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3.xml" ContentType="application/vnd.openxmlformats-officedocument.wordprocessingml.head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5.xml" ContentType="application/vnd.openxmlformats-officedocument.themeOverrid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6.xml" ContentType="application/vnd.openxmlformats-officedocument.themeOverrid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7.xml" ContentType="application/vnd.openxmlformats-officedocument.themeOverrid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8.xml" ContentType="application/vnd.openxmlformats-officedocument.themeOverrid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19.xml" ContentType="application/vnd.openxmlformats-officedocument.themeOverride+xml"/>
  <Override PartName="/word/header4.xml" ContentType="application/vnd.openxmlformats-officedocument.wordprocessingml.header+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20.xml" ContentType="application/vnd.openxmlformats-officedocument.themeOverrid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21.xml" ContentType="application/vnd.openxmlformats-officedocument.themeOverrid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theme/themeOverride22.xml" ContentType="application/vnd.openxmlformats-officedocument.themeOverrid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theme/themeOverride23.xml" ContentType="application/vnd.openxmlformats-officedocument.themeOverrid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chart200.xml" ContentType="application/vnd.openxmlformats-officedocument.drawingml.chart+xml"/>
  <Override PartName="/word/charts/chart210.xml" ContentType="application/vnd.openxmlformats-officedocument.drawingml.chart+xml"/>
  <Override PartName="/word/charts/chart220.xml" ContentType="application/vnd.openxmlformats-officedocument.drawingml.chart+xml"/>
  <Override PartName="/word/charts/chart230.xml" ContentType="application/vnd.openxmlformats-officedocument.drawingml.chart+xml"/>
  <Override PartName="/word/charts/chart240.xml" ContentType="application/vnd.openxmlformats-officedocument.drawingml.chart+xml"/>
  <Override PartName="/word/theme/themeOverride200.xml" ContentType="application/vnd.openxmlformats-officedocument.themeOverride+xml"/>
  <Override PartName="/word/charts/colors200.xml" ContentType="application/vnd.ms-office.chartcolorstyle+xml"/>
  <Override PartName="/word/charts/style200.xml" ContentType="application/vnd.ms-office.chartstyle+xml"/>
  <Override PartName="/word/theme/themeOverride210.xml" ContentType="application/vnd.openxmlformats-officedocument.themeOverride+xml"/>
  <Override PartName="/word/charts/colors210.xml" ContentType="application/vnd.ms-office.chartcolorstyle+xml"/>
  <Override PartName="/word/charts/style210.xml" ContentType="application/vnd.ms-office.chartstyle+xml"/>
  <Override PartName="/word/theme/themeOverride220.xml" ContentType="application/vnd.openxmlformats-officedocument.themeOverride+xml"/>
  <Override PartName="/word/charts/colors220.xml" ContentType="application/vnd.ms-office.chartcolorstyle+xml"/>
  <Override PartName="/word/charts/style220.xml" ContentType="application/vnd.ms-office.chartstyle+xml"/>
  <Override PartName="/word/theme/themeOverride230.xml" ContentType="application/vnd.openxmlformats-officedocument.themeOverride+xml"/>
  <Override PartName="/word/charts/colors230.xml" ContentType="application/vnd.ms-office.chartcolorstyle+xml"/>
  <Override PartName="/word/charts/style230.xml" ContentType="application/vnd.ms-office.chartstyle+xml"/>
  <Override PartName="/word/charts/colors240.xml" ContentType="application/vnd.ms-office.chartcolorstyle+xml"/>
  <Override PartName="/word/charts/style240.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195696012"/>
    <w:bookmarkEnd w:id="0"/>
    <w:p w14:paraId="2A4C698F" w14:textId="0F7F4FE8" w:rsidR="00BF773A" w:rsidRPr="007E2C94" w:rsidRDefault="003506E4" w:rsidP="00166005">
      <w:pPr>
        <w:bidi/>
        <w:spacing w:before="60"/>
        <w:ind w:left="624" w:right="888"/>
        <w:jc w:val="center"/>
        <w:rPr>
          <w:b/>
          <w:bCs/>
          <w:color w:val="000000" w:themeColor="text1"/>
          <w:sz w:val="24"/>
          <w:szCs w:val="24"/>
        </w:rPr>
      </w:pPr>
      <w:r w:rsidRPr="007E2C94">
        <w:rPr>
          <w:b/>
          <w:bCs/>
          <w:color w:val="000000" w:themeColor="text1"/>
          <w:sz w:val="24"/>
          <w:szCs w:val="24"/>
          <w:rtl/>
        </w:rPr>
        <w:fldChar w:fldCharType="begin"/>
      </w:r>
      <w:r w:rsidRPr="007E2C94">
        <w:rPr>
          <w:b/>
          <w:bCs/>
          <w:color w:val="000000" w:themeColor="text1"/>
          <w:sz w:val="24"/>
          <w:szCs w:val="24"/>
          <w:rtl/>
        </w:rPr>
        <w:instrText xml:space="preserve"> </w:instrText>
      </w:r>
      <w:r w:rsidRPr="007E2C94">
        <w:rPr>
          <w:b/>
          <w:bCs/>
          <w:color w:val="000000" w:themeColor="text1"/>
          <w:sz w:val="24"/>
          <w:szCs w:val="24"/>
        </w:rPr>
        <w:instrText>MACROBUTTON</w:instrText>
      </w:r>
      <w:r w:rsidRPr="007E2C94">
        <w:rPr>
          <w:b/>
          <w:bCs/>
          <w:color w:val="000000" w:themeColor="text1"/>
          <w:sz w:val="24"/>
          <w:szCs w:val="24"/>
          <w:rtl/>
        </w:rPr>
        <w:instrText xml:space="preserve"> </w:instrText>
      </w:r>
      <w:r w:rsidRPr="007E2C94">
        <w:rPr>
          <w:b/>
          <w:bCs/>
          <w:color w:val="000000" w:themeColor="text1"/>
          <w:sz w:val="24"/>
          <w:szCs w:val="24"/>
        </w:rPr>
        <w:instrText>MTEditEquationSection2</w:instrText>
      </w:r>
      <w:r w:rsidRPr="007E2C94">
        <w:rPr>
          <w:b/>
          <w:bCs/>
          <w:color w:val="000000" w:themeColor="text1"/>
          <w:sz w:val="24"/>
          <w:szCs w:val="24"/>
          <w:rtl/>
        </w:rPr>
        <w:instrText xml:space="preserve"> </w:instrText>
      </w:r>
      <w:r w:rsidRPr="007E2C94">
        <w:rPr>
          <w:rStyle w:val="MTEquationSection"/>
          <w:color w:val="000000" w:themeColor="text1"/>
        </w:rPr>
        <w:instrText>Chapitre d'équation 1 Section 1</w:instrText>
      </w:r>
      <w:r w:rsidRPr="007E2C94">
        <w:rPr>
          <w:b/>
          <w:bCs/>
          <w:color w:val="000000" w:themeColor="text1"/>
          <w:sz w:val="24"/>
          <w:szCs w:val="24"/>
        </w:rPr>
        <w:fldChar w:fldCharType="begin"/>
      </w:r>
      <w:r w:rsidRPr="007E2C94">
        <w:rPr>
          <w:b/>
          <w:bCs/>
          <w:color w:val="000000" w:themeColor="text1"/>
          <w:sz w:val="24"/>
          <w:szCs w:val="24"/>
        </w:rPr>
        <w:instrText xml:space="preserve"> SEQ MTEqn \r \h \* MERGEFORMAT </w:instrText>
      </w:r>
      <w:r w:rsidRPr="007E2C94">
        <w:rPr>
          <w:b/>
          <w:bCs/>
          <w:color w:val="000000" w:themeColor="text1"/>
          <w:sz w:val="24"/>
          <w:szCs w:val="24"/>
        </w:rPr>
        <w:fldChar w:fldCharType="end"/>
      </w:r>
      <w:r w:rsidRPr="007E2C94">
        <w:rPr>
          <w:b/>
          <w:bCs/>
          <w:color w:val="000000" w:themeColor="text1"/>
          <w:sz w:val="24"/>
          <w:szCs w:val="24"/>
        </w:rPr>
        <w:fldChar w:fldCharType="begin"/>
      </w:r>
      <w:r w:rsidRPr="007E2C94">
        <w:rPr>
          <w:b/>
          <w:bCs/>
          <w:color w:val="000000" w:themeColor="text1"/>
          <w:sz w:val="24"/>
          <w:szCs w:val="24"/>
        </w:rPr>
        <w:instrText xml:space="preserve"> SEQ MTSec \r 1 \h \* MERGEFORMAT </w:instrText>
      </w:r>
      <w:r w:rsidRPr="007E2C94">
        <w:rPr>
          <w:b/>
          <w:bCs/>
          <w:color w:val="000000" w:themeColor="text1"/>
          <w:sz w:val="24"/>
          <w:szCs w:val="24"/>
        </w:rPr>
        <w:fldChar w:fldCharType="end"/>
      </w:r>
      <w:r w:rsidRPr="007E2C94">
        <w:rPr>
          <w:b/>
          <w:bCs/>
          <w:color w:val="000000" w:themeColor="text1"/>
          <w:sz w:val="24"/>
          <w:szCs w:val="24"/>
        </w:rPr>
        <w:fldChar w:fldCharType="begin"/>
      </w:r>
      <w:r w:rsidRPr="007E2C94">
        <w:rPr>
          <w:b/>
          <w:bCs/>
          <w:color w:val="000000" w:themeColor="text1"/>
          <w:sz w:val="24"/>
          <w:szCs w:val="24"/>
        </w:rPr>
        <w:instrText xml:space="preserve"> SEQ MTChap \r 1 \h \* MERGEFORMAT </w:instrText>
      </w:r>
      <w:r w:rsidRPr="007E2C94">
        <w:rPr>
          <w:b/>
          <w:bCs/>
          <w:color w:val="000000" w:themeColor="text1"/>
          <w:sz w:val="24"/>
          <w:szCs w:val="24"/>
        </w:rPr>
        <w:fldChar w:fldCharType="end"/>
      </w:r>
      <w:r w:rsidRPr="007E2C94">
        <w:rPr>
          <w:b/>
          <w:bCs/>
          <w:color w:val="000000" w:themeColor="text1"/>
          <w:sz w:val="24"/>
          <w:szCs w:val="24"/>
          <w:rtl/>
        </w:rPr>
        <w:fldChar w:fldCharType="end"/>
      </w:r>
      <w:r w:rsidR="00BF773A" w:rsidRPr="007E2C94">
        <w:rPr>
          <w:b/>
          <w:bCs/>
          <w:color w:val="000000" w:themeColor="text1"/>
          <w:sz w:val="24"/>
          <w:szCs w:val="24"/>
          <w:rtl/>
        </w:rPr>
        <w:t>الجُمهُورِيَّة الجَزائِرِيَّة الدِّيمُقرَاطِيَّة الشَّعبِيَّة</w:t>
      </w:r>
    </w:p>
    <w:p w14:paraId="507A648C" w14:textId="77777777" w:rsidR="00BF773A" w:rsidRPr="007E2C94" w:rsidRDefault="00BF773A" w:rsidP="00BF773A">
      <w:pPr>
        <w:pStyle w:val="Corpsdetexte"/>
        <w:spacing w:before="44"/>
        <w:ind w:left="888" w:right="893"/>
        <w:jc w:val="center"/>
        <w:rPr>
          <w:color w:val="000000" w:themeColor="text1"/>
        </w:rPr>
      </w:pPr>
      <w:r w:rsidRPr="007E2C94">
        <w:rPr>
          <w:color w:val="000000" w:themeColor="text1"/>
        </w:rPr>
        <w:t>République</w:t>
      </w:r>
      <w:r w:rsidRPr="007E2C94">
        <w:rPr>
          <w:color w:val="000000" w:themeColor="text1"/>
          <w:spacing w:val="-3"/>
        </w:rPr>
        <w:t xml:space="preserve"> </w:t>
      </w:r>
      <w:r w:rsidRPr="007E2C94">
        <w:rPr>
          <w:color w:val="000000" w:themeColor="text1"/>
        </w:rPr>
        <w:t>Algérienne</w:t>
      </w:r>
      <w:r w:rsidRPr="007E2C94">
        <w:rPr>
          <w:color w:val="000000" w:themeColor="text1"/>
          <w:spacing w:val="-2"/>
        </w:rPr>
        <w:t xml:space="preserve"> </w:t>
      </w:r>
      <w:r w:rsidRPr="007E2C94">
        <w:rPr>
          <w:color w:val="000000" w:themeColor="text1"/>
        </w:rPr>
        <w:t>Démocratique</w:t>
      </w:r>
      <w:r w:rsidRPr="007E2C94">
        <w:rPr>
          <w:color w:val="000000" w:themeColor="text1"/>
          <w:spacing w:val="-3"/>
        </w:rPr>
        <w:t xml:space="preserve"> </w:t>
      </w:r>
      <w:r w:rsidRPr="007E2C94">
        <w:rPr>
          <w:color w:val="000000" w:themeColor="text1"/>
        </w:rPr>
        <w:t>et</w:t>
      </w:r>
      <w:r w:rsidRPr="007E2C94">
        <w:rPr>
          <w:color w:val="000000" w:themeColor="text1"/>
          <w:spacing w:val="-3"/>
        </w:rPr>
        <w:t xml:space="preserve"> </w:t>
      </w:r>
      <w:r w:rsidRPr="007E2C94">
        <w:rPr>
          <w:color w:val="000000" w:themeColor="text1"/>
        </w:rPr>
        <w:t>Populaire</w:t>
      </w:r>
    </w:p>
    <w:p w14:paraId="02702149" w14:textId="77777777" w:rsidR="00BF773A" w:rsidRPr="007E2C94" w:rsidRDefault="00BF773A" w:rsidP="00BF773A">
      <w:pPr>
        <w:bidi/>
        <w:spacing w:before="40"/>
        <w:ind w:left="888" w:right="888"/>
        <w:jc w:val="center"/>
        <w:rPr>
          <w:b/>
          <w:bCs/>
          <w:color w:val="000000" w:themeColor="text1"/>
          <w:sz w:val="24"/>
          <w:szCs w:val="24"/>
        </w:rPr>
      </w:pPr>
      <w:r w:rsidRPr="007E2C94">
        <w:rPr>
          <w:b/>
          <w:bCs/>
          <w:color w:val="000000" w:themeColor="text1"/>
          <w:sz w:val="24"/>
          <w:szCs w:val="24"/>
          <w:rtl/>
        </w:rPr>
        <w:t xml:space="preserve">وزارة التعليم العالي </w:t>
      </w:r>
      <w:r w:rsidRPr="007E2C94">
        <w:rPr>
          <w:rFonts w:hint="cs"/>
          <w:b/>
          <w:bCs/>
          <w:color w:val="000000" w:themeColor="text1"/>
          <w:sz w:val="24"/>
          <w:szCs w:val="24"/>
          <w:rtl/>
        </w:rPr>
        <w:t>والبحث</w:t>
      </w:r>
      <w:r w:rsidRPr="007E2C94">
        <w:rPr>
          <w:b/>
          <w:bCs/>
          <w:color w:val="000000" w:themeColor="text1"/>
          <w:sz w:val="24"/>
          <w:szCs w:val="24"/>
          <w:rtl/>
        </w:rPr>
        <w:t xml:space="preserve"> العلمي</w:t>
      </w:r>
    </w:p>
    <w:p w14:paraId="22B99981" w14:textId="77777777" w:rsidR="00BF773A" w:rsidRPr="007E2C94" w:rsidRDefault="00BF773A" w:rsidP="00BF773A">
      <w:pPr>
        <w:pStyle w:val="Corpsdetexte"/>
        <w:spacing w:before="44"/>
        <w:ind w:left="887" w:right="895"/>
        <w:jc w:val="center"/>
        <w:rPr>
          <w:color w:val="000000" w:themeColor="text1"/>
        </w:rPr>
      </w:pPr>
      <w:r w:rsidRPr="007E2C94">
        <w:rPr>
          <w:color w:val="000000" w:themeColor="text1"/>
        </w:rPr>
        <w:t>Ministère</w:t>
      </w:r>
      <w:r w:rsidRPr="007E2C94">
        <w:rPr>
          <w:color w:val="000000" w:themeColor="text1"/>
          <w:spacing w:val="-1"/>
        </w:rPr>
        <w:t xml:space="preserve"> </w:t>
      </w:r>
      <w:r w:rsidRPr="007E2C94">
        <w:rPr>
          <w:color w:val="000000" w:themeColor="text1"/>
        </w:rPr>
        <w:t>de</w:t>
      </w:r>
      <w:r w:rsidRPr="007E2C94">
        <w:rPr>
          <w:color w:val="000000" w:themeColor="text1"/>
          <w:spacing w:val="-5"/>
        </w:rPr>
        <w:t xml:space="preserve"> </w:t>
      </w:r>
      <w:r w:rsidRPr="007E2C94">
        <w:rPr>
          <w:color w:val="000000" w:themeColor="text1"/>
        </w:rPr>
        <w:t>l’Enseignement</w:t>
      </w:r>
      <w:r w:rsidRPr="007E2C94">
        <w:rPr>
          <w:color w:val="000000" w:themeColor="text1"/>
          <w:spacing w:val="-1"/>
        </w:rPr>
        <w:t xml:space="preserve"> </w:t>
      </w:r>
      <w:r w:rsidRPr="007E2C94">
        <w:rPr>
          <w:color w:val="000000" w:themeColor="text1"/>
        </w:rPr>
        <w:t>Supérieur</w:t>
      </w:r>
      <w:r w:rsidRPr="007E2C94">
        <w:rPr>
          <w:color w:val="000000" w:themeColor="text1"/>
          <w:spacing w:val="-2"/>
        </w:rPr>
        <w:t xml:space="preserve"> </w:t>
      </w:r>
      <w:r w:rsidRPr="007E2C94">
        <w:rPr>
          <w:color w:val="000000" w:themeColor="text1"/>
        </w:rPr>
        <w:t>et</w:t>
      </w:r>
      <w:r w:rsidRPr="007E2C94">
        <w:rPr>
          <w:color w:val="000000" w:themeColor="text1"/>
          <w:spacing w:val="-5"/>
        </w:rPr>
        <w:t xml:space="preserve"> </w:t>
      </w:r>
      <w:r w:rsidRPr="007E2C94">
        <w:rPr>
          <w:color w:val="000000" w:themeColor="text1"/>
        </w:rPr>
        <w:t>de</w:t>
      </w:r>
      <w:r w:rsidRPr="007E2C94">
        <w:rPr>
          <w:color w:val="000000" w:themeColor="text1"/>
          <w:spacing w:val="-1"/>
        </w:rPr>
        <w:t xml:space="preserve"> </w:t>
      </w:r>
      <w:r w:rsidRPr="007E2C94">
        <w:rPr>
          <w:color w:val="000000" w:themeColor="text1"/>
        </w:rPr>
        <w:t>la</w:t>
      </w:r>
      <w:r w:rsidRPr="007E2C94">
        <w:rPr>
          <w:color w:val="000000" w:themeColor="text1"/>
          <w:spacing w:val="-1"/>
        </w:rPr>
        <w:t xml:space="preserve"> </w:t>
      </w:r>
      <w:r w:rsidRPr="007E2C94">
        <w:rPr>
          <w:color w:val="000000" w:themeColor="text1"/>
        </w:rPr>
        <w:t>Recherche Scientifique</w:t>
      </w:r>
    </w:p>
    <w:p w14:paraId="4542B53E" w14:textId="77777777" w:rsidR="00BF773A" w:rsidRPr="007E2C94" w:rsidRDefault="00BF773A" w:rsidP="00BF773A">
      <w:pPr>
        <w:pStyle w:val="Corpsdetexte"/>
        <w:rPr>
          <w:color w:val="000000" w:themeColor="text1"/>
          <w:sz w:val="20"/>
        </w:rPr>
      </w:pPr>
    </w:p>
    <w:p w14:paraId="2B2FF207" w14:textId="77777777" w:rsidR="00BF773A" w:rsidRPr="007E2C94" w:rsidRDefault="00BF773A" w:rsidP="00BF773A">
      <w:pPr>
        <w:pStyle w:val="Corpsdetexte"/>
        <w:spacing w:before="1"/>
        <w:rPr>
          <w:color w:val="000000" w:themeColor="text1"/>
          <w:sz w:val="29"/>
        </w:rPr>
      </w:pPr>
      <w:r w:rsidRPr="007E2C94">
        <w:rPr>
          <w:noProof/>
          <w:color w:val="000000" w:themeColor="text1"/>
          <w:lang w:eastAsia="fr-FR"/>
        </w:rPr>
        <w:drawing>
          <wp:anchor distT="0" distB="0" distL="0" distR="0" simplePos="0" relativeHeight="251654144" behindDoc="1" locked="0" layoutInCell="1" allowOverlap="1" wp14:anchorId="2E4D12C7" wp14:editId="5BD89AE2">
            <wp:simplePos x="0" y="0"/>
            <wp:positionH relativeFrom="page">
              <wp:posOffset>3697918</wp:posOffset>
            </wp:positionH>
            <wp:positionV relativeFrom="paragraph">
              <wp:posOffset>76200</wp:posOffset>
            </wp:positionV>
            <wp:extent cx="835025" cy="1004576"/>
            <wp:effectExtent l="0" t="0" r="3175" b="508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835025" cy="1004576"/>
                    </a:xfrm>
                    <a:prstGeom prst="rect">
                      <a:avLst/>
                    </a:prstGeom>
                  </pic:spPr>
                </pic:pic>
              </a:graphicData>
            </a:graphic>
          </wp:anchor>
        </w:drawing>
      </w:r>
    </w:p>
    <w:p w14:paraId="6964BC99" w14:textId="77777777" w:rsidR="00BF773A" w:rsidRPr="007E2C94" w:rsidRDefault="00BF773A" w:rsidP="00BF773A">
      <w:pPr>
        <w:bidi/>
        <w:spacing w:before="91"/>
        <w:ind w:left="-567" w:right="904"/>
        <w:rPr>
          <w:b/>
          <w:bCs/>
          <w:color w:val="000000" w:themeColor="text1"/>
        </w:rPr>
      </w:pPr>
      <w:r w:rsidRPr="007E2C94">
        <w:rPr>
          <w:color w:val="000000" w:themeColor="text1"/>
          <w:rtl/>
        </w:rPr>
        <w:t xml:space="preserve"> </w:t>
      </w:r>
      <w:r w:rsidRPr="007E2C94">
        <w:rPr>
          <w:rFonts w:hint="cs"/>
          <w:color w:val="000000" w:themeColor="text1"/>
          <w:rtl/>
        </w:rPr>
        <w:t xml:space="preserve">                           </w:t>
      </w:r>
      <w:r w:rsidRPr="007E2C94">
        <w:rPr>
          <w:b/>
          <w:bCs/>
          <w:color w:val="000000" w:themeColor="text1"/>
          <w:w w:val="90"/>
          <w:rtl/>
        </w:rPr>
        <w:t>جامعة محمد خيضر بسكرة</w:t>
      </w:r>
      <w:r w:rsidRPr="007E2C94">
        <w:rPr>
          <w:b/>
          <w:bCs/>
          <w:color w:val="000000" w:themeColor="text1"/>
          <w:rtl/>
        </w:rPr>
        <w:t xml:space="preserve">                     </w:t>
      </w:r>
      <w:r w:rsidRPr="007E2C94">
        <w:rPr>
          <w:rFonts w:hint="cs"/>
          <w:b/>
          <w:bCs/>
          <w:color w:val="000000" w:themeColor="text1"/>
          <w:rtl/>
        </w:rPr>
        <w:t xml:space="preserve">    </w:t>
      </w:r>
      <w:r w:rsidRPr="007E2C94">
        <w:rPr>
          <w:b/>
          <w:bCs/>
          <w:color w:val="000000" w:themeColor="text1"/>
          <w:rtl/>
        </w:rPr>
        <w:t xml:space="preserve">  </w:t>
      </w:r>
      <w:r w:rsidRPr="007E2C94">
        <w:rPr>
          <w:rFonts w:hint="cs"/>
          <w:b/>
          <w:bCs/>
          <w:color w:val="000000" w:themeColor="text1"/>
          <w:rtl/>
        </w:rPr>
        <w:t xml:space="preserve">      </w:t>
      </w:r>
      <w:r w:rsidRPr="007E2C94">
        <w:rPr>
          <w:b/>
          <w:bCs/>
          <w:color w:val="000000" w:themeColor="text1"/>
          <w:rtl/>
        </w:rPr>
        <w:t xml:space="preserve">                                </w:t>
      </w:r>
      <w:r w:rsidRPr="007E2C94">
        <w:rPr>
          <w:b/>
          <w:bCs/>
          <w:color w:val="000000" w:themeColor="text1"/>
          <w:spacing w:val="5"/>
        </w:rPr>
        <w:t>B</w:t>
      </w:r>
      <w:r w:rsidRPr="007E2C94">
        <w:rPr>
          <w:b/>
          <w:bCs/>
          <w:color w:val="000000" w:themeColor="text1"/>
          <w:spacing w:val="-2"/>
        </w:rPr>
        <w:t>i</w:t>
      </w:r>
      <w:r w:rsidRPr="007E2C94">
        <w:rPr>
          <w:b/>
          <w:bCs/>
          <w:color w:val="000000" w:themeColor="text1"/>
          <w:spacing w:val="-2"/>
          <w:w w:val="99"/>
        </w:rPr>
        <w:t>s</w:t>
      </w:r>
      <w:r w:rsidRPr="007E2C94">
        <w:rPr>
          <w:b/>
          <w:bCs/>
          <w:color w:val="000000" w:themeColor="text1"/>
          <w:spacing w:val="-3"/>
          <w:w w:val="99"/>
        </w:rPr>
        <w:t>k</w:t>
      </w:r>
      <w:r w:rsidRPr="007E2C94">
        <w:rPr>
          <w:b/>
          <w:bCs/>
          <w:color w:val="000000" w:themeColor="text1"/>
          <w:spacing w:val="-2"/>
        </w:rPr>
        <w:t>r</w:t>
      </w:r>
      <w:r w:rsidRPr="007E2C94">
        <w:rPr>
          <w:b/>
          <w:bCs/>
          <w:color w:val="000000" w:themeColor="text1"/>
        </w:rPr>
        <w:t>a</w:t>
      </w:r>
      <w:r w:rsidRPr="007E2C94">
        <w:rPr>
          <w:b/>
          <w:bCs/>
          <w:color w:val="000000" w:themeColor="text1"/>
          <w:spacing w:val="-2"/>
          <w:rtl/>
        </w:rPr>
        <w:t xml:space="preserve"> </w:t>
      </w:r>
      <w:r w:rsidRPr="007E2C94">
        <w:rPr>
          <w:b/>
          <w:bCs/>
          <w:color w:val="000000" w:themeColor="text1"/>
        </w:rPr>
        <w:t>–</w:t>
      </w:r>
      <w:r w:rsidRPr="007E2C94">
        <w:rPr>
          <w:b/>
          <w:bCs/>
          <w:color w:val="000000" w:themeColor="text1"/>
          <w:spacing w:val="3"/>
          <w:rtl/>
        </w:rPr>
        <w:t xml:space="preserve"> </w:t>
      </w:r>
      <w:r w:rsidRPr="007E2C94">
        <w:rPr>
          <w:b/>
          <w:bCs/>
          <w:color w:val="000000" w:themeColor="text1"/>
          <w:spacing w:val="4"/>
        </w:rPr>
        <w:t>K</w:t>
      </w:r>
      <w:r w:rsidRPr="007E2C94">
        <w:rPr>
          <w:b/>
          <w:bCs/>
          <w:color w:val="000000" w:themeColor="text1"/>
          <w:spacing w:val="1"/>
          <w:w w:val="99"/>
        </w:rPr>
        <w:t>h</w:t>
      </w:r>
      <w:r w:rsidRPr="007E2C94">
        <w:rPr>
          <w:b/>
          <w:bCs/>
          <w:color w:val="000000" w:themeColor="text1"/>
          <w:spacing w:val="-6"/>
        </w:rPr>
        <w:t>i</w:t>
      </w:r>
      <w:r w:rsidRPr="007E2C94">
        <w:rPr>
          <w:b/>
          <w:bCs/>
          <w:color w:val="000000" w:themeColor="text1"/>
          <w:spacing w:val="1"/>
          <w:w w:val="99"/>
        </w:rPr>
        <w:t>d</w:t>
      </w:r>
      <w:r w:rsidRPr="007E2C94">
        <w:rPr>
          <w:b/>
          <w:bCs/>
          <w:color w:val="000000" w:themeColor="text1"/>
          <w:spacing w:val="-2"/>
        </w:rPr>
        <w:t>e</w:t>
      </w:r>
      <w:r w:rsidRPr="007E2C94">
        <w:rPr>
          <w:b/>
          <w:bCs/>
          <w:color w:val="000000" w:themeColor="text1"/>
        </w:rPr>
        <w:t>r</w:t>
      </w:r>
      <w:r w:rsidRPr="007E2C94">
        <w:rPr>
          <w:b/>
          <w:bCs/>
          <w:color w:val="000000" w:themeColor="text1"/>
          <w:spacing w:val="-2"/>
          <w:rtl/>
        </w:rPr>
        <w:t xml:space="preserve"> </w:t>
      </w:r>
      <w:r w:rsidRPr="007E2C94">
        <w:rPr>
          <w:b/>
          <w:bCs/>
          <w:color w:val="000000" w:themeColor="text1"/>
        </w:rPr>
        <w:t>M</w:t>
      </w:r>
      <w:r w:rsidRPr="007E2C94">
        <w:rPr>
          <w:b/>
          <w:bCs/>
          <w:color w:val="000000" w:themeColor="text1"/>
          <w:spacing w:val="2"/>
        </w:rPr>
        <w:t>o</w:t>
      </w:r>
      <w:r w:rsidRPr="007E2C94">
        <w:rPr>
          <w:b/>
          <w:bCs/>
          <w:color w:val="000000" w:themeColor="text1"/>
          <w:spacing w:val="1"/>
          <w:w w:val="99"/>
        </w:rPr>
        <w:t>h</w:t>
      </w:r>
      <w:r w:rsidRPr="007E2C94">
        <w:rPr>
          <w:b/>
          <w:bCs/>
          <w:color w:val="000000" w:themeColor="text1"/>
          <w:spacing w:val="1"/>
        </w:rPr>
        <w:t>a</w:t>
      </w:r>
      <w:r w:rsidRPr="007E2C94">
        <w:rPr>
          <w:b/>
          <w:bCs/>
          <w:color w:val="000000" w:themeColor="text1"/>
        </w:rPr>
        <w:t>m</w:t>
      </w:r>
      <w:r w:rsidRPr="007E2C94">
        <w:rPr>
          <w:b/>
          <w:bCs/>
          <w:color w:val="000000" w:themeColor="text1"/>
          <w:spacing w:val="-2"/>
        </w:rPr>
        <w:t>e</w:t>
      </w:r>
      <w:r w:rsidRPr="007E2C94">
        <w:rPr>
          <w:b/>
          <w:bCs/>
          <w:color w:val="000000" w:themeColor="text1"/>
          <w:w w:val="99"/>
        </w:rPr>
        <w:t>d</w:t>
      </w:r>
      <w:r w:rsidRPr="007E2C94">
        <w:rPr>
          <w:b/>
          <w:bCs/>
          <w:color w:val="000000" w:themeColor="text1"/>
          <w:spacing w:val="-1"/>
          <w:rtl/>
        </w:rPr>
        <w:t xml:space="preserve"> </w:t>
      </w:r>
      <w:r w:rsidRPr="007E2C94">
        <w:rPr>
          <w:b/>
          <w:bCs/>
          <w:color w:val="000000" w:themeColor="text1"/>
          <w:w w:val="99"/>
        </w:rPr>
        <w:t>U</w:t>
      </w:r>
      <w:r w:rsidRPr="007E2C94">
        <w:rPr>
          <w:b/>
          <w:bCs/>
          <w:color w:val="000000" w:themeColor="text1"/>
          <w:spacing w:val="1"/>
          <w:w w:val="99"/>
        </w:rPr>
        <w:t>n</w:t>
      </w:r>
      <w:r w:rsidRPr="007E2C94">
        <w:rPr>
          <w:b/>
          <w:bCs/>
          <w:color w:val="000000" w:themeColor="text1"/>
          <w:spacing w:val="-2"/>
        </w:rPr>
        <w:t>iver</w:t>
      </w:r>
      <w:r w:rsidRPr="007E2C94">
        <w:rPr>
          <w:b/>
          <w:bCs/>
          <w:color w:val="000000" w:themeColor="text1"/>
          <w:spacing w:val="2"/>
          <w:w w:val="99"/>
        </w:rPr>
        <w:t>s</w:t>
      </w:r>
      <w:r w:rsidRPr="007E2C94">
        <w:rPr>
          <w:b/>
          <w:bCs/>
          <w:color w:val="000000" w:themeColor="text1"/>
          <w:spacing w:val="-2"/>
        </w:rPr>
        <w:t>it</w:t>
      </w:r>
      <w:r w:rsidRPr="007E2C94">
        <w:rPr>
          <w:b/>
          <w:bCs/>
          <w:color w:val="000000" w:themeColor="text1"/>
        </w:rPr>
        <w:t>é</w:t>
      </w:r>
    </w:p>
    <w:p w14:paraId="58A4336A" w14:textId="77777777" w:rsidR="00BF773A" w:rsidRPr="007E2C94" w:rsidRDefault="00BF773A" w:rsidP="00BF773A">
      <w:pPr>
        <w:bidi/>
        <w:spacing w:before="127"/>
        <w:ind w:right="904"/>
        <w:rPr>
          <w:b/>
          <w:bCs/>
          <w:color w:val="000000" w:themeColor="text1"/>
        </w:rPr>
      </w:pPr>
      <w:r w:rsidRPr="007E2C94">
        <w:rPr>
          <w:rFonts w:hint="cs"/>
          <w:b/>
          <w:bCs/>
          <w:color w:val="000000" w:themeColor="text1"/>
          <w:w w:val="90"/>
          <w:rtl/>
        </w:rPr>
        <w:t xml:space="preserve">                    </w:t>
      </w:r>
      <w:r w:rsidRPr="007E2C94">
        <w:rPr>
          <w:b/>
          <w:bCs/>
          <w:color w:val="000000" w:themeColor="text1"/>
          <w:w w:val="90"/>
          <w:rtl/>
        </w:rPr>
        <w:t xml:space="preserve">كلية العلوم </w:t>
      </w:r>
      <w:r w:rsidRPr="007E2C94">
        <w:rPr>
          <w:rFonts w:hint="cs"/>
          <w:b/>
          <w:bCs/>
          <w:color w:val="000000" w:themeColor="text1"/>
          <w:w w:val="90"/>
          <w:rtl/>
        </w:rPr>
        <w:t>والتكنولوجيا</w:t>
      </w:r>
      <w:r w:rsidRPr="007E2C94">
        <w:rPr>
          <w:b/>
          <w:bCs/>
          <w:color w:val="000000" w:themeColor="text1"/>
          <w:spacing w:val="7"/>
          <w:rtl/>
        </w:rPr>
        <w:t xml:space="preserve"> </w:t>
      </w:r>
      <w:r w:rsidRPr="007E2C94">
        <w:rPr>
          <w:b/>
          <w:bCs/>
          <w:color w:val="000000" w:themeColor="text1"/>
          <w:rtl/>
        </w:rPr>
        <w:t xml:space="preserve">             </w:t>
      </w:r>
      <w:r w:rsidRPr="007E2C94">
        <w:rPr>
          <w:rFonts w:hint="cs"/>
          <w:b/>
          <w:bCs/>
          <w:color w:val="000000" w:themeColor="text1"/>
          <w:rtl/>
        </w:rPr>
        <w:t xml:space="preserve">             </w:t>
      </w:r>
      <w:r w:rsidRPr="007E2C94">
        <w:rPr>
          <w:b/>
          <w:bCs/>
          <w:color w:val="000000" w:themeColor="text1"/>
          <w:rtl/>
        </w:rPr>
        <w:t xml:space="preserve">                                     </w:t>
      </w:r>
      <w:r w:rsidRPr="007E2C94">
        <w:rPr>
          <w:b/>
          <w:bCs/>
          <w:color w:val="000000" w:themeColor="text1"/>
          <w:spacing w:val="-2"/>
        </w:rPr>
        <w:t>tec</w:t>
      </w:r>
      <w:r w:rsidRPr="007E2C94">
        <w:rPr>
          <w:b/>
          <w:bCs/>
          <w:color w:val="000000" w:themeColor="text1"/>
          <w:spacing w:val="1"/>
          <w:w w:val="99"/>
        </w:rPr>
        <w:t>hn</w:t>
      </w:r>
      <w:r w:rsidRPr="007E2C94">
        <w:rPr>
          <w:b/>
          <w:bCs/>
          <w:color w:val="000000" w:themeColor="text1"/>
          <w:spacing w:val="1"/>
        </w:rPr>
        <w:t>o</w:t>
      </w:r>
      <w:r w:rsidRPr="007E2C94">
        <w:rPr>
          <w:b/>
          <w:bCs/>
          <w:color w:val="000000" w:themeColor="text1"/>
          <w:spacing w:val="-2"/>
        </w:rPr>
        <w:t>l</w:t>
      </w:r>
      <w:r w:rsidRPr="007E2C94">
        <w:rPr>
          <w:b/>
          <w:bCs/>
          <w:color w:val="000000" w:themeColor="text1"/>
          <w:spacing w:val="1"/>
        </w:rPr>
        <w:t>og</w:t>
      </w:r>
      <w:r w:rsidRPr="007E2C94">
        <w:rPr>
          <w:b/>
          <w:bCs/>
          <w:color w:val="000000" w:themeColor="text1"/>
          <w:spacing w:val="-2"/>
        </w:rPr>
        <w:t>i</w:t>
      </w:r>
      <w:r w:rsidRPr="007E2C94">
        <w:rPr>
          <w:b/>
          <w:bCs/>
          <w:color w:val="000000" w:themeColor="text1"/>
        </w:rPr>
        <w:t>e</w:t>
      </w:r>
      <w:r w:rsidRPr="007E2C94">
        <w:rPr>
          <w:b/>
          <w:bCs/>
          <w:color w:val="000000" w:themeColor="text1"/>
          <w:spacing w:val="2"/>
          <w:rtl/>
        </w:rPr>
        <w:t xml:space="preserve"> </w:t>
      </w:r>
      <w:r w:rsidRPr="007E2C94">
        <w:rPr>
          <w:b/>
          <w:bCs/>
          <w:color w:val="000000" w:themeColor="text1"/>
          <w:spacing w:val="-2"/>
        </w:rPr>
        <w:t>l</w:t>
      </w:r>
      <w:r w:rsidRPr="007E2C94">
        <w:rPr>
          <w:b/>
          <w:bCs/>
          <w:color w:val="000000" w:themeColor="text1"/>
        </w:rPr>
        <w:t>a</w:t>
      </w:r>
      <w:r w:rsidRPr="007E2C94">
        <w:rPr>
          <w:b/>
          <w:bCs/>
          <w:color w:val="000000" w:themeColor="text1"/>
          <w:spacing w:val="-1"/>
          <w:rtl/>
        </w:rPr>
        <w:t xml:space="preserve"> </w:t>
      </w:r>
      <w:r w:rsidRPr="007E2C94">
        <w:rPr>
          <w:b/>
          <w:bCs/>
          <w:color w:val="000000" w:themeColor="text1"/>
          <w:spacing w:val="1"/>
          <w:w w:val="99"/>
        </w:rPr>
        <w:t>d</w:t>
      </w:r>
      <w:r w:rsidRPr="007E2C94">
        <w:rPr>
          <w:b/>
          <w:bCs/>
          <w:color w:val="000000" w:themeColor="text1"/>
        </w:rPr>
        <w:t>e</w:t>
      </w:r>
      <w:r w:rsidRPr="007E2C94">
        <w:rPr>
          <w:b/>
          <w:bCs/>
          <w:color w:val="000000" w:themeColor="text1"/>
          <w:spacing w:val="-1"/>
          <w:rtl/>
        </w:rPr>
        <w:t xml:space="preserve"> </w:t>
      </w:r>
      <w:r w:rsidRPr="007E2C94">
        <w:rPr>
          <w:b/>
          <w:bCs/>
          <w:color w:val="000000" w:themeColor="text1"/>
          <w:spacing w:val="-2"/>
        </w:rPr>
        <w:t>e</w:t>
      </w:r>
      <w:r w:rsidRPr="007E2C94">
        <w:rPr>
          <w:b/>
          <w:bCs/>
          <w:color w:val="000000" w:themeColor="text1"/>
        </w:rPr>
        <w:t>t</w:t>
      </w:r>
      <w:r w:rsidRPr="007E2C94">
        <w:rPr>
          <w:b/>
          <w:bCs/>
          <w:color w:val="000000" w:themeColor="text1"/>
          <w:spacing w:val="-1"/>
          <w:rtl/>
        </w:rPr>
        <w:t xml:space="preserve"> </w:t>
      </w:r>
      <w:r w:rsidRPr="007E2C94">
        <w:rPr>
          <w:b/>
          <w:bCs/>
          <w:color w:val="000000" w:themeColor="text1"/>
          <w:spacing w:val="1"/>
          <w:w w:val="99"/>
        </w:rPr>
        <w:t>S</w:t>
      </w:r>
      <w:r w:rsidRPr="007E2C94">
        <w:rPr>
          <w:b/>
          <w:bCs/>
          <w:color w:val="000000" w:themeColor="text1"/>
          <w:spacing w:val="-2"/>
        </w:rPr>
        <w:t>cie</w:t>
      </w:r>
      <w:r w:rsidRPr="007E2C94">
        <w:rPr>
          <w:b/>
          <w:bCs/>
          <w:color w:val="000000" w:themeColor="text1"/>
          <w:spacing w:val="1"/>
          <w:w w:val="99"/>
        </w:rPr>
        <w:t>n</w:t>
      </w:r>
      <w:r w:rsidRPr="007E2C94">
        <w:rPr>
          <w:b/>
          <w:bCs/>
          <w:color w:val="000000" w:themeColor="text1"/>
          <w:spacing w:val="-2"/>
        </w:rPr>
        <w:t>c</w:t>
      </w:r>
      <w:r w:rsidRPr="007E2C94">
        <w:rPr>
          <w:b/>
          <w:bCs/>
          <w:color w:val="000000" w:themeColor="text1"/>
          <w:spacing w:val="2"/>
        </w:rPr>
        <w:t>e</w:t>
      </w:r>
      <w:r w:rsidRPr="007E2C94">
        <w:rPr>
          <w:b/>
          <w:bCs/>
          <w:color w:val="000000" w:themeColor="text1"/>
          <w:w w:val="99"/>
        </w:rPr>
        <w:t>s</w:t>
      </w:r>
      <w:r w:rsidRPr="007E2C94">
        <w:rPr>
          <w:b/>
          <w:bCs/>
          <w:color w:val="000000" w:themeColor="text1"/>
          <w:spacing w:val="-1"/>
          <w:rtl/>
        </w:rPr>
        <w:t xml:space="preserve"> </w:t>
      </w:r>
      <w:r w:rsidRPr="007E2C94">
        <w:rPr>
          <w:b/>
          <w:bCs/>
          <w:color w:val="000000" w:themeColor="text1"/>
          <w:spacing w:val="1"/>
          <w:w w:val="99"/>
        </w:rPr>
        <w:t>d</w:t>
      </w:r>
      <w:r w:rsidRPr="007E2C94">
        <w:rPr>
          <w:b/>
          <w:bCs/>
          <w:color w:val="000000" w:themeColor="text1"/>
          <w:spacing w:val="-2"/>
        </w:rPr>
        <w:t>e</w:t>
      </w:r>
      <w:r w:rsidRPr="007E2C94">
        <w:rPr>
          <w:b/>
          <w:bCs/>
          <w:color w:val="000000" w:themeColor="text1"/>
          <w:w w:val="99"/>
        </w:rPr>
        <w:t>s</w:t>
      </w:r>
      <w:r w:rsidRPr="007E2C94">
        <w:rPr>
          <w:b/>
          <w:bCs/>
          <w:color w:val="000000" w:themeColor="text1"/>
          <w:spacing w:val="-1"/>
          <w:rtl/>
        </w:rPr>
        <w:t xml:space="preserve"> </w:t>
      </w:r>
      <w:r w:rsidRPr="007E2C94">
        <w:rPr>
          <w:b/>
          <w:bCs/>
          <w:color w:val="000000" w:themeColor="text1"/>
          <w:spacing w:val="1"/>
        </w:rPr>
        <w:t>Fa</w:t>
      </w:r>
      <w:r w:rsidRPr="007E2C94">
        <w:rPr>
          <w:b/>
          <w:bCs/>
          <w:color w:val="000000" w:themeColor="text1"/>
          <w:spacing w:val="-2"/>
        </w:rPr>
        <w:t>c</w:t>
      </w:r>
      <w:r w:rsidRPr="007E2C94">
        <w:rPr>
          <w:b/>
          <w:bCs/>
          <w:color w:val="000000" w:themeColor="text1"/>
          <w:spacing w:val="1"/>
          <w:w w:val="99"/>
        </w:rPr>
        <w:t>u</w:t>
      </w:r>
      <w:r w:rsidRPr="007E2C94">
        <w:rPr>
          <w:b/>
          <w:bCs/>
          <w:color w:val="000000" w:themeColor="text1"/>
          <w:spacing w:val="-2"/>
        </w:rPr>
        <w:t>lt</w:t>
      </w:r>
      <w:r w:rsidRPr="007E2C94">
        <w:rPr>
          <w:b/>
          <w:bCs/>
          <w:color w:val="000000" w:themeColor="text1"/>
        </w:rPr>
        <w:t>é</w:t>
      </w:r>
    </w:p>
    <w:p w14:paraId="2E5550AF" w14:textId="77777777" w:rsidR="00BF773A" w:rsidRPr="007E2C94" w:rsidRDefault="00BF773A" w:rsidP="00BF773A">
      <w:pPr>
        <w:jc w:val="right"/>
        <w:rPr>
          <w:color w:val="000000" w:themeColor="text1"/>
        </w:rPr>
        <w:sectPr w:rsidR="00BF773A" w:rsidRPr="007E2C94" w:rsidSect="00BF773A">
          <w:headerReference w:type="even" r:id="rId9"/>
          <w:footerReference w:type="default" r:id="rId10"/>
          <w:pgSz w:w="11910" w:h="16840"/>
          <w:pgMar w:top="1340" w:right="621" w:bottom="280" w:left="620" w:header="720" w:footer="720" w:gutter="0"/>
          <w:cols w:space="720"/>
        </w:sectPr>
      </w:pPr>
    </w:p>
    <w:p w14:paraId="1A0527FD" w14:textId="77777777" w:rsidR="00BF773A" w:rsidRPr="007E2C94" w:rsidRDefault="00BF773A" w:rsidP="00BF773A">
      <w:pPr>
        <w:spacing w:before="127"/>
        <w:ind w:left="904"/>
        <w:rPr>
          <w:color w:val="000000" w:themeColor="text1"/>
        </w:rPr>
      </w:pPr>
      <w:r w:rsidRPr="007E2C94">
        <w:rPr>
          <w:b/>
          <w:color w:val="000000" w:themeColor="text1"/>
        </w:rPr>
        <w:lastRenderedPageBreak/>
        <w:t>Département</w:t>
      </w:r>
      <w:r w:rsidRPr="007E2C94">
        <w:rPr>
          <w:b/>
          <w:color w:val="000000" w:themeColor="text1"/>
          <w:spacing w:val="-5"/>
        </w:rPr>
        <w:t xml:space="preserve"> </w:t>
      </w:r>
      <w:r w:rsidRPr="007E2C94">
        <w:rPr>
          <w:b/>
          <w:color w:val="000000" w:themeColor="text1"/>
        </w:rPr>
        <w:t>:</w:t>
      </w:r>
      <w:r w:rsidRPr="007E2C94">
        <w:rPr>
          <w:b/>
          <w:color w:val="000000" w:themeColor="text1"/>
          <w:spacing w:val="-2"/>
        </w:rPr>
        <w:t xml:space="preserve"> </w:t>
      </w:r>
      <w:r w:rsidRPr="007E2C94">
        <w:rPr>
          <w:color w:val="000000" w:themeColor="text1"/>
        </w:rPr>
        <w:t>Génie</w:t>
      </w:r>
      <w:r w:rsidRPr="007E2C94">
        <w:rPr>
          <w:color w:val="000000" w:themeColor="text1"/>
          <w:spacing w:val="-4"/>
        </w:rPr>
        <w:t xml:space="preserve"> </w:t>
      </w:r>
      <w:r w:rsidRPr="007E2C94">
        <w:rPr>
          <w:color w:val="000000" w:themeColor="text1"/>
        </w:rPr>
        <w:t>Civil</w:t>
      </w:r>
      <w:r w:rsidRPr="007E2C94">
        <w:rPr>
          <w:color w:val="000000" w:themeColor="text1"/>
          <w:spacing w:val="-1"/>
        </w:rPr>
        <w:t xml:space="preserve"> </w:t>
      </w:r>
      <w:r w:rsidRPr="007E2C94">
        <w:rPr>
          <w:color w:val="000000" w:themeColor="text1"/>
        </w:rPr>
        <w:t>et</w:t>
      </w:r>
      <w:r w:rsidRPr="007E2C94">
        <w:rPr>
          <w:color w:val="000000" w:themeColor="text1"/>
          <w:spacing w:val="-4"/>
        </w:rPr>
        <w:t xml:space="preserve"> </w:t>
      </w:r>
      <w:r w:rsidRPr="007E2C94">
        <w:rPr>
          <w:color w:val="000000" w:themeColor="text1"/>
        </w:rPr>
        <w:t>Hydraulique</w:t>
      </w:r>
    </w:p>
    <w:p w14:paraId="52DBC34A" w14:textId="77777777" w:rsidR="00BF773A" w:rsidRPr="007E2C94" w:rsidRDefault="00BF773A" w:rsidP="00BF773A">
      <w:pPr>
        <w:spacing w:before="127"/>
        <w:ind w:left="904"/>
        <w:rPr>
          <w:color w:val="000000" w:themeColor="text1"/>
        </w:rPr>
      </w:pPr>
      <w:r w:rsidRPr="007E2C94">
        <w:rPr>
          <w:b/>
          <w:color w:val="000000" w:themeColor="text1"/>
        </w:rPr>
        <w:t>Réf</w:t>
      </w:r>
      <w:r w:rsidRPr="007E2C94">
        <w:rPr>
          <w:b/>
          <w:color w:val="000000" w:themeColor="text1"/>
          <w:spacing w:val="2"/>
        </w:rPr>
        <w:t xml:space="preserve"> </w:t>
      </w:r>
      <w:r w:rsidRPr="007E2C94">
        <w:rPr>
          <w:b/>
          <w:color w:val="000000" w:themeColor="text1"/>
        </w:rPr>
        <w:t xml:space="preserve">: </w:t>
      </w:r>
      <w:r w:rsidRPr="007E2C94">
        <w:rPr>
          <w:color w:val="000000" w:themeColor="text1"/>
        </w:rPr>
        <w:t>…………………………………</w:t>
      </w:r>
    </w:p>
    <w:p w14:paraId="53DFD86E" w14:textId="77777777" w:rsidR="00BF773A" w:rsidRPr="007E2C94" w:rsidRDefault="00BF773A" w:rsidP="00BF773A">
      <w:pPr>
        <w:bidi/>
        <w:spacing w:before="127"/>
        <w:ind w:left="907" w:right="904"/>
        <w:rPr>
          <w:color w:val="000000" w:themeColor="text1"/>
        </w:rPr>
      </w:pPr>
      <w:r w:rsidRPr="007E2C94">
        <w:rPr>
          <w:color w:val="000000" w:themeColor="text1"/>
          <w:rtl/>
        </w:rPr>
        <w:br w:type="column"/>
      </w:r>
      <w:r w:rsidRPr="007E2C94">
        <w:rPr>
          <w:rFonts w:hint="cs"/>
          <w:color w:val="000000" w:themeColor="text1"/>
          <w:rtl/>
        </w:rPr>
        <w:lastRenderedPageBreak/>
        <w:t xml:space="preserve">  </w:t>
      </w:r>
      <w:r w:rsidRPr="007E2C94">
        <w:rPr>
          <w:rFonts w:hint="cs"/>
          <w:b/>
          <w:bCs/>
          <w:color w:val="000000" w:themeColor="text1"/>
          <w:w w:val="90"/>
          <w:rtl/>
        </w:rPr>
        <w:t>قسم:</w:t>
      </w:r>
      <w:r w:rsidRPr="007E2C94">
        <w:rPr>
          <w:b/>
          <w:bCs/>
          <w:color w:val="000000" w:themeColor="text1"/>
          <w:w w:val="90"/>
          <w:rtl/>
        </w:rPr>
        <w:t xml:space="preserve"> الهندسة المدنية </w:t>
      </w:r>
      <w:r w:rsidRPr="007E2C94">
        <w:rPr>
          <w:rFonts w:hint="cs"/>
          <w:b/>
          <w:bCs/>
          <w:color w:val="000000" w:themeColor="text1"/>
          <w:w w:val="90"/>
          <w:rtl/>
        </w:rPr>
        <w:t xml:space="preserve">والري  </w:t>
      </w:r>
    </w:p>
    <w:p w14:paraId="4D7ED90A" w14:textId="77777777" w:rsidR="00BF773A" w:rsidRPr="007E2C94" w:rsidRDefault="00BF773A" w:rsidP="00BF773A">
      <w:pPr>
        <w:spacing w:before="127"/>
        <w:ind w:left="1000"/>
        <w:rPr>
          <w:b/>
          <w:bCs/>
          <w:color w:val="000000" w:themeColor="text1"/>
        </w:rPr>
      </w:pPr>
      <w:proofErr w:type="gramStart"/>
      <w:r w:rsidRPr="007E2C94">
        <w:rPr>
          <w:color w:val="000000" w:themeColor="text1"/>
          <w:w w:val="95"/>
        </w:rPr>
        <w:t>............................</w:t>
      </w:r>
      <w:r w:rsidRPr="007E2C94">
        <w:rPr>
          <w:color w:val="000000" w:themeColor="text1"/>
          <w:spacing w:val="12"/>
          <w:w w:val="95"/>
        </w:rPr>
        <w:t xml:space="preserve"> </w:t>
      </w:r>
      <w:r w:rsidRPr="007E2C94">
        <w:rPr>
          <w:b/>
          <w:bCs/>
          <w:color w:val="000000" w:themeColor="text1"/>
          <w:w w:val="95"/>
        </w:rPr>
        <w:t>:</w:t>
      </w:r>
      <w:proofErr w:type="gramEnd"/>
      <w:r w:rsidRPr="007E2C94">
        <w:rPr>
          <w:b/>
          <w:bCs/>
          <w:color w:val="000000" w:themeColor="text1"/>
          <w:spacing w:val="10"/>
          <w:w w:val="95"/>
        </w:rPr>
        <w:t xml:space="preserve"> </w:t>
      </w:r>
      <w:r w:rsidRPr="007E2C94">
        <w:rPr>
          <w:b/>
          <w:bCs/>
          <w:color w:val="000000" w:themeColor="text1"/>
          <w:w w:val="95"/>
          <w:rtl/>
        </w:rPr>
        <w:t>المـرجع</w:t>
      </w:r>
    </w:p>
    <w:p w14:paraId="16592FC0" w14:textId="77777777" w:rsidR="00BF773A" w:rsidRPr="007E2C94" w:rsidRDefault="00BF773A" w:rsidP="00BF773A">
      <w:pPr>
        <w:rPr>
          <w:color w:val="000000" w:themeColor="text1"/>
        </w:rPr>
        <w:sectPr w:rsidR="00BF773A" w:rsidRPr="007E2C94" w:rsidSect="00BF773A">
          <w:type w:val="continuous"/>
          <w:pgSz w:w="11910" w:h="16840"/>
          <w:pgMar w:top="1340" w:right="621" w:bottom="280" w:left="620" w:header="720" w:footer="720" w:gutter="0"/>
          <w:cols w:num="2" w:space="720" w:equalWidth="0">
            <w:col w:w="6028" w:space="454"/>
            <w:col w:w="4187"/>
          </w:cols>
        </w:sectPr>
      </w:pPr>
    </w:p>
    <w:p w14:paraId="7689876D" w14:textId="77777777" w:rsidR="00BF773A" w:rsidRPr="007E2C94" w:rsidRDefault="00BF773A" w:rsidP="00BF773A">
      <w:pPr>
        <w:pStyle w:val="Corpsdetexte"/>
        <w:rPr>
          <w:b/>
          <w:color w:val="000000" w:themeColor="text1"/>
          <w:sz w:val="20"/>
        </w:rPr>
      </w:pPr>
    </w:p>
    <w:p w14:paraId="151D6706" w14:textId="77777777" w:rsidR="00BF773A" w:rsidRPr="007E2C94" w:rsidRDefault="00BF773A" w:rsidP="00BF773A">
      <w:pPr>
        <w:pStyle w:val="Corpsdetexte"/>
        <w:spacing w:before="2"/>
        <w:rPr>
          <w:b/>
          <w:color w:val="000000" w:themeColor="text1"/>
          <w:sz w:val="19"/>
        </w:rPr>
      </w:pPr>
    </w:p>
    <w:p w14:paraId="2405FF90" w14:textId="77777777" w:rsidR="00BF773A" w:rsidRPr="007E2C94" w:rsidRDefault="00BF773A" w:rsidP="00BF773A">
      <w:pPr>
        <w:spacing w:before="89" w:line="362" w:lineRule="auto"/>
        <w:ind w:left="3212" w:right="3222"/>
        <w:jc w:val="center"/>
        <w:rPr>
          <w:color w:val="000000" w:themeColor="text1"/>
          <w:sz w:val="28"/>
        </w:rPr>
      </w:pPr>
      <w:r w:rsidRPr="007E2C94">
        <w:rPr>
          <w:color w:val="000000" w:themeColor="text1"/>
          <w:sz w:val="28"/>
        </w:rPr>
        <w:t>Thèse</w:t>
      </w:r>
      <w:r w:rsidRPr="007E2C94">
        <w:rPr>
          <w:color w:val="000000" w:themeColor="text1"/>
          <w:spacing w:val="-7"/>
          <w:sz w:val="28"/>
        </w:rPr>
        <w:t xml:space="preserve"> </w:t>
      </w:r>
      <w:r w:rsidRPr="007E2C94">
        <w:rPr>
          <w:color w:val="000000" w:themeColor="text1"/>
          <w:sz w:val="28"/>
        </w:rPr>
        <w:t>présentée</w:t>
      </w:r>
      <w:r w:rsidRPr="007E2C94">
        <w:rPr>
          <w:color w:val="000000" w:themeColor="text1"/>
          <w:spacing w:val="-6"/>
          <w:sz w:val="28"/>
        </w:rPr>
        <w:t xml:space="preserve"> </w:t>
      </w:r>
      <w:r w:rsidRPr="007E2C94">
        <w:rPr>
          <w:color w:val="000000" w:themeColor="text1"/>
          <w:sz w:val="28"/>
        </w:rPr>
        <w:t>en</w:t>
      </w:r>
      <w:r w:rsidRPr="007E2C94">
        <w:rPr>
          <w:color w:val="000000" w:themeColor="text1"/>
          <w:spacing w:val="1"/>
          <w:sz w:val="28"/>
        </w:rPr>
        <w:t xml:space="preserve"> </w:t>
      </w:r>
      <w:r w:rsidRPr="007E2C94">
        <w:rPr>
          <w:color w:val="000000" w:themeColor="text1"/>
          <w:sz w:val="28"/>
        </w:rPr>
        <w:t>vue</w:t>
      </w:r>
      <w:r w:rsidRPr="007E2C94">
        <w:rPr>
          <w:color w:val="000000" w:themeColor="text1"/>
          <w:spacing w:val="-6"/>
          <w:sz w:val="28"/>
        </w:rPr>
        <w:t xml:space="preserve"> </w:t>
      </w:r>
      <w:r w:rsidRPr="007E2C94">
        <w:rPr>
          <w:color w:val="000000" w:themeColor="text1"/>
          <w:sz w:val="28"/>
        </w:rPr>
        <w:t>de</w:t>
      </w:r>
      <w:r w:rsidRPr="007E2C94">
        <w:rPr>
          <w:color w:val="000000" w:themeColor="text1"/>
          <w:spacing w:val="-3"/>
          <w:sz w:val="28"/>
        </w:rPr>
        <w:t xml:space="preserve"> </w:t>
      </w:r>
      <w:r w:rsidRPr="007E2C94">
        <w:rPr>
          <w:color w:val="000000" w:themeColor="text1"/>
          <w:sz w:val="28"/>
        </w:rPr>
        <w:t>l’obtention</w:t>
      </w:r>
      <w:r w:rsidRPr="007E2C94">
        <w:rPr>
          <w:color w:val="000000" w:themeColor="text1"/>
          <w:spacing w:val="-67"/>
          <w:sz w:val="28"/>
        </w:rPr>
        <w:t xml:space="preserve"> </w:t>
      </w:r>
      <w:r w:rsidRPr="007E2C94">
        <w:rPr>
          <w:color w:val="000000" w:themeColor="text1"/>
          <w:sz w:val="28"/>
        </w:rPr>
        <w:t>Du diplôme</w:t>
      </w:r>
      <w:r w:rsidRPr="007E2C94">
        <w:rPr>
          <w:color w:val="000000" w:themeColor="text1"/>
          <w:spacing w:val="-3"/>
          <w:sz w:val="28"/>
        </w:rPr>
        <w:t xml:space="preserve"> </w:t>
      </w:r>
      <w:r w:rsidRPr="007E2C94">
        <w:rPr>
          <w:color w:val="000000" w:themeColor="text1"/>
          <w:sz w:val="28"/>
        </w:rPr>
        <w:t>de</w:t>
      </w:r>
    </w:p>
    <w:p w14:paraId="1529FB80" w14:textId="77777777" w:rsidR="00BF773A" w:rsidRPr="007E2C94" w:rsidRDefault="00BF773A" w:rsidP="00BF773A">
      <w:pPr>
        <w:jc w:val="center"/>
        <w:rPr>
          <w:b/>
          <w:bCs/>
          <w:color w:val="000000" w:themeColor="text1"/>
          <w:sz w:val="36"/>
          <w:szCs w:val="36"/>
        </w:rPr>
      </w:pPr>
      <w:r w:rsidRPr="007E2C94">
        <w:rPr>
          <w:b/>
          <w:bCs/>
          <w:color w:val="000000" w:themeColor="text1"/>
          <w:sz w:val="36"/>
          <w:szCs w:val="36"/>
        </w:rPr>
        <w:t>Doctorat</w:t>
      </w:r>
      <w:r w:rsidRPr="007E2C94">
        <w:rPr>
          <w:b/>
          <w:bCs/>
          <w:color w:val="000000" w:themeColor="text1"/>
          <w:spacing w:val="1"/>
          <w:sz w:val="36"/>
          <w:szCs w:val="36"/>
        </w:rPr>
        <w:t xml:space="preserve"> </w:t>
      </w:r>
      <w:r w:rsidRPr="007E2C94">
        <w:rPr>
          <w:b/>
          <w:bCs/>
          <w:color w:val="000000" w:themeColor="text1"/>
          <w:sz w:val="36"/>
          <w:szCs w:val="36"/>
        </w:rPr>
        <w:t>LMD</w:t>
      </w:r>
      <w:r w:rsidRPr="007E2C94">
        <w:rPr>
          <w:b/>
          <w:bCs/>
          <w:color w:val="000000" w:themeColor="text1"/>
          <w:spacing w:val="1"/>
          <w:sz w:val="36"/>
          <w:szCs w:val="36"/>
        </w:rPr>
        <w:t xml:space="preserve"> </w:t>
      </w:r>
      <w:r w:rsidRPr="007E2C94">
        <w:rPr>
          <w:b/>
          <w:bCs/>
          <w:color w:val="000000" w:themeColor="text1"/>
          <w:sz w:val="36"/>
          <w:szCs w:val="36"/>
        </w:rPr>
        <w:t>en Travaux Publics</w:t>
      </w:r>
    </w:p>
    <w:p w14:paraId="06A21C38" w14:textId="77777777" w:rsidR="00BF773A" w:rsidRPr="007E2C94" w:rsidRDefault="00BF773A" w:rsidP="00BF773A">
      <w:pPr>
        <w:spacing w:before="233"/>
        <w:ind w:left="888" w:right="894"/>
        <w:jc w:val="center"/>
        <w:rPr>
          <w:b/>
          <w:color w:val="000000" w:themeColor="text1"/>
          <w:sz w:val="28"/>
        </w:rPr>
      </w:pPr>
      <w:r w:rsidRPr="007E2C94">
        <w:rPr>
          <w:b/>
          <w:color w:val="000000" w:themeColor="text1"/>
          <w:spacing w:val="-1"/>
          <w:sz w:val="28"/>
        </w:rPr>
        <w:t>Option</w:t>
      </w:r>
      <w:r w:rsidRPr="007E2C94">
        <w:rPr>
          <w:b/>
          <w:color w:val="000000" w:themeColor="text1"/>
          <w:spacing w:val="-17"/>
          <w:sz w:val="28"/>
        </w:rPr>
        <w:t xml:space="preserve"> </w:t>
      </w:r>
      <w:r w:rsidRPr="007E2C94">
        <w:rPr>
          <w:b/>
          <w:color w:val="000000" w:themeColor="text1"/>
          <w:spacing w:val="-1"/>
          <w:sz w:val="28"/>
        </w:rPr>
        <w:t>:</w:t>
      </w:r>
      <w:r w:rsidRPr="007E2C94">
        <w:rPr>
          <w:b/>
          <w:color w:val="000000" w:themeColor="text1"/>
          <w:sz w:val="28"/>
        </w:rPr>
        <w:t xml:space="preserve"> </w:t>
      </w:r>
      <w:r w:rsidRPr="007E2C94">
        <w:rPr>
          <w:b/>
          <w:color w:val="000000" w:themeColor="text1"/>
          <w:spacing w:val="-1"/>
          <w:sz w:val="28"/>
        </w:rPr>
        <w:t xml:space="preserve">Voies et Ouvrages D’art </w:t>
      </w:r>
    </w:p>
    <w:p w14:paraId="14214519" w14:textId="77777777" w:rsidR="00BF773A" w:rsidRPr="007E2C94" w:rsidRDefault="00BF773A" w:rsidP="00BF773A">
      <w:pPr>
        <w:pStyle w:val="Corpsdetexte"/>
        <w:rPr>
          <w:b/>
          <w:color w:val="000000" w:themeColor="text1"/>
          <w:sz w:val="20"/>
        </w:rPr>
      </w:pPr>
    </w:p>
    <w:p w14:paraId="5B647EC3" w14:textId="77777777" w:rsidR="00BF773A" w:rsidRPr="007E2C94" w:rsidRDefault="00BF773A" w:rsidP="00BF773A">
      <w:pPr>
        <w:pStyle w:val="Corpsdetexte"/>
        <w:spacing w:before="120"/>
        <w:jc w:val="center"/>
        <w:rPr>
          <w:b/>
          <w:bCs/>
          <w:color w:val="000000" w:themeColor="text1"/>
          <w:sz w:val="44"/>
          <w:szCs w:val="44"/>
        </w:rPr>
      </w:pPr>
      <w:r w:rsidRPr="007E2C94">
        <w:rPr>
          <w:noProof/>
          <w:color w:val="000000" w:themeColor="text1"/>
          <w:lang w:eastAsia="fr-FR"/>
        </w:rPr>
        <mc:AlternateContent>
          <mc:Choice Requires="wps">
            <w:drawing>
              <wp:anchor distT="0" distB="0" distL="0" distR="0" simplePos="0" relativeHeight="251655168" behindDoc="1" locked="0" layoutInCell="1" allowOverlap="1" wp14:anchorId="7DD368ED" wp14:editId="1FBAC6A4">
                <wp:simplePos x="0" y="0"/>
                <wp:positionH relativeFrom="page">
                  <wp:posOffset>859155</wp:posOffset>
                </wp:positionH>
                <wp:positionV relativeFrom="paragraph">
                  <wp:posOffset>144780</wp:posOffset>
                </wp:positionV>
                <wp:extent cx="5844540" cy="27940"/>
                <wp:effectExtent l="0" t="0" r="0" b="0"/>
                <wp:wrapTopAndBottom/>
                <wp:docPr id="35583976" name="AutoShape 4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44540" cy="27940"/>
                        </a:xfrm>
                        <a:custGeom>
                          <a:avLst/>
                          <a:gdLst>
                            <a:gd name="T0" fmla="+- 0 10548 1353"/>
                            <a:gd name="T1" fmla="*/ T0 w 9204"/>
                            <a:gd name="T2" fmla="+- 0 228 228"/>
                            <a:gd name="T3" fmla="*/ 228 h 44"/>
                            <a:gd name="T4" fmla="+- 0 1353 1353"/>
                            <a:gd name="T5" fmla="*/ T4 w 9204"/>
                            <a:gd name="T6" fmla="+- 0 228 228"/>
                            <a:gd name="T7" fmla="*/ 228 h 44"/>
                            <a:gd name="T8" fmla="+- 0 1353 1353"/>
                            <a:gd name="T9" fmla="*/ T8 w 9204"/>
                            <a:gd name="T10" fmla="+- 0 272 228"/>
                            <a:gd name="T11" fmla="*/ 272 h 44"/>
                            <a:gd name="T12" fmla="+- 0 10548 1353"/>
                            <a:gd name="T13" fmla="*/ T12 w 9204"/>
                            <a:gd name="T14" fmla="+- 0 272 228"/>
                            <a:gd name="T15" fmla="*/ 272 h 44"/>
                            <a:gd name="T16" fmla="+- 0 10548 1353"/>
                            <a:gd name="T17" fmla="*/ T16 w 9204"/>
                            <a:gd name="T18" fmla="+- 0 228 228"/>
                            <a:gd name="T19" fmla="*/ 228 h 44"/>
                            <a:gd name="T20" fmla="+- 0 10556 1353"/>
                            <a:gd name="T21" fmla="*/ T20 w 9204"/>
                            <a:gd name="T22" fmla="+- 0 228 228"/>
                            <a:gd name="T23" fmla="*/ 228 h 44"/>
                            <a:gd name="T24" fmla="+- 0 10548 1353"/>
                            <a:gd name="T25" fmla="*/ T24 w 9204"/>
                            <a:gd name="T26" fmla="+- 0 228 228"/>
                            <a:gd name="T27" fmla="*/ 228 h 44"/>
                            <a:gd name="T28" fmla="+- 0 10548 1353"/>
                            <a:gd name="T29" fmla="*/ T28 w 9204"/>
                            <a:gd name="T30" fmla="+- 0 272 228"/>
                            <a:gd name="T31" fmla="*/ 272 h 44"/>
                            <a:gd name="T32" fmla="+- 0 10556 1353"/>
                            <a:gd name="T33" fmla="*/ T32 w 9204"/>
                            <a:gd name="T34" fmla="+- 0 272 228"/>
                            <a:gd name="T35" fmla="*/ 272 h 44"/>
                            <a:gd name="T36" fmla="+- 0 10556 1353"/>
                            <a:gd name="T37" fmla="*/ T36 w 9204"/>
                            <a:gd name="T38" fmla="+- 0 228 228"/>
                            <a:gd name="T39" fmla="*/ 228 h 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204" h="44">
                              <a:moveTo>
                                <a:pt x="9195" y="0"/>
                              </a:moveTo>
                              <a:lnTo>
                                <a:pt x="0" y="0"/>
                              </a:lnTo>
                              <a:lnTo>
                                <a:pt x="0" y="44"/>
                              </a:lnTo>
                              <a:lnTo>
                                <a:pt x="9195" y="44"/>
                              </a:lnTo>
                              <a:lnTo>
                                <a:pt x="9195" y="0"/>
                              </a:lnTo>
                              <a:close/>
                              <a:moveTo>
                                <a:pt x="9203" y="0"/>
                              </a:moveTo>
                              <a:lnTo>
                                <a:pt x="9195" y="0"/>
                              </a:lnTo>
                              <a:lnTo>
                                <a:pt x="9195" y="44"/>
                              </a:lnTo>
                              <a:lnTo>
                                <a:pt x="9203" y="44"/>
                              </a:lnTo>
                              <a:lnTo>
                                <a:pt x="92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3316E118" id="AutoShape 4112" o:spid="_x0000_s1026" style="position:absolute;margin-left:67.65pt;margin-top:11.4pt;width:460.2pt;height:2.2pt;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20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Uv46QMAAIwNAAAOAAAAZHJzL2Uyb0RvYy54bWysV22PnDYQ/l4p/8HiY6ocYNjbFx0XVYlS&#10;VUpfpNAf4AWzoAKmtvfl+us7Y/Ce2ay32ygn3WLww/iZecbM+On9qWvJgUvViD4L4ocoILwvRNn0&#10;uyz4M//0bhUQpVlfslb0PAteuAreP7/54ek4bDgVtWhLLgkY6dXmOGRBrfWwCUNV1Lxj6kEMvIfJ&#10;SsiOabiVu7CU7AjWuzakUfQYHoUsBykKrhQ8/ThOBs/GflXxQv9eVYpr0mYBcNPmV5rfLf6Gz09s&#10;s5NsqJtiosG+gUXHmh4WPZv6yDQje9l8ZaprCimUqPRDIbpQVFVTcOMDeBNHF958qdnAjS8QHDWc&#10;w6S+n9nit8OX4Q+J1NXwWRR/KYhIeBzU5jyDNwowZHv8VZSgIdtrYZw9VbLDN8ENcjIxfTnHlJ80&#10;KeDhYpWmixRCX8AcXa5hiCuwjX252Cv9MxfGEDt8VnqUpISRCWhJetbBqjnYqLoW1PnxHYlIHC3S&#10;FYmTRTJpeMbFFvc2JHlEjmRNo/QSRC3IGKN0ReD/EpRYEFhCSE3SrwylFjOyAj5XSS0sDEmlHlKP&#10;FnSL1NKCbpCCTeeGykdqbWFIauUhFc/jTpf0WqhiN+qIuRareB71GxK6kc9j6qM2D76Pmht7L7V5&#10;7G9Qc+Ofx48+anMJPAkWuwr4MozOBQBqi8erOUZdDXLqTf25Ch5q1JXAS20ugD9q1NUgp74NQOcq&#10;+Ki5EnipzQW4Qc3VIIddfv2DkcxV8ORa4krgy7VkLoBf0MTVIE982yCZq+Cj5krgpTYX4AY1V4M8&#10;8W2DZK6CR9DElcAVFMrEzhYCVtvaUJz6qTjAiDDsNCJTjwahsA7lIAIUm9xUBjABKKwkHjCEBcHL&#10;qSzdBgNRBMPXbixit9Ex6Gfgi/vgEFMDX98Fx+2OcNip95DBLWjg93lKJ1cho++xjqmK1pP7XE0m&#10;V0F5x/qo1aSthN7tsmuTAYGubYvvsM3ANKaEHZJjFphKT+osgDqNzztx4LkwCI2ZsY7XYxRsE/IK&#10;aHsXCJsdvLEoO2evgzE2YsaOAJjbSXsdQecV78Vdrlm0QnHj7yvXyTSNxqDbV14BHg4WaKft9X9S&#10;tev+l0sWd7msdQmChhqabvAsJuaA0xEq0Tblp6ZtUUQld9sPrSQHht28+ZvSZwZrzXbvBb42Zhc+&#10;MU0t9rF4NlCbrShfoKeVYjwSwBEGBrWQ/wTkCMeBLFB/75nkAWl/6aHfXscpNrHa3KSLJRZl6c5s&#10;3RnWF2AqC3QAnyccftDjmWM/yGZXw0qxyc9e/AS9dNVgz2v4jaymG2j5TWym4wmeKdx7g3o9RD3/&#10;CwAA//8DAFBLAwQUAAYACAAAACEAj4RAJN0AAAAKAQAADwAAAGRycy9kb3ducmV2LnhtbEyPwU7D&#10;MBBE70j8g7VI3KiDo1AU4lQVUsUNiVKhcnPjbRLVXqex24a/Z3uC48w+zc5Ui8k7ccYx9oE0PM4y&#10;EEhNsD21Gjafq4dnEDEZssYFQg0/GGFR395UprThQh94XqdWcAjF0mjoUhpKKWPToTdxFgYkvu3D&#10;6E1iObbSjubC4d5JlWVP0pue+ENnBnztsDmsT16DGr+Xx+b9bVusjqr/co78FnOt7++m5QuIhFP6&#10;g+Fan6tDzZ124UQ2Csc6L3JGOUzxhCuQFcUcxI6duQJZV/L/hPoXAAD//wMAUEsBAi0AFAAGAAgA&#10;AAAhALaDOJL+AAAA4QEAABMAAAAAAAAAAAAAAAAAAAAAAFtDb250ZW50X1R5cGVzXS54bWxQSwEC&#10;LQAUAAYACAAAACEAOP0h/9YAAACUAQAACwAAAAAAAAAAAAAAAAAvAQAAX3JlbHMvLnJlbHNQSwEC&#10;LQAUAAYACAAAACEAdJVL+OkDAACMDQAADgAAAAAAAAAAAAAAAAAuAgAAZHJzL2Uyb0RvYy54bWxQ&#10;SwECLQAUAAYACAAAACEAj4RAJN0AAAAKAQAADwAAAAAAAAAAAAAAAABDBgAAZHJzL2Rvd25yZXYu&#10;eG1sUEsFBgAAAAAEAAQA8wAAAE0HAAAAAA==&#10;" path="m9195,l,,,44r9195,l9195,xm9203,r-8,l9195,44r8,l9203,xe" fillcolor="black" stroked="f">
                <v:path arrowok="t" o:connecttype="custom" o:connectlocs="5838825,144780;0,144780;0,172720;5838825,172720;5838825,144780;5843905,144780;5838825,144780;5838825,172720;5843905,172720;5843905,144780" o:connectangles="0,0,0,0,0,0,0,0,0,0"/>
                <w10:wrap type="topAndBottom" anchorx="page"/>
              </v:shape>
            </w:pict>
          </mc:Fallback>
        </mc:AlternateContent>
      </w:r>
      <w:bookmarkStart w:id="1" w:name="_Toc186984867"/>
      <w:bookmarkStart w:id="2" w:name="_Toc186988954"/>
      <w:r w:rsidRPr="007E2C94">
        <w:rPr>
          <w:b/>
          <w:bCs/>
          <w:color w:val="000000" w:themeColor="text1"/>
          <w:sz w:val="44"/>
          <w:szCs w:val="44"/>
        </w:rPr>
        <w:t>Contribution de l’approche en déformation</w:t>
      </w:r>
      <w:r w:rsidRPr="007E2C94">
        <w:rPr>
          <w:b/>
          <w:bCs/>
          <w:color w:val="000000" w:themeColor="text1"/>
          <w:spacing w:val="-1"/>
          <w:sz w:val="44"/>
          <w:szCs w:val="44"/>
        </w:rPr>
        <w:t xml:space="preserve"> </w:t>
      </w:r>
      <w:r w:rsidRPr="007E2C94">
        <w:rPr>
          <w:b/>
          <w:bCs/>
          <w:color w:val="000000" w:themeColor="text1"/>
          <w:sz w:val="44"/>
          <w:szCs w:val="44"/>
        </w:rPr>
        <w:t>pour</w:t>
      </w:r>
      <w:r w:rsidRPr="007E2C94">
        <w:rPr>
          <w:b/>
          <w:bCs/>
          <w:color w:val="000000" w:themeColor="text1"/>
          <w:spacing w:val="-3"/>
          <w:sz w:val="44"/>
          <w:szCs w:val="44"/>
        </w:rPr>
        <w:t xml:space="preserve"> </w:t>
      </w:r>
      <w:r w:rsidRPr="007E2C94">
        <w:rPr>
          <w:b/>
          <w:bCs/>
          <w:color w:val="000000" w:themeColor="text1"/>
          <w:sz w:val="44"/>
          <w:szCs w:val="44"/>
        </w:rPr>
        <w:t>l’analyse des</w:t>
      </w:r>
      <w:r w:rsidRPr="007E2C94">
        <w:rPr>
          <w:b/>
          <w:bCs/>
          <w:color w:val="000000" w:themeColor="text1"/>
          <w:spacing w:val="4"/>
          <w:sz w:val="44"/>
          <w:szCs w:val="44"/>
        </w:rPr>
        <w:t xml:space="preserve"> </w:t>
      </w:r>
      <w:r w:rsidRPr="007E2C94">
        <w:rPr>
          <w:b/>
          <w:bCs/>
          <w:color w:val="000000" w:themeColor="text1"/>
          <w:sz w:val="44"/>
          <w:szCs w:val="44"/>
        </w:rPr>
        <w:t>structures</w:t>
      </w:r>
      <w:bookmarkEnd w:id="1"/>
      <w:bookmarkEnd w:id="2"/>
    </w:p>
    <w:p w14:paraId="395FDEE6" w14:textId="77777777" w:rsidR="00BF773A" w:rsidRPr="007E2C94" w:rsidRDefault="00BF773A" w:rsidP="00BF773A">
      <w:pPr>
        <w:pStyle w:val="Corpsdetexte"/>
        <w:spacing w:before="7"/>
        <w:rPr>
          <w:b/>
          <w:color w:val="000000" w:themeColor="text1"/>
          <w:sz w:val="17"/>
        </w:rPr>
      </w:pPr>
      <w:r w:rsidRPr="007E2C94">
        <w:rPr>
          <w:noProof/>
          <w:color w:val="000000" w:themeColor="text1"/>
          <w:lang w:eastAsia="fr-FR"/>
        </w:rPr>
        <mc:AlternateContent>
          <mc:Choice Requires="wps">
            <w:drawing>
              <wp:anchor distT="0" distB="0" distL="0" distR="0" simplePos="0" relativeHeight="251656192" behindDoc="1" locked="0" layoutInCell="1" allowOverlap="1" wp14:anchorId="2496A8FF" wp14:editId="5B6342B1">
                <wp:simplePos x="0" y="0"/>
                <wp:positionH relativeFrom="page">
                  <wp:align>center</wp:align>
                </wp:positionH>
                <wp:positionV relativeFrom="paragraph">
                  <wp:posOffset>105410</wp:posOffset>
                </wp:positionV>
                <wp:extent cx="5844540" cy="27940"/>
                <wp:effectExtent l="0" t="0" r="0" b="0"/>
                <wp:wrapTopAndBottom/>
                <wp:docPr id="1293911703" name="AutoShape 4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44540" cy="27940"/>
                        </a:xfrm>
                        <a:custGeom>
                          <a:avLst/>
                          <a:gdLst>
                            <a:gd name="T0" fmla="+- 0 10548 1353"/>
                            <a:gd name="T1" fmla="*/ T0 w 9204"/>
                            <a:gd name="T2" fmla="+- 0 242 242"/>
                            <a:gd name="T3" fmla="*/ 242 h 44"/>
                            <a:gd name="T4" fmla="+- 0 1353 1353"/>
                            <a:gd name="T5" fmla="*/ T4 w 9204"/>
                            <a:gd name="T6" fmla="+- 0 242 242"/>
                            <a:gd name="T7" fmla="*/ 242 h 44"/>
                            <a:gd name="T8" fmla="+- 0 1353 1353"/>
                            <a:gd name="T9" fmla="*/ T8 w 9204"/>
                            <a:gd name="T10" fmla="+- 0 286 242"/>
                            <a:gd name="T11" fmla="*/ 286 h 44"/>
                            <a:gd name="T12" fmla="+- 0 10548 1353"/>
                            <a:gd name="T13" fmla="*/ T12 w 9204"/>
                            <a:gd name="T14" fmla="+- 0 286 242"/>
                            <a:gd name="T15" fmla="*/ 286 h 44"/>
                            <a:gd name="T16" fmla="+- 0 10548 1353"/>
                            <a:gd name="T17" fmla="*/ T16 w 9204"/>
                            <a:gd name="T18" fmla="+- 0 242 242"/>
                            <a:gd name="T19" fmla="*/ 242 h 44"/>
                            <a:gd name="T20" fmla="+- 0 10556 1353"/>
                            <a:gd name="T21" fmla="*/ T20 w 9204"/>
                            <a:gd name="T22" fmla="+- 0 242 242"/>
                            <a:gd name="T23" fmla="*/ 242 h 44"/>
                            <a:gd name="T24" fmla="+- 0 10548 1353"/>
                            <a:gd name="T25" fmla="*/ T24 w 9204"/>
                            <a:gd name="T26" fmla="+- 0 242 242"/>
                            <a:gd name="T27" fmla="*/ 242 h 44"/>
                            <a:gd name="T28" fmla="+- 0 10548 1353"/>
                            <a:gd name="T29" fmla="*/ T28 w 9204"/>
                            <a:gd name="T30" fmla="+- 0 286 242"/>
                            <a:gd name="T31" fmla="*/ 286 h 44"/>
                            <a:gd name="T32" fmla="+- 0 10556 1353"/>
                            <a:gd name="T33" fmla="*/ T32 w 9204"/>
                            <a:gd name="T34" fmla="+- 0 286 242"/>
                            <a:gd name="T35" fmla="*/ 286 h 44"/>
                            <a:gd name="T36" fmla="+- 0 10556 1353"/>
                            <a:gd name="T37" fmla="*/ T36 w 9204"/>
                            <a:gd name="T38" fmla="+- 0 242 242"/>
                            <a:gd name="T39" fmla="*/ 242 h 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204" h="44">
                              <a:moveTo>
                                <a:pt x="9195" y="0"/>
                              </a:moveTo>
                              <a:lnTo>
                                <a:pt x="0" y="0"/>
                              </a:lnTo>
                              <a:lnTo>
                                <a:pt x="0" y="44"/>
                              </a:lnTo>
                              <a:lnTo>
                                <a:pt x="9195" y="44"/>
                              </a:lnTo>
                              <a:lnTo>
                                <a:pt x="9195" y="0"/>
                              </a:lnTo>
                              <a:close/>
                              <a:moveTo>
                                <a:pt x="9203" y="0"/>
                              </a:moveTo>
                              <a:lnTo>
                                <a:pt x="9195" y="0"/>
                              </a:lnTo>
                              <a:lnTo>
                                <a:pt x="9195" y="44"/>
                              </a:lnTo>
                              <a:lnTo>
                                <a:pt x="9203" y="44"/>
                              </a:lnTo>
                              <a:lnTo>
                                <a:pt x="92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0106C596" id="AutoShape 4111" o:spid="_x0000_s1026" style="position:absolute;margin-left:0;margin-top:8.3pt;width:460.2pt;height:2.2pt;z-index:-251660288;visibility:visible;mso-wrap-style:square;mso-width-percent:0;mso-height-percent:0;mso-wrap-distance-left:0;mso-wrap-distance-top:0;mso-wrap-distance-right:0;mso-wrap-distance-bottom:0;mso-position-horizontal:center;mso-position-horizontal-relative:page;mso-position-vertical:absolute;mso-position-vertical-relative:text;mso-width-percent:0;mso-height-percent:0;mso-width-relative:page;mso-height-relative:page;v-text-anchor:top" coordsize="920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Rib5wMAAIwNAAAOAAAAZHJzL2Uyb0RvYy54bWysV22PozYQ/l6p/8HiY6tbwJBsEi17qu50&#10;VaXri3T0BzhgAipgajsh21/fGYOzJrdO06orLRj8MH5mnnFm/PT+3LXkxKVqRJ8F8UMUEN4Xomz6&#10;Qxb8nn96twmI0qwvWSt6ngUvXAXvn7/95mkcdpyKWrQllwSM9Go3DllQaz3swlAVNe+YehAD72Gy&#10;ErJjGh7lISwlG8F614Y0itbhKGQ5SFFwpeDtx2kyeDb2q4oX+teqUlyTNguAmzZXaa57vIbPT2x3&#10;kGyom2Kmwf4Di441PSx6MfWRaUaOsvnKVNcUUihR6YdCdKGoqqbgxgfwJo6uvPlSs4EbXyA4ariE&#10;Sf1/ZotfTl+G3yRSV8NnUfyhICLhOKjdZQYfFGDIfvxZlKAhO2phnD1XssMvwQ1yNjF9ucSUnzUp&#10;4OVqk6arFEJfwBx93MIQV2A7+3FxVPpHLowhdvqs9CRJCSMT0JL0rINVc7BRdS2o8/07EpE4WqUb&#10;EierZNbwgost7ruQ5BEZyZZG6TWIWpAxRlNK4P8alFgQWEJITdKvDKUWM7ECPm+SWlkYkko9pNYW&#10;dIvUowXdIAWbzg2Vj9TWwpDUxkMqXsadbtZvhSp2o46Yt2IVL6N+Q0I38nlMfdSWwfdRc2PvpbaM&#10;/Q1qbvzzeO2jtpTAk2Cxq4Avw+hSAKC2Wr+ZY9TVIKfe1F+q4KFGXQm81JYC+KNGXQ1y6tsAdKmC&#10;j5orgZfaUoAb1FwNcurbBslSBU+uJa4EvlxLlgL4BU1cDfLEtw2SpQo+aq4EXmpLAW5QczXIE982&#10;SJYqeARNXAlcQaFMHGwhYLWtDcW5n4sDjAjDTiMy9WgQCutQDiJAsclNZQATgMJK4gFDWBD8OJel&#10;22AgimD4tZuK2G10DPoZ+Oo+OMTUwLd3wXG7Ixx26j1kcAsa+H2e0tlVyOh7rGOqovXkPleT2VVQ&#10;3rE+aTVrK6F3u+7aZECga9vjN2w3MI0pYYdkzAJT6UmdBVCn8X0nTjwXBqExM7bxdoqCbUJeAW3v&#10;AmGzgzcWZefsfTDGJszUEQBzO2nvE+iy4r246zWLVihu/H3lOpum0RR0+8krwMPBAu20vf9Lqnbd&#10;f3LJ4q6XtS5B0FBD0w1exMQccDpCJdqm/NS0LYqo5GH/oZXkxLCbN39z+ixgrdnuvcDPpuzCN6ap&#10;xT4WzwZqtxflC/S0UkxHAjjCwKAW8q+AjHAcyAL155FJHpD2px767W2cYhOrzUO6esSiLN2ZvTvD&#10;+gJMZYEO4OcJhx/0dOY4DrI51LBSbPKzFz9AL1012PMafhOr+QFafhOb+XiCZwr32aBeD1HPfwMA&#10;AP//AwBQSwMEFAAGAAgAAAAhAN4iPwPbAAAABgEAAA8AAABkcnMvZG93bnJldi54bWxMj8FOwzAM&#10;hu9IvENkJG4sWYGKlabThDRxQ2IgtN2yxrQVidMl2VbeHnOCo/3/+vy5Xk7eiRPGNATSMJ8pEEht&#10;sAN1Gt7f1jcPIFI2ZI0LhBq+McGyubyoTWXDmV7xtMmdYAilymjocx4rKVPbozdpFkYkzj5D9Cbz&#10;GDtpozkz3DtZKFVKbwbiC70Z8anH9mtz9BqKuFsd2pfn7f36UAwfzpHf4q3W11fT6hFExin/leFX&#10;n9WhYad9OJJNwmngRzJvyxIEp4tC3YHYM3quQDa1/K/f/AAAAP//AwBQSwECLQAUAAYACAAAACEA&#10;toM4kv4AAADhAQAAEwAAAAAAAAAAAAAAAAAAAAAAW0NvbnRlbnRfVHlwZXNdLnhtbFBLAQItABQA&#10;BgAIAAAAIQA4/SH/1gAAAJQBAAALAAAAAAAAAAAAAAAAAC8BAABfcmVscy8ucmVsc1BLAQItABQA&#10;BgAIAAAAIQCMpRib5wMAAIwNAAAOAAAAAAAAAAAAAAAAAC4CAABkcnMvZTJvRG9jLnhtbFBLAQIt&#10;ABQABgAIAAAAIQDeIj8D2wAAAAYBAAAPAAAAAAAAAAAAAAAAAEEGAABkcnMvZG93bnJldi54bWxQ&#10;SwUGAAAAAAQABADzAAAASQcAAAAA&#10;" path="m9195,l,,,44r9195,l9195,xm9203,r-8,l9195,44r8,l9203,xe" fillcolor="black" stroked="f">
                <v:path arrowok="t" o:connecttype="custom" o:connectlocs="5838825,153670;0,153670;0,181610;5838825,181610;5838825,153670;5843905,153670;5838825,153670;5838825,181610;5843905,181610;5843905,153670" o:connectangles="0,0,0,0,0,0,0,0,0,0"/>
                <w10:wrap type="topAndBottom" anchorx="page"/>
              </v:shape>
            </w:pict>
          </mc:Fallback>
        </mc:AlternateContent>
      </w:r>
    </w:p>
    <w:p w14:paraId="2DF6F226" w14:textId="77777777" w:rsidR="00BF773A" w:rsidRPr="007E2C94" w:rsidRDefault="00BF773A" w:rsidP="00BF773A">
      <w:pPr>
        <w:pStyle w:val="Corpsdetexte"/>
        <w:rPr>
          <w:b/>
          <w:color w:val="000000" w:themeColor="text1"/>
          <w:sz w:val="20"/>
        </w:rPr>
      </w:pPr>
    </w:p>
    <w:p w14:paraId="75B4786A" w14:textId="77777777" w:rsidR="00BF773A" w:rsidRPr="007E2C94" w:rsidRDefault="00BF773A" w:rsidP="00BF773A">
      <w:pPr>
        <w:spacing w:before="252"/>
        <w:ind w:left="888" w:right="887"/>
        <w:jc w:val="center"/>
        <w:rPr>
          <w:color w:val="000000" w:themeColor="text1"/>
          <w:sz w:val="28"/>
        </w:rPr>
      </w:pPr>
      <w:r w:rsidRPr="007E2C94">
        <w:rPr>
          <w:color w:val="000000" w:themeColor="text1"/>
          <w:sz w:val="28"/>
        </w:rPr>
        <w:t>Présentée</w:t>
      </w:r>
      <w:r w:rsidRPr="007E2C94">
        <w:rPr>
          <w:color w:val="000000" w:themeColor="text1"/>
          <w:spacing w:val="-4"/>
          <w:sz w:val="28"/>
        </w:rPr>
        <w:t xml:space="preserve"> </w:t>
      </w:r>
      <w:r w:rsidRPr="007E2C94">
        <w:rPr>
          <w:color w:val="000000" w:themeColor="text1"/>
          <w:sz w:val="28"/>
        </w:rPr>
        <w:t>par</w:t>
      </w:r>
      <w:r w:rsidRPr="007E2C94">
        <w:rPr>
          <w:color w:val="000000" w:themeColor="text1"/>
          <w:spacing w:val="2"/>
          <w:sz w:val="28"/>
        </w:rPr>
        <w:t xml:space="preserve"> </w:t>
      </w:r>
      <w:r w:rsidRPr="007E2C94">
        <w:rPr>
          <w:color w:val="000000" w:themeColor="text1"/>
          <w:sz w:val="28"/>
        </w:rPr>
        <w:t>:</w:t>
      </w:r>
    </w:p>
    <w:p w14:paraId="277C67D4" w14:textId="77777777" w:rsidR="00BF773A" w:rsidRPr="007E2C94" w:rsidRDefault="00BF773A" w:rsidP="00BF773A">
      <w:pPr>
        <w:spacing w:before="155"/>
        <w:ind w:left="888" w:right="889"/>
        <w:jc w:val="center"/>
        <w:rPr>
          <w:b/>
          <w:color w:val="000000" w:themeColor="text1"/>
          <w:sz w:val="36"/>
        </w:rPr>
      </w:pPr>
      <w:r w:rsidRPr="007E2C94">
        <w:rPr>
          <w:b/>
          <w:color w:val="000000" w:themeColor="text1"/>
          <w:sz w:val="36"/>
        </w:rPr>
        <w:t>ASSAS</w:t>
      </w:r>
      <w:r w:rsidRPr="007E2C94">
        <w:rPr>
          <w:b/>
          <w:color w:val="000000" w:themeColor="text1"/>
          <w:spacing w:val="-1"/>
          <w:sz w:val="36"/>
        </w:rPr>
        <w:t xml:space="preserve"> </w:t>
      </w:r>
      <w:r w:rsidRPr="007E2C94">
        <w:rPr>
          <w:b/>
          <w:color w:val="000000" w:themeColor="text1"/>
          <w:sz w:val="36"/>
        </w:rPr>
        <w:t>Taqiyeddine</w:t>
      </w:r>
    </w:p>
    <w:p w14:paraId="6AA80A74" w14:textId="77777777" w:rsidR="00BF773A" w:rsidRPr="007E2C94" w:rsidRDefault="00BF773A" w:rsidP="00BF773A">
      <w:pPr>
        <w:pStyle w:val="Corpsdetexte"/>
        <w:spacing w:before="9"/>
        <w:rPr>
          <w:b/>
          <w:color w:val="000000" w:themeColor="text1"/>
          <w:sz w:val="49"/>
        </w:rPr>
      </w:pPr>
    </w:p>
    <w:p w14:paraId="4BA5E732" w14:textId="7C2CD35E" w:rsidR="00BF773A" w:rsidRPr="007E2C94" w:rsidRDefault="00BF773A" w:rsidP="002E62AB">
      <w:pPr>
        <w:spacing w:before="1"/>
        <w:ind w:left="888" w:right="888"/>
        <w:jc w:val="center"/>
        <w:rPr>
          <w:color w:val="000000" w:themeColor="text1"/>
          <w:sz w:val="28"/>
        </w:rPr>
      </w:pPr>
      <w:r w:rsidRPr="007E2C94">
        <w:rPr>
          <w:color w:val="000000" w:themeColor="text1"/>
          <w:sz w:val="28"/>
        </w:rPr>
        <w:t>Soutenue</w:t>
      </w:r>
      <w:r w:rsidRPr="007E2C94">
        <w:rPr>
          <w:color w:val="000000" w:themeColor="text1"/>
          <w:spacing w:val="-5"/>
          <w:sz w:val="28"/>
        </w:rPr>
        <w:t xml:space="preserve"> </w:t>
      </w:r>
      <w:r w:rsidRPr="007E2C94">
        <w:rPr>
          <w:color w:val="000000" w:themeColor="text1"/>
          <w:sz w:val="28"/>
        </w:rPr>
        <w:t>publiquement</w:t>
      </w:r>
      <w:r w:rsidRPr="007E2C94">
        <w:rPr>
          <w:color w:val="000000" w:themeColor="text1"/>
          <w:spacing w:val="1"/>
          <w:sz w:val="28"/>
        </w:rPr>
        <w:t xml:space="preserve"> </w:t>
      </w:r>
      <w:r w:rsidRPr="007E2C94">
        <w:rPr>
          <w:color w:val="000000" w:themeColor="text1"/>
          <w:sz w:val="28"/>
        </w:rPr>
        <w:t>le</w:t>
      </w:r>
      <w:r w:rsidRPr="007E2C94">
        <w:rPr>
          <w:color w:val="000000" w:themeColor="text1"/>
          <w:spacing w:val="3"/>
          <w:sz w:val="28"/>
        </w:rPr>
        <w:t xml:space="preserve"> </w:t>
      </w:r>
      <w:proofErr w:type="gramStart"/>
      <w:r w:rsidRPr="007E2C94">
        <w:rPr>
          <w:color w:val="000000" w:themeColor="text1"/>
          <w:sz w:val="28"/>
        </w:rPr>
        <w:t>:</w:t>
      </w:r>
      <w:r w:rsidR="005B2637" w:rsidRPr="007E2C94">
        <w:rPr>
          <w:color w:val="000000" w:themeColor="text1"/>
          <w:sz w:val="28"/>
        </w:rPr>
        <w:t>29</w:t>
      </w:r>
      <w:proofErr w:type="gramEnd"/>
      <w:r w:rsidR="005B2637" w:rsidRPr="007E2C94">
        <w:rPr>
          <w:color w:val="000000" w:themeColor="text1"/>
          <w:sz w:val="28"/>
        </w:rPr>
        <w:t>/05/2025</w:t>
      </w:r>
      <w:r w:rsidRPr="007E2C94">
        <w:rPr>
          <w:color w:val="000000" w:themeColor="text1"/>
          <w:spacing w:val="-6"/>
          <w:sz w:val="28"/>
        </w:rPr>
        <w:t xml:space="preserve"> </w:t>
      </w:r>
    </w:p>
    <w:p w14:paraId="36A347F3" w14:textId="77777777" w:rsidR="00BF773A" w:rsidRPr="007E2C94" w:rsidRDefault="00BF773A" w:rsidP="00BF773A">
      <w:pPr>
        <w:pStyle w:val="Corpsdetexte"/>
        <w:rPr>
          <w:color w:val="000000" w:themeColor="text1"/>
          <w:sz w:val="30"/>
        </w:rPr>
      </w:pPr>
    </w:p>
    <w:p w14:paraId="310C0680" w14:textId="77777777" w:rsidR="00BF773A" w:rsidRPr="007E2C94" w:rsidRDefault="00BF773A" w:rsidP="00BF773A">
      <w:pPr>
        <w:pStyle w:val="Corpsdetexte"/>
        <w:jc w:val="center"/>
        <w:rPr>
          <w:b/>
          <w:color w:val="000000" w:themeColor="text1"/>
          <w:sz w:val="28"/>
          <w:szCs w:val="28"/>
        </w:rPr>
      </w:pPr>
      <w:r w:rsidRPr="007E2C94">
        <w:rPr>
          <w:b/>
          <w:color w:val="000000" w:themeColor="text1"/>
          <w:sz w:val="28"/>
          <w:szCs w:val="28"/>
        </w:rPr>
        <w:t>Devant le jury composé de :</w:t>
      </w:r>
    </w:p>
    <w:p w14:paraId="35623272" w14:textId="77777777" w:rsidR="00BF773A" w:rsidRPr="007E2C94" w:rsidRDefault="00BF773A" w:rsidP="00BF773A">
      <w:pPr>
        <w:pStyle w:val="Corpsdetexte"/>
        <w:rPr>
          <w:b/>
          <w:color w:val="000000" w:themeColor="text1"/>
          <w:sz w:val="19"/>
        </w:rPr>
      </w:pPr>
    </w:p>
    <w:p w14:paraId="13360001" w14:textId="77777777" w:rsidR="00BF773A" w:rsidRPr="007E2C94" w:rsidRDefault="00BF773A" w:rsidP="00BF773A">
      <w:pPr>
        <w:pStyle w:val="Corpsdetexte"/>
        <w:rPr>
          <w:b/>
          <w:color w:val="000000" w:themeColor="text1"/>
          <w:sz w:val="19"/>
        </w:rPr>
      </w:pPr>
    </w:p>
    <w:tbl>
      <w:tblPr>
        <w:tblStyle w:val="TableNormal1"/>
        <w:tblW w:w="9935" w:type="dxa"/>
        <w:tblInd w:w="738" w:type="dxa"/>
        <w:tblLayout w:type="fixed"/>
        <w:tblLook w:val="01E0" w:firstRow="1" w:lastRow="1" w:firstColumn="1" w:lastColumn="1" w:noHBand="0" w:noVBand="0"/>
      </w:tblPr>
      <w:tblGrid>
        <w:gridCol w:w="3191"/>
        <w:gridCol w:w="2793"/>
        <w:gridCol w:w="1719"/>
        <w:gridCol w:w="2232"/>
      </w:tblGrid>
      <w:tr w:rsidR="007E2C94" w:rsidRPr="007E2C94" w14:paraId="3D8CFEDC" w14:textId="77777777" w:rsidTr="008413B1">
        <w:trPr>
          <w:trHeight w:val="267"/>
        </w:trPr>
        <w:tc>
          <w:tcPr>
            <w:tcW w:w="3191" w:type="dxa"/>
          </w:tcPr>
          <w:p w14:paraId="19AAEFDF" w14:textId="77777777" w:rsidR="00BF773A" w:rsidRPr="007E2C94" w:rsidRDefault="00BF773A" w:rsidP="00494550">
            <w:pPr>
              <w:pStyle w:val="TableParagraph"/>
              <w:spacing w:line="244" w:lineRule="exact"/>
              <w:ind w:left="50"/>
              <w:jc w:val="left"/>
              <w:rPr>
                <w:b/>
                <w:color w:val="000000" w:themeColor="text1"/>
              </w:rPr>
            </w:pPr>
            <w:r w:rsidRPr="007E2C94">
              <w:rPr>
                <w:b/>
                <w:color w:val="000000" w:themeColor="text1"/>
              </w:rPr>
              <w:t>Pr.</w:t>
            </w:r>
            <w:r w:rsidRPr="007E2C94">
              <w:rPr>
                <w:b/>
                <w:color w:val="000000" w:themeColor="text1"/>
                <w:spacing w:val="-4"/>
              </w:rPr>
              <w:t xml:space="preserve"> </w:t>
            </w:r>
            <w:r w:rsidRPr="007E2C94">
              <w:rPr>
                <w:b/>
                <w:color w:val="000000" w:themeColor="text1"/>
              </w:rPr>
              <w:t>Tati</w:t>
            </w:r>
            <w:r w:rsidRPr="007E2C94">
              <w:rPr>
                <w:b/>
                <w:color w:val="000000" w:themeColor="text1"/>
                <w:spacing w:val="-2"/>
              </w:rPr>
              <w:t xml:space="preserve"> </w:t>
            </w:r>
            <w:r w:rsidRPr="007E2C94">
              <w:rPr>
                <w:b/>
                <w:color w:val="000000" w:themeColor="text1"/>
              </w:rPr>
              <w:t>Abdelouhab</w:t>
            </w:r>
          </w:p>
        </w:tc>
        <w:tc>
          <w:tcPr>
            <w:tcW w:w="2793" w:type="dxa"/>
          </w:tcPr>
          <w:p w14:paraId="4DC0F8C1" w14:textId="77777777" w:rsidR="00BF773A" w:rsidRPr="007E2C94" w:rsidRDefault="00BF773A" w:rsidP="00494550">
            <w:pPr>
              <w:pStyle w:val="TableParagraph"/>
              <w:spacing w:line="244" w:lineRule="exact"/>
              <w:ind w:left="128"/>
              <w:jc w:val="left"/>
              <w:rPr>
                <w:b/>
                <w:color w:val="000000" w:themeColor="text1"/>
              </w:rPr>
            </w:pPr>
            <w:r w:rsidRPr="007E2C94">
              <w:rPr>
                <w:b/>
                <w:color w:val="000000" w:themeColor="text1"/>
              </w:rPr>
              <w:t>Professeur</w:t>
            </w:r>
          </w:p>
        </w:tc>
        <w:tc>
          <w:tcPr>
            <w:tcW w:w="1719" w:type="dxa"/>
          </w:tcPr>
          <w:p w14:paraId="7F13ED89" w14:textId="77777777" w:rsidR="00BF773A" w:rsidRPr="007E2C94" w:rsidRDefault="00BF773A" w:rsidP="00494550">
            <w:pPr>
              <w:pStyle w:val="TableParagraph"/>
              <w:spacing w:line="244" w:lineRule="exact"/>
              <w:ind w:left="171"/>
              <w:jc w:val="left"/>
              <w:rPr>
                <w:b/>
                <w:color w:val="000000" w:themeColor="text1"/>
              </w:rPr>
            </w:pPr>
            <w:r w:rsidRPr="007E2C94">
              <w:rPr>
                <w:b/>
                <w:color w:val="000000" w:themeColor="text1"/>
              </w:rPr>
              <w:t>Président</w:t>
            </w:r>
          </w:p>
        </w:tc>
        <w:tc>
          <w:tcPr>
            <w:tcW w:w="2232" w:type="dxa"/>
          </w:tcPr>
          <w:p w14:paraId="3A8C906A" w14:textId="77777777" w:rsidR="00BF773A" w:rsidRPr="007E2C94" w:rsidRDefault="00BF773A" w:rsidP="00494550">
            <w:pPr>
              <w:pStyle w:val="TableParagraph"/>
              <w:spacing w:line="244" w:lineRule="exact"/>
              <w:ind w:left="157"/>
              <w:jc w:val="left"/>
              <w:rPr>
                <w:b/>
                <w:color w:val="000000" w:themeColor="text1"/>
              </w:rPr>
            </w:pPr>
            <w:r w:rsidRPr="007E2C94">
              <w:rPr>
                <w:b/>
                <w:color w:val="000000" w:themeColor="text1"/>
              </w:rPr>
              <w:t>Université</w:t>
            </w:r>
            <w:r w:rsidRPr="007E2C94">
              <w:rPr>
                <w:b/>
                <w:color w:val="000000" w:themeColor="text1"/>
                <w:spacing w:val="-5"/>
              </w:rPr>
              <w:t xml:space="preserve"> </w:t>
            </w:r>
            <w:r w:rsidRPr="007E2C94">
              <w:rPr>
                <w:b/>
                <w:color w:val="000000" w:themeColor="text1"/>
              </w:rPr>
              <w:t>de</w:t>
            </w:r>
            <w:r w:rsidRPr="007E2C94">
              <w:rPr>
                <w:b/>
                <w:color w:val="000000" w:themeColor="text1"/>
                <w:spacing w:val="-4"/>
              </w:rPr>
              <w:t xml:space="preserve"> </w:t>
            </w:r>
            <w:r w:rsidRPr="007E2C94">
              <w:rPr>
                <w:b/>
                <w:color w:val="000000" w:themeColor="text1"/>
              </w:rPr>
              <w:t>Biskra</w:t>
            </w:r>
          </w:p>
        </w:tc>
      </w:tr>
      <w:tr w:rsidR="007E2C94" w:rsidRPr="007E2C94" w14:paraId="0398B43E" w14:textId="77777777" w:rsidTr="008413B1">
        <w:trPr>
          <w:trHeight w:val="291"/>
        </w:trPr>
        <w:tc>
          <w:tcPr>
            <w:tcW w:w="3191" w:type="dxa"/>
          </w:tcPr>
          <w:p w14:paraId="651A1B48" w14:textId="77777777" w:rsidR="00BF773A" w:rsidRPr="007E2C94" w:rsidRDefault="00BF773A" w:rsidP="00494550">
            <w:pPr>
              <w:pStyle w:val="TableParagraph"/>
              <w:spacing w:before="15" w:line="240" w:lineRule="auto"/>
              <w:ind w:left="50"/>
              <w:jc w:val="left"/>
              <w:rPr>
                <w:b/>
                <w:color w:val="000000" w:themeColor="text1"/>
              </w:rPr>
            </w:pPr>
            <w:r w:rsidRPr="007E2C94">
              <w:rPr>
                <w:b/>
                <w:color w:val="000000" w:themeColor="text1"/>
              </w:rPr>
              <w:t>Pr.</w:t>
            </w:r>
            <w:r w:rsidRPr="007E2C94">
              <w:rPr>
                <w:b/>
                <w:color w:val="000000" w:themeColor="text1"/>
                <w:spacing w:val="-3"/>
              </w:rPr>
              <w:t xml:space="preserve"> </w:t>
            </w:r>
            <w:r w:rsidRPr="007E2C94">
              <w:rPr>
                <w:b/>
                <w:color w:val="000000" w:themeColor="text1"/>
              </w:rPr>
              <w:t>Bourezane</w:t>
            </w:r>
            <w:r w:rsidRPr="007E2C94">
              <w:rPr>
                <w:b/>
                <w:color w:val="000000" w:themeColor="text1"/>
                <w:spacing w:val="-2"/>
              </w:rPr>
              <w:t xml:space="preserve"> </w:t>
            </w:r>
            <w:r w:rsidRPr="007E2C94">
              <w:rPr>
                <w:b/>
                <w:color w:val="000000" w:themeColor="text1"/>
              </w:rPr>
              <w:t>Messaoud</w:t>
            </w:r>
          </w:p>
        </w:tc>
        <w:tc>
          <w:tcPr>
            <w:tcW w:w="2793" w:type="dxa"/>
          </w:tcPr>
          <w:p w14:paraId="35957F6F" w14:textId="77777777" w:rsidR="00BF773A" w:rsidRPr="007E2C94" w:rsidRDefault="00BF773A" w:rsidP="00494550">
            <w:pPr>
              <w:pStyle w:val="TableParagraph"/>
              <w:spacing w:before="15" w:line="240" w:lineRule="auto"/>
              <w:ind w:left="128"/>
              <w:jc w:val="left"/>
              <w:rPr>
                <w:b/>
                <w:color w:val="000000" w:themeColor="text1"/>
              </w:rPr>
            </w:pPr>
            <w:r w:rsidRPr="007E2C94">
              <w:rPr>
                <w:b/>
                <w:color w:val="000000" w:themeColor="text1"/>
              </w:rPr>
              <w:t>Professeur</w:t>
            </w:r>
          </w:p>
        </w:tc>
        <w:tc>
          <w:tcPr>
            <w:tcW w:w="1719" w:type="dxa"/>
          </w:tcPr>
          <w:p w14:paraId="43469CD7" w14:textId="77777777" w:rsidR="00BF773A" w:rsidRPr="007E2C94" w:rsidRDefault="00BF773A" w:rsidP="00494550">
            <w:pPr>
              <w:pStyle w:val="TableParagraph"/>
              <w:spacing w:before="15" w:line="240" w:lineRule="auto"/>
              <w:ind w:left="171"/>
              <w:jc w:val="left"/>
              <w:rPr>
                <w:b/>
                <w:color w:val="000000" w:themeColor="text1"/>
              </w:rPr>
            </w:pPr>
            <w:r w:rsidRPr="007E2C94">
              <w:rPr>
                <w:b/>
                <w:color w:val="000000" w:themeColor="text1"/>
              </w:rPr>
              <w:t>Rapporteur</w:t>
            </w:r>
          </w:p>
        </w:tc>
        <w:tc>
          <w:tcPr>
            <w:tcW w:w="2232" w:type="dxa"/>
          </w:tcPr>
          <w:p w14:paraId="06FBC3F1" w14:textId="77777777" w:rsidR="00BF773A" w:rsidRPr="007E2C94" w:rsidRDefault="00BF773A" w:rsidP="00494550">
            <w:pPr>
              <w:pStyle w:val="TableParagraph"/>
              <w:spacing w:before="15" w:line="240" w:lineRule="auto"/>
              <w:ind w:left="157"/>
              <w:jc w:val="left"/>
              <w:rPr>
                <w:b/>
                <w:color w:val="000000" w:themeColor="text1"/>
              </w:rPr>
            </w:pPr>
            <w:r w:rsidRPr="007E2C94">
              <w:rPr>
                <w:b/>
                <w:color w:val="000000" w:themeColor="text1"/>
              </w:rPr>
              <w:t>Université</w:t>
            </w:r>
            <w:r w:rsidRPr="007E2C94">
              <w:rPr>
                <w:b/>
                <w:color w:val="000000" w:themeColor="text1"/>
                <w:spacing w:val="-5"/>
              </w:rPr>
              <w:t xml:space="preserve"> </w:t>
            </w:r>
            <w:r w:rsidRPr="007E2C94">
              <w:rPr>
                <w:b/>
                <w:color w:val="000000" w:themeColor="text1"/>
              </w:rPr>
              <w:t>de</w:t>
            </w:r>
            <w:r w:rsidRPr="007E2C94">
              <w:rPr>
                <w:b/>
                <w:color w:val="000000" w:themeColor="text1"/>
                <w:spacing w:val="-4"/>
              </w:rPr>
              <w:t xml:space="preserve"> </w:t>
            </w:r>
            <w:r w:rsidRPr="007E2C94">
              <w:rPr>
                <w:b/>
                <w:color w:val="000000" w:themeColor="text1"/>
              </w:rPr>
              <w:t>Biskra</w:t>
            </w:r>
          </w:p>
        </w:tc>
      </w:tr>
      <w:tr w:rsidR="007E2C94" w:rsidRPr="007E2C94" w14:paraId="61F3413C" w14:textId="77777777" w:rsidTr="008413B1">
        <w:trPr>
          <w:trHeight w:val="289"/>
        </w:trPr>
        <w:tc>
          <w:tcPr>
            <w:tcW w:w="3191" w:type="dxa"/>
          </w:tcPr>
          <w:p w14:paraId="14477123" w14:textId="0643373B" w:rsidR="00BF773A" w:rsidRPr="007E2C94" w:rsidRDefault="00BF773A" w:rsidP="00494550">
            <w:pPr>
              <w:pStyle w:val="TableParagraph"/>
              <w:spacing w:before="15" w:line="240" w:lineRule="auto"/>
              <w:ind w:left="50"/>
              <w:jc w:val="left"/>
              <w:rPr>
                <w:b/>
                <w:color w:val="000000" w:themeColor="text1"/>
              </w:rPr>
            </w:pPr>
            <w:r w:rsidRPr="007E2C94">
              <w:rPr>
                <w:b/>
                <w:color w:val="000000" w:themeColor="text1"/>
              </w:rPr>
              <w:t xml:space="preserve">Pr. </w:t>
            </w:r>
            <w:r w:rsidR="008413B1" w:rsidRPr="007E2C94">
              <w:rPr>
                <w:b/>
                <w:color w:val="000000" w:themeColor="text1"/>
              </w:rPr>
              <w:t>Mohamed-Ouejdi Belarbi</w:t>
            </w:r>
          </w:p>
        </w:tc>
        <w:tc>
          <w:tcPr>
            <w:tcW w:w="2793" w:type="dxa"/>
          </w:tcPr>
          <w:p w14:paraId="13CC118D" w14:textId="77777777" w:rsidR="00BF773A" w:rsidRPr="007E2C94" w:rsidRDefault="00BF773A" w:rsidP="00494550">
            <w:pPr>
              <w:pStyle w:val="TableParagraph"/>
              <w:spacing w:before="15" w:line="240" w:lineRule="auto"/>
              <w:ind w:left="128"/>
              <w:jc w:val="left"/>
              <w:rPr>
                <w:b/>
                <w:color w:val="000000" w:themeColor="text1"/>
              </w:rPr>
            </w:pPr>
            <w:r w:rsidRPr="007E2C94">
              <w:rPr>
                <w:b/>
                <w:color w:val="000000" w:themeColor="text1"/>
              </w:rPr>
              <w:t>Professeur</w:t>
            </w:r>
          </w:p>
        </w:tc>
        <w:tc>
          <w:tcPr>
            <w:tcW w:w="1719" w:type="dxa"/>
          </w:tcPr>
          <w:p w14:paraId="16CA0CCA" w14:textId="77777777" w:rsidR="00BF773A" w:rsidRPr="007E2C94" w:rsidRDefault="00BF773A" w:rsidP="00494550">
            <w:pPr>
              <w:pStyle w:val="TableParagraph"/>
              <w:spacing w:before="15" w:line="240" w:lineRule="auto"/>
              <w:ind w:left="171"/>
              <w:jc w:val="left"/>
              <w:rPr>
                <w:b/>
                <w:color w:val="000000" w:themeColor="text1"/>
              </w:rPr>
            </w:pPr>
            <w:r w:rsidRPr="007E2C94">
              <w:rPr>
                <w:b/>
                <w:color w:val="000000" w:themeColor="text1"/>
              </w:rPr>
              <w:t>Examinateur</w:t>
            </w:r>
          </w:p>
        </w:tc>
        <w:tc>
          <w:tcPr>
            <w:tcW w:w="2232" w:type="dxa"/>
          </w:tcPr>
          <w:p w14:paraId="60596E8F" w14:textId="77777777" w:rsidR="00BF773A" w:rsidRPr="007E2C94" w:rsidRDefault="00BF773A" w:rsidP="00494550">
            <w:pPr>
              <w:pStyle w:val="TableParagraph"/>
              <w:spacing w:before="15" w:line="240" w:lineRule="auto"/>
              <w:ind w:left="157"/>
              <w:jc w:val="left"/>
              <w:rPr>
                <w:b/>
                <w:color w:val="000000" w:themeColor="text1"/>
              </w:rPr>
            </w:pPr>
            <w:r w:rsidRPr="007E2C94">
              <w:rPr>
                <w:b/>
                <w:color w:val="000000" w:themeColor="text1"/>
              </w:rPr>
              <w:t>Université de Biskra</w:t>
            </w:r>
          </w:p>
        </w:tc>
      </w:tr>
      <w:tr w:rsidR="007E2C94" w:rsidRPr="007E2C94" w14:paraId="789886B5" w14:textId="77777777" w:rsidTr="008413B1">
        <w:trPr>
          <w:trHeight w:val="289"/>
        </w:trPr>
        <w:tc>
          <w:tcPr>
            <w:tcW w:w="3191" w:type="dxa"/>
          </w:tcPr>
          <w:p w14:paraId="4C1A7A1B" w14:textId="77777777" w:rsidR="00BF773A" w:rsidRPr="007E2C94" w:rsidRDefault="00BF773A" w:rsidP="00494550">
            <w:pPr>
              <w:pStyle w:val="TableParagraph"/>
              <w:spacing w:before="15" w:line="240" w:lineRule="auto"/>
              <w:ind w:left="50"/>
              <w:jc w:val="left"/>
              <w:rPr>
                <w:b/>
                <w:color w:val="000000" w:themeColor="text1"/>
              </w:rPr>
            </w:pPr>
            <w:r w:rsidRPr="007E2C94">
              <w:rPr>
                <w:b/>
                <w:color w:val="000000" w:themeColor="text1"/>
              </w:rPr>
              <w:t>Pr.</w:t>
            </w:r>
            <w:r w:rsidRPr="007E2C94">
              <w:rPr>
                <w:b/>
                <w:color w:val="000000" w:themeColor="text1"/>
                <w:spacing w:val="-3"/>
              </w:rPr>
              <w:t xml:space="preserve"> </w:t>
            </w:r>
            <w:r w:rsidRPr="007E2C94">
              <w:rPr>
                <w:b/>
                <w:color w:val="000000" w:themeColor="text1"/>
              </w:rPr>
              <w:t>Maalem Toufik</w:t>
            </w:r>
          </w:p>
        </w:tc>
        <w:tc>
          <w:tcPr>
            <w:tcW w:w="2793" w:type="dxa"/>
          </w:tcPr>
          <w:p w14:paraId="2ECB3973" w14:textId="77777777" w:rsidR="00BF773A" w:rsidRPr="007E2C94" w:rsidRDefault="00BF773A" w:rsidP="00494550">
            <w:pPr>
              <w:pStyle w:val="TableParagraph"/>
              <w:spacing w:before="15" w:line="240" w:lineRule="auto"/>
              <w:ind w:left="128"/>
              <w:jc w:val="left"/>
              <w:rPr>
                <w:b/>
                <w:color w:val="000000" w:themeColor="text1"/>
              </w:rPr>
            </w:pPr>
            <w:r w:rsidRPr="007E2C94">
              <w:rPr>
                <w:b/>
                <w:color w:val="000000" w:themeColor="text1"/>
              </w:rPr>
              <w:t>Professeur</w:t>
            </w:r>
          </w:p>
        </w:tc>
        <w:tc>
          <w:tcPr>
            <w:tcW w:w="1719" w:type="dxa"/>
          </w:tcPr>
          <w:p w14:paraId="4567A9DF" w14:textId="77777777" w:rsidR="00BF773A" w:rsidRPr="007E2C94" w:rsidRDefault="00BF773A" w:rsidP="00494550">
            <w:pPr>
              <w:pStyle w:val="TableParagraph"/>
              <w:spacing w:before="15" w:line="240" w:lineRule="auto"/>
              <w:ind w:left="171"/>
              <w:jc w:val="left"/>
              <w:rPr>
                <w:b/>
                <w:color w:val="000000" w:themeColor="text1"/>
              </w:rPr>
            </w:pPr>
            <w:r w:rsidRPr="007E2C94">
              <w:rPr>
                <w:b/>
                <w:color w:val="000000" w:themeColor="text1"/>
              </w:rPr>
              <w:t>Examinateur</w:t>
            </w:r>
          </w:p>
        </w:tc>
        <w:tc>
          <w:tcPr>
            <w:tcW w:w="2232" w:type="dxa"/>
          </w:tcPr>
          <w:p w14:paraId="34ECB996" w14:textId="77777777" w:rsidR="00BF773A" w:rsidRPr="007E2C94" w:rsidRDefault="00BF773A" w:rsidP="00494550">
            <w:pPr>
              <w:pStyle w:val="TableParagraph"/>
              <w:spacing w:before="15" w:line="240" w:lineRule="auto"/>
              <w:ind w:left="157"/>
              <w:jc w:val="left"/>
              <w:rPr>
                <w:b/>
                <w:color w:val="000000" w:themeColor="text1"/>
              </w:rPr>
            </w:pPr>
            <w:r w:rsidRPr="007E2C94">
              <w:rPr>
                <w:b/>
                <w:color w:val="000000" w:themeColor="text1"/>
              </w:rPr>
              <w:t>Université</w:t>
            </w:r>
            <w:r w:rsidRPr="007E2C94">
              <w:rPr>
                <w:b/>
                <w:color w:val="000000" w:themeColor="text1"/>
                <w:spacing w:val="-5"/>
              </w:rPr>
              <w:t xml:space="preserve"> </w:t>
            </w:r>
            <w:r w:rsidRPr="007E2C94">
              <w:rPr>
                <w:b/>
                <w:color w:val="000000" w:themeColor="text1"/>
              </w:rPr>
              <w:t>de</w:t>
            </w:r>
            <w:r w:rsidRPr="007E2C94">
              <w:rPr>
                <w:b/>
                <w:color w:val="000000" w:themeColor="text1"/>
                <w:spacing w:val="-4"/>
              </w:rPr>
              <w:t xml:space="preserve"> </w:t>
            </w:r>
            <w:r w:rsidRPr="007E2C94">
              <w:rPr>
                <w:b/>
                <w:color w:val="000000" w:themeColor="text1"/>
              </w:rPr>
              <w:t>Batna 2</w:t>
            </w:r>
          </w:p>
        </w:tc>
      </w:tr>
      <w:tr w:rsidR="007E2C94" w:rsidRPr="007E2C94" w14:paraId="1184AF2D" w14:textId="77777777" w:rsidTr="008413B1">
        <w:tblPrEx>
          <w:tblLook w:val="04A0" w:firstRow="1" w:lastRow="0" w:firstColumn="1" w:lastColumn="0" w:noHBand="0" w:noVBand="1"/>
        </w:tblPrEx>
        <w:trPr>
          <w:trHeight w:val="289"/>
        </w:trPr>
        <w:tc>
          <w:tcPr>
            <w:tcW w:w="3191" w:type="dxa"/>
          </w:tcPr>
          <w:p w14:paraId="0E74B815" w14:textId="77777777" w:rsidR="00BF773A" w:rsidRPr="007E2C94" w:rsidRDefault="00BF773A" w:rsidP="00494550">
            <w:pPr>
              <w:pStyle w:val="TableParagraph"/>
              <w:spacing w:before="15" w:line="240" w:lineRule="auto"/>
              <w:ind w:left="50"/>
              <w:jc w:val="left"/>
              <w:rPr>
                <w:b/>
                <w:color w:val="000000" w:themeColor="text1"/>
              </w:rPr>
            </w:pPr>
          </w:p>
        </w:tc>
        <w:tc>
          <w:tcPr>
            <w:tcW w:w="2793" w:type="dxa"/>
          </w:tcPr>
          <w:p w14:paraId="2EC6A784" w14:textId="77777777" w:rsidR="00BF773A" w:rsidRPr="007E2C94" w:rsidRDefault="00BF773A" w:rsidP="00494550">
            <w:pPr>
              <w:pStyle w:val="TableParagraph"/>
              <w:spacing w:before="15" w:line="240" w:lineRule="auto"/>
              <w:ind w:left="128"/>
              <w:jc w:val="left"/>
              <w:rPr>
                <w:b/>
                <w:color w:val="000000" w:themeColor="text1"/>
              </w:rPr>
            </w:pPr>
          </w:p>
        </w:tc>
        <w:tc>
          <w:tcPr>
            <w:tcW w:w="1719" w:type="dxa"/>
          </w:tcPr>
          <w:p w14:paraId="16153B09" w14:textId="77777777" w:rsidR="00BF773A" w:rsidRPr="007E2C94" w:rsidRDefault="00BF773A" w:rsidP="00494550">
            <w:pPr>
              <w:pStyle w:val="TableParagraph"/>
              <w:spacing w:before="15" w:line="240" w:lineRule="auto"/>
              <w:ind w:left="171"/>
              <w:jc w:val="left"/>
              <w:rPr>
                <w:b/>
                <w:color w:val="000000" w:themeColor="text1"/>
              </w:rPr>
            </w:pPr>
          </w:p>
        </w:tc>
        <w:tc>
          <w:tcPr>
            <w:tcW w:w="2232" w:type="dxa"/>
          </w:tcPr>
          <w:p w14:paraId="47869811" w14:textId="77777777" w:rsidR="00BF773A" w:rsidRPr="007E2C94" w:rsidRDefault="00BF773A" w:rsidP="00494550">
            <w:pPr>
              <w:pStyle w:val="TableParagraph"/>
              <w:spacing w:before="15" w:line="240" w:lineRule="auto"/>
              <w:ind w:left="157"/>
              <w:jc w:val="left"/>
              <w:rPr>
                <w:b/>
                <w:color w:val="000000" w:themeColor="text1"/>
              </w:rPr>
            </w:pPr>
          </w:p>
        </w:tc>
      </w:tr>
    </w:tbl>
    <w:p w14:paraId="4787411B" w14:textId="77777777" w:rsidR="007B6BD8" w:rsidRPr="007E2C94" w:rsidRDefault="007B6BD8" w:rsidP="00BF773A">
      <w:pPr>
        <w:rPr>
          <w:color w:val="000000" w:themeColor="text1"/>
          <w:lang w:bidi="ar-DZ"/>
        </w:rPr>
      </w:pPr>
    </w:p>
    <w:p w14:paraId="75D7A794" w14:textId="77777777" w:rsidR="007B6BD8" w:rsidRPr="007E2C94" w:rsidRDefault="007B6BD8" w:rsidP="007B6BD8">
      <w:pPr>
        <w:rPr>
          <w:color w:val="000000" w:themeColor="text1"/>
          <w:lang w:bidi="ar-DZ"/>
        </w:rPr>
      </w:pPr>
    </w:p>
    <w:p w14:paraId="01731FD1" w14:textId="77777777" w:rsidR="007B6BD8" w:rsidRPr="007E2C94" w:rsidRDefault="007B6BD8" w:rsidP="007B6BD8">
      <w:pPr>
        <w:rPr>
          <w:color w:val="000000" w:themeColor="text1"/>
          <w:lang w:bidi="ar-DZ"/>
        </w:rPr>
      </w:pPr>
    </w:p>
    <w:p w14:paraId="435DFD44" w14:textId="77777777" w:rsidR="007B6BD8" w:rsidRPr="007E2C94" w:rsidRDefault="007B6BD8" w:rsidP="007B6BD8">
      <w:pPr>
        <w:suppressLineNumbers/>
        <w:jc w:val="center"/>
        <w:rPr>
          <w:color w:val="000000" w:themeColor="text1"/>
          <w:lang w:bidi="ar-DZ"/>
        </w:rPr>
      </w:pPr>
    </w:p>
    <w:p w14:paraId="13D40787" w14:textId="07C9F545" w:rsidR="007B6BD8" w:rsidRPr="007E2C94" w:rsidRDefault="007B6BD8" w:rsidP="007B6BD8">
      <w:pPr>
        <w:tabs>
          <w:tab w:val="center" w:pos="5334"/>
        </w:tabs>
        <w:rPr>
          <w:color w:val="000000" w:themeColor="text1"/>
          <w:lang w:bidi="ar-DZ"/>
        </w:rPr>
        <w:sectPr w:rsidR="007B6BD8" w:rsidRPr="007E2C94" w:rsidSect="00BF773A">
          <w:type w:val="continuous"/>
          <w:pgSz w:w="11910" w:h="16840"/>
          <w:pgMar w:top="1340" w:right="621" w:bottom="280" w:left="620" w:header="720" w:footer="720" w:gutter="0"/>
          <w:cols w:space="720"/>
        </w:sectPr>
      </w:pPr>
      <w:r w:rsidRPr="007E2C94">
        <w:rPr>
          <w:color w:val="000000" w:themeColor="text1"/>
          <w:lang w:bidi="ar-DZ"/>
        </w:rPr>
        <w:tab/>
      </w:r>
    </w:p>
    <w:p w14:paraId="1D964AFB" w14:textId="77777777" w:rsidR="00BF773A" w:rsidRPr="007E2C94" w:rsidRDefault="00BF773A" w:rsidP="00BF773A">
      <w:pPr>
        <w:rPr>
          <w:color w:val="000000" w:themeColor="text1"/>
        </w:rPr>
      </w:pPr>
    </w:p>
    <w:p w14:paraId="29C7301D" w14:textId="77777777" w:rsidR="00BF773A" w:rsidRPr="007E2C94" w:rsidRDefault="00BF773A" w:rsidP="00BF773A">
      <w:pPr>
        <w:rPr>
          <w:color w:val="000000" w:themeColor="text1"/>
        </w:rPr>
      </w:pPr>
    </w:p>
    <w:p w14:paraId="598D9376" w14:textId="77777777" w:rsidR="00BF773A" w:rsidRPr="007E2C94" w:rsidRDefault="00BF773A" w:rsidP="00BF773A">
      <w:pPr>
        <w:rPr>
          <w:color w:val="000000" w:themeColor="text1"/>
        </w:rPr>
      </w:pPr>
    </w:p>
    <w:p w14:paraId="275F0849" w14:textId="77777777" w:rsidR="00BF773A" w:rsidRPr="007E2C94" w:rsidRDefault="00BF773A" w:rsidP="00BF773A">
      <w:pPr>
        <w:rPr>
          <w:color w:val="000000" w:themeColor="text1"/>
        </w:rPr>
      </w:pPr>
    </w:p>
    <w:p w14:paraId="03CD9A03" w14:textId="77777777" w:rsidR="00BF773A" w:rsidRPr="007E2C94" w:rsidRDefault="00BF773A" w:rsidP="00BF773A">
      <w:pPr>
        <w:rPr>
          <w:color w:val="000000" w:themeColor="text1"/>
        </w:rPr>
      </w:pPr>
    </w:p>
    <w:p w14:paraId="019A0F21" w14:textId="77777777" w:rsidR="00BF773A" w:rsidRPr="007E2C94" w:rsidRDefault="00BF773A" w:rsidP="00BF773A">
      <w:pPr>
        <w:rPr>
          <w:color w:val="000000" w:themeColor="text1"/>
        </w:rPr>
      </w:pPr>
    </w:p>
    <w:p w14:paraId="0E4314A5" w14:textId="77777777" w:rsidR="00BF773A" w:rsidRPr="007E2C94" w:rsidRDefault="00BF773A" w:rsidP="00BF773A">
      <w:pPr>
        <w:rPr>
          <w:color w:val="000000" w:themeColor="text1"/>
        </w:rPr>
      </w:pPr>
    </w:p>
    <w:p w14:paraId="3E7BC580" w14:textId="77777777" w:rsidR="00BF773A" w:rsidRPr="007E2C94" w:rsidRDefault="00BF773A" w:rsidP="00BF773A">
      <w:pPr>
        <w:rPr>
          <w:color w:val="000000" w:themeColor="text1"/>
        </w:rPr>
      </w:pPr>
    </w:p>
    <w:p w14:paraId="2D549063" w14:textId="77777777" w:rsidR="00BF773A" w:rsidRPr="007E2C94" w:rsidRDefault="00BF773A" w:rsidP="00BF773A">
      <w:pPr>
        <w:rPr>
          <w:color w:val="000000" w:themeColor="text1"/>
        </w:rPr>
      </w:pPr>
    </w:p>
    <w:p w14:paraId="2033EFB2" w14:textId="77777777" w:rsidR="00BF773A" w:rsidRPr="007E2C94" w:rsidRDefault="00BF773A" w:rsidP="00BF773A">
      <w:pPr>
        <w:rPr>
          <w:color w:val="000000" w:themeColor="text1"/>
        </w:rPr>
      </w:pPr>
    </w:p>
    <w:p w14:paraId="037F4F51" w14:textId="77777777" w:rsidR="00BF773A" w:rsidRPr="007E2C94" w:rsidRDefault="00BF773A" w:rsidP="00BF773A">
      <w:pPr>
        <w:rPr>
          <w:color w:val="000000" w:themeColor="text1"/>
        </w:rPr>
      </w:pPr>
    </w:p>
    <w:p w14:paraId="46128D20" w14:textId="77777777" w:rsidR="00BF773A" w:rsidRPr="007E2C94" w:rsidRDefault="00BF773A" w:rsidP="00BF773A">
      <w:pPr>
        <w:rPr>
          <w:color w:val="000000" w:themeColor="text1"/>
        </w:rPr>
      </w:pPr>
    </w:p>
    <w:p w14:paraId="50BCCF07" w14:textId="77777777" w:rsidR="00BF773A" w:rsidRPr="007E2C94" w:rsidRDefault="00BF773A" w:rsidP="00BF773A">
      <w:pPr>
        <w:rPr>
          <w:color w:val="000000" w:themeColor="text1"/>
        </w:rPr>
      </w:pPr>
    </w:p>
    <w:p w14:paraId="765F278A" w14:textId="77777777" w:rsidR="00BF773A" w:rsidRPr="007E2C94" w:rsidRDefault="00BF773A" w:rsidP="00BF773A">
      <w:pPr>
        <w:rPr>
          <w:color w:val="000000" w:themeColor="text1"/>
        </w:rPr>
      </w:pPr>
    </w:p>
    <w:p w14:paraId="3B7CDDD5" w14:textId="77777777" w:rsidR="00BF773A" w:rsidRPr="007E2C94" w:rsidRDefault="00BF773A" w:rsidP="00BF773A">
      <w:pPr>
        <w:rPr>
          <w:color w:val="000000" w:themeColor="text1"/>
        </w:rPr>
      </w:pPr>
    </w:p>
    <w:p w14:paraId="4057023B" w14:textId="77777777" w:rsidR="00BF773A" w:rsidRPr="007E2C94" w:rsidRDefault="00BF773A" w:rsidP="00BF773A">
      <w:pPr>
        <w:rPr>
          <w:color w:val="000000" w:themeColor="text1"/>
        </w:rPr>
      </w:pPr>
    </w:p>
    <w:p w14:paraId="64FD60B5" w14:textId="77777777" w:rsidR="00BF773A" w:rsidRPr="007E2C94" w:rsidRDefault="00BF773A" w:rsidP="00BF773A">
      <w:pPr>
        <w:rPr>
          <w:color w:val="000000" w:themeColor="text1"/>
        </w:rPr>
      </w:pPr>
    </w:p>
    <w:p w14:paraId="6773E056" w14:textId="77777777" w:rsidR="00BF773A" w:rsidRPr="007E2C94" w:rsidRDefault="00BF773A" w:rsidP="00BF773A">
      <w:pPr>
        <w:rPr>
          <w:color w:val="000000" w:themeColor="text1"/>
        </w:rPr>
      </w:pPr>
    </w:p>
    <w:p w14:paraId="63722240" w14:textId="77777777" w:rsidR="00BF773A" w:rsidRPr="007E2C94" w:rsidRDefault="00BF773A" w:rsidP="00BF773A">
      <w:pPr>
        <w:rPr>
          <w:color w:val="000000" w:themeColor="text1"/>
        </w:rPr>
      </w:pPr>
    </w:p>
    <w:p w14:paraId="2C98D761" w14:textId="77777777" w:rsidR="00BF773A" w:rsidRPr="007E2C94" w:rsidRDefault="00BF773A" w:rsidP="00BF773A">
      <w:pPr>
        <w:rPr>
          <w:color w:val="000000" w:themeColor="text1"/>
        </w:rPr>
      </w:pPr>
    </w:p>
    <w:p w14:paraId="7E8B6DD0" w14:textId="77777777" w:rsidR="00BF773A" w:rsidRPr="007E2C94" w:rsidRDefault="00BF773A" w:rsidP="00BF773A">
      <w:pPr>
        <w:rPr>
          <w:color w:val="000000" w:themeColor="text1"/>
        </w:rPr>
      </w:pPr>
    </w:p>
    <w:p w14:paraId="4600D300" w14:textId="77777777" w:rsidR="00BF773A" w:rsidRPr="007E2C94" w:rsidRDefault="00BF773A" w:rsidP="00BF773A">
      <w:pPr>
        <w:rPr>
          <w:color w:val="000000" w:themeColor="text1"/>
        </w:rPr>
      </w:pPr>
    </w:p>
    <w:p w14:paraId="28AB8C61" w14:textId="77777777" w:rsidR="00BF773A" w:rsidRPr="007E2C94" w:rsidRDefault="00BF773A" w:rsidP="00BF773A">
      <w:pPr>
        <w:rPr>
          <w:color w:val="000000" w:themeColor="text1"/>
        </w:rPr>
      </w:pPr>
    </w:p>
    <w:p w14:paraId="583535DC" w14:textId="77777777" w:rsidR="00BF773A" w:rsidRPr="007E2C94" w:rsidRDefault="00BF773A" w:rsidP="00BF773A">
      <w:pPr>
        <w:ind w:left="1587"/>
        <w:rPr>
          <w:b/>
          <w:bCs/>
          <w:color w:val="000000" w:themeColor="text1"/>
          <w:sz w:val="48"/>
          <w:szCs w:val="48"/>
          <w:rtl/>
        </w:rPr>
      </w:pPr>
      <w:r w:rsidRPr="007E2C94">
        <w:rPr>
          <w:color w:val="000000" w:themeColor="text1"/>
          <w:sz w:val="20"/>
          <w:szCs w:val="20"/>
        </w:rPr>
        <w:tab/>
      </w:r>
      <w:r w:rsidRPr="007E2C94">
        <w:rPr>
          <w:b/>
          <w:bCs/>
          <w:color w:val="000000" w:themeColor="text1"/>
          <w:sz w:val="48"/>
          <w:szCs w:val="48"/>
          <w:rtl/>
        </w:rPr>
        <w:t>بِسْمِ اللَّـهِ الرَّحْمَـٰنِ الرَّحِيمِ</w:t>
      </w:r>
      <w:r w:rsidRPr="007E2C94">
        <w:rPr>
          <w:rFonts w:hint="cs"/>
          <w:b/>
          <w:bCs/>
          <w:color w:val="000000" w:themeColor="text1"/>
          <w:sz w:val="48"/>
          <w:szCs w:val="48"/>
          <w:rtl/>
        </w:rPr>
        <w:t xml:space="preserve">   </w:t>
      </w:r>
    </w:p>
    <w:p w14:paraId="0C6023D9" w14:textId="77777777" w:rsidR="00BF773A" w:rsidRPr="007E2C94" w:rsidRDefault="00BF773A" w:rsidP="00BF773A">
      <w:pPr>
        <w:tabs>
          <w:tab w:val="left" w:pos="5781"/>
        </w:tabs>
        <w:rPr>
          <w:color w:val="000000" w:themeColor="text1"/>
        </w:rPr>
        <w:sectPr w:rsidR="00BF773A" w:rsidRPr="007E2C94" w:rsidSect="00BF773A">
          <w:footerReference w:type="default" r:id="rId11"/>
          <w:pgSz w:w="11906" w:h="16838"/>
          <w:pgMar w:top="1417" w:right="1417" w:bottom="1417" w:left="1417" w:header="709" w:footer="709" w:gutter="0"/>
          <w:cols w:space="708"/>
          <w:docGrid w:linePitch="382"/>
        </w:sectPr>
      </w:pPr>
      <w:r w:rsidRPr="007E2C94">
        <w:rPr>
          <w:color w:val="000000" w:themeColor="text1"/>
        </w:rPr>
        <w:t xml:space="preserve"> </w:t>
      </w:r>
    </w:p>
    <w:p w14:paraId="5F4BF706" w14:textId="77777777" w:rsidR="00BF773A" w:rsidRPr="007E2C94" w:rsidRDefault="00BF773A" w:rsidP="00BF773A">
      <w:pPr>
        <w:rPr>
          <w:color w:val="000000" w:themeColor="text1"/>
          <w:rtl/>
        </w:rPr>
      </w:pPr>
    </w:p>
    <w:p w14:paraId="00508E0E" w14:textId="77777777" w:rsidR="00BF773A" w:rsidRPr="007E2C94" w:rsidRDefault="00BF773A" w:rsidP="00BF773A">
      <w:pPr>
        <w:jc w:val="center"/>
        <w:rPr>
          <w:color w:val="000000" w:themeColor="text1"/>
          <w:rtl/>
        </w:rPr>
      </w:pPr>
    </w:p>
    <w:p w14:paraId="2D665FA4" w14:textId="77777777" w:rsidR="00BF773A" w:rsidRPr="007E2C94" w:rsidRDefault="00BF773A" w:rsidP="00BF773A">
      <w:pPr>
        <w:jc w:val="center"/>
        <w:rPr>
          <w:color w:val="000000" w:themeColor="text1"/>
          <w:rtl/>
        </w:rPr>
      </w:pPr>
    </w:p>
    <w:p w14:paraId="4B6FE507" w14:textId="77777777" w:rsidR="00BF773A" w:rsidRPr="007E2C94" w:rsidRDefault="00BF773A" w:rsidP="00BF773A">
      <w:pPr>
        <w:jc w:val="center"/>
        <w:rPr>
          <w:color w:val="000000" w:themeColor="text1"/>
          <w:rtl/>
        </w:rPr>
      </w:pPr>
    </w:p>
    <w:bookmarkStart w:id="3" w:name="_Toc186984868"/>
    <w:bookmarkStart w:id="4" w:name="_Toc186988955"/>
    <w:bookmarkStart w:id="5" w:name="_Toc186989234"/>
    <w:bookmarkStart w:id="6" w:name="_Toc186998231"/>
    <w:bookmarkStart w:id="7" w:name="_Toc188353535"/>
    <w:bookmarkStart w:id="8" w:name="_Toc195689026"/>
    <w:p w14:paraId="1EB22C97" w14:textId="77777777" w:rsidR="00BF773A" w:rsidRPr="007E2C94" w:rsidRDefault="00BF773A" w:rsidP="00BF773A">
      <w:pPr>
        <w:spacing w:after="240"/>
        <w:ind w:right="1"/>
        <w:jc w:val="center"/>
        <w:outlineLvl w:val="1"/>
        <w:rPr>
          <w:rFonts w:eastAsia="Arial"/>
          <w:b/>
          <w:bCs/>
          <w:color w:val="000000" w:themeColor="text1"/>
          <w:w w:val="95"/>
          <w:sz w:val="36"/>
          <w:szCs w:val="36"/>
        </w:rPr>
      </w:pPr>
      <w:r w:rsidRPr="007E2C94">
        <w:rPr>
          <w:rFonts w:eastAsia="Arial" w:hint="cs"/>
          <w:b/>
          <w:bCs/>
          <w:noProof/>
          <w:color w:val="000000" w:themeColor="text1"/>
          <w:w w:val="95"/>
          <w:sz w:val="32"/>
          <w:szCs w:val="32"/>
          <w:rtl/>
          <w:lang w:eastAsia="fr-FR"/>
        </w:rPr>
        <mc:AlternateContent>
          <mc:Choice Requires="wps">
            <w:drawing>
              <wp:anchor distT="0" distB="0" distL="114300" distR="114300" simplePos="0" relativeHeight="251669504" behindDoc="0" locked="0" layoutInCell="1" allowOverlap="1" wp14:anchorId="5B4A09EB" wp14:editId="111CB1DC">
                <wp:simplePos x="0" y="0"/>
                <wp:positionH relativeFrom="page">
                  <wp:align>center</wp:align>
                </wp:positionH>
                <wp:positionV relativeFrom="paragraph">
                  <wp:posOffset>397510</wp:posOffset>
                </wp:positionV>
                <wp:extent cx="4635445" cy="6154310"/>
                <wp:effectExtent l="0" t="0" r="0" b="0"/>
                <wp:wrapNone/>
                <wp:docPr id="1010360321" name="Zone de texte 5"/>
                <wp:cNvGraphicFramePr/>
                <a:graphic xmlns:a="http://schemas.openxmlformats.org/drawingml/2006/main">
                  <a:graphicData uri="http://schemas.microsoft.com/office/word/2010/wordprocessingShape">
                    <wps:wsp>
                      <wps:cNvSpPr txBox="1"/>
                      <wps:spPr>
                        <a:xfrm>
                          <a:off x="0" y="0"/>
                          <a:ext cx="4635445" cy="6154310"/>
                        </a:xfrm>
                        <a:prstGeom prst="rect">
                          <a:avLst/>
                        </a:prstGeom>
                        <a:solidFill>
                          <a:schemeClr val="lt1"/>
                        </a:solidFill>
                        <a:ln w="6350">
                          <a:noFill/>
                        </a:ln>
                      </wps:spPr>
                      <wps:txbx>
                        <w:txbxContent>
                          <w:p w14:paraId="3C8B4686" w14:textId="77777777" w:rsidR="00DC3C12" w:rsidRPr="00B17B9F" w:rsidRDefault="00DC3C12" w:rsidP="00BF773A">
                            <w:pPr>
                              <w:pStyle w:val="NormalWeb"/>
                              <w:spacing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والدي العزيز، الذي كان رفيق دربي في مسيرة العلم، ومصدر القوة والإلهام. لقد كنت الداعم الأول لي في كل خطوة، وكنت النور الذي يضيء طريقي.</w:t>
                            </w:r>
                          </w:p>
                          <w:p w14:paraId="461D5B9F" w14:textId="77777777" w:rsidR="00DC3C12" w:rsidRPr="00B17B9F" w:rsidRDefault="00DC3C12" w:rsidP="00BF773A">
                            <w:pPr>
                              <w:pStyle w:val="NormalWeb"/>
                              <w:spacing w:before="480" w:beforeAutospacing="0" w:after="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والدتي الغالية، التي أفاضت عليّ من حنانها ودفء محبتها، والتي كانت دعواتها الحانية لي سراجاً أضاء لي الطريق. كانت يداكِ أمانًا وسندًا لي، ولم تكن لحظة إلا وأنتِ تسهرين على راحتي وتدفعينني نحو النجاح. حفظك الله ورعاكِ.</w:t>
                            </w:r>
                          </w:p>
                          <w:p w14:paraId="6F50AD8A" w14:textId="77777777" w:rsidR="00DC3C12" w:rsidRPr="00B17B9F" w:rsidRDefault="00DC3C12" w:rsidP="00BF773A">
                            <w:pPr>
                              <w:pStyle w:val="NormalWeb"/>
                              <w:spacing w:before="600" w:beforeAutospacing="0" w:after="24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إخوتي الأعزاء: سفيان، نور الدين، وبلال، الذين كانوا دائمًا العون والسند في كل المحطات.</w:t>
                            </w:r>
                          </w:p>
                          <w:p w14:paraId="051E6B9E" w14:textId="77777777" w:rsidR="00DC3C12" w:rsidRDefault="00DC3C12" w:rsidP="00BF773A">
                            <w:pPr>
                              <w:pStyle w:val="NormalWeb"/>
                              <w:spacing w:before="600" w:beforeAutospacing="0" w:after="48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أخواتي الغاليات: ياسمينة، أسهمان، وأماني، اللاتي حملن في قلوبهن محبتهن لي ودعمنني في كل خطوة.</w:t>
                            </w:r>
                          </w:p>
                          <w:p w14:paraId="7B9B898B" w14:textId="2E44F23D" w:rsidR="00DC3C12" w:rsidRPr="00B17B9F" w:rsidRDefault="00DC3C12" w:rsidP="00BF773A">
                            <w:pPr>
                              <w:pStyle w:val="NormalWeb"/>
                              <w:spacing w:before="600" w:beforeAutospacing="0" w:after="48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خطيبتي وزوجتي المستقبلية عبير، التي كانت الحلم الجميل الذي يملأ حياتي بالسعادة والتفاؤل، والروح التي تجعلني أستمر وأبذل المزيد من الجهد</w:t>
                            </w:r>
                          </w:p>
                          <w:p w14:paraId="2A1F21B9" w14:textId="77777777" w:rsidR="00DC3C12" w:rsidRPr="00B17B9F" w:rsidRDefault="00DC3C12" w:rsidP="00BF773A">
                            <w:pPr>
                              <w:pStyle w:val="NormalWeb"/>
                              <w:spacing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جميع أحبتي وأصدقائي.......</w:t>
                            </w:r>
                          </w:p>
                          <w:p w14:paraId="075D8F27" w14:textId="77777777" w:rsidR="00DC3C12" w:rsidRPr="00B17B9F" w:rsidRDefault="00DC3C12" w:rsidP="00BF773A">
                            <w:pPr>
                              <w:ind w:left="737"/>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4A09EB" id="_x0000_t202" coordsize="21600,21600" o:spt="202" path="m,l,21600r21600,l21600,xe">
                <v:stroke joinstyle="miter"/>
                <v:path gradientshapeok="t" o:connecttype="rect"/>
              </v:shapetype>
              <v:shape id="Zone de texte 5" o:spid="_x0000_s1026" type="#_x0000_t202" style="position:absolute;left:0;text-align:left;margin-left:0;margin-top:31.3pt;width:365pt;height:484.6pt;z-index:2516695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aheTAIAAIgEAAAOAAAAZHJzL2Uyb0RvYy54bWysVF1r2zAUfR/sPwi9r86Hk3WhTslaMgal&#10;LaSjsDdFlhuDrKtJSuzs1+9ITtKs29PYi3yl+33Ovb667hrNdsr5mkzBhxcDzpSRVNbmpeDfnpYf&#10;LjnzQZhSaDKq4Hvl+fX8/bur1s7UiDakS+UYghg/a23BNyHYWZZ5uVGN8BdklYGyIteIgKt7yUon&#10;WkRvdDYaDKZZS660jqTyHq+3vZLPU/yqUjI8VJVXgemCo7aQTpfOdTyz+ZWYvThhN7U8lCH+oYpG&#10;1AZJT6FuRRBs6+o/QjW1dOSpCheSmoyqqpYq9YBuhoM33aw2wqrUC8Dx9gST/39h5f3u0bG6BHfI&#10;P54OxqMhZ0Y04Oo7GGOlYkF1QbFJxKq1fgaXlYVT6D5TB7/ju8djhKCrXBO/aI5BD9T3J6QRiUk8&#10;5tPxJM8nnEnopsNJPh4mLrJXd+t8+KKoYVEouAOVCWGxu/MBpcD0aBKzedJ1uay1Tpc4PupGO7YT&#10;IF6HVCQ8frPShrXIPp4MUmBD0b2PrA0SxGb7pqIUunV3QGBN5R4AOOrHyVu5rFHknfDhUTjMD3rG&#10;ToQHHJUmJKGDxNmG3M+/vUd70AotZy3mseD+x1Y4xZn+akD4p2GexwFOl3zycYSLO9eszzVm29wQ&#10;OgeXqC6J0T7oo1g5ap6xOouYFSphJHIXPBzFm9BvCVZPqsUiGWFkrQh3ZmVlDB2RjhQ8dc/C2QNP&#10;cVju6Ti5YvaGrt42ehpabANVdeIyAtyjesAd454oPqxm3Kfze7J6/YHMfwEAAP//AwBQSwMEFAAG&#10;AAgAAAAhAHa9IorfAAAACAEAAA8AAABkcnMvZG93bnJldi54bWxMj81OwzAQhO9IvIO1SFwQtduI&#10;tApxKoT4kbjRQCtubrwkEfE6it0kvD3LCY47M5r9Jt/OrhMjDqH1pGG5UCCQKm9bqjW8lY/XGxAh&#10;GrKm84QavjHAtjg/y01m/USvOO5iLbiEQmY0NDH2mZShatCZsPA9EnuffnAm8jnU0g5m4nLXyZVS&#10;qXSmJf7QmB7vG6y+dien4eOqPryE+el9Sm6S/uF5LNd7W2p9eTHf3YKIOMe/MPziMzoUzHT0J7JB&#10;dBp4SNSQrlIQ7K4TxcKRYypZbkAWufw/oPgBAAD//wMAUEsBAi0AFAAGAAgAAAAhALaDOJL+AAAA&#10;4QEAABMAAAAAAAAAAAAAAAAAAAAAAFtDb250ZW50X1R5cGVzXS54bWxQSwECLQAUAAYACAAAACEA&#10;OP0h/9YAAACUAQAACwAAAAAAAAAAAAAAAAAvAQAAX3JlbHMvLnJlbHNQSwECLQAUAAYACAAAACEA&#10;Fd2oXkwCAACIBAAADgAAAAAAAAAAAAAAAAAuAgAAZHJzL2Uyb0RvYy54bWxQSwECLQAUAAYACAAA&#10;ACEAdr0iit8AAAAIAQAADwAAAAAAAAAAAAAAAACmBAAAZHJzL2Rvd25yZXYueG1sUEsFBgAAAAAE&#10;AAQA8wAAALIFAAAAAA==&#10;" fillcolor="white [3201]" stroked="f" strokeweight=".5pt">
                <v:textbox>
                  <w:txbxContent>
                    <w:p w14:paraId="3C8B4686" w14:textId="77777777" w:rsidR="00DC3C12" w:rsidRPr="00B17B9F" w:rsidRDefault="00DC3C12" w:rsidP="00BF773A">
                      <w:pPr>
                        <w:pStyle w:val="NormalWeb"/>
                        <w:spacing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والدي العزيز، الذي كان رفيق دربي في مسيرة العلم، ومصدر القوة والإلهام. لقد كنت الداعم الأول لي في كل خطوة، وكنت النور الذي يضيء طريقي.</w:t>
                      </w:r>
                    </w:p>
                    <w:p w14:paraId="461D5B9F" w14:textId="77777777" w:rsidR="00DC3C12" w:rsidRPr="00B17B9F" w:rsidRDefault="00DC3C12" w:rsidP="00BF773A">
                      <w:pPr>
                        <w:pStyle w:val="NormalWeb"/>
                        <w:spacing w:before="480" w:beforeAutospacing="0" w:after="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والدتي الغالية، التي أفاضت عليّ من حنانها ودفء محبتها، والتي كانت دعواتها الحانية لي سراجاً أضاء لي الطريق. كانت يداكِ أمانًا وسندًا لي، ولم تكن لحظة إلا وأنتِ تسهرين على راحتي وتدفعينني نحو النجاح. حفظك الله ورعاكِ.</w:t>
                      </w:r>
                    </w:p>
                    <w:p w14:paraId="6F50AD8A" w14:textId="77777777" w:rsidR="00DC3C12" w:rsidRPr="00B17B9F" w:rsidRDefault="00DC3C12" w:rsidP="00BF773A">
                      <w:pPr>
                        <w:pStyle w:val="NormalWeb"/>
                        <w:spacing w:before="600" w:beforeAutospacing="0" w:after="24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إخوتي الأعزاء: سفيان، نور الدين، وبلال، الذين كانوا دائمًا العون والسند في كل المحطات.</w:t>
                      </w:r>
                    </w:p>
                    <w:p w14:paraId="051E6B9E" w14:textId="77777777" w:rsidR="00DC3C12" w:rsidRDefault="00DC3C12" w:rsidP="00BF773A">
                      <w:pPr>
                        <w:pStyle w:val="NormalWeb"/>
                        <w:spacing w:before="600" w:beforeAutospacing="0" w:after="48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أخواتي الغاليات: ياسمينة، أسهمان، وأماني، اللاتي حملن في قلوبهن محبتهن لي ودعمنني في كل خطوة.</w:t>
                      </w:r>
                    </w:p>
                    <w:p w14:paraId="7B9B898B" w14:textId="2E44F23D" w:rsidR="00DC3C12" w:rsidRPr="00B17B9F" w:rsidRDefault="00DC3C12" w:rsidP="00BF773A">
                      <w:pPr>
                        <w:pStyle w:val="NormalWeb"/>
                        <w:spacing w:before="600" w:beforeAutospacing="0" w:after="480" w:afterAutospacing="0"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خطيبتي وزوجتي المستقبلية عبير، التي كانت الحلم الجميل الذي يملأ حياتي بالسعادة والتفاؤل، والروح التي تجعلني أستمر وأبذل المزيد من الجهد</w:t>
                      </w:r>
                    </w:p>
                    <w:p w14:paraId="2A1F21B9" w14:textId="77777777" w:rsidR="00DC3C12" w:rsidRPr="00B17B9F" w:rsidRDefault="00DC3C12" w:rsidP="00BF773A">
                      <w:pPr>
                        <w:pStyle w:val="NormalWeb"/>
                        <w:spacing w:line="276" w:lineRule="auto"/>
                        <w:ind w:left="737"/>
                        <w:jc w:val="center"/>
                        <w:rPr>
                          <w:rFonts w:asciiTheme="minorHAnsi" w:hAnsiTheme="minorHAnsi" w:cstheme="minorHAnsi"/>
                          <w:color w:val="000000" w:themeColor="text1"/>
                          <w:sz w:val="28"/>
                          <w:szCs w:val="28"/>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17B9F">
                        <w:rPr>
                          <w:rFonts w:asciiTheme="minorHAnsi" w:hAnsiTheme="minorHAnsi" w:cstheme="minorHAnsi"/>
                          <w:color w:val="000000" w:themeColor="text1"/>
                          <w:sz w:val="28"/>
                          <w:szCs w:val="28"/>
                          <w:rtl/>
                          <w:lang w:eastAsia="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إلى جميع أحبتي وأصدقائي.......</w:t>
                      </w:r>
                    </w:p>
                    <w:p w14:paraId="075D8F27" w14:textId="77777777" w:rsidR="00DC3C12" w:rsidRPr="00B17B9F" w:rsidRDefault="00DC3C12" w:rsidP="00BF773A">
                      <w:pPr>
                        <w:ind w:left="737"/>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xbxContent>
                </v:textbox>
                <w10:wrap anchorx="page"/>
              </v:shape>
            </w:pict>
          </mc:Fallback>
        </mc:AlternateContent>
      </w:r>
      <w:r w:rsidRPr="007E2C94">
        <w:rPr>
          <w:rFonts w:eastAsia="Arial" w:hint="cs"/>
          <w:b/>
          <w:bCs/>
          <w:color w:val="000000" w:themeColor="text1"/>
          <w:w w:val="95"/>
          <w:sz w:val="32"/>
          <w:szCs w:val="32"/>
          <w:rtl/>
        </w:rPr>
        <w:t>اهداء</w:t>
      </w:r>
      <w:bookmarkEnd w:id="3"/>
      <w:bookmarkEnd w:id="4"/>
      <w:bookmarkEnd w:id="5"/>
      <w:bookmarkEnd w:id="6"/>
      <w:bookmarkEnd w:id="7"/>
      <w:bookmarkEnd w:id="8"/>
    </w:p>
    <w:p w14:paraId="346557AD" w14:textId="77777777" w:rsidR="00BF773A" w:rsidRPr="007E2C94" w:rsidRDefault="00BF773A" w:rsidP="00BF773A">
      <w:pPr>
        <w:pStyle w:val="Corpsdetexte"/>
        <w:ind w:left="680"/>
        <w:jc w:val="center"/>
        <w:rPr>
          <w:b/>
          <w:color w:val="000000" w:themeColor="text1"/>
          <w:sz w:val="20"/>
        </w:rPr>
      </w:pPr>
    </w:p>
    <w:p w14:paraId="2EE151E1" w14:textId="77777777" w:rsidR="00BF773A" w:rsidRPr="007E2C94" w:rsidRDefault="00BF773A" w:rsidP="00BF773A">
      <w:pPr>
        <w:pStyle w:val="Corpsdetexte"/>
        <w:ind w:left="680"/>
        <w:jc w:val="center"/>
        <w:rPr>
          <w:b/>
          <w:color w:val="000000" w:themeColor="text1"/>
          <w:sz w:val="20"/>
        </w:rPr>
      </w:pPr>
    </w:p>
    <w:p w14:paraId="150EE9E6" w14:textId="77777777" w:rsidR="00BF773A" w:rsidRPr="007E2C94" w:rsidRDefault="00BF773A" w:rsidP="00BF773A">
      <w:pPr>
        <w:jc w:val="center"/>
        <w:rPr>
          <w:color w:val="000000" w:themeColor="text1"/>
          <w:rtl/>
        </w:rPr>
      </w:pPr>
    </w:p>
    <w:p w14:paraId="782FE921" w14:textId="77777777" w:rsidR="00BF773A" w:rsidRPr="007E2C94" w:rsidRDefault="00BF773A" w:rsidP="00BF773A">
      <w:pPr>
        <w:jc w:val="center"/>
        <w:rPr>
          <w:color w:val="000000" w:themeColor="text1"/>
          <w:rtl/>
        </w:rPr>
      </w:pPr>
    </w:p>
    <w:p w14:paraId="610F8941" w14:textId="77777777" w:rsidR="00BF773A" w:rsidRPr="007E2C94" w:rsidRDefault="00BF773A" w:rsidP="00BF773A">
      <w:pPr>
        <w:jc w:val="center"/>
        <w:rPr>
          <w:color w:val="000000" w:themeColor="text1"/>
          <w:rtl/>
        </w:rPr>
      </w:pPr>
    </w:p>
    <w:p w14:paraId="2C115C9B" w14:textId="77777777" w:rsidR="00BF773A" w:rsidRPr="007E2C94" w:rsidRDefault="00BF773A" w:rsidP="00BF773A">
      <w:pPr>
        <w:jc w:val="center"/>
        <w:rPr>
          <w:color w:val="000000" w:themeColor="text1"/>
          <w:rtl/>
        </w:rPr>
      </w:pPr>
    </w:p>
    <w:p w14:paraId="311A5F8E" w14:textId="77777777" w:rsidR="00BF773A" w:rsidRPr="007E2C94" w:rsidRDefault="00BF773A" w:rsidP="00BF773A">
      <w:pPr>
        <w:jc w:val="center"/>
        <w:rPr>
          <w:color w:val="000000" w:themeColor="text1"/>
          <w:rtl/>
        </w:rPr>
      </w:pPr>
    </w:p>
    <w:p w14:paraId="5BD09BBB" w14:textId="77777777" w:rsidR="00BF773A" w:rsidRPr="007E2C94" w:rsidRDefault="00BF773A" w:rsidP="00BF773A">
      <w:pPr>
        <w:jc w:val="center"/>
        <w:rPr>
          <w:color w:val="000000" w:themeColor="text1"/>
          <w:rtl/>
        </w:rPr>
      </w:pPr>
    </w:p>
    <w:p w14:paraId="6CF34A45" w14:textId="77777777" w:rsidR="00BF773A" w:rsidRPr="007E2C94" w:rsidRDefault="00BF773A" w:rsidP="00BF773A">
      <w:pPr>
        <w:jc w:val="center"/>
        <w:rPr>
          <w:color w:val="000000" w:themeColor="text1"/>
          <w:rtl/>
        </w:rPr>
      </w:pPr>
    </w:p>
    <w:p w14:paraId="4C752423" w14:textId="77777777" w:rsidR="00BF773A" w:rsidRPr="007E2C94" w:rsidRDefault="00BF773A" w:rsidP="00BF773A">
      <w:pPr>
        <w:jc w:val="center"/>
        <w:rPr>
          <w:color w:val="000000" w:themeColor="text1"/>
        </w:rPr>
      </w:pPr>
    </w:p>
    <w:p w14:paraId="44F84248" w14:textId="77777777" w:rsidR="00BF773A" w:rsidRPr="007E2C94" w:rsidRDefault="00BF773A" w:rsidP="00BF773A">
      <w:pPr>
        <w:jc w:val="center"/>
        <w:rPr>
          <w:color w:val="000000" w:themeColor="text1"/>
        </w:rPr>
      </w:pPr>
    </w:p>
    <w:p w14:paraId="0313AFC2" w14:textId="77777777" w:rsidR="00BF773A" w:rsidRPr="007E2C94" w:rsidRDefault="00BF773A" w:rsidP="00BF773A">
      <w:pPr>
        <w:jc w:val="center"/>
        <w:rPr>
          <w:color w:val="000000" w:themeColor="text1"/>
        </w:rPr>
      </w:pPr>
    </w:p>
    <w:p w14:paraId="254A52A9" w14:textId="77777777" w:rsidR="00BF773A" w:rsidRPr="007E2C94" w:rsidRDefault="00BF773A" w:rsidP="00BF773A">
      <w:pPr>
        <w:jc w:val="center"/>
        <w:rPr>
          <w:color w:val="000000" w:themeColor="text1"/>
        </w:rPr>
      </w:pPr>
    </w:p>
    <w:p w14:paraId="2F51E52E" w14:textId="77777777" w:rsidR="00BF773A" w:rsidRPr="007E2C94" w:rsidRDefault="00BF773A" w:rsidP="00BF773A">
      <w:pPr>
        <w:jc w:val="center"/>
        <w:rPr>
          <w:color w:val="000000" w:themeColor="text1"/>
        </w:rPr>
      </w:pPr>
    </w:p>
    <w:p w14:paraId="73D1E0A3" w14:textId="77777777" w:rsidR="00BF773A" w:rsidRPr="007E2C94" w:rsidRDefault="00BF773A" w:rsidP="00BF773A">
      <w:pPr>
        <w:jc w:val="center"/>
        <w:rPr>
          <w:color w:val="000000" w:themeColor="text1"/>
        </w:rPr>
      </w:pPr>
    </w:p>
    <w:p w14:paraId="55A3BFA1" w14:textId="77777777" w:rsidR="00BF773A" w:rsidRPr="007E2C94" w:rsidRDefault="00BF773A" w:rsidP="00BF773A">
      <w:pPr>
        <w:jc w:val="center"/>
        <w:rPr>
          <w:color w:val="000000" w:themeColor="text1"/>
        </w:rPr>
      </w:pPr>
    </w:p>
    <w:p w14:paraId="05FB6B6B" w14:textId="77777777" w:rsidR="00BF773A" w:rsidRPr="007E2C94" w:rsidRDefault="00BF773A" w:rsidP="00BF773A">
      <w:pPr>
        <w:jc w:val="center"/>
        <w:rPr>
          <w:color w:val="000000" w:themeColor="text1"/>
        </w:rPr>
      </w:pPr>
    </w:p>
    <w:p w14:paraId="195498E0" w14:textId="77777777" w:rsidR="00BF773A" w:rsidRPr="007E2C94" w:rsidRDefault="00BF773A" w:rsidP="00BF773A">
      <w:pPr>
        <w:rPr>
          <w:color w:val="000000" w:themeColor="text1"/>
          <w:rtl/>
        </w:rPr>
      </w:pPr>
    </w:p>
    <w:p w14:paraId="5D799B45" w14:textId="77777777" w:rsidR="00BF773A" w:rsidRPr="007E2C94" w:rsidRDefault="00BF773A" w:rsidP="00BF773A">
      <w:pPr>
        <w:jc w:val="center"/>
        <w:rPr>
          <w:color w:val="000000" w:themeColor="text1"/>
          <w:rtl/>
        </w:rPr>
      </w:pPr>
    </w:p>
    <w:p w14:paraId="1D46945D" w14:textId="77777777" w:rsidR="00BF773A" w:rsidRPr="007E2C94" w:rsidRDefault="00BF773A" w:rsidP="00BF773A">
      <w:pPr>
        <w:jc w:val="center"/>
        <w:rPr>
          <w:color w:val="000000" w:themeColor="text1"/>
        </w:rPr>
      </w:pPr>
    </w:p>
    <w:p w14:paraId="37B675A6" w14:textId="77777777" w:rsidR="00BF773A" w:rsidRPr="007E2C94" w:rsidRDefault="00BF773A" w:rsidP="00BF773A">
      <w:pPr>
        <w:jc w:val="center"/>
        <w:rPr>
          <w:color w:val="000000" w:themeColor="text1"/>
        </w:rPr>
      </w:pPr>
    </w:p>
    <w:p w14:paraId="6DCC2E2E" w14:textId="77777777" w:rsidR="00BF773A" w:rsidRPr="007E2C94" w:rsidRDefault="00BF773A" w:rsidP="00BF773A">
      <w:pPr>
        <w:jc w:val="center"/>
        <w:rPr>
          <w:color w:val="000000" w:themeColor="text1"/>
        </w:rPr>
      </w:pPr>
    </w:p>
    <w:p w14:paraId="4D14827C" w14:textId="77777777" w:rsidR="00BF773A" w:rsidRPr="007E2C94" w:rsidRDefault="00BF773A" w:rsidP="00BF773A">
      <w:pPr>
        <w:jc w:val="center"/>
        <w:rPr>
          <w:color w:val="000000" w:themeColor="text1"/>
        </w:rPr>
      </w:pPr>
    </w:p>
    <w:p w14:paraId="26DEBEEB" w14:textId="77777777" w:rsidR="00BF773A" w:rsidRPr="007E2C94" w:rsidRDefault="00BF773A" w:rsidP="00BF773A">
      <w:pPr>
        <w:jc w:val="center"/>
        <w:rPr>
          <w:color w:val="000000" w:themeColor="text1"/>
        </w:rPr>
      </w:pPr>
    </w:p>
    <w:p w14:paraId="4A4EF81D" w14:textId="77777777" w:rsidR="00BF773A" w:rsidRPr="007E2C94" w:rsidRDefault="00BF773A" w:rsidP="00BF773A">
      <w:pPr>
        <w:jc w:val="center"/>
        <w:rPr>
          <w:color w:val="000000" w:themeColor="text1"/>
        </w:rPr>
      </w:pPr>
    </w:p>
    <w:p w14:paraId="529159F5" w14:textId="77777777" w:rsidR="00BF773A" w:rsidRPr="007E2C94" w:rsidRDefault="00BF773A" w:rsidP="00BF773A">
      <w:pPr>
        <w:jc w:val="center"/>
        <w:rPr>
          <w:color w:val="000000" w:themeColor="text1"/>
        </w:rPr>
      </w:pPr>
    </w:p>
    <w:p w14:paraId="2D34FBA6" w14:textId="77777777" w:rsidR="00BF773A" w:rsidRPr="007E2C94" w:rsidRDefault="00BF773A" w:rsidP="00BF773A">
      <w:pPr>
        <w:jc w:val="center"/>
        <w:rPr>
          <w:color w:val="000000" w:themeColor="text1"/>
        </w:rPr>
      </w:pPr>
    </w:p>
    <w:p w14:paraId="64A6DB81" w14:textId="77777777" w:rsidR="00BF773A" w:rsidRPr="007E2C94" w:rsidRDefault="00BF773A" w:rsidP="00BF773A">
      <w:pPr>
        <w:jc w:val="center"/>
        <w:rPr>
          <w:color w:val="000000" w:themeColor="text1"/>
        </w:rPr>
      </w:pPr>
    </w:p>
    <w:p w14:paraId="703FD9A6" w14:textId="77777777" w:rsidR="00BF773A" w:rsidRPr="007E2C94" w:rsidRDefault="00BF773A" w:rsidP="00BF773A">
      <w:pPr>
        <w:jc w:val="center"/>
        <w:rPr>
          <w:color w:val="000000" w:themeColor="text1"/>
        </w:rPr>
      </w:pPr>
    </w:p>
    <w:p w14:paraId="5C8DA3D3" w14:textId="77777777" w:rsidR="00BF773A" w:rsidRPr="007E2C94" w:rsidRDefault="00BF773A" w:rsidP="00BF773A">
      <w:pPr>
        <w:jc w:val="center"/>
        <w:rPr>
          <w:color w:val="000000" w:themeColor="text1"/>
        </w:rPr>
      </w:pPr>
    </w:p>
    <w:p w14:paraId="40D2AC7F" w14:textId="77777777" w:rsidR="00BF773A" w:rsidRPr="007E2C94" w:rsidRDefault="00BF773A" w:rsidP="00BF773A">
      <w:pPr>
        <w:jc w:val="center"/>
        <w:rPr>
          <w:color w:val="000000" w:themeColor="text1"/>
        </w:rPr>
      </w:pPr>
    </w:p>
    <w:p w14:paraId="6D304B9E" w14:textId="77777777" w:rsidR="00BF773A" w:rsidRPr="007E2C94" w:rsidRDefault="00BF773A" w:rsidP="00BF773A">
      <w:pPr>
        <w:jc w:val="center"/>
        <w:rPr>
          <w:color w:val="000000" w:themeColor="text1"/>
        </w:rPr>
      </w:pPr>
    </w:p>
    <w:p w14:paraId="70D1D12D" w14:textId="77777777" w:rsidR="00BF773A" w:rsidRPr="007E2C94" w:rsidRDefault="00BF773A" w:rsidP="00BF773A">
      <w:pPr>
        <w:jc w:val="center"/>
        <w:rPr>
          <w:color w:val="000000" w:themeColor="text1"/>
        </w:rPr>
      </w:pPr>
    </w:p>
    <w:p w14:paraId="3C529107" w14:textId="77777777" w:rsidR="00BF773A" w:rsidRPr="007E2C94" w:rsidRDefault="00BF773A" w:rsidP="00BF773A">
      <w:pPr>
        <w:jc w:val="center"/>
        <w:rPr>
          <w:color w:val="000000" w:themeColor="text1"/>
        </w:rPr>
      </w:pPr>
    </w:p>
    <w:p w14:paraId="46927FC0" w14:textId="77777777" w:rsidR="00BF773A" w:rsidRPr="007E2C94" w:rsidRDefault="00BF773A" w:rsidP="00BF773A">
      <w:pPr>
        <w:jc w:val="center"/>
        <w:rPr>
          <w:color w:val="000000" w:themeColor="text1"/>
        </w:rPr>
      </w:pPr>
    </w:p>
    <w:p w14:paraId="7D3BCA27" w14:textId="77777777" w:rsidR="00BF773A" w:rsidRPr="007E2C94" w:rsidRDefault="00BF773A" w:rsidP="00BF773A">
      <w:pPr>
        <w:jc w:val="center"/>
        <w:rPr>
          <w:color w:val="000000" w:themeColor="text1"/>
        </w:rPr>
      </w:pPr>
    </w:p>
    <w:p w14:paraId="79C73F76" w14:textId="77777777" w:rsidR="00BF773A" w:rsidRPr="007E2C94" w:rsidRDefault="00BF773A" w:rsidP="00BF773A">
      <w:pPr>
        <w:jc w:val="center"/>
        <w:rPr>
          <w:color w:val="000000" w:themeColor="text1"/>
        </w:rPr>
      </w:pPr>
    </w:p>
    <w:p w14:paraId="6BDA9776" w14:textId="77777777" w:rsidR="00BF773A" w:rsidRPr="007E2C94" w:rsidRDefault="00BF773A" w:rsidP="00BF773A">
      <w:pPr>
        <w:jc w:val="center"/>
        <w:rPr>
          <w:color w:val="000000" w:themeColor="text1"/>
        </w:rPr>
      </w:pPr>
    </w:p>
    <w:p w14:paraId="3BF184FA" w14:textId="77777777" w:rsidR="00BF773A" w:rsidRPr="007E2C94" w:rsidRDefault="00BF773A" w:rsidP="00BF773A">
      <w:pPr>
        <w:jc w:val="center"/>
        <w:rPr>
          <w:color w:val="000000" w:themeColor="text1"/>
        </w:rPr>
      </w:pPr>
    </w:p>
    <w:p w14:paraId="3B872F15" w14:textId="77777777" w:rsidR="00BF773A" w:rsidRPr="007E2C94" w:rsidRDefault="00BF773A" w:rsidP="00BF773A">
      <w:pPr>
        <w:jc w:val="center"/>
        <w:rPr>
          <w:color w:val="000000" w:themeColor="text1"/>
        </w:rPr>
      </w:pPr>
    </w:p>
    <w:p w14:paraId="4C25FE50" w14:textId="77777777" w:rsidR="00BF773A" w:rsidRPr="007E2C94" w:rsidRDefault="00BF773A" w:rsidP="00BF773A">
      <w:pPr>
        <w:jc w:val="center"/>
        <w:rPr>
          <w:color w:val="000000" w:themeColor="text1"/>
        </w:rPr>
      </w:pPr>
    </w:p>
    <w:p w14:paraId="689A1A0D" w14:textId="77777777" w:rsidR="00BF773A" w:rsidRPr="007E2C94" w:rsidRDefault="00BF773A" w:rsidP="00BF773A">
      <w:pPr>
        <w:jc w:val="center"/>
        <w:rPr>
          <w:color w:val="000000" w:themeColor="text1"/>
        </w:rPr>
      </w:pPr>
    </w:p>
    <w:p w14:paraId="7AE66080" w14:textId="77777777" w:rsidR="00BF773A" w:rsidRPr="007E2C94" w:rsidRDefault="00BF773A" w:rsidP="00BF773A">
      <w:pPr>
        <w:jc w:val="center"/>
        <w:rPr>
          <w:color w:val="000000" w:themeColor="text1"/>
        </w:rPr>
      </w:pPr>
    </w:p>
    <w:p w14:paraId="73111166" w14:textId="77777777" w:rsidR="00BF773A" w:rsidRPr="007E2C94" w:rsidRDefault="00BF773A" w:rsidP="00BF773A">
      <w:pPr>
        <w:jc w:val="center"/>
        <w:rPr>
          <w:color w:val="000000" w:themeColor="text1"/>
        </w:rPr>
      </w:pPr>
    </w:p>
    <w:p w14:paraId="70D55C7B" w14:textId="77777777" w:rsidR="00BF773A" w:rsidRPr="007E2C94" w:rsidRDefault="00BF773A" w:rsidP="00BF773A">
      <w:pPr>
        <w:jc w:val="center"/>
        <w:rPr>
          <w:color w:val="000000" w:themeColor="text1"/>
        </w:rPr>
      </w:pPr>
    </w:p>
    <w:p w14:paraId="4449C036" w14:textId="77777777" w:rsidR="00BF773A" w:rsidRPr="007E2C94" w:rsidRDefault="00BF773A" w:rsidP="00BF773A">
      <w:pPr>
        <w:jc w:val="center"/>
        <w:rPr>
          <w:color w:val="000000" w:themeColor="text1"/>
        </w:rPr>
      </w:pPr>
    </w:p>
    <w:p w14:paraId="5C5FB640" w14:textId="77777777" w:rsidR="00BF773A" w:rsidRPr="007E2C94" w:rsidRDefault="00BF773A" w:rsidP="00BF773A">
      <w:pPr>
        <w:jc w:val="center"/>
        <w:rPr>
          <w:color w:val="000000" w:themeColor="text1"/>
        </w:rPr>
      </w:pPr>
    </w:p>
    <w:p w14:paraId="5EDF9EE6" w14:textId="0C431C33" w:rsidR="00BF773A" w:rsidRPr="007E2C94" w:rsidRDefault="00BF773A" w:rsidP="00BF773A">
      <w:pPr>
        <w:jc w:val="center"/>
        <w:rPr>
          <w:color w:val="000000" w:themeColor="text1"/>
          <w:rtl/>
        </w:rPr>
      </w:pPr>
    </w:p>
    <w:bookmarkStart w:id="9" w:name="_Toc186984869"/>
    <w:bookmarkStart w:id="10" w:name="_Toc186988956"/>
    <w:bookmarkStart w:id="11" w:name="_Toc186989235"/>
    <w:bookmarkStart w:id="12" w:name="_Toc186998232"/>
    <w:bookmarkStart w:id="13" w:name="_Toc188353536"/>
    <w:bookmarkStart w:id="14" w:name="_Toc195689027"/>
    <w:p w14:paraId="43DFBBBD" w14:textId="059D86C8" w:rsidR="00BF773A" w:rsidRPr="007E2C94" w:rsidRDefault="00484366" w:rsidP="00BF773A">
      <w:pPr>
        <w:spacing w:after="240"/>
        <w:ind w:right="1"/>
        <w:jc w:val="center"/>
        <w:outlineLvl w:val="1"/>
        <w:rPr>
          <w:rFonts w:eastAsia="Arial"/>
          <w:b/>
          <w:bCs/>
          <w:color w:val="000000" w:themeColor="text1"/>
          <w:w w:val="95"/>
          <w:sz w:val="32"/>
          <w:szCs w:val="32"/>
        </w:rPr>
      </w:pPr>
      <w:r w:rsidRPr="007E2C94">
        <w:rPr>
          <w:rFonts w:eastAsia="Arial"/>
          <w:b/>
          <w:bCs/>
          <w:noProof/>
          <w:color w:val="000000" w:themeColor="text1"/>
          <w:sz w:val="32"/>
          <w:szCs w:val="32"/>
          <w:lang w:eastAsia="fr-FR"/>
          <w14:ligatures w14:val="standardContextual"/>
        </w:rPr>
        <mc:AlternateContent>
          <mc:Choice Requires="wps">
            <w:drawing>
              <wp:anchor distT="0" distB="0" distL="114300" distR="114300" simplePos="0" relativeHeight="251840512" behindDoc="0" locked="0" layoutInCell="1" allowOverlap="1" wp14:anchorId="0AF75D02" wp14:editId="02B79C28">
                <wp:simplePos x="0" y="0"/>
                <wp:positionH relativeFrom="margin">
                  <wp:posOffset>372414</wp:posOffset>
                </wp:positionH>
                <wp:positionV relativeFrom="paragraph">
                  <wp:posOffset>-1298</wp:posOffset>
                </wp:positionV>
                <wp:extent cx="5645426" cy="7741546"/>
                <wp:effectExtent l="0" t="0" r="0" b="0"/>
                <wp:wrapNone/>
                <wp:docPr id="29" name="Text Box 29"/>
                <wp:cNvGraphicFramePr/>
                <a:graphic xmlns:a="http://schemas.openxmlformats.org/drawingml/2006/main">
                  <a:graphicData uri="http://schemas.microsoft.com/office/word/2010/wordprocessingShape">
                    <wps:wsp>
                      <wps:cNvSpPr txBox="1"/>
                      <wps:spPr>
                        <a:xfrm>
                          <a:off x="0" y="0"/>
                          <a:ext cx="5645426" cy="77415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664132" w14:textId="77777777" w:rsidR="00DC3C12" w:rsidRPr="00395843" w:rsidRDefault="00DC3C12" w:rsidP="00484366">
                            <w:pPr>
                              <w:widowControl/>
                              <w:autoSpaceDE/>
                              <w:autoSpaceDN/>
                              <w:spacing w:before="480" w:line="480" w:lineRule="auto"/>
                              <w:ind w:firstLine="708"/>
                              <w:jc w:val="both"/>
                              <w:rPr>
                                <w:rFonts w:asciiTheme="majorBidi" w:hAnsiTheme="majorBidi" w:cstheme="majorBidi"/>
                                <w:sz w:val="24"/>
                                <w:szCs w:val="24"/>
                              </w:rPr>
                            </w:pPr>
                            <w:r w:rsidRPr="00395843">
                              <w:rPr>
                                <w:rFonts w:asciiTheme="majorBidi" w:hAnsiTheme="majorBidi" w:cstheme="majorBidi"/>
                                <w:b/>
                                <w:bCs/>
                                <w:sz w:val="24"/>
                                <w:szCs w:val="24"/>
                              </w:rPr>
                              <w:t>A</w:t>
                            </w:r>
                            <w:r w:rsidRPr="00395843">
                              <w:rPr>
                                <w:rFonts w:asciiTheme="majorBidi" w:hAnsiTheme="majorBidi" w:cstheme="majorBidi"/>
                                <w:sz w:val="24"/>
                                <w:szCs w:val="24"/>
                              </w:rPr>
                              <w:t xml:space="preserve">vant tout, </w:t>
                            </w:r>
                            <w:r w:rsidRPr="005C7155">
                              <w:rPr>
                                <w:rFonts w:asciiTheme="majorBidi" w:hAnsiTheme="majorBidi" w:cstheme="majorBidi"/>
                                <w:b/>
                                <w:bCs/>
                                <w:sz w:val="24"/>
                                <w:szCs w:val="24"/>
                              </w:rPr>
                              <w:t>Alhamdulillah</w:t>
                            </w:r>
                            <w:r w:rsidRPr="00395843">
                              <w:rPr>
                                <w:rFonts w:asciiTheme="majorBidi" w:hAnsiTheme="majorBidi" w:cstheme="majorBidi"/>
                                <w:sz w:val="24"/>
                                <w:szCs w:val="24"/>
                              </w:rPr>
                              <w:t>, louange à Allah Tout-Puissant pour m’avoir accordé la force, la patience et la capacité de comprendre, d’apprendre et d’achever cette thèse. Merci Allah pour tout.</w:t>
                            </w:r>
                          </w:p>
                          <w:p w14:paraId="0FDFC1E8"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A153D1">
                              <w:rPr>
                                <w:rFonts w:asciiTheme="majorBidi" w:hAnsiTheme="majorBidi" w:cstheme="majorBidi"/>
                                <w:b/>
                                <w:bCs/>
                                <w:sz w:val="24"/>
                                <w:szCs w:val="24"/>
                              </w:rPr>
                              <w:t>J</w:t>
                            </w:r>
                            <w:r w:rsidRPr="00395843">
                              <w:rPr>
                                <w:rFonts w:asciiTheme="majorBidi" w:hAnsiTheme="majorBidi" w:cstheme="majorBidi"/>
                                <w:sz w:val="24"/>
                                <w:szCs w:val="24"/>
                              </w:rPr>
                              <w:t xml:space="preserve">e tiens à exprimer ma profonde gratitude à mon directeur de thèse, le Professeur </w:t>
                            </w:r>
                            <w:r w:rsidRPr="00395843">
                              <w:rPr>
                                <w:rFonts w:asciiTheme="majorBidi" w:hAnsiTheme="majorBidi" w:cstheme="majorBidi"/>
                                <w:b/>
                                <w:bCs/>
                                <w:sz w:val="24"/>
                                <w:szCs w:val="24"/>
                              </w:rPr>
                              <w:t>Messaoud BOUREZANE</w:t>
                            </w:r>
                            <w:r w:rsidRPr="00395843">
                              <w:rPr>
                                <w:rFonts w:asciiTheme="majorBidi" w:hAnsiTheme="majorBidi" w:cstheme="majorBidi"/>
                                <w:sz w:val="24"/>
                                <w:szCs w:val="24"/>
                              </w:rPr>
                              <w:t>, pour sa disponibilité, ses conseils éclairés, son encadrement rigoureux et sa bienveillance tout au long de ce travail. Son accompagnement a été essentiel à la réalisation de cette recherche.</w:t>
                            </w:r>
                          </w:p>
                          <w:p w14:paraId="161E913D"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395843">
                              <w:rPr>
                                <w:rFonts w:asciiTheme="majorBidi" w:hAnsiTheme="majorBidi" w:cstheme="majorBidi"/>
                                <w:b/>
                                <w:bCs/>
                                <w:sz w:val="24"/>
                                <w:szCs w:val="24"/>
                              </w:rPr>
                              <w:t>J</w:t>
                            </w:r>
                            <w:r w:rsidRPr="00395843">
                              <w:rPr>
                                <w:rFonts w:asciiTheme="majorBidi" w:hAnsiTheme="majorBidi" w:cstheme="majorBidi"/>
                                <w:sz w:val="24"/>
                                <w:szCs w:val="24"/>
                              </w:rPr>
                              <w:t>e souhaite également remercier chaleureusement les membres du jury :</w:t>
                            </w:r>
                          </w:p>
                          <w:p w14:paraId="2DB68E3A" w14:textId="76C3D6BD" w:rsidR="00DC3C12" w:rsidRPr="00395843" w:rsidRDefault="00DC3C12" w:rsidP="009C2AA6">
                            <w:pPr>
                              <w:widowControl/>
                              <w:numPr>
                                <w:ilvl w:val="0"/>
                                <w:numId w:val="38"/>
                              </w:numPr>
                              <w:autoSpaceDE/>
                              <w:autoSpaceDN/>
                              <w:spacing w:line="480" w:lineRule="auto"/>
                              <w:rPr>
                                <w:rFonts w:asciiTheme="majorBidi" w:hAnsiTheme="majorBidi" w:cstheme="majorBidi"/>
                                <w:sz w:val="24"/>
                                <w:szCs w:val="24"/>
                              </w:rPr>
                            </w:pPr>
                            <w:r w:rsidRPr="00395843">
                              <w:rPr>
                                <w:rFonts w:asciiTheme="majorBidi" w:hAnsiTheme="majorBidi" w:cstheme="majorBidi"/>
                                <w:sz w:val="24"/>
                                <w:szCs w:val="24"/>
                              </w:rPr>
                              <w:t xml:space="preserve">Le Professeur </w:t>
                            </w:r>
                            <w:r w:rsidRPr="00395843">
                              <w:rPr>
                                <w:rFonts w:asciiTheme="majorBidi" w:hAnsiTheme="majorBidi" w:cstheme="majorBidi"/>
                                <w:b/>
                                <w:bCs/>
                                <w:sz w:val="24"/>
                                <w:szCs w:val="24"/>
                              </w:rPr>
                              <w:t>Abdelouhab TATI</w:t>
                            </w:r>
                            <w:r w:rsidRPr="00395843">
                              <w:rPr>
                                <w:rFonts w:asciiTheme="majorBidi" w:hAnsiTheme="majorBidi" w:cstheme="majorBidi"/>
                                <w:sz w:val="24"/>
                                <w:szCs w:val="24"/>
                              </w:rPr>
                              <w:t>, qui m’a fait l’honneur de présider cette soutenance,</w:t>
                            </w:r>
                          </w:p>
                          <w:p w14:paraId="4F7B2255" w14:textId="7AA3E741" w:rsidR="00DC3C12" w:rsidRDefault="00DC3C12" w:rsidP="009C2AA6">
                            <w:pPr>
                              <w:widowControl/>
                              <w:numPr>
                                <w:ilvl w:val="0"/>
                                <w:numId w:val="38"/>
                              </w:numPr>
                              <w:autoSpaceDE/>
                              <w:autoSpaceDN/>
                              <w:spacing w:line="480" w:lineRule="auto"/>
                              <w:rPr>
                                <w:rFonts w:asciiTheme="majorBidi" w:hAnsiTheme="majorBidi" w:cstheme="majorBidi"/>
                                <w:sz w:val="24"/>
                                <w:szCs w:val="24"/>
                              </w:rPr>
                            </w:pPr>
                            <w:r w:rsidRPr="00395843">
                              <w:rPr>
                                <w:rFonts w:asciiTheme="majorBidi" w:hAnsiTheme="majorBidi" w:cstheme="majorBidi"/>
                                <w:sz w:val="24"/>
                                <w:szCs w:val="24"/>
                              </w:rPr>
                              <w:t xml:space="preserve">Ainsi que les Professeurs </w:t>
                            </w:r>
                            <w:r w:rsidRPr="00395843">
                              <w:rPr>
                                <w:rFonts w:asciiTheme="majorBidi" w:hAnsiTheme="majorBidi" w:cstheme="majorBidi"/>
                                <w:b/>
                                <w:bCs/>
                                <w:sz w:val="24"/>
                                <w:szCs w:val="24"/>
                              </w:rPr>
                              <w:t>Mohamed-Ouejdi BELARBI</w:t>
                            </w:r>
                            <w:r w:rsidRPr="00395843">
                              <w:rPr>
                                <w:rFonts w:asciiTheme="majorBidi" w:hAnsiTheme="majorBidi" w:cstheme="majorBidi"/>
                                <w:sz w:val="24"/>
                                <w:szCs w:val="24"/>
                              </w:rPr>
                              <w:t xml:space="preserve"> et </w:t>
                            </w:r>
                            <w:r w:rsidRPr="00395843">
                              <w:rPr>
                                <w:rFonts w:asciiTheme="majorBidi" w:hAnsiTheme="majorBidi" w:cstheme="majorBidi"/>
                                <w:b/>
                                <w:bCs/>
                                <w:sz w:val="24"/>
                                <w:szCs w:val="24"/>
                              </w:rPr>
                              <w:t>Toufik MAALEM</w:t>
                            </w:r>
                            <w:r w:rsidRPr="00395843">
                              <w:rPr>
                                <w:rFonts w:asciiTheme="majorBidi" w:hAnsiTheme="majorBidi" w:cstheme="majorBidi"/>
                                <w:sz w:val="24"/>
                                <w:szCs w:val="24"/>
                              </w:rPr>
                              <w:t>, pour avoi</w:t>
                            </w:r>
                            <w:r>
                              <w:rPr>
                                <w:rFonts w:asciiTheme="majorBidi" w:hAnsiTheme="majorBidi" w:cstheme="majorBidi"/>
                                <w:sz w:val="24"/>
                                <w:szCs w:val="24"/>
                              </w:rPr>
                              <w:t>r accepté d’évaluer ce travail.</w:t>
                            </w:r>
                          </w:p>
                          <w:p w14:paraId="41E0F9DC" w14:textId="77777777" w:rsidR="00DC3C12" w:rsidRPr="00395843" w:rsidRDefault="00DC3C12" w:rsidP="00484366">
                            <w:pPr>
                              <w:widowControl/>
                              <w:autoSpaceDE/>
                              <w:autoSpaceDN/>
                              <w:spacing w:line="480" w:lineRule="auto"/>
                              <w:rPr>
                                <w:rFonts w:asciiTheme="majorBidi" w:hAnsiTheme="majorBidi" w:cstheme="majorBidi"/>
                                <w:sz w:val="24"/>
                                <w:szCs w:val="24"/>
                              </w:rPr>
                            </w:pPr>
                            <w:r w:rsidRPr="00A153D1">
                              <w:rPr>
                                <w:rFonts w:asciiTheme="majorBidi" w:hAnsiTheme="majorBidi" w:cstheme="majorBidi"/>
                                <w:b/>
                                <w:bCs/>
                                <w:sz w:val="24"/>
                                <w:szCs w:val="24"/>
                              </w:rPr>
                              <w:t>L</w:t>
                            </w:r>
                            <w:r w:rsidRPr="00395843">
                              <w:rPr>
                                <w:rFonts w:asciiTheme="majorBidi" w:hAnsiTheme="majorBidi" w:cstheme="majorBidi"/>
                                <w:sz w:val="24"/>
                                <w:szCs w:val="24"/>
                              </w:rPr>
                              <w:t>eurs remarques pertinentes et leurs critiques constructives ont été d’une grande richesse et ont largement contribué à approfondir ma réflexion.</w:t>
                            </w:r>
                          </w:p>
                          <w:p w14:paraId="6EDE44BC"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395843">
                              <w:rPr>
                                <w:rFonts w:asciiTheme="majorBidi" w:hAnsiTheme="majorBidi" w:cstheme="majorBidi"/>
                                <w:b/>
                                <w:bCs/>
                                <w:sz w:val="24"/>
                                <w:szCs w:val="24"/>
                              </w:rPr>
                              <w:t>M</w:t>
                            </w:r>
                            <w:r w:rsidRPr="00395843">
                              <w:rPr>
                                <w:rFonts w:asciiTheme="majorBidi" w:hAnsiTheme="majorBidi" w:cstheme="majorBidi"/>
                                <w:sz w:val="24"/>
                                <w:szCs w:val="24"/>
                              </w:rPr>
                              <w:t>es remerciements vont également à mes chers collègues doctorants : Madjda CHENAFI, Soufiane BENOUNAS, Mohamed CHEDDAD, Imed GUEHLOUZ et Seyfedine BENABID, pour leur soutien, leur esprit de collaboration, les échanges fructueux et les précieux moments de convivialité partagés au cours de ce parcours.</w:t>
                            </w:r>
                          </w:p>
                          <w:p w14:paraId="5FFFDC00" w14:textId="77777777" w:rsidR="00DC3C12" w:rsidRPr="00395843" w:rsidRDefault="00DC3C12" w:rsidP="00484366">
                            <w:pPr>
                              <w:spacing w:before="240" w:line="360" w:lineRule="auto"/>
                              <w:ind w:left="964"/>
                              <w:jc w:val="both"/>
                              <w:rPr>
                                <w:rFonts w:asciiTheme="majorBidi" w:hAnsiTheme="majorBidi" w:cstheme="majorBidi"/>
                                <w:sz w:val="28"/>
                                <w:szCs w:val="28"/>
                              </w:rPr>
                            </w:pPr>
                            <w:r w:rsidRPr="00395843">
                              <w:rPr>
                                <w:rFonts w:asciiTheme="majorBidi" w:hAnsiTheme="majorBidi" w:cstheme="majorBidi"/>
                                <w:b/>
                                <w:bCs/>
                                <w:sz w:val="24"/>
                                <w:szCs w:val="24"/>
                              </w:rPr>
                              <w:t>À</w:t>
                            </w:r>
                            <w:r w:rsidRPr="00395843">
                              <w:rPr>
                                <w:rFonts w:asciiTheme="majorBidi" w:hAnsiTheme="majorBidi" w:cstheme="majorBidi"/>
                                <w:sz w:val="24"/>
                                <w:szCs w:val="24"/>
                              </w:rPr>
                              <w:t xml:space="preserve"> tous, je vous adresse mes remerciements les plus sincères</w:t>
                            </w:r>
                            <w:r w:rsidRPr="00395843">
                              <w:rPr>
                                <w:rFonts w:asciiTheme="majorBidi" w:hAnsiTheme="majorBidi" w:cstheme="majorBidi"/>
                                <w:sz w:val="28"/>
                                <w:szCs w:val="28"/>
                              </w:rPr>
                              <w:t>.</w:t>
                            </w:r>
                          </w:p>
                          <w:p w14:paraId="641CABE9" w14:textId="77777777" w:rsidR="00DC3C12" w:rsidRDefault="00DC3C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F75D02" id="Text Box 29" o:spid="_x0000_s1027" type="#_x0000_t202" style="position:absolute;left:0;text-align:left;margin-left:29.3pt;margin-top:-.1pt;width:444.5pt;height:609.55pt;z-index:25184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08gwIAAGwFAAAOAAAAZHJzL2Uyb0RvYy54bWysVN9v2jAQfp+0/8Hy+xpgga6ooWKtmCah&#10;thpMfTaOXaLZPs82JOyv39lJALG9dNpLcr77fL4f393tXaMV2QvnKzAFHV4NKBGGQ1mZ14J+Xy8+&#10;fKLEB2ZKpsCIgh6Ep3ez9+9uazsVI9iCKoUj6MT4aW0Lug3BTrPM863QzF+BFQaNEpxmAY/uNSsd&#10;q9G7VtloMJhkNbjSOuDCe9Q+tEY6S/6lFDw8SelFIKqgGFtIX5e+m/jNZrds+uqY3Va8C4P9QxSa&#10;VQYfPbp6YIGRnav+cKUr7sCDDFccdAZSVlykHDCb4eAim9WWWZFyweJ4eyyT/39u+eP+2ZGqLOjo&#10;hhLDNPZoLZpAPkNDUIX1qa2fImxlERga1GOfe71HZUy7kU7HPyZE0I6VPhyrG71xVI4n+TgfTSjh&#10;aLu+zofjfBL9ZKfr1vnwRYAmUSiow/alqrL90ocW2kPiawYWlVKphcqQuqCTj+NBunC0oHNlIlYk&#10;MnRuYkpt6EkKByUiRplvQmIxUgZRkWgo7pUje4YEYpwLE1LyyS+iI0piEG+52OFPUb3lcptH/zKY&#10;cLysKwMuZX8RdvmjD1m2eKz5Wd5RDM2mSSw4dnYD5QEb7qAdGW/5osKmLJkPz8zhjGCPce7DE36k&#10;Aiw+dBIlW3C//qaPeKQuWimpceYK6n/umBOUqK8GSX0zzPM4pOmQj69HeHDnls25xez0PWBXhrhh&#10;LE9ixAfVi9KBfsH1MI+vookZjm8XNPTifWg3Aa4XLubzBMKxtCwszcry6Do2KVJu3bwwZzteBqT0&#10;I/TTyaYX9Gyx8aaB+S6ArBJ3Y53bqnb1x5FO7O/WT9wZ5+eEOi3J2W8AAAD//wMAUEsDBBQABgAI&#10;AAAAIQC8aeEJ4AAAAAkBAAAPAAAAZHJzL2Rvd25yZXYueG1sTI9BT8JAEIXvJv6HzZh4gy2NYCnd&#10;EtKEmBg9gFy8bbtD29Cdrd0Fqr/e8YTHl/flzTfZerSduODgW0cKZtMIBFLlTEu1gsPHdpKA8EGT&#10;0Z0jVPCNHtb5/V2mU+OutMPLPtSCR8inWkETQp9K6asGrfZT1yNxd3SD1YHjUEsz6CuP207GUbSQ&#10;VrfEFxrdY9FgddqfrYLXYvuud2Vsk5+ueHk7bvqvw+dcqceHcbMCEXAMNxj+9FkdcnYq3ZmMF52C&#10;ebJgUsEkBsH18umZc8lcPEuWIPNM/v8g/wUAAP//AwBQSwECLQAUAAYACAAAACEAtoM4kv4AAADh&#10;AQAAEwAAAAAAAAAAAAAAAAAAAAAAW0NvbnRlbnRfVHlwZXNdLnhtbFBLAQItABQABgAIAAAAIQA4&#10;/SH/1gAAAJQBAAALAAAAAAAAAAAAAAAAAC8BAABfcmVscy8ucmVsc1BLAQItABQABgAIAAAAIQBQ&#10;WI08gwIAAGwFAAAOAAAAAAAAAAAAAAAAAC4CAABkcnMvZTJvRG9jLnhtbFBLAQItABQABgAIAAAA&#10;IQC8aeEJ4AAAAAkBAAAPAAAAAAAAAAAAAAAAAN0EAABkcnMvZG93bnJldi54bWxQSwUGAAAAAAQA&#10;BADzAAAA6gUAAAAA&#10;" filled="f" stroked="f" strokeweight=".5pt">
                <v:textbox>
                  <w:txbxContent>
                    <w:p w14:paraId="0A664132" w14:textId="77777777" w:rsidR="00DC3C12" w:rsidRPr="00395843" w:rsidRDefault="00DC3C12" w:rsidP="00484366">
                      <w:pPr>
                        <w:widowControl/>
                        <w:autoSpaceDE/>
                        <w:autoSpaceDN/>
                        <w:spacing w:before="480" w:line="480" w:lineRule="auto"/>
                        <w:ind w:firstLine="708"/>
                        <w:jc w:val="both"/>
                        <w:rPr>
                          <w:rFonts w:asciiTheme="majorBidi" w:hAnsiTheme="majorBidi" w:cstheme="majorBidi"/>
                          <w:sz w:val="24"/>
                          <w:szCs w:val="24"/>
                        </w:rPr>
                      </w:pPr>
                      <w:r w:rsidRPr="00395843">
                        <w:rPr>
                          <w:rFonts w:asciiTheme="majorBidi" w:hAnsiTheme="majorBidi" w:cstheme="majorBidi"/>
                          <w:b/>
                          <w:bCs/>
                          <w:sz w:val="24"/>
                          <w:szCs w:val="24"/>
                        </w:rPr>
                        <w:t>A</w:t>
                      </w:r>
                      <w:r w:rsidRPr="00395843">
                        <w:rPr>
                          <w:rFonts w:asciiTheme="majorBidi" w:hAnsiTheme="majorBidi" w:cstheme="majorBidi"/>
                          <w:sz w:val="24"/>
                          <w:szCs w:val="24"/>
                        </w:rPr>
                        <w:t xml:space="preserve">vant tout, </w:t>
                      </w:r>
                      <w:r w:rsidRPr="005C7155">
                        <w:rPr>
                          <w:rFonts w:asciiTheme="majorBidi" w:hAnsiTheme="majorBidi" w:cstheme="majorBidi"/>
                          <w:b/>
                          <w:bCs/>
                          <w:sz w:val="24"/>
                          <w:szCs w:val="24"/>
                        </w:rPr>
                        <w:t>Alhamdulillah</w:t>
                      </w:r>
                      <w:r w:rsidRPr="00395843">
                        <w:rPr>
                          <w:rFonts w:asciiTheme="majorBidi" w:hAnsiTheme="majorBidi" w:cstheme="majorBidi"/>
                          <w:sz w:val="24"/>
                          <w:szCs w:val="24"/>
                        </w:rPr>
                        <w:t>, louange à Allah Tout-Puissant pour m’avoir accordé la force, la patience et la capacité de comprendre, d’apprendre et d’achever cette thèse. Merci Allah pour tout.</w:t>
                      </w:r>
                    </w:p>
                    <w:p w14:paraId="0FDFC1E8"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A153D1">
                        <w:rPr>
                          <w:rFonts w:asciiTheme="majorBidi" w:hAnsiTheme="majorBidi" w:cstheme="majorBidi"/>
                          <w:b/>
                          <w:bCs/>
                          <w:sz w:val="24"/>
                          <w:szCs w:val="24"/>
                        </w:rPr>
                        <w:t>J</w:t>
                      </w:r>
                      <w:r w:rsidRPr="00395843">
                        <w:rPr>
                          <w:rFonts w:asciiTheme="majorBidi" w:hAnsiTheme="majorBidi" w:cstheme="majorBidi"/>
                          <w:sz w:val="24"/>
                          <w:szCs w:val="24"/>
                        </w:rPr>
                        <w:t xml:space="preserve">e tiens à exprimer ma profonde gratitude à mon directeur de thèse, le Professeur </w:t>
                      </w:r>
                      <w:r w:rsidRPr="00395843">
                        <w:rPr>
                          <w:rFonts w:asciiTheme="majorBidi" w:hAnsiTheme="majorBidi" w:cstheme="majorBidi"/>
                          <w:b/>
                          <w:bCs/>
                          <w:sz w:val="24"/>
                          <w:szCs w:val="24"/>
                        </w:rPr>
                        <w:t>Messaoud BOUREZANE</w:t>
                      </w:r>
                      <w:r w:rsidRPr="00395843">
                        <w:rPr>
                          <w:rFonts w:asciiTheme="majorBidi" w:hAnsiTheme="majorBidi" w:cstheme="majorBidi"/>
                          <w:sz w:val="24"/>
                          <w:szCs w:val="24"/>
                        </w:rPr>
                        <w:t>, pour sa disponibilité, ses conseils éclairés, son encadrement rigoureux et sa bienveillance tout au long de ce travail. Son accompagnement a été essentiel à la réalisation de cette recherche.</w:t>
                      </w:r>
                    </w:p>
                    <w:p w14:paraId="161E913D"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395843">
                        <w:rPr>
                          <w:rFonts w:asciiTheme="majorBidi" w:hAnsiTheme="majorBidi" w:cstheme="majorBidi"/>
                          <w:b/>
                          <w:bCs/>
                          <w:sz w:val="24"/>
                          <w:szCs w:val="24"/>
                        </w:rPr>
                        <w:t>J</w:t>
                      </w:r>
                      <w:r w:rsidRPr="00395843">
                        <w:rPr>
                          <w:rFonts w:asciiTheme="majorBidi" w:hAnsiTheme="majorBidi" w:cstheme="majorBidi"/>
                          <w:sz w:val="24"/>
                          <w:szCs w:val="24"/>
                        </w:rPr>
                        <w:t>e souhaite également remercier chaleureusement les membres du jury :</w:t>
                      </w:r>
                    </w:p>
                    <w:p w14:paraId="2DB68E3A" w14:textId="76C3D6BD" w:rsidR="00DC3C12" w:rsidRPr="00395843" w:rsidRDefault="00DC3C12" w:rsidP="009C2AA6">
                      <w:pPr>
                        <w:widowControl/>
                        <w:numPr>
                          <w:ilvl w:val="0"/>
                          <w:numId w:val="38"/>
                        </w:numPr>
                        <w:autoSpaceDE/>
                        <w:autoSpaceDN/>
                        <w:spacing w:line="480" w:lineRule="auto"/>
                        <w:rPr>
                          <w:rFonts w:asciiTheme="majorBidi" w:hAnsiTheme="majorBidi" w:cstheme="majorBidi"/>
                          <w:sz w:val="24"/>
                          <w:szCs w:val="24"/>
                        </w:rPr>
                      </w:pPr>
                      <w:r w:rsidRPr="00395843">
                        <w:rPr>
                          <w:rFonts w:asciiTheme="majorBidi" w:hAnsiTheme="majorBidi" w:cstheme="majorBidi"/>
                          <w:sz w:val="24"/>
                          <w:szCs w:val="24"/>
                        </w:rPr>
                        <w:t xml:space="preserve">Le Professeur </w:t>
                      </w:r>
                      <w:r w:rsidRPr="00395843">
                        <w:rPr>
                          <w:rFonts w:asciiTheme="majorBidi" w:hAnsiTheme="majorBidi" w:cstheme="majorBidi"/>
                          <w:b/>
                          <w:bCs/>
                          <w:sz w:val="24"/>
                          <w:szCs w:val="24"/>
                        </w:rPr>
                        <w:t>Abdelouhab TATI</w:t>
                      </w:r>
                      <w:r w:rsidRPr="00395843">
                        <w:rPr>
                          <w:rFonts w:asciiTheme="majorBidi" w:hAnsiTheme="majorBidi" w:cstheme="majorBidi"/>
                          <w:sz w:val="24"/>
                          <w:szCs w:val="24"/>
                        </w:rPr>
                        <w:t>, qui m’a fait l’honneur de présider cette soutenance,</w:t>
                      </w:r>
                    </w:p>
                    <w:p w14:paraId="4F7B2255" w14:textId="7AA3E741" w:rsidR="00DC3C12" w:rsidRDefault="00DC3C12" w:rsidP="009C2AA6">
                      <w:pPr>
                        <w:widowControl/>
                        <w:numPr>
                          <w:ilvl w:val="0"/>
                          <w:numId w:val="38"/>
                        </w:numPr>
                        <w:autoSpaceDE/>
                        <w:autoSpaceDN/>
                        <w:spacing w:line="480" w:lineRule="auto"/>
                        <w:rPr>
                          <w:rFonts w:asciiTheme="majorBidi" w:hAnsiTheme="majorBidi" w:cstheme="majorBidi"/>
                          <w:sz w:val="24"/>
                          <w:szCs w:val="24"/>
                        </w:rPr>
                      </w:pPr>
                      <w:r w:rsidRPr="00395843">
                        <w:rPr>
                          <w:rFonts w:asciiTheme="majorBidi" w:hAnsiTheme="majorBidi" w:cstheme="majorBidi"/>
                          <w:sz w:val="24"/>
                          <w:szCs w:val="24"/>
                        </w:rPr>
                        <w:t xml:space="preserve">Ainsi que les Professeurs </w:t>
                      </w:r>
                      <w:r w:rsidRPr="00395843">
                        <w:rPr>
                          <w:rFonts w:asciiTheme="majorBidi" w:hAnsiTheme="majorBidi" w:cstheme="majorBidi"/>
                          <w:b/>
                          <w:bCs/>
                          <w:sz w:val="24"/>
                          <w:szCs w:val="24"/>
                        </w:rPr>
                        <w:t>Mohamed-Ouejdi BELARBI</w:t>
                      </w:r>
                      <w:r w:rsidRPr="00395843">
                        <w:rPr>
                          <w:rFonts w:asciiTheme="majorBidi" w:hAnsiTheme="majorBidi" w:cstheme="majorBidi"/>
                          <w:sz w:val="24"/>
                          <w:szCs w:val="24"/>
                        </w:rPr>
                        <w:t xml:space="preserve"> et </w:t>
                      </w:r>
                      <w:r w:rsidRPr="00395843">
                        <w:rPr>
                          <w:rFonts w:asciiTheme="majorBidi" w:hAnsiTheme="majorBidi" w:cstheme="majorBidi"/>
                          <w:b/>
                          <w:bCs/>
                          <w:sz w:val="24"/>
                          <w:szCs w:val="24"/>
                        </w:rPr>
                        <w:t>Toufik MAALEM</w:t>
                      </w:r>
                      <w:r w:rsidRPr="00395843">
                        <w:rPr>
                          <w:rFonts w:asciiTheme="majorBidi" w:hAnsiTheme="majorBidi" w:cstheme="majorBidi"/>
                          <w:sz w:val="24"/>
                          <w:szCs w:val="24"/>
                        </w:rPr>
                        <w:t>, pour avoi</w:t>
                      </w:r>
                      <w:r>
                        <w:rPr>
                          <w:rFonts w:asciiTheme="majorBidi" w:hAnsiTheme="majorBidi" w:cstheme="majorBidi"/>
                          <w:sz w:val="24"/>
                          <w:szCs w:val="24"/>
                        </w:rPr>
                        <w:t>r accepté d’évaluer ce travail.</w:t>
                      </w:r>
                    </w:p>
                    <w:p w14:paraId="41E0F9DC" w14:textId="77777777" w:rsidR="00DC3C12" w:rsidRPr="00395843" w:rsidRDefault="00DC3C12" w:rsidP="00484366">
                      <w:pPr>
                        <w:widowControl/>
                        <w:autoSpaceDE/>
                        <w:autoSpaceDN/>
                        <w:spacing w:line="480" w:lineRule="auto"/>
                        <w:rPr>
                          <w:rFonts w:asciiTheme="majorBidi" w:hAnsiTheme="majorBidi" w:cstheme="majorBidi"/>
                          <w:sz w:val="24"/>
                          <w:szCs w:val="24"/>
                        </w:rPr>
                      </w:pPr>
                      <w:r w:rsidRPr="00A153D1">
                        <w:rPr>
                          <w:rFonts w:asciiTheme="majorBidi" w:hAnsiTheme="majorBidi" w:cstheme="majorBidi"/>
                          <w:b/>
                          <w:bCs/>
                          <w:sz w:val="24"/>
                          <w:szCs w:val="24"/>
                        </w:rPr>
                        <w:t>L</w:t>
                      </w:r>
                      <w:r w:rsidRPr="00395843">
                        <w:rPr>
                          <w:rFonts w:asciiTheme="majorBidi" w:hAnsiTheme="majorBidi" w:cstheme="majorBidi"/>
                          <w:sz w:val="24"/>
                          <w:szCs w:val="24"/>
                        </w:rPr>
                        <w:t>eurs remarques pertinentes et leurs critiques constructives ont été d’une grande richesse et ont largement contribué à approfondir ma réflexion.</w:t>
                      </w:r>
                    </w:p>
                    <w:p w14:paraId="6EDE44BC" w14:textId="77777777" w:rsidR="00DC3C12" w:rsidRPr="00395843" w:rsidRDefault="00DC3C12" w:rsidP="00484366">
                      <w:pPr>
                        <w:widowControl/>
                        <w:autoSpaceDE/>
                        <w:autoSpaceDN/>
                        <w:spacing w:line="480" w:lineRule="auto"/>
                        <w:jc w:val="both"/>
                        <w:rPr>
                          <w:rFonts w:asciiTheme="majorBidi" w:hAnsiTheme="majorBidi" w:cstheme="majorBidi"/>
                          <w:sz w:val="24"/>
                          <w:szCs w:val="24"/>
                        </w:rPr>
                      </w:pPr>
                      <w:r w:rsidRPr="00395843">
                        <w:rPr>
                          <w:rFonts w:asciiTheme="majorBidi" w:hAnsiTheme="majorBidi" w:cstheme="majorBidi"/>
                          <w:b/>
                          <w:bCs/>
                          <w:sz w:val="24"/>
                          <w:szCs w:val="24"/>
                        </w:rPr>
                        <w:t>M</w:t>
                      </w:r>
                      <w:r w:rsidRPr="00395843">
                        <w:rPr>
                          <w:rFonts w:asciiTheme="majorBidi" w:hAnsiTheme="majorBidi" w:cstheme="majorBidi"/>
                          <w:sz w:val="24"/>
                          <w:szCs w:val="24"/>
                        </w:rPr>
                        <w:t>es remerciements vont également à mes chers collègues doctorants : Madjda CHENAFI, Soufiane BENOUNAS, Mohamed CHEDDAD, Imed GUEHLOUZ et Seyfedine BENABID, pour leur soutien, leur esprit de collaboration, les échanges fructueux et les précieux moments de convivialité partagés au cours de ce parcours.</w:t>
                      </w:r>
                    </w:p>
                    <w:p w14:paraId="5FFFDC00" w14:textId="77777777" w:rsidR="00DC3C12" w:rsidRPr="00395843" w:rsidRDefault="00DC3C12" w:rsidP="00484366">
                      <w:pPr>
                        <w:spacing w:before="240" w:line="360" w:lineRule="auto"/>
                        <w:ind w:left="964"/>
                        <w:jc w:val="both"/>
                        <w:rPr>
                          <w:rFonts w:asciiTheme="majorBidi" w:hAnsiTheme="majorBidi" w:cstheme="majorBidi"/>
                          <w:sz w:val="28"/>
                          <w:szCs w:val="28"/>
                        </w:rPr>
                      </w:pPr>
                      <w:r w:rsidRPr="00395843">
                        <w:rPr>
                          <w:rFonts w:asciiTheme="majorBidi" w:hAnsiTheme="majorBidi" w:cstheme="majorBidi"/>
                          <w:b/>
                          <w:bCs/>
                          <w:sz w:val="24"/>
                          <w:szCs w:val="24"/>
                        </w:rPr>
                        <w:t>À</w:t>
                      </w:r>
                      <w:r w:rsidRPr="00395843">
                        <w:rPr>
                          <w:rFonts w:asciiTheme="majorBidi" w:hAnsiTheme="majorBidi" w:cstheme="majorBidi"/>
                          <w:sz w:val="24"/>
                          <w:szCs w:val="24"/>
                        </w:rPr>
                        <w:t xml:space="preserve"> tous, je vous adresse mes remerciements les plus sincères</w:t>
                      </w:r>
                      <w:r w:rsidRPr="00395843">
                        <w:rPr>
                          <w:rFonts w:asciiTheme="majorBidi" w:hAnsiTheme="majorBidi" w:cstheme="majorBidi"/>
                          <w:sz w:val="28"/>
                          <w:szCs w:val="28"/>
                        </w:rPr>
                        <w:t>.</w:t>
                      </w:r>
                    </w:p>
                    <w:p w14:paraId="641CABE9" w14:textId="77777777" w:rsidR="00DC3C12" w:rsidRDefault="00DC3C12"/>
                  </w:txbxContent>
                </v:textbox>
                <w10:wrap anchorx="margin"/>
              </v:shape>
            </w:pict>
          </mc:Fallback>
        </mc:AlternateContent>
      </w:r>
      <w:r w:rsidR="00BF773A" w:rsidRPr="007E2C94">
        <w:rPr>
          <w:rFonts w:eastAsia="Arial"/>
          <w:b/>
          <w:bCs/>
          <w:color w:val="000000" w:themeColor="text1"/>
          <w:w w:val="95"/>
          <w:sz w:val="32"/>
          <w:szCs w:val="32"/>
        </w:rPr>
        <w:t>Remerciements</w:t>
      </w:r>
      <w:bookmarkEnd w:id="9"/>
      <w:bookmarkEnd w:id="10"/>
      <w:bookmarkEnd w:id="11"/>
      <w:bookmarkEnd w:id="12"/>
      <w:bookmarkEnd w:id="13"/>
      <w:bookmarkEnd w:id="14"/>
    </w:p>
    <w:p w14:paraId="3B26DA45" w14:textId="7F72DD34" w:rsidR="00BF773A" w:rsidRPr="007E2C94" w:rsidRDefault="00BF773A" w:rsidP="00BF773A">
      <w:pPr>
        <w:spacing w:line="360" w:lineRule="auto"/>
        <w:jc w:val="both"/>
        <w:rPr>
          <w:rFonts w:ascii="Aptos Narrow" w:hAnsi="Aptos Narrow" w:cs="Arial"/>
          <w:color w:val="000000" w:themeColor="text1"/>
          <w:sz w:val="28"/>
          <w:szCs w:val="28"/>
        </w:rPr>
      </w:pPr>
    </w:p>
    <w:p w14:paraId="5C906899" w14:textId="2D4775C5" w:rsidR="00BF773A" w:rsidRPr="007E2C94" w:rsidRDefault="00BF773A" w:rsidP="00BF773A">
      <w:pPr>
        <w:spacing w:line="360" w:lineRule="auto"/>
        <w:jc w:val="both"/>
        <w:rPr>
          <w:rFonts w:ascii="Aptos Narrow" w:hAnsi="Aptos Narrow" w:cs="Arial"/>
          <w:color w:val="000000" w:themeColor="text1"/>
          <w:sz w:val="28"/>
          <w:szCs w:val="28"/>
        </w:rPr>
      </w:pPr>
    </w:p>
    <w:p w14:paraId="4126B308" w14:textId="77777777" w:rsidR="00395843" w:rsidRPr="007E2C94" w:rsidRDefault="00395843" w:rsidP="00BF773A">
      <w:pPr>
        <w:spacing w:line="360" w:lineRule="auto"/>
        <w:jc w:val="both"/>
        <w:rPr>
          <w:rFonts w:ascii="Aptos Narrow" w:hAnsi="Aptos Narrow" w:cs="Arial"/>
          <w:color w:val="000000" w:themeColor="text1"/>
          <w:sz w:val="28"/>
          <w:szCs w:val="28"/>
        </w:rPr>
      </w:pPr>
    </w:p>
    <w:p w14:paraId="04AF0EBB" w14:textId="77777777" w:rsidR="00395843" w:rsidRPr="007E2C94" w:rsidRDefault="00395843" w:rsidP="00BF773A">
      <w:pPr>
        <w:spacing w:line="360" w:lineRule="auto"/>
        <w:jc w:val="both"/>
        <w:rPr>
          <w:rFonts w:ascii="Aptos Narrow" w:hAnsi="Aptos Narrow" w:cs="Arial"/>
          <w:color w:val="000000" w:themeColor="text1"/>
          <w:sz w:val="28"/>
          <w:szCs w:val="28"/>
        </w:rPr>
      </w:pPr>
    </w:p>
    <w:p w14:paraId="2B09A620" w14:textId="77777777" w:rsidR="00BF773A" w:rsidRPr="007E2C94" w:rsidRDefault="00BF773A" w:rsidP="00BF773A">
      <w:pPr>
        <w:spacing w:line="360" w:lineRule="auto"/>
        <w:jc w:val="both"/>
        <w:rPr>
          <w:rFonts w:ascii="Aptos Narrow" w:hAnsi="Aptos Narrow" w:cs="Arial"/>
          <w:color w:val="000000" w:themeColor="text1"/>
          <w:sz w:val="28"/>
          <w:szCs w:val="28"/>
        </w:rPr>
      </w:pPr>
    </w:p>
    <w:p w14:paraId="7D52F792" w14:textId="77777777" w:rsidR="00395843" w:rsidRPr="007E2C94" w:rsidRDefault="00395843" w:rsidP="00BF773A">
      <w:pPr>
        <w:spacing w:line="360" w:lineRule="auto"/>
        <w:jc w:val="both"/>
        <w:rPr>
          <w:rFonts w:ascii="Aptos Narrow" w:hAnsi="Aptos Narrow" w:cs="Arial"/>
          <w:color w:val="000000" w:themeColor="text1"/>
          <w:sz w:val="28"/>
          <w:szCs w:val="28"/>
        </w:rPr>
      </w:pPr>
    </w:p>
    <w:p w14:paraId="64D6A0A3"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18DD66D5"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00BEB626"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2F5E8F32"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9A83E44"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26699886"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3C0D185C"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D6C466E"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1DD6CEF7"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4CEADE0"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17F1438B"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1DB8E4D2"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92EFE0A"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7AD4B6D9"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68477E8A"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28DDE973"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6451B7B1"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D2B18C7"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69A1C58A"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7E243691"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4E4E470B" w14:textId="77777777" w:rsidR="00484366" w:rsidRPr="007E2C94" w:rsidRDefault="00484366" w:rsidP="00BF773A">
      <w:pPr>
        <w:spacing w:line="360" w:lineRule="auto"/>
        <w:jc w:val="both"/>
        <w:rPr>
          <w:rFonts w:ascii="Aptos Narrow" w:hAnsi="Aptos Narrow" w:cs="Arial"/>
          <w:color w:val="000000" w:themeColor="text1"/>
          <w:sz w:val="28"/>
          <w:szCs w:val="28"/>
        </w:rPr>
      </w:pPr>
    </w:p>
    <w:p w14:paraId="52C05626" w14:textId="52F99FA8" w:rsidR="00BF773A" w:rsidRPr="007E2C94" w:rsidRDefault="00BF773A" w:rsidP="00395843">
      <w:pPr>
        <w:spacing w:after="240"/>
        <w:ind w:right="1"/>
        <w:jc w:val="center"/>
        <w:outlineLvl w:val="1"/>
        <w:rPr>
          <w:rFonts w:eastAsia="Arial"/>
          <w:b/>
          <w:bCs/>
          <w:color w:val="000000" w:themeColor="text1"/>
          <w:w w:val="95"/>
          <w:sz w:val="32"/>
          <w:szCs w:val="32"/>
        </w:rPr>
      </w:pPr>
      <w:bookmarkStart w:id="15" w:name="_Toc186984870"/>
      <w:bookmarkStart w:id="16" w:name="_Toc186988957"/>
      <w:bookmarkStart w:id="17" w:name="_Toc186989236"/>
      <w:bookmarkStart w:id="18" w:name="_Toc186998233"/>
      <w:bookmarkStart w:id="19" w:name="_Toc188353537"/>
      <w:bookmarkStart w:id="20" w:name="_Toc195689028"/>
      <w:r w:rsidRPr="007E2C94">
        <w:rPr>
          <w:rFonts w:eastAsia="Arial"/>
          <w:b/>
          <w:bCs/>
          <w:color w:val="000000" w:themeColor="text1"/>
          <w:w w:val="95"/>
          <w:sz w:val="32"/>
          <w:szCs w:val="32"/>
        </w:rPr>
        <w:t>Publications et Communications</w:t>
      </w:r>
      <w:bookmarkEnd w:id="15"/>
      <w:bookmarkEnd w:id="16"/>
      <w:bookmarkEnd w:id="17"/>
      <w:bookmarkEnd w:id="18"/>
      <w:bookmarkEnd w:id="19"/>
      <w:bookmarkEnd w:id="20"/>
    </w:p>
    <w:p w14:paraId="52FA3CA4" w14:textId="506F449A" w:rsidR="00BF773A" w:rsidRPr="007E2C94" w:rsidRDefault="00BF773A" w:rsidP="005C7155">
      <w:pPr>
        <w:numPr>
          <w:ilvl w:val="0"/>
          <w:numId w:val="1"/>
        </w:numPr>
        <w:tabs>
          <w:tab w:val="left" w:pos="1277"/>
        </w:tabs>
        <w:spacing w:after="120"/>
        <w:ind w:left="870"/>
        <w:rPr>
          <w:b/>
          <w:bCs/>
          <w:color w:val="000000" w:themeColor="text1"/>
          <w:sz w:val="26"/>
          <w:szCs w:val="26"/>
        </w:rPr>
      </w:pPr>
      <w:r w:rsidRPr="007E2C94">
        <w:rPr>
          <w:b/>
          <w:bCs/>
          <w:color w:val="000000" w:themeColor="text1"/>
          <w:sz w:val="26"/>
          <w:szCs w:val="26"/>
        </w:rPr>
        <w:t>Publications internationales</w:t>
      </w:r>
    </w:p>
    <w:p w14:paraId="2E88F0F8" w14:textId="3900BFEF" w:rsidR="00BF773A" w:rsidRPr="007E2C94" w:rsidRDefault="00BF773A" w:rsidP="005C7155">
      <w:pPr>
        <w:spacing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xml:space="preserve">, M. Bourezane, et M. Chenafi, « Static, free vibration, and buckling analysis of functionally graded plates using the strain-based finite element formulation », Arch. Appl. Mech., vol. 94, no 8, p. 2243‑2267, </w:t>
      </w:r>
      <w:r w:rsidRPr="007E2C94">
        <w:rPr>
          <w:b/>
          <w:bCs/>
          <w:color w:val="000000" w:themeColor="text1"/>
          <w:sz w:val="24"/>
          <w:szCs w:val="24"/>
        </w:rPr>
        <w:t>2024</w:t>
      </w:r>
      <w:r w:rsidRPr="007E2C94">
        <w:rPr>
          <w:color w:val="000000" w:themeColor="text1"/>
          <w:sz w:val="24"/>
          <w:szCs w:val="24"/>
        </w:rPr>
        <w:t>.</w:t>
      </w:r>
    </w:p>
    <w:p w14:paraId="54E50728" w14:textId="71507D5E" w:rsidR="00395843" w:rsidRPr="007E2C94" w:rsidRDefault="00BF773A" w:rsidP="005C7155">
      <w:pPr>
        <w:spacing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xml:space="preserve">, M. Bourezane, M. Chenafi, et A. Tati, « Static and free vibration response of FGM plates using higher order shear deformation theory and strain-based finite element formulation », Mech. Based Des. Struct. Mach., p. 1‑30, </w:t>
      </w:r>
      <w:r w:rsidRPr="007E2C94">
        <w:rPr>
          <w:b/>
          <w:bCs/>
          <w:color w:val="000000" w:themeColor="text1"/>
          <w:sz w:val="24"/>
          <w:szCs w:val="24"/>
        </w:rPr>
        <w:t>2024</w:t>
      </w:r>
      <w:r w:rsidRPr="007E2C94">
        <w:rPr>
          <w:color w:val="000000" w:themeColor="text1"/>
          <w:sz w:val="24"/>
          <w:szCs w:val="24"/>
        </w:rPr>
        <w:t>.</w:t>
      </w:r>
    </w:p>
    <w:p w14:paraId="6CCFFBAE" w14:textId="28AF5D42" w:rsidR="00395843" w:rsidRPr="007E2C94" w:rsidRDefault="00395843" w:rsidP="005C7155">
      <w:pPr>
        <w:spacing w:line="360" w:lineRule="auto"/>
        <w:ind w:left="510"/>
        <w:jc w:val="both"/>
        <w:rPr>
          <w:color w:val="000000" w:themeColor="text1"/>
          <w:sz w:val="24"/>
          <w:szCs w:val="24"/>
        </w:rPr>
      </w:pPr>
      <w:r w:rsidRPr="007E2C94">
        <w:rPr>
          <w:color w:val="000000" w:themeColor="text1"/>
          <w:sz w:val="24"/>
          <w:szCs w:val="24"/>
        </w:rPr>
        <w:t>M. Chenafi ,</w:t>
      </w:r>
      <w:r w:rsidRPr="007E2C94">
        <w:rPr>
          <w:b/>
          <w:bCs/>
          <w:color w:val="000000" w:themeColor="text1"/>
          <w:sz w:val="24"/>
          <w:szCs w:val="24"/>
        </w:rPr>
        <w:t xml:space="preserve"> </w:t>
      </w:r>
      <w:r w:rsidRPr="007E2C94">
        <w:rPr>
          <w:color w:val="000000" w:themeColor="text1"/>
          <w:sz w:val="24"/>
          <w:szCs w:val="24"/>
        </w:rPr>
        <w:t xml:space="preserve">M. Bourezane, </w:t>
      </w:r>
      <w:r w:rsidRPr="007E2C94">
        <w:rPr>
          <w:b/>
          <w:bCs/>
          <w:color w:val="000000" w:themeColor="text1"/>
          <w:sz w:val="24"/>
          <w:szCs w:val="24"/>
        </w:rPr>
        <w:t>T. Assas</w:t>
      </w:r>
      <w:r w:rsidRPr="007E2C94">
        <w:rPr>
          <w:color w:val="000000" w:themeColor="text1"/>
          <w:sz w:val="24"/>
          <w:szCs w:val="24"/>
        </w:rPr>
        <w:t>, et A. Tati,</w:t>
      </w:r>
      <w:r w:rsidR="00F34CF9" w:rsidRPr="007E2C94">
        <w:rPr>
          <w:color w:val="000000" w:themeColor="text1"/>
          <w:sz w:val="24"/>
          <w:szCs w:val="24"/>
        </w:rPr>
        <w:t xml:space="preserve"> « A</w:t>
      </w:r>
      <w:r w:rsidRPr="007E2C94">
        <w:rPr>
          <w:color w:val="000000" w:themeColor="text1"/>
          <w:sz w:val="24"/>
          <w:szCs w:val="24"/>
        </w:rPr>
        <w:t xml:space="preserve"> novel strain-based approach with high-order shear deformation for enhanced static and buckling performance of functionally graded plates », Mech. Adv. Mater Struct, p. 1‑20, </w:t>
      </w:r>
      <w:r w:rsidRPr="007E2C94">
        <w:rPr>
          <w:b/>
          <w:bCs/>
          <w:color w:val="000000" w:themeColor="text1"/>
          <w:sz w:val="24"/>
          <w:szCs w:val="24"/>
        </w:rPr>
        <w:t>2025</w:t>
      </w:r>
      <w:r w:rsidRPr="007E2C94">
        <w:rPr>
          <w:color w:val="000000" w:themeColor="text1"/>
          <w:sz w:val="24"/>
          <w:szCs w:val="24"/>
        </w:rPr>
        <w:t>.</w:t>
      </w:r>
    </w:p>
    <w:p w14:paraId="16BC8076" w14:textId="77777777" w:rsidR="00BF773A" w:rsidRPr="007E2C94" w:rsidRDefault="00BF773A" w:rsidP="005C7155">
      <w:pPr>
        <w:numPr>
          <w:ilvl w:val="0"/>
          <w:numId w:val="1"/>
        </w:numPr>
        <w:tabs>
          <w:tab w:val="left" w:pos="1277"/>
        </w:tabs>
        <w:spacing w:before="120" w:line="360" w:lineRule="auto"/>
        <w:ind w:left="870"/>
        <w:rPr>
          <w:b/>
          <w:bCs/>
          <w:color w:val="000000" w:themeColor="text1"/>
          <w:sz w:val="26"/>
          <w:szCs w:val="26"/>
        </w:rPr>
      </w:pPr>
      <w:r w:rsidRPr="007E2C94">
        <w:rPr>
          <w:b/>
          <w:bCs/>
          <w:color w:val="000000" w:themeColor="text1"/>
          <w:sz w:val="26"/>
          <w:szCs w:val="26"/>
        </w:rPr>
        <w:t>Communications internationales</w:t>
      </w:r>
    </w:p>
    <w:p w14:paraId="7FE1D117" w14:textId="2E21FAB0" w:rsidR="00BF773A" w:rsidRPr="007E2C94" w:rsidRDefault="00BF773A" w:rsidP="005C7155">
      <w:pPr>
        <w:spacing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M. Bourezane, et M. Chenafi,</w:t>
      </w:r>
      <w:bookmarkStart w:id="21" w:name="_Hlk124276114"/>
      <w:r w:rsidRPr="007E2C94">
        <w:rPr>
          <w:color w:val="000000" w:themeColor="text1"/>
          <w:sz w:val="24"/>
          <w:szCs w:val="24"/>
        </w:rPr>
        <w:t xml:space="preserve"> « Numerical modelling of a composite functionally graded material beam using the finite element method</w:t>
      </w:r>
      <w:bookmarkEnd w:id="21"/>
      <w:r w:rsidRPr="007E2C94">
        <w:rPr>
          <w:color w:val="000000" w:themeColor="text1"/>
          <w:sz w:val="24"/>
          <w:szCs w:val="24"/>
        </w:rPr>
        <w:t xml:space="preserve"> ». The first International Conference on materials sciences and applications (Hybrid) (ICMSA2023</w:t>
      </w:r>
      <w:proofErr w:type="gramStart"/>
      <w:r w:rsidRPr="007E2C94">
        <w:rPr>
          <w:color w:val="000000" w:themeColor="text1"/>
          <w:sz w:val="24"/>
          <w:szCs w:val="24"/>
        </w:rPr>
        <w:t>),</w:t>
      </w:r>
      <w:proofErr w:type="gramEnd"/>
      <w:r w:rsidRPr="007E2C94">
        <w:rPr>
          <w:color w:val="000000" w:themeColor="text1"/>
          <w:sz w:val="24"/>
          <w:szCs w:val="24"/>
        </w:rPr>
        <w:t>08-09 February 2023, Khenchela, Algeria</w:t>
      </w:r>
    </w:p>
    <w:p w14:paraId="151F5200" w14:textId="77777777" w:rsidR="00BF773A" w:rsidRPr="007E2C94" w:rsidRDefault="00BF773A" w:rsidP="005C7155">
      <w:pPr>
        <w:spacing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M. Bourezane, et M. Chenafi, « Contribution of the strain-based finite element for static bending and free vibration of the functionally graded plates ». 4th International Conference on Engineering and Applied Natural Sciences ICEANS ,20-21</w:t>
      </w:r>
      <w:r w:rsidRPr="007E2C94">
        <w:rPr>
          <w:color w:val="000000" w:themeColor="text1"/>
          <w:sz w:val="24"/>
          <w:szCs w:val="24"/>
          <w:lang w:val="en-US"/>
        </w:rPr>
        <w:t xml:space="preserve"> November</w:t>
      </w:r>
      <w:r w:rsidRPr="007E2C94">
        <w:rPr>
          <w:color w:val="000000" w:themeColor="text1"/>
          <w:sz w:val="24"/>
          <w:szCs w:val="24"/>
        </w:rPr>
        <w:t xml:space="preserve"> 2023</w:t>
      </w:r>
      <w:r w:rsidRPr="007E2C94">
        <w:rPr>
          <w:color w:val="000000" w:themeColor="text1"/>
          <w:sz w:val="24"/>
          <w:szCs w:val="24"/>
          <w:lang w:val="en-US"/>
        </w:rPr>
        <w:t xml:space="preserve"> </w:t>
      </w:r>
      <w:r w:rsidRPr="007E2C94">
        <w:rPr>
          <w:color w:val="000000" w:themeColor="text1"/>
          <w:sz w:val="24"/>
          <w:szCs w:val="24"/>
        </w:rPr>
        <w:t>at Konya/Turkey.</w:t>
      </w:r>
    </w:p>
    <w:p w14:paraId="6D997A2D" w14:textId="77777777" w:rsidR="00BF773A" w:rsidRPr="007E2C94" w:rsidRDefault="00BF773A" w:rsidP="005C7155">
      <w:pPr>
        <w:numPr>
          <w:ilvl w:val="0"/>
          <w:numId w:val="1"/>
        </w:numPr>
        <w:tabs>
          <w:tab w:val="left" w:pos="1277"/>
        </w:tabs>
        <w:spacing w:line="360" w:lineRule="auto"/>
        <w:ind w:left="870"/>
        <w:rPr>
          <w:b/>
          <w:bCs/>
          <w:color w:val="000000" w:themeColor="text1"/>
          <w:sz w:val="26"/>
          <w:szCs w:val="26"/>
        </w:rPr>
      </w:pPr>
      <w:r w:rsidRPr="007E2C94">
        <w:rPr>
          <w:b/>
          <w:bCs/>
          <w:color w:val="000000" w:themeColor="text1"/>
          <w:sz w:val="26"/>
          <w:szCs w:val="26"/>
        </w:rPr>
        <w:t>Communications Nationales</w:t>
      </w:r>
    </w:p>
    <w:p w14:paraId="40E6F0A0" w14:textId="1FA23D9A" w:rsidR="00BF773A" w:rsidRPr="007E2C94" w:rsidRDefault="00BF773A" w:rsidP="005C7155">
      <w:pPr>
        <w:spacing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M. Bourezane, M. Chenafi, et S. Benabid, « A novel C0 strain based finite element for static analyses of functionally graded plates ». 1ST National Conference on Mechanics and Materials NCMM’2023,06 - 07 December 2023, Boumerdes University- Algeria</w:t>
      </w:r>
    </w:p>
    <w:p w14:paraId="61584C6C" w14:textId="0C659813" w:rsidR="00395843" w:rsidRPr="007E2C94" w:rsidRDefault="00BF773A" w:rsidP="005C7155">
      <w:pPr>
        <w:spacing w:after="240" w:line="360" w:lineRule="auto"/>
        <w:ind w:left="510"/>
        <w:jc w:val="both"/>
        <w:rPr>
          <w:color w:val="000000" w:themeColor="text1"/>
          <w:sz w:val="24"/>
          <w:szCs w:val="24"/>
        </w:rPr>
      </w:pPr>
      <w:r w:rsidRPr="007E2C94">
        <w:rPr>
          <w:b/>
          <w:bCs/>
          <w:color w:val="000000" w:themeColor="text1"/>
          <w:sz w:val="24"/>
          <w:szCs w:val="24"/>
        </w:rPr>
        <w:t>T. Assas</w:t>
      </w:r>
      <w:r w:rsidRPr="007E2C94">
        <w:rPr>
          <w:color w:val="000000" w:themeColor="text1"/>
          <w:sz w:val="24"/>
          <w:szCs w:val="24"/>
        </w:rPr>
        <w:t>, M. Bourezane, M. Chenafi, et S. Benabid, « Buckling analysis of functionally graded material plates using the strain approach and first-order shear deformation theory elements ». The First National Conference Of Materials Sciences And Renewable Energy CMSRE23 on November 22-23, 2023 in Relizane, Algeria</w:t>
      </w:r>
      <w:r w:rsidR="00395843" w:rsidRPr="007E2C94">
        <w:rPr>
          <w:color w:val="000000" w:themeColor="text1"/>
          <w:sz w:val="24"/>
          <w:szCs w:val="24"/>
        </w:rPr>
        <w:t>.</w:t>
      </w:r>
    </w:p>
    <w:p w14:paraId="1378A72D" w14:textId="77777777" w:rsidR="00395843" w:rsidRPr="007E2C94" w:rsidRDefault="00395843" w:rsidP="00BF773A">
      <w:pPr>
        <w:jc w:val="center"/>
        <w:rPr>
          <w:color w:val="000000" w:themeColor="text1"/>
        </w:rPr>
      </w:pPr>
    </w:p>
    <w:p w14:paraId="49014246" w14:textId="77777777" w:rsidR="005C7155" w:rsidRDefault="005C7155" w:rsidP="00BF773A">
      <w:pPr>
        <w:jc w:val="center"/>
        <w:rPr>
          <w:color w:val="000000" w:themeColor="text1"/>
        </w:rPr>
      </w:pPr>
    </w:p>
    <w:p w14:paraId="3C86FA20" w14:textId="77777777" w:rsidR="000C2D4E" w:rsidRPr="007E2C94" w:rsidRDefault="000C2D4E" w:rsidP="00BF773A">
      <w:pPr>
        <w:jc w:val="center"/>
        <w:rPr>
          <w:color w:val="000000" w:themeColor="text1"/>
        </w:rPr>
      </w:pPr>
    </w:p>
    <w:p w14:paraId="6982BB18" w14:textId="77777777" w:rsidR="005C7155" w:rsidRPr="007E2C94" w:rsidRDefault="005C7155" w:rsidP="00BF773A">
      <w:pPr>
        <w:jc w:val="center"/>
        <w:rPr>
          <w:color w:val="000000" w:themeColor="text1"/>
          <w:rtl/>
        </w:rPr>
      </w:pPr>
    </w:p>
    <w:p w14:paraId="63D8F10C" w14:textId="08F87B5F" w:rsidR="00BF773A" w:rsidRPr="007E2C94" w:rsidRDefault="00BF773A" w:rsidP="00BF773A">
      <w:pPr>
        <w:spacing w:after="240"/>
        <w:ind w:right="1"/>
        <w:jc w:val="center"/>
        <w:outlineLvl w:val="1"/>
        <w:rPr>
          <w:rFonts w:eastAsia="Arial"/>
          <w:b/>
          <w:bCs/>
          <w:color w:val="000000" w:themeColor="text1"/>
          <w:w w:val="95"/>
          <w:sz w:val="36"/>
          <w:szCs w:val="36"/>
        </w:rPr>
      </w:pPr>
      <w:bookmarkStart w:id="22" w:name="_Toc186984871"/>
      <w:bookmarkStart w:id="23" w:name="_Toc186988958"/>
      <w:bookmarkStart w:id="24" w:name="_Toc186989237"/>
      <w:bookmarkStart w:id="25" w:name="_Toc186998234"/>
      <w:bookmarkStart w:id="26" w:name="_Toc188353538"/>
      <w:bookmarkStart w:id="27" w:name="_Toc195689029"/>
      <w:r w:rsidRPr="007E2C94">
        <w:rPr>
          <w:rFonts w:eastAsia="Arial"/>
          <w:b/>
          <w:bCs/>
          <w:color w:val="000000" w:themeColor="text1"/>
          <w:w w:val="95"/>
          <w:sz w:val="36"/>
          <w:szCs w:val="36"/>
        </w:rPr>
        <w:t>Résumé</w:t>
      </w:r>
      <w:bookmarkEnd w:id="22"/>
      <w:bookmarkEnd w:id="23"/>
      <w:bookmarkEnd w:id="24"/>
      <w:bookmarkEnd w:id="25"/>
      <w:bookmarkEnd w:id="26"/>
      <w:bookmarkEnd w:id="27"/>
    </w:p>
    <w:p w14:paraId="3D3026DF" w14:textId="3FA19639" w:rsidR="00BF773A" w:rsidRPr="007E2C94" w:rsidRDefault="00E21157" w:rsidP="00BF773A">
      <w:pPr>
        <w:jc w:val="center"/>
        <w:rPr>
          <w:color w:val="000000" w:themeColor="text1"/>
          <w:rtl/>
        </w:rPr>
      </w:pPr>
      <w:r w:rsidRPr="007E2C94">
        <w:rPr>
          <w:noProof/>
          <w:color w:val="000000" w:themeColor="text1"/>
          <w:lang w:eastAsia="fr-FR"/>
          <w14:ligatures w14:val="standardContextual"/>
        </w:rPr>
        <mc:AlternateContent>
          <mc:Choice Requires="wps">
            <w:drawing>
              <wp:anchor distT="0" distB="0" distL="114300" distR="114300" simplePos="0" relativeHeight="251841536" behindDoc="0" locked="0" layoutInCell="1" allowOverlap="1" wp14:anchorId="3EB1F83B" wp14:editId="7D46BB5B">
                <wp:simplePos x="0" y="0"/>
                <wp:positionH relativeFrom="margin">
                  <wp:posOffset>424180</wp:posOffset>
                </wp:positionH>
                <wp:positionV relativeFrom="paragraph">
                  <wp:posOffset>8890</wp:posOffset>
                </wp:positionV>
                <wp:extent cx="5505450" cy="8484042"/>
                <wp:effectExtent l="0" t="0" r="0" b="0"/>
                <wp:wrapNone/>
                <wp:docPr id="30" name="Text Box 30"/>
                <wp:cNvGraphicFramePr/>
                <a:graphic xmlns:a="http://schemas.openxmlformats.org/drawingml/2006/main">
                  <a:graphicData uri="http://schemas.microsoft.com/office/word/2010/wordprocessingShape">
                    <wps:wsp>
                      <wps:cNvSpPr txBox="1"/>
                      <wps:spPr>
                        <a:xfrm>
                          <a:off x="0" y="0"/>
                          <a:ext cx="5505450" cy="84840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6BF8BD" w14:textId="29E68F98" w:rsidR="00DC3C12" w:rsidRDefault="00DC3C12" w:rsidP="00356FFF">
                            <w:pPr>
                              <w:widowControl/>
                              <w:autoSpaceDE/>
                              <w:autoSpaceDN/>
                              <w:spacing w:before="120" w:after="120" w:line="360" w:lineRule="auto"/>
                              <w:ind w:firstLine="708"/>
                              <w:jc w:val="both"/>
                              <w:rPr>
                                <w:b/>
                                <w:bCs/>
                                <w:lang w:eastAsia="fr-FR"/>
                              </w:rPr>
                            </w:pPr>
                            <w:r w:rsidRPr="00A70EBB">
                              <w:rPr>
                                <w:rFonts w:eastAsia="Calibri"/>
                                <w:b/>
                                <w:bCs/>
                              </w:rPr>
                              <w:t>L</w:t>
                            </w:r>
                            <w:r w:rsidRPr="00A70EBB">
                              <w:rPr>
                                <w:rFonts w:eastAsia="Calibri"/>
                              </w:rPr>
                              <w:t xml:space="preserve">e principal objectif de ce travail est de contribuer à la modélisation du comportement statique, du comportement en vibration libre et de la stabilité </w:t>
                            </w:r>
                            <w:r>
                              <w:rPr>
                                <w:rFonts w:eastAsia="Calibri"/>
                              </w:rPr>
                              <w:t xml:space="preserve">des </w:t>
                            </w:r>
                            <w:r w:rsidRPr="00E21157">
                              <w:rPr>
                                <w:rFonts w:eastAsia="Calibri"/>
                              </w:rPr>
                              <w:t xml:space="preserve">plaques composites stratifiées </w:t>
                            </w:r>
                            <w:r w:rsidRPr="00A70EBB">
                              <w:rPr>
                                <w:rFonts w:eastAsia="Calibri"/>
                              </w:rPr>
                              <w:t xml:space="preserve">et en </w:t>
                            </w:r>
                            <w:r>
                              <w:rPr>
                                <w:rFonts w:eastAsia="Calibri"/>
                              </w:rPr>
                              <w:t>matériaux fonctionnellement gradués</w:t>
                            </w:r>
                            <w:r w:rsidRPr="00A70EBB">
                              <w:rPr>
                                <w:rFonts w:eastAsia="Calibri"/>
                              </w:rPr>
                              <w:t xml:space="preserve"> (FGMs).</w:t>
                            </w:r>
                          </w:p>
                          <w:p w14:paraId="10E0AA61" w14:textId="05DE561B" w:rsidR="00DC3C12" w:rsidRPr="000C2D4E" w:rsidRDefault="00DC3C12" w:rsidP="000E291A">
                            <w:pPr>
                              <w:widowControl/>
                              <w:autoSpaceDE/>
                              <w:autoSpaceDN/>
                              <w:spacing w:line="360" w:lineRule="auto"/>
                              <w:jc w:val="both"/>
                              <w:rPr>
                                <w:color w:val="000000" w:themeColor="text1"/>
                                <w:lang w:eastAsia="fr-FR"/>
                              </w:rPr>
                            </w:pPr>
                            <w:r w:rsidRPr="00A70EBB">
                              <w:rPr>
                                <w:b/>
                                <w:bCs/>
                                <w:lang w:eastAsia="fr-FR"/>
                              </w:rPr>
                              <w:t>Tout d’abord</w:t>
                            </w:r>
                            <w:r w:rsidRPr="00A70EBB">
                              <w:rPr>
                                <w:lang w:eastAsia="fr-FR"/>
                              </w:rPr>
                              <w:t xml:space="preserve">, un élément fini rectangulaire à quatre nœuds (SBRMP24), avec six degrés de liberté par nœud, basé sur l’approche en déformation et la théorie de la déformation par cisaillement </w:t>
                            </w:r>
                            <w:r w:rsidRPr="000C2D4E">
                              <w:rPr>
                                <w:color w:val="000000" w:themeColor="text1"/>
                                <w:lang w:eastAsia="fr-FR"/>
                              </w:rPr>
                              <w:t>de premier ordre (FSDT), a été développé pour l’analyse statique, l’analyse des vibrations libres, et le flambement des plaques FGMs. La FSDT permet une description suffisamment précise de la réponse pour des plaques minces à moyennement épaisses. Toutefois, elle prédit des contraintes de cisaillement transverse constantes sur l’épaisseur, nécessitant ainsi un facteur de correction de cisaillement.</w:t>
                            </w:r>
                          </w:p>
                          <w:p w14:paraId="15F50DDA" w14:textId="0F0675B5" w:rsidR="00DC3C12" w:rsidRPr="00A70EBB" w:rsidRDefault="00DC3C12" w:rsidP="000E291A">
                            <w:pPr>
                              <w:widowControl/>
                              <w:autoSpaceDE/>
                              <w:autoSpaceDN/>
                              <w:spacing w:before="120" w:after="240" w:line="360" w:lineRule="auto"/>
                              <w:jc w:val="both"/>
                              <w:rPr>
                                <w:lang w:eastAsia="fr-FR"/>
                              </w:rPr>
                            </w:pPr>
                            <w:r w:rsidRPr="000C2D4E">
                              <w:rPr>
                                <w:b/>
                                <w:bCs/>
                                <w:color w:val="000000" w:themeColor="text1"/>
                                <w:lang w:eastAsia="fr-FR"/>
                              </w:rPr>
                              <w:t>Ensuite</w:t>
                            </w:r>
                            <w:r w:rsidRPr="000C2D4E">
                              <w:rPr>
                                <w:color w:val="000000" w:themeColor="text1"/>
                                <w:lang w:eastAsia="fr-FR"/>
                              </w:rPr>
                              <w:t xml:space="preserve">, pour surmonter les limitations associées à la FSDT, un nouveau modèle de déformation par cisaillement trigonométrique (TrSDPT), à cinq inconnues, a été proposé pour l’analyse du comportement des plaques en FGMs. Ce modèle prend en compte la variation sinusoïdale des déformations de cisaillement transverse à travers l’épaisseur et satisfait les conditions aux limites de cisaillement nul sur les surfaces supérieure et inférieure de la plaque. Un élément fini quadrilatérale à quatre nœuds, basé sur ce nouveau modèle (HSBQP20), a été formulé pour analyser le comportement statique, et le comportement dynamique des plaques en FGMs. Pour les deux éléments finis formulés, Le champ de déplacements contient des termes d’ordre supérieur, est basé sur des fonctions de déformation qui doivent satisfaire </w:t>
                            </w:r>
                            <w:r w:rsidRPr="00A70EBB">
                              <w:rPr>
                                <w:lang w:eastAsia="fr-FR"/>
                              </w:rPr>
                              <w:t>les équations de compatibilité, la position de la surface neutre physique ont été prises en compte.</w:t>
                            </w:r>
                            <w:r w:rsidRPr="00A70EBB">
                              <w:rPr>
                                <w:lang w:eastAsia="fr-FR"/>
                              </w:rPr>
                              <w:br/>
                              <w:t>Les performances et la précision des éléments développés ont été évaluées à travers des tests de validation. Par ailleurs, l’influence de divers paramètres sur le comportement des plaques en FGMs a également été étudiée.</w:t>
                            </w:r>
                          </w:p>
                          <w:p w14:paraId="75212A07" w14:textId="00CC3343" w:rsidR="00DC3C12" w:rsidRPr="00A70EBB" w:rsidRDefault="00DC3C12" w:rsidP="00356FFF">
                            <w:pPr>
                              <w:widowControl/>
                              <w:autoSpaceDE/>
                              <w:autoSpaceDN/>
                              <w:spacing w:before="120" w:line="360" w:lineRule="auto"/>
                              <w:jc w:val="both"/>
                              <w:rPr>
                                <w:lang w:eastAsia="fr-FR"/>
                              </w:rPr>
                            </w:pPr>
                            <w:r w:rsidRPr="00A70EBB">
                              <w:rPr>
                                <w:b/>
                                <w:bCs/>
                                <w:lang w:eastAsia="fr-FR"/>
                              </w:rPr>
                              <w:t>Enfin</w:t>
                            </w:r>
                            <w:r w:rsidRPr="00A70EBB">
                              <w:rPr>
                                <w:lang w:eastAsia="fr-FR"/>
                              </w:rPr>
                              <w:t>, l’élément basé sur le modèle trigonométrique est testé pour l’analyse statique, l’analyse des vibrations libres des plaques composites stratifiées symétriques et antisymétriques, de différentes formes.</w:t>
                            </w:r>
                          </w:p>
                          <w:p w14:paraId="6ACE17EB" w14:textId="7F788635" w:rsidR="00DC3C12" w:rsidRPr="00A70EBB" w:rsidRDefault="00DC3C12" w:rsidP="00356FFF">
                            <w:pPr>
                              <w:widowControl/>
                              <w:autoSpaceDE/>
                              <w:autoSpaceDN/>
                              <w:spacing w:after="240" w:line="360" w:lineRule="auto"/>
                              <w:jc w:val="both"/>
                              <w:rPr>
                                <w:lang w:eastAsia="fr-FR"/>
                              </w:rPr>
                            </w:pPr>
                            <w:r w:rsidRPr="00A70EBB">
                              <w:rPr>
                                <w:lang w:eastAsia="fr-FR"/>
                              </w:rPr>
                              <w:t>Les résultats obtenus ont été comparés à des solutions analytiques et numériques publiées dans la littérature, démontrant une excellente précision et une grande efficacité dans la prédiction du comportement en flexion ainsi que des vibrations libres des plaques composites stratifiées.</w:t>
                            </w:r>
                          </w:p>
                          <w:p w14:paraId="4A017635" w14:textId="3D9A09DF" w:rsidR="00DC3C12" w:rsidRPr="000C2D4E" w:rsidRDefault="00DC3C12" w:rsidP="000E291A">
                            <w:pPr>
                              <w:spacing w:before="240" w:after="240" w:line="360" w:lineRule="auto"/>
                              <w:jc w:val="both"/>
                              <w:rPr>
                                <w:color w:val="000000" w:themeColor="text1"/>
                                <w:rtl/>
                              </w:rPr>
                            </w:pPr>
                            <w:r w:rsidRPr="000C2D4E">
                              <w:rPr>
                                <w:b/>
                                <w:bCs/>
                                <w:color w:val="000000" w:themeColor="text1"/>
                                <w:lang w:eastAsia="fr-FR"/>
                              </w:rPr>
                              <w:t>Mots-clés</w:t>
                            </w:r>
                            <w:r w:rsidRPr="000C2D4E">
                              <w:rPr>
                                <w:color w:val="000000" w:themeColor="text1"/>
                                <w:lang w:eastAsia="fr-FR"/>
                              </w:rPr>
                              <w:t xml:space="preserve"> : Approche en déformation, FGM, FSDT, TrSDPT, Statique, vibrations libres, flambement.</w:t>
                            </w:r>
                          </w:p>
                          <w:p w14:paraId="5877ACB9" w14:textId="77777777" w:rsidR="00DC3C12" w:rsidRDefault="00DC3C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B1F83B" id="_x0000_t202" coordsize="21600,21600" o:spt="202" path="m,l,21600r21600,l21600,xe">
                <v:stroke joinstyle="miter"/>
                <v:path gradientshapeok="t" o:connecttype="rect"/>
              </v:shapetype>
              <v:shape id="Text Box 30" o:spid="_x0000_s1028" type="#_x0000_t202" style="position:absolute;left:0;text-align:left;margin-left:33.4pt;margin-top:.7pt;width:433.5pt;height:668.05pt;z-index:251841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EkjgIAAJQFAAAOAAAAZHJzL2Uyb0RvYy54bWysVE1v2zAMvQ/YfxB0X52kTpcFdYqsRYcB&#10;RVusHXpWZKkRJomapMTOfv0o2U6yrpcOu9gS+UiKjx/nF63RZCt8UGArOj4ZUSIsh1rZ54p+f7z+&#10;MKMkRGZrpsGKiu5EoBeL9+/OGzcXE1iDroUn6MSGeeMquo7RzYsi8LUwLJyAExaVErxhEa/+uag9&#10;a9C70cVkNDorGvC188BFCCi96pR0kf1LKXi8kzKISHRF8W0xf33+rtK3WJyz+bNnbq14/wz2D68w&#10;TFkMund1xSIjG6/+cmUU9xBAxhMOpgApFRc5B8xmPHqRzcOaOZFzQXKC29MU/p9bfru990TVFT1F&#10;eiwzWKNH0UbyGVqCIuSncWGOsAeHwNiiHOs8yAMKU9qt9Cb9MSGCenS127ObvHEUTqejaTlFFUfd&#10;rJyVo3KS/BQHc+dD/CLAkHSoqMfyZVbZ9ibEDjpAUrQAWtXXSut8SS0jLrUnW4bF1jE/Ep3/gdKW&#10;NBU9O8V3JCMLybzzrG2SiNw0fbiUepdiPsWdFgmj7TchkbSc6SuxGefC7uNndEJJDPUWwx5/eNVb&#10;jLs80CJHBhv3xkZZ8Dn7PGUHyuofA2Wyw2NtjvJOx9iu2q5bhg5YQb3DxvDQjVZw/Fph8W5YiPfM&#10;4yxhwXE/xDv8SA1IPvQnStbgf70mT3hscdRS0uBsVjT83DAvKNFfLTb/p3FZotuYL+X04wQv/liz&#10;OtbYjbkE7IgxbiLH8zHhox6O0oN5wjWyTFFRxSzH2BWNw/EydhsD1xAXy2UG4fg6Fm/sg+PJdWI5&#10;teZj+8S86/s3YuvfwjDFbP6ijTtssrSw3ESQKvd44rljtecfRz9PSb+m0m45vmfUYZkufgMAAP//&#10;AwBQSwMEFAAGAAgAAAAhADXonsrfAAAACQEAAA8AAABkcnMvZG93bnJldi54bWxMj01PwzAMhu9I&#10;/IfISFwQSyGsg9J0QogPiRvrBuKWNaataJyqydry7zEnOD5+rdeP8/XsOjHiEFpPGi4WCQikytuW&#10;ag3b8vH8GkSIhqzpPKGGbwywLo6PcpNZP9ErjptYCy6hkBkNTYx9JmWoGnQmLHyPxNmnH5yJjEMt&#10;7WAmLnedvEySVDrTEl9oTI/3DVZfm4PT8HFWv7+E+Wk3qaXqH57HcvVmS61PT+a7WxAR5/i3DL/6&#10;rA4FO+39gWwQnYY0ZfPI8ysQHN8oxbxnVmq1BFnk8v8HxQ8AAAD//wMAUEsBAi0AFAAGAAgAAAAh&#10;ALaDOJL+AAAA4QEAABMAAAAAAAAAAAAAAAAAAAAAAFtDb250ZW50X1R5cGVzXS54bWxQSwECLQAU&#10;AAYACAAAACEAOP0h/9YAAACUAQAACwAAAAAAAAAAAAAAAAAvAQAAX3JlbHMvLnJlbHNQSwECLQAU&#10;AAYACAAAACEA1fhxJI4CAACUBQAADgAAAAAAAAAAAAAAAAAuAgAAZHJzL2Uyb0RvYy54bWxQSwEC&#10;LQAUAAYACAAAACEANeieyt8AAAAJAQAADwAAAAAAAAAAAAAAAADoBAAAZHJzL2Rvd25yZXYueG1s&#10;UEsFBgAAAAAEAAQA8wAAAPQFAAAAAA==&#10;" fillcolor="white [3201]" stroked="f" strokeweight=".5pt">
                <v:textbox>
                  <w:txbxContent>
                    <w:p w14:paraId="5B6BF8BD" w14:textId="29E68F98" w:rsidR="00DC3C12" w:rsidRDefault="00DC3C12" w:rsidP="00356FFF">
                      <w:pPr>
                        <w:widowControl/>
                        <w:autoSpaceDE/>
                        <w:autoSpaceDN/>
                        <w:spacing w:before="120" w:after="120" w:line="360" w:lineRule="auto"/>
                        <w:ind w:firstLine="708"/>
                        <w:jc w:val="both"/>
                        <w:rPr>
                          <w:b/>
                          <w:bCs/>
                          <w:lang w:eastAsia="fr-FR"/>
                        </w:rPr>
                      </w:pPr>
                      <w:r w:rsidRPr="00A70EBB">
                        <w:rPr>
                          <w:rFonts w:eastAsia="Calibri"/>
                          <w:b/>
                          <w:bCs/>
                        </w:rPr>
                        <w:t>L</w:t>
                      </w:r>
                      <w:r w:rsidRPr="00A70EBB">
                        <w:rPr>
                          <w:rFonts w:eastAsia="Calibri"/>
                        </w:rPr>
                        <w:t xml:space="preserve">e principal objectif de ce travail est de contribuer à la modélisation du comportement statique, du comportement en vibration libre et de la stabilité </w:t>
                      </w:r>
                      <w:r>
                        <w:rPr>
                          <w:rFonts w:eastAsia="Calibri"/>
                        </w:rPr>
                        <w:t xml:space="preserve">des </w:t>
                      </w:r>
                      <w:r w:rsidRPr="00E21157">
                        <w:rPr>
                          <w:rFonts w:eastAsia="Calibri"/>
                        </w:rPr>
                        <w:t xml:space="preserve">plaques composites stratifiées </w:t>
                      </w:r>
                      <w:r w:rsidRPr="00A70EBB">
                        <w:rPr>
                          <w:rFonts w:eastAsia="Calibri"/>
                        </w:rPr>
                        <w:t xml:space="preserve">et en </w:t>
                      </w:r>
                      <w:r>
                        <w:rPr>
                          <w:rFonts w:eastAsia="Calibri"/>
                        </w:rPr>
                        <w:t>matériaux fonctionnellement gradués</w:t>
                      </w:r>
                      <w:r w:rsidRPr="00A70EBB">
                        <w:rPr>
                          <w:rFonts w:eastAsia="Calibri"/>
                        </w:rPr>
                        <w:t xml:space="preserve"> (FGMs).</w:t>
                      </w:r>
                    </w:p>
                    <w:p w14:paraId="10E0AA61" w14:textId="05DE561B" w:rsidR="00DC3C12" w:rsidRPr="000C2D4E" w:rsidRDefault="00DC3C12" w:rsidP="000E291A">
                      <w:pPr>
                        <w:widowControl/>
                        <w:autoSpaceDE/>
                        <w:autoSpaceDN/>
                        <w:spacing w:line="360" w:lineRule="auto"/>
                        <w:jc w:val="both"/>
                        <w:rPr>
                          <w:color w:val="000000" w:themeColor="text1"/>
                          <w:lang w:eastAsia="fr-FR"/>
                        </w:rPr>
                      </w:pPr>
                      <w:r w:rsidRPr="00A70EBB">
                        <w:rPr>
                          <w:b/>
                          <w:bCs/>
                          <w:lang w:eastAsia="fr-FR"/>
                        </w:rPr>
                        <w:t>Tout d’abord</w:t>
                      </w:r>
                      <w:r w:rsidRPr="00A70EBB">
                        <w:rPr>
                          <w:lang w:eastAsia="fr-FR"/>
                        </w:rPr>
                        <w:t xml:space="preserve">, un élément fini rectangulaire à quatre nœuds (SBRMP24), avec six degrés de liberté par nœud, basé sur l’approche en déformation et la théorie de la déformation par cisaillement </w:t>
                      </w:r>
                      <w:r w:rsidRPr="000C2D4E">
                        <w:rPr>
                          <w:color w:val="000000" w:themeColor="text1"/>
                          <w:lang w:eastAsia="fr-FR"/>
                        </w:rPr>
                        <w:t>de premier ordre (FSDT), a été développé pour l’analyse statique, l’analyse des vibrations libres, et le flambement des plaques FGMs. La FSDT permet une description suffisamment précise de la réponse pour des plaques minces à moyennement épaisses. Toutefois, elle prédit des contraintes de cisaillement transverse constantes sur l’épaisseur, nécessitant ainsi un facteur de correction de cisaillement.</w:t>
                      </w:r>
                    </w:p>
                    <w:p w14:paraId="15F50DDA" w14:textId="0F0675B5" w:rsidR="00DC3C12" w:rsidRPr="00A70EBB" w:rsidRDefault="00DC3C12" w:rsidP="000E291A">
                      <w:pPr>
                        <w:widowControl/>
                        <w:autoSpaceDE/>
                        <w:autoSpaceDN/>
                        <w:spacing w:before="120" w:after="240" w:line="360" w:lineRule="auto"/>
                        <w:jc w:val="both"/>
                        <w:rPr>
                          <w:lang w:eastAsia="fr-FR"/>
                        </w:rPr>
                      </w:pPr>
                      <w:r w:rsidRPr="000C2D4E">
                        <w:rPr>
                          <w:b/>
                          <w:bCs/>
                          <w:color w:val="000000" w:themeColor="text1"/>
                          <w:lang w:eastAsia="fr-FR"/>
                        </w:rPr>
                        <w:t>Ensuite</w:t>
                      </w:r>
                      <w:r w:rsidRPr="000C2D4E">
                        <w:rPr>
                          <w:color w:val="000000" w:themeColor="text1"/>
                          <w:lang w:eastAsia="fr-FR"/>
                        </w:rPr>
                        <w:t xml:space="preserve">, pour surmonter les limitations associées à la FSDT, un nouveau modèle de déformation par cisaillement trigonométrique (TrSDPT), à cinq inconnues, a été proposé pour l’analyse du comportement des plaques en FGMs. Ce modèle prend en compte la variation sinusoïdale des déformations de cisaillement transverse à travers l’épaisseur et satisfait les conditions aux limites de cisaillement nul sur les surfaces supérieure et inférieure de la plaque. Un élément fini quadrilatérale à quatre nœuds, basé sur ce nouveau modèle (HSBQP20), a été formulé pour analyser le comportement statique, et le comportement dynamique des plaques en FGMs. Pour les deux éléments finis formulés, Le champ de déplacements contient des termes d’ordre supérieur, est basé sur des fonctions de déformation qui doivent satisfaire </w:t>
                      </w:r>
                      <w:r w:rsidRPr="00A70EBB">
                        <w:rPr>
                          <w:lang w:eastAsia="fr-FR"/>
                        </w:rPr>
                        <w:t>les équations de compatibilité, la position de la surface neutre physique ont été prises en compte.</w:t>
                      </w:r>
                      <w:r w:rsidRPr="00A70EBB">
                        <w:rPr>
                          <w:lang w:eastAsia="fr-FR"/>
                        </w:rPr>
                        <w:br/>
                        <w:t>Les performances et la précision des éléments développés ont été évaluées à travers des tests de validation. Par ailleurs, l’influence de divers paramètres sur le comportement des plaques en FGMs a également été étudiée.</w:t>
                      </w:r>
                    </w:p>
                    <w:p w14:paraId="75212A07" w14:textId="00CC3343" w:rsidR="00DC3C12" w:rsidRPr="00A70EBB" w:rsidRDefault="00DC3C12" w:rsidP="00356FFF">
                      <w:pPr>
                        <w:widowControl/>
                        <w:autoSpaceDE/>
                        <w:autoSpaceDN/>
                        <w:spacing w:before="120" w:line="360" w:lineRule="auto"/>
                        <w:jc w:val="both"/>
                        <w:rPr>
                          <w:lang w:eastAsia="fr-FR"/>
                        </w:rPr>
                      </w:pPr>
                      <w:r w:rsidRPr="00A70EBB">
                        <w:rPr>
                          <w:b/>
                          <w:bCs/>
                          <w:lang w:eastAsia="fr-FR"/>
                        </w:rPr>
                        <w:t>Enfin</w:t>
                      </w:r>
                      <w:r w:rsidRPr="00A70EBB">
                        <w:rPr>
                          <w:lang w:eastAsia="fr-FR"/>
                        </w:rPr>
                        <w:t>, l’élément basé sur le modèle trigonométrique est testé pour l’analyse statique, l’analyse des vibrations libres des plaques composites stratifiées symétriques et antisymétriques, de différentes formes.</w:t>
                      </w:r>
                    </w:p>
                    <w:p w14:paraId="6ACE17EB" w14:textId="7F788635" w:rsidR="00DC3C12" w:rsidRPr="00A70EBB" w:rsidRDefault="00DC3C12" w:rsidP="00356FFF">
                      <w:pPr>
                        <w:widowControl/>
                        <w:autoSpaceDE/>
                        <w:autoSpaceDN/>
                        <w:spacing w:after="240" w:line="360" w:lineRule="auto"/>
                        <w:jc w:val="both"/>
                        <w:rPr>
                          <w:lang w:eastAsia="fr-FR"/>
                        </w:rPr>
                      </w:pPr>
                      <w:r w:rsidRPr="00A70EBB">
                        <w:rPr>
                          <w:lang w:eastAsia="fr-FR"/>
                        </w:rPr>
                        <w:t>Les résultats obtenus ont été comparés à des solutions analytiques et numériques publiées dans la littérature, démontrant une excellente précision et une grande efficacité dans la prédiction du comportement en flexion ainsi que des vibrations libres des plaques composites stratifiées.</w:t>
                      </w:r>
                    </w:p>
                    <w:p w14:paraId="4A017635" w14:textId="3D9A09DF" w:rsidR="00DC3C12" w:rsidRPr="000C2D4E" w:rsidRDefault="00DC3C12" w:rsidP="000E291A">
                      <w:pPr>
                        <w:spacing w:before="240" w:after="240" w:line="360" w:lineRule="auto"/>
                        <w:jc w:val="both"/>
                        <w:rPr>
                          <w:color w:val="000000" w:themeColor="text1"/>
                          <w:rtl/>
                        </w:rPr>
                      </w:pPr>
                      <w:r w:rsidRPr="000C2D4E">
                        <w:rPr>
                          <w:b/>
                          <w:bCs/>
                          <w:color w:val="000000" w:themeColor="text1"/>
                          <w:lang w:eastAsia="fr-FR"/>
                        </w:rPr>
                        <w:t>Mots-clés</w:t>
                      </w:r>
                      <w:r w:rsidRPr="000C2D4E">
                        <w:rPr>
                          <w:color w:val="000000" w:themeColor="text1"/>
                          <w:lang w:eastAsia="fr-FR"/>
                        </w:rPr>
                        <w:t xml:space="preserve"> : Approche en déformation, FGM, FSDT, TrSDPT, Statique, vibrations libres, flambement.</w:t>
                      </w:r>
                    </w:p>
                    <w:p w14:paraId="5877ACB9" w14:textId="77777777" w:rsidR="00DC3C12" w:rsidRDefault="00DC3C12"/>
                  </w:txbxContent>
                </v:textbox>
                <w10:wrap anchorx="margin"/>
              </v:shape>
            </w:pict>
          </mc:Fallback>
        </mc:AlternateContent>
      </w:r>
    </w:p>
    <w:p w14:paraId="7B501D30" w14:textId="03CB00A2" w:rsidR="00BF773A" w:rsidRPr="007E2C94" w:rsidRDefault="00BF773A" w:rsidP="00BF773A">
      <w:pPr>
        <w:jc w:val="center"/>
        <w:rPr>
          <w:color w:val="000000" w:themeColor="text1"/>
        </w:rPr>
      </w:pPr>
    </w:p>
    <w:p w14:paraId="12F20194" w14:textId="77777777" w:rsidR="00A70EBB" w:rsidRPr="007E2C94" w:rsidRDefault="00A70EBB" w:rsidP="00BF773A">
      <w:pPr>
        <w:jc w:val="center"/>
        <w:rPr>
          <w:color w:val="000000" w:themeColor="text1"/>
        </w:rPr>
      </w:pPr>
    </w:p>
    <w:p w14:paraId="693347AE" w14:textId="77777777" w:rsidR="00A70EBB" w:rsidRPr="007E2C94" w:rsidRDefault="00A70EBB" w:rsidP="00BF773A">
      <w:pPr>
        <w:jc w:val="center"/>
        <w:rPr>
          <w:color w:val="000000" w:themeColor="text1"/>
        </w:rPr>
      </w:pPr>
    </w:p>
    <w:p w14:paraId="6F51D1E6" w14:textId="77777777" w:rsidR="00A70EBB" w:rsidRPr="007E2C94" w:rsidRDefault="00A70EBB" w:rsidP="00BF773A">
      <w:pPr>
        <w:jc w:val="center"/>
        <w:rPr>
          <w:color w:val="000000" w:themeColor="text1"/>
        </w:rPr>
      </w:pPr>
    </w:p>
    <w:p w14:paraId="709C4679" w14:textId="77777777" w:rsidR="00A70EBB" w:rsidRPr="007E2C94" w:rsidRDefault="00A70EBB" w:rsidP="00BF773A">
      <w:pPr>
        <w:jc w:val="center"/>
        <w:rPr>
          <w:color w:val="000000" w:themeColor="text1"/>
        </w:rPr>
      </w:pPr>
    </w:p>
    <w:p w14:paraId="364890C2" w14:textId="77777777" w:rsidR="00A70EBB" w:rsidRPr="007E2C94" w:rsidRDefault="00A70EBB" w:rsidP="00BF773A">
      <w:pPr>
        <w:jc w:val="center"/>
        <w:rPr>
          <w:color w:val="000000" w:themeColor="text1"/>
        </w:rPr>
      </w:pPr>
    </w:p>
    <w:p w14:paraId="18E6459C" w14:textId="77777777" w:rsidR="00A70EBB" w:rsidRPr="007E2C94" w:rsidRDefault="00A70EBB" w:rsidP="00BF773A">
      <w:pPr>
        <w:jc w:val="center"/>
        <w:rPr>
          <w:color w:val="000000" w:themeColor="text1"/>
        </w:rPr>
      </w:pPr>
    </w:p>
    <w:p w14:paraId="5509310F" w14:textId="77777777" w:rsidR="00A70EBB" w:rsidRPr="007E2C94" w:rsidRDefault="00A70EBB" w:rsidP="00BF773A">
      <w:pPr>
        <w:jc w:val="center"/>
        <w:rPr>
          <w:color w:val="000000" w:themeColor="text1"/>
        </w:rPr>
      </w:pPr>
    </w:p>
    <w:p w14:paraId="5CABFFEA" w14:textId="77777777" w:rsidR="00A70EBB" w:rsidRPr="007E2C94" w:rsidRDefault="00A70EBB" w:rsidP="00BF773A">
      <w:pPr>
        <w:jc w:val="center"/>
        <w:rPr>
          <w:color w:val="000000" w:themeColor="text1"/>
        </w:rPr>
      </w:pPr>
    </w:p>
    <w:p w14:paraId="4D858A53" w14:textId="77777777" w:rsidR="00A70EBB" w:rsidRPr="007E2C94" w:rsidRDefault="00A70EBB" w:rsidP="00BF773A">
      <w:pPr>
        <w:jc w:val="center"/>
        <w:rPr>
          <w:color w:val="000000" w:themeColor="text1"/>
        </w:rPr>
      </w:pPr>
    </w:p>
    <w:p w14:paraId="17187596" w14:textId="77777777" w:rsidR="00A70EBB" w:rsidRPr="007E2C94" w:rsidRDefault="00A70EBB" w:rsidP="00BF773A">
      <w:pPr>
        <w:jc w:val="center"/>
        <w:rPr>
          <w:color w:val="000000" w:themeColor="text1"/>
        </w:rPr>
      </w:pPr>
    </w:p>
    <w:p w14:paraId="2063B065" w14:textId="77777777" w:rsidR="00A70EBB" w:rsidRPr="007E2C94" w:rsidRDefault="00A70EBB" w:rsidP="00BF773A">
      <w:pPr>
        <w:jc w:val="center"/>
        <w:rPr>
          <w:color w:val="000000" w:themeColor="text1"/>
        </w:rPr>
      </w:pPr>
    </w:p>
    <w:p w14:paraId="2B72CF4F" w14:textId="77777777" w:rsidR="00A70EBB" w:rsidRPr="007E2C94" w:rsidRDefault="00A70EBB" w:rsidP="00BF773A">
      <w:pPr>
        <w:jc w:val="center"/>
        <w:rPr>
          <w:color w:val="000000" w:themeColor="text1"/>
        </w:rPr>
      </w:pPr>
    </w:p>
    <w:p w14:paraId="6E87E183" w14:textId="77777777" w:rsidR="00A70EBB" w:rsidRPr="007E2C94" w:rsidRDefault="00A70EBB" w:rsidP="00BF773A">
      <w:pPr>
        <w:jc w:val="center"/>
        <w:rPr>
          <w:color w:val="000000" w:themeColor="text1"/>
        </w:rPr>
      </w:pPr>
    </w:p>
    <w:p w14:paraId="6DE35A4B" w14:textId="77777777" w:rsidR="00A70EBB" w:rsidRPr="007E2C94" w:rsidRDefault="00A70EBB" w:rsidP="00BF773A">
      <w:pPr>
        <w:jc w:val="center"/>
        <w:rPr>
          <w:color w:val="000000" w:themeColor="text1"/>
        </w:rPr>
      </w:pPr>
    </w:p>
    <w:p w14:paraId="460BEB41" w14:textId="77777777" w:rsidR="00A70EBB" w:rsidRPr="007E2C94" w:rsidRDefault="00A70EBB" w:rsidP="00BF773A">
      <w:pPr>
        <w:jc w:val="center"/>
        <w:rPr>
          <w:color w:val="000000" w:themeColor="text1"/>
        </w:rPr>
      </w:pPr>
    </w:p>
    <w:p w14:paraId="524CE7C4" w14:textId="77777777" w:rsidR="00A70EBB" w:rsidRPr="007E2C94" w:rsidRDefault="00A70EBB" w:rsidP="00BF773A">
      <w:pPr>
        <w:jc w:val="center"/>
        <w:rPr>
          <w:color w:val="000000" w:themeColor="text1"/>
        </w:rPr>
      </w:pPr>
    </w:p>
    <w:p w14:paraId="6B642B28" w14:textId="77777777" w:rsidR="00A70EBB" w:rsidRPr="007E2C94" w:rsidRDefault="00A70EBB" w:rsidP="00BF773A">
      <w:pPr>
        <w:jc w:val="center"/>
        <w:rPr>
          <w:color w:val="000000" w:themeColor="text1"/>
        </w:rPr>
      </w:pPr>
    </w:p>
    <w:p w14:paraId="7CD89F61" w14:textId="77777777" w:rsidR="00A70EBB" w:rsidRPr="007E2C94" w:rsidRDefault="00A70EBB" w:rsidP="00BF773A">
      <w:pPr>
        <w:jc w:val="center"/>
        <w:rPr>
          <w:color w:val="000000" w:themeColor="text1"/>
        </w:rPr>
      </w:pPr>
    </w:p>
    <w:p w14:paraId="1D674433" w14:textId="77777777" w:rsidR="00A70EBB" w:rsidRPr="007E2C94" w:rsidRDefault="00A70EBB" w:rsidP="00BF773A">
      <w:pPr>
        <w:jc w:val="center"/>
        <w:rPr>
          <w:color w:val="000000" w:themeColor="text1"/>
        </w:rPr>
      </w:pPr>
    </w:p>
    <w:p w14:paraId="1DB02B07" w14:textId="77777777" w:rsidR="00A70EBB" w:rsidRPr="007E2C94" w:rsidRDefault="00A70EBB" w:rsidP="00BF773A">
      <w:pPr>
        <w:jc w:val="center"/>
        <w:rPr>
          <w:color w:val="000000" w:themeColor="text1"/>
        </w:rPr>
      </w:pPr>
    </w:p>
    <w:p w14:paraId="0A6F5E7F" w14:textId="77777777" w:rsidR="00A70EBB" w:rsidRPr="007E2C94" w:rsidRDefault="00A70EBB" w:rsidP="00BF773A">
      <w:pPr>
        <w:jc w:val="center"/>
        <w:rPr>
          <w:color w:val="000000" w:themeColor="text1"/>
        </w:rPr>
      </w:pPr>
    </w:p>
    <w:p w14:paraId="6D88F564" w14:textId="77777777" w:rsidR="00A70EBB" w:rsidRPr="007E2C94" w:rsidRDefault="00A70EBB" w:rsidP="00BF773A">
      <w:pPr>
        <w:jc w:val="center"/>
        <w:rPr>
          <w:color w:val="000000" w:themeColor="text1"/>
        </w:rPr>
      </w:pPr>
    </w:p>
    <w:p w14:paraId="3A3AF391" w14:textId="77777777" w:rsidR="00A70EBB" w:rsidRPr="007E2C94" w:rsidRDefault="00A70EBB" w:rsidP="00BF773A">
      <w:pPr>
        <w:jc w:val="center"/>
        <w:rPr>
          <w:color w:val="000000" w:themeColor="text1"/>
        </w:rPr>
      </w:pPr>
    </w:p>
    <w:p w14:paraId="029ECD6F" w14:textId="77777777" w:rsidR="00A70EBB" w:rsidRPr="007E2C94" w:rsidRDefault="00A70EBB" w:rsidP="00BF773A">
      <w:pPr>
        <w:jc w:val="center"/>
        <w:rPr>
          <w:color w:val="000000" w:themeColor="text1"/>
        </w:rPr>
      </w:pPr>
    </w:p>
    <w:p w14:paraId="213BC0F1" w14:textId="77777777" w:rsidR="00A70EBB" w:rsidRPr="007E2C94" w:rsidRDefault="00A70EBB" w:rsidP="00BF773A">
      <w:pPr>
        <w:jc w:val="center"/>
        <w:rPr>
          <w:color w:val="000000" w:themeColor="text1"/>
        </w:rPr>
      </w:pPr>
    </w:p>
    <w:p w14:paraId="30EE4FC7" w14:textId="77777777" w:rsidR="00A70EBB" w:rsidRPr="007E2C94" w:rsidRDefault="00A70EBB" w:rsidP="00BF773A">
      <w:pPr>
        <w:jc w:val="center"/>
        <w:rPr>
          <w:color w:val="000000" w:themeColor="text1"/>
        </w:rPr>
      </w:pPr>
    </w:p>
    <w:p w14:paraId="5D8E673D" w14:textId="77777777" w:rsidR="00A70EBB" w:rsidRPr="007E2C94" w:rsidRDefault="00A70EBB" w:rsidP="00BF773A">
      <w:pPr>
        <w:jc w:val="center"/>
        <w:rPr>
          <w:color w:val="000000" w:themeColor="text1"/>
        </w:rPr>
      </w:pPr>
    </w:p>
    <w:p w14:paraId="3B1B6F72" w14:textId="77777777" w:rsidR="00A70EBB" w:rsidRPr="007E2C94" w:rsidRDefault="00A70EBB" w:rsidP="00BF773A">
      <w:pPr>
        <w:jc w:val="center"/>
        <w:rPr>
          <w:color w:val="000000" w:themeColor="text1"/>
        </w:rPr>
      </w:pPr>
    </w:p>
    <w:p w14:paraId="268F2B8D" w14:textId="77777777" w:rsidR="00A70EBB" w:rsidRPr="007E2C94" w:rsidRDefault="00A70EBB" w:rsidP="00BF773A">
      <w:pPr>
        <w:jc w:val="center"/>
        <w:rPr>
          <w:color w:val="000000" w:themeColor="text1"/>
        </w:rPr>
      </w:pPr>
    </w:p>
    <w:p w14:paraId="5D869078" w14:textId="77777777" w:rsidR="00A70EBB" w:rsidRPr="007E2C94" w:rsidRDefault="00A70EBB" w:rsidP="00BF773A">
      <w:pPr>
        <w:jc w:val="center"/>
        <w:rPr>
          <w:color w:val="000000" w:themeColor="text1"/>
        </w:rPr>
      </w:pPr>
    </w:p>
    <w:p w14:paraId="0E613A0B" w14:textId="77777777" w:rsidR="00A70EBB" w:rsidRPr="007E2C94" w:rsidRDefault="00A70EBB" w:rsidP="00BF773A">
      <w:pPr>
        <w:jc w:val="center"/>
        <w:rPr>
          <w:color w:val="000000" w:themeColor="text1"/>
        </w:rPr>
      </w:pPr>
    </w:p>
    <w:p w14:paraId="42FC616E" w14:textId="77777777" w:rsidR="00A70EBB" w:rsidRPr="007E2C94" w:rsidRDefault="00A70EBB" w:rsidP="00BF773A">
      <w:pPr>
        <w:jc w:val="center"/>
        <w:rPr>
          <w:color w:val="000000" w:themeColor="text1"/>
        </w:rPr>
      </w:pPr>
    </w:p>
    <w:p w14:paraId="6732A3F5" w14:textId="77777777" w:rsidR="00A70EBB" w:rsidRPr="007E2C94" w:rsidRDefault="00A70EBB" w:rsidP="00BF773A">
      <w:pPr>
        <w:jc w:val="center"/>
        <w:rPr>
          <w:color w:val="000000" w:themeColor="text1"/>
        </w:rPr>
      </w:pPr>
    </w:p>
    <w:p w14:paraId="1CC8D688" w14:textId="77777777" w:rsidR="00A70EBB" w:rsidRPr="007E2C94" w:rsidRDefault="00A70EBB" w:rsidP="00BF773A">
      <w:pPr>
        <w:jc w:val="center"/>
        <w:rPr>
          <w:color w:val="000000" w:themeColor="text1"/>
        </w:rPr>
      </w:pPr>
    </w:p>
    <w:p w14:paraId="5FDAE1CB" w14:textId="77777777" w:rsidR="00A70EBB" w:rsidRPr="007E2C94" w:rsidRDefault="00A70EBB" w:rsidP="00BF773A">
      <w:pPr>
        <w:jc w:val="center"/>
        <w:rPr>
          <w:color w:val="000000" w:themeColor="text1"/>
        </w:rPr>
      </w:pPr>
    </w:p>
    <w:p w14:paraId="6B150009" w14:textId="77777777" w:rsidR="00A70EBB" w:rsidRPr="007E2C94" w:rsidRDefault="00A70EBB" w:rsidP="00BF773A">
      <w:pPr>
        <w:jc w:val="center"/>
        <w:rPr>
          <w:color w:val="000000" w:themeColor="text1"/>
        </w:rPr>
      </w:pPr>
    </w:p>
    <w:p w14:paraId="1FAF4A90" w14:textId="77777777" w:rsidR="00A70EBB" w:rsidRPr="007E2C94" w:rsidRDefault="00A70EBB" w:rsidP="00BF773A">
      <w:pPr>
        <w:jc w:val="center"/>
        <w:rPr>
          <w:color w:val="000000" w:themeColor="text1"/>
        </w:rPr>
      </w:pPr>
    </w:p>
    <w:p w14:paraId="22CC425E" w14:textId="77777777" w:rsidR="00A70EBB" w:rsidRPr="007E2C94" w:rsidRDefault="00A70EBB" w:rsidP="00BF773A">
      <w:pPr>
        <w:jc w:val="center"/>
        <w:rPr>
          <w:color w:val="000000" w:themeColor="text1"/>
        </w:rPr>
      </w:pPr>
    </w:p>
    <w:p w14:paraId="111AD1A4" w14:textId="77777777" w:rsidR="00A70EBB" w:rsidRPr="007E2C94" w:rsidRDefault="00A70EBB" w:rsidP="00BF773A">
      <w:pPr>
        <w:jc w:val="center"/>
        <w:rPr>
          <w:color w:val="000000" w:themeColor="text1"/>
        </w:rPr>
      </w:pPr>
    </w:p>
    <w:p w14:paraId="4CE92A9D" w14:textId="77777777" w:rsidR="00A70EBB" w:rsidRPr="007E2C94" w:rsidRDefault="00A70EBB" w:rsidP="00BF773A">
      <w:pPr>
        <w:jc w:val="center"/>
        <w:rPr>
          <w:color w:val="000000" w:themeColor="text1"/>
        </w:rPr>
      </w:pPr>
    </w:p>
    <w:p w14:paraId="28149F0E" w14:textId="77777777" w:rsidR="00A70EBB" w:rsidRPr="007E2C94" w:rsidRDefault="00A70EBB" w:rsidP="00BF773A">
      <w:pPr>
        <w:jc w:val="center"/>
        <w:rPr>
          <w:color w:val="000000" w:themeColor="text1"/>
        </w:rPr>
      </w:pPr>
    </w:p>
    <w:p w14:paraId="3A26A3A5" w14:textId="77777777" w:rsidR="00A70EBB" w:rsidRPr="007E2C94" w:rsidRDefault="00A70EBB" w:rsidP="00BF773A">
      <w:pPr>
        <w:jc w:val="center"/>
        <w:rPr>
          <w:color w:val="000000" w:themeColor="text1"/>
        </w:rPr>
      </w:pPr>
    </w:p>
    <w:p w14:paraId="7760B652" w14:textId="77777777" w:rsidR="00A70EBB" w:rsidRPr="007E2C94" w:rsidRDefault="00A70EBB" w:rsidP="00BF773A">
      <w:pPr>
        <w:jc w:val="center"/>
        <w:rPr>
          <w:color w:val="000000" w:themeColor="text1"/>
        </w:rPr>
      </w:pPr>
    </w:p>
    <w:p w14:paraId="543F6FA2" w14:textId="77777777" w:rsidR="00A70EBB" w:rsidRPr="007E2C94" w:rsidRDefault="00A70EBB" w:rsidP="00BF773A">
      <w:pPr>
        <w:jc w:val="center"/>
        <w:rPr>
          <w:color w:val="000000" w:themeColor="text1"/>
        </w:rPr>
      </w:pPr>
    </w:p>
    <w:p w14:paraId="20AA7FD5" w14:textId="77777777" w:rsidR="00A70EBB" w:rsidRPr="007E2C94" w:rsidRDefault="00A70EBB" w:rsidP="00BF773A">
      <w:pPr>
        <w:jc w:val="center"/>
        <w:rPr>
          <w:color w:val="000000" w:themeColor="text1"/>
        </w:rPr>
      </w:pPr>
    </w:p>
    <w:p w14:paraId="41775C6F" w14:textId="77777777" w:rsidR="00A70EBB" w:rsidRPr="007E2C94" w:rsidRDefault="00A70EBB" w:rsidP="00BF773A">
      <w:pPr>
        <w:jc w:val="center"/>
        <w:rPr>
          <w:color w:val="000000" w:themeColor="text1"/>
        </w:rPr>
      </w:pPr>
    </w:p>
    <w:p w14:paraId="50B15E2C" w14:textId="77777777" w:rsidR="00A70EBB" w:rsidRPr="007E2C94" w:rsidRDefault="00A70EBB" w:rsidP="00BF773A">
      <w:pPr>
        <w:jc w:val="center"/>
        <w:rPr>
          <w:color w:val="000000" w:themeColor="text1"/>
        </w:rPr>
      </w:pPr>
    </w:p>
    <w:p w14:paraId="1B21F1AF" w14:textId="77777777" w:rsidR="00A70EBB" w:rsidRPr="007E2C94" w:rsidRDefault="00A70EBB" w:rsidP="00BF773A">
      <w:pPr>
        <w:jc w:val="center"/>
        <w:rPr>
          <w:color w:val="000000" w:themeColor="text1"/>
        </w:rPr>
      </w:pPr>
    </w:p>
    <w:p w14:paraId="6A1F5FF6" w14:textId="311A941F" w:rsidR="00A70EBB" w:rsidRPr="007E2C94" w:rsidRDefault="00A70EBB" w:rsidP="00BF773A">
      <w:pPr>
        <w:jc w:val="center"/>
        <w:rPr>
          <w:color w:val="000000" w:themeColor="text1"/>
          <w:rtl/>
        </w:rPr>
      </w:pPr>
    </w:p>
    <w:p w14:paraId="4B7CB505" w14:textId="680CB70C" w:rsidR="00BF773A" w:rsidRPr="007E2C94" w:rsidRDefault="00BF773A" w:rsidP="00BF773A">
      <w:pPr>
        <w:spacing w:after="240"/>
        <w:ind w:right="1"/>
        <w:jc w:val="center"/>
        <w:outlineLvl w:val="1"/>
        <w:rPr>
          <w:rFonts w:eastAsia="Arial"/>
          <w:b/>
          <w:bCs/>
          <w:color w:val="000000" w:themeColor="text1"/>
          <w:w w:val="95"/>
          <w:sz w:val="36"/>
          <w:szCs w:val="36"/>
        </w:rPr>
      </w:pPr>
      <w:bookmarkStart w:id="28" w:name="_Toc186984872"/>
      <w:bookmarkStart w:id="29" w:name="_Toc186988959"/>
      <w:bookmarkStart w:id="30" w:name="_Toc186989238"/>
      <w:bookmarkStart w:id="31" w:name="_Toc186998235"/>
      <w:bookmarkStart w:id="32" w:name="_Toc188353539"/>
      <w:bookmarkStart w:id="33" w:name="_Toc195689030"/>
      <w:r w:rsidRPr="007E2C94">
        <w:rPr>
          <w:rFonts w:eastAsia="Arial"/>
          <w:b/>
          <w:bCs/>
          <w:color w:val="000000" w:themeColor="text1"/>
          <w:w w:val="95"/>
          <w:sz w:val="36"/>
          <w:szCs w:val="36"/>
        </w:rPr>
        <w:t>Abstract</w:t>
      </w:r>
      <w:bookmarkEnd w:id="28"/>
      <w:bookmarkEnd w:id="29"/>
      <w:bookmarkEnd w:id="30"/>
      <w:bookmarkEnd w:id="31"/>
      <w:bookmarkEnd w:id="32"/>
      <w:bookmarkEnd w:id="33"/>
    </w:p>
    <w:p w14:paraId="261CD708" w14:textId="77777777" w:rsidR="007E2C94" w:rsidRPr="007E2C94" w:rsidRDefault="007E2C94" w:rsidP="00A47B3C">
      <w:pPr>
        <w:spacing w:before="120" w:line="360" w:lineRule="auto"/>
        <w:ind w:left="796" w:right="1203"/>
        <w:jc w:val="center"/>
        <w:rPr>
          <w:b/>
          <w:bCs/>
          <w:color w:val="000000" w:themeColor="text1"/>
          <w:sz w:val="36"/>
          <w:szCs w:val="36"/>
        </w:rPr>
      </w:pPr>
    </w:p>
    <w:p w14:paraId="313F1A2E" w14:textId="176F561A" w:rsidR="00E21157" w:rsidRPr="007E2C94" w:rsidRDefault="00A47B3C" w:rsidP="00A47B3C">
      <w:pPr>
        <w:spacing w:before="120" w:line="360" w:lineRule="auto"/>
        <w:ind w:left="796" w:right="1203"/>
        <w:jc w:val="center"/>
        <w:rPr>
          <w:b/>
          <w:bCs/>
          <w:color w:val="000000" w:themeColor="text1"/>
          <w:sz w:val="36"/>
          <w:szCs w:val="36"/>
        </w:rPr>
      </w:pPr>
      <w:r w:rsidRPr="007E2C94">
        <w:rPr>
          <w:b/>
          <w:bCs/>
          <w:color w:val="000000" w:themeColor="text1"/>
          <w:sz w:val="36"/>
          <w:szCs w:val="36"/>
        </w:rPr>
        <w:t>Abstract</w:t>
      </w:r>
    </w:p>
    <w:p w14:paraId="5CDC23E3" w14:textId="2E1469A2" w:rsidR="00E21157" w:rsidRPr="007E2C94" w:rsidRDefault="005C7155" w:rsidP="00BF773A">
      <w:pPr>
        <w:spacing w:before="120" w:line="360" w:lineRule="auto"/>
        <w:ind w:left="796" w:right="1203"/>
        <w:rPr>
          <w:color w:val="000000" w:themeColor="text1"/>
          <w:sz w:val="24"/>
          <w:szCs w:val="24"/>
        </w:rPr>
      </w:pPr>
      <w:r w:rsidRPr="007E2C94">
        <w:rPr>
          <w:noProof/>
          <w:color w:val="000000" w:themeColor="text1"/>
          <w:lang w:eastAsia="fr-FR"/>
          <w14:ligatures w14:val="standardContextual"/>
        </w:rPr>
        <mc:AlternateContent>
          <mc:Choice Requires="wps">
            <w:drawing>
              <wp:anchor distT="0" distB="0" distL="114300" distR="114300" simplePos="0" relativeHeight="251843584" behindDoc="0" locked="0" layoutInCell="1" allowOverlap="1" wp14:anchorId="76BDB1DE" wp14:editId="547356DB">
                <wp:simplePos x="0" y="0"/>
                <wp:positionH relativeFrom="margin">
                  <wp:posOffset>388455</wp:posOffset>
                </wp:positionH>
                <wp:positionV relativeFrom="paragraph">
                  <wp:posOffset>83655</wp:posOffset>
                </wp:positionV>
                <wp:extent cx="5271715" cy="8086477"/>
                <wp:effectExtent l="0" t="0" r="5715" b="0"/>
                <wp:wrapNone/>
                <wp:docPr id="31" name="Text Box 31"/>
                <wp:cNvGraphicFramePr/>
                <a:graphic xmlns:a="http://schemas.openxmlformats.org/drawingml/2006/main">
                  <a:graphicData uri="http://schemas.microsoft.com/office/word/2010/wordprocessingShape">
                    <wps:wsp>
                      <wps:cNvSpPr txBox="1"/>
                      <wps:spPr>
                        <a:xfrm>
                          <a:off x="0" y="0"/>
                          <a:ext cx="5271715" cy="8086477"/>
                        </a:xfrm>
                        <a:prstGeom prst="rect">
                          <a:avLst/>
                        </a:prstGeom>
                        <a:solidFill>
                          <a:sysClr val="window" lastClr="FFFFFF"/>
                        </a:solidFill>
                        <a:ln w="6350">
                          <a:noFill/>
                        </a:ln>
                        <a:effectLst/>
                      </wps:spPr>
                      <wps:txbx>
                        <w:txbxContent>
                          <w:p w14:paraId="0B89FDC5" w14:textId="6B1E4CB0" w:rsidR="00DC3C12" w:rsidRPr="00E21157" w:rsidRDefault="00DC3C12" w:rsidP="00356FFF">
                            <w:pPr>
                              <w:widowControl/>
                              <w:autoSpaceDE/>
                              <w:autoSpaceDN/>
                              <w:spacing w:after="240" w:line="360" w:lineRule="auto"/>
                              <w:ind w:firstLine="708"/>
                              <w:jc w:val="both"/>
                              <w:rPr>
                                <w:lang w:eastAsia="fr-FR"/>
                              </w:rPr>
                            </w:pPr>
                            <w:r w:rsidRPr="00E21157">
                              <w:rPr>
                                <w:b/>
                                <w:bCs/>
                                <w:lang w:eastAsia="fr-FR"/>
                              </w:rPr>
                              <w:t>T</w:t>
                            </w:r>
                            <w:r w:rsidRPr="00E21157">
                              <w:rPr>
                                <w:lang w:eastAsia="fr-FR"/>
                              </w:rPr>
                              <w:t xml:space="preserve">he main objective of this work is to contribute to the modeling of the </w:t>
                            </w:r>
                            <w:proofErr w:type="gramStart"/>
                            <w:r w:rsidRPr="00E21157">
                              <w:rPr>
                                <w:lang w:eastAsia="fr-FR"/>
                              </w:rPr>
                              <w:t>static ,</w:t>
                            </w:r>
                            <w:proofErr w:type="gramEnd"/>
                            <w:r w:rsidRPr="00E21157">
                              <w:rPr>
                                <w:lang w:eastAsia="fr-FR"/>
                              </w:rPr>
                              <w:t xml:space="preserve"> free vibration, and stability behavior</w:t>
                            </w:r>
                            <w:r w:rsidRPr="00CE4C1F">
                              <w:rPr>
                                <w:lang w:eastAsia="fr-FR"/>
                              </w:rPr>
                              <w:t xml:space="preserve"> </w:t>
                            </w:r>
                            <w:r w:rsidRPr="00E21157">
                              <w:rPr>
                                <w:lang w:eastAsia="fr-FR"/>
                              </w:rPr>
                              <w:t>of laminated composite plates and Functionally Graded Materials (FGMs).​</w:t>
                            </w:r>
                          </w:p>
                          <w:p w14:paraId="47D9323A" w14:textId="758AFE48" w:rsidR="00DC3C12" w:rsidRPr="00E21157" w:rsidRDefault="00DC3C12" w:rsidP="00356FFF">
                            <w:pPr>
                              <w:widowControl/>
                              <w:autoSpaceDE/>
                              <w:autoSpaceDN/>
                              <w:spacing w:after="240" w:line="360" w:lineRule="auto"/>
                              <w:jc w:val="both"/>
                              <w:rPr>
                                <w:lang w:eastAsia="fr-FR"/>
                              </w:rPr>
                            </w:pPr>
                            <w:r w:rsidRPr="00CE4C1F">
                              <w:rPr>
                                <w:b/>
                                <w:bCs/>
                                <w:lang w:eastAsia="fr-FR"/>
                              </w:rPr>
                              <w:t>Firstly</w:t>
                            </w:r>
                            <w:r w:rsidRPr="00CE4C1F">
                              <w:rPr>
                                <w:lang w:eastAsia="fr-FR"/>
                              </w:rPr>
                              <w:t>,</w:t>
                            </w:r>
                            <w:r w:rsidRPr="00E21157">
                              <w:rPr>
                                <w:lang w:eastAsia="fr-FR"/>
                              </w:rPr>
                              <w:t xml:space="preserve"> a four-node rectangular finite element (SBRMP24), with six degrees of freedom per node, based on</w:t>
                            </w:r>
                            <w:r w:rsidRPr="00CE4C1F">
                              <w:rPr>
                                <w:lang w:eastAsia="fr-FR"/>
                              </w:rPr>
                              <w:t xml:space="preserve"> the strain approach and</w:t>
                            </w:r>
                            <w:r w:rsidRPr="00E21157">
                              <w:rPr>
                                <w:lang w:eastAsia="fr-FR"/>
                              </w:rPr>
                              <w:t xml:space="preserve"> the First-Order Shear Deformation Theory (FSDT), </w:t>
                            </w:r>
                            <w:r w:rsidRPr="00CE4C1F">
                              <w:rPr>
                                <w:lang w:eastAsia="fr-FR"/>
                              </w:rPr>
                              <w:t xml:space="preserve">has been </w:t>
                            </w:r>
                            <w:r w:rsidRPr="00E21157">
                              <w:rPr>
                                <w:lang w:eastAsia="fr-FR"/>
                              </w:rPr>
                              <w:t>developed for static, free vibration, and mechanical buckling analysis</w:t>
                            </w:r>
                            <w:r w:rsidRPr="00CE4C1F">
                              <w:rPr>
                                <w:lang w:eastAsia="fr-FR"/>
                              </w:rPr>
                              <w:t xml:space="preserve"> </w:t>
                            </w:r>
                            <w:r w:rsidRPr="00E21157">
                              <w:rPr>
                                <w:lang w:eastAsia="fr-FR"/>
                              </w:rPr>
                              <w:t>of FGM plates. FSDT provides a sufficiently accurate description for thin to moderately thick plates. However, it predicts constant transverse shear stresses across the thickness, necessitating a shear correction factor.​</w:t>
                            </w:r>
                          </w:p>
                          <w:p w14:paraId="7268B5BB" w14:textId="2385CF06" w:rsidR="00DC3C12" w:rsidRPr="00E21157" w:rsidRDefault="00DC3C12" w:rsidP="00356FFF">
                            <w:pPr>
                              <w:widowControl/>
                              <w:autoSpaceDE/>
                              <w:autoSpaceDN/>
                              <w:spacing w:line="360" w:lineRule="auto"/>
                              <w:jc w:val="both"/>
                              <w:rPr>
                                <w:lang w:eastAsia="fr-FR"/>
                              </w:rPr>
                            </w:pPr>
                            <w:r w:rsidRPr="00CE4C1F">
                              <w:rPr>
                                <w:b/>
                                <w:bCs/>
                                <w:lang w:eastAsia="fr-FR"/>
                              </w:rPr>
                              <w:t>Next</w:t>
                            </w:r>
                            <w:proofErr w:type="gramStart"/>
                            <w:r w:rsidRPr="00CE4C1F">
                              <w:rPr>
                                <w:b/>
                                <w:bCs/>
                                <w:lang w:eastAsia="fr-FR"/>
                              </w:rPr>
                              <w:t>,</w:t>
                            </w:r>
                            <w:r w:rsidRPr="00E21157">
                              <w:rPr>
                                <w:lang w:eastAsia="fr-FR"/>
                              </w:rPr>
                              <w:t>To</w:t>
                            </w:r>
                            <w:proofErr w:type="gramEnd"/>
                            <w:r w:rsidRPr="00E21157">
                              <w:rPr>
                                <w:lang w:eastAsia="fr-FR"/>
                              </w:rPr>
                              <w:t xml:space="preserve"> overcome the limitations of FSDT, a new Trigonometric Shear Deformation </w:t>
                            </w:r>
                            <w:r w:rsidRPr="00CE4C1F">
                              <w:rPr>
                                <w:lang w:eastAsia="fr-FR"/>
                              </w:rPr>
                              <w:t xml:space="preserve">Plate </w:t>
                            </w:r>
                            <w:r w:rsidRPr="00E21157">
                              <w:rPr>
                                <w:lang w:eastAsia="fr-FR"/>
                              </w:rPr>
                              <w:t xml:space="preserve">Theory (TrSDPT) model with five unknowns </w:t>
                            </w:r>
                            <w:r w:rsidRPr="00CE4C1F">
                              <w:rPr>
                                <w:lang w:eastAsia="fr-FR"/>
                              </w:rPr>
                              <w:t>has been proposed for the analysis of FG plates behavior</w:t>
                            </w:r>
                            <w:r w:rsidRPr="00E21157">
                              <w:rPr>
                                <w:lang w:eastAsia="fr-FR"/>
                              </w:rPr>
                              <w:t xml:space="preserve">. This model accounts for the sinusoidal variation of transverse shear strains through the thickness and satisfies the zero shear stress boundary conditions on the top and bottom surfaces of the plate. A four-node quadrilateral finite element, based on this new model (HSBQP20), </w:t>
                            </w:r>
                            <w:r w:rsidRPr="00CE4C1F">
                              <w:rPr>
                                <w:lang w:eastAsia="fr-FR"/>
                              </w:rPr>
                              <w:t>has been</w:t>
                            </w:r>
                            <w:r w:rsidRPr="00E21157">
                              <w:rPr>
                                <w:lang w:eastAsia="fr-FR"/>
                              </w:rPr>
                              <w:t xml:space="preserve"> formulated to analyze the static and dynamic behavior of FGM plates. For both formulated finite elements, the displacement field includes higher-order terms, is based on assumed strain functions satisfying compatibility equations, and considers the position of the physical neutral surface.​</w:t>
                            </w:r>
                          </w:p>
                          <w:p w14:paraId="5BD77AE1" w14:textId="77777777" w:rsidR="00DC3C12" w:rsidRPr="00CE4C1F" w:rsidRDefault="00DC3C12" w:rsidP="00356FFF">
                            <w:pPr>
                              <w:widowControl/>
                              <w:autoSpaceDE/>
                              <w:autoSpaceDN/>
                              <w:spacing w:after="240" w:line="360" w:lineRule="auto"/>
                              <w:jc w:val="both"/>
                              <w:rPr>
                                <w:lang w:eastAsia="fr-FR"/>
                              </w:rPr>
                            </w:pPr>
                            <w:r w:rsidRPr="00E21157">
                              <w:rPr>
                                <w:lang w:eastAsia="fr-FR"/>
                              </w:rPr>
                              <w:t xml:space="preserve">The performance and accuracy of the developed elements </w:t>
                            </w:r>
                            <w:r w:rsidRPr="00CE4C1F">
                              <w:rPr>
                                <w:lang w:eastAsia="fr-FR"/>
                              </w:rPr>
                              <w:t xml:space="preserve">have been evaluated </w:t>
                            </w:r>
                            <w:r w:rsidRPr="00E21157">
                              <w:rPr>
                                <w:lang w:eastAsia="fr-FR"/>
                              </w:rPr>
                              <w:t xml:space="preserve">through validation tests. Additionally, the influence of various parameters on the behavior of FGM plates </w:t>
                            </w:r>
                            <w:r w:rsidRPr="00CE4C1F">
                              <w:rPr>
                                <w:lang w:eastAsia="fr-FR"/>
                              </w:rPr>
                              <w:t>have been</w:t>
                            </w:r>
                            <w:r w:rsidRPr="00CE4C1F">
                              <w:t xml:space="preserve"> also</w:t>
                            </w:r>
                            <w:r w:rsidRPr="00CE4C1F">
                              <w:rPr>
                                <w:lang w:eastAsia="fr-FR"/>
                              </w:rPr>
                              <w:t xml:space="preserve"> </w:t>
                            </w:r>
                            <w:r w:rsidRPr="00E21157">
                              <w:rPr>
                                <w:lang w:eastAsia="fr-FR"/>
                              </w:rPr>
                              <w:t xml:space="preserve">studied. </w:t>
                            </w:r>
                          </w:p>
                          <w:p w14:paraId="3610BEE5" w14:textId="3282A3C1" w:rsidR="00DC3C12" w:rsidRPr="00E21157" w:rsidRDefault="00DC3C12" w:rsidP="00356FFF">
                            <w:pPr>
                              <w:widowControl/>
                              <w:autoSpaceDE/>
                              <w:autoSpaceDN/>
                              <w:spacing w:after="480" w:line="360" w:lineRule="auto"/>
                              <w:jc w:val="both"/>
                              <w:rPr>
                                <w:lang w:eastAsia="fr-FR"/>
                              </w:rPr>
                            </w:pPr>
                            <w:r w:rsidRPr="00E21157">
                              <w:rPr>
                                <w:b/>
                                <w:bCs/>
                                <w:lang w:eastAsia="fr-FR"/>
                              </w:rPr>
                              <w:t>Finally</w:t>
                            </w:r>
                            <w:r w:rsidRPr="00E21157">
                              <w:rPr>
                                <w:lang w:eastAsia="fr-FR"/>
                              </w:rPr>
                              <w:t xml:space="preserve">, the element based on the trigonometric model </w:t>
                            </w:r>
                            <w:r w:rsidRPr="00CE4C1F">
                              <w:rPr>
                                <w:lang w:eastAsia="fr-FR"/>
                              </w:rPr>
                              <w:t>has been also</w:t>
                            </w:r>
                            <w:r w:rsidRPr="00E21157">
                              <w:rPr>
                                <w:lang w:eastAsia="fr-FR"/>
                              </w:rPr>
                              <w:t xml:space="preserve"> </w:t>
                            </w:r>
                            <w:r w:rsidRPr="00CE4C1F">
                              <w:rPr>
                                <w:lang w:eastAsia="fr-FR"/>
                              </w:rPr>
                              <w:t xml:space="preserve">examinted </w:t>
                            </w:r>
                            <w:r w:rsidRPr="00E21157">
                              <w:rPr>
                                <w:lang w:eastAsia="fr-FR"/>
                              </w:rPr>
                              <w:t>for static and free vibration analysis of symmetric and antisymmetric laminated composite plates of different shapes. The results were compared with published analytical and numerical solutions, demonstrating excellent accuracy and efficiency in predicting both the bending behavior and free vibrations of laminated composite plates</w:t>
                            </w:r>
                          </w:p>
                          <w:p w14:paraId="40EE7255" w14:textId="1E534197" w:rsidR="00DC3C12" w:rsidRPr="000C2D4E" w:rsidRDefault="00DC3C12" w:rsidP="00356FFF">
                            <w:pPr>
                              <w:spacing w:before="120" w:after="120" w:line="360" w:lineRule="auto"/>
                              <w:jc w:val="both"/>
                              <w:rPr>
                                <w:color w:val="000000" w:themeColor="text1"/>
                              </w:rPr>
                            </w:pPr>
                            <w:proofErr w:type="gramStart"/>
                            <w:r w:rsidRPr="000C2D4E">
                              <w:rPr>
                                <w:b/>
                                <w:bCs/>
                                <w:color w:val="000000" w:themeColor="text1"/>
                              </w:rPr>
                              <w:t>Keywords:</w:t>
                            </w:r>
                            <w:proofErr w:type="gramEnd"/>
                            <w:r w:rsidRPr="000C2D4E">
                              <w:rPr>
                                <w:color w:val="000000" w:themeColor="text1"/>
                              </w:rPr>
                              <w:t xml:space="preserve"> </w:t>
                            </w:r>
                            <w:r w:rsidRPr="000C2D4E">
                              <w:rPr>
                                <w:color w:val="000000" w:themeColor="text1"/>
                                <w:lang w:eastAsia="fr-FR"/>
                              </w:rPr>
                              <w:t>Strain approach</w:t>
                            </w:r>
                            <w:r w:rsidRPr="000C2D4E">
                              <w:rPr>
                                <w:color w:val="000000" w:themeColor="text1"/>
                              </w:rPr>
                              <w:t>, FGM, FSDT, TrSDPT, Static analysis, Free vibration, Mechanical buckl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BDB1DE" id="Text Box 31" o:spid="_x0000_s1029" type="#_x0000_t202" style="position:absolute;left:0;text-align:left;margin-left:30.6pt;margin-top:6.6pt;width:415.1pt;height:636.75pt;z-index:251843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qLVQIAAKIEAAAOAAAAZHJzL2Uyb0RvYy54bWysVE1vGjEQvVfqf7B8bxYIX0UsEU1EVSlK&#10;IpEqZ+P1wkpej2sbdumv77MXSJr2VJWDmS/PeN682flNW2t2UM5XZHLev+pxpoykojLbnH9/Xn2a&#10;cuaDMIXQZFTOj8rzm8XHD/PGztSAdqQL5RiSGD9rbM53IdhZlnm5U7XwV2SVgbMkV4sA1W2zwokG&#10;2WudDXq9cdaQK6wjqbyH9a5z8kXKX5ZKhsey9CownXO8LaTTpXMTz2wxF7OtE3ZXydMzxD+8ohaV&#10;QdFLqjsRBNu76o9UdSUdeSrDlaQ6o7KspEo9oJt+7103652wKvUCcLy9wOT/X1r5cHhyrCpyft3n&#10;zIgaM3pWbWBfqGUwAZ/G+hnC1haBoYUdcz7bPYyx7bZ0dfxHQwx+IH28oBuzSRhHg0l/0h9xJuGb&#10;9qbj4WQS82Sv163z4auimkUh5w7jS6iKw70PXeg5JFbzpKtiVWmdlKO/1Y4dBCYNghTUcKaFDzDm&#10;fJV+p2q/XdOGNTkfX496qZKhmK8rpU3MqxKLTvUjFl3PUQrtpk3YDc94bKg4AiZHHdG8lasKrdzj&#10;HU/CgVlABtsSHnGUmlCZThJnO3I//2aP8Rg4vJw1YGrO/Y+9cArtfTOgwuf+cBipnZThaDKA4t56&#10;Nm89Zl/fEiDCtPG6JMb4oM9i6ah+wVItY1W4hJGonfNwFm9Dtz9YSqmWyxQEMlsR7s3aypg64hYH&#10;9dy+CGdP0wwgwgOdOS1m74baxcabhpb7QGWVJh5x7lAFU6KCRUicOS1t3LS3eop6/bQsfgEAAP//&#10;AwBQSwMEFAAGAAgAAAAhAFpgZvTiAAAACgEAAA8AAABkcnMvZG93bnJldi54bWxMj0FPhDAQhe8m&#10;/odmTLy5BTTIImVjjEY3kayLJl67dASUtqTtLri/3vGkp8m89/Lmm2I164Ed0PneGgHxIgKGprGq&#10;N62At9eHiwyYD9IoOViDAr7Rw6o8PSlkruxktnioQ8uoxPhcCuhCGHPOfdOhln5hRzTkfVinZaDV&#10;tVw5OVG5HngSRSnXsjd0oZMj3nXYfNV7LeB9qh/dZr3+fBmfquPmWFfPeF8JcX42394ACziHvzD8&#10;4hM6lMS0s3ujPBsEpHFCSdIvaZKfLeMrYDsSkiy9Bl4W/P8L5Q8AAAD//wMAUEsBAi0AFAAGAAgA&#10;AAAhALaDOJL+AAAA4QEAABMAAAAAAAAAAAAAAAAAAAAAAFtDb250ZW50X1R5cGVzXS54bWxQSwEC&#10;LQAUAAYACAAAACEAOP0h/9YAAACUAQAACwAAAAAAAAAAAAAAAAAvAQAAX3JlbHMvLnJlbHNQSwEC&#10;LQAUAAYACAAAACEARzxKi1UCAACiBAAADgAAAAAAAAAAAAAAAAAuAgAAZHJzL2Uyb0RvYy54bWxQ&#10;SwECLQAUAAYACAAAACEAWmBm9OIAAAAKAQAADwAAAAAAAAAAAAAAAACvBAAAZHJzL2Rvd25yZXYu&#10;eG1sUEsFBgAAAAAEAAQA8wAAAL4FAAAAAA==&#10;" fillcolor="window" stroked="f" strokeweight=".5pt">
                <v:textbox>
                  <w:txbxContent>
                    <w:p w14:paraId="0B89FDC5" w14:textId="6B1E4CB0" w:rsidR="00DC3C12" w:rsidRPr="00E21157" w:rsidRDefault="00DC3C12" w:rsidP="00356FFF">
                      <w:pPr>
                        <w:widowControl/>
                        <w:autoSpaceDE/>
                        <w:autoSpaceDN/>
                        <w:spacing w:after="240" w:line="360" w:lineRule="auto"/>
                        <w:ind w:firstLine="708"/>
                        <w:jc w:val="both"/>
                        <w:rPr>
                          <w:lang w:eastAsia="fr-FR"/>
                        </w:rPr>
                      </w:pPr>
                      <w:r w:rsidRPr="00E21157">
                        <w:rPr>
                          <w:b/>
                          <w:bCs/>
                          <w:lang w:eastAsia="fr-FR"/>
                        </w:rPr>
                        <w:t>T</w:t>
                      </w:r>
                      <w:r w:rsidRPr="00E21157">
                        <w:rPr>
                          <w:lang w:eastAsia="fr-FR"/>
                        </w:rPr>
                        <w:t xml:space="preserve">he main objective of this work is to contribute to the modeling of the </w:t>
                      </w:r>
                      <w:proofErr w:type="gramStart"/>
                      <w:r w:rsidRPr="00E21157">
                        <w:rPr>
                          <w:lang w:eastAsia="fr-FR"/>
                        </w:rPr>
                        <w:t>static ,</w:t>
                      </w:r>
                      <w:proofErr w:type="gramEnd"/>
                      <w:r w:rsidRPr="00E21157">
                        <w:rPr>
                          <w:lang w:eastAsia="fr-FR"/>
                        </w:rPr>
                        <w:t xml:space="preserve"> free vibration, and stability behavior</w:t>
                      </w:r>
                      <w:r w:rsidRPr="00CE4C1F">
                        <w:rPr>
                          <w:lang w:eastAsia="fr-FR"/>
                        </w:rPr>
                        <w:t xml:space="preserve"> </w:t>
                      </w:r>
                      <w:r w:rsidRPr="00E21157">
                        <w:rPr>
                          <w:lang w:eastAsia="fr-FR"/>
                        </w:rPr>
                        <w:t>of laminated composite plates and Functionally Graded Materials (FGMs).​</w:t>
                      </w:r>
                    </w:p>
                    <w:p w14:paraId="47D9323A" w14:textId="758AFE48" w:rsidR="00DC3C12" w:rsidRPr="00E21157" w:rsidRDefault="00DC3C12" w:rsidP="00356FFF">
                      <w:pPr>
                        <w:widowControl/>
                        <w:autoSpaceDE/>
                        <w:autoSpaceDN/>
                        <w:spacing w:after="240" w:line="360" w:lineRule="auto"/>
                        <w:jc w:val="both"/>
                        <w:rPr>
                          <w:lang w:eastAsia="fr-FR"/>
                        </w:rPr>
                      </w:pPr>
                      <w:r w:rsidRPr="00CE4C1F">
                        <w:rPr>
                          <w:b/>
                          <w:bCs/>
                          <w:lang w:eastAsia="fr-FR"/>
                        </w:rPr>
                        <w:t>Firstly</w:t>
                      </w:r>
                      <w:r w:rsidRPr="00CE4C1F">
                        <w:rPr>
                          <w:lang w:eastAsia="fr-FR"/>
                        </w:rPr>
                        <w:t>,</w:t>
                      </w:r>
                      <w:r w:rsidRPr="00E21157">
                        <w:rPr>
                          <w:lang w:eastAsia="fr-FR"/>
                        </w:rPr>
                        <w:t xml:space="preserve"> a four-node rectangular finite element (SBRMP24), with six degrees of freedom per node, based on</w:t>
                      </w:r>
                      <w:r w:rsidRPr="00CE4C1F">
                        <w:rPr>
                          <w:lang w:eastAsia="fr-FR"/>
                        </w:rPr>
                        <w:t xml:space="preserve"> the strain approach and</w:t>
                      </w:r>
                      <w:r w:rsidRPr="00E21157">
                        <w:rPr>
                          <w:lang w:eastAsia="fr-FR"/>
                        </w:rPr>
                        <w:t xml:space="preserve"> the First-Order Shear Deformation Theory (FSDT), </w:t>
                      </w:r>
                      <w:r w:rsidRPr="00CE4C1F">
                        <w:rPr>
                          <w:lang w:eastAsia="fr-FR"/>
                        </w:rPr>
                        <w:t xml:space="preserve">has been </w:t>
                      </w:r>
                      <w:r w:rsidRPr="00E21157">
                        <w:rPr>
                          <w:lang w:eastAsia="fr-FR"/>
                        </w:rPr>
                        <w:t>developed for static, free vibration, and mechanical buckling analysis</w:t>
                      </w:r>
                      <w:r w:rsidRPr="00CE4C1F">
                        <w:rPr>
                          <w:lang w:eastAsia="fr-FR"/>
                        </w:rPr>
                        <w:t xml:space="preserve"> </w:t>
                      </w:r>
                      <w:r w:rsidRPr="00E21157">
                        <w:rPr>
                          <w:lang w:eastAsia="fr-FR"/>
                        </w:rPr>
                        <w:t>of FGM plates. FSDT provides a sufficiently accurate description for thin to moderately thick plates. However, it predicts constant transverse shear stresses across the thickness, necessitating a shear correction factor.​</w:t>
                      </w:r>
                    </w:p>
                    <w:p w14:paraId="7268B5BB" w14:textId="2385CF06" w:rsidR="00DC3C12" w:rsidRPr="00E21157" w:rsidRDefault="00DC3C12" w:rsidP="00356FFF">
                      <w:pPr>
                        <w:widowControl/>
                        <w:autoSpaceDE/>
                        <w:autoSpaceDN/>
                        <w:spacing w:line="360" w:lineRule="auto"/>
                        <w:jc w:val="both"/>
                        <w:rPr>
                          <w:lang w:eastAsia="fr-FR"/>
                        </w:rPr>
                      </w:pPr>
                      <w:r w:rsidRPr="00CE4C1F">
                        <w:rPr>
                          <w:b/>
                          <w:bCs/>
                          <w:lang w:eastAsia="fr-FR"/>
                        </w:rPr>
                        <w:t>Next</w:t>
                      </w:r>
                      <w:proofErr w:type="gramStart"/>
                      <w:r w:rsidRPr="00CE4C1F">
                        <w:rPr>
                          <w:b/>
                          <w:bCs/>
                          <w:lang w:eastAsia="fr-FR"/>
                        </w:rPr>
                        <w:t>,</w:t>
                      </w:r>
                      <w:r w:rsidRPr="00E21157">
                        <w:rPr>
                          <w:lang w:eastAsia="fr-FR"/>
                        </w:rPr>
                        <w:t>To</w:t>
                      </w:r>
                      <w:proofErr w:type="gramEnd"/>
                      <w:r w:rsidRPr="00E21157">
                        <w:rPr>
                          <w:lang w:eastAsia="fr-FR"/>
                        </w:rPr>
                        <w:t xml:space="preserve"> overcome the limitations of FSDT, a new Trigonometric Shear Deformation </w:t>
                      </w:r>
                      <w:r w:rsidRPr="00CE4C1F">
                        <w:rPr>
                          <w:lang w:eastAsia="fr-FR"/>
                        </w:rPr>
                        <w:t xml:space="preserve">Plate </w:t>
                      </w:r>
                      <w:r w:rsidRPr="00E21157">
                        <w:rPr>
                          <w:lang w:eastAsia="fr-FR"/>
                        </w:rPr>
                        <w:t xml:space="preserve">Theory (TrSDPT) model with five unknowns </w:t>
                      </w:r>
                      <w:r w:rsidRPr="00CE4C1F">
                        <w:rPr>
                          <w:lang w:eastAsia="fr-FR"/>
                        </w:rPr>
                        <w:t>has been proposed for the analysis of FG plates behavior</w:t>
                      </w:r>
                      <w:r w:rsidRPr="00E21157">
                        <w:rPr>
                          <w:lang w:eastAsia="fr-FR"/>
                        </w:rPr>
                        <w:t xml:space="preserve">. This model accounts for the sinusoidal variation of transverse shear strains through the thickness and satisfies the zero shear stress boundary conditions on the top and bottom surfaces of the plate. A four-node quadrilateral finite element, based on this new model (HSBQP20), </w:t>
                      </w:r>
                      <w:r w:rsidRPr="00CE4C1F">
                        <w:rPr>
                          <w:lang w:eastAsia="fr-FR"/>
                        </w:rPr>
                        <w:t>has been</w:t>
                      </w:r>
                      <w:r w:rsidRPr="00E21157">
                        <w:rPr>
                          <w:lang w:eastAsia="fr-FR"/>
                        </w:rPr>
                        <w:t xml:space="preserve"> formulated to analyze the static and dynamic behavior of FGM plates. For both formulated finite elements, the displacement field includes higher-order terms, is based on assumed strain functions satisfying compatibility equations, and considers the position of the physical neutral surface.​</w:t>
                      </w:r>
                    </w:p>
                    <w:p w14:paraId="5BD77AE1" w14:textId="77777777" w:rsidR="00DC3C12" w:rsidRPr="00CE4C1F" w:rsidRDefault="00DC3C12" w:rsidP="00356FFF">
                      <w:pPr>
                        <w:widowControl/>
                        <w:autoSpaceDE/>
                        <w:autoSpaceDN/>
                        <w:spacing w:after="240" w:line="360" w:lineRule="auto"/>
                        <w:jc w:val="both"/>
                        <w:rPr>
                          <w:lang w:eastAsia="fr-FR"/>
                        </w:rPr>
                      </w:pPr>
                      <w:r w:rsidRPr="00E21157">
                        <w:rPr>
                          <w:lang w:eastAsia="fr-FR"/>
                        </w:rPr>
                        <w:t xml:space="preserve">The performance and accuracy of the developed elements </w:t>
                      </w:r>
                      <w:r w:rsidRPr="00CE4C1F">
                        <w:rPr>
                          <w:lang w:eastAsia="fr-FR"/>
                        </w:rPr>
                        <w:t xml:space="preserve">have been evaluated </w:t>
                      </w:r>
                      <w:r w:rsidRPr="00E21157">
                        <w:rPr>
                          <w:lang w:eastAsia="fr-FR"/>
                        </w:rPr>
                        <w:t xml:space="preserve">through validation tests. Additionally, the influence of various parameters on the behavior of FGM plates </w:t>
                      </w:r>
                      <w:r w:rsidRPr="00CE4C1F">
                        <w:rPr>
                          <w:lang w:eastAsia="fr-FR"/>
                        </w:rPr>
                        <w:t>have been</w:t>
                      </w:r>
                      <w:r w:rsidRPr="00CE4C1F">
                        <w:t xml:space="preserve"> also</w:t>
                      </w:r>
                      <w:r w:rsidRPr="00CE4C1F">
                        <w:rPr>
                          <w:lang w:eastAsia="fr-FR"/>
                        </w:rPr>
                        <w:t xml:space="preserve"> </w:t>
                      </w:r>
                      <w:r w:rsidRPr="00E21157">
                        <w:rPr>
                          <w:lang w:eastAsia="fr-FR"/>
                        </w:rPr>
                        <w:t xml:space="preserve">studied. </w:t>
                      </w:r>
                    </w:p>
                    <w:p w14:paraId="3610BEE5" w14:textId="3282A3C1" w:rsidR="00DC3C12" w:rsidRPr="00E21157" w:rsidRDefault="00DC3C12" w:rsidP="00356FFF">
                      <w:pPr>
                        <w:widowControl/>
                        <w:autoSpaceDE/>
                        <w:autoSpaceDN/>
                        <w:spacing w:after="480" w:line="360" w:lineRule="auto"/>
                        <w:jc w:val="both"/>
                        <w:rPr>
                          <w:lang w:eastAsia="fr-FR"/>
                        </w:rPr>
                      </w:pPr>
                      <w:r w:rsidRPr="00E21157">
                        <w:rPr>
                          <w:b/>
                          <w:bCs/>
                          <w:lang w:eastAsia="fr-FR"/>
                        </w:rPr>
                        <w:t>Finally</w:t>
                      </w:r>
                      <w:r w:rsidRPr="00E21157">
                        <w:rPr>
                          <w:lang w:eastAsia="fr-FR"/>
                        </w:rPr>
                        <w:t xml:space="preserve">, the element based on the trigonometric model </w:t>
                      </w:r>
                      <w:r w:rsidRPr="00CE4C1F">
                        <w:rPr>
                          <w:lang w:eastAsia="fr-FR"/>
                        </w:rPr>
                        <w:t>has been also</w:t>
                      </w:r>
                      <w:r w:rsidRPr="00E21157">
                        <w:rPr>
                          <w:lang w:eastAsia="fr-FR"/>
                        </w:rPr>
                        <w:t xml:space="preserve"> </w:t>
                      </w:r>
                      <w:r w:rsidRPr="00CE4C1F">
                        <w:rPr>
                          <w:lang w:eastAsia="fr-FR"/>
                        </w:rPr>
                        <w:t xml:space="preserve">examinted </w:t>
                      </w:r>
                      <w:r w:rsidRPr="00E21157">
                        <w:rPr>
                          <w:lang w:eastAsia="fr-FR"/>
                        </w:rPr>
                        <w:t>for static and free vibration analysis of symmetric and antisymmetric laminated composite plates of different shapes. The results were compared with published analytical and numerical solutions, demonstrating excellent accuracy and efficiency in predicting both the bending behavior and free vibrations of laminated composite plates</w:t>
                      </w:r>
                    </w:p>
                    <w:p w14:paraId="40EE7255" w14:textId="1E534197" w:rsidR="00DC3C12" w:rsidRPr="000C2D4E" w:rsidRDefault="00DC3C12" w:rsidP="00356FFF">
                      <w:pPr>
                        <w:spacing w:before="120" w:after="120" w:line="360" w:lineRule="auto"/>
                        <w:jc w:val="both"/>
                        <w:rPr>
                          <w:color w:val="000000" w:themeColor="text1"/>
                        </w:rPr>
                      </w:pPr>
                      <w:proofErr w:type="gramStart"/>
                      <w:r w:rsidRPr="000C2D4E">
                        <w:rPr>
                          <w:b/>
                          <w:bCs/>
                          <w:color w:val="000000" w:themeColor="text1"/>
                        </w:rPr>
                        <w:t>Keywords:</w:t>
                      </w:r>
                      <w:proofErr w:type="gramEnd"/>
                      <w:r w:rsidRPr="000C2D4E">
                        <w:rPr>
                          <w:color w:val="000000" w:themeColor="text1"/>
                        </w:rPr>
                        <w:t xml:space="preserve"> </w:t>
                      </w:r>
                      <w:r w:rsidRPr="000C2D4E">
                        <w:rPr>
                          <w:color w:val="000000" w:themeColor="text1"/>
                          <w:lang w:eastAsia="fr-FR"/>
                        </w:rPr>
                        <w:t>Strain approach</w:t>
                      </w:r>
                      <w:r w:rsidRPr="000C2D4E">
                        <w:rPr>
                          <w:color w:val="000000" w:themeColor="text1"/>
                        </w:rPr>
                        <w:t>, FGM, FSDT, TrSDPT, Static analysis, Free vibration, Mechanical buckling.</w:t>
                      </w:r>
                    </w:p>
                  </w:txbxContent>
                </v:textbox>
                <w10:wrap anchorx="margin"/>
              </v:shape>
            </w:pict>
          </mc:Fallback>
        </mc:AlternateContent>
      </w:r>
    </w:p>
    <w:p w14:paraId="045998C1" w14:textId="77777777" w:rsidR="00E21157" w:rsidRPr="007E2C94" w:rsidRDefault="00E21157" w:rsidP="00BF773A">
      <w:pPr>
        <w:spacing w:before="120" w:line="360" w:lineRule="auto"/>
        <w:ind w:left="796" w:right="1203"/>
        <w:rPr>
          <w:color w:val="000000" w:themeColor="text1"/>
          <w:sz w:val="24"/>
          <w:szCs w:val="24"/>
        </w:rPr>
      </w:pPr>
    </w:p>
    <w:p w14:paraId="7C45DD0E" w14:textId="77777777" w:rsidR="00E21157" w:rsidRPr="007E2C94" w:rsidRDefault="00E21157" w:rsidP="00BF773A">
      <w:pPr>
        <w:spacing w:before="120" w:line="360" w:lineRule="auto"/>
        <w:ind w:left="796" w:right="1203"/>
        <w:rPr>
          <w:color w:val="000000" w:themeColor="text1"/>
          <w:sz w:val="24"/>
          <w:szCs w:val="24"/>
        </w:rPr>
      </w:pPr>
    </w:p>
    <w:p w14:paraId="1F3E6417" w14:textId="77777777" w:rsidR="00E21157" w:rsidRPr="007E2C94" w:rsidRDefault="00E21157" w:rsidP="00BF773A">
      <w:pPr>
        <w:spacing w:before="120" w:line="360" w:lineRule="auto"/>
        <w:ind w:left="796" w:right="1203"/>
        <w:rPr>
          <w:color w:val="000000" w:themeColor="text1"/>
          <w:sz w:val="24"/>
          <w:szCs w:val="24"/>
        </w:rPr>
      </w:pPr>
    </w:p>
    <w:p w14:paraId="37927F87" w14:textId="77777777" w:rsidR="00E21157" w:rsidRPr="007E2C94" w:rsidRDefault="00E21157" w:rsidP="00BF773A">
      <w:pPr>
        <w:spacing w:before="120" w:line="360" w:lineRule="auto"/>
        <w:ind w:left="796" w:right="1203"/>
        <w:rPr>
          <w:color w:val="000000" w:themeColor="text1"/>
          <w:sz w:val="24"/>
          <w:szCs w:val="24"/>
        </w:rPr>
      </w:pPr>
    </w:p>
    <w:p w14:paraId="0A33283A" w14:textId="77777777" w:rsidR="00E21157" w:rsidRPr="007E2C94" w:rsidRDefault="00E21157" w:rsidP="00BF773A">
      <w:pPr>
        <w:spacing w:before="120" w:line="360" w:lineRule="auto"/>
        <w:ind w:left="796" w:right="1203"/>
        <w:rPr>
          <w:color w:val="000000" w:themeColor="text1"/>
          <w:sz w:val="24"/>
          <w:szCs w:val="24"/>
        </w:rPr>
      </w:pPr>
    </w:p>
    <w:p w14:paraId="679AE5CD" w14:textId="77777777" w:rsidR="00E21157" w:rsidRPr="007E2C94" w:rsidRDefault="00E21157" w:rsidP="00BF773A">
      <w:pPr>
        <w:spacing w:before="120" w:line="360" w:lineRule="auto"/>
        <w:ind w:left="796" w:right="1203"/>
        <w:rPr>
          <w:color w:val="000000" w:themeColor="text1"/>
          <w:sz w:val="24"/>
          <w:szCs w:val="24"/>
        </w:rPr>
      </w:pPr>
    </w:p>
    <w:p w14:paraId="3C6ED42C" w14:textId="77777777" w:rsidR="00E21157" w:rsidRPr="007E2C94" w:rsidRDefault="00E21157" w:rsidP="00BF773A">
      <w:pPr>
        <w:spacing w:before="120" w:line="360" w:lineRule="auto"/>
        <w:ind w:left="796" w:right="1203"/>
        <w:rPr>
          <w:color w:val="000000" w:themeColor="text1"/>
          <w:sz w:val="24"/>
          <w:szCs w:val="24"/>
        </w:rPr>
      </w:pPr>
    </w:p>
    <w:p w14:paraId="02CE68A4" w14:textId="77777777" w:rsidR="00E21157" w:rsidRPr="007E2C94" w:rsidRDefault="00E21157" w:rsidP="00BF773A">
      <w:pPr>
        <w:spacing w:before="120" w:line="360" w:lineRule="auto"/>
        <w:ind w:left="796" w:right="1203"/>
        <w:rPr>
          <w:color w:val="000000" w:themeColor="text1"/>
          <w:sz w:val="24"/>
          <w:szCs w:val="24"/>
        </w:rPr>
      </w:pPr>
    </w:p>
    <w:p w14:paraId="43910816" w14:textId="77777777" w:rsidR="00E21157" w:rsidRPr="007E2C94" w:rsidRDefault="00E21157" w:rsidP="00BF773A">
      <w:pPr>
        <w:spacing w:before="120" w:line="360" w:lineRule="auto"/>
        <w:ind w:left="796" w:right="1203"/>
        <w:rPr>
          <w:color w:val="000000" w:themeColor="text1"/>
          <w:sz w:val="24"/>
          <w:szCs w:val="24"/>
        </w:rPr>
      </w:pPr>
    </w:p>
    <w:p w14:paraId="2DF009CA" w14:textId="77777777" w:rsidR="00E21157" w:rsidRPr="007E2C94" w:rsidRDefault="00E21157" w:rsidP="00BF773A">
      <w:pPr>
        <w:spacing w:before="120" w:line="360" w:lineRule="auto"/>
        <w:ind w:left="796" w:right="1203"/>
        <w:rPr>
          <w:color w:val="000000" w:themeColor="text1"/>
          <w:sz w:val="24"/>
          <w:szCs w:val="24"/>
        </w:rPr>
      </w:pPr>
    </w:p>
    <w:p w14:paraId="6CB45409" w14:textId="77777777" w:rsidR="00E21157" w:rsidRPr="007E2C94" w:rsidRDefault="00E21157" w:rsidP="00BF773A">
      <w:pPr>
        <w:spacing w:before="120" w:line="360" w:lineRule="auto"/>
        <w:ind w:left="796" w:right="1203"/>
        <w:rPr>
          <w:color w:val="000000" w:themeColor="text1"/>
          <w:sz w:val="24"/>
          <w:szCs w:val="24"/>
        </w:rPr>
      </w:pPr>
    </w:p>
    <w:p w14:paraId="5D08CC50" w14:textId="77777777" w:rsidR="00E21157" w:rsidRPr="007E2C94" w:rsidRDefault="00E21157" w:rsidP="00BF773A">
      <w:pPr>
        <w:spacing w:before="120" w:line="360" w:lineRule="auto"/>
        <w:ind w:left="796" w:right="1203"/>
        <w:rPr>
          <w:color w:val="000000" w:themeColor="text1"/>
          <w:sz w:val="24"/>
          <w:szCs w:val="24"/>
        </w:rPr>
      </w:pPr>
    </w:p>
    <w:p w14:paraId="3592FA65" w14:textId="77777777" w:rsidR="00E21157" w:rsidRPr="007E2C94" w:rsidRDefault="00E21157" w:rsidP="00BF773A">
      <w:pPr>
        <w:spacing w:before="120" w:line="360" w:lineRule="auto"/>
        <w:ind w:left="796" w:right="1203"/>
        <w:rPr>
          <w:color w:val="000000" w:themeColor="text1"/>
          <w:sz w:val="24"/>
          <w:szCs w:val="24"/>
        </w:rPr>
      </w:pPr>
    </w:p>
    <w:p w14:paraId="629CCCA8" w14:textId="77777777" w:rsidR="00E21157" w:rsidRPr="007E2C94" w:rsidRDefault="00E21157" w:rsidP="00BF773A">
      <w:pPr>
        <w:spacing w:before="120" w:line="360" w:lineRule="auto"/>
        <w:ind w:left="796" w:right="1203"/>
        <w:rPr>
          <w:color w:val="000000" w:themeColor="text1"/>
          <w:sz w:val="24"/>
          <w:szCs w:val="24"/>
        </w:rPr>
      </w:pPr>
    </w:p>
    <w:p w14:paraId="34642C50" w14:textId="77777777" w:rsidR="00E21157" w:rsidRPr="007E2C94" w:rsidRDefault="00E21157" w:rsidP="00BF773A">
      <w:pPr>
        <w:spacing w:before="120" w:line="360" w:lineRule="auto"/>
        <w:ind w:left="796" w:right="1203"/>
        <w:rPr>
          <w:color w:val="000000" w:themeColor="text1"/>
          <w:sz w:val="24"/>
          <w:szCs w:val="24"/>
        </w:rPr>
      </w:pPr>
    </w:p>
    <w:p w14:paraId="0204C665" w14:textId="77777777" w:rsidR="00E21157" w:rsidRPr="007E2C94" w:rsidRDefault="00E21157" w:rsidP="00BF773A">
      <w:pPr>
        <w:spacing w:before="120" w:line="360" w:lineRule="auto"/>
        <w:ind w:left="796" w:right="1203"/>
        <w:rPr>
          <w:color w:val="000000" w:themeColor="text1"/>
          <w:sz w:val="24"/>
          <w:szCs w:val="24"/>
        </w:rPr>
      </w:pPr>
    </w:p>
    <w:p w14:paraId="0C3BAF31" w14:textId="77777777" w:rsidR="00E21157" w:rsidRPr="007E2C94" w:rsidRDefault="00E21157" w:rsidP="00BF773A">
      <w:pPr>
        <w:spacing w:before="120" w:line="360" w:lineRule="auto"/>
        <w:ind w:left="796" w:right="1203"/>
        <w:rPr>
          <w:color w:val="000000" w:themeColor="text1"/>
          <w:sz w:val="24"/>
          <w:szCs w:val="24"/>
        </w:rPr>
      </w:pPr>
    </w:p>
    <w:p w14:paraId="68BC9B81" w14:textId="77777777" w:rsidR="00E21157" w:rsidRPr="007E2C94" w:rsidRDefault="00E21157" w:rsidP="00BF773A">
      <w:pPr>
        <w:spacing w:before="120" w:line="360" w:lineRule="auto"/>
        <w:ind w:left="796" w:right="1203"/>
        <w:rPr>
          <w:color w:val="000000" w:themeColor="text1"/>
          <w:sz w:val="24"/>
          <w:szCs w:val="24"/>
        </w:rPr>
      </w:pPr>
    </w:p>
    <w:p w14:paraId="26A6973F" w14:textId="77777777" w:rsidR="00E21157" w:rsidRPr="007E2C94" w:rsidRDefault="00E21157" w:rsidP="00BF773A">
      <w:pPr>
        <w:spacing w:before="120" w:line="360" w:lineRule="auto"/>
        <w:ind w:left="796" w:right="1203"/>
        <w:rPr>
          <w:color w:val="000000" w:themeColor="text1"/>
          <w:sz w:val="24"/>
          <w:szCs w:val="24"/>
        </w:rPr>
      </w:pPr>
    </w:p>
    <w:p w14:paraId="7AC636AC" w14:textId="05F6E0E4" w:rsidR="00BF773A" w:rsidRPr="007E2C94" w:rsidRDefault="00BF773A" w:rsidP="00BF773A">
      <w:pPr>
        <w:spacing w:before="120" w:line="360" w:lineRule="auto"/>
        <w:ind w:left="796" w:right="1203"/>
        <w:rPr>
          <w:color w:val="000000" w:themeColor="text1"/>
          <w:sz w:val="24"/>
          <w:szCs w:val="24"/>
        </w:rPr>
      </w:pPr>
      <w:r w:rsidRPr="007E2C94">
        <w:rPr>
          <w:color w:val="000000" w:themeColor="text1"/>
          <w:sz w:val="24"/>
          <w:szCs w:val="24"/>
        </w:rPr>
        <w:t>.</w:t>
      </w:r>
    </w:p>
    <w:p w14:paraId="57784007" w14:textId="77777777" w:rsidR="00A92A2D" w:rsidRPr="007E2C94" w:rsidRDefault="00A92A2D" w:rsidP="00BF773A">
      <w:pPr>
        <w:spacing w:before="120" w:line="360" w:lineRule="auto"/>
        <w:ind w:left="796" w:right="1203"/>
        <w:rPr>
          <w:b/>
          <w:color w:val="000000" w:themeColor="text1"/>
          <w:sz w:val="24"/>
          <w:szCs w:val="24"/>
        </w:rPr>
      </w:pPr>
    </w:p>
    <w:p w14:paraId="212C6FA1" w14:textId="77777777" w:rsidR="00BF773A" w:rsidRPr="007E2C94" w:rsidRDefault="00BF773A" w:rsidP="00BF773A">
      <w:pPr>
        <w:jc w:val="center"/>
        <w:rPr>
          <w:color w:val="000000" w:themeColor="text1"/>
          <w:rtl/>
        </w:rPr>
      </w:pPr>
    </w:p>
    <w:p w14:paraId="40C332CE" w14:textId="77777777" w:rsidR="00BF773A" w:rsidRPr="007E2C94" w:rsidRDefault="00BF773A" w:rsidP="00BF773A">
      <w:pPr>
        <w:jc w:val="center"/>
        <w:rPr>
          <w:color w:val="000000" w:themeColor="text1"/>
          <w:rtl/>
        </w:rPr>
      </w:pPr>
    </w:p>
    <w:p w14:paraId="1B80CEF9" w14:textId="77777777" w:rsidR="00BF773A" w:rsidRPr="007E2C94" w:rsidRDefault="00BF773A" w:rsidP="00BF773A">
      <w:pPr>
        <w:jc w:val="center"/>
        <w:rPr>
          <w:color w:val="000000" w:themeColor="text1"/>
          <w:rtl/>
        </w:rPr>
      </w:pPr>
    </w:p>
    <w:p w14:paraId="3790DA88" w14:textId="77777777" w:rsidR="00BF773A" w:rsidRPr="007E2C94" w:rsidRDefault="00BF773A" w:rsidP="00BF773A">
      <w:pPr>
        <w:jc w:val="center"/>
        <w:rPr>
          <w:color w:val="000000" w:themeColor="text1"/>
          <w:rtl/>
        </w:rPr>
      </w:pPr>
    </w:p>
    <w:p w14:paraId="4B1C7676" w14:textId="77777777" w:rsidR="00BF773A" w:rsidRPr="007E2C94" w:rsidRDefault="00BF773A" w:rsidP="00BF773A">
      <w:pPr>
        <w:jc w:val="center"/>
        <w:rPr>
          <w:color w:val="000000" w:themeColor="text1"/>
        </w:rPr>
      </w:pPr>
    </w:p>
    <w:p w14:paraId="7FECF5BF" w14:textId="77777777" w:rsidR="005C7155" w:rsidRPr="007E2C94" w:rsidRDefault="005C7155" w:rsidP="00BF773A">
      <w:pPr>
        <w:jc w:val="center"/>
        <w:rPr>
          <w:color w:val="000000" w:themeColor="text1"/>
        </w:rPr>
      </w:pPr>
    </w:p>
    <w:p w14:paraId="59799577" w14:textId="77777777" w:rsidR="000E291A" w:rsidRPr="007E2C94" w:rsidRDefault="000E291A" w:rsidP="00BF773A">
      <w:pPr>
        <w:jc w:val="center"/>
        <w:rPr>
          <w:color w:val="000000" w:themeColor="text1"/>
        </w:rPr>
      </w:pPr>
    </w:p>
    <w:p w14:paraId="314FD818" w14:textId="77777777" w:rsidR="000E291A" w:rsidRPr="007E2C94" w:rsidRDefault="000E291A" w:rsidP="00BF773A">
      <w:pPr>
        <w:jc w:val="center"/>
        <w:rPr>
          <w:color w:val="000000" w:themeColor="text1"/>
        </w:rPr>
      </w:pPr>
    </w:p>
    <w:p w14:paraId="5F21CC49" w14:textId="77777777" w:rsidR="000E291A" w:rsidRPr="007E2C94" w:rsidRDefault="000E291A" w:rsidP="00BF773A">
      <w:pPr>
        <w:jc w:val="center"/>
        <w:rPr>
          <w:color w:val="000000" w:themeColor="text1"/>
          <w:rtl/>
        </w:rPr>
      </w:pPr>
    </w:p>
    <w:p w14:paraId="1DF96BA7" w14:textId="2FABA3CB" w:rsidR="00BF773A" w:rsidRPr="007E2C94" w:rsidRDefault="008B6FCA" w:rsidP="00A47B3C">
      <w:pPr>
        <w:spacing w:after="240"/>
        <w:ind w:left="907" w:right="1"/>
        <w:jc w:val="center"/>
        <w:outlineLvl w:val="1"/>
        <w:rPr>
          <w:rFonts w:eastAsia="Arial"/>
          <w:b/>
          <w:bCs/>
          <w:color w:val="000000" w:themeColor="text1"/>
          <w:w w:val="95"/>
          <w:sz w:val="36"/>
          <w:szCs w:val="36"/>
        </w:rPr>
      </w:pPr>
      <w:bookmarkStart w:id="34" w:name="_Toc186984873"/>
      <w:bookmarkStart w:id="35" w:name="_Toc186988960"/>
      <w:bookmarkStart w:id="36" w:name="_Toc186989239"/>
      <w:bookmarkStart w:id="37" w:name="_Toc186998236"/>
      <w:bookmarkStart w:id="38" w:name="_Toc188353540"/>
      <w:bookmarkStart w:id="39" w:name="_Toc195689031"/>
      <w:r w:rsidRPr="007E2C94">
        <w:rPr>
          <w:noProof/>
          <w:color w:val="000000" w:themeColor="text1"/>
          <w:lang w:eastAsia="fr-FR"/>
          <w14:ligatures w14:val="standardContextual"/>
        </w:rPr>
        <mc:AlternateContent>
          <mc:Choice Requires="wps">
            <w:drawing>
              <wp:anchor distT="0" distB="0" distL="114300" distR="114300" simplePos="0" relativeHeight="251845632" behindDoc="0" locked="0" layoutInCell="1" allowOverlap="1" wp14:anchorId="5A142B03" wp14:editId="09413A40">
                <wp:simplePos x="0" y="0"/>
                <wp:positionH relativeFrom="margin">
                  <wp:align>right</wp:align>
                </wp:positionH>
                <wp:positionV relativeFrom="paragraph">
                  <wp:posOffset>370785</wp:posOffset>
                </wp:positionV>
                <wp:extent cx="5390985" cy="6726803"/>
                <wp:effectExtent l="0" t="0" r="635" b="0"/>
                <wp:wrapNone/>
                <wp:docPr id="1349226368" name="Text Box 1349226368"/>
                <wp:cNvGraphicFramePr/>
                <a:graphic xmlns:a="http://schemas.openxmlformats.org/drawingml/2006/main">
                  <a:graphicData uri="http://schemas.microsoft.com/office/word/2010/wordprocessingShape">
                    <wps:wsp>
                      <wps:cNvSpPr txBox="1"/>
                      <wps:spPr>
                        <a:xfrm>
                          <a:off x="0" y="0"/>
                          <a:ext cx="5390985" cy="6726803"/>
                        </a:xfrm>
                        <a:prstGeom prst="rect">
                          <a:avLst/>
                        </a:prstGeom>
                        <a:solidFill>
                          <a:sysClr val="window" lastClr="FFFFFF"/>
                        </a:solidFill>
                        <a:ln w="6350">
                          <a:noFill/>
                        </a:ln>
                        <a:effectLst/>
                      </wps:spPr>
                      <wps:txbx>
                        <w:txbxContent>
                          <w:p w14:paraId="58CDE618" w14:textId="15FD6586" w:rsidR="00DC3C12" w:rsidRPr="00356FFF" w:rsidRDefault="00DC3C12" w:rsidP="00356FFF">
                            <w:pPr>
                              <w:widowControl/>
                              <w:autoSpaceDE/>
                              <w:autoSpaceDN/>
                              <w:bidi/>
                              <w:spacing w:before="100" w:beforeAutospacing="1" w:after="100" w:afterAutospacing="1" w:line="360" w:lineRule="auto"/>
                              <w:jc w:val="both"/>
                              <w:rPr>
                                <w:lang w:eastAsia="fr-FR"/>
                              </w:rPr>
                            </w:pPr>
                            <w:r w:rsidRPr="00356FFF">
                              <w:rPr>
                                <w:rtl/>
                                <w:lang w:eastAsia="fr-FR"/>
                              </w:rPr>
                              <w:t xml:space="preserve">الهدف الرئيسي من هذا العمل هو المساهمة في نمذجة السلوك </w:t>
                            </w:r>
                            <w:r w:rsidRPr="00356FFF">
                              <w:rPr>
                                <w:rFonts w:hint="cs"/>
                                <w:rtl/>
                                <w:lang w:eastAsia="fr-FR" w:bidi="ar-DZ"/>
                              </w:rPr>
                              <w:t>الستاتيكي</w:t>
                            </w:r>
                            <w:r w:rsidRPr="00356FFF">
                              <w:rPr>
                                <w:rtl/>
                                <w:lang w:eastAsia="fr-FR"/>
                              </w:rPr>
                              <w:t>، وسلوك الاهتزازات الحرة، واستقرار الصفائح المركبة متعددة الطبقات والمواد ذات التدرج الوظيفي</w:t>
                            </w:r>
                            <w:r w:rsidRPr="00356FFF">
                              <w:rPr>
                                <w:lang w:eastAsia="fr-FR"/>
                              </w:rPr>
                              <w:t>. (FGMs).​</w:t>
                            </w:r>
                          </w:p>
                          <w:p w14:paraId="6E00FF5B" w14:textId="52D38930" w:rsidR="00DC3C12" w:rsidRPr="00356FFF" w:rsidRDefault="00DC3C12" w:rsidP="000E291A">
                            <w:pPr>
                              <w:widowControl/>
                              <w:autoSpaceDE/>
                              <w:autoSpaceDN/>
                              <w:bidi/>
                              <w:spacing w:before="100" w:beforeAutospacing="1" w:after="100" w:afterAutospacing="1" w:line="360" w:lineRule="auto"/>
                              <w:jc w:val="both"/>
                              <w:rPr>
                                <w:lang w:eastAsia="fr-FR"/>
                              </w:rPr>
                            </w:pPr>
                            <w:r w:rsidRPr="00356FFF">
                              <w:rPr>
                                <w:rtl/>
                                <w:lang w:eastAsia="fr-FR"/>
                              </w:rPr>
                              <w:t xml:space="preserve"> </w:t>
                            </w:r>
                            <w:r w:rsidRPr="00356FFF">
                              <w:rPr>
                                <w:b/>
                                <w:bCs/>
                                <w:rtl/>
                                <w:lang w:eastAsia="fr-FR"/>
                              </w:rPr>
                              <w:t>أولاً</w:t>
                            </w:r>
                            <w:r w:rsidRPr="00356FFF">
                              <w:rPr>
                                <w:rtl/>
                                <w:lang w:eastAsia="fr-FR"/>
                              </w:rPr>
                              <w:t>، تم تطوير عنصر محدود مستطيل بأربعة عقد</w:t>
                            </w:r>
                            <w:r w:rsidRPr="00356FFF">
                              <w:rPr>
                                <w:lang w:eastAsia="fr-FR"/>
                              </w:rPr>
                              <w:t xml:space="preserve"> (SBRMP24)</w:t>
                            </w:r>
                            <w:r w:rsidRPr="00356FFF">
                              <w:rPr>
                                <w:rFonts w:hint="cs"/>
                                <w:rtl/>
                                <w:lang w:eastAsia="fr-FR"/>
                              </w:rPr>
                              <w:t>،</w:t>
                            </w:r>
                            <w:r w:rsidRPr="00356FFF">
                              <w:rPr>
                                <w:rtl/>
                                <w:lang w:eastAsia="fr-FR"/>
                              </w:rPr>
                              <w:t xml:space="preserve"> مع </w:t>
                            </w:r>
                            <w:r w:rsidRPr="00356FFF">
                              <w:rPr>
                                <w:rFonts w:hint="cs"/>
                                <w:rtl/>
                                <w:lang w:eastAsia="fr-FR"/>
                              </w:rPr>
                              <w:t>ست</w:t>
                            </w:r>
                            <w:r w:rsidRPr="00356FFF">
                              <w:rPr>
                                <w:rtl/>
                                <w:lang w:eastAsia="fr-FR"/>
                              </w:rPr>
                              <w:t xml:space="preserve"> درجات من الحرية لكل عقدة، يعتمد على نظرية التشوه بالقص من الدرجة الأولى</w:t>
                            </w:r>
                            <w:r w:rsidRPr="00356FFF">
                              <w:rPr>
                                <w:lang w:eastAsia="fr-FR"/>
                              </w:rPr>
                              <w:t xml:space="preserve"> (FSDT)</w:t>
                            </w:r>
                            <w:r w:rsidRPr="00356FFF">
                              <w:rPr>
                                <w:rtl/>
                                <w:lang w:eastAsia="fr-FR"/>
                              </w:rPr>
                              <w:t xml:space="preserve">، وذلك لتحليل السلوك </w:t>
                            </w:r>
                            <w:r w:rsidRPr="00356FFF">
                              <w:rPr>
                                <w:rFonts w:hint="cs"/>
                                <w:rtl/>
                                <w:lang w:eastAsia="fr-FR"/>
                              </w:rPr>
                              <w:t>الستاتيكي(الساكن)</w:t>
                            </w:r>
                            <w:r w:rsidRPr="00356FFF">
                              <w:rPr>
                                <w:rtl/>
                                <w:lang w:eastAsia="fr-FR"/>
                              </w:rPr>
                              <w:t xml:space="preserve">، والاهتزازات الحرة، </w:t>
                            </w:r>
                            <w:r w:rsidRPr="000C2D4E">
                              <w:rPr>
                                <w:rFonts w:hint="cs"/>
                                <w:color w:val="000000" w:themeColor="text1"/>
                                <w:rtl/>
                                <w:lang w:eastAsia="fr-FR"/>
                              </w:rPr>
                              <w:t>الانبعاج</w:t>
                            </w:r>
                            <w:r w:rsidRPr="000C2D4E">
                              <w:rPr>
                                <w:color w:val="000000" w:themeColor="text1"/>
                                <w:rtl/>
                                <w:lang w:eastAsia="fr-FR"/>
                              </w:rPr>
                              <w:t xml:space="preserve"> </w:t>
                            </w:r>
                            <w:r w:rsidRPr="00356FFF">
                              <w:rPr>
                                <w:rtl/>
                                <w:lang w:eastAsia="fr-FR"/>
                              </w:rPr>
                              <w:t>لصفائح</w:t>
                            </w:r>
                            <w:r w:rsidRPr="00356FFF">
                              <w:rPr>
                                <w:lang w:eastAsia="fr-FR"/>
                              </w:rPr>
                              <w:t xml:space="preserve"> </w:t>
                            </w:r>
                            <w:r w:rsidRPr="00356FFF">
                              <w:rPr>
                                <w:rFonts w:hint="cs"/>
                                <w:rtl/>
                                <w:lang w:eastAsia="fr-FR"/>
                              </w:rPr>
                              <w:t>المصنوعة من المواد المتدرجة وظيفيا</w:t>
                            </w:r>
                            <w:r w:rsidRPr="00356FFF">
                              <w:rPr>
                                <w:lang w:eastAsia="fr-FR"/>
                              </w:rPr>
                              <w:t xml:space="preserve">. (FGMs) </w:t>
                            </w:r>
                            <w:r w:rsidRPr="00356FFF">
                              <w:rPr>
                                <w:rFonts w:hint="cs"/>
                                <w:rtl/>
                                <w:lang w:eastAsia="fr-FR"/>
                              </w:rPr>
                              <w:t>تسمح نظرية تشوه القص من الدرجة الاولى</w:t>
                            </w:r>
                            <w:r w:rsidRPr="00356FFF">
                              <w:rPr>
                                <w:lang w:eastAsia="fr-FR"/>
                              </w:rPr>
                              <w:t xml:space="preserve"> FSDT </w:t>
                            </w:r>
                            <w:r w:rsidRPr="00356FFF">
                              <w:rPr>
                                <w:rtl/>
                                <w:lang w:eastAsia="fr-FR"/>
                              </w:rPr>
                              <w:t xml:space="preserve">بوصف </w:t>
                            </w:r>
                            <w:r w:rsidRPr="00356FFF">
                              <w:rPr>
                                <w:rFonts w:hint="cs"/>
                                <w:rtl/>
                                <w:lang w:eastAsia="fr-FR"/>
                              </w:rPr>
                              <w:t xml:space="preserve">دقيق بدرجة </w:t>
                            </w:r>
                            <w:r w:rsidRPr="00356FFF">
                              <w:rPr>
                                <w:rtl/>
                                <w:lang w:eastAsia="fr-FR"/>
                              </w:rPr>
                              <w:t>كاف</w:t>
                            </w:r>
                            <w:r w:rsidRPr="00356FFF">
                              <w:rPr>
                                <w:rFonts w:hint="cs"/>
                                <w:rtl/>
                                <w:lang w:eastAsia="fr-FR"/>
                              </w:rPr>
                              <w:t>ية</w:t>
                            </w:r>
                            <w:r w:rsidRPr="00356FFF">
                              <w:rPr>
                                <w:rtl/>
                                <w:lang w:eastAsia="fr-FR"/>
                              </w:rPr>
                              <w:t xml:space="preserve">ٍ للاستجابة </w:t>
                            </w:r>
                            <w:r w:rsidRPr="00356FFF">
                              <w:rPr>
                                <w:rFonts w:hint="cs"/>
                                <w:rtl/>
                                <w:lang w:eastAsia="fr-FR"/>
                              </w:rPr>
                              <w:t>ا</w:t>
                            </w:r>
                            <w:r w:rsidRPr="00356FFF">
                              <w:rPr>
                                <w:rtl/>
                                <w:lang w:eastAsia="fr-FR"/>
                              </w:rPr>
                              <w:t>لصفائح الرقيقة إلى متوسطة السمك</w:t>
                            </w:r>
                            <w:r w:rsidRPr="00356FFF">
                              <w:rPr>
                                <w:lang w:eastAsia="fr-FR"/>
                              </w:rPr>
                              <w:t xml:space="preserve">. </w:t>
                            </w:r>
                            <w:r w:rsidRPr="00356FFF">
                              <w:rPr>
                                <w:rtl/>
                                <w:lang w:eastAsia="fr-FR"/>
                              </w:rPr>
                              <w:t xml:space="preserve">ومع ذلك، فإنها تتنبأ بإجهادات قص عرضية ثابتة عبر السمك، مما يستلزم استخدام معامل تصحيح </w:t>
                            </w:r>
                            <w:proofErr w:type="gramStart"/>
                            <w:r w:rsidRPr="00356FFF">
                              <w:rPr>
                                <w:rtl/>
                                <w:lang w:eastAsia="fr-FR"/>
                              </w:rPr>
                              <w:t>القص</w:t>
                            </w:r>
                            <w:r w:rsidRPr="00356FFF">
                              <w:rPr>
                                <w:lang w:eastAsia="fr-FR"/>
                              </w:rPr>
                              <w:t>.​</w:t>
                            </w:r>
                            <w:proofErr w:type="gramEnd"/>
                          </w:p>
                          <w:p w14:paraId="375141B1" w14:textId="4DB61BA5" w:rsidR="00DC3C12" w:rsidRPr="00356FFF" w:rsidRDefault="00DC3C12" w:rsidP="00356FFF">
                            <w:pPr>
                              <w:widowControl/>
                              <w:autoSpaceDE/>
                              <w:autoSpaceDN/>
                              <w:bidi/>
                              <w:spacing w:before="100" w:beforeAutospacing="1" w:after="100" w:afterAutospacing="1" w:line="360" w:lineRule="auto"/>
                              <w:jc w:val="both"/>
                              <w:rPr>
                                <w:lang w:eastAsia="fr-FR"/>
                              </w:rPr>
                            </w:pPr>
                            <w:r w:rsidRPr="00356FFF">
                              <w:rPr>
                                <w:b/>
                                <w:bCs/>
                                <w:rtl/>
                                <w:lang w:eastAsia="fr-FR"/>
                              </w:rPr>
                              <w:t xml:space="preserve"> بعد ذلك</w:t>
                            </w:r>
                            <w:r w:rsidRPr="00356FFF">
                              <w:rPr>
                                <w:rtl/>
                                <w:lang w:eastAsia="fr-FR"/>
                              </w:rPr>
                              <w:t>، وللتغلب على القيود المرتبطة بـ</w:t>
                            </w:r>
                            <w:r w:rsidRPr="00356FFF">
                              <w:rPr>
                                <w:lang w:eastAsia="fr-FR"/>
                              </w:rPr>
                              <w:t xml:space="preserve"> FSDT</w:t>
                            </w:r>
                            <w:r w:rsidRPr="00356FFF">
                              <w:rPr>
                                <w:rtl/>
                                <w:lang w:eastAsia="fr-FR"/>
                              </w:rPr>
                              <w:t xml:space="preserve">، تم اقتراح نموذج جديد لتشوه </w:t>
                            </w:r>
                            <w:r w:rsidRPr="00356FFF">
                              <w:rPr>
                                <w:rFonts w:hint="cs"/>
                                <w:rtl/>
                                <w:lang w:eastAsia="fr-FR"/>
                              </w:rPr>
                              <w:t>ا</w:t>
                            </w:r>
                            <w:r w:rsidRPr="00356FFF">
                              <w:rPr>
                                <w:rtl/>
                                <w:lang w:eastAsia="fr-FR"/>
                              </w:rPr>
                              <w:t xml:space="preserve">لقص </w:t>
                            </w:r>
                            <w:r w:rsidRPr="00356FFF">
                              <w:rPr>
                                <w:rFonts w:hint="cs"/>
                                <w:rtl/>
                                <w:lang w:eastAsia="fr-FR"/>
                              </w:rPr>
                              <w:t>المثلثي</w:t>
                            </w:r>
                            <w:r w:rsidRPr="00356FFF">
                              <w:rPr>
                                <w:lang w:eastAsia="fr-FR"/>
                              </w:rPr>
                              <w:t xml:space="preserve"> (TrSDPT)</w:t>
                            </w:r>
                            <w:r w:rsidRPr="00356FFF">
                              <w:rPr>
                                <w:rtl/>
                                <w:lang w:eastAsia="fr-FR"/>
                              </w:rPr>
                              <w:t xml:space="preserve">، مع </w:t>
                            </w:r>
                            <w:r w:rsidRPr="00356FFF">
                              <w:rPr>
                                <w:rFonts w:hint="cs"/>
                                <w:rtl/>
                                <w:lang w:eastAsia="fr-FR"/>
                              </w:rPr>
                              <w:t>خمس</w:t>
                            </w:r>
                            <w:r w:rsidRPr="00356FFF">
                              <w:rPr>
                                <w:rtl/>
                                <w:lang w:eastAsia="fr-FR"/>
                              </w:rPr>
                              <w:t xml:space="preserve"> مجهولات</w:t>
                            </w:r>
                            <w:r w:rsidRPr="00356FFF">
                              <w:rPr>
                                <w:rFonts w:hint="cs"/>
                                <w:rtl/>
                                <w:lang w:eastAsia="fr-FR"/>
                              </w:rPr>
                              <w:t xml:space="preserve"> فقط</w:t>
                            </w:r>
                            <w:r w:rsidRPr="00356FFF">
                              <w:rPr>
                                <w:rtl/>
                                <w:lang w:eastAsia="fr-FR"/>
                              </w:rPr>
                              <w:t xml:space="preserve">، لتحليل سلوك </w:t>
                            </w:r>
                            <w:r w:rsidRPr="00356FFF">
                              <w:rPr>
                                <w:rFonts w:hint="cs"/>
                                <w:rtl/>
                                <w:lang w:eastAsia="fr-FR"/>
                              </w:rPr>
                              <w:t>ال</w:t>
                            </w:r>
                            <w:r w:rsidRPr="00356FFF">
                              <w:rPr>
                                <w:rtl/>
                                <w:lang w:eastAsia="fr-FR"/>
                              </w:rPr>
                              <w:t>صفائح</w:t>
                            </w:r>
                            <w:r w:rsidRPr="00356FFF">
                              <w:rPr>
                                <w:lang w:eastAsia="fr-FR"/>
                              </w:rPr>
                              <w:t xml:space="preserve"> </w:t>
                            </w:r>
                            <w:r w:rsidRPr="00356FFF">
                              <w:rPr>
                                <w:rtl/>
                                <w:lang w:eastAsia="fr-FR"/>
                              </w:rPr>
                              <w:t>المتدرجة وظيفيا</w:t>
                            </w:r>
                            <w:r w:rsidRPr="00356FFF">
                              <w:rPr>
                                <w:rFonts w:hint="cs"/>
                                <w:rtl/>
                                <w:lang w:eastAsia="fr-FR"/>
                              </w:rPr>
                              <w:t>.</w:t>
                            </w:r>
                            <w:r w:rsidRPr="00356FFF">
                              <w:rPr>
                                <w:lang w:eastAsia="fr-FR"/>
                              </w:rPr>
                              <w:t xml:space="preserve"> </w:t>
                            </w:r>
                            <w:r w:rsidRPr="00356FFF">
                              <w:rPr>
                                <w:rFonts w:hint="cs"/>
                                <w:rtl/>
                                <w:lang w:eastAsia="fr-FR"/>
                              </w:rPr>
                              <w:t>يأخذ بعين الاعتبار</w:t>
                            </w:r>
                            <w:r w:rsidRPr="00356FFF">
                              <w:rPr>
                                <w:rtl/>
                                <w:lang w:eastAsia="fr-FR"/>
                              </w:rPr>
                              <w:t xml:space="preserve"> النموذج </w:t>
                            </w:r>
                            <w:r w:rsidRPr="00356FFF">
                              <w:rPr>
                                <w:rFonts w:hint="cs"/>
                                <w:rtl/>
                                <w:lang w:eastAsia="fr-FR"/>
                              </w:rPr>
                              <w:t>المقترح، التباين الجيبي لانفعالات</w:t>
                            </w:r>
                            <w:r w:rsidRPr="00356FFF">
                              <w:rPr>
                                <w:rtl/>
                                <w:lang w:eastAsia="fr-FR"/>
                              </w:rPr>
                              <w:t xml:space="preserve"> القص العرضية عبر السمك، ويلبي شروط الحدود التي تفترض انعدام </w:t>
                            </w:r>
                            <w:r w:rsidRPr="00356FFF">
                              <w:rPr>
                                <w:rFonts w:hint="cs"/>
                                <w:rtl/>
                                <w:lang w:eastAsia="fr-FR"/>
                              </w:rPr>
                              <w:t>تشوهات القص العرضي</w:t>
                            </w:r>
                            <w:r w:rsidRPr="00356FFF">
                              <w:rPr>
                                <w:rtl/>
                                <w:lang w:eastAsia="fr-FR"/>
                              </w:rPr>
                              <w:t xml:space="preserve"> على السطحين العلوي والسفلي للصفائح</w:t>
                            </w:r>
                            <w:r w:rsidRPr="00356FFF">
                              <w:rPr>
                                <w:lang w:eastAsia="fr-FR"/>
                              </w:rPr>
                              <w:t xml:space="preserve">. </w:t>
                            </w:r>
                            <w:r w:rsidRPr="00356FFF">
                              <w:rPr>
                                <w:rtl/>
                                <w:lang w:eastAsia="fr-FR"/>
                              </w:rPr>
                              <w:t>تم صياغة عنصر محدود رباعي العقد</w:t>
                            </w:r>
                            <w:r w:rsidRPr="00356FFF">
                              <w:rPr>
                                <w:lang w:eastAsia="fr-FR"/>
                              </w:rPr>
                              <w:t xml:space="preserve"> (HSBQP20) </w:t>
                            </w:r>
                            <w:r w:rsidRPr="00356FFF">
                              <w:rPr>
                                <w:rFonts w:hint="cs"/>
                                <w:rtl/>
                                <w:lang w:eastAsia="fr-FR"/>
                              </w:rPr>
                              <w:t>استنادا على</w:t>
                            </w:r>
                            <w:r w:rsidRPr="00356FFF">
                              <w:rPr>
                                <w:rtl/>
                                <w:lang w:eastAsia="fr-FR"/>
                              </w:rPr>
                              <w:t xml:space="preserve"> هذا النموذج الجديد، لتحليل السلوك الستاتيكي(الساكن)، والاهتزازات الحرة ل</w:t>
                            </w:r>
                            <w:r w:rsidRPr="00356FFF">
                              <w:rPr>
                                <w:rFonts w:hint="cs"/>
                                <w:rtl/>
                                <w:lang w:eastAsia="fr-FR"/>
                              </w:rPr>
                              <w:t>ل</w:t>
                            </w:r>
                            <w:r w:rsidRPr="00356FFF">
                              <w:rPr>
                                <w:rtl/>
                                <w:lang w:eastAsia="fr-FR"/>
                              </w:rPr>
                              <w:t>صفائح المصنوعة من المواد المتدرجة وظيفيا</w:t>
                            </w:r>
                            <w:r w:rsidRPr="00356FFF">
                              <w:rPr>
                                <w:lang w:eastAsia="fr-FR"/>
                              </w:rPr>
                              <w:t xml:space="preserve">. </w:t>
                            </w:r>
                            <w:r w:rsidRPr="00356FFF">
                              <w:rPr>
                                <w:rtl/>
                                <w:lang w:eastAsia="fr-FR"/>
                              </w:rPr>
                              <w:t xml:space="preserve">بالنسبة لكل من العنصرين </w:t>
                            </w:r>
                            <w:r w:rsidRPr="00356FFF">
                              <w:rPr>
                                <w:rFonts w:hint="cs"/>
                                <w:rtl/>
                                <w:lang w:eastAsia="fr-FR"/>
                              </w:rPr>
                              <w:t xml:space="preserve">المحدودين اللذين تمت صياغتهما، فقد تم استخدام نهج التشوه بحيث </w:t>
                            </w:r>
                            <w:r w:rsidRPr="00356FFF">
                              <w:rPr>
                                <w:rtl/>
                                <w:lang w:eastAsia="fr-FR"/>
                              </w:rPr>
                              <w:t xml:space="preserve">يحتوي مجال الإزاحة على </w:t>
                            </w:r>
                            <w:r w:rsidRPr="00356FFF">
                              <w:rPr>
                                <w:rFonts w:hint="cs"/>
                                <w:rtl/>
                                <w:lang w:eastAsia="fr-FR"/>
                              </w:rPr>
                              <w:t>عناصر</w:t>
                            </w:r>
                            <w:r w:rsidRPr="00356FFF">
                              <w:rPr>
                                <w:rtl/>
                                <w:lang w:eastAsia="fr-FR"/>
                              </w:rPr>
                              <w:t xml:space="preserve"> من الدرجة الأعلى، ويستند إلى دوال </w:t>
                            </w:r>
                            <w:r w:rsidRPr="00356FFF">
                              <w:rPr>
                                <w:rFonts w:hint="cs"/>
                                <w:rtl/>
                                <w:lang w:eastAsia="fr-FR"/>
                              </w:rPr>
                              <w:t>قائمة على نهج التشوه</w:t>
                            </w:r>
                            <w:r w:rsidRPr="00356FFF">
                              <w:rPr>
                                <w:rtl/>
                                <w:lang w:eastAsia="fr-FR"/>
                              </w:rPr>
                              <w:t xml:space="preserve"> تلبي معادلات التوافق، </w:t>
                            </w:r>
                            <w:r w:rsidRPr="00356FFF">
                              <w:rPr>
                                <w:rFonts w:hint="cs"/>
                                <w:rtl/>
                                <w:lang w:eastAsia="fr-FR"/>
                              </w:rPr>
                              <w:t xml:space="preserve">وقد </w:t>
                            </w:r>
                            <w:r w:rsidRPr="00356FFF">
                              <w:rPr>
                                <w:rtl/>
                                <w:lang w:eastAsia="fr-FR"/>
                              </w:rPr>
                              <w:t xml:space="preserve">تم أخذ </w:t>
                            </w:r>
                            <w:r w:rsidRPr="00356FFF">
                              <w:rPr>
                                <w:rFonts w:hint="cs"/>
                                <w:rtl/>
                                <w:lang w:eastAsia="fr-FR"/>
                              </w:rPr>
                              <w:t>موضع</w:t>
                            </w:r>
                            <w:r w:rsidRPr="00356FFF">
                              <w:rPr>
                                <w:rtl/>
                                <w:lang w:eastAsia="fr-FR"/>
                              </w:rPr>
                              <w:t xml:space="preserve"> السطح </w:t>
                            </w:r>
                            <w:r w:rsidRPr="00356FFF">
                              <w:rPr>
                                <w:rFonts w:hint="cs"/>
                                <w:rtl/>
                                <w:lang w:eastAsia="fr-FR"/>
                              </w:rPr>
                              <w:t>الطبيعي</w:t>
                            </w:r>
                            <w:r w:rsidRPr="00356FFF">
                              <w:rPr>
                                <w:rtl/>
                                <w:lang w:eastAsia="fr-FR"/>
                              </w:rPr>
                              <w:t xml:space="preserve"> المحايد </w:t>
                            </w:r>
                            <w:r w:rsidRPr="00356FFF">
                              <w:rPr>
                                <w:rFonts w:hint="cs"/>
                                <w:rtl/>
                                <w:lang w:eastAsia="fr-FR"/>
                              </w:rPr>
                              <w:t xml:space="preserve">بعين </w:t>
                            </w:r>
                            <w:proofErr w:type="gramStart"/>
                            <w:r w:rsidRPr="00356FFF">
                              <w:rPr>
                                <w:rFonts w:hint="cs"/>
                                <w:rtl/>
                                <w:lang w:eastAsia="fr-FR"/>
                              </w:rPr>
                              <w:t>الاعتبار</w:t>
                            </w:r>
                            <w:r w:rsidRPr="00356FFF">
                              <w:rPr>
                                <w:lang w:eastAsia="fr-FR"/>
                              </w:rPr>
                              <w:t>.​</w:t>
                            </w:r>
                            <w:proofErr w:type="gramEnd"/>
                            <w:r w:rsidRPr="00356FFF">
                              <w:rPr>
                                <w:rtl/>
                                <w:lang w:eastAsia="fr-FR"/>
                              </w:rPr>
                              <w:t xml:space="preserve"> تم تقييم أداء ودقة العناصر المطورة من خلال اختبارات التحقق</w:t>
                            </w:r>
                            <w:r w:rsidRPr="00356FFF">
                              <w:rPr>
                                <w:lang w:eastAsia="fr-FR"/>
                              </w:rPr>
                              <w:t xml:space="preserve">. </w:t>
                            </w:r>
                            <w:r w:rsidRPr="00356FFF">
                              <w:rPr>
                                <w:rtl/>
                                <w:lang w:eastAsia="fr-FR"/>
                              </w:rPr>
                              <w:t>بالإضافة إلى ذلك، تم دراسة تأثير مختلف ال</w:t>
                            </w:r>
                            <w:r w:rsidRPr="00356FFF">
                              <w:rPr>
                                <w:rFonts w:hint="cs"/>
                                <w:rtl/>
                                <w:lang w:eastAsia="fr-FR"/>
                              </w:rPr>
                              <w:t>عوامل</w:t>
                            </w:r>
                            <w:r w:rsidRPr="00356FFF">
                              <w:rPr>
                                <w:rtl/>
                                <w:lang w:eastAsia="fr-FR"/>
                              </w:rPr>
                              <w:t xml:space="preserve"> على سلوك الصفائح المتدرجة </w:t>
                            </w:r>
                            <w:proofErr w:type="gramStart"/>
                            <w:r w:rsidRPr="00356FFF">
                              <w:rPr>
                                <w:rtl/>
                                <w:lang w:eastAsia="fr-FR"/>
                              </w:rPr>
                              <w:t>وظيفيا</w:t>
                            </w:r>
                            <w:r w:rsidRPr="00356FFF">
                              <w:rPr>
                                <w:lang w:eastAsia="fr-FR"/>
                              </w:rPr>
                              <w:t>.​</w:t>
                            </w:r>
                            <w:proofErr w:type="gramEnd"/>
                          </w:p>
                          <w:p w14:paraId="4351F20D" w14:textId="3E579922" w:rsidR="00DC3C12" w:rsidRPr="00356FFF" w:rsidRDefault="00DC3C12" w:rsidP="00356FFF">
                            <w:pPr>
                              <w:widowControl/>
                              <w:autoSpaceDE/>
                              <w:autoSpaceDN/>
                              <w:bidi/>
                              <w:spacing w:line="360" w:lineRule="auto"/>
                              <w:jc w:val="both"/>
                              <w:rPr>
                                <w:lang w:eastAsia="fr-FR"/>
                              </w:rPr>
                            </w:pPr>
                            <w:r w:rsidRPr="00356FFF">
                              <w:rPr>
                                <w:b/>
                                <w:bCs/>
                                <w:rtl/>
                                <w:lang w:eastAsia="fr-FR"/>
                              </w:rPr>
                              <w:t>أخيرًا</w:t>
                            </w:r>
                            <w:r w:rsidRPr="00356FFF">
                              <w:rPr>
                                <w:rtl/>
                                <w:lang w:eastAsia="fr-FR"/>
                              </w:rPr>
                              <w:t>، تم اختبار العنصر القائم على نموذج التشوه الجيبي لتحليل السلوك الستاتيكي(الساكن)، والاهتزازات الحرة ل</w:t>
                            </w:r>
                            <w:r w:rsidRPr="00356FFF">
                              <w:rPr>
                                <w:rFonts w:hint="cs"/>
                                <w:rtl/>
                                <w:lang w:eastAsia="fr-FR"/>
                              </w:rPr>
                              <w:t>ل</w:t>
                            </w:r>
                            <w:r w:rsidRPr="00356FFF">
                              <w:rPr>
                                <w:rtl/>
                                <w:lang w:eastAsia="fr-FR"/>
                              </w:rPr>
                              <w:t>صفائح المركب</w:t>
                            </w:r>
                            <w:r w:rsidRPr="00356FFF">
                              <w:rPr>
                                <w:rFonts w:hint="cs"/>
                                <w:rtl/>
                                <w:lang w:eastAsia="fr-FR"/>
                              </w:rPr>
                              <w:t>ة</w:t>
                            </w:r>
                            <w:r w:rsidRPr="00356FFF">
                              <w:rPr>
                                <w:rtl/>
                                <w:lang w:eastAsia="fr-FR"/>
                              </w:rPr>
                              <w:t xml:space="preserve"> متعددة الطبقات المتناظرة وغير المتناظرة، ذات الأشكال المختلفة</w:t>
                            </w:r>
                            <w:r w:rsidRPr="00356FFF">
                              <w:rPr>
                                <w:lang w:eastAsia="fr-FR"/>
                              </w:rPr>
                              <w:t xml:space="preserve">. </w:t>
                            </w:r>
                            <w:r w:rsidRPr="00356FFF">
                              <w:rPr>
                                <w:rFonts w:hint="cs"/>
                                <w:rtl/>
                                <w:lang w:eastAsia="fr-FR"/>
                              </w:rPr>
                              <w:t>ثم</w:t>
                            </w:r>
                            <w:r w:rsidRPr="00356FFF">
                              <w:rPr>
                                <w:rtl/>
                                <w:lang w:eastAsia="fr-FR"/>
                              </w:rPr>
                              <w:t xml:space="preserve"> مقارنة النتائج مع </w:t>
                            </w:r>
                            <w:r w:rsidRPr="00356FFF">
                              <w:rPr>
                                <w:rFonts w:hint="cs"/>
                                <w:rtl/>
                                <w:lang w:eastAsia="fr-FR"/>
                              </w:rPr>
                              <w:t>نتائج</w:t>
                            </w:r>
                            <w:r w:rsidRPr="00356FFF">
                              <w:rPr>
                                <w:rtl/>
                                <w:lang w:eastAsia="fr-FR"/>
                              </w:rPr>
                              <w:t xml:space="preserve"> تحليلية وعددية </w:t>
                            </w:r>
                            <w:r w:rsidRPr="00356FFF">
                              <w:rPr>
                                <w:rFonts w:hint="cs"/>
                                <w:rtl/>
                                <w:lang w:eastAsia="fr-FR" w:bidi="ar-DZ"/>
                              </w:rPr>
                              <w:t>للمراجع ذات الصلة في هذا المجال</w:t>
                            </w:r>
                            <w:r w:rsidRPr="00356FFF">
                              <w:rPr>
                                <w:rtl/>
                                <w:lang w:eastAsia="fr-FR"/>
                              </w:rPr>
                              <w:t>، مما يدل على دقة وكفاءة عالية في التنبؤ بسلوك الانحناء والاهتزازات الحرة لصفائح المركبات متعددة الطبقات</w:t>
                            </w:r>
                            <w:r w:rsidRPr="00356FFF">
                              <w:rPr>
                                <w:rFonts w:hint="cs"/>
                                <w:rtl/>
                                <w:lang w:eastAsia="fr-FR"/>
                              </w:rPr>
                              <w:t>.</w:t>
                            </w:r>
                          </w:p>
                          <w:p w14:paraId="3EFC65E3" w14:textId="77777777" w:rsidR="00DC3C12" w:rsidRPr="00356FFF" w:rsidRDefault="00DC3C12" w:rsidP="00356FFF">
                            <w:pPr>
                              <w:spacing w:after="120" w:line="360" w:lineRule="auto"/>
                              <w:jc w:val="both"/>
                              <w:rPr>
                                <w:b/>
                                <w:bCs/>
                                <w:rtl/>
                                <w:lang w:eastAsia="fr-FR"/>
                              </w:rPr>
                            </w:pPr>
                          </w:p>
                          <w:p w14:paraId="45B67E10" w14:textId="7BF0755E" w:rsidR="00DC3C12" w:rsidRPr="00356FFF" w:rsidRDefault="00DC3C12" w:rsidP="000E291A">
                            <w:pPr>
                              <w:bidi/>
                              <w:spacing w:after="240" w:line="360" w:lineRule="auto"/>
                              <w:jc w:val="both"/>
                            </w:pPr>
                            <w:r w:rsidRPr="00356FFF">
                              <w:rPr>
                                <w:bCs/>
                                <w:rtl/>
                              </w:rPr>
                              <w:t>الكلمات المفتاحية</w:t>
                            </w:r>
                            <w:r w:rsidRPr="00356FFF">
                              <w:rPr>
                                <w:b/>
                                <w:rtl/>
                              </w:rPr>
                              <w:t xml:space="preserve">: </w:t>
                            </w:r>
                            <w:r w:rsidRPr="00356FFF">
                              <w:rPr>
                                <w:rFonts w:hint="cs"/>
                                <w:b/>
                                <w:rtl/>
                              </w:rPr>
                              <w:t>نهج</w:t>
                            </w:r>
                            <w:r w:rsidRPr="00356FFF">
                              <w:rPr>
                                <w:b/>
                                <w:rtl/>
                              </w:rPr>
                              <w:t xml:space="preserve"> التشوه، المواد المتدرجة وظيفيًا، نظرية التشوه بالقص من الدرجة </w:t>
                            </w:r>
                            <w:r w:rsidRPr="00356FFF">
                              <w:rPr>
                                <w:rFonts w:hint="cs"/>
                                <w:b/>
                                <w:rtl/>
                              </w:rPr>
                              <w:t>الأولى،</w:t>
                            </w:r>
                            <w:r w:rsidRPr="00356FFF">
                              <w:rPr>
                                <w:b/>
                                <w:rtl/>
                              </w:rPr>
                              <w:t xml:space="preserve"> نموذج تشوه القص </w:t>
                            </w:r>
                            <w:r w:rsidRPr="00356FFF">
                              <w:rPr>
                                <w:rFonts w:hint="cs"/>
                                <w:b/>
                                <w:rtl/>
                              </w:rPr>
                              <w:t>المثلثي،</w:t>
                            </w:r>
                            <w:r w:rsidRPr="00356FFF">
                              <w:rPr>
                                <w:b/>
                                <w:rtl/>
                              </w:rPr>
                              <w:t xml:space="preserve"> التحليل المستقر، الاهتزاز الحر، </w:t>
                            </w:r>
                            <w:r w:rsidRPr="000C2D4E">
                              <w:rPr>
                                <w:rFonts w:hint="cs"/>
                                <w:b/>
                                <w:color w:val="000000" w:themeColor="text1"/>
                                <w:rtl/>
                              </w:rPr>
                              <w:t>ا</w:t>
                            </w:r>
                            <w:r w:rsidRPr="000C2D4E">
                              <w:rPr>
                                <w:b/>
                                <w:color w:val="000000" w:themeColor="text1"/>
                                <w:rtl/>
                              </w:rPr>
                              <w:t>لانبعاج</w:t>
                            </w:r>
                            <w:r w:rsidRPr="00356FFF">
                              <w:rPr>
                                <w:rFonts w:hint="cs"/>
                                <w:b/>
                                <w:rtl/>
                              </w:rPr>
                              <w:t>.</w:t>
                            </w:r>
                          </w:p>
                          <w:p w14:paraId="5EA49F22" w14:textId="77777777" w:rsidR="00DC3C12" w:rsidRDefault="00DC3C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142B03" id="Text Box 1349226368" o:spid="_x0000_s1030" type="#_x0000_t202" style="position:absolute;left:0;text-align:left;margin-left:373.3pt;margin-top:29.2pt;width:424.5pt;height:529.65pt;z-index:25184563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esXAIAALIEAAAOAAAAZHJzL2Uyb0RvYy54bWysVE1PGzEQvVfqf7B8L7v5hERsUApKVQkB&#10;ElScHa+XrOT1uLaT3fTX99mbQKA9Vc3BmS/PeN682currtFsp5yvyRR8cJZzpoyksjYvBf/xtPpy&#10;wZkPwpRCk1EF3yvPrxafP122dq6GtCFdKseQxPh5awu+CcHOs8zLjWqEPyOrDJwVuUYEqO4lK51o&#10;kb3R2TDPp1lLrrSOpPIe1pveyRcpf1UpGe6ryqvAdMHxtpBOl851PLPFpZi/OGE3tTw8Q/zDKxpR&#10;GxR9TXUjgmBbV/+RqqmlI09VOJPUZFRVtVSpB3QzyD9087gRVqVeAI63rzD5/5dW3u0eHKtLzG40&#10;ng2H09EUEzOiwayeVBfYV+rYiQt4tdbPce3R4mLo4MfdiGO0exgjDF3lmviPBhn8QH7/inbMKmGc&#10;jGb57GLCmYRvej6cXuSjmCd7u26dD98UNSwKBXcYZ0JZ7G596EOPIbGaJ12Xq1rrpOz9tXZsJzB5&#10;EKakljMtfICx4Kv0O1R7d00b1uI5o0meKhmK+fpS2sS8KrHqUP+t5yiFbt0lLCdHPNZU7gGTo554&#10;3spVjVZu8Y4H4cA0IIPtCfc4Kk2oTAeJsw25X3+zx3gQAF7OWjC34P7nVjiF9r4bUGM2GI8j1ZMy&#10;npwPobhTz/rUY7bNNQGiAfbUyiTG+KCPYuWoecaSLWNVuISRqF3wcBSvQ79PWFKplssUBHJbEW7N&#10;o5UxdcQtDuqpexbOHqYZQIQ7OnJczD8MtY+NNw0tt4GqOk084tyjCqZEBYuROHNY4rh5p3qKevvU&#10;LH4DAAD//wMAUEsDBBQABgAIAAAAIQCYznrv4AAAAAgBAAAPAAAAZHJzL2Rvd25yZXYueG1sTI/B&#10;TsMwEETvSPyDtUjcqBNUaAhxKoRAUImobUDi6iZLEojXke02oV/PcoLjzoxm32TLyfTigM53lhTE&#10;swgEUmXrjhoFb6+PFwkIHzTVureECr7RwzI/Pcl0WtuRtngoQyO4hHyqFbQhDKmUvmrRaD+zAxJ7&#10;H9YZHfh0jaydHrnc9PIyiq6l0R3xh1YPeN9i9VXujYL3sXxy69XqczM8F8f1sSxe8KFQ6vxsursF&#10;EXAKf2H4xWd0yJlpZ/dUe9Er4CFBwVUyB8FuMr9hYcexOF4sQOaZ/D8g/wEAAP//AwBQSwECLQAU&#10;AAYACAAAACEAtoM4kv4AAADhAQAAEwAAAAAAAAAAAAAAAAAAAAAAW0NvbnRlbnRfVHlwZXNdLnht&#10;bFBLAQItABQABgAIAAAAIQA4/SH/1gAAAJQBAAALAAAAAAAAAAAAAAAAAC8BAABfcmVscy8ucmVs&#10;c1BLAQItABQABgAIAAAAIQA4E/esXAIAALIEAAAOAAAAAAAAAAAAAAAAAC4CAABkcnMvZTJvRG9j&#10;LnhtbFBLAQItABQABgAIAAAAIQCYznrv4AAAAAgBAAAPAAAAAAAAAAAAAAAAALYEAABkcnMvZG93&#10;bnJldi54bWxQSwUGAAAAAAQABADzAAAAwwUAAAAA&#10;" fillcolor="window" stroked="f" strokeweight=".5pt">
                <v:textbox>
                  <w:txbxContent>
                    <w:p w14:paraId="58CDE618" w14:textId="15FD6586" w:rsidR="00DC3C12" w:rsidRPr="00356FFF" w:rsidRDefault="00DC3C12" w:rsidP="00356FFF">
                      <w:pPr>
                        <w:widowControl/>
                        <w:autoSpaceDE/>
                        <w:autoSpaceDN/>
                        <w:bidi/>
                        <w:spacing w:before="100" w:beforeAutospacing="1" w:after="100" w:afterAutospacing="1" w:line="360" w:lineRule="auto"/>
                        <w:jc w:val="both"/>
                        <w:rPr>
                          <w:lang w:eastAsia="fr-FR"/>
                        </w:rPr>
                      </w:pPr>
                      <w:r w:rsidRPr="00356FFF">
                        <w:rPr>
                          <w:rtl/>
                          <w:lang w:eastAsia="fr-FR"/>
                        </w:rPr>
                        <w:t xml:space="preserve">الهدف الرئيسي من هذا العمل هو المساهمة في نمذجة السلوك </w:t>
                      </w:r>
                      <w:r w:rsidRPr="00356FFF">
                        <w:rPr>
                          <w:rFonts w:hint="cs"/>
                          <w:rtl/>
                          <w:lang w:eastAsia="fr-FR" w:bidi="ar-DZ"/>
                        </w:rPr>
                        <w:t>الستاتيكي</w:t>
                      </w:r>
                      <w:r w:rsidRPr="00356FFF">
                        <w:rPr>
                          <w:rtl/>
                          <w:lang w:eastAsia="fr-FR"/>
                        </w:rPr>
                        <w:t>، وسلوك الاهتزازات الحرة، واستقرار الصفائح المركبة متعددة الطبقات والمواد ذات التدرج الوظيفي</w:t>
                      </w:r>
                      <w:r w:rsidRPr="00356FFF">
                        <w:rPr>
                          <w:lang w:eastAsia="fr-FR"/>
                        </w:rPr>
                        <w:t>. (FGMs).​</w:t>
                      </w:r>
                    </w:p>
                    <w:p w14:paraId="6E00FF5B" w14:textId="52D38930" w:rsidR="00DC3C12" w:rsidRPr="00356FFF" w:rsidRDefault="00DC3C12" w:rsidP="000E291A">
                      <w:pPr>
                        <w:widowControl/>
                        <w:autoSpaceDE/>
                        <w:autoSpaceDN/>
                        <w:bidi/>
                        <w:spacing w:before="100" w:beforeAutospacing="1" w:after="100" w:afterAutospacing="1" w:line="360" w:lineRule="auto"/>
                        <w:jc w:val="both"/>
                        <w:rPr>
                          <w:lang w:eastAsia="fr-FR"/>
                        </w:rPr>
                      </w:pPr>
                      <w:r w:rsidRPr="00356FFF">
                        <w:rPr>
                          <w:rtl/>
                          <w:lang w:eastAsia="fr-FR"/>
                        </w:rPr>
                        <w:t xml:space="preserve"> </w:t>
                      </w:r>
                      <w:r w:rsidRPr="00356FFF">
                        <w:rPr>
                          <w:b/>
                          <w:bCs/>
                          <w:rtl/>
                          <w:lang w:eastAsia="fr-FR"/>
                        </w:rPr>
                        <w:t>أولاً</w:t>
                      </w:r>
                      <w:r w:rsidRPr="00356FFF">
                        <w:rPr>
                          <w:rtl/>
                          <w:lang w:eastAsia="fr-FR"/>
                        </w:rPr>
                        <w:t>، تم تطوير عنصر محدود مستطيل بأربعة عقد</w:t>
                      </w:r>
                      <w:r w:rsidRPr="00356FFF">
                        <w:rPr>
                          <w:lang w:eastAsia="fr-FR"/>
                        </w:rPr>
                        <w:t xml:space="preserve"> (SBRMP24)</w:t>
                      </w:r>
                      <w:r w:rsidRPr="00356FFF">
                        <w:rPr>
                          <w:rFonts w:hint="cs"/>
                          <w:rtl/>
                          <w:lang w:eastAsia="fr-FR"/>
                        </w:rPr>
                        <w:t>،</w:t>
                      </w:r>
                      <w:r w:rsidRPr="00356FFF">
                        <w:rPr>
                          <w:rtl/>
                          <w:lang w:eastAsia="fr-FR"/>
                        </w:rPr>
                        <w:t xml:space="preserve"> مع </w:t>
                      </w:r>
                      <w:r w:rsidRPr="00356FFF">
                        <w:rPr>
                          <w:rFonts w:hint="cs"/>
                          <w:rtl/>
                          <w:lang w:eastAsia="fr-FR"/>
                        </w:rPr>
                        <w:t>ست</w:t>
                      </w:r>
                      <w:r w:rsidRPr="00356FFF">
                        <w:rPr>
                          <w:rtl/>
                          <w:lang w:eastAsia="fr-FR"/>
                        </w:rPr>
                        <w:t xml:space="preserve"> درجات من الحرية لكل عقدة، يعتمد على نظرية التشوه بالقص من الدرجة الأولى</w:t>
                      </w:r>
                      <w:r w:rsidRPr="00356FFF">
                        <w:rPr>
                          <w:lang w:eastAsia="fr-FR"/>
                        </w:rPr>
                        <w:t xml:space="preserve"> (FSDT)</w:t>
                      </w:r>
                      <w:r w:rsidRPr="00356FFF">
                        <w:rPr>
                          <w:rtl/>
                          <w:lang w:eastAsia="fr-FR"/>
                        </w:rPr>
                        <w:t xml:space="preserve">، وذلك لتحليل السلوك </w:t>
                      </w:r>
                      <w:r w:rsidRPr="00356FFF">
                        <w:rPr>
                          <w:rFonts w:hint="cs"/>
                          <w:rtl/>
                          <w:lang w:eastAsia="fr-FR"/>
                        </w:rPr>
                        <w:t>الستاتيكي(الساكن)</w:t>
                      </w:r>
                      <w:r w:rsidRPr="00356FFF">
                        <w:rPr>
                          <w:rtl/>
                          <w:lang w:eastAsia="fr-FR"/>
                        </w:rPr>
                        <w:t xml:space="preserve">، والاهتزازات الحرة، </w:t>
                      </w:r>
                      <w:r w:rsidRPr="000C2D4E">
                        <w:rPr>
                          <w:rFonts w:hint="cs"/>
                          <w:color w:val="000000" w:themeColor="text1"/>
                          <w:rtl/>
                          <w:lang w:eastAsia="fr-FR"/>
                        </w:rPr>
                        <w:t>الانبعاج</w:t>
                      </w:r>
                      <w:r w:rsidRPr="000C2D4E">
                        <w:rPr>
                          <w:color w:val="000000" w:themeColor="text1"/>
                          <w:rtl/>
                          <w:lang w:eastAsia="fr-FR"/>
                        </w:rPr>
                        <w:t xml:space="preserve"> </w:t>
                      </w:r>
                      <w:r w:rsidRPr="00356FFF">
                        <w:rPr>
                          <w:rtl/>
                          <w:lang w:eastAsia="fr-FR"/>
                        </w:rPr>
                        <w:t>لصفائح</w:t>
                      </w:r>
                      <w:r w:rsidRPr="00356FFF">
                        <w:rPr>
                          <w:lang w:eastAsia="fr-FR"/>
                        </w:rPr>
                        <w:t xml:space="preserve"> </w:t>
                      </w:r>
                      <w:r w:rsidRPr="00356FFF">
                        <w:rPr>
                          <w:rFonts w:hint="cs"/>
                          <w:rtl/>
                          <w:lang w:eastAsia="fr-FR"/>
                        </w:rPr>
                        <w:t>المصنوعة من المواد المتدرجة وظيفيا</w:t>
                      </w:r>
                      <w:r w:rsidRPr="00356FFF">
                        <w:rPr>
                          <w:lang w:eastAsia="fr-FR"/>
                        </w:rPr>
                        <w:t xml:space="preserve">. (FGMs) </w:t>
                      </w:r>
                      <w:r w:rsidRPr="00356FFF">
                        <w:rPr>
                          <w:rFonts w:hint="cs"/>
                          <w:rtl/>
                          <w:lang w:eastAsia="fr-FR"/>
                        </w:rPr>
                        <w:t>تسمح نظرية تشوه القص من الدرجة الاولى</w:t>
                      </w:r>
                      <w:r w:rsidRPr="00356FFF">
                        <w:rPr>
                          <w:lang w:eastAsia="fr-FR"/>
                        </w:rPr>
                        <w:t xml:space="preserve"> FSDT </w:t>
                      </w:r>
                      <w:r w:rsidRPr="00356FFF">
                        <w:rPr>
                          <w:rtl/>
                          <w:lang w:eastAsia="fr-FR"/>
                        </w:rPr>
                        <w:t xml:space="preserve">بوصف </w:t>
                      </w:r>
                      <w:r w:rsidRPr="00356FFF">
                        <w:rPr>
                          <w:rFonts w:hint="cs"/>
                          <w:rtl/>
                          <w:lang w:eastAsia="fr-FR"/>
                        </w:rPr>
                        <w:t xml:space="preserve">دقيق بدرجة </w:t>
                      </w:r>
                      <w:r w:rsidRPr="00356FFF">
                        <w:rPr>
                          <w:rtl/>
                          <w:lang w:eastAsia="fr-FR"/>
                        </w:rPr>
                        <w:t>كاف</w:t>
                      </w:r>
                      <w:r w:rsidRPr="00356FFF">
                        <w:rPr>
                          <w:rFonts w:hint="cs"/>
                          <w:rtl/>
                          <w:lang w:eastAsia="fr-FR"/>
                        </w:rPr>
                        <w:t>ية</w:t>
                      </w:r>
                      <w:r w:rsidRPr="00356FFF">
                        <w:rPr>
                          <w:rtl/>
                          <w:lang w:eastAsia="fr-FR"/>
                        </w:rPr>
                        <w:t xml:space="preserve">ٍ للاستجابة </w:t>
                      </w:r>
                      <w:r w:rsidRPr="00356FFF">
                        <w:rPr>
                          <w:rFonts w:hint="cs"/>
                          <w:rtl/>
                          <w:lang w:eastAsia="fr-FR"/>
                        </w:rPr>
                        <w:t>ا</w:t>
                      </w:r>
                      <w:r w:rsidRPr="00356FFF">
                        <w:rPr>
                          <w:rtl/>
                          <w:lang w:eastAsia="fr-FR"/>
                        </w:rPr>
                        <w:t>لصفائح الرقيقة إلى متوسطة السمك</w:t>
                      </w:r>
                      <w:r w:rsidRPr="00356FFF">
                        <w:rPr>
                          <w:lang w:eastAsia="fr-FR"/>
                        </w:rPr>
                        <w:t xml:space="preserve">. </w:t>
                      </w:r>
                      <w:r w:rsidRPr="00356FFF">
                        <w:rPr>
                          <w:rtl/>
                          <w:lang w:eastAsia="fr-FR"/>
                        </w:rPr>
                        <w:t xml:space="preserve">ومع ذلك، فإنها تتنبأ بإجهادات قص عرضية ثابتة عبر السمك، مما يستلزم استخدام معامل تصحيح </w:t>
                      </w:r>
                      <w:proofErr w:type="gramStart"/>
                      <w:r w:rsidRPr="00356FFF">
                        <w:rPr>
                          <w:rtl/>
                          <w:lang w:eastAsia="fr-FR"/>
                        </w:rPr>
                        <w:t>القص</w:t>
                      </w:r>
                      <w:r w:rsidRPr="00356FFF">
                        <w:rPr>
                          <w:lang w:eastAsia="fr-FR"/>
                        </w:rPr>
                        <w:t>.​</w:t>
                      </w:r>
                      <w:proofErr w:type="gramEnd"/>
                    </w:p>
                    <w:p w14:paraId="375141B1" w14:textId="4DB61BA5" w:rsidR="00DC3C12" w:rsidRPr="00356FFF" w:rsidRDefault="00DC3C12" w:rsidP="00356FFF">
                      <w:pPr>
                        <w:widowControl/>
                        <w:autoSpaceDE/>
                        <w:autoSpaceDN/>
                        <w:bidi/>
                        <w:spacing w:before="100" w:beforeAutospacing="1" w:after="100" w:afterAutospacing="1" w:line="360" w:lineRule="auto"/>
                        <w:jc w:val="both"/>
                        <w:rPr>
                          <w:lang w:eastAsia="fr-FR"/>
                        </w:rPr>
                      </w:pPr>
                      <w:r w:rsidRPr="00356FFF">
                        <w:rPr>
                          <w:b/>
                          <w:bCs/>
                          <w:rtl/>
                          <w:lang w:eastAsia="fr-FR"/>
                        </w:rPr>
                        <w:t xml:space="preserve"> بعد ذلك</w:t>
                      </w:r>
                      <w:r w:rsidRPr="00356FFF">
                        <w:rPr>
                          <w:rtl/>
                          <w:lang w:eastAsia="fr-FR"/>
                        </w:rPr>
                        <w:t>، وللتغلب على القيود المرتبطة بـ</w:t>
                      </w:r>
                      <w:r w:rsidRPr="00356FFF">
                        <w:rPr>
                          <w:lang w:eastAsia="fr-FR"/>
                        </w:rPr>
                        <w:t xml:space="preserve"> FSDT</w:t>
                      </w:r>
                      <w:r w:rsidRPr="00356FFF">
                        <w:rPr>
                          <w:rtl/>
                          <w:lang w:eastAsia="fr-FR"/>
                        </w:rPr>
                        <w:t xml:space="preserve">، تم اقتراح نموذج جديد لتشوه </w:t>
                      </w:r>
                      <w:r w:rsidRPr="00356FFF">
                        <w:rPr>
                          <w:rFonts w:hint="cs"/>
                          <w:rtl/>
                          <w:lang w:eastAsia="fr-FR"/>
                        </w:rPr>
                        <w:t>ا</w:t>
                      </w:r>
                      <w:r w:rsidRPr="00356FFF">
                        <w:rPr>
                          <w:rtl/>
                          <w:lang w:eastAsia="fr-FR"/>
                        </w:rPr>
                        <w:t xml:space="preserve">لقص </w:t>
                      </w:r>
                      <w:r w:rsidRPr="00356FFF">
                        <w:rPr>
                          <w:rFonts w:hint="cs"/>
                          <w:rtl/>
                          <w:lang w:eastAsia="fr-FR"/>
                        </w:rPr>
                        <w:t>المثلثي</w:t>
                      </w:r>
                      <w:r w:rsidRPr="00356FFF">
                        <w:rPr>
                          <w:lang w:eastAsia="fr-FR"/>
                        </w:rPr>
                        <w:t xml:space="preserve"> (TrSDPT)</w:t>
                      </w:r>
                      <w:r w:rsidRPr="00356FFF">
                        <w:rPr>
                          <w:rtl/>
                          <w:lang w:eastAsia="fr-FR"/>
                        </w:rPr>
                        <w:t xml:space="preserve">، مع </w:t>
                      </w:r>
                      <w:r w:rsidRPr="00356FFF">
                        <w:rPr>
                          <w:rFonts w:hint="cs"/>
                          <w:rtl/>
                          <w:lang w:eastAsia="fr-FR"/>
                        </w:rPr>
                        <w:t>خمس</w:t>
                      </w:r>
                      <w:r w:rsidRPr="00356FFF">
                        <w:rPr>
                          <w:rtl/>
                          <w:lang w:eastAsia="fr-FR"/>
                        </w:rPr>
                        <w:t xml:space="preserve"> مجهولات</w:t>
                      </w:r>
                      <w:r w:rsidRPr="00356FFF">
                        <w:rPr>
                          <w:rFonts w:hint="cs"/>
                          <w:rtl/>
                          <w:lang w:eastAsia="fr-FR"/>
                        </w:rPr>
                        <w:t xml:space="preserve"> فقط</w:t>
                      </w:r>
                      <w:r w:rsidRPr="00356FFF">
                        <w:rPr>
                          <w:rtl/>
                          <w:lang w:eastAsia="fr-FR"/>
                        </w:rPr>
                        <w:t xml:space="preserve">، لتحليل سلوك </w:t>
                      </w:r>
                      <w:r w:rsidRPr="00356FFF">
                        <w:rPr>
                          <w:rFonts w:hint="cs"/>
                          <w:rtl/>
                          <w:lang w:eastAsia="fr-FR"/>
                        </w:rPr>
                        <w:t>ال</w:t>
                      </w:r>
                      <w:r w:rsidRPr="00356FFF">
                        <w:rPr>
                          <w:rtl/>
                          <w:lang w:eastAsia="fr-FR"/>
                        </w:rPr>
                        <w:t>صفائح</w:t>
                      </w:r>
                      <w:r w:rsidRPr="00356FFF">
                        <w:rPr>
                          <w:lang w:eastAsia="fr-FR"/>
                        </w:rPr>
                        <w:t xml:space="preserve"> </w:t>
                      </w:r>
                      <w:r w:rsidRPr="00356FFF">
                        <w:rPr>
                          <w:rtl/>
                          <w:lang w:eastAsia="fr-FR"/>
                        </w:rPr>
                        <w:t>المتدرجة وظيفيا</w:t>
                      </w:r>
                      <w:r w:rsidRPr="00356FFF">
                        <w:rPr>
                          <w:rFonts w:hint="cs"/>
                          <w:rtl/>
                          <w:lang w:eastAsia="fr-FR"/>
                        </w:rPr>
                        <w:t>.</w:t>
                      </w:r>
                      <w:r w:rsidRPr="00356FFF">
                        <w:rPr>
                          <w:lang w:eastAsia="fr-FR"/>
                        </w:rPr>
                        <w:t xml:space="preserve"> </w:t>
                      </w:r>
                      <w:r w:rsidRPr="00356FFF">
                        <w:rPr>
                          <w:rFonts w:hint="cs"/>
                          <w:rtl/>
                          <w:lang w:eastAsia="fr-FR"/>
                        </w:rPr>
                        <w:t>يأخذ بعين الاعتبار</w:t>
                      </w:r>
                      <w:r w:rsidRPr="00356FFF">
                        <w:rPr>
                          <w:rtl/>
                          <w:lang w:eastAsia="fr-FR"/>
                        </w:rPr>
                        <w:t xml:space="preserve"> النموذج </w:t>
                      </w:r>
                      <w:r w:rsidRPr="00356FFF">
                        <w:rPr>
                          <w:rFonts w:hint="cs"/>
                          <w:rtl/>
                          <w:lang w:eastAsia="fr-FR"/>
                        </w:rPr>
                        <w:t>المقترح، التباين الجيبي لانفعالات</w:t>
                      </w:r>
                      <w:r w:rsidRPr="00356FFF">
                        <w:rPr>
                          <w:rtl/>
                          <w:lang w:eastAsia="fr-FR"/>
                        </w:rPr>
                        <w:t xml:space="preserve"> القص العرضية عبر السمك، ويلبي شروط الحدود التي تفترض انعدام </w:t>
                      </w:r>
                      <w:r w:rsidRPr="00356FFF">
                        <w:rPr>
                          <w:rFonts w:hint="cs"/>
                          <w:rtl/>
                          <w:lang w:eastAsia="fr-FR"/>
                        </w:rPr>
                        <w:t>تشوهات القص العرضي</w:t>
                      </w:r>
                      <w:r w:rsidRPr="00356FFF">
                        <w:rPr>
                          <w:rtl/>
                          <w:lang w:eastAsia="fr-FR"/>
                        </w:rPr>
                        <w:t xml:space="preserve"> على السطحين العلوي والسفلي للصفائح</w:t>
                      </w:r>
                      <w:r w:rsidRPr="00356FFF">
                        <w:rPr>
                          <w:lang w:eastAsia="fr-FR"/>
                        </w:rPr>
                        <w:t xml:space="preserve">. </w:t>
                      </w:r>
                      <w:r w:rsidRPr="00356FFF">
                        <w:rPr>
                          <w:rtl/>
                          <w:lang w:eastAsia="fr-FR"/>
                        </w:rPr>
                        <w:t>تم صياغة عنصر محدود رباعي العقد</w:t>
                      </w:r>
                      <w:r w:rsidRPr="00356FFF">
                        <w:rPr>
                          <w:lang w:eastAsia="fr-FR"/>
                        </w:rPr>
                        <w:t xml:space="preserve"> (HSBQP20) </w:t>
                      </w:r>
                      <w:r w:rsidRPr="00356FFF">
                        <w:rPr>
                          <w:rFonts w:hint="cs"/>
                          <w:rtl/>
                          <w:lang w:eastAsia="fr-FR"/>
                        </w:rPr>
                        <w:t>استنادا على</w:t>
                      </w:r>
                      <w:r w:rsidRPr="00356FFF">
                        <w:rPr>
                          <w:rtl/>
                          <w:lang w:eastAsia="fr-FR"/>
                        </w:rPr>
                        <w:t xml:space="preserve"> هذا النموذج الجديد، لتحليل السلوك الستاتيكي(الساكن)، والاهتزازات الحرة ل</w:t>
                      </w:r>
                      <w:r w:rsidRPr="00356FFF">
                        <w:rPr>
                          <w:rFonts w:hint="cs"/>
                          <w:rtl/>
                          <w:lang w:eastAsia="fr-FR"/>
                        </w:rPr>
                        <w:t>ل</w:t>
                      </w:r>
                      <w:r w:rsidRPr="00356FFF">
                        <w:rPr>
                          <w:rtl/>
                          <w:lang w:eastAsia="fr-FR"/>
                        </w:rPr>
                        <w:t>صفائح المصنوعة من المواد المتدرجة وظيفيا</w:t>
                      </w:r>
                      <w:r w:rsidRPr="00356FFF">
                        <w:rPr>
                          <w:lang w:eastAsia="fr-FR"/>
                        </w:rPr>
                        <w:t xml:space="preserve">. </w:t>
                      </w:r>
                      <w:r w:rsidRPr="00356FFF">
                        <w:rPr>
                          <w:rtl/>
                          <w:lang w:eastAsia="fr-FR"/>
                        </w:rPr>
                        <w:t xml:space="preserve">بالنسبة لكل من العنصرين </w:t>
                      </w:r>
                      <w:r w:rsidRPr="00356FFF">
                        <w:rPr>
                          <w:rFonts w:hint="cs"/>
                          <w:rtl/>
                          <w:lang w:eastAsia="fr-FR"/>
                        </w:rPr>
                        <w:t xml:space="preserve">المحدودين اللذين تمت صياغتهما، فقد تم استخدام نهج التشوه بحيث </w:t>
                      </w:r>
                      <w:r w:rsidRPr="00356FFF">
                        <w:rPr>
                          <w:rtl/>
                          <w:lang w:eastAsia="fr-FR"/>
                        </w:rPr>
                        <w:t xml:space="preserve">يحتوي مجال الإزاحة على </w:t>
                      </w:r>
                      <w:r w:rsidRPr="00356FFF">
                        <w:rPr>
                          <w:rFonts w:hint="cs"/>
                          <w:rtl/>
                          <w:lang w:eastAsia="fr-FR"/>
                        </w:rPr>
                        <w:t>عناصر</w:t>
                      </w:r>
                      <w:r w:rsidRPr="00356FFF">
                        <w:rPr>
                          <w:rtl/>
                          <w:lang w:eastAsia="fr-FR"/>
                        </w:rPr>
                        <w:t xml:space="preserve"> من الدرجة الأعلى، ويستند إلى دوال </w:t>
                      </w:r>
                      <w:r w:rsidRPr="00356FFF">
                        <w:rPr>
                          <w:rFonts w:hint="cs"/>
                          <w:rtl/>
                          <w:lang w:eastAsia="fr-FR"/>
                        </w:rPr>
                        <w:t>قائمة على نهج التشوه</w:t>
                      </w:r>
                      <w:r w:rsidRPr="00356FFF">
                        <w:rPr>
                          <w:rtl/>
                          <w:lang w:eastAsia="fr-FR"/>
                        </w:rPr>
                        <w:t xml:space="preserve"> تلبي معادلات التوافق، </w:t>
                      </w:r>
                      <w:r w:rsidRPr="00356FFF">
                        <w:rPr>
                          <w:rFonts w:hint="cs"/>
                          <w:rtl/>
                          <w:lang w:eastAsia="fr-FR"/>
                        </w:rPr>
                        <w:t xml:space="preserve">وقد </w:t>
                      </w:r>
                      <w:r w:rsidRPr="00356FFF">
                        <w:rPr>
                          <w:rtl/>
                          <w:lang w:eastAsia="fr-FR"/>
                        </w:rPr>
                        <w:t xml:space="preserve">تم أخذ </w:t>
                      </w:r>
                      <w:r w:rsidRPr="00356FFF">
                        <w:rPr>
                          <w:rFonts w:hint="cs"/>
                          <w:rtl/>
                          <w:lang w:eastAsia="fr-FR"/>
                        </w:rPr>
                        <w:t>موضع</w:t>
                      </w:r>
                      <w:r w:rsidRPr="00356FFF">
                        <w:rPr>
                          <w:rtl/>
                          <w:lang w:eastAsia="fr-FR"/>
                        </w:rPr>
                        <w:t xml:space="preserve"> السطح </w:t>
                      </w:r>
                      <w:r w:rsidRPr="00356FFF">
                        <w:rPr>
                          <w:rFonts w:hint="cs"/>
                          <w:rtl/>
                          <w:lang w:eastAsia="fr-FR"/>
                        </w:rPr>
                        <w:t>الطبيعي</w:t>
                      </w:r>
                      <w:r w:rsidRPr="00356FFF">
                        <w:rPr>
                          <w:rtl/>
                          <w:lang w:eastAsia="fr-FR"/>
                        </w:rPr>
                        <w:t xml:space="preserve"> المحايد </w:t>
                      </w:r>
                      <w:r w:rsidRPr="00356FFF">
                        <w:rPr>
                          <w:rFonts w:hint="cs"/>
                          <w:rtl/>
                          <w:lang w:eastAsia="fr-FR"/>
                        </w:rPr>
                        <w:t xml:space="preserve">بعين </w:t>
                      </w:r>
                      <w:proofErr w:type="gramStart"/>
                      <w:r w:rsidRPr="00356FFF">
                        <w:rPr>
                          <w:rFonts w:hint="cs"/>
                          <w:rtl/>
                          <w:lang w:eastAsia="fr-FR"/>
                        </w:rPr>
                        <w:t>الاعتبار</w:t>
                      </w:r>
                      <w:r w:rsidRPr="00356FFF">
                        <w:rPr>
                          <w:lang w:eastAsia="fr-FR"/>
                        </w:rPr>
                        <w:t>.​</w:t>
                      </w:r>
                      <w:proofErr w:type="gramEnd"/>
                      <w:r w:rsidRPr="00356FFF">
                        <w:rPr>
                          <w:rtl/>
                          <w:lang w:eastAsia="fr-FR"/>
                        </w:rPr>
                        <w:t xml:space="preserve"> تم تقييم أداء ودقة العناصر المطورة من خلال اختبارات التحقق</w:t>
                      </w:r>
                      <w:r w:rsidRPr="00356FFF">
                        <w:rPr>
                          <w:lang w:eastAsia="fr-FR"/>
                        </w:rPr>
                        <w:t xml:space="preserve">. </w:t>
                      </w:r>
                      <w:r w:rsidRPr="00356FFF">
                        <w:rPr>
                          <w:rtl/>
                          <w:lang w:eastAsia="fr-FR"/>
                        </w:rPr>
                        <w:t>بالإضافة إلى ذلك، تم دراسة تأثير مختلف ال</w:t>
                      </w:r>
                      <w:r w:rsidRPr="00356FFF">
                        <w:rPr>
                          <w:rFonts w:hint="cs"/>
                          <w:rtl/>
                          <w:lang w:eastAsia="fr-FR"/>
                        </w:rPr>
                        <w:t>عوامل</w:t>
                      </w:r>
                      <w:r w:rsidRPr="00356FFF">
                        <w:rPr>
                          <w:rtl/>
                          <w:lang w:eastAsia="fr-FR"/>
                        </w:rPr>
                        <w:t xml:space="preserve"> على سلوك الصفائح المتدرجة </w:t>
                      </w:r>
                      <w:proofErr w:type="gramStart"/>
                      <w:r w:rsidRPr="00356FFF">
                        <w:rPr>
                          <w:rtl/>
                          <w:lang w:eastAsia="fr-FR"/>
                        </w:rPr>
                        <w:t>وظيفيا</w:t>
                      </w:r>
                      <w:r w:rsidRPr="00356FFF">
                        <w:rPr>
                          <w:lang w:eastAsia="fr-FR"/>
                        </w:rPr>
                        <w:t>.​</w:t>
                      </w:r>
                      <w:proofErr w:type="gramEnd"/>
                    </w:p>
                    <w:p w14:paraId="4351F20D" w14:textId="3E579922" w:rsidR="00DC3C12" w:rsidRPr="00356FFF" w:rsidRDefault="00DC3C12" w:rsidP="00356FFF">
                      <w:pPr>
                        <w:widowControl/>
                        <w:autoSpaceDE/>
                        <w:autoSpaceDN/>
                        <w:bidi/>
                        <w:spacing w:line="360" w:lineRule="auto"/>
                        <w:jc w:val="both"/>
                        <w:rPr>
                          <w:lang w:eastAsia="fr-FR"/>
                        </w:rPr>
                      </w:pPr>
                      <w:r w:rsidRPr="00356FFF">
                        <w:rPr>
                          <w:b/>
                          <w:bCs/>
                          <w:rtl/>
                          <w:lang w:eastAsia="fr-FR"/>
                        </w:rPr>
                        <w:t>أخيرًا</w:t>
                      </w:r>
                      <w:r w:rsidRPr="00356FFF">
                        <w:rPr>
                          <w:rtl/>
                          <w:lang w:eastAsia="fr-FR"/>
                        </w:rPr>
                        <w:t>، تم اختبار العنصر القائم على نموذج التشوه الجيبي لتحليل السلوك الستاتيكي(الساكن)، والاهتزازات الحرة ل</w:t>
                      </w:r>
                      <w:r w:rsidRPr="00356FFF">
                        <w:rPr>
                          <w:rFonts w:hint="cs"/>
                          <w:rtl/>
                          <w:lang w:eastAsia="fr-FR"/>
                        </w:rPr>
                        <w:t>ل</w:t>
                      </w:r>
                      <w:r w:rsidRPr="00356FFF">
                        <w:rPr>
                          <w:rtl/>
                          <w:lang w:eastAsia="fr-FR"/>
                        </w:rPr>
                        <w:t>صفائح المركب</w:t>
                      </w:r>
                      <w:r w:rsidRPr="00356FFF">
                        <w:rPr>
                          <w:rFonts w:hint="cs"/>
                          <w:rtl/>
                          <w:lang w:eastAsia="fr-FR"/>
                        </w:rPr>
                        <w:t>ة</w:t>
                      </w:r>
                      <w:r w:rsidRPr="00356FFF">
                        <w:rPr>
                          <w:rtl/>
                          <w:lang w:eastAsia="fr-FR"/>
                        </w:rPr>
                        <w:t xml:space="preserve"> متعددة الطبقات المتناظرة وغير المتناظرة، ذات الأشكال المختلفة</w:t>
                      </w:r>
                      <w:r w:rsidRPr="00356FFF">
                        <w:rPr>
                          <w:lang w:eastAsia="fr-FR"/>
                        </w:rPr>
                        <w:t xml:space="preserve">. </w:t>
                      </w:r>
                      <w:r w:rsidRPr="00356FFF">
                        <w:rPr>
                          <w:rFonts w:hint="cs"/>
                          <w:rtl/>
                          <w:lang w:eastAsia="fr-FR"/>
                        </w:rPr>
                        <w:t>ثم</w:t>
                      </w:r>
                      <w:r w:rsidRPr="00356FFF">
                        <w:rPr>
                          <w:rtl/>
                          <w:lang w:eastAsia="fr-FR"/>
                        </w:rPr>
                        <w:t xml:space="preserve"> مقارنة النتائج مع </w:t>
                      </w:r>
                      <w:r w:rsidRPr="00356FFF">
                        <w:rPr>
                          <w:rFonts w:hint="cs"/>
                          <w:rtl/>
                          <w:lang w:eastAsia="fr-FR"/>
                        </w:rPr>
                        <w:t>نتائج</w:t>
                      </w:r>
                      <w:r w:rsidRPr="00356FFF">
                        <w:rPr>
                          <w:rtl/>
                          <w:lang w:eastAsia="fr-FR"/>
                        </w:rPr>
                        <w:t xml:space="preserve"> تحليلية وعددية </w:t>
                      </w:r>
                      <w:r w:rsidRPr="00356FFF">
                        <w:rPr>
                          <w:rFonts w:hint="cs"/>
                          <w:rtl/>
                          <w:lang w:eastAsia="fr-FR" w:bidi="ar-DZ"/>
                        </w:rPr>
                        <w:t>للمراجع ذات الصلة في هذا المجال</w:t>
                      </w:r>
                      <w:r w:rsidRPr="00356FFF">
                        <w:rPr>
                          <w:rtl/>
                          <w:lang w:eastAsia="fr-FR"/>
                        </w:rPr>
                        <w:t>، مما يدل على دقة وكفاءة عالية في التنبؤ بسلوك الانحناء والاهتزازات الحرة لصفائح المركبات متعددة الطبقات</w:t>
                      </w:r>
                      <w:r w:rsidRPr="00356FFF">
                        <w:rPr>
                          <w:rFonts w:hint="cs"/>
                          <w:rtl/>
                          <w:lang w:eastAsia="fr-FR"/>
                        </w:rPr>
                        <w:t>.</w:t>
                      </w:r>
                    </w:p>
                    <w:p w14:paraId="3EFC65E3" w14:textId="77777777" w:rsidR="00DC3C12" w:rsidRPr="00356FFF" w:rsidRDefault="00DC3C12" w:rsidP="00356FFF">
                      <w:pPr>
                        <w:spacing w:after="120" w:line="360" w:lineRule="auto"/>
                        <w:jc w:val="both"/>
                        <w:rPr>
                          <w:b/>
                          <w:bCs/>
                          <w:rtl/>
                          <w:lang w:eastAsia="fr-FR"/>
                        </w:rPr>
                      </w:pPr>
                    </w:p>
                    <w:p w14:paraId="45B67E10" w14:textId="7BF0755E" w:rsidR="00DC3C12" w:rsidRPr="00356FFF" w:rsidRDefault="00DC3C12" w:rsidP="000E291A">
                      <w:pPr>
                        <w:bidi/>
                        <w:spacing w:after="240" w:line="360" w:lineRule="auto"/>
                        <w:jc w:val="both"/>
                      </w:pPr>
                      <w:r w:rsidRPr="00356FFF">
                        <w:rPr>
                          <w:bCs/>
                          <w:rtl/>
                        </w:rPr>
                        <w:t>الكلمات المفتاحية</w:t>
                      </w:r>
                      <w:r w:rsidRPr="00356FFF">
                        <w:rPr>
                          <w:b/>
                          <w:rtl/>
                        </w:rPr>
                        <w:t xml:space="preserve">: </w:t>
                      </w:r>
                      <w:r w:rsidRPr="00356FFF">
                        <w:rPr>
                          <w:rFonts w:hint="cs"/>
                          <w:b/>
                          <w:rtl/>
                        </w:rPr>
                        <w:t>نهج</w:t>
                      </w:r>
                      <w:r w:rsidRPr="00356FFF">
                        <w:rPr>
                          <w:b/>
                          <w:rtl/>
                        </w:rPr>
                        <w:t xml:space="preserve"> التشوه، المواد المتدرجة وظيفيًا، نظرية التشوه بالقص من الدرجة </w:t>
                      </w:r>
                      <w:r w:rsidRPr="00356FFF">
                        <w:rPr>
                          <w:rFonts w:hint="cs"/>
                          <w:b/>
                          <w:rtl/>
                        </w:rPr>
                        <w:t>الأولى،</w:t>
                      </w:r>
                      <w:r w:rsidRPr="00356FFF">
                        <w:rPr>
                          <w:b/>
                          <w:rtl/>
                        </w:rPr>
                        <w:t xml:space="preserve"> نموذج تشوه القص </w:t>
                      </w:r>
                      <w:r w:rsidRPr="00356FFF">
                        <w:rPr>
                          <w:rFonts w:hint="cs"/>
                          <w:b/>
                          <w:rtl/>
                        </w:rPr>
                        <w:t>المثلثي،</w:t>
                      </w:r>
                      <w:r w:rsidRPr="00356FFF">
                        <w:rPr>
                          <w:b/>
                          <w:rtl/>
                        </w:rPr>
                        <w:t xml:space="preserve"> التحليل المستقر، الاهتزاز الحر، </w:t>
                      </w:r>
                      <w:r w:rsidRPr="000C2D4E">
                        <w:rPr>
                          <w:rFonts w:hint="cs"/>
                          <w:b/>
                          <w:color w:val="000000" w:themeColor="text1"/>
                          <w:rtl/>
                        </w:rPr>
                        <w:t>ا</w:t>
                      </w:r>
                      <w:r w:rsidRPr="000C2D4E">
                        <w:rPr>
                          <w:b/>
                          <w:color w:val="000000" w:themeColor="text1"/>
                          <w:rtl/>
                        </w:rPr>
                        <w:t>لانبعاج</w:t>
                      </w:r>
                      <w:r w:rsidRPr="00356FFF">
                        <w:rPr>
                          <w:rFonts w:hint="cs"/>
                          <w:b/>
                          <w:rtl/>
                        </w:rPr>
                        <w:t>.</w:t>
                      </w:r>
                    </w:p>
                    <w:p w14:paraId="5EA49F22" w14:textId="77777777" w:rsidR="00DC3C12" w:rsidRDefault="00DC3C12"/>
                  </w:txbxContent>
                </v:textbox>
                <w10:wrap anchorx="margin"/>
              </v:shape>
            </w:pict>
          </mc:Fallback>
        </mc:AlternateContent>
      </w:r>
      <w:r w:rsidR="00BF773A" w:rsidRPr="007E2C94">
        <w:rPr>
          <w:rFonts w:eastAsia="Arial"/>
          <w:b/>
          <w:bCs/>
          <w:color w:val="000000" w:themeColor="text1"/>
          <w:w w:val="95"/>
          <w:sz w:val="36"/>
          <w:szCs w:val="36"/>
          <w:rtl/>
        </w:rPr>
        <w:t>ملخص</w:t>
      </w:r>
      <w:bookmarkEnd w:id="34"/>
      <w:bookmarkEnd w:id="35"/>
      <w:bookmarkEnd w:id="36"/>
      <w:bookmarkEnd w:id="37"/>
      <w:bookmarkEnd w:id="38"/>
      <w:bookmarkEnd w:id="39"/>
    </w:p>
    <w:p w14:paraId="31EADFE3" w14:textId="77777777" w:rsidR="00F96EAA" w:rsidRPr="007E2C94" w:rsidRDefault="00F96EAA" w:rsidP="00A47B3C">
      <w:pPr>
        <w:spacing w:after="240"/>
        <w:ind w:left="907" w:right="1"/>
        <w:jc w:val="center"/>
        <w:outlineLvl w:val="1"/>
        <w:rPr>
          <w:rFonts w:eastAsia="Arial"/>
          <w:b/>
          <w:bCs/>
          <w:color w:val="000000" w:themeColor="text1"/>
          <w:w w:val="95"/>
          <w:sz w:val="36"/>
          <w:szCs w:val="36"/>
        </w:rPr>
      </w:pPr>
    </w:p>
    <w:p w14:paraId="69A3790E" w14:textId="77777777" w:rsidR="00F96EAA" w:rsidRPr="007E2C94" w:rsidRDefault="00F96EAA" w:rsidP="00A47B3C">
      <w:pPr>
        <w:spacing w:after="240"/>
        <w:ind w:left="907" w:right="1"/>
        <w:jc w:val="center"/>
        <w:outlineLvl w:val="1"/>
        <w:rPr>
          <w:rFonts w:eastAsia="Arial"/>
          <w:b/>
          <w:bCs/>
          <w:color w:val="000000" w:themeColor="text1"/>
          <w:w w:val="95"/>
          <w:sz w:val="36"/>
          <w:szCs w:val="36"/>
        </w:rPr>
      </w:pPr>
    </w:p>
    <w:p w14:paraId="163DFB74" w14:textId="77777777" w:rsidR="00F96EAA" w:rsidRPr="007E2C94" w:rsidRDefault="00F96EAA" w:rsidP="00A47B3C">
      <w:pPr>
        <w:spacing w:after="240"/>
        <w:ind w:left="907" w:right="1"/>
        <w:jc w:val="center"/>
        <w:outlineLvl w:val="1"/>
        <w:rPr>
          <w:rFonts w:eastAsia="Arial"/>
          <w:b/>
          <w:bCs/>
          <w:color w:val="000000" w:themeColor="text1"/>
          <w:w w:val="95"/>
          <w:sz w:val="36"/>
          <w:szCs w:val="36"/>
        </w:rPr>
      </w:pPr>
    </w:p>
    <w:p w14:paraId="6C84D7E9" w14:textId="77777777" w:rsidR="00F96EAA" w:rsidRPr="007E2C94" w:rsidRDefault="00F96EAA" w:rsidP="00A47B3C">
      <w:pPr>
        <w:spacing w:after="240"/>
        <w:ind w:left="907" w:right="1"/>
        <w:jc w:val="center"/>
        <w:outlineLvl w:val="1"/>
        <w:rPr>
          <w:rFonts w:eastAsia="Arial"/>
          <w:b/>
          <w:bCs/>
          <w:color w:val="000000" w:themeColor="text1"/>
          <w:w w:val="95"/>
          <w:sz w:val="36"/>
          <w:szCs w:val="36"/>
        </w:rPr>
      </w:pPr>
    </w:p>
    <w:p w14:paraId="235AA8FB" w14:textId="77777777" w:rsidR="005C7155" w:rsidRPr="007E2C94" w:rsidRDefault="005C7155" w:rsidP="00BF773A">
      <w:pPr>
        <w:spacing w:after="240"/>
        <w:ind w:right="1"/>
        <w:jc w:val="center"/>
        <w:outlineLvl w:val="1"/>
        <w:rPr>
          <w:rFonts w:eastAsia="Arial"/>
          <w:b/>
          <w:bCs/>
          <w:color w:val="000000" w:themeColor="text1"/>
          <w:w w:val="95"/>
          <w:sz w:val="36"/>
          <w:szCs w:val="36"/>
        </w:rPr>
      </w:pPr>
    </w:p>
    <w:p w14:paraId="116DE349" w14:textId="77777777" w:rsidR="005C7155" w:rsidRPr="007E2C94" w:rsidRDefault="005C7155" w:rsidP="00BF773A">
      <w:pPr>
        <w:spacing w:after="240"/>
        <w:ind w:right="1"/>
        <w:jc w:val="center"/>
        <w:outlineLvl w:val="1"/>
        <w:rPr>
          <w:b/>
          <w:bCs/>
          <w:color w:val="000000" w:themeColor="text1"/>
          <w:w w:val="95"/>
          <w:sz w:val="36"/>
          <w:szCs w:val="36"/>
        </w:rPr>
      </w:pPr>
    </w:p>
    <w:p w14:paraId="3029D55C" w14:textId="4315A018" w:rsidR="008B6FCA" w:rsidRPr="007E2C94" w:rsidRDefault="008B6FCA" w:rsidP="00BF773A">
      <w:pPr>
        <w:bidi/>
        <w:spacing w:before="360" w:after="360"/>
        <w:ind w:left="1077"/>
        <w:jc w:val="both"/>
        <w:rPr>
          <w:color w:val="000000" w:themeColor="text1"/>
          <w:sz w:val="24"/>
          <w:szCs w:val="24"/>
          <w:shd w:val="clear" w:color="auto" w:fill="D2E3FC"/>
          <w:rtl/>
        </w:rPr>
      </w:pPr>
    </w:p>
    <w:p w14:paraId="4FEAF127"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033250FE"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3C59E25C"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5F4DC534"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45934E4E"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3F2FEE30"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2CD177D6"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7AEF22C2"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43155A66"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2539C084"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339B4A0A"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6774436A" w14:textId="77777777" w:rsidR="008B6FCA" w:rsidRPr="007E2C94" w:rsidRDefault="008B6FCA" w:rsidP="008B6FCA">
      <w:pPr>
        <w:bidi/>
        <w:spacing w:before="360" w:after="360"/>
        <w:ind w:left="1077"/>
        <w:jc w:val="both"/>
        <w:rPr>
          <w:color w:val="000000" w:themeColor="text1"/>
          <w:sz w:val="24"/>
          <w:szCs w:val="24"/>
          <w:shd w:val="clear" w:color="auto" w:fill="D2E3FC"/>
          <w:rtl/>
        </w:rPr>
      </w:pPr>
    </w:p>
    <w:p w14:paraId="0D7FFE00" w14:textId="77777777" w:rsidR="008B6FCA" w:rsidRPr="007E2C94" w:rsidRDefault="008B6FCA" w:rsidP="00E96647">
      <w:pPr>
        <w:bidi/>
        <w:spacing w:before="360" w:after="360"/>
        <w:jc w:val="both"/>
        <w:rPr>
          <w:color w:val="000000" w:themeColor="text1"/>
          <w:sz w:val="24"/>
          <w:szCs w:val="24"/>
          <w:shd w:val="clear" w:color="auto" w:fill="D2E3FC"/>
          <w:rtl/>
        </w:rPr>
      </w:pPr>
    </w:p>
    <w:p w14:paraId="27FAAB58" w14:textId="77777777" w:rsidR="00BF773A" w:rsidRPr="007E2C94" w:rsidRDefault="00BF773A" w:rsidP="00BF773A">
      <w:pPr>
        <w:jc w:val="center"/>
        <w:rPr>
          <w:color w:val="000000" w:themeColor="text1"/>
          <w:sz w:val="24"/>
          <w:szCs w:val="24"/>
          <w:shd w:val="clear" w:color="auto" w:fill="D2E3FC"/>
        </w:rPr>
      </w:pPr>
    </w:p>
    <w:sdt>
      <w:sdtPr>
        <w:rPr>
          <w:rFonts w:ascii="Times New Roman" w:eastAsia="Times New Roman" w:hAnsi="Times New Roman" w:cs="Times New Roman"/>
          <w:b w:val="0"/>
          <w:color w:val="000000" w:themeColor="text1"/>
          <w:sz w:val="36"/>
          <w:szCs w:val="40"/>
          <w:lang w:eastAsia="en-US"/>
        </w:rPr>
        <w:id w:val="-1602256440"/>
        <w:docPartObj>
          <w:docPartGallery w:val="Table of Contents"/>
          <w:docPartUnique/>
        </w:docPartObj>
      </w:sdtPr>
      <w:sdtEndPr>
        <w:rPr>
          <w:bCs/>
          <w:sz w:val="22"/>
          <w:szCs w:val="22"/>
        </w:rPr>
      </w:sdtEndPr>
      <w:sdtContent>
        <w:p w14:paraId="497E0031" w14:textId="77777777" w:rsidR="006F3108" w:rsidRPr="007E2C94" w:rsidRDefault="006F3108" w:rsidP="00215B2A">
          <w:pPr>
            <w:pStyle w:val="En-ttedetabledesmatires"/>
            <w:numPr>
              <w:ilvl w:val="0"/>
              <w:numId w:val="0"/>
            </w:numPr>
            <w:ind w:left="709"/>
            <w:jc w:val="center"/>
            <w:rPr>
              <w:color w:val="000000" w:themeColor="text1"/>
              <w:sz w:val="36"/>
              <w:szCs w:val="40"/>
            </w:rPr>
          </w:pPr>
          <w:r w:rsidRPr="007E2C94">
            <w:rPr>
              <w:color w:val="000000" w:themeColor="text1"/>
              <w:sz w:val="36"/>
              <w:szCs w:val="40"/>
            </w:rPr>
            <w:t>Table des matières</w:t>
          </w:r>
        </w:p>
        <w:p w14:paraId="01DA4487" w14:textId="5BB4433B" w:rsidR="006F3108" w:rsidRPr="007E2C94" w:rsidRDefault="006F3108" w:rsidP="00215B2A">
          <w:pPr>
            <w:pStyle w:val="TM2"/>
            <w:rPr>
              <w:rFonts w:asciiTheme="minorHAnsi" w:eastAsiaTheme="minorEastAsia" w:hAnsiTheme="minorHAnsi" w:cstheme="minorBidi"/>
              <w:color w:val="000000" w:themeColor="text1"/>
              <w:kern w:val="2"/>
              <w:lang w:eastAsia="fr-FR"/>
              <w14:ligatures w14:val="standardContextual"/>
            </w:rPr>
          </w:pPr>
          <w:r w:rsidRPr="007E2C94">
            <w:rPr>
              <w:color w:val="000000" w:themeColor="text1"/>
            </w:rPr>
            <w:fldChar w:fldCharType="begin"/>
          </w:r>
          <w:r w:rsidRPr="007E2C94">
            <w:rPr>
              <w:color w:val="000000" w:themeColor="text1"/>
            </w:rPr>
            <w:instrText xml:space="preserve"> TOC \o "1-3" \h \z \u </w:instrText>
          </w:r>
          <w:r w:rsidRPr="007E2C94">
            <w:rPr>
              <w:color w:val="000000" w:themeColor="text1"/>
            </w:rPr>
            <w:fldChar w:fldCharType="separate"/>
          </w:r>
          <w:hyperlink w:anchor="_Toc195689026" w:history="1">
            <w:r w:rsidRPr="007E2C94">
              <w:rPr>
                <w:rStyle w:val="Lienhypertexte"/>
                <w:rFonts w:eastAsia="Arial"/>
                <w:b/>
                <w:bCs/>
                <w:color w:val="000000" w:themeColor="text1"/>
                <w:w w:val="95"/>
                <w:sz w:val="24"/>
                <w:szCs w:val="24"/>
                <w:rtl/>
              </w:rPr>
              <w:t>اهداء</w:t>
            </w:r>
            <w:r w:rsidR="00605B7D" w:rsidRPr="007E2C94">
              <w:rPr>
                <w:rStyle w:val="Lienhypertexte"/>
                <w:rFonts w:eastAsia="Arial"/>
                <w:color w:val="000000" w:themeColor="text1"/>
                <w:w w:val="95"/>
                <w:sz w:val="24"/>
                <w:szCs w:val="24"/>
              </w:rPr>
              <w:t>……………………..</w:t>
            </w:r>
            <w:r w:rsidRPr="007E2C94">
              <w:rPr>
                <w:webHidden/>
                <w:color w:val="000000" w:themeColor="text1"/>
              </w:rPr>
              <w:tab/>
            </w:r>
            <w:r w:rsidRPr="007E2C94">
              <w:rPr>
                <w:webHidden/>
                <w:color w:val="000000" w:themeColor="text1"/>
              </w:rPr>
              <w:fldChar w:fldCharType="begin"/>
            </w:r>
            <w:r w:rsidRPr="007E2C94">
              <w:rPr>
                <w:webHidden/>
                <w:color w:val="000000" w:themeColor="text1"/>
              </w:rPr>
              <w:instrText xml:space="preserve"> PAGEREF _Toc195689026 \h </w:instrText>
            </w:r>
            <w:r w:rsidRPr="007E2C94">
              <w:rPr>
                <w:webHidden/>
                <w:color w:val="000000" w:themeColor="text1"/>
              </w:rPr>
            </w:r>
            <w:r w:rsidRPr="007E2C94">
              <w:rPr>
                <w:webHidden/>
                <w:color w:val="000000" w:themeColor="text1"/>
              </w:rPr>
              <w:fldChar w:fldCharType="separate"/>
            </w:r>
            <w:r w:rsidR="00AC660D" w:rsidRPr="007E2C94">
              <w:rPr>
                <w:webHidden/>
                <w:color w:val="000000" w:themeColor="text1"/>
              </w:rPr>
              <w:t>3</w:t>
            </w:r>
            <w:r w:rsidRPr="007E2C94">
              <w:rPr>
                <w:webHidden/>
                <w:color w:val="000000" w:themeColor="text1"/>
              </w:rPr>
              <w:fldChar w:fldCharType="end"/>
            </w:r>
          </w:hyperlink>
        </w:p>
        <w:p w14:paraId="2D8391A9" w14:textId="3C66A0CD"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27" w:history="1">
            <w:r w:rsidR="006F3108" w:rsidRPr="007E2C94">
              <w:rPr>
                <w:rStyle w:val="Lienhypertexte"/>
                <w:rFonts w:eastAsia="Arial"/>
                <w:b/>
                <w:bCs/>
                <w:color w:val="000000" w:themeColor="text1"/>
                <w:w w:val="95"/>
                <w:sz w:val="24"/>
                <w:szCs w:val="24"/>
              </w:rPr>
              <w:t>Remerciement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27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w:t>
            </w:r>
            <w:r w:rsidR="006F3108" w:rsidRPr="007E2C94">
              <w:rPr>
                <w:webHidden/>
                <w:color w:val="000000" w:themeColor="text1"/>
              </w:rPr>
              <w:fldChar w:fldCharType="end"/>
            </w:r>
          </w:hyperlink>
        </w:p>
        <w:p w14:paraId="2B77D717" w14:textId="028E95C4"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28" w:history="1">
            <w:r w:rsidR="006F3108" w:rsidRPr="007E2C94">
              <w:rPr>
                <w:rStyle w:val="Lienhypertexte"/>
                <w:rFonts w:eastAsia="Arial"/>
                <w:b/>
                <w:bCs/>
                <w:color w:val="000000" w:themeColor="text1"/>
                <w:w w:val="95"/>
                <w:sz w:val="24"/>
                <w:szCs w:val="24"/>
              </w:rPr>
              <w:t>Publications et Communication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2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5</w:t>
            </w:r>
            <w:r w:rsidR="006F3108" w:rsidRPr="007E2C94">
              <w:rPr>
                <w:webHidden/>
                <w:color w:val="000000" w:themeColor="text1"/>
              </w:rPr>
              <w:fldChar w:fldCharType="end"/>
            </w:r>
          </w:hyperlink>
        </w:p>
        <w:p w14:paraId="2F835DE8" w14:textId="26496BD5"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29" w:history="1">
            <w:r w:rsidR="006F3108" w:rsidRPr="007E2C94">
              <w:rPr>
                <w:rStyle w:val="Lienhypertexte"/>
                <w:rFonts w:eastAsia="Arial"/>
                <w:b/>
                <w:bCs/>
                <w:color w:val="000000" w:themeColor="text1"/>
                <w:w w:val="95"/>
                <w:sz w:val="24"/>
                <w:szCs w:val="24"/>
              </w:rPr>
              <w:t>Résumé</w:t>
            </w:r>
            <w:r w:rsidR="00605B7D" w:rsidRPr="007E2C94">
              <w:rPr>
                <w:webHidden/>
                <w:color w:val="000000" w:themeColor="text1"/>
              </w:rPr>
              <w:t>…………………………………………………………………………………………….</w:t>
            </w:r>
            <w:r w:rsidR="006F3108" w:rsidRPr="007E2C94">
              <w:rPr>
                <w:webHidden/>
                <w:color w:val="000000" w:themeColor="text1"/>
              </w:rPr>
              <w:fldChar w:fldCharType="begin"/>
            </w:r>
            <w:r w:rsidR="006F3108" w:rsidRPr="007E2C94">
              <w:rPr>
                <w:webHidden/>
                <w:color w:val="000000" w:themeColor="text1"/>
              </w:rPr>
              <w:instrText xml:space="preserve"> PAGEREF _Toc195689029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w:t>
            </w:r>
            <w:r w:rsidR="006F3108" w:rsidRPr="007E2C94">
              <w:rPr>
                <w:webHidden/>
                <w:color w:val="000000" w:themeColor="text1"/>
              </w:rPr>
              <w:fldChar w:fldCharType="end"/>
            </w:r>
          </w:hyperlink>
        </w:p>
        <w:p w14:paraId="5DB64ADF" w14:textId="332D4437"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30" w:history="1">
            <w:r w:rsidR="006F3108" w:rsidRPr="007E2C94">
              <w:rPr>
                <w:rStyle w:val="Lienhypertexte"/>
                <w:rFonts w:eastAsia="Arial"/>
                <w:b/>
                <w:bCs/>
                <w:color w:val="000000" w:themeColor="text1"/>
                <w:w w:val="95"/>
                <w:sz w:val="24"/>
                <w:szCs w:val="24"/>
              </w:rPr>
              <w:t>Abstract</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30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w:t>
            </w:r>
            <w:r w:rsidR="006F3108" w:rsidRPr="007E2C94">
              <w:rPr>
                <w:webHidden/>
                <w:color w:val="000000" w:themeColor="text1"/>
              </w:rPr>
              <w:fldChar w:fldCharType="end"/>
            </w:r>
          </w:hyperlink>
        </w:p>
        <w:p w14:paraId="356332B1" w14:textId="65213572"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31" w:history="1">
            <w:r w:rsidR="006F3108" w:rsidRPr="007E2C94">
              <w:rPr>
                <w:rStyle w:val="Lienhypertexte"/>
                <w:rFonts w:eastAsia="Arial"/>
                <w:b/>
                <w:bCs/>
                <w:color w:val="000000" w:themeColor="text1"/>
                <w:w w:val="95"/>
                <w:sz w:val="24"/>
                <w:szCs w:val="24"/>
                <w:rtl/>
              </w:rPr>
              <w:t>ملخص</w:t>
            </w:r>
            <w:r w:rsidR="00605B7D" w:rsidRPr="007E2C94">
              <w:rPr>
                <w:color w:val="000000" w:themeColor="text1"/>
              </w:rPr>
              <w:t>……………</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31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8</w:t>
            </w:r>
            <w:r w:rsidR="006F3108" w:rsidRPr="007E2C94">
              <w:rPr>
                <w:webHidden/>
                <w:color w:val="000000" w:themeColor="text1"/>
              </w:rPr>
              <w:fldChar w:fldCharType="end"/>
            </w:r>
          </w:hyperlink>
        </w:p>
        <w:p w14:paraId="399C766F" w14:textId="620D80F3" w:rsidR="006F3108" w:rsidRPr="007E2C94" w:rsidRDefault="009A3DBF" w:rsidP="00215B2A">
          <w:pPr>
            <w:pStyle w:val="TM1"/>
            <w:rPr>
              <w:rFonts w:asciiTheme="minorHAnsi" w:eastAsiaTheme="minorEastAsia" w:hAnsiTheme="minorHAnsi" w:cstheme="minorBidi"/>
              <w:color w:val="000000" w:themeColor="text1"/>
              <w:kern w:val="2"/>
              <w:lang w:eastAsia="fr-FR"/>
              <w14:ligatures w14:val="standardContextual"/>
            </w:rPr>
          </w:pPr>
          <w:hyperlink w:anchor="_Toc195689033" w:history="1">
            <w:r w:rsidR="006F3108" w:rsidRPr="007E2C94">
              <w:rPr>
                <w:rStyle w:val="Lienhypertexte"/>
                <w:color w:val="000000" w:themeColor="text1"/>
                <w:sz w:val="24"/>
                <w:szCs w:val="24"/>
              </w:rPr>
              <w:t>Chapitre 1</w:t>
            </w:r>
            <w:r w:rsidR="005852CA" w:rsidRPr="007E2C94">
              <w:rPr>
                <w:color w:val="000000" w:themeColor="text1"/>
              </w:rPr>
              <w:t xml:space="preserve"> </w:t>
            </w:r>
            <w:r w:rsidR="005852CA" w:rsidRPr="007E2C94">
              <w:rPr>
                <w:rStyle w:val="Lienhypertexte"/>
                <w:color w:val="000000" w:themeColor="text1"/>
                <w:sz w:val="24"/>
                <w:szCs w:val="24"/>
              </w:rPr>
              <w:t xml:space="preserve">Les matériaux composites et les </w:t>
            </w:r>
            <w:r w:rsidR="00E54AEE" w:rsidRPr="007E2C94">
              <w:rPr>
                <w:rStyle w:val="Lienhypertexte"/>
                <w:color w:val="000000" w:themeColor="text1"/>
                <w:sz w:val="24"/>
                <w:szCs w:val="24"/>
              </w:rPr>
              <w:t xml:space="preserve">matériaux fonctionnellement gradué (FGM) </w:t>
            </w:r>
            <w:r w:rsidR="005852CA" w:rsidRPr="007E2C94">
              <w:rPr>
                <w:rStyle w:val="Lienhypertexte"/>
                <w:color w:val="000000" w:themeColor="text1"/>
                <w:sz w:val="24"/>
                <w:szCs w:val="24"/>
              </w:rPr>
              <w:t>(FGM)...</w:t>
            </w:r>
            <w:r w:rsidR="00605B7D" w:rsidRPr="007E2C94">
              <w:rPr>
                <w:webHidden/>
                <w:color w:val="000000" w:themeColor="text1"/>
              </w:rPr>
              <w:t xml:space="preserve"> </w:t>
            </w:r>
            <w:r w:rsidR="006F3108" w:rsidRPr="007E2C94">
              <w:rPr>
                <w:webHidden/>
                <w:color w:val="000000" w:themeColor="text1"/>
              </w:rPr>
              <w:fldChar w:fldCharType="begin"/>
            </w:r>
            <w:r w:rsidR="006F3108" w:rsidRPr="007E2C94">
              <w:rPr>
                <w:webHidden/>
                <w:color w:val="000000" w:themeColor="text1"/>
              </w:rPr>
              <w:instrText xml:space="preserve"> PAGEREF _Toc19568903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3</w:t>
            </w:r>
            <w:r w:rsidR="006F3108" w:rsidRPr="007E2C94">
              <w:rPr>
                <w:webHidden/>
                <w:color w:val="000000" w:themeColor="text1"/>
              </w:rPr>
              <w:fldChar w:fldCharType="end"/>
            </w:r>
          </w:hyperlink>
        </w:p>
        <w:p w14:paraId="42785AC3" w14:textId="415EF69A"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34" w:history="1">
            <w:r w:rsidR="006F3108" w:rsidRPr="007E2C94">
              <w:rPr>
                <w:rStyle w:val="Lienhypertexte"/>
                <w:color w:val="000000" w:themeColor="text1"/>
                <w:sz w:val="24"/>
                <w:szCs w:val="24"/>
              </w:rPr>
              <w:t>1.1</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Introduct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34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3</w:t>
            </w:r>
            <w:r w:rsidR="006F3108" w:rsidRPr="007E2C94">
              <w:rPr>
                <w:webHidden/>
                <w:color w:val="000000" w:themeColor="text1"/>
              </w:rPr>
              <w:fldChar w:fldCharType="end"/>
            </w:r>
          </w:hyperlink>
        </w:p>
        <w:p w14:paraId="1E3ECDE6" w14:textId="47CC5616"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35" w:history="1">
            <w:r w:rsidR="006F3108" w:rsidRPr="007E2C94">
              <w:rPr>
                <w:rStyle w:val="Lienhypertexte"/>
                <w:color w:val="000000" w:themeColor="text1"/>
                <w:sz w:val="24"/>
                <w:szCs w:val="24"/>
              </w:rPr>
              <w:t>1.2</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Définition d'un matériau composite</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35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3</w:t>
            </w:r>
            <w:r w:rsidR="006F3108" w:rsidRPr="007E2C94">
              <w:rPr>
                <w:webHidden/>
                <w:color w:val="000000" w:themeColor="text1"/>
              </w:rPr>
              <w:fldChar w:fldCharType="end"/>
            </w:r>
          </w:hyperlink>
        </w:p>
        <w:p w14:paraId="6A6DA8F9" w14:textId="38D7C6AD"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36" w:history="1">
            <w:r w:rsidR="006F3108" w:rsidRPr="007E2C94">
              <w:rPr>
                <w:rStyle w:val="Lienhypertexte"/>
                <w:color w:val="000000" w:themeColor="text1"/>
                <w:sz w:val="24"/>
                <w:szCs w:val="24"/>
              </w:rPr>
              <w:t>1.3</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onstituants des matériaux composite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36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4</w:t>
            </w:r>
            <w:r w:rsidR="006F3108" w:rsidRPr="007E2C94">
              <w:rPr>
                <w:webHidden/>
                <w:color w:val="000000" w:themeColor="text1"/>
              </w:rPr>
              <w:fldChar w:fldCharType="end"/>
            </w:r>
          </w:hyperlink>
        </w:p>
        <w:p w14:paraId="0BF8500C" w14:textId="5F1A798F"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37" w:history="1">
            <w:r w:rsidR="006F3108" w:rsidRPr="007E2C94">
              <w:rPr>
                <w:rStyle w:val="Lienhypertexte"/>
                <w:rFonts w:asciiTheme="majorBidi" w:hAnsiTheme="majorBidi" w:cstheme="majorBidi"/>
                <w:iCs/>
                <w:noProof/>
                <w:color w:val="000000" w:themeColor="text1"/>
                <w:sz w:val="24"/>
                <w:szCs w:val="24"/>
              </w:rPr>
              <w:t>1.3.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Fibr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3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4</w:t>
            </w:r>
            <w:r w:rsidR="006F3108" w:rsidRPr="007E2C94">
              <w:rPr>
                <w:noProof/>
                <w:webHidden/>
                <w:color w:val="000000" w:themeColor="text1"/>
                <w:sz w:val="24"/>
                <w:szCs w:val="24"/>
              </w:rPr>
              <w:fldChar w:fldCharType="end"/>
            </w:r>
          </w:hyperlink>
        </w:p>
        <w:p w14:paraId="50238BF0" w14:textId="102C2AAC"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38" w:history="1">
            <w:r w:rsidR="006F3108" w:rsidRPr="007E2C94">
              <w:rPr>
                <w:rStyle w:val="Lienhypertexte"/>
                <w:rFonts w:asciiTheme="majorBidi" w:hAnsiTheme="majorBidi" w:cstheme="majorBidi"/>
                <w:iCs/>
                <w:noProof/>
                <w:color w:val="000000" w:themeColor="text1"/>
                <w:sz w:val="24"/>
                <w:szCs w:val="24"/>
              </w:rPr>
              <w:t>1.3.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Matric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38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5</w:t>
            </w:r>
            <w:r w:rsidR="006F3108" w:rsidRPr="007E2C94">
              <w:rPr>
                <w:noProof/>
                <w:webHidden/>
                <w:color w:val="000000" w:themeColor="text1"/>
                <w:sz w:val="24"/>
                <w:szCs w:val="24"/>
              </w:rPr>
              <w:fldChar w:fldCharType="end"/>
            </w:r>
          </w:hyperlink>
        </w:p>
        <w:p w14:paraId="7EBC5D23" w14:textId="52B0D3F3"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39" w:history="1">
            <w:r w:rsidR="006F3108" w:rsidRPr="007E2C94">
              <w:rPr>
                <w:rStyle w:val="Lienhypertexte"/>
                <w:rFonts w:asciiTheme="majorBidi" w:hAnsiTheme="majorBidi" w:cstheme="majorBidi"/>
                <w:iCs/>
                <w:noProof/>
                <w:color w:val="000000" w:themeColor="text1"/>
                <w:sz w:val="24"/>
                <w:szCs w:val="24"/>
              </w:rPr>
              <w:t>1.3.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Interphas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3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6</w:t>
            </w:r>
            <w:r w:rsidR="006F3108" w:rsidRPr="007E2C94">
              <w:rPr>
                <w:noProof/>
                <w:webHidden/>
                <w:color w:val="000000" w:themeColor="text1"/>
                <w:sz w:val="24"/>
                <w:szCs w:val="24"/>
              </w:rPr>
              <w:fldChar w:fldCharType="end"/>
            </w:r>
          </w:hyperlink>
        </w:p>
        <w:p w14:paraId="1B4DF796" w14:textId="352C8739"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40" w:history="1">
            <w:r w:rsidR="006F3108" w:rsidRPr="007E2C94">
              <w:rPr>
                <w:rStyle w:val="Lienhypertexte"/>
                <w:color w:val="000000" w:themeColor="text1"/>
                <w:sz w:val="24"/>
                <w:szCs w:val="24"/>
              </w:rPr>
              <w:t>1.4</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lassification des matériaux composite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40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6</w:t>
            </w:r>
            <w:r w:rsidR="006F3108" w:rsidRPr="007E2C94">
              <w:rPr>
                <w:webHidden/>
                <w:color w:val="000000" w:themeColor="text1"/>
              </w:rPr>
              <w:fldChar w:fldCharType="end"/>
            </w:r>
          </w:hyperlink>
        </w:p>
        <w:p w14:paraId="191FF050" w14:textId="7458027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1" w:history="1">
            <w:r w:rsidR="006F3108" w:rsidRPr="007E2C94">
              <w:rPr>
                <w:rStyle w:val="Lienhypertexte"/>
                <w:rFonts w:asciiTheme="majorBidi" w:hAnsiTheme="majorBidi" w:cstheme="majorBidi"/>
                <w:iCs/>
                <w:noProof/>
                <w:color w:val="000000" w:themeColor="text1"/>
                <w:sz w:val="24"/>
                <w:szCs w:val="24"/>
              </w:rPr>
              <w:t>1.4.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lassification par la forme des renfort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1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6</w:t>
            </w:r>
            <w:r w:rsidR="006F3108" w:rsidRPr="007E2C94">
              <w:rPr>
                <w:noProof/>
                <w:webHidden/>
                <w:color w:val="000000" w:themeColor="text1"/>
                <w:sz w:val="24"/>
                <w:szCs w:val="24"/>
              </w:rPr>
              <w:fldChar w:fldCharType="end"/>
            </w:r>
          </w:hyperlink>
        </w:p>
        <w:p w14:paraId="7952F717" w14:textId="3CB832AA"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2" w:history="1">
            <w:r w:rsidR="006F3108" w:rsidRPr="007E2C94">
              <w:rPr>
                <w:rStyle w:val="Lienhypertexte"/>
                <w:rFonts w:asciiTheme="majorBidi" w:hAnsiTheme="majorBidi" w:cstheme="majorBidi"/>
                <w:iCs/>
                <w:noProof/>
                <w:color w:val="000000" w:themeColor="text1"/>
                <w:sz w:val="24"/>
                <w:szCs w:val="24"/>
              </w:rPr>
              <w:t>1.4.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lassification par la nature de la matric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2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6</w:t>
            </w:r>
            <w:r w:rsidR="006F3108" w:rsidRPr="007E2C94">
              <w:rPr>
                <w:noProof/>
                <w:webHidden/>
                <w:color w:val="000000" w:themeColor="text1"/>
                <w:sz w:val="24"/>
                <w:szCs w:val="24"/>
              </w:rPr>
              <w:fldChar w:fldCharType="end"/>
            </w:r>
          </w:hyperlink>
        </w:p>
        <w:p w14:paraId="7EDE18E0" w14:textId="1DA0C2A4"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43" w:history="1">
            <w:r w:rsidR="006F3108" w:rsidRPr="007E2C94">
              <w:rPr>
                <w:rStyle w:val="Lienhypertexte"/>
                <w:color w:val="000000" w:themeColor="text1"/>
                <w:sz w:val="24"/>
                <w:szCs w:val="24"/>
              </w:rPr>
              <w:t>1.5</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Architecture des matériaux composite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4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7</w:t>
            </w:r>
            <w:r w:rsidR="006F3108" w:rsidRPr="007E2C94">
              <w:rPr>
                <w:webHidden/>
                <w:color w:val="000000" w:themeColor="text1"/>
              </w:rPr>
              <w:fldChar w:fldCharType="end"/>
            </w:r>
          </w:hyperlink>
        </w:p>
        <w:p w14:paraId="296D3C64" w14:textId="300659BA"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4" w:history="1">
            <w:r w:rsidR="006F3108" w:rsidRPr="007E2C94">
              <w:rPr>
                <w:rStyle w:val="Lienhypertexte"/>
                <w:rFonts w:asciiTheme="majorBidi" w:hAnsiTheme="majorBidi" w:cstheme="majorBidi"/>
                <w:iCs/>
                <w:noProof/>
                <w:color w:val="000000" w:themeColor="text1"/>
                <w:sz w:val="24"/>
                <w:szCs w:val="24"/>
              </w:rPr>
              <w:t>1.5.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Monocouch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7</w:t>
            </w:r>
            <w:r w:rsidR="006F3108" w:rsidRPr="007E2C94">
              <w:rPr>
                <w:noProof/>
                <w:webHidden/>
                <w:color w:val="000000" w:themeColor="text1"/>
                <w:sz w:val="24"/>
                <w:szCs w:val="24"/>
              </w:rPr>
              <w:fldChar w:fldCharType="end"/>
            </w:r>
          </w:hyperlink>
        </w:p>
        <w:p w14:paraId="5EB29B46" w14:textId="4E905504"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5" w:history="1">
            <w:r w:rsidR="006F3108" w:rsidRPr="007E2C94">
              <w:rPr>
                <w:rStyle w:val="Lienhypertexte"/>
                <w:rFonts w:asciiTheme="majorBidi" w:hAnsiTheme="majorBidi" w:cstheme="majorBidi"/>
                <w:iCs/>
                <w:noProof/>
                <w:color w:val="000000" w:themeColor="text1"/>
                <w:sz w:val="24"/>
                <w:szCs w:val="24"/>
              </w:rPr>
              <w:t>1.5.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Stratifié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7</w:t>
            </w:r>
            <w:r w:rsidR="006F3108" w:rsidRPr="007E2C94">
              <w:rPr>
                <w:noProof/>
                <w:webHidden/>
                <w:color w:val="000000" w:themeColor="text1"/>
                <w:sz w:val="24"/>
                <w:szCs w:val="24"/>
              </w:rPr>
              <w:fldChar w:fldCharType="end"/>
            </w:r>
          </w:hyperlink>
        </w:p>
        <w:p w14:paraId="04FBA932" w14:textId="18B8C08E"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6" w:history="1">
            <w:r w:rsidR="006F3108" w:rsidRPr="007E2C94">
              <w:rPr>
                <w:rStyle w:val="Lienhypertexte"/>
                <w:rFonts w:asciiTheme="majorBidi" w:hAnsiTheme="majorBidi" w:cstheme="majorBidi"/>
                <w:iCs/>
                <w:noProof/>
                <w:color w:val="000000" w:themeColor="text1"/>
                <w:sz w:val="24"/>
                <w:szCs w:val="24"/>
              </w:rPr>
              <w:t>1.5.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Sandwich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8</w:t>
            </w:r>
            <w:r w:rsidR="006F3108" w:rsidRPr="007E2C94">
              <w:rPr>
                <w:noProof/>
                <w:webHidden/>
                <w:color w:val="000000" w:themeColor="text1"/>
                <w:sz w:val="24"/>
                <w:szCs w:val="24"/>
              </w:rPr>
              <w:fldChar w:fldCharType="end"/>
            </w:r>
          </w:hyperlink>
        </w:p>
        <w:p w14:paraId="459691B2" w14:textId="14B0F5DC"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47" w:history="1">
            <w:r w:rsidR="006F3108" w:rsidRPr="007E2C94">
              <w:rPr>
                <w:rStyle w:val="Lienhypertexte"/>
                <w:color w:val="000000" w:themeColor="text1"/>
                <w:sz w:val="24"/>
                <w:szCs w:val="24"/>
              </w:rPr>
              <w:t>1.6</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Applications des matériaux composites au génie civil</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47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9</w:t>
            </w:r>
            <w:r w:rsidR="006F3108" w:rsidRPr="007E2C94">
              <w:rPr>
                <w:webHidden/>
                <w:color w:val="000000" w:themeColor="text1"/>
              </w:rPr>
              <w:fldChar w:fldCharType="end"/>
            </w:r>
          </w:hyperlink>
        </w:p>
        <w:p w14:paraId="3C602BC9" w14:textId="74564627"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48" w:history="1">
            <w:r w:rsidR="006F3108" w:rsidRPr="007E2C94">
              <w:rPr>
                <w:rStyle w:val="Lienhypertexte"/>
                <w:color w:val="000000" w:themeColor="text1"/>
                <w:sz w:val="24"/>
                <w:szCs w:val="24"/>
              </w:rPr>
              <w:t>1.7</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Les avantages et les inconvénients des matériaux composite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4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29</w:t>
            </w:r>
            <w:r w:rsidR="006F3108" w:rsidRPr="007E2C94">
              <w:rPr>
                <w:webHidden/>
                <w:color w:val="000000" w:themeColor="text1"/>
              </w:rPr>
              <w:fldChar w:fldCharType="end"/>
            </w:r>
          </w:hyperlink>
        </w:p>
        <w:p w14:paraId="507C9ADB" w14:textId="7FBF243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49" w:history="1">
            <w:r w:rsidR="006F3108" w:rsidRPr="007E2C94">
              <w:rPr>
                <w:rStyle w:val="Lienhypertexte"/>
                <w:rFonts w:asciiTheme="majorBidi" w:hAnsiTheme="majorBidi" w:cstheme="majorBidi"/>
                <w:iCs/>
                <w:noProof/>
                <w:color w:val="000000" w:themeColor="text1"/>
                <w:sz w:val="24"/>
                <w:szCs w:val="24"/>
              </w:rPr>
              <w:t>1.7.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es avantag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4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29</w:t>
            </w:r>
            <w:r w:rsidR="006F3108" w:rsidRPr="007E2C94">
              <w:rPr>
                <w:noProof/>
                <w:webHidden/>
                <w:color w:val="000000" w:themeColor="text1"/>
                <w:sz w:val="24"/>
                <w:szCs w:val="24"/>
              </w:rPr>
              <w:fldChar w:fldCharType="end"/>
            </w:r>
          </w:hyperlink>
        </w:p>
        <w:p w14:paraId="574D9F6B" w14:textId="64D98B04"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0" w:history="1">
            <w:r w:rsidR="006F3108" w:rsidRPr="007E2C94">
              <w:rPr>
                <w:rStyle w:val="Lienhypertexte"/>
                <w:rFonts w:asciiTheme="majorBidi" w:hAnsiTheme="majorBidi" w:cstheme="majorBidi"/>
                <w:iCs/>
                <w:noProof/>
                <w:color w:val="000000" w:themeColor="text1"/>
                <w:sz w:val="24"/>
                <w:szCs w:val="24"/>
              </w:rPr>
              <w:t>1.7.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es inconvénient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0</w:t>
            </w:r>
            <w:r w:rsidR="006F3108" w:rsidRPr="007E2C94">
              <w:rPr>
                <w:noProof/>
                <w:webHidden/>
                <w:color w:val="000000" w:themeColor="text1"/>
                <w:sz w:val="24"/>
                <w:szCs w:val="24"/>
              </w:rPr>
              <w:fldChar w:fldCharType="end"/>
            </w:r>
          </w:hyperlink>
        </w:p>
        <w:p w14:paraId="57E9C03C" w14:textId="7103702D"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51" w:history="1">
            <w:r w:rsidR="006F3108" w:rsidRPr="007E2C94">
              <w:rPr>
                <w:rStyle w:val="Lienhypertexte"/>
                <w:color w:val="000000" w:themeColor="text1"/>
                <w:sz w:val="24"/>
                <w:szCs w:val="24"/>
              </w:rPr>
              <w:t>1.8</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Mécanismes de rupture dans les matériaux composite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51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31</w:t>
            </w:r>
            <w:r w:rsidR="006F3108" w:rsidRPr="007E2C94">
              <w:rPr>
                <w:webHidden/>
                <w:color w:val="000000" w:themeColor="text1"/>
              </w:rPr>
              <w:fldChar w:fldCharType="end"/>
            </w:r>
          </w:hyperlink>
        </w:p>
        <w:p w14:paraId="3D809B02" w14:textId="35C23EF0"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2" w:history="1">
            <w:r w:rsidR="006F3108" w:rsidRPr="007E2C94">
              <w:rPr>
                <w:rStyle w:val="Lienhypertexte"/>
                <w:rFonts w:asciiTheme="majorBidi" w:hAnsiTheme="majorBidi" w:cstheme="majorBidi"/>
                <w:iCs/>
                <w:noProof/>
                <w:color w:val="000000" w:themeColor="text1"/>
                <w:sz w:val="24"/>
                <w:szCs w:val="24"/>
              </w:rPr>
              <w:t>1.8.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Rupture des stratifié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2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1</w:t>
            </w:r>
            <w:r w:rsidR="006F3108" w:rsidRPr="007E2C94">
              <w:rPr>
                <w:noProof/>
                <w:webHidden/>
                <w:color w:val="000000" w:themeColor="text1"/>
                <w:sz w:val="24"/>
                <w:szCs w:val="24"/>
              </w:rPr>
              <w:fldChar w:fldCharType="end"/>
            </w:r>
          </w:hyperlink>
        </w:p>
        <w:p w14:paraId="09C77412" w14:textId="1877ABF8"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53" w:history="1">
            <w:r w:rsidR="006F3108" w:rsidRPr="007E2C94">
              <w:rPr>
                <w:rStyle w:val="Lienhypertexte"/>
                <w:color w:val="000000" w:themeColor="text1"/>
                <w:sz w:val="24"/>
                <w:szCs w:val="24"/>
              </w:rPr>
              <w:t>1.9</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 xml:space="preserve">Délaminage et </w:t>
            </w:r>
            <w:r w:rsidR="006B0081" w:rsidRPr="007E2C94">
              <w:rPr>
                <w:rStyle w:val="Lienhypertexte"/>
                <w:color w:val="000000" w:themeColor="text1"/>
                <w:sz w:val="24"/>
                <w:szCs w:val="24"/>
              </w:rPr>
              <w:t>matériaux fonctionnellement gradués</w:t>
            </w:r>
            <w:r w:rsidR="006F3108" w:rsidRPr="007E2C94">
              <w:rPr>
                <w:rStyle w:val="Lienhypertexte"/>
                <w:color w:val="000000" w:themeColor="text1"/>
                <w:sz w:val="24"/>
                <w:szCs w:val="24"/>
              </w:rPr>
              <w:t xml:space="preserve"> (FGM)</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5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34</w:t>
            </w:r>
            <w:r w:rsidR="006F3108" w:rsidRPr="007E2C94">
              <w:rPr>
                <w:webHidden/>
                <w:color w:val="000000" w:themeColor="text1"/>
              </w:rPr>
              <w:fldChar w:fldCharType="end"/>
            </w:r>
          </w:hyperlink>
        </w:p>
        <w:p w14:paraId="43BC8FEF" w14:textId="0A83D936"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4" w:history="1">
            <w:r w:rsidR="006F3108" w:rsidRPr="007E2C94">
              <w:rPr>
                <w:rStyle w:val="Lienhypertexte"/>
                <w:rFonts w:asciiTheme="majorBidi" w:hAnsiTheme="majorBidi" w:cstheme="majorBidi"/>
                <w:iCs/>
                <w:noProof/>
                <w:color w:val="000000" w:themeColor="text1"/>
                <w:sz w:val="24"/>
                <w:szCs w:val="24"/>
              </w:rPr>
              <w:t>1.9.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Définition et historique des FGM</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5</w:t>
            </w:r>
            <w:r w:rsidR="006F3108" w:rsidRPr="007E2C94">
              <w:rPr>
                <w:noProof/>
                <w:webHidden/>
                <w:color w:val="000000" w:themeColor="text1"/>
                <w:sz w:val="24"/>
                <w:szCs w:val="24"/>
              </w:rPr>
              <w:fldChar w:fldCharType="end"/>
            </w:r>
          </w:hyperlink>
        </w:p>
        <w:p w14:paraId="33EAA2E9" w14:textId="0689154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5" w:history="1">
            <w:r w:rsidR="006F3108" w:rsidRPr="007E2C94">
              <w:rPr>
                <w:rStyle w:val="Lienhypertexte"/>
                <w:rFonts w:asciiTheme="majorBidi" w:hAnsiTheme="majorBidi" w:cstheme="majorBidi"/>
                <w:iCs/>
                <w:noProof/>
                <w:color w:val="000000" w:themeColor="text1"/>
                <w:sz w:val="24"/>
                <w:szCs w:val="24"/>
              </w:rPr>
              <w:t>1.9.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onception des structures FGM</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7</w:t>
            </w:r>
            <w:r w:rsidR="006F3108" w:rsidRPr="007E2C94">
              <w:rPr>
                <w:noProof/>
                <w:webHidden/>
                <w:color w:val="000000" w:themeColor="text1"/>
                <w:sz w:val="24"/>
                <w:szCs w:val="24"/>
              </w:rPr>
              <w:fldChar w:fldCharType="end"/>
            </w:r>
          </w:hyperlink>
        </w:p>
        <w:p w14:paraId="4B788B60" w14:textId="4DF68AC7"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6" w:history="1">
            <w:r w:rsidR="006F3108" w:rsidRPr="007E2C94">
              <w:rPr>
                <w:rStyle w:val="Lienhypertexte"/>
                <w:rFonts w:asciiTheme="majorBidi" w:hAnsiTheme="majorBidi" w:cstheme="majorBidi"/>
                <w:iCs/>
                <w:noProof/>
                <w:color w:val="000000" w:themeColor="text1"/>
                <w:sz w:val="24"/>
                <w:szCs w:val="24"/>
              </w:rPr>
              <w:t>1.9.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e gradi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8</w:t>
            </w:r>
            <w:r w:rsidR="006F3108" w:rsidRPr="007E2C94">
              <w:rPr>
                <w:noProof/>
                <w:webHidden/>
                <w:color w:val="000000" w:themeColor="text1"/>
                <w:sz w:val="24"/>
                <w:szCs w:val="24"/>
              </w:rPr>
              <w:fldChar w:fldCharType="end"/>
            </w:r>
          </w:hyperlink>
        </w:p>
        <w:p w14:paraId="6A87CDB2" w14:textId="004C777E"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7" w:history="1">
            <w:r w:rsidR="006F3108" w:rsidRPr="007E2C94">
              <w:rPr>
                <w:rStyle w:val="Lienhypertexte"/>
                <w:rFonts w:asciiTheme="majorBidi" w:hAnsiTheme="majorBidi" w:cstheme="majorBidi"/>
                <w:iCs/>
                <w:noProof/>
                <w:color w:val="000000" w:themeColor="text1"/>
                <w:sz w:val="24"/>
                <w:szCs w:val="24"/>
              </w:rPr>
              <w:t>1.9.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Domaine d’utilisation des FGM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39</w:t>
            </w:r>
            <w:r w:rsidR="006F3108" w:rsidRPr="007E2C94">
              <w:rPr>
                <w:noProof/>
                <w:webHidden/>
                <w:color w:val="000000" w:themeColor="text1"/>
                <w:sz w:val="24"/>
                <w:szCs w:val="24"/>
              </w:rPr>
              <w:fldChar w:fldCharType="end"/>
            </w:r>
          </w:hyperlink>
        </w:p>
        <w:p w14:paraId="76EB0E1C" w14:textId="1DFC7FA7"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8" w:history="1">
            <w:r w:rsidR="006F3108" w:rsidRPr="007E2C94">
              <w:rPr>
                <w:rStyle w:val="Lienhypertexte"/>
                <w:rFonts w:asciiTheme="majorBidi" w:hAnsiTheme="majorBidi" w:cstheme="majorBidi"/>
                <w:iCs/>
                <w:noProof/>
                <w:color w:val="000000" w:themeColor="text1"/>
                <w:sz w:val="24"/>
                <w:szCs w:val="24"/>
              </w:rPr>
              <w:t>1.9.5</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 xml:space="preserve">Caractéristiques effectives des </w:t>
            </w:r>
            <w:r w:rsidR="006B0081" w:rsidRPr="007E2C94">
              <w:rPr>
                <w:rStyle w:val="Lienhypertexte"/>
                <w:noProof/>
                <w:color w:val="000000" w:themeColor="text1"/>
                <w:sz w:val="24"/>
                <w:szCs w:val="24"/>
              </w:rPr>
              <w:t>matériaux fonctionnellement gradués</w:t>
            </w:r>
            <w:r w:rsidR="006F3108" w:rsidRPr="007E2C94">
              <w:rPr>
                <w:rStyle w:val="Lienhypertexte"/>
                <w:noProof/>
                <w:color w:val="000000" w:themeColor="text1"/>
                <w:sz w:val="24"/>
                <w:szCs w:val="24"/>
              </w:rPr>
              <w: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8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0</w:t>
            </w:r>
            <w:r w:rsidR="006F3108" w:rsidRPr="007E2C94">
              <w:rPr>
                <w:noProof/>
                <w:webHidden/>
                <w:color w:val="000000" w:themeColor="text1"/>
                <w:sz w:val="24"/>
                <w:szCs w:val="24"/>
              </w:rPr>
              <w:fldChar w:fldCharType="end"/>
            </w:r>
          </w:hyperlink>
        </w:p>
        <w:p w14:paraId="32895051" w14:textId="471A3187"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59" w:history="1">
            <w:r w:rsidR="006F3108" w:rsidRPr="007E2C94">
              <w:rPr>
                <w:rStyle w:val="Lienhypertexte"/>
                <w:rFonts w:asciiTheme="majorBidi" w:hAnsiTheme="majorBidi" w:cstheme="majorBidi"/>
                <w:iCs/>
                <w:noProof/>
                <w:color w:val="000000" w:themeColor="text1"/>
                <w:sz w:val="24"/>
                <w:szCs w:val="24"/>
              </w:rPr>
              <w:t>1.9.6</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ois de variation des propriétés matérielles des plaques FGM :</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5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2</w:t>
            </w:r>
            <w:r w:rsidR="006F3108" w:rsidRPr="007E2C94">
              <w:rPr>
                <w:noProof/>
                <w:webHidden/>
                <w:color w:val="000000" w:themeColor="text1"/>
                <w:sz w:val="24"/>
                <w:szCs w:val="24"/>
              </w:rPr>
              <w:fldChar w:fldCharType="end"/>
            </w:r>
          </w:hyperlink>
        </w:p>
        <w:p w14:paraId="58DB0EE9" w14:textId="1713B659"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60" w:history="1">
            <w:r w:rsidR="006F3108" w:rsidRPr="007E2C94">
              <w:rPr>
                <w:rStyle w:val="Lienhypertexte"/>
                <w:color w:val="000000" w:themeColor="text1"/>
                <w:sz w:val="24"/>
                <w:szCs w:val="24"/>
              </w:rPr>
              <w:t>1.10</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onclus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60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6</w:t>
            </w:r>
            <w:r w:rsidR="006F3108" w:rsidRPr="007E2C94">
              <w:rPr>
                <w:webHidden/>
                <w:color w:val="000000" w:themeColor="text1"/>
              </w:rPr>
              <w:fldChar w:fldCharType="end"/>
            </w:r>
          </w:hyperlink>
        </w:p>
        <w:p w14:paraId="066644DD" w14:textId="46730602" w:rsidR="006F3108" w:rsidRPr="007E2C94" w:rsidRDefault="009A3DBF" w:rsidP="00215B2A">
          <w:pPr>
            <w:pStyle w:val="TM1"/>
            <w:rPr>
              <w:rFonts w:asciiTheme="minorHAnsi" w:eastAsiaTheme="minorEastAsia" w:hAnsiTheme="minorHAnsi" w:cstheme="minorBidi"/>
              <w:color w:val="000000" w:themeColor="text1"/>
              <w:kern w:val="2"/>
              <w:lang w:eastAsia="fr-FR"/>
              <w14:ligatures w14:val="standardContextual"/>
            </w:rPr>
          </w:pPr>
          <w:hyperlink w:anchor="_Toc195689061" w:history="1">
            <w:r w:rsidR="006F3108" w:rsidRPr="007E2C94">
              <w:rPr>
                <w:rStyle w:val="Lienhypertexte"/>
                <w:color w:val="000000" w:themeColor="text1"/>
                <w:sz w:val="24"/>
                <w:szCs w:val="24"/>
              </w:rPr>
              <w:t>Chapitre 2</w:t>
            </w:r>
            <w:r w:rsidR="006F3108" w:rsidRPr="007E2C94">
              <w:rPr>
                <w:webHidden/>
                <w:color w:val="000000" w:themeColor="text1"/>
              </w:rPr>
              <w:tab/>
            </w:r>
          </w:hyperlink>
          <w:hyperlink w:anchor="_Toc195689062" w:history="1">
            <w:r w:rsidR="006F3108" w:rsidRPr="007E2C94">
              <w:rPr>
                <w:rStyle w:val="Lienhypertexte"/>
                <w:color w:val="000000" w:themeColor="text1"/>
                <w:sz w:val="24"/>
                <w:szCs w:val="24"/>
              </w:rPr>
              <w:t>Revue des travaux antérieurs sur la modélisation des plaques FGM</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62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7</w:t>
            </w:r>
            <w:r w:rsidR="006F3108" w:rsidRPr="007E2C94">
              <w:rPr>
                <w:webHidden/>
                <w:color w:val="000000" w:themeColor="text1"/>
              </w:rPr>
              <w:fldChar w:fldCharType="end"/>
            </w:r>
          </w:hyperlink>
        </w:p>
        <w:p w14:paraId="1C6C8264" w14:textId="1ABDB428"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63" w:history="1">
            <w:r w:rsidR="006F3108" w:rsidRPr="007E2C94">
              <w:rPr>
                <w:rStyle w:val="Lienhypertexte"/>
                <w:color w:val="000000" w:themeColor="text1"/>
                <w:sz w:val="24"/>
                <w:szCs w:val="24"/>
              </w:rPr>
              <w:t>2.1</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Introduct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6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7</w:t>
            </w:r>
            <w:r w:rsidR="006F3108" w:rsidRPr="007E2C94">
              <w:rPr>
                <w:webHidden/>
                <w:color w:val="000000" w:themeColor="text1"/>
              </w:rPr>
              <w:fldChar w:fldCharType="end"/>
            </w:r>
          </w:hyperlink>
        </w:p>
        <w:p w14:paraId="09D30156" w14:textId="136176A3"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64" w:history="1">
            <w:r w:rsidR="006F3108" w:rsidRPr="007E2C94">
              <w:rPr>
                <w:rStyle w:val="Lienhypertexte"/>
                <w:color w:val="000000" w:themeColor="text1"/>
                <w:sz w:val="24"/>
                <w:szCs w:val="24"/>
              </w:rPr>
              <w:t>2.2</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Définition d’une plaque</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64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8</w:t>
            </w:r>
            <w:r w:rsidR="006F3108" w:rsidRPr="007E2C94">
              <w:rPr>
                <w:webHidden/>
                <w:color w:val="000000" w:themeColor="text1"/>
              </w:rPr>
              <w:fldChar w:fldCharType="end"/>
            </w:r>
          </w:hyperlink>
        </w:p>
        <w:p w14:paraId="7EE6ECE5" w14:textId="339F7497"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65" w:history="1">
            <w:r w:rsidR="006F3108" w:rsidRPr="007E2C94">
              <w:rPr>
                <w:rStyle w:val="Lienhypertexte"/>
                <w:rFonts w:asciiTheme="majorBidi" w:hAnsiTheme="majorBidi" w:cstheme="majorBidi"/>
                <w:iCs/>
                <w:noProof/>
                <w:color w:val="000000" w:themeColor="text1"/>
                <w:sz w:val="24"/>
                <w:szCs w:val="24"/>
              </w:rPr>
              <w:t>2.2.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Plaques isotrop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6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8</w:t>
            </w:r>
            <w:r w:rsidR="006F3108" w:rsidRPr="007E2C94">
              <w:rPr>
                <w:noProof/>
                <w:webHidden/>
                <w:color w:val="000000" w:themeColor="text1"/>
                <w:sz w:val="24"/>
                <w:szCs w:val="24"/>
              </w:rPr>
              <w:fldChar w:fldCharType="end"/>
            </w:r>
          </w:hyperlink>
        </w:p>
        <w:p w14:paraId="7C1B1748" w14:textId="05C3BDF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66" w:history="1">
            <w:r w:rsidR="006F3108" w:rsidRPr="007E2C94">
              <w:rPr>
                <w:rStyle w:val="Lienhypertexte"/>
                <w:rFonts w:asciiTheme="majorBidi" w:eastAsia="Calibri" w:hAnsiTheme="majorBidi" w:cstheme="majorBidi"/>
                <w:iCs/>
                <w:noProof/>
                <w:color w:val="000000" w:themeColor="text1"/>
                <w:sz w:val="24"/>
                <w:szCs w:val="24"/>
              </w:rPr>
              <w:t>2.2.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Calibri"/>
                <w:noProof/>
                <w:color w:val="000000" w:themeColor="text1"/>
                <w:sz w:val="24"/>
                <w:szCs w:val="24"/>
              </w:rPr>
              <w:t>Plaques orthotrop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6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8</w:t>
            </w:r>
            <w:r w:rsidR="006F3108" w:rsidRPr="007E2C94">
              <w:rPr>
                <w:noProof/>
                <w:webHidden/>
                <w:color w:val="000000" w:themeColor="text1"/>
                <w:sz w:val="24"/>
                <w:szCs w:val="24"/>
              </w:rPr>
              <w:fldChar w:fldCharType="end"/>
            </w:r>
          </w:hyperlink>
        </w:p>
        <w:p w14:paraId="36591C5E" w14:textId="4E435CEE"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67" w:history="1">
            <w:r w:rsidR="006F3108" w:rsidRPr="007E2C94">
              <w:rPr>
                <w:rStyle w:val="Lienhypertexte"/>
                <w:rFonts w:asciiTheme="majorBidi" w:hAnsiTheme="majorBidi" w:cstheme="majorBidi"/>
                <w:iCs/>
                <w:noProof/>
                <w:color w:val="000000" w:themeColor="text1"/>
                <w:sz w:val="24"/>
                <w:szCs w:val="24"/>
              </w:rPr>
              <w:t>2.2.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Plaques anisotrop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6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8</w:t>
            </w:r>
            <w:r w:rsidR="006F3108" w:rsidRPr="007E2C94">
              <w:rPr>
                <w:noProof/>
                <w:webHidden/>
                <w:color w:val="000000" w:themeColor="text1"/>
                <w:sz w:val="24"/>
                <w:szCs w:val="24"/>
              </w:rPr>
              <w:fldChar w:fldCharType="end"/>
            </w:r>
          </w:hyperlink>
        </w:p>
        <w:p w14:paraId="13A21BB1" w14:textId="0005D853"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68" w:history="1">
            <w:r w:rsidR="006F3108" w:rsidRPr="007E2C94">
              <w:rPr>
                <w:rStyle w:val="Lienhypertexte"/>
                <w:color w:val="000000" w:themeColor="text1"/>
                <w:sz w:val="24"/>
                <w:szCs w:val="24"/>
              </w:rPr>
              <w:t>2.3</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Modèles analytiques des plaques FGM</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6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49</w:t>
            </w:r>
            <w:r w:rsidR="006F3108" w:rsidRPr="007E2C94">
              <w:rPr>
                <w:webHidden/>
                <w:color w:val="000000" w:themeColor="text1"/>
              </w:rPr>
              <w:fldChar w:fldCharType="end"/>
            </w:r>
          </w:hyperlink>
        </w:p>
        <w:p w14:paraId="4D0D0B19" w14:textId="28BE613C" w:rsidR="006F3108" w:rsidRPr="007E2C94" w:rsidRDefault="009A3DBF" w:rsidP="005852CA">
          <w:pPr>
            <w:pStyle w:val="TM3"/>
            <w:tabs>
              <w:tab w:val="left" w:pos="1200"/>
              <w:tab w:val="right" w:leader="dot" w:pos="9062"/>
            </w:tabs>
            <w:spacing w:after="0"/>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69" w:history="1">
            <w:r w:rsidR="006F3108" w:rsidRPr="007E2C94">
              <w:rPr>
                <w:rStyle w:val="Lienhypertexte"/>
                <w:rFonts w:asciiTheme="majorBidi" w:hAnsiTheme="majorBidi" w:cstheme="majorBidi"/>
                <w:iCs/>
                <w:noProof/>
                <w:color w:val="000000" w:themeColor="text1"/>
                <w:sz w:val="24"/>
                <w:szCs w:val="24"/>
              </w:rPr>
              <w:t>2.3.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Théorie des plaques classiques (CP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6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49</w:t>
            </w:r>
            <w:r w:rsidR="006F3108" w:rsidRPr="007E2C94">
              <w:rPr>
                <w:noProof/>
                <w:webHidden/>
                <w:color w:val="000000" w:themeColor="text1"/>
                <w:sz w:val="24"/>
                <w:szCs w:val="24"/>
              </w:rPr>
              <w:fldChar w:fldCharType="end"/>
            </w:r>
          </w:hyperlink>
        </w:p>
        <w:p w14:paraId="086FA7F6" w14:textId="1A0A036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0" w:history="1">
            <w:r w:rsidR="006F3108" w:rsidRPr="007E2C94">
              <w:rPr>
                <w:rStyle w:val="Lienhypertexte"/>
                <w:rFonts w:asciiTheme="majorBidi" w:hAnsiTheme="majorBidi" w:cstheme="majorBidi"/>
                <w:iCs/>
                <w:noProof/>
                <w:color w:val="000000" w:themeColor="text1"/>
                <w:sz w:val="24"/>
                <w:szCs w:val="24"/>
              </w:rPr>
              <w:t>2.3.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First-order shear deformation theory (FSD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50</w:t>
            </w:r>
            <w:r w:rsidR="006F3108" w:rsidRPr="007E2C94">
              <w:rPr>
                <w:noProof/>
                <w:webHidden/>
                <w:color w:val="000000" w:themeColor="text1"/>
                <w:sz w:val="24"/>
                <w:szCs w:val="24"/>
              </w:rPr>
              <w:fldChar w:fldCharType="end"/>
            </w:r>
          </w:hyperlink>
        </w:p>
        <w:p w14:paraId="3E8B2EBB" w14:textId="3CADB9F9"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1" w:history="1">
            <w:r w:rsidR="006F3108" w:rsidRPr="007E2C94">
              <w:rPr>
                <w:rStyle w:val="Lienhypertexte"/>
                <w:rFonts w:asciiTheme="majorBidi" w:hAnsiTheme="majorBidi" w:cstheme="majorBidi"/>
                <w:iCs/>
                <w:noProof/>
                <w:color w:val="000000" w:themeColor="text1"/>
                <w:sz w:val="24"/>
                <w:szCs w:val="24"/>
              </w:rPr>
              <w:t>2.3.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Théories de déformation par cisaillement d'ordre supérieur (HSD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1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51</w:t>
            </w:r>
            <w:r w:rsidR="006F3108" w:rsidRPr="007E2C94">
              <w:rPr>
                <w:noProof/>
                <w:webHidden/>
                <w:color w:val="000000" w:themeColor="text1"/>
                <w:sz w:val="24"/>
                <w:szCs w:val="24"/>
              </w:rPr>
              <w:fldChar w:fldCharType="end"/>
            </w:r>
          </w:hyperlink>
        </w:p>
        <w:p w14:paraId="7C8C95C5" w14:textId="5B88B84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2" w:history="1">
            <w:r w:rsidR="006F3108" w:rsidRPr="007E2C94">
              <w:rPr>
                <w:rStyle w:val="Lienhypertexte"/>
                <w:rFonts w:asciiTheme="majorBidi" w:hAnsiTheme="majorBidi" w:cstheme="majorBidi"/>
                <w:iCs/>
                <w:noProof/>
                <w:color w:val="000000" w:themeColor="text1"/>
                <w:sz w:val="24"/>
                <w:szCs w:val="24"/>
              </w:rPr>
              <w:t>2.3.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Nouvelle théorie raffinée de déformation des plaques (RPT) :</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2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54</w:t>
            </w:r>
            <w:r w:rsidR="006F3108" w:rsidRPr="007E2C94">
              <w:rPr>
                <w:noProof/>
                <w:webHidden/>
                <w:color w:val="000000" w:themeColor="text1"/>
                <w:sz w:val="24"/>
                <w:szCs w:val="24"/>
              </w:rPr>
              <w:fldChar w:fldCharType="end"/>
            </w:r>
          </w:hyperlink>
        </w:p>
        <w:p w14:paraId="385A9E9A" w14:textId="0B2037D4"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73" w:history="1">
            <w:r w:rsidR="006F3108" w:rsidRPr="007E2C94">
              <w:rPr>
                <w:rStyle w:val="Lienhypertexte"/>
                <w:color w:val="000000" w:themeColor="text1"/>
                <w:sz w:val="24"/>
                <w:szCs w:val="24"/>
              </w:rPr>
              <w:t>2.4</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Revue des études antérieures sur la modélisation des plaques FGM</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7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55</w:t>
            </w:r>
            <w:r w:rsidR="006F3108" w:rsidRPr="007E2C94">
              <w:rPr>
                <w:webHidden/>
                <w:color w:val="000000" w:themeColor="text1"/>
              </w:rPr>
              <w:fldChar w:fldCharType="end"/>
            </w:r>
          </w:hyperlink>
        </w:p>
        <w:p w14:paraId="0783537D" w14:textId="24649EC6"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4" w:history="1">
            <w:r w:rsidR="006F3108" w:rsidRPr="007E2C94">
              <w:rPr>
                <w:rStyle w:val="Lienhypertexte"/>
                <w:rFonts w:asciiTheme="majorBidi" w:hAnsiTheme="majorBidi" w:cstheme="majorBidi"/>
                <w:iCs/>
                <w:noProof/>
                <w:color w:val="000000" w:themeColor="text1"/>
                <w:sz w:val="24"/>
                <w:szCs w:val="24"/>
              </w:rPr>
              <w:t>2.4.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Analyse statique de la plaque FG</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55</w:t>
            </w:r>
            <w:r w:rsidR="006F3108" w:rsidRPr="007E2C94">
              <w:rPr>
                <w:noProof/>
                <w:webHidden/>
                <w:color w:val="000000" w:themeColor="text1"/>
                <w:sz w:val="24"/>
                <w:szCs w:val="24"/>
              </w:rPr>
              <w:fldChar w:fldCharType="end"/>
            </w:r>
          </w:hyperlink>
        </w:p>
        <w:p w14:paraId="54269835" w14:textId="0140F875"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5" w:history="1">
            <w:r w:rsidR="006F3108" w:rsidRPr="007E2C94">
              <w:rPr>
                <w:rStyle w:val="Lienhypertexte"/>
                <w:rFonts w:asciiTheme="majorBidi" w:hAnsiTheme="majorBidi" w:cstheme="majorBidi"/>
                <w:iCs/>
                <w:noProof/>
                <w:color w:val="000000" w:themeColor="text1"/>
                <w:sz w:val="24"/>
                <w:szCs w:val="24"/>
                <w:lang w:eastAsia="fr-FR"/>
              </w:rPr>
              <w:t>2.4.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Analyse des vibrations de la plaque FG</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59</w:t>
            </w:r>
            <w:r w:rsidR="006F3108" w:rsidRPr="007E2C94">
              <w:rPr>
                <w:noProof/>
                <w:webHidden/>
                <w:color w:val="000000" w:themeColor="text1"/>
                <w:sz w:val="24"/>
                <w:szCs w:val="24"/>
              </w:rPr>
              <w:fldChar w:fldCharType="end"/>
            </w:r>
          </w:hyperlink>
        </w:p>
        <w:p w14:paraId="67AA1320" w14:textId="6CF956A1"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76" w:history="1">
            <w:r w:rsidR="006F3108" w:rsidRPr="007E2C94">
              <w:rPr>
                <w:rStyle w:val="Lienhypertexte"/>
                <w:rFonts w:asciiTheme="majorBidi" w:hAnsiTheme="majorBidi" w:cstheme="majorBidi"/>
                <w:iCs/>
                <w:noProof/>
                <w:color w:val="000000" w:themeColor="text1"/>
                <w:sz w:val="24"/>
                <w:szCs w:val="24"/>
                <w:lang w:eastAsia="fr-FR"/>
              </w:rPr>
              <w:t>2.4.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Analyse de flambage des plaques FG</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7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0</w:t>
            </w:r>
            <w:r w:rsidR="006F3108" w:rsidRPr="007E2C94">
              <w:rPr>
                <w:noProof/>
                <w:webHidden/>
                <w:color w:val="000000" w:themeColor="text1"/>
                <w:sz w:val="24"/>
                <w:szCs w:val="24"/>
              </w:rPr>
              <w:fldChar w:fldCharType="end"/>
            </w:r>
          </w:hyperlink>
        </w:p>
        <w:p w14:paraId="02ACA5B8" w14:textId="4843528C"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77" w:history="1">
            <w:r w:rsidR="006F3108" w:rsidRPr="007E2C94">
              <w:rPr>
                <w:rStyle w:val="Lienhypertexte"/>
                <w:color w:val="000000" w:themeColor="text1"/>
                <w:sz w:val="24"/>
                <w:szCs w:val="24"/>
                <w:lang w:eastAsia="fr-FR"/>
              </w:rPr>
              <w:t>2.5</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lang w:eastAsia="fr-FR"/>
              </w:rPr>
              <w:t>Conclus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77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3</w:t>
            </w:r>
            <w:r w:rsidR="006F3108" w:rsidRPr="007E2C94">
              <w:rPr>
                <w:webHidden/>
                <w:color w:val="000000" w:themeColor="text1"/>
              </w:rPr>
              <w:fldChar w:fldCharType="end"/>
            </w:r>
          </w:hyperlink>
        </w:p>
        <w:p w14:paraId="345E3752" w14:textId="1A1E2CE6" w:rsidR="006F3108" w:rsidRPr="007E2C94" w:rsidRDefault="009A3DBF" w:rsidP="00215B2A">
          <w:pPr>
            <w:pStyle w:val="TM1"/>
            <w:rPr>
              <w:rFonts w:asciiTheme="minorHAnsi" w:eastAsiaTheme="minorEastAsia" w:hAnsiTheme="minorHAnsi" w:cstheme="minorBidi"/>
              <w:color w:val="000000" w:themeColor="text1"/>
              <w:kern w:val="2"/>
              <w:lang w:eastAsia="fr-FR"/>
              <w14:ligatures w14:val="standardContextual"/>
            </w:rPr>
          </w:pPr>
          <w:hyperlink w:anchor="_Toc195689078" w:history="1">
            <w:r w:rsidR="006F3108" w:rsidRPr="007E2C94">
              <w:rPr>
                <w:rStyle w:val="Lienhypertexte"/>
                <w:color w:val="000000" w:themeColor="text1"/>
                <w:sz w:val="24"/>
                <w:szCs w:val="24"/>
              </w:rPr>
              <w:t>Chapitre 3 La méthode des éléments fini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7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4</w:t>
            </w:r>
            <w:r w:rsidR="006F3108" w:rsidRPr="007E2C94">
              <w:rPr>
                <w:webHidden/>
                <w:color w:val="000000" w:themeColor="text1"/>
              </w:rPr>
              <w:fldChar w:fldCharType="end"/>
            </w:r>
          </w:hyperlink>
        </w:p>
        <w:p w14:paraId="1D7D1677" w14:textId="1C6DD9A7"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79" w:history="1">
            <w:r w:rsidR="006F3108" w:rsidRPr="007E2C94">
              <w:rPr>
                <w:rStyle w:val="Lienhypertexte"/>
                <w:color w:val="000000" w:themeColor="text1"/>
                <w:sz w:val="24"/>
                <w:szCs w:val="24"/>
                <w:lang w:eastAsia="fr-FR"/>
              </w:rPr>
              <w:t>3.1</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lang w:eastAsia="fr-FR"/>
              </w:rPr>
              <w:t>Introduct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79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4</w:t>
            </w:r>
            <w:r w:rsidR="006F3108" w:rsidRPr="007E2C94">
              <w:rPr>
                <w:webHidden/>
                <w:color w:val="000000" w:themeColor="text1"/>
              </w:rPr>
              <w:fldChar w:fldCharType="end"/>
            </w:r>
          </w:hyperlink>
        </w:p>
        <w:p w14:paraId="62D39D42" w14:textId="64F3E34F"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80" w:history="1">
            <w:r w:rsidR="006F3108" w:rsidRPr="007E2C94">
              <w:rPr>
                <w:rStyle w:val="Lienhypertexte"/>
                <w:color w:val="000000" w:themeColor="text1"/>
                <w:sz w:val="24"/>
                <w:szCs w:val="24"/>
              </w:rPr>
              <w:t>3.2</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Définition de la méthode des éléments fini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80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5</w:t>
            </w:r>
            <w:r w:rsidR="006F3108" w:rsidRPr="007E2C94">
              <w:rPr>
                <w:webHidden/>
                <w:color w:val="000000" w:themeColor="text1"/>
              </w:rPr>
              <w:fldChar w:fldCharType="end"/>
            </w:r>
          </w:hyperlink>
        </w:p>
        <w:p w14:paraId="6B44D87F" w14:textId="4E55F365"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81" w:history="1">
            <w:r w:rsidR="006F3108" w:rsidRPr="007E2C94">
              <w:rPr>
                <w:rStyle w:val="Lienhypertexte"/>
                <w:color w:val="000000" w:themeColor="text1"/>
                <w:sz w:val="24"/>
                <w:szCs w:val="24"/>
                <w:lang w:eastAsia="fr-FR"/>
              </w:rPr>
              <w:t>3.3</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lang w:eastAsia="fr-FR"/>
              </w:rPr>
              <w:t xml:space="preserve">Étapes principales de la méthode des éléments finis </w:t>
            </w:r>
            <w:r w:rsidR="006F3108" w:rsidRPr="007E2C94">
              <w:rPr>
                <w:rStyle w:val="Lienhypertexte"/>
                <w:bCs/>
                <w:color w:val="000000" w:themeColor="text1"/>
                <w:sz w:val="24"/>
                <w:szCs w:val="24"/>
                <w:lang w:eastAsia="fr-FR"/>
              </w:rPr>
              <w:t>(MEF)</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81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5</w:t>
            </w:r>
            <w:r w:rsidR="006F3108" w:rsidRPr="007E2C94">
              <w:rPr>
                <w:webHidden/>
                <w:color w:val="000000" w:themeColor="text1"/>
              </w:rPr>
              <w:fldChar w:fldCharType="end"/>
            </w:r>
          </w:hyperlink>
        </w:p>
        <w:p w14:paraId="4B327314" w14:textId="61BB65DD"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2" w:history="1">
            <w:r w:rsidR="006F3108" w:rsidRPr="007E2C94">
              <w:rPr>
                <w:rStyle w:val="Lienhypertexte"/>
                <w:rFonts w:asciiTheme="majorBidi" w:hAnsiTheme="majorBidi" w:cstheme="majorBidi"/>
                <w:iCs/>
                <w:noProof/>
                <w:color w:val="000000" w:themeColor="text1"/>
                <w:sz w:val="24"/>
                <w:szCs w:val="24"/>
              </w:rPr>
              <w:t>3.3.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Discrétisation du domain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2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5</w:t>
            </w:r>
            <w:r w:rsidR="006F3108" w:rsidRPr="007E2C94">
              <w:rPr>
                <w:noProof/>
                <w:webHidden/>
                <w:color w:val="000000" w:themeColor="text1"/>
                <w:sz w:val="24"/>
                <w:szCs w:val="24"/>
              </w:rPr>
              <w:fldChar w:fldCharType="end"/>
            </w:r>
          </w:hyperlink>
        </w:p>
        <w:p w14:paraId="69759251" w14:textId="4383860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3" w:history="1">
            <w:r w:rsidR="006F3108" w:rsidRPr="007E2C94">
              <w:rPr>
                <w:rStyle w:val="Lienhypertexte"/>
                <w:rFonts w:asciiTheme="majorBidi" w:hAnsiTheme="majorBidi" w:cstheme="majorBidi"/>
                <w:iCs/>
                <w:noProof/>
                <w:color w:val="000000" w:themeColor="text1"/>
                <w:sz w:val="24"/>
                <w:szCs w:val="24"/>
              </w:rPr>
              <w:t>3.3.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hoix des fonctions de form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3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5</w:t>
            </w:r>
            <w:r w:rsidR="006F3108" w:rsidRPr="007E2C94">
              <w:rPr>
                <w:noProof/>
                <w:webHidden/>
                <w:color w:val="000000" w:themeColor="text1"/>
                <w:sz w:val="24"/>
                <w:szCs w:val="24"/>
              </w:rPr>
              <w:fldChar w:fldCharType="end"/>
            </w:r>
          </w:hyperlink>
        </w:p>
        <w:p w14:paraId="5E7B1546" w14:textId="1AD687B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4" w:history="1">
            <w:r w:rsidR="006F3108" w:rsidRPr="007E2C94">
              <w:rPr>
                <w:rStyle w:val="Lienhypertexte"/>
                <w:rFonts w:asciiTheme="majorBidi" w:hAnsiTheme="majorBidi" w:cstheme="majorBidi"/>
                <w:iCs/>
                <w:noProof/>
                <w:color w:val="000000" w:themeColor="text1"/>
                <w:sz w:val="24"/>
                <w:szCs w:val="24"/>
                <w:lang w:eastAsia="fr-FR"/>
              </w:rPr>
              <w:t>3.3.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Détermination</w:t>
            </w:r>
            <w:r w:rsidR="006F3108" w:rsidRPr="007E2C94">
              <w:rPr>
                <w:rStyle w:val="Lienhypertexte"/>
                <w:noProof/>
                <w:color w:val="000000" w:themeColor="text1"/>
                <w:sz w:val="24"/>
                <w:szCs w:val="24"/>
                <w:lang w:eastAsia="fr-FR"/>
              </w:rPr>
              <w:t xml:space="preserve"> des propriétés de l'élé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6</w:t>
            </w:r>
            <w:r w:rsidR="006F3108" w:rsidRPr="007E2C94">
              <w:rPr>
                <w:noProof/>
                <w:webHidden/>
                <w:color w:val="000000" w:themeColor="text1"/>
                <w:sz w:val="24"/>
                <w:szCs w:val="24"/>
              </w:rPr>
              <w:fldChar w:fldCharType="end"/>
            </w:r>
          </w:hyperlink>
        </w:p>
        <w:p w14:paraId="32EC1531" w14:textId="1F64D209"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5" w:history="1">
            <w:r w:rsidR="006F3108" w:rsidRPr="007E2C94">
              <w:rPr>
                <w:rStyle w:val="Lienhypertexte"/>
                <w:rFonts w:asciiTheme="majorBidi" w:hAnsiTheme="majorBidi" w:cstheme="majorBidi"/>
                <w:iCs/>
                <w:noProof/>
                <w:color w:val="000000" w:themeColor="text1"/>
                <w:sz w:val="24"/>
                <w:szCs w:val="24"/>
              </w:rPr>
              <w:t>3.3.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Assemblage des matrices pour obtenir les systèmes d’équation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6</w:t>
            </w:r>
            <w:r w:rsidR="006F3108" w:rsidRPr="007E2C94">
              <w:rPr>
                <w:noProof/>
                <w:webHidden/>
                <w:color w:val="000000" w:themeColor="text1"/>
                <w:sz w:val="24"/>
                <w:szCs w:val="24"/>
              </w:rPr>
              <w:fldChar w:fldCharType="end"/>
            </w:r>
          </w:hyperlink>
        </w:p>
        <w:p w14:paraId="25F5CED2" w14:textId="47E2B33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6" w:history="1">
            <w:r w:rsidR="006F3108" w:rsidRPr="007E2C94">
              <w:rPr>
                <w:rStyle w:val="Lienhypertexte"/>
                <w:rFonts w:asciiTheme="majorBidi" w:hAnsiTheme="majorBidi" w:cstheme="majorBidi"/>
                <w:iCs/>
                <w:noProof/>
                <w:color w:val="000000" w:themeColor="text1"/>
                <w:sz w:val="24"/>
                <w:szCs w:val="24"/>
                <w:lang w:eastAsia="fr-FR"/>
              </w:rPr>
              <w:t>3.3.5</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Imposition</w:t>
            </w:r>
            <w:r w:rsidR="006F3108" w:rsidRPr="007E2C94">
              <w:rPr>
                <w:rStyle w:val="Lienhypertexte"/>
                <w:noProof/>
                <w:color w:val="000000" w:themeColor="text1"/>
                <w:sz w:val="24"/>
                <w:szCs w:val="24"/>
                <w:lang w:eastAsia="fr-FR"/>
              </w:rPr>
              <w:t xml:space="preserve"> des conditions aux limit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6</w:t>
            </w:r>
            <w:r w:rsidR="006F3108" w:rsidRPr="007E2C94">
              <w:rPr>
                <w:noProof/>
                <w:webHidden/>
                <w:color w:val="000000" w:themeColor="text1"/>
                <w:sz w:val="24"/>
                <w:szCs w:val="24"/>
              </w:rPr>
              <w:fldChar w:fldCharType="end"/>
            </w:r>
          </w:hyperlink>
        </w:p>
        <w:p w14:paraId="620C15D8" w14:textId="551EDE95"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7" w:history="1">
            <w:r w:rsidR="006F3108" w:rsidRPr="007E2C94">
              <w:rPr>
                <w:rStyle w:val="Lienhypertexte"/>
                <w:rFonts w:asciiTheme="majorBidi" w:hAnsiTheme="majorBidi" w:cstheme="majorBidi"/>
                <w:iCs/>
                <w:noProof/>
                <w:color w:val="000000" w:themeColor="text1"/>
                <w:sz w:val="24"/>
                <w:szCs w:val="24"/>
                <w:lang w:eastAsia="fr-FR"/>
              </w:rPr>
              <w:t>3.3.6</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Résolution du système d’équation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6</w:t>
            </w:r>
            <w:r w:rsidR="006F3108" w:rsidRPr="007E2C94">
              <w:rPr>
                <w:noProof/>
                <w:webHidden/>
                <w:color w:val="000000" w:themeColor="text1"/>
                <w:sz w:val="24"/>
                <w:szCs w:val="24"/>
              </w:rPr>
              <w:fldChar w:fldCharType="end"/>
            </w:r>
          </w:hyperlink>
        </w:p>
        <w:p w14:paraId="04AEEB38" w14:textId="72D4CB3A"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88" w:history="1">
            <w:r w:rsidR="006F3108" w:rsidRPr="007E2C94">
              <w:rPr>
                <w:rStyle w:val="Lienhypertexte"/>
                <w:rFonts w:asciiTheme="majorBidi" w:hAnsiTheme="majorBidi" w:cstheme="majorBidi"/>
                <w:iCs/>
                <w:noProof/>
                <w:color w:val="000000" w:themeColor="text1"/>
                <w:sz w:val="24"/>
                <w:szCs w:val="24"/>
                <w:lang w:eastAsia="fr-FR"/>
              </w:rPr>
              <w:t>3.3.7</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 xml:space="preserve">Post-traitement et </w:t>
            </w:r>
            <w:r w:rsidR="006F3108" w:rsidRPr="007E2C94">
              <w:rPr>
                <w:rStyle w:val="Lienhypertexte"/>
                <w:noProof/>
                <w:color w:val="000000" w:themeColor="text1"/>
                <w:sz w:val="24"/>
                <w:szCs w:val="24"/>
              </w:rPr>
              <w:t>calculs</w:t>
            </w:r>
            <w:r w:rsidR="006F3108" w:rsidRPr="007E2C94">
              <w:rPr>
                <w:rStyle w:val="Lienhypertexte"/>
                <w:noProof/>
                <w:color w:val="000000" w:themeColor="text1"/>
                <w:sz w:val="24"/>
                <w:szCs w:val="24"/>
                <w:lang w:eastAsia="fr-FR"/>
              </w:rPr>
              <w:t xml:space="preserve"> supplémentair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88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7</w:t>
            </w:r>
            <w:r w:rsidR="006F3108" w:rsidRPr="007E2C94">
              <w:rPr>
                <w:noProof/>
                <w:webHidden/>
                <w:color w:val="000000" w:themeColor="text1"/>
                <w:sz w:val="24"/>
                <w:szCs w:val="24"/>
              </w:rPr>
              <w:fldChar w:fldCharType="end"/>
            </w:r>
          </w:hyperlink>
        </w:p>
        <w:p w14:paraId="45827E76" w14:textId="5EF5246C"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89" w:history="1">
            <w:r w:rsidR="006F3108" w:rsidRPr="007E2C94">
              <w:rPr>
                <w:rStyle w:val="Lienhypertexte"/>
                <w:color w:val="000000" w:themeColor="text1"/>
                <w:sz w:val="24"/>
                <w:szCs w:val="24"/>
              </w:rPr>
              <w:t>3.4</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Rappel de la MMC et de la MEF</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89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67</w:t>
            </w:r>
            <w:r w:rsidR="006F3108" w:rsidRPr="007E2C94">
              <w:rPr>
                <w:webHidden/>
                <w:color w:val="000000" w:themeColor="text1"/>
              </w:rPr>
              <w:fldChar w:fldCharType="end"/>
            </w:r>
          </w:hyperlink>
        </w:p>
        <w:p w14:paraId="3A3A5AC5" w14:textId="2A9D4C77"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0" w:history="1">
            <w:r w:rsidR="006F3108" w:rsidRPr="007E2C94">
              <w:rPr>
                <w:rStyle w:val="Lienhypertexte"/>
                <w:rFonts w:asciiTheme="majorBidi" w:hAnsiTheme="majorBidi" w:cstheme="majorBidi"/>
                <w:iCs/>
                <w:noProof/>
                <w:color w:val="000000" w:themeColor="text1"/>
                <w:sz w:val="24"/>
                <w:szCs w:val="24"/>
                <w:lang w:eastAsia="fr-FR"/>
              </w:rPr>
              <w:t>3.4.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Equations de base d’élasticité plan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67</w:t>
            </w:r>
            <w:r w:rsidR="006F3108" w:rsidRPr="007E2C94">
              <w:rPr>
                <w:noProof/>
                <w:webHidden/>
                <w:color w:val="000000" w:themeColor="text1"/>
                <w:sz w:val="24"/>
                <w:szCs w:val="24"/>
              </w:rPr>
              <w:fldChar w:fldCharType="end"/>
            </w:r>
          </w:hyperlink>
        </w:p>
        <w:p w14:paraId="6BB9129A" w14:textId="4884BFFE"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1" w:history="1">
            <w:r w:rsidR="006F3108" w:rsidRPr="007E2C94">
              <w:rPr>
                <w:rStyle w:val="Lienhypertexte"/>
                <w:rFonts w:asciiTheme="majorBidi" w:hAnsiTheme="majorBidi" w:cstheme="majorBidi"/>
                <w:iCs/>
                <w:noProof/>
                <w:color w:val="000000" w:themeColor="text1"/>
                <w:sz w:val="24"/>
                <w:szCs w:val="24"/>
              </w:rPr>
              <w:t>3.4.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a théorie des plaques du premier ordre (Reissner-Mindlin)</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1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70</w:t>
            </w:r>
            <w:r w:rsidR="006F3108" w:rsidRPr="007E2C94">
              <w:rPr>
                <w:noProof/>
                <w:webHidden/>
                <w:color w:val="000000" w:themeColor="text1"/>
                <w:sz w:val="24"/>
                <w:szCs w:val="24"/>
              </w:rPr>
              <w:fldChar w:fldCharType="end"/>
            </w:r>
          </w:hyperlink>
        </w:p>
        <w:p w14:paraId="360B9263" w14:textId="004683A8" w:rsidR="006F3108" w:rsidRPr="007E2C94" w:rsidRDefault="009A3DBF" w:rsidP="005852CA">
          <w:pPr>
            <w:pStyle w:val="TM2"/>
            <w:spacing w:line="240" w:lineRule="auto"/>
            <w:rPr>
              <w:rFonts w:asciiTheme="minorHAnsi" w:eastAsiaTheme="minorEastAsia" w:hAnsiTheme="minorHAnsi" w:cstheme="minorBidi"/>
              <w:color w:val="000000" w:themeColor="text1"/>
              <w:kern w:val="2"/>
              <w:lang w:eastAsia="fr-FR"/>
              <w14:ligatures w14:val="standardContextual"/>
            </w:rPr>
          </w:pPr>
          <w:hyperlink w:anchor="_Toc195689092" w:history="1">
            <w:r w:rsidR="006F3108" w:rsidRPr="007E2C94">
              <w:rPr>
                <w:rStyle w:val="Lienhypertexte"/>
                <w:color w:val="000000" w:themeColor="text1"/>
                <w:sz w:val="24"/>
                <w:szCs w:val="24"/>
              </w:rPr>
              <w:t>3.5</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Les modèles éléments fini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92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78</w:t>
            </w:r>
            <w:r w:rsidR="006F3108" w:rsidRPr="007E2C94">
              <w:rPr>
                <w:webHidden/>
                <w:color w:val="000000" w:themeColor="text1"/>
              </w:rPr>
              <w:fldChar w:fldCharType="end"/>
            </w:r>
          </w:hyperlink>
        </w:p>
        <w:p w14:paraId="74FB9DED" w14:textId="18EED6A5" w:rsidR="006F3108" w:rsidRPr="007E2C94" w:rsidRDefault="009A3DBF" w:rsidP="005852CA">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3" w:history="1">
            <w:r w:rsidR="006F3108" w:rsidRPr="007E2C94">
              <w:rPr>
                <w:rStyle w:val="Lienhypertexte"/>
                <w:rFonts w:asciiTheme="majorBidi" w:hAnsiTheme="majorBidi" w:cstheme="majorBidi"/>
                <w:iCs/>
                <w:noProof/>
                <w:color w:val="000000" w:themeColor="text1"/>
                <w:sz w:val="24"/>
                <w:szCs w:val="24"/>
              </w:rPr>
              <w:t>3.5.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Formulation en déplace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3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79</w:t>
            </w:r>
            <w:r w:rsidR="006F3108" w:rsidRPr="007E2C94">
              <w:rPr>
                <w:noProof/>
                <w:webHidden/>
                <w:color w:val="000000" w:themeColor="text1"/>
                <w:sz w:val="24"/>
                <w:szCs w:val="24"/>
              </w:rPr>
              <w:fldChar w:fldCharType="end"/>
            </w:r>
          </w:hyperlink>
        </w:p>
        <w:p w14:paraId="73E6959D" w14:textId="1AE8513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4" w:history="1">
            <w:r w:rsidR="006F3108" w:rsidRPr="007E2C94">
              <w:rPr>
                <w:rStyle w:val="Lienhypertexte"/>
                <w:rFonts w:asciiTheme="majorBidi" w:eastAsiaTheme="majorEastAsia" w:hAnsiTheme="majorBidi" w:cstheme="majorBidi"/>
                <w:iCs/>
                <w:noProof/>
                <w:color w:val="000000" w:themeColor="text1"/>
                <w:sz w:val="24"/>
                <w:szCs w:val="24"/>
              </w:rPr>
              <w:t>3.5.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Theme="majorEastAsia"/>
                <w:noProof/>
                <w:color w:val="000000" w:themeColor="text1"/>
                <w:sz w:val="24"/>
                <w:szCs w:val="24"/>
              </w:rPr>
              <w:t>Formulation d'équilibr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78</w:t>
            </w:r>
            <w:r w:rsidR="006F3108" w:rsidRPr="007E2C94">
              <w:rPr>
                <w:noProof/>
                <w:webHidden/>
                <w:color w:val="000000" w:themeColor="text1"/>
                <w:sz w:val="24"/>
                <w:szCs w:val="24"/>
              </w:rPr>
              <w:fldChar w:fldCharType="end"/>
            </w:r>
          </w:hyperlink>
        </w:p>
        <w:p w14:paraId="7006A670" w14:textId="06AD6BF5"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5" w:history="1">
            <w:r w:rsidR="006F3108" w:rsidRPr="007E2C94">
              <w:rPr>
                <w:rStyle w:val="Lienhypertexte"/>
                <w:rFonts w:asciiTheme="majorBidi" w:hAnsiTheme="majorBidi" w:cstheme="majorBidi"/>
                <w:iCs/>
                <w:noProof/>
                <w:color w:val="000000" w:themeColor="text1"/>
                <w:sz w:val="24"/>
                <w:szCs w:val="24"/>
                <w:lang w:eastAsia="fr-FR"/>
              </w:rPr>
              <w:t>3.5.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Formulation hybrid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78</w:t>
            </w:r>
            <w:r w:rsidR="006F3108" w:rsidRPr="007E2C94">
              <w:rPr>
                <w:noProof/>
                <w:webHidden/>
                <w:color w:val="000000" w:themeColor="text1"/>
                <w:sz w:val="24"/>
                <w:szCs w:val="24"/>
              </w:rPr>
              <w:fldChar w:fldCharType="end"/>
            </w:r>
          </w:hyperlink>
        </w:p>
        <w:p w14:paraId="4A2C0103" w14:textId="6CEB45DF"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6" w:history="1">
            <w:r w:rsidR="006F3108" w:rsidRPr="007E2C94">
              <w:rPr>
                <w:rStyle w:val="Lienhypertexte"/>
                <w:rFonts w:asciiTheme="majorBidi" w:hAnsiTheme="majorBidi" w:cstheme="majorBidi"/>
                <w:iCs/>
                <w:noProof/>
                <w:color w:val="000000" w:themeColor="text1"/>
                <w:sz w:val="24"/>
                <w:szCs w:val="24"/>
                <w:lang w:eastAsia="fr-FR"/>
              </w:rPr>
              <w:t>3.5.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Formulation mixt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79</w:t>
            </w:r>
            <w:r w:rsidR="006F3108" w:rsidRPr="007E2C94">
              <w:rPr>
                <w:noProof/>
                <w:webHidden/>
                <w:color w:val="000000" w:themeColor="text1"/>
                <w:sz w:val="24"/>
                <w:szCs w:val="24"/>
              </w:rPr>
              <w:fldChar w:fldCharType="end"/>
            </w:r>
          </w:hyperlink>
        </w:p>
        <w:p w14:paraId="152FA057" w14:textId="6074AE24"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097" w:history="1">
            <w:r w:rsidR="006F3108" w:rsidRPr="007E2C94">
              <w:rPr>
                <w:rStyle w:val="Lienhypertexte"/>
                <w:rFonts w:asciiTheme="majorBidi" w:hAnsiTheme="majorBidi" w:cstheme="majorBidi"/>
                <w:iCs/>
                <w:noProof/>
                <w:color w:val="000000" w:themeColor="text1"/>
                <w:sz w:val="24"/>
                <w:szCs w:val="24"/>
                <w:lang w:eastAsia="fr-FR"/>
              </w:rPr>
              <w:t>3.5.5</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eastAsia="fr-FR"/>
              </w:rPr>
              <w:t>Formulation en déformation</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09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b/>
                <w:bCs/>
                <w:noProof/>
                <w:webHidden/>
                <w:color w:val="000000" w:themeColor="text1"/>
                <w:sz w:val="24"/>
                <w:szCs w:val="24"/>
              </w:rPr>
              <w:t>Erreur ! Signet non défini.</w:t>
            </w:r>
            <w:r w:rsidR="006F3108" w:rsidRPr="007E2C94">
              <w:rPr>
                <w:noProof/>
                <w:webHidden/>
                <w:color w:val="000000" w:themeColor="text1"/>
                <w:sz w:val="24"/>
                <w:szCs w:val="24"/>
              </w:rPr>
              <w:fldChar w:fldCharType="end"/>
            </w:r>
          </w:hyperlink>
        </w:p>
        <w:p w14:paraId="5F26F1AF" w14:textId="58172D0B"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098" w:history="1">
            <w:r w:rsidR="006F3108" w:rsidRPr="007E2C94">
              <w:rPr>
                <w:rStyle w:val="Lienhypertexte"/>
                <w:color w:val="000000" w:themeColor="text1"/>
                <w:sz w:val="24"/>
                <w:szCs w:val="24"/>
              </w:rPr>
              <w:t>3.6</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onclus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9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92</w:t>
            </w:r>
            <w:r w:rsidR="006F3108" w:rsidRPr="007E2C94">
              <w:rPr>
                <w:webHidden/>
                <w:color w:val="000000" w:themeColor="text1"/>
              </w:rPr>
              <w:fldChar w:fldCharType="end"/>
            </w:r>
          </w:hyperlink>
        </w:p>
        <w:p w14:paraId="7412BCBC" w14:textId="6FAADBEE" w:rsidR="006F3108" w:rsidRPr="007E2C94" w:rsidRDefault="009A3DBF" w:rsidP="00215B2A">
          <w:pPr>
            <w:pStyle w:val="TM1"/>
            <w:rPr>
              <w:rFonts w:asciiTheme="minorHAnsi" w:eastAsiaTheme="minorEastAsia" w:hAnsiTheme="minorHAnsi" w:cstheme="minorBidi"/>
              <w:color w:val="000000" w:themeColor="text1"/>
              <w:kern w:val="2"/>
              <w:lang w:eastAsia="fr-FR"/>
              <w14:ligatures w14:val="standardContextual"/>
            </w:rPr>
          </w:pPr>
          <w:hyperlink w:anchor="_Toc195689099" w:history="1">
            <w:r w:rsidR="006F3108" w:rsidRPr="007E2C94">
              <w:rPr>
                <w:rStyle w:val="Lienhypertexte"/>
                <w:color w:val="000000" w:themeColor="text1"/>
                <w:sz w:val="24"/>
                <w:szCs w:val="24"/>
              </w:rPr>
              <w:t>Chapitre 4</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rFonts w:eastAsia="Calibri"/>
                <w:color w:val="000000" w:themeColor="text1"/>
                <w:sz w:val="24"/>
                <w:szCs w:val="24"/>
              </w:rPr>
              <w:t xml:space="preserve">Développement et validation d'éléments finis à champ de déformation pour l'analyse statique, vibration libre et flambement des plaques </w:t>
            </w:r>
            <w:r w:rsidR="00215B2A" w:rsidRPr="007E2C94">
              <w:rPr>
                <w:rStyle w:val="Lienhypertexte"/>
                <w:rFonts w:eastAsia="Calibri"/>
                <w:color w:val="000000" w:themeColor="text1"/>
                <w:sz w:val="24"/>
                <w:szCs w:val="24"/>
              </w:rPr>
              <w:t>FGM</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099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93</w:t>
            </w:r>
            <w:r w:rsidR="006F3108" w:rsidRPr="007E2C94">
              <w:rPr>
                <w:webHidden/>
                <w:color w:val="000000" w:themeColor="text1"/>
              </w:rPr>
              <w:fldChar w:fldCharType="end"/>
            </w:r>
          </w:hyperlink>
        </w:p>
        <w:p w14:paraId="0DDF634C" w14:textId="678C670B"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00" w:history="1">
            <w:r w:rsidR="006F3108" w:rsidRPr="007E2C94">
              <w:rPr>
                <w:rStyle w:val="Lienhypertexte"/>
                <w:color w:val="000000" w:themeColor="text1"/>
                <w:sz w:val="24"/>
                <w:szCs w:val="24"/>
              </w:rPr>
              <w:t>4.1</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Introduct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00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93</w:t>
            </w:r>
            <w:r w:rsidR="006F3108" w:rsidRPr="007E2C94">
              <w:rPr>
                <w:webHidden/>
                <w:color w:val="000000" w:themeColor="text1"/>
              </w:rPr>
              <w:fldChar w:fldCharType="end"/>
            </w:r>
          </w:hyperlink>
        </w:p>
        <w:p w14:paraId="4DF11CC5" w14:textId="659E3962"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01" w:history="1">
            <w:r w:rsidR="006F3108" w:rsidRPr="007E2C94">
              <w:rPr>
                <w:rStyle w:val="Lienhypertexte"/>
                <w:color w:val="000000" w:themeColor="text1"/>
                <w:sz w:val="24"/>
                <w:szCs w:val="24"/>
              </w:rPr>
              <w:t>4.2</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Formulation et validation numérique d'un nouvel élément fini rectangulaire de plaque à champ de déformation basé sur la théorie FSDT</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01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94</w:t>
            </w:r>
            <w:r w:rsidR="006F3108" w:rsidRPr="007E2C94">
              <w:rPr>
                <w:webHidden/>
                <w:color w:val="000000" w:themeColor="text1"/>
              </w:rPr>
              <w:fldChar w:fldCharType="end"/>
            </w:r>
          </w:hyperlink>
        </w:p>
        <w:p w14:paraId="35E99A51" w14:textId="308124A3"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2" w:history="1">
            <w:r w:rsidR="006F3108" w:rsidRPr="007E2C94">
              <w:rPr>
                <w:rStyle w:val="Lienhypertexte"/>
                <w:rFonts w:asciiTheme="majorBidi" w:hAnsiTheme="majorBidi" w:cstheme="majorBidi"/>
                <w:iCs/>
                <w:noProof/>
                <w:color w:val="000000" w:themeColor="text1"/>
                <w:sz w:val="24"/>
                <w:szCs w:val="24"/>
              </w:rPr>
              <w:t>4.2.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hamp de déplace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2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94</w:t>
            </w:r>
            <w:r w:rsidR="006F3108" w:rsidRPr="007E2C94">
              <w:rPr>
                <w:noProof/>
                <w:webHidden/>
                <w:color w:val="000000" w:themeColor="text1"/>
                <w:sz w:val="24"/>
                <w:szCs w:val="24"/>
              </w:rPr>
              <w:fldChar w:fldCharType="end"/>
            </w:r>
          </w:hyperlink>
        </w:p>
        <w:p w14:paraId="5DD1ECB7" w14:textId="49A9EA6C"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3" w:history="1">
            <w:r w:rsidR="006F3108" w:rsidRPr="007E2C94">
              <w:rPr>
                <w:rStyle w:val="Lienhypertexte"/>
                <w:rFonts w:asciiTheme="majorBidi" w:hAnsiTheme="majorBidi" w:cstheme="majorBidi"/>
                <w:iCs/>
                <w:noProof/>
                <w:color w:val="000000" w:themeColor="text1"/>
                <w:sz w:val="24"/>
                <w:szCs w:val="24"/>
              </w:rPr>
              <w:t>4.2.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hamp de déformation</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3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94</w:t>
            </w:r>
            <w:r w:rsidR="006F3108" w:rsidRPr="007E2C94">
              <w:rPr>
                <w:noProof/>
                <w:webHidden/>
                <w:color w:val="000000" w:themeColor="text1"/>
                <w:sz w:val="24"/>
                <w:szCs w:val="24"/>
              </w:rPr>
              <w:fldChar w:fldCharType="end"/>
            </w:r>
          </w:hyperlink>
        </w:p>
        <w:p w14:paraId="597319C5" w14:textId="24EB493F"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4" w:history="1">
            <w:r w:rsidR="006F3108" w:rsidRPr="007E2C94">
              <w:rPr>
                <w:rStyle w:val="Lienhypertexte"/>
                <w:rFonts w:asciiTheme="majorBidi" w:hAnsiTheme="majorBidi" w:cstheme="majorBidi"/>
                <w:iCs/>
                <w:noProof/>
                <w:color w:val="000000" w:themeColor="text1"/>
                <w:sz w:val="24"/>
                <w:szCs w:val="24"/>
              </w:rPr>
              <w:t>4.2.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Relations constitutiv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4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95</w:t>
            </w:r>
            <w:r w:rsidR="006F3108" w:rsidRPr="007E2C94">
              <w:rPr>
                <w:noProof/>
                <w:webHidden/>
                <w:color w:val="000000" w:themeColor="text1"/>
                <w:sz w:val="24"/>
                <w:szCs w:val="24"/>
              </w:rPr>
              <w:fldChar w:fldCharType="end"/>
            </w:r>
          </w:hyperlink>
        </w:p>
        <w:p w14:paraId="2FB08CFC" w14:textId="64E29DA9"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5" w:history="1">
            <w:r w:rsidR="006F3108" w:rsidRPr="007E2C94">
              <w:rPr>
                <w:rStyle w:val="Lienhypertexte"/>
                <w:rFonts w:asciiTheme="majorBidi" w:hAnsiTheme="majorBidi" w:cstheme="majorBidi"/>
                <w:iCs/>
                <w:noProof/>
                <w:color w:val="000000" w:themeColor="text1"/>
                <w:sz w:val="24"/>
                <w:szCs w:val="24"/>
              </w:rPr>
              <w:t>4.2.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ontraintes résultant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5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96</w:t>
            </w:r>
            <w:r w:rsidR="006F3108" w:rsidRPr="007E2C94">
              <w:rPr>
                <w:noProof/>
                <w:webHidden/>
                <w:color w:val="000000" w:themeColor="text1"/>
                <w:sz w:val="24"/>
                <w:szCs w:val="24"/>
              </w:rPr>
              <w:fldChar w:fldCharType="end"/>
            </w:r>
          </w:hyperlink>
        </w:p>
        <w:p w14:paraId="231D6109" w14:textId="4D6C3FF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6" w:history="1">
            <w:r w:rsidR="006F3108" w:rsidRPr="007E2C94">
              <w:rPr>
                <w:rStyle w:val="Lienhypertexte"/>
                <w:rFonts w:asciiTheme="majorBidi" w:hAnsiTheme="majorBidi" w:cstheme="majorBidi"/>
                <w:iCs/>
                <w:noProof/>
                <w:color w:val="000000" w:themeColor="text1"/>
                <w:sz w:val="24"/>
                <w:szCs w:val="24"/>
              </w:rPr>
              <w:t>4.2.5</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Formulation de l'élément développé SBRMP24</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97</w:t>
            </w:r>
            <w:r w:rsidR="006F3108" w:rsidRPr="007E2C94">
              <w:rPr>
                <w:noProof/>
                <w:webHidden/>
                <w:color w:val="000000" w:themeColor="text1"/>
                <w:sz w:val="24"/>
                <w:szCs w:val="24"/>
              </w:rPr>
              <w:fldChar w:fldCharType="end"/>
            </w:r>
          </w:hyperlink>
        </w:p>
        <w:p w14:paraId="392066AB" w14:textId="7CD27224"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07" w:history="1">
            <w:r w:rsidR="006F3108" w:rsidRPr="007E2C94">
              <w:rPr>
                <w:rStyle w:val="Lienhypertexte"/>
                <w:color w:val="000000" w:themeColor="text1"/>
                <w:sz w:val="24"/>
                <w:szCs w:val="24"/>
              </w:rPr>
              <w:t>4.3</w:t>
            </w:r>
            <w:r w:rsidR="006F3108" w:rsidRPr="007E2C94">
              <w:rPr>
                <w:rFonts w:asciiTheme="minorHAnsi" w:eastAsiaTheme="minorEastAsia" w:hAnsiTheme="minorHAnsi" w:cstheme="minorBidi"/>
                <w:color w:val="000000" w:themeColor="text1"/>
                <w:kern w:val="2"/>
                <w:lang w:eastAsia="fr-FR"/>
                <w14:ligatures w14:val="standardContextual"/>
              </w:rPr>
              <w:tab/>
            </w:r>
            <w:r w:rsidR="00605B7D" w:rsidRPr="007E2C94">
              <w:rPr>
                <w:rFonts w:asciiTheme="minorHAnsi" w:eastAsiaTheme="minorEastAsia" w:hAnsiTheme="minorHAnsi" w:cstheme="minorBidi"/>
                <w:color w:val="000000" w:themeColor="text1"/>
                <w:kern w:val="2"/>
                <w:lang w:eastAsia="fr-FR"/>
                <w14:ligatures w14:val="standardContextual"/>
              </w:rPr>
              <w:t xml:space="preserve">     </w:t>
            </w:r>
            <w:r w:rsidR="006F3108" w:rsidRPr="007E2C94">
              <w:rPr>
                <w:rStyle w:val="Lienhypertexte"/>
                <w:color w:val="000000" w:themeColor="text1"/>
                <w:sz w:val="24"/>
                <w:szCs w:val="24"/>
              </w:rPr>
              <w:t>Validation de la SBRMP24- Résultats et discussion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07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05</w:t>
            </w:r>
            <w:r w:rsidR="006F3108" w:rsidRPr="007E2C94">
              <w:rPr>
                <w:webHidden/>
                <w:color w:val="000000" w:themeColor="text1"/>
              </w:rPr>
              <w:fldChar w:fldCharType="end"/>
            </w:r>
          </w:hyperlink>
        </w:p>
        <w:p w14:paraId="2B0F8424" w14:textId="1B0139B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8" w:history="1">
            <w:r w:rsidR="006F3108" w:rsidRPr="007E2C94">
              <w:rPr>
                <w:rStyle w:val="Lienhypertexte"/>
                <w:rFonts w:asciiTheme="majorBidi" w:hAnsiTheme="majorBidi" w:cstheme="majorBidi"/>
                <w:iCs/>
                <w:noProof/>
                <w:color w:val="000000" w:themeColor="text1"/>
                <w:sz w:val="24"/>
                <w:szCs w:val="24"/>
                <w:lang w:eastAsia="fr-FR"/>
              </w:rPr>
              <w:t>4.3.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Analyse statiqu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8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06</w:t>
            </w:r>
            <w:r w:rsidR="006F3108" w:rsidRPr="007E2C94">
              <w:rPr>
                <w:noProof/>
                <w:webHidden/>
                <w:color w:val="000000" w:themeColor="text1"/>
                <w:sz w:val="24"/>
                <w:szCs w:val="24"/>
              </w:rPr>
              <w:fldChar w:fldCharType="end"/>
            </w:r>
          </w:hyperlink>
        </w:p>
        <w:p w14:paraId="0D4D20A3" w14:textId="75D85326"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09" w:history="1">
            <w:r w:rsidR="006F3108" w:rsidRPr="007E2C94">
              <w:rPr>
                <w:rStyle w:val="Lienhypertexte"/>
                <w:rFonts w:asciiTheme="majorBidi" w:hAnsiTheme="majorBidi" w:cstheme="majorBidi"/>
                <w:iCs/>
                <w:noProof/>
                <w:color w:val="000000" w:themeColor="text1"/>
                <w:sz w:val="24"/>
                <w:szCs w:val="24"/>
              </w:rPr>
              <w:t>4.3.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Analyse de la vibration libre d'une plaque FG</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0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14</w:t>
            </w:r>
            <w:r w:rsidR="006F3108" w:rsidRPr="007E2C94">
              <w:rPr>
                <w:noProof/>
                <w:webHidden/>
                <w:color w:val="000000" w:themeColor="text1"/>
                <w:sz w:val="24"/>
                <w:szCs w:val="24"/>
              </w:rPr>
              <w:fldChar w:fldCharType="end"/>
            </w:r>
          </w:hyperlink>
        </w:p>
        <w:p w14:paraId="62E9D299" w14:textId="5E056EAF"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10" w:history="1">
            <w:r w:rsidR="006F3108" w:rsidRPr="007E2C94">
              <w:rPr>
                <w:rStyle w:val="Lienhypertexte"/>
                <w:rFonts w:asciiTheme="majorBidi" w:hAnsiTheme="majorBidi" w:cstheme="majorBidi"/>
                <w:iCs/>
                <w:noProof/>
                <w:color w:val="000000" w:themeColor="text1"/>
                <w:sz w:val="24"/>
                <w:szCs w:val="24"/>
                <w:lang w:val="en-US"/>
              </w:rPr>
              <w:t>4.3.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Analyse du flambage mécaniqu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1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19</w:t>
            </w:r>
            <w:r w:rsidR="006F3108" w:rsidRPr="007E2C94">
              <w:rPr>
                <w:noProof/>
                <w:webHidden/>
                <w:color w:val="000000" w:themeColor="text1"/>
                <w:sz w:val="24"/>
                <w:szCs w:val="24"/>
              </w:rPr>
              <w:fldChar w:fldCharType="end"/>
            </w:r>
          </w:hyperlink>
        </w:p>
        <w:p w14:paraId="3F411910" w14:textId="2F5CEDDB" w:rsidR="006F3108" w:rsidRPr="007E2C94" w:rsidRDefault="00605B7D" w:rsidP="00215B2A">
          <w:pPr>
            <w:pStyle w:val="TM2"/>
            <w:rPr>
              <w:rFonts w:asciiTheme="minorHAnsi" w:eastAsiaTheme="minorEastAsia" w:hAnsiTheme="minorHAnsi" w:cstheme="minorBidi"/>
              <w:color w:val="000000" w:themeColor="text1"/>
              <w:kern w:val="2"/>
              <w:lang w:eastAsia="fr-FR"/>
              <w14:ligatures w14:val="standardContextual"/>
            </w:rPr>
          </w:pPr>
          <w:r w:rsidRPr="007E2C94">
            <w:rPr>
              <w:rStyle w:val="Lienhypertexte"/>
              <w:color w:val="000000" w:themeColor="text1"/>
              <w:sz w:val="24"/>
              <w:szCs w:val="24"/>
              <w:u w:val="none"/>
            </w:rPr>
            <w:t xml:space="preserve">4.4 </w:t>
          </w:r>
          <w:hyperlink w:anchor="_Toc195689115" w:history="1">
            <w:r w:rsidR="006F3108" w:rsidRPr="007E2C94">
              <w:rPr>
                <w:rFonts w:asciiTheme="minorHAnsi" w:eastAsiaTheme="minorEastAsia" w:hAnsiTheme="minorHAnsi" w:cstheme="minorBidi"/>
                <w:color w:val="000000" w:themeColor="text1"/>
                <w:kern w:val="2"/>
                <w:lang w:eastAsia="fr-FR"/>
                <w14:ligatures w14:val="standardContextual"/>
              </w:rPr>
              <w:t xml:space="preserve"> </w:t>
            </w:r>
            <w:r w:rsidRPr="007E2C94">
              <w:rPr>
                <w:rFonts w:asciiTheme="minorHAnsi" w:eastAsiaTheme="minorEastAsia" w:hAnsiTheme="minorHAnsi" w:cstheme="minorBidi"/>
                <w:color w:val="000000" w:themeColor="text1"/>
                <w:kern w:val="2"/>
                <w:lang w:eastAsia="fr-FR"/>
                <w14:ligatures w14:val="standardContextual"/>
              </w:rPr>
              <w:t xml:space="preserve">         </w:t>
            </w:r>
            <w:r w:rsidR="006F3108" w:rsidRPr="007E2C94">
              <w:rPr>
                <w:rStyle w:val="Lienhypertexte"/>
                <w:color w:val="000000" w:themeColor="text1"/>
                <w:sz w:val="24"/>
                <w:szCs w:val="24"/>
                <w:lang w:val="en-US"/>
              </w:rPr>
              <w:t>Développement et validation numérique d’un nouvel élément fini quadrilatéral pour les plaques FGMs, basé sur l’approche en déformation et intégrant un nouveau modèle trigonométrique de déformation par cisaillement (TrSDPT))</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15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27</w:t>
            </w:r>
            <w:r w:rsidR="006F3108" w:rsidRPr="007E2C94">
              <w:rPr>
                <w:webHidden/>
                <w:color w:val="000000" w:themeColor="text1"/>
              </w:rPr>
              <w:fldChar w:fldCharType="end"/>
            </w:r>
          </w:hyperlink>
        </w:p>
        <w:p w14:paraId="3F6B60B7" w14:textId="60072E98"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16" w:history="1">
            <w:r w:rsidR="006F3108" w:rsidRPr="007E2C94">
              <w:rPr>
                <w:rStyle w:val="Lienhypertexte"/>
                <w:rFonts w:asciiTheme="majorBidi" w:eastAsia="Calibri" w:hAnsiTheme="majorBidi" w:cstheme="majorBidi"/>
                <w:iCs/>
                <w:noProof/>
                <w:color w:val="000000" w:themeColor="text1"/>
                <w:sz w:val="24"/>
                <w:szCs w:val="24"/>
                <w:lang w:val="en-US"/>
              </w:rPr>
              <w:t>4.4.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Calibri"/>
                <w:noProof/>
                <w:color w:val="000000" w:themeColor="text1"/>
                <w:sz w:val="24"/>
                <w:szCs w:val="24"/>
                <w:lang w:val="en-US"/>
              </w:rPr>
              <w:t>Champ de déplace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16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27</w:t>
            </w:r>
            <w:r w:rsidR="006F3108" w:rsidRPr="007E2C94">
              <w:rPr>
                <w:noProof/>
                <w:webHidden/>
                <w:color w:val="000000" w:themeColor="text1"/>
                <w:sz w:val="24"/>
                <w:szCs w:val="24"/>
              </w:rPr>
              <w:fldChar w:fldCharType="end"/>
            </w:r>
          </w:hyperlink>
        </w:p>
        <w:p w14:paraId="156A2785" w14:textId="4A9011CB"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17" w:history="1">
            <w:r w:rsidR="006F3108" w:rsidRPr="007E2C94">
              <w:rPr>
                <w:rStyle w:val="Lienhypertexte"/>
                <w:rFonts w:asciiTheme="majorBidi" w:hAnsiTheme="majorBidi" w:cstheme="majorBidi"/>
                <w:iCs/>
                <w:noProof/>
                <w:color w:val="000000" w:themeColor="text1"/>
                <w:sz w:val="24"/>
                <w:szCs w:val="24"/>
                <w:lang w:val="en-US"/>
              </w:rPr>
              <w:t>4.4.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Calibri"/>
                <w:noProof/>
                <w:color w:val="000000" w:themeColor="text1"/>
                <w:sz w:val="24"/>
                <w:szCs w:val="24"/>
                <w:lang w:val="en-US"/>
              </w:rPr>
              <w:t>Cinématiqu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17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28</w:t>
            </w:r>
            <w:r w:rsidR="006F3108" w:rsidRPr="007E2C94">
              <w:rPr>
                <w:noProof/>
                <w:webHidden/>
                <w:color w:val="000000" w:themeColor="text1"/>
                <w:sz w:val="24"/>
                <w:szCs w:val="24"/>
              </w:rPr>
              <w:fldChar w:fldCharType="end"/>
            </w:r>
          </w:hyperlink>
        </w:p>
        <w:p w14:paraId="247AE765" w14:textId="7FDFF256"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18" w:history="1">
            <w:r w:rsidR="006F3108" w:rsidRPr="007E2C94">
              <w:rPr>
                <w:rStyle w:val="Lienhypertexte"/>
                <w:rFonts w:asciiTheme="majorBidi" w:hAnsiTheme="majorBidi" w:cstheme="majorBidi"/>
                <w:iCs/>
                <w:noProof/>
                <w:color w:val="000000" w:themeColor="text1"/>
                <w:sz w:val="24"/>
                <w:szCs w:val="24"/>
                <w:lang w:val="en-US" w:eastAsia="ar-SA"/>
              </w:rPr>
              <w:t>4.4.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Calibri"/>
                <w:noProof/>
                <w:color w:val="000000" w:themeColor="text1"/>
                <w:sz w:val="24"/>
                <w:szCs w:val="24"/>
                <w:lang w:val="en-US"/>
              </w:rPr>
              <w:t>Equations constitutive</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18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31</w:t>
            </w:r>
            <w:r w:rsidR="006F3108" w:rsidRPr="007E2C94">
              <w:rPr>
                <w:noProof/>
                <w:webHidden/>
                <w:color w:val="000000" w:themeColor="text1"/>
                <w:sz w:val="24"/>
                <w:szCs w:val="24"/>
              </w:rPr>
              <w:fldChar w:fldCharType="end"/>
            </w:r>
          </w:hyperlink>
        </w:p>
        <w:p w14:paraId="1A0BCB83" w14:textId="170C70D9"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19" w:history="1">
            <w:r w:rsidR="006F3108" w:rsidRPr="007E2C94">
              <w:rPr>
                <w:rStyle w:val="Lienhypertexte"/>
                <w:rFonts w:asciiTheme="majorBidi" w:eastAsia="Calibri" w:hAnsiTheme="majorBidi" w:cstheme="majorBidi"/>
                <w:iCs/>
                <w:noProof/>
                <w:color w:val="000000" w:themeColor="text1"/>
                <w:sz w:val="24"/>
                <w:szCs w:val="24"/>
                <w:lang w:val="en-US"/>
              </w:rPr>
              <w:t>4.4.4</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rFonts w:eastAsia="Calibri"/>
                <w:noProof/>
                <w:color w:val="000000" w:themeColor="text1"/>
                <w:sz w:val="24"/>
                <w:szCs w:val="24"/>
                <w:lang w:val="en-US"/>
              </w:rPr>
              <w:t>Les resultants de force et de mo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1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31</w:t>
            </w:r>
            <w:r w:rsidR="006F3108" w:rsidRPr="007E2C94">
              <w:rPr>
                <w:noProof/>
                <w:webHidden/>
                <w:color w:val="000000" w:themeColor="text1"/>
                <w:sz w:val="24"/>
                <w:szCs w:val="24"/>
              </w:rPr>
              <w:fldChar w:fldCharType="end"/>
            </w:r>
          </w:hyperlink>
        </w:p>
        <w:p w14:paraId="518B0E72" w14:textId="0B8E6ABE"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20" w:history="1">
            <w:r w:rsidR="006F3108" w:rsidRPr="007E2C94">
              <w:rPr>
                <w:rStyle w:val="Lienhypertexte"/>
                <w:rFonts w:asciiTheme="majorBidi" w:eastAsia="Calibri" w:hAnsiTheme="majorBidi" w:cstheme="majorBidi"/>
                <w:iCs/>
                <w:noProof/>
                <w:color w:val="000000" w:themeColor="text1"/>
                <w:sz w:val="24"/>
                <w:szCs w:val="24"/>
              </w:rPr>
              <w:t>4.4.5</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val="en-US"/>
              </w:rPr>
              <w:t>Formulation de l'élément HSBQP20 développé</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2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32</w:t>
            </w:r>
            <w:r w:rsidR="006F3108" w:rsidRPr="007E2C94">
              <w:rPr>
                <w:noProof/>
                <w:webHidden/>
                <w:color w:val="000000" w:themeColor="text1"/>
                <w:sz w:val="24"/>
                <w:szCs w:val="24"/>
              </w:rPr>
              <w:fldChar w:fldCharType="end"/>
            </w:r>
          </w:hyperlink>
        </w:p>
        <w:p w14:paraId="5EB60B8C" w14:textId="6120A825"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21" w:history="1">
            <w:r w:rsidR="006F3108" w:rsidRPr="007E2C94">
              <w:rPr>
                <w:rStyle w:val="Lienhypertexte"/>
                <w:rFonts w:asciiTheme="majorBidi" w:hAnsiTheme="majorBidi" w:cstheme="majorBidi"/>
                <w:iCs/>
                <w:noProof/>
                <w:color w:val="000000" w:themeColor="text1"/>
                <w:sz w:val="24"/>
                <w:szCs w:val="24"/>
                <w:lang w:val="en-US"/>
              </w:rPr>
              <w:t>4.4.6</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lang w:val="en-US"/>
              </w:rPr>
              <w:t xml:space="preserve">Validation de la </w:t>
            </w:r>
            <w:r w:rsidR="006F3108" w:rsidRPr="007E2C94">
              <w:rPr>
                <w:rStyle w:val="Lienhypertexte"/>
                <w:iCs/>
                <w:noProof/>
                <w:color w:val="000000" w:themeColor="text1"/>
                <w:sz w:val="24"/>
                <w:szCs w:val="24"/>
                <w:lang w:val="en-US"/>
              </w:rPr>
              <w:t>HSBQP20</w:t>
            </w:r>
            <w:r w:rsidR="006F3108" w:rsidRPr="007E2C94">
              <w:rPr>
                <w:rStyle w:val="Lienhypertexte"/>
                <w:noProof/>
                <w:color w:val="000000" w:themeColor="text1"/>
                <w:sz w:val="24"/>
                <w:szCs w:val="24"/>
                <w:lang w:val="en-US"/>
              </w:rPr>
              <w:t>- Résultats et discussion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21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35</w:t>
            </w:r>
            <w:r w:rsidR="006F3108" w:rsidRPr="007E2C94">
              <w:rPr>
                <w:noProof/>
                <w:webHidden/>
                <w:color w:val="000000" w:themeColor="text1"/>
                <w:sz w:val="24"/>
                <w:szCs w:val="24"/>
              </w:rPr>
              <w:fldChar w:fldCharType="end"/>
            </w:r>
          </w:hyperlink>
        </w:p>
        <w:p w14:paraId="08E5D56D" w14:textId="67BCF7C9"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25" w:history="1">
            <w:r w:rsidR="006F3108" w:rsidRPr="007E2C94">
              <w:rPr>
                <w:rStyle w:val="Lienhypertexte"/>
                <w:color w:val="000000" w:themeColor="text1"/>
                <w:sz w:val="24"/>
                <w:szCs w:val="24"/>
              </w:rPr>
              <w:t>4.5</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onclus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25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48</w:t>
            </w:r>
            <w:r w:rsidR="006F3108" w:rsidRPr="007E2C94">
              <w:rPr>
                <w:webHidden/>
                <w:color w:val="000000" w:themeColor="text1"/>
              </w:rPr>
              <w:fldChar w:fldCharType="end"/>
            </w:r>
          </w:hyperlink>
        </w:p>
        <w:p w14:paraId="743968B9" w14:textId="57F05C80" w:rsidR="006F3108" w:rsidRPr="007E2C94" w:rsidRDefault="009A3DBF" w:rsidP="005852CA">
          <w:pPr>
            <w:pStyle w:val="TM1"/>
            <w:spacing w:before="120"/>
            <w:rPr>
              <w:rFonts w:asciiTheme="minorHAnsi" w:eastAsiaTheme="minorEastAsia" w:hAnsiTheme="minorHAnsi" w:cstheme="minorBidi"/>
              <w:color w:val="000000" w:themeColor="text1"/>
              <w:kern w:val="2"/>
              <w:lang w:eastAsia="fr-FR"/>
              <w14:ligatures w14:val="standardContextual"/>
            </w:rPr>
          </w:pPr>
          <w:hyperlink w:anchor="_Toc195689126" w:history="1">
            <w:r w:rsidR="006F3108" w:rsidRPr="007E2C94">
              <w:rPr>
                <w:rStyle w:val="Lienhypertexte"/>
                <w:color w:val="000000" w:themeColor="text1"/>
                <w:sz w:val="24"/>
                <w:szCs w:val="24"/>
              </w:rPr>
              <w:t>Chapitre 5</w:t>
            </w:r>
            <w:r w:rsidR="006F3108" w:rsidRPr="007E2C94">
              <w:rPr>
                <w:rFonts w:asciiTheme="minorHAnsi" w:eastAsiaTheme="minorEastAsia" w:hAnsiTheme="minorHAnsi" w:cstheme="minorBidi"/>
                <w:color w:val="000000" w:themeColor="text1"/>
                <w:kern w:val="2"/>
                <w:lang w:eastAsia="fr-FR"/>
                <w14:ligatures w14:val="standardContextual"/>
              </w:rPr>
              <w:tab/>
            </w:r>
            <w:r w:rsidR="006B0081" w:rsidRPr="007E2C94">
              <w:rPr>
                <w:rStyle w:val="Lienhypertexte"/>
                <w:rFonts w:eastAsia="Calibri"/>
                <w:color w:val="000000" w:themeColor="text1"/>
                <w:sz w:val="24"/>
                <w:szCs w:val="24"/>
              </w:rPr>
              <w:t>Application de l’élément fini trigonométrique aux stratifié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26 \h </w:instrText>
            </w:r>
            <w:r w:rsidR="006F3108" w:rsidRPr="007E2C94">
              <w:rPr>
                <w:webHidden/>
                <w:color w:val="000000" w:themeColor="text1"/>
              </w:rPr>
            </w:r>
            <w:r w:rsidR="006F3108" w:rsidRPr="007E2C94">
              <w:rPr>
                <w:webHidden/>
                <w:color w:val="000000" w:themeColor="text1"/>
              </w:rPr>
              <w:fldChar w:fldCharType="separate"/>
            </w:r>
            <w:r w:rsidR="00AC660D" w:rsidRPr="007E2C94">
              <w:rPr>
                <w:b w:val="0"/>
                <w:bCs w:val="0"/>
                <w:webHidden/>
                <w:color w:val="000000" w:themeColor="text1"/>
              </w:rPr>
              <w:t>Erreur ! Signet non défini.</w:t>
            </w:r>
            <w:r w:rsidR="006F3108" w:rsidRPr="007E2C94">
              <w:rPr>
                <w:webHidden/>
                <w:color w:val="000000" w:themeColor="text1"/>
              </w:rPr>
              <w:fldChar w:fldCharType="end"/>
            </w:r>
          </w:hyperlink>
        </w:p>
        <w:p w14:paraId="59736EE7" w14:textId="5BE9EFC2"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27" w:history="1">
            <w:r w:rsidR="006F3108" w:rsidRPr="007E2C94">
              <w:rPr>
                <w:rStyle w:val="Lienhypertexte"/>
                <w:color w:val="000000" w:themeColor="text1"/>
                <w:sz w:val="24"/>
                <w:szCs w:val="24"/>
              </w:rPr>
              <w:t>5.1</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Introduct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27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49</w:t>
            </w:r>
            <w:r w:rsidR="006F3108" w:rsidRPr="007E2C94">
              <w:rPr>
                <w:webHidden/>
                <w:color w:val="000000" w:themeColor="text1"/>
              </w:rPr>
              <w:fldChar w:fldCharType="end"/>
            </w:r>
          </w:hyperlink>
        </w:p>
        <w:p w14:paraId="3C726AC3" w14:textId="640B11A1"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28" w:history="1">
            <w:r w:rsidR="006F3108" w:rsidRPr="007E2C94">
              <w:rPr>
                <w:rStyle w:val="Lienhypertexte"/>
                <w:color w:val="000000" w:themeColor="text1"/>
                <w:sz w:val="24"/>
                <w:szCs w:val="24"/>
              </w:rPr>
              <w:t>5.2</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Formulation et validation numérique d'un nouvel élément fini quadrilatère (</w:t>
            </w:r>
            <w:r w:rsidR="006F3108" w:rsidRPr="007E2C94">
              <w:rPr>
                <w:rStyle w:val="Lienhypertexte"/>
                <w:color w:val="000000" w:themeColor="text1"/>
                <w:sz w:val="24"/>
                <w:szCs w:val="24"/>
                <w:lang w:eastAsia="fr-FR"/>
              </w:rPr>
              <w:t xml:space="preserve">HSBQLP20) </w:t>
            </w:r>
            <w:r w:rsidR="006F3108" w:rsidRPr="007E2C94">
              <w:rPr>
                <w:rStyle w:val="Lienhypertexte"/>
                <w:color w:val="000000" w:themeColor="text1"/>
                <w:sz w:val="24"/>
                <w:szCs w:val="24"/>
              </w:rPr>
              <w:t>de plaque composite à champ de déformation basé sur la théorie TrSDPT</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28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50</w:t>
            </w:r>
            <w:r w:rsidR="006F3108" w:rsidRPr="007E2C94">
              <w:rPr>
                <w:webHidden/>
                <w:color w:val="000000" w:themeColor="text1"/>
              </w:rPr>
              <w:fldChar w:fldCharType="end"/>
            </w:r>
          </w:hyperlink>
        </w:p>
        <w:p w14:paraId="0C768253" w14:textId="5F6DEA52"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29" w:history="1">
            <w:r w:rsidR="006F3108" w:rsidRPr="007E2C94">
              <w:rPr>
                <w:rStyle w:val="Lienhypertexte"/>
                <w:rFonts w:asciiTheme="majorBidi" w:hAnsiTheme="majorBidi" w:cstheme="majorBidi"/>
                <w:iCs/>
                <w:noProof/>
                <w:color w:val="000000" w:themeColor="text1"/>
                <w:sz w:val="24"/>
                <w:szCs w:val="24"/>
              </w:rPr>
              <w:t>5.2.1</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Champ de déplacement et déformation</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29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50</w:t>
            </w:r>
            <w:r w:rsidR="006F3108" w:rsidRPr="007E2C94">
              <w:rPr>
                <w:noProof/>
                <w:webHidden/>
                <w:color w:val="000000" w:themeColor="text1"/>
                <w:sz w:val="24"/>
                <w:szCs w:val="24"/>
              </w:rPr>
              <w:fldChar w:fldCharType="end"/>
            </w:r>
          </w:hyperlink>
        </w:p>
        <w:p w14:paraId="39726891" w14:textId="57C6A050"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30" w:history="1">
            <w:r w:rsidR="006F3108" w:rsidRPr="007E2C94">
              <w:rPr>
                <w:rStyle w:val="Lienhypertexte"/>
                <w:rFonts w:asciiTheme="majorBidi" w:hAnsiTheme="majorBidi" w:cstheme="majorBidi"/>
                <w:iCs/>
                <w:noProof/>
                <w:color w:val="000000" w:themeColor="text1"/>
                <w:sz w:val="24"/>
                <w:szCs w:val="24"/>
              </w:rPr>
              <w:t>5.2.2</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Équations constitutives</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30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50</w:t>
            </w:r>
            <w:r w:rsidR="006F3108" w:rsidRPr="007E2C94">
              <w:rPr>
                <w:noProof/>
                <w:webHidden/>
                <w:color w:val="000000" w:themeColor="text1"/>
                <w:sz w:val="24"/>
                <w:szCs w:val="24"/>
              </w:rPr>
              <w:fldChar w:fldCharType="end"/>
            </w:r>
          </w:hyperlink>
        </w:p>
        <w:p w14:paraId="75226847" w14:textId="15A4A435" w:rsidR="006F3108" w:rsidRPr="007E2C94" w:rsidRDefault="009A3DBF" w:rsidP="006F3108">
          <w:pPr>
            <w:pStyle w:val="TM3"/>
            <w:tabs>
              <w:tab w:val="left" w:pos="1200"/>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hyperlink w:anchor="_Toc195689131" w:history="1">
            <w:r w:rsidR="006F3108" w:rsidRPr="007E2C94">
              <w:rPr>
                <w:rStyle w:val="Lienhypertexte"/>
                <w:rFonts w:asciiTheme="majorBidi" w:hAnsiTheme="majorBidi" w:cstheme="majorBidi"/>
                <w:iCs/>
                <w:noProof/>
                <w:color w:val="000000" w:themeColor="text1"/>
                <w:sz w:val="24"/>
                <w:szCs w:val="24"/>
              </w:rPr>
              <w:t>5.2.3</w:t>
            </w:r>
            <w:r w:rsidR="006F3108" w:rsidRPr="007E2C94">
              <w:rPr>
                <w:rFonts w:asciiTheme="minorHAnsi" w:eastAsiaTheme="minorEastAsia" w:hAnsiTheme="minorHAnsi" w:cstheme="minorBidi"/>
                <w:noProof/>
                <w:color w:val="000000" w:themeColor="text1"/>
                <w:kern w:val="2"/>
                <w:sz w:val="24"/>
                <w:szCs w:val="24"/>
                <w:lang w:eastAsia="fr-FR"/>
                <w14:ligatures w14:val="standardContextual"/>
              </w:rPr>
              <w:tab/>
            </w:r>
            <w:r w:rsidR="006F3108" w:rsidRPr="007E2C94">
              <w:rPr>
                <w:rStyle w:val="Lienhypertexte"/>
                <w:noProof/>
                <w:color w:val="000000" w:themeColor="text1"/>
                <w:sz w:val="24"/>
                <w:szCs w:val="24"/>
              </w:rPr>
              <w:t>Les résultantes de force et de moment</w:t>
            </w:r>
            <w:r w:rsidR="006F3108" w:rsidRPr="007E2C94">
              <w:rPr>
                <w:noProof/>
                <w:webHidden/>
                <w:color w:val="000000" w:themeColor="text1"/>
                <w:sz w:val="24"/>
                <w:szCs w:val="24"/>
              </w:rPr>
              <w:tab/>
            </w:r>
            <w:r w:rsidR="006F3108" w:rsidRPr="007E2C94">
              <w:rPr>
                <w:noProof/>
                <w:webHidden/>
                <w:color w:val="000000" w:themeColor="text1"/>
                <w:sz w:val="24"/>
                <w:szCs w:val="24"/>
              </w:rPr>
              <w:fldChar w:fldCharType="begin"/>
            </w:r>
            <w:r w:rsidR="006F3108" w:rsidRPr="007E2C94">
              <w:rPr>
                <w:noProof/>
                <w:webHidden/>
                <w:color w:val="000000" w:themeColor="text1"/>
                <w:sz w:val="24"/>
                <w:szCs w:val="24"/>
              </w:rPr>
              <w:instrText xml:space="preserve"> PAGEREF _Toc195689131 \h </w:instrText>
            </w:r>
            <w:r w:rsidR="006F3108" w:rsidRPr="007E2C94">
              <w:rPr>
                <w:noProof/>
                <w:webHidden/>
                <w:color w:val="000000" w:themeColor="text1"/>
                <w:sz w:val="24"/>
                <w:szCs w:val="24"/>
              </w:rPr>
            </w:r>
            <w:r w:rsidR="006F3108" w:rsidRPr="007E2C94">
              <w:rPr>
                <w:noProof/>
                <w:webHidden/>
                <w:color w:val="000000" w:themeColor="text1"/>
                <w:sz w:val="24"/>
                <w:szCs w:val="24"/>
              </w:rPr>
              <w:fldChar w:fldCharType="separate"/>
            </w:r>
            <w:r w:rsidR="00AC660D" w:rsidRPr="007E2C94">
              <w:rPr>
                <w:noProof/>
                <w:webHidden/>
                <w:color w:val="000000" w:themeColor="text1"/>
                <w:sz w:val="24"/>
                <w:szCs w:val="24"/>
              </w:rPr>
              <w:t>152</w:t>
            </w:r>
            <w:r w:rsidR="006F3108" w:rsidRPr="007E2C94">
              <w:rPr>
                <w:noProof/>
                <w:webHidden/>
                <w:color w:val="000000" w:themeColor="text1"/>
                <w:sz w:val="24"/>
                <w:szCs w:val="24"/>
              </w:rPr>
              <w:fldChar w:fldCharType="end"/>
            </w:r>
          </w:hyperlink>
        </w:p>
        <w:p w14:paraId="44075152" w14:textId="6CE586BC"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32" w:history="1">
            <w:r w:rsidR="006F3108" w:rsidRPr="007E2C94">
              <w:rPr>
                <w:rStyle w:val="Lienhypertexte"/>
                <w:bCs/>
                <w:color w:val="000000" w:themeColor="text1"/>
                <w:sz w:val="24"/>
                <w:szCs w:val="24"/>
              </w:rPr>
              <w:t>5.3</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bCs/>
                <w:color w:val="000000" w:themeColor="text1"/>
                <w:sz w:val="24"/>
                <w:szCs w:val="24"/>
                <w:lang w:val="en-US"/>
              </w:rPr>
              <w:t>Formulation de l'élément HSBQLP20 développé</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32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53</w:t>
            </w:r>
            <w:r w:rsidR="006F3108" w:rsidRPr="007E2C94">
              <w:rPr>
                <w:webHidden/>
                <w:color w:val="000000" w:themeColor="text1"/>
              </w:rPr>
              <w:fldChar w:fldCharType="end"/>
            </w:r>
          </w:hyperlink>
        </w:p>
        <w:p w14:paraId="67C7956C" w14:textId="04006F68"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33" w:history="1">
            <w:r w:rsidR="006F3108" w:rsidRPr="007E2C94">
              <w:rPr>
                <w:rStyle w:val="Lienhypertexte"/>
                <w:color w:val="000000" w:themeColor="text1"/>
                <w:sz w:val="24"/>
                <w:szCs w:val="24"/>
              </w:rPr>
              <w:t>5.4</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Validation de la HSBQLP20 - Résultats et discussions</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33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56</w:t>
            </w:r>
            <w:r w:rsidR="006F3108" w:rsidRPr="007E2C94">
              <w:rPr>
                <w:webHidden/>
                <w:color w:val="000000" w:themeColor="text1"/>
              </w:rPr>
              <w:fldChar w:fldCharType="end"/>
            </w:r>
          </w:hyperlink>
        </w:p>
        <w:p w14:paraId="6EBC39E1" w14:textId="6D60CE73" w:rsidR="006F3108" w:rsidRPr="007E2C94" w:rsidRDefault="009A3DBF" w:rsidP="00215B2A">
          <w:pPr>
            <w:pStyle w:val="TM2"/>
            <w:rPr>
              <w:rFonts w:asciiTheme="minorHAnsi" w:eastAsiaTheme="minorEastAsia" w:hAnsiTheme="minorHAnsi" w:cstheme="minorBidi"/>
              <w:color w:val="000000" w:themeColor="text1"/>
              <w:kern w:val="2"/>
              <w:lang w:eastAsia="fr-FR"/>
              <w14:ligatures w14:val="standardContextual"/>
            </w:rPr>
          </w:pPr>
          <w:hyperlink w:anchor="_Toc195689134" w:history="1">
            <w:r w:rsidR="006F3108" w:rsidRPr="007E2C94">
              <w:rPr>
                <w:rStyle w:val="Lienhypertexte"/>
                <w:color w:val="000000" w:themeColor="text1"/>
                <w:sz w:val="24"/>
                <w:szCs w:val="24"/>
              </w:rPr>
              <w:t>5.5</w:t>
            </w:r>
            <w:r w:rsidR="006F3108" w:rsidRPr="007E2C94">
              <w:rPr>
                <w:rFonts w:asciiTheme="minorHAnsi" w:eastAsiaTheme="minorEastAsia" w:hAnsiTheme="minorHAnsi" w:cstheme="minorBidi"/>
                <w:color w:val="000000" w:themeColor="text1"/>
                <w:kern w:val="2"/>
                <w:lang w:eastAsia="fr-FR"/>
                <w14:ligatures w14:val="standardContextual"/>
              </w:rPr>
              <w:tab/>
            </w:r>
            <w:r w:rsidR="006F3108" w:rsidRPr="007E2C94">
              <w:rPr>
                <w:rStyle w:val="Lienhypertexte"/>
                <w:color w:val="000000" w:themeColor="text1"/>
                <w:sz w:val="24"/>
                <w:szCs w:val="24"/>
              </w:rPr>
              <w:t>Conclusion</w:t>
            </w:r>
            <w:r w:rsidR="006F3108" w:rsidRPr="007E2C94">
              <w:rPr>
                <w:webHidden/>
                <w:color w:val="000000" w:themeColor="text1"/>
              </w:rPr>
              <w:tab/>
            </w:r>
            <w:r w:rsidR="006F3108" w:rsidRPr="007E2C94">
              <w:rPr>
                <w:webHidden/>
                <w:color w:val="000000" w:themeColor="text1"/>
              </w:rPr>
              <w:fldChar w:fldCharType="begin"/>
            </w:r>
            <w:r w:rsidR="006F3108" w:rsidRPr="007E2C94">
              <w:rPr>
                <w:webHidden/>
                <w:color w:val="000000" w:themeColor="text1"/>
              </w:rPr>
              <w:instrText xml:space="preserve"> PAGEREF _Toc195689134 \h </w:instrText>
            </w:r>
            <w:r w:rsidR="006F3108" w:rsidRPr="007E2C94">
              <w:rPr>
                <w:webHidden/>
                <w:color w:val="000000" w:themeColor="text1"/>
              </w:rPr>
            </w:r>
            <w:r w:rsidR="006F3108" w:rsidRPr="007E2C94">
              <w:rPr>
                <w:webHidden/>
                <w:color w:val="000000" w:themeColor="text1"/>
              </w:rPr>
              <w:fldChar w:fldCharType="separate"/>
            </w:r>
            <w:r w:rsidR="00AC660D" w:rsidRPr="007E2C94">
              <w:rPr>
                <w:webHidden/>
                <w:color w:val="000000" w:themeColor="text1"/>
              </w:rPr>
              <w:t>169</w:t>
            </w:r>
            <w:r w:rsidR="006F3108" w:rsidRPr="007E2C94">
              <w:rPr>
                <w:webHidden/>
                <w:color w:val="000000" w:themeColor="text1"/>
              </w:rPr>
              <w:fldChar w:fldCharType="end"/>
            </w:r>
          </w:hyperlink>
        </w:p>
        <w:p w14:paraId="5F74192F" w14:textId="05D7C84A" w:rsidR="00BF773A" w:rsidRPr="007E2C94" w:rsidRDefault="006F3108" w:rsidP="00215B2A">
          <w:pPr>
            <w:rPr>
              <w:b/>
              <w:bCs/>
              <w:color w:val="000000" w:themeColor="text1"/>
            </w:rPr>
          </w:pPr>
          <w:r w:rsidRPr="007E2C94">
            <w:rPr>
              <w:b/>
              <w:bCs/>
              <w:color w:val="000000" w:themeColor="text1"/>
            </w:rPr>
            <w:fldChar w:fldCharType="end"/>
          </w:r>
        </w:p>
      </w:sdtContent>
    </w:sdt>
    <w:p w14:paraId="0FF14493" w14:textId="5F750742" w:rsidR="003D3667" w:rsidRPr="007E2C94" w:rsidRDefault="00BF773A" w:rsidP="003D3667">
      <w:pPr>
        <w:jc w:val="center"/>
        <w:rPr>
          <w:rFonts w:eastAsia="Arial"/>
          <w:b/>
          <w:bCs/>
          <w:color w:val="000000" w:themeColor="text1"/>
          <w:w w:val="95"/>
          <w:sz w:val="36"/>
          <w:szCs w:val="36"/>
        </w:rPr>
      </w:pPr>
      <w:r w:rsidRPr="007E2C94">
        <w:rPr>
          <w:rFonts w:eastAsia="Arial"/>
          <w:b/>
          <w:bCs/>
          <w:color w:val="000000" w:themeColor="text1"/>
          <w:w w:val="95"/>
          <w:sz w:val="36"/>
          <w:szCs w:val="36"/>
        </w:rPr>
        <w:t>Liste des fig</w:t>
      </w:r>
      <w:r w:rsidR="003D3667" w:rsidRPr="007E2C94">
        <w:rPr>
          <w:rFonts w:eastAsia="Arial"/>
          <w:b/>
          <w:bCs/>
          <w:color w:val="000000" w:themeColor="text1"/>
          <w:w w:val="95"/>
          <w:sz w:val="36"/>
          <w:szCs w:val="36"/>
        </w:rPr>
        <w:t>ures</w:t>
      </w:r>
    </w:p>
    <w:p w14:paraId="076D6D6B" w14:textId="7DF7410E" w:rsidR="00873B09" w:rsidRPr="007E2C94" w:rsidRDefault="009A3DBF" w:rsidP="00356FFF">
      <w:pPr>
        <w:spacing w:before="240" w:after="120" w:line="360" w:lineRule="auto"/>
        <w:jc w:val="both"/>
        <w:rPr>
          <w:b/>
          <w:bCs/>
          <w:noProof/>
          <w:color w:val="000000" w:themeColor="text1"/>
          <w:sz w:val="24"/>
          <w:szCs w:val="24"/>
        </w:rPr>
      </w:pPr>
      <w:hyperlink r:id="rId12" w:anchor="_Toc190954100" w:history="1">
        <w:r w:rsidR="00873B09" w:rsidRPr="007E2C94">
          <w:rPr>
            <w:b/>
            <w:bCs/>
            <w:noProof/>
            <w:color w:val="000000" w:themeColor="text1"/>
            <w:sz w:val="24"/>
            <w:szCs w:val="24"/>
          </w:rPr>
          <w:t>Chapitre 1</w:t>
        </w:r>
      </w:hyperlink>
      <w:r w:rsidR="00873B09" w:rsidRPr="007E2C94">
        <w:rPr>
          <w:b/>
          <w:bCs/>
          <w:noProof/>
          <w:color w:val="000000" w:themeColor="text1"/>
          <w:sz w:val="24"/>
          <w:szCs w:val="24"/>
        </w:rPr>
        <w:t xml:space="preserve"> </w:t>
      </w:r>
      <w:bookmarkStart w:id="40" w:name="_Hlk195689535"/>
      <w:r w:rsidR="00873B09" w:rsidRPr="007E2C94">
        <w:rPr>
          <w:b/>
          <w:bCs/>
          <w:noProof/>
          <w:color w:val="000000" w:themeColor="text1"/>
          <w:sz w:val="24"/>
          <w:szCs w:val="24"/>
        </w:rPr>
        <w:t xml:space="preserve">Les matériaux composites et les </w:t>
      </w:r>
      <w:r w:rsidR="006B0081" w:rsidRPr="007E2C94">
        <w:rPr>
          <w:b/>
          <w:bCs/>
          <w:noProof/>
          <w:color w:val="000000" w:themeColor="text1"/>
          <w:sz w:val="24"/>
          <w:szCs w:val="24"/>
        </w:rPr>
        <w:t>matériaux fonctionnellement gradués</w:t>
      </w:r>
      <w:r w:rsidR="00873B09" w:rsidRPr="007E2C94">
        <w:rPr>
          <w:b/>
          <w:bCs/>
          <w:noProof/>
          <w:color w:val="000000" w:themeColor="text1"/>
          <w:sz w:val="24"/>
          <w:szCs w:val="24"/>
        </w:rPr>
        <w:t xml:space="preserve"> (FGM)</w:t>
      </w:r>
      <w:bookmarkEnd w:id="40"/>
    </w:p>
    <w:p w14:paraId="35E06A75" w14:textId="352D022B"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1" w:history="1">
        <w:r w:rsidR="003D3667" w:rsidRPr="007E2C94">
          <w:rPr>
            <w:rStyle w:val="Lienhypertexte"/>
            <w:rFonts w:eastAsiaTheme="majorEastAsia"/>
            <w:b/>
            <w:bCs/>
            <w:noProof/>
            <w:color w:val="000000" w:themeColor="text1"/>
            <w:sz w:val="24"/>
            <w:szCs w:val="24"/>
            <w:u w:val="none"/>
          </w:rPr>
          <w:t xml:space="preserve">Figure 1.1. </w:t>
        </w:r>
        <w:r w:rsidR="003D3667" w:rsidRPr="007E2C94">
          <w:rPr>
            <w:rStyle w:val="Lienhypertexte"/>
            <w:rFonts w:eastAsiaTheme="majorEastAsia"/>
            <w:noProof/>
            <w:color w:val="000000" w:themeColor="text1"/>
            <w:sz w:val="24"/>
            <w:szCs w:val="24"/>
            <w:u w:val="none"/>
          </w:rPr>
          <w:t>Matériau composite [1].</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1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4</w:t>
        </w:r>
        <w:r w:rsidR="003D3667" w:rsidRPr="007E2C94">
          <w:rPr>
            <w:noProof/>
            <w:webHidden/>
            <w:color w:val="000000" w:themeColor="text1"/>
            <w:sz w:val="24"/>
            <w:szCs w:val="24"/>
          </w:rPr>
          <w:fldChar w:fldCharType="end"/>
        </w:r>
      </w:hyperlink>
    </w:p>
    <w:p w14:paraId="7D60E709" w14:textId="43647BF5"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2" w:history="1">
        <w:r w:rsidR="003D3667" w:rsidRPr="007E2C94">
          <w:rPr>
            <w:rStyle w:val="Lienhypertexte"/>
            <w:rFonts w:eastAsiaTheme="majorEastAsia"/>
            <w:b/>
            <w:bCs/>
            <w:noProof/>
            <w:color w:val="000000" w:themeColor="text1"/>
            <w:sz w:val="24"/>
            <w:szCs w:val="24"/>
            <w:u w:val="none"/>
          </w:rPr>
          <w:t>Figure 1.2.</w:t>
        </w:r>
        <w:r w:rsidR="003D3667" w:rsidRPr="007E2C94">
          <w:rPr>
            <w:rStyle w:val="Lienhypertexte"/>
            <w:rFonts w:eastAsiaTheme="majorEastAsia"/>
            <w:noProof/>
            <w:color w:val="000000" w:themeColor="text1"/>
            <w:sz w:val="24"/>
            <w:szCs w:val="24"/>
            <w:u w:val="none"/>
          </w:rPr>
          <w:t xml:space="preserve"> Organigramme de différents types de renforts [3].</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2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5</w:t>
        </w:r>
        <w:r w:rsidR="003D3667" w:rsidRPr="007E2C94">
          <w:rPr>
            <w:noProof/>
            <w:webHidden/>
            <w:color w:val="000000" w:themeColor="text1"/>
            <w:sz w:val="24"/>
            <w:szCs w:val="24"/>
          </w:rPr>
          <w:fldChar w:fldCharType="end"/>
        </w:r>
      </w:hyperlink>
    </w:p>
    <w:p w14:paraId="098C50FD" w14:textId="3689C466"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3" w:history="1">
        <w:r w:rsidR="003D3667" w:rsidRPr="007E2C94">
          <w:rPr>
            <w:rStyle w:val="Lienhypertexte"/>
            <w:rFonts w:eastAsiaTheme="majorEastAsia"/>
            <w:b/>
            <w:bCs/>
            <w:noProof/>
            <w:color w:val="000000" w:themeColor="text1"/>
            <w:sz w:val="24"/>
            <w:szCs w:val="24"/>
            <w:u w:val="none"/>
          </w:rPr>
          <w:t>Figure 1.3.</w:t>
        </w:r>
        <w:r w:rsidR="003D3667" w:rsidRPr="007E2C94">
          <w:rPr>
            <w:rStyle w:val="Lienhypertexte"/>
            <w:rFonts w:asciiTheme="majorBidi" w:eastAsiaTheme="majorEastAsia" w:hAnsiTheme="majorBidi" w:cstheme="majorBidi"/>
            <w:noProof/>
            <w:color w:val="000000" w:themeColor="text1"/>
            <w:sz w:val="24"/>
            <w:szCs w:val="24"/>
            <w:u w:val="none"/>
          </w:rPr>
          <w:t xml:space="preserve"> </w:t>
        </w:r>
        <w:r w:rsidR="003D3667" w:rsidRPr="007E2C94">
          <w:rPr>
            <w:rStyle w:val="Lienhypertexte"/>
            <w:rFonts w:eastAsiaTheme="majorEastAsia"/>
            <w:noProof/>
            <w:color w:val="000000" w:themeColor="text1"/>
            <w:sz w:val="24"/>
            <w:szCs w:val="24"/>
            <w:u w:val="none"/>
          </w:rPr>
          <w:t>Organigramme de différentes natures de matrice [3].</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3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5</w:t>
        </w:r>
        <w:r w:rsidR="003D3667" w:rsidRPr="007E2C94">
          <w:rPr>
            <w:noProof/>
            <w:webHidden/>
            <w:color w:val="000000" w:themeColor="text1"/>
            <w:sz w:val="24"/>
            <w:szCs w:val="24"/>
          </w:rPr>
          <w:fldChar w:fldCharType="end"/>
        </w:r>
      </w:hyperlink>
    </w:p>
    <w:p w14:paraId="670BB22E" w14:textId="63D6FD65"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4" w:history="1">
        <w:r w:rsidR="003D3667" w:rsidRPr="007E2C94">
          <w:rPr>
            <w:rStyle w:val="Lienhypertexte"/>
            <w:rFonts w:eastAsiaTheme="majorEastAsia"/>
            <w:b/>
            <w:bCs/>
            <w:noProof/>
            <w:color w:val="000000" w:themeColor="text1"/>
            <w:sz w:val="24"/>
            <w:szCs w:val="24"/>
            <w:u w:val="none"/>
          </w:rPr>
          <w:t xml:space="preserve">Figure 1.4. </w:t>
        </w:r>
        <w:r w:rsidR="003D3667" w:rsidRPr="007E2C94">
          <w:rPr>
            <w:rStyle w:val="Lienhypertexte"/>
            <w:rFonts w:eastAsiaTheme="majorEastAsia"/>
            <w:noProof/>
            <w:color w:val="000000" w:themeColor="text1"/>
            <w:sz w:val="24"/>
            <w:szCs w:val="24"/>
            <w:u w:val="none"/>
          </w:rPr>
          <w:t>Classification des matériaux composites[6].</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4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6</w:t>
        </w:r>
        <w:r w:rsidR="003D3667" w:rsidRPr="007E2C94">
          <w:rPr>
            <w:noProof/>
            <w:webHidden/>
            <w:color w:val="000000" w:themeColor="text1"/>
            <w:sz w:val="24"/>
            <w:szCs w:val="24"/>
          </w:rPr>
          <w:fldChar w:fldCharType="end"/>
        </w:r>
      </w:hyperlink>
    </w:p>
    <w:p w14:paraId="46BF785C" w14:textId="00CCC495"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5" w:history="1">
        <w:r w:rsidR="003D3667" w:rsidRPr="007E2C94">
          <w:rPr>
            <w:rStyle w:val="Lienhypertexte"/>
            <w:rFonts w:eastAsiaTheme="majorEastAsia"/>
            <w:b/>
            <w:bCs/>
            <w:noProof/>
            <w:color w:val="000000" w:themeColor="text1"/>
            <w:sz w:val="24"/>
            <w:szCs w:val="24"/>
            <w:u w:val="none"/>
          </w:rPr>
          <w:t xml:space="preserve">Figure 1.5. </w:t>
        </w:r>
        <w:r w:rsidR="003D3667" w:rsidRPr="007E2C94">
          <w:rPr>
            <w:rStyle w:val="Lienhypertexte"/>
            <w:rFonts w:eastAsiaTheme="majorEastAsia"/>
            <w:noProof/>
            <w:color w:val="000000" w:themeColor="text1"/>
            <w:sz w:val="24"/>
            <w:szCs w:val="24"/>
            <w:u w:val="none"/>
          </w:rPr>
          <w:t>Matériau composite monocouche[8].</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5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7</w:t>
        </w:r>
        <w:r w:rsidR="003D3667" w:rsidRPr="007E2C94">
          <w:rPr>
            <w:noProof/>
            <w:webHidden/>
            <w:color w:val="000000" w:themeColor="text1"/>
            <w:sz w:val="24"/>
            <w:szCs w:val="24"/>
          </w:rPr>
          <w:fldChar w:fldCharType="end"/>
        </w:r>
      </w:hyperlink>
    </w:p>
    <w:p w14:paraId="3A793F9B" w14:textId="34C8CAD1"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6" w:history="1">
        <w:r w:rsidR="003D3667" w:rsidRPr="007E2C94">
          <w:rPr>
            <w:rStyle w:val="Lienhypertexte"/>
            <w:rFonts w:eastAsiaTheme="majorEastAsia"/>
            <w:b/>
            <w:bCs/>
            <w:noProof/>
            <w:color w:val="000000" w:themeColor="text1"/>
            <w:sz w:val="24"/>
            <w:szCs w:val="24"/>
            <w:u w:val="none"/>
          </w:rPr>
          <w:t xml:space="preserve">Figure 1.6. </w:t>
        </w:r>
        <w:r w:rsidR="003D3667" w:rsidRPr="007E2C94">
          <w:rPr>
            <w:rStyle w:val="Lienhypertexte"/>
            <w:rFonts w:eastAsiaTheme="majorEastAsia"/>
            <w:noProof/>
            <w:color w:val="000000" w:themeColor="text1"/>
            <w:sz w:val="24"/>
            <w:szCs w:val="24"/>
            <w:u w:val="none"/>
          </w:rPr>
          <w:t>Constitution d’un stratifié[8].</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6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7</w:t>
        </w:r>
        <w:r w:rsidR="003D3667" w:rsidRPr="007E2C94">
          <w:rPr>
            <w:noProof/>
            <w:webHidden/>
            <w:color w:val="000000" w:themeColor="text1"/>
            <w:sz w:val="24"/>
            <w:szCs w:val="24"/>
          </w:rPr>
          <w:fldChar w:fldCharType="end"/>
        </w:r>
      </w:hyperlink>
    </w:p>
    <w:p w14:paraId="588A0382" w14:textId="6C91732F"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7" w:history="1">
        <w:r w:rsidR="003D3667" w:rsidRPr="007E2C94">
          <w:rPr>
            <w:rStyle w:val="Lienhypertexte"/>
            <w:rFonts w:eastAsiaTheme="majorEastAsia"/>
            <w:b/>
            <w:bCs/>
            <w:noProof/>
            <w:color w:val="000000" w:themeColor="text1"/>
            <w:sz w:val="24"/>
            <w:szCs w:val="24"/>
            <w:u w:val="none"/>
          </w:rPr>
          <w:t xml:space="preserve">Figure 1.7. </w:t>
        </w:r>
        <w:r w:rsidR="003D3667" w:rsidRPr="007E2C94">
          <w:rPr>
            <w:rStyle w:val="Lienhypertexte"/>
            <w:rFonts w:eastAsiaTheme="majorEastAsia"/>
            <w:noProof/>
            <w:color w:val="000000" w:themeColor="text1"/>
            <w:sz w:val="24"/>
            <w:szCs w:val="24"/>
            <w:u w:val="none"/>
          </w:rPr>
          <w:t>Désignation d'un stratifié[8].</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7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8</w:t>
        </w:r>
        <w:r w:rsidR="003D3667" w:rsidRPr="007E2C94">
          <w:rPr>
            <w:noProof/>
            <w:webHidden/>
            <w:color w:val="000000" w:themeColor="text1"/>
            <w:sz w:val="24"/>
            <w:szCs w:val="24"/>
          </w:rPr>
          <w:fldChar w:fldCharType="end"/>
        </w:r>
      </w:hyperlink>
    </w:p>
    <w:p w14:paraId="41B58923" w14:textId="568391E7"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8" w:history="1">
        <w:r w:rsidR="003D3667" w:rsidRPr="007E2C94">
          <w:rPr>
            <w:rStyle w:val="Lienhypertexte"/>
            <w:rFonts w:eastAsiaTheme="majorEastAsia"/>
            <w:b/>
            <w:bCs/>
            <w:noProof/>
            <w:color w:val="000000" w:themeColor="text1"/>
            <w:sz w:val="24"/>
            <w:szCs w:val="24"/>
            <w:u w:val="none"/>
          </w:rPr>
          <w:t xml:space="preserve">Figure 1.8. </w:t>
        </w:r>
        <w:r w:rsidR="003D3667" w:rsidRPr="007E2C94">
          <w:rPr>
            <w:rStyle w:val="Lienhypertexte"/>
            <w:rFonts w:eastAsiaTheme="majorEastAsia"/>
            <w:noProof/>
            <w:color w:val="000000" w:themeColor="text1"/>
            <w:sz w:val="24"/>
            <w:szCs w:val="24"/>
            <w:u w:val="none"/>
          </w:rPr>
          <w:t>Illustration d'une structure sandwich[8].</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8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28</w:t>
        </w:r>
        <w:r w:rsidR="003D3667" w:rsidRPr="007E2C94">
          <w:rPr>
            <w:noProof/>
            <w:webHidden/>
            <w:color w:val="000000" w:themeColor="text1"/>
            <w:sz w:val="24"/>
            <w:szCs w:val="24"/>
          </w:rPr>
          <w:fldChar w:fldCharType="end"/>
        </w:r>
      </w:hyperlink>
    </w:p>
    <w:p w14:paraId="6C5AE7AB" w14:textId="47DBBC16"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899" w:history="1">
        <w:r w:rsidR="003D3667" w:rsidRPr="007E2C94">
          <w:rPr>
            <w:rStyle w:val="Lienhypertexte"/>
            <w:rFonts w:eastAsiaTheme="majorEastAsia"/>
            <w:b/>
            <w:bCs/>
            <w:noProof/>
            <w:color w:val="000000" w:themeColor="text1"/>
            <w:sz w:val="24"/>
            <w:szCs w:val="24"/>
            <w:u w:val="none"/>
          </w:rPr>
          <w:t>Figure 1.9.</w:t>
        </w:r>
        <w:r w:rsidR="003D3667" w:rsidRPr="007E2C94">
          <w:rPr>
            <w:rStyle w:val="Lienhypertexte"/>
            <w:rFonts w:asciiTheme="majorBidi" w:eastAsiaTheme="majorEastAsia" w:hAnsiTheme="majorBidi" w:cstheme="majorBidi"/>
            <w:noProof/>
            <w:color w:val="000000" w:themeColor="text1"/>
            <w:sz w:val="24"/>
            <w:szCs w:val="24"/>
            <w:u w:val="none"/>
          </w:rPr>
          <w:t xml:space="preserve"> Mécanismes de rupture dans les stratifiés</w:t>
        </w:r>
        <w:r w:rsidR="003D3667" w:rsidRPr="007E2C94">
          <w:rPr>
            <w:rStyle w:val="Lienhypertexte"/>
            <w:rFonts w:eastAsiaTheme="majorEastAsia"/>
            <w:noProof/>
            <w:color w:val="000000" w:themeColor="text1"/>
            <w:sz w:val="24"/>
            <w:szCs w:val="24"/>
            <w:u w:val="none"/>
          </w:rPr>
          <w:t>[6]</w:t>
        </w:r>
        <w:r w:rsidR="003D3667" w:rsidRPr="007E2C94">
          <w:rPr>
            <w:rStyle w:val="Lienhypertexte"/>
            <w:rFonts w:asciiTheme="majorBidi" w:eastAsiaTheme="majorEastAsia" w:hAnsiTheme="majorBidi" w:cstheme="majorBidi"/>
            <w:noProof/>
            <w:color w:val="000000" w:themeColor="text1"/>
            <w:sz w:val="24"/>
            <w:szCs w:val="24"/>
            <w:u w:val="none"/>
          </w:rPr>
          <w:t>.</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899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2</w:t>
        </w:r>
        <w:r w:rsidR="003D3667" w:rsidRPr="007E2C94">
          <w:rPr>
            <w:noProof/>
            <w:webHidden/>
            <w:color w:val="000000" w:themeColor="text1"/>
            <w:sz w:val="24"/>
            <w:szCs w:val="24"/>
          </w:rPr>
          <w:fldChar w:fldCharType="end"/>
        </w:r>
      </w:hyperlink>
    </w:p>
    <w:p w14:paraId="767670CC" w14:textId="3D007F64"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0" w:history="1">
        <w:r w:rsidR="003D3667" w:rsidRPr="007E2C94">
          <w:rPr>
            <w:rStyle w:val="Lienhypertexte"/>
            <w:rFonts w:eastAsiaTheme="majorEastAsia"/>
            <w:b/>
            <w:bCs/>
            <w:noProof/>
            <w:color w:val="000000" w:themeColor="text1"/>
            <w:sz w:val="24"/>
            <w:szCs w:val="24"/>
            <w:u w:val="none"/>
          </w:rPr>
          <w:t xml:space="preserve">Figure 1.10. </w:t>
        </w:r>
        <w:r w:rsidR="003D3667" w:rsidRPr="007E2C94">
          <w:rPr>
            <w:rStyle w:val="Lienhypertexte"/>
            <w:rFonts w:eastAsiaTheme="majorEastAsia"/>
            <w:noProof/>
            <w:color w:val="000000" w:themeColor="text1"/>
            <w:sz w:val="24"/>
            <w:szCs w:val="24"/>
            <w:u w:val="none"/>
          </w:rPr>
          <w:t>Ruptures par flexion de différentes séquences d’empilement (a) Quasi-isotrope, (b) Unidirectionnelle, (c) ±45°, (d) 0°/90° [15].</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0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2</w:t>
        </w:r>
        <w:r w:rsidR="003D3667" w:rsidRPr="007E2C94">
          <w:rPr>
            <w:noProof/>
            <w:webHidden/>
            <w:color w:val="000000" w:themeColor="text1"/>
            <w:sz w:val="24"/>
            <w:szCs w:val="24"/>
          </w:rPr>
          <w:fldChar w:fldCharType="end"/>
        </w:r>
      </w:hyperlink>
    </w:p>
    <w:p w14:paraId="38D22EAE" w14:textId="18742B4E"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1" w:history="1">
        <w:r w:rsidR="003D3667" w:rsidRPr="007E2C94">
          <w:rPr>
            <w:rStyle w:val="Lienhypertexte"/>
            <w:rFonts w:eastAsiaTheme="majorEastAsia"/>
            <w:b/>
            <w:bCs/>
            <w:noProof/>
            <w:color w:val="000000" w:themeColor="text1"/>
            <w:sz w:val="24"/>
            <w:szCs w:val="24"/>
            <w:u w:val="none"/>
          </w:rPr>
          <w:t>Figure 1.11.</w:t>
        </w:r>
        <w:r w:rsidR="003D3667" w:rsidRPr="007E2C94">
          <w:rPr>
            <w:rStyle w:val="Lienhypertexte"/>
            <w:rFonts w:asciiTheme="majorBidi" w:eastAsiaTheme="majorEastAsia" w:hAnsiTheme="majorBidi" w:cstheme="majorBidi"/>
            <w:noProof/>
            <w:color w:val="000000" w:themeColor="text1"/>
            <w:sz w:val="24"/>
            <w:szCs w:val="24"/>
            <w:u w:val="none"/>
          </w:rPr>
          <w:t xml:space="preserve"> Ruptures par traction de différentes séquences d’empilement (a) 0°/90° tissu, (b) Unidirectionnelle, (c) Quasi-isotrope, (d) 0°/90°</w:t>
        </w:r>
        <w:r w:rsidR="003D3667" w:rsidRPr="007E2C94">
          <w:rPr>
            <w:rStyle w:val="Lienhypertexte"/>
            <w:rFonts w:eastAsiaTheme="majorEastAsia"/>
            <w:noProof/>
            <w:color w:val="000000" w:themeColor="text1"/>
            <w:sz w:val="24"/>
            <w:szCs w:val="24"/>
            <w:u w:val="none"/>
          </w:rPr>
          <w:t>[15].</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1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3</w:t>
        </w:r>
        <w:r w:rsidR="003D3667" w:rsidRPr="007E2C94">
          <w:rPr>
            <w:noProof/>
            <w:webHidden/>
            <w:color w:val="000000" w:themeColor="text1"/>
            <w:sz w:val="24"/>
            <w:szCs w:val="24"/>
          </w:rPr>
          <w:fldChar w:fldCharType="end"/>
        </w:r>
      </w:hyperlink>
    </w:p>
    <w:p w14:paraId="7255AAB1" w14:textId="2229A3A3"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2" w:history="1">
        <w:r w:rsidR="003D3667" w:rsidRPr="007E2C94">
          <w:rPr>
            <w:rStyle w:val="Lienhypertexte"/>
            <w:rFonts w:eastAsiaTheme="majorEastAsia"/>
            <w:b/>
            <w:bCs/>
            <w:noProof/>
            <w:color w:val="000000" w:themeColor="text1"/>
            <w:sz w:val="24"/>
            <w:szCs w:val="24"/>
            <w:u w:val="none"/>
          </w:rPr>
          <w:t>Figure 1.12.</w:t>
        </w:r>
        <w:r w:rsidR="003D3667" w:rsidRPr="007E2C94">
          <w:rPr>
            <w:rStyle w:val="Lienhypertexte"/>
            <w:rFonts w:asciiTheme="majorBidi" w:eastAsiaTheme="majorEastAsia" w:hAnsiTheme="majorBidi" w:cstheme="majorBidi"/>
            <w:noProof/>
            <w:color w:val="000000" w:themeColor="text1"/>
            <w:sz w:val="24"/>
            <w:szCs w:val="24"/>
            <w:u w:val="none"/>
          </w:rPr>
          <w:t xml:space="preserve"> Mécanismes de rupture dans un stratifié 0°/90°/0° </w:t>
        </w:r>
        <w:r w:rsidR="003D3667" w:rsidRPr="007E2C94">
          <w:rPr>
            <w:rStyle w:val="Lienhypertexte"/>
            <w:rFonts w:eastAsiaTheme="majorEastAsia"/>
            <w:noProof/>
            <w:color w:val="000000" w:themeColor="text1"/>
            <w:sz w:val="24"/>
            <w:szCs w:val="24"/>
            <w:u w:val="none"/>
          </w:rPr>
          <w:t>[15].</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2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3</w:t>
        </w:r>
        <w:r w:rsidR="003D3667" w:rsidRPr="007E2C94">
          <w:rPr>
            <w:noProof/>
            <w:webHidden/>
            <w:color w:val="000000" w:themeColor="text1"/>
            <w:sz w:val="24"/>
            <w:szCs w:val="24"/>
          </w:rPr>
          <w:fldChar w:fldCharType="end"/>
        </w:r>
      </w:hyperlink>
    </w:p>
    <w:p w14:paraId="5B822E34" w14:textId="2826CA91"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3" w:history="1">
        <w:r w:rsidR="003D3667" w:rsidRPr="007E2C94">
          <w:rPr>
            <w:rStyle w:val="Lienhypertexte"/>
            <w:rFonts w:eastAsiaTheme="majorEastAsia"/>
            <w:b/>
            <w:bCs/>
            <w:noProof/>
            <w:color w:val="000000" w:themeColor="text1"/>
            <w:sz w:val="24"/>
            <w:szCs w:val="24"/>
            <w:u w:val="none"/>
          </w:rPr>
          <w:t xml:space="preserve">Figure 1.13. </w:t>
        </w:r>
        <w:r w:rsidR="003D3667" w:rsidRPr="007E2C94">
          <w:rPr>
            <w:rStyle w:val="Lienhypertexte"/>
            <w:rFonts w:eastAsiaTheme="majorEastAsia"/>
            <w:noProof/>
            <w:color w:val="000000" w:themeColor="text1"/>
            <w:sz w:val="24"/>
            <w:szCs w:val="24"/>
            <w:u w:val="none"/>
          </w:rPr>
          <w:t>Les mécanismes d’endommagement accompagnant le délaminage [16].</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3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5</w:t>
        </w:r>
        <w:r w:rsidR="003D3667" w:rsidRPr="007E2C94">
          <w:rPr>
            <w:noProof/>
            <w:webHidden/>
            <w:color w:val="000000" w:themeColor="text1"/>
            <w:sz w:val="24"/>
            <w:szCs w:val="24"/>
          </w:rPr>
          <w:fldChar w:fldCharType="end"/>
        </w:r>
      </w:hyperlink>
    </w:p>
    <w:p w14:paraId="2C335BEE" w14:textId="7847973C"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4" w:history="1">
        <w:r w:rsidR="003D3667" w:rsidRPr="007E2C94">
          <w:rPr>
            <w:rStyle w:val="Lienhypertexte"/>
            <w:rFonts w:eastAsiaTheme="majorEastAsia"/>
            <w:b/>
            <w:bCs/>
            <w:noProof/>
            <w:color w:val="000000" w:themeColor="text1"/>
            <w:sz w:val="24"/>
            <w:szCs w:val="24"/>
            <w:u w:val="none"/>
          </w:rPr>
          <w:t xml:space="preserve">Figure 1.14. </w:t>
        </w:r>
        <w:r w:rsidR="003D3667" w:rsidRPr="007E2C94">
          <w:rPr>
            <w:rStyle w:val="Lienhypertexte"/>
            <w:rFonts w:eastAsiaTheme="majorEastAsia"/>
            <w:noProof/>
            <w:color w:val="000000" w:themeColor="text1"/>
            <w:sz w:val="24"/>
            <w:szCs w:val="24"/>
            <w:u w:val="none"/>
          </w:rPr>
          <w:t>Configurations des composites et des FGM[6].</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4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6</w:t>
        </w:r>
        <w:r w:rsidR="003D3667" w:rsidRPr="007E2C94">
          <w:rPr>
            <w:noProof/>
            <w:webHidden/>
            <w:color w:val="000000" w:themeColor="text1"/>
            <w:sz w:val="24"/>
            <w:szCs w:val="24"/>
          </w:rPr>
          <w:fldChar w:fldCharType="end"/>
        </w:r>
      </w:hyperlink>
    </w:p>
    <w:p w14:paraId="495A8789" w14:textId="2785FCBC"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5" w:history="1">
        <w:r w:rsidR="003D3667" w:rsidRPr="007E2C94">
          <w:rPr>
            <w:rStyle w:val="Lienhypertexte"/>
            <w:rFonts w:eastAsiaTheme="majorEastAsia"/>
            <w:b/>
            <w:bCs/>
            <w:noProof/>
            <w:color w:val="000000" w:themeColor="text1"/>
            <w:sz w:val="24"/>
            <w:szCs w:val="24"/>
            <w:u w:val="none"/>
          </w:rPr>
          <w:t>Figure 1.15.</w:t>
        </w:r>
        <w:r w:rsidR="003D3667" w:rsidRPr="007E2C94">
          <w:rPr>
            <w:rStyle w:val="Lienhypertexte"/>
            <w:rFonts w:asciiTheme="majorBidi" w:eastAsiaTheme="majorEastAsia" w:hAnsiTheme="majorBidi" w:cstheme="majorBidi"/>
            <w:noProof/>
            <w:color w:val="000000" w:themeColor="text1"/>
            <w:sz w:val="24"/>
            <w:szCs w:val="24"/>
            <w:u w:val="none"/>
          </w:rPr>
          <w:t xml:space="preserve"> Micrographie par microscope électronique à balayage d'une section transversale d’une billette en </w:t>
        </w:r>
        <w:r w:rsidR="006B0081" w:rsidRPr="007E2C94">
          <w:rPr>
            <w:rStyle w:val="Lienhypertexte"/>
            <w:rFonts w:asciiTheme="majorBidi" w:eastAsiaTheme="majorEastAsia" w:hAnsiTheme="majorBidi" w:cstheme="majorBidi"/>
            <w:noProof/>
            <w:color w:val="000000" w:themeColor="text1"/>
            <w:sz w:val="24"/>
            <w:szCs w:val="24"/>
            <w:u w:val="none"/>
          </w:rPr>
          <w:t>matériaux fonctionnellement gradués</w:t>
        </w:r>
        <w:r w:rsidR="003D3667" w:rsidRPr="007E2C94">
          <w:rPr>
            <w:rStyle w:val="Lienhypertexte"/>
            <w:rFonts w:asciiTheme="majorBidi" w:eastAsiaTheme="majorEastAsia" w:hAnsiTheme="majorBidi" w:cstheme="majorBidi"/>
            <w:noProof/>
            <w:color w:val="000000" w:themeColor="text1"/>
            <w:sz w:val="24"/>
            <w:szCs w:val="24"/>
            <w:u w:val="none"/>
          </w:rPr>
          <w:t xml:space="preserve"> (Al2O3-SUS304)</w:t>
        </w:r>
        <w:r w:rsidR="003D3667" w:rsidRPr="007E2C94">
          <w:rPr>
            <w:rStyle w:val="Lienhypertexte"/>
            <w:rFonts w:eastAsiaTheme="majorEastAsia"/>
            <w:i/>
            <w:iCs/>
            <w:noProof/>
            <w:color w:val="000000" w:themeColor="text1"/>
            <w:sz w:val="24"/>
            <w:szCs w:val="24"/>
            <w:u w:val="none"/>
          </w:rPr>
          <w:t xml:space="preserve"> </w:t>
        </w:r>
        <w:r w:rsidR="003D3667" w:rsidRPr="007E2C94">
          <w:rPr>
            <w:rStyle w:val="Lienhypertexte"/>
            <w:rFonts w:eastAsiaTheme="majorEastAsia"/>
            <w:noProof/>
            <w:color w:val="000000" w:themeColor="text1"/>
            <w:sz w:val="24"/>
            <w:szCs w:val="24"/>
            <w:u w:val="none"/>
          </w:rPr>
          <w:t>[6].</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5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8</w:t>
        </w:r>
        <w:r w:rsidR="003D3667" w:rsidRPr="007E2C94">
          <w:rPr>
            <w:noProof/>
            <w:webHidden/>
            <w:color w:val="000000" w:themeColor="text1"/>
            <w:sz w:val="24"/>
            <w:szCs w:val="24"/>
          </w:rPr>
          <w:fldChar w:fldCharType="end"/>
        </w:r>
      </w:hyperlink>
    </w:p>
    <w:p w14:paraId="310E76F3" w14:textId="03DA7FE5"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6" w:history="1">
        <w:r w:rsidR="003D3667" w:rsidRPr="007E2C94">
          <w:rPr>
            <w:rStyle w:val="Lienhypertexte"/>
            <w:rFonts w:eastAsiaTheme="majorEastAsia"/>
            <w:b/>
            <w:bCs/>
            <w:noProof/>
            <w:color w:val="000000" w:themeColor="text1"/>
            <w:sz w:val="24"/>
            <w:szCs w:val="24"/>
            <w:u w:val="none"/>
          </w:rPr>
          <w:t>Figure 1.16.</w:t>
        </w:r>
        <w:r w:rsidR="003D3667" w:rsidRPr="007E2C94">
          <w:rPr>
            <w:rStyle w:val="Lienhypertexte"/>
            <w:rFonts w:asciiTheme="majorBidi" w:eastAsiaTheme="majorEastAsia" w:hAnsiTheme="majorBidi" w:cstheme="majorBidi"/>
            <w:noProof/>
            <w:color w:val="000000" w:themeColor="text1"/>
            <w:sz w:val="24"/>
            <w:szCs w:val="24"/>
            <w:u w:val="none"/>
          </w:rPr>
          <w:t xml:space="preserve"> FGM avec des fractions volumiques des phases constitutives graduées</w:t>
        </w:r>
        <w:r w:rsidR="003D3667" w:rsidRPr="007E2C94">
          <w:rPr>
            <w:rStyle w:val="Lienhypertexte"/>
            <w:rFonts w:eastAsiaTheme="majorEastAsia"/>
            <w:noProof/>
            <w:color w:val="000000" w:themeColor="text1"/>
            <w:sz w:val="24"/>
            <w:szCs w:val="24"/>
            <w:u w:val="none"/>
          </w:rPr>
          <w:t>[24]</w:t>
        </w:r>
        <w:r w:rsidR="003D3667" w:rsidRPr="007E2C94">
          <w:rPr>
            <w:rStyle w:val="Lienhypertexte"/>
            <w:rFonts w:asciiTheme="majorBidi" w:eastAsiaTheme="majorEastAsia" w:hAnsiTheme="majorBidi" w:cstheme="majorBidi"/>
            <w:noProof/>
            <w:color w:val="000000" w:themeColor="text1"/>
            <w:sz w:val="24"/>
            <w:szCs w:val="24"/>
            <w:u w:val="none"/>
          </w:rPr>
          <w:t>.</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6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8</w:t>
        </w:r>
        <w:r w:rsidR="003D3667" w:rsidRPr="007E2C94">
          <w:rPr>
            <w:noProof/>
            <w:webHidden/>
            <w:color w:val="000000" w:themeColor="text1"/>
            <w:sz w:val="24"/>
            <w:szCs w:val="24"/>
          </w:rPr>
          <w:fldChar w:fldCharType="end"/>
        </w:r>
      </w:hyperlink>
    </w:p>
    <w:p w14:paraId="12F61C80" w14:textId="0DF2937C"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7" w:history="1">
        <w:r w:rsidR="003D3667" w:rsidRPr="007E2C94">
          <w:rPr>
            <w:rStyle w:val="Lienhypertexte"/>
            <w:rFonts w:asciiTheme="majorBidi" w:eastAsiaTheme="majorEastAsia" w:hAnsiTheme="majorBidi" w:cstheme="majorBidi"/>
            <w:b/>
            <w:bCs/>
            <w:noProof/>
            <w:color w:val="000000" w:themeColor="text1"/>
            <w:sz w:val="24"/>
            <w:szCs w:val="24"/>
            <w:u w:val="none"/>
          </w:rPr>
          <w:t>Figure 1.17.</w:t>
        </w:r>
        <w:r w:rsidR="003D3667" w:rsidRPr="007E2C94">
          <w:rPr>
            <w:rStyle w:val="Lienhypertexte"/>
            <w:rFonts w:asciiTheme="majorBidi" w:eastAsiaTheme="majorEastAsia" w:hAnsiTheme="majorBidi" w:cstheme="majorBidi"/>
            <w:noProof/>
            <w:color w:val="000000" w:themeColor="text1"/>
            <w:sz w:val="24"/>
            <w:szCs w:val="24"/>
            <w:u w:val="none"/>
          </w:rPr>
          <w:t xml:space="preserve"> Changement schématique de la microstructure dans un profile FGM</w:t>
        </w:r>
        <w:r w:rsidR="003D3667" w:rsidRPr="007E2C94">
          <w:rPr>
            <w:rStyle w:val="Lienhypertexte"/>
            <w:rFonts w:eastAsiaTheme="majorEastAsia"/>
            <w:noProof/>
            <w:color w:val="000000" w:themeColor="text1"/>
            <w:sz w:val="24"/>
            <w:szCs w:val="24"/>
            <w:u w:val="none"/>
          </w:rPr>
          <w:t>[26]</w:t>
        </w:r>
        <w:r w:rsidR="003D3667" w:rsidRPr="007E2C94">
          <w:rPr>
            <w:rStyle w:val="Lienhypertexte"/>
            <w:rFonts w:asciiTheme="majorBidi" w:eastAsiaTheme="majorEastAsia" w:hAnsiTheme="majorBidi" w:cstheme="majorBidi"/>
            <w:noProof/>
            <w:color w:val="000000" w:themeColor="text1"/>
            <w:sz w:val="24"/>
            <w:szCs w:val="24"/>
            <w:u w:val="none"/>
          </w:rPr>
          <w:t>.</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7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39</w:t>
        </w:r>
        <w:r w:rsidR="003D3667" w:rsidRPr="007E2C94">
          <w:rPr>
            <w:noProof/>
            <w:webHidden/>
            <w:color w:val="000000" w:themeColor="text1"/>
            <w:sz w:val="24"/>
            <w:szCs w:val="24"/>
          </w:rPr>
          <w:fldChar w:fldCharType="end"/>
        </w:r>
      </w:hyperlink>
    </w:p>
    <w:p w14:paraId="06B01446" w14:textId="52A5E848"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8" w:history="1">
        <w:r w:rsidR="003D3667" w:rsidRPr="007E2C94">
          <w:rPr>
            <w:rStyle w:val="Lienhypertexte"/>
            <w:rFonts w:asciiTheme="majorBidi" w:eastAsiaTheme="majorEastAsia" w:hAnsiTheme="majorBidi" w:cstheme="majorBidi"/>
            <w:b/>
            <w:bCs/>
            <w:noProof/>
            <w:color w:val="000000" w:themeColor="text1"/>
            <w:sz w:val="24"/>
            <w:szCs w:val="24"/>
            <w:u w:val="none"/>
          </w:rPr>
          <w:t>Figure 1.18.</w:t>
        </w:r>
        <w:r w:rsidR="003D3667" w:rsidRPr="007E2C94">
          <w:rPr>
            <w:rStyle w:val="Lienhypertexte"/>
            <w:rFonts w:asciiTheme="majorBidi" w:eastAsiaTheme="majorEastAsia" w:hAnsiTheme="majorBidi" w:cstheme="majorBidi"/>
            <w:noProof/>
            <w:color w:val="000000" w:themeColor="text1"/>
            <w:sz w:val="24"/>
            <w:szCs w:val="24"/>
            <w:u w:val="none"/>
          </w:rPr>
          <w:t xml:space="preserve"> Modèle analytique pour une couche de FGM : a) première approche : variation par morceaux b) deuxième approche : variation continue</w:t>
        </w:r>
        <w:r w:rsidR="003D3667" w:rsidRPr="007E2C94">
          <w:rPr>
            <w:rStyle w:val="Lienhypertexte"/>
            <w:rFonts w:eastAsiaTheme="majorEastAsia"/>
            <w:noProof/>
            <w:color w:val="000000" w:themeColor="text1"/>
            <w:sz w:val="24"/>
            <w:szCs w:val="24"/>
            <w:u w:val="none"/>
          </w:rPr>
          <w:t>[20]</w:t>
        </w:r>
        <w:r w:rsidR="003D3667" w:rsidRPr="007E2C94">
          <w:rPr>
            <w:rStyle w:val="Lienhypertexte"/>
            <w:rFonts w:asciiTheme="majorBidi" w:eastAsiaTheme="majorEastAsia" w:hAnsiTheme="majorBidi" w:cstheme="majorBidi"/>
            <w:noProof/>
            <w:color w:val="000000" w:themeColor="text1"/>
            <w:sz w:val="24"/>
            <w:szCs w:val="24"/>
            <w:u w:val="none"/>
          </w:rPr>
          <w:t>.</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8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0</w:t>
        </w:r>
        <w:r w:rsidR="003D3667" w:rsidRPr="007E2C94">
          <w:rPr>
            <w:noProof/>
            <w:webHidden/>
            <w:color w:val="000000" w:themeColor="text1"/>
            <w:sz w:val="24"/>
            <w:szCs w:val="24"/>
          </w:rPr>
          <w:fldChar w:fldCharType="end"/>
        </w:r>
      </w:hyperlink>
    </w:p>
    <w:p w14:paraId="2C0676A1" w14:textId="6C6CB3FB"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09" w:history="1">
        <w:r w:rsidR="003D3667" w:rsidRPr="007E2C94">
          <w:rPr>
            <w:rStyle w:val="Lienhypertexte"/>
            <w:rFonts w:eastAsiaTheme="majorEastAsia"/>
            <w:b/>
            <w:bCs/>
            <w:noProof/>
            <w:color w:val="000000" w:themeColor="text1"/>
            <w:sz w:val="24"/>
            <w:szCs w:val="24"/>
            <w:u w:val="none"/>
          </w:rPr>
          <w:t>Figure 1.19</w:t>
        </w:r>
        <w:r w:rsidR="003D3667" w:rsidRPr="007E2C94">
          <w:rPr>
            <w:rStyle w:val="Lienhypertexte"/>
            <w:rFonts w:eastAsiaTheme="majorEastAsia"/>
            <w:noProof/>
            <w:color w:val="000000" w:themeColor="text1"/>
            <w:sz w:val="24"/>
            <w:szCs w:val="24"/>
            <w:u w:val="none"/>
          </w:rPr>
          <w:t>.</w:t>
        </w:r>
        <w:r w:rsidR="00576398" w:rsidRPr="007E2C94">
          <w:rPr>
            <w:rStyle w:val="Lienhypertexte"/>
            <w:rFonts w:eastAsiaTheme="majorEastAsia"/>
            <w:noProof/>
            <w:color w:val="000000" w:themeColor="text1"/>
            <w:sz w:val="24"/>
            <w:szCs w:val="24"/>
            <w:u w:val="none"/>
          </w:rPr>
          <w:t xml:space="preserve"> </w:t>
        </w:r>
        <w:r w:rsidR="003D3667" w:rsidRPr="007E2C94">
          <w:rPr>
            <w:rStyle w:val="Lienhypertexte"/>
            <w:rFonts w:asciiTheme="majorBidi" w:eastAsiaTheme="majorEastAsia" w:hAnsiTheme="majorBidi" w:cstheme="majorBidi"/>
            <w:noProof/>
            <w:color w:val="000000" w:themeColor="text1"/>
            <w:sz w:val="24"/>
            <w:szCs w:val="24"/>
            <w:u w:val="none"/>
          </w:rPr>
          <w:t xml:space="preserve">Schéma de la microstructure à gradient continu avec des constituants métal-céramique :(a) Microstructure à gradient régulier ; (b) Vue agrandie et (c) FGM céramique-métal </w:t>
        </w:r>
        <w:r w:rsidR="003D3667" w:rsidRPr="007E2C94">
          <w:rPr>
            <w:rStyle w:val="Lienhypertexte"/>
            <w:rFonts w:eastAsiaTheme="majorEastAsia"/>
            <w:noProof/>
            <w:color w:val="000000" w:themeColor="text1"/>
            <w:sz w:val="24"/>
            <w:szCs w:val="24"/>
            <w:u w:val="none"/>
          </w:rPr>
          <w:t>[32]</w:t>
        </w:r>
        <w:r w:rsidR="003D3667" w:rsidRPr="007E2C94">
          <w:rPr>
            <w:rStyle w:val="Lienhypertexte"/>
            <w:rFonts w:asciiTheme="majorBidi" w:eastAsiaTheme="majorEastAsia" w:hAnsiTheme="majorBidi" w:cstheme="majorBidi"/>
            <w:noProof/>
            <w:color w:val="000000" w:themeColor="text1"/>
            <w:sz w:val="24"/>
            <w:szCs w:val="24"/>
            <w:u w:val="none"/>
          </w:rPr>
          <w:t>.</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09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1</w:t>
        </w:r>
        <w:r w:rsidR="003D3667" w:rsidRPr="007E2C94">
          <w:rPr>
            <w:noProof/>
            <w:webHidden/>
            <w:color w:val="000000" w:themeColor="text1"/>
            <w:sz w:val="24"/>
            <w:szCs w:val="24"/>
          </w:rPr>
          <w:fldChar w:fldCharType="end"/>
        </w:r>
      </w:hyperlink>
    </w:p>
    <w:p w14:paraId="0F01D6FB" w14:textId="6B835BC8"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10" w:history="1">
        <w:r w:rsidR="003D3667" w:rsidRPr="007E2C94">
          <w:rPr>
            <w:rStyle w:val="Lienhypertexte"/>
            <w:rFonts w:eastAsiaTheme="majorEastAsia"/>
            <w:b/>
            <w:bCs/>
            <w:noProof/>
            <w:color w:val="000000" w:themeColor="text1"/>
            <w:sz w:val="24"/>
            <w:szCs w:val="24"/>
            <w:u w:val="none"/>
          </w:rPr>
          <w:t>Figure 1.20.</w:t>
        </w:r>
        <w:r w:rsidR="003D3667" w:rsidRPr="007E2C94">
          <w:rPr>
            <w:rStyle w:val="Lienhypertexte"/>
            <w:rFonts w:eastAsiaTheme="majorEastAsia"/>
            <w:noProof/>
            <w:color w:val="000000" w:themeColor="text1"/>
            <w:sz w:val="24"/>
            <w:szCs w:val="24"/>
            <w:u w:val="none"/>
          </w:rPr>
          <w:t xml:space="preserve"> Géométrie d’une plaque FGM.</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10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2</w:t>
        </w:r>
        <w:r w:rsidR="003D3667" w:rsidRPr="007E2C94">
          <w:rPr>
            <w:noProof/>
            <w:webHidden/>
            <w:color w:val="000000" w:themeColor="text1"/>
            <w:sz w:val="24"/>
            <w:szCs w:val="24"/>
          </w:rPr>
          <w:fldChar w:fldCharType="end"/>
        </w:r>
      </w:hyperlink>
    </w:p>
    <w:p w14:paraId="54A12284" w14:textId="22D4814A"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11" w:history="1">
        <w:r w:rsidR="003D3667" w:rsidRPr="007E2C94">
          <w:rPr>
            <w:rStyle w:val="Lienhypertexte"/>
            <w:rFonts w:eastAsiaTheme="majorEastAsia"/>
            <w:b/>
            <w:bCs/>
            <w:noProof/>
            <w:color w:val="000000" w:themeColor="text1"/>
            <w:sz w:val="24"/>
            <w:szCs w:val="24"/>
            <w:u w:val="none"/>
          </w:rPr>
          <w:t>Figure 1.21</w:t>
        </w:r>
        <w:r w:rsidR="003D3667" w:rsidRPr="007E2C94">
          <w:rPr>
            <w:rStyle w:val="Lienhypertexte"/>
            <w:rFonts w:eastAsiaTheme="majorEastAsia"/>
            <w:noProof/>
            <w:color w:val="000000" w:themeColor="text1"/>
            <w:sz w:val="24"/>
            <w:szCs w:val="24"/>
            <w:u w:val="none"/>
          </w:rPr>
          <w:t>. Variations de la proportion volumique à travers l'épaisseur de la plaque FGM</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11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4</w:t>
        </w:r>
        <w:r w:rsidR="003D3667" w:rsidRPr="007E2C94">
          <w:rPr>
            <w:noProof/>
            <w:webHidden/>
            <w:color w:val="000000" w:themeColor="text1"/>
            <w:sz w:val="24"/>
            <w:szCs w:val="24"/>
          </w:rPr>
          <w:fldChar w:fldCharType="end"/>
        </w:r>
      </w:hyperlink>
    </w:p>
    <w:p w14:paraId="44B5F8CC" w14:textId="7A40B302" w:rsidR="003D3667"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sz w:val="24"/>
          <w:szCs w:val="24"/>
          <w:lang w:eastAsia="fr-FR"/>
        </w:rPr>
      </w:pPr>
      <w:hyperlink w:anchor="_Toc195644912" w:history="1">
        <w:r w:rsidR="003D3667" w:rsidRPr="007E2C94">
          <w:rPr>
            <w:rStyle w:val="Lienhypertexte"/>
            <w:rFonts w:eastAsiaTheme="majorEastAsia"/>
            <w:b/>
            <w:bCs/>
            <w:noProof/>
            <w:color w:val="000000" w:themeColor="text1"/>
            <w:sz w:val="24"/>
            <w:szCs w:val="24"/>
            <w:u w:val="none"/>
          </w:rPr>
          <w:t>Figure 1.22.</w:t>
        </w:r>
        <w:r w:rsidR="003D3667" w:rsidRPr="007E2C94">
          <w:rPr>
            <w:rStyle w:val="Lienhypertexte"/>
            <w:rFonts w:eastAsiaTheme="majorEastAsia"/>
            <w:noProof/>
            <w:color w:val="000000" w:themeColor="text1"/>
            <w:sz w:val="24"/>
            <w:szCs w:val="24"/>
            <w:u w:val="none"/>
          </w:rPr>
          <w:t xml:space="preserve"> Variation de la fraction volumique à travers l’épaisseur de la plaque S-FGM.</w:t>
        </w:r>
        <w:r w:rsidR="003D3667" w:rsidRPr="007E2C94">
          <w:rPr>
            <w:noProof/>
            <w:webHidden/>
            <w:color w:val="000000" w:themeColor="text1"/>
            <w:sz w:val="24"/>
            <w:szCs w:val="24"/>
          </w:rPr>
          <w:tab/>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12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5</w:t>
        </w:r>
        <w:r w:rsidR="003D3667" w:rsidRPr="007E2C94">
          <w:rPr>
            <w:noProof/>
            <w:webHidden/>
            <w:color w:val="000000" w:themeColor="text1"/>
            <w:sz w:val="24"/>
            <w:szCs w:val="24"/>
          </w:rPr>
          <w:fldChar w:fldCharType="end"/>
        </w:r>
      </w:hyperlink>
    </w:p>
    <w:p w14:paraId="1C8CBD18" w14:textId="33B4207E" w:rsidR="00356FFF" w:rsidRPr="007E2C94" w:rsidRDefault="009A3DBF" w:rsidP="00156877">
      <w:pPr>
        <w:spacing w:line="360" w:lineRule="auto"/>
        <w:jc w:val="both"/>
        <w:rPr>
          <w:color w:val="000000" w:themeColor="text1"/>
        </w:rPr>
      </w:pPr>
      <w:hyperlink w:anchor="_Toc195644913" w:history="1">
        <w:r w:rsidR="003D3667" w:rsidRPr="007E2C94">
          <w:rPr>
            <w:rStyle w:val="Lienhypertexte"/>
            <w:rFonts w:eastAsiaTheme="majorEastAsia"/>
            <w:b/>
            <w:bCs/>
            <w:noProof/>
            <w:color w:val="000000" w:themeColor="text1"/>
            <w:sz w:val="24"/>
            <w:szCs w:val="24"/>
            <w:u w:val="none"/>
          </w:rPr>
          <w:t>Figure 1.23.</w:t>
        </w:r>
        <w:r w:rsidR="003D3667" w:rsidRPr="007E2C94">
          <w:rPr>
            <w:rStyle w:val="Lienhypertexte"/>
            <w:rFonts w:asciiTheme="majorBidi" w:eastAsiaTheme="majorEastAsia" w:hAnsiTheme="majorBidi" w:cstheme="majorBidi"/>
            <w:noProof/>
            <w:color w:val="000000" w:themeColor="text1"/>
            <w:sz w:val="24"/>
            <w:szCs w:val="24"/>
            <w:u w:val="none"/>
          </w:rPr>
          <w:t xml:space="preserve"> Variation du module de Young E dans toute l’épaisseur de la plaque E-FGM.</w:t>
        </w:r>
        <w:r w:rsidR="00356FFF" w:rsidRPr="007E2C94">
          <w:rPr>
            <w:rStyle w:val="Lienhypertexte"/>
            <w:rFonts w:asciiTheme="majorBidi" w:eastAsiaTheme="majorEastAsia" w:hAnsiTheme="majorBidi" w:cstheme="majorBidi"/>
            <w:noProof/>
            <w:color w:val="000000" w:themeColor="text1"/>
            <w:sz w:val="24"/>
            <w:szCs w:val="24"/>
            <w:u w:val="none"/>
          </w:rPr>
          <w:t>.</w:t>
        </w:r>
        <w:r w:rsidR="00356FFF" w:rsidRPr="007E2C94">
          <w:rPr>
            <w:noProof/>
            <w:webHidden/>
            <w:color w:val="000000" w:themeColor="text1"/>
            <w:sz w:val="24"/>
            <w:szCs w:val="24"/>
          </w:rPr>
          <w:t xml:space="preserve"> </w:t>
        </w:r>
        <w:r w:rsidR="003D3667" w:rsidRPr="007E2C94">
          <w:rPr>
            <w:noProof/>
            <w:webHidden/>
            <w:color w:val="000000" w:themeColor="text1"/>
            <w:sz w:val="24"/>
            <w:szCs w:val="24"/>
          </w:rPr>
          <w:fldChar w:fldCharType="begin"/>
        </w:r>
        <w:r w:rsidR="003D3667" w:rsidRPr="007E2C94">
          <w:rPr>
            <w:noProof/>
            <w:webHidden/>
            <w:color w:val="000000" w:themeColor="text1"/>
            <w:sz w:val="24"/>
            <w:szCs w:val="24"/>
          </w:rPr>
          <w:instrText xml:space="preserve"> PAGEREF _Toc195644913 \h </w:instrText>
        </w:r>
        <w:r w:rsidR="003D3667" w:rsidRPr="007E2C94">
          <w:rPr>
            <w:noProof/>
            <w:webHidden/>
            <w:color w:val="000000" w:themeColor="text1"/>
            <w:sz w:val="24"/>
            <w:szCs w:val="24"/>
          </w:rPr>
        </w:r>
        <w:r w:rsidR="003D3667" w:rsidRPr="007E2C94">
          <w:rPr>
            <w:noProof/>
            <w:webHidden/>
            <w:color w:val="000000" w:themeColor="text1"/>
            <w:sz w:val="24"/>
            <w:szCs w:val="24"/>
          </w:rPr>
          <w:fldChar w:fldCharType="separate"/>
        </w:r>
        <w:r w:rsidR="00AC660D" w:rsidRPr="007E2C94">
          <w:rPr>
            <w:noProof/>
            <w:webHidden/>
            <w:color w:val="000000" w:themeColor="text1"/>
            <w:sz w:val="24"/>
            <w:szCs w:val="24"/>
          </w:rPr>
          <w:t>45</w:t>
        </w:r>
        <w:r w:rsidR="003D3667" w:rsidRPr="007E2C94">
          <w:rPr>
            <w:noProof/>
            <w:webHidden/>
            <w:color w:val="000000" w:themeColor="text1"/>
            <w:sz w:val="24"/>
            <w:szCs w:val="24"/>
          </w:rPr>
          <w:fldChar w:fldCharType="end"/>
        </w:r>
      </w:hyperlink>
    </w:p>
    <w:p w14:paraId="12510FDC" w14:textId="77777777" w:rsidR="004B1D01" w:rsidRPr="007E2C94" w:rsidRDefault="004B1D01" w:rsidP="00156877">
      <w:pPr>
        <w:spacing w:line="360" w:lineRule="auto"/>
        <w:jc w:val="both"/>
        <w:rPr>
          <w:color w:val="000000" w:themeColor="text1"/>
        </w:rPr>
      </w:pPr>
    </w:p>
    <w:p w14:paraId="2F6DA277" w14:textId="77777777" w:rsidR="004B1D01" w:rsidRPr="007E2C94" w:rsidRDefault="004B1D01" w:rsidP="00156877">
      <w:pPr>
        <w:spacing w:line="360" w:lineRule="auto"/>
        <w:jc w:val="both"/>
        <w:rPr>
          <w:color w:val="000000" w:themeColor="text1"/>
          <w:sz w:val="24"/>
          <w:szCs w:val="24"/>
        </w:rPr>
      </w:pPr>
    </w:p>
    <w:p w14:paraId="4299ED4F" w14:textId="3998233D" w:rsidR="000958D3" w:rsidRPr="007E2C94" w:rsidRDefault="009A3DBF" w:rsidP="005852CA">
      <w:pPr>
        <w:tabs>
          <w:tab w:val="right" w:leader="dot" w:pos="9062"/>
        </w:tabs>
        <w:spacing w:before="120" w:line="360" w:lineRule="auto"/>
        <w:jc w:val="both"/>
        <w:rPr>
          <w:rFonts w:ascii="Calibri" w:hAnsi="Calibri" w:cs="Arial"/>
          <w:b/>
          <w:bCs/>
          <w:noProof/>
          <w:color w:val="000000" w:themeColor="text1"/>
          <w:sz w:val="24"/>
          <w:szCs w:val="24"/>
          <w:lang w:eastAsia="fr-FR"/>
        </w:rPr>
      </w:pPr>
      <w:hyperlink r:id="rId13" w:anchor="_Toc190954100" w:history="1">
        <w:r w:rsidR="000958D3" w:rsidRPr="007E2C94">
          <w:rPr>
            <w:b/>
            <w:bCs/>
            <w:noProof/>
            <w:color w:val="000000" w:themeColor="text1"/>
            <w:sz w:val="24"/>
            <w:szCs w:val="24"/>
          </w:rPr>
          <w:t>Chapitre 2</w:t>
        </w:r>
      </w:hyperlink>
      <w:r w:rsidR="000958D3" w:rsidRPr="007E2C94">
        <w:rPr>
          <w:b/>
          <w:bCs/>
          <w:noProof/>
          <w:color w:val="000000" w:themeColor="text1"/>
          <w:sz w:val="24"/>
          <w:szCs w:val="24"/>
        </w:rPr>
        <w:t xml:space="preserve"> Synthèse des recherches antérieures sur la modélisation des plaques FGM</w:t>
      </w:r>
    </w:p>
    <w:p w14:paraId="09D7C324" w14:textId="1BDFB139" w:rsidR="0084649D" w:rsidRPr="007E2C94" w:rsidRDefault="0084649D"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r w:rsidRPr="007E2C94">
        <w:rPr>
          <w:noProof/>
          <w:color w:val="000000" w:themeColor="text1"/>
          <w:sz w:val="24"/>
          <w:szCs w:val="24"/>
        </w:rPr>
        <w:fldChar w:fldCharType="begin"/>
      </w:r>
      <w:r w:rsidRPr="007E2C94">
        <w:rPr>
          <w:noProof/>
          <w:color w:val="000000" w:themeColor="text1"/>
          <w:sz w:val="24"/>
          <w:szCs w:val="24"/>
        </w:rPr>
        <w:instrText xml:space="preserve"> TOC \h \z \c "Figure 2." </w:instrText>
      </w:r>
      <w:r w:rsidRPr="007E2C94">
        <w:rPr>
          <w:noProof/>
          <w:color w:val="000000" w:themeColor="text1"/>
          <w:sz w:val="24"/>
          <w:szCs w:val="24"/>
        </w:rPr>
        <w:fldChar w:fldCharType="separate"/>
      </w:r>
      <w:hyperlink w:anchor="_Toc195686984" w:history="1">
        <w:r w:rsidRPr="007E2C94">
          <w:rPr>
            <w:rStyle w:val="Lienhypertexte"/>
            <w:rFonts w:eastAsiaTheme="majorEastAsia"/>
            <w:b/>
            <w:bCs/>
            <w:noProof/>
            <w:color w:val="000000" w:themeColor="text1"/>
            <w:sz w:val="24"/>
            <w:szCs w:val="24"/>
          </w:rPr>
          <w:t>Figure 2. 1.</w:t>
        </w:r>
        <w:r w:rsidRPr="007E2C94">
          <w:rPr>
            <w:rStyle w:val="Lienhypertexte"/>
            <w:rFonts w:eastAsiaTheme="majorEastAsia"/>
            <w:noProof/>
            <w:color w:val="000000" w:themeColor="text1"/>
            <w:sz w:val="24"/>
            <w:szCs w:val="24"/>
          </w:rPr>
          <w:t xml:space="preserve"> Cinématique de la plaque de Love Kirchhoff (CPT)</w:t>
        </w:r>
        <w:r w:rsidRPr="007E2C94">
          <w:rPr>
            <w:rStyle w:val="Lienhypertexte"/>
            <w:rFonts w:asciiTheme="majorBidi" w:eastAsia="Calibri" w:hAnsiTheme="majorBidi" w:cstheme="majorBidi"/>
            <w:noProof/>
            <w:color w:val="000000" w:themeColor="text1"/>
            <w:sz w:val="24"/>
            <w:szCs w:val="24"/>
          </w:rPr>
          <w:t xml:space="preserve"> </w:t>
        </w:r>
        <w:r w:rsidRPr="007E2C94">
          <w:rPr>
            <w:rStyle w:val="Lienhypertexte"/>
            <w:rFonts w:eastAsia="Calibri"/>
            <w:noProof/>
            <w:color w:val="000000" w:themeColor="text1"/>
            <w:sz w:val="24"/>
            <w:szCs w:val="24"/>
          </w:rPr>
          <w:t>[42]</w:t>
        </w:r>
        <w:r w:rsidRPr="007E2C94">
          <w:rPr>
            <w:rStyle w:val="Lienhypertexte"/>
            <w:rFonts w:asciiTheme="majorBidi" w:eastAsia="Calibri" w:hAnsiTheme="majorBidi" w:cstheme="majorBidi"/>
            <w:noProof/>
            <w:color w:val="000000" w:themeColor="text1"/>
            <w:sz w:val="24"/>
            <w:szCs w:val="24"/>
          </w:rPr>
          <w:t>.</w:t>
        </w:r>
        <w:r w:rsidRPr="007E2C94">
          <w:rPr>
            <w:noProof/>
            <w:webHidden/>
            <w:color w:val="000000" w:themeColor="text1"/>
            <w:sz w:val="24"/>
            <w:szCs w:val="24"/>
          </w:rPr>
          <w:tab/>
        </w:r>
        <w:r w:rsidRPr="007E2C94">
          <w:rPr>
            <w:noProof/>
            <w:webHidden/>
            <w:color w:val="000000" w:themeColor="text1"/>
            <w:sz w:val="24"/>
            <w:szCs w:val="24"/>
          </w:rPr>
          <w:fldChar w:fldCharType="begin"/>
        </w:r>
        <w:r w:rsidRPr="007E2C94">
          <w:rPr>
            <w:noProof/>
            <w:webHidden/>
            <w:color w:val="000000" w:themeColor="text1"/>
            <w:sz w:val="24"/>
            <w:szCs w:val="24"/>
          </w:rPr>
          <w:instrText xml:space="preserve"> PAGEREF _Toc195686984 \h </w:instrText>
        </w:r>
        <w:r w:rsidRPr="007E2C94">
          <w:rPr>
            <w:noProof/>
            <w:webHidden/>
            <w:color w:val="000000" w:themeColor="text1"/>
            <w:sz w:val="24"/>
            <w:szCs w:val="24"/>
          </w:rPr>
        </w:r>
        <w:r w:rsidRPr="007E2C94">
          <w:rPr>
            <w:noProof/>
            <w:webHidden/>
            <w:color w:val="000000" w:themeColor="text1"/>
            <w:sz w:val="24"/>
            <w:szCs w:val="24"/>
          </w:rPr>
          <w:fldChar w:fldCharType="separate"/>
        </w:r>
        <w:r w:rsidR="00AC660D" w:rsidRPr="007E2C94">
          <w:rPr>
            <w:noProof/>
            <w:webHidden/>
            <w:color w:val="000000" w:themeColor="text1"/>
            <w:sz w:val="24"/>
            <w:szCs w:val="24"/>
          </w:rPr>
          <w:t>50</w:t>
        </w:r>
        <w:r w:rsidRPr="007E2C94">
          <w:rPr>
            <w:noProof/>
            <w:webHidden/>
            <w:color w:val="000000" w:themeColor="text1"/>
            <w:sz w:val="24"/>
            <w:szCs w:val="24"/>
          </w:rPr>
          <w:fldChar w:fldCharType="end"/>
        </w:r>
      </w:hyperlink>
    </w:p>
    <w:p w14:paraId="3565EEF5" w14:textId="33031C94"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6985" w:history="1">
        <w:r w:rsidR="0084649D" w:rsidRPr="007E2C94">
          <w:rPr>
            <w:rStyle w:val="Lienhypertexte"/>
            <w:rFonts w:eastAsiaTheme="majorEastAsia"/>
            <w:b/>
            <w:bCs/>
            <w:noProof/>
            <w:color w:val="000000" w:themeColor="text1"/>
            <w:sz w:val="24"/>
            <w:szCs w:val="24"/>
          </w:rPr>
          <w:t xml:space="preserve">Figure 2. 2. </w:t>
        </w:r>
        <w:r w:rsidR="0084649D" w:rsidRPr="007E2C94">
          <w:rPr>
            <w:rStyle w:val="Lienhypertexte"/>
            <w:rFonts w:eastAsiaTheme="majorEastAsia"/>
            <w:noProof/>
            <w:color w:val="000000" w:themeColor="text1"/>
            <w:sz w:val="24"/>
            <w:szCs w:val="24"/>
          </w:rPr>
          <w:t xml:space="preserve">Cinématique de la plaque de Reissner- Mindlin (FSDT) </w:t>
        </w:r>
        <w:r w:rsidR="0084649D" w:rsidRPr="007E2C94">
          <w:rPr>
            <w:rStyle w:val="Lienhypertexte"/>
            <w:rFonts w:eastAsia="Calibri"/>
            <w:noProof/>
            <w:color w:val="000000" w:themeColor="text1"/>
            <w:sz w:val="24"/>
            <w:szCs w:val="24"/>
          </w:rPr>
          <w:t>[42]</w:t>
        </w:r>
        <w:r w:rsidR="0084649D" w:rsidRPr="007E2C94">
          <w:rPr>
            <w:rStyle w:val="Lienhypertexte"/>
            <w:rFonts w:asciiTheme="majorBidi" w:eastAsia="Calibri" w:hAnsiTheme="majorBidi" w:cstheme="majorBid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6985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50</w:t>
        </w:r>
        <w:r w:rsidR="0084649D" w:rsidRPr="007E2C94">
          <w:rPr>
            <w:noProof/>
            <w:webHidden/>
            <w:color w:val="000000" w:themeColor="text1"/>
            <w:sz w:val="24"/>
            <w:szCs w:val="24"/>
          </w:rPr>
          <w:fldChar w:fldCharType="end"/>
        </w:r>
      </w:hyperlink>
    </w:p>
    <w:p w14:paraId="228CED4B" w14:textId="679A0C41"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6986" w:history="1">
        <w:r w:rsidR="0084649D" w:rsidRPr="007E2C94">
          <w:rPr>
            <w:rStyle w:val="Lienhypertexte"/>
            <w:rFonts w:eastAsiaTheme="majorEastAsia"/>
            <w:b/>
            <w:bCs/>
            <w:noProof/>
            <w:color w:val="000000" w:themeColor="text1"/>
            <w:sz w:val="24"/>
            <w:szCs w:val="24"/>
          </w:rPr>
          <w:t>Figure 2. 3.</w:t>
        </w:r>
        <w:r w:rsidR="0084649D" w:rsidRPr="007E2C94">
          <w:rPr>
            <w:rStyle w:val="Lienhypertexte"/>
            <w:rFonts w:eastAsiaTheme="majorEastAsia"/>
            <w:noProof/>
            <w:color w:val="000000" w:themeColor="text1"/>
            <w:sz w:val="24"/>
            <w:szCs w:val="24"/>
          </w:rPr>
          <w:t xml:space="preserve"> Géométrie non déformée et déformée d'une plaque selon les CPT, FSDT et HSDT </w:t>
        </w:r>
        <w:r w:rsidR="0084649D" w:rsidRPr="007E2C94">
          <w:rPr>
            <w:rStyle w:val="Lienhypertexte"/>
            <w:rFonts w:eastAsia="Calibri"/>
            <w:noProof/>
            <w:color w:val="000000" w:themeColor="text1"/>
            <w:sz w:val="24"/>
            <w:szCs w:val="24"/>
          </w:rPr>
          <w:t>[42]</w:t>
        </w:r>
        <w:r w:rsidR="0084649D" w:rsidRPr="007E2C94">
          <w:rPr>
            <w:rStyle w:val="Lienhypertexte"/>
            <w:rFonts w:asciiTheme="majorBidi" w:eastAsia="Calibri" w:hAnsiTheme="majorBidi" w:cstheme="majorBid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6986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52</w:t>
        </w:r>
        <w:r w:rsidR="0084649D" w:rsidRPr="007E2C94">
          <w:rPr>
            <w:noProof/>
            <w:webHidden/>
            <w:color w:val="000000" w:themeColor="text1"/>
            <w:sz w:val="24"/>
            <w:szCs w:val="24"/>
          </w:rPr>
          <w:fldChar w:fldCharType="end"/>
        </w:r>
      </w:hyperlink>
    </w:p>
    <w:p w14:paraId="689BD59D" w14:textId="0CE68516" w:rsidR="0084649D" w:rsidRPr="007E2C94" w:rsidRDefault="0084649D" w:rsidP="005852CA">
      <w:pPr>
        <w:pStyle w:val="Titre1"/>
        <w:numPr>
          <w:ilvl w:val="0"/>
          <w:numId w:val="0"/>
        </w:numPr>
        <w:spacing w:before="120" w:line="360" w:lineRule="auto"/>
        <w:jc w:val="both"/>
        <w:rPr>
          <w:b w:val="0"/>
          <w:bCs/>
          <w:noProof/>
          <w:color w:val="000000" w:themeColor="text1"/>
          <w:sz w:val="24"/>
          <w:szCs w:val="24"/>
        </w:rPr>
      </w:pPr>
      <w:r w:rsidRPr="007E2C94">
        <w:rPr>
          <w:noProof/>
          <w:color w:val="000000" w:themeColor="text1"/>
          <w:sz w:val="24"/>
          <w:szCs w:val="24"/>
        </w:rPr>
        <w:fldChar w:fldCharType="end"/>
      </w:r>
      <w:hyperlink r:id="rId14" w:anchor="_Toc190954100" w:history="1">
        <w:bookmarkStart w:id="41" w:name="_Toc195689032"/>
        <w:r w:rsidRPr="007E2C94">
          <w:rPr>
            <w:bCs/>
            <w:noProof/>
            <w:color w:val="000000" w:themeColor="text1"/>
            <w:sz w:val="24"/>
            <w:szCs w:val="24"/>
          </w:rPr>
          <w:t xml:space="preserve">Chapitre </w:t>
        </w:r>
        <w:r w:rsidRPr="007E2C94">
          <w:rPr>
            <w:noProof/>
            <w:color w:val="000000" w:themeColor="text1"/>
            <w:sz w:val="24"/>
            <w:szCs w:val="24"/>
          </w:rPr>
          <w:t>3</w:t>
        </w:r>
      </w:hyperlink>
      <w:r w:rsidRPr="007E2C94">
        <w:rPr>
          <w:color w:val="000000" w:themeColor="text1"/>
          <w:sz w:val="24"/>
          <w:szCs w:val="24"/>
        </w:rPr>
        <w:t xml:space="preserve"> </w:t>
      </w:r>
      <w:r w:rsidRPr="007E2C94">
        <w:rPr>
          <w:rFonts w:ascii="Times New Roman" w:eastAsia="Times New Roman" w:hAnsi="Times New Roman" w:cs="Times New Roman"/>
          <w:bCs/>
          <w:noProof/>
          <w:color w:val="000000" w:themeColor="text1"/>
          <w:sz w:val="24"/>
          <w:szCs w:val="24"/>
        </w:rPr>
        <w:t>La méthode des éléments finis</w:t>
      </w:r>
      <w:bookmarkEnd w:id="41"/>
    </w:p>
    <w:p w14:paraId="44CC38C1" w14:textId="55DCA02C" w:rsidR="0084649D" w:rsidRPr="007E2C94" w:rsidRDefault="0084649D"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r w:rsidRPr="007E2C94">
        <w:rPr>
          <w:color w:val="000000" w:themeColor="text1"/>
          <w:sz w:val="24"/>
          <w:szCs w:val="24"/>
        </w:rPr>
        <w:fldChar w:fldCharType="begin"/>
      </w:r>
      <w:r w:rsidRPr="007E2C94">
        <w:rPr>
          <w:color w:val="000000" w:themeColor="text1"/>
          <w:sz w:val="24"/>
          <w:szCs w:val="24"/>
        </w:rPr>
        <w:instrText xml:space="preserve"> TOC \h \z \c "Figure3." </w:instrText>
      </w:r>
      <w:r w:rsidRPr="007E2C94">
        <w:rPr>
          <w:color w:val="000000" w:themeColor="text1"/>
          <w:sz w:val="24"/>
          <w:szCs w:val="24"/>
        </w:rPr>
        <w:fldChar w:fldCharType="separate"/>
      </w:r>
      <w:hyperlink w:anchor="_Toc195687016" w:history="1">
        <w:r w:rsidRPr="007E2C94">
          <w:rPr>
            <w:rStyle w:val="Lienhypertexte"/>
            <w:rFonts w:eastAsiaTheme="majorEastAsia"/>
            <w:b/>
            <w:bCs/>
            <w:noProof/>
            <w:color w:val="000000" w:themeColor="text1"/>
            <w:sz w:val="24"/>
            <w:szCs w:val="24"/>
          </w:rPr>
          <w:t>Figure 3. 1.</w:t>
        </w:r>
        <w:r w:rsidRPr="007E2C94">
          <w:rPr>
            <w:rStyle w:val="Lienhypertexte"/>
            <w:rFonts w:eastAsia="Calibri"/>
            <w:noProof/>
            <w:color w:val="000000" w:themeColor="text1"/>
            <w:sz w:val="24"/>
            <w:szCs w:val="24"/>
          </w:rPr>
          <w:t xml:space="preserve"> Corps solide soumis à de surfaces (</w:t>
        </w:r>
        <m:oMath>
          <m:r>
            <m:rPr>
              <m:sty m:val="p"/>
            </m:rPr>
            <w:rPr>
              <w:rStyle w:val="Lienhypertexte"/>
              <w:rFonts w:ascii="Cambria Math" w:eastAsia="Calibri" w:hAnsi="Cambria Math"/>
              <w:noProof/>
              <w:color w:val="000000" w:themeColor="text1"/>
              <w:sz w:val="24"/>
              <w:szCs w:val="24"/>
            </w:rPr>
            <m:t>∅</m:t>
          </m:r>
          <m:r>
            <w:rPr>
              <w:rStyle w:val="Lienhypertexte"/>
              <w:rFonts w:ascii="Cambria Math" w:eastAsia="Calibri" w:hAnsi="Cambria Math"/>
              <w:noProof/>
              <w:color w:val="000000" w:themeColor="text1"/>
              <w:sz w:val="24"/>
              <w:szCs w:val="24"/>
            </w:rPr>
            <m:t>i</m:t>
          </m:r>
        </m:oMath>
        <w:r w:rsidRPr="007E2C94">
          <w:rPr>
            <w:rStyle w:val="Lienhypertexte"/>
            <w:rFonts w:eastAsia="Calibri"/>
            <w:noProof/>
            <w:color w:val="000000" w:themeColor="text1"/>
            <w:sz w:val="24"/>
            <w:szCs w:val="24"/>
          </w:rPr>
          <w:t>) et des forces de volume (</w:t>
        </w:r>
        <m:oMath>
          <m:r>
            <w:rPr>
              <w:rStyle w:val="Lienhypertexte"/>
              <w:rFonts w:ascii="Cambria Math" w:eastAsia="Calibri" w:hAnsi="Cambria Math"/>
              <w:noProof/>
              <w:color w:val="000000" w:themeColor="text1"/>
              <w:sz w:val="24"/>
              <w:szCs w:val="24"/>
            </w:rPr>
            <m:t>fi</m:t>
          </m:r>
        </m:oMath>
        <w:r w:rsidRPr="007E2C94">
          <w:rPr>
            <w:rStyle w:val="Lienhypertexte"/>
            <w:rFonts w:eastAsia="Calibri"/>
            <w:noProof/>
            <w:color w:val="000000" w:themeColor="text1"/>
            <w:sz w:val="24"/>
            <w:szCs w:val="24"/>
          </w:rPr>
          <w:t>)[163].</w:t>
        </w:r>
        <w:r w:rsidRPr="007E2C94">
          <w:rPr>
            <w:noProof/>
            <w:webHidden/>
            <w:color w:val="000000" w:themeColor="text1"/>
            <w:sz w:val="24"/>
            <w:szCs w:val="24"/>
          </w:rPr>
          <w:tab/>
        </w:r>
        <w:r w:rsidRPr="007E2C94">
          <w:rPr>
            <w:noProof/>
            <w:webHidden/>
            <w:color w:val="000000" w:themeColor="text1"/>
            <w:sz w:val="24"/>
            <w:szCs w:val="24"/>
          </w:rPr>
          <w:fldChar w:fldCharType="begin"/>
        </w:r>
        <w:r w:rsidRPr="007E2C94">
          <w:rPr>
            <w:noProof/>
            <w:webHidden/>
            <w:color w:val="000000" w:themeColor="text1"/>
            <w:sz w:val="24"/>
            <w:szCs w:val="24"/>
          </w:rPr>
          <w:instrText xml:space="preserve"> PAGEREF _Toc195687016 \h </w:instrText>
        </w:r>
        <w:r w:rsidRPr="007E2C94">
          <w:rPr>
            <w:noProof/>
            <w:webHidden/>
            <w:color w:val="000000" w:themeColor="text1"/>
            <w:sz w:val="24"/>
            <w:szCs w:val="24"/>
          </w:rPr>
        </w:r>
        <w:r w:rsidRPr="007E2C94">
          <w:rPr>
            <w:noProof/>
            <w:webHidden/>
            <w:color w:val="000000" w:themeColor="text1"/>
            <w:sz w:val="24"/>
            <w:szCs w:val="24"/>
          </w:rPr>
          <w:fldChar w:fldCharType="separate"/>
        </w:r>
        <w:r w:rsidR="00AC660D" w:rsidRPr="007E2C94">
          <w:rPr>
            <w:noProof/>
            <w:webHidden/>
            <w:color w:val="000000" w:themeColor="text1"/>
            <w:sz w:val="24"/>
            <w:szCs w:val="24"/>
          </w:rPr>
          <w:t>67</w:t>
        </w:r>
        <w:r w:rsidRPr="007E2C94">
          <w:rPr>
            <w:noProof/>
            <w:webHidden/>
            <w:color w:val="000000" w:themeColor="text1"/>
            <w:sz w:val="24"/>
            <w:szCs w:val="24"/>
          </w:rPr>
          <w:fldChar w:fldCharType="end"/>
        </w:r>
      </w:hyperlink>
    </w:p>
    <w:p w14:paraId="69AA1F4C" w14:textId="7F8D26A2"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17" w:history="1">
        <w:r w:rsidR="0084649D" w:rsidRPr="007E2C94">
          <w:rPr>
            <w:rStyle w:val="Lienhypertexte"/>
            <w:rFonts w:eastAsiaTheme="majorEastAsia"/>
            <w:b/>
            <w:bCs/>
            <w:noProof/>
            <w:color w:val="000000" w:themeColor="text1"/>
            <w:sz w:val="24"/>
            <w:szCs w:val="24"/>
          </w:rPr>
          <w:t>Figure</w:t>
        </w:r>
        <w:r w:rsidR="00356FFF" w:rsidRPr="007E2C94">
          <w:rPr>
            <w:rStyle w:val="Lienhypertexte"/>
            <w:rFonts w:eastAsiaTheme="majorEastAsia"/>
            <w:b/>
            <w:bCs/>
            <w:noProof/>
            <w:color w:val="000000" w:themeColor="text1"/>
            <w:sz w:val="24"/>
            <w:szCs w:val="24"/>
          </w:rPr>
          <w:t xml:space="preserve"> </w:t>
        </w:r>
        <w:r w:rsidR="0084649D" w:rsidRPr="007E2C94">
          <w:rPr>
            <w:rStyle w:val="Lienhypertexte"/>
            <w:rFonts w:eastAsiaTheme="majorEastAsia"/>
            <w:b/>
            <w:bCs/>
            <w:noProof/>
            <w:color w:val="000000" w:themeColor="text1"/>
            <w:sz w:val="24"/>
            <w:szCs w:val="24"/>
          </w:rPr>
          <w:t>3. 2.</w:t>
        </w:r>
        <w:r w:rsidR="0084649D" w:rsidRPr="007E2C94">
          <w:rPr>
            <w:rStyle w:val="Lienhypertexte"/>
            <w:rFonts w:eastAsiaTheme="majorEastAsia"/>
            <w:noProof/>
            <w:color w:val="000000" w:themeColor="text1"/>
            <w:sz w:val="24"/>
            <w:szCs w:val="24"/>
          </w:rPr>
          <w:t xml:space="preserve"> </w:t>
        </w:r>
        <w:r w:rsidR="0084649D" w:rsidRPr="007E2C94">
          <w:rPr>
            <w:rStyle w:val="Lienhypertexte"/>
            <w:rFonts w:eastAsia="Calibri"/>
            <w:noProof/>
            <w:color w:val="000000" w:themeColor="text1"/>
            <w:sz w:val="24"/>
            <w:szCs w:val="24"/>
          </w:rPr>
          <w:t>(a) Modèle en contrainte plane et (b) modèle en déformation plane[163].</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17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68</w:t>
        </w:r>
        <w:r w:rsidR="0084649D" w:rsidRPr="007E2C94">
          <w:rPr>
            <w:noProof/>
            <w:webHidden/>
            <w:color w:val="000000" w:themeColor="text1"/>
            <w:sz w:val="24"/>
            <w:szCs w:val="24"/>
          </w:rPr>
          <w:fldChar w:fldCharType="end"/>
        </w:r>
      </w:hyperlink>
    </w:p>
    <w:p w14:paraId="3E7FA8FC" w14:textId="336C5E33"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18" w:history="1">
        <w:r w:rsidR="0084649D" w:rsidRPr="007E2C94">
          <w:rPr>
            <w:rStyle w:val="Lienhypertexte"/>
            <w:rFonts w:eastAsiaTheme="majorEastAsia"/>
            <w:b/>
            <w:bCs/>
            <w:noProof/>
            <w:color w:val="000000" w:themeColor="text1"/>
            <w:sz w:val="24"/>
            <w:szCs w:val="24"/>
          </w:rPr>
          <w:t>Figure</w:t>
        </w:r>
        <w:r w:rsidR="00356FFF" w:rsidRPr="007E2C94">
          <w:rPr>
            <w:rStyle w:val="Lienhypertexte"/>
            <w:rFonts w:eastAsiaTheme="majorEastAsia"/>
            <w:b/>
            <w:bCs/>
            <w:noProof/>
            <w:color w:val="000000" w:themeColor="text1"/>
            <w:sz w:val="24"/>
            <w:szCs w:val="24"/>
          </w:rPr>
          <w:t xml:space="preserve"> </w:t>
        </w:r>
        <w:r w:rsidR="0084649D" w:rsidRPr="007E2C94">
          <w:rPr>
            <w:rStyle w:val="Lienhypertexte"/>
            <w:rFonts w:eastAsiaTheme="majorEastAsia"/>
            <w:b/>
            <w:bCs/>
            <w:noProof/>
            <w:color w:val="000000" w:themeColor="text1"/>
            <w:sz w:val="24"/>
            <w:szCs w:val="24"/>
          </w:rPr>
          <w:t>3. 3.</w:t>
        </w:r>
        <w:r w:rsidR="0084649D" w:rsidRPr="007E2C94">
          <w:rPr>
            <w:rStyle w:val="Lienhypertexte"/>
            <w:rFonts w:asciiTheme="majorBidi" w:eastAsiaTheme="majorEastAsia" w:hAnsiTheme="majorBidi" w:cstheme="majorBidi"/>
            <w:noProof/>
            <w:color w:val="000000" w:themeColor="text1"/>
            <w:sz w:val="24"/>
            <w:szCs w:val="24"/>
          </w:rPr>
          <w:t xml:space="preserve"> Description d’une plaque</w:t>
        </w:r>
        <w:r w:rsidR="0084649D" w:rsidRPr="007E2C94">
          <w:rPr>
            <w:rStyle w:val="Lienhypertexte"/>
            <w:rFonts w:eastAsia="Calibri"/>
            <w:noProof/>
            <w:color w:val="000000" w:themeColor="text1"/>
            <w:sz w:val="24"/>
            <w:szCs w:val="24"/>
          </w:rPr>
          <w:t>[163]</w:t>
        </w:r>
        <w:r w:rsidR="0084649D" w:rsidRPr="007E2C94">
          <w:rPr>
            <w:rStyle w:val="Lienhypertexte"/>
            <w:rFonts w:asciiTheme="majorBidi" w:eastAsiaTheme="majorEastAsia" w:hAnsiTheme="majorBidi" w:cstheme="majorBid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18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70</w:t>
        </w:r>
        <w:r w:rsidR="0084649D" w:rsidRPr="007E2C94">
          <w:rPr>
            <w:noProof/>
            <w:webHidden/>
            <w:color w:val="000000" w:themeColor="text1"/>
            <w:sz w:val="24"/>
            <w:szCs w:val="24"/>
          </w:rPr>
          <w:fldChar w:fldCharType="end"/>
        </w:r>
      </w:hyperlink>
    </w:p>
    <w:p w14:paraId="4282A77C" w14:textId="7C6C81F8"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19" w:history="1">
        <w:r w:rsidR="0084649D" w:rsidRPr="007E2C94">
          <w:rPr>
            <w:rStyle w:val="Lienhypertexte"/>
            <w:rFonts w:eastAsiaTheme="majorEastAsia"/>
            <w:b/>
            <w:bCs/>
            <w:noProof/>
            <w:color w:val="000000" w:themeColor="text1"/>
            <w:sz w:val="24"/>
            <w:szCs w:val="24"/>
          </w:rPr>
          <w:t>Figure</w:t>
        </w:r>
        <w:r w:rsidR="00356FFF" w:rsidRPr="007E2C94">
          <w:rPr>
            <w:rStyle w:val="Lienhypertexte"/>
            <w:rFonts w:eastAsiaTheme="majorEastAsia"/>
            <w:b/>
            <w:bCs/>
            <w:noProof/>
            <w:color w:val="000000" w:themeColor="text1"/>
            <w:sz w:val="24"/>
            <w:szCs w:val="24"/>
          </w:rPr>
          <w:t xml:space="preserve"> </w:t>
        </w:r>
        <w:r w:rsidR="0084649D" w:rsidRPr="007E2C94">
          <w:rPr>
            <w:rStyle w:val="Lienhypertexte"/>
            <w:rFonts w:eastAsiaTheme="majorEastAsia"/>
            <w:b/>
            <w:bCs/>
            <w:noProof/>
            <w:color w:val="000000" w:themeColor="text1"/>
            <w:sz w:val="24"/>
            <w:szCs w:val="24"/>
          </w:rPr>
          <w:t>3. 4.</w:t>
        </w:r>
        <w:r w:rsidR="0084649D" w:rsidRPr="007E2C94">
          <w:rPr>
            <w:rStyle w:val="Lienhypertexte"/>
            <w:rFonts w:asciiTheme="majorBidi" w:eastAsiaTheme="majorEastAsia" w:hAnsiTheme="majorBidi" w:cstheme="majorBidi"/>
            <w:b/>
            <w:bCs/>
            <w:noProof/>
            <w:color w:val="000000" w:themeColor="text1"/>
            <w:sz w:val="24"/>
            <w:szCs w:val="24"/>
          </w:rPr>
          <w:t xml:space="preserve"> </w:t>
        </w:r>
        <w:r w:rsidR="0084649D" w:rsidRPr="007E2C94">
          <w:rPr>
            <w:rStyle w:val="Lienhypertexte"/>
            <w:rFonts w:asciiTheme="majorBidi" w:eastAsiaTheme="majorEastAsia" w:hAnsiTheme="majorBidi" w:cstheme="majorBidi"/>
            <w:noProof/>
            <w:color w:val="000000" w:themeColor="text1"/>
            <w:sz w:val="24"/>
            <w:szCs w:val="24"/>
          </w:rPr>
          <w:t>Contraintes agissant sur un élément différentiel de plaque homogène</w:t>
        </w:r>
        <w:r w:rsidR="0084649D" w:rsidRPr="007E2C94">
          <w:rPr>
            <w:rStyle w:val="Lienhypertexte"/>
            <w:rFonts w:eastAsia="Calibri"/>
            <w:noProof/>
            <w:color w:val="000000" w:themeColor="text1"/>
            <w:sz w:val="24"/>
            <w:szCs w:val="24"/>
          </w:rPr>
          <w:t>[163].</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19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72</w:t>
        </w:r>
        <w:r w:rsidR="0084649D" w:rsidRPr="007E2C94">
          <w:rPr>
            <w:noProof/>
            <w:webHidden/>
            <w:color w:val="000000" w:themeColor="text1"/>
            <w:sz w:val="24"/>
            <w:szCs w:val="24"/>
          </w:rPr>
          <w:fldChar w:fldCharType="end"/>
        </w:r>
      </w:hyperlink>
    </w:p>
    <w:p w14:paraId="29601504" w14:textId="782175C4"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0" w:history="1">
        <w:r w:rsidR="0084649D" w:rsidRPr="007E2C94">
          <w:rPr>
            <w:rStyle w:val="Lienhypertexte"/>
            <w:rFonts w:eastAsiaTheme="majorEastAsia"/>
            <w:b/>
            <w:bCs/>
            <w:noProof/>
            <w:color w:val="000000" w:themeColor="text1"/>
            <w:sz w:val="24"/>
            <w:szCs w:val="24"/>
          </w:rPr>
          <w:t>Figure</w:t>
        </w:r>
        <w:r w:rsidR="00356FFF" w:rsidRPr="007E2C94">
          <w:rPr>
            <w:rStyle w:val="Lienhypertexte"/>
            <w:rFonts w:eastAsiaTheme="majorEastAsia"/>
            <w:b/>
            <w:bCs/>
            <w:noProof/>
            <w:color w:val="000000" w:themeColor="text1"/>
            <w:sz w:val="24"/>
            <w:szCs w:val="24"/>
          </w:rPr>
          <w:t xml:space="preserve"> </w:t>
        </w:r>
        <w:r w:rsidR="0084649D" w:rsidRPr="007E2C94">
          <w:rPr>
            <w:rStyle w:val="Lienhypertexte"/>
            <w:rFonts w:eastAsiaTheme="majorEastAsia"/>
            <w:b/>
            <w:bCs/>
            <w:noProof/>
            <w:color w:val="000000" w:themeColor="text1"/>
            <w:sz w:val="24"/>
            <w:szCs w:val="24"/>
          </w:rPr>
          <w:t>3. 5.</w:t>
        </w:r>
        <w:r w:rsidR="0084649D" w:rsidRPr="007E2C94">
          <w:rPr>
            <w:rStyle w:val="Lienhypertexte"/>
            <w:rFonts w:asciiTheme="majorBidi" w:eastAsiaTheme="majorEastAsia" w:hAnsiTheme="majorBidi" w:cstheme="majorBidi"/>
            <w:noProof/>
            <w:color w:val="000000" w:themeColor="text1"/>
            <w:sz w:val="24"/>
            <w:szCs w:val="24"/>
          </w:rPr>
          <w:t xml:space="preserve"> Efforts résultants</w:t>
        </w:r>
        <w:r w:rsidR="0084649D" w:rsidRPr="007E2C94">
          <w:rPr>
            <w:rStyle w:val="Lienhypertexte"/>
            <w:rFonts w:eastAsia="Calibri"/>
            <w:noProof/>
            <w:color w:val="000000" w:themeColor="text1"/>
            <w:sz w:val="24"/>
            <w:szCs w:val="24"/>
          </w:rPr>
          <w:t>[163]</w:t>
        </w:r>
        <w:r w:rsidR="0084649D" w:rsidRPr="007E2C94">
          <w:rPr>
            <w:rStyle w:val="Lienhypertexte"/>
            <w:rFonts w:asciiTheme="majorBidi" w:eastAsiaTheme="majorEastAsia" w:hAnsiTheme="majorBidi" w:cstheme="majorBid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0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72</w:t>
        </w:r>
        <w:r w:rsidR="0084649D" w:rsidRPr="007E2C94">
          <w:rPr>
            <w:noProof/>
            <w:webHidden/>
            <w:color w:val="000000" w:themeColor="text1"/>
            <w:sz w:val="24"/>
            <w:szCs w:val="24"/>
          </w:rPr>
          <w:fldChar w:fldCharType="end"/>
        </w:r>
      </w:hyperlink>
    </w:p>
    <w:p w14:paraId="6613138A" w14:textId="14B0E290"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1" w:history="1">
        <w:r w:rsidR="0084649D" w:rsidRPr="007E2C94">
          <w:rPr>
            <w:rStyle w:val="Lienhypertexte"/>
            <w:rFonts w:eastAsiaTheme="majorEastAsia"/>
            <w:b/>
            <w:bCs/>
            <w:noProof/>
            <w:color w:val="000000" w:themeColor="text1"/>
            <w:sz w:val="24"/>
            <w:szCs w:val="24"/>
          </w:rPr>
          <w:t>Figure 3. 6.</w:t>
        </w:r>
        <w:r w:rsidR="0084649D" w:rsidRPr="007E2C94">
          <w:rPr>
            <w:rStyle w:val="Lienhypertexte"/>
            <w:rFonts w:asciiTheme="majorBidi" w:eastAsiaTheme="majorEastAsia" w:hAnsiTheme="majorBidi" w:cstheme="majorBidi"/>
            <w:b/>
            <w:bCs/>
            <w:noProof/>
            <w:color w:val="000000" w:themeColor="text1"/>
            <w:sz w:val="24"/>
            <w:szCs w:val="24"/>
            <w:lang w:eastAsia="fr-FR"/>
          </w:rPr>
          <w:t xml:space="preserve"> </w:t>
        </w:r>
        <w:r w:rsidR="0084649D" w:rsidRPr="007E2C94">
          <w:rPr>
            <w:rStyle w:val="Lienhypertexte"/>
            <w:rFonts w:asciiTheme="majorBidi" w:eastAsiaTheme="majorEastAsia" w:hAnsiTheme="majorBidi" w:cstheme="majorBidi"/>
            <w:noProof/>
            <w:color w:val="000000" w:themeColor="text1"/>
            <w:sz w:val="24"/>
            <w:szCs w:val="24"/>
            <w:lang w:eastAsia="fr-FR"/>
          </w:rPr>
          <w:t>Couche orthotrope.</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1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75</w:t>
        </w:r>
        <w:r w:rsidR="0084649D" w:rsidRPr="007E2C94">
          <w:rPr>
            <w:noProof/>
            <w:webHidden/>
            <w:color w:val="000000" w:themeColor="text1"/>
            <w:sz w:val="24"/>
            <w:szCs w:val="24"/>
          </w:rPr>
          <w:fldChar w:fldCharType="end"/>
        </w:r>
      </w:hyperlink>
    </w:p>
    <w:p w14:paraId="04E19437" w14:textId="01D2E953"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2" w:history="1">
        <w:r w:rsidR="0084649D" w:rsidRPr="007E2C94">
          <w:rPr>
            <w:rStyle w:val="Lienhypertexte"/>
            <w:rFonts w:eastAsiaTheme="majorEastAsia"/>
            <w:b/>
            <w:bCs/>
            <w:noProof/>
            <w:color w:val="000000" w:themeColor="text1"/>
            <w:sz w:val="24"/>
            <w:szCs w:val="24"/>
          </w:rPr>
          <w:t>Figure 3. 7.</w:t>
        </w:r>
        <w:r w:rsidR="0084649D" w:rsidRPr="007E2C94">
          <w:rPr>
            <w:rStyle w:val="Lienhypertexte"/>
            <w:rFonts w:asciiTheme="majorBidi" w:eastAsiaTheme="majorEastAsia" w:hAnsiTheme="majorBidi" w:cstheme="majorBidi"/>
            <w:noProof/>
            <w:color w:val="000000" w:themeColor="text1"/>
            <w:sz w:val="24"/>
            <w:szCs w:val="24"/>
          </w:rPr>
          <w:t xml:space="preserve"> Section d’une plaque stratifiée symétrique.</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2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77</w:t>
        </w:r>
        <w:r w:rsidR="0084649D" w:rsidRPr="007E2C94">
          <w:rPr>
            <w:noProof/>
            <w:webHidden/>
            <w:color w:val="000000" w:themeColor="text1"/>
            <w:sz w:val="24"/>
            <w:szCs w:val="24"/>
          </w:rPr>
          <w:fldChar w:fldCharType="end"/>
        </w:r>
      </w:hyperlink>
    </w:p>
    <w:p w14:paraId="5CFFB7DA" w14:textId="2A80F561"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3" w:history="1">
        <w:r w:rsidR="0084649D" w:rsidRPr="007E2C94">
          <w:rPr>
            <w:rStyle w:val="Lienhypertexte"/>
            <w:rFonts w:eastAsiaTheme="majorEastAsia"/>
            <w:b/>
            <w:bCs/>
            <w:noProof/>
            <w:color w:val="000000" w:themeColor="text1"/>
            <w:sz w:val="24"/>
            <w:szCs w:val="24"/>
          </w:rPr>
          <w:t>Figure 3. 8.</w:t>
        </w:r>
        <w:r w:rsidR="0084649D" w:rsidRPr="007E2C94">
          <w:rPr>
            <w:rStyle w:val="Lienhypertexte"/>
            <w:rFonts w:eastAsia="Calibri"/>
            <w:noProof/>
            <w:color w:val="000000" w:themeColor="text1"/>
            <w:sz w:val="24"/>
            <w:szCs w:val="24"/>
          </w:rPr>
          <w:t xml:space="preserve"> Coordonnées et point nodal pour l'élément SBRIE </w:t>
        </w:r>
        <w:r w:rsidR="0084649D" w:rsidRPr="007E2C94">
          <w:rPr>
            <w:rStyle w:val="Lienhypertexte"/>
            <w:rFonts w:eastAsiaTheme="majorEastAsia"/>
            <w:noProof/>
            <w:color w:val="000000" w:themeColor="text1"/>
            <w:sz w:val="24"/>
            <w:szCs w:val="24"/>
          </w:rPr>
          <w:t>[211]</w:t>
        </w:r>
        <w:r w:rsidR="0084649D" w:rsidRPr="007E2C94">
          <w:rPr>
            <w:rStyle w:val="Lienhypertexte"/>
            <w:rFonts w:eastAsia="Calibr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3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85</w:t>
        </w:r>
        <w:r w:rsidR="0084649D" w:rsidRPr="007E2C94">
          <w:rPr>
            <w:noProof/>
            <w:webHidden/>
            <w:color w:val="000000" w:themeColor="text1"/>
            <w:sz w:val="24"/>
            <w:szCs w:val="24"/>
          </w:rPr>
          <w:fldChar w:fldCharType="end"/>
        </w:r>
      </w:hyperlink>
    </w:p>
    <w:p w14:paraId="593D1709" w14:textId="619CFE8B"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4" w:history="1">
        <w:r w:rsidR="0084649D" w:rsidRPr="007E2C94">
          <w:rPr>
            <w:rStyle w:val="Lienhypertexte"/>
            <w:rFonts w:eastAsiaTheme="majorEastAsia"/>
            <w:b/>
            <w:bCs/>
            <w:noProof/>
            <w:color w:val="000000" w:themeColor="text1"/>
            <w:sz w:val="24"/>
            <w:szCs w:val="24"/>
          </w:rPr>
          <w:t>Figure 3. 9.</w:t>
        </w:r>
        <w:r w:rsidR="0084649D" w:rsidRPr="007E2C94">
          <w:rPr>
            <w:rStyle w:val="Lienhypertexte"/>
            <w:rFonts w:eastAsia="Calibri"/>
            <w:noProof/>
            <w:color w:val="000000" w:themeColor="text1"/>
            <w:sz w:val="24"/>
            <w:szCs w:val="24"/>
          </w:rPr>
          <w:t xml:space="preserve"> Elément SBRIEIR avec rotation dans le plan</w:t>
        </w:r>
        <w:r w:rsidR="0084649D" w:rsidRPr="007E2C94">
          <w:rPr>
            <w:rStyle w:val="Lienhypertexte"/>
            <w:rFonts w:eastAsiaTheme="majorEastAsia"/>
            <w:noProof/>
            <w:color w:val="000000" w:themeColor="text1"/>
            <w:sz w:val="24"/>
            <w:szCs w:val="24"/>
          </w:rPr>
          <w:t>[204]</w:t>
        </w:r>
        <w:r w:rsidR="0084649D" w:rsidRPr="007E2C94">
          <w:rPr>
            <w:rStyle w:val="Lienhypertexte"/>
            <w:rFonts w:eastAsiaTheme="majorEastAsia"/>
            <w:noProof/>
            <w:color w:val="000000" w:themeColor="text1"/>
            <w:sz w:val="24"/>
            <w:szCs w:val="24"/>
            <w:lang w:eastAsia="fr-FR"/>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4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87</w:t>
        </w:r>
        <w:r w:rsidR="0084649D" w:rsidRPr="007E2C94">
          <w:rPr>
            <w:noProof/>
            <w:webHidden/>
            <w:color w:val="000000" w:themeColor="text1"/>
            <w:sz w:val="24"/>
            <w:szCs w:val="24"/>
          </w:rPr>
          <w:fldChar w:fldCharType="end"/>
        </w:r>
      </w:hyperlink>
    </w:p>
    <w:p w14:paraId="17A9A33E" w14:textId="056EC7D9" w:rsidR="0084649D"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025" w:history="1">
        <w:r w:rsidR="0084649D" w:rsidRPr="007E2C94">
          <w:rPr>
            <w:rStyle w:val="Lienhypertexte"/>
            <w:rFonts w:eastAsiaTheme="majorEastAsia"/>
            <w:b/>
            <w:bCs/>
            <w:noProof/>
            <w:color w:val="000000" w:themeColor="text1"/>
            <w:sz w:val="24"/>
            <w:szCs w:val="24"/>
          </w:rPr>
          <w:t>Figure</w:t>
        </w:r>
        <w:r w:rsidR="00356FFF" w:rsidRPr="007E2C94">
          <w:rPr>
            <w:rStyle w:val="Lienhypertexte"/>
            <w:rFonts w:eastAsiaTheme="majorEastAsia"/>
            <w:b/>
            <w:bCs/>
            <w:noProof/>
            <w:color w:val="000000" w:themeColor="text1"/>
            <w:sz w:val="24"/>
            <w:szCs w:val="24"/>
          </w:rPr>
          <w:t xml:space="preserve"> </w:t>
        </w:r>
        <w:r w:rsidR="0084649D" w:rsidRPr="007E2C94">
          <w:rPr>
            <w:rStyle w:val="Lienhypertexte"/>
            <w:rFonts w:eastAsiaTheme="majorEastAsia"/>
            <w:b/>
            <w:bCs/>
            <w:noProof/>
            <w:color w:val="000000" w:themeColor="text1"/>
            <w:sz w:val="24"/>
            <w:szCs w:val="24"/>
          </w:rPr>
          <w:t>3. 10.</w:t>
        </w:r>
        <w:r w:rsidR="0084649D" w:rsidRPr="007E2C94">
          <w:rPr>
            <w:rStyle w:val="Lienhypertexte"/>
            <w:rFonts w:eastAsia="Calibri"/>
            <w:noProof/>
            <w:color w:val="000000" w:themeColor="text1"/>
            <w:sz w:val="24"/>
            <w:szCs w:val="24"/>
          </w:rPr>
          <w:t xml:space="preserve"> Géométrie de l'élément de plaque quadrilatéral Reissner–Mindlin</w:t>
        </w:r>
        <w:r w:rsidR="0084649D" w:rsidRPr="007E2C94">
          <w:rPr>
            <w:rStyle w:val="Lienhypertexte"/>
            <w:rFonts w:ascii="Calibri" w:eastAsia="Calibri" w:hAnsi="Calibri" w:cs="Arial"/>
            <w:noProof/>
            <w:color w:val="000000" w:themeColor="text1"/>
            <w:sz w:val="24"/>
            <w:szCs w:val="24"/>
          </w:rPr>
          <w:t xml:space="preserve">  </w:t>
        </w:r>
        <w:r w:rsidR="0084649D" w:rsidRPr="007E2C94">
          <w:rPr>
            <w:rStyle w:val="Lienhypertexte"/>
            <w:rFonts w:eastAsia="Calibri"/>
            <w:noProof/>
            <w:color w:val="000000" w:themeColor="text1"/>
            <w:sz w:val="24"/>
            <w:szCs w:val="24"/>
          </w:rPr>
          <w:t>SBQMP</w:t>
        </w:r>
        <w:r w:rsidR="0084649D" w:rsidRPr="007E2C94">
          <w:rPr>
            <w:rStyle w:val="Lienhypertexte"/>
            <w:rFonts w:eastAsiaTheme="majorEastAsia"/>
            <w:noProof/>
            <w:color w:val="000000" w:themeColor="text1"/>
            <w:sz w:val="24"/>
            <w:szCs w:val="24"/>
          </w:rPr>
          <w:t>[193]</w:t>
        </w:r>
        <w:r w:rsidR="0084649D" w:rsidRPr="007E2C94">
          <w:rPr>
            <w:rStyle w:val="Lienhypertexte"/>
            <w:rFonts w:asciiTheme="majorBidi" w:eastAsiaTheme="majorEastAsia" w:hAnsiTheme="majorBidi" w:cstheme="majorBidi"/>
            <w:noProof/>
            <w:color w:val="000000" w:themeColor="text1"/>
            <w:sz w:val="24"/>
            <w:szCs w:val="24"/>
          </w:rPr>
          <w:t>.</w:t>
        </w:r>
        <w:r w:rsidR="0084649D" w:rsidRPr="007E2C94">
          <w:rPr>
            <w:noProof/>
            <w:webHidden/>
            <w:color w:val="000000" w:themeColor="text1"/>
            <w:sz w:val="24"/>
            <w:szCs w:val="24"/>
          </w:rPr>
          <w:tab/>
        </w:r>
        <w:r w:rsidR="0084649D" w:rsidRPr="007E2C94">
          <w:rPr>
            <w:noProof/>
            <w:webHidden/>
            <w:color w:val="000000" w:themeColor="text1"/>
            <w:sz w:val="24"/>
            <w:szCs w:val="24"/>
          </w:rPr>
          <w:fldChar w:fldCharType="begin"/>
        </w:r>
        <w:r w:rsidR="0084649D" w:rsidRPr="007E2C94">
          <w:rPr>
            <w:noProof/>
            <w:webHidden/>
            <w:color w:val="000000" w:themeColor="text1"/>
            <w:sz w:val="24"/>
            <w:szCs w:val="24"/>
          </w:rPr>
          <w:instrText xml:space="preserve"> PAGEREF _Toc195687025 \h </w:instrText>
        </w:r>
        <w:r w:rsidR="0084649D" w:rsidRPr="007E2C94">
          <w:rPr>
            <w:noProof/>
            <w:webHidden/>
            <w:color w:val="000000" w:themeColor="text1"/>
            <w:sz w:val="24"/>
            <w:szCs w:val="24"/>
          </w:rPr>
        </w:r>
        <w:r w:rsidR="0084649D" w:rsidRPr="007E2C94">
          <w:rPr>
            <w:noProof/>
            <w:webHidden/>
            <w:color w:val="000000" w:themeColor="text1"/>
            <w:sz w:val="24"/>
            <w:szCs w:val="24"/>
          </w:rPr>
          <w:fldChar w:fldCharType="separate"/>
        </w:r>
        <w:r w:rsidR="00AC660D" w:rsidRPr="007E2C94">
          <w:rPr>
            <w:noProof/>
            <w:webHidden/>
            <w:color w:val="000000" w:themeColor="text1"/>
            <w:sz w:val="24"/>
            <w:szCs w:val="24"/>
          </w:rPr>
          <w:t>89</w:t>
        </w:r>
        <w:r w:rsidR="0084649D" w:rsidRPr="007E2C94">
          <w:rPr>
            <w:noProof/>
            <w:webHidden/>
            <w:color w:val="000000" w:themeColor="text1"/>
            <w:sz w:val="24"/>
            <w:szCs w:val="24"/>
          </w:rPr>
          <w:fldChar w:fldCharType="end"/>
        </w:r>
      </w:hyperlink>
    </w:p>
    <w:p w14:paraId="17411B2C" w14:textId="000632DB" w:rsidR="0084649D" w:rsidRPr="007E2C94" w:rsidRDefault="0084649D" w:rsidP="00356FFF">
      <w:pPr>
        <w:spacing w:before="80" w:after="80" w:line="360" w:lineRule="auto"/>
        <w:jc w:val="both"/>
        <w:rPr>
          <w:b/>
          <w:bCs/>
          <w:noProof/>
          <w:color w:val="000000" w:themeColor="text1"/>
          <w:sz w:val="24"/>
          <w:szCs w:val="24"/>
        </w:rPr>
      </w:pPr>
      <w:r w:rsidRPr="007E2C94">
        <w:rPr>
          <w:color w:val="000000" w:themeColor="text1"/>
          <w:sz w:val="24"/>
          <w:szCs w:val="24"/>
        </w:rPr>
        <w:fldChar w:fldCharType="end"/>
      </w:r>
      <w:hyperlink r:id="rId15" w:anchor="_Toc190954100" w:history="1">
        <w:r w:rsidRPr="007E2C94">
          <w:rPr>
            <w:b/>
            <w:bCs/>
            <w:noProof/>
            <w:color w:val="000000" w:themeColor="text1"/>
            <w:sz w:val="24"/>
            <w:szCs w:val="24"/>
          </w:rPr>
          <w:t>Chapitre 4</w:t>
        </w:r>
      </w:hyperlink>
      <w:r w:rsidRPr="007E2C94">
        <w:rPr>
          <w:b/>
          <w:bCs/>
          <w:color w:val="000000" w:themeColor="text1"/>
          <w:sz w:val="24"/>
          <w:szCs w:val="24"/>
        </w:rPr>
        <w:t xml:space="preserve"> </w:t>
      </w:r>
      <w:r w:rsidRPr="007E2C94">
        <w:rPr>
          <w:b/>
          <w:bCs/>
          <w:noProof/>
          <w:color w:val="000000" w:themeColor="text1"/>
          <w:sz w:val="24"/>
          <w:szCs w:val="24"/>
        </w:rPr>
        <w:t xml:space="preserve">Développement et validation d'éléments finis à champ de déformation pour l'analyse statique, vibration libre et flambement des plaques fonctionnellement graduées </w:t>
      </w:r>
    </w:p>
    <w:p w14:paraId="00D9C5E9" w14:textId="35A18C0C" w:rsidR="00E9056E" w:rsidRPr="007E2C94" w:rsidRDefault="00E9056E"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r w:rsidRPr="007E2C94">
        <w:rPr>
          <w:color w:val="000000" w:themeColor="text1"/>
          <w:sz w:val="24"/>
          <w:szCs w:val="24"/>
        </w:rPr>
        <w:fldChar w:fldCharType="begin"/>
      </w:r>
      <w:r w:rsidRPr="007E2C94">
        <w:rPr>
          <w:color w:val="000000" w:themeColor="text1"/>
          <w:sz w:val="24"/>
          <w:szCs w:val="24"/>
        </w:rPr>
        <w:instrText xml:space="preserve"> TOC \h \z \c "Figure 4." </w:instrText>
      </w:r>
      <w:r w:rsidRPr="007E2C94">
        <w:rPr>
          <w:color w:val="000000" w:themeColor="text1"/>
          <w:sz w:val="24"/>
          <w:szCs w:val="24"/>
        </w:rPr>
        <w:fldChar w:fldCharType="separate"/>
      </w:r>
      <w:hyperlink w:anchor="_Toc195687235" w:history="1">
        <w:r w:rsidRPr="007E2C94">
          <w:rPr>
            <w:rStyle w:val="Lienhypertexte"/>
            <w:rFonts w:eastAsiaTheme="majorEastAsia"/>
            <w:b/>
            <w:bCs/>
            <w:noProof/>
            <w:color w:val="000000" w:themeColor="text1"/>
            <w:sz w:val="24"/>
            <w:szCs w:val="24"/>
          </w:rPr>
          <w:t>Figure 4. 1.</w:t>
        </w:r>
        <w:r w:rsidRPr="007E2C94">
          <w:rPr>
            <w:rStyle w:val="Lienhypertexte"/>
            <w:rFonts w:eastAsia="Calibri"/>
            <w:noProof/>
            <w:color w:val="000000" w:themeColor="text1"/>
            <w:sz w:val="24"/>
            <w:szCs w:val="24"/>
          </w:rPr>
          <w:t>Position du plan neutre de la plaque FGM.</w:t>
        </w:r>
        <w:r w:rsidRPr="007E2C94">
          <w:rPr>
            <w:noProof/>
            <w:webHidden/>
            <w:color w:val="000000" w:themeColor="text1"/>
            <w:sz w:val="24"/>
            <w:szCs w:val="24"/>
          </w:rPr>
          <w:tab/>
        </w:r>
        <w:r w:rsidRPr="007E2C94">
          <w:rPr>
            <w:noProof/>
            <w:webHidden/>
            <w:color w:val="000000" w:themeColor="text1"/>
            <w:sz w:val="24"/>
            <w:szCs w:val="24"/>
          </w:rPr>
          <w:fldChar w:fldCharType="begin"/>
        </w:r>
        <w:r w:rsidRPr="007E2C94">
          <w:rPr>
            <w:noProof/>
            <w:webHidden/>
            <w:color w:val="000000" w:themeColor="text1"/>
            <w:sz w:val="24"/>
            <w:szCs w:val="24"/>
          </w:rPr>
          <w:instrText xml:space="preserve"> PAGEREF _Toc195687235 \h </w:instrText>
        </w:r>
        <w:r w:rsidRPr="007E2C94">
          <w:rPr>
            <w:noProof/>
            <w:webHidden/>
            <w:color w:val="000000" w:themeColor="text1"/>
            <w:sz w:val="24"/>
            <w:szCs w:val="24"/>
          </w:rPr>
        </w:r>
        <w:r w:rsidRPr="007E2C94">
          <w:rPr>
            <w:noProof/>
            <w:webHidden/>
            <w:color w:val="000000" w:themeColor="text1"/>
            <w:sz w:val="24"/>
            <w:szCs w:val="24"/>
          </w:rPr>
          <w:fldChar w:fldCharType="separate"/>
        </w:r>
        <w:r w:rsidR="00AC660D" w:rsidRPr="007E2C94">
          <w:rPr>
            <w:noProof/>
            <w:webHidden/>
            <w:color w:val="000000" w:themeColor="text1"/>
            <w:sz w:val="24"/>
            <w:szCs w:val="24"/>
          </w:rPr>
          <w:t>97</w:t>
        </w:r>
        <w:r w:rsidRPr="007E2C94">
          <w:rPr>
            <w:noProof/>
            <w:webHidden/>
            <w:color w:val="000000" w:themeColor="text1"/>
            <w:sz w:val="24"/>
            <w:szCs w:val="24"/>
          </w:rPr>
          <w:fldChar w:fldCharType="end"/>
        </w:r>
      </w:hyperlink>
    </w:p>
    <w:p w14:paraId="3D8A2827" w14:textId="6D74D045"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36" w:history="1">
        <w:r w:rsidR="00E9056E" w:rsidRPr="007E2C94">
          <w:rPr>
            <w:rStyle w:val="Lienhypertexte"/>
            <w:rFonts w:eastAsiaTheme="majorEastAsia"/>
            <w:b/>
            <w:bCs/>
            <w:noProof/>
            <w:color w:val="000000" w:themeColor="text1"/>
            <w:sz w:val="24"/>
            <w:szCs w:val="24"/>
          </w:rPr>
          <w:t>Figure 4. 2.</w:t>
        </w:r>
        <w:r w:rsidR="00E9056E" w:rsidRPr="007E2C94">
          <w:rPr>
            <w:rStyle w:val="Lienhypertexte"/>
            <w:rFonts w:eastAsiaTheme="majorEastAsia"/>
            <w:noProof/>
            <w:color w:val="000000" w:themeColor="text1"/>
            <w:sz w:val="24"/>
            <w:szCs w:val="24"/>
          </w:rPr>
          <w:t>Élément de plaque rectangulaire (SBRMP24).</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36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98</w:t>
        </w:r>
        <w:r w:rsidR="00E9056E" w:rsidRPr="007E2C94">
          <w:rPr>
            <w:noProof/>
            <w:webHidden/>
            <w:color w:val="000000" w:themeColor="text1"/>
            <w:sz w:val="24"/>
            <w:szCs w:val="24"/>
          </w:rPr>
          <w:fldChar w:fldCharType="end"/>
        </w:r>
      </w:hyperlink>
    </w:p>
    <w:p w14:paraId="783335F5" w14:textId="45A0EC63"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37" w:history="1">
        <w:r w:rsidR="00E9056E" w:rsidRPr="007E2C94">
          <w:rPr>
            <w:rStyle w:val="Lienhypertexte"/>
            <w:rFonts w:eastAsiaTheme="majorEastAsia"/>
            <w:b/>
            <w:bCs/>
            <w:noProof/>
            <w:color w:val="000000" w:themeColor="text1"/>
            <w:sz w:val="24"/>
            <w:szCs w:val="24"/>
          </w:rPr>
          <w:t>Figure 4. 3.</w:t>
        </w:r>
        <w:r w:rsidR="00E9056E" w:rsidRPr="007E2C94">
          <w:rPr>
            <w:rStyle w:val="Lienhypertexte"/>
            <w:rFonts w:eastAsia="Calibri"/>
            <w:noProof/>
            <w:color w:val="000000" w:themeColor="text1"/>
            <w:sz w:val="24"/>
            <w:szCs w:val="24"/>
          </w:rPr>
          <w:t>Variation de la contrainte non dimensionnelle dans le plan d'une plaque carrée FG pour différentes valeurs de l’indices de gradient p (l/h = 1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37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0</w:t>
        </w:r>
        <w:r w:rsidR="00E9056E" w:rsidRPr="007E2C94">
          <w:rPr>
            <w:noProof/>
            <w:webHidden/>
            <w:color w:val="000000" w:themeColor="text1"/>
            <w:sz w:val="24"/>
            <w:szCs w:val="24"/>
          </w:rPr>
          <w:fldChar w:fldCharType="end"/>
        </w:r>
      </w:hyperlink>
    </w:p>
    <w:p w14:paraId="5FAA02D8" w14:textId="1B5F8B51"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38" w:history="1">
        <w:r w:rsidR="00E9056E" w:rsidRPr="007E2C94">
          <w:rPr>
            <w:rStyle w:val="Lienhypertexte"/>
            <w:rFonts w:eastAsiaTheme="majorEastAsia"/>
            <w:b/>
            <w:bCs/>
            <w:noProof/>
            <w:color w:val="000000" w:themeColor="text1"/>
            <w:sz w:val="24"/>
            <w:szCs w:val="24"/>
          </w:rPr>
          <w:t>Figure 4. 4.</w:t>
        </w:r>
        <w:r w:rsidR="00E9056E" w:rsidRPr="007E2C94">
          <w:rPr>
            <w:rStyle w:val="Lienhypertexte"/>
            <w:rFonts w:eastAsia="Calibri"/>
            <w:noProof/>
            <w:color w:val="000000" w:themeColor="text1"/>
            <w:sz w:val="24"/>
            <w:szCs w:val="24"/>
          </w:rPr>
          <w:t xml:space="preserve">Variation de la contrainte non dimensionnelle de cisaillement dans le plan </w:t>
        </w:r>
        <m:oMath>
          <m:r>
            <w:rPr>
              <w:rStyle w:val="Lienhypertexte"/>
              <w:rFonts w:ascii="Cambria Math" w:eastAsia="Calibri" w:hAnsi="Cambria Math"/>
              <w:noProof/>
              <w:color w:val="000000" w:themeColor="text1"/>
              <w:sz w:val="24"/>
              <w:szCs w:val="24"/>
            </w:rPr>
            <m:t>τxy</m:t>
          </m:r>
        </m:oMath>
        <w:r w:rsidR="00E9056E" w:rsidRPr="007E2C94">
          <w:rPr>
            <w:rStyle w:val="Lienhypertexte"/>
            <w:rFonts w:eastAsia="Calibri"/>
            <w:noProof/>
            <w:color w:val="000000" w:themeColor="text1"/>
            <w:sz w:val="24"/>
            <w:szCs w:val="24"/>
          </w:rPr>
          <w:t>d'une plaque carrée FG pour différentes valeurs de l’indices de gradient p (l/h = 1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38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1</w:t>
        </w:r>
        <w:r w:rsidR="00E9056E" w:rsidRPr="007E2C94">
          <w:rPr>
            <w:noProof/>
            <w:webHidden/>
            <w:color w:val="000000" w:themeColor="text1"/>
            <w:sz w:val="24"/>
            <w:szCs w:val="24"/>
          </w:rPr>
          <w:fldChar w:fldCharType="end"/>
        </w:r>
      </w:hyperlink>
    </w:p>
    <w:p w14:paraId="183C08A4" w14:textId="6017EB07"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39" w:history="1">
        <w:r w:rsidR="00E9056E" w:rsidRPr="007E2C94">
          <w:rPr>
            <w:rStyle w:val="Lienhypertexte"/>
            <w:rFonts w:eastAsiaTheme="majorEastAsia"/>
            <w:b/>
            <w:bCs/>
            <w:noProof/>
            <w:color w:val="000000" w:themeColor="text1"/>
            <w:sz w:val="24"/>
            <w:szCs w:val="24"/>
          </w:rPr>
          <w:t>Figure 4. 5.</w:t>
        </w:r>
        <w:r w:rsidR="00E9056E" w:rsidRPr="007E2C94">
          <w:rPr>
            <w:rStyle w:val="Lienhypertexte"/>
            <w:rFonts w:eastAsiaTheme="majorEastAsia"/>
            <w:noProof/>
            <w:color w:val="000000" w:themeColor="text1"/>
            <w:sz w:val="24"/>
            <w:szCs w:val="24"/>
          </w:rPr>
          <w:t xml:space="preserve"> L'influence des rapports (l/h) sur le d</w:t>
        </w:r>
        <w:r w:rsidR="006500AC" w:rsidRPr="007E2C94">
          <w:rPr>
            <w:rStyle w:val="Lienhypertexte"/>
            <w:rFonts w:eastAsiaTheme="majorEastAsia"/>
            <w:noProof/>
            <w:color w:val="000000" w:themeColor="text1"/>
            <w:sz w:val="24"/>
            <w:szCs w:val="24"/>
          </w:rPr>
          <w:t>éplacement  transversal non dimensionnel</w:t>
        </w:r>
        <w:r w:rsidR="00E9056E" w:rsidRPr="007E2C94">
          <w:rPr>
            <w:rStyle w:val="Lienhypertexte"/>
            <w:rFonts w:eastAsiaTheme="majorEastAsia"/>
            <w:noProof/>
            <w:color w:val="000000" w:themeColor="text1"/>
            <w:sz w:val="24"/>
            <w:szCs w:val="24"/>
          </w:rPr>
          <w:t>le (</w:t>
        </w:r>
        <m:oMath>
          <m:r>
            <w:rPr>
              <w:rStyle w:val="Lienhypertexte"/>
              <w:rFonts w:ascii="Cambria Math" w:eastAsia="Calibri" w:hAnsi="Cambria Math"/>
              <w:noProof/>
              <w:color w:val="000000" w:themeColor="text1"/>
              <w:sz w:val="24"/>
              <w:szCs w:val="24"/>
            </w:rPr>
            <m:t>w</m:t>
          </m:r>
          <m:r>
            <m:rPr>
              <m:sty m:val="p"/>
            </m:rPr>
            <w:rPr>
              <w:rStyle w:val="Lienhypertexte"/>
              <w:rFonts w:ascii="Cambria Math" w:eastAsia="Calibri" w:hAnsi="Cambria Math"/>
              <w:noProof/>
              <w:color w:val="000000" w:themeColor="text1"/>
              <w:sz w:val="24"/>
              <w:szCs w:val="24"/>
            </w:rPr>
            <m:t>)</m:t>
          </m:r>
        </m:oMath>
        <w:r w:rsidR="00E9056E" w:rsidRPr="007E2C94">
          <w:rPr>
            <w:rStyle w:val="Lienhypertexte"/>
            <w:rFonts w:eastAsiaTheme="majorEastAsia"/>
            <w:noProof/>
            <w:color w:val="000000" w:themeColor="text1"/>
            <w:sz w:val="24"/>
            <w:szCs w:val="24"/>
          </w:rPr>
          <w:t xml:space="preserve"> des plaques carrées soumises à différentes conditions aux limites (p =1).</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39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3</w:t>
        </w:r>
        <w:r w:rsidR="00E9056E" w:rsidRPr="007E2C94">
          <w:rPr>
            <w:noProof/>
            <w:webHidden/>
            <w:color w:val="000000" w:themeColor="text1"/>
            <w:sz w:val="24"/>
            <w:szCs w:val="24"/>
          </w:rPr>
          <w:fldChar w:fldCharType="end"/>
        </w:r>
      </w:hyperlink>
    </w:p>
    <w:p w14:paraId="52242BD5" w14:textId="71B1D9D4"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0" w:history="1">
        <w:r w:rsidR="00E9056E" w:rsidRPr="007E2C94">
          <w:rPr>
            <w:rStyle w:val="Lienhypertexte"/>
            <w:rFonts w:asciiTheme="majorBidi" w:eastAsiaTheme="majorEastAsia" w:hAnsiTheme="majorBidi" w:cstheme="majorBidi"/>
            <w:b/>
            <w:bCs/>
            <w:noProof/>
            <w:color w:val="000000" w:themeColor="text1"/>
            <w:sz w:val="24"/>
            <w:szCs w:val="24"/>
          </w:rPr>
          <w:t>Figure 4. 6.</w:t>
        </w:r>
        <w:r w:rsidR="00E9056E" w:rsidRPr="007E2C94">
          <w:rPr>
            <w:rStyle w:val="Lienhypertexte"/>
            <w:rFonts w:asciiTheme="majorBidi" w:eastAsiaTheme="majorEastAsia" w:hAnsiTheme="majorBidi" w:cstheme="majorBidi"/>
            <w:noProof/>
            <w:color w:val="000000" w:themeColor="text1"/>
            <w:sz w:val="24"/>
            <w:szCs w:val="24"/>
          </w:rPr>
          <w:t xml:space="preserve">  L'influence de </w:t>
        </w:r>
        <w:r w:rsidR="002A0438" w:rsidRPr="007E2C94">
          <w:rPr>
            <w:rStyle w:val="Lienhypertexte"/>
            <w:rFonts w:asciiTheme="majorBidi" w:eastAsiaTheme="majorEastAsia" w:hAnsiTheme="majorBidi" w:cstheme="majorBidi"/>
            <w:noProof/>
            <w:color w:val="000000" w:themeColor="text1"/>
            <w:sz w:val="24"/>
            <w:szCs w:val="24"/>
          </w:rPr>
          <w:t>l’indice de gradient de puissance</w:t>
        </w:r>
        <w:r w:rsidR="00E9056E" w:rsidRPr="007E2C94">
          <w:rPr>
            <w:rStyle w:val="Lienhypertexte"/>
            <w:rFonts w:asciiTheme="majorBidi" w:eastAsiaTheme="majorEastAsia" w:hAnsiTheme="majorBidi" w:cstheme="majorBidi"/>
            <w:noProof/>
            <w:color w:val="000000" w:themeColor="text1"/>
            <w:sz w:val="24"/>
            <w:szCs w:val="24"/>
          </w:rPr>
          <w:t xml:space="preserve"> (p) sur le d</w:t>
        </w:r>
        <w:r w:rsidR="006500AC" w:rsidRPr="007E2C94">
          <w:rPr>
            <w:rStyle w:val="Lienhypertexte"/>
            <w:rFonts w:asciiTheme="majorBidi" w:eastAsiaTheme="majorEastAsia" w:hAnsiTheme="majorBidi" w:cstheme="majorBidi"/>
            <w:noProof/>
            <w:color w:val="000000" w:themeColor="text1"/>
            <w:sz w:val="24"/>
            <w:szCs w:val="24"/>
          </w:rPr>
          <w:t>éplacement  transversal non dimensionnel</w:t>
        </w:r>
        <w:r w:rsidR="00E9056E" w:rsidRPr="007E2C94">
          <w:rPr>
            <w:rStyle w:val="Lienhypertexte"/>
            <w:rFonts w:asciiTheme="majorBidi" w:eastAsiaTheme="majorEastAsia" w:hAnsiTheme="majorBidi" w:cstheme="majorBidi"/>
            <w:noProof/>
            <w:color w:val="000000" w:themeColor="text1"/>
            <w:sz w:val="24"/>
            <w:szCs w:val="24"/>
          </w:rPr>
          <w:t>le (</w:t>
        </w:r>
        <m:oMath>
          <m:r>
            <w:rPr>
              <w:rStyle w:val="Lienhypertexte"/>
              <w:rFonts w:ascii="Cambria Math" w:eastAsiaTheme="majorEastAsia" w:hAnsi="Cambria Math" w:cstheme="majorBidi"/>
              <w:noProof/>
              <w:color w:val="000000" w:themeColor="text1"/>
              <w:sz w:val="24"/>
              <w:szCs w:val="24"/>
            </w:rPr>
            <m:t>w</m:t>
          </m:r>
          <m:r>
            <m:rPr>
              <m:sty m:val="p"/>
            </m:rPr>
            <w:rPr>
              <w:rStyle w:val="Lienhypertexte"/>
              <w:rFonts w:ascii="Cambria Math" w:eastAsiaTheme="majorEastAsia" w:hAnsi="Cambria Math" w:cstheme="majorBidi"/>
              <w:noProof/>
              <w:color w:val="000000" w:themeColor="text1"/>
              <w:sz w:val="24"/>
              <w:szCs w:val="24"/>
            </w:rPr>
            <m:t xml:space="preserve">)  </m:t>
          </m:r>
        </m:oMath>
        <w:r w:rsidR="00E9056E" w:rsidRPr="007E2C94">
          <w:rPr>
            <w:rStyle w:val="Lienhypertexte"/>
            <w:rFonts w:asciiTheme="majorBidi" w:eastAsiaTheme="majorEastAsia" w:hAnsiTheme="majorBidi" w:cstheme="majorBidi"/>
            <w:noProof/>
            <w:color w:val="000000" w:themeColor="text1"/>
            <w:sz w:val="24"/>
            <w:szCs w:val="24"/>
          </w:rPr>
          <w:t>des plaques carrées soumises à différentes conditions aux limites (l/h =1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0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3</w:t>
        </w:r>
        <w:r w:rsidR="00E9056E" w:rsidRPr="007E2C94">
          <w:rPr>
            <w:noProof/>
            <w:webHidden/>
            <w:color w:val="000000" w:themeColor="text1"/>
            <w:sz w:val="24"/>
            <w:szCs w:val="24"/>
          </w:rPr>
          <w:fldChar w:fldCharType="end"/>
        </w:r>
      </w:hyperlink>
    </w:p>
    <w:p w14:paraId="75951462" w14:textId="16A05CFD" w:rsidR="00576398" w:rsidRPr="007E2C94" w:rsidRDefault="009A3DBF" w:rsidP="005852CA">
      <w:pPr>
        <w:pStyle w:val="Tabledesillustrations"/>
        <w:tabs>
          <w:tab w:val="right" w:leader="dot" w:pos="9062"/>
        </w:tabs>
        <w:spacing w:line="360" w:lineRule="auto"/>
        <w:jc w:val="both"/>
        <w:rPr>
          <w:rFonts w:eastAsiaTheme="majorEastAsia"/>
          <w:noProof/>
          <w:color w:val="000000" w:themeColor="text1"/>
          <w:sz w:val="24"/>
          <w:szCs w:val="24"/>
          <w:u w:val="single"/>
        </w:rPr>
      </w:pPr>
      <w:hyperlink w:anchor="_Toc195687241" w:history="1">
        <w:r w:rsidR="00E9056E" w:rsidRPr="007E2C94">
          <w:rPr>
            <w:rStyle w:val="Lienhypertexte"/>
            <w:rFonts w:eastAsiaTheme="majorEastAsia"/>
            <w:b/>
            <w:bCs/>
            <w:noProof/>
            <w:color w:val="000000" w:themeColor="text1"/>
            <w:sz w:val="24"/>
            <w:szCs w:val="24"/>
          </w:rPr>
          <w:t>Figure 4. 7.</w:t>
        </w:r>
        <w:r w:rsidR="00E9056E" w:rsidRPr="007E2C94">
          <w:rPr>
            <w:rStyle w:val="Lienhypertexte"/>
            <w:rFonts w:eastAsiaTheme="majorEastAsia"/>
            <w:noProof/>
            <w:color w:val="000000" w:themeColor="text1"/>
            <w:sz w:val="24"/>
            <w:szCs w:val="24"/>
          </w:rPr>
          <w:t xml:space="preserve"> L’effet du rapport longueur/épaisseur (l/ h) sur la fréquence naturelle non dimensionnelle pour une plaque FG carrée avec différentes conditions aux limites et p =2.</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1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7</w:t>
        </w:r>
        <w:r w:rsidR="00E9056E" w:rsidRPr="007E2C94">
          <w:rPr>
            <w:noProof/>
            <w:webHidden/>
            <w:color w:val="000000" w:themeColor="text1"/>
            <w:sz w:val="24"/>
            <w:szCs w:val="24"/>
          </w:rPr>
          <w:fldChar w:fldCharType="end"/>
        </w:r>
      </w:hyperlink>
    </w:p>
    <w:p w14:paraId="66990B91" w14:textId="4F5861D4"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2" w:history="1">
        <w:r w:rsidR="00E9056E" w:rsidRPr="007E2C94">
          <w:rPr>
            <w:rStyle w:val="Lienhypertexte"/>
            <w:rFonts w:eastAsiaTheme="majorEastAsia"/>
            <w:b/>
            <w:bCs/>
            <w:noProof/>
            <w:color w:val="000000" w:themeColor="text1"/>
            <w:sz w:val="24"/>
            <w:szCs w:val="24"/>
          </w:rPr>
          <w:t>Figure 4. 8.</w:t>
        </w:r>
        <w:r w:rsidR="00E9056E" w:rsidRPr="007E2C94">
          <w:rPr>
            <w:rStyle w:val="Lienhypertexte"/>
            <w:rFonts w:eastAsiaTheme="majorEastAsia"/>
            <w:noProof/>
            <w:color w:val="000000" w:themeColor="text1"/>
            <w:sz w:val="24"/>
            <w:szCs w:val="24"/>
          </w:rPr>
          <w:t xml:space="preserve"> L’effet de </w:t>
        </w:r>
        <w:r w:rsidR="002A0438" w:rsidRPr="007E2C94">
          <w:rPr>
            <w:rStyle w:val="Lienhypertexte"/>
            <w:rFonts w:eastAsiaTheme="majorEastAsia"/>
            <w:noProof/>
            <w:color w:val="000000" w:themeColor="text1"/>
            <w:sz w:val="24"/>
            <w:szCs w:val="24"/>
          </w:rPr>
          <w:t xml:space="preserve">l’indice de gradient de puissance </w:t>
        </w:r>
        <w:r w:rsidR="00E9056E" w:rsidRPr="007E2C94">
          <w:rPr>
            <w:rStyle w:val="Lienhypertexte"/>
            <w:rFonts w:eastAsiaTheme="majorEastAsia"/>
            <w:noProof/>
            <w:color w:val="000000" w:themeColor="text1"/>
            <w:sz w:val="24"/>
            <w:szCs w:val="24"/>
          </w:rPr>
          <w:t>p sur la fréquence naturelle non dimensionnelle (</w:t>
        </w:r>
        <m:oMath>
          <m:r>
            <m:rPr>
              <m:sty m:val="p"/>
            </m:rPr>
            <w:rPr>
              <w:rStyle w:val="Lienhypertexte"/>
              <w:rFonts w:ascii="Cambria Math" w:eastAsiaTheme="majorEastAsia" w:hAnsi="Cambria Math"/>
              <w:noProof/>
              <w:color w:val="000000" w:themeColor="text1"/>
              <w:sz w:val="24"/>
              <w:szCs w:val="24"/>
            </w:rPr>
            <m:t>ω</m:t>
          </m:r>
          <m:r>
            <w:rPr>
              <w:rStyle w:val="Lienhypertexte"/>
              <w:rFonts w:ascii="Cambria Math" w:eastAsiaTheme="majorEastAsia" w:hAnsi="Cambria Math"/>
              <w:noProof/>
              <w:color w:val="000000" w:themeColor="text1"/>
              <w:sz w:val="24"/>
              <w:szCs w:val="24"/>
            </w:rPr>
            <m:t>)</m:t>
          </m:r>
        </m:oMath>
        <w:r w:rsidR="00E9056E" w:rsidRPr="007E2C94">
          <w:rPr>
            <w:rStyle w:val="Lienhypertexte"/>
            <w:rFonts w:eastAsiaTheme="majorEastAsia"/>
            <w:noProof/>
            <w:color w:val="000000" w:themeColor="text1"/>
            <w:sz w:val="24"/>
            <w:szCs w:val="24"/>
          </w:rPr>
          <w:t xml:space="preserve"> pour une plaque FG carrée (l/h =20) avec différentes conditions aux limites.</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2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8</w:t>
        </w:r>
        <w:r w:rsidR="00E9056E" w:rsidRPr="007E2C94">
          <w:rPr>
            <w:noProof/>
            <w:webHidden/>
            <w:color w:val="000000" w:themeColor="text1"/>
            <w:sz w:val="24"/>
            <w:szCs w:val="24"/>
          </w:rPr>
          <w:fldChar w:fldCharType="end"/>
        </w:r>
      </w:hyperlink>
    </w:p>
    <w:p w14:paraId="185D9E28" w14:textId="075375A7"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3" w:history="1">
        <w:r w:rsidR="00E9056E" w:rsidRPr="007E2C94">
          <w:rPr>
            <w:rStyle w:val="Lienhypertexte"/>
            <w:rFonts w:eastAsiaTheme="majorEastAsia"/>
            <w:b/>
            <w:bCs/>
            <w:noProof/>
            <w:color w:val="000000" w:themeColor="text1"/>
            <w:sz w:val="24"/>
            <w:szCs w:val="24"/>
          </w:rPr>
          <w:t>Figure 4. 9.</w:t>
        </w:r>
        <w:r w:rsidR="00E9056E" w:rsidRPr="007E2C94">
          <w:rPr>
            <w:rStyle w:val="Lienhypertexte"/>
            <w:rFonts w:eastAsiaTheme="majorEastAsia"/>
            <w:noProof/>
            <w:color w:val="000000" w:themeColor="text1"/>
            <w:sz w:val="24"/>
            <w:szCs w:val="24"/>
          </w:rPr>
          <w:t xml:space="preserve"> L'effet du rapport d'aspect l/L sur la fréquence naturelle non dimensionnelle </w:t>
        </w:r>
        <m:oMath>
          <m:r>
            <m:rPr>
              <m:sty m:val="p"/>
            </m:rPr>
            <w:rPr>
              <w:rStyle w:val="Lienhypertexte"/>
              <w:rFonts w:ascii="Cambria Math" w:eastAsiaTheme="majorEastAsia" w:hAnsi="Cambria Math"/>
              <w:noProof/>
              <w:color w:val="000000" w:themeColor="text1"/>
              <w:sz w:val="24"/>
              <w:szCs w:val="24"/>
            </w:rPr>
            <m:t>ω</m:t>
          </m:r>
          <m:r>
            <w:rPr>
              <w:rStyle w:val="Lienhypertexte"/>
              <w:rFonts w:ascii="Cambria Math" w:eastAsiaTheme="majorEastAsia" w:hAnsi="Cambria Math"/>
              <w:noProof/>
              <w:color w:val="000000" w:themeColor="text1"/>
              <w:sz w:val="24"/>
              <w:szCs w:val="24"/>
            </w:rPr>
            <m:t xml:space="preserve"> </m:t>
          </m:r>
        </m:oMath>
        <w:r w:rsidR="00E9056E" w:rsidRPr="007E2C94">
          <w:rPr>
            <w:rStyle w:val="Lienhypertexte"/>
            <w:rFonts w:eastAsiaTheme="majorEastAsia"/>
            <w:noProof/>
            <w:color w:val="000000" w:themeColor="text1"/>
            <w:sz w:val="24"/>
            <w:szCs w:val="24"/>
          </w:rPr>
          <w:t xml:space="preserve">pour une plaque FG rectangulaire </w:t>
        </w:r>
        <w:r w:rsidR="00D04666" w:rsidRPr="007E2C94">
          <w:rPr>
            <w:rStyle w:val="Lienhypertexte"/>
            <w:rFonts w:eastAsiaTheme="majorEastAsia"/>
            <w:noProof/>
            <w:color w:val="000000" w:themeColor="text1"/>
            <w:sz w:val="24"/>
            <w:szCs w:val="24"/>
          </w:rPr>
          <w:t>simplement appuyée</w:t>
        </w:r>
        <w:r w:rsidR="00E9056E" w:rsidRPr="007E2C94">
          <w:rPr>
            <w:rStyle w:val="Lienhypertexte"/>
            <w:rFonts w:eastAsiaTheme="majorEastAsia"/>
            <w:noProof/>
            <w:color w:val="000000" w:themeColor="text1"/>
            <w:sz w:val="24"/>
            <w:szCs w:val="24"/>
          </w:rPr>
          <w:t xml:space="preserve"> (SSSS) (l/h =1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3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9</w:t>
        </w:r>
        <w:r w:rsidR="00E9056E" w:rsidRPr="007E2C94">
          <w:rPr>
            <w:noProof/>
            <w:webHidden/>
            <w:color w:val="000000" w:themeColor="text1"/>
            <w:sz w:val="24"/>
            <w:szCs w:val="24"/>
          </w:rPr>
          <w:fldChar w:fldCharType="end"/>
        </w:r>
      </w:hyperlink>
    </w:p>
    <w:p w14:paraId="5A892E42" w14:textId="3BB7DBB0"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4" w:history="1">
        <w:r w:rsidR="00E9056E" w:rsidRPr="007E2C94">
          <w:rPr>
            <w:rStyle w:val="Lienhypertexte"/>
            <w:rFonts w:eastAsiaTheme="majorEastAsia"/>
            <w:b/>
            <w:bCs/>
            <w:noProof/>
            <w:color w:val="000000" w:themeColor="text1"/>
            <w:sz w:val="24"/>
            <w:szCs w:val="24"/>
          </w:rPr>
          <w:t>Figure 4. 10</w:t>
        </w:r>
        <w:r w:rsidR="00E9056E" w:rsidRPr="007E2C94">
          <w:rPr>
            <w:rStyle w:val="Lienhypertexte"/>
            <w:rFonts w:eastAsiaTheme="majorEastAsia"/>
            <w:noProof/>
            <w:color w:val="000000" w:themeColor="text1"/>
            <w:sz w:val="24"/>
            <w:szCs w:val="24"/>
          </w:rPr>
          <w:t>.</w:t>
        </w:r>
        <w:r w:rsidR="00E9056E" w:rsidRPr="007E2C94">
          <w:rPr>
            <w:rStyle w:val="Lienhypertexte"/>
            <w:rFonts w:eastAsia="Calibri"/>
            <w:noProof/>
            <w:color w:val="000000" w:themeColor="text1"/>
            <w:sz w:val="24"/>
            <w:szCs w:val="24"/>
          </w:rPr>
          <w:t xml:space="preserve"> La plaque rectangulaire soumise à des charges en plan.</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4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19</w:t>
        </w:r>
        <w:r w:rsidR="00E9056E" w:rsidRPr="007E2C94">
          <w:rPr>
            <w:noProof/>
            <w:webHidden/>
            <w:color w:val="000000" w:themeColor="text1"/>
            <w:sz w:val="24"/>
            <w:szCs w:val="24"/>
          </w:rPr>
          <w:fldChar w:fldCharType="end"/>
        </w:r>
      </w:hyperlink>
    </w:p>
    <w:p w14:paraId="5BC08FFD" w14:textId="51E71513"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5" w:history="1">
        <w:r w:rsidR="00E9056E" w:rsidRPr="007E2C94">
          <w:rPr>
            <w:rStyle w:val="Lienhypertexte"/>
            <w:rFonts w:eastAsiaTheme="majorEastAsia"/>
            <w:b/>
            <w:bCs/>
            <w:noProof/>
            <w:color w:val="000000" w:themeColor="text1"/>
            <w:sz w:val="24"/>
            <w:szCs w:val="24"/>
          </w:rPr>
          <w:t>Figure 4. 11.</w:t>
        </w:r>
        <w:r w:rsidR="00E9056E" w:rsidRPr="007E2C94">
          <w:rPr>
            <w:rStyle w:val="Lienhypertexte"/>
            <w:rFonts w:asciiTheme="majorBidi" w:eastAsiaTheme="majorEastAsia" w:hAnsiTheme="majorBidi" w:cstheme="majorBidi"/>
            <w:b/>
            <w:bCs/>
            <w:noProof/>
            <w:color w:val="000000" w:themeColor="text1"/>
            <w:sz w:val="24"/>
            <w:szCs w:val="24"/>
          </w:rPr>
          <w:t xml:space="preserve"> </w:t>
        </w:r>
        <w:r w:rsidR="00E9056E" w:rsidRPr="007E2C94">
          <w:rPr>
            <w:rStyle w:val="Lienhypertexte"/>
            <w:rFonts w:asciiTheme="majorBidi" w:eastAsiaTheme="majorEastAsia" w:hAnsiTheme="majorBidi" w:cstheme="majorBidi"/>
            <w:noProof/>
            <w:color w:val="000000" w:themeColor="text1"/>
            <w:sz w:val="24"/>
            <w:szCs w:val="24"/>
          </w:rPr>
          <w:t xml:space="preserve">L'effet de </w:t>
        </w:r>
        <w:r w:rsidR="002A0438" w:rsidRPr="007E2C94">
          <w:rPr>
            <w:rStyle w:val="Lienhypertexte"/>
            <w:rFonts w:asciiTheme="majorBidi" w:eastAsiaTheme="majorEastAsia" w:hAnsiTheme="majorBidi" w:cstheme="majorBidi"/>
            <w:noProof/>
            <w:color w:val="000000" w:themeColor="text1"/>
            <w:sz w:val="24"/>
            <w:szCs w:val="24"/>
          </w:rPr>
          <w:t>l’indice de gradient de puissance</w:t>
        </w:r>
        <w:r w:rsidR="002A0438" w:rsidRPr="007E2C94">
          <w:rPr>
            <w:rStyle w:val="Lienhypertexte"/>
            <w:rFonts w:asciiTheme="majorBidi" w:eastAsiaTheme="majorEastAsia" w:hAnsiTheme="majorBidi"/>
            <w:noProof/>
            <w:color w:val="000000" w:themeColor="text1"/>
            <w:sz w:val="24"/>
            <w:szCs w:val="24"/>
          </w:rPr>
          <w:t xml:space="preserve"> </w:t>
        </w:r>
        <w:r w:rsidR="00E9056E" w:rsidRPr="007E2C94">
          <w:rPr>
            <w:rStyle w:val="Lienhypertexte"/>
            <w:rFonts w:asciiTheme="majorBidi" w:eastAsiaTheme="majorEastAsia" w:hAnsiTheme="majorBidi"/>
            <w:noProof/>
            <w:color w:val="000000" w:themeColor="text1"/>
            <w:sz w:val="24"/>
            <w:szCs w:val="24"/>
          </w:rPr>
          <w:t>p</w:t>
        </w:r>
        <w:r w:rsidR="00E9056E" w:rsidRPr="007E2C94">
          <w:rPr>
            <w:rStyle w:val="Lienhypertexte"/>
            <w:rFonts w:asciiTheme="majorBidi" w:eastAsiaTheme="majorEastAsia" w:hAnsiTheme="majorBidi" w:cstheme="majorBidi"/>
            <w:noProof/>
            <w:color w:val="000000" w:themeColor="text1"/>
            <w:sz w:val="24"/>
            <w:szCs w:val="24"/>
          </w:rPr>
          <w:t xml:space="preserve"> sur la charge critique de flambage non dimensionnelle </w:t>
        </w:r>
        <w:r w:rsidR="003111FB" w:rsidRPr="007E2C94">
          <w:rPr>
            <w:rFonts w:asciiTheme="majorBidi" w:hAnsiTheme="majorBidi" w:cstheme="majorBidi"/>
            <w:color w:val="000000" w:themeColor="text1"/>
            <w:sz w:val="24"/>
            <w:szCs w:val="24"/>
          </w:rPr>
          <w:t>(</w:t>
        </w:r>
        <w:r w:rsidR="003111FB" w:rsidRPr="007E2C94">
          <w:rPr>
            <w:color w:val="000000" w:themeColor="text1"/>
            <w:position w:val="-6"/>
          </w:rPr>
          <w:object w:dxaOrig="440" w:dyaOrig="340" w14:anchorId="0EF74CFA">
            <v:shape id="_x0000_i1025" type="#_x0000_t75" style="width:21.9pt;height:16.9pt" o:ole="">
              <v:imagedata r:id="rId16" o:title=""/>
            </v:shape>
            <o:OLEObject Type="Embed" ProgID="Equation.DSMT4" ShapeID="_x0000_i1025" DrawAspect="Content" ObjectID="_1811097395" r:id="rId17"/>
          </w:object>
        </w:r>
        <w:r w:rsidR="003111FB" w:rsidRPr="007E2C94">
          <w:rPr>
            <w:rFonts w:asciiTheme="majorBidi" w:hAnsiTheme="majorBidi" w:cstheme="majorBidi"/>
            <w:color w:val="000000" w:themeColor="text1"/>
            <w:sz w:val="24"/>
            <w:szCs w:val="24"/>
          </w:rPr>
          <w:t>)</w:t>
        </w:r>
        <w:r w:rsidR="00E9056E" w:rsidRPr="007E2C94">
          <w:rPr>
            <w:rStyle w:val="Lienhypertexte"/>
            <w:rFonts w:eastAsiaTheme="majorEastAsia"/>
            <w:i/>
            <w:iCs/>
            <w:noProof/>
            <w:color w:val="000000" w:themeColor="text1"/>
            <w:sz w:val="24"/>
            <w:szCs w:val="24"/>
          </w:rPr>
          <w:t xml:space="preserve"> </w:t>
        </w:r>
        <w:r w:rsidR="00E9056E" w:rsidRPr="007E2C94">
          <w:rPr>
            <w:rStyle w:val="Lienhypertexte"/>
            <w:rFonts w:asciiTheme="majorBidi" w:eastAsiaTheme="majorEastAsia" w:hAnsiTheme="majorBidi" w:cstheme="majorBidi"/>
            <w:noProof/>
            <w:color w:val="000000" w:themeColor="text1"/>
            <w:sz w:val="24"/>
            <w:szCs w:val="24"/>
          </w:rPr>
          <w:t xml:space="preserve"> d'une plaque carrée </w:t>
        </w:r>
        <w:r w:rsidR="00D04666" w:rsidRPr="007E2C94">
          <w:rPr>
            <w:rStyle w:val="Lienhypertexte"/>
            <w:rFonts w:asciiTheme="majorBidi" w:eastAsiaTheme="majorEastAsia" w:hAnsiTheme="majorBidi" w:cstheme="majorBidi"/>
            <w:noProof/>
            <w:color w:val="000000" w:themeColor="text1"/>
            <w:sz w:val="24"/>
            <w:szCs w:val="24"/>
          </w:rPr>
          <w:t>simplement appuyée</w:t>
        </w:r>
        <w:r w:rsidR="00E9056E" w:rsidRPr="007E2C94">
          <w:rPr>
            <w:rStyle w:val="Lienhypertexte"/>
            <w:rFonts w:asciiTheme="majorBidi" w:eastAsiaTheme="majorEastAsia" w:hAnsiTheme="majorBidi" w:cstheme="majorBidi"/>
            <w:noProof/>
            <w:color w:val="000000" w:themeColor="text1"/>
            <w:sz w:val="24"/>
            <w:szCs w:val="24"/>
          </w:rPr>
          <w:t xml:space="preserve"> (L = l = 100h) sous différents types de charges.</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5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22</w:t>
        </w:r>
        <w:r w:rsidR="00E9056E" w:rsidRPr="007E2C94">
          <w:rPr>
            <w:noProof/>
            <w:webHidden/>
            <w:color w:val="000000" w:themeColor="text1"/>
            <w:sz w:val="24"/>
            <w:szCs w:val="24"/>
          </w:rPr>
          <w:fldChar w:fldCharType="end"/>
        </w:r>
      </w:hyperlink>
    </w:p>
    <w:p w14:paraId="0560B9FA" w14:textId="21366063" w:rsidR="00E9056E" w:rsidRPr="007E2C94" w:rsidRDefault="009A3DBF" w:rsidP="000C2D4E">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6" w:history="1">
        <w:r w:rsidR="00E9056E" w:rsidRPr="007E2C94">
          <w:rPr>
            <w:rStyle w:val="Lienhypertexte"/>
            <w:rFonts w:asciiTheme="majorBidi" w:eastAsiaTheme="majorEastAsia" w:hAnsiTheme="majorBidi" w:cstheme="majorBidi"/>
            <w:b/>
            <w:bCs/>
            <w:noProof/>
            <w:color w:val="000000" w:themeColor="text1"/>
            <w:sz w:val="24"/>
            <w:szCs w:val="24"/>
          </w:rPr>
          <w:t>Figure 4. 12</w:t>
        </w:r>
        <w:r w:rsidR="00E9056E" w:rsidRPr="007E2C94">
          <w:rPr>
            <w:rStyle w:val="Lienhypertexte"/>
            <w:rFonts w:asciiTheme="majorBidi" w:eastAsiaTheme="majorEastAsia" w:hAnsiTheme="majorBidi" w:cstheme="majorBidi"/>
            <w:noProof/>
            <w:color w:val="000000" w:themeColor="text1"/>
            <w:sz w:val="24"/>
            <w:szCs w:val="24"/>
          </w:rPr>
          <w:t>.</w:t>
        </w:r>
        <w:r w:rsidR="00E9056E" w:rsidRPr="007E2C94">
          <w:rPr>
            <w:rStyle w:val="Lienhypertexte"/>
            <w:rFonts w:asciiTheme="majorBidi" w:eastAsia="Calibri" w:hAnsiTheme="majorBidi" w:cstheme="majorBidi"/>
            <w:noProof/>
            <w:color w:val="000000" w:themeColor="text1"/>
            <w:sz w:val="24"/>
            <w:szCs w:val="24"/>
          </w:rPr>
          <w:t xml:space="preserve"> La variation de la charge critique de flambage non dimensionnelle (</w:t>
        </w:r>
        <m:oMath>
          <m:r>
            <m:rPr>
              <m:sty m:val="p"/>
            </m:rPr>
            <w:rPr>
              <w:rStyle w:val="Lienhypertexte"/>
              <w:rFonts w:ascii="Cambria Math" w:eastAsia="Calibri" w:hAnsi="Cambria Math" w:cstheme="majorBidi"/>
              <w:noProof/>
              <w:color w:val="000000" w:themeColor="text1"/>
              <w:sz w:val="24"/>
              <w:szCs w:val="24"/>
            </w:rPr>
            <m:t xml:space="preserve"> </m:t>
          </m:r>
          <m:r>
            <m:rPr>
              <m:sty m:val="p"/>
            </m:rPr>
            <w:rPr>
              <w:rFonts w:ascii="Cambria Math" w:hAnsi="Cambria Math"/>
              <w:color w:val="000000" w:themeColor="text1"/>
              <w:position w:val="-6"/>
            </w:rPr>
            <w:object w:dxaOrig="440" w:dyaOrig="340" w14:anchorId="1AE791EA">
              <v:shape id="_x0000_i1026" type="#_x0000_t75" style="width:21.9pt;height:16.9pt" o:ole="">
                <v:imagedata r:id="rId18" o:title=""/>
              </v:shape>
              <o:OLEObject Type="Embed" ProgID="Equation.DSMT4" ShapeID="_x0000_i1026" DrawAspect="Content" ObjectID="_1811097396" r:id="rId19"/>
            </w:object>
          </m:r>
        </m:oMath>
        <w:r w:rsidR="00E9056E" w:rsidRPr="007E2C94">
          <w:rPr>
            <w:rStyle w:val="Lienhypertexte"/>
            <w:rFonts w:asciiTheme="majorBidi" w:eastAsia="Calibri" w:hAnsiTheme="majorBidi" w:cstheme="majorBidi"/>
            <w:noProof/>
            <w:color w:val="000000" w:themeColor="text1"/>
            <w:sz w:val="24"/>
            <w:szCs w:val="24"/>
          </w:rPr>
          <w:t>)  des plaques carrées  avec différentes conditions aux limites sous compression uniaxiale.</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6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25</w:t>
        </w:r>
        <w:r w:rsidR="00E9056E" w:rsidRPr="007E2C94">
          <w:rPr>
            <w:noProof/>
            <w:webHidden/>
            <w:color w:val="000000" w:themeColor="text1"/>
            <w:sz w:val="24"/>
            <w:szCs w:val="24"/>
          </w:rPr>
          <w:fldChar w:fldCharType="end"/>
        </w:r>
      </w:hyperlink>
    </w:p>
    <w:p w14:paraId="6ACB4FDC" w14:textId="27F53BAD"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7" w:history="1">
        <w:r w:rsidR="00E9056E" w:rsidRPr="007E2C94">
          <w:rPr>
            <w:rStyle w:val="Lienhypertexte"/>
            <w:rFonts w:asciiTheme="majorBidi" w:eastAsia="Calibri" w:hAnsiTheme="majorBidi" w:cstheme="majorBidi"/>
            <w:b/>
            <w:bCs/>
            <w:noProof/>
            <w:color w:val="000000" w:themeColor="text1"/>
            <w:sz w:val="24"/>
            <w:szCs w:val="24"/>
          </w:rPr>
          <w:t>Figure 4. 13.</w:t>
        </w:r>
        <w:r w:rsidR="00E9056E" w:rsidRPr="007E2C94">
          <w:rPr>
            <w:rStyle w:val="Lienhypertexte"/>
            <w:rFonts w:asciiTheme="majorBidi" w:eastAsia="Calibri" w:hAnsiTheme="majorBidi" w:cstheme="majorBidi"/>
            <w:noProof/>
            <w:color w:val="000000" w:themeColor="text1"/>
            <w:sz w:val="24"/>
            <w:szCs w:val="24"/>
          </w:rPr>
          <w:t xml:space="preserve"> La variation des charges critiques de flambage non dimensionnelle (</w:t>
        </w:r>
        <m:oMath>
          <m:r>
            <w:rPr>
              <w:rStyle w:val="Lienhypertexte"/>
              <w:rFonts w:ascii="Cambria Math" w:eastAsia="Calibri" w:hAnsi="Cambria Math" w:cstheme="majorBidi"/>
              <w:noProof/>
              <w:color w:val="000000" w:themeColor="text1"/>
              <w:sz w:val="24"/>
              <w:szCs w:val="24"/>
            </w:rPr>
            <m:t xml:space="preserve"> </m:t>
          </m:r>
          <m:r>
            <m:rPr>
              <m:sty m:val="p"/>
            </m:rPr>
            <w:rPr>
              <w:rFonts w:ascii="Cambria Math" w:hAnsi="Cambria Math"/>
              <w:color w:val="000000" w:themeColor="text1"/>
              <w:position w:val="-6"/>
            </w:rPr>
            <w:object w:dxaOrig="440" w:dyaOrig="340" w14:anchorId="4143A505">
              <v:shape id="_x0000_i1027" type="#_x0000_t75" style="width:21.9pt;height:16.9pt" o:ole="">
                <v:imagedata r:id="rId18" o:title=""/>
              </v:shape>
              <o:OLEObject Type="Embed" ProgID="Equation.DSMT4" ShapeID="_x0000_i1027" DrawAspect="Content" ObjectID="_1811097397" r:id="rId20"/>
            </w:object>
          </m:r>
        </m:oMath>
        <w:r w:rsidR="00E9056E" w:rsidRPr="007E2C94">
          <w:rPr>
            <w:rStyle w:val="Lienhypertexte"/>
            <w:rFonts w:asciiTheme="majorBidi" w:eastAsia="Calibri" w:hAnsiTheme="majorBidi" w:cstheme="majorBidi"/>
            <w:noProof/>
            <w:color w:val="000000" w:themeColor="text1"/>
            <w:sz w:val="24"/>
            <w:szCs w:val="24"/>
          </w:rPr>
          <w:t xml:space="preserve">)  en fonction du rapport </w:t>
        </w:r>
        <w:r w:rsidR="00156877" w:rsidRPr="007E2C94">
          <w:rPr>
            <w:rStyle w:val="Lienhypertexte"/>
            <w:rFonts w:asciiTheme="majorBidi" w:eastAsia="Calibri" w:hAnsiTheme="majorBidi" w:cstheme="majorBidi"/>
            <w:noProof/>
            <w:color w:val="000000" w:themeColor="text1"/>
            <w:sz w:val="24"/>
            <w:szCs w:val="24"/>
          </w:rPr>
          <w:t>(</w:t>
        </w:r>
        <w:r w:rsidR="00E9056E" w:rsidRPr="007E2C94">
          <w:rPr>
            <w:rStyle w:val="Lienhypertexte"/>
            <w:rFonts w:eastAsia="Calibri"/>
            <w:noProof/>
            <w:color w:val="000000" w:themeColor="text1"/>
            <w:sz w:val="24"/>
            <w:szCs w:val="24"/>
          </w:rPr>
          <w:t>l/</w:t>
        </w:r>
        <w:r w:rsidR="00E9056E" w:rsidRPr="007E2C94">
          <w:rPr>
            <w:rStyle w:val="Lienhypertexte"/>
            <w:rFonts w:eastAsia="Calibri" w:cstheme="majorBidi"/>
            <w:noProof/>
            <w:color w:val="000000" w:themeColor="text1"/>
            <w:sz w:val="24"/>
            <w:szCs w:val="24"/>
          </w:rPr>
          <w:t xml:space="preserve"> h</w:t>
        </w:r>
        <w:r w:rsidR="00E9056E" w:rsidRPr="007E2C94">
          <w:rPr>
            <w:rStyle w:val="Lienhypertexte"/>
            <w:rFonts w:asciiTheme="majorBidi" w:eastAsia="Calibri" w:hAnsiTheme="majorBidi" w:cstheme="majorBidi"/>
            <w:noProof/>
            <w:color w:val="000000" w:themeColor="text1"/>
            <w:sz w:val="24"/>
            <w:szCs w:val="24"/>
          </w:rPr>
          <w:t xml:space="preserve"> pour une plaque carrée </w:t>
        </w:r>
        <w:r w:rsidR="00D04666" w:rsidRPr="007E2C94">
          <w:rPr>
            <w:rStyle w:val="Lienhypertexte"/>
            <w:rFonts w:asciiTheme="majorBidi" w:eastAsia="Calibri" w:hAnsiTheme="majorBidi" w:cstheme="majorBidi"/>
            <w:noProof/>
            <w:color w:val="000000" w:themeColor="text1"/>
            <w:sz w:val="24"/>
            <w:szCs w:val="24"/>
          </w:rPr>
          <w:t>simplement appuyée</w:t>
        </w:r>
        <w:r w:rsidR="00E9056E" w:rsidRPr="007E2C94">
          <w:rPr>
            <w:rStyle w:val="Lienhypertexte"/>
            <w:rFonts w:asciiTheme="majorBidi" w:eastAsia="Calibri" w:hAnsiTheme="majorBidi" w:cstheme="majorBidi"/>
            <w:noProof/>
            <w:color w:val="000000" w:themeColor="text1"/>
            <w:sz w:val="24"/>
            <w:szCs w:val="24"/>
          </w:rPr>
          <w:t xml:space="preserve"> </w:t>
        </w:r>
        <w:r w:rsidR="00E9056E" w:rsidRPr="007E2C94">
          <w:rPr>
            <w:rStyle w:val="Lienhypertexte"/>
            <w:rFonts w:eastAsia="Calibri"/>
            <w:noProof/>
            <w:color w:val="000000" w:themeColor="text1"/>
            <w:sz w:val="24"/>
            <w:szCs w:val="24"/>
          </w:rPr>
          <w:t>(L=l=100</w:t>
        </w:r>
        <w:r w:rsidR="00E9056E" w:rsidRPr="007E2C94">
          <w:rPr>
            <w:rStyle w:val="Lienhypertexte"/>
            <w:rFonts w:eastAsia="Calibri" w:cstheme="majorBidi"/>
            <w:noProof/>
            <w:color w:val="000000" w:themeColor="text1"/>
            <w:sz w:val="24"/>
            <w:szCs w:val="24"/>
          </w:rPr>
          <w:t>)</w:t>
        </w:r>
        <w:r w:rsidR="00E9056E" w:rsidRPr="007E2C94">
          <w:rPr>
            <w:rStyle w:val="Lienhypertexte"/>
            <w:rFonts w:asciiTheme="majorBidi" w:eastAsia="Calibri" w:hAnsiTheme="majorBidi" w:cstheme="majorBidi"/>
            <w:noProof/>
            <w:color w:val="000000" w:themeColor="text1"/>
            <w:sz w:val="24"/>
            <w:szCs w:val="24"/>
          </w:rPr>
          <w:t xml:space="preserve"> avec différentes valeurs de </w:t>
        </w:r>
        <w:r w:rsidR="002A0438" w:rsidRPr="007E2C94">
          <w:rPr>
            <w:rStyle w:val="Lienhypertexte"/>
            <w:rFonts w:asciiTheme="majorBidi" w:eastAsia="Calibri" w:hAnsiTheme="majorBidi" w:cstheme="majorBidi"/>
            <w:noProof/>
            <w:color w:val="000000" w:themeColor="text1"/>
            <w:sz w:val="24"/>
            <w:szCs w:val="24"/>
          </w:rPr>
          <w:t xml:space="preserve">l’indice de gradient de puissance </w:t>
        </w:r>
        <w:r w:rsidR="00E9056E" w:rsidRPr="007E2C94">
          <w:rPr>
            <w:rStyle w:val="Lienhypertexte"/>
            <w:rFonts w:eastAsia="Calibri"/>
            <w:noProof/>
            <w:color w:val="000000" w:themeColor="text1"/>
            <w:sz w:val="24"/>
            <w:szCs w:val="24"/>
          </w:rPr>
          <w:t>p</w:t>
        </w:r>
        <w:r w:rsidR="00E9056E" w:rsidRPr="007E2C94">
          <w:rPr>
            <w:rStyle w:val="Lienhypertexte"/>
            <w:rFonts w:asciiTheme="majorBidi" w:eastAsia="Calibri" w:hAnsiTheme="majorBidi" w:cstheme="majorBidi"/>
            <w:noProof/>
            <w:color w:val="000000" w:themeColor="text1"/>
            <w:sz w:val="24"/>
            <w:szCs w:val="24"/>
          </w:rPr>
          <w:t>, sous compression uniaxiale</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7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26</w:t>
        </w:r>
        <w:r w:rsidR="00E9056E" w:rsidRPr="007E2C94">
          <w:rPr>
            <w:noProof/>
            <w:webHidden/>
            <w:color w:val="000000" w:themeColor="text1"/>
            <w:sz w:val="24"/>
            <w:szCs w:val="24"/>
          </w:rPr>
          <w:fldChar w:fldCharType="end"/>
        </w:r>
      </w:hyperlink>
    </w:p>
    <w:p w14:paraId="14C392ED" w14:textId="29BB9E1F"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8" w:history="1">
        <w:r w:rsidR="00E9056E" w:rsidRPr="007E2C94">
          <w:rPr>
            <w:rStyle w:val="Lienhypertexte"/>
            <w:rFonts w:eastAsiaTheme="majorEastAsia"/>
            <w:b/>
            <w:bCs/>
            <w:noProof/>
            <w:color w:val="000000" w:themeColor="text1"/>
            <w:sz w:val="24"/>
            <w:szCs w:val="24"/>
          </w:rPr>
          <w:t>Figure 4. 14.</w:t>
        </w:r>
        <w:r w:rsidR="00E9056E" w:rsidRPr="007E2C94">
          <w:rPr>
            <w:rStyle w:val="Lienhypertexte"/>
            <w:rFonts w:asciiTheme="majorBidi" w:eastAsiaTheme="majorEastAsia" w:hAnsiTheme="majorBidi" w:cstheme="majorBidi"/>
            <w:noProof/>
            <w:color w:val="000000" w:themeColor="text1"/>
            <w:sz w:val="24"/>
            <w:szCs w:val="24"/>
          </w:rPr>
          <w:t xml:space="preserve"> La variation des charges critiques de flambage non dimensionnelle (</w:t>
        </w:r>
        <m:oMath>
          <m:r>
            <m:rPr>
              <m:sty m:val="p"/>
            </m:rPr>
            <w:rPr>
              <w:rStyle w:val="Lienhypertexte"/>
              <w:rFonts w:ascii="Cambria Math" w:eastAsiaTheme="majorEastAsia" w:hAnsi="Cambria Math" w:cstheme="majorBidi"/>
              <w:noProof/>
              <w:color w:val="000000" w:themeColor="text1"/>
              <w:sz w:val="24"/>
              <w:szCs w:val="24"/>
            </w:rPr>
            <m:t xml:space="preserve"> </m:t>
          </m:r>
        </m:oMath>
        <w:r w:rsidR="003111FB" w:rsidRPr="007E2C94">
          <w:rPr>
            <w:color w:val="000000" w:themeColor="text1"/>
            <w:position w:val="-6"/>
          </w:rPr>
          <w:object w:dxaOrig="440" w:dyaOrig="340" w14:anchorId="613828BC">
            <v:shape id="_x0000_i1028" type="#_x0000_t75" style="width:21.9pt;height:16.9pt" o:ole="">
              <v:imagedata r:id="rId21" o:title=""/>
            </v:shape>
            <o:OLEObject Type="Embed" ProgID="Equation.DSMT4" ShapeID="_x0000_i1028" DrawAspect="Content" ObjectID="_1811097398" r:id="rId22"/>
          </w:object>
        </w:r>
        <w:r w:rsidR="00E9056E" w:rsidRPr="007E2C94">
          <w:rPr>
            <w:rStyle w:val="Lienhypertexte"/>
            <w:rFonts w:asciiTheme="majorBidi" w:eastAsiaTheme="majorEastAsia" w:hAnsiTheme="majorBidi" w:cstheme="majorBidi"/>
            <w:noProof/>
            <w:color w:val="000000" w:themeColor="text1"/>
            <w:sz w:val="24"/>
            <w:szCs w:val="24"/>
          </w:rPr>
          <w:t xml:space="preserve">)  en fonction du rapport (l/L) pour une plaque carrée </w:t>
        </w:r>
        <w:r w:rsidR="00D04666" w:rsidRPr="007E2C94">
          <w:rPr>
            <w:rStyle w:val="Lienhypertexte"/>
            <w:rFonts w:asciiTheme="majorBidi" w:eastAsiaTheme="majorEastAsia" w:hAnsiTheme="majorBidi" w:cstheme="majorBidi"/>
            <w:noProof/>
            <w:color w:val="000000" w:themeColor="text1"/>
            <w:sz w:val="24"/>
            <w:szCs w:val="24"/>
          </w:rPr>
          <w:t>simplement appuyée</w:t>
        </w:r>
        <w:r w:rsidR="00E9056E" w:rsidRPr="007E2C94">
          <w:rPr>
            <w:rStyle w:val="Lienhypertexte"/>
            <w:rFonts w:asciiTheme="majorBidi" w:eastAsiaTheme="majorEastAsia" w:hAnsiTheme="majorBidi" w:cstheme="majorBidi"/>
            <w:noProof/>
            <w:color w:val="000000" w:themeColor="text1"/>
            <w:sz w:val="24"/>
            <w:szCs w:val="24"/>
          </w:rPr>
          <w:t xml:space="preserve"> (L=l=100</w:t>
        </w:r>
        <w:r w:rsidR="00E9056E" w:rsidRPr="007E2C94">
          <w:rPr>
            <w:rStyle w:val="Lienhypertexte"/>
            <w:rFonts w:asciiTheme="majorBidi" w:eastAsiaTheme="majorEastAsia" w:hAnsiTheme="majorBidi"/>
            <w:noProof/>
            <w:color w:val="000000" w:themeColor="text1"/>
            <w:sz w:val="24"/>
            <w:szCs w:val="24"/>
          </w:rPr>
          <w:t>)</w:t>
        </w:r>
        <w:r w:rsidR="00E9056E" w:rsidRPr="007E2C94">
          <w:rPr>
            <w:rStyle w:val="Lienhypertexte"/>
            <w:rFonts w:asciiTheme="majorBidi" w:eastAsiaTheme="majorEastAsia" w:hAnsiTheme="majorBidi" w:cstheme="majorBidi"/>
            <w:noProof/>
            <w:color w:val="000000" w:themeColor="text1"/>
            <w:sz w:val="24"/>
            <w:szCs w:val="24"/>
          </w:rPr>
          <w:t xml:space="preserve"> avec différentes valeurs de </w:t>
        </w:r>
        <w:r w:rsidR="002A0438" w:rsidRPr="007E2C94">
          <w:rPr>
            <w:rStyle w:val="Lienhypertexte"/>
            <w:rFonts w:asciiTheme="majorBidi" w:eastAsiaTheme="majorEastAsia" w:hAnsiTheme="majorBidi" w:cstheme="majorBidi"/>
            <w:noProof/>
            <w:color w:val="000000" w:themeColor="text1"/>
            <w:sz w:val="24"/>
            <w:szCs w:val="24"/>
          </w:rPr>
          <w:t>l’indice de gradient de puissance p</w:t>
        </w:r>
        <w:r w:rsidR="00E9056E" w:rsidRPr="007E2C94">
          <w:rPr>
            <w:rStyle w:val="Lienhypertexte"/>
            <w:rFonts w:asciiTheme="majorBidi" w:eastAsiaTheme="majorEastAsia" w:hAnsiTheme="majorBidi" w:cstheme="majorBidi"/>
            <w:noProof/>
            <w:color w:val="000000" w:themeColor="text1"/>
            <w:sz w:val="24"/>
            <w:szCs w:val="24"/>
          </w:rPr>
          <w:t>, sous compression biaxiale.</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8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26</w:t>
        </w:r>
        <w:r w:rsidR="00E9056E" w:rsidRPr="007E2C94">
          <w:rPr>
            <w:noProof/>
            <w:webHidden/>
            <w:color w:val="000000" w:themeColor="text1"/>
            <w:sz w:val="24"/>
            <w:szCs w:val="24"/>
          </w:rPr>
          <w:fldChar w:fldCharType="end"/>
        </w:r>
      </w:hyperlink>
    </w:p>
    <w:p w14:paraId="2DE84612" w14:textId="30A2E5FE"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49" w:history="1">
        <w:r w:rsidR="00E9056E" w:rsidRPr="007E2C94">
          <w:rPr>
            <w:rStyle w:val="Lienhypertexte"/>
            <w:rFonts w:asciiTheme="majorBidi" w:eastAsiaTheme="majorEastAsia" w:hAnsiTheme="majorBidi" w:cstheme="majorBidi"/>
            <w:b/>
            <w:bCs/>
            <w:noProof/>
            <w:color w:val="000000" w:themeColor="text1"/>
            <w:sz w:val="24"/>
            <w:szCs w:val="24"/>
          </w:rPr>
          <w:t xml:space="preserve">Figure 4. 15. </w:t>
        </w:r>
        <w:r w:rsidR="00E9056E" w:rsidRPr="007E2C94">
          <w:rPr>
            <w:rStyle w:val="Lienhypertexte"/>
            <w:rFonts w:asciiTheme="majorBidi" w:eastAsiaTheme="majorEastAsia" w:hAnsiTheme="majorBidi" w:cstheme="majorBidi"/>
            <w:noProof/>
            <w:color w:val="000000" w:themeColor="text1"/>
            <w:sz w:val="24"/>
            <w:szCs w:val="24"/>
          </w:rPr>
          <w:t>La variation des charges critiques de flambage non dimensionnelle (</w:t>
        </w:r>
        <m:oMath>
          <m:r>
            <m:rPr>
              <m:sty m:val="p"/>
            </m:rPr>
            <w:rPr>
              <w:rStyle w:val="Lienhypertexte"/>
              <w:rFonts w:ascii="Cambria Math" w:eastAsiaTheme="majorEastAsia" w:hAnsi="Cambria Math" w:cstheme="majorBidi"/>
              <w:noProof/>
              <w:color w:val="000000" w:themeColor="text1"/>
              <w:sz w:val="24"/>
              <w:szCs w:val="24"/>
            </w:rPr>
            <m:t xml:space="preserve"> </m:t>
          </m:r>
          <m:r>
            <m:rPr>
              <m:sty m:val="p"/>
            </m:rPr>
            <w:rPr>
              <w:rFonts w:ascii="Cambria Math" w:hAnsi="Cambria Math"/>
              <w:color w:val="000000" w:themeColor="text1"/>
              <w:position w:val="-6"/>
            </w:rPr>
            <w:object w:dxaOrig="440" w:dyaOrig="340" w14:anchorId="440AEAE0">
              <v:shape id="_x0000_i1029" type="#_x0000_t75" style="width:21.9pt;height:16.9pt" o:ole="">
                <v:imagedata r:id="rId23" o:title=""/>
              </v:shape>
              <o:OLEObject Type="Embed" ProgID="Equation.DSMT4" ShapeID="_x0000_i1029" DrawAspect="Content" ObjectID="_1811097399" r:id="rId24"/>
            </w:object>
          </m:r>
        </m:oMath>
        <w:r w:rsidR="00E9056E" w:rsidRPr="007E2C94">
          <w:rPr>
            <w:rStyle w:val="Lienhypertexte"/>
            <w:rFonts w:asciiTheme="majorBidi" w:eastAsiaTheme="majorEastAsia" w:hAnsiTheme="majorBidi" w:cstheme="majorBidi"/>
            <w:noProof/>
            <w:color w:val="000000" w:themeColor="text1"/>
            <w:sz w:val="24"/>
            <w:szCs w:val="24"/>
          </w:rPr>
          <w:t>)  en fonction du rapport (</w:t>
        </w:r>
        <m:oMath>
          <m:r>
            <w:rPr>
              <w:rStyle w:val="Lienhypertexte"/>
              <w:rFonts w:ascii="Cambria Math" w:eastAsiaTheme="majorEastAsia" w:hAnsi="Cambria Math" w:cs="Arial"/>
              <w:noProof/>
              <w:color w:val="000000" w:themeColor="text1"/>
              <w:sz w:val="24"/>
              <w:szCs w:val="24"/>
              <w:lang w:val="en-GB" w:eastAsia="en-GB"/>
            </w:rPr>
            <m:t>Em</m:t>
          </m:r>
          <m:r>
            <m:rPr>
              <m:sty m:val="p"/>
            </m:rPr>
            <w:rPr>
              <w:rStyle w:val="Lienhypertexte"/>
              <w:rFonts w:ascii="Cambria Math" w:eastAsiaTheme="majorEastAsia" w:hAnsi="Cambria Math" w:cs="Arial"/>
              <w:noProof/>
              <w:color w:val="000000" w:themeColor="text1"/>
              <w:sz w:val="24"/>
              <w:szCs w:val="24"/>
              <w:lang w:val="en-GB" w:eastAsia="en-GB"/>
            </w:rPr>
            <m:t>/</m:t>
          </m:r>
          <m:r>
            <w:rPr>
              <w:rStyle w:val="Lienhypertexte"/>
              <w:rFonts w:ascii="Cambria Math" w:eastAsiaTheme="majorEastAsia" w:hAnsi="Cambria Math" w:cs="Arial"/>
              <w:noProof/>
              <w:color w:val="000000" w:themeColor="text1"/>
              <w:sz w:val="24"/>
              <w:szCs w:val="24"/>
              <w:lang w:val="en-GB" w:eastAsia="en-GB"/>
            </w:rPr>
            <m:t>Ec</m:t>
          </m:r>
        </m:oMath>
        <w:r w:rsidR="00E9056E" w:rsidRPr="007E2C94">
          <w:rPr>
            <w:rStyle w:val="Lienhypertexte"/>
            <w:rFonts w:asciiTheme="majorBidi" w:eastAsiaTheme="majorEastAsia" w:hAnsiTheme="majorBidi" w:cstheme="majorBidi"/>
            <w:noProof/>
            <w:color w:val="000000" w:themeColor="text1"/>
            <w:sz w:val="24"/>
            <w:szCs w:val="24"/>
          </w:rPr>
          <w:t xml:space="preserve">) pour une plaque carrée </w:t>
        </w:r>
        <w:r w:rsidR="00D04666" w:rsidRPr="007E2C94">
          <w:rPr>
            <w:rStyle w:val="Lienhypertexte"/>
            <w:rFonts w:asciiTheme="majorBidi" w:eastAsiaTheme="majorEastAsia" w:hAnsiTheme="majorBidi" w:cstheme="majorBidi"/>
            <w:noProof/>
            <w:color w:val="000000" w:themeColor="text1"/>
            <w:sz w:val="24"/>
            <w:szCs w:val="24"/>
          </w:rPr>
          <w:t>simplement appuyée</w:t>
        </w:r>
        <w:r w:rsidR="00E9056E" w:rsidRPr="007E2C94">
          <w:rPr>
            <w:rStyle w:val="Lienhypertexte"/>
            <w:rFonts w:asciiTheme="majorBidi" w:eastAsiaTheme="majorEastAsia" w:hAnsiTheme="majorBidi" w:cstheme="majorBidi"/>
            <w:noProof/>
            <w:color w:val="000000" w:themeColor="text1"/>
            <w:sz w:val="24"/>
            <w:szCs w:val="24"/>
          </w:rPr>
          <w:t xml:space="preserve"> (L=l=10</w:t>
        </w:r>
        <w:r w:rsidR="00E9056E" w:rsidRPr="007E2C94">
          <w:rPr>
            <w:rStyle w:val="Lienhypertexte"/>
            <w:rFonts w:asciiTheme="majorBidi" w:eastAsiaTheme="majorEastAsia" w:hAnsiTheme="majorBidi"/>
            <w:noProof/>
            <w:color w:val="000000" w:themeColor="text1"/>
            <w:sz w:val="24"/>
            <w:szCs w:val="24"/>
          </w:rPr>
          <w:t>)</w:t>
        </w:r>
        <w:r w:rsidR="00E9056E" w:rsidRPr="007E2C94">
          <w:rPr>
            <w:rStyle w:val="Lienhypertexte"/>
            <w:rFonts w:asciiTheme="majorBidi" w:eastAsiaTheme="majorEastAsia" w:hAnsiTheme="majorBidi" w:cstheme="majorBidi"/>
            <w:noProof/>
            <w:color w:val="000000" w:themeColor="text1"/>
            <w:sz w:val="24"/>
            <w:szCs w:val="24"/>
          </w:rPr>
          <w:t xml:space="preserve"> avec différentes valeurs de </w:t>
        </w:r>
        <w:r w:rsidR="002A0438" w:rsidRPr="007E2C94">
          <w:rPr>
            <w:rStyle w:val="Lienhypertexte"/>
            <w:rFonts w:asciiTheme="majorBidi" w:eastAsiaTheme="majorEastAsia" w:hAnsiTheme="majorBidi" w:cstheme="majorBidi"/>
            <w:noProof/>
            <w:color w:val="000000" w:themeColor="text1"/>
            <w:sz w:val="24"/>
            <w:szCs w:val="24"/>
          </w:rPr>
          <w:t>l’indice de gradient de puissance p</w:t>
        </w:r>
        <w:r w:rsidR="00E9056E" w:rsidRPr="007E2C94">
          <w:rPr>
            <w:rStyle w:val="Lienhypertexte"/>
            <w:rFonts w:asciiTheme="majorBidi" w:eastAsiaTheme="majorEastAsia" w:hAnsiTheme="majorBidi" w:cstheme="majorBidi"/>
            <w:noProof/>
            <w:color w:val="000000" w:themeColor="text1"/>
            <w:sz w:val="24"/>
            <w:szCs w:val="24"/>
          </w:rPr>
          <w:t>, sous compression biaxiale.</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49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27</w:t>
        </w:r>
        <w:r w:rsidR="00E9056E" w:rsidRPr="007E2C94">
          <w:rPr>
            <w:noProof/>
            <w:webHidden/>
            <w:color w:val="000000" w:themeColor="text1"/>
            <w:sz w:val="24"/>
            <w:szCs w:val="24"/>
          </w:rPr>
          <w:fldChar w:fldCharType="end"/>
        </w:r>
      </w:hyperlink>
    </w:p>
    <w:p w14:paraId="42D4EE51" w14:textId="5820A645"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0" w:history="1">
        <w:r w:rsidR="00E9056E" w:rsidRPr="007E2C94">
          <w:rPr>
            <w:rStyle w:val="Lienhypertexte"/>
            <w:rFonts w:eastAsiaTheme="majorEastAsia"/>
            <w:b/>
            <w:bCs/>
            <w:noProof/>
            <w:color w:val="000000" w:themeColor="text1"/>
            <w:sz w:val="24"/>
            <w:szCs w:val="24"/>
          </w:rPr>
          <w:t>Figure 4. 16.</w:t>
        </w:r>
        <w:r w:rsidR="00E9056E" w:rsidRPr="007E2C94">
          <w:rPr>
            <w:rStyle w:val="Lienhypertexte"/>
            <w:rFonts w:asciiTheme="majorBidi" w:eastAsiaTheme="majorEastAsia" w:hAnsiTheme="majorBidi" w:cstheme="majorBidi"/>
            <w:noProof/>
            <w:color w:val="000000" w:themeColor="text1"/>
            <w:sz w:val="24"/>
            <w:szCs w:val="24"/>
          </w:rPr>
          <w:t xml:space="preserve"> Élément de plaque FG quadrilatère (HSBQP2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0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33</w:t>
        </w:r>
        <w:r w:rsidR="00E9056E" w:rsidRPr="007E2C94">
          <w:rPr>
            <w:noProof/>
            <w:webHidden/>
            <w:color w:val="000000" w:themeColor="text1"/>
            <w:sz w:val="24"/>
            <w:szCs w:val="24"/>
          </w:rPr>
          <w:fldChar w:fldCharType="end"/>
        </w:r>
      </w:hyperlink>
    </w:p>
    <w:p w14:paraId="7DC761BA" w14:textId="0900A690"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1" w:history="1">
        <w:r w:rsidR="00E9056E" w:rsidRPr="007E2C94">
          <w:rPr>
            <w:rStyle w:val="Lienhypertexte"/>
            <w:rFonts w:eastAsiaTheme="majorEastAsia"/>
            <w:b/>
            <w:bCs/>
            <w:noProof/>
            <w:color w:val="000000" w:themeColor="text1"/>
            <w:sz w:val="24"/>
            <w:szCs w:val="24"/>
          </w:rPr>
          <w:t>Figure 4. 17.</w:t>
        </w:r>
        <w:r w:rsidR="00E9056E" w:rsidRPr="007E2C94">
          <w:rPr>
            <w:rStyle w:val="Lienhypertexte"/>
            <w:rFonts w:asciiTheme="majorBidi" w:eastAsiaTheme="majorEastAsia" w:hAnsiTheme="majorBidi" w:cstheme="majorBidi"/>
            <w:noProof/>
            <w:color w:val="000000" w:themeColor="text1"/>
            <w:sz w:val="24"/>
            <w:szCs w:val="24"/>
          </w:rPr>
          <w:t xml:space="preserve"> Plaques FG carrées soumises à des distributions de charges uniformes et sinusoïdales.</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1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35</w:t>
        </w:r>
        <w:r w:rsidR="00E9056E" w:rsidRPr="007E2C94">
          <w:rPr>
            <w:noProof/>
            <w:webHidden/>
            <w:color w:val="000000" w:themeColor="text1"/>
            <w:sz w:val="24"/>
            <w:szCs w:val="24"/>
          </w:rPr>
          <w:fldChar w:fldCharType="end"/>
        </w:r>
      </w:hyperlink>
    </w:p>
    <w:p w14:paraId="64FD27A3" w14:textId="720E4580"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2" w:history="1">
        <w:r w:rsidR="00E9056E" w:rsidRPr="007E2C94">
          <w:rPr>
            <w:rStyle w:val="Lienhypertexte"/>
            <w:rFonts w:eastAsiaTheme="majorEastAsia"/>
            <w:b/>
            <w:bCs/>
            <w:noProof/>
            <w:color w:val="000000" w:themeColor="text1"/>
            <w:sz w:val="24"/>
            <w:szCs w:val="24"/>
          </w:rPr>
          <w:t>Figure 4. 18.</w:t>
        </w:r>
        <w:r w:rsidR="00E9056E" w:rsidRPr="007E2C94">
          <w:rPr>
            <w:rStyle w:val="Lienhypertexte"/>
            <w:rFonts w:eastAsiaTheme="majorEastAsia"/>
            <w:noProof/>
            <w:color w:val="000000" w:themeColor="text1"/>
            <w:sz w:val="24"/>
            <w:szCs w:val="24"/>
            <w:lang w:eastAsia="fr-FR"/>
          </w:rPr>
          <w:t xml:space="preserve"> Variation de la </w:t>
        </w:r>
        <w:r w:rsidR="00E9056E" w:rsidRPr="007E2C94">
          <w:rPr>
            <w:rStyle w:val="Lienhypertexte"/>
            <w:rFonts w:asciiTheme="majorBidi" w:eastAsiaTheme="majorEastAsia" w:hAnsiTheme="majorBidi" w:cstheme="majorBidi"/>
            <w:noProof/>
            <w:color w:val="000000" w:themeColor="text1"/>
            <w:sz w:val="24"/>
            <w:szCs w:val="24"/>
          </w:rPr>
          <w:t>contrainte de cisaillement transverse (</w:t>
        </w:r>
        <m:oMath>
          <m:r>
            <m:rPr>
              <m:sty m:val="p"/>
            </m:rPr>
            <w:rPr>
              <w:rStyle w:val="Lienhypertexte"/>
              <w:rFonts w:ascii="Cambria Math" w:eastAsiaTheme="majorEastAsia" w:hAnsi="Cambria Math" w:cstheme="majorBidi"/>
              <w:noProof/>
              <w:color w:val="000000" w:themeColor="text1"/>
              <w:sz w:val="24"/>
              <w:szCs w:val="24"/>
            </w:rPr>
            <m:t xml:space="preserve">τxz </m:t>
          </m:r>
        </m:oMath>
        <w:r w:rsidR="00E9056E" w:rsidRPr="007E2C94">
          <w:rPr>
            <w:rStyle w:val="Lienhypertexte"/>
            <w:rFonts w:asciiTheme="majorBidi" w:eastAsiaTheme="majorEastAsia" w:hAnsiTheme="majorBidi" w:cstheme="majorBidi"/>
            <w:noProof/>
            <w:color w:val="000000" w:themeColor="text1"/>
            <w:sz w:val="24"/>
            <w:szCs w:val="24"/>
          </w:rPr>
          <w:t>​​</w:t>
        </w:r>
        <w:r w:rsidR="00E9056E" w:rsidRPr="007E2C94">
          <w:rPr>
            <w:rStyle w:val="Lienhypertexte"/>
            <w:rFonts w:asciiTheme="majorBidi" w:eastAsiaTheme="majorEastAsia" w:hAnsiTheme="majorBidi"/>
            <w:noProof/>
            <w:color w:val="000000" w:themeColor="text1"/>
            <w:sz w:val="24"/>
            <w:szCs w:val="24"/>
          </w:rPr>
          <w:t>)</w:t>
        </w:r>
        <w:r w:rsidR="00E9056E" w:rsidRPr="007E2C94">
          <w:rPr>
            <w:rStyle w:val="Lienhypertexte"/>
            <w:rFonts w:asciiTheme="majorBidi" w:eastAsiaTheme="majorEastAsia" w:hAnsiTheme="majorBidi" w:cstheme="majorBidi"/>
            <w:noProof/>
            <w:color w:val="000000" w:themeColor="text1"/>
            <w:sz w:val="24"/>
            <w:szCs w:val="24"/>
          </w:rPr>
          <w:t xml:space="preserve"> </w:t>
        </w:r>
        <w:r w:rsidR="00E9056E" w:rsidRPr="007E2C94">
          <w:rPr>
            <w:rStyle w:val="Lienhypertexte"/>
            <w:rFonts w:eastAsiaTheme="majorEastAsia"/>
            <w:noProof/>
            <w:color w:val="000000" w:themeColor="text1"/>
            <w:sz w:val="24"/>
            <w:szCs w:val="24"/>
            <w:lang w:eastAsia="fr-FR"/>
          </w:rPr>
          <w:t>d'une plaque carrée FG soumise à une charge UDL avec plusieurs indices de gradient (p).</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2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36</w:t>
        </w:r>
        <w:r w:rsidR="00E9056E" w:rsidRPr="007E2C94">
          <w:rPr>
            <w:noProof/>
            <w:webHidden/>
            <w:color w:val="000000" w:themeColor="text1"/>
            <w:sz w:val="24"/>
            <w:szCs w:val="24"/>
          </w:rPr>
          <w:fldChar w:fldCharType="end"/>
        </w:r>
      </w:hyperlink>
    </w:p>
    <w:p w14:paraId="5EE676D9" w14:textId="4EC32346"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3" w:history="1">
        <w:r w:rsidR="00E9056E" w:rsidRPr="007E2C94">
          <w:rPr>
            <w:rStyle w:val="Lienhypertexte"/>
            <w:rFonts w:asciiTheme="majorBidi" w:eastAsiaTheme="majorEastAsia" w:hAnsiTheme="majorBidi" w:cstheme="majorBidi"/>
            <w:noProof/>
            <w:color w:val="000000" w:themeColor="text1"/>
            <w:sz w:val="24"/>
            <w:szCs w:val="24"/>
          </w:rPr>
          <w:t>Figure 4. 19. Variations du d</w:t>
        </w:r>
        <w:r w:rsidR="006500AC" w:rsidRPr="007E2C94">
          <w:rPr>
            <w:rStyle w:val="Lienhypertexte"/>
            <w:rFonts w:asciiTheme="majorBidi" w:eastAsiaTheme="majorEastAsia" w:hAnsiTheme="majorBidi" w:cstheme="majorBidi"/>
            <w:noProof/>
            <w:color w:val="000000" w:themeColor="text1"/>
            <w:sz w:val="24"/>
            <w:szCs w:val="24"/>
          </w:rPr>
          <w:t>éplacement  transversal non dimensionnel</w:t>
        </w:r>
        <w:r w:rsidR="00E9056E" w:rsidRPr="007E2C94">
          <w:rPr>
            <w:rStyle w:val="Lienhypertexte"/>
            <w:rFonts w:asciiTheme="majorBidi" w:eastAsiaTheme="majorEastAsia" w:hAnsiTheme="majorBidi" w:cstheme="majorBidi"/>
            <w:noProof/>
            <w:color w:val="000000" w:themeColor="text1"/>
            <w:sz w:val="24"/>
            <w:szCs w:val="24"/>
          </w:rPr>
          <w:t>le (</w:t>
        </w:r>
        <m:oMath>
          <m:r>
            <m:rPr>
              <m:sty m:val="p"/>
            </m:rPr>
            <w:rPr>
              <w:rStyle w:val="Lienhypertexte"/>
              <w:rFonts w:ascii="Cambria Math" w:eastAsia="Calibri" w:hAnsi="Cambria Math"/>
              <w:noProof/>
              <w:color w:val="000000" w:themeColor="text1"/>
              <w:sz w:val="24"/>
              <w:szCs w:val="24"/>
            </w:rPr>
            <m:t xml:space="preserve">w) </m:t>
          </m:r>
        </m:oMath>
        <w:r w:rsidR="00E9056E" w:rsidRPr="007E2C94">
          <w:rPr>
            <w:rStyle w:val="Lienhypertexte"/>
            <w:rFonts w:asciiTheme="majorBidi" w:eastAsiaTheme="majorEastAsia" w:hAnsiTheme="majorBidi" w:cstheme="majorBidi"/>
            <w:noProof/>
            <w:color w:val="000000" w:themeColor="text1"/>
            <w:sz w:val="24"/>
            <w:szCs w:val="24"/>
          </w:rPr>
          <w:t>d'une plaque carrée FG sous charge uniformément répartie (UDL) avec plusieurs rapports (l/h).</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3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0</w:t>
        </w:r>
        <w:r w:rsidR="00E9056E" w:rsidRPr="007E2C94">
          <w:rPr>
            <w:noProof/>
            <w:webHidden/>
            <w:color w:val="000000" w:themeColor="text1"/>
            <w:sz w:val="24"/>
            <w:szCs w:val="24"/>
          </w:rPr>
          <w:fldChar w:fldCharType="end"/>
        </w:r>
      </w:hyperlink>
    </w:p>
    <w:p w14:paraId="4A6A4C7B" w14:textId="6F60D509"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4" w:history="1">
        <w:r w:rsidR="00E9056E" w:rsidRPr="007E2C94">
          <w:rPr>
            <w:rStyle w:val="Lienhypertexte"/>
            <w:rFonts w:eastAsiaTheme="majorEastAsia"/>
            <w:b/>
            <w:bCs/>
            <w:noProof/>
            <w:color w:val="000000" w:themeColor="text1"/>
            <w:sz w:val="24"/>
            <w:szCs w:val="24"/>
          </w:rPr>
          <w:t>Figure 4. 20.</w:t>
        </w:r>
        <w:r w:rsidR="00E9056E" w:rsidRPr="007E2C94">
          <w:rPr>
            <w:rStyle w:val="Lienhypertexte"/>
            <w:rFonts w:eastAsiaTheme="majorEastAsia"/>
            <w:noProof/>
            <w:color w:val="000000" w:themeColor="text1"/>
            <w:sz w:val="24"/>
            <w:szCs w:val="24"/>
          </w:rPr>
          <w:t xml:space="preserve"> Variation de la contrainte de traction dans le plan (</w:t>
        </w:r>
        <m:oMath>
          <m:r>
            <w:rPr>
              <w:rStyle w:val="Lienhypertexte"/>
              <w:rFonts w:ascii="Cambria Math" w:eastAsiaTheme="majorEastAsia" w:hAnsi="Cambria Math" w:cstheme="majorBidi"/>
              <w:noProof/>
              <w:color w:val="000000" w:themeColor="text1"/>
              <w:sz w:val="24"/>
              <w:szCs w:val="24"/>
            </w:rPr>
            <m:t>σx</m:t>
          </m:r>
        </m:oMath>
        <w:r w:rsidR="00E9056E" w:rsidRPr="007E2C94">
          <w:rPr>
            <w:rStyle w:val="Lienhypertexte"/>
            <w:rFonts w:eastAsiaTheme="majorEastAsia"/>
            <w:noProof/>
            <w:color w:val="000000" w:themeColor="text1"/>
            <w:sz w:val="24"/>
            <w:szCs w:val="24"/>
          </w:rPr>
          <w:t>) d'une plaque carrée FG soumise à une charge uniformément répartie (UDL) pour différents rapports (l/h).</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4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1</w:t>
        </w:r>
        <w:r w:rsidR="00E9056E" w:rsidRPr="007E2C94">
          <w:rPr>
            <w:noProof/>
            <w:webHidden/>
            <w:color w:val="000000" w:themeColor="text1"/>
            <w:sz w:val="24"/>
            <w:szCs w:val="24"/>
          </w:rPr>
          <w:fldChar w:fldCharType="end"/>
        </w:r>
      </w:hyperlink>
    </w:p>
    <w:p w14:paraId="6B04E8DE" w14:textId="6B6EEA27"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5" w:history="1">
        <w:r w:rsidR="00E9056E" w:rsidRPr="007E2C94">
          <w:rPr>
            <w:rStyle w:val="Lienhypertexte"/>
            <w:rFonts w:eastAsiaTheme="majorEastAsia"/>
            <w:b/>
            <w:bCs/>
            <w:noProof/>
            <w:color w:val="000000" w:themeColor="text1"/>
            <w:sz w:val="24"/>
            <w:szCs w:val="24"/>
          </w:rPr>
          <w:t>Figure 4. 21.</w:t>
        </w:r>
        <w:r w:rsidR="00E9056E" w:rsidRPr="007E2C94">
          <w:rPr>
            <w:rStyle w:val="Lienhypertexte"/>
            <w:rFonts w:eastAsiaTheme="majorEastAsia"/>
            <w:noProof/>
            <w:color w:val="000000" w:themeColor="text1"/>
            <w:sz w:val="24"/>
            <w:szCs w:val="24"/>
          </w:rPr>
          <w:t xml:space="preserve"> Variation de la contrainte de cisaillement dans le plan (</w:t>
        </w:r>
        <m:oMath>
          <m:r>
            <w:rPr>
              <w:rStyle w:val="Lienhypertexte"/>
              <w:rFonts w:ascii="Cambria Math" w:eastAsiaTheme="majorEastAsia" w:hAnsi="Cambria Math"/>
              <w:noProof/>
              <w:color w:val="000000" w:themeColor="text1"/>
              <w:sz w:val="24"/>
              <w:szCs w:val="24"/>
              <w:lang w:eastAsia="fr-FR"/>
            </w:rPr>
            <m:t>τxy</m:t>
          </m:r>
        </m:oMath>
        <w:r w:rsidR="00E9056E" w:rsidRPr="007E2C94">
          <w:rPr>
            <w:rStyle w:val="Lienhypertexte"/>
            <w:rFonts w:eastAsiaTheme="majorEastAsia"/>
            <w:noProof/>
            <w:color w:val="000000" w:themeColor="text1"/>
            <w:sz w:val="24"/>
            <w:szCs w:val="24"/>
          </w:rPr>
          <w:t>) d'une plaque carrée FG soumise à une charge uniformément répartie (UDL) pour différents rapports (l/h).</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5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1</w:t>
        </w:r>
        <w:r w:rsidR="00E9056E" w:rsidRPr="007E2C94">
          <w:rPr>
            <w:noProof/>
            <w:webHidden/>
            <w:color w:val="000000" w:themeColor="text1"/>
            <w:sz w:val="24"/>
            <w:szCs w:val="24"/>
          </w:rPr>
          <w:fldChar w:fldCharType="end"/>
        </w:r>
      </w:hyperlink>
    </w:p>
    <w:p w14:paraId="366672DA" w14:textId="0E6B50D1"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6" w:history="1">
        <w:r w:rsidR="00E9056E" w:rsidRPr="007E2C94">
          <w:rPr>
            <w:rStyle w:val="Lienhypertexte"/>
            <w:rFonts w:eastAsiaTheme="majorEastAsia"/>
            <w:b/>
            <w:bCs/>
            <w:noProof/>
            <w:color w:val="000000" w:themeColor="text1"/>
            <w:sz w:val="24"/>
            <w:szCs w:val="24"/>
          </w:rPr>
          <w:t>Figure 4. 22.</w:t>
        </w:r>
        <w:r w:rsidR="00E9056E" w:rsidRPr="007E2C94">
          <w:rPr>
            <w:rStyle w:val="Lienhypertexte"/>
            <w:rFonts w:eastAsiaTheme="majorEastAsia"/>
            <w:noProof/>
            <w:color w:val="000000" w:themeColor="text1"/>
            <w:sz w:val="24"/>
            <w:szCs w:val="24"/>
          </w:rPr>
          <w:t xml:space="preserve"> </w:t>
        </w:r>
        <w:r w:rsidR="00E9056E" w:rsidRPr="007E2C94">
          <w:rPr>
            <w:rStyle w:val="Lienhypertexte"/>
            <w:rFonts w:eastAsiaTheme="majorEastAsia"/>
            <w:b/>
            <w:bCs/>
            <w:noProof/>
            <w:color w:val="000000" w:themeColor="text1"/>
            <w:sz w:val="24"/>
            <w:szCs w:val="24"/>
          </w:rPr>
          <w:t>(a), (b)</w:t>
        </w:r>
        <w:r w:rsidR="00E9056E" w:rsidRPr="007E2C94">
          <w:rPr>
            <w:rStyle w:val="Lienhypertexte"/>
            <w:rFonts w:eastAsiaTheme="majorEastAsia"/>
            <w:noProof/>
            <w:color w:val="000000" w:themeColor="text1"/>
            <w:sz w:val="24"/>
            <w:szCs w:val="24"/>
          </w:rPr>
          <w:t xml:space="preserve"> Plaques carrées et biaises avec un maillage NxN d’éléments. (</w:t>
        </w:r>
        <w:r w:rsidR="00E9056E" w:rsidRPr="007E2C94">
          <w:rPr>
            <w:rStyle w:val="Lienhypertexte"/>
            <w:rFonts w:eastAsiaTheme="majorEastAsia"/>
            <w:b/>
            <w:bCs/>
            <w:noProof/>
            <w:color w:val="000000" w:themeColor="text1"/>
            <w:sz w:val="24"/>
            <w:szCs w:val="24"/>
          </w:rPr>
          <w:t>c), (d),</w:t>
        </w:r>
        <w:r w:rsidR="00E9056E" w:rsidRPr="007E2C94">
          <w:rPr>
            <w:rStyle w:val="Lienhypertexte"/>
            <w:rFonts w:eastAsiaTheme="majorEastAsia"/>
            <w:noProof/>
            <w:color w:val="000000" w:themeColor="text1"/>
            <w:sz w:val="24"/>
            <w:szCs w:val="24"/>
          </w:rPr>
          <w:t xml:space="preserve"> et </w:t>
        </w:r>
        <w:r w:rsidR="00E9056E" w:rsidRPr="007E2C94">
          <w:rPr>
            <w:rStyle w:val="Lienhypertexte"/>
            <w:rFonts w:eastAsiaTheme="majorEastAsia"/>
            <w:b/>
            <w:bCs/>
            <w:noProof/>
            <w:color w:val="000000" w:themeColor="text1"/>
            <w:sz w:val="24"/>
            <w:szCs w:val="24"/>
          </w:rPr>
          <w:t>(e)</w:t>
        </w:r>
        <w:r w:rsidR="00E9056E" w:rsidRPr="007E2C94">
          <w:rPr>
            <w:rStyle w:val="Lienhypertexte"/>
            <w:rFonts w:eastAsiaTheme="majorEastAsia"/>
            <w:noProof/>
            <w:color w:val="000000" w:themeColor="text1"/>
            <w:sz w:val="24"/>
            <w:szCs w:val="24"/>
          </w:rPr>
          <w:t xml:space="preserve"> plaques circulaires avec différents maillages comportant respectivement 60, 272 et 588 éléments quadrilatéraux.</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6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2</w:t>
        </w:r>
        <w:r w:rsidR="00E9056E" w:rsidRPr="007E2C94">
          <w:rPr>
            <w:noProof/>
            <w:webHidden/>
            <w:color w:val="000000" w:themeColor="text1"/>
            <w:sz w:val="24"/>
            <w:szCs w:val="24"/>
          </w:rPr>
          <w:fldChar w:fldCharType="end"/>
        </w:r>
      </w:hyperlink>
    </w:p>
    <w:p w14:paraId="1350E5BF" w14:textId="3EB40764"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7" w:history="1">
        <w:r w:rsidR="00E9056E" w:rsidRPr="007E2C94">
          <w:rPr>
            <w:rStyle w:val="Lienhypertexte"/>
            <w:rFonts w:eastAsiaTheme="majorEastAsia"/>
            <w:b/>
            <w:bCs/>
            <w:noProof/>
            <w:color w:val="000000" w:themeColor="text1"/>
            <w:sz w:val="24"/>
            <w:szCs w:val="24"/>
          </w:rPr>
          <w:t>Figure 4. 23.</w:t>
        </w:r>
        <w:r w:rsidR="00E9056E" w:rsidRPr="007E2C94">
          <w:rPr>
            <w:rStyle w:val="Lienhypertexte"/>
            <w:rFonts w:eastAsiaTheme="majorEastAsia"/>
            <w:noProof/>
            <w:color w:val="000000" w:themeColor="text1"/>
            <w:sz w:val="24"/>
            <w:szCs w:val="24"/>
          </w:rPr>
          <w:t xml:space="preserve"> L'effet du rapport de forme (L/l) sur les fréquences naturelles non dimensionnelle (</w:t>
        </w:r>
        <m:oMath>
          <m:r>
            <m:rPr>
              <m:sty m:val="bi"/>
            </m:rPr>
            <w:rPr>
              <w:rStyle w:val="Lienhypertexte"/>
              <w:rFonts w:ascii="Cambria Math" w:eastAsiaTheme="majorEastAsia" w:hAnsi="Cambria Math"/>
              <w:noProof/>
              <w:color w:val="000000" w:themeColor="text1"/>
              <w:sz w:val="24"/>
              <w:szCs w:val="24"/>
            </w:rPr>
            <m:t>β</m:t>
          </m:r>
          <m:r>
            <m:rPr>
              <m:sty m:val="p"/>
            </m:rPr>
            <w:rPr>
              <w:rStyle w:val="Lienhypertexte"/>
              <w:rFonts w:ascii="Cambria Math" w:eastAsiaTheme="majorEastAsia" w:hAnsi="Cambria Math"/>
              <w:noProof/>
              <w:color w:val="000000" w:themeColor="text1"/>
              <w:sz w:val="24"/>
              <w:szCs w:val="24"/>
            </w:rPr>
            <m:t xml:space="preserve">)  </m:t>
          </m:r>
        </m:oMath>
        <w:r w:rsidR="00E9056E" w:rsidRPr="007E2C94">
          <w:rPr>
            <w:rStyle w:val="Lienhypertexte"/>
            <w:rFonts w:eastAsiaTheme="majorEastAsia"/>
            <w:noProof/>
            <w:color w:val="000000" w:themeColor="text1"/>
            <w:sz w:val="24"/>
            <w:szCs w:val="24"/>
          </w:rPr>
          <w:t>des plaques rectangulaires Al/Al₂O₃ (l/h = 10).</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7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3</w:t>
        </w:r>
        <w:r w:rsidR="00E9056E" w:rsidRPr="007E2C94">
          <w:rPr>
            <w:noProof/>
            <w:webHidden/>
            <w:color w:val="000000" w:themeColor="text1"/>
            <w:sz w:val="24"/>
            <w:szCs w:val="24"/>
          </w:rPr>
          <w:fldChar w:fldCharType="end"/>
        </w:r>
      </w:hyperlink>
    </w:p>
    <w:p w14:paraId="218A8DFB" w14:textId="75BA464C"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8" w:history="1">
        <w:r w:rsidR="00E9056E" w:rsidRPr="007E2C94">
          <w:rPr>
            <w:rStyle w:val="Lienhypertexte"/>
            <w:rFonts w:asciiTheme="majorBidi" w:eastAsiaTheme="majorEastAsia" w:hAnsiTheme="majorBidi" w:cstheme="majorBidi"/>
            <w:b/>
            <w:bCs/>
            <w:noProof/>
            <w:color w:val="000000" w:themeColor="text1"/>
            <w:sz w:val="24"/>
            <w:szCs w:val="24"/>
          </w:rPr>
          <w:t>Figure 4. 24.</w:t>
        </w:r>
        <w:r w:rsidR="00E9056E" w:rsidRPr="007E2C94">
          <w:rPr>
            <w:rStyle w:val="Lienhypertexte"/>
            <w:rFonts w:asciiTheme="majorBidi" w:eastAsiaTheme="majorEastAsia" w:hAnsiTheme="majorBidi" w:cstheme="majorBidi"/>
            <w:noProof/>
            <w:color w:val="000000" w:themeColor="text1"/>
            <w:sz w:val="24"/>
            <w:szCs w:val="24"/>
          </w:rPr>
          <w:t xml:space="preserve"> Les trois premiers modes de déformation de la plaque biaisée Al/ZrO₂-1 </w:t>
        </w:r>
        <w:r w:rsidR="00D04666" w:rsidRPr="007E2C94">
          <w:rPr>
            <w:rStyle w:val="Lienhypertexte"/>
            <w:rFonts w:asciiTheme="majorBidi" w:eastAsiaTheme="majorEastAsia" w:hAnsiTheme="majorBidi" w:cstheme="majorBidi"/>
            <w:noProof/>
            <w:color w:val="000000" w:themeColor="text1"/>
            <w:sz w:val="24"/>
            <w:szCs w:val="24"/>
          </w:rPr>
          <w:t>simplement appuyée</w:t>
        </w:r>
        <w:r w:rsidR="00E9056E" w:rsidRPr="007E2C94">
          <w:rPr>
            <w:rStyle w:val="Lienhypertexte"/>
            <w:rFonts w:asciiTheme="majorBidi" w:eastAsiaTheme="majorEastAsia" w:hAnsiTheme="majorBidi" w:cstheme="majorBidi"/>
            <w:noProof/>
            <w:color w:val="000000" w:themeColor="text1"/>
            <w:sz w:val="24"/>
            <w:szCs w:val="24"/>
          </w:rPr>
          <w:t xml:space="preserve"> avec (</w:t>
        </w:r>
        <w:r w:rsidR="00E9056E" w:rsidRPr="007E2C94">
          <w:rPr>
            <w:rStyle w:val="Lienhypertexte"/>
            <w:rFonts w:ascii="Cambria Math" w:eastAsiaTheme="majorEastAsia" w:hAnsi="Cambria Math" w:cs="Cambria Math"/>
            <w:noProof/>
            <w:color w:val="000000" w:themeColor="text1"/>
            <w:sz w:val="24"/>
            <w:szCs w:val="24"/>
          </w:rPr>
          <w:t>𝑝</w:t>
        </w:r>
        <w:r w:rsidR="00E9056E" w:rsidRPr="007E2C94">
          <w:rPr>
            <w:rStyle w:val="Lienhypertexte"/>
            <w:rFonts w:asciiTheme="majorBidi" w:eastAsiaTheme="majorEastAsia" w:hAnsiTheme="majorBidi" w:cstheme="majorBidi"/>
            <w:noProof/>
            <w:color w:val="000000" w:themeColor="text1"/>
            <w:sz w:val="24"/>
            <w:szCs w:val="24"/>
          </w:rPr>
          <w:t xml:space="preserve"> = 2, a/h = 10, θ = 45°).</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8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6</w:t>
        </w:r>
        <w:r w:rsidR="00E9056E" w:rsidRPr="007E2C94">
          <w:rPr>
            <w:noProof/>
            <w:webHidden/>
            <w:color w:val="000000" w:themeColor="text1"/>
            <w:sz w:val="24"/>
            <w:szCs w:val="24"/>
          </w:rPr>
          <w:fldChar w:fldCharType="end"/>
        </w:r>
      </w:hyperlink>
    </w:p>
    <w:p w14:paraId="5B75957F" w14:textId="3D30B259" w:rsidR="00E9056E"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259" w:history="1">
        <w:r w:rsidR="00E9056E" w:rsidRPr="007E2C94">
          <w:rPr>
            <w:rStyle w:val="Lienhypertexte"/>
            <w:rFonts w:eastAsiaTheme="majorEastAsia"/>
            <w:b/>
            <w:bCs/>
            <w:noProof/>
            <w:color w:val="000000" w:themeColor="text1"/>
            <w:sz w:val="24"/>
            <w:szCs w:val="24"/>
          </w:rPr>
          <w:t xml:space="preserve">Figure 4. 25. </w:t>
        </w:r>
        <w:r w:rsidR="00E9056E" w:rsidRPr="007E2C94">
          <w:rPr>
            <w:rStyle w:val="Lienhypertexte"/>
            <w:rFonts w:eastAsiaTheme="majorEastAsia"/>
            <w:noProof/>
            <w:color w:val="000000" w:themeColor="text1"/>
            <w:sz w:val="24"/>
            <w:szCs w:val="24"/>
          </w:rPr>
          <w:t>Les trois premières formes modales d'une plaque circulaire (h/R = 0.1).</w:t>
        </w:r>
        <w:r w:rsidR="00E9056E" w:rsidRPr="007E2C94">
          <w:rPr>
            <w:noProof/>
            <w:webHidden/>
            <w:color w:val="000000" w:themeColor="text1"/>
            <w:sz w:val="24"/>
            <w:szCs w:val="24"/>
          </w:rPr>
          <w:tab/>
        </w:r>
        <w:r w:rsidR="00E9056E" w:rsidRPr="007E2C94">
          <w:rPr>
            <w:noProof/>
            <w:webHidden/>
            <w:color w:val="000000" w:themeColor="text1"/>
            <w:sz w:val="24"/>
            <w:szCs w:val="24"/>
          </w:rPr>
          <w:fldChar w:fldCharType="begin"/>
        </w:r>
        <w:r w:rsidR="00E9056E" w:rsidRPr="007E2C94">
          <w:rPr>
            <w:noProof/>
            <w:webHidden/>
            <w:color w:val="000000" w:themeColor="text1"/>
            <w:sz w:val="24"/>
            <w:szCs w:val="24"/>
          </w:rPr>
          <w:instrText xml:space="preserve"> PAGEREF _Toc195687259 \h </w:instrText>
        </w:r>
        <w:r w:rsidR="00E9056E" w:rsidRPr="007E2C94">
          <w:rPr>
            <w:noProof/>
            <w:webHidden/>
            <w:color w:val="000000" w:themeColor="text1"/>
            <w:sz w:val="24"/>
            <w:szCs w:val="24"/>
          </w:rPr>
        </w:r>
        <w:r w:rsidR="00E9056E" w:rsidRPr="007E2C94">
          <w:rPr>
            <w:noProof/>
            <w:webHidden/>
            <w:color w:val="000000" w:themeColor="text1"/>
            <w:sz w:val="24"/>
            <w:szCs w:val="24"/>
          </w:rPr>
          <w:fldChar w:fldCharType="separate"/>
        </w:r>
        <w:r w:rsidR="00AC660D" w:rsidRPr="007E2C94">
          <w:rPr>
            <w:noProof/>
            <w:webHidden/>
            <w:color w:val="000000" w:themeColor="text1"/>
            <w:sz w:val="24"/>
            <w:szCs w:val="24"/>
          </w:rPr>
          <w:t>147</w:t>
        </w:r>
        <w:r w:rsidR="00E9056E" w:rsidRPr="007E2C94">
          <w:rPr>
            <w:noProof/>
            <w:webHidden/>
            <w:color w:val="000000" w:themeColor="text1"/>
            <w:sz w:val="24"/>
            <w:szCs w:val="24"/>
          </w:rPr>
          <w:fldChar w:fldCharType="end"/>
        </w:r>
      </w:hyperlink>
    </w:p>
    <w:p w14:paraId="1FE292F3" w14:textId="76D425C8" w:rsidR="00E9056E" w:rsidRPr="007E2C94" w:rsidRDefault="00E9056E" w:rsidP="00156877">
      <w:pPr>
        <w:spacing w:line="360" w:lineRule="auto"/>
        <w:jc w:val="both"/>
        <w:rPr>
          <w:b/>
          <w:bCs/>
          <w:noProof/>
          <w:color w:val="000000" w:themeColor="text1"/>
          <w:sz w:val="24"/>
          <w:szCs w:val="24"/>
        </w:rPr>
      </w:pPr>
      <w:r w:rsidRPr="007E2C94">
        <w:rPr>
          <w:color w:val="000000" w:themeColor="text1"/>
          <w:sz w:val="24"/>
          <w:szCs w:val="24"/>
        </w:rPr>
        <w:fldChar w:fldCharType="end"/>
      </w:r>
      <w:hyperlink r:id="rId25" w:anchor="_Toc190954100" w:history="1">
        <w:r w:rsidRPr="007E2C94">
          <w:rPr>
            <w:b/>
            <w:bCs/>
            <w:noProof/>
            <w:color w:val="000000" w:themeColor="text1"/>
            <w:sz w:val="24"/>
            <w:szCs w:val="24"/>
          </w:rPr>
          <w:t>Chapitre 5</w:t>
        </w:r>
      </w:hyperlink>
      <w:r w:rsidR="006B0081" w:rsidRPr="007E2C94">
        <w:rPr>
          <w:b/>
          <w:bCs/>
          <w:noProof/>
          <w:color w:val="000000" w:themeColor="text1"/>
          <w:sz w:val="24"/>
          <w:szCs w:val="24"/>
        </w:rPr>
        <w:tab/>
        <w:t>Application de l’élément fini trigonométrique aux stratifiés</w:t>
      </w:r>
    </w:p>
    <w:p w14:paraId="67FD64DD" w14:textId="20BED9CB" w:rsidR="00D74416" w:rsidRPr="007E2C94" w:rsidRDefault="00D74416"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r w:rsidRPr="007E2C94">
        <w:rPr>
          <w:color w:val="000000" w:themeColor="text1"/>
          <w:sz w:val="24"/>
          <w:szCs w:val="24"/>
        </w:rPr>
        <w:fldChar w:fldCharType="begin"/>
      </w:r>
      <w:r w:rsidRPr="007E2C94">
        <w:rPr>
          <w:color w:val="000000" w:themeColor="text1"/>
          <w:sz w:val="24"/>
          <w:szCs w:val="24"/>
        </w:rPr>
        <w:instrText xml:space="preserve"> TOC \h \z \c "Figure 5." </w:instrText>
      </w:r>
      <w:r w:rsidRPr="007E2C94">
        <w:rPr>
          <w:color w:val="000000" w:themeColor="text1"/>
          <w:sz w:val="24"/>
          <w:szCs w:val="24"/>
        </w:rPr>
        <w:fldChar w:fldCharType="separate"/>
      </w:r>
      <w:hyperlink w:anchor="_Toc195687330" w:history="1">
        <w:r w:rsidRPr="007E2C94">
          <w:rPr>
            <w:rStyle w:val="Lienhypertexte"/>
            <w:rFonts w:eastAsiaTheme="majorEastAsia"/>
            <w:b/>
            <w:bCs/>
            <w:noProof/>
            <w:color w:val="000000" w:themeColor="text1"/>
            <w:sz w:val="24"/>
            <w:szCs w:val="24"/>
          </w:rPr>
          <w:t>Figure 5. 1.</w:t>
        </w:r>
        <w:r w:rsidRPr="007E2C94">
          <w:rPr>
            <w:rStyle w:val="Lienhypertexte"/>
            <w:rFonts w:eastAsiaTheme="majorEastAsia"/>
            <w:noProof/>
            <w:color w:val="000000" w:themeColor="text1"/>
            <w:sz w:val="24"/>
            <w:szCs w:val="24"/>
          </w:rPr>
          <w:t xml:space="preserve"> </w:t>
        </w:r>
        <w:r w:rsidRPr="007E2C94">
          <w:rPr>
            <w:rStyle w:val="Lienhypertexte"/>
            <w:rFonts w:asciiTheme="majorBidi" w:eastAsiaTheme="majorEastAsia" w:hAnsiTheme="majorBidi" w:cstheme="majorBidi"/>
            <w:b/>
            <w:bCs/>
            <w:noProof/>
            <w:color w:val="000000" w:themeColor="text1"/>
            <w:sz w:val="24"/>
            <w:szCs w:val="24"/>
          </w:rPr>
          <w:t>(a)</w:t>
        </w:r>
        <w:r w:rsidRPr="007E2C94">
          <w:rPr>
            <w:rStyle w:val="Lienhypertexte"/>
            <w:rFonts w:asciiTheme="majorBidi" w:eastAsiaTheme="majorEastAsia" w:hAnsiTheme="majorBidi" w:cstheme="majorBidi"/>
            <w:noProof/>
            <w:color w:val="000000" w:themeColor="text1"/>
            <w:sz w:val="24"/>
            <w:szCs w:val="24"/>
          </w:rPr>
          <w:t xml:space="preserve"> Plaque orthotrope. </w:t>
        </w:r>
        <w:r w:rsidRPr="007E2C94">
          <w:rPr>
            <w:rStyle w:val="Lienhypertexte"/>
            <w:rFonts w:asciiTheme="majorBidi" w:eastAsiaTheme="majorEastAsia" w:hAnsiTheme="majorBidi" w:cstheme="majorBidi"/>
            <w:b/>
            <w:bCs/>
            <w:noProof/>
            <w:color w:val="000000" w:themeColor="text1"/>
            <w:sz w:val="24"/>
            <w:szCs w:val="24"/>
          </w:rPr>
          <w:t>(b)</w:t>
        </w:r>
        <w:r w:rsidRPr="007E2C94">
          <w:rPr>
            <w:rStyle w:val="Lienhypertexte"/>
            <w:rFonts w:asciiTheme="majorBidi" w:eastAsiaTheme="majorEastAsia" w:hAnsiTheme="majorBidi" w:cstheme="majorBidi"/>
            <w:noProof/>
            <w:color w:val="000000" w:themeColor="text1"/>
            <w:sz w:val="24"/>
            <w:szCs w:val="24"/>
          </w:rPr>
          <w:t xml:space="preserve"> Désignation de la plaque stratifiée</w:t>
        </w:r>
        <w:r w:rsidRPr="007E2C94">
          <w:rPr>
            <w:rStyle w:val="Lienhypertexte"/>
            <w:rFonts w:asciiTheme="majorBidi" w:eastAsiaTheme="majorEastAsia" w:hAnsiTheme="majorBidi" w:cstheme="majorBidi"/>
            <w:b/>
            <w:bCs/>
            <w:noProof/>
            <w:color w:val="000000" w:themeColor="text1"/>
            <w:sz w:val="24"/>
            <w:szCs w:val="24"/>
          </w:rPr>
          <w:t>. (c)</w:t>
        </w:r>
        <w:r w:rsidRPr="007E2C94">
          <w:rPr>
            <w:rStyle w:val="Lienhypertexte"/>
            <w:rFonts w:asciiTheme="majorBidi" w:eastAsiaTheme="majorEastAsia" w:hAnsiTheme="majorBidi" w:cstheme="majorBidi"/>
            <w:noProof/>
            <w:color w:val="000000" w:themeColor="text1"/>
            <w:sz w:val="24"/>
            <w:szCs w:val="24"/>
          </w:rPr>
          <w:t xml:space="preserve"> Disposition et </w:t>
        </w:r>
        <w:r w:rsidRPr="007E2C94">
          <w:rPr>
            <w:rStyle w:val="Lienhypertexte"/>
            <w:rFonts w:eastAsiaTheme="majorEastAsia"/>
            <w:noProof/>
            <w:color w:val="000000" w:themeColor="text1"/>
            <w:sz w:val="24"/>
            <w:szCs w:val="24"/>
          </w:rPr>
          <w:t>numérotation des couches pour une plaque stratifiée typique.</w:t>
        </w:r>
        <w:r w:rsidRPr="007E2C94">
          <w:rPr>
            <w:noProof/>
            <w:webHidden/>
            <w:color w:val="000000" w:themeColor="text1"/>
            <w:sz w:val="24"/>
            <w:szCs w:val="24"/>
          </w:rPr>
          <w:tab/>
        </w:r>
        <w:r w:rsidRPr="007E2C94">
          <w:rPr>
            <w:noProof/>
            <w:webHidden/>
            <w:color w:val="000000" w:themeColor="text1"/>
            <w:sz w:val="24"/>
            <w:szCs w:val="24"/>
          </w:rPr>
          <w:fldChar w:fldCharType="begin"/>
        </w:r>
        <w:r w:rsidRPr="007E2C94">
          <w:rPr>
            <w:noProof/>
            <w:webHidden/>
            <w:color w:val="000000" w:themeColor="text1"/>
            <w:sz w:val="24"/>
            <w:szCs w:val="24"/>
          </w:rPr>
          <w:instrText xml:space="preserve"> PAGEREF _Toc195687330 \h </w:instrText>
        </w:r>
        <w:r w:rsidRPr="007E2C94">
          <w:rPr>
            <w:noProof/>
            <w:webHidden/>
            <w:color w:val="000000" w:themeColor="text1"/>
            <w:sz w:val="24"/>
            <w:szCs w:val="24"/>
          </w:rPr>
        </w:r>
        <w:r w:rsidRPr="007E2C94">
          <w:rPr>
            <w:noProof/>
            <w:webHidden/>
            <w:color w:val="000000" w:themeColor="text1"/>
            <w:sz w:val="24"/>
            <w:szCs w:val="24"/>
          </w:rPr>
          <w:fldChar w:fldCharType="separate"/>
        </w:r>
        <w:r w:rsidR="00AC660D" w:rsidRPr="007E2C94">
          <w:rPr>
            <w:noProof/>
            <w:webHidden/>
            <w:color w:val="000000" w:themeColor="text1"/>
            <w:sz w:val="24"/>
            <w:szCs w:val="24"/>
          </w:rPr>
          <w:t>151</w:t>
        </w:r>
        <w:r w:rsidRPr="007E2C94">
          <w:rPr>
            <w:noProof/>
            <w:webHidden/>
            <w:color w:val="000000" w:themeColor="text1"/>
            <w:sz w:val="24"/>
            <w:szCs w:val="24"/>
          </w:rPr>
          <w:fldChar w:fldCharType="end"/>
        </w:r>
      </w:hyperlink>
    </w:p>
    <w:p w14:paraId="7F135CC1" w14:textId="6380DF37"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1" w:history="1">
        <w:r w:rsidR="00D74416" w:rsidRPr="007E2C94">
          <w:rPr>
            <w:rStyle w:val="Lienhypertexte"/>
            <w:rFonts w:asciiTheme="majorBidi" w:eastAsiaTheme="majorEastAsia" w:hAnsiTheme="majorBidi" w:cstheme="majorBidi"/>
            <w:b/>
            <w:bCs/>
            <w:noProof/>
            <w:color w:val="000000" w:themeColor="text1"/>
            <w:sz w:val="24"/>
            <w:szCs w:val="24"/>
          </w:rPr>
          <w:t>Figure 5. 2.</w:t>
        </w:r>
        <w:r w:rsidR="00D74416" w:rsidRPr="007E2C94">
          <w:rPr>
            <w:rStyle w:val="Lienhypertexte"/>
            <w:rFonts w:asciiTheme="majorBidi" w:eastAsiaTheme="majorEastAsia" w:hAnsiTheme="majorBidi" w:cstheme="majorBidi"/>
            <w:noProof/>
            <w:color w:val="000000" w:themeColor="text1"/>
            <w:sz w:val="24"/>
            <w:szCs w:val="24"/>
          </w:rPr>
          <w:t xml:space="preserve"> Quadrilateral laminated composite plate element (HSBQLP2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1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54</w:t>
        </w:r>
        <w:r w:rsidR="00D74416" w:rsidRPr="007E2C94">
          <w:rPr>
            <w:noProof/>
            <w:webHidden/>
            <w:color w:val="000000" w:themeColor="text1"/>
            <w:sz w:val="24"/>
            <w:szCs w:val="24"/>
          </w:rPr>
          <w:fldChar w:fldCharType="end"/>
        </w:r>
      </w:hyperlink>
    </w:p>
    <w:p w14:paraId="24DA5C97" w14:textId="39315A8A"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2" w:history="1">
        <w:r w:rsidR="00D74416" w:rsidRPr="007E2C94">
          <w:rPr>
            <w:rStyle w:val="Lienhypertexte"/>
            <w:rFonts w:eastAsiaTheme="majorEastAsia"/>
            <w:b/>
            <w:bCs/>
            <w:noProof/>
            <w:color w:val="000000" w:themeColor="text1"/>
            <w:sz w:val="24"/>
            <w:szCs w:val="24"/>
            <w:lang w:eastAsia="fr-FR"/>
          </w:rPr>
          <w:t>Figure 5. 3.</w:t>
        </w:r>
        <w:r w:rsidR="00D74416" w:rsidRPr="007E2C94">
          <w:rPr>
            <w:rStyle w:val="Lienhypertexte"/>
            <w:rFonts w:eastAsiaTheme="majorEastAsia"/>
            <w:noProof/>
            <w:color w:val="000000" w:themeColor="text1"/>
            <w:sz w:val="24"/>
            <w:szCs w:val="24"/>
            <w:lang w:eastAsia="fr-FR"/>
          </w:rPr>
          <w:t xml:space="preserve"> Variation des contraintes normales et des contraintes dans le plan à travers l’épaisseur d’une plaque stratifiée [0°/90°/90°/0°] (modèle M1) avec un rapport a/h = 1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2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58</w:t>
        </w:r>
        <w:r w:rsidR="00D74416" w:rsidRPr="007E2C94">
          <w:rPr>
            <w:noProof/>
            <w:webHidden/>
            <w:color w:val="000000" w:themeColor="text1"/>
            <w:sz w:val="24"/>
            <w:szCs w:val="24"/>
          </w:rPr>
          <w:fldChar w:fldCharType="end"/>
        </w:r>
      </w:hyperlink>
    </w:p>
    <w:p w14:paraId="681EC5B9" w14:textId="6C7F43EE"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3" w:history="1">
        <w:r w:rsidR="00D74416" w:rsidRPr="007E2C94">
          <w:rPr>
            <w:rStyle w:val="Lienhypertexte"/>
            <w:rFonts w:eastAsiaTheme="majorEastAsia"/>
            <w:b/>
            <w:bCs/>
            <w:noProof/>
            <w:color w:val="000000" w:themeColor="text1"/>
            <w:sz w:val="24"/>
            <w:szCs w:val="24"/>
            <w:lang w:eastAsia="fr-FR"/>
          </w:rPr>
          <w:t>Figure 5. 4.</w:t>
        </w:r>
        <w:r w:rsidR="00D74416" w:rsidRPr="007E2C94">
          <w:rPr>
            <w:rStyle w:val="Lienhypertexte"/>
            <w:rFonts w:eastAsiaTheme="majorEastAsia"/>
            <w:noProof/>
            <w:color w:val="000000" w:themeColor="text1"/>
            <w:sz w:val="24"/>
            <w:szCs w:val="24"/>
            <w:lang w:eastAsia="fr-FR"/>
          </w:rPr>
          <w:t xml:space="preserve"> Variation de la contrainte de cisaillement transverse à travers l’épaisseur d’une plaque stratifiée [0°/90°/90°/0°] (modèle M1) avec un rapport a/h = 1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3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59</w:t>
        </w:r>
        <w:r w:rsidR="00D74416" w:rsidRPr="007E2C94">
          <w:rPr>
            <w:noProof/>
            <w:webHidden/>
            <w:color w:val="000000" w:themeColor="text1"/>
            <w:sz w:val="24"/>
            <w:szCs w:val="24"/>
          </w:rPr>
          <w:fldChar w:fldCharType="end"/>
        </w:r>
      </w:hyperlink>
    </w:p>
    <w:p w14:paraId="7F94453C" w14:textId="5447E18A"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4" w:history="1">
        <w:r w:rsidR="00D74416" w:rsidRPr="007E2C94">
          <w:rPr>
            <w:rStyle w:val="Lienhypertexte"/>
            <w:rFonts w:eastAsiaTheme="majorEastAsia"/>
            <w:b/>
            <w:bCs/>
            <w:noProof/>
            <w:color w:val="000000" w:themeColor="text1"/>
            <w:sz w:val="24"/>
            <w:szCs w:val="24"/>
          </w:rPr>
          <w:t>Figure 5. 5.</w:t>
        </w:r>
        <w:r w:rsidR="00D74416" w:rsidRPr="007E2C94">
          <w:rPr>
            <w:rStyle w:val="Lienhypertexte"/>
            <w:rFonts w:eastAsiaTheme="majorEastAsia"/>
            <w:noProof/>
            <w:color w:val="000000" w:themeColor="text1"/>
            <w:sz w:val="24"/>
            <w:szCs w:val="24"/>
          </w:rPr>
          <w:t xml:space="preserve"> Géométrie d’une plaque composite stratifiée symétrique.</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4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59</w:t>
        </w:r>
        <w:r w:rsidR="00D74416" w:rsidRPr="007E2C94">
          <w:rPr>
            <w:noProof/>
            <w:webHidden/>
            <w:color w:val="000000" w:themeColor="text1"/>
            <w:sz w:val="24"/>
            <w:szCs w:val="24"/>
          </w:rPr>
          <w:fldChar w:fldCharType="end"/>
        </w:r>
      </w:hyperlink>
    </w:p>
    <w:p w14:paraId="763118BD" w14:textId="0D727092"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5" w:history="1">
        <w:r w:rsidR="00D74416" w:rsidRPr="007E2C94">
          <w:rPr>
            <w:rStyle w:val="Lienhypertexte"/>
            <w:rFonts w:eastAsiaTheme="majorEastAsia"/>
            <w:b/>
            <w:bCs/>
            <w:noProof/>
            <w:color w:val="000000" w:themeColor="text1"/>
            <w:sz w:val="24"/>
            <w:szCs w:val="24"/>
          </w:rPr>
          <w:t>Figure 5. 6.</w:t>
        </w:r>
        <w:r w:rsidR="00D74416" w:rsidRPr="007E2C94">
          <w:rPr>
            <w:rStyle w:val="Lienhypertexte"/>
            <w:rFonts w:eastAsiaTheme="majorEastAsia"/>
            <w:noProof/>
            <w:color w:val="000000" w:themeColor="text1"/>
            <w:sz w:val="24"/>
            <w:szCs w:val="24"/>
          </w:rPr>
          <w:t xml:space="preserve"> Convergence du déplacement centrale normalisée (</w:t>
        </w:r>
        <m:oMath>
          <m:r>
            <m:rPr>
              <m:sty m:val="bi"/>
            </m:rPr>
            <w:rPr>
              <w:rStyle w:val="Lienhypertexte"/>
              <w:rFonts w:ascii="Cambria Math" w:eastAsiaTheme="majorEastAsia" w:hAnsi="Cambria Math"/>
              <w:noProof/>
              <w:color w:val="000000" w:themeColor="text1"/>
              <w:sz w:val="24"/>
              <w:szCs w:val="24"/>
            </w:rPr>
            <m:t>w</m:t>
          </m:r>
        </m:oMath>
        <w:r w:rsidR="00D74416" w:rsidRPr="007E2C94">
          <w:rPr>
            <w:rStyle w:val="Lienhypertexte"/>
            <w:rFonts w:eastAsiaTheme="majorEastAsia"/>
            <w:noProof/>
            <w:color w:val="000000" w:themeColor="text1"/>
            <w:sz w:val="24"/>
            <w:szCs w:val="24"/>
          </w:rPr>
          <w:t>) des plaques composites carrées à plis croisés soumises à une charge uniformément répartie (UDL).</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5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0</w:t>
        </w:r>
        <w:r w:rsidR="00D74416" w:rsidRPr="007E2C94">
          <w:rPr>
            <w:noProof/>
            <w:webHidden/>
            <w:color w:val="000000" w:themeColor="text1"/>
            <w:sz w:val="24"/>
            <w:szCs w:val="24"/>
          </w:rPr>
          <w:fldChar w:fldCharType="end"/>
        </w:r>
      </w:hyperlink>
    </w:p>
    <w:p w14:paraId="548EF3EF" w14:textId="3651952F"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6" w:history="1">
        <w:r w:rsidR="00D74416" w:rsidRPr="007E2C94">
          <w:rPr>
            <w:rStyle w:val="Lienhypertexte"/>
            <w:rFonts w:eastAsiaTheme="majorEastAsia"/>
            <w:b/>
            <w:bCs/>
            <w:noProof/>
            <w:color w:val="000000" w:themeColor="text1"/>
            <w:sz w:val="24"/>
            <w:szCs w:val="24"/>
          </w:rPr>
          <w:t>Figure 5. 7.</w:t>
        </w:r>
        <w:r w:rsidR="00D74416" w:rsidRPr="007E2C94">
          <w:rPr>
            <w:rStyle w:val="Lienhypertexte"/>
            <w:rFonts w:eastAsiaTheme="majorEastAsia"/>
            <w:noProof/>
            <w:color w:val="000000" w:themeColor="text1"/>
            <w:sz w:val="24"/>
            <w:szCs w:val="24"/>
          </w:rPr>
          <w:t xml:space="preserve"> Les six premières formes modales d’une plaque circulaire stratifiée encastrée [0°/90°/0°] (a/b = 1 et a/h = 1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6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3</w:t>
        </w:r>
        <w:r w:rsidR="00D74416" w:rsidRPr="007E2C94">
          <w:rPr>
            <w:noProof/>
            <w:webHidden/>
            <w:color w:val="000000" w:themeColor="text1"/>
            <w:sz w:val="24"/>
            <w:szCs w:val="24"/>
          </w:rPr>
          <w:fldChar w:fldCharType="end"/>
        </w:r>
      </w:hyperlink>
    </w:p>
    <w:p w14:paraId="0B30F99C" w14:textId="6F84C85F"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7" w:history="1">
        <w:r w:rsidR="00D74416" w:rsidRPr="007E2C94">
          <w:rPr>
            <w:rStyle w:val="Lienhypertexte"/>
            <w:rFonts w:eastAsiaTheme="majorEastAsia"/>
            <w:b/>
            <w:bCs/>
            <w:noProof/>
            <w:color w:val="000000" w:themeColor="text1"/>
            <w:sz w:val="24"/>
            <w:szCs w:val="24"/>
          </w:rPr>
          <w:t>Figure 5. 8</w:t>
        </w:r>
        <w:r w:rsidR="00D74416" w:rsidRPr="007E2C94">
          <w:rPr>
            <w:rStyle w:val="Lienhypertexte"/>
            <w:rFonts w:eastAsiaTheme="majorEastAsia"/>
            <w:noProof/>
            <w:color w:val="000000" w:themeColor="text1"/>
            <w:sz w:val="24"/>
            <w:szCs w:val="24"/>
          </w:rPr>
          <w:t xml:space="preserve">.Effet du rapport côté/épaisseur a/h sur la fréquence propre adimensionnelle </w:t>
        </w:r>
        <w:r w:rsidR="00D74416" w:rsidRPr="007E2C94">
          <w:rPr>
            <w:rStyle w:val="Lienhypertexte"/>
            <w:rFonts w:asciiTheme="majorBidi" w:eastAsiaTheme="majorEastAsia" w:hAnsiTheme="majorBidi" w:cstheme="majorBidi"/>
            <w:noProof/>
            <w:color w:val="000000" w:themeColor="text1"/>
            <w:sz w:val="24"/>
            <w:szCs w:val="24"/>
          </w:rPr>
          <w:t>(</w:t>
        </w:r>
        <m:oMath>
          <m:r>
            <w:rPr>
              <w:rStyle w:val="Lienhypertexte"/>
              <w:rFonts w:ascii="Cambria Math" w:eastAsiaTheme="majorEastAsia" w:hAnsi="Cambria Math" w:cstheme="majorBidi"/>
              <w:noProof/>
              <w:color w:val="000000" w:themeColor="text1"/>
              <w:sz w:val="24"/>
              <w:szCs w:val="24"/>
            </w:rPr>
            <m:t>β</m:t>
          </m:r>
        </m:oMath>
        <w:r w:rsidR="00D74416" w:rsidRPr="007E2C94">
          <w:rPr>
            <w:rStyle w:val="Lienhypertexte"/>
            <w:rFonts w:asciiTheme="majorBidi" w:eastAsiaTheme="majorEastAsia" w:hAnsiTheme="majorBidi" w:cstheme="majorBidi"/>
            <w:noProof/>
            <w:color w:val="000000" w:themeColor="text1"/>
            <w:sz w:val="24"/>
            <w:szCs w:val="24"/>
          </w:rPr>
          <w:t xml:space="preserve">​) </w:t>
        </w:r>
        <w:r w:rsidR="00D74416" w:rsidRPr="007E2C94">
          <w:rPr>
            <w:rStyle w:val="Lienhypertexte"/>
            <w:rFonts w:eastAsiaTheme="majorEastAsia"/>
            <w:noProof/>
            <w:color w:val="000000" w:themeColor="text1"/>
            <w:sz w:val="24"/>
            <w:szCs w:val="24"/>
          </w:rPr>
          <w:t>d’une plaque carrée à plis croisés simplement appuyée [0°/90°/90°/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7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4</w:t>
        </w:r>
        <w:r w:rsidR="00D74416" w:rsidRPr="007E2C94">
          <w:rPr>
            <w:noProof/>
            <w:webHidden/>
            <w:color w:val="000000" w:themeColor="text1"/>
            <w:sz w:val="24"/>
            <w:szCs w:val="24"/>
          </w:rPr>
          <w:fldChar w:fldCharType="end"/>
        </w:r>
      </w:hyperlink>
    </w:p>
    <w:p w14:paraId="70E48AB8" w14:textId="4926C88B"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8" w:history="1">
        <w:r w:rsidR="00D74416" w:rsidRPr="007E2C94">
          <w:rPr>
            <w:rStyle w:val="Lienhypertexte"/>
            <w:rFonts w:eastAsiaTheme="majorEastAsia"/>
            <w:b/>
            <w:bCs/>
            <w:noProof/>
            <w:color w:val="000000" w:themeColor="text1"/>
            <w:sz w:val="24"/>
            <w:szCs w:val="24"/>
          </w:rPr>
          <w:t>Figure 5. 9.</w:t>
        </w:r>
        <w:r w:rsidR="00D74416" w:rsidRPr="007E2C94">
          <w:rPr>
            <w:rStyle w:val="Lienhypertexte"/>
            <w:rFonts w:eastAsiaTheme="majorEastAsia"/>
            <w:noProof/>
            <w:color w:val="000000" w:themeColor="text1"/>
            <w:sz w:val="24"/>
            <w:szCs w:val="24"/>
          </w:rPr>
          <w:t xml:space="preserve"> L'effet du nombre de couches et du degré d'orthotropie (</w:t>
        </w:r>
        <m:oMath>
          <m:r>
            <w:rPr>
              <w:rStyle w:val="Lienhypertexte"/>
              <w:rFonts w:ascii="Cambria Math" w:eastAsia="Calibri" w:hAnsi="Cambria Math"/>
              <w:noProof/>
              <w:color w:val="000000" w:themeColor="text1"/>
              <w:spacing w:val="-5"/>
              <w:w w:val="105"/>
              <w:sz w:val="24"/>
              <w:szCs w:val="24"/>
              <w:lang w:val="en-US"/>
            </w:rPr>
            <m:t>E</m:t>
          </m:r>
          <m:r>
            <m:rPr>
              <m:sty m:val="p"/>
            </m:rPr>
            <w:rPr>
              <w:rStyle w:val="Lienhypertexte"/>
              <w:rFonts w:ascii="Cambria Math" w:eastAsia="Calibri" w:hAnsi="Cambria Math"/>
              <w:noProof/>
              <w:color w:val="000000" w:themeColor="text1"/>
              <w:spacing w:val="-5"/>
              <w:w w:val="105"/>
              <w:sz w:val="24"/>
              <w:szCs w:val="24"/>
              <w:lang w:val="en-US"/>
            </w:rPr>
            <m:t>1</m:t>
          </m:r>
          <m:r>
            <w:rPr>
              <w:rStyle w:val="Lienhypertexte"/>
              <w:rFonts w:ascii="Cambria Math" w:eastAsia="Calibri" w:hAnsi="Cambria Math"/>
              <w:noProof/>
              <w:color w:val="000000" w:themeColor="text1"/>
              <w:spacing w:val="-5"/>
              <w:w w:val="105"/>
              <w:sz w:val="24"/>
              <w:szCs w:val="24"/>
              <w:lang w:val="en-US"/>
            </w:rPr>
            <m:t>E</m:t>
          </m:r>
          <m:r>
            <m:rPr>
              <m:sty m:val="p"/>
            </m:rPr>
            <w:rPr>
              <w:rStyle w:val="Lienhypertexte"/>
              <w:rFonts w:ascii="Cambria Math" w:eastAsia="Calibri" w:hAnsi="Cambria Math"/>
              <w:noProof/>
              <w:color w:val="000000" w:themeColor="text1"/>
              <w:spacing w:val="-5"/>
              <w:w w:val="105"/>
              <w:sz w:val="24"/>
              <w:szCs w:val="24"/>
              <w:lang w:val="en-US"/>
            </w:rPr>
            <m:t>2</m:t>
          </m:r>
        </m:oMath>
        <w:r w:rsidR="00D74416" w:rsidRPr="007E2C94">
          <w:rPr>
            <w:rStyle w:val="Lienhypertexte"/>
            <w:rFonts w:eastAsiaTheme="majorEastAsia"/>
            <w:noProof/>
            <w:color w:val="000000" w:themeColor="text1"/>
            <w:sz w:val="24"/>
            <w:szCs w:val="24"/>
          </w:rPr>
          <w:t>​) sur les fréquences fondamentales adimensionnelles (</w:t>
        </w:r>
        <m:oMath>
          <m:r>
            <w:rPr>
              <w:rStyle w:val="Lienhypertexte"/>
              <w:rFonts w:ascii="Cambria Math" w:eastAsiaTheme="majorEastAsia" w:hAnsi="Cambria Math"/>
              <w:noProof/>
              <w:color w:val="000000" w:themeColor="text1"/>
              <w:sz w:val="24"/>
              <w:szCs w:val="24"/>
              <w:lang w:eastAsia="fr-FR"/>
            </w:rPr>
            <m:t>Ω</m:t>
          </m:r>
        </m:oMath>
        <w:r w:rsidR="00D74416" w:rsidRPr="007E2C94">
          <w:rPr>
            <w:rStyle w:val="Lienhypertexte"/>
            <w:rFonts w:eastAsiaTheme="majorEastAsia"/>
            <w:noProof/>
            <w:color w:val="000000" w:themeColor="text1"/>
            <w:sz w:val="24"/>
            <w:szCs w:val="24"/>
          </w:rPr>
          <w:t>)  (a/h=5).</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8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5</w:t>
        </w:r>
        <w:r w:rsidR="00D74416" w:rsidRPr="007E2C94">
          <w:rPr>
            <w:noProof/>
            <w:webHidden/>
            <w:color w:val="000000" w:themeColor="text1"/>
            <w:sz w:val="24"/>
            <w:szCs w:val="24"/>
          </w:rPr>
          <w:fldChar w:fldCharType="end"/>
        </w:r>
      </w:hyperlink>
    </w:p>
    <w:p w14:paraId="0AAAA5C4" w14:textId="40EB7FE7"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39" w:history="1">
        <w:r w:rsidR="00D74416" w:rsidRPr="007E2C94">
          <w:rPr>
            <w:rStyle w:val="Lienhypertexte"/>
            <w:rFonts w:eastAsiaTheme="majorEastAsia"/>
            <w:b/>
            <w:bCs/>
            <w:noProof/>
            <w:color w:val="000000" w:themeColor="text1"/>
            <w:sz w:val="24"/>
            <w:szCs w:val="24"/>
          </w:rPr>
          <w:t>Figure 5. 10.</w:t>
        </w:r>
        <w:r w:rsidR="00D74416" w:rsidRPr="007E2C94">
          <w:rPr>
            <w:rStyle w:val="Lienhypertexte"/>
            <w:rFonts w:eastAsiaTheme="majorEastAsia"/>
            <w:noProof/>
            <w:color w:val="000000" w:themeColor="text1"/>
            <w:sz w:val="24"/>
            <w:szCs w:val="24"/>
          </w:rPr>
          <w:t xml:space="preserve"> Géométrie de la plaque stratifiée en biais.</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39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6</w:t>
        </w:r>
        <w:r w:rsidR="00D74416" w:rsidRPr="007E2C94">
          <w:rPr>
            <w:noProof/>
            <w:webHidden/>
            <w:color w:val="000000" w:themeColor="text1"/>
            <w:sz w:val="24"/>
            <w:szCs w:val="24"/>
          </w:rPr>
          <w:fldChar w:fldCharType="end"/>
        </w:r>
      </w:hyperlink>
    </w:p>
    <w:p w14:paraId="4FA5F97D" w14:textId="1EE108F6"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40" w:history="1">
        <w:r w:rsidR="00D74416" w:rsidRPr="007E2C94">
          <w:rPr>
            <w:rStyle w:val="Lienhypertexte"/>
            <w:rFonts w:eastAsiaTheme="majorEastAsia"/>
            <w:b/>
            <w:bCs/>
            <w:noProof/>
            <w:color w:val="000000" w:themeColor="text1"/>
            <w:sz w:val="24"/>
            <w:szCs w:val="24"/>
          </w:rPr>
          <w:t>Figure 5. 11.</w:t>
        </w:r>
        <w:r w:rsidR="00D74416" w:rsidRPr="007E2C94">
          <w:rPr>
            <w:rStyle w:val="Lienhypertexte"/>
            <w:rFonts w:eastAsiaTheme="majorEastAsia"/>
            <w:noProof/>
            <w:color w:val="000000" w:themeColor="text1"/>
            <w:sz w:val="24"/>
            <w:szCs w:val="24"/>
          </w:rPr>
          <w:t xml:space="preserve"> Les quatre premières formes modales d'une plaque biaisée à cinq couches encastrée [90°/0°/90°/0°/90°] avec un angle d'inclinaison θ = 30° et un rapport a/h = 1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40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7</w:t>
        </w:r>
        <w:r w:rsidR="00D74416" w:rsidRPr="007E2C94">
          <w:rPr>
            <w:noProof/>
            <w:webHidden/>
            <w:color w:val="000000" w:themeColor="text1"/>
            <w:sz w:val="24"/>
            <w:szCs w:val="24"/>
          </w:rPr>
          <w:fldChar w:fldCharType="end"/>
        </w:r>
      </w:hyperlink>
    </w:p>
    <w:p w14:paraId="2D610D79" w14:textId="3153C613"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41" w:history="1">
        <w:r w:rsidR="00D74416" w:rsidRPr="007E2C94">
          <w:rPr>
            <w:rStyle w:val="Lienhypertexte"/>
            <w:rFonts w:eastAsiaTheme="majorEastAsia"/>
            <w:b/>
            <w:bCs/>
            <w:noProof/>
            <w:color w:val="000000" w:themeColor="text1"/>
            <w:sz w:val="24"/>
            <w:szCs w:val="24"/>
          </w:rPr>
          <w:t>Figure 5. 12.</w:t>
        </w:r>
        <w:r w:rsidR="00D74416" w:rsidRPr="007E2C94">
          <w:rPr>
            <w:rStyle w:val="Lienhypertexte"/>
            <w:rFonts w:eastAsiaTheme="majorEastAsia"/>
            <w:noProof/>
            <w:color w:val="000000" w:themeColor="text1"/>
            <w:sz w:val="24"/>
            <w:szCs w:val="24"/>
          </w:rPr>
          <w:t xml:space="preserve"> Géométrie et maillage d’éléments d’une plaque elliptique encastrée.</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41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8</w:t>
        </w:r>
        <w:r w:rsidR="00D74416" w:rsidRPr="007E2C94">
          <w:rPr>
            <w:noProof/>
            <w:webHidden/>
            <w:color w:val="000000" w:themeColor="text1"/>
            <w:sz w:val="24"/>
            <w:szCs w:val="24"/>
          </w:rPr>
          <w:fldChar w:fldCharType="end"/>
        </w:r>
      </w:hyperlink>
    </w:p>
    <w:p w14:paraId="7F4EA55B" w14:textId="0E0A5B11" w:rsidR="00D74416" w:rsidRPr="007E2C94" w:rsidRDefault="009A3DBF" w:rsidP="00356FFF">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4"/>
          <w:szCs w:val="24"/>
          <w:lang w:eastAsia="fr-FR"/>
          <w14:ligatures w14:val="standardContextual"/>
        </w:rPr>
      </w:pPr>
      <w:hyperlink w:anchor="_Toc195687342" w:history="1">
        <w:r w:rsidR="00D74416" w:rsidRPr="007E2C94">
          <w:rPr>
            <w:rStyle w:val="Lienhypertexte"/>
            <w:rFonts w:eastAsiaTheme="majorEastAsia"/>
            <w:b/>
            <w:bCs/>
            <w:noProof/>
            <w:color w:val="000000" w:themeColor="text1"/>
            <w:sz w:val="24"/>
            <w:szCs w:val="24"/>
          </w:rPr>
          <w:t>Figure 5. 13.</w:t>
        </w:r>
        <w:r w:rsidR="00D74416" w:rsidRPr="007E2C94">
          <w:rPr>
            <w:rStyle w:val="Lienhypertexte"/>
            <w:rFonts w:eastAsiaTheme="majorEastAsia"/>
            <w:noProof/>
            <w:color w:val="000000" w:themeColor="text1"/>
            <w:sz w:val="24"/>
            <w:szCs w:val="24"/>
          </w:rPr>
          <w:t xml:space="preserve"> Six formes modales d’une plaque elliptique stratifiée à quatre couches [0°/90°/0°] encastrée avec a/h = 10.</w:t>
        </w:r>
        <w:r w:rsidR="00D74416" w:rsidRPr="007E2C94">
          <w:rPr>
            <w:noProof/>
            <w:webHidden/>
            <w:color w:val="000000" w:themeColor="text1"/>
            <w:sz w:val="24"/>
            <w:szCs w:val="24"/>
          </w:rPr>
          <w:tab/>
        </w:r>
        <w:r w:rsidR="00D74416" w:rsidRPr="007E2C94">
          <w:rPr>
            <w:noProof/>
            <w:webHidden/>
            <w:color w:val="000000" w:themeColor="text1"/>
            <w:sz w:val="24"/>
            <w:szCs w:val="24"/>
          </w:rPr>
          <w:fldChar w:fldCharType="begin"/>
        </w:r>
        <w:r w:rsidR="00D74416" w:rsidRPr="007E2C94">
          <w:rPr>
            <w:noProof/>
            <w:webHidden/>
            <w:color w:val="000000" w:themeColor="text1"/>
            <w:sz w:val="24"/>
            <w:szCs w:val="24"/>
          </w:rPr>
          <w:instrText xml:space="preserve"> PAGEREF _Toc195687342 \h </w:instrText>
        </w:r>
        <w:r w:rsidR="00D74416" w:rsidRPr="007E2C94">
          <w:rPr>
            <w:noProof/>
            <w:webHidden/>
            <w:color w:val="000000" w:themeColor="text1"/>
            <w:sz w:val="24"/>
            <w:szCs w:val="24"/>
          </w:rPr>
        </w:r>
        <w:r w:rsidR="00D74416" w:rsidRPr="007E2C94">
          <w:rPr>
            <w:noProof/>
            <w:webHidden/>
            <w:color w:val="000000" w:themeColor="text1"/>
            <w:sz w:val="24"/>
            <w:szCs w:val="24"/>
          </w:rPr>
          <w:fldChar w:fldCharType="separate"/>
        </w:r>
        <w:r w:rsidR="00AC660D" w:rsidRPr="007E2C94">
          <w:rPr>
            <w:noProof/>
            <w:webHidden/>
            <w:color w:val="000000" w:themeColor="text1"/>
            <w:sz w:val="24"/>
            <w:szCs w:val="24"/>
          </w:rPr>
          <w:t>168</w:t>
        </w:r>
        <w:r w:rsidR="00D74416" w:rsidRPr="007E2C94">
          <w:rPr>
            <w:noProof/>
            <w:webHidden/>
            <w:color w:val="000000" w:themeColor="text1"/>
            <w:sz w:val="24"/>
            <w:szCs w:val="24"/>
          </w:rPr>
          <w:fldChar w:fldCharType="end"/>
        </w:r>
      </w:hyperlink>
    </w:p>
    <w:p w14:paraId="0E02D30B" w14:textId="00B99A34" w:rsidR="004B1D01" w:rsidRPr="007E2C94" w:rsidRDefault="00D74416" w:rsidP="000C2D4E">
      <w:pPr>
        <w:spacing w:line="360" w:lineRule="auto"/>
        <w:rPr>
          <w:color w:val="000000" w:themeColor="text1"/>
          <w:sz w:val="24"/>
          <w:szCs w:val="24"/>
        </w:rPr>
      </w:pPr>
      <w:r w:rsidRPr="007E2C94">
        <w:rPr>
          <w:color w:val="000000" w:themeColor="text1"/>
          <w:sz w:val="24"/>
          <w:szCs w:val="24"/>
        </w:rPr>
        <w:fldChar w:fldCharType="end"/>
      </w:r>
    </w:p>
    <w:p w14:paraId="786CA30B" w14:textId="5E9DD06B" w:rsidR="00873B09" w:rsidRPr="007E2C94" w:rsidRDefault="00BF773A" w:rsidP="00156877">
      <w:pPr>
        <w:spacing w:line="360" w:lineRule="auto"/>
        <w:jc w:val="center"/>
        <w:rPr>
          <w:rFonts w:eastAsia="Arial"/>
          <w:b/>
          <w:bCs/>
          <w:color w:val="000000" w:themeColor="text1"/>
          <w:w w:val="95"/>
          <w:sz w:val="36"/>
          <w:szCs w:val="36"/>
        </w:rPr>
      </w:pPr>
      <w:r w:rsidRPr="007E2C94">
        <w:rPr>
          <w:rFonts w:eastAsia="Arial"/>
          <w:b/>
          <w:bCs/>
          <w:color w:val="000000" w:themeColor="text1"/>
          <w:w w:val="95"/>
          <w:sz w:val="36"/>
          <w:szCs w:val="36"/>
        </w:rPr>
        <w:t>Liste des tableaux</w:t>
      </w:r>
    </w:p>
    <w:p w14:paraId="3BFFEDEB" w14:textId="77777777" w:rsidR="00873B09" w:rsidRPr="007E2C94" w:rsidRDefault="009A3DBF" w:rsidP="005852CA">
      <w:pPr>
        <w:spacing w:after="80" w:line="360" w:lineRule="auto"/>
        <w:jc w:val="both"/>
        <w:rPr>
          <w:b/>
          <w:bCs/>
          <w:noProof/>
          <w:color w:val="000000" w:themeColor="text1"/>
          <w:sz w:val="24"/>
          <w:szCs w:val="24"/>
        </w:rPr>
      </w:pPr>
      <w:hyperlink r:id="rId26" w:anchor="_Toc190954100" w:history="1">
        <w:r w:rsidR="00873B09" w:rsidRPr="007E2C94">
          <w:rPr>
            <w:b/>
            <w:bCs/>
            <w:noProof/>
            <w:color w:val="000000" w:themeColor="text1"/>
            <w:sz w:val="24"/>
            <w:szCs w:val="24"/>
          </w:rPr>
          <w:t>Chapitre 4</w:t>
        </w:r>
      </w:hyperlink>
      <w:r w:rsidR="00873B09" w:rsidRPr="007E2C94">
        <w:rPr>
          <w:b/>
          <w:bCs/>
          <w:color w:val="000000" w:themeColor="text1"/>
        </w:rPr>
        <w:t xml:space="preserve"> </w:t>
      </w:r>
      <w:r w:rsidR="00873B09" w:rsidRPr="007E2C94">
        <w:rPr>
          <w:b/>
          <w:bCs/>
          <w:noProof/>
          <w:color w:val="000000" w:themeColor="text1"/>
          <w:sz w:val="24"/>
          <w:szCs w:val="24"/>
        </w:rPr>
        <w:t xml:space="preserve">Développement et validation d'éléments finis à champ de déformation pour l'analyse statique, vibration libre et flambement des plaques fonctionnellement graduées </w:t>
      </w:r>
    </w:p>
    <w:p w14:paraId="27133C6D" w14:textId="444BA37A"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58" w:history="1">
        <w:r w:rsidR="00873B09" w:rsidRPr="007E2C94">
          <w:rPr>
            <w:rStyle w:val="Lienhypertexte"/>
            <w:rFonts w:asciiTheme="majorBidi" w:eastAsiaTheme="majorEastAsia" w:hAnsiTheme="majorBidi" w:cstheme="majorBidi"/>
            <w:b/>
            <w:bCs/>
            <w:noProof/>
            <w:color w:val="000000" w:themeColor="text1"/>
            <w:sz w:val="24"/>
            <w:szCs w:val="24"/>
            <w:u w:val="none"/>
          </w:rPr>
          <w:t>Tableau 4. 1.</w:t>
        </w:r>
        <w:r w:rsidR="00873B09" w:rsidRPr="007E2C94">
          <w:rPr>
            <w:rStyle w:val="Lienhypertexte"/>
            <w:rFonts w:asciiTheme="majorBidi" w:eastAsiaTheme="majorEastAsia" w:hAnsiTheme="majorBidi" w:cstheme="majorBidi"/>
            <w:noProof/>
            <w:color w:val="000000" w:themeColor="text1"/>
            <w:sz w:val="24"/>
            <w:szCs w:val="24"/>
            <w:u w:val="none"/>
          </w:rPr>
          <w:t xml:space="preserve"> Les propriétés des matériaux utilisés dans les plaques </w:t>
        </w:r>
        <w:r w:rsidR="00046A38" w:rsidRPr="007E2C94">
          <w:rPr>
            <w:rStyle w:val="Lienhypertexte"/>
            <w:rFonts w:asciiTheme="majorBidi" w:eastAsiaTheme="majorEastAsia" w:hAnsiTheme="majorBidi" w:cstheme="majorBidi"/>
            <w:noProof/>
            <w:color w:val="000000" w:themeColor="text1"/>
            <w:sz w:val="24"/>
            <w:szCs w:val="24"/>
            <w:u w:val="none"/>
          </w:rPr>
          <w:t>FGM</w:t>
        </w:r>
        <w:r w:rsidR="00873B09" w:rsidRPr="007E2C94">
          <w:rPr>
            <w:rStyle w:val="Lienhypertexte"/>
            <w:rFonts w:asciiTheme="majorBidi" w:eastAsiaTheme="majorEastAsia" w:hAnsiTheme="majorBidi" w:cstheme="majorBidi"/>
            <w:noProof/>
            <w:color w:val="000000" w:themeColor="text1"/>
            <w:sz w:val="24"/>
            <w:szCs w:val="24"/>
            <w:u w:val="none"/>
          </w:rPr>
          <w:t>.</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58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06</w:t>
        </w:r>
        <w:r w:rsidR="00873B09" w:rsidRPr="007E2C94">
          <w:rPr>
            <w:noProof/>
            <w:webHidden/>
            <w:color w:val="000000" w:themeColor="text1"/>
            <w:sz w:val="24"/>
            <w:szCs w:val="24"/>
          </w:rPr>
          <w:fldChar w:fldCharType="end"/>
        </w:r>
      </w:hyperlink>
    </w:p>
    <w:p w14:paraId="2801F166" w14:textId="27F48DE5"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59" w:history="1">
        <w:r w:rsidR="00873B09" w:rsidRPr="007E2C94">
          <w:rPr>
            <w:rStyle w:val="Lienhypertexte"/>
            <w:rFonts w:eastAsiaTheme="majorEastAsia"/>
            <w:b/>
            <w:bCs/>
            <w:noProof/>
            <w:color w:val="000000" w:themeColor="text1"/>
            <w:sz w:val="24"/>
            <w:szCs w:val="24"/>
            <w:u w:val="none"/>
          </w:rPr>
          <w:t>Tableau 4. 2.</w:t>
        </w:r>
        <w:r w:rsidR="00873B09" w:rsidRPr="007E2C94">
          <w:rPr>
            <w:rStyle w:val="Lienhypertexte"/>
            <w:rFonts w:eastAsiaTheme="majorEastAsia"/>
            <w:noProof/>
            <w:color w:val="000000" w:themeColor="text1"/>
            <w:sz w:val="24"/>
            <w:szCs w:val="24"/>
            <w:u w:val="none"/>
          </w:rPr>
          <w:t xml:space="preserve"> Conditions aux limites des plaqu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59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06</w:t>
        </w:r>
        <w:r w:rsidR="00873B09" w:rsidRPr="007E2C94">
          <w:rPr>
            <w:noProof/>
            <w:webHidden/>
            <w:color w:val="000000" w:themeColor="text1"/>
            <w:sz w:val="24"/>
            <w:szCs w:val="24"/>
          </w:rPr>
          <w:fldChar w:fldCharType="end"/>
        </w:r>
      </w:hyperlink>
    </w:p>
    <w:p w14:paraId="6D969AB0" w14:textId="193B5DC1"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0" w:history="1">
        <w:r w:rsidR="00873B09" w:rsidRPr="007E2C94">
          <w:rPr>
            <w:rStyle w:val="Lienhypertexte"/>
            <w:rFonts w:eastAsiaTheme="majorEastAsia"/>
            <w:b/>
            <w:bCs/>
            <w:noProof/>
            <w:color w:val="000000" w:themeColor="text1"/>
            <w:sz w:val="24"/>
            <w:szCs w:val="24"/>
            <w:u w:val="none"/>
          </w:rPr>
          <w:t>Tableau 4. 3.</w:t>
        </w:r>
        <w:r w:rsidR="00873B09" w:rsidRPr="007E2C94">
          <w:rPr>
            <w:rStyle w:val="Lienhypertexte"/>
            <w:rFonts w:eastAsiaTheme="majorEastAsia"/>
            <w:noProof/>
            <w:color w:val="000000" w:themeColor="text1"/>
            <w:sz w:val="24"/>
            <w:szCs w:val="24"/>
            <w:u w:val="none"/>
          </w:rPr>
          <w:t>Déplacement et contraintes non dimensionnelle pour une plaque carrée isotrope (l/h = 10) soumise à une charge uniformément répartie (UDL).</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0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07</w:t>
        </w:r>
        <w:r w:rsidR="00873B09" w:rsidRPr="007E2C94">
          <w:rPr>
            <w:noProof/>
            <w:webHidden/>
            <w:color w:val="000000" w:themeColor="text1"/>
            <w:sz w:val="24"/>
            <w:szCs w:val="24"/>
          </w:rPr>
          <w:fldChar w:fldCharType="end"/>
        </w:r>
      </w:hyperlink>
    </w:p>
    <w:p w14:paraId="45B93A76" w14:textId="2ECAA763"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1" w:history="1">
        <w:r w:rsidR="00873B09" w:rsidRPr="007E2C94">
          <w:rPr>
            <w:rStyle w:val="Lienhypertexte"/>
            <w:rFonts w:eastAsiaTheme="majorEastAsia"/>
            <w:b/>
            <w:bCs/>
            <w:noProof/>
            <w:color w:val="000000" w:themeColor="text1"/>
            <w:sz w:val="24"/>
            <w:szCs w:val="24"/>
            <w:u w:val="none"/>
          </w:rPr>
          <w:t>Tableau 4. 4.</w:t>
        </w:r>
        <w:r w:rsidR="00873B09" w:rsidRPr="007E2C94">
          <w:rPr>
            <w:rStyle w:val="Lienhypertexte"/>
            <w:rFonts w:eastAsiaTheme="majorEastAsia"/>
            <w:noProof/>
            <w:color w:val="000000" w:themeColor="text1"/>
            <w:sz w:val="24"/>
            <w:szCs w:val="24"/>
            <w:u w:val="none"/>
          </w:rPr>
          <w:t xml:space="preserve"> </w:t>
        </w:r>
        <w:r w:rsidR="00873B09" w:rsidRPr="007E2C94">
          <w:rPr>
            <w:rStyle w:val="Lienhypertexte"/>
            <w:rFonts w:eastAsia="Calibri"/>
            <w:noProof/>
            <w:color w:val="000000" w:themeColor="text1"/>
            <w:sz w:val="24"/>
            <w:szCs w:val="24"/>
            <w:u w:val="none"/>
          </w:rPr>
          <w:t>D</w:t>
        </w:r>
        <w:r w:rsidR="006500AC" w:rsidRPr="007E2C94">
          <w:rPr>
            <w:rStyle w:val="Lienhypertexte"/>
            <w:rFonts w:eastAsia="Calibri"/>
            <w:noProof/>
            <w:color w:val="000000" w:themeColor="text1"/>
            <w:sz w:val="24"/>
            <w:szCs w:val="24"/>
            <w:u w:val="none"/>
          </w:rPr>
          <w:t>éplacement  transversal non dimensionnel</w:t>
        </w:r>
        <w:r w:rsidR="00873B09" w:rsidRPr="007E2C94">
          <w:rPr>
            <w:rStyle w:val="Lienhypertexte"/>
            <w:rFonts w:eastAsia="Calibri"/>
            <w:noProof/>
            <w:color w:val="000000" w:themeColor="text1"/>
            <w:sz w:val="24"/>
            <w:szCs w:val="24"/>
            <w:u w:val="none"/>
          </w:rPr>
          <w:t>le (</w:t>
        </w:r>
        <m:oMath>
          <m:r>
            <m:rPr>
              <m:sty m:val="bi"/>
            </m:rPr>
            <w:rPr>
              <w:rStyle w:val="Lienhypertexte"/>
              <w:rFonts w:ascii="Cambria Math" w:eastAsia="Calibri" w:hAnsi="Cambria Math"/>
              <w:noProof/>
              <w:color w:val="000000" w:themeColor="text1"/>
              <w:sz w:val="24"/>
              <w:szCs w:val="24"/>
              <w:u w:val="none"/>
            </w:rPr>
            <m:t>w</m:t>
          </m:r>
        </m:oMath>
        <w:r w:rsidR="00873B09" w:rsidRPr="007E2C94">
          <w:rPr>
            <w:rStyle w:val="Lienhypertexte"/>
            <w:rFonts w:eastAsia="Calibri"/>
            <w:noProof/>
            <w:color w:val="000000" w:themeColor="text1"/>
            <w:sz w:val="24"/>
            <w:szCs w:val="24"/>
            <w:u w:val="none"/>
          </w:rPr>
          <w:t>) et contraintes des plaques carrées en FG avec différents rapports de forme (l/h).</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1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08</w:t>
        </w:r>
        <w:r w:rsidR="00873B09" w:rsidRPr="007E2C94">
          <w:rPr>
            <w:noProof/>
            <w:webHidden/>
            <w:color w:val="000000" w:themeColor="text1"/>
            <w:sz w:val="24"/>
            <w:szCs w:val="24"/>
          </w:rPr>
          <w:fldChar w:fldCharType="end"/>
        </w:r>
      </w:hyperlink>
    </w:p>
    <w:p w14:paraId="6E04A9B0" w14:textId="04209C90"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2" w:history="1">
        <w:r w:rsidR="00873B09" w:rsidRPr="007E2C94">
          <w:rPr>
            <w:rStyle w:val="Lienhypertexte"/>
            <w:rFonts w:eastAsiaTheme="majorEastAsia"/>
            <w:b/>
            <w:bCs/>
            <w:noProof/>
            <w:color w:val="000000" w:themeColor="text1"/>
            <w:sz w:val="24"/>
            <w:szCs w:val="24"/>
            <w:u w:val="none"/>
          </w:rPr>
          <w:t>Tableau 4. 5.</w:t>
        </w:r>
        <w:r w:rsidR="00873B09" w:rsidRPr="007E2C94">
          <w:rPr>
            <w:rStyle w:val="Lienhypertexte"/>
            <w:rFonts w:eastAsiaTheme="majorEastAsia"/>
            <w:noProof/>
            <w:color w:val="000000" w:themeColor="text1"/>
            <w:sz w:val="24"/>
            <w:szCs w:val="24"/>
            <w:u w:val="none"/>
          </w:rPr>
          <w:t xml:space="preserve"> Déplacements et contraintes non dimensionnelle d'une plaque carrée FG SSSS (l/h = 10) sous charge UDL.</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2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0</w:t>
        </w:r>
        <w:r w:rsidR="00873B09" w:rsidRPr="007E2C94">
          <w:rPr>
            <w:noProof/>
            <w:webHidden/>
            <w:color w:val="000000" w:themeColor="text1"/>
            <w:sz w:val="24"/>
            <w:szCs w:val="24"/>
          </w:rPr>
          <w:fldChar w:fldCharType="end"/>
        </w:r>
      </w:hyperlink>
    </w:p>
    <w:p w14:paraId="43EEC990" w14:textId="42345AF3"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3" w:history="1">
        <w:r w:rsidR="00873B09" w:rsidRPr="007E2C94">
          <w:rPr>
            <w:rStyle w:val="Lienhypertexte"/>
            <w:rFonts w:eastAsiaTheme="majorEastAsia"/>
            <w:b/>
            <w:bCs/>
            <w:noProof/>
            <w:color w:val="000000" w:themeColor="text1"/>
            <w:sz w:val="24"/>
            <w:szCs w:val="24"/>
            <w:u w:val="none"/>
          </w:rPr>
          <w:t>Tableau 4. 6.</w:t>
        </w:r>
        <w:r w:rsidR="00873B09" w:rsidRPr="007E2C94">
          <w:rPr>
            <w:rStyle w:val="Lienhypertexte"/>
            <w:rFonts w:eastAsiaTheme="majorEastAsia"/>
            <w:noProof/>
            <w:color w:val="000000" w:themeColor="text1"/>
            <w:sz w:val="24"/>
            <w:szCs w:val="24"/>
            <w:u w:val="none"/>
          </w:rPr>
          <w:t>D</w:t>
        </w:r>
        <w:r w:rsidR="006500AC" w:rsidRPr="007E2C94">
          <w:rPr>
            <w:rStyle w:val="Lienhypertexte"/>
            <w:rFonts w:eastAsiaTheme="majorEastAsia"/>
            <w:noProof/>
            <w:color w:val="000000" w:themeColor="text1"/>
            <w:sz w:val="24"/>
            <w:szCs w:val="24"/>
            <w:u w:val="none"/>
          </w:rPr>
          <w:t>éplacement  transversal non dimensionnel</w:t>
        </w:r>
        <w:r w:rsidR="00873B09" w:rsidRPr="007E2C94">
          <w:rPr>
            <w:rStyle w:val="Lienhypertexte"/>
            <w:rFonts w:eastAsiaTheme="majorEastAsia"/>
            <w:noProof/>
            <w:color w:val="000000" w:themeColor="text1"/>
            <w:sz w:val="24"/>
            <w:szCs w:val="24"/>
            <w:u w:val="none"/>
          </w:rPr>
          <w:t xml:space="preserve"> (</w:t>
        </w:r>
        <m:oMath>
          <m:r>
            <w:rPr>
              <w:rStyle w:val="Lienhypertexte"/>
              <w:rFonts w:ascii="Cambria Math" w:eastAsiaTheme="majorEastAsia" w:hAnsi="Cambria Math"/>
              <w:noProof/>
              <w:color w:val="000000" w:themeColor="text1"/>
              <w:sz w:val="24"/>
              <w:szCs w:val="24"/>
              <w:u w:val="none"/>
              <w:lang w:val="en-US"/>
            </w:rPr>
            <m:t>w</m:t>
          </m:r>
        </m:oMath>
        <w:r w:rsidR="00873B09" w:rsidRPr="007E2C94">
          <w:rPr>
            <w:rStyle w:val="Lienhypertexte"/>
            <w:rFonts w:eastAsiaTheme="majorEastAsia"/>
            <w:noProof/>
            <w:color w:val="000000" w:themeColor="text1"/>
            <w:sz w:val="24"/>
            <w:szCs w:val="24"/>
            <w:u w:val="none"/>
          </w:rPr>
          <w:t>) des plaques carrées Al/ZrO₂ sous charges uniformes avec (l/h = 5).</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3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2</w:t>
        </w:r>
        <w:r w:rsidR="00873B09" w:rsidRPr="007E2C94">
          <w:rPr>
            <w:noProof/>
            <w:webHidden/>
            <w:color w:val="000000" w:themeColor="text1"/>
            <w:sz w:val="24"/>
            <w:szCs w:val="24"/>
          </w:rPr>
          <w:fldChar w:fldCharType="end"/>
        </w:r>
      </w:hyperlink>
    </w:p>
    <w:p w14:paraId="3AB76045" w14:textId="15FD1328"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4" w:history="1">
        <w:r w:rsidR="00873B09" w:rsidRPr="007E2C94">
          <w:rPr>
            <w:rStyle w:val="Lienhypertexte"/>
            <w:rFonts w:eastAsiaTheme="majorEastAsia"/>
            <w:b/>
            <w:bCs/>
            <w:noProof/>
            <w:color w:val="000000" w:themeColor="text1"/>
            <w:sz w:val="24"/>
            <w:szCs w:val="24"/>
            <w:u w:val="none"/>
          </w:rPr>
          <w:t>Tableau 4. 7.</w:t>
        </w:r>
        <w:r w:rsidR="00873B09" w:rsidRPr="007E2C94">
          <w:rPr>
            <w:rStyle w:val="Lienhypertexte"/>
            <w:rFonts w:eastAsiaTheme="majorEastAsia"/>
            <w:noProof/>
            <w:color w:val="000000" w:themeColor="text1"/>
            <w:sz w:val="24"/>
            <w:szCs w:val="24"/>
            <w:u w:val="none"/>
          </w:rPr>
          <w:t xml:space="preserve"> D</w:t>
        </w:r>
        <w:r w:rsidR="006500AC" w:rsidRPr="007E2C94">
          <w:rPr>
            <w:rStyle w:val="Lienhypertexte"/>
            <w:rFonts w:eastAsiaTheme="majorEastAsia"/>
            <w:noProof/>
            <w:color w:val="000000" w:themeColor="text1"/>
            <w:sz w:val="24"/>
            <w:szCs w:val="24"/>
            <w:u w:val="none"/>
          </w:rPr>
          <w:t>éplacement  transversal non dimensionnel</w:t>
        </w:r>
        <w:r w:rsidR="00873B09" w:rsidRPr="007E2C94">
          <w:rPr>
            <w:rStyle w:val="Lienhypertexte"/>
            <w:rFonts w:eastAsiaTheme="majorEastAsia"/>
            <w:noProof/>
            <w:color w:val="000000" w:themeColor="text1"/>
            <w:sz w:val="24"/>
            <w:szCs w:val="24"/>
            <w:u w:val="none"/>
          </w:rPr>
          <w:t>le (</w:t>
        </w:r>
        <m:oMath>
          <m:r>
            <w:rPr>
              <w:rStyle w:val="Lienhypertexte"/>
              <w:rFonts w:ascii="Cambria Math" w:eastAsia="Calibri" w:hAnsi="Cambria Math"/>
              <w:noProof/>
              <w:color w:val="000000" w:themeColor="text1"/>
              <w:sz w:val="24"/>
              <w:szCs w:val="24"/>
              <w:u w:val="none"/>
            </w:rPr>
            <m:t>w</m:t>
          </m:r>
        </m:oMath>
        <w:r w:rsidR="00873B09" w:rsidRPr="007E2C94">
          <w:rPr>
            <w:rStyle w:val="Lienhypertexte"/>
            <w:rFonts w:eastAsiaTheme="majorEastAsia"/>
            <w:noProof/>
            <w:color w:val="000000" w:themeColor="text1"/>
            <w:sz w:val="24"/>
            <w:szCs w:val="24"/>
            <w:u w:val="none"/>
          </w:rPr>
          <w:t>) des plaques carrées FG pour différentes conditions aux limit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4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4</w:t>
        </w:r>
        <w:r w:rsidR="00873B09" w:rsidRPr="007E2C94">
          <w:rPr>
            <w:noProof/>
            <w:webHidden/>
            <w:color w:val="000000" w:themeColor="text1"/>
            <w:sz w:val="24"/>
            <w:szCs w:val="24"/>
          </w:rPr>
          <w:fldChar w:fldCharType="end"/>
        </w:r>
      </w:hyperlink>
    </w:p>
    <w:p w14:paraId="27F5116F" w14:textId="0040A4EB"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5" w:history="1">
        <w:r w:rsidR="00873B09" w:rsidRPr="007E2C94">
          <w:rPr>
            <w:rStyle w:val="Lienhypertexte"/>
            <w:rFonts w:eastAsia="Calibri"/>
            <w:b/>
            <w:bCs/>
            <w:noProof/>
            <w:color w:val="000000" w:themeColor="text1"/>
            <w:sz w:val="24"/>
            <w:szCs w:val="24"/>
            <w:u w:val="none"/>
          </w:rPr>
          <w:t>Tableau 4. 8.</w:t>
        </w:r>
        <w:r w:rsidR="00873B09" w:rsidRPr="007E2C94">
          <w:rPr>
            <w:rStyle w:val="Lienhypertexte"/>
            <w:rFonts w:eastAsia="Calibri"/>
            <w:noProof/>
            <w:color w:val="000000" w:themeColor="text1"/>
            <w:sz w:val="24"/>
            <w:szCs w:val="24"/>
            <w:u w:val="none"/>
          </w:rPr>
          <w:t xml:space="preserve"> Fréquence fondamentale non dimensionnelle (</w:t>
        </w:r>
        <m:oMath>
          <m:r>
            <w:rPr>
              <w:rStyle w:val="Lienhypertexte"/>
              <w:rFonts w:ascii="Cambria Math" w:eastAsia="Calibri" w:hAnsi="Cambria Math"/>
              <w:noProof/>
              <w:color w:val="000000" w:themeColor="text1"/>
              <w:sz w:val="24"/>
              <w:szCs w:val="24"/>
              <w:u w:val="none"/>
            </w:rPr>
            <m:t>β</m:t>
          </m:r>
        </m:oMath>
        <w:r w:rsidR="00873B09" w:rsidRPr="007E2C94">
          <w:rPr>
            <w:rStyle w:val="Lienhypertexte"/>
            <w:rFonts w:eastAsia="Calibri"/>
            <w:noProof/>
            <w:color w:val="000000" w:themeColor="text1"/>
            <w:sz w:val="24"/>
            <w:szCs w:val="24"/>
            <w:u w:val="none"/>
          </w:rPr>
          <w:t>) des plaques carrées Al*/ZrO₂.</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5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5</w:t>
        </w:r>
        <w:r w:rsidR="00873B09" w:rsidRPr="007E2C94">
          <w:rPr>
            <w:noProof/>
            <w:webHidden/>
            <w:color w:val="000000" w:themeColor="text1"/>
            <w:sz w:val="24"/>
            <w:szCs w:val="24"/>
          </w:rPr>
          <w:fldChar w:fldCharType="end"/>
        </w:r>
      </w:hyperlink>
    </w:p>
    <w:p w14:paraId="7FAA850B" w14:textId="5FE6DF59"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6" w:history="1">
        <w:r w:rsidR="00873B09" w:rsidRPr="007E2C94">
          <w:rPr>
            <w:rStyle w:val="Lienhypertexte"/>
            <w:rFonts w:asciiTheme="majorBidi" w:eastAsiaTheme="majorEastAsia" w:hAnsiTheme="majorBidi" w:cstheme="majorBidi"/>
            <w:b/>
            <w:bCs/>
            <w:noProof/>
            <w:color w:val="000000" w:themeColor="text1"/>
            <w:sz w:val="24"/>
            <w:szCs w:val="24"/>
            <w:u w:val="none"/>
          </w:rPr>
          <w:t>Tableau 4. 9.</w:t>
        </w:r>
        <w:r w:rsidR="00873B09" w:rsidRPr="007E2C94">
          <w:rPr>
            <w:rStyle w:val="Lienhypertexte"/>
            <w:rFonts w:asciiTheme="majorBidi" w:eastAsia="Calibri" w:hAnsiTheme="majorBidi" w:cstheme="majorBidi"/>
            <w:noProof/>
            <w:color w:val="000000" w:themeColor="text1"/>
            <w:sz w:val="24"/>
            <w:szCs w:val="24"/>
            <w:u w:val="none"/>
          </w:rPr>
          <w:t xml:space="preserve"> Fréquence fondamentale non dimensionnelle (</w:t>
        </w:r>
        <m:oMath>
          <m:r>
            <w:rPr>
              <w:rStyle w:val="Lienhypertexte"/>
              <w:rFonts w:ascii="Cambria Math" w:eastAsia="Calibri" w:hAnsi="Cambria Math" w:cstheme="majorBidi"/>
              <w:noProof/>
              <w:color w:val="000000" w:themeColor="text1"/>
              <w:sz w:val="24"/>
              <w:szCs w:val="24"/>
              <w:u w:val="none"/>
            </w:rPr>
            <m:t>β</m:t>
          </m:r>
        </m:oMath>
        <w:r w:rsidR="00873B09" w:rsidRPr="007E2C94">
          <w:rPr>
            <w:rStyle w:val="Lienhypertexte"/>
            <w:rFonts w:asciiTheme="majorBidi" w:eastAsia="Calibri" w:hAnsiTheme="majorBidi" w:cstheme="majorBidi"/>
            <w:noProof/>
            <w:color w:val="000000" w:themeColor="text1"/>
            <w:sz w:val="24"/>
            <w:szCs w:val="24"/>
            <w:u w:val="none"/>
          </w:rPr>
          <w:t>) des plaques carrées Al*/Al₂O₃.</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6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6</w:t>
        </w:r>
        <w:r w:rsidR="00873B09" w:rsidRPr="007E2C94">
          <w:rPr>
            <w:noProof/>
            <w:webHidden/>
            <w:color w:val="000000" w:themeColor="text1"/>
            <w:sz w:val="24"/>
            <w:szCs w:val="24"/>
          </w:rPr>
          <w:fldChar w:fldCharType="end"/>
        </w:r>
      </w:hyperlink>
    </w:p>
    <w:p w14:paraId="4BBF0044" w14:textId="7ACC408B"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7" w:history="1">
        <w:r w:rsidR="00873B09" w:rsidRPr="007E2C94">
          <w:rPr>
            <w:rStyle w:val="Lienhypertexte"/>
            <w:rFonts w:asciiTheme="majorBidi" w:eastAsiaTheme="majorEastAsia" w:hAnsiTheme="majorBidi" w:cstheme="majorBidi"/>
            <w:b/>
            <w:bCs/>
            <w:noProof/>
            <w:color w:val="000000" w:themeColor="text1"/>
            <w:sz w:val="24"/>
            <w:szCs w:val="24"/>
            <w:u w:val="none"/>
          </w:rPr>
          <w:t>Tableau 4. 10.</w:t>
        </w:r>
        <w:r w:rsidR="00873B09" w:rsidRPr="007E2C94">
          <w:rPr>
            <w:rStyle w:val="Lienhypertexte"/>
            <w:rFonts w:asciiTheme="majorBidi" w:eastAsiaTheme="majorEastAsia" w:hAnsiTheme="majorBidi" w:cstheme="majorBidi"/>
            <w:noProof/>
            <w:color w:val="000000" w:themeColor="text1"/>
            <w:sz w:val="24"/>
            <w:szCs w:val="24"/>
            <w:u w:val="none"/>
          </w:rPr>
          <w:t xml:space="preserve"> Fréquence fondamentale non dimensionnelle (</w:t>
        </w:r>
        <m:oMath>
          <m:r>
            <w:rPr>
              <w:rStyle w:val="Lienhypertexte"/>
              <w:rFonts w:ascii="Cambria Math" w:eastAsiaTheme="majorEastAsia" w:hAnsi="Cambria Math" w:cstheme="majorBidi"/>
              <w:noProof/>
              <w:color w:val="000000" w:themeColor="text1"/>
              <w:sz w:val="24"/>
              <w:szCs w:val="24"/>
              <w:u w:val="none"/>
            </w:rPr>
            <m:t>ω</m:t>
          </m:r>
          <m:r>
            <m:rPr>
              <m:sty m:val="p"/>
            </m:rPr>
            <w:rPr>
              <w:rStyle w:val="Lienhypertexte"/>
              <w:rFonts w:ascii="Cambria Math" w:eastAsiaTheme="majorEastAsia" w:hAnsi="Cambria Math" w:cstheme="majorBidi"/>
              <w:noProof/>
              <w:color w:val="000000" w:themeColor="text1"/>
              <w:sz w:val="24"/>
              <w:szCs w:val="24"/>
              <w:u w:val="none"/>
            </w:rPr>
            <m:t>)</m:t>
          </m:r>
        </m:oMath>
        <w:r w:rsidR="00873B09" w:rsidRPr="007E2C94">
          <w:rPr>
            <w:rStyle w:val="Lienhypertexte"/>
            <w:rFonts w:asciiTheme="majorBidi" w:eastAsiaTheme="majorEastAsia" w:hAnsiTheme="majorBidi" w:cstheme="majorBidi"/>
            <w:noProof/>
            <w:color w:val="000000" w:themeColor="text1"/>
            <w:sz w:val="24"/>
            <w:szCs w:val="24"/>
            <w:u w:val="none"/>
          </w:rPr>
          <w:t xml:space="preserve"> des plaques carrées Al*/Al₂O₃.</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7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18</w:t>
        </w:r>
        <w:r w:rsidR="00873B09" w:rsidRPr="007E2C94">
          <w:rPr>
            <w:noProof/>
            <w:webHidden/>
            <w:color w:val="000000" w:themeColor="text1"/>
            <w:sz w:val="24"/>
            <w:szCs w:val="24"/>
          </w:rPr>
          <w:fldChar w:fldCharType="end"/>
        </w:r>
      </w:hyperlink>
    </w:p>
    <w:p w14:paraId="797A018C" w14:textId="71B026F6"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8" w:history="1">
        <w:r w:rsidR="00873B09" w:rsidRPr="007E2C94">
          <w:rPr>
            <w:rStyle w:val="Lienhypertexte"/>
            <w:rFonts w:asciiTheme="majorBidi" w:eastAsiaTheme="majorEastAsia" w:hAnsiTheme="majorBidi" w:cstheme="majorBidi"/>
            <w:b/>
            <w:bCs/>
            <w:noProof/>
            <w:color w:val="000000" w:themeColor="text1"/>
            <w:sz w:val="24"/>
            <w:szCs w:val="24"/>
            <w:u w:val="none"/>
          </w:rPr>
          <w:t>Tableau 4. 11.</w:t>
        </w:r>
        <w:r w:rsidR="00873B09" w:rsidRPr="007E2C94">
          <w:rPr>
            <w:rStyle w:val="Lienhypertexte"/>
            <w:rFonts w:asciiTheme="majorBidi" w:eastAsia="Calibri" w:hAnsiTheme="majorBidi" w:cstheme="majorBidi"/>
            <w:noProof/>
            <w:color w:val="000000" w:themeColor="text1"/>
            <w:sz w:val="24"/>
            <w:szCs w:val="24"/>
            <w:u w:val="none"/>
          </w:rPr>
          <w:t xml:space="preserve"> Charge critique de flambage non dimensionnelle (</w:t>
        </w:r>
        <m:oMath>
          <m:r>
            <m:rPr>
              <m:sty m:val="p"/>
            </m:rPr>
            <w:rPr>
              <w:rStyle w:val="Lienhypertexte"/>
              <w:rFonts w:ascii="Cambria Math" w:eastAsia="Calibri" w:hAnsi="Cambria Math" w:cstheme="majorBidi"/>
              <w:noProof/>
              <w:color w:val="000000" w:themeColor="text1"/>
              <w:sz w:val="24"/>
              <w:szCs w:val="24"/>
              <w:u w:val="none"/>
              <w:lang w:val="en-US"/>
            </w:rPr>
            <m:t xml:space="preserve"> </m:t>
          </m:r>
          <m:r>
            <w:rPr>
              <w:rStyle w:val="Lienhypertexte"/>
              <w:rFonts w:ascii="Cambria Math" w:eastAsia="Calibri" w:hAnsi="Cambria Math" w:cstheme="majorBidi"/>
              <w:noProof/>
              <w:color w:val="000000" w:themeColor="text1"/>
              <w:sz w:val="24"/>
              <w:szCs w:val="24"/>
              <w:u w:val="none"/>
            </w:rPr>
            <m:t>λcr</m:t>
          </m:r>
        </m:oMath>
        <w:r w:rsidR="00873B09" w:rsidRPr="007E2C94">
          <w:rPr>
            <w:rStyle w:val="Lienhypertexte"/>
            <w:rFonts w:asciiTheme="majorBidi" w:eastAsia="Calibri" w:hAnsiTheme="majorBidi" w:cstheme="majorBidi"/>
            <w:noProof/>
            <w:color w:val="000000" w:themeColor="text1"/>
            <w:sz w:val="24"/>
            <w:szCs w:val="24"/>
            <w:u w:val="none"/>
          </w:rPr>
          <w:t>) d'une plaque carrée Al/Al₂O₃ (l/L = 1).</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8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21</w:t>
        </w:r>
        <w:r w:rsidR="00873B09" w:rsidRPr="007E2C94">
          <w:rPr>
            <w:noProof/>
            <w:webHidden/>
            <w:color w:val="000000" w:themeColor="text1"/>
            <w:sz w:val="24"/>
            <w:szCs w:val="24"/>
          </w:rPr>
          <w:fldChar w:fldCharType="end"/>
        </w:r>
      </w:hyperlink>
    </w:p>
    <w:p w14:paraId="589A57B0" w14:textId="0A7E47D4"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69" w:history="1">
        <w:r w:rsidR="00873B09" w:rsidRPr="007E2C94">
          <w:rPr>
            <w:rStyle w:val="Lienhypertexte"/>
            <w:rFonts w:asciiTheme="majorBidi" w:eastAsiaTheme="majorEastAsia" w:hAnsiTheme="majorBidi" w:cstheme="majorBidi"/>
            <w:b/>
            <w:bCs/>
            <w:noProof/>
            <w:color w:val="000000" w:themeColor="text1"/>
            <w:sz w:val="24"/>
            <w:szCs w:val="24"/>
            <w:u w:val="none"/>
          </w:rPr>
          <w:t>Tableau 4. 12.</w:t>
        </w:r>
        <w:r w:rsidR="00873B09" w:rsidRPr="007E2C94">
          <w:rPr>
            <w:rStyle w:val="Lienhypertexte"/>
            <w:rFonts w:asciiTheme="majorBidi" w:eastAsia="Calibri" w:hAnsiTheme="majorBidi" w:cstheme="majorBidi"/>
            <w:noProof/>
            <w:color w:val="000000" w:themeColor="text1"/>
            <w:sz w:val="24"/>
            <w:szCs w:val="24"/>
            <w:u w:val="none"/>
          </w:rPr>
          <w:t xml:space="preserve"> Charge critique de flambage non dimensionnelle (</w:t>
        </w:r>
        <m:oMath>
          <m:r>
            <m:rPr>
              <m:sty m:val="p"/>
            </m:rPr>
            <w:rPr>
              <w:rStyle w:val="Lienhypertexte"/>
              <w:rFonts w:ascii="Cambria Math" w:eastAsia="Calibri" w:hAnsi="Cambria Math" w:cstheme="majorBidi"/>
              <w:noProof/>
              <w:color w:val="000000" w:themeColor="text1"/>
              <w:sz w:val="24"/>
              <w:szCs w:val="24"/>
              <w:u w:val="none"/>
              <w:lang w:val="en-US"/>
            </w:rPr>
            <m:t xml:space="preserve"> </m:t>
          </m:r>
          <m:r>
            <w:rPr>
              <w:rStyle w:val="Lienhypertexte"/>
              <w:rFonts w:ascii="Cambria Math" w:eastAsia="Calibri" w:hAnsi="Cambria Math" w:cstheme="majorBidi"/>
              <w:noProof/>
              <w:color w:val="000000" w:themeColor="text1"/>
              <w:sz w:val="24"/>
              <w:szCs w:val="24"/>
              <w:u w:val="none"/>
            </w:rPr>
            <m:t>λcr</m:t>
          </m:r>
        </m:oMath>
        <w:r w:rsidR="00873B09" w:rsidRPr="007E2C94">
          <w:rPr>
            <w:rStyle w:val="Lienhypertexte"/>
            <w:rFonts w:asciiTheme="majorBidi" w:eastAsia="Calibri" w:hAnsiTheme="majorBidi" w:cstheme="majorBidi"/>
            <w:noProof/>
            <w:color w:val="000000" w:themeColor="text1"/>
            <w:sz w:val="24"/>
            <w:szCs w:val="24"/>
            <w:u w:val="none"/>
          </w:rPr>
          <w:t>) d'une plaque rectangulaire Al/Al₂O₃ (l/L = 2).</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69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21</w:t>
        </w:r>
        <w:r w:rsidR="00873B09" w:rsidRPr="007E2C94">
          <w:rPr>
            <w:noProof/>
            <w:webHidden/>
            <w:color w:val="000000" w:themeColor="text1"/>
            <w:sz w:val="24"/>
            <w:szCs w:val="24"/>
          </w:rPr>
          <w:fldChar w:fldCharType="end"/>
        </w:r>
      </w:hyperlink>
    </w:p>
    <w:p w14:paraId="3422D048" w14:textId="06B612C8"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0" w:history="1">
        <w:r w:rsidR="00873B09" w:rsidRPr="007E2C94">
          <w:rPr>
            <w:rStyle w:val="Lienhypertexte"/>
            <w:rFonts w:eastAsiaTheme="majorEastAsia"/>
            <w:b/>
            <w:bCs/>
            <w:noProof/>
            <w:color w:val="000000" w:themeColor="text1"/>
            <w:sz w:val="24"/>
            <w:szCs w:val="24"/>
            <w:u w:val="none"/>
          </w:rPr>
          <w:t>Tableau 4. 13.</w:t>
        </w:r>
        <w:r w:rsidR="00873B09" w:rsidRPr="007E2C94">
          <w:rPr>
            <w:rStyle w:val="Lienhypertexte"/>
            <w:rFonts w:eastAsiaTheme="majorEastAsia"/>
            <w:noProof/>
            <w:color w:val="000000" w:themeColor="text1"/>
            <w:sz w:val="24"/>
            <w:szCs w:val="24"/>
            <w:u w:val="none"/>
          </w:rPr>
          <w:t xml:space="preserve"> </w:t>
        </w:r>
        <w:r w:rsidR="00873B09" w:rsidRPr="007E2C94">
          <w:rPr>
            <w:rStyle w:val="Lienhypertexte"/>
            <w:rFonts w:eastAsia="Calibri"/>
            <w:noProof/>
            <w:color w:val="000000" w:themeColor="text1"/>
            <w:sz w:val="24"/>
            <w:szCs w:val="24"/>
            <w:u w:val="none"/>
          </w:rPr>
          <w:t>Charge critique de flambage non dimensionnelle (</w:t>
        </w:r>
        <m:oMath>
          <m:r>
            <m:rPr>
              <m:sty m:val="p"/>
            </m:rPr>
            <w:rPr>
              <w:rStyle w:val="Lienhypertexte"/>
              <w:rFonts w:ascii="Cambria Math" w:eastAsia="Calibri" w:hAnsi="Cambria Math"/>
              <w:noProof/>
              <w:color w:val="000000" w:themeColor="text1"/>
              <w:sz w:val="24"/>
              <w:szCs w:val="24"/>
              <w:u w:val="none"/>
            </w:rPr>
            <m:t xml:space="preserve"> </m:t>
          </m:r>
          <m:r>
            <w:rPr>
              <w:rStyle w:val="Lienhypertexte"/>
              <w:rFonts w:ascii="Cambria Math" w:eastAsia="Calibri" w:hAnsi="Cambria Math"/>
              <w:noProof/>
              <w:color w:val="000000" w:themeColor="text1"/>
              <w:sz w:val="24"/>
              <w:szCs w:val="24"/>
              <w:u w:val="none"/>
            </w:rPr>
            <m:t>λcr</m:t>
          </m:r>
        </m:oMath>
        <w:r w:rsidR="00873B09" w:rsidRPr="007E2C94">
          <w:rPr>
            <w:rStyle w:val="Lienhypertexte"/>
            <w:rFonts w:eastAsia="Calibri"/>
            <w:noProof/>
            <w:color w:val="000000" w:themeColor="text1"/>
            <w:sz w:val="24"/>
            <w:szCs w:val="24"/>
            <w:u w:val="none"/>
          </w:rPr>
          <w:t>)  d'une plaque carrée Al/Al₂O₃ sous compression uniaxiale  et différentes conditions aux limites</w:t>
        </w:r>
        <w:r w:rsidR="00873B09" w:rsidRPr="007E2C94">
          <w:rPr>
            <w:rStyle w:val="Lienhypertexte"/>
            <w:rFonts w:eastAsiaTheme="majorEastAsia"/>
            <w:noProof/>
            <w:color w:val="000000" w:themeColor="text1"/>
            <w:sz w:val="24"/>
            <w:szCs w:val="24"/>
            <w:u w:val="none"/>
          </w:rPr>
          <w:t>.</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0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23</w:t>
        </w:r>
        <w:r w:rsidR="00873B09" w:rsidRPr="007E2C94">
          <w:rPr>
            <w:noProof/>
            <w:webHidden/>
            <w:color w:val="000000" w:themeColor="text1"/>
            <w:sz w:val="24"/>
            <w:szCs w:val="24"/>
          </w:rPr>
          <w:fldChar w:fldCharType="end"/>
        </w:r>
      </w:hyperlink>
    </w:p>
    <w:p w14:paraId="369D2FBA" w14:textId="6F3E522A"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1" w:history="1">
        <w:r w:rsidR="00873B09" w:rsidRPr="007E2C94">
          <w:rPr>
            <w:rStyle w:val="Lienhypertexte"/>
            <w:rFonts w:asciiTheme="majorBidi" w:eastAsiaTheme="majorEastAsia" w:hAnsiTheme="majorBidi" w:cstheme="majorBidi"/>
            <w:b/>
            <w:bCs/>
            <w:noProof/>
            <w:color w:val="000000" w:themeColor="text1"/>
            <w:sz w:val="24"/>
            <w:szCs w:val="24"/>
            <w:u w:val="none"/>
          </w:rPr>
          <w:t>Tableau 4. 14.</w:t>
        </w:r>
        <w:r w:rsidR="00873B09" w:rsidRPr="007E2C94">
          <w:rPr>
            <w:rStyle w:val="Lienhypertexte"/>
            <w:rFonts w:asciiTheme="majorBidi" w:eastAsiaTheme="majorEastAsia" w:hAnsiTheme="majorBidi" w:cstheme="majorBidi"/>
            <w:noProof/>
            <w:color w:val="000000" w:themeColor="text1"/>
            <w:sz w:val="24"/>
            <w:szCs w:val="24"/>
            <w:u w:val="none"/>
          </w:rPr>
          <w:t xml:space="preserve"> Charge critique de flambage non dimensionnelle (</w:t>
        </w:r>
        <m:oMath>
          <m:r>
            <m:rPr>
              <m:sty m:val="p"/>
            </m:rPr>
            <w:rPr>
              <w:rStyle w:val="Lienhypertexte"/>
              <w:rFonts w:ascii="Cambria Math" w:eastAsiaTheme="majorEastAsia" w:hAnsi="Cambria Math" w:cstheme="majorBidi"/>
              <w:noProof/>
              <w:color w:val="000000" w:themeColor="text1"/>
              <w:sz w:val="24"/>
              <w:szCs w:val="24"/>
              <w:u w:val="none"/>
            </w:rPr>
            <m:t xml:space="preserve"> λcr</m:t>
          </m:r>
        </m:oMath>
        <w:r w:rsidR="00873B09" w:rsidRPr="007E2C94">
          <w:rPr>
            <w:rStyle w:val="Lienhypertexte"/>
            <w:rFonts w:asciiTheme="majorBidi" w:eastAsiaTheme="majorEastAsia" w:hAnsiTheme="majorBidi" w:cstheme="majorBidi"/>
            <w:noProof/>
            <w:color w:val="000000" w:themeColor="text1"/>
            <w:sz w:val="24"/>
            <w:szCs w:val="24"/>
            <w:u w:val="none"/>
          </w:rPr>
          <w:t>)</w:t>
        </w:r>
        <w:r w:rsidR="00873B09" w:rsidRPr="007E2C94">
          <w:rPr>
            <w:rStyle w:val="Lienhypertexte"/>
            <w:rFonts w:asciiTheme="majorBidi" w:eastAsiaTheme="majorEastAsia" w:hAnsiTheme="majorBidi" w:cstheme="majorBidi"/>
            <w:i/>
            <w:iCs/>
            <w:noProof/>
            <w:color w:val="000000" w:themeColor="text1"/>
            <w:sz w:val="24"/>
            <w:szCs w:val="24"/>
            <w:u w:val="none"/>
          </w:rPr>
          <w:t xml:space="preserve"> </w:t>
        </w:r>
        <w:r w:rsidR="00873B09" w:rsidRPr="007E2C94">
          <w:rPr>
            <w:rStyle w:val="Lienhypertexte"/>
            <w:rFonts w:asciiTheme="majorBidi" w:eastAsiaTheme="majorEastAsia" w:hAnsiTheme="majorBidi" w:cstheme="majorBidi"/>
            <w:noProof/>
            <w:color w:val="000000" w:themeColor="text1"/>
            <w:sz w:val="24"/>
            <w:szCs w:val="24"/>
            <w:u w:val="none"/>
          </w:rPr>
          <w:t xml:space="preserve"> d'une plaque carrée Al/Al₂O₃ sous compression biaxiales  et différentes conditions aux limit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1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24</w:t>
        </w:r>
        <w:r w:rsidR="00873B09" w:rsidRPr="007E2C94">
          <w:rPr>
            <w:noProof/>
            <w:webHidden/>
            <w:color w:val="000000" w:themeColor="text1"/>
            <w:sz w:val="24"/>
            <w:szCs w:val="24"/>
          </w:rPr>
          <w:fldChar w:fldCharType="end"/>
        </w:r>
      </w:hyperlink>
    </w:p>
    <w:p w14:paraId="30CB29EB" w14:textId="55C6CCAE" w:rsidR="00356FFF" w:rsidRPr="007E2C94" w:rsidRDefault="009A3DBF" w:rsidP="005852CA">
      <w:pPr>
        <w:pStyle w:val="Tabledesillustrations"/>
        <w:tabs>
          <w:tab w:val="right" w:leader="dot" w:pos="9062"/>
        </w:tabs>
        <w:spacing w:line="360" w:lineRule="auto"/>
        <w:jc w:val="both"/>
        <w:rPr>
          <w:rStyle w:val="Lienhypertexte"/>
          <w:rFonts w:asciiTheme="minorHAnsi" w:eastAsiaTheme="minorEastAsia" w:hAnsiTheme="minorHAnsi" w:cstheme="minorBidi"/>
          <w:noProof/>
          <w:color w:val="000000" w:themeColor="text1"/>
          <w:kern w:val="2"/>
          <w:sz w:val="28"/>
          <w:szCs w:val="28"/>
          <w:u w:val="none"/>
          <w:lang w:eastAsia="fr-FR"/>
          <w14:ligatures w14:val="standardContextual"/>
        </w:rPr>
      </w:pPr>
      <w:hyperlink w:anchor="_Toc195687672" w:history="1">
        <w:r w:rsidR="00873B09" w:rsidRPr="007E2C94">
          <w:rPr>
            <w:rStyle w:val="Lienhypertexte"/>
            <w:rFonts w:eastAsiaTheme="majorEastAsia"/>
            <w:b/>
            <w:bCs/>
            <w:noProof/>
            <w:color w:val="000000" w:themeColor="text1"/>
            <w:sz w:val="24"/>
            <w:szCs w:val="24"/>
            <w:u w:val="none"/>
          </w:rPr>
          <w:t>Tableau 4. 15.</w:t>
        </w:r>
        <w:r w:rsidR="00873B09" w:rsidRPr="007E2C94">
          <w:rPr>
            <w:rStyle w:val="Lienhypertexte"/>
            <w:rFonts w:eastAsiaTheme="majorEastAsia"/>
            <w:noProof/>
            <w:color w:val="000000" w:themeColor="text1"/>
            <w:sz w:val="24"/>
            <w:szCs w:val="24"/>
            <w:u w:val="none"/>
            <w:lang w:eastAsia="fr-FR"/>
          </w:rPr>
          <w:t xml:space="preserve"> D</w:t>
        </w:r>
        <w:r w:rsidR="006500AC" w:rsidRPr="007E2C94">
          <w:rPr>
            <w:rStyle w:val="Lienhypertexte"/>
            <w:rFonts w:eastAsiaTheme="majorEastAsia"/>
            <w:noProof/>
            <w:color w:val="000000" w:themeColor="text1"/>
            <w:sz w:val="24"/>
            <w:szCs w:val="24"/>
            <w:u w:val="none"/>
            <w:lang w:eastAsia="fr-FR"/>
          </w:rPr>
          <w:t>éplacement  transversal non dimensionnel</w:t>
        </w:r>
        <w:r w:rsidR="00873B09" w:rsidRPr="007E2C94">
          <w:rPr>
            <w:rStyle w:val="Lienhypertexte"/>
            <w:rFonts w:eastAsiaTheme="majorEastAsia"/>
            <w:noProof/>
            <w:color w:val="000000" w:themeColor="text1"/>
            <w:sz w:val="24"/>
            <w:szCs w:val="24"/>
            <w:u w:val="none"/>
            <w:lang w:eastAsia="fr-FR"/>
          </w:rPr>
          <w:t>le (</w:t>
        </w:r>
        <m:oMath>
          <m:r>
            <m:rPr>
              <m:sty m:val="p"/>
            </m:rPr>
            <w:rPr>
              <w:rStyle w:val="Lienhypertexte"/>
              <w:rFonts w:ascii="Cambria Math" w:eastAsiaTheme="majorEastAsia" w:hAnsi="Cambria Math"/>
              <w:noProof/>
              <w:color w:val="000000" w:themeColor="text1"/>
              <w:kern w:val="36"/>
              <w:sz w:val="24"/>
              <w:szCs w:val="24"/>
              <w:u w:val="none"/>
              <w:lang w:val="en-US" w:eastAsia="fr-FR"/>
            </w:rPr>
            <m:t>w</m:t>
          </m:r>
        </m:oMath>
        <w:r w:rsidR="00873B09" w:rsidRPr="007E2C94">
          <w:rPr>
            <w:rStyle w:val="Lienhypertexte"/>
            <w:rFonts w:eastAsiaTheme="majorEastAsia"/>
            <w:noProof/>
            <w:color w:val="000000" w:themeColor="text1"/>
            <w:sz w:val="24"/>
            <w:szCs w:val="24"/>
            <w:u w:val="none"/>
            <w:lang w:eastAsia="fr-FR"/>
          </w:rPr>
          <w:t>) et contraintes des plaques carrées FG sous charge sinusoïdale distribuée (SDL) pour différents indices de loi de puissance (p).</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2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37</w:t>
        </w:r>
        <w:r w:rsidR="00873B09" w:rsidRPr="007E2C94">
          <w:rPr>
            <w:noProof/>
            <w:webHidden/>
            <w:color w:val="000000" w:themeColor="text1"/>
            <w:sz w:val="24"/>
            <w:szCs w:val="24"/>
          </w:rPr>
          <w:fldChar w:fldCharType="end"/>
        </w:r>
      </w:hyperlink>
    </w:p>
    <w:p w14:paraId="7F390F51" w14:textId="13D90974"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3" w:history="1">
        <w:r w:rsidR="00873B09" w:rsidRPr="007E2C94">
          <w:rPr>
            <w:rStyle w:val="Lienhypertexte"/>
            <w:rFonts w:eastAsiaTheme="majorEastAsia"/>
            <w:b/>
            <w:bCs/>
            <w:noProof/>
            <w:color w:val="000000" w:themeColor="text1"/>
            <w:sz w:val="24"/>
            <w:szCs w:val="24"/>
            <w:u w:val="none"/>
          </w:rPr>
          <w:t>Tableau 4. 16.</w:t>
        </w:r>
        <w:r w:rsidR="00873B09" w:rsidRPr="007E2C94">
          <w:rPr>
            <w:rStyle w:val="Lienhypertexte"/>
            <w:rFonts w:eastAsiaTheme="majorEastAsia"/>
            <w:noProof/>
            <w:color w:val="000000" w:themeColor="text1"/>
            <w:sz w:val="24"/>
            <w:szCs w:val="24"/>
            <w:u w:val="none"/>
            <w:lang w:eastAsia="fr-FR"/>
          </w:rPr>
          <w:t xml:space="preserve"> D</w:t>
        </w:r>
        <w:r w:rsidR="006500AC" w:rsidRPr="007E2C94">
          <w:rPr>
            <w:rStyle w:val="Lienhypertexte"/>
            <w:rFonts w:eastAsiaTheme="majorEastAsia"/>
            <w:noProof/>
            <w:color w:val="000000" w:themeColor="text1"/>
            <w:sz w:val="24"/>
            <w:szCs w:val="24"/>
            <w:u w:val="none"/>
            <w:lang w:eastAsia="fr-FR"/>
          </w:rPr>
          <w:t>éplacement  transversal non dimensionnel</w:t>
        </w:r>
        <w:r w:rsidR="00873B09" w:rsidRPr="007E2C94">
          <w:rPr>
            <w:rStyle w:val="Lienhypertexte"/>
            <w:rFonts w:eastAsiaTheme="majorEastAsia"/>
            <w:noProof/>
            <w:color w:val="000000" w:themeColor="text1"/>
            <w:sz w:val="24"/>
            <w:szCs w:val="24"/>
            <w:u w:val="none"/>
            <w:lang w:eastAsia="fr-FR"/>
          </w:rPr>
          <w:t>le (</w:t>
        </w:r>
        <m:oMath>
          <m:r>
            <w:rPr>
              <w:rStyle w:val="Lienhypertexte"/>
              <w:rFonts w:ascii="Cambria Math" w:eastAsiaTheme="majorEastAsia" w:hAnsi="Cambria Math"/>
              <w:noProof/>
              <w:color w:val="000000" w:themeColor="text1"/>
              <w:sz w:val="24"/>
              <w:szCs w:val="24"/>
              <w:u w:val="none"/>
              <w:lang w:eastAsia="fr-FR"/>
            </w:rPr>
            <m:t>w</m:t>
          </m:r>
        </m:oMath>
        <w:r w:rsidR="00873B09" w:rsidRPr="007E2C94">
          <w:rPr>
            <w:rStyle w:val="Lienhypertexte"/>
            <w:rFonts w:eastAsiaTheme="majorEastAsia"/>
            <w:noProof/>
            <w:color w:val="000000" w:themeColor="text1"/>
            <w:sz w:val="24"/>
            <w:szCs w:val="24"/>
            <w:u w:val="none"/>
            <w:lang w:eastAsia="fr-FR"/>
          </w:rPr>
          <w:t>) et contraintes des plaques carrées FG sous charge uniformément répartie (UDL) pour différents indices de loi de puissance (p).</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3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38</w:t>
        </w:r>
        <w:r w:rsidR="00873B09" w:rsidRPr="007E2C94">
          <w:rPr>
            <w:noProof/>
            <w:webHidden/>
            <w:color w:val="000000" w:themeColor="text1"/>
            <w:sz w:val="24"/>
            <w:szCs w:val="24"/>
          </w:rPr>
          <w:fldChar w:fldCharType="end"/>
        </w:r>
      </w:hyperlink>
    </w:p>
    <w:p w14:paraId="4B0D9C06" w14:textId="76DAF2EF"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4" w:history="1">
        <w:r w:rsidR="00873B09" w:rsidRPr="007E2C94">
          <w:rPr>
            <w:rStyle w:val="Lienhypertexte"/>
            <w:rFonts w:eastAsiaTheme="majorEastAsia"/>
            <w:b/>
            <w:bCs/>
            <w:noProof/>
            <w:color w:val="000000" w:themeColor="text1"/>
            <w:sz w:val="24"/>
            <w:szCs w:val="24"/>
            <w:u w:val="none"/>
          </w:rPr>
          <w:t>Tableau 4. 17</w:t>
        </w:r>
        <w:r w:rsidR="00873B09" w:rsidRPr="007E2C94">
          <w:rPr>
            <w:rStyle w:val="Lienhypertexte"/>
            <w:rFonts w:eastAsiaTheme="majorEastAsia"/>
            <w:noProof/>
            <w:color w:val="000000" w:themeColor="text1"/>
            <w:sz w:val="24"/>
            <w:szCs w:val="24"/>
            <w:u w:val="none"/>
          </w:rPr>
          <w:t>. Le d</w:t>
        </w:r>
        <w:r w:rsidR="006500AC" w:rsidRPr="007E2C94">
          <w:rPr>
            <w:rStyle w:val="Lienhypertexte"/>
            <w:rFonts w:eastAsiaTheme="majorEastAsia"/>
            <w:noProof/>
            <w:color w:val="000000" w:themeColor="text1"/>
            <w:sz w:val="24"/>
            <w:szCs w:val="24"/>
            <w:u w:val="none"/>
          </w:rPr>
          <w:t>éplacement  transversal non dimensionnel</w:t>
        </w:r>
        <w:r w:rsidR="00873B09" w:rsidRPr="007E2C94">
          <w:rPr>
            <w:rStyle w:val="Lienhypertexte"/>
            <w:rFonts w:eastAsiaTheme="majorEastAsia"/>
            <w:noProof/>
            <w:color w:val="000000" w:themeColor="text1"/>
            <w:sz w:val="24"/>
            <w:szCs w:val="24"/>
            <w:u w:val="none"/>
          </w:rPr>
          <w:t xml:space="preserve"> (</w:t>
        </w:r>
        <m:oMath>
          <m:r>
            <w:rPr>
              <w:rStyle w:val="Lienhypertexte"/>
              <w:rFonts w:ascii="Cambria Math" w:eastAsia="Calibri" w:hAnsi="Cambria Math"/>
              <w:noProof/>
              <w:color w:val="000000" w:themeColor="text1"/>
              <w:sz w:val="24"/>
              <w:szCs w:val="24"/>
              <w:u w:val="none"/>
            </w:rPr>
            <m:t>w</m:t>
          </m:r>
          <m:r>
            <m:rPr>
              <m:sty m:val="p"/>
            </m:rPr>
            <w:rPr>
              <w:rStyle w:val="Lienhypertexte"/>
              <w:rFonts w:ascii="Cambria Math" w:eastAsia="Calibri" w:hAnsi="Cambria Math"/>
              <w:noProof/>
              <w:color w:val="000000" w:themeColor="text1"/>
              <w:sz w:val="24"/>
              <w:szCs w:val="24"/>
              <w:u w:val="none"/>
            </w:rPr>
            <m:t xml:space="preserve">) </m:t>
          </m:r>
        </m:oMath>
        <w:r w:rsidR="00873B09" w:rsidRPr="007E2C94">
          <w:rPr>
            <w:rStyle w:val="Lienhypertexte"/>
            <w:rFonts w:eastAsiaTheme="majorEastAsia"/>
            <w:noProof/>
            <w:color w:val="000000" w:themeColor="text1"/>
            <w:sz w:val="24"/>
            <w:szCs w:val="24"/>
            <w:u w:val="none"/>
          </w:rPr>
          <w:t>et les contraintes des plaques carrées FG avec divers rapports de formes (l/h).</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4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39</w:t>
        </w:r>
        <w:r w:rsidR="00873B09" w:rsidRPr="007E2C94">
          <w:rPr>
            <w:noProof/>
            <w:webHidden/>
            <w:color w:val="000000" w:themeColor="text1"/>
            <w:sz w:val="24"/>
            <w:szCs w:val="24"/>
          </w:rPr>
          <w:fldChar w:fldCharType="end"/>
        </w:r>
      </w:hyperlink>
    </w:p>
    <w:p w14:paraId="642766EC" w14:textId="3F257015"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5" w:history="1">
        <w:r w:rsidR="00873B09" w:rsidRPr="007E2C94">
          <w:rPr>
            <w:rStyle w:val="Lienhypertexte"/>
            <w:rFonts w:eastAsiaTheme="majorEastAsia"/>
            <w:b/>
            <w:bCs/>
            <w:noProof/>
            <w:color w:val="000000" w:themeColor="text1"/>
            <w:sz w:val="24"/>
            <w:szCs w:val="24"/>
            <w:u w:val="none"/>
          </w:rPr>
          <w:t>Tableau 4. 18.</w:t>
        </w:r>
        <w:r w:rsidR="00873B09" w:rsidRPr="007E2C94">
          <w:rPr>
            <w:rStyle w:val="Lienhypertexte"/>
            <w:rFonts w:eastAsiaTheme="majorEastAsia"/>
            <w:noProof/>
            <w:color w:val="000000" w:themeColor="text1"/>
            <w:sz w:val="24"/>
            <w:szCs w:val="24"/>
            <w:u w:val="none"/>
          </w:rPr>
          <w:t xml:space="preserve"> Fréquences naturelles non dimensionnelle (</w:t>
        </w:r>
        <m:oMath>
          <m:r>
            <m:rPr>
              <m:sty m:val="bi"/>
            </m:rPr>
            <w:rPr>
              <w:rStyle w:val="Lienhypertexte"/>
              <w:rFonts w:ascii="Cambria Math" w:eastAsiaTheme="majorEastAsia" w:hAnsi="Cambria Math"/>
              <w:noProof/>
              <w:color w:val="000000" w:themeColor="text1"/>
              <w:sz w:val="24"/>
              <w:szCs w:val="24"/>
              <w:u w:val="none"/>
            </w:rPr>
            <m:t>β</m:t>
          </m:r>
          <m:r>
            <m:rPr>
              <m:sty m:val="p"/>
            </m:rPr>
            <w:rPr>
              <w:rStyle w:val="Lienhypertexte"/>
              <w:rFonts w:ascii="Cambria Math" w:eastAsiaTheme="majorEastAsia" w:hAnsi="Cambria Math"/>
              <w:noProof/>
              <w:color w:val="000000" w:themeColor="text1"/>
              <w:sz w:val="24"/>
              <w:szCs w:val="24"/>
              <w:u w:val="none"/>
            </w:rPr>
            <m:t xml:space="preserve">) </m:t>
          </m:r>
        </m:oMath>
        <w:r w:rsidR="00873B09" w:rsidRPr="007E2C94">
          <w:rPr>
            <w:rStyle w:val="Lienhypertexte"/>
            <w:rFonts w:eastAsiaTheme="majorEastAsia"/>
            <w:noProof/>
            <w:color w:val="000000" w:themeColor="text1"/>
            <w:sz w:val="24"/>
            <w:szCs w:val="24"/>
            <w:u w:val="none"/>
          </w:rPr>
          <w:t>des plaques rectangulaires Al/Al₂O₃.</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5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44</w:t>
        </w:r>
        <w:r w:rsidR="00873B09" w:rsidRPr="007E2C94">
          <w:rPr>
            <w:noProof/>
            <w:webHidden/>
            <w:color w:val="000000" w:themeColor="text1"/>
            <w:sz w:val="24"/>
            <w:szCs w:val="24"/>
          </w:rPr>
          <w:fldChar w:fldCharType="end"/>
        </w:r>
      </w:hyperlink>
    </w:p>
    <w:p w14:paraId="56A45648" w14:textId="159B9A43"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676" w:history="1">
        <w:r w:rsidR="00873B09" w:rsidRPr="007E2C94">
          <w:rPr>
            <w:rStyle w:val="Lienhypertexte"/>
            <w:rFonts w:asciiTheme="majorBidi" w:eastAsiaTheme="majorEastAsia" w:hAnsiTheme="majorBidi" w:cstheme="majorBidi"/>
            <w:b/>
            <w:bCs/>
            <w:noProof/>
            <w:color w:val="000000" w:themeColor="text1"/>
            <w:sz w:val="24"/>
            <w:szCs w:val="24"/>
            <w:u w:val="none"/>
            <w:lang w:eastAsia="fr-FR"/>
          </w:rPr>
          <w:t>Tableau 4. 19.</w:t>
        </w:r>
        <w:r w:rsidR="00873B09" w:rsidRPr="007E2C94">
          <w:rPr>
            <w:rStyle w:val="Lienhypertexte"/>
            <w:rFonts w:asciiTheme="majorBidi" w:eastAsiaTheme="majorEastAsia" w:hAnsiTheme="majorBidi" w:cstheme="majorBidi"/>
            <w:noProof/>
            <w:color w:val="000000" w:themeColor="text1"/>
            <w:sz w:val="24"/>
            <w:szCs w:val="24"/>
            <w:u w:val="none"/>
            <w:lang w:eastAsia="fr-FR"/>
          </w:rPr>
          <w:t xml:space="preserve"> Les trois premières fréquences naturelles normalisées </w:t>
        </w:r>
        <m:oMath>
          <m:r>
            <m:rPr>
              <m:sty m:val="bi"/>
            </m:rPr>
            <w:rPr>
              <w:rStyle w:val="Lienhypertexte"/>
              <w:rFonts w:ascii="Cambria Math" w:eastAsiaTheme="majorEastAsia" w:hAnsi="Cambria Math" w:cstheme="majorBidi"/>
              <w:noProof/>
              <w:color w:val="000000" w:themeColor="text1"/>
              <w:sz w:val="24"/>
              <w:szCs w:val="24"/>
              <w:u w:val="none"/>
              <w:lang w:eastAsia="fr-FR"/>
            </w:rPr>
            <m:t>ω</m:t>
          </m:r>
        </m:oMath>
        <w:r w:rsidR="00873B09" w:rsidRPr="007E2C94">
          <w:rPr>
            <w:rStyle w:val="Lienhypertexte"/>
            <w:rFonts w:asciiTheme="majorBidi" w:eastAsiaTheme="majorEastAsia" w:hAnsiTheme="majorBidi" w:cstheme="majorBidi"/>
            <w:noProof/>
            <w:color w:val="000000" w:themeColor="text1"/>
            <w:sz w:val="24"/>
            <w:szCs w:val="24"/>
            <w:u w:val="none"/>
            <w:lang w:eastAsia="fr-FR"/>
          </w:rPr>
          <w:t xml:space="preserve"> d'une plaque biaisée Al/ZrO₂-1, à la fois </w:t>
        </w:r>
        <w:r w:rsidR="00D04666" w:rsidRPr="007E2C94">
          <w:rPr>
            <w:rStyle w:val="Lienhypertexte"/>
            <w:rFonts w:asciiTheme="majorBidi" w:eastAsiaTheme="majorEastAsia" w:hAnsiTheme="majorBidi" w:cstheme="majorBidi"/>
            <w:noProof/>
            <w:color w:val="000000" w:themeColor="text1"/>
            <w:sz w:val="24"/>
            <w:szCs w:val="24"/>
            <w:u w:val="none"/>
            <w:lang w:eastAsia="fr-FR"/>
          </w:rPr>
          <w:t>simplement appuyée</w:t>
        </w:r>
        <w:r w:rsidR="00873B09" w:rsidRPr="007E2C94">
          <w:rPr>
            <w:rStyle w:val="Lienhypertexte"/>
            <w:rFonts w:asciiTheme="majorBidi" w:eastAsiaTheme="majorEastAsia" w:hAnsiTheme="majorBidi" w:cstheme="majorBidi"/>
            <w:noProof/>
            <w:color w:val="000000" w:themeColor="text1"/>
            <w:sz w:val="24"/>
            <w:szCs w:val="24"/>
            <w:u w:val="none"/>
            <w:lang w:eastAsia="fr-FR"/>
          </w:rPr>
          <w:t xml:space="preserve"> (SSSS) et encastrée (CCCC), avec un angle d'inclinaison θ = 45°</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6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45</w:t>
        </w:r>
        <w:r w:rsidR="00873B09" w:rsidRPr="007E2C94">
          <w:rPr>
            <w:noProof/>
            <w:webHidden/>
            <w:color w:val="000000" w:themeColor="text1"/>
            <w:sz w:val="24"/>
            <w:szCs w:val="24"/>
          </w:rPr>
          <w:fldChar w:fldCharType="end"/>
        </w:r>
      </w:hyperlink>
    </w:p>
    <w:p w14:paraId="78213C8E" w14:textId="13B07031" w:rsidR="00873B09" w:rsidRPr="007E2C94" w:rsidRDefault="009A3DBF" w:rsidP="00873B09">
      <w:pPr>
        <w:spacing w:before="80" w:after="80" w:line="360" w:lineRule="auto"/>
        <w:jc w:val="both"/>
        <w:rPr>
          <w:b/>
          <w:bCs/>
          <w:noProof/>
          <w:color w:val="000000" w:themeColor="text1"/>
          <w:sz w:val="28"/>
          <w:szCs w:val="28"/>
        </w:rPr>
      </w:pPr>
      <w:hyperlink w:anchor="_Toc195687677" w:history="1">
        <w:r w:rsidR="00873B09" w:rsidRPr="007E2C94">
          <w:rPr>
            <w:rStyle w:val="Lienhypertexte"/>
            <w:rFonts w:asciiTheme="majorBidi" w:eastAsiaTheme="majorEastAsia" w:hAnsiTheme="majorBidi" w:cstheme="majorBidi"/>
            <w:b/>
            <w:bCs/>
            <w:noProof/>
            <w:color w:val="000000" w:themeColor="text1"/>
            <w:sz w:val="24"/>
            <w:szCs w:val="24"/>
            <w:u w:val="none"/>
            <w:lang w:eastAsia="fr-FR"/>
          </w:rPr>
          <w:t>Tableau 4. 20</w:t>
        </w:r>
        <w:r w:rsidR="00873B09" w:rsidRPr="007E2C94">
          <w:rPr>
            <w:rStyle w:val="Lienhypertexte"/>
            <w:rFonts w:eastAsiaTheme="majorEastAsia"/>
            <w:noProof/>
            <w:color w:val="000000" w:themeColor="text1"/>
            <w:sz w:val="24"/>
            <w:szCs w:val="24"/>
            <w:u w:val="none"/>
          </w:rPr>
          <w:t>.</w:t>
        </w:r>
        <w:r w:rsidR="00873B09" w:rsidRPr="007E2C94">
          <w:rPr>
            <w:rStyle w:val="Lienhypertexte"/>
            <w:rFonts w:asciiTheme="majorBidi" w:eastAsiaTheme="majorEastAsia" w:hAnsiTheme="majorBidi" w:cstheme="majorBidi"/>
            <w:noProof/>
            <w:color w:val="000000" w:themeColor="text1"/>
            <w:sz w:val="24"/>
            <w:szCs w:val="24"/>
            <w:u w:val="none"/>
            <w:lang w:eastAsia="fr-FR"/>
          </w:rPr>
          <w:t>Les trois premières</w:t>
        </w:r>
        <w:r w:rsidR="00873B09" w:rsidRPr="007E2C94">
          <w:rPr>
            <w:rStyle w:val="Lienhypertexte"/>
            <w:rFonts w:asciiTheme="majorBidi" w:eastAsiaTheme="majorEastAsia" w:hAnsiTheme="majorBidi" w:cstheme="majorBidi"/>
            <w:b/>
            <w:bCs/>
            <w:noProof/>
            <w:color w:val="000000" w:themeColor="text1"/>
            <w:sz w:val="24"/>
            <w:szCs w:val="24"/>
            <w:u w:val="none"/>
            <w:lang w:eastAsia="fr-FR"/>
          </w:rPr>
          <w:t xml:space="preserve"> </w:t>
        </w:r>
        <w:r w:rsidR="00873B09" w:rsidRPr="007E2C94">
          <w:rPr>
            <w:rStyle w:val="Lienhypertexte"/>
            <w:rFonts w:asciiTheme="majorBidi" w:eastAsiaTheme="majorEastAsia" w:hAnsiTheme="majorBidi" w:cstheme="majorBidi"/>
            <w:noProof/>
            <w:color w:val="000000" w:themeColor="text1"/>
            <w:sz w:val="24"/>
            <w:szCs w:val="24"/>
            <w:u w:val="none"/>
            <w:lang w:eastAsia="fr-FR"/>
          </w:rPr>
          <w:t>fréquences non dimensionnelles (</w:t>
        </w:r>
        <m:oMath>
          <m:r>
            <w:rPr>
              <w:rStyle w:val="Lienhypertexte"/>
              <w:rFonts w:ascii="Cambria Math" w:eastAsiaTheme="majorEastAsia" w:hAnsi="Cambria Math" w:cstheme="majorBidi"/>
              <w:noProof/>
              <w:color w:val="000000" w:themeColor="text1"/>
              <w:sz w:val="24"/>
              <w:szCs w:val="24"/>
              <w:u w:val="none"/>
              <w:lang w:eastAsia="fr-FR"/>
            </w:rPr>
            <m:t>ω</m:t>
          </m:r>
        </m:oMath>
        <w:r w:rsidR="00873B09" w:rsidRPr="007E2C94">
          <w:rPr>
            <w:rStyle w:val="Lienhypertexte"/>
            <w:rFonts w:asciiTheme="majorBidi" w:eastAsiaTheme="majorEastAsia" w:hAnsiTheme="majorBidi" w:cstheme="majorBidi"/>
            <w:noProof/>
            <w:color w:val="000000" w:themeColor="text1"/>
            <w:sz w:val="24"/>
            <w:szCs w:val="24"/>
            <w:u w:val="none"/>
            <w:lang w:eastAsia="fr-FR"/>
          </w:rPr>
          <w:t>) d'une plaque circulaire encastrée (p =1)……………………………………………………………………………</w:t>
        </w:r>
        <w:r w:rsidR="00873B09" w:rsidRPr="007E2C94">
          <w:rPr>
            <w:noProof/>
            <w:webHidden/>
            <w:color w:val="000000" w:themeColor="text1"/>
            <w:sz w:val="24"/>
            <w:szCs w:val="24"/>
          </w:rPr>
          <w:t xml:space="preserve">.. </w:t>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677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47</w:t>
        </w:r>
        <w:r w:rsidR="00873B09" w:rsidRPr="007E2C94">
          <w:rPr>
            <w:noProof/>
            <w:webHidden/>
            <w:color w:val="000000" w:themeColor="text1"/>
            <w:sz w:val="24"/>
            <w:szCs w:val="24"/>
          </w:rPr>
          <w:fldChar w:fldCharType="end"/>
        </w:r>
      </w:hyperlink>
    </w:p>
    <w:p w14:paraId="51F3A46E" w14:textId="6856A99F" w:rsidR="00BF773A" w:rsidRPr="007E2C94" w:rsidRDefault="009A3DBF" w:rsidP="00873B09">
      <w:pPr>
        <w:spacing w:before="120" w:after="120" w:line="360" w:lineRule="auto"/>
        <w:jc w:val="both"/>
        <w:rPr>
          <w:b/>
          <w:bCs/>
          <w:color w:val="000000" w:themeColor="text1"/>
        </w:rPr>
      </w:pPr>
      <w:hyperlink r:id="rId27" w:anchor="_Toc190954100" w:history="1">
        <w:r w:rsidR="00873B09" w:rsidRPr="007E2C94">
          <w:rPr>
            <w:b/>
            <w:bCs/>
            <w:noProof/>
            <w:color w:val="000000" w:themeColor="text1"/>
            <w:sz w:val="24"/>
            <w:szCs w:val="24"/>
          </w:rPr>
          <w:t>Chapitre 5</w:t>
        </w:r>
      </w:hyperlink>
      <w:r w:rsidR="006B0081" w:rsidRPr="007E2C94">
        <w:rPr>
          <w:b/>
          <w:bCs/>
          <w:noProof/>
          <w:color w:val="000000" w:themeColor="text1"/>
          <w:sz w:val="24"/>
          <w:szCs w:val="24"/>
        </w:rPr>
        <w:tab/>
        <w:t>Application de l’élément fini trigonométrique aux stratifiés</w:t>
      </w:r>
    </w:p>
    <w:p w14:paraId="3A3FF1A7" w14:textId="33B4FEE8" w:rsidR="00873B09" w:rsidRPr="007E2C94" w:rsidRDefault="00873B09"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r w:rsidRPr="007E2C94">
        <w:rPr>
          <w:color w:val="000000" w:themeColor="text1"/>
          <w:sz w:val="24"/>
          <w:szCs w:val="24"/>
        </w:rPr>
        <w:fldChar w:fldCharType="begin"/>
      </w:r>
      <w:r w:rsidRPr="007E2C94">
        <w:rPr>
          <w:color w:val="000000" w:themeColor="text1"/>
          <w:sz w:val="24"/>
          <w:szCs w:val="24"/>
        </w:rPr>
        <w:instrText xml:space="preserve"> TOC \h \z \c "Tableau 5." </w:instrText>
      </w:r>
      <w:r w:rsidRPr="007E2C94">
        <w:rPr>
          <w:color w:val="000000" w:themeColor="text1"/>
          <w:sz w:val="24"/>
          <w:szCs w:val="24"/>
        </w:rPr>
        <w:fldChar w:fldCharType="separate"/>
      </w:r>
      <w:hyperlink w:anchor="_Toc195687716" w:history="1">
        <w:r w:rsidRPr="007E2C94">
          <w:rPr>
            <w:rStyle w:val="Lienhypertexte"/>
            <w:rFonts w:eastAsiaTheme="majorEastAsia"/>
            <w:b/>
            <w:bCs/>
            <w:noProof/>
            <w:color w:val="000000" w:themeColor="text1"/>
            <w:sz w:val="24"/>
            <w:szCs w:val="24"/>
          </w:rPr>
          <w:t>Tableau 5. 1 .</w:t>
        </w:r>
        <w:r w:rsidRPr="007E2C94">
          <w:rPr>
            <w:rStyle w:val="Lienhypertexte"/>
            <w:rFonts w:eastAsiaTheme="majorEastAsia"/>
            <w:noProof/>
            <w:color w:val="000000" w:themeColor="text1"/>
            <w:sz w:val="24"/>
            <w:szCs w:val="24"/>
          </w:rPr>
          <w:t>Propriétés des matériaux</w:t>
        </w:r>
        <w:r w:rsidRPr="007E2C94">
          <w:rPr>
            <w:noProof/>
            <w:webHidden/>
            <w:color w:val="000000" w:themeColor="text1"/>
            <w:sz w:val="24"/>
            <w:szCs w:val="24"/>
          </w:rPr>
          <w:tab/>
        </w:r>
        <w:r w:rsidRPr="007E2C94">
          <w:rPr>
            <w:noProof/>
            <w:webHidden/>
            <w:color w:val="000000" w:themeColor="text1"/>
            <w:sz w:val="24"/>
            <w:szCs w:val="24"/>
          </w:rPr>
          <w:fldChar w:fldCharType="begin"/>
        </w:r>
        <w:r w:rsidRPr="007E2C94">
          <w:rPr>
            <w:noProof/>
            <w:webHidden/>
            <w:color w:val="000000" w:themeColor="text1"/>
            <w:sz w:val="24"/>
            <w:szCs w:val="24"/>
          </w:rPr>
          <w:instrText xml:space="preserve"> PAGEREF _Toc195687716 \h </w:instrText>
        </w:r>
        <w:r w:rsidRPr="007E2C94">
          <w:rPr>
            <w:noProof/>
            <w:webHidden/>
            <w:color w:val="000000" w:themeColor="text1"/>
            <w:sz w:val="24"/>
            <w:szCs w:val="24"/>
          </w:rPr>
        </w:r>
        <w:r w:rsidRPr="007E2C94">
          <w:rPr>
            <w:noProof/>
            <w:webHidden/>
            <w:color w:val="000000" w:themeColor="text1"/>
            <w:sz w:val="24"/>
            <w:szCs w:val="24"/>
          </w:rPr>
          <w:fldChar w:fldCharType="separate"/>
        </w:r>
        <w:r w:rsidR="00AC660D" w:rsidRPr="007E2C94">
          <w:rPr>
            <w:noProof/>
            <w:webHidden/>
            <w:color w:val="000000" w:themeColor="text1"/>
            <w:sz w:val="24"/>
            <w:szCs w:val="24"/>
          </w:rPr>
          <w:t>156</w:t>
        </w:r>
        <w:r w:rsidRPr="007E2C94">
          <w:rPr>
            <w:noProof/>
            <w:webHidden/>
            <w:color w:val="000000" w:themeColor="text1"/>
            <w:sz w:val="24"/>
            <w:szCs w:val="24"/>
          </w:rPr>
          <w:fldChar w:fldCharType="end"/>
        </w:r>
      </w:hyperlink>
    </w:p>
    <w:p w14:paraId="42266D6F" w14:textId="43D5B494"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17" w:history="1">
        <w:r w:rsidR="00873B09" w:rsidRPr="007E2C94">
          <w:rPr>
            <w:rStyle w:val="Lienhypertexte"/>
            <w:rFonts w:eastAsiaTheme="majorEastAsia"/>
            <w:b/>
            <w:bCs/>
            <w:noProof/>
            <w:color w:val="000000" w:themeColor="text1"/>
            <w:sz w:val="24"/>
            <w:szCs w:val="24"/>
            <w:lang w:eastAsia="fr-FR"/>
          </w:rPr>
          <w:t>Tableau 5. 2.</w:t>
        </w:r>
        <w:r w:rsidR="00873B09" w:rsidRPr="007E2C94">
          <w:rPr>
            <w:rStyle w:val="Lienhypertexte"/>
            <w:rFonts w:eastAsiaTheme="majorEastAsia"/>
            <w:noProof/>
            <w:color w:val="000000" w:themeColor="text1"/>
            <w:sz w:val="24"/>
            <w:szCs w:val="24"/>
            <w:lang w:eastAsia="fr-FR"/>
          </w:rPr>
          <w:t xml:space="preserve"> Déplacement et contraintes </w:t>
        </w:r>
        <w:r w:rsidR="00452873" w:rsidRPr="007E2C94">
          <w:rPr>
            <w:rStyle w:val="Lienhypertexte"/>
            <w:rFonts w:eastAsiaTheme="majorEastAsia"/>
            <w:noProof/>
            <w:color w:val="000000" w:themeColor="text1"/>
            <w:sz w:val="24"/>
            <w:szCs w:val="24"/>
            <w:lang w:eastAsia="fr-FR"/>
          </w:rPr>
          <w:t xml:space="preserve">non dimmensionel </w:t>
        </w:r>
        <w:r w:rsidR="00873B09" w:rsidRPr="007E2C94">
          <w:rPr>
            <w:rStyle w:val="Lienhypertexte"/>
            <w:rFonts w:eastAsiaTheme="majorEastAsia"/>
            <w:noProof/>
            <w:color w:val="000000" w:themeColor="text1"/>
            <w:sz w:val="24"/>
            <w:szCs w:val="24"/>
            <w:lang w:eastAsia="fr-FR"/>
          </w:rPr>
          <w:t xml:space="preserve"> d’une plaque carrée stratifiée à quatre couches [0°/90°/90°/0°] soumise à une charge sinusoïdale (SDL).</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17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58</w:t>
        </w:r>
        <w:r w:rsidR="00873B09" w:rsidRPr="007E2C94">
          <w:rPr>
            <w:noProof/>
            <w:webHidden/>
            <w:color w:val="000000" w:themeColor="text1"/>
            <w:sz w:val="24"/>
            <w:szCs w:val="24"/>
          </w:rPr>
          <w:fldChar w:fldCharType="end"/>
        </w:r>
      </w:hyperlink>
    </w:p>
    <w:p w14:paraId="57410607" w14:textId="7C2906E9"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18" w:history="1">
        <w:r w:rsidR="00873B09" w:rsidRPr="007E2C94">
          <w:rPr>
            <w:rStyle w:val="Lienhypertexte"/>
            <w:rFonts w:eastAsiaTheme="majorEastAsia"/>
            <w:b/>
            <w:bCs/>
            <w:noProof/>
            <w:color w:val="000000" w:themeColor="text1"/>
            <w:sz w:val="24"/>
            <w:szCs w:val="24"/>
          </w:rPr>
          <w:t>Tableau 5. 3.</w:t>
        </w:r>
        <w:r w:rsidR="00873B09" w:rsidRPr="007E2C94">
          <w:rPr>
            <w:rStyle w:val="Lienhypertexte"/>
            <w:rFonts w:eastAsiaTheme="majorEastAsia"/>
            <w:noProof/>
            <w:color w:val="000000" w:themeColor="text1"/>
            <w:sz w:val="24"/>
            <w:szCs w:val="24"/>
          </w:rPr>
          <w:t xml:space="preserve"> Déplacement centrale </w:t>
        </w:r>
        <w:r w:rsidR="00452873" w:rsidRPr="007E2C94">
          <w:rPr>
            <w:rStyle w:val="Lienhypertexte"/>
            <w:rFonts w:eastAsiaTheme="majorEastAsia"/>
            <w:noProof/>
            <w:color w:val="000000" w:themeColor="text1"/>
            <w:sz w:val="24"/>
            <w:szCs w:val="24"/>
          </w:rPr>
          <w:t xml:space="preserve">non dimensionnel </w:t>
        </w:r>
        <w:r w:rsidR="00873B09" w:rsidRPr="007E2C94">
          <w:rPr>
            <w:rStyle w:val="Lienhypertexte"/>
            <w:rFonts w:eastAsiaTheme="majorEastAsia"/>
            <w:noProof/>
            <w:color w:val="000000" w:themeColor="text1"/>
            <w:sz w:val="24"/>
            <w:szCs w:val="24"/>
          </w:rPr>
          <w:t>(</w:t>
        </w:r>
        <m:oMath>
          <m:r>
            <w:rPr>
              <w:rStyle w:val="Lienhypertexte"/>
              <w:rFonts w:ascii="Cambria Math" w:eastAsiaTheme="majorEastAsia" w:hAnsi="Cambria Math"/>
              <w:noProof/>
              <w:color w:val="000000" w:themeColor="text1"/>
              <w:sz w:val="24"/>
              <w:szCs w:val="24"/>
            </w:rPr>
            <m:t>w</m:t>
          </m:r>
        </m:oMath>
        <w:r w:rsidR="00873B09" w:rsidRPr="007E2C94">
          <w:rPr>
            <w:rStyle w:val="Lienhypertexte"/>
            <w:rFonts w:eastAsiaTheme="majorEastAsia"/>
            <w:noProof/>
            <w:color w:val="000000" w:themeColor="text1"/>
            <w:sz w:val="24"/>
            <w:szCs w:val="24"/>
          </w:rPr>
          <w:t>) de plaques carrées à plis croisés simplement appuyées soumises à des charges uniformément réparti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18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0</w:t>
        </w:r>
        <w:r w:rsidR="00873B09" w:rsidRPr="007E2C94">
          <w:rPr>
            <w:noProof/>
            <w:webHidden/>
            <w:color w:val="000000" w:themeColor="text1"/>
            <w:sz w:val="24"/>
            <w:szCs w:val="24"/>
          </w:rPr>
          <w:fldChar w:fldCharType="end"/>
        </w:r>
      </w:hyperlink>
    </w:p>
    <w:p w14:paraId="7491180D" w14:textId="591481A5"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19" w:history="1">
        <w:r w:rsidR="00873B09" w:rsidRPr="007E2C94">
          <w:rPr>
            <w:rStyle w:val="Lienhypertexte"/>
            <w:rFonts w:eastAsiaTheme="majorEastAsia"/>
            <w:b/>
            <w:bCs/>
            <w:noProof/>
            <w:color w:val="000000" w:themeColor="text1"/>
            <w:sz w:val="24"/>
            <w:szCs w:val="24"/>
          </w:rPr>
          <w:t>Tableau 5. 4.</w:t>
        </w:r>
        <w:r w:rsidR="00873B09" w:rsidRPr="007E2C94">
          <w:rPr>
            <w:rStyle w:val="Lienhypertexte"/>
            <w:rFonts w:eastAsiaTheme="majorEastAsia"/>
            <w:noProof/>
            <w:color w:val="000000" w:themeColor="text1"/>
            <w:sz w:val="24"/>
            <w:szCs w:val="24"/>
          </w:rPr>
          <w:t xml:space="preserve"> Fréquences non dimensionnelles (</w:t>
        </w:r>
        <m:oMath>
          <m:r>
            <w:rPr>
              <w:rStyle w:val="Lienhypertexte"/>
              <w:rFonts w:ascii="Cambria Math" w:eastAsiaTheme="majorEastAsia" w:hAnsi="Cambria Math"/>
              <w:noProof/>
              <w:color w:val="000000" w:themeColor="text1"/>
              <w:sz w:val="24"/>
              <w:szCs w:val="24"/>
            </w:rPr>
            <m:t>ω</m:t>
          </m:r>
        </m:oMath>
        <w:r w:rsidR="00873B09" w:rsidRPr="007E2C94">
          <w:rPr>
            <w:rStyle w:val="Lienhypertexte"/>
            <w:rFonts w:eastAsiaTheme="majorEastAsia"/>
            <w:noProof/>
            <w:color w:val="000000" w:themeColor="text1"/>
            <w:sz w:val="24"/>
            <w:szCs w:val="24"/>
          </w:rPr>
          <w:t>) de plaques carrées à plis croisés encastrées, pour différents rapports longueur/épaisseur.</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19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2</w:t>
        </w:r>
        <w:r w:rsidR="00873B09" w:rsidRPr="007E2C94">
          <w:rPr>
            <w:noProof/>
            <w:webHidden/>
            <w:color w:val="000000" w:themeColor="text1"/>
            <w:sz w:val="24"/>
            <w:szCs w:val="24"/>
          </w:rPr>
          <w:fldChar w:fldCharType="end"/>
        </w:r>
      </w:hyperlink>
    </w:p>
    <w:p w14:paraId="7D549EEF" w14:textId="616EFE01"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20" w:history="1">
        <w:r w:rsidR="00873B09" w:rsidRPr="007E2C94">
          <w:rPr>
            <w:rStyle w:val="Lienhypertexte"/>
            <w:rFonts w:eastAsiaTheme="majorEastAsia"/>
            <w:b/>
            <w:bCs/>
            <w:noProof/>
            <w:color w:val="000000" w:themeColor="text1"/>
            <w:sz w:val="24"/>
            <w:szCs w:val="24"/>
          </w:rPr>
          <w:t>Tableau 5. 5.</w:t>
        </w:r>
        <w:r w:rsidR="00873B09" w:rsidRPr="007E2C94">
          <w:rPr>
            <w:rStyle w:val="Lienhypertexte"/>
            <w:rFonts w:eastAsiaTheme="majorEastAsia"/>
            <w:noProof/>
            <w:color w:val="000000" w:themeColor="text1"/>
            <w:sz w:val="24"/>
            <w:szCs w:val="24"/>
          </w:rPr>
          <w:t xml:space="preserve"> Effet du rapport longueur /épaisseur sur la fréquence propre adimensionnelle               </w:t>
        </w:r>
        <w:r w:rsidR="00873B09" w:rsidRPr="007E2C94">
          <w:rPr>
            <w:rStyle w:val="Lienhypertexte"/>
            <w:rFonts w:asciiTheme="majorBidi" w:eastAsiaTheme="majorEastAsia" w:hAnsiTheme="majorBidi" w:cstheme="majorBidi"/>
            <w:noProof/>
            <w:color w:val="000000" w:themeColor="text1"/>
            <w:sz w:val="24"/>
            <w:szCs w:val="24"/>
          </w:rPr>
          <w:t>(</w:t>
        </w:r>
        <m:oMath>
          <m:r>
            <w:rPr>
              <w:rStyle w:val="Lienhypertexte"/>
              <w:rFonts w:ascii="Cambria Math" w:eastAsiaTheme="majorEastAsia" w:hAnsi="Cambria Math" w:cstheme="majorBidi"/>
              <w:noProof/>
              <w:color w:val="000000" w:themeColor="text1"/>
              <w:sz w:val="24"/>
              <w:szCs w:val="24"/>
            </w:rPr>
            <m:t>β</m:t>
          </m:r>
        </m:oMath>
        <w:r w:rsidR="00873B09" w:rsidRPr="007E2C94">
          <w:rPr>
            <w:rStyle w:val="Lienhypertexte"/>
            <w:rFonts w:asciiTheme="majorBidi" w:eastAsiaTheme="majorEastAsia" w:hAnsiTheme="majorBidi" w:cstheme="majorBidi"/>
            <w:noProof/>
            <w:color w:val="000000" w:themeColor="text1"/>
            <w:sz w:val="24"/>
            <w:szCs w:val="24"/>
          </w:rPr>
          <w:t xml:space="preserve">​) </w:t>
        </w:r>
        <w:r w:rsidR="00873B09" w:rsidRPr="007E2C94">
          <w:rPr>
            <w:rStyle w:val="Lienhypertexte"/>
            <w:rFonts w:eastAsiaTheme="majorEastAsia"/>
            <w:noProof/>
            <w:color w:val="000000" w:themeColor="text1"/>
            <w:sz w:val="24"/>
            <w:szCs w:val="24"/>
          </w:rPr>
          <w:t>d’une plaque carrée à plis croisés simplement appuyée [0°/90°/90°/0°].</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20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3</w:t>
        </w:r>
        <w:r w:rsidR="00873B09" w:rsidRPr="007E2C94">
          <w:rPr>
            <w:noProof/>
            <w:webHidden/>
            <w:color w:val="000000" w:themeColor="text1"/>
            <w:sz w:val="24"/>
            <w:szCs w:val="24"/>
          </w:rPr>
          <w:fldChar w:fldCharType="end"/>
        </w:r>
      </w:hyperlink>
    </w:p>
    <w:p w14:paraId="32622C8A" w14:textId="532262EA"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21" w:history="1">
        <w:r w:rsidR="00873B09" w:rsidRPr="007E2C94">
          <w:rPr>
            <w:rStyle w:val="Lienhypertexte"/>
            <w:rFonts w:eastAsiaTheme="majorEastAsia"/>
            <w:b/>
            <w:bCs/>
            <w:noProof/>
            <w:color w:val="000000" w:themeColor="text1"/>
            <w:sz w:val="24"/>
            <w:szCs w:val="24"/>
          </w:rPr>
          <w:t>Tableau 5. 6.</w:t>
        </w:r>
        <w:r w:rsidR="00873B09" w:rsidRPr="007E2C94">
          <w:rPr>
            <w:rStyle w:val="Lienhypertexte"/>
            <w:rFonts w:eastAsiaTheme="majorEastAsia"/>
            <w:noProof/>
            <w:color w:val="000000" w:themeColor="text1"/>
            <w:sz w:val="24"/>
            <w:szCs w:val="24"/>
          </w:rPr>
          <w:t xml:space="preserve"> Fréquence propre adimensionnelle (</w:t>
        </w:r>
        <m:oMath>
          <m:r>
            <w:rPr>
              <w:rStyle w:val="Lienhypertexte"/>
              <w:rFonts w:ascii="Cambria Math" w:eastAsiaTheme="majorEastAsia" w:hAnsi="Cambria Math"/>
              <w:noProof/>
              <w:color w:val="000000" w:themeColor="text1"/>
              <w:sz w:val="24"/>
              <w:szCs w:val="24"/>
              <w:lang w:eastAsia="fr-FR"/>
            </w:rPr>
            <m:t>Ω</m:t>
          </m:r>
        </m:oMath>
        <w:r w:rsidR="00873B09" w:rsidRPr="007E2C94">
          <w:rPr>
            <w:rStyle w:val="Lienhypertexte"/>
            <w:rFonts w:eastAsiaTheme="majorEastAsia"/>
            <w:noProof/>
            <w:color w:val="000000" w:themeColor="text1"/>
            <w:sz w:val="24"/>
            <w:szCs w:val="24"/>
          </w:rPr>
          <w:t>) de la plaque carrée composite SSSS avec différentes couches orthotropes et rapports de modul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21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5</w:t>
        </w:r>
        <w:r w:rsidR="00873B09" w:rsidRPr="007E2C94">
          <w:rPr>
            <w:noProof/>
            <w:webHidden/>
            <w:color w:val="000000" w:themeColor="text1"/>
            <w:sz w:val="24"/>
            <w:szCs w:val="24"/>
          </w:rPr>
          <w:fldChar w:fldCharType="end"/>
        </w:r>
      </w:hyperlink>
    </w:p>
    <w:p w14:paraId="7B536B64" w14:textId="605F36D8"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22" w:history="1">
        <w:r w:rsidR="00873B09" w:rsidRPr="007E2C94">
          <w:rPr>
            <w:rStyle w:val="Lienhypertexte"/>
            <w:rFonts w:eastAsiaTheme="majorEastAsia"/>
            <w:b/>
            <w:bCs/>
            <w:noProof/>
            <w:color w:val="000000" w:themeColor="text1"/>
            <w:sz w:val="24"/>
            <w:szCs w:val="24"/>
          </w:rPr>
          <w:t>Tableau 5. 7.</w:t>
        </w:r>
        <w:r w:rsidR="00873B09" w:rsidRPr="007E2C94">
          <w:rPr>
            <w:rStyle w:val="Lienhypertexte"/>
            <w:rFonts w:eastAsiaTheme="majorEastAsia"/>
            <w:noProof/>
            <w:color w:val="000000" w:themeColor="text1"/>
            <w:sz w:val="24"/>
            <w:szCs w:val="24"/>
          </w:rPr>
          <w:t xml:space="preserve"> Fréquences propres adimensionnelles (</w:t>
        </w:r>
        <m:oMath>
          <m:r>
            <w:rPr>
              <w:rStyle w:val="Lienhypertexte"/>
              <w:rFonts w:ascii="Cambria Math" w:eastAsia="Calibri" w:hAnsi="Cambria Math"/>
              <w:noProof/>
              <w:color w:val="000000" w:themeColor="text1"/>
              <w:sz w:val="24"/>
              <w:szCs w:val="24"/>
            </w:rPr>
            <m:t>ω</m:t>
          </m:r>
        </m:oMath>
        <w:r w:rsidR="00873B09" w:rsidRPr="007E2C94">
          <w:rPr>
            <w:rStyle w:val="Lienhypertexte"/>
            <w:rFonts w:eastAsiaTheme="majorEastAsia"/>
            <w:noProof/>
            <w:color w:val="000000" w:themeColor="text1"/>
            <w:sz w:val="24"/>
            <w:szCs w:val="24"/>
          </w:rPr>
          <w:t>) d'une plaque stratifiée à plis croisés [90°/0°/90°/0°/90°] simplement appuyée et encastrée, pour différents angl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22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6</w:t>
        </w:r>
        <w:r w:rsidR="00873B09" w:rsidRPr="007E2C94">
          <w:rPr>
            <w:noProof/>
            <w:webHidden/>
            <w:color w:val="000000" w:themeColor="text1"/>
            <w:sz w:val="24"/>
            <w:szCs w:val="24"/>
          </w:rPr>
          <w:fldChar w:fldCharType="end"/>
        </w:r>
      </w:hyperlink>
    </w:p>
    <w:p w14:paraId="4A4BE38C" w14:textId="7440FAA8"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23" w:history="1">
        <w:r w:rsidR="00873B09" w:rsidRPr="007E2C94">
          <w:rPr>
            <w:rStyle w:val="Lienhypertexte"/>
            <w:rFonts w:eastAsiaTheme="majorEastAsia"/>
            <w:b/>
            <w:bCs/>
            <w:noProof/>
            <w:color w:val="000000" w:themeColor="text1"/>
            <w:sz w:val="24"/>
            <w:szCs w:val="24"/>
          </w:rPr>
          <w:t>Tableau 5. 8.</w:t>
        </w:r>
        <w:r w:rsidR="00873B09" w:rsidRPr="007E2C94">
          <w:rPr>
            <w:rStyle w:val="Lienhypertexte"/>
            <w:rFonts w:eastAsiaTheme="majorEastAsia"/>
            <w:noProof/>
            <w:color w:val="000000" w:themeColor="text1"/>
            <w:sz w:val="24"/>
            <w:szCs w:val="24"/>
          </w:rPr>
          <w:t xml:space="preserve"> Fréquences propres adimensionnelles (</w:t>
        </w:r>
        <m:oMath>
          <m:r>
            <m:rPr>
              <m:sty m:val="p"/>
            </m:rPr>
            <w:rPr>
              <w:rStyle w:val="Lienhypertexte"/>
              <w:rFonts w:ascii="Cambria Math" w:eastAsia="Calibri" w:hAnsi="Cambria Math"/>
              <w:noProof/>
              <w:color w:val="000000" w:themeColor="text1"/>
              <w:sz w:val="24"/>
              <w:szCs w:val="24"/>
            </w:rPr>
            <m:t>ω</m:t>
          </m:r>
        </m:oMath>
        <w:r w:rsidR="00873B09" w:rsidRPr="007E2C94">
          <w:rPr>
            <w:rStyle w:val="Lienhypertexte"/>
            <w:rFonts w:eastAsiaTheme="majorEastAsia"/>
            <w:noProof/>
            <w:color w:val="000000" w:themeColor="text1"/>
            <w:sz w:val="24"/>
            <w:szCs w:val="24"/>
          </w:rPr>
          <w:t>) d'une plaque stratifiée à plis croisés [45°/-45°/45°/-45°/45°]  simplement appuyée et encastrée, pour différents angles.</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23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7</w:t>
        </w:r>
        <w:r w:rsidR="00873B09" w:rsidRPr="007E2C94">
          <w:rPr>
            <w:noProof/>
            <w:webHidden/>
            <w:color w:val="000000" w:themeColor="text1"/>
            <w:sz w:val="24"/>
            <w:szCs w:val="24"/>
          </w:rPr>
          <w:fldChar w:fldCharType="end"/>
        </w:r>
      </w:hyperlink>
    </w:p>
    <w:p w14:paraId="5C655463" w14:textId="666107C0" w:rsidR="00873B09" w:rsidRPr="007E2C94" w:rsidRDefault="009A3DBF" w:rsidP="00873B09">
      <w:pPr>
        <w:pStyle w:val="Tabledesillustrations"/>
        <w:tabs>
          <w:tab w:val="right" w:leader="dot" w:pos="9062"/>
        </w:tabs>
        <w:spacing w:line="360" w:lineRule="auto"/>
        <w:jc w:val="both"/>
        <w:rPr>
          <w:rFonts w:asciiTheme="minorHAnsi" w:eastAsiaTheme="minorEastAsia" w:hAnsiTheme="minorHAnsi" w:cstheme="minorBidi"/>
          <w:noProof/>
          <w:color w:val="000000" w:themeColor="text1"/>
          <w:kern w:val="2"/>
          <w:sz w:val="28"/>
          <w:szCs w:val="28"/>
          <w:lang w:eastAsia="fr-FR"/>
          <w14:ligatures w14:val="standardContextual"/>
        </w:rPr>
      </w:pPr>
      <w:hyperlink w:anchor="_Toc195687724" w:history="1">
        <w:r w:rsidR="00873B09" w:rsidRPr="007E2C94">
          <w:rPr>
            <w:rStyle w:val="Lienhypertexte"/>
            <w:rFonts w:asciiTheme="majorBidi" w:eastAsiaTheme="majorEastAsia" w:hAnsiTheme="majorBidi" w:cstheme="majorBidi"/>
            <w:b/>
            <w:bCs/>
            <w:noProof/>
            <w:color w:val="000000" w:themeColor="text1"/>
            <w:sz w:val="24"/>
            <w:szCs w:val="24"/>
          </w:rPr>
          <w:t>Tableau 5. 9.</w:t>
        </w:r>
        <w:r w:rsidR="00873B09" w:rsidRPr="007E2C94">
          <w:rPr>
            <w:rStyle w:val="Lienhypertexte"/>
            <w:rFonts w:asciiTheme="majorBidi" w:eastAsiaTheme="majorEastAsia" w:hAnsiTheme="majorBidi" w:cstheme="majorBidi"/>
            <w:noProof/>
            <w:color w:val="000000" w:themeColor="text1"/>
            <w:sz w:val="24"/>
            <w:szCs w:val="24"/>
          </w:rPr>
          <w:t xml:space="preserve"> Fréquences adimensionnelles</w:t>
        </w:r>
        <m:oMath>
          <m:r>
            <m:rPr>
              <m:sty m:val="p"/>
            </m:rPr>
            <w:rPr>
              <w:rStyle w:val="Lienhypertexte"/>
              <w:rFonts w:ascii="Cambria Math" w:eastAsiaTheme="majorEastAsia" w:hAnsi="Cambria Math" w:cstheme="majorBidi"/>
              <w:noProof/>
              <w:color w:val="000000" w:themeColor="text1"/>
              <w:sz w:val="24"/>
              <w:szCs w:val="24"/>
            </w:rPr>
            <m:t>ω</m:t>
          </m:r>
        </m:oMath>
        <w:r w:rsidR="00873B09" w:rsidRPr="007E2C94">
          <w:rPr>
            <w:rStyle w:val="Lienhypertexte"/>
            <w:rFonts w:asciiTheme="majorBidi" w:eastAsiaTheme="majorEastAsia" w:hAnsiTheme="majorBidi" w:cstheme="majorBidi"/>
            <w:noProof/>
            <w:color w:val="000000" w:themeColor="text1"/>
            <w:sz w:val="24"/>
            <w:szCs w:val="24"/>
          </w:rPr>
          <w:t>d’une plaque elliptique encastrée à trois couches [0°/90°/0°].</w:t>
        </w:r>
        <w:r w:rsidR="00873B09" w:rsidRPr="007E2C94">
          <w:rPr>
            <w:noProof/>
            <w:webHidden/>
            <w:color w:val="000000" w:themeColor="text1"/>
            <w:sz w:val="24"/>
            <w:szCs w:val="24"/>
          </w:rPr>
          <w:tab/>
        </w:r>
        <w:r w:rsidR="00873B09" w:rsidRPr="007E2C94">
          <w:rPr>
            <w:noProof/>
            <w:webHidden/>
            <w:color w:val="000000" w:themeColor="text1"/>
            <w:sz w:val="24"/>
            <w:szCs w:val="24"/>
          </w:rPr>
          <w:fldChar w:fldCharType="begin"/>
        </w:r>
        <w:r w:rsidR="00873B09" w:rsidRPr="007E2C94">
          <w:rPr>
            <w:noProof/>
            <w:webHidden/>
            <w:color w:val="000000" w:themeColor="text1"/>
            <w:sz w:val="24"/>
            <w:szCs w:val="24"/>
          </w:rPr>
          <w:instrText xml:space="preserve"> PAGEREF _Toc195687724 \h </w:instrText>
        </w:r>
        <w:r w:rsidR="00873B09" w:rsidRPr="007E2C94">
          <w:rPr>
            <w:noProof/>
            <w:webHidden/>
            <w:color w:val="000000" w:themeColor="text1"/>
            <w:sz w:val="24"/>
            <w:szCs w:val="24"/>
          </w:rPr>
        </w:r>
        <w:r w:rsidR="00873B09" w:rsidRPr="007E2C94">
          <w:rPr>
            <w:noProof/>
            <w:webHidden/>
            <w:color w:val="000000" w:themeColor="text1"/>
            <w:sz w:val="24"/>
            <w:szCs w:val="24"/>
          </w:rPr>
          <w:fldChar w:fldCharType="separate"/>
        </w:r>
        <w:r w:rsidR="00AC660D" w:rsidRPr="007E2C94">
          <w:rPr>
            <w:noProof/>
            <w:webHidden/>
            <w:color w:val="000000" w:themeColor="text1"/>
            <w:sz w:val="24"/>
            <w:szCs w:val="24"/>
          </w:rPr>
          <w:t>168</w:t>
        </w:r>
        <w:r w:rsidR="00873B09" w:rsidRPr="007E2C94">
          <w:rPr>
            <w:noProof/>
            <w:webHidden/>
            <w:color w:val="000000" w:themeColor="text1"/>
            <w:sz w:val="24"/>
            <w:szCs w:val="24"/>
          </w:rPr>
          <w:fldChar w:fldCharType="end"/>
        </w:r>
      </w:hyperlink>
    </w:p>
    <w:p w14:paraId="0AF7F471" w14:textId="366354B3" w:rsidR="00BF773A" w:rsidRPr="007E2C94" w:rsidRDefault="00873B09" w:rsidP="00873B09">
      <w:pPr>
        <w:spacing w:line="360" w:lineRule="auto"/>
        <w:jc w:val="both"/>
        <w:rPr>
          <w:color w:val="000000" w:themeColor="text1"/>
        </w:rPr>
      </w:pPr>
      <w:r w:rsidRPr="007E2C94">
        <w:rPr>
          <w:color w:val="000000" w:themeColor="text1"/>
          <w:sz w:val="24"/>
          <w:szCs w:val="24"/>
        </w:rPr>
        <w:fldChar w:fldCharType="end"/>
      </w:r>
    </w:p>
    <w:p w14:paraId="65695CC7" w14:textId="77777777" w:rsidR="00BF773A" w:rsidRPr="007E2C94" w:rsidRDefault="00BF773A" w:rsidP="00BF773A">
      <w:pPr>
        <w:jc w:val="center"/>
        <w:rPr>
          <w:color w:val="000000" w:themeColor="text1"/>
        </w:rPr>
      </w:pPr>
    </w:p>
    <w:p w14:paraId="7F25510F" w14:textId="77777777" w:rsidR="00202FAC" w:rsidRPr="007E2C94" w:rsidRDefault="00202FAC" w:rsidP="000C2D4E">
      <w:pPr>
        <w:rPr>
          <w:rFonts w:eastAsia="Arial"/>
          <w:b/>
          <w:bCs/>
          <w:color w:val="000000" w:themeColor="text1"/>
          <w:w w:val="95"/>
          <w:sz w:val="36"/>
          <w:szCs w:val="36"/>
        </w:rPr>
        <w:sectPr w:rsidR="00202FAC" w:rsidRPr="007E2C94" w:rsidSect="00BF773A">
          <w:headerReference w:type="default" r:id="rId28"/>
          <w:pgSz w:w="11906" w:h="16838"/>
          <w:pgMar w:top="1417" w:right="1417" w:bottom="1417" w:left="1417" w:header="709" w:footer="709" w:gutter="0"/>
          <w:cols w:space="708"/>
          <w:docGrid w:linePitch="382"/>
        </w:sectPr>
      </w:pPr>
    </w:p>
    <w:p w14:paraId="52E38E63" w14:textId="77777777" w:rsidR="00156877" w:rsidRPr="007E2C94" w:rsidRDefault="00BF773A" w:rsidP="00156877">
      <w:pPr>
        <w:pStyle w:val="Paragraphedeliste"/>
        <w:ind w:left="1531"/>
        <w:jc w:val="center"/>
        <w:rPr>
          <w:rFonts w:eastAsia="Arial"/>
          <w:b/>
          <w:bCs/>
          <w:color w:val="000000" w:themeColor="text1"/>
          <w:w w:val="95"/>
          <w:sz w:val="36"/>
          <w:szCs w:val="36"/>
        </w:rPr>
      </w:pPr>
      <w:r w:rsidRPr="007E2C94">
        <w:rPr>
          <w:rFonts w:eastAsia="Arial"/>
          <w:b/>
          <w:bCs/>
          <w:color w:val="000000" w:themeColor="text1"/>
          <w:w w:val="95"/>
          <w:sz w:val="36"/>
          <w:szCs w:val="36"/>
        </w:rPr>
        <w:t>Notations</w:t>
      </w:r>
      <w:r w:rsidR="00156877" w:rsidRPr="007E2C94">
        <w:rPr>
          <w:rFonts w:eastAsia="Arial"/>
          <w:b/>
          <w:bCs/>
          <w:color w:val="000000" w:themeColor="text1"/>
          <w:w w:val="95"/>
          <w:sz w:val="36"/>
          <w:szCs w:val="36"/>
        </w:rPr>
        <w:t xml:space="preserve"> et Abréviations</w:t>
      </w:r>
    </w:p>
    <w:p w14:paraId="7E05CF68" w14:textId="77777777" w:rsidR="00156877" w:rsidRPr="007E2C94" w:rsidRDefault="00156877" w:rsidP="00156877">
      <w:pPr>
        <w:pStyle w:val="Paragraphedeliste"/>
        <w:jc w:val="center"/>
        <w:rPr>
          <w:rFonts w:eastAsia="Arial"/>
          <w:b/>
          <w:bCs/>
          <w:color w:val="000000" w:themeColor="text1"/>
          <w:w w:val="95"/>
          <w:sz w:val="36"/>
          <w:szCs w:val="36"/>
        </w:rPr>
      </w:pPr>
    </w:p>
    <w:p w14:paraId="622065C1" w14:textId="3487843B" w:rsidR="00156877" w:rsidRPr="007E2C94" w:rsidRDefault="00156877" w:rsidP="009C2AA6">
      <w:pPr>
        <w:pStyle w:val="Paragraphedeliste"/>
        <w:numPr>
          <w:ilvl w:val="0"/>
          <w:numId w:val="44"/>
        </w:numPr>
        <w:rPr>
          <w:rFonts w:eastAsia="Arial"/>
          <w:b/>
          <w:bCs/>
          <w:color w:val="000000" w:themeColor="text1"/>
          <w:w w:val="95"/>
          <w:sz w:val="28"/>
          <w:szCs w:val="28"/>
        </w:rPr>
      </w:pPr>
      <w:r w:rsidRPr="007E2C94">
        <w:rPr>
          <w:rFonts w:eastAsia="Arial"/>
          <w:b/>
          <w:bCs/>
          <w:color w:val="000000" w:themeColor="text1"/>
          <w:w w:val="95"/>
          <w:sz w:val="28"/>
          <w:szCs w:val="28"/>
        </w:rPr>
        <w:t xml:space="preserve">Notations </w:t>
      </w:r>
    </w:p>
    <w:p w14:paraId="7912D909" w14:textId="6FC64FAD" w:rsidR="00BF773A" w:rsidRPr="007E2C94" w:rsidRDefault="00552F46" w:rsidP="00BF773A">
      <w:pPr>
        <w:pStyle w:val="Paragraphedeliste"/>
        <w:rPr>
          <w:color w:val="000000" w:themeColor="text1"/>
        </w:rPr>
      </w:pPr>
      <w:r w:rsidRPr="007E2C94">
        <w:rPr>
          <w:noProof/>
          <w:color w:val="000000" w:themeColor="text1"/>
          <w:lang w:eastAsia="fr-FR"/>
        </w:rPr>
        <w:drawing>
          <wp:inline distT="0" distB="0" distL="0" distR="0" wp14:anchorId="25EB8753" wp14:editId="3B4436A4">
            <wp:extent cx="5168348" cy="7847301"/>
            <wp:effectExtent l="0" t="0" r="0" b="1905"/>
            <wp:docPr id="440793700" name="Image 44079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6125" r="28102" b="13277"/>
                    <a:stretch/>
                  </pic:blipFill>
                  <pic:spPr bwMode="auto">
                    <a:xfrm>
                      <a:off x="0" y="0"/>
                      <a:ext cx="5196320" cy="7889772"/>
                    </a:xfrm>
                    <a:prstGeom prst="rect">
                      <a:avLst/>
                    </a:prstGeom>
                    <a:noFill/>
                    <a:ln>
                      <a:noFill/>
                    </a:ln>
                    <a:extLst>
                      <a:ext uri="{53640926-AAD7-44D8-BBD7-CCE9431645EC}">
                        <a14:shadowObscured xmlns:a14="http://schemas.microsoft.com/office/drawing/2010/main"/>
                      </a:ext>
                    </a:extLst>
                  </pic:spPr>
                </pic:pic>
              </a:graphicData>
            </a:graphic>
          </wp:inline>
        </w:drawing>
      </w:r>
    </w:p>
    <w:p w14:paraId="631D2D45" w14:textId="77777777" w:rsidR="00BF773A" w:rsidRPr="007E2C94" w:rsidRDefault="00BF773A" w:rsidP="00BF773A">
      <w:pPr>
        <w:pStyle w:val="Paragraphedeliste"/>
        <w:rPr>
          <w:color w:val="000000" w:themeColor="text1"/>
        </w:rPr>
      </w:pPr>
    </w:p>
    <w:p w14:paraId="715EABC5" w14:textId="77777777" w:rsidR="00BF773A" w:rsidRPr="007E2C94" w:rsidRDefault="00BF773A" w:rsidP="00BF773A">
      <w:pPr>
        <w:pStyle w:val="Paragraphedeliste"/>
        <w:rPr>
          <w:color w:val="000000" w:themeColor="text1"/>
        </w:rPr>
      </w:pPr>
    </w:p>
    <w:p w14:paraId="652AB2D3" w14:textId="77777777" w:rsidR="00156877" w:rsidRPr="007E2C94" w:rsidRDefault="00156877" w:rsidP="00BF773A">
      <w:pPr>
        <w:pStyle w:val="Paragraphedeliste"/>
        <w:rPr>
          <w:color w:val="000000" w:themeColor="text1"/>
        </w:rPr>
      </w:pPr>
    </w:p>
    <w:p w14:paraId="5712616B" w14:textId="492AA786" w:rsidR="00156877" w:rsidRPr="007E2C94" w:rsidRDefault="00156877" w:rsidP="009C2AA6">
      <w:pPr>
        <w:pStyle w:val="Paragraphedeliste"/>
        <w:numPr>
          <w:ilvl w:val="0"/>
          <w:numId w:val="44"/>
        </w:numPr>
        <w:ind w:left="2571"/>
        <w:rPr>
          <w:rFonts w:eastAsia="Arial"/>
          <w:b/>
          <w:bCs/>
          <w:color w:val="000000" w:themeColor="text1"/>
          <w:w w:val="95"/>
          <w:sz w:val="28"/>
          <w:szCs w:val="28"/>
        </w:rPr>
      </w:pPr>
      <w:r w:rsidRPr="007E2C94">
        <w:rPr>
          <w:rFonts w:eastAsia="Arial"/>
          <w:b/>
          <w:bCs/>
          <w:color w:val="000000" w:themeColor="text1"/>
          <w:w w:val="95"/>
          <w:sz w:val="28"/>
          <w:szCs w:val="28"/>
        </w:rPr>
        <w:t>Abréviations</w:t>
      </w:r>
    </w:p>
    <w:p w14:paraId="0C3A7AEC" w14:textId="7353B93C" w:rsidR="00156877" w:rsidRPr="007E2C94" w:rsidRDefault="00156877" w:rsidP="00BF773A">
      <w:pPr>
        <w:pStyle w:val="Paragraphedeliste"/>
        <w:rPr>
          <w:color w:val="000000" w:themeColor="text1"/>
        </w:rPr>
      </w:pPr>
      <w:r w:rsidRPr="007E2C94">
        <w:rPr>
          <w:color w:val="000000" w:themeColor="text1"/>
        </w:rPr>
        <w:t xml:space="preserve"> </w:t>
      </w:r>
    </w:p>
    <w:tbl>
      <w:tblPr>
        <w:tblStyle w:val="PlainTable221"/>
        <w:tblpPr w:leftFromText="141" w:rightFromText="141" w:vertAnchor="text" w:horzAnchor="page" w:tblpX="2531" w:tblpY="-5"/>
        <w:tblW w:w="8765" w:type="dxa"/>
        <w:tblBorders>
          <w:top w:val="none" w:sz="0" w:space="0" w:color="auto"/>
          <w:bottom w:val="none" w:sz="0" w:space="0" w:color="auto"/>
        </w:tblBorders>
        <w:tblLook w:val="04A0" w:firstRow="1" w:lastRow="0" w:firstColumn="1" w:lastColumn="0" w:noHBand="0" w:noVBand="1"/>
      </w:tblPr>
      <w:tblGrid>
        <w:gridCol w:w="1430"/>
        <w:gridCol w:w="7335"/>
      </w:tblGrid>
      <w:tr w:rsidR="007E2C94" w:rsidRPr="007E2C94" w14:paraId="3F0085A5" w14:textId="77777777" w:rsidTr="004B1D01">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430" w:type="dxa"/>
            <w:hideMark/>
          </w:tcPr>
          <w:p w14:paraId="52831A56"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2D</w:t>
            </w:r>
          </w:p>
        </w:tc>
        <w:tc>
          <w:tcPr>
            <w:tcW w:w="7335" w:type="dxa"/>
            <w:hideMark/>
          </w:tcPr>
          <w:p w14:paraId="0A9631C8" w14:textId="77777777" w:rsidR="004B1D01" w:rsidRPr="007E2C94" w:rsidRDefault="004B1D01" w:rsidP="004B1D01">
            <w:pPr>
              <w:widowControl/>
              <w:autoSpaceDE/>
              <w:autoSpaceDN/>
              <w:spacing w:line="360" w:lineRule="auto"/>
              <w:cnfStyle w:val="100000000000" w:firstRow="1" w:lastRow="0" w:firstColumn="0" w:lastColumn="0" w:oddVBand="0" w:evenVBand="0" w:oddHBand="0" w:evenHBand="0" w:firstRowFirstColumn="0" w:firstRowLastColumn="0" w:lastRowFirstColumn="0" w:lastRowLastColumn="0"/>
              <w:rPr>
                <w:b w:val="0"/>
                <w:bCs w:val="0"/>
                <w:color w:val="000000" w:themeColor="text1"/>
                <w:sz w:val="24"/>
                <w:szCs w:val="24"/>
                <w:lang w:eastAsia="fr-FR"/>
              </w:rPr>
            </w:pPr>
            <w:r w:rsidRPr="007E2C94">
              <w:rPr>
                <w:b w:val="0"/>
                <w:bCs w:val="0"/>
                <w:color w:val="000000" w:themeColor="text1"/>
                <w:sz w:val="24"/>
                <w:szCs w:val="24"/>
                <w:lang w:eastAsia="fr-FR"/>
              </w:rPr>
              <w:t>Bidimensionnel (Deux dimensions)</w:t>
            </w:r>
          </w:p>
        </w:tc>
      </w:tr>
      <w:tr w:rsidR="007E2C94" w:rsidRPr="007E2C94" w14:paraId="05A07B21"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1213E96E"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3D</w:t>
            </w:r>
          </w:p>
        </w:tc>
        <w:tc>
          <w:tcPr>
            <w:tcW w:w="7335" w:type="dxa"/>
            <w:hideMark/>
          </w:tcPr>
          <w:p w14:paraId="20EED650"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ridimensionnel (Trois dimensions)</w:t>
            </w:r>
          </w:p>
        </w:tc>
      </w:tr>
      <w:tr w:rsidR="007E2C94" w:rsidRPr="007E2C94" w14:paraId="067DD670"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78A06013"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BC</w:t>
            </w:r>
          </w:p>
        </w:tc>
        <w:tc>
          <w:tcPr>
            <w:tcW w:w="7335" w:type="dxa"/>
            <w:hideMark/>
          </w:tcPr>
          <w:p w14:paraId="3B92B6DB"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Conditions aux limites (Boundary Conditions)</w:t>
            </w:r>
          </w:p>
        </w:tc>
      </w:tr>
      <w:tr w:rsidR="007E2C94" w:rsidRPr="007E2C94" w14:paraId="40EA5DE0"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2498493A"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CPT</w:t>
            </w:r>
          </w:p>
        </w:tc>
        <w:tc>
          <w:tcPr>
            <w:tcW w:w="7335" w:type="dxa"/>
            <w:hideMark/>
          </w:tcPr>
          <w:p w14:paraId="013DF4F0"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héorie classique des plaques minces</w:t>
            </w:r>
          </w:p>
        </w:tc>
      </w:tr>
      <w:tr w:rsidR="007E2C94" w:rsidRPr="007E2C94" w14:paraId="158EFA5F" w14:textId="77777777" w:rsidTr="004B1D01">
        <w:trPr>
          <w:trHeight w:val="285"/>
        </w:trPr>
        <w:tc>
          <w:tcPr>
            <w:cnfStyle w:val="001000000000" w:firstRow="0" w:lastRow="0" w:firstColumn="1" w:lastColumn="0" w:oddVBand="0" w:evenVBand="0" w:oddHBand="0" w:evenHBand="0" w:firstRowFirstColumn="0" w:firstRowLastColumn="0" w:lastRowFirstColumn="0" w:lastRowLastColumn="0"/>
            <w:tcW w:w="1430" w:type="dxa"/>
            <w:hideMark/>
          </w:tcPr>
          <w:p w14:paraId="7A20272D"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DOF</w:t>
            </w:r>
          </w:p>
        </w:tc>
        <w:tc>
          <w:tcPr>
            <w:tcW w:w="7335" w:type="dxa"/>
            <w:hideMark/>
          </w:tcPr>
          <w:p w14:paraId="3E8BD59F"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Degrés de liberté (Degrees of Freedom)</w:t>
            </w:r>
          </w:p>
        </w:tc>
      </w:tr>
      <w:tr w:rsidR="007E2C94" w:rsidRPr="007E2C94" w14:paraId="4BD23DDC"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2927DE89"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EF</w:t>
            </w:r>
          </w:p>
        </w:tc>
        <w:tc>
          <w:tcPr>
            <w:tcW w:w="7335" w:type="dxa"/>
            <w:hideMark/>
          </w:tcPr>
          <w:p w14:paraId="7991074E"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Éléments finis (Finite Elements)</w:t>
            </w:r>
          </w:p>
        </w:tc>
      </w:tr>
      <w:tr w:rsidR="007E2C94" w:rsidRPr="007E2C94" w14:paraId="5D54BF5C"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5B9C0AF2"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ESDPT</w:t>
            </w:r>
          </w:p>
        </w:tc>
        <w:tc>
          <w:tcPr>
            <w:tcW w:w="7335" w:type="dxa"/>
            <w:hideMark/>
          </w:tcPr>
          <w:p w14:paraId="0C5CC095"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héorie de la déformation par cisaillement exponentielle</w:t>
            </w:r>
          </w:p>
        </w:tc>
      </w:tr>
      <w:tr w:rsidR="007E2C94" w:rsidRPr="007E2C94" w14:paraId="42BCC353"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173E2536"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FCC</w:t>
            </w:r>
          </w:p>
        </w:tc>
        <w:tc>
          <w:tcPr>
            <w:tcW w:w="7335" w:type="dxa"/>
            <w:hideMark/>
          </w:tcPr>
          <w:p w14:paraId="4626349A"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Facteur de correction de cisaillement</w:t>
            </w:r>
          </w:p>
        </w:tc>
      </w:tr>
      <w:tr w:rsidR="007E2C94" w:rsidRPr="007E2C94" w14:paraId="7FE4E563"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5E9E16A6"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FEM</w:t>
            </w:r>
          </w:p>
        </w:tc>
        <w:tc>
          <w:tcPr>
            <w:tcW w:w="7335" w:type="dxa"/>
            <w:hideMark/>
          </w:tcPr>
          <w:p w14:paraId="71D7D3CA"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Méthode des éléments finis (Finite Element Method)</w:t>
            </w:r>
          </w:p>
        </w:tc>
      </w:tr>
      <w:tr w:rsidR="007E2C94" w:rsidRPr="007E2C94" w14:paraId="67C840D3"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0B4114A8"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FGM</w:t>
            </w:r>
          </w:p>
        </w:tc>
        <w:tc>
          <w:tcPr>
            <w:tcW w:w="7335" w:type="dxa"/>
            <w:hideMark/>
          </w:tcPr>
          <w:p w14:paraId="5AC23717"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Matériau fonctionnellement gradué (Functionally Graded Material)</w:t>
            </w:r>
          </w:p>
        </w:tc>
      </w:tr>
      <w:tr w:rsidR="007E2C94" w:rsidRPr="007E2C94" w14:paraId="42950E57"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tcPr>
          <w:p w14:paraId="086BC5D5"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FSDT</w:t>
            </w:r>
          </w:p>
        </w:tc>
        <w:tc>
          <w:tcPr>
            <w:tcW w:w="7335" w:type="dxa"/>
          </w:tcPr>
          <w:p w14:paraId="2991346D" w14:textId="16AF4A9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 xml:space="preserve">Théorie de la déformation par cisaillement de premier ordre </w:t>
            </w:r>
          </w:p>
        </w:tc>
      </w:tr>
      <w:tr w:rsidR="007E2C94" w:rsidRPr="007E2C94" w14:paraId="7F50CF12" w14:textId="77777777" w:rsidTr="004B1D01">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430" w:type="dxa"/>
            <w:hideMark/>
          </w:tcPr>
          <w:p w14:paraId="6B540A27"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HSDPT</w:t>
            </w:r>
          </w:p>
        </w:tc>
        <w:tc>
          <w:tcPr>
            <w:tcW w:w="7335" w:type="dxa"/>
            <w:hideMark/>
          </w:tcPr>
          <w:p w14:paraId="12165F40" w14:textId="58FDABA9"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 xml:space="preserve">Théorie hyperbolique de la déformation par cisaillement des plaques </w:t>
            </w:r>
          </w:p>
        </w:tc>
      </w:tr>
      <w:tr w:rsidR="007E2C94" w:rsidRPr="007E2C94" w14:paraId="772633E1" w14:textId="77777777" w:rsidTr="004B1D01">
        <w:trPr>
          <w:trHeight w:val="589"/>
        </w:trPr>
        <w:tc>
          <w:tcPr>
            <w:cnfStyle w:val="001000000000" w:firstRow="0" w:lastRow="0" w:firstColumn="1" w:lastColumn="0" w:oddVBand="0" w:evenVBand="0" w:oddHBand="0" w:evenHBand="0" w:firstRowFirstColumn="0" w:firstRowLastColumn="0" w:lastRowFirstColumn="0" w:lastRowLastColumn="0"/>
            <w:tcW w:w="1430" w:type="dxa"/>
            <w:hideMark/>
          </w:tcPr>
          <w:p w14:paraId="5A24E7EA"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HSDT</w:t>
            </w:r>
          </w:p>
        </w:tc>
        <w:tc>
          <w:tcPr>
            <w:tcW w:w="7335" w:type="dxa"/>
            <w:hideMark/>
          </w:tcPr>
          <w:p w14:paraId="54E1D7F2" w14:textId="7C440841"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 xml:space="preserve">Théorie de la déformation par cisaillement d’ordre supérieur </w:t>
            </w:r>
          </w:p>
        </w:tc>
      </w:tr>
      <w:tr w:rsidR="007E2C94" w:rsidRPr="007E2C94" w14:paraId="02F8A211"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0FA13E32"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HSBQP20</w:t>
            </w:r>
          </w:p>
        </w:tc>
        <w:tc>
          <w:tcPr>
            <w:tcW w:w="7335" w:type="dxa"/>
            <w:hideMark/>
          </w:tcPr>
          <w:p w14:paraId="37DBB697"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High-Order Strain-Based Quadrilateral Plate with 20 degrees of freedom</w:t>
            </w:r>
          </w:p>
        </w:tc>
      </w:tr>
      <w:tr w:rsidR="007E2C94" w:rsidRPr="007E2C94" w14:paraId="6B4C876C" w14:textId="77777777" w:rsidTr="004B1D01">
        <w:trPr>
          <w:trHeight w:val="589"/>
        </w:trPr>
        <w:tc>
          <w:tcPr>
            <w:cnfStyle w:val="001000000000" w:firstRow="0" w:lastRow="0" w:firstColumn="1" w:lastColumn="0" w:oddVBand="0" w:evenVBand="0" w:oddHBand="0" w:evenHBand="0" w:firstRowFirstColumn="0" w:firstRowLastColumn="0" w:lastRowFirstColumn="0" w:lastRowLastColumn="0"/>
            <w:tcW w:w="1430" w:type="dxa"/>
            <w:hideMark/>
          </w:tcPr>
          <w:p w14:paraId="176E062C"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HSBQLP20</w:t>
            </w:r>
          </w:p>
        </w:tc>
        <w:tc>
          <w:tcPr>
            <w:tcW w:w="7335" w:type="dxa"/>
            <w:hideMark/>
          </w:tcPr>
          <w:p w14:paraId="72EF8EF7"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High-Order Strain-Based Quadrilateral Laminated Plate with 20 degrees of freedom</w:t>
            </w:r>
          </w:p>
        </w:tc>
      </w:tr>
      <w:tr w:rsidR="007E2C94" w:rsidRPr="007E2C94" w14:paraId="2C4D7322"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71F43770"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MMC</w:t>
            </w:r>
          </w:p>
        </w:tc>
        <w:tc>
          <w:tcPr>
            <w:tcW w:w="7335" w:type="dxa"/>
            <w:hideMark/>
          </w:tcPr>
          <w:p w14:paraId="40FFB19C"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Mécanique des milieux continus</w:t>
            </w:r>
          </w:p>
        </w:tc>
      </w:tr>
      <w:tr w:rsidR="007E2C94" w:rsidRPr="007E2C94" w14:paraId="19730202"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3246A171"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RPT</w:t>
            </w:r>
          </w:p>
        </w:tc>
        <w:tc>
          <w:tcPr>
            <w:tcW w:w="7335" w:type="dxa"/>
            <w:hideMark/>
          </w:tcPr>
          <w:p w14:paraId="5AAC2778"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héorie raffinée de déformation des plaques (Refined Plate Theory)</w:t>
            </w:r>
          </w:p>
        </w:tc>
      </w:tr>
      <w:tr w:rsidR="007E2C94" w:rsidRPr="007E2C94" w14:paraId="02828A2E" w14:textId="77777777" w:rsidTr="004B1D0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430" w:type="dxa"/>
            <w:hideMark/>
          </w:tcPr>
          <w:p w14:paraId="6C20D147"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SBQMP</w:t>
            </w:r>
          </w:p>
        </w:tc>
        <w:tc>
          <w:tcPr>
            <w:tcW w:w="7335" w:type="dxa"/>
            <w:hideMark/>
          </w:tcPr>
          <w:p w14:paraId="420986BB"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Strain-Based Quadrilateral Mindlin Plate</w:t>
            </w:r>
          </w:p>
        </w:tc>
      </w:tr>
      <w:tr w:rsidR="007E2C94" w:rsidRPr="007E2C94" w14:paraId="655FBDBC"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64FBBCCF"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SBRIE</w:t>
            </w:r>
          </w:p>
        </w:tc>
        <w:tc>
          <w:tcPr>
            <w:tcW w:w="7335" w:type="dxa"/>
            <w:hideMark/>
          </w:tcPr>
          <w:p w14:paraId="28873096"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Strain-Based Rectangular In-plane Element</w:t>
            </w:r>
          </w:p>
        </w:tc>
      </w:tr>
      <w:tr w:rsidR="007E2C94" w:rsidRPr="007E2C94" w14:paraId="4E41E76B" w14:textId="77777777" w:rsidTr="004B1D01">
        <w:trPr>
          <w:cnfStyle w:val="000000100000" w:firstRow="0" w:lastRow="0" w:firstColumn="0" w:lastColumn="0" w:oddVBand="0" w:evenVBand="0" w:oddHBand="1"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24FECDEF"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SBRIEIR</w:t>
            </w:r>
          </w:p>
        </w:tc>
        <w:tc>
          <w:tcPr>
            <w:tcW w:w="7335" w:type="dxa"/>
            <w:hideMark/>
          </w:tcPr>
          <w:p w14:paraId="5E2F0E3B"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Strain-Based Rectangular In-plane Element with drIlling Rotation</w:t>
            </w:r>
          </w:p>
        </w:tc>
      </w:tr>
      <w:tr w:rsidR="007E2C94" w:rsidRPr="007E2C94" w14:paraId="4EB936F4" w14:textId="77777777" w:rsidTr="004B1D01">
        <w:trPr>
          <w:trHeight w:val="298"/>
        </w:trPr>
        <w:tc>
          <w:tcPr>
            <w:cnfStyle w:val="001000000000" w:firstRow="0" w:lastRow="0" w:firstColumn="1" w:lastColumn="0" w:oddVBand="0" w:evenVBand="0" w:oddHBand="0" w:evenHBand="0" w:firstRowFirstColumn="0" w:firstRowLastColumn="0" w:lastRowFirstColumn="0" w:lastRowLastColumn="0"/>
            <w:tcW w:w="1430" w:type="dxa"/>
            <w:hideMark/>
          </w:tcPr>
          <w:p w14:paraId="5157C29F"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SBRMP24</w:t>
            </w:r>
          </w:p>
        </w:tc>
        <w:tc>
          <w:tcPr>
            <w:tcW w:w="7335" w:type="dxa"/>
            <w:hideMark/>
          </w:tcPr>
          <w:p w14:paraId="2ED223EE" w14:textId="77777777"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Strain-Based Rectangular Mindlin Plate with 24 unknowns</w:t>
            </w:r>
          </w:p>
        </w:tc>
      </w:tr>
      <w:tr w:rsidR="007E2C94" w:rsidRPr="007E2C94" w14:paraId="534C6058" w14:textId="77777777" w:rsidTr="004B1D01">
        <w:trPr>
          <w:cnfStyle w:val="000000100000" w:firstRow="0" w:lastRow="0" w:firstColumn="0" w:lastColumn="0" w:oddVBand="0" w:evenVBand="0" w:oddHBand="1" w:evenHBand="0" w:firstRowFirstColumn="0" w:firstRowLastColumn="0" w:lastRowFirstColumn="0" w:lastRowLastColumn="0"/>
          <w:trHeight w:val="589"/>
        </w:trPr>
        <w:tc>
          <w:tcPr>
            <w:cnfStyle w:val="001000000000" w:firstRow="0" w:lastRow="0" w:firstColumn="1" w:lastColumn="0" w:oddVBand="0" w:evenVBand="0" w:oddHBand="0" w:evenHBand="0" w:firstRowFirstColumn="0" w:firstRowLastColumn="0" w:lastRowFirstColumn="0" w:lastRowLastColumn="0"/>
            <w:tcW w:w="1430" w:type="dxa"/>
            <w:hideMark/>
          </w:tcPr>
          <w:p w14:paraId="327E1226"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SSDT</w:t>
            </w:r>
          </w:p>
        </w:tc>
        <w:tc>
          <w:tcPr>
            <w:tcW w:w="7335" w:type="dxa"/>
            <w:hideMark/>
          </w:tcPr>
          <w:p w14:paraId="298AF7AD" w14:textId="58FF69EF"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 xml:space="preserve">Théorie de la déformation par cisaillement de </w:t>
            </w:r>
            <w:proofErr w:type="gramStart"/>
            <w:r w:rsidRPr="007E2C94">
              <w:rPr>
                <w:color w:val="000000" w:themeColor="text1"/>
                <w:sz w:val="24"/>
                <w:szCs w:val="24"/>
                <w:lang w:eastAsia="fr-FR"/>
              </w:rPr>
              <w:t>seconde</w:t>
            </w:r>
            <w:proofErr w:type="gramEnd"/>
            <w:r w:rsidRPr="007E2C94">
              <w:rPr>
                <w:color w:val="000000" w:themeColor="text1"/>
                <w:sz w:val="24"/>
                <w:szCs w:val="24"/>
                <w:lang w:eastAsia="fr-FR"/>
              </w:rPr>
              <w:t xml:space="preserve"> ordre </w:t>
            </w:r>
          </w:p>
        </w:tc>
      </w:tr>
      <w:tr w:rsidR="007E2C94" w:rsidRPr="007E2C94" w14:paraId="2465D9CF" w14:textId="77777777" w:rsidTr="004B1D01">
        <w:trPr>
          <w:trHeight w:val="589"/>
        </w:trPr>
        <w:tc>
          <w:tcPr>
            <w:cnfStyle w:val="001000000000" w:firstRow="0" w:lastRow="0" w:firstColumn="1" w:lastColumn="0" w:oddVBand="0" w:evenVBand="0" w:oddHBand="0" w:evenHBand="0" w:firstRowFirstColumn="0" w:firstRowLastColumn="0" w:lastRowFirstColumn="0" w:lastRowLastColumn="0"/>
            <w:tcW w:w="1430" w:type="dxa"/>
            <w:hideMark/>
          </w:tcPr>
          <w:p w14:paraId="3418E829"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TSDT</w:t>
            </w:r>
          </w:p>
        </w:tc>
        <w:tc>
          <w:tcPr>
            <w:tcW w:w="7335" w:type="dxa"/>
            <w:hideMark/>
          </w:tcPr>
          <w:p w14:paraId="3A8F3EB8" w14:textId="598FC9F8" w:rsidR="004B1D01" w:rsidRPr="007E2C94" w:rsidRDefault="004B1D01" w:rsidP="004B1D01">
            <w:pPr>
              <w:widowControl/>
              <w:autoSpaceDE/>
              <w:autoSpaceDN/>
              <w:spacing w:line="360" w:lineRule="auto"/>
              <w:cnfStyle w:val="000000000000" w:firstRow="0" w:lastRow="0" w:firstColumn="0" w:lastColumn="0" w:oddVBand="0" w:evenVBand="0" w:oddHBand="0"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héorie de la déformation par cisaillement de troisième ordre</w:t>
            </w:r>
          </w:p>
        </w:tc>
      </w:tr>
      <w:tr w:rsidR="007E2C94" w:rsidRPr="007E2C94" w14:paraId="2508ADC7" w14:textId="77777777" w:rsidTr="004B1D0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430" w:type="dxa"/>
            <w:hideMark/>
          </w:tcPr>
          <w:p w14:paraId="7261A02E" w14:textId="77777777" w:rsidR="004B1D01" w:rsidRPr="007E2C94" w:rsidRDefault="004B1D01" w:rsidP="004B1D01">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TrSDPT</w:t>
            </w:r>
          </w:p>
        </w:tc>
        <w:tc>
          <w:tcPr>
            <w:tcW w:w="7335" w:type="dxa"/>
            <w:hideMark/>
          </w:tcPr>
          <w:p w14:paraId="264AF794" w14:textId="77777777" w:rsidR="004B1D01" w:rsidRPr="007E2C94" w:rsidRDefault="004B1D01" w:rsidP="004B1D01">
            <w:pPr>
              <w:widowControl/>
              <w:autoSpaceDE/>
              <w:autoSpaceDN/>
              <w:spacing w:line="360" w:lineRule="auto"/>
              <w:cnfStyle w:val="000000100000" w:firstRow="0" w:lastRow="0" w:firstColumn="0" w:lastColumn="0" w:oddVBand="0" w:evenVBand="0" w:oddHBand="1" w:evenHBand="0" w:firstRowFirstColumn="0" w:firstRowLastColumn="0" w:lastRowFirstColumn="0" w:lastRowLastColumn="0"/>
              <w:rPr>
                <w:color w:val="000000" w:themeColor="text1"/>
                <w:sz w:val="24"/>
                <w:szCs w:val="24"/>
                <w:lang w:eastAsia="fr-FR"/>
              </w:rPr>
            </w:pPr>
            <w:r w:rsidRPr="007E2C94">
              <w:rPr>
                <w:color w:val="000000" w:themeColor="text1"/>
                <w:sz w:val="24"/>
                <w:szCs w:val="24"/>
                <w:lang w:eastAsia="fr-FR"/>
              </w:rPr>
              <w:t>Théorie de la déformation par cisaillement trigonométrique</w:t>
            </w:r>
          </w:p>
        </w:tc>
      </w:tr>
    </w:tbl>
    <w:p w14:paraId="3A346A01" w14:textId="77777777" w:rsidR="00156877" w:rsidRPr="007E2C94" w:rsidRDefault="00156877" w:rsidP="00BF773A">
      <w:pPr>
        <w:pStyle w:val="Paragraphedeliste"/>
        <w:rPr>
          <w:color w:val="000000" w:themeColor="text1"/>
        </w:rPr>
      </w:pPr>
    </w:p>
    <w:p w14:paraId="56C9C6FC" w14:textId="77777777" w:rsidR="00156877" w:rsidRPr="007E2C94" w:rsidRDefault="00156877" w:rsidP="00BF773A">
      <w:pPr>
        <w:pStyle w:val="Paragraphedeliste"/>
        <w:rPr>
          <w:color w:val="000000" w:themeColor="text1"/>
        </w:rPr>
      </w:pPr>
    </w:p>
    <w:p w14:paraId="59079CDD" w14:textId="77777777" w:rsidR="00156877" w:rsidRPr="007E2C94" w:rsidRDefault="00156877" w:rsidP="00BF773A">
      <w:pPr>
        <w:pStyle w:val="Paragraphedeliste"/>
        <w:rPr>
          <w:color w:val="000000" w:themeColor="text1"/>
        </w:rPr>
      </w:pPr>
    </w:p>
    <w:p w14:paraId="38667E07" w14:textId="77777777" w:rsidR="00156877" w:rsidRPr="007E2C94" w:rsidRDefault="00156877" w:rsidP="00BF773A">
      <w:pPr>
        <w:pStyle w:val="Paragraphedeliste"/>
        <w:rPr>
          <w:color w:val="000000" w:themeColor="text1"/>
        </w:rPr>
      </w:pPr>
    </w:p>
    <w:p w14:paraId="74B11E6F" w14:textId="77777777" w:rsidR="00156877" w:rsidRPr="007E2C94" w:rsidRDefault="00156877" w:rsidP="00BF773A">
      <w:pPr>
        <w:pStyle w:val="Paragraphedeliste"/>
        <w:rPr>
          <w:color w:val="000000" w:themeColor="text1"/>
        </w:rPr>
      </w:pPr>
    </w:p>
    <w:p w14:paraId="1EE557B1" w14:textId="77777777" w:rsidR="00156877" w:rsidRPr="007E2C94" w:rsidRDefault="00156877" w:rsidP="00BF773A">
      <w:pPr>
        <w:pStyle w:val="Paragraphedeliste"/>
        <w:rPr>
          <w:color w:val="000000" w:themeColor="text1"/>
        </w:rPr>
      </w:pPr>
    </w:p>
    <w:p w14:paraId="49D02993" w14:textId="77777777" w:rsidR="00156877" w:rsidRPr="007E2C94" w:rsidRDefault="00156877" w:rsidP="00BF773A">
      <w:pPr>
        <w:pStyle w:val="Paragraphedeliste"/>
        <w:rPr>
          <w:color w:val="000000" w:themeColor="text1"/>
        </w:rPr>
      </w:pPr>
    </w:p>
    <w:p w14:paraId="5C647B23" w14:textId="77777777" w:rsidR="00156877" w:rsidRPr="007E2C94" w:rsidRDefault="00156877" w:rsidP="00BF773A">
      <w:pPr>
        <w:pStyle w:val="Paragraphedeliste"/>
        <w:rPr>
          <w:color w:val="000000" w:themeColor="text1"/>
        </w:rPr>
      </w:pPr>
    </w:p>
    <w:p w14:paraId="1F518040" w14:textId="77777777" w:rsidR="00156877" w:rsidRPr="007E2C94" w:rsidRDefault="00156877" w:rsidP="00BF773A">
      <w:pPr>
        <w:pStyle w:val="Paragraphedeliste"/>
        <w:rPr>
          <w:color w:val="000000" w:themeColor="text1"/>
        </w:rPr>
      </w:pPr>
    </w:p>
    <w:p w14:paraId="0783C7AA" w14:textId="77777777" w:rsidR="00156877" w:rsidRPr="007E2C94" w:rsidRDefault="00156877" w:rsidP="00BF773A">
      <w:pPr>
        <w:pStyle w:val="Paragraphedeliste"/>
        <w:rPr>
          <w:color w:val="000000" w:themeColor="text1"/>
        </w:rPr>
      </w:pPr>
    </w:p>
    <w:p w14:paraId="4ACB1591" w14:textId="77777777" w:rsidR="00156877" w:rsidRPr="007E2C94" w:rsidRDefault="00156877" w:rsidP="00BF773A">
      <w:pPr>
        <w:pStyle w:val="Paragraphedeliste"/>
        <w:rPr>
          <w:color w:val="000000" w:themeColor="text1"/>
        </w:rPr>
      </w:pPr>
    </w:p>
    <w:p w14:paraId="69DF4EAB" w14:textId="77777777" w:rsidR="00156877" w:rsidRPr="007E2C94" w:rsidRDefault="00156877" w:rsidP="00BF773A">
      <w:pPr>
        <w:pStyle w:val="Paragraphedeliste"/>
        <w:rPr>
          <w:color w:val="000000" w:themeColor="text1"/>
        </w:rPr>
      </w:pPr>
    </w:p>
    <w:p w14:paraId="60BAB79E" w14:textId="77777777" w:rsidR="00156877" w:rsidRPr="007E2C94" w:rsidRDefault="00156877" w:rsidP="00BF773A">
      <w:pPr>
        <w:pStyle w:val="Paragraphedeliste"/>
        <w:rPr>
          <w:color w:val="000000" w:themeColor="text1"/>
        </w:rPr>
      </w:pPr>
    </w:p>
    <w:p w14:paraId="3C6F3DEA" w14:textId="77777777" w:rsidR="00156877" w:rsidRPr="007E2C94" w:rsidRDefault="00156877" w:rsidP="00BF773A">
      <w:pPr>
        <w:pStyle w:val="Paragraphedeliste"/>
        <w:rPr>
          <w:color w:val="000000" w:themeColor="text1"/>
        </w:rPr>
      </w:pPr>
    </w:p>
    <w:p w14:paraId="2BF3DD10" w14:textId="77777777" w:rsidR="00156877" w:rsidRPr="007E2C94" w:rsidRDefault="00156877" w:rsidP="00BF773A">
      <w:pPr>
        <w:pStyle w:val="Paragraphedeliste"/>
        <w:rPr>
          <w:color w:val="000000" w:themeColor="text1"/>
        </w:rPr>
      </w:pPr>
    </w:p>
    <w:p w14:paraId="1E10B55E" w14:textId="77777777" w:rsidR="00156877" w:rsidRPr="007E2C94" w:rsidRDefault="00156877" w:rsidP="00BF773A">
      <w:pPr>
        <w:pStyle w:val="Paragraphedeliste"/>
        <w:rPr>
          <w:color w:val="000000" w:themeColor="text1"/>
        </w:rPr>
      </w:pPr>
    </w:p>
    <w:p w14:paraId="69A2EBBA" w14:textId="77777777" w:rsidR="00156877" w:rsidRPr="007E2C94" w:rsidRDefault="00156877" w:rsidP="00BF773A">
      <w:pPr>
        <w:pStyle w:val="Paragraphedeliste"/>
        <w:rPr>
          <w:color w:val="000000" w:themeColor="text1"/>
        </w:rPr>
      </w:pPr>
    </w:p>
    <w:p w14:paraId="0F9908A8" w14:textId="77777777" w:rsidR="00156877" w:rsidRPr="007E2C94" w:rsidRDefault="00156877" w:rsidP="002D0710">
      <w:pPr>
        <w:rPr>
          <w:color w:val="000000" w:themeColor="text1"/>
        </w:rPr>
      </w:pPr>
    </w:p>
    <w:p w14:paraId="3F432F39" w14:textId="77777777" w:rsidR="002D0710" w:rsidRPr="007E2C94" w:rsidRDefault="002D0710" w:rsidP="002D0710">
      <w:pPr>
        <w:rPr>
          <w:color w:val="000000" w:themeColor="text1"/>
        </w:rPr>
      </w:pPr>
    </w:p>
    <w:p w14:paraId="4CDB0ABD" w14:textId="77777777" w:rsidR="00156877" w:rsidRPr="007E2C94" w:rsidRDefault="00156877" w:rsidP="00BF773A">
      <w:pPr>
        <w:pStyle w:val="Paragraphedeliste"/>
        <w:rPr>
          <w:color w:val="000000" w:themeColor="text1"/>
        </w:rPr>
      </w:pPr>
    </w:p>
    <w:p w14:paraId="19CBD83E" w14:textId="77777777" w:rsidR="00156877" w:rsidRPr="007E2C94" w:rsidRDefault="00156877" w:rsidP="00BF773A">
      <w:pPr>
        <w:pStyle w:val="Paragraphedeliste"/>
        <w:rPr>
          <w:color w:val="000000" w:themeColor="text1"/>
        </w:rPr>
      </w:pPr>
    </w:p>
    <w:p w14:paraId="623A4C99"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27CF5225"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28EDC7A9"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48054113"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54885FE0"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4C3D6ED6"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6B919C47"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499B3383"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337A7579"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2A3BB20E"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2DB3E5B9"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0B135BDD"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2A16A06D"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675672B9"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068FAE85"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1EF73AE5" w14:textId="77777777" w:rsidR="004B1014" w:rsidRPr="007E2C94" w:rsidRDefault="004B1014" w:rsidP="00202FAC">
      <w:pPr>
        <w:pStyle w:val="Paragraphedeliste"/>
        <w:widowControl/>
        <w:autoSpaceDE/>
        <w:autoSpaceDN/>
        <w:spacing w:after="120" w:line="276" w:lineRule="auto"/>
        <w:ind w:left="360"/>
        <w:jc w:val="center"/>
        <w:rPr>
          <w:rFonts w:eastAsia="Calibri"/>
          <w:b/>
          <w:bCs/>
          <w:color w:val="000000" w:themeColor="text1"/>
          <w:sz w:val="36"/>
          <w:szCs w:val="36"/>
        </w:rPr>
      </w:pPr>
    </w:p>
    <w:p w14:paraId="3533D7E4" w14:textId="36F98F32" w:rsidR="00202FAC" w:rsidRPr="007E2C94" w:rsidRDefault="00202FAC" w:rsidP="00202FAC">
      <w:pPr>
        <w:pStyle w:val="Paragraphedeliste"/>
        <w:widowControl/>
        <w:autoSpaceDE/>
        <w:autoSpaceDN/>
        <w:spacing w:after="120" w:line="276" w:lineRule="auto"/>
        <w:ind w:left="360"/>
        <w:jc w:val="center"/>
        <w:rPr>
          <w:rFonts w:eastAsia="Calibri"/>
          <w:b/>
          <w:bCs/>
          <w:color w:val="000000" w:themeColor="text1"/>
          <w:sz w:val="36"/>
          <w:szCs w:val="36"/>
        </w:rPr>
      </w:pPr>
      <w:r w:rsidRPr="007E2C94">
        <w:rPr>
          <w:rFonts w:eastAsia="Calibri"/>
          <w:b/>
          <w:bCs/>
          <w:color w:val="000000" w:themeColor="text1"/>
          <w:sz w:val="36"/>
          <w:szCs w:val="36"/>
        </w:rPr>
        <w:t>Introduction générale</w:t>
      </w:r>
    </w:p>
    <w:p w14:paraId="43F5839E" w14:textId="4D14E221" w:rsidR="00202FAC" w:rsidRPr="007E2C94" w:rsidRDefault="00BF773A" w:rsidP="009C2AA6">
      <w:pPr>
        <w:pStyle w:val="Paragraphedeliste"/>
        <w:widowControl/>
        <w:numPr>
          <w:ilvl w:val="0"/>
          <w:numId w:val="2"/>
        </w:numPr>
        <w:autoSpaceDE/>
        <w:autoSpaceDN/>
        <w:spacing w:after="120" w:line="276" w:lineRule="auto"/>
        <w:jc w:val="both"/>
        <w:rPr>
          <w:rFonts w:eastAsia="Calibri"/>
          <w:b/>
          <w:bCs/>
          <w:color w:val="000000" w:themeColor="text1"/>
          <w:sz w:val="28"/>
          <w:szCs w:val="28"/>
        </w:rPr>
      </w:pPr>
      <w:r w:rsidRPr="007E2C94">
        <w:rPr>
          <w:rFonts w:eastAsia="Calibri"/>
          <w:b/>
          <w:bCs/>
          <w:color w:val="000000" w:themeColor="text1"/>
          <w:sz w:val="28"/>
          <w:szCs w:val="28"/>
        </w:rPr>
        <w:t>Introduction</w:t>
      </w:r>
    </w:p>
    <w:p w14:paraId="6690937B" w14:textId="59362893" w:rsidR="00A92A2D" w:rsidRPr="007E2C94" w:rsidRDefault="00A92A2D" w:rsidP="00A92A2D">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Les progrès scientifiques dans le domaine de la technologie des matériaux et le développement continu des industries modernes ont conduit à une demande constante de matériaux toujours plus avancés, possédant les propriétés nécessaires.</w:t>
      </w:r>
    </w:p>
    <w:p w14:paraId="5376CCE5" w14:textId="77777777" w:rsidR="00A92A2D" w:rsidRPr="007E2C94" w:rsidRDefault="00A92A2D" w:rsidP="00A92A2D">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Le besoin en matériaux avancés avec des propriétés spécifiques a entraîné une transformation progressive des matériaux à partir de leur état de base (monolithique) vers des composites.</w:t>
      </w:r>
    </w:p>
    <w:p w14:paraId="0F9F46A9" w14:textId="77777777" w:rsidR="00A92A2D" w:rsidRPr="007E2C94" w:rsidRDefault="00A92A2D" w:rsidP="00C90981">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Un matériau composite est une catégorie de matériau avancé, constitué de deux matériaux ou plus de nature différente, dont la combinaison confère à l’ensemble des performances supérieures à celles des composants pris séparément. Il est composé d’une matrice dans laquelle sont incorporées des particules ou des fibres appelées "renfort". Ainsi, des propriétés telles que la rigidité, la résistance à la fatigue, la résistance à la corrosion, la résistance à l’usure, la réduction de poids et bien d’autres encore sont améliorées.</w:t>
      </w:r>
    </w:p>
    <w:p w14:paraId="6C667039" w14:textId="0B484986" w:rsidR="00A92A2D" w:rsidRPr="007E2C94" w:rsidRDefault="00A92A2D" w:rsidP="00C90981">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Cependant, un problème majeur des matériaux composites conventionnels, qui sont généralement constitués de couches (c’est-à-dire des composites stratifiés), est la discontinuité des </w:t>
      </w:r>
      <w:r w:rsidR="009B1A6C" w:rsidRPr="007E2C94">
        <w:rPr>
          <w:rFonts w:eastAsia="Calibri"/>
          <w:color w:val="000000" w:themeColor="text1"/>
          <w:sz w:val="24"/>
          <w:szCs w:val="24"/>
        </w:rPr>
        <w:t>propriétés physiques et mécaniques aux interfaces entre ces couches</w:t>
      </w:r>
      <w:r w:rsidRPr="007E2C94">
        <w:rPr>
          <w:rFonts w:eastAsia="Calibri"/>
          <w:color w:val="000000" w:themeColor="text1"/>
          <w:sz w:val="24"/>
          <w:szCs w:val="24"/>
        </w:rPr>
        <w:t>. Cette discontinuité entraîne de fortes concentrations de contraintes, des fissures dans la matrice et un problème sérieux de délaminage en raison de la transition brusque de composition, en particulier dans un environnement à haute température.</w:t>
      </w:r>
    </w:p>
    <w:p w14:paraId="316B4908" w14:textId="4CF053C3" w:rsidR="00A92A2D" w:rsidRPr="007E2C94" w:rsidRDefault="00A92A2D" w:rsidP="005F061C">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Une solution pour surmonter ces effets indésirables est l’utilisation </w:t>
      </w:r>
      <w:r w:rsidR="000E291A" w:rsidRPr="007E2C94">
        <w:rPr>
          <w:rFonts w:eastAsia="Calibri"/>
          <w:color w:val="000000" w:themeColor="text1"/>
          <w:sz w:val="24"/>
          <w:szCs w:val="24"/>
        </w:rPr>
        <w:t>des matériaux</w:t>
      </w:r>
      <w:r w:rsidR="00C90981" w:rsidRPr="007E2C94">
        <w:rPr>
          <w:rFonts w:eastAsia="Calibri"/>
          <w:color w:val="000000" w:themeColor="text1"/>
          <w:sz w:val="24"/>
          <w:szCs w:val="24"/>
        </w:rPr>
        <w:t xml:space="preserve"> fonctionnellement gradué</w:t>
      </w:r>
      <w:r w:rsidRPr="007E2C94">
        <w:rPr>
          <w:rFonts w:eastAsia="Calibri"/>
          <w:b/>
          <w:bCs/>
          <w:color w:val="000000" w:themeColor="text1"/>
          <w:sz w:val="24"/>
          <w:szCs w:val="24"/>
        </w:rPr>
        <w:t xml:space="preserve"> </w:t>
      </w:r>
      <w:r w:rsidRPr="007E2C94">
        <w:rPr>
          <w:rFonts w:eastAsia="Calibri"/>
          <w:color w:val="000000" w:themeColor="text1"/>
          <w:sz w:val="24"/>
          <w:szCs w:val="24"/>
        </w:rPr>
        <w:t>(FGM), dans lesquels les propriétés du matériau varient de manière continue. Cela est obtenu en modifiant progressivement la fraction volumique des matériaux constitutifs, généralement uniquement dans la direction de l’épaisseur. Le FGM élimine les interfaces nettes présentes dans les matériaux composites et à l’origine de défaillances. Il les remplace par une interface à gradient qui permet une transition douce d’un matériau à un autre. Une caractéristique unique du FGM est la possibilité d’adapter un matériau à une application spécifique.</w:t>
      </w:r>
      <w:r w:rsidR="005F061C" w:rsidRPr="007E2C94">
        <w:rPr>
          <w:rFonts w:eastAsia="Calibri"/>
          <w:color w:val="000000" w:themeColor="text1"/>
          <w:sz w:val="24"/>
          <w:szCs w:val="24"/>
        </w:rPr>
        <w:t xml:space="preserve"> </w:t>
      </w:r>
      <w:r w:rsidR="002B6F71" w:rsidRPr="007E2C94">
        <w:rPr>
          <w:rFonts w:eastAsia="Calibri"/>
          <w:color w:val="000000" w:themeColor="text1"/>
          <w:sz w:val="24"/>
          <w:szCs w:val="24"/>
        </w:rPr>
        <w:t>Les FGMs se retrouvent naturellement dans des structures biologiques telles que les os ou les dents, que la nature a conçues pour répondre à des exigences mécaniques et structurales spécifiques</w:t>
      </w:r>
      <w:r w:rsidRPr="007E2C94">
        <w:rPr>
          <w:rFonts w:eastAsia="Calibri"/>
          <w:color w:val="000000" w:themeColor="text1"/>
          <w:sz w:val="24"/>
          <w:szCs w:val="24"/>
        </w:rPr>
        <w:t>. Cette idée est imitée de la nature pour résoudre des problèmes d’ingénierie, de la même manière que le réseau neuronal artificiel s’inspire du cerveau humain. Les FGMs ont été conçus initialement au début des années 1980 par des scientifiques japonais, en tant que matériaux de barrière thermique pour des applications structurelles aérospatiales et des réacteurs de fusion. Aujourd’hui, ils trouvent des applications dans divers domaines de l’ingénierie en tant qu’éléments structurels tels que des plaques, poutres, coques, etc., par exemple dans les structures aérospatiales, les industries de production d’énergie, les pièces de machines, etc.</w:t>
      </w:r>
      <w:r w:rsidR="005F061C" w:rsidRPr="007E2C94">
        <w:rPr>
          <w:rFonts w:eastAsia="Calibri"/>
          <w:color w:val="000000" w:themeColor="text1"/>
          <w:sz w:val="24"/>
          <w:szCs w:val="24"/>
        </w:rPr>
        <w:t xml:space="preserve"> </w:t>
      </w:r>
      <w:r w:rsidRPr="007E2C94">
        <w:rPr>
          <w:rFonts w:eastAsia="Calibri"/>
          <w:color w:val="000000" w:themeColor="text1"/>
          <w:sz w:val="24"/>
          <w:szCs w:val="24"/>
        </w:rPr>
        <w:t xml:space="preserve">Ces nouvelles classes de matériaux ont récemment suscité un intérêt considérable, motivant ainsi l’importance d’une compréhension approfondie de leur </w:t>
      </w:r>
      <w:r w:rsidR="00A15D99" w:rsidRPr="007E2C94">
        <w:rPr>
          <w:rFonts w:eastAsia="Calibri"/>
          <w:color w:val="000000" w:themeColor="text1"/>
          <w:sz w:val="24"/>
          <w:szCs w:val="24"/>
        </w:rPr>
        <w:t>comportement. Les</w:t>
      </w:r>
      <w:r w:rsidRPr="007E2C94">
        <w:rPr>
          <w:rFonts w:eastAsia="Calibri"/>
          <w:color w:val="000000" w:themeColor="text1"/>
          <w:sz w:val="24"/>
          <w:szCs w:val="24"/>
        </w:rPr>
        <w:t xml:space="preserve"> FGMs présentent des comportements complexes nécessitant des outils numériques sophistiqués pour leur analyse. La méthode des éléments finis s’est imposée ces dernières années comme une méthode puissante et efficace, ce qui permet son utilisation étendue dans l’analyse du comportement complexe de ce type de matériaux.</w:t>
      </w:r>
    </w:p>
    <w:p w14:paraId="6FA73AE8" w14:textId="392FB876" w:rsidR="005F061C" w:rsidRPr="007E2C94" w:rsidRDefault="00A92A2D" w:rsidP="005F061C">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En général, le comportement des éléments structurels réalisés en FGMs, comme les plaques, peut être décrit par des théories tridimensionnelles (3D) ou bidimensionnelles (2D). L’approche 3D est plus précise, mais difficile à mettre en œuvre. Ainsi, l’approche 2D est largement utilisée en raison de sa simplicité et de son faible coût de calcul. Pendant des décennies, les théories classiques et celles de la déformation par cisaillement de premier ordre ont été utilisées pour l’analyse du comportement des composants en structure FG. </w:t>
      </w:r>
      <w:proofErr w:type="gramStart"/>
      <w:r w:rsidRPr="007E2C94">
        <w:rPr>
          <w:rFonts w:eastAsia="Calibri"/>
          <w:color w:val="000000" w:themeColor="text1"/>
          <w:sz w:val="24"/>
          <w:szCs w:val="24"/>
        </w:rPr>
        <w:t>Bien que ces théories fournissent des résultats relativement précis, elles montrent leurs limites lorsqu’il s’agit d’évaluer les contraintes de cisaillement transversales et nécessitent des facteurs de correction de cisaillement.Avec les théories de déformation par cisaillement d’ordre supérieur (Higher-Order Shear Deformation Theories, HSDTs), on obtient une représentation plus complète des contraintes/déformations de cisaillement à travers l’épaisseur de la plaque, et la condition aux limites de contrainte nulle de cisaillement est satisfaite aux surfaces supérieure et inférieure, car le champ de déplacement prend en compte des termes d’ordre supérieur, et aucun facteur de correction de cisaillement n’est nécessaire.</w:t>
      </w:r>
      <w:proofErr w:type="gramEnd"/>
      <w:r w:rsidRPr="007E2C94">
        <w:rPr>
          <w:rFonts w:eastAsia="Calibri"/>
          <w:color w:val="000000" w:themeColor="text1"/>
          <w:sz w:val="24"/>
          <w:szCs w:val="24"/>
        </w:rPr>
        <w:t xml:space="preserve"> Il convient de souligner que les résultats dérivés des HSDTs sont plus précis que ceux obtenus par les théories de cisaillement de premier ordre (FSDT).</w:t>
      </w:r>
    </w:p>
    <w:p w14:paraId="1ACDEAA6" w14:textId="77777777" w:rsidR="00BF773A" w:rsidRPr="007E2C94" w:rsidRDefault="00BF773A" w:rsidP="009C2AA6">
      <w:pPr>
        <w:widowControl/>
        <w:numPr>
          <w:ilvl w:val="0"/>
          <w:numId w:val="2"/>
        </w:numPr>
        <w:autoSpaceDE/>
        <w:autoSpaceDN/>
        <w:spacing w:after="120" w:line="276" w:lineRule="auto"/>
        <w:contextualSpacing/>
        <w:jc w:val="both"/>
        <w:rPr>
          <w:rFonts w:eastAsia="Calibri"/>
          <w:b/>
          <w:bCs/>
          <w:color w:val="000000" w:themeColor="text1"/>
          <w:sz w:val="28"/>
          <w:szCs w:val="28"/>
        </w:rPr>
      </w:pPr>
      <w:r w:rsidRPr="007E2C94">
        <w:rPr>
          <w:rFonts w:eastAsia="Calibri"/>
          <w:b/>
          <w:bCs/>
          <w:color w:val="000000" w:themeColor="text1"/>
          <w:sz w:val="28"/>
          <w:szCs w:val="28"/>
        </w:rPr>
        <w:t>Objectif de la thèse</w:t>
      </w:r>
    </w:p>
    <w:p w14:paraId="3056685F" w14:textId="68D52D83" w:rsidR="00EB0C91" w:rsidRPr="007E2C94" w:rsidRDefault="00BF773A" w:rsidP="005F061C">
      <w:pPr>
        <w:widowControl/>
        <w:autoSpaceDE/>
        <w:autoSpaceDN/>
        <w:spacing w:before="240" w:after="120" w:line="360" w:lineRule="auto"/>
        <w:jc w:val="both"/>
        <w:rPr>
          <w:rFonts w:eastAsia="Calibri"/>
          <w:color w:val="000000" w:themeColor="text1"/>
          <w:sz w:val="24"/>
          <w:szCs w:val="24"/>
        </w:rPr>
      </w:pPr>
      <w:r w:rsidRPr="007E2C94">
        <w:rPr>
          <w:rFonts w:eastAsia="Calibri"/>
          <w:color w:val="000000" w:themeColor="text1"/>
          <w:sz w:val="24"/>
          <w:szCs w:val="24"/>
        </w:rPr>
        <w:t xml:space="preserve">L'objectif principal de cette thèse est de contribuer à la modélisation du comportement statique, des vibrations libres et du flambement </w:t>
      </w:r>
      <w:r w:rsidR="00A92A2D" w:rsidRPr="007E2C94">
        <w:rPr>
          <w:rFonts w:eastAsia="Calibri"/>
          <w:color w:val="000000" w:themeColor="text1"/>
          <w:sz w:val="24"/>
          <w:szCs w:val="24"/>
        </w:rPr>
        <w:t xml:space="preserve">mécanique </w:t>
      </w:r>
      <w:r w:rsidRPr="007E2C94">
        <w:rPr>
          <w:rFonts w:eastAsia="Calibri"/>
          <w:color w:val="000000" w:themeColor="text1"/>
          <w:sz w:val="24"/>
          <w:szCs w:val="24"/>
        </w:rPr>
        <w:t xml:space="preserve">des plaques </w:t>
      </w:r>
      <w:r w:rsidR="00A92A2D" w:rsidRPr="007E2C94">
        <w:rPr>
          <w:rFonts w:eastAsia="Calibri"/>
          <w:color w:val="000000" w:themeColor="text1"/>
          <w:sz w:val="24"/>
          <w:szCs w:val="24"/>
        </w:rPr>
        <w:t xml:space="preserve">composites stratifiées </w:t>
      </w:r>
      <w:r w:rsidR="001E6903" w:rsidRPr="007E2C94">
        <w:rPr>
          <w:rFonts w:eastAsia="Calibri"/>
          <w:color w:val="000000" w:themeColor="text1"/>
          <w:sz w:val="24"/>
          <w:szCs w:val="24"/>
        </w:rPr>
        <w:t xml:space="preserve">et des plaques en matériau fonctionnellement gradué (FGM), par le développement de nouveaux modèles d'éléments finis basés </w:t>
      </w:r>
      <w:r w:rsidRPr="007E2C94">
        <w:rPr>
          <w:rFonts w:eastAsia="Calibri"/>
          <w:color w:val="000000" w:themeColor="text1"/>
          <w:sz w:val="24"/>
          <w:szCs w:val="24"/>
        </w:rPr>
        <w:t>sur l'approche de déformation. Ces modèles doivent répondre à des exigences spécifiques, telles que :</w:t>
      </w:r>
    </w:p>
    <w:p w14:paraId="085754B2" w14:textId="77777777" w:rsidR="00D30B41" w:rsidRPr="007E2C94" w:rsidRDefault="00D30B41" w:rsidP="009C2AA6">
      <w:pPr>
        <w:widowControl/>
        <w:numPr>
          <w:ilvl w:val="0"/>
          <w:numId w:val="3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Garantir un bon comportement en flexion des plaques</w:t>
      </w:r>
    </w:p>
    <w:p w14:paraId="1958DD79" w14:textId="77777777" w:rsidR="00D30B41" w:rsidRPr="007E2C94" w:rsidRDefault="00D30B41" w:rsidP="009C2AA6">
      <w:pPr>
        <w:widowControl/>
        <w:numPr>
          <w:ilvl w:val="0"/>
          <w:numId w:val="3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Réduire la sensibilité aux distorsions de forme, afin de garantir une meilleure précision même avec des maillages de forme non régulière.</w:t>
      </w:r>
    </w:p>
    <w:p w14:paraId="01353644" w14:textId="77777777" w:rsidR="00D30B41" w:rsidRPr="007E2C94" w:rsidRDefault="00D30B41" w:rsidP="009C2AA6">
      <w:pPr>
        <w:widowControl/>
        <w:numPr>
          <w:ilvl w:val="0"/>
          <w:numId w:val="3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Minimiser ou éviter le phénomène de blocage en cisaillement transverse (shear locking), pour permettre une déformation réaliste des éléments dans les structures minces.</w:t>
      </w:r>
    </w:p>
    <w:p w14:paraId="5EB5D4BB" w14:textId="52935AD1" w:rsidR="00D30B41" w:rsidRPr="007E2C94" w:rsidRDefault="00D30B41" w:rsidP="009C2AA6">
      <w:pPr>
        <w:widowControl/>
        <w:numPr>
          <w:ilvl w:val="0"/>
          <w:numId w:val="3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amélioration de la précision sans augmenter le nombre des nœuds </w:t>
      </w:r>
    </w:p>
    <w:p w14:paraId="3311EB54" w14:textId="77777777" w:rsidR="00BF773A" w:rsidRPr="007E2C94" w:rsidRDefault="00BF773A" w:rsidP="009C2AA6">
      <w:pPr>
        <w:widowControl/>
        <w:numPr>
          <w:ilvl w:val="0"/>
          <w:numId w:val="2"/>
        </w:numPr>
        <w:autoSpaceDE/>
        <w:autoSpaceDN/>
        <w:spacing w:before="120" w:after="120" w:line="276" w:lineRule="auto"/>
        <w:contextualSpacing/>
        <w:jc w:val="both"/>
        <w:rPr>
          <w:rFonts w:eastAsia="Calibri"/>
          <w:b/>
          <w:bCs/>
          <w:color w:val="000000" w:themeColor="text1"/>
          <w:sz w:val="28"/>
          <w:szCs w:val="28"/>
        </w:rPr>
      </w:pPr>
      <w:r w:rsidRPr="007E2C94">
        <w:rPr>
          <w:rFonts w:eastAsia="Calibri"/>
          <w:b/>
          <w:bCs/>
          <w:color w:val="000000" w:themeColor="text1"/>
          <w:sz w:val="28"/>
          <w:szCs w:val="28"/>
        </w:rPr>
        <w:t>Plan de la thèse</w:t>
      </w:r>
    </w:p>
    <w:p w14:paraId="517DCEE8" w14:textId="240513FB" w:rsidR="00BF773A" w:rsidRPr="007E2C94" w:rsidRDefault="00260956" w:rsidP="00260956">
      <w:pPr>
        <w:pStyle w:val="NormalWeb"/>
        <w:spacing w:before="0" w:beforeAutospacing="0" w:after="0" w:afterAutospacing="0" w:line="360" w:lineRule="auto"/>
        <w:jc w:val="both"/>
        <w:rPr>
          <w:color w:val="000000" w:themeColor="text1"/>
        </w:rPr>
      </w:pPr>
      <w:r w:rsidRPr="007E2C94">
        <w:rPr>
          <w:color w:val="000000" w:themeColor="text1"/>
        </w:rPr>
        <w:t xml:space="preserve">Pour atteindre l’objectif visé, le travail sera divisé en cinq chapitres suivant le plan ci-dessous : </w:t>
      </w:r>
    </w:p>
    <w:p w14:paraId="7CD29BD4" w14:textId="073FBE87" w:rsidR="00260956" w:rsidRPr="007E2C94" w:rsidRDefault="00260956" w:rsidP="00260956">
      <w:pPr>
        <w:pStyle w:val="NormalWeb"/>
        <w:spacing w:before="0" w:beforeAutospacing="0" w:after="0" w:afterAutospacing="0" w:line="360" w:lineRule="auto"/>
        <w:jc w:val="both"/>
        <w:rPr>
          <w:b/>
          <w:bCs/>
          <w:color w:val="000000" w:themeColor="text1"/>
        </w:rPr>
      </w:pPr>
      <w:r w:rsidRPr="007E2C94">
        <w:rPr>
          <w:b/>
          <w:bCs/>
          <w:color w:val="000000" w:themeColor="text1"/>
        </w:rPr>
        <w:t>Le</w:t>
      </w:r>
      <w:r w:rsidRPr="007E2C94">
        <w:rPr>
          <w:color w:val="000000" w:themeColor="text1"/>
        </w:rPr>
        <w:t xml:space="preserve"> </w:t>
      </w:r>
      <w:r w:rsidRPr="007E2C94">
        <w:rPr>
          <w:rStyle w:val="lev"/>
          <w:rFonts w:eastAsiaTheme="majorEastAsia"/>
          <w:color w:val="000000" w:themeColor="text1"/>
        </w:rPr>
        <w:t>premier chapitre</w:t>
      </w:r>
      <w:r w:rsidRPr="007E2C94">
        <w:rPr>
          <w:color w:val="000000" w:themeColor="text1"/>
        </w:rPr>
        <w:t xml:space="preserve"> est consacré à l’introduction des matériaux composites et des matériaux FGM, en présentant leurs architectures, leurs utilisations dans le domaine du génie civil, ainsi que leurs avantages et inconvénients. Ce chapitre aborde également des sujets clés tels que le délaminage des matériaux composites et la conception des structures FGM, tout en mettant en lumière leur historique, leurs domaines d’utilisation </w:t>
      </w:r>
      <w:r w:rsidR="000C1648" w:rsidRPr="007E2C94">
        <w:rPr>
          <w:color w:val="000000" w:themeColor="text1"/>
        </w:rPr>
        <w:t>et les lois régissant la variation des caractéristiques mécaniques et physiques à travers l’épaisseur des plaques FGM.</w:t>
      </w:r>
    </w:p>
    <w:p w14:paraId="36B11CFC" w14:textId="77777777" w:rsidR="00260956" w:rsidRPr="007E2C94" w:rsidRDefault="00260956" w:rsidP="00260956">
      <w:pPr>
        <w:pStyle w:val="NormalWeb"/>
        <w:spacing w:before="0" w:beforeAutospacing="0" w:after="0" w:afterAutospacing="0" w:line="360" w:lineRule="auto"/>
        <w:jc w:val="both"/>
        <w:rPr>
          <w:color w:val="000000" w:themeColor="text1"/>
        </w:rPr>
      </w:pPr>
      <w:r w:rsidRPr="007E2C94">
        <w:rPr>
          <w:b/>
          <w:bCs/>
          <w:color w:val="000000" w:themeColor="text1"/>
        </w:rPr>
        <w:t>Le</w:t>
      </w:r>
      <w:r w:rsidRPr="007E2C94">
        <w:rPr>
          <w:color w:val="000000" w:themeColor="text1"/>
        </w:rPr>
        <w:t xml:space="preserve"> </w:t>
      </w:r>
      <w:r w:rsidRPr="007E2C94">
        <w:rPr>
          <w:rStyle w:val="lev"/>
          <w:rFonts w:eastAsiaTheme="majorEastAsia"/>
          <w:color w:val="000000" w:themeColor="text1"/>
        </w:rPr>
        <w:t>deuxième chapitre</w:t>
      </w:r>
      <w:r w:rsidRPr="007E2C94">
        <w:rPr>
          <w:color w:val="000000" w:themeColor="text1"/>
        </w:rPr>
        <w:t xml:space="preserve"> est consacré à un rappel des théories principales des plaques employées pour l’analyse et la modélisation des plaques FGM. Il comprend également une revue des recherches récentes dans la littérature concernant les analyses statiques, les vibrations libres et le flambage des plaques FGM.</w:t>
      </w:r>
    </w:p>
    <w:p w14:paraId="43B1CAE2" w14:textId="77777777" w:rsidR="00260956" w:rsidRPr="007E2C94" w:rsidRDefault="00260956" w:rsidP="00260956">
      <w:pPr>
        <w:pStyle w:val="NormalWeb"/>
        <w:spacing w:before="0" w:beforeAutospacing="0" w:after="0" w:afterAutospacing="0" w:line="360" w:lineRule="auto"/>
        <w:jc w:val="both"/>
        <w:rPr>
          <w:color w:val="000000" w:themeColor="text1"/>
        </w:rPr>
      </w:pPr>
      <w:r w:rsidRPr="007E2C94">
        <w:rPr>
          <w:b/>
          <w:bCs/>
          <w:color w:val="000000" w:themeColor="text1"/>
        </w:rPr>
        <w:t>Le</w:t>
      </w:r>
      <w:r w:rsidRPr="007E2C94">
        <w:rPr>
          <w:color w:val="000000" w:themeColor="text1"/>
        </w:rPr>
        <w:t xml:space="preserve"> </w:t>
      </w:r>
      <w:r w:rsidRPr="007E2C94">
        <w:rPr>
          <w:rStyle w:val="lev"/>
          <w:rFonts w:eastAsiaTheme="majorEastAsia"/>
          <w:color w:val="000000" w:themeColor="text1"/>
        </w:rPr>
        <w:t>troisième chapitre</w:t>
      </w:r>
      <w:r w:rsidRPr="007E2C94">
        <w:rPr>
          <w:color w:val="000000" w:themeColor="text1"/>
        </w:rPr>
        <w:t xml:space="preserve"> est consacré aux principes de base de la méthode des éléments finis, ainsi qu’à une recherche bibliographique sur les éléments finis développés à partir de diverses formulations, notamment les éléments finis à champ de déformation</w:t>
      </w:r>
    </w:p>
    <w:p w14:paraId="3CA78A0B" w14:textId="50422AC6" w:rsidR="006F3108" w:rsidRPr="007E2C94" w:rsidRDefault="00260956" w:rsidP="00552F46">
      <w:pPr>
        <w:pStyle w:val="NormalWeb"/>
        <w:spacing w:before="0" w:beforeAutospacing="0" w:after="0" w:afterAutospacing="0" w:line="360" w:lineRule="auto"/>
        <w:jc w:val="both"/>
        <w:rPr>
          <w:rFonts w:eastAsia="Calibri"/>
          <w:color w:val="000000" w:themeColor="text1"/>
        </w:rPr>
      </w:pPr>
      <w:r w:rsidRPr="007E2C94">
        <w:rPr>
          <w:b/>
          <w:bCs/>
          <w:color w:val="000000" w:themeColor="text1"/>
        </w:rPr>
        <w:t>Le</w:t>
      </w:r>
      <w:r w:rsidRPr="007E2C94">
        <w:rPr>
          <w:color w:val="000000" w:themeColor="text1"/>
        </w:rPr>
        <w:t xml:space="preserve"> </w:t>
      </w:r>
      <w:r w:rsidRPr="007E2C94">
        <w:rPr>
          <w:rStyle w:val="lev"/>
          <w:rFonts w:eastAsiaTheme="majorEastAsia"/>
          <w:color w:val="000000" w:themeColor="text1"/>
        </w:rPr>
        <w:t>quatrième chapitre</w:t>
      </w:r>
      <w:r w:rsidRPr="007E2C94">
        <w:rPr>
          <w:color w:val="000000" w:themeColor="text1"/>
        </w:rPr>
        <w:t xml:space="preserve"> est dédié au développement et à la formulation des éléments finis pour la modélisation des plaques, en utilisant l’approche en déformation</w:t>
      </w:r>
      <w:r w:rsidRPr="007E2C94">
        <w:rPr>
          <w:rFonts w:eastAsia="Calibri"/>
          <w:color w:val="000000" w:themeColor="text1"/>
        </w:rPr>
        <w:t xml:space="preserve"> pour la modélisation du comportement statique, des vibrations libres et du flambement des plaques en matériau à gradient fonctionnel (FGM).</w:t>
      </w:r>
    </w:p>
    <w:p w14:paraId="708AC696" w14:textId="7B6D1EF3" w:rsidR="00260956" w:rsidRPr="007E2C94" w:rsidRDefault="00260956" w:rsidP="00260956">
      <w:pPr>
        <w:pStyle w:val="NormalWeb"/>
        <w:spacing w:before="0" w:beforeAutospacing="0" w:after="0" w:afterAutospacing="0" w:line="360" w:lineRule="auto"/>
        <w:jc w:val="both"/>
        <w:rPr>
          <w:rFonts w:eastAsia="Calibri"/>
          <w:color w:val="000000" w:themeColor="text1"/>
        </w:rPr>
      </w:pPr>
      <w:r w:rsidRPr="007E2C94">
        <w:rPr>
          <w:b/>
          <w:bCs/>
          <w:color w:val="000000" w:themeColor="text1"/>
        </w:rPr>
        <w:t>Le</w:t>
      </w:r>
      <w:r w:rsidRPr="007E2C94">
        <w:rPr>
          <w:color w:val="000000" w:themeColor="text1"/>
        </w:rPr>
        <w:t xml:space="preserve"> </w:t>
      </w:r>
      <w:r w:rsidRPr="007E2C94">
        <w:rPr>
          <w:rStyle w:val="lev"/>
          <w:rFonts w:eastAsiaTheme="majorEastAsia"/>
          <w:color w:val="000000" w:themeColor="text1"/>
        </w:rPr>
        <w:t>Cinquième chapitre</w:t>
      </w:r>
      <w:r w:rsidRPr="007E2C94">
        <w:rPr>
          <w:color w:val="000000" w:themeColor="text1"/>
        </w:rPr>
        <w:t xml:space="preserve"> est consacré au développement et à la formulation d’élément </w:t>
      </w:r>
      <w:r w:rsidR="00760367" w:rsidRPr="007E2C94">
        <w:rPr>
          <w:b/>
          <w:bCs/>
          <w:color w:val="000000" w:themeColor="text1"/>
        </w:rPr>
        <w:t>quadrilatéral</w:t>
      </w:r>
      <w:r w:rsidR="00760367" w:rsidRPr="007E2C94">
        <w:rPr>
          <w:color w:val="000000" w:themeColor="text1"/>
        </w:rPr>
        <w:t xml:space="preserve"> </w:t>
      </w:r>
      <w:r w:rsidRPr="007E2C94">
        <w:rPr>
          <w:color w:val="000000" w:themeColor="text1"/>
        </w:rPr>
        <w:t xml:space="preserve">à quatre nœuds avec </w:t>
      </w:r>
      <w:r w:rsidR="00873B09" w:rsidRPr="007E2C94">
        <w:rPr>
          <w:color w:val="000000" w:themeColor="text1"/>
        </w:rPr>
        <w:t>cinq inconnues basées</w:t>
      </w:r>
      <w:r w:rsidRPr="007E2C94">
        <w:rPr>
          <w:color w:val="000000" w:themeColor="text1"/>
        </w:rPr>
        <w:t xml:space="preserve"> sur le modèle trigonométrique, en adoptant l’approche en déformation</w:t>
      </w:r>
      <w:r w:rsidRPr="007E2C94">
        <w:rPr>
          <w:rFonts w:eastAsia="Calibri"/>
          <w:color w:val="000000" w:themeColor="text1"/>
        </w:rPr>
        <w:t xml:space="preserve"> pour la modélisation du comportement statique et des vibrations libres des plaques en matériaux composites stratifiés.</w:t>
      </w:r>
    </w:p>
    <w:p w14:paraId="0B902ED1" w14:textId="16F160E8" w:rsidR="00BF773A" w:rsidRPr="007E2C94" w:rsidRDefault="00BF773A" w:rsidP="00260956">
      <w:pPr>
        <w:pStyle w:val="NormalWeb"/>
        <w:spacing w:before="0" w:beforeAutospacing="0" w:after="0" w:afterAutospacing="0" w:line="360" w:lineRule="auto"/>
        <w:jc w:val="both"/>
        <w:rPr>
          <w:color w:val="000000" w:themeColor="text1"/>
        </w:rPr>
      </w:pPr>
      <w:r w:rsidRPr="007E2C94">
        <w:rPr>
          <w:b/>
          <w:bCs/>
          <w:color w:val="000000" w:themeColor="text1"/>
        </w:rPr>
        <w:t>Enfin,</w:t>
      </w:r>
      <w:r w:rsidRPr="007E2C94">
        <w:rPr>
          <w:color w:val="000000" w:themeColor="text1"/>
        </w:rPr>
        <w:t xml:space="preserve"> le travail s’achèvera par une conclusion générale relative à la recherche effectuée incluant des perspectives pour des travaux futurs.</w:t>
      </w:r>
    </w:p>
    <w:p w14:paraId="3560B735" w14:textId="77777777" w:rsidR="006F3108" w:rsidRPr="007E2C94" w:rsidRDefault="006F3108" w:rsidP="00BF773A">
      <w:pPr>
        <w:rPr>
          <w:color w:val="000000" w:themeColor="text1"/>
        </w:rPr>
        <w:sectPr w:rsidR="006F3108" w:rsidRPr="007E2C94" w:rsidSect="00BF773A">
          <w:pgSz w:w="11906" w:h="16838"/>
          <w:pgMar w:top="1417" w:right="1417" w:bottom="1417" w:left="1417" w:header="709" w:footer="709" w:gutter="0"/>
          <w:cols w:space="708"/>
          <w:docGrid w:linePitch="382"/>
        </w:sectPr>
      </w:pPr>
    </w:p>
    <w:p w14:paraId="5A613755" w14:textId="77777777" w:rsidR="00BF773A" w:rsidRPr="007E2C94" w:rsidRDefault="00BF773A" w:rsidP="00DE19F1">
      <w:pPr>
        <w:pStyle w:val="Titre1"/>
        <w:spacing w:before="0"/>
        <w:ind w:left="0"/>
        <w:jc w:val="center"/>
        <w:rPr>
          <w:color w:val="000000" w:themeColor="text1"/>
        </w:rPr>
      </w:pPr>
      <w:bookmarkStart w:id="42" w:name="_Toc188353542"/>
      <w:bookmarkStart w:id="43" w:name="_Toc195689033"/>
      <w:bookmarkEnd w:id="42"/>
      <w:bookmarkEnd w:id="43"/>
    </w:p>
    <w:p w14:paraId="04ACD143" w14:textId="29CE0495" w:rsidR="00BF773A" w:rsidRPr="007E2C94" w:rsidRDefault="00BF773A" w:rsidP="00552F46">
      <w:pPr>
        <w:spacing w:after="480"/>
        <w:jc w:val="center"/>
        <w:rPr>
          <w:color w:val="000000" w:themeColor="text1"/>
          <w:sz w:val="40"/>
          <w:szCs w:val="40"/>
        </w:rPr>
      </w:pPr>
      <w:r w:rsidRPr="007E2C94">
        <w:rPr>
          <w:b/>
          <w:bCs/>
          <w:color w:val="000000" w:themeColor="text1"/>
          <w:sz w:val="40"/>
          <w:szCs w:val="40"/>
        </w:rPr>
        <w:t xml:space="preserve">Les matériaux composites et les matériaux </w:t>
      </w:r>
      <w:r w:rsidR="00AD5B53" w:rsidRPr="007E2C94">
        <w:rPr>
          <w:b/>
          <w:bCs/>
          <w:color w:val="000000" w:themeColor="text1"/>
          <w:sz w:val="40"/>
          <w:szCs w:val="40"/>
        </w:rPr>
        <w:t xml:space="preserve">fonctionnellement gradué </w:t>
      </w:r>
      <w:r w:rsidRPr="007E2C94">
        <w:rPr>
          <w:b/>
          <w:bCs/>
          <w:color w:val="000000" w:themeColor="text1"/>
          <w:sz w:val="40"/>
          <w:szCs w:val="40"/>
        </w:rPr>
        <w:t>(FGM)</w:t>
      </w:r>
    </w:p>
    <w:p w14:paraId="74E4A21F" w14:textId="77777777" w:rsidR="00BF773A" w:rsidRPr="007E2C94" w:rsidRDefault="00BF773A" w:rsidP="00BF773A">
      <w:pPr>
        <w:pStyle w:val="Titre2"/>
        <w:rPr>
          <w:color w:val="000000" w:themeColor="text1"/>
        </w:rPr>
      </w:pPr>
      <w:bookmarkStart w:id="44" w:name="_Toc186998238"/>
      <w:bookmarkStart w:id="45" w:name="_Toc188353543"/>
      <w:bookmarkStart w:id="46" w:name="_Toc195689034"/>
      <w:r w:rsidRPr="007E2C94">
        <w:rPr>
          <w:color w:val="000000" w:themeColor="text1"/>
        </w:rPr>
        <w:t>Introduction</w:t>
      </w:r>
      <w:bookmarkEnd w:id="44"/>
      <w:bookmarkEnd w:id="45"/>
      <w:bookmarkEnd w:id="46"/>
    </w:p>
    <w:p w14:paraId="022C749B" w14:textId="77777777" w:rsidR="00BF773A" w:rsidRPr="007E2C94" w:rsidRDefault="00BF773A" w:rsidP="00BF773A">
      <w:pPr>
        <w:pStyle w:val="Titre4"/>
        <w:numPr>
          <w:ilvl w:val="0"/>
          <w:numId w:val="0"/>
        </w:numPr>
        <w:jc w:val="left"/>
        <w:rPr>
          <w:color w:val="000000" w:themeColor="text1"/>
        </w:rPr>
      </w:pPr>
    </w:p>
    <w:p w14:paraId="7E81FCCD" w14:textId="53331F40"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es matériaux composites et les </w:t>
      </w:r>
      <w:r w:rsidR="006B0081" w:rsidRPr="007E2C94">
        <w:rPr>
          <w:color w:val="000000" w:themeColor="text1"/>
          <w:sz w:val="24"/>
          <w:szCs w:val="24"/>
        </w:rPr>
        <w:t>matériaux fonctionnellement gradués</w:t>
      </w:r>
      <w:r w:rsidRPr="007E2C94">
        <w:rPr>
          <w:color w:val="000000" w:themeColor="text1"/>
          <w:sz w:val="24"/>
          <w:szCs w:val="24"/>
        </w:rPr>
        <w:t xml:space="preserve"> (FGM) représentent des avancées significatives dans le domaine des sciences des matériaux, offrant des propriétés et des performances inégalées par rapport aux matériaux traditionnels. Ce chapitre a pour objectif d'explorer ces deux types de matériaux, en mettant en lumière leurs compositions, leurs mécanismes de fabrication et leurs applications.</w:t>
      </w:r>
    </w:p>
    <w:p w14:paraId="5BCC41E7"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matériaux composites sont constitués de deux ou plusieurs composants distincts, généralement une matrice et un renfort, qui se combinent pour offrir des caractéristiques supérieures, telles qu’une résistance accrue, une légèreté et une durabilité améliorée. Leur polyvalence leur permet d’être utilisés dans divers secteurs, allant de l’aéronautique à l’automobile, en passant par le bâtiment et l’électronique.</w:t>
      </w:r>
    </w:p>
    <w:p w14:paraId="46092E62" w14:textId="79FADCE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D'autre part, les </w:t>
      </w:r>
      <w:r w:rsidR="006B0081" w:rsidRPr="007E2C94">
        <w:rPr>
          <w:color w:val="000000" w:themeColor="text1"/>
          <w:sz w:val="24"/>
          <w:szCs w:val="24"/>
        </w:rPr>
        <w:t>matériaux fonctionnellement gradués</w:t>
      </w:r>
      <w:r w:rsidRPr="007E2C94">
        <w:rPr>
          <w:color w:val="000000" w:themeColor="text1"/>
          <w:sz w:val="24"/>
          <w:szCs w:val="24"/>
        </w:rPr>
        <w:t xml:space="preserve"> (FGM) se distinguent par leur composition hétérogène, qui varie progressivement dans l’espace. Cette gradation confère aux FGM des propriétés mécaniques, thermiques et électriques optimisées, adaptées à des conditions environnementales spécifiques. Leur utilisation croissante dans des applications critiques, telles que les structures aérospatiales et les implants biomédicaux, souligne leur importance dans l'innovation matérielle.</w:t>
      </w:r>
    </w:p>
    <w:p w14:paraId="69453BEB"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Ce chapitre abordera d’abord les principes fondamentaux et les techniques de fabrication des matériaux composites, suivis d’une analyse détaillée des FGM, en mettant en avant leurs avantages et leurs défis. Cette exploration fournira une base solide pour comprendre comment ces matériaux peuvent transformer les industries modernes et répondre aux exigences de performance croissantes.</w:t>
      </w:r>
    </w:p>
    <w:p w14:paraId="201889CE" w14:textId="77777777" w:rsidR="00BF773A" w:rsidRPr="007E2C94" w:rsidRDefault="00BF773A" w:rsidP="00BF773A">
      <w:pPr>
        <w:pStyle w:val="Titre2"/>
        <w:spacing w:before="120" w:after="120"/>
        <w:rPr>
          <w:color w:val="000000" w:themeColor="text1"/>
        </w:rPr>
      </w:pPr>
      <w:bookmarkStart w:id="47" w:name="_Toc186998239"/>
      <w:bookmarkStart w:id="48" w:name="_Toc188353544"/>
      <w:bookmarkStart w:id="49" w:name="_Toc195689035"/>
      <w:r w:rsidRPr="007E2C94">
        <w:rPr>
          <w:color w:val="000000" w:themeColor="text1"/>
        </w:rPr>
        <w:t>Définition d'un matériau composite</w:t>
      </w:r>
      <w:bookmarkEnd w:id="47"/>
      <w:bookmarkEnd w:id="48"/>
      <w:bookmarkEnd w:id="49"/>
    </w:p>
    <w:p w14:paraId="686B58BC" w14:textId="7F29A686"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Un matériau composite est constitué de l’assemblage de deux ou plusieurs matériaux de natures différentes, dont l’association vise à créer un matériau aux performances supérieures à celles des composants pris séparément. En général, un composite se compose d’une ou plusieurs phases discontinues, appelées renforts, dispersées dans une phase continue, nommée matrice. Les renforts, qui peuvent se présenter sous forme de fibres continues ou discontinues, assurent la résistance mécanique du matériau face aux efforts. La matrice, quant à elle, maintient la cohésion entre les renforts et répartit les sollicitations mécaniques. Cette structure permet d’optimiser des propriétés telles que la résistance, la légèreté et la durabilité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fpghqga","properties":{"formattedCitation":"[1]","plainCitation":"[1]","noteIndex":0},"citationItems":[{"id":"05EnRE1g/9wvFEtrB","uris":["http://zotero.org/users/local/Jac4T2U4/items/WE343G8B"],"itemData":{"id":114,"type":"book","publisher":"Paris","title":"Matériaux composites. 3eme édition Hermès","author":[{"family":"Gay","given":"Daniel"}],"issued":{"date-parts":[["1991"]]}}}],"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1]</w:t>
      </w:r>
      <w:r w:rsidRPr="007E2C94">
        <w:rPr>
          <w:color w:val="000000" w:themeColor="text1"/>
          <w:sz w:val="24"/>
          <w:szCs w:val="24"/>
        </w:rPr>
        <w:fldChar w:fldCharType="end"/>
      </w:r>
      <w:r w:rsidRPr="007E2C94">
        <w:rPr>
          <w:color w:val="000000" w:themeColor="text1"/>
          <w:sz w:val="24"/>
          <w:szCs w:val="24"/>
        </w:rPr>
        <w:t>.</w:t>
      </w:r>
    </w:p>
    <w:p w14:paraId="79380746" w14:textId="77777777" w:rsidR="00BF773A" w:rsidRPr="007E2C94" w:rsidRDefault="00BF773A" w:rsidP="00BF773A">
      <w:pPr>
        <w:pStyle w:val="Titre2"/>
        <w:spacing w:before="120" w:after="120"/>
        <w:rPr>
          <w:color w:val="000000" w:themeColor="text1"/>
        </w:rPr>
      </w:pPr>
      <w:bookmarkStart w:id="50" w:name="_Toc186998240"/>
      <w:bookmarkStart w:id="51" w:name="_Toc188353545"/>
      <w:bookmarkStart w:id="52" w:name="_Toc195689036"/>
      <w:r w:rsidRPr="007E2C94">
        <w:rPr>
          <w:color w:val="000000" w:themeColor="text1"/>
        </w:rPr>
        <w:t>Constituants des matériaux composites</w:t>
      </w:r>
      <w:bookmarkEnd w:id="50"/>
      <w:bookmarkEnd w:id="51"/>
      <w:bookmarkEnd w:id="52"/>
    </w:p>
    <w:p w14:paraId="757C069B"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 matériau composite est composé d'une protection appelée « matrice » et d'une ossature désignée par « renfort » (Figure 1.1). Les renforts fibreux sont agencés de manière stratégique dans la matrice, qui préserve leur disposition géométrique et leur permet de transmettre les sollicitations mécaniques.</w:t>
      </w:r>
    </w:p>
    <w:p w14:paraId="32166404" w14:textId="77777777" w:rsidR="00BF773A" w:rsidRPr="007E2C94" w:rsidRDefault="00BF773A" w:rsidP="00BF773A">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668480" behindDoc="0" locked="0" layoutInCell="1" allowOverlap="1" wp14:anchorId="2A0B1079" wp14:editId="62CA1D3A">
                <wp:simplePos x="0" y="0"/>
                <wp:positionH relativeFrom="column">
                  <wp:posOffset>1533304</wp:posOffset>
                </wp:positionH>
                <wp:positionV relativeFrom="paragraph">
                  <wp:posOffset>42076</wp:posOffset>
                </wp:positionV>
                <wp:extent cx="2775005" cy="1542553"/>
                <wp:effectExtent l="0" t="0" r="25400" b="19685"/>
                <wp:wrapNone/>
                <wp:docPr id="487656026" name="Zone de texte 4"/>
                <wp:cNvGraphicFramePr/>
                <a:graphic xmlns:a="http://schemas.openxmlformats.org/drawingml/2006/main">
                  <a:graphicData uri="http://schemas.microsoft.com/office/word/2010/wordprocessingShape">
                    <wps:wsp>
                      <wps:cNvSpPr txBox="1"/>
                      <wps:spPr>
                        <a:xfrm>
                          <a:off x="0" y="0"/>
                          <a:ext cx="2775005" cy="1542553"/>
                        </a:xfrm>
                        <a:prstGeom prst="rect">
                          <a:avLst/>
                        </a:prstGeom>
                        <a:noFill/>
                        <a:ln w="6350">
                          <a:solidFill>
                            <a:prstClr val="black"/>
                          </a:solidFill>
                        </a:ln>
                      </wps:spPr>
                      <wps:txbx>
                        <w:txbxContent>
                          <w:p w14:paraId="3B4A8B9C"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0B1079" id="Zone de texte 4" o:spid="_x0000_s1031" type="#_x0000_t202" style="position:absolute;margin-left:120.75pt;margin-top:3.3pt;width:218.5pt;height:121.4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6eEUAIAAI4EAAAOAAAAZHJzL2Uyb0RvYy54bWysVN9v2jAQfp+0/8Hy+0hIE+gQoWJUTJNQ&#10;W4lOlfZmHIdEc3yebUjYX9+zQyjq9jTtxTn7fn/fXeZ3XSPJURhbg8rpeBRTIhSHolb7nH5/Xn+6&#10;pcQ6pgomQYmcnoSld4uPH+atnokEKpCFMASDKDtrdU4r5/QsiiyvRMPsCLRQqCzBNMzh1eyjwrAW&#10;ozcySuJ4ErVgCm2AC2vx9b5X0kWIX5aCu8eytMIRmVOszYXThHPnz2gxZ7O9Ybqq+bkM9g9VNKxW&#10;mPQS6p45Rg6m/iNUU3MDFko34tBEUJY1F6EH7GYcv+tmWzEtQi8IjtUXmOz/C8sfjk+G1EVO09vp&#10;JJvEyYQSxRqk6gcSRgpBnOicIKmHqtV2hh5bjT6u+wIdUj68W3z0CHSlafwXeyOoR9BPF6AxEuH4&#10;mEynWRxnlHDUjbM0ybIbHyd6c9fGuq8CGuKFnBpkMgDMjhvretPBxGdTsK6lDGxKRdqcTm6yODhY&#10;kHXhld7Mu6ykIUeG87CTjP88p72ywiKkwlp8s31TXnLdrgs4ZUPDOyhOiIOBfqis5usaw2+YdU/M&#10;4BRh67gZ7hGPUgLWBGeJkgrM77+9e3skF7WUtDiVObW/DswISuQ3hbR/HqepH+NwSbNpghdzrdld&#10;a9ShWQE2OsYd1DyI3t7JQSwNNC+4QEufFVVMccydUzeIK9fvCi4gF8tlMMLB1cxt1FZzH3qA9bl7&#10;YUaf6fIz8wDD/LLZO9Z625635cFBWQdKPc49qmf4cejDUJwX1G/V9T1Yvf1GFq8AAAD//wMAUEsD&#10;BBQABgAIAAAAIQABqx953wAAAAkBAAAPAAAAZHJzL2Rvd25yZXYueG1sTI9BS8NAEIXvgv9hGcGb&#10;3bSYtMZsiog9CCK0ivW4ScZscHc2Zrdp9Nc7Penx8T3efFOsJ2fFiEPoPCmYzxIQSLVvOmoVvL5s&#10;rlYgQtTUaOsJFXxjgHV5flbovPFH2uK4i63gEQq5VmBi7HMpQ23Q6TDzPRKzDz84HTkOrWwGfeRx&#10;Z+UiSTLpdEd8wege7w3Wn7uDU/D0tv962Dy/J3usbJeOdmkefyqlLi+mu1sQEaf4V4aTPqtDyU6V&#10;P1AThFWwuJ6nXFWQZSCYZ8sV5+oEblKQZSH/f1D+AgAA//8DAFBLAQItABQABgAIAAAAIQC2gziS&#10;/gAAAOEBAAATAAAAAAAAAAAAAAAAAAAAAABbQ29udGVudF9UeXBlc10ueG1sUEsBAi0AFAAGAAgA&#10;AAAhADj9If/WAAAAlAEAAAsAAAAAAAAAAAAAAAAALwEAAF9yZWxzLy5yZWxzUEsBAi0AFAAGAAgA&#10;AAAhAJqjp4RQAgAAjgQAAA4AAAAAAAAAAAAAAAAALgIAAGRycy9lMm9Eb2MueG1sUEsBAi0AFAAG&#10;AAgAAAAhAAGrH3nfAAAACQEAAA8AAAAAAAAAAAAAAAAAqgQAAGRycy9kb3ducmV2LnhtbFBLBQYA&#10;AAAABAAEAPMAAAC2BQAAAAA=&#10;" filled="f" strokeweight=".5pt">
                <v:textbox>
                  <w:txbxContent>
                    <w:p w14:paraId="3B4A8B9C" w14:textId="77777777" w:rsidR="00DC3C12" w:rsidRDefault="00DC3C12" w:rsidP="00BF773A"/>
                  </w:txbxContent>
                </v:textbox>
              </v:shape>
            </w:pict>
          </mc:Fallback>
        </mc:AlternateContent>
      </w:r>
    </w:p>
    <w:p w14:paraId="2007C319" w14:textId="77777777" w:rsidR="00BF773A" w:rsidRPr="007E2C94" w:rsidRDefault="00BF773A" w:rsidP="00BF773A">
      <w:pPr>
        <w:jc w:val="center"/>
        <w:rPr>
          <w:color w:val="000000" w:themeColor="text1"/>
        </w:rPr>
      </w:pPr>
      <w:r w:rsidRPr="007E2C94">
        <w:rPr>
          <w:rFonts w:asciiTheme="majorBidi" w:hAnsiTheme="majorBidi" w:cstheme="majorBidi"/>
          <w:noProof/>
          <w:color w:val="000000" w:themeColor="text1"/>
          <w:sz w:val="24"/>
          <w:szCs w:val="24"/>
          <w:lang w:eastAsia="fr-FR"/>
        </w:rPr>
        <mc:AlternateContent>
          <mc:Choice Requires="wpg">
            <w:drawing>
              <wp:anchor distT="0" distB="0" distL="114300" distR="114300" simplePos="0" relativeHeight="251657216" behindDoc="1" locked="0" layoutInCell="1" allowOverlap="1" wp14:anchorId="29F7DC43" wp14:editId="0A025439">
                <wp:simplePos x="0" y="0"/>
                <wp:positionH relativeFrom="margin">
                  <wp:posOffset>1626152</wp:posOffset>
                </wp:positionH>
                <wp:positionV relativeFrom="paragraph">
                  <wp:posOffset>8090</wp:posOffset>
                </wp:positionV>
                <wp:extent cx="2669014" cy="1205621"/>
                <wp:effectExtent l="0" t="0" r="0" b="13970"/>
                <wp:wrapTight wrapText="bothSides">
                  <wp:wrapPolygon edited="0">
                    <wp:start x="13722" y="0"/>
                    <wp:lineTo x="5859" y="3414"/>
                    <wp:lineTo x="2467" y="5121"/>
                    <wp:lineTo x="0" y="8877"/>
                    <wp:lineTo x="0" y="13315"/>
                    <wp:lineTo x="2467" y="16388"/>
                    <wp:lineTo x="2467" y="17071"/>
                    <wp:lineTo x="8017" y="21509"/>
                    <wp:lineTo x="8788" y="21509"/>
                    <wp:lineTo x="14030" y="21509"/>
                    <wp:lineTo x="14801" y="21509"/>
                    <wp:lineTo x="17730" y="17412"/>
                    <wp:lineTo x="17884" y="16388"/>
                    <wp:lineTo x="17576" y="10925"/>
                    <wp:lineTo x="21122" y="8877"/>
                    <wp:lineTo x="20968" y="5463"/>
                    <wp:lineTo x="19272" y="5463"/>
                    <wp:lineTo x="20814" y="4097"/>
                    <wp:lineTo x="20505" y="0"/>
                    <wp:lineTo x="13722" y="0"/>
                  </wp:wrapPolygon>
                </wp:wrapTight>
                <wp:docPr id="1353666182" name="Group 1353666182"/>
                <wp:cNvGraphicFramePr/>
                <a:graphic xmlns:a="http://schemas.openxmlformats.org/drawingml/2006/main">
                  <a:graphicData uri="http://schemas.microsoft.com/office/word/2010/wordprocessingGroup">
                    <wpg:wgp>
                      <wpg:cNvGrpSpPr/>
                      <wpg:grpSpPr>
                        <a:xfrm>
                          <a:off x="0" y="0"/>
                          <a:ext cx="2669014" cy="1205621"/>
                          <a:chOff x="52152" y="-92982"/>
                          <a:chExt cx="3653826" cy="1605323"/>
                        </a:xfrm>
                      </wpg:grpSpPr>
                      <wps:wsp>
                        <wps:cNvPr id="1353666178" name="Text Box 1353666178"/>
                        <wps:cNvSpPr txBox="1"/>
                        <wps:spPr>
                          <a:xfrm>
                            <a:off x="2421402" y="-92982"/>
                            <a:ext cx="1073120" cy="3459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A1A412" w14:textId="77777777" w:rsidR="00DC3C12" w:rsidRDefault="00DC3C12" w:rsidP="00BF773A">
                              <w:r w:rsidRPr="00FE4922">
                                <w:rPr>
                                  <w:rFonts w:asciiTheme="majorBidi" w:hAnsiTheme="majorBidi" w:cstheme="majorBidi"/>
                                  <w:sz w:val="24"/>
                                  <w:szCs w:val="24"/>
                                </w:rPr>
                                <w:t>Matr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53666180" name="Group 1353666180"/>
                        <wpg:cNvGrpSpPr/>
                        <wpg:grpSpPr>
                          <a:xfrm>
                            <a:off x="52152" y="142684"/>
                            <a:ext cx="3653826" cy="1369657"/>
                            <a:chOff x="52753" y="-440"/>
                            <a:chExt cx="3695877" cy="1369657"/>
                          </a:xfrm>
                        </wpg:grpSpPr>
                        <wpg:grpSp>
                          <wpg:cNvPr id="34" name="Group 34"/>
                          <wpg:cNvGrpSpPr>
                            <a:grpSpLocks/>
                          </wpg:cNvGrpSpPr>
                          <wpg:grpSpPr bwMode="auto">
                            <a:xfrm>
                              <a:off x="52753" y="-440"/>
                              <a:ext cx="3017696" cy="1369657"/>
                              <a:chOff x="2812" y="-265"/>
                              <a:chExt cx="5892" cy="3116"/>
                            </a:xfrm>
                          </wpg:grpSpPr>
                          <pic:pic xmlns:pic="http://schemas.openxmlformats.org/drawingml/2006/picture">
                            <pic:nvPicPr>
                              <pic:cNvPr id="35" name="Picture 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812" y="-177"/>
                                <a:ext cx="5821"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Freeform 36"/>
                            <wps:cNvSpPr>
                              <a:spLocks/>
                            </wps:cNvSpPr>
                            <wps:spPr bwMode="auto">
                              <a:xfrm>
                                <a:off x="2883" y="-134"/>
                                <a:ext cx="5821" cy="2985"/>
                              </a:xfrm>
                              <a:custGeom>
                                <a:avLst/>
                                <a:gdLst>
                                  <a:gd name="T0" fmla="+- 0 2877 2712"/>
                                  <a:gd name="T1" fmla="*/ T0 w 5821"/>
                                  <a:gd name="T2" fmla="+- 0 964 -14"/>
                                  <a:gd name="T3" fmla="*/ 964 h 2985"/>
                                  <a:gd name="T4" fmla="+- 0 3020 2712"/>
                                  <a:gd name="T5" fmla="*/ T4 w 5821"/>
                                  <a:gd name="T6" fmla="+- 0 802 -14"/>
                                  <a:gd name="T7" fmla="*/ 802 h 2985"/>
                                  <a:gd name="T8" fmla="+- 0 3203 2712"/>
                                  <a:gd name="T9" fmla="*/ T8 w 5821"/>
                                  <a:gd name="T10" fmla="+- 0 639 -14"/>
                                  <a:gd name="T11" fmla="*/ 639 h 2985"/>
                                  <a:gd name="T12" fmla="+- 0 3410 2712"/>
                                  <a:gd name="T13" fmla="*/ T12 w 5821"/>
                                  <a:gd name="T14" fmla="+- 0 486 -14"/>
                                  <a:gd name="T15" fmla="*/ 486 h 2985"/>
                                  <a:gd name="T16" fmla="+- 0 3629 2712"/>
                                  <a:gd name="T17" fmla="*/ T16 w 5821"/>
                                  <a:gd name="T18" fmla="+- 0 356 -14"/>
                                  <a:gd name="T19" fmla="*/ 356 h 2985"/>
                                  <a:gd name="T20" fmla="+- 0 3846 2712"/>
                                  <a:gd name="T21" fmla="*/ T20 w 5821"/>
                                  <a:gd name="T22" fmla="+- 0 260 -14"/>
                                  <a:gd name="T23" fmla="*/ 260 h 2985"/>
                                  <a:gd name="T24" fmla="+- 0 4106 2712"/>
                                  <a:gd name="T25" fmla="*/ T24 w 5821"/>
                                  <a:gd name="T26" fmla="+- 0 184 -14"/>
                                  <a:gd name="T27" fmla="*/ 184 h 2985"/>
                                  <a:gd name="T28" fmla="+- 0 4390 2712"/>
                                  <a:gd name="T29" fmla="*/ T28 w 5821"/>
                                  <a:gd name="T30" fmla="+- 0 121 -14"/>
                                  <a:gd name="T31" fmla="*/ 121 h 2985"/>
                                  <a:gd name="T32" fmla="+- 0 4667 2712"/>
                                  <a:gd name="T33" fmla="*/ T32 w 5821"/>
                                  <a:gd name="T34" fmla="+- 0 71 -14"/>
                                  <a:gd name="T35" fmla="*/ 71 h 2985"/>
                                  <a:gd name="T36" fmla="+- 0 4906 2712"/>
                                  <a:gd name="T37" fmla="*/ T36 w 5821"/>
                                  <a:gd name="T38" fmla="+- 0 34 -14"/>
                                  <a:gd name="T39" fmla="*/ 34 h 2985"/>
                                  <a:gd name="T40" fmla="+- 0 5076 2712"/>
                                  <a:gd name="T41" fmla="*/ T40 w 5821"/>
                                  <a:gd name="T42" fmla="+- 0 9 -14"/>
                                  <a:gd name="T43" fmla="*/ 9 h 2985"/>
                                  <a:gd name="T44" fmla="+- 0 5370 2712"/>
                                  <a:gd name="T45" fmla="*/ T44 w 5821"/>
                                  <a:gd name="T46" fmla="+- 0 -12 -14"/>
                                  <a:gd name="T47" fmla="*/ -12 h 2985"/>
                                  <a:gd name="T48" fmla="+- 0 5657 2712"/>
                                  <a:gd name="T49" fmla="*/ T48 w 5821"/>
                                  <a:gd name="T50" fmla="+- 0 -14 -14"/>
                                  <a:gd name="T51" fmla="*/ -14 h 2985"/>
                                  <a:gd name="T52" fmla="+- 0 5953 2712"/>
                                  <a:gd name="T53" fmla="*/ T52 w 5821"/>
                                  <a:gd name="T54" fmla="+- 0 -10 -14"/>
                                  <a:gd name="T55" fmla="*/ -10 h 2985"/>
                                  <a:gd name="T56" fmla="+- 0 6196 2712"/>
                                  <a:gd name="T57" fmla="*/ T56 w 5821"/>
                                  <a:gd name="T58" fmla="+- 0 -2 -14"/>
                                  <a:gd name="T59" fmla="*/ -2 h 2985"/>
                                  <a:gd name="T60" fmla="+- 0 6469 2712"/>
                                  <a:gd name="T61" fmla="*/ T60 w 5821"/>
                                  <a:gd name="T62" fmla="+- 0 27 -14"/>
                                  <a:gd name="T63" fmla="*/ 27 h 2985"/>
                                  <a:gd name="T64" fmla="+- 0 6704 2712"/>
                                  <a:gd name="T65" fmla="*/ T64 w 5821"/>
                                  <a:gd name="T66" fmla="+- 0 76 -14"/>
                                  <a:gd name="T67" fmla="*/ 76 h 2985"/>
                                  <a:gd name="T68" fmla="+- 0 6964 2712"/>
                                  <a:gd name="T69" fmla="*/ T68 w 5821"/>
                                  <a:gd name="T70" fmla="+- 0 148 -14"/>
                                  <a:gd name="T71" fmla="*/ 148 h 2985"/>
                                  <a:gd name="T72" fmla="+- 0 7212 2712"/>
                                  <a:gd name="T73" fmla="*/ T72 w 5821"/>
                                  <a:gd name="T74" fmla="+- 0 243 -14"/>
                                  <a:gd name="T75" fmla="*/ 243 h 2985"/>
                                  <a:gd name="T76" fmla="+- 0 7455 2712"/>
                                  <a:gd name="T77" fmla="*/ T76 w 5821"/>
                                  <a:gd name="T78" fmla="+- 0 372 -14"/>
                                  <a:gd name="T79" fmla="*/ 372 h 2985"/>
                                  <a:gd name="T80" fmla="+- 0 7647 2712"/>
                                  <a:gd name="T81" fmla="*/ T80 w 5821"/>
                                  <a:gd name="T82" fmla="+- 0 498 -14"/>
                                  <a:gd name="T83" fmla="*/ 498 h 2985"/>
                                  <a:gd name="T84" fmla="+- 0 7816 2712"/>
                                  <a:gd name="T85" fmla="*/ T84 w 5821"/>
                                  <a:gd name="T86" fmla="+- 0 623 -14"/>
                                  <a:gd name="T87" fmla="*/ 623 h 2985"/>
                                  <a:gd name="T88" fmla="+- 0 8000 2712"/>
                                  <a:gd name="T89" fmla="*/ T88 w 5821"/>
                                  <a:gd name="T90" fmla="+- 0 761 -14"/>
                                  <a:gd name="T91" fmla="*/ 761 h 2985"/>
                                  <a:gd name="T92" fmla="+- 0 8185 2712"/>
                                  <a:gd name="T93" fmla="*/ T92 w 5821"/>
                                  <a:gd name="T94" fmla="+- 0 926 -14"/>
                                  <a:gd name="T95" fmla="*/ 926 h 2985"/>
                                  <a:gd name="T96" fmla="+- 0 8332 2712"/>
                                  <a:gd name="T97" fmla="*/ T96 w 5821"/>
                                  <a:gd name="T98" fmla="+- 0 1092 -14"/>
                                  <a:gd name="T99" fmla="*/ 1092 h 2985"/>
                                  <a:gd name="T100" fmla="+- 0 8429 2712"/>
                                  <a:gd name="T101" fmla="*/ T100 w 5821"/>
                                  <a:gd name="T102" fmla="+- 0 1272 -14"/>
                                  <a:gd name="T103" fmla="*/ 1272 h 2985"/>
                                  <a:gd name="T104" fmla="+- 0 8500 2712"/>
                                  <a:gd name="T105" fmla="*/ T104 w 5821"/>
                                  <a:gd name="T106" fmla="+- 0 1508 -14"/>
                                  <a:gd name="T107" fmla="*/ 1508 h 2985"/>
                                  <a:gd name="T108" fmla="+- 0 8532 2712"/>
                                  <a:gd name="T109" fmla="*/ T108 w 5821"/>
                                  <a:gd name="T110" fmla="+- 0 1759 -14"/>
                                  <a:gd name="T111" fmla="*/ 1759 h 2985"/>
                                  <a:gd name="T112" fmla="+- 0 8499 2712"/>
                                  <a:gd name="T113" fmla="*/ T112 w 5821"/>
                                  <a:gd name="T114" fmla="+- 0 1970 -14"/>
                                  <a:gd name="T115" fmla="*/ 1970 h 2985"/>
                                  <a:gd name="T116" fmla="+- 0 8395 2712"/>
                                  <a:gd name="T117" fmla="*/ T116 w 5821"/>
                                  <a:gd name="T118" fmla="+- 0 2173 -14"/>
                                  <a:gd name="T119" fmla="*/ 2173 h 2985"/>
                                  <a:gd name="T120" fmla="+- 0 8232 2712"/>
                                  <a:gd name="T121" fmla="*/ T120 w 5821"/>
                                  <a:gd name="T122" fmla="+- 0 2373 -14"/>
                                  <a:gd name="T123" fmla="*/ 2373 h 2985"/>
                                  <a:gd name="T124" fmla="+- 0 8031 2712"/>
                                  <a:gd name="T125" fmla="*/ T124 w 5821"/>
                                  <a:gd name="T126" fmla="+- 0 2543 -14"/>
                                  <a:gd name="T127" fmla="*/ 2543 h 2985"/>
                                  <a:gd name="T128" fmla="+- 0 7802 2712"/>
                                  <a:gd name="T129" fmla="*/ T128 w 5821"/>
                                  <a:gd name="T130" fmla="+- 0 2684 -14"/>
                                  <a:gd name="T131" fmla="*/ 2684 h 2985"/>
                                  <a:gd name="T132" fmla="+- 0 7596 2712"/>
                                  <a:gd name="T133" fmla="*/ T132 w 5821"/>
                                  <a:gd name="T134" fmla="+- 0 2794 -14"/>
                                  <a:gd name="T135" fmla="*/ 2794 h 2985"/>
                                  <a:gd name="T136" fmla="+- 0 7414 2712"/>
                                  <a:gd name="T137" fmla="*/ T136 w 5821"/>
                                  <a:gd name="T138" fmla="+- 0 2873 -14"/>
                                  <a:gd name="T139" fmla="*/ 2873 h 2985"/>
                                  <a:gd name="T140" fmla="+- 0 7180 2712"/>
                                  <a:gd name="T141" fmla="*/ T140 w 5821"/>
                                  <a:gd name="T142" fmla="+- 0 2917 -14"/>
                                  <a:gd name="T143" fmla="*/ 2917 h 2985"/>
                                  <a:gd name="T144" fmla="+- 0 6939 2712"/>
                                  <a:gd name="T145" fmla="*/ T144 w 5821"/>
                                  <a:gd name="T146" fmla="+- 0 2938 -14"/>
                                  <a:gd name="T147" fmla="*/ 2938 h 2985"/>
                                  <a:gd name="T148" fmla="+- 0 6747 2712"/>
                                  <a:gd name="T149" fmla="*/ T148 w 5821"/>
                                  <a:gd name="T150" fmla="+- 0 2952 -14"/>
                                  <a:gd name="T151" fmla="*/ 2952 h 2985"/>
                                  <a:gd name="T152" fmla="+- 0 6505 2712"/>
                                  <a:gd name="T153" fmla="*/ T152 w 5821"/>
                                  <a:gd name="T154" fmla="+- 0 2964 -14"/>
                                  <a:gd name="T155" fmla="*/ 2964 h 2985"/>
                                  <a:gd name="T156" fmla="+- 0 6231 2712"/>
                                  <a:gd name="T157" fmla="*/ T156 w 5821"/>
                                  <a:gd name="T158" fmla="+- 0 2971 -14"/>
                                  <a:gd name="T159" fmla="*/ 2971 h 2985"/>
                                  <a:gd name="T160" fmla="+- 0 5972 2712"/>
                                  <a:gd name="T161" fmla="*/ T160 w 5821"/>
                                  <a:gd name="T162" fmla="+- 0 2962 -14"/>
                                  <a:gd name="T163" fmla="*/ 2962 h 2985"/>
                                  <a:gd name="T164" fmla="+- 0 5770 2712"/>
                                  <a:gd name="T165" fmla="*/ T164 w 5821"/>
                                  <a:gd name="T166" fmla="+- 0 2930 -14"/>
                                  <a:gd name="T167" fmla="*/ 2930 h 2985"/>
                                  <a:gd name="T168" fmla="+- 0 5533 2712"/>
                                  <a:gd name="T169" fmla="*/ T168 w 5821"/>
                                  <a:gd name="T170" fmla="+- 0 2867 -14"/>
                                  <a:gd name="T171" fmla="*/ 2867 h 2985"/>
                                  <a:gd name="T172" fmla="+- 0 5261 2712"/>
                                  <a:gd name="T173" fmla="*/ T172 w 5821"/>
                                  <a:gd name="T174" fmla="+- 0 2786 -14"/>
                                  <a:gd name="T175" fmla="*/ 2786 h 2985"/>
                                  <a:gd name="T176" fmla="+- 0 5008 2712"/>
                                  <a:gd name="T177" fmla="*/ T176 w 5821"/>
                                  <a:gd name="T178" fmla="+- 0 2705 -14"/>
                                  <a:gd name="T179" fmla="*/ 2705 h 2985"/>
                                  <a:gd name="T180" fmla="+- 0 4796 2712"/>
                                  <a:gd name="T181" fmla="*/ T180 w 5821"/>
                                  <a:gd name="T182" fmla="+- 0 2629 -14"/>
                                  <a:gd name="T183" fmla="*/ 2629 h 2985"/>
                                  <a:gd name="T184" fmla="+- 0 4518 2712"/>
                                  <a:gd name="T185" fmla="*/ T184 w 5821"/>
                                  <a:gd name="T186" fmla="+- 0 2472 -14"/>
                                  <a:gd name="T187" fmla="*/ 2472 h 2985"/>
                                  <a:gd name="T188" fmla="+- 0 4279 2712"/>
                                  <a:gd name="T189" fmla="*/ T188 w 5821"/>
                                  <a:gd name="T190" fmla="+- 0 2326 -14"/>
                                  <a:gd name="T191" fmla="*/ 2326 h 2985"/>
                                  <a:gd name="T192" fmla="+- 0 3761 2712"/>
                                  <a:gd name="T193" fmla="*/ T192 w 5821"/>
                                  <a:gd name="T194" fmla="+- 0 2094 -14"/>
                                  <a:gd name="T195" fmla="*/ 2094 h 2985"/>
                                  <a:gd name="T196" fmla="+- 0 2816 2712"/>
                                  <a:gd name="T197" fmla="*/ T196 w 5821"/>
                                  <a:gd name="T198" fmla="+- 0 1503 -14"/>
                                  <a:gd name="T199" fmla="*/ 1503 h 2985"/>
                                  <a:gd name="T200" fmla="+- 0 2728 2712"/>
                                  <a:gd name="T201" fmla="*/ T200 w 5821"/>
                                  <a:gd name="T202" fmla="+- 0 1258 -14"/>
                                  <a:gd name="T203" fmla="*/ 1258 h 29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5821" h="2985">
                                    <a:moveTo>
                                      <a:pt x="74" y="1127"/>
                                    </a:moveTo>
                                    <a:lnTo>
                                      <a:pt x="128" y="1030"/>
                                    </a:lnTo>
                                    <a:lnTo>
                                      <a:pt x="165" y="978"/>
                                    </a:lnTo>
                                    <a:lnTo>
                                      <a:pt x="208" y="925"/>
                                    </a:lnTo>
                                    <a:lnTo>
                                      <a:pt x="255" y="871"/>
                                    </a:lnTo>
                                    <a:lnTo>
                                      <a:pt x="308" y="816"/>
                                    </a:lnTo>
                                    <a:lnTo>
                                      <a:pt x="365" y="761"/>
                                    </a:lnTo>
                                    <a:lnTo>
                                      <a:pt x="426" y="707"/>
                                    </a:lnTo>
                                    <a:lnTo>
                                      <a:pt x="491" y="653"/>
                                    </a:lnTo>
                                    <a:lnTo>
                                      <a:pt x="558" y="600"/>
                                    </a:lnTo>
                                    <a:lnTo>
                                      <a:pt x="627" y="549"/>
                                    </a:lnTo>
                                    <a:lnTo>
                                      <a:pt x="698" y="500"/>
                                    </a:lnTo>
                                    <a:lnTo>
                                      <a:pt x="771" y="454"/>
                                    </a:lnTo>
                                    <a:lnTo>
                                      <a:pt x="844" y="410"/>
                                    </a:lnTo>
                                    <a:lnTo>
                                      <a:pt x="917" y="370"/>
                                    </a:lnTo>
                                    <a:lnTo>
                                      <a:pt x="990" y="333"/>
                                    </a:lnTo>
                                    <a:lnTo>
                                      <a:pt x="1058" y="303"/>
                                    </a:lnTo>
                                    <a:lnTo>
                                      <a:pt x="1134" y="274"/>
                                    </a:lnTo>
                                    <a:lnTo>
                                      <a:pt x="1216" y="247"/>
                                    </a:lnTo>
                                    <a:lnTo>
                                      <a:pt x="1303" y="222"/>
                                    </a:lnTo>
                                    <a:lnTo>
                                      <a:pt x="1394" y="198"/>
                                    </a:lnTo>
                                    <a:lnTo>
                                      <a:pt x="1487" y="176"/>
                                    </a:lnTo>
                                    <a:lnTo>
                                      <a:pt x="1582" y="155"/>
                                    </a:lnTo>
                                    <a:lnTo>
                                      <a:pt x="1678" y="135"/>
                                    </a:lnTo>
                                    <a:lnTo>
                                      <a:pt x="1772" y="117"/>
                                    </a:lnTo>
                                    <a:lnTo>
                                      <a:pt x="1865" y="100"/>
                                    </a:lnTo>
                                    <a:lnTo>
                                      <a:pt x="1955" y="85"/>
                                    </a:lnTo>
                                    <a:lnTo>
                                      <a:pt x="2040" y="71"/>
                                    </a:lnTo>
                                    <a:lnTo>
                                      <a:pt x="2120" y="59"/>
                                    </a:lnTo>
                                    <a:lnTo>
                                      <a:pt x="2194" y="48"/>
                                    </a:lnTo>
                                    <a:lnTo>
                                      <a:pt x="2260" y="38"/>
                                    </a:lnTo>
                                    <a:lnTo>
                                      <a:pt x="2317" y="30"/>
                                    </a:lnTo>
                                    <a:lnTo>
                                      <a:pt x="2364" y="23"/>
                                    </a:lnTo>
                                    <a:lnTo>
                                      <a:pt x="2444" y="12"/>
                                    </a:lnTo>
                                    <a:lnTo>
                                      <a:pt x="2576" y="4"/>
                                    </a:lnTo>
                                    <a:lnTo>
                                      <a:pt x="2658" y="2"/>
                                    </a:lnTo>
                                    <a:lnTo>
                                      <a:pt x="2749" y="1"/>
                                    </a:lnTo>
                                    <a:lnTo>
                                      <a:pt x="2845" y="0"/>
                                    </a:lnTo>
                                    <a:lnTo>
                                      <a:pt x="2945" y="0"/>
                                    </a:lnTo>
                                    <a:lnTo>
                                      <a:pt x="3046" y="1"/>
                                    </a:lnTo>
                                    <a:lnTo>
                                      <a:pt x="3145" y="2"/>
                                    </a:lnTo>
                                    <a:lnTo>
                                      <a:pt x="3241" y="4"/>
                                    </a:lnTo>
                                    <a:lnTo>
                                      <a:pt x="3331" y="6"/>
                                    </a:lnTo>
                                    <a:lnTo>
                                      <a:pt x="3413" y="9"/>
                                    </a:lnTo>
                                    <a:lnTo>
                                      <a:pt x="3484" y="12"/>
                                    </a:lnTo>
                                    <a:lnTo>
                                      <a:pt x="3584" y="17"/>
                                    </a:lnTo>
                                    <a:lnTo>
                                      <a:pt x="3691" y="31"/>
                                    </a:lnTo>
                                    <a:lnTo>
                                      <a:pt x="3757" y="41"/>
                                    </a:lnTo>
                                    <a:lnTo>
                                      <a:pt x="3830" y="55"/>
                                    </a:lnTo>
                                    <a:lnTo>
                                      <a:pt x="3909" y="71"/>
                                    </a:lnTo>
                                    <a:lnTo>
                                      <a:pt x="3992" y="90"/>
                                    </a:lnTo>
                                    <a:lnTo>
                                      <a:pt x="4077" y="111"/>
                                    </a:lnTo>
                                    <a:lnTo>
                                      <a:pt x="4164" y="136"/>
                                    </a:lnTo>
                                    <a:lnTo>
                                      <a:pt x="4252" y="162"/>
                                    </a:lnTo>
                                    <a:lnTo>
                                      <a:pt x="4338" y="191"/>
                                    </a:lnTo>
                                    <a:lnTo>
                                      <a:pt x="4421" y="223"/>
                                    </a:lnTo>
                                    <a:lnTo>
                                      <a:pt x="4500" y="257"/>
                                    </a:lnTo>
                                    <a:lnTo>
                                      <a:pt x="4588" y="300"/>
                                    </a:lnTo>
                                    <a:lnTo>
                                      <a:pt x="4669" y="343"/>
                                    </a:lnTo>
                                    <a:lnTo>
                                      <a:pt x="4743" y="386"/>
                                    </a:lnTo>
                                    <a:lnTo>
                                      <a:pt x="4811" y="428"/>
                                    </a:lnTo>
                                    <a:lnTo>
                                      <a:pt x="4875" y="470"/>
                                    </a:lnTo>
                                    <a:lnTo>
                                      <a:pt x="4935" y="512"/>
                                    </a:lnTo>
                                    <a:lnTo>
                                      <a:pt x="4993" y="554"/>
                                    </a:lnTo>
                                    <a:lnTo>
                                      <a:pt x="5049" y="596"/>
                                    </a:lnTo>
                                    <a:lnTo>
                                      <a:pt x="5104" y="637"/>
                                    </a:lnTo>
                                    <a:lnTo>
                                      <a:pt x="5160" y="677"/>
                                    </a:lnTo>
                                    <a:lnTo>
                                      <a:pt x="5223" y="724"/>
                                    </a:lnTo>
                                    <a:lnTo>
                                      <a:pt x="5288" y="775"/>
                                    </a:lnTo>
                                    <a:lnTo>
                                      <a:pt x="5351" y="829"/>
                                    </a:lnTo>
                                    <a:lnTo>
                                      <a:pt x="5414" y="884"/>
                                    </a:lnTo>
                                    <a:lnTo>
                                      <a:pt x="5473" y="940"/>
                                    </a:lnTo>
                                    <a:lnTo>
                                      <a:pt x="5528" y="996"/>
                                    </a:lnTo>
                                    <a:lnTo>
                                      <a:pt x="5577" y="1052"/>
                                    </a:lnTo>
                                    <a:lnTo>
                                      <a:pt x="5620" y="1106"/>
                                    </a:lnTo>
                                    <a:lnTo>
                                      <a:pt x="5654" y="1157"/>
                                    </a:lnTo>
                                    <a:lnTo>
                                      <a:pt x="5687" y="1218"/>
                                    </a:lnTo>
                                    <a:lnTo>
                                      <a:pt x="5717" y="1286"/>
                                    </a:lnTo>
                                    <a:lnTo>
                                      <a:pt x="5744" y="1361"/>
                                    </a:lnTo>
                                    <a:lnTo>
                                      <a:pt x="5768" y="1440"/>
                                    </a:lnTo>
                                    <a:lnTo>
                                      <a:pt x="5788" y="1522"/>
                                    </a:lnTo>
                                    <a:lnTo>
                                      <a:pt x="5804" y="1606"/>
                                    </a:lnTo>
                                    <a:lnTo>
                                      <a:pt x="5815" y="1690"/>
                                    </a:lnTo>
                                    <a:lnTo>
                                      <a:pt x="5820" y="1773"/>
                                    </a:lnTo>
                                    <a:lnTo>
                                      <a:pt x="5818" y="1845"/>
                                    </a:lnTo>
                                    <a:lnTo>
                                      <a:pt x="5807" y="1915"/>
                                    </a:lnTo>
                                    <a:lnTo>
                                      <a:pt x="5787" y="1984"/>
                                    </a:lnTo>
                                    <a:lnTo>
                                      <a:pt x="5760" y="2052"/>
                                    </a:lnTo>
                                    <a:lnTo>
                                      <a:pt x="5725" y="2120"/>
                                    </a:lnTo>
                                    <a:lnTo>
                                      <a:pt x="5683" y="2187"/>
                                    </a:lnTo>
                                    <a:lnTo>
                                      <a:pt x="5635" y="2253"/>
                                    </a:lnTo>
                                    <a:lnTo>
                                      <a:pt x="5580" y="2320"/>
                                    </a:lnTo>
                                    <a:lnTo>
                                      <a:pt x="5520" y="2387"/>
                                    </a:lnTo>
                                    <a:lnTo>
                                      <a:pt x="5459" y="2447"/>
                                    </a:lnTo>
                                    <a:lnTo>
                                      <a:pt x="5392" y="2503"/>
                                    </a:lnTo>
                                    <a:lnTo>
                                      <a:pt x="5319" y="2557"/>
                                    </a:lnTo>
                                    <a:lnTo>
                                      <a:pt x="5243" y="2607"/>
                                    </a:lnTo>
                                    <a:lnTo>
                                      <a:pt x="5166" y="2655"/>
                                    </a:lnTo>
                                    <a:lnTo>
                                      <a:pt x="5090" y="2698"/>
                                    </a:lnTo>
                                    <a:lnTo>
                                      <a:pt x="5016" y="2739"/>
                                    </a:lnTo>
                                    <a:lnTo>
                                      <a:pt x="4947" y="2775"/>
                                    </a:lnTo>
                                    <a:lnTo>
                                      <a:pt x="4884" y="2808"/>
                                    </a:lnTo>
                                    <a:lnTo>
                                      <a:pt x="4830" y="2837"/>
                                    </a:lnTo>
                                    <a:lnTo>
                                      <a:pt x="4770" y="2865"/>
                                    </a:lnTo>
                                    <a:lnTo>
                                      <a:pt x="4702" y="2887"/>
                                    </a:lnTo>
                                    <a:lnTo>
                                      <a:pt x="4628" y="2905"/>
                                    </a:lnTo>
                                    <a:lnTo>
                                      <a:pt x="4549" y="2920"/>
                                    </a:lnTo>
                                    <a:lnTo>
                                      <a:pt x="4468" y="2931"/>
                                    </a:lnTo>
                                    <a:lnTo>
                                      <a:pt x="4386" y="2940"/>
                                    </a:lnTo>
                                    <a:lnTo>
                                      <a:pt x="4305" y="2947"/>
                                    </a:lnTo>
                                    <a:lnTo>
                                      <a:pt x="4227" y="2952"/>
                                    </a:lnTo>
                                    <a:lnTo>
                                      <a:pt x="4154" y="2957"/>
                                    </a:lnTo>
                                    <a:lnTo>
                                      <a:pt x="4100" y="2961"/>
                                    </a:lnTo>
                                    <a:lnTo>
                                      <a:pt x="4035" y="2966"/>
                                    </a:lnTo>
                                    <a:lnTo>
                                      <a:pt x="3961" y="2970"/>
                                    </a:lnTo>
                                    <a:lnTo>
                                      <a:pt x="3880" y="2975"/>
                                    </a:lnTo>
                                    <a:lnTo>
                                      <a:pt x="3793" y="2978"/>
                                    </a:lnTo>
                                    <a:lnTo>
                                      <a:pt x="3703" y="2982"/>
                                    </a:lnTo>
                                    <a:lnTo>
                                      <a:pt x="3611" y="2984"/>
                                    </a:lnTo>
                                    <a:lnTo>
                                      <a:pt x="3519" y="2985"/>
                                    </a:lnTo>
                                    <a:lnTo>
                                      <a:pt x="3429" y="2984"/>
                                    </a:lnTo>
                                    <a:lnTo>
                                      <a:pt x="3342" y="2981"/>
                                    </a:lnTo>
                                    <a:lnTo>
                                      <a:pt x="3260" y="2976"/>
                                    </a:lnTo>
                                    <a:lnTo>
                                      <a:pt x="3186" y="2968"/>
                                    </a:lnTo>
                                    <a:lnTo>
                                      <a:pt x="3120" y="2957"/>
                                    </a:lnTo>
                                    <a:lnTo>
                                      <a:pt x="3058" y="2944"/>
                                    </a:lnTo>
                                    <a:lnTo>
                                      <a:pt x="2986" y="2926"/>
                                    </a:lnTo>
                                    <a:lnTo>
                                      <a:pt x="2906" y="2905"/>
                                    </a:lnTo>
                                    <a:lnTo>
                                      <a:pt x="2821" y="2881"/>
                                    </a:lnTo>
                                    <a:lnTo>
                                      <a:pt x="2731" y="2855"/>
                                    </a:lnTo>
                                    <a:lnTo>
                                      <a:pt x="2640" y="2828"/>
                                    </a:lnTo>
                                    <a:lnTo>
                                      <a:pt x="2549" y="2800"/>
                                    </a:lnTo>
                                    <a:lnTo>
                                      <a:pt x="2460" y="2772"/>
                                    </a:lnTo>
                                    <a:lnTo>
                                      <a:pt x="2375" y="2745"/>
                                    </a:lnTo>
                                    <a:lnTo>
                                      <a:pt x="2296" y="2719"/>
                                    </a:lnTo>
                                    <a:lnTo>
                                      <a:pt x="2226" y="2695"/>
                                    </a:lnTo>
                                    <a:lnTo>
                                      <a:pt x="2166" y="2674"/>
                                    </a:lnTo>
                                    <a:lnTo>
                                      <a:pt x="2084" y="2643"/>
                                    </a:lnTo>
                                    <a:lnTo>
                                      <a:pt x="1968" y="2581"/>
                                    </a:lnTo>
                                    <a:lnTo>
                                      <a:pt x="1890" y="2536"/>
                                    </a:lnTo>
                                    <a:lnTo>
                                      <a:pt x="1806" y="2486"/>
                                    </a:lnTo>
                                    <a:lnTo>
                                      <a:pt x="1721" y="2434"/>
                                    </a:lnTo>
                                    <a:lnTo>
                                      <a:pt x="1639" y="2384"/>
                                    </a:lnTo>
                                    <a:lnTo>
                                      <a:pt x="1567" y="2340"/>
                                    </a:lnTo>
                                    <a:lnTo>
                                      <a:pt x="1509" y="2305"/>
                                    </a:lnTo>
                                    <a:lnTo>
                                      <a:pt x="1313" y="2214"/>
                                    </a:lnTo>
                                    <a:lnTo>
                                      <a:pt x="1049" y="2108"/>
                                    </a:lnTo>
                                    <a:lnTo>
                                      <a:pt x="800" y="2010"/>
                                    </a:lnTo>
                                    <a:lnTo>
                                      <a:pt x="690" y="1967"/>
                                    </a:lnTo>
                                    <a:lnTo>
                                      <a:pt x="104" y="1517"/>
                                    </a:lnTo>
                                    <a:lnTo>
                                      <a:pt x="28" y="1431"/>
                                    </a:lnTo>
                                    <a:lnTo>
                                      <a:pt x="0" y="1361"/>
                                    </a:lnTo>
                                    <a:lnTo>
                                      <a:pt x="16" y="1272"/>
                                    </a:lnTo>
                                    <a:lnTo>
                                      <a:pt x="74" y="112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7" name="Picture 3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3210" y="1166"/>
                                <a:ext cx="667"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 name="Freeform 38"/>
                            <wps:cNvSpPr>
                              <a:spLocks/>
                            </wps:cNvSpPr>
                            <wps:spPr bwMode="auto">
                              <a:xfrm>
                                <a:off x="3210" y="1166"/>
                                <a:ext cx="667" cy="583"/>
                              </a:xfrm>
                              <a:custGeom>
                                <a:avLst/>
                                <a:gdLst>
                                  <a:gd name="T0" fmla="+- 0 3409 3211"/>
                                  <a:gd name="T1" fmla="*/ T0 w 667"/>
                                  <a:gd name="T2" fmla="+- 0 1602 1166"/>
                                  <a:gd name="T3" fmla="*/ 1602 h 583"/>
                                  <a:gd name="T4" fmla="+- 0 3463 3211"/>
                                  <a:gd name="T5" fmla="*/ T4 w 667"/>
                                  <a:gd name="T6" fmla="+- 0 1645 1166"/>
                                  <a:gd name="T7" fmla="*/ 1645 h 583"/>
                                  <a:gd name="T8" fmla="+- 0 3545 3211"/>
                                  <a:gd name="T9" fmla="*/ T8 w 667"/>
                                  <a:gd name="T10" fmla="+- 0 1694 1166"/>
                                  <a:gd name="T11" fmla="*/ 1694 h 583"/>
                                  <a:gd name="T12" fmla="+- 0 3612 3211"/>
                                  <a:gd name="T13" fmla="*/ T12 w 667"/>
                                  <a:gd name="T14" fmla="+- 0 1722 1166"/>
                                  <a:gd name="T15" fmla="*/ 1722 h 583"/>
                                  <a:gd name="T16" fmla="+- 0 3694 3211"/>
                                  <a:gd name="T17" fmla="*/ T16 w 667"/>
                                  <a:gd name="T18" fmla="+- 0 1745 1166"/>
                                  <a:gd name="T19" fmla="*/ 1745 h 583"/>
                                  <a:gd name="T20" fmla="+- 0 3768 3211"/>
                                  <a:gd name="T21" fmla="*/ T20 w 667"/>
                                  <a:gd name="T22" fmla="+- 0 1749 1166"/>
                                  <a:gd name="T23" fmla="*/ 1749 h 583"/>
                                  <a:gd name="T24" fmla="+- 0 3827 3211"/>
                                  <a:gd name="T25" fmla="*/ T24 w 667"/>
                                  <a:gd name="T26" fmla="+- 0 1739 1166"/>
                                  <a:gd name="T27" fmla="*/ 1739 h 583"/>
                                  <a:gd name="T28" fmla="+- 0 3866 3211"/>
                                  <a:gd name="T29" fmla="*/ T28 w 667"/>
                                  <a:gd name="T30" fmla="+- 0 1722 1166"/>
                                  <a:gd name="T31" fmla="*/ 1722 h 583"/>
                                  <a:gd name="T32" fmla="+- 0 3877 3211"/>
                                  <a:gd name="T33" fmla="*/ T32 w 667"/>
                                  <a:gd name="T34" fmla="+- 0 1686 1166"/>
                                  <a:gd name="T35" fmla="*/ 1686 h 583"/>
                                  <a:gd name="T36" fmla="+- 0 3865 3211"/>
                                  <a:gd name="T37" fmla="*/ T36 w 667"/>
                                  <a:gd name="T38" fmla="+- 0 1633 1166"/>
                                  <a:gd name="T39" fmla="*/ 1633 h 583"/>
                                  <a:gd name="T40" fmla="+- 0 3846 3211"/>
                                  <a:gd name="T41" fmla="*/ T40 w 667"/>
                                  <a:gd name="T42" fmla="+- 0 1584 1166"/>
                                  <a:gd name="T43" fmla="*/ 1584 h 583"/>
                                  <a:gd name="T44" fmla="+- 0 3836 3211"/>
                                  <a:gd name="T45" fmla="*/ T44 w 667"/>
                                  <a:gd name="T46" fmla="+- 0 1563 1166"/>
                                  <a:gd name="T47" fmla="*/ 1563 h 583"/>
                                  <a:gd name="T48" fmla="+- 0 3822 3211"/>
                                  <a:gd name="T49" fmla="*/ T48 w 667"/>
                                  <a:gd name="T50" fmla="+- 0 1519 1166"/>
                                  <a:gd name="T51" fmla="*/ 1519 h 583"/>
                                  <a:gd name="T52" fmla="+- 0 3770 3211"/>
                                  <a:gd name="T53" fmla="*/ T52 w 667"/>
                                  <a:gd name="T54" fmla="+- 0 1468 1166"/>
                                  <a:gd name="T55" fmla="*/ 1468 h 583"/>
                                  <a:gd name="T56" fmla="+- 0 3709 3211"/>
                                  <a:gd name="T57" fmla="*/ T56 w 667"/>
                                  <a:gd name="T58" fmla="+- 0 1436 1166"/>
                                  <a:gd name="T59" fmla="*/ 1436 h 583"/>
                                  <a:gd name="T60" fmla="+- 0 3652 3211"/>
                                  <a:gd name="T61" fmla="*/ T60 w 667"/>
                                  <a:gd name="T62" fmla="+- 0 1411 1166"/>
                                  <a:gd name="T63" fmla="*/ 1411 h 583"/>
                                  <a:gd name="T64" fmla="+- 0 3597 3211"/>
                                  <a:gd name="T65" fmla="*/ T64 w 667"/>
                                  <a:gd name="T66" fmla="+- 0 1406 1166"/>
                                  <a:gd name="T67" fmla="*/ 1406 h 583"/>
                                  <a:gd name="T68" fmla="+- 0 3552 3211"/>
                                  <a:gd name="T69" fmla="*/ T68 w 667"/>
                                  <a:gd name="T70" fmla="+- 0 1390 1166"/>
                                  <a:gd name="T71" fmla="*/ 1390 h 583"/>
                                  <a:gd name="T72" fmla="+- 0 3508 3211"/>
                                  <a:gd name="T73" fmla="*/ T72 w 667"/>
                                  <a:gd name="T74" fmla="+- 0 1363 1166"/>
                                  <a:gd name="T75" fmla="*/ 1363 h 583"/>
                                  <a:gd name="T76" fmla="+- 0 3489 3211"/>
                                  <a:gd name="T77" fmla="*/ T76 w 667"/>
                                  <a:gd name="T78" fmla="+- 0 1336 1166"/>
                                  <a:gd name="T79" fmla="*/ 1336 h 583"/>
                                  <a:gd name="T80" fmla="+- 0 3479 3211"/>
                                  <a:gd name="T81" fmla="*/ T80 w 667"/>
                                  <a:gd name="T82" fmla="+- 0 1308 1166"/>
                                  <a:gd name="T83" fmla="*/ 1308 h 583"/>
                                  <a:gd name="T84" fmla="+- 0 3462 3211"/>
                                  <a:gd name="T85" fmla="*/ T84 w 667"/>
                                  <a:gd name="T86" fmla="+- 0 1279 1166"/>
                                  <a:gd name="T87" fmla="*/ 1279 h 583"/>
                                  <a:gd name="T88" fmla="+- 0 3441 3211"/>
                                  <a:gd name="T89" fmla="*/ T88 w 667"/>
                                  <a:gd name="T90" fmla="+- 0 1245 1166"/>
                                  <a:gd name="T91" fmla="*/ 1245 h 583"/>
                                  <a:gd name="T92" fmla="+- 0 3424 3211"/>
                                  <a:gd name="T93" fmla="*/ T92 w 667"/>
                                  <a:gd name="T94" fmla="+- 0 1210 1166"/>
                                  <a:gd name="T95" fmla="*/ 1210 h 583"/>
                                  <a:gd name="T96" fmla="+- 0 3403 3211"/>
                                  <a:gd name="T97" fmla="*/ T96 w 667"/>
                                  <a:gd name="T98" fmla="+- 0 1181 1166"/>
                                  <a:gd name="T99" fmla="*/ 1181 h 583"/>
                                  <a:gd name="T100" fmla="+- 0 3372 3211"/>
                                  <a:gd name="T101" fmla="*/ T100 w 667"/>
                                  <a:gd name="T102" fmla="+- 0 1166 1166"/>
                                  <a:gd name="T103" fmla="*/ 1166 h 583"/>
                                  <a:gd name="T104" fmla="+- 0 3330 3211"/>
                                  <a:gd name="T105" fmla="*/ T104 w 667"/>
                                  <a:gd name="T106" fmla="+- 0 1166 1166"/>
                                  <a:gd name="T107" fmla="*/ 1166 h 583"/>
                                  <a:gd name="T108" fmla="+- 0 3287 3211"/>
                                  <a:gd name="T109" fmla="*/ T108 w 667"/>
                                  <a:gd name="T110" fmla="+- 0 1175 1166"/>
                                  <a:gd name="T111" fmla="*/ 1175 h 583"/>
                                  <a:gd name="T112" fmla="+- 0 3248 3211"/>
                                  <a:gd name="T113" fmla="*/ T112 w 667"/>
                                  <a:gd name="T114" fmla="+- 0 1193 1166"/>
                                  <a:gd name="T115" fmla="*/ 1193 h 583"/>
                                  <a:gd name="T116" fmla="+- 0 3222 3211"/>
                                  <a:gd name="T117" fmla="*/ T116 w 667"/>
                                  <a:gd name="T118" fmla="+- 0 1219 1166"/>
                                  <a:gd name="T119" fmla="*/ 1219 h 583"/>
                                  <a:gd name="T120" fmla="+- 0 3211 3211"/>
                                  <a:gd name="T121" fmla="*/ T120 w 667"/>
                                  <a:gd name="T122" fmla="+- 0 1258 1166"/>
                                  <a:gd name="T123" fmla="*/ 1258 h 583"/>
                                  <a:gd name="T124" fmla="+- 0 3211 3211"/>
                                  <a:gd name="T125" fmla="*/ T124 w 667"/>
                                  <a:gd name="T126" fmla="+- 0 1308 1166"/>
                                  <a:gd name="T127" fmla="*/ 1308 h 583"/>
                                  <a:gd name="T128" fmla="+- 0 3218 3211"/>
                                  <a:gd name="T129" fmla="*/ T128 w 667"/>
                                  <a:gd name="T130" fmla="+- 0 1361 1166"/>
                                  <a:gd name="T131" fmla="*/ 1361 h 583"/>
                                  <a:gd name="T132" fmla="+- 0 3251 3211"/>
                                  <a:gd name="T133" fmla="*/ T132 w 667"/>
                                  <a:gd name="T134" fmla="+- 0 1458 1166"/>
                                  <a:gd name="T135" fmla="*/ 1458 h 583"/>
                                  <a:gd name="T136" fmla="+- 0 3302 3211"/>
                                  <a:gd name="T137" fmla="*/ T136 w 667"/>
                                  <a:gd name="T138" fmla="+- 0 1524 1166"/>
                                  <a:gd name="T139" fmla="*/ 1524 h 583"/>
                                  <a:gd name="T140" fmla="+- 0 3312 3211"/>
                                  <a:gd name="T141" fmla="*/ T140 w 667"/>
                                  <a:gd name="T142" fmla="+- 0 1533 1166"/>
                                  <a:gd name="T143" fmla="*/ 1533 h 583"/>
                                  <a:gd name="T144" fmla="+- 0 3409 3211"/>
                                  <a:gd name="T145" fmla="*/ T144 w 667"/>
                                  <a:gd name="T146" fmla="+- 0 1602 1166"/>
                                  <a:gd name="T147" fmla="*/ 1602 h 5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667" h="583">
                                    <a:moveTo>
                                      <a:pt x="198" y="436"/>
                                    </a:moveTo>
                                    <a:lnTo>
                                      <a:pt x="252" y="479"/>
                                    </a:lnTo>
                                    <a:lnTo>
                                      <a:pt x="334" y="528"/>
                                    </a:lnTo>
                                    <a:lnTo>
                                      <a:pt x="401" y="556"/>
                                    </a:lnTo>
                                    <a:lnTo>
                                      <a:pt x="483" y="579"/>
                                    </a:lnTo>
                                    <a:lnTo>
                                      <a:pt x="557" y="583"/>
                                    </a:lnTo>
                                    <a:lnTo>
                                      <a:pt x="616" y="573"/>
                                    </a:lnTo>
                                    <a:lnTo>
                                      <a:pt x="655" y="556"/>
                                    </a:lnTo>
                                    <a:lnTo>
                                      <a:pt x="666" y="520"/>
                                    </a:lnTo>
                                    <a:lnTo>
                                      <a:pt x="654" y="467"/>
                                    </a:lnTo>
                                    <a:lnTo>
                                      <a:pt x="635" y="418"/>
                                    </a:lnTo>
                                    <a:lnTo>
                                      <a:pt x="625" y="397"/>
                                    </a:lnTo>
                                    <a:lnTo>
                                      <a:pt x="611" y="353"/>
                                    </a:lnTo>
                                    <a:lnTo>
                                      <a:pt x="559" y="302"/>
                                    </a:lnTo>
                                    <a:lnTo>
                                      <a:pt x="498" y="270"/>
                                    </a:lnTo>
                                    <a:lnTo>
                                      <a:pt x="441" y="245"/>
                                    </a:lnTo>
                                    <a:lnTo>
                                      <a:pt x="386" y="240"/>
                                    </a:lnTo>
                                    <a:lnTo>
                                      <a:pt x="341" y="224"/>
                                    </a:lnTo>
                                    <a:lnTo>
                                      <a:pt x="297" y="197"/>
                                    </a:lnTo>
                                    <a:lnTo>
                                      <a:pt x="278" y="170"/>
                                    </a:lnTo>
                                    <a:lnTo>
                                      <a:pt x="268" y="142"/>
                                    </a:lnTo>
                                    <a:lnTo>
                                      <a:pt x="251" y="113"/>
                                    </a:lnTo>
                                    <a:lnTo>
                                      <a:pt x="230" y="79"/>
                                    </a:lnTo>
                                    <a:lnTo>
                                      <a:pt x="213" y="44"/>
                                    </a:lnTo>
                                    <a:lnTo>
                                      <a:pt x="192" y="15"/>
                                    </a:lnTo>
                                    <a:lnTo>
                                      <a:pt x="161" y="0"/>
                                    </a:lnTo>
                                    <a:lnTo>
                                      <a:pt x="119" y="0"/>
                                    </a:lnTo>
                                    <a:lnTo>
                                      <a:pt x="76" y="9"/>
                                    </a:lnTo>
                                    <a:lnTo>
                                      <a:pt x="37" y="27"/>
                                    </a:lnTo>
                                    <a:lnTo>
                                      <a:pt x="11" y="53"/>
                                    </a:lnTo>
                                    <a:lnTo>
                                      <a:pt x="0" y="92"/>
                                    </a:lnTo>
                                    <a:lnTo>
                                      <a:pt x="0" y="142"/>
                                    </a:lnTo>
                                    <a:lnTo>
                                      <a:pt x="7" y="195"/>
                                    </a:lnTo>
                                    <a:lnTo>
                                      <a:pt x="40" y="292"/>
                                    </a:lnTo>
                                    <a:lnTo>
                                      <a:pt x="91" y="358"/>
                                    </a:lnTo>
                                    <a:lnTo>
                                      <a:pt x="101" y="367"/>
                                    </a:lnTo>
                                    <a:lnTo>
                                      <a:pt x="198" y="436"/>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 name="Picture 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6370" y="372"/>
                                <a:ext cx="5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 name="Freeform 40"/>
                            <wps:cNvSpPr>
                              <a:spLocks/>
                            </wps:cNvSpPr>
                            <wps:spPr bwMode="auto">
                              <a:xfrm>
                                <a:off x="6370" y="372"/>
                                <a:ext cx="500" cy="336"/>
                              </a:xfrm>
                              <a:custGeom>
                                <a:avLst/>
                                <a:gdLst>
                                  <a:gd name="T0" fmla="+- 0 6692 6370"/>
                                  <a:gd name="T1" fmla="*/ T0 w 500"/>
                                  <a:gd name="T2" fmla="+- 0 642 372"/>
                                  <a:gd name="T3" fmla="*/ 642 h 336"/>
                                  <a:gd name="T4" fmla="+- 0 6760 6370"/>
                                  <a:gd name="T5" fmla="*/ T4 w 500"/>
                                  <a:gd name="T6" fmla="+- 0 602 372"/>
                                  <a:gd name="T7" fmla="*/ 602 h 336"/>
                                  <a:gd name="T8" fmla="+- 0 6816 6370"/>
                                  <a:gd name="T9" fmla="*/ T8 w 500"/>
                                  <a:gd name="T10" fmla="+- 0 546 372"/>
                                  <a:gd name="T11" fmla="*/ 546 h 336"/>
                                  <a:gd name="T12" fmla="+- 0 6865 6370"/>
                                  <a:gd name="T13" fmla="*/ T12 w 500"/>
                                  <a:gd name="T14" fmla="+- 0 457 372"/>
                                  <a:gd name="T15" fmla="*/ 457 h 336"/>
                                  <a:gd name="T16" fmla="+- 0 6870 6370"/>
                                  <a:gd name="T17" fmla="*/ T16 w 500"/>
                                  <a:gd name="T18" fmla="+- 0 419 372"/>
                                  <a:gd name="T19" fmla="*/ 419 h 336"/>
                                  <a:gd name="T20" fmla="+- 0 6865 6370"/>
                                  <a:gd name="T21" fmla="*/ T20 w 500"/>
                                  <a:gd name="T22" fmla="+- 0 391 372"/>
                                  <a:gd name="T23" fmla="*/ 391 h 336"/>
                                  <a:gd name="T24" fmla="+- 0 6842 6370"/>
                                  <a:gd name="T25" fmla="*/ T24 w 500"/>
                                  <a:gd name="T26" fmla="+- 0 377 372"/>
                                  <a:gd name="T27" fmla="*/ 377 h 336"/>
                                  <a:gd name="T28" fmla="+- 0 6803 6370"/>
                                  <a:gd name="T29" fmla="*/ T28 w 500"/>
                                  <a:gd name="T30" fmla="+- 0 372 372"/>
                                  <a:gd name="T31" fmla="*/ 372 h 336"/>
                                  <a:gd name="T32" fmla="+- 0 6765 6370"/>
                                  <a:gd name="T33" fmla="*/ T32 w 500"/>
                                  <a:gd name="T34" fmla="+- 0 373 372"/>
                                  <a:gd name="T35" fmla="*/ 373 h 336"/>
                                  <a:gd name="T36" fmla="+- 0 6749 6370"/>
                                  <a:gd name="T37" fmla="*/ T36 w 500"/>
                                  <a:gd name="T38" fmla="+- 0 374 372"/>
                                  <a:gd name="T39" fmla="*/ 374 h 336"/>
                                  <a:gd name="T40" fmla="+- 0 6715 6370"/>
                                  <a:gd name="T41" fmla="*/ T40 w 500"/>
                                  <a:gd name="T42" fmla="+- 0 373 372"/>
                                  <a:gd name="T43" fmla="*/ 373 h 336"/>
                                  <a:gd name="T44" fmla="+- 0 6635 6370"/>
                                  <a:gd name="T45" fmla="*/ T44 w 500"/>
                                  <a:gd name="T46" fmla="+- 0 423 372"/>
                                  <a:gd name="T47" fmla="*/ 423 h 336"/>
                                  <a:gd name="T48" fmla="+- 0 6592 6370"/>
                                  <a:gd name="T49" fmla="*/ T48 w 500"/>
                                  <a:gd name="T50" fmla="+- 0 485 372"/>
                                  <a:gd name="T51" fmla="*/ 485 h 336"/>
                                  <a:gd name="T52" fmla="+- 0 6572 6370"/>
                                  <a:gd name="T53" fmla="*/ T52 w 500"/>
                                  <a:gd name="T54" fmla="+- 0 508 372"/>
                                  <a:gd name="T55" fmla="*/ 508 h 336"/>
                                  <a:gd name="T56" fmla="+- 0 6545 6370"/>
                                  <a:gd name="T57" fmla="*/ T56 w 500"/>
                                  <a:gd name="T58" fmla="+- 0 529 372"/>
                                  <a:gd name="T59" fmla="*/ 529 h 336"/>
                                  <a:gd name="T60" fmla="+- 0 6522 6370"/>
                                  <a:gd name="T61" fmla="*/ T60 w 500"/>
                                  <a:gd name="T62" fmla="+- 0 535 372"/>
                                  <a:gd name="T63" fmla="*/ 535 h 336"/>
                                  <a:gd name="T64" fmla="+- 0 6501 6370"/>
                                  <a:gd name="T65" fmla="*/ T64 w 500"/>
                                  <a:gd name="T66" fmla="+- 0 534 372"/>
                                  <a:gd name="T67" fmla="*/ 534 h 336"/>
                                  <a:gd name="T68" fmla="+- 0 6476 6370"/>
                                  <a:gd name="T69" fmla="*/ T68 w 500"/>
                                  <a:gd name="T70" fmla="+- 0 537 372"/>
                                  <a:gd name="T71" fmla="*/ 537 h 336"/>
                                  <a:gd name="T72" fmla="+- 0 6449 6370"/>
                                  <a:gd name="T73" fmla="*/ T72 w 500"/>
                                  <a:gd name="T74" fmla="+- 0 543 372"/>
                                  <a:gd name="T75" fmla="*/ 543 h 336"/>
                                  <a:gd name="T76" fmla="+- 0 6421 6370"/>
                                  <a:gd name="T77" fmla="*/ T76 w 500"/>
                                  <a:gd name="T78" fmla="+- 0 546 372"/>
                                  <a:gd name="T79" fmla="*/ 546 h 336"/>
                                  <a:gd name="T80" fmla="+- 0 6397 6370"/>
                                  <a:gd name="T81" fmla="*/ T80 w 500"/>
                                  <a:gd name="T82" fmla="+- 0 552 372"/>
                                  <a:gd name="T83" fmla="*/ 552 h 336"/>
                                  <a:gd name="T84" fmla="+- 0 6380 6370"/>
                                  <a:gd name="T85" fmla="*/ T84 w 500"/>
                                  <a:gd name="T86" fmla="+- 0 567 372"/>
                                  <a:gd name="T87" fmla="*/ 567 h 336"/>
                                  <a:gd name="T88" fmla="+- 0 6372 6370"/>
                                  <a:gd name="T89" fmla="*/ T88 w 500"/>
                                  <a:gd name="T90" fmla="+- 0 593 372"/>
                                  <a:gd name="T91" fmla="*/ 593 h 336"/>
                                  <a:gd name="T92" fmla="+- 0 6370 6370"/>
                                  <a:gd name="T93" fmla="*/ T92 w 500"/>
                                  <a:gd name="T94" fmla="+- 0 621 372"/>
                                  <a:gd name="T95" fmla="*/ 621 h 336"/>
                                  <a:gd name="T96" fmla="+- 0 6375 6370"/>
                                  <a:gd name="T97" fmla="*/ T96 w 500"/>
                                  <a:gd name="T98" fmla="+- 0 648 372"/>
                                  <a:gd name="T99" fmla="*/ 648 h 336"/>
                                  <a:gd name="T100" fmla="+- 0 6449 6370"/>
                                  <a:gd name="T101" fmla="*/ T100 w 500"/>
                                  <a:gd name="T102" fmla="+- 0 697 372"/>
                                  <a:gd name="T103" fmla="*/ 697 h 336"/>
                                  <a:gd name="T104" fmla="+- 0 6521 6370"/>
                                  <a:gd name="T105" fmla="*/ T104 w 500"/>
                                  <a:gd name="T106" fmla="+- 0 708 372"/>
                                  <a:gd name="T107" fmla="*/ 708 h 336"/>
                                  <a:gd name="T108" fmla="+- 0 6562 6370"/>
                                  <a:gd name="T109" fmla="*/ T108 w 500"/>
                                  <a:gd name="T110" fmla="+- 0 706 372"/>
                                  <a:gd name="T111" fmla="*/ 706 h 336"/>
                                  <a:gd name="T112" fmla="+- 0 6595 6370"/>
                                  <a:gd name="T113" fmla="*/ T112 w 500"/>
                                  <a:gd name="T114" fmla="+- 0 698 372"/>
                                  <a:gd name="T115" fmla="*/ 698 h 336"/>
                                  <a:gd name="T116" fmla="+- 0 6618 6370"/>
                                  <a:gd name="T117" fmla="*/ T116 w 500"/>
                                  <a:gd name="T118" fmla="+- 0 690 372"/>
                                  <a:gd name="T119" fmla="*/ 690 h 336"/>
                                  <a:gd name="T120" fmla="+- 0 6626 6370"/>
                                  <a:gd name="T121" fmla="*/ T120 w 500"/>
                                  <a:gd name="T122" fmla="+- 0 686 372"/>
                                  <a:gd name="T123" fmla="*/ 686 h 336"/>
                                  <a:gd name="T124" fmla="+- 0 6692 6370"/>
                                  <a:gd name="T125" fmla="*/ T124 w 500"/>
                                  <a:gd name="T126" fmla="+- 0 642 372"/>
                                  <a:gd name="T127" fmla="*/ 642 h 3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500" h="336">
                                    <a:moveTo>
                                      <a:pt x="322" y="270"/>
                                    </a:moveTo>
                                    <a:lnTo>
                                      <a:pt x="390" y="230"/>
                                    </a:lnTo>
                                    <a:lnTo>
                                      <a:pt x="446" y="174"/>
                                    </a:lnTo>
                                    <a:lnTo>
                                      <a:pt x="495" y="85"/>
                                    </a:lnTo>
                                    <a:lnTo>
                                      <a:pt x="500" y="47"/>
                                    </a:lnTo>
                                    <a:lnTo>
                                      <a:pt x="495" y="19"/>
                                    </a:lnTo>
                                    <a:lnTo>
                                      <a:pt x="472" y="5"/>
                                    </a:lnTo>
                                    <a:lnTo>
                                      <a:pt x="433" y="0"/>
                                    </a:lnTo>
                                    <a:lnTo>
                                      <a:pt x="395" y="1"/>
                                    </a:lnTo>
                                    <a:lnTo>
                                      <a:pt x="379" y="2"/>
                                    </a:lnTo>
                                    <a:lnTo>
                                      <a:pt x="345" y="1"/>
                                    </a:lnTo>
                                    <a:lnTo>
                                      <a:pt x="265" y="51"/>
                                    </a:lnTo>
                                    <a:lnTo>
                                      <a:pt x="222" y="113"/>
                                    </a:lnTo>
                                    <a:lnTo>
                                      <a:pt x="202" y="136"/>
                                    </a:lnTo>
                                    <a:lnTo>
                                      <a:pt x="175" y="157"/>
                                    </a:lnTo>
                                    <a:lnTo>
                                      <a:pt x="152" y="163"/>
                                    </a:lnTo>
                                    <a:lnTo>
                                      <a:pt x="131" y="162"/>
                                    </a:lnTo>
                                    <a:lnTo>
                                      <a:pt x="106" y="165"/>
                                    </a:lnTo>
                                    <a:lnTo>
                                      <a:pt x="79" y="171"/>
                                    </a:lnTo>
                                    <a:lnTo>
                                      <a:pt x="51" y="174"/>
                                    </a:lnTo>
                                    <a:lnTo>
                                      <a:pt x="27" y="180"/>
                                    </a:lnTo>
                                    <a:lnTo>
                                      <a:pt x="10" y="195"/>
                                    </a:lnTo>
                                    <a:lnTo>
                                      <a:pt x="2" y="221"/>
                                    </a:lnTo>
                                    <a:lnTo>
                                      <a:pt x="0" y="249"/>
                                    </a:lnTo>
                                    <a:lnTo>
                                      <a:pt x="5" y="276"/>
                                    </a:lnTo>
                                    <a:lnTo>
                                      <a:pt x="79" y="325"/>
                                    </a:lnTo>
                                    <a:lnTo>
                                      <a:pt x="151" y="336"/>
                                    </a:lnTo>
                                    <a:lnTo>
                                      <a:pt x="192" y="334"/>
                                    </a:lnTo>
                                    <a:lnTo>
                                      <a:pt x="225" y="326"/>
                                    </a:lnTo>
                                    <a:lnTo>
                                      <a:pt x="248" y="318"/>
                                    </a:lnTo>
                                    <a:lnTo>
                                      <a:pt x="256" y="314"/>
                                    </a:lnTo>
                                    <a:lnTo>
                                      <a:pt x="322" y="270"/>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1" name="Picture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5085" y="1900"/>
                                <a:ext cx="55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 name="Freeform 42"/>
                            <wps:cNvSpPr>
                              <a:spLocks/>
                            </wps:cNvSpPr>
                            <wps:spPr bwMode="auto">
                              <a:xfrm>
                                <a:off x="5085" y="1900"/>
                                <a:ext cx="555" cy="496"/>
                              </a:xfrm>
                              <a:custGeom>
                                <a:avLst/>
                                <a:gdLst>
                                  <a:gd name="T0" fmla="+- 0 5110 5086"/>
                                  <a:gd name="T1" fmla="*/ T0 w 555"/>
                                  <a:gd name="T2" fmla="+- 0 2036 1900"/>
                                  <a:gd name="T3" fmla="*/ 2036 h 496"/>
                                  <a:gd name="T4" fmla="+- 0 5147 5086"/>
                                  <a:gd name="T5" fmla="*/ T4 w 555"/>
                                  <a:gd name="T6" fmla="+- 0 1996 1900"/>
                                  <a:gd name="T7" fmla="*/ 1996 h 496"/>
                                  <a:gd name="T8" fmla="+- 0 5200 5086"/>
                                  <a:gd name="T9" fmla="*/ T8 w 555"/>
                                  <a:gd name="T10" fmla="+- 0 1951 1900"/>
                                  <a:gd name="T11" fmla="*/ 1951 h 496"/>
                                  <a:gd name="T12" fmla="+- 0 5260 5086"/>
                                  <a:gd name="T13" fmla="*/ T12 w 555"/>
                                  <a:gd name="T14" fmla="+- 0 1914 1900"/>
                                  <a:gd name="T15" fmla="*/ 1914 h 496"/>
                                  <a:gd name="T16" fmla="+- 0 5322 5086"/>
                                  <a:gd name="T17" fmla="*/ T16 w 555"/>
                                  <a:gd name="T18" fmla="+- 0 1900 1900"/>
                                  <a:gd name="T19" fmla="*/ 1900 h 496"/>
                                  <a:gd name="T20" fmla="+- 0 5390 5086"/>
                                  <a:gd name="T21" fmla="*/ T20 w 555"/>
                                  <a:gd name="T22" fmla="+- 0 1916 1900"/>
                                  <a:gd name="T23" fmla="*/ 1916 h 496"/>
                                  <a:gd name="T24" fmla="+- 0 5466 5086"/>
                                  <a:gd name="T25" fmla="*/ T24 w 555"/>
                                  <a:gd name="T26" fmla="+- 0 1952 1900"/>
                                  <a:gd name="T27" fmla="*/ 1952 h 496"/>
                                  <a:gd name="T28" fmla="+- 0 5536 5086"/>
                                  <a:gd name="T29" fmla="*/ T28 w 555"/>
                                  <a:gd name="T30" fmla="+- 0 2000 1900"/>
                                  <a:gd name="T31" fmla="*/ 2000 h 496"/>
                                  <a:gd name="T32" fmla="+- 0 5588 5086"/>
                                  <a:gd name="T33" fmla="*/ T32 w 555"/>
                                  <a:gd name="T34" fmla="+- 0 2050 1900"/>
                                  <a:gd name="T35" fmla="*/ 2050 h 496"/>
                                  <a:gd name="T36" fmla="+- 0 5620 5086"/>
                                  <a:gd name="T37" fmla="*/ T36 w 555"/>
                                  <a:gd name="T38" fmla="+- 0 2109 1900"/>
                                  <a:gd name="T39" fmla="*/ 2109 h 496"/>
                                  <a:gd name="T40" fmla="+- 0 5638 5086"/>
                                  <a:gd name="T41" fmla="*/ T40 w 555"/>
                                  <a:gd name="T42" fmla="+- 0 2178 1900"/>
                                  <a:gd name="T43" fmla="*/ 2178 h 496"/>
                                  <a:gd name="T44" fmla="+- 0 5641 5086"/>
                                  <a:gd name="T45" fmla="*/ T44 w 555"/>
                                  <a:gd name="T46" fmla="+- 0 2245 1900"/>
                                  <a:gd name="T47" fmla="*/ 2245 h 496"/>
                                  <a:gd name="T48" fmla="+- 0 5627 5086"/>
                                  <a:gd name="T49" fmla="*/ T48 w 555"/>
                                  <a:gd name="T50" fmla="+- 0 2299 1900"/>
                                  <a:gd name="T51" fmla="*/ 2299 h 496"/>
                                  <a:gd name="T52" fmla="+- 0 5589 5086"/>
                                  <a:gd name="T53" fmla="*/ T52 w 555"/>
                                  <a:gd name="T54" fmla="+- 0 2337 1900"/>
                                  <a:gd name="T55" fmla="*/ 2337 h 496"/>
                                  <a:gd name="T56" fmla="+- 0 5531 5086"/>
                                  <a:gd name="T57" fmla="*/ T56 w 555"/>
                                  <a:gd name="T58" fmla="+- 0 2367 1900"/>
                                  <a:gd name="T59" fmla="*/ 2367 h 496"/>
                                  <a:gd name="T60" fmla="+- 0 5465 5086"/>
                                  <a:gd name="T61" fmla="*/ T60 w 555"/>
                                  <a:gd name="T62" fmla="+- 0 2387 1900"/>
                                  <a:gd name="T63" fmla="*/ 2387 h 496"/>
                                  <a:gd name="T64" fmla="+- 0 5406 5086"/>
                                  <a:gd name="T65" fmla="*/ T64 w 555"/>
                                  <a:gd name="T66" fmla="+- 0 2396 1900"/>
                                  <a:gd name="T67" fmla="*/ 2396 h 496"/>
                                  <a:gd name="T68" fmla="+- 0 5352 5086"/>
                                  <a:gd name="T69" fmla="*/ T68 w 555"/>
                                  <a:gd name="T70" fmla="+- 0 2391 1900"/>
                                  <a:gd name="T71" fmla="*/ 2391 h 496"/>
                                  <a:gd name="T72" fmla="+- 0 5250 5086"/>
                                  <a:gd name="T73" fmla="*/ T72 w 555"/>
                                  <a:gd name="T74" fmla="+- 0 2349 1900"/>
                                  <a:gd name="T75" fmla="*/ 2349 h 496"/>
                                  <a:gd name="T76" fmla="+- 0 5172 5086"/>
                                  <a:gd name="T77" fmla="*/ T76 w 555"/>
                                  <a:gd name="T78" fmla="+- 0 2286 1900"/>
                                  <a:gd name="T79" fmla="*/ 2286 h 496"/>
                                  <a:gd name="T80" fmla="+- 0 5118 5086"/>
                                  <a:gd name="T81" fmla="*/ T80 w 555"/>
                                  <a:gd name="T82" fmla="+- 0 2202 1900"/>
                                  <a:gd name="T83" fmla="*/ 2202 h 496"/>
                                  <a:gd name="T84" fmla="+- 0 5091 5086"/>
                                  <a:gd name="T85" fmla="*/ T84 w 555"/>
                                  <a:gd name="T86" fmla="+- 0 2130 1900"/>
                                  <a:gd name="T87" fmla="*/ 2130 h 496"/>
                                  <a:gd name="T88" fmla="+- 0 5086 5086"/>
                                  <a:gd name="T89" fmla="*/ T88 w 555"/>
                                  <a:gd name="T90" fmla="+- 0 2098 1900"/>
                                  <a:gd name="T91" fmla="*/ 2098 h 496"/>
                                  <a:gd name="T92" fmla="+- 0 5090 5086"/>
                                  <a:gd name="T93" fmla="*/ T92 w 555"/>
                                  <a:gd name="T94" fmla="+- 0 2068 1900"/>
                                  <a:gd name="T95" fmla="*/ 2068 h 496"/>
                                  <a:gd name="T96" fmla="+- 0 5110 5086"/>
                                  <a:gd name="T97" fmla="*/ T96 w 555"/>
                                  <a:gd name="T98" fmla="+- 0 2036 1900"/>
                                  <a:gd name="T99" fmla="*/ 2036 h 4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555" h="496">
                                    <a:moveTo>
                                      <a:pt x="24" y="136"/>
                                    </a:moveTo>
                                    <a:lnTo>
                                      <a:pt x="61" y="96"/>
                                    </a:lnTo>
                                    <a:lnTo>
                                      <a:pt x="114" y="51"/>
                                    </a:lnTo>
                                    <a:lnTo>
                                      <a:pt x="174" y="14"/>
                                    </a:lnTo>
                                    <a:lnTo>
                                      <a:pt x="236" y="0"/>
                                    </a:lnTo>
                                    <a:lnTo>
                                      <a:pt x="304" y="16"/>
                                    </a:lnTo>
                                    <a:lnTo>
                                      <a:pt x="380" y="52"/>
                                    </a:lnTo>
                                    <a:lnTo>
                                      <a:pt x="450" y="100"/>
                                    </a:lnTo>
                                    <a:lnTo>
                                      <a:pt x="502" y="150"/>
                                    </a:lnTo>
                                    <a:lnTo>
                                      <a:pt x="534" y="209"/>
                                    </a:lnTo>
                                    <a:lnTo>
                                      <a:pt x="552" y="278"/>
                                    </a:lnTo>
                                    <a:lnTo>
                                      <a:pt x="555" y="345"/>
                                    </a:lnTo>
                                    <a:lnTo>
                                      <a:pt x="541" y="399"/>
                                    </a:lnTo>
                                    <a:lnTo>
                                      <a:pt x="503" y="437"/>
                                    </a:lnTo>
                                    <a:lnTo>
                                      <a:pt x="445" y="467"/>
                                    </a:lnTo>
                                    <a:lnTo>
                                      <a:pt x="379" y="487"/>
                                    </a:lnTo>
                                    <a:lnTo>
                                      <a:pt x="320" y="496"/>
                                    </a:lnTo>
                                    <a:lnTo>
                                      <a:pt x="266" y="491"/>
                                    </a:lnTo>
                                    <a:lnTo>
                                      <a:pt x="164" y="449"/>
                                    </a:lnTo>
                                    <a:lnTo>
                                      <a:pt x="86" y="386"/>
                                    </a:lnTo>
                                    <a:lnTo>
                                      <a:pt x="32" y="302"/>
                                    </a:lnTo>
                                    <a:lnTo>
                                      <a:pt x="5" y="230"/>
                                    </a:lnTo>
                                    <a:lnTo>
                                      <a:pt x="0" y="198"/>
                                    </a:lnTo>
                                    <a:lnTo>
                                      <a:pt x="4" y="168"/>
                                    </a:lnTo>
                                    <a:lnTo>
                                      <a:pt x="24" y="136"/>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3" name="Picture 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6648" y="1060"/>
                                <a:ext cx="345"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Freeform 44"/>
                            <wps:cNvSpPr>
                              <a:spLocks/>
                            </wps:cNvSpPr>
                            <wps:spPr bwMode="auto">
                              <a:xfrm>
                                <a:off x="6648" y="1060"/>
                                <a:ext cx="345" cy="597"/>
                              </a:xfrm>
                              <a:custGeom>
                                <a:avLst/>
                                <a:gdLst>
                                  <a:gd name="T0" fmla="+- 0 6756 6648"/>
                                  <a:gd name="T1" fmla="*/ T0 w 345"/>
                                  <a:gd name="T2" fmla="+- 0 1165 1060"/>
                                  <a:gd name="T3" fmla="*/ 1165 h 597"/>
                                  <a:gd name="T4" fmla="+- 0 6797 6648"/>
                                  <a:gd name="T5" fmla="*/ T4 w 345"/>
                                  <a:gd name="T6" fmla="+- 0 1128 1060"/>
                                  <a:gd name="T7" fmla="*/ 1128 h 597"/>
                                  <a:gd name="T8" fmla="+- 0 6849 6648"/>
                                  <a:gd name="T9" fmla="*/ T8 w 345"/>
                                  <a:gd name="T10" fmla="+- 0 1089 1060"/>
                                  <a:gd name="T11" fmla="*/ 1089 h 597"/>
                                  <a:gd name="T12" fmla="+- 0 6899 6648"/>
                                  <a:gd name="T13" fmla="*/ T12 w 345"/>
                                  <a:gd name="T14" fmla="+- 0 1062 1060"/>
                                  <a:gd name="T15" fmla="*/ 1062 h 597"/>
                                  <a:gd name="T16" fmla="+- 0 6938 6648"/>
                                  <a:gd name="T17" fmla="*/ T16 w 345"/>
                                  <a:gd name="T18" fmla="+- 0 1060 1060"/>
                                  <a:gd name="T19" fmla="*/ 1060 h 597"/>
                                  <a:gd name="T20" fmla="+- 0 6965 6648"/>
                                  <a:gd name="T21" fmla="*/ T20 w 345"/>
                                  <a:gd name="T22" fmla="+- 0 1094 1060"/>
                                  <a:gd name="T23" fmla="*/ 1094 h 597"/>
                                  <a:gd name="T24" fmla="+- 0 6983 6648"/>
                                  <a:gd name="T25" fmla="*/ T24 w 345"/>
                                  <a:gd name="T26" fmla="+- 0 1154 1060"/>
                                  <a:gd name="T27" fmla="*/ 1154 h 597"/>
                                  <a:gd name="T28" fmla="+- 0 6992 6648"/>
                                  <a:gd name="T29" fmla="*/ T28 w 345"/>
                                  <a:gd name="T30" fmla="+- 0 1227 1060"/>
                                  <a:gd name="T31" fmla="*/ 1227 h 597"/>
                                  <a:gd name="T32" fmla="+- 0 6990 6648"/>
                                  <a:gd name="T33" fmla="*/ T32 w 345"/>
                                  <a:gd name="T34" fmla="+- 0 1298 1060"/>
                                  <a:gd name="T35" fmla="*/ 1298 h 597"/>
                                  <a:gd name="T36" fmla="+- 0 6974 6648"/>
                                  <a:gd name="T37" fmla="*/ T36 w 345"/>
                                  <a:gd name="T38" fmla="+- 0 1374 1060"/>
                                  <a:gd name="T39" fmla="*/ 1374 h 597"/>
                                  <a:gd name="T40" fmla="+- 0 6945 6648"/>
                                  <a:gd name="T41" fmla="*/ T40 w 345"/>
                                  <a:gd name="T42" fmla="+- 0 1458 1060"/>
                                  <a:gd name="T43" fmla="*/ 1458 h 597"/>
                                  <a:gd name="T44" fmla="+- 0 6909 6648"/>
                                  <a:gd name="T45" fmla="*/ T44 w 345"/>
                                  <a:gd name="T46" fmla="+- 0 1536 1060"/>
                                  <a:gd name="T47" fmla="*/ 1536 h 597"/>
                                  <a:gd name="T48" fmla="+- 0 6872 6648"/>
                                  <a:gd name="T49" fmla="*/ T48 w 345"/>
                                  <a:gd name="T50" fmla="+- 0 1594 1060"/>
                                  <a:gd name="T51" fmla="*/ 1594 h 597"/>
                                  <a:gd name="T52" fmla="+- 0 6786 6648"/>
                                  <a:gd name="T53" fmla="*/ T52 w 345"/>
                                  <a:gd name="T54" fmla="+- 0 1650 1060"/>
                                  <a:gd name="T55" fmla="*/ 1650 h 597"/>
                                  <a:gd name="T56" fmla="+- 0 6742 6648"/>
                                  <a:gd name="T57" fmla="*/ T56 w 345"/>
                                  <a:gd name="T58" fmla="+- 0 1657 1060"/>
                                  <a:gd name="T59" fmla="*/ 1657 h 597"/>
                                  <a:gd name="T60" fmla="+- 0 6707 6648"/>
                                  <a:gd name="T61" fmla="*/ T60 w 345"/>
                                  <a:gd name="T62" fmla="+- 0 1653 1060"/>
                                  <a:gd name="T63" fmla="*/ 1653 h 597"/>
                                  <a:gd name="T64" fmla="+- 0 6683 6648"/>
                                  <a:gd name="T65" fmla="*/ T64 w 345"/>
                                  <a:gd name="T66" fmla="+- 0 1635 1060"/>
                                  <a:gd name="T67" fmla="*/ 1635 h 597"/>
                                  <a:gd name="T68" fmla="+- 0 6665 6648"/>
                                  <a:gd name="T69" fmla="*/ T68 w 345"/>
                                  <a:gd name="T70" fmla="+- 0 1603 1060"/>
                                  <a:gd name="T71" fmla="*/ 1603 h 597"/>
                                  <a:gd name="T72" fmla="+- 0 6654 6648"/>
                                  <a:gd name="T73" fmla="*/ T72 w 345"/>
                                  <a:gd name="T74" fmla="+- 0 1562 1060"/>
                                  <a:gd name="T75" fmla="*/ 1562 h 597"/>
                                  <a:gd name="T76" fmla="+- 0 6648 6648"/>
                                  <a:gd name="T77" fmla="*/ T76 w 345"/>
                                  <a:gd name="T78" fmla="+- 0 1519 1060"/>
                                  <a:gd name="T79" fmla="*/ 1519 h 597"/>
                                  <a:gd name="T80" fmla="+- 0 6649 6648"/>
                                  <a:gd name="T81" fmla="*/ T80 w 345"/>
                                  <a:gd name="T82" fmla="+- 0 1470 1060"/>
                                  <a:gd name="T83" fmla="*/ 1470 h 597"/>
                                  <a:gd name="T84" fmla="+- 0 6668 6648"/>
                                  <a:gd name="T85" fmla="*/ T84 w 345"/>
                                  <a:gd name="T86" fmla="+- 0 1360 1060"/>
                                  <a:gd name="T87" fmla="*/ 1360 h 597"/>
                                  <a:gd name="T88" fmla="+- 0 6694 6648"/>
                                  <a:gd name="T89" fmla="*/ T88 w 345"/>
                                  <a:gd name="T90" fmla="+- 0 1270 1060"/>
                                  <a:gd name="T91" fmla="*/ 1270 h 597"/>
                                  <a:gd name="T92" fmla="+- 0 6729 6648"/>
                                  <a:gd name="T93" fmla="*/ T92 w 345"/>
                                  <a:gd name="T94" fmla="+- 0 1197 1060"/>
                                  <a:gd name="T95" fmla="*/ 1197 h 597"/>
                                  <a:gd name="T96" fmla="+- 0 6756 6648"/>
                                  <a:gd name="T97" fmla="*/ T96 w 345"/>
                                  <a:gd name="T98" fmla="+- 0 1165 1060"/>
                                  <a:gd name="T99" fmla="*/ 1165 h 5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345" h="597">
                                    <a:moveTo>
                                      <a:pt x="108" y="105"/>
                                    </a:moveTo>
                                    <a:lnTo>
                                      <a:pt x="149" y="68"/>
                                    </a:lnTo>
                                    <a:lnTo>
                                      <a:pt x="201" y="29"/>
                                    </a:lnTo>
                                    <a:lnTo>
                                      <a:pt x="251" y="2"/>
                                    </a:lnTo>
                                    <a:lnTo>
                                      <a:pt x="290" y="0"/>
                                    </a:lnTo>
                                    <a:lnTo>
                                      <a:pt x="317" y="34"/>
                                    </a:lnTo>
                                    <a:lnTo>
                                      <a:pt x="335" y="94"/>
                                    </a:lnTo>
                                    <a:lnTo>
                                      <a:pt x="344" y="167"/>
                                    </a:lnTo>
                                    <a:lnTo>
                                      <a:pt x="342" y="238"/>
                                    </a:lnTo>
                                    <a:lnTo>
                                      <a:pt x="326" y="314"/>
                                    </a:lnTo>
                                    <a:lnTo>
                                      <a:pt x="297" y="398"/>
                                    </a:lnTo>
                                    <a:lnTo>
                                      <a:pt x="261" y="476"/>
                                    </a:lnTo>
                                    <a:lnTo>
                                      <a:pt x="224" y="534"/>
                                    </a:lnTo>
                                    <a:lnTo>
                                      <a:pt x="138" y="590"/>
                                    </a:lnTo>
                                    <a:lnTo>
                                      <a:pt x="94" y="597"/>
                                    </a:lnTo>
                                    <a:lnTo>
                                      <a:pt x="59" y="593"/>
                                    </a:lnTo>
                                    <a:lnTo>
                                      <a:pt x="35" y="575"/>
                                    </a:lnTo>
                                    <a:lnTo>
                                      <a:pt x="17" y="543"/>
                                    </a:lnTo>
                                    <a:lnTo>
                                      <a:pt x="6" y="502"/>
                                    </a:lnTo>
                                    <a:lnTo>
                                      <a:pt x="0" y="459"/>
                                    </a:lnTo>
                                    <a:lnTo>
                                      <a:pt x="1" y="410"/>
                                    </a:lnTo>
                                    <a:lnTo>
                                      <a:pt x="20" y="300"/>
                                    </a:lnTo>
                                    <a:lnTo>
                                      <a:pt x="46" y="210"/>
                                    </a:lnTo>
                                    <a:lnTo>
                                      <a:pt x="81" y="137"/>
                                    </a:lnTo>
                                    <a:lnTo>
                                      <a:pt x="108" y="105"/>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5" name="Picture 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6104" y="2127"/>
                                <a:ext cx="523"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 name="Freeform 46"/>
                            <wps:cNvSpPr>
                              <a:spLocks/>
                            </wps:cNvSpPr>
                            <wps:spPr bwMode="auto">
                              <a:xfrm>
                                <a:off x="6104" y="2127"/>
                                <a:ext cx="523" cy="681"/>
                              </a:xfrm>
                              <a:custGeom>
                                <a:avLst/>
                                <a:gdLst>
                                  <a:gd name="T0" fmla="+- 0 6140 6104"/>
                                  <a:gd name="T1" fmla="*/ T0 w 523"/>
                                  <a:gd name="T2" fmla="+- 0 2148 2127"/>
                                  <a:gd name="T3" fmla="*/ 2148 h 681"/>
                                  <a:gd name="T4" fmla="+- 0 6120 6104"/>
                                  <a:gd name="T5" fmla="*/ T4 w 523"/>
                                  <a:gd name="T6" fmla="+- 0 2175 2127"/>
                                  <a:gd name="T7" fmla="*/ 2175 h 681"/>
                                  <a:gd name="T8" fmla="+- 0 6108 6104"/>
                                  <a:gd name="T9" fmla="*/ T8 w 523"/>
                                  <a:gd name="T10" fmla="+- 0 2213 2127"/>
                                  <a:gd name="T11" fmla="*/ 2213 h 681"/>
                                  <a:gd name="T12" fmla="+- 0 6104 6104"/>
                                  <a:gd name="T13" fmla="*/ T12 w 523"/>
                                  <a:gd name="T14" fmla="+- 0 2258 2127"/>
                                  <a:gd name="T15" fmla="*/ 2258 h 681"/>
                                  <a:gd name="T16" fmla="+- 0 6110 6104"/>
                                  <a:gd name="T17" fmla="*/ T16 w 523"/>
                                  <a:gd name="T18" fmla="+- 0 2305 2127"/>
                                  <a:gd name="T19" fmla="*/ 2305 h 681"/>
                                  <a:gd name="T20" fmla="+- 0 6129 6104"/>
                                  <a:gd name="T21" fmla="*/ T20 w 523"/>
                                  <a:gd name="T22" fmla="+- 0 2353 2127"/>
                                  <a:gd name="T23" fmla="*/ 2353 h 681"/>
                                  <a:gd name="T24" fmla="+- 0 6160 6104"/>
                                  <a:gd name="T25" fmla="*/ T24 w 523"/>
                                  <a:gd name="T26" fmla="+- 0 2404 2127"/>
                                  <a:gd name="T27" fmla="*/ 2404 h 681"/>
                                  <a:gd name="T28" fmla="+- 0 6196 6104"/>
                                  <a:gd name="T29" fmla="*/ T28 w 523"/>
                                  <a:gd name="T30" fmla="+- 0 2458 2127"/>
                                  <a:gd name="T31" fmla="*/ 2458 h 681"/>
                                  <a:gd name="T32" fmla="+- 0 6230 6104"/>
                                  <a:gd name="T33" fmla="*/ T32 w 523"/>
                                  <a:gd name="T34" fmla="+- 0 2515 2127"/>
                                  <a:gd name="T35" fmla="*/ 2515 h 681"/>
                                  <a:gd name="T36" fmla="+- 0 6261 6104"/>
                                  <a:gd name="T37" fmla="*/ T36 w 523"/>
                                  <a:gd name="T38" fmla="+- 0 2581 2127"/>
                                  <a:gd name="T39" fmla="*/ 2581 h 681"/>
                                  <a:gd name="T40" fmla="+- 0 6293 6104"/>
                                  <a:gd name="T41" fmla="*/ T40 w 523"/>
                                  <a:gd name="T42" fmla="+- 0 2654 2127"/>
                                  <a:gd name="T43" fmla="*/ 2654 h 681"/>
                                  <a:gd name="T44" fmla="+- 0 6326 6104"/>
                                  <a:gd name="T45" fmla="*/ T44 w 523"/>
                                  <a:gd name="T46" fmla="+- 0 2721 2127"/>
                                  <a:gd name="T47" fmla="*/ 2721 h 681"/>
                                  <a:gd name="T48" fmla="+- 0 6365 6104"/>
                                  <a:gd name="T49" fmla="*/ T48 w 523"/>
                                  <a:gd name="T50" fmla="+- 0 2769 2127"/>
                                  <a:gd name="T51" fmla="*/ 2769 h 681"/>
                                  <a:gd name="T52" fmla="+- 0 6412 6104"/>
                                  <a:gd name="T53" fmla="*/ T52 w 523"/>
                                  <a:gd name="T54" fmla="+- 0 2796 2127"/>
                                  <a:gd name="T55" fmla="*/ 2796 h 681"/>
                                  <a:gd name="T56" fmla="+- 0 6467 6104"/>
                                  <a:gd name="T57" fmla="*/ T56 w 523"/>
                                  <a:gd name="T58" fmla="+- 0 2808 2127"/>
                                  <a:gd name="T59" fmla="*/ 2808 h 681"/>
                                  <a:gd name="T60" fmla="+- 0 6519 6104"/>
                                  <a:gd name="T61" fmla="*/ T60 w 523"/>
                                  <a:gd name="T62" fmla="+- 0 2806 2127"/>
                                  <a:gd name="T63" fmla="*/ 2806 h 681"/>
                                  <a:gd name="T64" fmla="+- 0 6590 6104"/>
                                  <a:gd name="T65" fmla="*/ T64 w 523"/>
                                  <a:gd name="T66" fmla="+- 0 2764 2127"/>
                                  <a:gd name="T67" fmla="*/ 2764 h 681"/>
                                  <a:gd name="T68" fmla="+- 0 6625 6104"/>
                                  <a:gd name="T69" fmla="*/ T68 w 523"/>
                                  <a:gd name="T70" fmla="+- 0 2670 2127"/>
                                  <a:gd name="T71" fmla="*/ 2670 h 681"/>
                                  <a:gd name="T72" fmla="+- 0 6626 6104"/>
                                  <a:gd name="T73" fmla="*/ T72 w 523"/>
                                  <a:gd name="T74" fmla="+- 0 2619 2127"/>
                                  <a:gd name="T75" fmla="*/ 2619 h 681"/>
                                  <a:gd name="T76" fmla="+- 0 6612 6104"/>
                                  <a:gd name="T77" fmla="*/ T76 w 523"/>
                                  <a:gd name="T78" fmla="+- 0 2568 2127"/>
                                  <a:gd name="T79" fmla="*/ 2568 h 681"/>
                                  <a:gd name="T80" fmla="+- 0 6584 6104"/>
                                  <a:gd name="T81" fmla="*/ T80 w 523"/>
                                  <a:gd name="T82" fmla="+- 0 2514 2127"/>
                                  <a:gd name="T83" fmla="*/ 2514 h 681"/>
                                  <a:gd name="T84" fmla="+- 0 6551 6104"/>
                                  <a:gd name="T85" fmla="*/ T84 w 523"/>
                                  <a:gd name="T86" fmla="+- 0 2459 2127"/>
                                  <a:gd name="T87" fmla="*/ 2459 h 681"/>
                                  <a:gd name="T88" fmla="+- 0 6522 6104"/>
                                  <a:gd name="T89" fmla="*/ T88 w 523"/>
                                  <a:gd name="T90" fmla="+- 0 2409 2127"/>
                                  <a:gd name="T91" fmla="*/ 2409 h 681"/>
                                  <a:gd name="T92" fmla="+- 0 6501 6104"/>
                                  <a:gd name="T93" fmla="*/ T92 w 523"/>
                                  <a:gd name="T94" fmla="+- 0 2364 2127"/>
                                  <a:gd name="T95" fmla="*/ 2364 h 681"/>
                                  <a:gd name="T96" fmla="+- 0 6483 6104"/>
                                  <a:gd name="T97" fmla="*/ T96 w 523"/>
                                  <a:gd name="T98" fmla="+- 0 2321 2127"/>
                                  <a:gd name="T99" fmla="*/ 2321 h 681"/>
                                  <a:gd name="T100" fmla="+- 0 6464 6104"/>
                                  <a:gd name="T101" fmla="*/ T100 w 523"/>
                                  <a:gd name="T102" fmla="+- 0 2281 2127"/>
                                  <a:gd name="T103" fmla="*/ 2281 h 681"/>
                                  <a:gd name="T104" fmla="+- 0 6409 6104"/>
                                  <a:gd name="T105" fmla="*/ T104 w 523"/>
                                  <a:gd name="T106" fmla="+- 0 2211 2127"/>
                                  <a:gd name="T107" fmla="*/ 2211 h 681"/>
                                  <a:gd name="T108" fmla="+- 0 6335 6104"/>
                                  <a:gd name="T109" fmla="*/ T108 w 523"/>
                                  <a:gd name="T110" fmla="+- 0 2156 2127"/>
                                  <a:gd name="T111" fmla="*/ 2156 h 681"/>
                                  <a:gd name="T112" fmla="+- 0 6255 6104"/>
                                  <a:gd name="T113" fmla="*/ T112 w 523"/>
                                  <a:gd name="T114" fmla="+- 0 2130 2127"/>
                                  <a:gd name="T115" fmla="*/ 2130 h 681"/>
                                  <a:gd name="T116" fmla="+- 0 6211 6104"/>
                                  <a:gd name="T117" fmla="*/ T116 w 523"/>
                                  <a:gd name="T118" fmla="+- 0 2127 2127"/>
                                  <a:gd name="T119" fmla="*/ 2127 h 681"/>
                                  <a:gd name="T120" fmla="+- 0 6171 6104"/>
                                  <a:gd name="T121" fmla="*/ T120 w 523"/>
                                  <a:gd name="T122" fmla="+- 0 2133 2127"/>
                                  <a:gd name="T123" fmla="*/ 2133 h 681"/>
                                  <a:gd name="T124" fmla="+- 0 6140 6104"/>
                                  <a:gd name="T125" fmla="*/ T124 w 523"/>
                                  <a:gd name="T126" fmla="+- 0 2148 2127"/>
                                  <a:gd name="T127" fmla="*/ 2148 h 6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523" h="681">
                                    <a:moveTo>
                                      <a:pt x="36" y="21"/>
                                    </a:moveTo>
                                    <a:lnTo>
                                      <a:pt x="16" y="48"/>
                                    </a:lnTo>
                                    <a:lnTo>
                                      <a:pt x="4" y="86"/>
                                    </a:lnTo>
                                    <a:lnTo>
                                      <a:pt x="0" y="131"/>
                                    </a:lnTo>
                                    <a:lnTo>
                                      <a:pt x="6" y="178"/>
                                    </a:lnTo>
                                    <a:lnTo>
                                      <a:pt x="25" y="226"/>
                                    </a:lnTo>
                                    <a:lnTo>
                                      <a:pt x="56" y="277"/>
                                    </a:lnTo>
                                    <a:lnTo>
                                      <a:pt x="92" y="331"/>
                                    </a:lnTo>
                                    <a:lnTo>
                                      <a:pt x="126" y="388"/>
                                    </a:lnTo>
                                    <a:lnTo>
                                      <a:pt x="157" y="454"/>
                                    </a:lnTo>
                                    <a:lnTo>
                                      <a:pt x="189" y="527"/>
                                    </a:lnTo>
                                    <a:lnTo>
                                      <a:pt x="222" y="594"/>
                                    </a:lnTo>
                                    <a:lnTo>
                                      <a:pt x="261" y="642"/>
                                    </a:lnTo>
                                    <a:lnTo>
                                      <a:pt x="308" y="669"/>
                                    </a:lnTo>
                                    <a:lnTo>
                                      <a:pt x="363" y="681"/>
                                    </a:lnTo>
                                    <a:lnTo>
                                      <a:pt x="415" y="679"/>
                                    </a:lnTo>
                                    <a:lnTo>
                                      <a:pt x="486" y="637"/>
                                    </a:lnTo>
                                    <a:lnTo>
                                      <a:pt x="521" y="543"/>
                                    </a:lnTo>
                                    <a:lnTo>
                                      <a:pt x="522" y="492"/>
                                    </a:lnTo>
                                    <a:lnTo>
                                      <a:pt x="508" y="441"/>
                                    </a:lnTo>
                                    <a:lnTo>
                                      <a:pt x="480" y="387"/>
                                    </a:lnTo>
                                    <a:lnTo>
                                      <a:pt x="447" y="332"/>
                                    </a:lnTo>
                                    <a:lnTo>
                                      <a:pt x="418" y="282"/>
                                    </a:lnTo>
                                    <a:lnTo>
                                      <a:pt x="397" y="237"/>
                                    </a:lnTo>
                                    <a:lnTo>
                                      <a:pt x="379" y="194"/>
                                    </a:lnTo>
                                    <a:lnTo>
                                      <a:pt x="360" y="154"/>
                                    </a:lnTo>
                                    <a:lnTo>
                                      <a:pt x="305" y="84"/>
                                    </a:lnTo>
                                    <a:lnTo>
                                      <a:pt x="231" y="29"/>
                                    </a:lnTo>
                                    <a:lnTo>
                                      <a:pt x="151" y="3"/>
                                    </a:lnTo>
                                    <a:lnTo>
                                      <a:pt x="107" y="0"/>
                                    </a:lnTo>
                                    <a:lnTo>
                                      <a:pt x="67" y="6"/>
                                    </a:lnTo>
                                    <a:lnTo>
                                      <a:pt x="36" y="21"/>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7" name="Picture 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7279" y="1049"/>
                                <a:ext cx="72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Freeform 48"/>
                            <wps:cNvSpPr>
                              <a:spLocks/>
                            </wps:cNvSpPr>
                            <wps:spPr bwMode="auto">
                              <a:xfrm>
                                <a:off x="7279" y="1049"/>
                                <a:ext cx="720" cy="519"/>
                              </a:xfrm>
                              <a:custGeom>
                                <a:avLst/>
                                <a:gdLst>
                                  <a:gd name="T0" fmla="+- 0 7289 7280"/>
                                  <a:gd name="T1" fmla="*/ T0 w 720"/>
                                  <a:gd name="T2" fmla="+- 0 1134 1050"/>
                                  <a:gd name="T3" fmla="*/ 1134 h 519"/>
                                  <a:gd name="T4" fmla="+- 0 7280 7280"/>
                                  <a:gd name="T5" fmla="*/ T4 w 720"/>
                                  <a:gd name="T6" fmla="+- 0 1167 1050"/>
                                  <a:gd name="T7" fmla="*/ 1167 h 519"/>
                                  <a:gd name="T8" fmla="+- 0 7283 7280"/>
                                  <a:gd name="T9" fmla="*/ T8 w 720"/>
                                  <a:gd name="T10" fmla="+- 0 1207 1050"/>
                                  <a:gd name="T11" fmla="*/ 1207 h 519"/>
                                  <a:gd name="T12" fmla="+- 0 7297 7280"/>
                                  <a:gd name="T13" fmla="*/ T12 w 720"/>
                                  <a:gd name="T14" fmla="+- 0 1247 1050"/>
                                  <a:gd name="T15" fmla="*/ 1247 h 519"/>
                                  <a:gd name="T16" fmla="+- 0 7321 7280"/>
                                  <a:gd name="T17" fmla="*/ T16 w 720"/>
                                  <a:gd name="T18" fmla="+- 0 1285 1050"/>
                                  <a:gd name="T19" fmla="*/ 1285 h 519"/>
                                  <a:gd name="T20" fmla="+- 0 7360 7280"/>
                                  <a:gd name="T21" fmla="*/ T20 w 720"/>
                                  <a:gd name="T22" fmla="+- 0 1317 1050"/>
                                  <a:gd name="T23" fmla="*/ 1317 h 519"/>
                                  <a:gd name="T24" fmla="+- 0 7412 7280"/>
                                  <a:gd name="T25" fmla="*/ T24 w 720"/>
                                  <a:gd name="T26" fmla="+- 0 1347 1050"/>
                                  <a:gd name="T27" fmla="*/ 1347 h 519"/>
                                  <a:gd name="T28" fmla="+- 0 7471 7280"/>
                                  <a:gd name="T29" fmla="*/ T28 w 720"/>
                                  <a:gd name="T30" fmla="+- 0 1377 1050"/>
                                  <a:gd name="T31" fmla="*/ 1377 h 519"/>
                                  <a:gd name="T32" fmla="+- 0 7529 7280"/>
                                  <a:gd name="T33" fmla="*/ T32 w 720"/>
                                  <a:gd name="T34" fmla="+- 0 1411 1050"/>
                                  <a:gd name="T35" fmla="*/ 1411 h 519"/>
                                  <a:gd name="T36" fmla="+- 0 7587 7280"/>
                                  <a:gd name="T37" fmla="*/ T36 w 720"/>
                                  <a:gd name="T38" fmla="+- 0 1454 1050"/>
                                  <a:gd name="T39" fmla="*/ 1454 h 519"/>
                                  <a:gd name="T40" fmla="+- 0 7648 7280"/>
                                  <a:gd name="T41" fmla="*/ T40 w 720"/>
                                  <a:gd name="T42" fmla="+- 0 1502 1050"/>
                                  <a:gd name="T43" fmla="*/ 1502 h 519"/>
                                  <a:gd name="T44" fmla="+- 0 7710 7280"/>
                                  <a:gd name="T45" fmla="*/ T44 w 720"/>
                                  <a:gd name="T46" fmla="+- 0 1544 1050"/>
                                  <a:gd name="T47" fmla="*/ 1544 h 519"/>
                                  <a:gd name="T48" fmla="+- 0 7769 7280"/>
                                  <a:gd name="T49" fmla="*/ T48 w 720"/>
                                  <a:gd name="T50" fmla="+- 0 1568 1050"/>
                                  <a:gd name="T51" fmla="*/ 1568 h 519"/>
                                  <a:gd name="T52" fmla="+- 0 7827 7280"/>
                                  <a:gd name="T53" fmla="*/ T52 w 720"/>
                                  <a:gd name="T54" fmla="+- 0 1569 1050"/>
                                  <a:gd name="T55" fmla="*/ 1569 h 519"/>
                                  <a:gd name="T56" fmla="+- 0 7886 7280"/>
                                  <a:gd name="T57" fmla="*/ T56 w 720"/>
                                  <a:gd name="T58" fmla="+- 0 1553 1050"/>
                                  <a:gd name="T59" fmla="*/ 1553 h 519"/>
                                  <a:gd name="T60" fmla="+- 0 7939 7280"/>
                                  <a:gd name="T61" fmla="*/ T60 w 720"/>
                                  <a:gd name="T62" fmla="+- 0 1527 1050"/>
                                  <a:gd name="T63" fmla="*/ 1527 h 519"/>
                                  <a:gd name="T64" fmla="+- 0 7975 7280"/>
                                  <a:gd name="T65" fmla="*/ T64 w 720"/>
                                  <a:gd name="T66" fmla="+- 0 1496 1050"/>
                                  <a:gd name="T67" fmla="*/ 1496 h 519"/>
                                  <a:gd name="T68" fmla="+- 0 7994 7280"/>
                                  <a:gd name="T69" fmla="*/ T68 w 720"/>
                                  <a:gd name="T70" fmla="+- 0 1457 1050"/>
                                  <a:gd name="T71" fmla="*/ 1457 h 519"/>
                                  <a:gd name="T72" fmla="+- 0 7999 7280"/>
                                  <a:gd name="T73" fmla="*/ T72 w 720"/>
                                  <a:gd name="T74" fmla="+- 0 1409 1050"/>
                                  <a:gd name="T75" fmla="*/ 1409 h 519"/>
                                  <a:gd name="T76" fmla="+- 0 7992 7280"/>
                                  <a:gd name="T77" fmla="*/ T76 w 720"/>
                                  <a:gd name="T78" fmla="+- 0 1359 1050"/>
                                  <a:gd name="T79" fmla="*/ 1359 h 519"/>
                                  <a:gd name="T80" fmla="+- 0 7973 7280"/>
                                  <a:gd name="T81" fmla="*/ T80 w 720"/>
                                  <a:gd name="T82" fmla="+- 0 1314 1050"/>
                                  <a:gd name="T83" fmla="*/ 1314 h 519"/>
                                  <a:gd name="T84" fmla="+- 0 7937 7280"/>
                                  <a:gd name="T85" fmla="*/ T84 w 720"/>
                                  <a:gd name="T86" fmla="+- 0 1276 1050"/>
                                  <a:gd name="T87" fmla="*/ 1276 h 519"/>
                                  <a:gd name="T88" fmla="+- 0 7886 7280"/>
                                  <a:gd name="T89" fmla="*/ T88 w 720"/>
                                  <a:gd name="T90" fmla="+- 0 1242 1050"/>
                                  <a:gd name="T91" fmla="*/ 1242 h 519"/>
                                  <a:gd name="T92" fmla="+- 0 7831 7280"/>
                                  <a:gd name="T93" fmla="*/ T92 w 720"/>
                                  <a:gd name="T94" fmla="+- 0 1211 1050"/>
                                  <a:gd name="T95" fmla="*/ 1211 h 519"/>
                                  <a:gd name="T96" fmla="+- 0 7781 7280"/>
                                  <a:gd name="T97" fmla="*/ T96 w 720"/>
                                  <a:gd name="T98" fmla="+- 0 1182 1050"/>
                                  <a:gd name="T99" fmla="*/ 1182 h 519"/>
                                  <a:gd name="T100" fmla="+- 0 7742 7280"/>
                                  <a:gd name="T101" fmla="*/ T100 w 720"/>
                                  <a:gd name="T102" fmla="+- 0 1152 1050"/>
                                  <a:gd name="T103" fmla="*/ 1152 h 519"/>
                                  <a:gd name="T104" fmla="+- 0 7706 7280"/>
                                  <a:gd name="T105" fmla="*/ T104 w 720"/>
                                  <a:gd name="T106" fmla="+- 0 1122 1050"/>
                                  <a:gd name="T107" fmla="*/ 1122 h 519"/>
                                  <a:gd name="T108" fmla="+- 0 7671 7280"/>
                                  <a:gd name="T109" fmla="*/ T108 w 720"/>
                                  <a:gd name="T110" fmla="+- 0 1097 1050"/>
                                  <a:gd name="T111" fmla="*/ 1097 h 519"/>
                                  <a:gd name="T112" fmla="+- 0 7632 7280"/>
                                  <a:gd name="T113" fmla="*/ T112 w 720"/>
                                  <a:gd name="T114" fmla="+- 0 1077 1050"/>
                                  <a:gd name="T115" fmla="*/ 1077 h 519"/>
                                  <a:gd name="T116" fmla="+- 0 7586 7280"/>
                                  <a:gd name="T117" fmla="*/ T116 w 720"/>
                                  <a:gd name="T118" fmla="+- 0 1063 1050"/>
                                  <a:gd name="T119" fmla="*/ 1063 h 519"/>
                                  <a:gd name="T120" fmla="+- 0 7538 7280"/>
                                  <a:gd name="T121" fmla="*/ T120 w 720"/>
                                  <a:gd name="T122" fmla="+- 0 1054 1050"/>
                                  <a:gd name="T123" fmla="*/ 1054 h 519"/>
                                  <a:gd name="T124" fmla="+- 0 7489 7280"/>
                                  <a:gd name="T125" fmla="*/ T124 w 720"/>
                                  <a:gd name="T126" fmla="+- 0 1050 1050"/>
                                  <a:gd name="T127" fmla="*/ 1050 h 519"/>
                                  <a:gd name="T128" fmla="+- 0 7444 7280"/>
                                  <a:gd name="T129" fmla="*/ T128 w 720"/>
                                  <a:gd name="T130" fmla="+- 0 1053 1050"/>
                                  <a:gd name="T131" fmla="*/ 1053 h 519"/>
                                  <a:gd name="T132" fmla="+- 0 7398 7280"/>
                                  <a:gd name="T133" fmla="*/ T132 w 720"/>
                                  <a:gd name="T134" fmla="+- 0 1065 1050"/>
                                  <a:gd name="T135" fmla="*/ 1065 h 519"/>
                                  <a:gd name="T136" fmla="+- 0 7353 7280"/>
                                  <a:gd name="T137" fmla="*/ T136 w 720"/>
                                  <a:gd name="T138" fmla="+- 0 1083 1050"/>
                                  <a:gd name="T139" fmla="*/ 1083 h 519"/>
                                  <a:gd name="T140" fmla="+- 0 7314 7280"/>
                                  <a:gd name="T141" fmla="*/ T140 w 720"/>
                                  <a:gd name="T142" fmla="+- 0 1107 1050"/>
                                  <a:gd name="T143" fmla="*/ 1107 h 519"/>
                                  <a:gd name="T144" fmla="+- 0 7289 7280"/>
                                  <a:gd name="T145" fmla="*/ T144 w 720"/>
                                  <a:gd name="T146" fmla="+- 0 1134 1050"/>
                                  <a:gd name="T147" fmla="*/ 1134 h 51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720" h="519">
                                    <a:moveTo>
                                      <a:pt x="9" y="84"/>
                                    </a:moveTo>
                                    <a:lnTo>
                                      <a:pt x="0" y="117"/>
                                    </a:lnTo>
                                    <a:lnTo>
                                      <a:pt x="3" y="157"/>
                                    </a:lnTo>
                                    <a:lnTo>
                                      <a:pt x="17" y="197"/>
                                    </a:lnTo>
                                    <a:lnTo>
                                      <a:pt x="41" y="235"/>
                                    </a:lnTo>
                                    <a:lnTo>
                                      <a:pt x="80" y="267"/>
                                    </a:lnTo>
                                    <a:lnTo>
                                      <a:pt x="132" y="297"/>
                                    </a:lnTo>
                                    <a:lnTo>
                                      <a:pt x="191" y="327"/>
                                    </a:lnTo>
                                    <a:lnTo>
                                      <a:pt x="249" y="361"/>
                                    </a:lnTo>
                                    <a:lnTo>
                                      <a:pt x="307" y="404"/>
                                    </a:lnTo>
                                    <a:lnTo>
                                      <a:pt x="368" y="452"/>
                                    </a:lnTo>
                                    <a:lnTo>
                                      <a:pt x="430" y="494"/>
                                    </a:lnTo>
                                    <a:lnTo>
                                      <a:pt x="489" y="518"/>
                                    </a:lnTo>
                                    <a:lnTo>
                                      <a:pt x="547" y="519"/>
                                    </a:lnTo>
                                    <a:lnTo>
                                      <a:pt x="606" y="503"/>
                                    </a:lnTo>
                                    <a:lnTo>
                                      <a:pt x="659" y="477"/>
                                    </a:lnTo>
                                    <a:lnTo>
                                      <a:pt x="695" y="446"/>
                                    </a:lnTo>
                                    <a:lnTo>
                                      <a:pt x="714" y="407"/>
                                    </a:lnTo>
                                    <a:lnTo>
                                      <a:pt x="719" y="359"/>
                                    </a:lnTo>
                                    <a:lnTo>
                                      <a:pt x="712" y="309"/>
                                    </a:lnTo>
                                    <a:lnTo>
                                      <a:pt x="693" y="264"/>
                                    </a:lnTo>
                                    <a:lnTo>
                                      <a:pt x="657" y="226"/>
                                    </a:lnTo>
                                    <a:lnTo>
                                      <a:pt x="606" y="192"/>
                                    </a:lnTo>
                                    <a:lnTo>
                                      <a:pt x="551" y="161"/>
                                    </a:lnTo>
                                    <a:lnTo>
                                      <a:pt x="501" y="132"/>
                                    </a:lnTo>
                                    <a:lnTo>
                                      <a:pt x="462" y="102"/>
                                    </a:lnTo>
                                    <a:lnTo>
                                      <a:pt x="426" y="72"/>
                                    </a:lnTo>
                                    <a:lnTo>
                                      <a:pt x="391" y="47"/>
                                    </a:lnTo>
                                    <a:lnTo>
                                      <a:pt x="352" y="27"/>
                                    </a:lnTo>
                                    <a:lnTo>
                                      <a:pt x="306" y="13"/>
                                    </a:lnTo>
                                    <a:lnTo>
                                      <a:pt x="258" y="4"/>
                                    </a:lnTo>
                                    <a:lnTo>
                                      <a:pt x="209" y="0"/>
                                    </a:lnTo>
                                    <a:lnTo>
                                      <a:pt x="164" y="3"/>
                                    </a:lnTo>
                                    <a:lnTo>
                                      <a:pt x="118" y="15"/>
                                    </a:lnTo>
                                    <a:lnTo>
                                      <a:pt x="73" y="33"/>
                                    </a:lnTo>
                                    <a:lnTo>
                                      <a:pt x="34" y="57"/>
                                    </a:lnTo>
                                    <a:lnTo>
                                      <a:pt x="9" y="84"/>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9" name="Picture 4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4970" y="493"/>
                                <a:ext cx="40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 name="Freeform 50"/>
                            <wps:cNvSpPr>
                              <a:spLocks/>
                            </wps:cNvSpPr>
                            <wps:spPr bwMode="auto">
                              <a:xfrm>
                                <a:off x="4970" y="493"/>
                                <a:ext cx="405" cy="343"/>
                              </a:xfrm>
                              <a:custGeom>
                                <a:avLst/>
                                <a:gdLst>
                                  <a:gd name="T0" fmla="+- 0 4970 4970"/>
                                  <a:gd name="T1" fmla="*/ T0 w 405"/>
                                  <a:gd name="T2" fmla="+- 0 693 493"/>
                                  <a:gd name="T3" fmla="*/ 693 h 343"/>
                                  <a:gd name="T4" fmla="+- 0 4983 4970"/>
                                  <a:gd name="T5" fmla="*/ T4 w 405"/>
                                  <a:gd name="T6" fmla="+- 0 605 493"/>
                                  <a:gd name="T7" fmla="*/ 605 h 343"/>
                                  <a:gd name="T8" fmla="+- 0 5036 4970"/>
                                  <a:gd name="T9" fmla="*/ T8 w 405"/>
                                  <a:gd name="T10" fmla="+- 0 529 493"/>
                                  <a:gd name="T11" fmla="*/ 529 h 343"/>
                                  <a:gd name="T12" fmla="+- 0 5094 4970"/>
                                  <a:gd name="T13" fmla="*/ T12 w 405"/>
                                  <a:gd name="T14" fmla="+- 0 508 493"/>
                                  <a:gd name="T15" fmla="*/ 508 h 343"/>
                                  <a:gd name="T16" fmla="+- 0 5166 4970"/>
                                  <a:gd name="T17" fmla="*/ T16 w 405"/>
                                  <a:gd name="T18" fmla="+- 0 493 493"/>
                                  <a:gd name="T19" fmla="*/ 493 h 343"/>
                                  <a:gd name="T20" fmla="+- 0 5241 4970"/>
                                  <a:gd name="T21" fmla="*/ T20 w 405"/>
                                  <a:gd name="T22" fmla="+- 0 496 493"/>
                                  <a:gd name="T23" fmla="*/ 496 h 343"/>
                                  <a:gd name="T24" fmla="+- 0 5306 4970"/>
                                  <a:gd name="T25" fmla="*/ T24 w 405"/>
                                  <a:gd name="T26" fmla="+- 0 528 493"/>
                                  <a:gd name="T27" fmla="*/ 528 h 343"/>
                                  <a:gd name="T28" fmla="+- 0 5349 4970"/>
                                  <a:gd name="T29" fmla="*/ T28 w 405"/>
                                  <a:gd name="T30" fmla="+- 0 574 493"/>
                                  <a:gd name="T31" fmla="*/ 574 h 343"/>
                                  <a:gd name="T32" fmla="+- 0 5375 4970"/>
                                  <a:gd name="T33" fmla="*/ T32 w 405"/>
                                  <a:gd name="T34" fmla="+- 0 651 493"/>
                                  <a:gd name="T35" fmla="*/ 651 h 343"/>
                                  <a:gd name="T36" fmla="+- 0 5375 4970"/>
                                  <a:gd name="T37" fmla="*/ T36 w 405"/>
                                  <a:gd name="T38" fmla="+- 0 686 493"/>
                                  <a:gd name="T39" fmla="*/ 686 h 343"/>
                                  <a:gd name="T40" fmla="+- 0 5369 4970"/>
                                  <a:gd name="T41" fmla="*/ T40 w 405"/>
                                  <a:gd name="T42" fmla="+- 0 720 493"/>
                                  <a:gd name="T43" fmla="*/ 720 h 343"/>
                                  <a:gd name="T44" fmla="+- 0 5332 4970"/>
                                  <a:gd name="T45" fmla="*/ T44 w 405"/>
                                  <a:gd name="T46" fmla="+- 0 781 493"/>
                                  <a:gd name="T47" fmla="*/ 781 h 343"/>
                                  <a:gd name="T48" fmla="+- 0 5271 4970"/>
                                  <a:gd name="T49" fmla="*/ T48 w 405"/>
                                  <a:gd name="T50" fmla="+- 0 823 493"/>
                                  <a:gd name="T51" fmla="*/ 823 h 343"/>
                                  <a:gd name="T52" fmla="+- 0 5173 4970"/>
                                  <a:gd name="T53" fmla="*/ T52 w 405"/>
                                  <a:gd name="T54" fmla="+- 0 836 493"/>
                                  <a:gd name="T55" fmla="*/ 836 h 343"/>
                                  <a:gd name="T56" fmla="+- 0 5134 4970"/>
                                  <a:gd name="T57" fmla="*/ T56 w 405"/>
                                  <a:gd name="T58" fmla="+- 0 836 493"/>
                                  <a:gd name="T59" fmla="*/ 836 h 343"/>
                                  <a:gd name="T60" fmla="+- 0 5108 4970"/>
                                  <a:gd name="T61" fmla="*/ T60 w 405"/>
                                  <a:gd name="T62" fmla="+- 0 835 493"/>
                                  <a:gd name="T63" fmla="*/ 835 h 343"/>
                                  <a:gd name="T64" fmla="+- 0 5052 4970"/>
                                  <a:gd name="T65" fmla="*/ T64 w 405"/>
                                  <a:gd name="T66" fmla="+- 0 806 493"/>
                                  <a:gd name="T67" fmla="*/ 806 h 343"/>
                                  <a:gd name="T68" fmla="+- 0 4997 4970"/>
                                  <a:gd name="T69" fmla="*/ T68 w 405"/>
                                  <a:gd name="T70" fmla="+- 0 756 493"/>
                                  <a:gd name="T71" fmla="*/ 756 h 343"/>
                                  <a:gd name="T72" fmla="+- 0 4970 4970"/>
                                  <a:gd name="T73" fmla="*/ T72 w 405"/>
                                  <a:gd name="T74" fmla="+- 0 693 493"/>
                                  <a:gd name="T75" fmla="*/ 693 h 3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05" h="343">
                                    <a:moveTo>
                                      <a:pt x="0" y="200"/>
                                    </a:moveTo>
                                    <a:lnTo>
                                      <a:pt x="13" y="112"/>
                                    </a:lnTo>
                                    <a:lnTo>
                                      <a:pt x="66" y="36"/>
                                    </a:lnTo>
                                    <a:lnTo>
                                      <a:pt x="124" y="15"/>
                                    </a:lnTo>
                                    <a:lnTo>
                                      <a:pt x="196" y="0"/>
                                    </a:lnTo>
                                    <a:lnTo>
                                      <a:pt x="271" y="3"/>
                                    </a:lnTo>
                                    <a:lnTo>
                                      <a:pt x="336" y="35"/>
                                    </a:lnTo>
                                    <a:lnTo>
                                      <a:pt x="379" y="81"/>
                                    </a:lnTo>
                                    <a:lnTo>
                                      <a:pt x="405" y="158"/>
                                    </a:lnTo>
                                    <a:lnTo>
                                      <a:pt x="405" y="193"/>
                                    </a:lnTo>
                                    <a:lnTo>
                                      <a:pt x="399" y="227"/>
                                    </a:lnTo>
                                    <a:lnTo>
                                      <a:pt x="362" y="288"/>
                                    </a:lnTo>
                                    <a:lnTo>
                                      <a:pt x="301" y="330"/>
                                    </a:lnTo>
                                    <a:lnTo>
                                      <a:pt x="203" y="343"/>
                                    </a:lnTo>
                                    <a:lnTo>
                                      <a:pt x="164" y="343"/>
                                    </a:lnTo>
                                    <a:lnTo>
                                      <a:pt x="138" y="342"/>
                                    </a:lnTo>
                                    <a:lnTo>
                                      <a:pt x="82" y="313"/>
                                    </a:lnTo>
                                    <a:lnTo>
                                      <a:pt x="27" y="263"/>
                                    </a:lnTo>
                                    <a:lnTo>
                                      <a:pt x="0" y="200"/>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1" name="Picture 5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4284" y="1100"/>
                                <a:ext cx="71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2" name="Freeform 52"/>
                            <wps:cNvSpPr>
                              <a:spLocks/>
                            </wps:cNvSpPr>
                            <wps:spPr bwMode="auto">
                              <a:xfrm>
                                <a:off x="4284" y="1100"/>
                                <a:ext cx="711" cy="343"/>
                              </a:xfrm>
                              <a:custGeom>
                                <a:avLst/>
                                <a:gdLst>
                                  <a:gd name="T0" fmla="+- 0 4284 4284"/>
                                  <a:gd name="T1" fmla="*/ T0 w 711"/>
                                  <a:gd name="T2" fmla="+- 0 1302 1101"/>
                                  <a:gd name="T3" fmla="*/ 1302 h 343"/>
                                  <a:gd name="T4" fmla="+- 0 4306 4284"/>
                                  <a:gd name="T5" fmla="*/ T4 w 711"/>
                                  <a:gd name="T6" fmla="+- 0 1213 1101"/>
                                  <a:gd name="T7" fmla="*/ 1213 h 343"/>
                                  <a:gd name="T8" fmla="+- 0 4402 4284"/>
                                  <a:gd name="T9" fmla="*/ T8 w 711"/>
                                  <a:gd name="T10" fmla="+- 0 1136 1101"/>
                                  <a:gd name="T11" fmla="*/ 1136 h 343"/>
                                  <a:gd name="T12" fmla="+- 0 4465 4284"/>
                                  <a:gd name="T13" fmla="*/ T12 w 711"/>
                                  <a:gd name="T14" fmla="+- 0 1123 1101"/>
                                  <a:gd name="T15" fmla="*/ 1123 h 343"/>
                                  <a:gd name="T16" fmla="+- 0 4543 4284"/>
                                  <a:gd name="T17" fmla="*/ T16 w 711"/>
                                  <a:gd name="T18" fmla="+- 0 1110 1101"/>
                                  <a:gd name="T19" fmla="*/ 1110 h 343"/>
                                  <a:gd name="T20" fmla="+- 0 4629 4284"/>
                                  <a:gd name="T21" fmla="*/ T20 w 711"/>
                                  <a:gd name="T22" fmla="+- 0 1101 1101"/>
                                  <a:gd name="T23" fmla="*/ 1101 h 343"/>
                                  <a:gd name="T24" fmla="+- 0 4718 4284"/>
                                  <a:gd name="T25" fmla="*/ T24 w 711"/>
                                  <a:gd name="T26" fmla="+- 0 1101 1101"/>
                                  <a:gd name="T27" fmla="*/ 1101 h 343"/>
                                  <a:gd name="T28" fmla="+- 0 4802 4284"/>
                                  <a:gd name="T29" fmla="*/ T28 w 711"/>
                                  <a:gd name="T30" fmla="+- 0 1111 1101"/>
                                  <a:gd name="T31" fmla="*/ 1111 h 343"/>
                                  <a:gd name="T32" fmla="+- 0 4876 4284"/>
                                  <a:gd name="T33" fmla="*/ T32 w 711"/>
                                  <a:gd name="T34" fmla="+- 0 1136 1101"/>
                                  <a:gd name="T35" fmla="*/ 1136 h 343"/>
                                  <a:gd name="T36" fmla="+- 0 4949 4284"/>
                                  <a:gd name="T37" fmla="*/ T36 w 711"/>
                                  <a:gd name="T38" fmla="+- 0 1182 1101"/>
                                  <a:gd name="T39" fmla="*/ 1182 h 343"/>
                                  <a:gd name="T40" fmla="+- 0 4994 4284"/>
                                  <a:gd name="T41" fmla="*/ T40 w 711"/>
                                  <a:gd name="T42" fmla="+- 0 1259 1101"/>
                                  <a:gd name="T43" fmla="*/ 1259 h 343"/>
                                  <a:gd name="T44" fmla="+- 0 4994 4284"/>
                                  <a:gd name="T45" fmla="*/ T44 w 711"/>
                                  <a:gd name="T46" fmla="+- 0 1293 1101"/>
                                  <a:gd name="T47" fmla="*/ 1293 h 343"/>
                                  <a:gd name="T48" fmla="+- 0 4984 4284"/>
                                  <a:gd name="T49" fmla="*/ T48 w 711"/>
                                  <a:gd name="T50" fmla="+- 0 1327 1101"/>
                                  <a:gd name="T51" fmla="*/ 1327 h 343"/>
                                  <a:gd name="T52" fmla="+- 0 4920 4284"/>
                                  <a:gd name="T53" fmla="*/ T52 w 711"/>
                                  <a:gd name="T54" fmla="+- 0 1388 1101"/>
                                  <a:gd name="T55" fmla="*/ 1388 h 343"/>
                                  <a:gd name="T56" fmla="+- 0 4813 4284"/>
                                  <a:gd name="T57" fmla="*/ T56 w 711"/>
                                  <a:gd name="T58" fmla="+- 0 1431 1101"/>
                                  <a:gd name="T59" fmla="*/ 1431 h 343"/>
                                  <a:gd name="T60" fmla="+- 0 4728 4284"/>
                                  <a:gd name="T61" fmla="*/ T60 w 711"/>
                                  <a:gd name="T62" fmla="+- 0 1440 1101"/>
                                  <a:gd name="T63" fmla="*/ 1440 h 343"/>
                                  <a:gd name="T64" fmla="+- 0 4642 4284"/>
                                  <a:gd name="T65" fmla="*/ T64 w 711"/>
                                  <a:gd name="T66" fmla="+- 0 1443 1101"/>
                                  <a:gd name="T67" fmla="*/ 1443 h 343"/>
                                  <a:gd name="T68" fmla="+- 0 4572 4284"/>
                                  <a:gd name="T69" fmla="*/ T68 w 711"/>
                                  <a:gd name="T70" fmla="+- 0 1443 1101"/>
                                  <a:gd name="T71" fmla="*/ 1443 h 343"/>
                                  <a:gd name="T72" fmla="+- 0 4526 4284"/>
                                  <a:gd name="T73" fmla="*/ T72 w 711"/>
                                  <a:gd name="T74" fmla="+- 0 1442 1101"/>
                                  <a:gd name="T75" fmla="*/ 1442 h 343"/>
                                  <a:gd name="T76" fmla="+- 0 4464 4284"/>
                                  <a:gd name="T77" fmla="*/ T76 w 711"/>
                                  <a:gd name="T78" fmla="+- 0 1429 1101"/>
                                  <a:gd name="T79" fmla="*/ 1429 h 343"/>
                                  <a:gd name="T80" fmla="+- 0 4380 4284"/>
                                  <a:gd name="T81" fmla="*/ T80 w 711"/>
                                  <a:gd name="T82" fmla="+- 0 1391 1101"/>
                                  <a:gd name="T83" fmla="*/ 1391 h 343"/>
                                  <a:gd name="T84" fmla="+- 0 4295 4284"/>
                                  <a:gd name="T85" fmla="*/ T84 w 711"/>
                                  <a:gd name="T86" fmla="+- 0 1333 1101"/>
                                  <a:gd name="T87" fmla="*/ 1333 h 343"/>
                                  <a:gd name="T88" fmla="+- 0 4284 4284"/>
                                  <a:gd name="T89" fmla="*/ T88 w 711"/>
                                  <a:gd name="T90" fmla="+- 0 1302 1101"/>
                                  <a:gd name="T91" fmla="*/ 1302 h 3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711" h="343">
                                    <a:moveTo>
                                      <a:pt x="0" y="201"/>
                                    </a:moveTo>
                                    <a:lnTo>
                                      <a:pt x="22" y="112"/>
                                    </a:lnTo>
                                    <a:lnTo>
                                      <a:pt x="118" y="35"/>
                                    </a:lnTo>
                                    <a:lnTo>
                                      <a:pt x="181" y="22"/>
                                    </a:lnTo>
                                    <a:lnTo>
                                      <a:pt x="259" y="9"/>
                                    </a:lnTo>
                                    <a:lnTo>
                                      <a:pt x="345" y="0"/>
                                    </a:lnTo>
                                    <a:lnTo>
                                      <a:pt x="434" y="0"/>
                                    </a:lnTo>
                                    <a:lnTo>
                                      <a:pt x="518" y="10"/>
                                    </a:lnTo>
                                    <a:lnTo>
                                      <a:pt x="592" y="35"/>
                                    </a:lnTo>
                                    <a:lnTo>
                                      <a:pt x="665" y="81"/>
                                    </a:lnTo>
                                    <a:lnTo>
                                      <a:pt x="710" y="158"/>
                                    </a:lnTo>
                                    <a:lnTo>
                                      <a:pt x="710" y="192"/>
                                    </a:lnTo>
                                    <a:lnTo>
                                      <a:pt x="700" y="226"/>
                                    </a:lnTo>
                                    <a:lnTo>
                                      <a:pt x="636" y="287"/>
                                    </a:lnTo>
                                    <a:lnTo>
                                      <a:pt x="529" y="330"/>
                                    </a:lnTo>
                                    <a:lnTo>
                                      <a:pt x="444" y="339"/>
                                    </a:lnTo>
                                    <a:lnTo>
                                      <a:pt x="358" y="342"/>
                                    </a:lnTo>
                                    <a:lnTo>
                                      <a:pt x="288" y="342"/>
                                    </a:lnTo>
                                    <a:lnTo>
                                      <a:pt x="242" y="341"/>
                                    </a:lnTo>
                                    <a:lnTo>
                                      <a:pt x="180" y="328"/>
                                    </a:lnTo>
                                    <a:lnTo>
                                      <a:pt x="96" y="290"/>
                                    </a:lnTo>
                                    <a:lnTo>
                                      <a:pt x="11" y="232"/>
                                    </a:lnTo>
                                    <a:lnTo>
                                      <a:pt x="0" y="201"/>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3" name="Picture 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5259" y="1309"/>
                                <a:ext cx="83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4" name="Freeform 54"/>
                            <wps:cNvSpPr>
                              <a:spLocks/>
                            </wps:cNvSpPr>
                            <wps:spPr bwMode="auto">
                              <a:xfrm>
                                <a:off x="5259" y="1309"/>
                                <a:ext cx="832" cy="643"/>
                              </a:xfrm>
                              <a:custGeom>
                                <a:avLst/>
                                <a:gdLst>
                                  <a:gd name="T0" fmla="+- 0 5266 5260"/>
                                  <a:gd name="T1" fmla="*/ T0 w 832"/>
                                  <a:gd name="T2" fmla="+- 0 1376 1309"/>
                                  <a:gd name="T3" fmla="*/ 1376 h 643"/>
                                  <a:gd name="T4" fmla="+- 0 5297 5260"/>
                                  <a:gd name="T5" fmla="*/ T4 w 832"/>
                                  <a:gd name="T6" fmla="+- 0 1349 1309"/>
                                  <a:gd name="T7" fmla="*/ 1349 h 643"/>
                                  <a:gd name="T8" fmla="+- 0 5342 5260"/>
                                  <a:gd name="T9" fmla="*/ T8 w 832"/>
                                  <a:gd name="T10" fmla="+- 0 1321 1309"/>
                                  <a:gd name="T11" fmla="*/ 1321 h 643"/>
                                  <a:gd name="T12" fmla="+- 0 5405 5260"/>
                                  <a:gd name="T13" fmla="*/ T12 w 832"/>
                                  <a:gd name="T14" fmla="+- 0 1309 1309"/>
                                  <a:gd name="T15" fmla="*/ 1309 h 643"/>
                                  <a:gd name="T16" fmla="+- 0 5492 5260"/>
                                  <a:gd name="T17" fmla="*/ T16 w 832"/>
                                  <a:gd name="T18" fmla="+- 0 1333 1309"/>
                                  <a:gd name="T19" fmla="*/ 1333 h 643"/>
                                  <a:gd name="T20" fmla="+- 0 5549 5260"/>
                                  <a:gd name="T21" fmla="*/ T20 w 832"/>
                                  <a:gd name="T22" fmla="+- 0 1361 1309"/>
                                  <a:gd name="T23" fmla="*/ 1361 h 643"/>
                                  <a:gd name="T24" fmla="+- 0 5616 5260"/>
                                  <a:gd name="T25" fmla="*/ T24 w 832"/>
                                  <a:gd name="T26" fmla="+- 0 1396 1309"/>
                                  <a:gd name="T27" fmla="*/ 1396 h 643"/>
                                  <a:gd name="T28" fmla="+- 0 5690 5260"/>
                                  <a:gd name="T29" fmla="*/ T28 w 832"/>
                                  <a:gd name="T30" fmla="+- 0 1437 1309"/>
                                  <a:gd name="T31" fmla="*/ 1437 h 643"/>
                                  <a:gd name="T32" fmla="+- 0 5766 5260"/>
                                  <a:gd name="T33" fmla="*/ T32 w 832"/>
                                  <a:gd name="T34" fmla="+- 0 1483 1309"/>
                                  <a:gd name="T35" fmla="*/ 1483 h 643"/>
                                  <a:gd name="T36" fmla="+- 0 5841 5260"/>
                                  <a:gd name="T37" fmla="*/ T36 w 832"/>
                                  <a:gd name="T38" fmla="+- 0 1534 1309"/>
                                  <a:gd name="T39" fmla="*/ 1534 h 643"/>
                                  <a:gd name="T40" fmla="+- 0 5911 5260"/>
                                  <a:gd name="T41" fmla="*/ T40 w 832"/>
                                  <a:gd name="T42" fmla="+- 0 1589 1309"/>
                                  <a:gd name="T43" fmla="*/ 1589 h 643"/>
                                  <a:gd name="T44" fmla="+- 0 5972 5260"/>
                                  <a:gd name="T45" fmla="*/ T44 w 832"/>
                                  <a:gd name="T46" fmla="+- 0 1646 1309"/>
                                  <a:gd name="T47" fmla="*/ 1646 h 643"/>
                                  <a:gd name="T48" fmla="+- 0 6020 5260"/>
                                  <a:gd name="T49" fmla="*/ T48 w 832"/>
                                  <a:gd name="T50" fmla="+- 0 1705 1309"/>
                                  <a:gd name="T51" fmla="*/ 1705 h 643"/>
                                  <a:gd name="T52" fmla="+- 0 6076 5260"/>
                                  <a:gd name="T53" fmla="*/ T52 w 832"/>
                                  <a:gd name="T54" fmla="+- 0 1801 1309"/>
                                  <a:gd name="T55" fmla="*/ 1801 h 643"/>
                                  <a:gd name="T56" fmla="+- 0 6092 5260"/>
                                  <a:gd name="T57" fmla="*/ T56 w 832"/>
                                  <a:gd name="T58" fmla="+- 0 1861 1309"/>
                                  <a:gd name="T59" fmla="*/ 1861 h 643"/>
                                  <a:gd name="T60" fmla="+- 0 6082 5260"/>
                                  <a:gd name="T61" fmla="*/ T60 w 832"/>
                                  <a:gd name="T62" fmla="+- 0 1899 1309"/>
                                  <a:gd name="T63" fmla="*/ 1899 h 643"/>
                                  <a:gd name="T64" fmla="+- 0 6061 5260"/>
                                  <a:gd name="T65" fmla="*/ T64 w 832"/>
                                  <a:gd name="T66" fmla="+- 0 1928 1309"/>
                                  <a:gd name="T67" fmla="*/ 1928 h 643"/>
                                  <a:gd name="T68" fmla="+- 0 6031 5260"/>
                                  <a:gd name="T69" fmla="*/ T68 w 832"/>
                                  <a:gd name="T70" fmla="+- 0 1948 1309"/>
                                  <a:gd name="T71" fmla="*/ 1948 h 643"/>
                                  <a:gd name="T72" fmla="+- 0 5983 5260"/>
                                  <a:gd name="T73" fmla="*/ T72 w 832"/>
                                  <a:gd name="T74" fmla="+- 0 1952 1309"/>
                                  <a:gd name="T75" fmla="*/ 1952 h 643"/>
                                  <a:gd name="T76" fmla="+- 0 5924 5260"/>
                                  <a:gd name="T77" fmla="*/ T76 w 832"/>
                                  <a:gd name="T78" fmla="+- 0 1946 1309"/>
                                  <a:gd name="T79" fmla="*/ 1946 h 643"/>
                                  <a:gd name="T80" fmla="+- 0 5860 5260"/>
                                  <a:gd name="T81" fmla="*/ T80 w 832"/>
                                  <a:gd name="T82" fmla="+- 0 1932 1309"/>
                                  <a:gd name="T83" fmla="*/ 1932 h 643"/>
                                  <a:gd name="T84" fmla="+- 0 5797 5260"/>
                                  <a:gd name="T85" fmla="*/ T84 w 832"/>
                                  <a:gd name="T86" fmla="+- 0 1906 1309"/>
                                  <a:gd name="T87" fmla="*/ 1906 h 643"/>
                                  <a:gd name="T88" fmla="+- 0 5721 5260"/>
                                  <a:gd name="T89" fmla="*/ T88 w 832"/>
                                  <a:gd name="T90" fmla="+- 0 1863 1309"/>
                                  <a:gd name="T91" fmla="*/ 1863 h 643"/>
                                  <a:gd name="T92" fmla="+- 0 5640 5260"/>
                                  <a:gd name="T93" fmla="*/ T92 w 832"/>
                                  <a:gd name="T94" fmla="+- 0 1812 1309"/>
                                  <a:gd name="T95" fmla="*/ 1812 h 643"/>
                                  <a:gd name="T96" fmla="+- 0 5564 5260"/>
                                  <a:gd name="T97" fmla="*/ T96 w 832"/>
                                  <a:gd name="T98" fmla="+- 0 1760 1309"/>
                                  <a:gd name="T99" fmla="*/ 1760 h 643"/>
                                  <a:gd name="T100" fmla="+- 0 5504 5260"/>
                                  <a:gd name="T101" fmla="*/ T100 w 832"/>
                                  <a:gd name="T102" fmla="+- 0 1718 1309"/>
                                  <a:gd name="T103" fmla="*/ 1718 h 643"/>
                                  <a:gd name="T104" fmla="+- 0 5454 5260"/>
                                  <a:gd name="T105" fmla="*/ T104 w 832"/>
                                  <a:gd name="T106" fmla="+- 0 1681 1309"/>
                                  <a:gd name="T107" fmla="*/ 1681 h 643"/>
                                  <a:gd name="T108" fmla="+- 0 5393 5260"/>
                                  <a:gd name="T109" fmla="*/ T108 w 832"/>
                                  <a:gd name="T110" fmla="+- 0 1621 1309"/>
                                  <a:gd name="T111" fmla="*/ 1621 h 643"/>
                                  <a:gd name="T112" fmla="+- 0 5322 5260"/>
                                  <a:gd name="T113" fmla="*/ T112 w 832"/>
                                  <a:gd name="T114" fmla="+- 0 1525 1309"/>
                                  <a:gd name="T115" fmla="*/ 1525 h 643"/>
                                  <a:gd name="T116" fmla="+- 0 5283 5260"/>
                                  <a:gd name="T117" fmla="*/ T116 w 832"/>
                                  <a:gd name="T118" fmla="+- 0 1464 1309"/>
                                  <a:gd name="T119" fmla="*/ 1464 h 643"/>
                                  <a:gd name="T120" fmla="+- 0 5260 5260"/>
                                  <a:gd name="T121" fmla="*/ T120 w 832"/>
                                  <a:gd name="T122" fmla="+- 0 1410 1309"/>
                                  <a:gd name="T123" fmla="*/ 1410 h 643"/>
                                  <a:gd name="T124" fmla="+- 0 5266 5260"/>
                                  <a:gd name="T125" fmla="*/ T124 w 832"/>
                                  <a:gd name="T126" fmla="+- 0 1376 1309"/>
                                  <a:gd name="T127" fmla="*/ 1376 h 6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832" h="643">
                                    <a:moveTo>
                                      <a:pt x="6" y="67"/>
                                    </a:moveTo>
                                    <a:lnTo>
                                      <a:pt x="37" y="40"/>
                                    </a:lnTo>
                                    <a:lnTo>
                                      <a:pt x="82" y="12"/>
                                    </a:lnTo>
                                    <a:lnTo>
                                      <a:pt x="145" y="0"/>
                                    </a:lnTo>
                                    <a:lnTo>
                                      <a:pt x="232" y="24"/>
                                    </a:lnTo>
                                    <a:lnTo>
                                      <a:pt x="289" y="52"/>
                                    </a:lnTo>
                                    <a:lnTo>
                                      <a:pt x="356" y="87"/>
                                    </a:lnTo>
                                    <a:lnTo>
                                      <a:pt x="430" y="128"/>
                                    </a:lnTo>
                                    <a:lnTo>
                                      <a:pt x="506" y="174"/>
                                    </a:lnTo>
                                    <a:lnTo>
                                      <a:pt x="581" y="225"/>
                                    </a:lnTo>
                                    <a:lnTo>
                                      <a:pt x="651" y="280"/>
                                    </a:lnTo>
                                    <a:lnTo>
                                      <a:pt x="712" y="337"/>
                                    </a:lnTo>
                                    <a:lnTo>
                                      <a:pt x="760" y="396"/>
                                    </a:lnTo>
                                    <a:lnTo>
                                      <a:pt x="816" y="492"/>
                                    </a:lnTo>
                                    <a:lnTo>
                                      <a:pt x="832" y="552"/>
                                    </a:lnTo>
                                    <a:lnTo>
                                      <a:pt x="822" y="590"/>
                                    </a:lnTo>
                                    <a:lnTo>
                                      <a:pt x="801" y="619"/>
                                    </a:lnTo>
                                    <a:lnTo>
                                      <a:pt x="771" y="639"/>
                                    </a:lnTo>
                                    <a:lnTo>
                                      <a:pt x="723" y="643"/>
                                    </a:lnTo>
                                    <a:lnTo>
                                      <a:pt x="664" y="637"/>
                                    </a:lnTo>
                                    <a:lnTo>
                                      <a:pt x="600" y="623"/>
                                    </a:lnTo>
                                    <a:lnTo>
                                      <a:pt x="537" y="597"/>
                                    </a:lnTo>
                                    <a:lnTo>
                                      <a:pt x="461" y="554"/>
                                    </a:lnTo>
                                    <a:lnTo>
                                      <a:pt x="380" y="503"/>
                                    </a:lnTo>
                                    <a:lnTo>
                                      <a:pt x="304" y="451"/>
                                    </a:lnTo>
                                    <a:lnTo>
                                      <a:pt x="244" y="409"/>
                                    </a:lnTo>
                                    <a:lnTo>
                                      <a:pt x="194" y="372"/>
                                    </a:lnTo>
                                    <a:lnTo>
                                      <a:pt x="133" y="312"/>
                                    </a:lnTo>
                                    <a:lnTo>
                                      <a:pt x="62" y="216"/>
                                    </a:lnTo>
                                    <a:lnTo>
                                      <a:pt x="23" y="155"/>
                                    </a:lnTo>
                                    <a:lnTo>
                                      <a:pt x="0" y="101"/>
                                    </a:lnTo>
                                    <a:lnTo>
                                      <a:pt x="6" y="67"/>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5"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4115" y="1718"/>
                                <a:ext cx="668"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Freeform 56"/>
                            <wps:cNvSpPr>
                              <a:spLocks/>
                            </wps:cNvSpPr>
                            <wps:spPr bwMode="auto">
                              <a:xfrm>
                                <a:off x="4115" y="1718"/>
                                <a:ext cx="668" cy="582"/>
                              </a:xfrm>
                              <a:custGeom>
                                <a:avLst/>
                                <a:gdLst>
                                  <a:gd name="T0" fmla="+- 0 4585 4116"/>
                                  <a:gd name="T1" fmla="*/ T0 w 668"/>
                                  <a:gd name="T2" fmla="+- 0 1866 1719"/>
                                  <a:gd name="T3" fmla="*/ 1866 h 582"/>
                                  <a:gd name="T4" fmla="+- 0 4531 4116"/>
                                  <a:gd name="T5" fmla="*/ T4 w 668"/>
                                  <a:gd name="T6" fmla="+- 0 1822 1719"/>
                                  <a:gd name="T7" fmla="*/ 1822 h 582"/>
                                  <a:gd name="T8" fmla="+- 0 4449 4116"/>
                                  <a:gd name="T9" fmla="*/ T8 w 668"/>
                                  <a:gd name="T10" fmla="+- 0 1773 1719"/>
                                  <a:gd name="T11" fmla="*/ 1773 h 582"/>
                                  <a:gd name="T12" fmla="+- 0 4382 4116"/>
                                  <a:gd name="T13" fmla="*/ T12 w 668"/>
                                  <a:gd name="T14" fmla="+- 0 1746 1719"/>
                                  <a:gd name="T15" fmla="*/ 1746 h 582"/>
                                  <a:gd name="T16" fmla="+- 0 4300 4116"/>
                                  <a:gd name="T17" fmla="*/ T16 w 668"/>
                                  <a:gd name="T18" fmla="+- 0 1723 1719"/>
                                  <a:gd name="T19" fmla="*/ 1723 h 582"/>
                                  <a:gd name="T20" fmla="+- 0 4226 4116"/>
                                  <a:gd name="T21" fmla="*/ T20 w 668"/>
                                  <a:gd name="T22" fmla="+- 0 1719 1719"/>
                                  <a:gd name="T23" fmla="*/ 1719 h 582"/>
                                  <a:gd name="T24" fmla="+- 0 4166 4116"/>
                                  <a:gd name="T25" fmla="*/ T24 w 668"/>
                                  <a:gd name="T26" fmla="+- 0 1728 1719"/>
                                  <a:gd name="T27" fmla="*/ 1728 h 582"/>
                                  <a:gd name="T28" fmla="+- 0 4127 4116"/>
                                  <a:gd name="T29" fmla="*/ T28 w 668"/>
                                  <a:gd name="T30" fmla="+- 0 1746 1719"/>
                                  <a:gd name="T31" fmla="*/ 1746 h 582"/>
                                  <a:gd name="T32" fmla="+- 0 4116 4116"/>
                                  <a:gd name="T33" fmla="*/ T32 w 668"/>
                                  <a:gd name="T34" fmla="+- 0 1782 1719"/>
                                  <a:gd name="T35" fmla="*/ 1782 h 582"/>
                                  <a:gd name="T36" fmla="+- 0 4128 4116"/>
                                  <a:gd name="T37" fmla="*/ T36 w 668"/>
                                  <a:gd name="T38" fmla="+- 0 1835 1719"/>
                                  <a:gd name="T39" fmla="*/ 1835 h 582"/>
                                  <a:gd name="T40" fmla="+- 0 4147 4116"/>
                                  <a:gd name="T41" fmla="*/ T40 w 668"/>
                                  <a:gd name="T42" fmla="+- 0 1883 1719"/>
                                  <a:gd name="T43" fmla="*/ 1883 h 582"/>
                                  <a:gd name="T44" fmla="+- 0 4157 4116"/>
                                  <a:gd name="T45" fmla="*/ T44 w 668"/>
                                  <a:gd name="T46" fmla="+- 0 1904 1719"/>
                                  <a:gd name="T47" fmla="*/ 1904 h 582"/>
                                  <a:gd name="T48" fmla="+- 0 4172 4116"/>
                                  <a:gd name="T49" fmla="*/ T48 w 668"/>
                                  <a:gd name="T50" fmla="+- 0 1948 1719"/>
                                  <a:gd name="T51" fmla="*/ 1948 h 582"/>
                                  <a:gd name="T52" fmla="+- 0 4224 4116"/>
                                  <a:gd name="T53" fmla="*/ T52 w 668"/>
                                  <a:gd name="T54" fmla="+- 0 2000 1719"/>
                                  <a:gd name="T55" fmla="*/ 2000 h 582"/>
                                  <a:gd name="T56" fmla="+- 0 4285 4116"/>
                                  <a:gd name="T57" fmla="*/ T56 w 668"/>
                                  <a:gd name="T58" fmla="+- 0 2031 1719"/>
                                  <a:gd name="T59" fmla="*/ 2031 h 582"/>
                                  <a:gd name="T60" fmla="+- 0 4342 4116"/>
                                  <a:gd name="T61" fmla="*/ T60 w 668"/>
                                  <a:gd name="T62" fmla="+- 0 2055 1719"/>
                                  <a:gd name="T63" fmla="*/ 2055 h 582"/>
                                  <a:gd name="T64" fmla="+- 0 4397 4116"/>
                                  <a:gd name="T65" fmla="*/ T64 w 668"/>
                                  <a:gd name="T66" fmla="+- 0 2061 1719"/>
                                  <a:gd name="T67" fmla="*/ 2061 h 582"/>
                                  <a:gd name="T68" fmla="+- 0 4442 4116"/>
                                  <a:gd name="T69" fmla="*/ T68 w 668"/>
                                  <a:gd name="T70" fmla="+- 0 2077 1719"/>
                                  <a:gd name="T71" fmla="*/ 2077 h 582"/>
                                  <a:gd name="T72" fmla="+- 0 4487 4116"/>
                                  <a:gd name="T73" fmla="*/ T72 w 668"/>
                                  <a:gd name="T74" fmla="+- 0 2104 1719"/>
                                  <a:gd name="T75" fmla="*/ 2104 h 582"/>
                                  <a:gd name="T76" fmla="+- 0 4505 4116"/>
                                  <a:gd name="T77" fmla="*/ T76 w 668"/>
                                  <a:gd name="T78" fmla="+- 0 2131 1719"/>
                                  <a:gd name="T79" fmla="*/ 2131 h 582"/>
                                  <a:gd name="T80" fmla="+- 0 4515 4116"/>
                                  <a:gd name="T81" fmla="*/ T80 w 668"/>
                                  <a:gd name="T82" fmla="+- 0 2159 1719"/>
                                  <a:gd name="T83" fmla="*/ 2159 h 582"/>
                                  <a:gd name="T84" fmla="+- 0 4532 4116"/>
                                  <a:gd name="T85" fmla="*/ T84 w 668"/>
                                  <a:gd name="T86" fmla="+- 0 2188 1719"/>
                                  <a:gd name="T87" fmla="*/ 2188 h 582"/>
                                  <a:gd name="T88" fmla="+- 0 4553 4116"/>
                                  <a:gd name="T89" fmla="*/ T88 w 668"/>
                                  <a:gd name="T90" fmla="+- 0 2222 1719"/>
                                  <a:gd name="T91" fmla="*/ 2222 h 582"/>
                                  <a:gd name="T92" fmla="+- 0 4570 4116"/>
                                  <a:gd name="T93" fmla="*/ T92 w 668"/>
                                  <a:gd name="T94" fmla="+- 0 2257 1719"/>
                                  <a:gd name="T95" fmla="*/ 2257 h 582"/>
                                  <a:gd name="T96" fmla="+- 0 4591 4116"/>
                                  <a:gd name="T97" fmla="*/ T96 w 668"/>
                                  <a:gd name="T98" fmla="+- 0 2286 1719"/>
                                  <a:gd name="T99" fmla="*/ 2286 h 582"/>
                                  <a:gd name="T100" fmla="+- 0 4622 4116"/>
                                  <a:gd name="T101" fmla="*/ T100 w 668"/>
                                  <a:gd name="T102" fmla="+- 0 2300 1719"/>
                                  <a:gd name="T103" fmla="*/ 2300 h 582"/>
                                  <a:gd name="T104" fmla="+- 0 4664 4116"/>
                                  <a:gd name="T105" fmla="*/ T104 w 668"/>
                                  <a:gd name="T106" fmla="+- 0 2301 1719"/>
                                  <a:gd name="T107" fmla="*/ 2301 h 582"/>
                                  <a:gd name="T108" fmla="+- 0 4708 4116"/>
                                  <a:gd name="T109" fmla="*/ T108 w 668"/>
                                  <a:gd name="T110" fmla="+- 0 2292 1719"/>
                                  <a:gd name="T111" fmla="*/ 2292 h 582"/>
                                  <a:gd name="T112" fmla="+- 0 4746 4116"/>
                                  <a:gd name="T113" fmla="*/ T112 w 668"/>
                                  <a:gd name="T114" fmla="+- 0 2274 1719"/>
                                  <a:gd name="T115" fmla="*/ 2274 h 582"/>
                                  <a:gd name="T116" fmla="+- 0 4772 4116"/>
                                  <a:gd name="T117" fmla="*/ T116 w 668"/>
                                  <a:gd name="T118" fmla="+- 0 2248 1719"/>
                                  <a:gd name="T119" fmla="*/ 2248 h 582"/>
                                  <a:gd name="T120" fmla="+- 0 4783 4116"/>
                                  <a:gd name="T121" fmla="*/ T120 w 668"/>
                                  <a:gd name="T122" fmla="+- 0 2210 1719"/>
                                  <a:gd name="T123" fmla="*/ 2210 h 582"/>
                                  <a:gd name="T124" fmla="+- 0 4783 4116"/>
                                  <a:gd name="T125" fmla="*/ T124 w 668"/>
                                  <a:gd name="T126" fmla="+- 0 2159 1719"/>
                                  <a:gd name="T127" fmla="*/ 2159 h 582"/>
                                  <a:gd name="T128" fmla="+- 0 4765 4116"/>
                                  <a:gd name="T129" fmla="*/ T128 w 668"/>
                                  <a:gd name="T130" fmla="+- 0 2060 1719"/>
                                  <a:gd name="T131" fmla="*/ 2060 h 582"/>
                                  <a:gd name="T132" fmla="+- 0 4715 4116"/>
                                  <a:gd name="T133" fmla="*/ T132 w 668"/>
                                  <a:gd name="T134" fmla="+- 0 1969 1719"/>
                                  <a:gd name="T135" fmla="*/ 1969 h 582"/>
                                  <a:gd name="T136" fmla="+- 0 4682 4116"/>
                                  <a:gd name="T137" fmla="*/ T136 w 668"/>
                                  <a:gd name="T138" fmla="+- 0 1934 1719"/>
                                  <a:gd name="T139" fmla="*/ 1934 h 582"/>
                                  <a:gd name="T140" fmla="+- 0 4585 4116"/>
                                  <a:gd name="T141" fmla="*/ T140 w 668"/>
                                  <a:gd name="T142" fmla="+- 0 1866 1719"/>
                                  <a:gd name="T143" fmla="*/ 1866 h 5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668" h="582">
                                    <a:moveTo>
                                      <a:pt x="469" y="147"/>
                                    </a:moveTo>
                                    <a:lnTo>
                                      <a:pt x="415" y="103"/>
                                    </a:lnTo>
                                    <a:lnTo>
                                      <a:pt x="333" y="54"/>
                                    </a:lnTo>
                                    <a:lnTo>
                                      <a:pt x="266" y="27"/>
                                    </a:lnTo>
                                    <a:lnTo>
                                      <a:pt x="184" y="4"/>
                                    </a:lnTo>
                                    <a:lnTo>
                                      <a:pt x="110" y="0"/>
                                    </a:lnTo>
                                    <a:lnTo>
                                      <a:pt x="50" y="9"/>
                                    </a:lnTo>
                                    <a:lnTo>
                                      <a:pt x="11" y="27"/>
                                    </a:lnTo>
                                    <a:lnTo>
                                      <a:pt x="0" y="63"/>
                                    </a:lnTo>
                                    <a:lnTo>
                                      <a:pt x="12" y="116"/>
                                    </a:lnTo>
                                    <a:lnTo>
                                      <a:pt x="31" y="164"/>
                                    </a:lnTo>
                                    <a:lnTo>
                                      <a:pt x="41" y="185"/>
                                    </a:lnTo>
                                    <a:lnTo>
                                      <a:pt x="56" y="229"/>
                                    </a:lnTo>
                                    <a:lnTo>
                                      <a:pt x="108" y="281"/>
                                    </a:lnTo>
                                    <a:lnTo>
                                      <a:pt x="169" y="312"/>
                                    </a:lnTo>
                                    <a:lnTo>
                                      <a:pt x="226" y="336"/>
                                    </a:lnTo>
                                    <a:lnTo>
                                      <a:pt x="281" y="342"/>
                                    </a:lnTo>
                                    <a:lnTo>
                                      <a:pt x="326" y="358"/>
                                    </a:lnTo>
                                    <a:lnTo>
                                      <a:pt x="371" y="385"/>
                                    </a:lnTo>
                                    <a:lnTo>
                                      <a:pt x="389" y="412"/>
                                    </a:lnTo>
                                    <a:lnTo>
                                      <a:pt x="399" y="440"/>
                                    </a:lnTo>
                                    <a:lnTo>
                                      <a:pt x="416" y="469"/>
                                    </a:lnTo>
                                    <a:lnTo>
                                      <a:pt x="437" y="503"/>
                                    </a:lnTo>
                                    <a:lnTo>
                                      <a:pt x="454" y="538"/>
                                    </a:lnTo>
                                    <a:lnTo>
                                      <a:pt x="475" y="567"/>
                                    </a:lnTo>
                                    <a:lnTo>
                                      <a:pt x="506" y="581"/>
                                    </a:lnTo>
                                    <a:lnTo>
                                      <a:pt x="548" y="582"/>
                                    </a:lnTo>
                                    <a:lnTo>
                                      <a:pt x="592" y="573"/>
                                    </a:lnTo>
                                    <a:lnTo>
                                      <a:pt x="630" y="555"/>
                                    </a:lnTo>
                                    <a:lnTo>
                                      <a:pt x="656" y="529"/>
                                    </a:lnTo>
                                    <a:lnTo>
                                      <a:pt x="667" y="491"/>
                                    </a:lnTo>
                                    <a:lnTo>
                                      <a:pt x="667" y="440"/>
                                    </a:lnTo>
                                    <a:lnTo>
                                      <a:pt x="649" y="341"/>
                                    </a:lnTo>
                                    <a:lnTo>
                                      <a:pt x="599" y="250"/>
                                    </a:lnTo>
                                    <a:lnTo>
                                      <a:pt x="566" y="215"/>
                                    </a:lnTo>
                                    <a:lnTo>
                                      <a:pt x="469" y="147"/>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7" name="Picture 5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3712" y="486"/>
                                <a:ext cx="94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Freeform 58"/>
                            <wps:cNvSpPr>
                              <a:spLocks/>
                            </wps:cNvSpPr>
                            <wps:spPr bwMode="auto">
                              <a:xfrm>
                                <a:off x="3712" y="486"/>
                                <a:ext cx="949" cy="477"/>
                              </a:xfrm>
                              <a:custGeom>
                                <a:avLst/>
                                <a:gdLst>
                                  <a:gd name="T0" fmla="+- 0 3713 3712"/>
                                  <a:gd name="T1" fmla="*/ T0 w 949"/>
                                  <a:gd name="T2" fmla="+- 0 853 487"/>
                                  <a:gd name="T3" fmla="*/ 853 h 477"/>
                                  <a:gd name="T4" fmla="+- 0 3721 3712"/>
                                  <a:gd name="T5" fmla="*/ T4 w 949"/>
                                  <a:gd name="T6" fmla="+- 0 739 487"/>
                                  <a:gd name="T7" fmla="*/ 739 h 477"/>
                                  <a:gd name="T8" fmla="+- 0 3754 3712"/>
                                  <a:gd name="T9" fmla="*/ T8 w 949"/>
                                  <a:gd name="T10" fmla="+- 0 675 487"/>
                                  <a:gd name="T11" fmla="*/ 675 h 477"/>
                                  <a:gd name="T12" fmla="+- 0 3830 3712"/>
                                  <a:gd name="T13" fmla="*/ T12 w 949"/>
                                  <a:gd name="T14" fmla="+- 0 621 487"/>
                                  <a:gd name="T15" fmla="*/ 621 h 477"/>
                                  <a:gd name="T16" fmla="+- 0 3889 3712"/>
                                  <a:gd name="T17" fmla="*/ T16 w 949"/>
                                  <a:gd name="T18" fmla="+- 0 597 487"/>
                                  <a:gd name="T19" fmla="*/ 597 h 477"/>
                                  <a:gd name="T20" fmla="+- 0 3961 3712"/>
                                  <a:gd name="T21" fmla="*/ T20 w 949"/>
                                  <a:gd name="T22" fmla="+- 0 570 487"/>
                                  <a:gd name="T23" fmla="*/ 570 h 477"/>
                                  <a:gd name="T24" fmla="+- 0 4041 3712"/>
                                  <a:gd name="T25" fmla="*/ T24 w 949"/>
                                  <a:gd name="T26" fmla="+- 0 544 487"/>
                                  <a:gd name="T27" fmla="*/ 544 h 477"/>
                                  <a:gd name="T28" fmla="+- 0 4127 3712"/>
                                  <a:gd name="T29" fmla="*/ T28 w 949"/>
                                  <a:gd name="T30" fmla="+- 0 519 487"/>
                                  <a:gd name="T31" fmla="*/ 519 h 477"/>
                                  <a:gd name="T32" fmla="+- 0 4216 3712"/>
                                  <a:gd name="T33" fmla="*/ T32 w 949"/>
                                  <a:gd name="T34" fmla="+- 0 500 487"/>
                                  <a:gd name="T35" fmla="*/ 500 h 477"/>
                                  <a:gd name="T36" fmla="+- 0 4303 3712"/>
                                  <a:gd name="T37" fmla="*/ T36 w 949"/>
                                  <a:gd name="T38" fmla="+- 0 488 487"/>
                                  <a:gd name="T39" fmla="*/ 488 h 477"/>
                                  <a:gd name="T40" fmla="+- 0 4387 3712"/>
                                  <a:gd name="T41" fmla="*/ T40 w 949"/>
                                  <a:gd name="T42" fmla="+- 0 487 487"/>
                                  <a:gd name="T43" fmla="*/ 487 h 477"/>
                                  <a:gd name="T44" fmla="+- 0 4464 3712"/>
                                  <a:gd name="T45" fmla="*/ T44 w 949"/>
                                  <a:gd name="T46" fmla="+- 0 498 487"/>
                                  <a:gd name="T47" fmla="*/ 498 h 477"/>
                                  <a:gd name="T48" fmla="+- 0 4574 3712"/>
                                  <a:gd name="T49" fmla="*/ T48 w 949"/>
                                  <a:gd name="T50" fmla="+- 0 535 487"/>
                                  <a:gd name="T51" fmla="*/ 535 h 477"/>
                                  <a:gd name="T52" fmla="+- 0 4630 3712"/>
                                  <a:gd name="T53" fmla="*/ T52 w 949"/>
                                  <a:gd name="T54" fmla="+- 0 574 487"/>
                                  <a:gd name="T55" fmla="*/ 574 h 477"/>
                                  <a:gd name="T56" fmla="+- 0 4652 3712"/>
                                  <a:gd name="T57" fmla="*/ T56 w 949"/>
                                  <a:gd name="T58" fmla="+- 0 616 487"/>
                                  <a:gd name="T59" fmla="*/ 616 h 477"/>
                                  <a:gd name="T60" fmla="+- 0 4661 3712"/>
                                  <a:gd name="T61" fmla="*/ T60 w 949"/>
                                  <a:gd name="T62" fmla="+- 0 658 487"/>
                                  <a:gd name="T63" fmla="*/ 658 h 477"/>
                                  <a:gd name="T64" fmla="+- 0 4655 3712"/>
                                  <a:gd name="T65" fmla="*/ T64 w 949"/>
                                  <a:gd name="T66" fmla="+- 0 702 487"/>
                                  <a:gd name="T67" fmla="*/ 702 h 477"/>
                                  <a:gd name="T68" fmla="+- 0 4583 3712"/>
                                  <a:gd name="T69" fmla="*/ T68 w 949"/>
                                  <a:gd name="T70" fmla="+- 0 792 487"/>
                                  <a:gd name="T71" fmla="*/ 792 h 477"/>
                                  <a:gd name="T72" fmla="+- 0 4530 3712"/>
                                  <a:gd name="T73" fmla="*/ T72 w 949"/>
                                  <a:gd name="T74" fmla="+- 0 835 487"/>
                                  <a:gd name="T75" fmla="*/ 835 h 477"/>
                                  <a:gd name="T76" fmla="+- 0 4469 3712"/>
                                  <a:gd name="T77" fmla="*/ T76 w 949"/>
                                  <a:gd name="T78" fmla="+- 0 866 487"/>
                                  <a:gd name="T79" fmla="*/ 866 h 477"/>
                                  <a:gd name="T80" fmla="+- 0 4385 3712"/>
                                  <a:gd name="T81" fmla="*/ T80 w 949"/>
                                  <a:gd name="T82" fmla="+- 0 893 487"/>
                                  <a:gd name="T83" fmla="*/ 893 h 477"/>
                                  <a:gd name="T84" fmla="+- 0 4292 3712"/>
                                  <a:gd name="T85" fmla="*/ T84 w 949"/>
                                  <a:gd name="T86" fmla="+- 0 917 487"/>
                                  <a:gd name="T87" fmla="*/ 917 h 477"/>
                                  <a:gd name="T88" fmla="+- 0 4202 3712"/>
                                  <a:gd name="T89" fmla="*/ T88 w 949"/>
                                  <a:gd name="T90" fmla="+- 0 936 487"/>
                                  <a:gd name="T91" fmla="*/ 936 h 477"/>
                                  <a:gd name="T92" fmla="+- 0 4130 3712"/>
                                  <a:gd name="T93" fmla="*/ T92 w 949"/>
                                  <a:gd name="T94" fmla="+- 0 950 487"/>
                                  <a:gd name="T95" fmla="*/ 950 h 477"/>
                                  <a:gd name="T96" fmla="+- 0 4069 3712"/>
                                  <a:gd name="T97" fmla="*/ T96 w 949"/>
                                  <a:gd name="T98" fmla="+- 0 961 487"/>
                                  <a:gd name="T99" fmla="*/ 961 h 477"/>
                                  <a:gd name="T100" fmla="+- 0 4024 3712"/>
                                  <a:gd name="T101" fmla="*/ T100 w 949"/>
                                  <a:gd name="T102" fmla="+- 0 964 487"/>
                                  <a:gd name="T103" fmla="*/ 964 h 477"/>
                                  <a:gd name="T104" fmla="+- 0 3983 3712"/>
                                  <a:gd name="T105" fmla="*/ T104 w 949"/>
                                  <a:gd name="T106" fmla="+- 0 960 487"/>
                                  <a:gd name="T107" fmla="*/ 960 h 477"/>
                                  <a:gd name="T108" fmla="+- 0 3863 3712"/>
                                  <a:gd name="T109" fmla="*/ T108 w 949"/>
                                  <a:gd name="T110" fmla="+- 0 937 487"/>
                                  <a:gd name="T111" fmla="*/ 937 h 477"/>
                                  <a:gd name="T112" fmla="+- 0 3791 3712"/>
                                  <a:gd name="T113" fmla="*/ T112 w 949"/>
                                  <a:gd name="T114" fmla="+- 0 916 487"/>
                                  <a:gd name="T115" fmla="*/ 916 h 477"/>
                                  <a:gd name="T116" fmla="+- 0 3735 3712"/>
                                  <a:gd name="T117" fmla="*/ T116 w 949"/>
                                  <a:gd name="T118" fmla="+- 0 888 487"/>
                                  <a:gd name="T119" fmla="*/ 888 h 477"/>
                                  <a:gd name="T120" fmla="+- 0 3713 3712"/>
                                  <a:gd name="T121" fmla="*/ T120 w 949"/>
                                  <a:gd name="T122" fmla="+- 0 853 487"/>
                                  <a:gd name="T123" fmla="*/ 853 h 4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49" h="477">
                                    <a:moveTo>
                                      <a:pt x="1" y="366"/>
                                    </a:moveTo>
                                    <a:lnTo>
                                      <a:pt x="9" y="252"/>
                                    </a:lnTo>
                                    <a:lnTo>
                                      <a:pt x="42" y="188"/>
                                    </a:lnTo>
                                    <a:lnTo>
                                      <a:pt x="118" y="134"/>
                                    </a:lnTo>
                                    <a:lnTo>
                                      <a:pt x="177" y="110"/>
                                    </a:lnTo>
                                    <a:lnTo>
                                      <a:pt x="249" y="83"/>
                                    </a:lnTo>
                                    <a:lnTo>
                                      <a:pt x="329" y="57"/>
                                    </a:lnTo>
                                    <a:lnTo>
                                      <a:pt x="415" y="32"/>
                                    </a:lnTo>
                                    <a:lnTo>
                                      <a:pt x="504" y="13"/>
                                    </a:lnTo>
                                    <a:lnTo>
                                      <a:pt x="591" y="1"/>
                                    </a:lnTo>
                                    <a:lnTo>
                                      <a:pt x="675" y="0"/>
                                    </a:lnTo>
                                    <a:lnTo>
                                      <a:pt x="752" y="11"/>
                                    </a:lnTo>
                                    <a:lnTo>
                                      <a:pt x="862" y="48"/>
                                    </a:lnTo>
                                    <a:lnTo>
                                      <a:pt x="918" y="87"/>
                                    </a:lnTo>
                                    <a:lnTo>
                                      <a:pt x="940" y="129"/>
                                    </a:lnTo>
                                    <a:lnTo>
                                      <a:pt x="949" y="171"/>
                                    </a:lnTo>
                                    <a:lnTo>
                                      <a:pt x="943" y="215"/>
                                    </a:lnTo>
                                    <a:lnTo>
                                      <a:pt x="871" y="305"/>
                                    </a:lnTo>
                                    <a:lnTo>
                                      <a:pt x="818" y="348"/>
                                    </a:lnTo>
                                    <a:lnTo>
                                      <a:pt x="757" y="379"/>
                                    </a:lnTo>
                                    <a:lnTo>
                                      <a:pt x="673" y="406"/>
                                    </a:lnTo>
                                    <a:lnTo>
                                      <a:pt x="580" y="430"/>
                                    </a:lnTo>
                                    <a:lnTo>
                                      <a:pt x="490" y="449"/>
                                    </a:lnTo>
                                    <a:lnTo>
                                      <a:pt x="418" y="463"/>
                                    </a:lnTo>
                                    <a:lnTo>
                                      <a:pt x="357" y="474"/>
                                    </a:lnTo>
                                    <a:lnTo>
                                      <a:pt x="312" y="477"/>
                                    </a:lnTo>
                                    <a:lnTo>
                                      <a:pt x="271" y="473"/>
                                    </a:lnTo>
                                    <a:lnTo>
                                      <a:pt x="151" y="450"/>
                                    </a:lnTo>
                                    <a:lnTo>
                                      <a:pt x="79" y="429"/>
                                    </a:lnTo>
                                    <a:lnTo>
                                      <a:pt x="23" y="401"/>
                                    </a:lnTo>
                                    <a:lnTo>
                                      <a:pt x="1" y="366"/>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9" name="Picture 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5744" y="995"/>
                                <a:ext cx="80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0" name="Freeform 60"/>
                            <wps:cNvSpPr>
                              <a:spLocks/>
                            </wps:cNvSpPr>
                            <wps:spPr bwMode="auto">
                              <a:xfrm>
                                <a:off x="5744" y="995"/>
                                <a:ext cx="805" cy="364"/>
                              </a:xfrm>
                              <a:custGeom>
                                <a:avLst/>
                                <a:gdLst>
                                  <a:gd name="T0" fmla="+- 0 6062 5744"/>
                                  <a:gd name="T1" fmla="*/ T0 w 805"/>
                                  <a:gd name="T2" fmla="+- 0 1000 995"/>
                                  <a:gd name="T3" fmla="*/ 1000 h 364"/>
                                  <a:gd name="T4" fmla="+- 0 6134 5744"/>
                                  <a:gd name="T5" fmla="*/ T4 w 805"/>
                                  <a:gd name="T6" fmla="+- 0 998 995"/>
                                  <a:gd name="T7" fmla="*/ 998 h 364"/>
                                  <a:gd name="T8" fmla="+- 0 6223 5744"/>
                                  <a:gd name="T9" fmla="*/ T8 w 805"/>
                                  <a:gd name="T10" fmla="+- 0 995 995"/>
                                  <a:gd name="T11" fmla="*/ 995 h 364"/>
                                  <a:gd name="T12" fmla="+- 0 6315 5744"/>
                                  <a:gd name="T13" fmla="*/ T12 w 805"/>
                                  <a:gd name="T14" fmla="+- 0 997 995"/>
                                  <a:gd name="T15" fmla="*/ 997 h 364"/>
                                  <a:gd name="T16" fmla="+- 0 6395 5744"/>
                                  <a:gd name="T17" fmla="*/ T16 w 805"/>
                                  <a:gd name="T18" fmla="+- 0 1007 995"/>
                                  <a:gd name="T19" fmla="*/ 1007 h 364"/>
                                  <a:gd name="T20" fmla="+- 0 6451 5744"/>
                                  <a:gd name="T21" fmla="*/ T20 w 805"/>
                                  <a:gd name="T22" fmla="+- 0 1029 995"/>
                                  <a:gd name="T23" fmla="*/ 1029 h 364"/>
                                  <a:gd name="T24" fmla="+- 0 6530 5744"/>
                                  <a:gd name="T25" fmla="*/ T24 w 805"/>
                                  <a:gd name="T26" fmla="+- 0 1112 995"/>
                                  <a:gd name="T27" fmla="*/ 1112 h 364"/>
                                  <a:gd name="T28" fmla="+- 0 6549 5744"/>
                                  <a:gd name="T29" fmla="*/ T28 w 805"/>
                                  <a:gd name="T30" fmla="+- 0 1164 995"/>
                                  <a:gd name="T31" fmla="*/ 1164 h 364"/>
                                  <a:gd name="T32" fmla="+- 0 6535 5744"/>
                                  <a:gd name="T33" fmla="*/ T32 w 805"/>
                                  <a:gd name="T34" fmla="+- 0 1218 995"/>
                                  <a:gd name="T35" fmla="*/ 1218 h 364"/>
                                  <a:gd name="T36" fmla="+- 0 6473 5744"/>
                                  <a:gd name="T37" fmla="*/ T36 w 805"/>
                                  <a:gd name="T38" fmla="+- 0 1268 995"/>
                                  <a:gd name="T39" fmla="*/ 1268 h 364"/>
                                  <a:gd name="T40" fmla="+- 0 6388 5744"/>
                                  <a:gd name="T41" fmla="*/ T40 w 805"/>
                                  <a:gd name="T42" fmla="+- 0 1307 995"/>
                                  <a:gd name="T43" fmla="*/ 1307 h 364"/>
                                  <a:gd name="T44" fmla="+- 0 6311 5744"/>
                                  <a:gd name="T45" fmla="*/ T44 w 805"/>
                                  <a:gd name="T46" fmla="+- 0 1332 995"/>
                                  <a:gd name="T47" fmla="*/ 1332 h 364"/>
                                  <a:gd name="T48" fmla="+- 0 6241 5744"/>
                                  <a:gd name="T49" fmla="*/ T48 w 805"/>
                                  <a:gd name="T50" fmla="+- 0 1346 995"/>
                                  <a:gd name="T51" fmla="*/ 1346 h 364"/>
                                  <a:gd name="T52" fmla="+- 0 6175 5744"/>
                                  <a:gd name="T53" fmla="*/ T52 w 805"/>
                                  <a:gd name="T54" fmla="+- 0 1353 995"/>
                                  <a:gd name="T55" fmla="*/ 1353 h 364"/>
                                  <a:gd name="T56" fmla="+- 0 6110 5744"/>
                                  <a:gd name="T57" fmla="*/ T56 w 805"/>
                                  <a:gd name="T58" fmla="+- 0 1358 995"/>
                                  <a:gd name="T59" fmla="*/ 1358 h 364"/>
                                  <a:gd name="T60" fmla="+- 0 6031 5744"/>
                                  <a:gd name="T61" fmla="*/ T60 w 805"/>
                                  <a:gd name="T62" fmla="+- 0 1359 995"/>
                                  <a:gd name="T63" fmla="*/ 1359 h 364"/>
                                  <a:gd name="T64" fmla="+- 0 5956 5744"/>
                                  <a:gd name="T65" fmla="*/ T64 w 805"/>
                                  <a:gd name="T66" fmla="+- 0 1351 995"/>
                                  <a:gd name="T67" fmla="*/ 1351 h 364"/>
                                  <a:gd name="T68" fmla="+- 0 5887 5744"/>
                                  <a:gd name="T69" fmla="*/ T68 w 805"/>
                                  <a:gd name="T70" fmla="+- 0 1337 995"/>
                                  <a:gd name="T71" fmla="*/ 1337 h 364"/>
                                  <a:gd name="T72" fmla="+- 0 5826 5744"/>
                                  <a:gd name="T73" fmla="*/ T72 w 805"/>
                                  <a:gd name="T74" fmla="+- 0 1320 995"/>
                                  <a:gd name="T75" fmla="*/ 1320 h 364"/>
                                  <a:gd name="T76" fmla="+- 0 5758 5744"/>
                                  <a:gd name="T77" fmla="*/ T76 w 805"/>
                                  <a:gd name="T78" fmla="+- 0 1250 995"/>
                                  <a:gd name="T79" fmla="*/ 1250 h 364"/>
                                  <a:gd name="T80" fmla="+- 0 5744 5744"/>
                                  <a:gd name="T81" fmla="*/ T80 w 805"/>
                                  <a:gd name="T82" fmla="+- 0 1172 995"/>
                                  <a:gd name="T83" fmla="*/ 1172 h 364"/>
                                  <a:gd name="T84" fmla="+- 0 5745 5744"/>
                                  <a:gd name="T85" fmla="*/ T84 w 805"/>
                                  <a:gd name="T86" fmla="+- 0 1149 995"/>
                                  <a:gd name="T87" fmla="*/ 1149 h 364"/>
                                  <a:gd name="T88" fmla="+- 0 5808 5744"/>
                                  <a:gd name="T89" fmla="*/ T88 w 805"/>
                                  <a:gd name="T90" fmla="+- 0 1094 995"/>
                                  <a:gd name="T91" fmla="*/ 1094 h 364"/>
                                  <a:gd name="T92" fmla="+- 0 5920 5744"/>
                                  <a:gd name="T93" fmla="*/ T92 w 805"/>
                                  <a:gd name="T94" fmla="+- 0 1036 995"/>
                                  <a:gd name="T95" fmla="*/ 1036 h 364"/>
                                  <a:gd name="T96" fmla="+- 0 5990 5744"/>
                                  <a:gd name="T97" fmla="*/ T96 w 805"/>
                                  <a:gd name="T98" fmla="+- 0 1012 995"/>
                                  <a:gd name="T99" fmla="*/ 1012 h 364"/>
                                  <a:gd name="T100" fmla="+- 0 6062 5744"/>
                                  <a:gd name="T101" fmla="*/ T100 w 805"/>
                                  <a:gd name="T102" fmla="+- 0 1000 995"/>
                                  <a:gd name="T103" fmla="*/ 1000 h 36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805" h="364">
                                    <a:moveTo>
                                      <a:pt x="318" y="5"/>
                                    </a:moveTo>
                                    <a:lnTo>
                                      <a:pt x="390" y="3"/>
                                    </a:lnTo>
                                    <a:lnTo>
                                      <a:pt x="479" y="0"/>
                                    </a:lnTo>
                                    <a:lnTo>
                                      <a:pt x="571" y="2"/>
                                    </a:lnTo>
                                    <a:lnTo>
                                      <a:pt x="651" y="12"/>
                                    </a:lnTo>
                                    <a:lnTo>
                                      <a:pt x="707" y="34"/>
                                    </a:lnTo>
                                    <a:lnTo>
                                      <a:pt x="786" y="117"/>
                                    </a:lnTo>
                                    <a:lnTo>
                                      <a:pt x="805" y="169"/>
                                    </a:lnTo>
                                    <a:lnTo>
                                      <a:pt x="791" y="223"/>
                                    </a:lnTo>
                                    <a:lnTo>
                                      <a:pt x="729" y="273"/>
                                    </a:lnTo>
                                    <a:lnTo>
                                      <a:pt x="644" y="312"/>
                                    </a:lnTo>
                                    <a:lnTo>
                                      <a:pt x="567" y="337"/>
                                    </a:lnTo>
                                    <a:lnTo>
                                      <a:pt x="497" y="351"/>
                                    </a:lnTo>
                                    <a:lnTo>
                                      <a:pt x="431" y="358"/>
                                    </a:lnTo>
                                    <a:lnTo>
                                      <a:pt x="366" y="363"/>
                                    </a:lnTo>
                                    <a:lnTo>
                                      <a:pt x="287" y="364"/>
                                    </a:lnTo>
                                    <a:lnTo>
                                      <a:pt x="212" y="356"/>
                                    </a:lnTo>
                                    <a:lnTo>
                                      <a:pt x="143" y="342"/>
                                    </a:lnTo>
                                    <a:lnTo>
                                      <a:pt x="82" y="325"/>
                                    </a:lnTo>
                                    <a:lnTo>
                                      <a:pt x="14" y="255"/>
                                    </a:lnTo>
                                    <a:lnTo>
                                      <a:pt x="0" y="177"/>
                                    </a:lnTo>
                                    <a:lnTo>
                                      <a:pt x="1" y="154"/>
                                    </a:lnTo>
                                    <a:lnTo>
                                      <a:pt x="64" y="99"/>
                                    </a:lnTo>
                                    <a:lnTo>
                                      <a:pt x="176" y="41"/>
                                    </a:lnTo>
                                    <a:lnTo>
                                      <a:pt x="246" y="17"/>
                                    </a:lnTo>
                                    <a:lnTo>
                                      <a:pt x="318" y="5"/>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1" name="Picture 6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7077" y="1726"/>
                                <a:ext cx="416"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 name="Freeform 62"/>
                            <wps:cNvSpPr>
                              <a:spLocks/>
                            </wps:cNvSpPr>
                            <wps:spPr bwMode="auto">
                              <a:xfrm>
                                <a:off x="7077" y="1726"/>
                                <a:ext cx="416" cy="877"/>
                              </a:xfrm>
                              <a:custGeom>
                                <a:avLst/>
                                <a:gdLst>
                                  <a:gd name="T0" fmla="+- 0 7151 7078"/>
                                  <a:gd name="T1" fmla="*/ T0 w 416"/>
                                  <a:gd name="T2" fmla="+- 0 1737 1727"/>
                                  <a:gd name="T3" fmla="*/ 1737 h 877"/>
                                  <a:gd name="T4" fmla="+- 0 7124 7078"/>
                                  <a:gd name="T5" fmla="*/ T4 w 416"/>
                                  <a:gd name="T6" fmla="+- 0 1765 1727"/>
                                  <a:gd name="T7" fmla="*/ 1765 h 877"/>
                                  <a:gd name="T8" fmla="+- 0 7101 7078"/>
                                  <a:gd name="T9" fmla="*/ T8 w 416"/>
                                  <a:gd name="T10" fmla="+- 0 1808 1727"/>
                                  <a:gd name="T11" fmla="*/ 1808 h 877"/>
                                  <a:gd name="T12" fmla="+- 0 7085 7078"/>
                                  <a:gd name="T13" fmla="*/ T12 w 416"/>
                                  <a:gd name="T14" fmla="+- 0 1860 1727"/>
                                  <a:gd name="T15" fmla="*/ 1860 h 877"/>
                                  <a:gd name="T16" fmla="+- 0 7078 7078"/>
                                  <a:gd name="T17" fmla="*/ T16 w 416"/>
                                  <a:gd name="T18" fmla="+- 0 1916 1727"/>
                                  <a:gd name="T19" fmla="*/ 1916 h 877"/>
                                  <a:gd name="T20" fmla="+- 0 7083 7078"/>
                                  <a:gd name="T21" fmla="*/ T20 w 416"/>
                                  <a:gd name="T22" fmla="+- 0 1977 1727"/>
                                  <a:gd name="T23" fmla="*/ 1977 h 877"/>
                                  <a:gd name="T24" fmla="+- 0 7099 7078"/>
                                  <a:gd name="T25" fmla="*/ T24 w 416"/>
                                  <a:gd name="T26" fmla="+- 0 2044 1727"/>
                                  <a:gd name="T27" fmla="*/ 2044 h 877"/>
                                  <a:gd name="T28" fmla="+- 0 7119 7078"/>
                                  <a:gd name="T29" fmla="*/ T28 w 416"/>
                                  <a:gd name="T30" fmla="+- 0 2117 1727"/>
                                  <a:gd name="T31" fmla="*/ 2117 h 877"/>
                                  <a:gd name="T32" fmla="+- 0 7136 7078"/>
                                  <a:gd name="T33" fmla="*/ T32 w 416"/>
                                  <a:gd name="T34" fmla="+- 0 2192 1727"/>
                                  <a:gd name="T35" fmla="*/ 2192 h 877"/>
                                  <a:gd name="T36" fmla="+- 0 7148 7078"/>
                                  <a:gd name="T37" fmla="*/ T36 w 416"/>
                                  <a:gd name="T38" fmla="+- 0 2278 1727"/>
                                  <a:gd name="T39" fmla="*/ 2278 h 877"/>
                                  <a:gd name="T40" fmla="+- 0 7158 7078"/>
                                  <a:gd name="T41" fmla="*/ T40 w 416"/>
                                  <a:gd name="T42" fmla="+- 0 2371 1727"/>
                                  <a:gd name="T43" fmla="*/ 2371 h 877"/>
                                  <a:gd name="T44" fmla="+- 0 7172 7078"/>
                                  <a:gd name="T45" fmla="*/ T44 w 416"/>
                                  <a:gd name="T46" fmla="+- 0 2459 1727"/>
                                  <a:gd name="T47" fmla="*/ 2459 h 877"/>
                                  <a:gd name="T48" fmla="+- 0 7195 7078"/>
                                  <a:gd name="T49" fmla="*/ T48 w 416"/>
                                  <a:gd name="T50" fmla="+- 0 2524 1727"/>
                                  <a:gd name="T51" fmla="*/ 2524 h 877"/>
                                  <a:gd name="T52" fmla="+- 0 7234 7078"/>
                                  <a:gd name="T53" fmla="*/ T52 w 416"/>
                                  <a:gd name="T54" fmla="+- 0 2567 1727"/>
                                  <a:gd name="T55" fmla="*/ 2567 h 877"/>
                                  <a:gd name="T56" fmla="+- 0 7284 7078"/>
                                  <a:gd name="T57" fmla="*/ T56 w 416"/>
                                  <a:gd name="T58" fmla="+- 0 2593 1727"/>
                                  <a:gd name="T59" fmla="*/ 2593 h 877"/>
                                  <a:gd name="T60" fmla="+- 0 7335 7078"/>
                                  <a:gd name="T61" fmla="*/ T60 w 416"/>
                                  <a:gd name="T62" fmla="+- 0 2603 1727"/>
                                  <a:gd name="T63" fmla="*/ 2603 h 877"/>
                                  <a:gd name="T64" fmla="+- 0 7379 7078"/>
                                  <a:gd name="T65" fmla="*/ T64 w 416"/>
                                  <a:gd name="T66" fmla="+- 0 2596 1727"/>
                                  <a:gd name="T67" fmla="*/ 2596 h 877"/>
                                  <a:gd name="T68" fmla="+- 0 7416 7078"/>
                                  <a:gd name="T69" fmla="*/ T68 w 416"/>
                                  <a:gd name="T70" fmla="+- 0 2570 1727"/>
                                  <a:gd name="T71" fmla="*/ 2570 h 877"/>
                                  <a:gd name="T72" fmla="+- 0 7450 7078"/>
                                  <a:gd name="T73" fmla="*/ T72 w 416"/>
                                  <a:gd name="T74" fmla="+- 0 2524 1727"/>
                                  <a:gd name="T75" fmla="*/ 2524 h 877"/>
                                  <a:gd name="T76" fmla="+- 0 7477 7078"/>
                                  <a:gd name="T77" fmla="*/ T76 w 416"/>
                                  <a:gd name="T78" fmla="+- 0 2467 1727"/>
                                  <a:gd name="T79" fmla="*/ 2467 h 877"/>
                                  <a:gd name="T80" fmla="+- 0 7493 7078"/>
                                  <a:gd name="T81" fmla="*/ T80 w 416"/>
                                  <a:gd name="T82" fmla="+- 0 2408 1727"/>
                                  <a:gd name="T83" fmla="*/ 2408 h 877"/>
                                  <a:gd name="T84" fmla="+- 0 7493 7078"/>
                                  <a:gd name="T85" fmla="*/ T84 w 416"/>
                                  <a:gd name="T86" fmla="+- 0 2344 1727"/>
                                  <a:gd name="T87" fmla="*/ 2344 h 877"/>
                                  <a:gd name="T88" fmla="+- 0 7480 7078"/>
                                  <a:gd name="T89" fmla="*/ T88 w 416"/>
                                  <a:gd name="T90" fmla="+- 0 2273 1727"/>
                                  <a:gd name="T91" fmla="*/ 2273 h 877"/>
                                  <a:gd name="T92" fmla="+- 0 7463 7078"/>
                                  <a:gd name="T93" fmla="*/ T92 w 416"/>
                                  <a:gd name="T94" fmla="+- 0 2201 1727"/>
                                  <a:gd name="T95" fmla="*/ 2201 h 877"/>
                                  <a:gd name="T96" fmla="+- 0 7450 7078"/>
                                  <a:gd name="T97" fmla="*/ T96 w 416"/>
                                  <a:gd name="T98" fmla="+- 0 2136 1727"/>
                                  <a:gd name="T99" fmla="*/ 2136 h 877"/>
                                  <a:gd name="T100" fmla="+- 0 7442 7078"/>
                                  <a:gd name="T101" fmla="*/ T100 w 416"/>
                                  <a:gd name="T102" fmla="+- 0 2077 1727"/>
                                  <a:gd name="T103" fmla="*/ 2077 h 877"/>
                                  <a:gd name="T104" fmla="+- 0 7437 7078"/>
                                  <a:gd name="T105" fmla="*/ T104 w 416"/>
                                  <a:gd name="T106" fmla="+- 0 2022 1727"/>
                                  <a:gd name="T107" fmla="*/ 2022 h 877"/>
                                  <a:gd name="T108" fmla="+- 0 7430 7078"/>
                                  <a:gd name="T109" fmla="*/ T108 w 416"/>
                                  <a:gd name="T110" fmla="+- 0 1969 1727"/>
                                  <a:gd name="T111" fmla="*/ 1969 h 877"/>
                                  <a:gd name="T112" fmla="+- 0 7395 7078"/>
                                  <a:gd name="T113" fmla="*/ T112 w 416"/>
                                  <a:gd name="T114" fmla="+- 0 1875 1727"/>
                                  <a:gd name="T115" fmla="*/ 1875 h 877"/>
                                  <a:gd name="T116" fmla="+- 0 7339 7078"/>
                                  <a:gd name="T117" fmla="*/ T116 w 416"/>
                                  <a:gd name="T118" fmla="+- 0 1793 1727"/>
                                  <a:gd name="T119" fmla="*/ 1793 h 877"/>
                                  <a:gd name="T120" fmla="+- 0 7269 7078"/>
                                  <a:gd name="T121" fmla="*/ T120 w 416"/>
                                  <a:gd name="T122" fmla="+- 0 1743 1727"/>
                                  <a:gd name="T123" fmla="*/ 1743 h 877"/>
                                  <a:gd name="T124" fmla="+- 0 7185 7078"/>
                                  <a:gd name="T125" fmla="*/ T124 w 416"/>
                                  <a:gd name="T126" fmla="+- 0 1727 1727"/>
                                  <a:gd name="T127" fmla="*/ 1727 h 877"/>
                                  <a:gd name="T128" fmla="+- 0 7151 7078"/>
                                  <a:gd name="T129" fmla="*/ T128 w 416"/>
                                  <a:gd name="T130" fmla="+- 0 1737 1727"/>
                                  <a:gd name="T131" fmla="*/ 1737 h 8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416" h="877">
                                    <a:moveTo>
                                      <a:pt x="73" y="10"/>
                                    </a:moveTo>
                                    <a:lnTo>
                                      <a:pt x="46" y="38"/>
                                    </a:lnTo>
                                    <a:lnTo>
                                      <a:pt x="23" y="81"/>
                                    </a:lnTo>
                                    <a:lnTo>
                                      <a:pt x="7" y="133"/>
                                    </a:lnTo>
                                    <a:lnTo>
                                      <a:pt x="0" y="189"/>
                                    </a:lnTo>
                                    <a:lnTo>
                                      <a:pt x="5" y="250"/>
                                    </a:lnTo>
                                    <a:lnTo>
                                      <a:pt x="21" y="317"/>
                                    </a:lnTo>
                                    <a:lnTo>
                                      <a:pt x="41" y="390"/>
                                    </a:lnTo>
                                    <a:lnTo>
                                      <a:pt x="58" y="465"/>
                                    </a:lnTo>
                                    <a:lnTo>
                                      <a:pt x="70" y="551"/>
                                    </a:lnTo>
                                    <a:lnTo>
                                      <a:pt x="80" y="644"/>
                                    </a:lnTo>
                                    <a:lnTo>
                                      <a:pt x="94" y="732"/>
                                    </a:lnTo>
                                    <a:lnTo>
                                      <a:pt x="117" y="797"/>
                                    </a:lnTo>
                                    <a:lnTo>
                                      <a:pt x="156" y="840"/>
                                    </a:lnTo>
                                    <a:lnTo>
                                      <a:pt x="206" y="866"/>
                                    </a:lnTo>
                                    <a:lnTo>
                                      <a:pt x="257" y="876"/>
                                    </a:lnTo>
                                    <a:lnTo>
                                      <a:pt x="301" y="869"/>
                                    </a:lnTo>
                                    <a:lnTo>
                                      <a:pt x="338" y="843"/>
                                    </a:lnTo>
                                    <a:lnTo>
                                      <a:pt x="372" y="797"/>
                                    </a:lnTo>
                                    <a:lnTo>
                                      <a:pt x="399" y="740"/>
                                    </a:lnTo>
                                    <a:lnTo>
                                      <a:pt x="415" y="681"/>
                                    </a:lnTo>
                                    <a:lnTo>
                                      <a:pt x="415" y="617"/>
                                    </a:lnTo>
                                    <a:lnTo>
                                      <a:pt x="402" y="546"/>
                                    </a:lnTo>
                                    <a:lnTo>
                                      <a:pt x="385" y="474"/>
                                    </a:lnTo>
                                    <a:lnTo>
                                      <a:pt x="372" y="409"/>
                                    </a:lnTo>
                                    <a:lnTo>
                                      <a:pt x="364" y="350"/>
                                    </a:lnTo>
                                    <a:lnTo>
                                      <a:pt x="359" y="295"/>
                                    </a:lnTo>
                                    <a:lnTo>
                                      <a:pt x="352" y="242"/>
                                    </a:lnTo>
                                    <a:lnTo>
                                      <a:pt x="317" y="148"/>
                                    </a:lnTo>
                                    <a:lnTo>
                                      <a:pt x="261" y="66"/>
                                    </a:lnTo>
                                    <a:lnTo>
                                      <a:pt x="191" y="16"/>
                                    </a:lnTo>
                                    <a:lnTo>
                                      <a:pt x="107" y="0"/>
                                    </a:lnTo>
                                    <a:lnTo>
                                      <a:pt x="73" y="10"/>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3" name="Picture 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5372" y="107"/>
                                <a:ext cx="74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53666176" name="Freeform 64"/>
                            <wps:cNvSpPr>
                              <a:spLocks/>
                            </wps:cNvSpPr>
                            <wps:spPr bwMode="auto">
                              <a:xfrm>
                                <a:off x="5372" y="107"/>
                                <a:ext cx="749" cy="381"/>
                              </a:xfrm>
                              <a:custGeom>
                                <a:avLst/>
                                <a:gdLst>
                                  <a:gd name="T0" fmla="+- 0 5399 5373"/>
                                  <a:gd name="T1" fmla="*/ T0 w 749"/>
                                  <a:gd name="T2" fmla="+- 0 249 108"/>
                                  <a:gd name="T3" fmla="*/ 249 h 381"/>
                                  <a:gd name="T4" fmla="+- 0 5509 5373"/>
                                  <a:gd name="T5" fmla="*/ T4 w 749"/>
                                  <a:gd name="T6" fmla="+- 0 168 108"/>
                                  <a:gd name="T7" fmla="*/ 168 h 381"/>
                                  <a:gd name="T8" fmla="+- 0 5587 5373"/>
                                  <a:gd name="T9" fmla="*/ T8 w 749"/>
                                  <a:gd name="T10" fmla="+- 0 130 108"/>
                                  <a:gd name="T11" fmla="*/ 130 h 381"/>
                                  <a:gd name="T12" fmla="+- 0 5668 5373"/>
                                  <a:gd name="T13" fmla="*/ T12 w 749"/>
                                  <a:gd name="T14" fmla="+- 0 109 108"/>
                                  <a:gd name="T15" fmla="*/ 109 h 381"/>
                                  <a:gd name="T16" fmla="+- 0 5739 5373"/>
                                  <a:gd name="T17" fmla="*/ T16 w 749"/>
                                  <a:gd name="T18" fmla="+- 0 108 108"/>
                                  <a:gd name="T19" fmla="*/ 108 h 381"/>
                                  <a:gd name="T20" fmla="+- 0 5821 5373"/>
                                  <a:gd name="T21" fmla="*/ T20 w 749"/>
                                  <a:gd name="T22" fmla="+- 0 117 108"/>
                                  <a:gd name="T23" fmla="*/ 117 h 381"/>
                                  <a:gd name="T24" fmla="+- 0 5904 5373"/>
                                  <a:gd name="T25" fmla="*/ T24 w 749"/>
                                  <a:gd name="T26" fmla="+- 0 135 108"/>
                                  <a:gd name="T27" fmla="*/ 135 h 381"/>
                                  <a:gd name="T28" fmla="+- 0 5978 5373"/>
                                  <a:gd name="T29" fmla="*/ T28 w 749"/>
                                  <a:gd name="T30" fmla="+- 0 158 108"/>
                                  <a:gd name="T31" fmla="*/ 158 h 381"/>
                                  <a:gd name="T32" fmla="+- 0 6034 5373"/>
                                  <a:gd name="T33" fmla="*/ T32 w 749"/>
                                  <a:gd name="T34" fmla="+- 0 183 108"/>
                                  <a:gd name="T35" fmla="*/ 183 h 381"/>
                                  <a:gd name="T36" fmla="+- 0 6081 5373"/>
                                  <a:gd name="T37" fmla="*/ T36 w 749"/>
                                  <a:gd name="T38" fmla="+- 0 224 108"/>
                                  <a:gd name="T39" fmla="*/ 224 h 381"/>
                                  <a:gd name="T40" fmla="+- 0 6121 5373"/>
                                  <a:gd name="T41" fmla="*/ T40 w 749"/>
                                  <a:gd name="T42" fmla="+- 0 328 108"/>
                                  <a:gd name="T43" fmla="*/ 328 h 381"/>
                                  <a:gd name="T44" fmla="+- 0 6108 5373"/>
                                  <a:gd name="T45" fmla="*/ T44 w 749"/>
                                  <a:gd name="T46" fmla="+- 0 372 108"/>
                                  <a:gd name="T47" fmla="*/ 372 h 381"/>
                                  <a:gd name="T48" fmla="+- 0 5988 5373"/>
                                  <a:gd name="T49" fmla="*/ T48 w 749"/>
                                  <a:gd name="T50" fmla="+- 0 441 108"/>
                                  <a:gd name="T51" fmla="*/ 441 h 381"/>
                                  <a:gd name="T52" fmla="+- 0 5903 5373"/>
                                  <a:gd name="T53" fmla="*/ T52 w 749"/>
                                  <a:gd name="T54" fmla="+- 0 467 108"/>
                                  <a:gd name="T55" fmla="*/ 467 h 381"/>
                                  <a:gd name="T56" fmla="+- 0 5825 5373"/>
                                  <a:gd name="T57" fmla="*/ T56 w 749"/>
                                  <a:gd name="T58" fmla="+- 0 483 108"/>
                                  <a:gd name="T59" fmla="*/ 483 h 381"/>
                                  <a:gd name="T60" fmla="+- 0 5754 5373"/>
                                  <a:gd name="T61" fmla="*/ T60 w 749"/>
                                  <a:gd name="T62" fmla="+- 0 488 108"/>
                                  <a:gd name="T63" fmla="*/ 488 h 381"/>
                                  <a:gd name="T64" fmla="+- 0 5682 5373"/>
                                  <a:gd name="T65" fmla="*/ T64 w 749"/>
                                  <a:gd name="T66" fmla="+- 0 484 108"/>
                                  <a:gd name="T67" fmla="*/ 484 h 381"/>
                                  <a:gd name="T68" fmla="+- 0 5615 5373"/>
                                  <a:gd name="T69" fmla="*/ T68 w 749"/>
                                  <a:gd name="T70" fmla="+- 0 472 108"/>
                                  <a:gd name="T71" fmla="*/ 472 h 381"/>
                                  <a:gd name="T72" fmla="+- 0 5556 5373"/>
                                  <a:gd name="T73" fmla="*/ T72 w 749"/>
                                  <a:gd name="T74" fmla="+- 0 457 108"/>
                                  <a:gd name="T75" fmla="*/ 457 h 381"/>
                                  <a:gd name="T76" fmla="+- 0 5461 5373"/>
                                  <a:gd name="T77" fmla="*/ T76 w 749"/>
                                  <a:gd name="T78" fmla="+- 0 408 108"/>
                                  <a:gd name="T79" fmla="*/ 408 h 381"/>
                                  <a:gd name="T80" fmla="+- 0 5400 5373"/>
                                  <a:gd name="T81" fmla="*/ T80 w 749"/>
                                  <a:gd name="T82" fmla="+- 0 350 108"/>
                                  <a:gd name="T83" fmla="*/ 350 h 381"/>
                                  <a:gd name="T84" fmla="+- 0 5373 5373"/>
                                  <a:gd name="T85" fmla="*/ T84 w 749"/>
                                  <a:gd name="T86" fmla="+- 0 302 108"/>
                                  <a:gd name="T87" fmla="*/ 302 h 381"/>
                                  <a:gd name="T88" fmla="+- 0 5377 5373"/>
                                  <a:gd name="T89" fmla="*/ T88 w 749"/>
                                  <a:gd name="T90" fmla="+- 0 277 108"/>
                                  <a:gd name="T91" fmla="*/ 277 h 381"/>
                                  <a:gd name="T92" fmla="+- 0 5399 5373"/>
                                  <a:gd name="T93" fmla="*/ T92 w 749"/>
                                  <a:gd name="T94" fmla="+- 0 249 108"/>
                                  <a:gd name="T95" fmla="*/ 249 h 3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749" h="381">
                                    <a:moveTo>
                                      <a:pt x="26" y="141"/>
                                    </a:moveTo>
                                    <a:lnTo>
                                      <a:pt x="136" y="60"/>
                                    </a:lnTo>
                                    <a:lnTo>
                                      <a:pt x="214" y="22"/>
                                    </a:lnTo>
                                    <a:lnTo>
                                      <a:pt x="295" y="1"/>
                                    </a:lnTo>
                                    <a:lnTo>
                                      <a:pt x="366" y="0"/>
                                    </a:lnTo>
                                    <a:lnTo>
                                      <a:pt x="448" y="9"/>
                                    </a:lnTo>
                                    <a:lnTo>
                                      <a:pt x="531" y="27"/>
                                    </a:lnTo>
                                    <a:lnTo>
                                      <a:pt x="605" y="50"/>
                                    </a:lnTo>
                                    <a:lnTo>
                                      <a:pt x="661" y="75"/>
                                    </a:lnTo>
                                    <a:lnTo>
                                      <a:pt x="708" y="116"/>
                                    </a:lnTo>
                                    <a:lnTo>
                                      <a:pt x="748" y="220"/>
                                    </a:lnTo>
                                    <a:lnTo>
                                      <a:pt x="735" y="264"/>
                                    </a:lnTo>
                                    <a:lnTo>
                                      <a:pt x="615" y="333"/>
                                    </a:lnTo>
                                    <a:lnTo>
                                      <a:pt x="530" y="359"/>
                                    </a:lnTo>
                                    <a:lnTo>
                                      <a:pt x="452" y="375"/>
                                    </a:lnTo>
                                    <a:lnTo>
                                      <a:pt x="381" y="380"/>
                                    </a:lnTo>
                                    <a:lnTo>
                                      <a:pt x="309" y="376"/>
                                    </a:lnTo>
                                    <a:lnTo>
                                      <a:pt x="242" y="364"/>
                                    </a:lnTo>
                                    <a:lnTo>
                                      <a:pt x="183" y="349"/>
                                    </a:lnTo>
                                    <a:lnTo>
                                      <a:pt x="88" y="300"/>
                                    </a:lnTo>
                                    <a:lnTo>
                                      <a:pt x="27" y="242"/>
                                    </a:lnTo>
                                    <a:lnTo>
                                      <a:pt x="0" y="194"/>
                                    </a:lnTo>
                                    <a:lnTo>
                                      <a:pt x="4" y="169"/>
                                    </a:lnTo>
                                    <a:lnTo>
                                      <a:pt x="26" y="141"/>
                                    </a:lnTo>
                                    <a:close/>
                                  </a:path>
                                </a:pathLst>
                              </a:custGeom>
                              <a:noFill/>
                              <a:ln w="635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3666177" name="AutoShape 65"/>
                            <wps:cNvSpPr>
                              <a:spLocks/>
                            </wps:cNvSpPr>
                            <wps:spPr bwMode="auto">
                              <a:xfrm>
                                <a:off x="7136" y="-265"/>
                                <a:ext cx="1011" cy="1521"/>
                              </a:xfrm>
                              <a:custGeom>
                                <a:avLst/>
                                <a:gdLst>
                                  <a:gd name="T0" fmla="+- 0 7622 7136"/>
                                  <a:gd name="T1" fmla="*/ T0 w 1011"/>
                                  <a:gd name="T2" fmla="+- 0 -261 -264"/>
                                  <a:gd name="T3" fmla="*/ -261 h 1521"/>
                                  <a:gd name="T4" fmla="+- 0 7620 7136"/>
                                  <a:gd name="T5" fmla="*/ T4 w 1011"/>
                                  <a:gd name="T6" fmla="+- 0 -263 -264"/>
                                  <a:gd name="T7" fmla="*/ -263 h 1521"/>
                                  <a:gd name="T8" fmla="+- 0 7615 7136"/>
                                  <a:gd name="T9" fmla="*/ T8 w 1011"/>
                                  <a:gd name="T10" fmla="+- 0 -264 -264"/>
                                  <a:gd name="T11" fmla="*/ -264 h 1521"/>
                                  <a:gd name="T12" fmla="+- 0 7613 7136"/>
                                  <a:gd name="T13" fmla="*/ T12 w 1011"/>
                                  <a:gd name="T14" fmla="+- 0 -262 -264"/>
                                  <a:gd name="T15" fmla="*/ -262 h 1521"/>
                                  <a:gd name="T16" fmla="+- 0 7194 7136"/>
                                  <a:gd name="T17" fmla="*/ T16 w 1011"/>
                                  <a:gd name="T18" fmla="+- 0 483 -264"/>
                                  <a:gd name="T19" fmla="*/ 483 h 1521"/>
                                  <a:gd name="T20" fmla="+- 0 7182 7136"/>
                                  <a:gd name="T21" fmla="*/ T20 w 1011"/>
                                  <a:gd name="T22" fmla="+- 0 392 -264"/>
                                  <a:gd name="T23" fmla="*/ 392 h 1521"/>
                                  <a:gd name="T24" fmla="+- 0 7136 7136"/>
                                  <a:gd name="T25" fmla="*/ T24 w 1011"/>
                                  <a:gd name="T26" fmla="+- 0 596 -264"/>
                                  <a:gd name="T27" fmla="*/ 596 h 1521"/>
                                  <a:gd name="T28" fmla="+- 0 7240 7136"/>
                                  <a:gd name="T29" fmla="*/ T28 w 1011"/>
                                  <a:gd name="T30" fmla="+- 0 496 -264"/>
                                  <a:gd name="T31" fmla="*/ 496 h 1521"/>
                                  <a:gd name="T32" fmla="+- 0 7288 7136"/>
                                  <a:gd name="T33" fmla="*/ T32 w 1011"/>
                                  <a:gd name="T34" fmla="+- 0 451 -264"/>
                                  <a:gd name="T35" fmla="*/ 451 h 1521"/>
                                  <a:gd name="T36" fmla="+- 0 7204 7136"/>
                                  <a:gd name="T37" fmla="*/ T36 w 1011"/>
                                  <a:gd name="T38" fmla="+- 0 487 -264"/>
                                  <a:gd name="T39" fmla="*/ 487 h 1521"/>
                                  <a:gd name="T40" fmla="+- 0 7621 7136"/>
                                  <a:gd name="T41" fmla="*/ T40 w 1011"/>
                                  <a:gd name="T42" fmla="+- 0 -257 -264"/>
                                  <a:gd name="T43" fmla="*/ -257 h 1521"/>
                                  <a:gd name="T44" fmla="+- 0 7622 7136"/>
                                  <a:gd name="T45" fmla="*/ T44 w 1011"/>
                                  <a:gd name="T46" fmla="+- 0 -261 -264"/>
                                  <a:gd name="T47" fmla="*/ -261 h 1521"/>
                                  <a:gd name="T48" fmla="+- 0 8147 7136"/>
                                  <a:gd name="T49" fmla="*/ T48 w 1011"/>
                                  <a:gd name="T50" fmla="+- 0 399 -264"/>
                                  <a:gd name="T51" fmla="*/ 399 h 1521"/>
                                  <a:gd name="T52" fmla="+- 0 8144 7136"/>
                                  <a:gd name="T53" fmla="*/ T52 w 1011"/>
                                  <a:gd name="T54" fmla="+- 0 397 -264"/>
                                  <a:gd name="T55" fmla="*/ 397 h 1521"/>
                                  <a:gd name="T56" fmla="+- 0 8141 7136"/>
                                  <a:gd name="T57" fmla="*/ T56 w 1011"/>
                                  <a:gd name="T58" fmla="+- 0 396 -264"/>
                                  <a:gd name="T59" fmla="*/ 396 h 1521"/>
                                  <a:gd name="T60" fmla="+- 0 8137 7136"/>
                                  <a:gd name="T61" fmla="*/ T60 w 1011"/>
                                  <a:gd name="T62" fmla="+- 0 398 -264"/>
                                  <a:gd name="T63" fmla="*/ 398 h 1521"/>
                                  <a:gd name="T64" fmla="+- 0 7720 7136"/>
                                  <a:gd name="T65" fmla="*/ T64 w 1011"/>
                                  <a:gd name="T66" fmla="+- 0 1142 -264"/>
                                  <a:gd name="T67" fmla="*/ 1142 h 1521"/>
                                  <a:gd name="T68" fmla="+- 0 7708 7136"/>
                                  <a:gd name="T69" fmla="*/ T68 w 1011"/>
                                  <a:gd name="T70" fmla="+- 0 1052 -264"/>
                                  <a:gd name="T71" fmla="*/ 1052 h 1521"/>
                                  <a:gd name="T72" fmla="+- 0 7662 7136"/>
                                  <a:gd name="T73" fmla="*/ T72 w 1011"/>
                                  <a:gd name="T74" fmla="+- 0 1256 -264"/>
                                  <a:gd name="T75" fmla="*/ 1256 h 1521"/>
                                  <a:gd name="T76" fmla="+- 0 7765 7136"/>
                                  <a:gd name="T77" fmla="*/ T76 w 1011"/>
                                  <a:gd name="T78" fmla="+- 0 1156 -264"/>
                                  <a:gd name="T79" fmla="*/ 1156 h 1521"/>
                                  <a:gd name="T80" fmla="+- 0 7812 7136"/>
                                  <a:gd name="T81" fmla="*/ T80 w 1011"/>
                                  <a:gd name="T82" fmla="+- 0 1111 -264"/>
                                  <a:gd name="T83" fmla="*/ 1111 h 1521"/>
                                  <a:gd name="T84" fmla="+- 0 7730 7136"/>
                                  <a:gd name="T85" fmla="*/ T84 w 1011"/>
                                  <a:gd name="T86" fmla="+- 0 1147 -264"/>
                                  <a:gd name="T87" fmla="*/ 1147 h 1521"/>
                                  <a:gd name="T88" fmla="+- 0 8147 7136"/>
                                  <a:gd name="T89" fmla="*/ T88 w 1011"/>
                                  <a:gd name="T90" fmla="+- 0 403 -264"/>
                                  <a:gd name="T91" fmla="*/ 403 h 1521"/>
                                  <a:gd name="T92" fmla="+- 0 8147 7136"/>
                                  <a:gd name="T93" fmla="*/ T92 w 1011"/>
                                  <a:gd name="T94" fmla="+- 0 399 -264"/>
                                  <a:gd name="T95" fmla="*/ 399 h 15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11" h="1521">
                                    <a:moveTo>
                                      <a:pt x="486" y="3"/>
                                    </a:moveTo>
                                    <a:lnTo>
                                      <a:pt x="484" y="1"/>
                                    </a:lnTo>
                                    <a:lnTo>
                                      <a:pt x="479" y="0"/>
                                    </a:lnTo>
                                    <a:lnTo>
                                      <a:pt x="477" y="2"/>
                                    </a:lnTo>
                                    <a:lnTo>
                                      <a:pt x="58" y="747"/>
                                    </a:lnTo>
                                    <a:lnTo>
                                      <a:pt x="46" y="656"/>
                                    </a:lnTo>
                                    <a:lnTo>
                                      <a:pt x="0" y="860"/>
                                    </a:lnTo>
                                    <a:lnTo>
                                      <a:pt x="104" y="760"/>
                                    </a:lnTo>
                                    <a:lnTo>
                                      <a:pt x="152" y="715"/>
                                    </a:lnTo>
                                    <a:lnTo>
                                      <a:pt x="68" y="751"/>
                                    </a:lnTo>
                                    <a:lnTo>
                                      <a:pt x="485" y="7"/>
                                    </a:lnTo>
                                    <a:lnTo>
                                      <a:pt x="486" y="3"/>
                                    </a:lnTo>
                                    <a:close/>
                                    <a:moveTo>
                                      <a:pt x="1011" y="663"/>
                                    </a:moveTo>
                                    <a:lnTo>
                                      <a:pt x="1008" y="661"/>
                                    </a:lnTo>
                                    <a:lnTo>
                                      <a:pt x="1005" y="660"/>
                                    </a:lnTo>
                                    <a:lnTo>
                                      <a:pt x="1001" y="662"/>
                                    </a:lnTo>
                                    <a:lnTo>
                                      <a:pt x="584" y="1406"/>
                                    </a:lnTo>
                                    <a:lnTo>
                                      <a:pt x="572" y="1316"/>
                                    </a:lnTo>
                                    <a:lnTo>
                                      <a:pt x="526" y="1520"/>
                                    </a:lnTo>
                                    <a:lnTo>
                                      <a:pt x="629" y="1420"/>
                                    </a:lnTo>
                                    <a:lnTo>
                                      <a:pt x="676" y="1375"/>
                                    </a:lnTo>
                                    <a:lnTo>
                                      <a:pt x="594" y="1411"/>
                                    </a:lnTo>
                                    <a:lnTo>
                                      <a:pt x="1011" y="667"/>
                                    </a:lnTo>
                                    <a:lnTo>
                                      <a:pt x="1011" y="6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53666179" name="Text Box 1353666179"/>
                          <wps:cNvSpPr txBox="1"/>
                          <wps:spPr>
                            <a:xfrm>
                              <a:off x="2713593" y="140888"/>
                              <a:ext cx="1035037" cy="3698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42D791" w14:textId="77777777" w:rsidR="00DC3C12" w:rsidRDefault="00DC3C12" w:rsidP="00BF773A">
                                <w:r>
                                  <w:rPr>
                                    <w:rFonts w:asciiTheme="majorBidi" w:hAnsiTheme="majorBidi" w:cstheme="majorBidi"/>
                                    <w:sz w:val="24"/>
                                    <w:szCs w:val="24"/>
                                  </w:rPr>
                                  <w:t>Renfo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9F7DC43" id="Group 1353666182" o:spid="_x0000_s1032" style="position:absolute;left:0;text-align:left;margin-left:128.05pt;margin-top:.65pt;width:210.15pt;height:94.95pt;z-index:-251659264;mso-position-horizontal-relative:margin;mso-width-relative:margin;mso-height-relative:margin" coordorigin="521,-929" coordsize="36538,16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4RouQmEAABF8AgAOAAAAZHJzL2Uyb0RvYy54bWzsfV1vYzmS5fsC+x8E&#10;P+7ClbrfktHZg+rMykYDNT2FaS3mWWkr00bblkdSVlbNYP77ngiSVwzqkFeZVdvTXasGuuS0Q7zn&#10;RpBBMuIw+Lt/+unpcfbjZrd/2D6/vqq+mV/NNs+327uH54+vr/7P6t314mq2P6yf79aP2+fN66uf&#10;N/urf/r9//wfv/v8crOpt/fbx7vNboZGnvc3n19eX90fDi83r17tb+83T+v9N9uXzTP++GG7e1of&#10;8M/dx1d3u/VntP70+Kqez/tXn7e7u5fd9naz3+O3b90fr36v7X/4sLk9/MuHD/vNYfb4+grYDvrf&#10;nf73vfz31e9/t775uFu/3D/cehjrr0DxtH54xkPHpt6uD+vZp93DSVNPD7e77X774fDN7fbp1fbD&#10;h4fbjb4D3qaaJ2/zx93204u+y8ebzx9fRjVBtYmevrrZ2z//+MNu9nAH2zVd0/d9taivZs/rJ9hK&#10;Hz+Lfg9lfX75eIPv/HH38peXH3b+Fx/dv+T9f/qwe5JPvNnsJ1Xzz6OaNz8dZrf4Zd33y3nVXs1u&#10;8beqnnd9XTlD3N7DWvK9rq464MDfr5f1EpDUTrf33/kmmr5rFnXvm+jnXVM3IvMqIHglQEdcn1/Q&#10;u/ZHBe5/mQL/cr9+2ahd9qKMRIEDurxT4Ere+A/bn0Yd4k+qMv2aKHB2+Al/hxbC7/f4JdFj3dZV&#10;Oz/VSFBpNR8aaNLpo2m7ZWXVsb552e0Pf9xsn2byw+urHUaGdtj1j9/vD05zQUSev98+Pty9e3h8&#10;1H/IaNy8edzNflxjHD0eFC50baQen2efX1/1TTfXhp+38nXX8uOzNLPR8egfJyZxL6s/HX5+3IjM&#10;4/O/bj6gP2rfIc9e395unsfnq7RIfcCjvuSLXv6I6ku+7N4D39Anb58P45efHp63O317dWBHld39&#10;Najsg5NHV43eW348/PT+Jx2IQ+gL77d3P6OL7LbOa+1fbt89wHjfr/eHH9Y7uCnYG6738C/4z4fH&#10;LZS/9T9dze63u/9gvxd5dH789Wr2GW7v9dX+3z+td5ur2eOfnjEsllXbip/Uf7TdIH1qF//lffyX&#10;509Pb7boERWc/Mut/ijyh8fw44fd9unf4KG/lafiT+vnWzz79dUh/Pjm4JwxPPzt5ttvVQie8WV9&#10;+P75Ly+30rRoWbrm6qd/W+9efP89oOf/eRsG4vom6cZOVr75vP3202H74UH7uOjZadXrH07B+TR1&#10;FaN7S0b0AsipS9T54wtd4tG1VW3dL1qxNsYGdWxNv+w77Q/rm8g3Dl3jfKPYSr8ee8ZltxgG7xmP&#10;DWQ9o3eT6bs38M/xO+PfeJJ9VwGuivt+e/vXvQz19O+RF569//zP2ztMK2vYQ42azBVdffpeo1rm&#10;1QBdnLxVpJZ6UXn/WPddqpVuscQfZb5pqqqXv2b08fJwe4P/+6kWP53MFNNLEnzr8EmGlFvWPJ3V&#10;xtN699dPL9eu7z+8f3h8OPysKxyoSkA9//jDw63MDfKP46TTdMFM+LM8dYbf4PWClPsOBtDDrRpp&#10;9rx9c79+/rj5dv+CKUCH7vir3W77+X6zvoMfcO7KtvJK/mlwvH98eAmThPzs3xhDOlmfEKW5tc/b&#10;7e2nJ3h0t5jbbR7XB6wk9/cPL3s4kpvN0/vNHWarP93BxdxiIXlAB3rZPTy7yQvdA9NJGD+63vrP&#10;evHtfL6s/3D9ppu/uW7nw3fX3y7b4XqYfze083ZRvane/Jf0v6q9+bTfQCvrx7cvDx46fnsCni6u&#10;/DLULdt0+ecmRx2Q6FyApp0sQMSvREOCdb+7/VfoHlbCz4fd5nB7Lz+6OUl/D+HxD6r1o6LFBjJv&#10;Tg6n43io4A70YWE0dYta1InRgLWVdpdxNHzxQmGc5mXultcYf4E2/bxPrLScL79bfLdor+EDv4OV&#10;3r69/vbdm/a6f1cN3dvm7Zs3b6tgpfuHu7vNs/SzX24k1blZ2+w+vh9XNu/0f949RIubV9JZjjCC&#10;YaUx0anreMuqbud/qJfX7/rFcN2+a7vr5TBfXM+r5R+W/bxdtm/f2Vf6/uF588tfSVZdy67u1KdG&#10;oKWjRe821/+dvtv65unhgD3Y48PT66vFKLS+EU/w3fOd9pzD+uHR/RypQuAfVQFzj309dFL8VX7E&#10;/2Xq+BuswRtMEW7WerfbbGTbOMOv8ArydHhNWXNrF3iJpqzoLyJ25uha+Dm4cjPjcQovjq7bT24Z&#10;LiDCmgWT6J13Yx/vwtYBS44PT49Y5P3v69l8VmNKn9UDZjg1x1EM49iJ/a9Xs9V89nmmT0+EMPVF&#10;bS37dnaN7VcihNcZWxKR+1lwDoIvwMKqIGqqmdfARmBhVhobW7UZWLBV1NZiXjNYWMmMLYkIh4Ut&#10;V9RUU88bCmsZxERbiwysyqq+b5YMVxVrXmQ4MFmTxMjaiisM+7Xje66qOofN6r9d9BRbrH6RyWCz&#10;Bmj6ekm1VsU2WFV9DltihI5ji23QQIZjk31HrLdF21NsMpGN/WOF3pgZAdYMdT9nekMM4diYyGSw&#10;JUao5hlssRlWdW4YSBgjetVqQYdnHRtBZDLYrBHaZsn7Wx2bYVXnxkJjzVDVFdNbExtBZDi2xhqh&#10;7Xvu05rYDKsmNxZkhxLpbeDQYhtAJIPMmqBdZizaxEZYNbmR0FgjNNSgTWwBiHBkshmPXrKbD7yv&#10;tbEJVm1uHLTWBNSztbH6c36ttcrvmoH3szbW/6rNjYHWGuAaDpBMUW2sfpHJ6Myqv8MWmvqONrbA&#10;qs2NAcSzYhMAF8PWxQYQGY5NopqxPZcdn6lkh+/kZKrqcmOgs2a4xuxC9NbFRhCZDDZrhL5a8r6G&#10;iESMLTcKOmuGa2rSLrYBRDiy3pqgb3s+U/WxEVZw4Hw26K0R6oEprY8tAJEMMmuAfpi3tK8hJBHp&#10;DMurDDJrAgx2Ys4+1j9EMsis+hE9ySCLLbDqc6NgsCaoMFwItCE2gMhwbIM1wFBjLLNl5BDbYDXk&#10;RsFgjVC3DcUWm0BkMtgSE7Rdx7HFVljBDNyikg2IBnyDl2B6i40gMhybBCKjxoa+5Z5tEZthtciN&#10;A0n1RM21S2pT2eiMrkhkMtisEYYFForMpgg4HJtbYSHD9bawZuhratNFbASRyWCzRpBdLscWm2G1&#10;yI2FZWoGuvRYxkYY+tzaQwKTkREW1YL3t2VshtUyNxaW1gzLmrqQZWwEkeF6k4hrjK3BYozZdBmb&#10;YYVpg9t0ac1QIUzHBsMytoIKcXTV3Nph0eY2MPPYFCt8LwOwkhRb9MJVzYdrNY+NoVI5iNYciy7T&#10;86p5bBFAzI0LbDYsxG5ORy0ygkEOK4hKpHIQrVUWyKVSI8MSUYuAmBseVbKDRkSPLjQrs4dWqQzE&#10;ZBe9aJd8/q+SbXR+Hy3p59jQiNSxrlhVsVkqkcpBtGZZNEs+jKtkN53fTlfWLnU1UBdYVbFZVCoD&#10;MdlTL+qcoe2mGnnl3HCp7XCpmwxEu7EWqRxEa5bFvKl4X0S409tP1seIvGYhWrvUHV8cYAxHDapU&#10;DqI1yyBBKeYTK7vFrrJ77CrZZEtSkPZFs81WqQzEZKON4cen4srutKvsVltinPFwqYdlBmJsFpXK&#10;QbRmGVrsmKgW7Za7yu65q2TTjYgpHy5m361SGYjJ1nuosI6iEO3eGzyNXF9Mdt/1sqI7j8rswFUq&#10;B9GapV8iDskhxnZZIcefhWjtUi8bPruYrbhK5SDa4dIPmSVrZXfjsnfgiwhMZbYvIvdBh4vZkdci&#10;lYGY7Mn7bp5x3XZTDoZSFqK1S50JuVdmY65SOYjWLFjpZvyi3ZtXiK/mtGjtUi95/KwyG3SVykBM&#10;9ujdEksn2hftJr3K7tKrdJu+7Lmh7U5dpHIQrVm6IRO0quxuvcpu16ve2gUDgS8jzJZdpXIQrVm6&#10;ruHxoaqPZ30E5bPDJdm41wtEXckOtDJbd5XKQEw2712NrQ01tN29V+gPmb6Y7t+HTFpjiL1YLVI5&#10;iNYsWHQvMhDjWX8FjkkWorVLPcBHUC3GZlGpDMRkK98OuTna7uVlEspoMdnN15LOYRDNfl6lchDt&#10;cGm7KqNFu6WX5EQOorVL3Wa2V2Zbr1I5iNYsLZYc3NCL2C6rKru1r5K9PdbIdANdmd29SmUgJvv7&#10;RiIBdLjYDX6V3eFXyRa/nmcWY2aTr1I5iIlZcqEb7H/C1Kur7uxGv0p3+h0Ssqwv2q2+SHGIoHqH&#10;J7t8+IDlNNMiWNRBUCDie5m+WJ9s9Tu60kEqOWqwqiF1hAjOw5i6X987ZisoaT89+3Q+fgLlEXRt&#10;R4l92e6F3LwCRHBvVoGiCymhA2SE4fNEWCk8eF5ZGL1chLGxRnZ/Ulp2yyoeOEDlxmXnquLLs1qX&#10;XaSIj8zscuuyo1Px895Udlcijk3ROa8qOx0VP+9VZdeh4ue9quwARBwL93PASFJMxc97VVkZizgW&#10;tOe07smhKywuzxL3r4qF3jnisnoTMFh0nSXuXxULoLPE/atiMXKOuKwwBAwWBmeJ+1cdzntVmXml&#10;dUyY57Qus6CKn/eqMiOJOCaSc1qX2UHFz3tV8dQqft6rVuI2RV4im+fA0Xil+8J5r6vRQ/3Cuc5p&#10;9E6IwZ0FafRPiIid9YXgoaozXRS8v9cSokXnPcEbuTrTTWlERrXkaLxnuHBv6ApxjbMgBV8lUYbz&#10;vhBeGnv+874QXvpMh1UFjyX74bOeILtc1dKZTqsKXqs6023pDlCfcKbj0v2YfuFM14Vorn+HM52X&#10;sHjdS5/pvqrgv6ozHRgyT/4JWH+fZYfgw2Q1fNYXghersDY97wvhpbFSPOcLuv4TO8i6LfqCG0h+&#10;WSaHn9IDgburGQ4EvpfvgAO9PshqLvwoDFvH6rz3lGn5yxNO26y2KnOQZZ3sYvHkSkLJ7slHicfn&#10;WBKxYCc6R+jXiQaB8PmiTYZuuHQHx/AS4e/h08nVc9fgEg6q1F4tASdgXIydNLQTPl17jW8PG4Fi&#10;eziGp+1hT1OUA8nbySEpVcLXyq4K+HC6ryjXCbdE5LAtKLXXS1Qfch2WUEU52a+I3ER7gwRJINeC&#10;d1NqbyH0KJFDJqwkhwCwyoE9VZaTXSnaa7CMLbWHWdm9SDP2/mDY8Ok7lkb00WKNXltssUYXkEdj&#10;F14WlEeqIJJCxRYb2b+iRdkkFgVbCQOI4FDuhRXGphMc54/wtuEzDCdhY0iL4+waBMKnFxwkyCWC&#10;MFAR48KPAMlFFwWXYehNjNC5pB3w5IkRCsaMkxtnwPAG4dO9Sa3RArTXlpVdg+6qz0UapfQeCDz7&#10;Llt+37rpnZXHpVXAFT49vtYPFUdtz3u4Dp1A9FLurjj65Sxc7oPo9W6NUnZb9cLv1CbedXmWWDMX&#10;lqN0qqKGm8q3Vn6FpvYLubJC4DG8Sy0/tPWr7bKfbFqcV9RXmADXBbny8MHxRIduXB6H3hE+XS9p&#10;Br/iwzuXemezkFwqVDzhCMCKdvafGGXNUqJ3aA/+t/RcnDLzrmrc3IQXCJ/uRVrkEpwC3bGUbH9v&#10;a3/+XbIgxUc3kviUXjWuwcIjw6d/NI6Qq2A9MSRbmQWlxRpKLz66W4TZZkI9OPCvLTbjniNgC58e&#10;4wABeXQD+lfx0QvhjkCwxVKqLChJAxGcmGLbpRylhGA34YnAPXEYu4lFQIcjX65F0KhKGDuwfVSw&#10;R9ipLOiddO9O9GV7Tyc2lpcZ6rJ76GpvwmHchQSLhE9nma6RdCpaXCDwVsSITL4TdEeb8xhbvwNa&#10;ukPMeUGA1BaXU3pEQk8FsQwqDxpUnHBdHFSlCdv0QrHGe4MJNGEcnPpzkjWYO0UVDX4OxT5g4ulD&#10;mB2biRU2pkfvBvyZ8Lw6B29y5K8ntLTw/RI52gmcC+FJiZZQ2aP87oug+QHmL2oJTEjXpszCZUnh&#10;usnTl2OoKPTe8Ol78RBstJzqnYMfaihPMqGlwUeFdElWxNlL6g040UGm+pJ3RnU9vRPyzhqH3spa&#10;6rzm62bq6agf4nC2E4v+rvHzY43UTfnpjdDU5N27qXEEaraT7Cd2i52m36XNfmK+7+Z+A1X3E5uO&#10;bh72O8MYUAt9KHz6uQqHyh3OKd/ZLvxqqF5gX13qIW1Yv9SLiamgBXfBPV12IMU2B183Bq6+3Ova&#10;3jvaegk2arFN2VCrNZcTva5tvV8C6aG8dmtlzndtTkwIbSNkWbG7mKCIs/YBAKH/lCUr7+chOdGm&#10;0o716RM+uZ2HUbwET6SEs1n6ACUINuVR3CyEOKBPn5ixm8GvU9Bmudch+uBHnK+0lJ07MAv5NeSU&#10;/8RyIfQQRBWL7w7Wtn+jCZ/cNEKg03dHaLPYZtjN4t0nNF+NvQ4dtdhm2HFP9hB0TzdzoX+Wl184&#10;YR36PCJkpadjSAbJibFZa3EH0dJiQks1akY5fS4m/Gfd+6gEGi9rCcxZb00csii/URtmWAm2FN8d&#10;2z+Hc5hYCdTg0HnJMQcUvHb4dN67RsDDSfZjKDpIhE8veZxlJmJliMK6tSLUVZ4NcbLO95BuwkbV&#10;IsxcqM5W1BKYQf6NcOK7LInzVu7dW1e7IDvekS7x1mwmxiaYhn42bCa8N/iboc2JnoykmfdLKH5W&#10;fqOw1apxKqEoKb1SXQiq7RUFZSErgjBVeT4Im7eqm4gV+skVebey8/LPnVrx+3WKHD4pvshpWiL0&#10;79vH7X7jBp4kPJQwMmY+0CfiWhVjVRdJQUg+BHHAr684IuW83q73965kjtYskXdY36Dgoa84kqs+&#10;8tuvKQPNj4VUQj0SV8AkKQj369Zyy5Zm+4R6Sx/vtVSUmOiMgmq+5osvbYN/nZRUIvWgkrqe+Nbf&#10;rogWXJerGvNDKKKlY17eQ0pt/WaKaGH5dCmihZKWYtizyvw0mFDcNCCrAHVRoYgWqle4GlrdmF4P&#10;Be3EvX1BrU3jW90Qk2JXYUkkvwkOwVUZ8vWmLiW0Ns+XElqmXjItVSclkll54VA909fG8kUvJZ2Q&#10;ltDSNdWvXULr68ZWvCj5ggJaWJUuZ3iiLr3iglZYCbtzoEIXFrKwjGsd6MeiV3Cb8VnRHif+UEXS&#10;+4OjGBarY1MImcoxFO8b4gdiixA11rR9Q3FhxzM2phW0CC6s96OmkFrqKC74qbEpFaK4YPaosaZD&#10;Y0xfWLuPja3k0AnBlZ7/7UFQZwqTYMLYGELHUjSFaCw5/YuFcU2hyW5hbM7V0GLgrAFwLIVb0578&#10;FSkOzhoBGc2Wg4ut4IpoMXDWChU2vFxzsRlUioKTiG9sVCQJKDjZDx41p+d9CbjktC8eu6TgJPc0&#10;tqZSHJw1BOp5DxycGQq1HC5h4KwdQK/LgIvtoFIcnDUEYpM9BxcbwtXRIuCSE77ZPifxmEhzuT6X&#10;nO9FPJ9rzh7v1dO9DJy1A46S9dSsEsw8ghMpqjkpwejE9KQGNMcdiT3Yq+d6GThrBwQkGg4utoNK&#10;UXASxjLgUFaOeTnhVozv6sppEXDJeV7wkLifk4TG2JpKcXDWECAzZMDFhnA1tRg4awcEaLjmJIsR&#10;gYMUB2cNgdHKnbCE/8bmXFEtAi45w4vYCR+t5gyvSlFwwpVwD3V9Tg52MrMK0fgITs/vMnDWDhVS&#10;GLTPCaNrbE2lODhrCETb+UoEeYdjcys9ucvAWTsgmsRHq6TwInCQouAkBhtrrodSmOYkPzE25ypr&#10;EXDJid2qrSqqOXNiV6U4OGuIBmeKObjYECs9rcvAWTvgnD7XnOzrxldVKQ7OGqLpcpqLDeHqaxFw&#10;ks2L7AA2/5xqTgioR3AiRcElZ3RxJwOf+IWCMTbnCmwxcNYOKMLAXYmE6cfWVIqDs4YAqYwPCGFz&#10;jM25ClsMnLUDTlBws4I1f2xNpSi45Fxug4O5tM8Juf4ITk/lEnDJmVyU+uCuRIgBY2sqxcFZQ2Dz&#10;wEerPZCr53EZOGsHRJK5ExbOxBGcSHFw1hBN21Zcc7EhXJEtAk7C7+6h6tJR4YWvhIVAGIGDFAWX&#10;nsJtsY5kfk5ypmNzrsoWA2ftgJKnfLSaE7gqxcFZQ2CvyveE9vitnr5l4KwdKpwDoa7Enr0VKQou&#10;rbLVSHk6pjo9Q3bUnauyRfCdFNnCVpoCTKpsiVgGoTUHOK98+qdFtihCaxDZu2YQmqFRQGht0qDu&#10;TEaHZnC4GlsMYbrFRjaGI7R7bBHjOkw32TUKsFArJ7tsLbFFEVqjoEwVnzSSElsilkFojdIghZtB&#10;GBsFZ6GlqANFaI2C8cn9n62wpWIcYbrdRriJI7T7bVdgiyFMd9xy+pwGUuyW2x1Sp5EUaxQxcAZh&#10;PJX7+loUoTVKdoKz9bXyM5wejYr8PhBm+iErr8UQpntvhI+4Du3mW8S4ldPdd91ldGi33666FkVo&#10;jQL+f8bKdgcuYhmE1ihwh5mRYvfgrrgWRZiMlA6zJ+2HprgWCKa5iF66D8flZbwf2o24q63FEJ5s&#10;xTNxAjn1epzgcfI0522EeBv3w2z8WE5rRLOeltaiCK1RNEBMdWg35CaOjNTwpd5ErlCGJ7Vc6k2c&#10;1BvxB4pWI1uyXInDM7gu9SZOFBnObI/Uy7Ii/XGE1ZkHtmVLCcbRpd4EK5njKb8oUBHoWGXdX+pN&#10;OP7AhJZCXZzjidipL2BxLZ30b15vQghpY2GlrznBL5PyDAf4ZV0snIrj6fwXd9jeHwJHRNUT6o4S&#10;gTLnJMPZPMSGvGT4e/h0ciAsq7LkAFNgc7g6AFau9dVXui48Ofw9fLr2cDzAtTfxXDliIUbyOwBo&#10;LrQTPl17vecQdhNHceR4hbY3gQ/XB/v3neBWeq5961LteXyeP99OHKjq/QmcBgGSkp4Dex03HRfl&#10;On/+BevmohyK4ev7os5fWc4f1UUMqyg3noCYoNA2ob2J031gvys+qdtW0gtKKTq5ifdAzWEnh9V2&#10;sT1/VlDKcRfl/Gndie5cexrwBJkeFfMcurKSQy2Yssl0z48hVJbyZ9InvIAzwlgVJIzB8OnGoj9Y&#10;MdEzERQFKLxoSa1OCLfLFqVC1yhrSzZqeGI98chwjBsHH0rIQpmpZmLga/1APPboioOyfhFnebyb&#10;On9L4rt3cgOifwkjduEsC0E8cw8mXHigKLp7rfWeRWGMXTjLLzevXul14Ov9N4T3/LUX/yJQnHCW&#10;1Q395jjLWPJcOMtfwllGFQHntJGoEUfmOMO3qFClhR30EuxxiXuhLL++utz6+w9+668sUhLKsltB&#10;/9qU5a8aWl/JWEbNlHqmD9QxfKQZxwlvd+WvW7DEJGPLh+pbRNeDMzg2FEfCReR+Bu6E8xhHIRsG&#10;71EWgYIyQXCt/30KygbAJbBNQGFZOkbTXeybgLLpiF7qVTNNmVyqFsg/BZUkUjshBJ6qymRRRYbq&#10;KsmhgiLZUVxJClXr4hNkVvUtbrFkyGLNiwxHluh+AYIc05gUJhnV76/6Jcis/lvkTRmyWP0iQ5El&#10;OdOszmzK1F1JdIosSZg2S6TmTq1psqUiw5FZ/eNWHj4eJfhw1Fmd6fzJLb+NUHYJslj/IsORWf33&#10;uCaJWtOmSN0FRKc6SxKkQMWQmeyoyFBkSW4U7oKPAJsadfcOEWTWAnJvFNGZyYq6u6WIy0hoybiH&#10;Zkl1ZlOi4JLhKgOCzFqgGcAmOrWmyYaKDNWZzF6u/yjTqR8qrjObCnW3DJ0iSxKhGZ2ZLGhWZ0kO&#10;tMf+merMpkDd5UIEmfVBLW5rJDoz2U+R4Tqz+u+7zFxJ2MjEmgkbucUNjASZ4SKLDEWWUJFx9zD3&#10;GoSKzJDZEaA0ztN+ZojI7qY/MgIQvDX9TE74sDmA8JAZMmuBDpeNMJ3Fc4DIUJ0lJGRwkLnOCAmZ&#10;IEtIyKhcxpAZCrLIcGRW/7gaqqI6sxcGufuCTkeAhMejkd7h1m+iM8M/FhmOzOofN8HyNZC9J8hd&#10;E3SKLKEf4zpvhsyQj0WGIkP/jN+ybzOelnCPiTWlfEGsM1zfR3RmmMdyxR9HZvWPNS+3JiEeM2TW&#10;ApmVI2LbHj8OGGZXjgnrGGU3BtrPCOuYIEtYx8pMP/UahnMsMlRnUtIk0n/fgOrMvAahHDNk1gIo&#10;GsKsaQjHIsORWf0DFPca9uofd/PP6QhI+MYdaIiknxm2schQZAnZWNRFdUbIxkRnyXU/PTotQxav&#10;QkWGI7P6BzI+BxCmMUOWWEAoo6f9zPCMe8hQZCnNOOs2KM2YgEtpxr0cHjlFZ0nGIpSBl4yDLuM7&#10;KMeYwrOmGOSEBoMX7whEKAMvMQUqXNIuxy/xPR0O6R2+Aw7LMHhmYyxCHF66M+5wOy7zIvwCXwYv&#10;MQeuJafwzKjQu8vJygg0POvkepBOObzYGp5azIyb3N2LYkIcXjw5iBDXXrpH7nEnGYVnN8n+4l6i&#10;vWSbLGc5mfbMPtkd+GTaQxbaTBHZwJXdKftLexm8xBw8fGUpxSaAhXTUhSd54UmuPE/ici/XCZPR&#10;X1uwGhPxZdqXr9+9Guull8UvPMnc4POMnNWZ19kEwsTlXq7SFYm5e7kwDfwyyqBM7UIZlFmPUQZx&#10;BsnRY0biVI4yiJO6ThLR1hJDBvVyVQ5lM8pycrQQDJmJ4qr6AkKkKRPAWt/aRNFMXNeqD52gDHlO&#10;aflFm/DI4muiiK1TW1nKE9zLdRVRJdqhnxDzNp0kr/myyjg1UwQndRLFUlP143FaxsmNV5QFzlP4&#10;9EQxicRLexMXQ0hleydXNpfXsNz/XOqYgdI30S99vWUUIy22FqqqoROUHupHF5a1JSk/shDrLUk5&#10;K9QT9YC9NhosVUuNoRSFKtcvh7MM1sBJFCZwqT3UeXftTZUBxjU+YtRmghFbS7BX5crPPXVgobNd&#10;iHZSg8+XsATt7aSEJS215otYumprT+uHZ502DI9wv/v4/s3jzpU+/WLqyYVoN5/3r0By+5sVB5U9&#10;hCXa4TcYy785oh128Rei3ZcQ7ZBp81P7MgQxQnHQTlJywrRrxztrLky7C9PuCuXHPb18fZOrcD1S&#10;rKW2qRblRq8Kn3orqfg/rV+L38qP+L8rEP15/+JnLDDfzpuxvqw4qLALUqadkkx/babd142tr6Ta&#10;dYh2g+XhyubHNLpTqh3GNXx/LAONRPkxXDuLUiGjPzjy6GKynQrdz7xviBuzkdSuageKC87FPVOK&#10;lirh6BSXjaFWuDyL4ooD2ipEcdnsAm4S4vqKw9laHFT8YKKvhHCHm4BRj4EozGQWVIoiSzILHW7+&#10;oCpjnDsCzhoAF0qh0AEDF1tApTg4a4QOy20OLraCp90RcNYKgouDi82gUhRcklXAXU5cczap4Jh3&#10;p+CSlAJ0wvubySmoFAdnDYHEeU81Z1MKjnxHwFk7oDeh5isxq+xex4GlUhycNUSHqzk4uNgQrjgo&#10;GRAJ/w5ji5vVMPBUioJLKHi4KnlBwTEK3qnm5ASrcW9dBlw8IHBnmqSyiH9LWHhyDx8HFxti5Vh4&#10;BJy1A6pwoYAPMavh4akUBZcQ8VAwk2uOEfFOwSVEvLoaUNWFgDNUPJXi4Kwhuh7V1diUxbh4BJwd&#10;ELVWV2PgYjuoFAdnDQGz8nmL0fFOwSV0PFzqw81qCHkqRcEljDwMiCXVHGPkEXDWDjXKoVGz4ptH&#10;V6JSHJw1BFwJNysj5RFw1g64hDkDLnZMKkXBJbw8OOGOao7x8k7BJbw8uYaQas4w81SKg7OG6KSc&#10;JxsQjJpHwFk71LiRjYMzA0KkODhrCPAL+cTP2Hmn4BJ2HsDxJZPh56kUBSdR/Mind7i8kWqOEfQI&#10;OGuHupGq4MSVGIqeSnFw1hC4VIlrjnH0CDhrhxoXrnJwZkCIFAWX0PSwb+AzBKPpnYJLaHp1LfcK&#10;EM0Zop5KcXDWELhmi7sSxtQj4KwdcAafT/yGq6dSHJw1hAxU2ucYWe8UXELWq+dg9jDNGbqeSlFw&#10;CV9Pbgul4Bhfj4CzdqjnUj6amFUSYONiU6U4OGuI7F6VUfYIOGuH7HbVkPbsfvVCrpEAABLLM1Kn&#10;SDZLCPtdipCdME58jvZShOxEMxdyTW40+RtsV2OauEw74uSaX84CgRsVFojsZxkLRPiPGPNHIkCO&#10;BOIv+R1TAiHXGj5DJRjXHrY3pZSxMET0seUML1b3KlbOxzfjTe/FZ4L8r41hS1WC1soOTjTi0iLZ&#10;7HgXKBSQL7WHQzDaHmbwspynUEg9o2J7YlDga+CTinKeP9iMbK1gqfDpLCaXn0t77dSl3d4HTtW9&#10;CqyXduLCbrnyXZ870aNqX5erxXqo9L64HMq1N0Gl8JcWS7mqUnMSiRItT1TRcraoJ4hRvkdNXN/u&#10;h8TEVc4nAzaY80J6uJAekDfDMXoZWf8f34gqQcmE9KCl3H5zpAc4nwvp4UtIDz1OcKlbB79QZ+1j&#10;eSGZTpX0gHt6/MRwIT1cSA//+KQHrCpS0oMuun9t0sPXja2vJD30A64Y0ydiDRdzEE5ID36ZHMvY&#10;CDLOz+H2kdEfcNKDCuG+Aucb4sag3igc3Q9y9lm8TIILzmUMlynpgeCysbIKt0lQXHEQX4UoLhsq&#10;Q/0XVAwhuOLQsZIeCK6U9DBHDoopzJIeRIoiS0gP/QIZMgaNkB4YOGsA4EIcmljT3ogqUhycNUK/&#10;RBqVgout4EgPDJy1guDi4GIzqBQFl5Ae+qUUqCFGJaQHAi4lPczloluiOUt6ECkOzhqiXy5Q14eB&#10;M0NBSQ8MnLUD7tnJgIvtoFIcnDVEv5SSKwxcbAhHeiDgEtJDVSNjzDRnSA8qRcElpAeAw4l7Ao6Q&#10;Hhg4a4eqlvQCMaupPKRSHJw1BM6YtxxcbAhHemDgrB0qqStEwcV2UCkKLiE94PpiPiAI6YGAS0gP&#10;7iobojlDelApDs4aAiekuZ+ThWc0NwgjjoGzdsDlL0gGMnCxHVSKg7OG6BdSf4L0OUJ6IOAS0kPV&#10;ZVyJIT2oFAWXkB76Afk2Bo6QHhg4awdM99wJS1xttINKcXDWEKjFxTVHSA8MnLUDHstdib0RVaQo&#10;uIT00A9zvhwhpAcCLiE9ABxuQSN9zpAeVIqDs4bo+8wMQUgPDJy1A65N5ss4U5FIpTg4awjcBsBd&#10;CSE9EHAJ6QH3JXHNGdKDSlFwCekB2LgTJqQHBs7aAZcr8yWTIT2oFAdnDSEDlY5WQnpg4Kwd3OXK&#10;pM+Z0kThcuXT5XlCegA47oQJ6YGAS0gPYDhzV2JIDypFNZeWJ8KIoJojpAcGztoBGZ0MODNDiBQH&#10;Zw2Biq68zxHSAwGXkB5Q/oKDM6QHlaLgEtJDP6A6G5shCOmBgUsGBK6coH7OkB5wyULGCSOhYfeE&#10;mb2qZPzGCWelN6IycNYO2e2qIT3Y/eqF9HAhPaCC+qWiSJb5cqkokmMxiHtHHnQ1Zl8nWAwumfzf&#10;THoQN6q3ZcHFMtIDrib2aYCQQ8+xHirZAOH9p5Ky/hIsFC0uJZVx26q2VmYg1L7cRplX0Ei5a8lQ&#10;lykUjb+GCoX4Sshw4bnTyFhTJ6SVw6djCzSyScZTQW0utyclowVdVX5uuOWpmciN155+gkqhxeeC&#10;5q/PFdZF6X0r4Bd8HXRdkpP6hSoWkkJBHeHTkyhcL0FRxWJr3hYdVtalh3rLohRoUcxpWHgopcY8&#10;ywIbyJKU65ctQr0lKU/ZaCaoMb4MDA6rFFvzV0YivFMUOx2sQfcXxsOF8XBhPNwJ5yMk+X5wxSVm&#10;+A0G8m+O8QCXd2E8fBHjofLkyFoqTqJLHBkPnSR2pMwDriDxDvjCeLgwHv7xGQ9wEinjQReNvzrj&#10;4avG1tcyHipcmtHLE3UQH2kKJ4wHGdeJjGU81BUitEd/cGwK/mCMR6nQ/cz7hgLjQQr1MlxxNsWV&#10;eTjFBUu5B+rlITg/3FFccZxMhSguGycDJARTib7izKIr83CKK2E81DgaRoEZxoNKUWQp4wGoKDTC&#10;eCDGxI7KaK3uuDUN4wE12qT6NjFnWj5ayokwvbHblYjmrBVAjOYmRbHGqK+JFAWXMh6Qp6bgCOOB&#10;aC5hPNS4SpmaFa8Vg4MUB2cNgQupueZYmYdTzSV3LNUtOgkbpKbMg0pxcNYQfYX4MjMru2bpFFzC&#10;eMCJe97nDONBpSi4lPGAbkLBEcYDMWta5qHDHURMc4bxgFBMps8lZR5QrxwXbRBHwi5bIpqzdsAw&#10;rDg4MyBEimouZTzUuMaBgSOMB6K5hPGAIqO8zxnGg0pxcMmAaKTUO9EcYTwwcMnsMODSAmZWc+lS&#10;LVIcnDVE30iCl4GLDbHCTIk7tE7NmjAeUJlzScEZxoNKUXAp46GtQCog4AjjgYGzdqgHjH2mOcN4&#10;UCkOzhqixwkgDi6ep1dIenHNWTvUC8zTFFxsB5Wi4FLGQ4e7+pjmCOOBaC5hPOCxXHOG8aBSHJw1&#10;BG764n6OMB4YOGsH9CY+Wg3jQaU4OGuIvq/5gCCMBwIuYTzUoJ5QsxrGg0pRcCeMh4wrIYwHBs7a&#10;AR6dj1bDeFApDs4aou8zo5UwHhg4awdUv+UDwjAeVIqCSxkP3YIvNgnjgYBLGA+YNXmfM4wHleLg&#10;rCH6DvXT2GgljAcGztoB6w1uVlvmQaQ4OGsId5MbccKE8UDAJYwHrNQ4OMN4UCkKLmU86GVuBBxh&#10;PDBw1g44Z8vNahgPKsXBWUOAAcRXJYTxwMBZO9RNZuI3jAeVouBOL2fCy7JOxy9nOp3708uZUJiF&#10;r0zs9UwqlkFozdFLX+EIza4a5udzLEh6YQfjdtZ1lUMYz9nYwWYWT5qDibbqPdKKGYTxtI2bHzLr&#10;p/SKphr8MjpfVHaPLWJch+kmu+4yCJNdNnw3XadU6T5bisiwhQpY50HZqGjpq8iwjXa60xZtUysn&#10;W20UI8wgTAYKQrwZhLFR5B0yOjzZbg8ZhHa/7e9qIiMl3XFXDd9xV/hutOUWMW7l9LqmbFTMbrr9&#10;dU0MYTJScrExCZ/HCLExGBFe+FUXftWFX1W65ObCr/p74ldlaXCXG5uQOHEldwoe7f/djU0yC6JW&#10;jyweGG3NV8PB5OtgZklrmNOQ13WnULMFbLDmhNBEGRRfuQRxXffIQL0Jn47+5J6HIrFFKX9NTD1x&#10;TYy//aXG7rn0TNkQAX8zAa0KRLRFGZzccKRK6yaIY54Q2bl0ela7tSx9gA9HoYqvEYhtuAKyKNd4&#10;yiJ4+GU5CU3huX4BmsXXyqpV5BBWKKm59fVycGVnUQ5Xyrr3nSCt4Xp0lWthv9JzUWTRySGSXZJr&#10;fVUnFGQty0mYWPtL+bmt3H4KuRqRj9Jzccm1k5vQSyiHVE30A5zD0PZw0LX83LmzG86OlODVkomR&#10;1yhbd7wKqthYNXfvWqbzSdhROlSxqdSFBT9yofJdqHwXKp9Q+TCKkuJF6th+c1Q+vOeFyvclVL4B&#10;GTo3RcxdibsjlU8rfgmVD9kv734vVL4Lle/qH/7GJqzFUiqfLuM/v+xvbv/8419eftjJRmn/8v32&#10;9q97WRCZv8g/9pCZvf/8z9u7zeur9afDVrdWYXhsP3yYIXTzdWPrK6l8Q43SOPiPLqdiZt0JlU/G&#10;NV4qlrFUPtzzKgU0XAnSWCwOp6oQjtE63xBL2bSDQKK44vi2UvkILhtGxflTOUJ7igtef6QYqhDF&#10;ZePawNVQXHFUW6l8BFdC5UOomgMzaQaVosiSLAPOHQ8UWpJkkBwDA2cNgCh1BlxsAZXi4KwRBkmc&#10;0X4WW8EVL2LgrBVQjkoKLJya1FD5VIqCS3ILgxw8Z+BsakFvbCLgksRChdNwFJzJK6gUB2cNMQj/&#10;hoKLDbHS4kUMnLUDxmgGXGwHleLgrCGGFlkZCs6MB1QPo30uofLh9BUHZ6h8KkXBJVS+oQNDk4Ej&#10;VD6iuYTKV7VIkbE+Z6h8KsXBWUMMHW5toeBiQ7jiRQyctQMq/2R8b2wHlaLgEiof2DwLCo5Q+Qi4&#10;hMpX4Vgg1Zyh8qkUB5cMiAGsYKY5QuVj4KwdEOPgmjNUPpXi4KwhBiHfUXCxIRyVj4BLqHzIMEvB&#10;rFM/Z6h8KkXBJVS+YYFsKwNHqHwMnLUDHiu19wi42DGpFAdnDTEsUFmJgjMDQql8DJy1Q4ULoDi4&#10;2A4qRcElVL5h2XCzEiofAZdQ+XBDPfdzhsqnUhycNQTqPHZUc4TKx8BZO+CUuVTzOjWrofKpFAdn&#10;DTEsUauFmZVQ+Qi4hMoHD8Y1Z6h8KkXBJVQ+gONmJVQ+Bs7aAfl/PiAMlU+lODhrCIDjEz+h8jFw&#10;1g5VA6oZM6uh8qkUBZdQ+dDn+DqYUPkIuITKh8UQd8KGyqdSHJw1BEYr93OEysfAWTuAbcEHhKHy&#10;qRQHZw2R9XOEykfAJVQ+LMD53GqofCpFwSVUvmGBa/PYaCVUPgbO2qESVhHrc4bKp1IcnDXEMIDb&#10;RsGZGUKLFzFw1g64ciyjOTNDiBQFl1L5Bim+x9BRKh/Bl1L5wOXiAC2VT8UyCK05hgEMco4wnrFB&#10;lBMqH0VoDYKKvzmEsUVULIPQ2mToM9sJXEgabdY9lY8hTLfYcy2fdTqZWSofmtf6WadRCWAPD1b2&#10;4tA3GSsnu2yl8lGE1ijIZ/EZzVL5VIzrMKHyYWORsTKj8lGE1iggcPKlFKqOBd2AbKhiHGG63e5Q&#10;yJj2Q7vfdlQ+hjDdcc8zux9L5YMn0nrBxMoJlW9oc1ExRuWjCJORgvUU9YSWyie+MuNtamuUocW2&#10;heswNspKCnfzsZzuveeZBTNmXWNlPYFI4ndVuvtGGR2O0G6/8b0cwnSkaHF0MpbtDnwOMd4Pk9N0&#10;g5y5pDq0x+lQvTCH0BoFDOPMSDEXJ6sYR5juw2VdRBHajbgwT7mV0604/Ajvh3YvLmIZhNYoAMdX&#10;0FiDR91mVaG7ZhAmIyUXRUbpyqhBG0cGs+Tj3ff7g4Sn1/f4QQPVqA7mf5e5Y9DRElahslG5mhhe&#10;B0mtVWB2lIUxBkUYgVxHjChLy9Sh4qEU04Q4FKHiIb9WFvdkmMtNiif3BUoXFUWiZ51jJl9+bYXg&#10;yzniElSR1nGy8Sxxb9WxOFbZqr4G2Qohg3Nav5BeL6RXSS5i6Tz6pvO6MTytdzdg6Z3T1SpfMg7e&#10;7zwHhQ2gf4I7EwFvXu77OdJrnksslQXUZY4MzYknyBrFfeHMl5Ylg/vCmS8tM7h+YSQpTkAK3kom&#10;wsgOTlt+otttbg+zx9dX4O8d9L+711e7q9n711fv5Tvrm5f1QebH8OPss+SbIQ2mr6zp5PdHJq8j&#10;1DrVjRy/458DX86JecogjO/Ahb+GTyfl1CoE15KU70GoalwU8ypE7YyimGdl4oBvUUwXsLCIlIEs&#10;gpPQCuSaKdatny8auOpSe41nNKLIRlkOdT/luS2i+qX2WlnZi9wEyxN7HJXrwDIttdfJwgvtHfk8&#10;waTh05m2l4N+IodLPEvt4eS5wzdBqu4lSiTvgRKOpfYGORwnctBjWc49F4HQCTnHCm4mLknFfTz6&#10;3BqXfZaeiwsSnNwE1zzor5piI/vCrdVEv8KpXH2u9OsSvlayE9CfxJ+Kcp69jhh6Sazxw2P0UqGX&#10;hE/vCCQ3hadODKLGdypMQqWHopSJtla2hFx7K88sc4fD5a3lJyJ86LRW9j2SSMATMZ2U4EuqGVIT&#10;XtGBHx1x0OeFrnyhK1/oykJXxgBJ6Mrq6X9zdGV4ngtd+Uvoyu1S8sjwsK0rin1kK7dyhEXYys24&#10;DA90zJfd/vDHzfZpJj9gGY2lta6P1z+6ABMW3kFEls3PW3FD8PLrm0c9fjr+AoLuN5ufDn7tjZ9m&#10;n3YPr6/+Ezdxfbf4btFet3X/3XU7f/v2+tt3b9rr/h0qEL5t3r5587b6L3lu1d7cP9zdbZ7/Lr2d&#10;06h/JaQb53+ol9fvcJXXdfuu7a6h/8X1vFr+YdmDMN6+fWdf6fuH583sp6fH5/0N3vP11f3h8HLz&#10;6tX+9n7ztN5/8/Rwu9vutx8O39xun16BJvtwu3l1t1t/fnj++KqeV/NXT+uH5yvZzCw7ROjFBvvt&#10;48OdqEr/sfv4/s3jbvbjWvZG+j8/Hxuxp4fDZjd7fHjCUcRRaH1zv1nfffd8p6Y9rB8e3c+vjhYR&#10;+HpWE2YNn2roV+J6hPSL38qP+P/vfydE4M/7F/+++Nd57/t5u7tzLys/vey2t5v9Hgr4y/36ZYNX&#10;9mRjEIwf4AsRJU/Zyi5w7sV+NbbyVw2tryQry7Nm+kC1xbFYKBa6I5N3JaFwGdaJDJabcdEQ1Kob&#10;ncGxIazWxoawvkcM3PuFPFO5lcslGSg4lrEtZSoTUDb23aP0JAGF7cPYkIhQUJgTotfDHqynoDBF&#10;jm0pTZmASnKowqIkqAxJWWQorCR92smVnUxZSfZUUkIMmU0+4FwmRRZrXmQ4Mqv7ruq5xpKsqaSC&#10;GDKrf+iLIovVLzIUWZIu7eq2ojqz2VJlJxNkSa5U2F3EmoabLDIcWaJ/7M44stgCjprMkCUWQKqS&#10;IYu7fwcZjszqH1duSKfFrJ96gdgC7lJVgizJjXa4GZQgM4lRkaHIkrRo14Csx5DZrKgmRRkya4Ee&#10;NcsYslj/IsORJfrPIost4BjJDJm1QA8WAkMW619kKLIkDYr7Rbk1bRZUk6AEWZIDRbyTIcP67+ga&#10;RYYjs/rvGhiKWdNmPzX5yZBZCwi/iehM4m+j0xYZjszqHxRT7jVklzS25ojIBJmsH6L5ZFFTf2Zo&#10;yCJDkSUs5K4CdZDpjLCQGTJrgYVOdBpeiedoU05UZDgyq/9Ocs8UWWwBV02UIbMWyCGL9Z9FlvCP&#10;OylexpAR/jFBlvCPFyiYRvqZYR+LDNUZop1xz+jmYKlRZLEPWqHMHZ03e2sBqXHKkMX6FxmOzOq/&#10;XYLURZHFFliBYU+RJczjAcRzgszwjkWGIktoxwKKIiO0Y2LNwVpA1qkMWax/s5bFfvTClsilg0Mu&#10;8sxUpK8jsxrD2OUkXshDnpmGDFnIMcFVbj3kIME2wrLHJQZl+4tvzdbPp/QHn4EcIx/l1kP+cQzs&#10;T4hjlCGucmFLnOjd5wRW481rqkhnLh8f+po8rngKyePKjlWsfkzUxgnaerwv7fj3kElwcj7fL8xX&#10;14vCn8OnT/fBc0vcrJycQyhIxUbuQGgkfPpnyj21aK2cmcGSxj2zCKzxdV3GQRMeFT7dI0MxnPHC&#10;ofDn8OnEVKtAViHDVFLHKOcijBrzW23FDra9RirFor169Bjh7+HTw/NZuXqiVlTjs3wN9iwlfDWy&#10;smqvcbSH54VPbwmZ38WuU3L+0kK5hLH0XDnpIc1NJfAww4tWRjpTQBU+HToXxT324fDXSw7s7zIq&#10;jFEQYt5aDMGFQiUE+X579zNClbstIusw6o+bHX643+7+A1Hc3frl9dX+3z+td5ur2eOfnhEgXYI/&#10;CrGD/gNnwCREsov/8j7+y/r5Fk29vjpcYdqTH98c8C985dPL7uHjPZ7kato9b79FDYYPD0IXVXwO&#10;lf8HYrTu1jpEbX2wFj+dBGu3L5tnhK4/bHdP68P+m+3uYwhNPz0iXjvvJfJ7+CTv4iLcT2e18bTe&#10;/fXTyzUC3qDsPLx/eHw4/KzNwbejwZvnH394uJXAsvwD5SdC3Bce0ubAHFsxSLnvIHPxcKtlKmbP&#10;2zf3WBtsvt2/IMEhmjn+arfbfpbgNwzgKCy2FQ1pGxzvHx9eQsxdfvZvDOUnEX2iNBfWf7u9/fS0&#10;eT44ze02j3j57fP+/uFlD4vfbJ7eb+6Qi/nTHbzoJQf2RTmwGswB8bEod+3DYpKFupWKIxLLvSTB&#10;JGsUJ4re6f/87BYliqLMj+vszs3JXB/l9S5JMJ/t/G9MgmHtkZTscdy5Xz0J9lVj62uzYHjYrJUn&#10;YtqKY14YxMfAnh4IcecPYhmbBasaqcwgBxSTpuJYqArRsAb8SRQjBO8QIRKCKw5EaCJM/E3yQBsG&#10;AiMYB2kIrjgOpEIUVxIHavGSDJcJA+kxqVNcSS4MZGicBSbAxIOOylcpiixJh4HaiEgcURlJhxGl&#10;JbcCYMfGtWYuBVApDs4aASVFEFhi4GIr+JI9RHPWCjhwiRNwTHOxGVSKgpMVX9zZeslKEnASvxkN&#10;sXIle07BJUkxwUXBmbSYSnFwyUgYKkRrGTgzFGo9EkXAWTvkwcV2KICzhkCRWj4cyO17pM8lqTEY&#10;jGvOJMdUimouyY61C5y1Z5oj2TEGztohO1rtgUEZ0xycNQSIK7zP2eOCaA0n3U7NKhvmqAe78+dk&#10;QNizgu78OWMhJANC6mwwzZEcGQGX5MhwwgLVIgg4RAWOw0ulqOZaawiE4jPgzIBwZwRPNQcCuNGc&#10;XDRIwZkBIVIcnDUECBwZcLFn8iV7TsElmTKwrXHCkmjO5MpUioJLkmUoTY1UAXElJFlGzIoCzkZz&#10;zQL1hBi42A6VSHFw1hDtAtM0BRcbwuXLGDhrh6pF7QkK7v+yd72/bSTJ9V8h/DGAz5zfpIENsLuX&#10;DQIsksMtgfuslSVLiC0qlLzrS5D/Pa+qu8mu4useWfbdZb1zH45cqzjzpqq7p7vf66o8DmpFwTnK&#10;rMfRVAqOUGYEnKPMZP+BgjOkmVpxcDYQPVKsc3B5IAJrxsDZOOC2vEO4lD2w4uBsIGR/hYPLAxGI&#10;MwLOEWdFcIY6UysKznNnA6rvsTZHuDMGzsYBt+UTYJeyB1YcnA0E5nN8KGEpe86HEtQsML21xxyH&#10;dQibskesKDiXsqfvkFKTeY6l7DkHd5ayZ8t7q0vZAysOzgYCD8FnwixlDwFn44CaTbxD2JQ9YsXB&#10;2UCI07jnTIfAqElf/D5lT2nRZVP2iNURHHYYFsq2xGPKlB/7WssB9zOmcaFsS21Gss9Jm8FLSDb/&#10;504cc8q2yKzLcK9XfxoRLwOwmGPofAoYGRLVPJ13rBPx8ZjnDsNLdvXwyJ9BN8vL9Sl0c7priW6W&#10;pTieZo5uTuftZljdJvoSVw0PmxjC9Bl4RCxv9K4pPumv6TNYdbH/1JnVPp7eq1vJKVt9zhmzVEqo&#10;fqxwjPkcZshrZEoNN50hr492M0dPJzAH8hBzZZNQ0DzYzRTCgWxc7ebIayQ7inYzAYvHQOdIaSHV&#10;5Tlm7WRZrHapFacGkj5DQ2niEfMOWZpqzS6qHFrMCGpm0rPEyzMHd2Mswu4t+nPCtJDhCxkOyjbS&#10;5L9nMhybVY4M1zespbG/AjJchvmFDf8UNhzHBMOrB+yWvlNOR0I3sictbPh4lEAtR0KXAja//SOh&#10;mEN5Nlw55C/Nhj+vbz2TDcd24LjC/+mMKme6MYc68YDChku/xqwrt/FsuCR6Po4H/FQoqk8IWxTH&#10;hvxidkMLU9uJ4jIbvMIAElx+Nwu8E8OV77Lj6IpsAxJcdi8LJ+NaigvD4clfspNFcHk2XIq6MGAy&#10;gT1eDFyH7AESZI4NH6ChpdAIG87A2QAILg4uj4BacXA2CAOYGA4uj0Jgwxk4G4WwQUmamk2pGzYo&#10;ieccGz4AHQVH2HACzrPhyFhFPWfZcLGinnPJdIex4T3U5tJVNpyBs3FoOilPQDwHPXXe5vQIK/Oc&#10;DQRqWKy550x/0Cy6BJxnw3sknmfgLBsuVtRzjg0fpsLYRthwBs51iF6y0xLPWTZcrDg4G4hhg2PJ&#10;bOAlbDgDZ+PQYFzi4PI4qBUF50+MbiFLYOAIG07AeTZ8QJJb5jnLhosVB2cDMWzBr1Fw+ci0Uzac&#10;gbNxQLoq3iHMsVG14uBsIMY1CGcKLg9EYMMJOM+GTxjSmecsGy5WFJxjw8c1Xr4MHGHDGTgbB+za&#10;8HHOHB5VKw7OBmJcF94Qkv/t+DYMbDgDZ+PQbAqDsKxbjldTKwrOseHjGnUMmOcIG07AeTZ8g7op&#10;LKyWDRcrDs4GApnveG8lBWwYOBsH5M+DyIGMc5YNFysOzgZiXEOWQD2XByKw4QScZ8O3qKzFwFk2&#10;XKwoOMeGD5J8hIEjbDgDZ+PQIHsOB5cPTGrFwdlADFu80yk40yHQpelk07Ph28I4Z9lwsaLgHBuO&#10;Kgl8nCNsOPGcZ8O3yAPAwmrZcLHi4GwgBpTXoZ4jbDgDZ+PQbCHMpeDyOKgVB2c7BNQhvEOQAjYE&#10;nGfDN1JdgvRWy4aLFQXnCtgMI3Q6rM2RAjYMnI0D2CQeVlvARqw4OBuIAeg4uDwQO0xdaYfY2jg0&#10;E1ow9Vw+MKkVBecL2AwD6r4w14le7PTKQQbpwmr6rICNyGAZQFfARswKCG04BqlyyBHmA1QsYEPC&#10;ixol6Um0mkszIpsGR5hHRM0KCG1Mhg6iQ44wD0osYMMQ+iX2WFxi50FpxIwj9IvsDjV7KEK3ytYC&#10;NhShDQqqFPEpnitgI2YFhDYoyPFT8KFLxYRlJe0nShWHKVKIsqiyaJTtalvMOEK/3MZ2E/ehXW+H&#10;AjbMh37F3Ys4ngyCroCNmBUQ2qAgwHyirKnTj9NHlIcp7EA1kuw396Fse3GEpqeY3bFFtSTbjVBn&#10;sOwLi2qp5JlFtVTyzO9etVTsTTEX+w4Ts6CsqGuikOJfFBY7JGN4irnOgMReZi5P+wEmJOEHTxNp&#10;fc1lOT5baiZvUJGayXaujKgnKVmQ3+BVJXRt8vTpz0kRE8xiehxsFYYQpr+mz2AVE1bMZD/R8la4&#10;af1aouBRJc9MXvpUiaEuWuuG8KAzoqpU/wGl36oPOqTU+sgnVXPIcJTUpb6VHJY+YxRkTw8uabHS&#10;rl1vkhkp7DrEo2onW1hiB9VUzW4jBRBhB4KmbheDMYQzwJlgyj7HJioShxmVFnYP9b7jscxNuk76&#10;DH6ZYtaa8ZiWKf09fUY7oVfwHJG0KOIbY4aWccZ/YxTrjbhuzX/ISKn3xbZ01a6XrULgA9lUtcMx&#10;g2B3HCvTc6bP8Lwd6p1o3EKGiuLztlH8h+rK1fs2qHci1+tmClSAewt2M108JeBB86q5L0YNpcSr&#10;ZsEn8ehV8VndSJYctij6FkXfouhD4hdhZpyiT7vd16fow1i7KPo+RdHX634Txv8G+4kyFJ8UfaNU&#10;zhJF34DJXRjLF0Xfouj77Sv6MF3wij6drHxpRd/z+tYzFX39sMFR0CZMu3KBHYbE086lcBDSr7Wj&#10;n6R6TtG3wTYoxoOo8D2ZmSwGYoRix2FsyG9o91T7AUQww2W4B9lPJbgQqXw3FWsMisvspYoRxWU5&#10;BxyOQVoK4i/DOIiij+DydMOE3NzMYVbRJ1YUmSMbcOQYJ8kJNMc1SLkHBs4GoJmEASbRtPltxIqD&#10;s0HAOhnnoRm4PApB0cfA2Sg0kyTfYeDyMKgVBecohh5HrCg4yzBofhsCzvMLwEXBWUWfWHFwNhC9&#10;1sogniOKPgbOxgE+AU1IPGcVfWLFwdlA9E2LtN8MXB6IHa5G25xX9JXanFX0FducU/QJLgqOKPqI&#10;5+SkYT6MTOhezHNW0SdW1HNySi+7HDyHjBnEc7JBcBp5Nb8NA2fj0EgGeQouj4NaUXBO0dej7C0F&#10;RxR9BJxX9G1EC0nanFX0iRUHZwPRo6AtB2ffDYWXg89vswURT8HlcYBeQ+hK9tqygejRwTi4PBBB&#10;0Uc85xV9KmAinrOKviBgIuCcog/jHFIrkDZHFH0MnI0D0q2CR2Xg8jioFfWcbLDmHaItzESIoo+B&#10;s3FABmaIDRi4PA5qRcE5RR+OHfOwEkUfAecUfe164L3VKPrUioOzgeg7qb1AwkoUfQycjUMr+kDm&#10;OaPoUysOzgYCE6aC5/JABEUfAecUfe16guabhNUo+tSKgnOKvh4p0KjniKKPgbNxaJvCUGLy26gV&#10;B2cD0aPaBweXj0w7VfQxcDYOSPLIw2oUfWpFwTlFXz80HBxR9BFwTtHXNpIBjYTVKPrUioOzgcDi&#10;gbc5ouhj4Gwc2kbyeDFweRzUioOzgeiHAXm8SG8lij4Czin6WvyPgjOKPrWi4JyiD8eY+TSdKPoY&#10;OBuHtsWbmnnOKPrUioOzgegH5DdinhOC+TRlUkUfA2fj0LYoiEXB5QOTWlFwXtGHyt680VFFH8Hn&#10;FX2tLJkYQKvoU7MCQhuOHmQW9V8jxSxODpRhjE7XvaIPt+ZjSoPq8KcLqlkBoY1Jj8qlBYR5UKKi&#10;j/nQLbHbFscEqA/NGlvNOEK/yJbFB2uDSH+ZPfIOGVYKPnR5ZFGags8/raJPzQoIXS+ZCjPQhin6&#10;qA9tUDBp5ONfYxR9asYR+uX2hJk+9aFdbwdFH0PoVtwt3qk8ymbJrWYFhK6nlBHanoL5NO8pTtFX&#10;fMFh/Zw1m/IbTvQFZrY8STJj8hZpbGZZWWVyhG7tjQldwYdm8a1m3Id+9T0VZghKCWejDd7VBYQ2&#10;KM0WhQlpX7YrcDErIHQ9ZSxumOVB2UnK2gJCG5RmK+fqyEwB5yhT9P7p1UrNOEK/Di/uztqFeKPV&#10;GFlPOVuKF/ZokekzR2h2aUGgL/nwSirBRVla8syiLC15ZlGWljyzKEvnkiPqLA7sOmaYSaFVV9+i&#10;coMqsHD8IEnT5n6AOY7e4Vg1be4HeLvpDzBVCIz/zA+iKAxv1qTjmvsBXsjhDk98aHk/6g/wXssg&#10;4VWGO31GIkZ5x4o6VjZbmTq2j30bG+jxviWBLLaxFeJJ5ZwEaOkzKveis2aEgDiDopc7xixdJX2G&#10;qzWxLlFdVYg8yHqxurZUNqvh4xSRdKP0GW8YAjEDK1xpph5dlLLGSW9R1ifzVcDCIfwYgQQofQZg&#10;sYU02BMKDST9OX0GsygDxgqxaoaSwcH9M0kim9g+uhk9pCR9lKeQ+oo1eG3UC88lV+zS9WaSU3ZR&#10;P9vNuKWLKmrQWFV8qQKjVJSrPQdYTn1e6T9Vu6SfndG74vCiXm9AIYjq9WRvFn4ejoL2FP70GZtB&#10;1G+LPrt2vaEP7SCSMcVGiuPa4b7Yaa5db5RlmuCbUbyOsZ1Kks/q9WQXH9frjwlq03Omz/C8Y7Kb&#10;idsoFc6lnaI71e47pEqcGDSqdmkYm6lhej7OJvyLfHeR7y7yXZHvoqc7+a7OSb4++S6G0kW++yny&#10;Xbzlw+un3+j04qTeRdWloN7tkVY9DNSLendR7/721buYlnn1rs4Mv7R691ld65niXdyrW+kN0VNz&#10;LS1WQKcNdhHvSrd2Nla8uxFSOpx1zC+UbwqLyc0qjgu5kd2mx4mwhoIyzInwJgSU3aCfOmhtz0Hl&#10;m/NiQkEh3sEFmpWim5DMhHkq35ffCVVCQDlOcZzAvJyjMoSi2FBYMu7muDbdmuJybKJQJAyZdb3k&#10;JWHIcs+H3CUkirIAM8iQYI95zLGIQo0wZNb/OO5IkeXuFxvqM0cf4ogqb2CWPVS1LkHmuEMVPJxH&#10;0xCHYsORWf/3a2RpZD4jUl2GzEZgQE5CEk1DGIoNR2b9rzpdiiyPQNDpEmSOKxwgXSbIDFEoNhSZ&#10;pwlbiHQZMiLSZchsBAZRmZ9H0xCEYsORWf9Dss5HV6LQZchcBCAiYshy//daCpD0TU8LdpCtMZ9Z&#10;VlBJQYLMcYJAxZAZQlBsqM987UlJ60OR5WNQyLbJkLkIbKnPTK5NFJQsIHP+H6CzoMjyCARhLkHm&#10;hLkD5NYkmkaWKzbUZ16Viz0eioyochky1wPwmAxZ7n9xBUfm/D8iRSHzGZHkMmQ2ApKZmCHL/S82&#10;FJnX446FdwDR4xJkTo87DrSdGTWu2HBk1v8oMj1QnxExLkNmIzBJ+eDz8cxIccWGI7P+x1EvPp7J&#10;lvRpujgWZkFOiTtBWEWQGR2u2FBkXoY7FHoAkeESnyGlRj5zkaMQDFneA8SGI7P+R41JPgsiNSYZ&#10;MhsBUVUwZLn/g/KCvAO8ABc79LSdEQEuQeYEuBtk0iPIjPxWbKjPhFLKZo6oLslHDaK+ZchsBLYN&#10;fTuhT5zarNhwZNb/fYuuwsYzIr0lyJz0dgtZEPGZEd6KDUXmdbfI9kaREd0tQ2YjsB3oLMiobsWG&#10;I7P+79eFHkBEtwyZjYBM3ZnP8h4gNhTZmeJ23fJXOlXcEnBecbsVfez5aGv1tmJUgGej0Em6YNba&#10;qNyWwrOh2EKhR+GZvgCjAjwbik6yvHJ4eTSi1pbBc+viLRLtM3hmYSxGHJ5fGU8Qe1N4bmmsQlsK&#10;z4Zjy6cfVmYrRgV4NhbdhDcIh5dHAyqN0gJZShRmo+aGrw+sxlaMODy/Ri7uDNlFcpDYMu+5ZXJh&#10;f8imzDQ7RItqUPbkoDZZ8lEKQbyzQpyiZxbVYKnNROXI77eKbrHNLKpBdU1lvPliqsHPFtDJu0YE&#10;dLLCYQK6IN7qIAMJ7GNJPoerYFRpZ9ILylYXzHCCr6o6SfWOUderbhdrTYs+LsBLqpP0GdQzbVTF&#10;HGtMpz+nz2DWyVkNwMN2Su1qSSmIndOaGTLKh4etK4pwiC6YVS8GAkOt6s85yVaW+Lcu/tnE7H7Q&#10;RtUeYBurNocZeFE6tZXdULnpjNRJW5rYYU+ielvZ6YQdDt9U7TZJGofTcrXrbeJjdDOPO8kuGu7b&#10;4QRu7Xqj7ILADiuxqt0QU0FKStLa9XpZx8r1AidY9HMfn6OfkWV28Tn6mdSmInnU+x6VBak3pM/Y&#10;eaKf+xlpXBNToOKcdPV55YCzPO5McxHGR71cby1+fErYF9nZIjtbZGciO0N3c7IzHd++PtkZBoxF&#10;dvYpsjPwTmGKsg2Z40+ys42cQJekkd1Rtb/IzhbZ2W9edia0pZOd4Z8wO/vSsrNnda1nys5QQRBV&#10;jaQv40FyIdiZ7Ey6tbOx+ids6a9Xx9GgkDJSbG5WcWTI72c3eEes3iisnPjbifCMwLK7u1uICgiq&#10;fGdXTCgou62LpCCor0R8hbfkiXMVypWA8hvs24GhsvvrsKGw3Pb62OF0PsPldtdFeMaQWddvId0i&#10;/jKpIsWGI7O+R+b+ArLc/bH283n7ctvqaGAcWu5/NaLY3Lb6iLRH1Gt2V12lZ8Rrbk8d9NOWuc1o&#10;z9SIY7MxGIVEZxEl4jOGzUahkQQmJKRGfaZGHJvrBVoym/QC2QA5dQPNVUGwOfkZOJWeYTP6MzWi&#10;2JwADX7j7Y0I0Bg2GwWctqVDh1GgqRHHZqMwYg1MY0okaAybjQLKjHFseRDUiGJzIrSxAxnF2hsR&#10;oRFsToQG/pv2U6NCUyOOzUYBoxvvp8IunNpbKPp8Pob4FJEdUpSQvmB0aMhqImIX9payURhbKeVN&#10;+oLsGWbYCu8EJ0TDO29k2IwSTY0oNidFGxvolhk2IkUjMZUzl+EJQinADopx4jdb8VmMODbXF7Dp&#10;yrGZ98KgdQrPY4pzrw4b7Qu24HOnoi8SUydHC2WLSUyJHI34zcnRcCqevheMHk2NqN+kYk0WhWEL&#10;l7CYEkEaw2ajgNs2LKZGkaZGHJuNwrCBrpRiM31BJWkEm5OkoQvSMcRo0tSIYnOiNJzg5X4jojSG&#10;zUah6TApIH3BpIZUI47NRmGY0DCZ34gsjWGzUUCZSo4tD4IaUWxOmCawKDYiTCPYnDANxBUde40y&#10;TY04NhsFYOPjG5GmMWw2Ck2DXPAkpkabpkYcm40Ctu95TIk4jWBz4jSUuKNzJKNOUyOKzcnTcFqd&#10;j71Ensaw2ShAT0XfWUafpkYcm40CTpYXsJn3QqjzfP5e8HWe13zeK8fXjy9n6MsK73ovUSsvlWmZ&#10;53N4XqJWWjBbjZpaHZ23KHEqzHjKjvPE5DiymMI25e6Yz6SeuCYSvLsnJsZJeXGemBYn5sLYHWvd&#10;1cHEjCeLEuetlJKUNnG/f1h9RDRlKiRRxSwmMKd1Ry5KnJJG6R+jxPlsUYq8s0SUIjN9JkrpIhWe&#10;iP+SKKWL1HpdgdFHRrpOWw+RBq+LPsZIgmN7L7TcxEenz8CpT5KQV+iVur5lQjoAMRO5UO1y6i+x&#10;m8nWAw2vXg+boNXrTXGcbGco/zHyR3PZkySbjz4uRsjac/SxNDEWNXW7mFMK68GqnciW9L4zkolW&#10;pogSjiPblcKVPqMUIkompBht7Tk0e6eGt94MZHItZniL1S+nZu1MzqEow5mRc0S10Uz6Mlm0Atmx&#10;RHTyQ/oM/mim4N+ZZEOtbODgajOt2PfqdK9FyrFIORYpB6QcsntlpRz4FwwcX5+UA6PPIuX4FCkH&#10;JhThFYb9GZdCSFP5iZZjc3wzLFqORcvx29dyYPLktRw63frSWo7n9a1nijmQpb9Z4Y46sc3FFWdi&#10;DunXGPxzGyfmmLD/jvFA59y5GYRyp70zMbpZxbEht7KbhMhQ1lNclsGDPIHgwvQvY0Awa5RyW+e4&#10;MIJluGBEcdlt2gmbfxRXvkGomYQILifoaGTLlwEzkg61osicpgPFUwYKjWg6GDgbgGajBSHOvWZU&#10;HWrFwdkgSBPj4PIo7PS4JANno9DIQU3quTwMakXBOV0HPNdRcETXQcB5XcdWi5Sde84KO8SKg7OB&#10;mNbbLQdnugK6C+0LvhLJGvQM8xzgnnpDK1YcnA3EhAOqHFweiJBYiHjOKTtabDxQcEbaoVYUnJN2&#10;4BDsSMERaQcDZ+PQNlpL6DysRtuhVhyc6xANyuqwgZdoOxg4GwfUB+JDiak8olYUnBN34K3AwRFx&#10;BwHnxB0tDkrTsBp1h1pxcDYQE5ov9RxRdzBwNg4tyopxcKZDiBUHZwOB6i98ECbyDgLOyTtwvo33&#10;VqPvUCsKzuk7UDa58FLNX9E7ZP2hQ4nTd7TYZqOeMwIPteLgbCBQc7gALg/ETgUezHM2Du2AdCVs&#10;nDMKD7Wi4JzCY+qgEmO9lSg8CDin8GghGKHgjMRDrTg41yFwhIyDM28IqOZoWGXTMpsuwSf83Wo0&#10;HmrFwdlATHAHB2feEKrxIJ5zGg9UFJQyVeeDsBF5qBUF50Qe0AOsKTgi8mDgbByKvdWoPMq9VXY3&#10;s0BMOCPLwZkOoQVAGTgbB2yK8t5qC4CKFfWck3lMPfoX6xBE5kHAOZlH2xdmwkbnoVYcnA1EGZzp&#10;EBhvaIcQFiSLAwZNPggboYdacXA2EFO/4W2OCD2I55zQA690PpQYpYdaUXBO6YHyhjysROnBwNk4&#10;tK0WiDzvrUbqoVYcnA1EsbeSXEQMnI0Dat3ycc5oPdSKgvNaD+ie+LSEpiMi+LzWIxY7PveeFXvE&#10;asdkRY1CnqYhTz3W3qzP0oxEFKENCPJpSXlNhjAfotSs4EMbEyDkfQNSpfQoqKAXkxIxhH6JHYoG&#10;EoR2jR2KBjIf+kW2HE+gPnSrbM1LRBHaoDQbaG6pD91CW1MKU4Q2KJiq8NmAsLqnJV5MTUQR2qA0&#10;U2EqZZMTqRmPsl9ut8gpRn1o19shOxFD6FfcaDfch3bJLWYFhDYoE8oCFRCaN4hsUtFXCGT0yddB&#10;C41OUkCYB0XaQQmhDUp5386eqQgFQJkP3dq7Ke3eoXB4ehQpXmn27xZp2SItEwHVIi0rKaIWaVnJ&#10;M7GC2A4T1SBGqYvu/jHSsmLOKZ0ygeTEVCRpjOr4dQajPzhmy5n5gUwowg+SXGfuB3iVhB+kjDIz&#10;P0ji1797acjPVuzJC00UezIfYoo9Wb/DFcc8TSXFXlQKzVSJk1kErjZT+y14X8pb18RVUTWF1l+z&#10;wiwDN8TBjKpVjF83I3SKo7OoE6v3xAwDN0UG66qZ7MjAbJjRzMVsRCLZq910i4kXrjbNJLfSuavY&#10;YalXu1wT6+BtsKFds0Mdc70v0i3X7WJyow32ZmrX60TPD3ybGUVkh5amdsd0iEl1lj7vH0WSjCoq&#10;wS8zz5vqK04zz5tyiI0zbfhoN9ek1gHfgA5U9YucrIFfZpNDxeftsc6rXi8KBbuZnoEjdHrfNmQa&#10;wXiT/Js+o59jBrMWlEX1vrJ2wnOAtKnatbIfDLuZZgVmMlyu7j15t8jV6m3Zj3XpCRcd46JjXHSM&#10;omPE69vpGPUd/fXpGDHYLjrGT9ExDulFG6fxp5RU4BBiSqrjK3ORMS4yxt+8jBGH83FMBZkeMAH2&#10;ckadqn9pOeOzutgz1YwD5sMr3FCH91xcmG9h7qQionRvTPhyG6tmRA7flVR1d0Z4lRw1g2KCU7Zh&#10;fMivZDeTh2HNQZmtZNlIJqDcNjJocgIKs8QjqAYmFJTdPx4GSb1APGV4FklCQkB5kgWkDUFlGRbY&#10;UFiOXxlG4Ge4HL0iEhWGzLoemy4UWe55seHIrO8HqTVJkeXu36mCkSGz/oe/KLLc/WJDkTk+Bakq&#10;kFKGxNLSKZqWiiDzZIpo8M4bvmVStOIOafmt9f+wXSMZBEOWR2CnLApDZiOAoYsiy/0vNtxn1v+o&#10;NsnbmaVPNCUVQebJE8jliM8scxKSyZyPFk61CG0Q9xlRLTJkNgINlK0MWe5/saE+66z/x/WGtzMi&#10;WWTIbARaRJ0hy3uA2FBkTq84IqUWbWdEr0iQOb1ih6gTZEatKDYcmfX/iAtxZHkEQkVEhsxGALNV&#10;iizvAWLDkVn/D1tJ4EX6JlEqEmROqdgjqxXxmdEpig1F5mSKGDWQ9owgI2moGDIbAdU9nY9nRqQY&#10;VE9kPJPtxEwKhJEWCWQYsjwCQaPIkNkI9LxvGoWi2FCfOYEiUgLxUYMIFAkyJ1CUSqQkmkaeGKqV&#10;Ep/JFl3us3GDdKHEZyQBFUNmI9BDtMWQ5f4XG+4z6/9hlCSYDFk+Bu1UmkiQOWliz/umESaKDUXm&#10;dInDIEm7CDKiS2TIbAT6gb7RjSpRbDgy639s+PKRVs4DHiehOxUlMmQ2Air7O++bRpIoNhSZUyQO&#10;PfLEMp/hjZshg/iOzhydIhEbzKydGT2i2HBk1v8CiiMz7wCVIxKfOTlihyKGpAcYMaLYcGTW/0DG&#10;VwFEi0iQeS2inHs5j6ZVIuqpFzJqOCFicSVHhIgMmY1AYTFnZYj5am4RtizClkXYcldpBIuw5W8q&#10;bPlshYQMiprTCK8/ppAQgaISmkl+U5JIQCYdKM06C9k2GHJxQewm1IhUIWT1vlWrlEinfsseZKxc&#10;q04ZDzF5T9AAF5ngUXJA4WIzxDJ2TtUMk6faY+JEaXjMcGi6eFccBlA7aODr15NDhuLdmYxBmNGq&#10;XTejQkGy8GCHxUbtOfrIj3czzysvdMHXYVJWu14nOm6xm9FTCB+vdjPPi62LYBe2c4t+RgE4vdy6&#10;Dg9tRMzm1ABRwwPtSu1ZQ3+Yy5F11g8X+r5/fXP75s3V3ULf/03oeyF4fn24X318/+4O3+5xk5vH&#10;x/vXr149XN5cvb94+MP728vD/mF//fiHy/37V/vr69vLq1e/7g9vXuFAz1q/3R/2l1cPD7d3b3+6&#10;ubi/wism8kZ/OqxuwbkfaSb0qEAzffvhca+2qyAw+9I8k5z21t77sg03OHG5OIGD4Uly0jQD9sRD&#10;p01s7jOppgmlPVZ6T1wuJ3/MalMWm3p3Z2S5JiBuVvg/HU/ya+VskxrdrNIT5GZ2sQNkOEQj3nA3&#10;xavhtEIXvokhs8t93LSjyPLVvhpxZBh2s62gSTZcGDKz3yKkE0PmWCfxF4VmeCe14tgc8wRwOPpG&#10;3EaYJwrPRgE3bjm8PAxqVYBnI4GD5TgezeDloQj0E4VnQyH7iuIb30aaPBRh85G1OMdA4bwM7wyE&#10;gWLgHAXVIdMCA2c4KDHinnMklDiNeo5URqHgbCDkeDQFl8dBjArgbBwmHGrl4PJAhAQaDJwjovoC&#10;OMNEiREH56goHMlHGgjS5ggVRcHZLiHVc5jnTAINMSqAs3GYkKSEg8sDsUPs+XAiStxsbOrBh1Nw&#10;eRzEiINzhBTGYKQJIp4jhBTznGOkXuJEO0VnOCm1KsCzkSi+vEgKDQrPhgJ+45E1JVLUqgDPxmLT&#10;9BP3Xh6MHRKo8NA6bkpEISy0hpwSIw7OsVMAx9sdYaeY71wWjQ51sSi4/DUhRgVwNhIAx9ud6NhP&#10;L39NokHB2UB0heHEUFRixME5jmrTyPlj0ikIR8XAOZKqQwk25jnDUolRAZzrEhhPOLg8EDtNokHB&#10;2UCg7gN/h5ksGmpVgGcjMWFHgcMzXUK5KgbPkVU4vsThGbpKrTg8R1hNI2Y7LLSEsKLwbDBQbYS/&#10;ZA1npVYFeDYak6SAo/BMt1DWisKzwWhwzIQ2PUNcqRWH56iraYPT4gweoa4YPMddoS4bH44Ne6VW&#10;BXg2GtMkp/JJvyVlUyg8Gww0ej7kGQpLrQrwbDSKbwtCYjF4jsXqIT5gw4qhscSIg3M8VhEc4bEo&#10;OBuK0qvMMFn2VYY9sbdvfnx4lFXqxQ2+6KoQJwPjv+Hb6uLurCZC2M/bpcNs9ZOEGCKxuN6ls1l1&#10;YwxYYvzUY5Bhg2+HjU0Ax8PULx7P6eywjnmKeTxBt8PK4knm8UGPe8l1MDGt/VL+46x1yVxJGsEx&#10;xXzdkfEU3u64W103j3v0O8wEnhLVhcr6/01l6bgoXJbuRDAyq4+FK1K8S1wWlEHa7tIeYNprT5/h&#10;UODTCnQgO5deq853Sd1BNHTk8opNMd0qfcZb4hUJs3Gm0EMgHpCZtXoxzfsjN52zi+QOcolUrzfG&#10;Z5g58dvHs54zT+pClfyQTitevD4FL/gmhF+8c+zPJ5P082QaeTeh6ULXTwbp82gYhvJxzkfreLIX&#10;E9zqFYfUtHocLa7deohHXZFXZcYwUUPDDDk4xvcMlhz1hjHKoQ84EuuwesSHeCwbq8k5P8puq8am&#10;HnYSxBSRFHm82+8vHm/0JS9fdH4iL/wPD4//erV/Lx3/Yf/u9o3wQvofh7c/f//usPrl4h3OyOr/&#10;oueN2TuVMdzt5WcpMPLzq4+PcQqEb6sPh9tvXvzPFhl91t+125c/jJvpZf9DP7zcYuX1ct1sv9uO&#10;637b//GH/xU+vUkk1Y+3d1eRSsE/Po1KeXO4+BXMSWBT3l/c3r1Y/Qoae8CG5HMf8rD/cPcGT3fx&#10;+ubq4s2/xO+PF7fvwvdXFrE6GY+dPoOvhZJ5uP/TIZA5P+/f/BVszmH/KCeQV79cHfDlZn/4b6A9&#10;XNx/8+Lhvz5cHK5erN792x04pC32RWD2qP8BOaFsER/yv/yc/+Xi7hKX+ubF4wtMPuXr94/4L/zk&#10;w/3h9u0N7hRkC3d74Y2ub2XW+krwBVTxP0Bj6be3r98e7n/Cd7H4+3FbmMkGbmsnLei7/cfVkfbS&#10;6WdGca0eP+Lv8lR4kJOfL14nGgosmxz8b7HOQurS0E0hfQRxrVGVG1zK79dQHYreXtisboSGOw1L&#10;6UL3h9BdVvLlmxeHq8tHbVUXvyDI4kV0s2gizeXYL+SIvDTDUc7Wm7/gF6EPXV1f42rxMqeH0G+P&#10;f313Jb96d/fnq2tQgMAaLqOk4tWxn15cXl7dPZ5GFVjLz67ROT/lh9FefhpQfcqPj7/QO+/vHo8/&#10;fn97tz+ETihc6An2m/9MkK+DfWyBD+G5xQWPH3/+qNynhkz+xfWgh/vLH27h+h8vHh7/dHG4OHar&#10;/0Dfun63h/P38RukO+ho7N+/bDe8+/D++z1GTwziQKdfpds+vktfrw/7938B8/utdH78qdhvr/eH&#10;y6tvv1UjsMYYwH+8++n+MvVjaXK7j3+5ONzHdvmIFv3vgRBmzTPYSnw+cQTAIPH29a9vZVzAwhfj&#10;1M3t5R8vHi/y/9bYvb5q9zf7d2+uDv/8fwIAAAD//wMAUEsDBAoAAAAAAAAAIQAs9WDzzw4AAM8O&#10;AAAVAAAAZHJzL21lZGlhL2ltYWdlMTMucG5niVBORw0KGgoAAAANSUhEUgAAAEgAAAAdCAYAAAF+&#10;qRqVAAAAAXNSR0IArs4c6QAAAARnQU1BAACxjwv8YQUAAAAJcEhZcwAAIdUAACHVAQSctJ0AAA5k&#10;SURBVFhHrdl70NZjGgfwZ7OtZVm7a//Ywx+7+8/ummFn1TJmrUMjS9M7oxnDykYJ5R2HSKIiIsfo&#10;4CyUSKWckkKhCL3oIEWpdJIUkRTlRfden6v317CLXctv5pnnfX6/+74O3+v7va77ed7a56833nij&#10;TV1dXdm8eXO5+eabi89Nj2q1rl27lrlz55a77767zJs3r5xwwgllxYoV5aqrrioNDQ2ltmjRojJ1&#10;6tRy//33l3HjxpWnnnqqPPHEE2Xs2LFlwoQJeS8tvfXWW6V///5l5cqV5fTTTy9vv/12ufbaa8uy&#10;Zcu2LaiurVu37vTss8+WadOmlfnz55dzzz23zJw5c+d8+Pjjj09dtWpVueSSS9IC1y+//HLGwrLY&#10;arNmzSr33ntv7n7ggQfKM888k/G9+eabZcyYMdtimjFjxtgpU6YU1gTN3XPPPZcQRMaHpLvPXx9+&#10;+OHQ++67Ly2++OKLae3KK68sI0eOTAPCEUa3bt1KhFnWrFlT3nnnnW3JffTRR2X8+PGlS5cuiaMH&#10;gwcPLgMHDiwvvfRS2bhxY26Gr0gYW716dbngggvK008/XR555JG8V7vrrrv+APMIvwwbNiw9v/fe&#10;e5nXddddV55//vny2muvlRdeeKEMHz68PPbYYypaJk6cmM7sib1/yqiqK/Le6dhjj20TMJe1a9eW&#10;xYsXlyOOOCKBCmNt169ff3Ag/f2m5f/9uueee3599tln9+VZqhghmjCUuAQ7PomqtGpa/sWrvr5+&#10;j9jwmYW4hwDKt27duvLuu+8WRZg0aVJZsGBBsqdHjx6JVWNj44FpIDz9BEa8dujQIetvgfQCv9z0&#10;/vvv52ebb7rpprJhw4YsBKCBHgXZq2ajkDHs5JNPztLjiyhuu+22JLgUGTz//POT38uXL89qEsCl&#10;l16aFKmRD05Pnz49ufPQQw9lZVRKeUUQmCVvsNffni9durTceOONGRnntcsvvzw5v3DhwuS6KJR+&#10;yZIlWfqLLrqo3HnnnblBpEC3BlYPP/ywaOclRqWU5n379k2dwOKVV15JQ8KFncg8g5dCMCDdgGFU&#10;Gviyq3Pnzrt+8MEH7aR3zDHHlDlz5pT4nJEE+dqG8V2bln6zK2Sz25YtW3pE29ny6quvJouxXdXO&#10;PPPMQsihz3L00UdnpCCCK2XIABzWwtU9MMlOcU855RRVn/b666//vsndf16bNm1qERKaNXv27PLo&#10;o48m/rL0wgZMGTRo0PaWg5+KiRUKKkDwka06qBdJXn311SUcJzluuOGGLMMdd9yRLwFiU/S1f2YQ&#10;wYb+DGulBEGmmgZqymrUqFHlmmuuSQnffvvtKRjUVVfNQ6/gQG0hpa6C6dWrVz7HB0F5jnV4ga00&#10;MXny5HLxxRenbeuC3mtqo0ePziCQRga0IEvZglyWskd/Stb5UN27e55xgqEcQ+LBBx9MNNH/ySef&#10;TAlceOGF2ZvZHDp0aPrEfk1OSXVMvmqh8iEMGixYzJn660HaCAOcnHXWWdkRlFIJoScIQVrrb9xQ&#10;Hm3baDnvvPOy7BAnMX44l6w9EBLEOeeck+sC7V5ZtlDBultuuSW5QY/VKDLDIIHQ/fr1y9LInkF/&#10;IzkFQcnfyil7vJLEZZddluhICuqc4gykJBJlXxedaUQG8WVXEPXPgUCfyHSB6HGLijjjhDE8kB1n&#10;iO25CadE4Fcm8oYSG1BTyhBF/8MOO+yAJlff/gpJ7xLts00osE0QcCn4BTVixIgMqnfv3sk/yFTl&#10;MSmQHkqtW7dG7E6hwDZRwt99o3lWXbfeeuu+oZrejGr6nTp1Sqj1dSWkKG2AEg0BZcdD5YQQ9VAc&#10;DkU/K8cdd1xyxjPDItRWH26+t83b11yhjI7BnVUOH3ghAE6VSh/BMY6RkXPl4hiRlZXEBV7t1yIc&#10;DyQAVeXXe5xbojVMCe7+oMn1F6+YscNj0ybGHWg4MHcZRvjrr78+HSGyviFbwVAW5SkRJeIRFAiC&#10;c+0EjzRQctfNdW3PJBd2VsYM+2EGEf2hWYyDbga6hT179sxMKIxEZdG+ffuckLjAsP6hy3JE/uCn&#10;IEEoISRJXpCaI/JLyMt4oWBrvfNHPI7QGdCAAQPWUEI1qxhz6JU53rRr1y6NGgcCZgRpoYfAeGNe&#10;Bd/y5flpp52W3VgAjonWQVqZJQNx+6nTmIK6pOP53jU1lqFAQO2kYm45/vjsvpEAak2RYQlAUMCU&#10;FQe6REoPq8aLRioJqOIVJTr56EnIXjViQ1rwRpeTQc0HdTc6/K0kGp97Mq5gR0zZCRjsVOV8ppS4&#10;JGAzzjihSms1Q73ILPRcomYcetgPceTGI3797ZtFjgqZyJ5RipIV8pp1BqFsrVMGnbYqG4cMWi94&#10;8EMCmta5T/bW+Y4heAn7Gw+rdfbGFDgwSyZSBCbX7t27Z3YMKIuDFXgFCWpKUyq1VyJZCwgHBQMB&#10;8FuPX+xrFWzr4Do99FXDGQqfrAtSz4wq/aoWUS5Xd0EIigHRQoZhSOhDHCqrDAXLCf7o1AKCtLXK&#10;S/5QQGbPBUok1TdF6w1x6FkXqI8I2TdLlcWHn5Gdl42OCTJgABrIyqihqoSmumYIVYbJvXo3ZAVt&#10;P2f4JClIKrVZx5bkolRb4vOcSPAvGcjnr1DSIdHo5suSMcdU2YGVUaWStUBwyTdpnIMIVGVNqUpA&#10;OZX8ERXa9jnwIXbwcf0VV1zRr8n1V1/hdJc+ffq0D0MD8YIxaoBKddxwPqIg9zVAQSEmHuAa3igv&#10;x5oh3jh4BRqrYpb1Ovzww/drcvfNL98chgwZ0jI40VaAUKsOWLgggFNPPTX5hDcQijP5kgi4bdxr&#10;G138N1H2/+/bxbe5/FoRhNw50Ns7ePS36NpjQsYzQvrzQixbyRpiUDUuoKktQN79SkDKjDIaJ55p&#10;C9U8RCPPrEEhbQQ32TBdiBKlcFNVgMamZyqkkkG/zcH1RXFvUgz6bkG93wa9dtwupu/qCoO7Bf/b&#10;x5eFQRHIrOD+JyoqEAcEQeG9/urQICmCIzBCRDEJoZ7zv3vELUGiJnYdCAAmlxYIFGtoCyhEq3XZ&#10;b531hA4Y9ulRm/RZ2xMH4MkAw2iR7RD4xrA3LsDfN/LaoSnF//2KIJoHI3aP5LvHVJobia2OQLbo&#10;t6rKsWnFoQaB5sDxw0vVFvV0rKFJ76qvswE0zhm512CSvEZBm5iDAUAmF0ljnWkKFIcjbLGPTeBq&#10;1/b5icFeQDgWYKkWzpdOqhs6m2AVVoo3/DbG/YVhr3V04a89WDeLQH8R54QBAjbx9HeHFpV1r2q3&#10;zq6OidgDBCc1TchawKmgAARFMgIFGGAEhUHegeq4YKpLCgOdbawHjO9UjpnsKwy7/Dj9YQhQgYUd&#10;1mKaw7sxwiaJY7B5iK0ArorqWcU0+SgCezFU/76dUXV1dTvH7KkLBz0hjsImvO/bqg1p9ORcUpji&#10;nooBzfETWyTkLCNAsw6LAIoBgnX+JhfJuG+8+Oxkaj9QsBJIMS0SSDaBXxUKW9jn34iqpFbJyj1f&#10;IOrr6zN2Niv5OcGI32cxiQPoWGov8Dxnj7/wPSHw2LWmgiiKDRDV5EgAKKqpCu4xohKAQ3XPBa9y&#10;aA1UhwOJW4/meor99layMn0ELFFVBZZEASBgoDgwmEK+NTUFm34k4D4Zat4KImagsGEfP2zyrddh&#10;J+YpPkm6j9V6kFhixuegoAz5WIOdihyFG1+rmqLTrWA0RECYOlBlxPG9+vFEVRh3/BeY80CM07Sh&#10;z2CURAClUkAhCUlJUgJojWGABqB1EiBNLLFH4YDgkENi6A8QErDGl3ZDAePFBAhS8bLfPWv1Jf7F&#10;KX5F0SLkLR7FIzc+MJo9X/oUW941BuJ8kdIRpGQlAGnIOp9qakA78sgjMzBrrcMUZw/fWwCgeQKa&#10;c9XjTED2O0ChLwlJ1DonOl9FJIzyksLMk046qcS5J+2ICSMw7Pjjj88kSAmApOme71pAAT7pk7N4&#10;FclZSZ9UiEo+ZKVx+x+OKYcIQBGbHy4c+NiLvav8dyMNaV6MGMvVSFUVgZ1xxhlZCSNVIpqrpubc&#10;7J6E3fP1SE8BFpCBAmT3gYnCKqM/uEdSErVWnxIgqWCUylrrPOQbjIAVC4DkKwnAAlmCkiYLRdGk&#10;+bCHBLUQ+QBPvyIj/j0jS0ymCOqhBDb4jjz+WgtD+3kgQMl6VxmUZITUvIClAiqOogICimf6EhoL&#10;wD3G6dwzoAjUl1z0JyOAYiFA2LK3+o3LZ/vJlw0Fkaz9/CugWCQGWCDpnxKvAHHf5NR7FF8+7iuy&#10;olVNWn5yF6e4xRTgTIznB26fYi1btmx+1FFHjdxzzz23/4DS2NiYGxzhBUNOH3/8cdJVL5IkJ+55&#10;6UmmBIAwkvZJcf/9989GT2bW6TuHHnpofuOraE1qfstv0aJFshij+JOMBmpiWScmoIgRsOSEKV56&#10;Hlapvs9i0A4OOuiglBSJi4GsWrVqlY1eMZBBj42xPzv63cEBSvME5d+veNAsjOwXCS6OzZ/6fyBk&#10;GUFhwQoC9aqGCm19CjgqpX9ghn1A1GAl4d1PZJVMjXJrsebEE09MGyYIoPQWnzHBOr3DPU206lMS&#10;xXSMAD4ArBWXvR07dsz7GjKwFZjvOJ99GuzZEDYXR6EHx5594vnPvxKUL7tiUuwQ+vxlaO8fQb/p&#10;AcoadBWojq+fAIr8BOnlMCgBQeldkveuSVcjGQswhmScaMlELwG+Kuozfl+StHV6BIlgBb8Kgj0k&#10;6j45GQjkY62YNGV9js3opZ9Gf1wQ0psTAPUJ/13jaLF7NP0dm1L9bq5gUvNI/kfRb34aQf4xED8g&#10;GDEspNcQEmoIoNYGgz4DoIZrJDvj0DmG6R0C1/yBqtrAk6TTrOS8Y1nVkL3rN5qq3mFqYR77GB1r&#10;N0XiC+N+Q9xrCEA6x719gnX7BMv2CtB+HKzY9q/9b33Vav8CEqNzXvRhsXgAAAAASUVORK5CYIJQ&#10;SwMECgAAAAAAAAAhADZNtKaRDgAAkQ4AABUAAABkcnMvbWVkaWEvaW1hZ2UxMS5wbmeJUE5HDQoa&#10;CgAAAA1JSERSAAAAOwAAAC4IBgAAAeE5UQ0AAAABc1JHQgCuzhzpAAAABGdBTUEAALGPC/xhBQAA&#10;AAlwSFlzAAAh1QAAIdUBBJy0nQAADiZJREFUWEfN2XmMltUVBvDRatVaS7RNrKmNTU1Mm9ikNakJ&#10;8Q+Ttmls08bGII2aCpJpDCKuSAUVREHZFBBRccENZBUFRURQUUQEVxAE2ZR938FGlLk9v+t9JSgD&#10;I0OVm0xmvvvd5SzP85zzvlNjbN26Nd1zzz0pf/jq2LJlS9PRo0enWbNmpVtuuSVt2rTp6wuffvrp&#10;NG3atDRhwoTUv3//NH369PTkk09+Wr7+YgwbNiwtXrw4TZw4Ma1cuTK988476a233upUvt493nvv&#10;vWNHjBiR5s2bl4YMGbJ3u1566aXUr1+/fFXNiy++2Hzp0qVp0aJFTcr3u8d9992XNmzYkB577LF8&#10;Zxi2qXxVUxO7VvXu3TvZ/dRTT+U7X3vttd13hv9/u/vuu9Prr7+enn/++bRw4cJ8b/l693jooYeS&#10;QE2ePHnvFr/66qtp/vz5qcZ2R86cOTOtWbMmCYw5ERSgcKlp2bP30aNHj+S0999/P73wwgv5gPHj&#10;x6cZM2akDz/8MPFY4MKZs8qWPYcUXHPNNdnTErf0yCOPpDvuuCOb6JB169YlWXj22Wc/L9vqH0uW&#10;LOnu9gcffDDNmTMnW7Z69erUp0+f+qH11XHzzTdvvuuuu9IzzzyTLQKSxx9/vGGbjc2bN586e/bs&#10;NGjQoPTKK69w7YSa8KHJm2++me699960YsUKET9n4MCBR5Y9+x4CMXfu3Lx53LhxOTiB2QzyQEO3&#10;smzvQ34B77nnnsv5fvTRR9Py5cszlW666aacsvj+r2X5niNIkCpfRo0alV5++eWMPXNDhw5N8G9N&#10;oHlR2bLHOMyNUvHGG29kZLNCRKFszJgxOderVq3KkY7Df1H2fTE6duw4kt8ff/xxjuTgwYNzHBww&#10;duzY1K5du7R27dr09ttv5zwH2r4O2W3bts1nMvPbt2+fAwffDkSlG2+8McPXJWXL3seAAQN+z1/m&#10;+kG11q1bpyeeeCJbEXn+TVla/whezrNZ8OBaNli0fv36/SMsFh65bNmynA0+O+Tdd9/N8ShL9j2C&#10;3/1twja3IkoQY135ev/jo48+2il4rAgkTsyTgeda0WWGqBICf8svHZL/Ll265BwHj9Ntt902PNT+&#10;3PD/e/mAAx3S5sDgfaaoy6GRiECoy0OUM9hGjhyZpk6dmosDatMJe8LwweW4ho/I2o9lDq6QcsqU&#10;KTkRnTt3ztwii37MDR8+PIcLAyQO+0GG4Yy1J3LROaX0/XL8vkd4c2JIR/ZQLnr16pXBqwZJKHgh&#10;NvVbsGBB6tSpUzaA55G/PGePdIhIcNdZdddee+3UckX9Ixh0HjkiQ127ds367DAeOfzhhx/+Egco&#10;unHjxgxTkZIOOEAWkmxeFKTROSIaGtCuXLX3EWH8UehepHzJl2EkrC7mGS+p1AcffJDzSysVGJLO&#10;QJcAKAxImyjBS9HUz+K848tV+x4tWrQ4ura2tmscOjYq2ba+ffvmOkrRgA0OFHtpqoDnsxQRq27d&#10;umX94UiHDh0yIGM0rCLUN8KLo0KXhlBKYRYhB9MteRaBnj17ZvWAF+ngeURneDmicSMasz/iO09d&#10;RmVUII2AVEmL3IsIRmBH2dr4ESXtl23btq2DdixANQZoa0RDAZIOyL/44osP3sVGeHt05H0l1Aut&#10;0EO9S4kQPABeKP3JhPiosPD0cH8Ey1g5adKkpAmWu7ByUSw8M0BzbDm/8UPzqOciGvRaKOQAInUI&#10;6IIeaBQaTb3ah9W/LdsPbCA99FWIdAk9VoJQRT3XFACMvNx///15fYjIkDDionLMNxviTHsRvMoD&#10;TuIgqaRePCcCVctKjeSJbocgbAuJ/VU5rmFDCCmJ5CN19AtZECrhR4toLrMxDNDwK/v6aC27iCgm&#10;EZGJwFSO3fcIqyerInKLzC4WTnLoKaKqyySR2phzuVRIg+qDp8QhOoGl0S39oRxd/wgSnwTmHrgg&#10;V6fPOwcW4OSLqzmg4p3QAhv1kWeREa3bb79dhRpUjq9/RH4GC6UcChnPkV0I/VZ1NPq8o8ei8skn&#10;n+S/RYbBleYy1LrLL798Y3SpPy1XfH2EipxFrqgIj+SYnLlQ2ICMrPGYluKx73lnjwoDkBDuQmCj&#10;TNqjAOfQMOq4ctUe44gQ8o1kTIcqTC656qqrcighl7cqiVyjjqhAuzl5RT0cv/rqq7MRAAkLDAjh&#10;2b5XkAUCz7zhhhtWs9DB8mUTj8wJKSE3x3uAUn+VMBHhpdxCdqXBuK9p8BP8n12u2nN4Grrsssu6&#10;hKU7Watt8VtYXep5hTFCDGAPPPBA9rp60ucprwGOsFQdB7QTmegyepar9j4CKAODJotc5gLtjUO1&#10;6Xp9XK7y6mIAlBLdhd+4ay06MaTqRiNdx5Qr6h+R13Mj3GNDRGZ4waEnotNyxxj5Rh9VRM3EZ7hw&#10;iSh17949519UpGDLli3DytENH1EcmgSv/xJG7OJNPMlm7yBVI0e7FXMqJqwuvPTSS3NerYtwrylH&#10;HdiI3LUUajkmErgu7HfeeWcGF+56ovQ3AxkhEmX7gY8oef+CdjwHFqBSDFzibY2KJKy+U0iAsWw9&#10;8BHd3uER6rk4S0SIg/osnNRJBFQn9CE8WtiytXEjQPVvYePZFVdckemFs3IMUBQMbytFK9saPyK3&#10;I3DY4YQDwiFWPn1WCAK5B7cr1KhHCP+r+Msx/qpa8sgAc6KB62XLwRlxSbtAbp1+ygObfMqtCwEJ&#10;n4NO48vygzd27NgxgQx6S8pL+USjqELLA0j/iCWH1QRhjwtC9ws+TQ8rVsiB0CA52BN1eUJ4vEMJ&#10;QqC6CBttJYFCF583hpfTA8VTY81/Ise/C89Pigj8IFDeuKf8gzFCnxfSbF0LKdUikU2llHJxENUw&#10;QaQ4rSEkw+bhhbZ7aFP/0VUQ/CZOlRjFHcvizKlxX4c464QA8v61/2CP5s2bZ4wxUFaln3jJqOyh&#10;ucJEaYmcbkjzqraAC6xiozmI8NZM3yFI9gsaFT7//POzQit4uqwIxrZevXoti/5iVpzZI9b8sJj0&#10;/xuB9Q2YyyDi6UVCNLGZzYwDUZk3R2D1LLIoAPjBae3CJZdckvtUNc0Z9nm7p7Wkk9WZXlhfcMEF&#10;GUGCgdDR/9ZF27krKLAzamaPRj/G1zfiojPCsG3KEQPBWVaINohqzDgIsgw0B9LaT5/BWYnjPN5a&#10;Zz0UmMNpa7Q5uM5xTguscyDJnPXut99c9F+b4642NKWY2vgRPdThIUYtQBcMRZuRGnytDwNkC/z8&#10;bU629GIyzXk0UF6VT3NgzWEcrs7E96rWe1iHFusVJl2ttebQRFC8W8N5gYj98yKwFzX6VaYRkf5+&#10;ONhKhWzTpk3mIXgxUqSvv/76/M8vmcBNzuj7omvOYiUYfgicoMm0Np2Dao1gQAtdAH1rBcdaZ4E9&#10;BET7n7tvCBE0AfWw2rZt29yLhDjuimI6J5ByXgT+18X8bz6CK8dv3bq1TxhTp6O69dZbU21tbYZg&#10;xU2C1LJly8xRBpqHAv0KSOOlZw3ZlkGBsE8bQfz0MJopgbBWP+NxEN+dba/vtBzmOFrphbuUQGf5&#10;WyCCSotCV/4ZSDixuNHwEUafFlmYjDMOw1vQkwXGuNjTmedU5cSDte9ljWP4jYucAD+wt868LgNE&#10;Qdh+wfEj2zJp3j3OEUDPTFoi9+osocPfgl81fp6h0IXOxB0r475uYd/Pizv7H/H8e3Js6h3RWssA&#10;kCRejAZJDvisW3EJgwRF/cVB66qXNDKMDtbjoaBY752ZYAgMR53pbOsExl5zvlev3eM+zukBfHYe&#10;x+2ThOqpJ2yeFjrw92bNmjWsjodoHd2qVatTosS0DUcWVY/ALiZOoKh+gjKjvYzV9XIOp4mZDgzP&#10;OWc/6AlKx44dM3RlhpGybJ3MuQOMOeB9vIwKoDkoIGaCqvabE1RCJuPucDfk0ZPQmVHhx57/i2vo&#10;COicEsZOCe7tiEM/C6jVERgGiDYxoryC4SlZFvFUNigtkeGQz5Xj9hI9YsR4ImVOAEAehzmnftsr&#10;sO4SXM2LdYJuLThfd911OUA0hz2BymURkNOLCwc+tm/ffkaoddNwcEwo5YIQpO2iL2MMdLlGBQdd&#10;zkmwo/SM5awnA9nRnckOZeY0SAokJ2UKgjxR+Ayq1NxefyuRgul7SHGuZsjrKPdZF46fE43KYcX0&#10;xo94qjwmLjg1onxqKGbTyEKLaCRah4i1DnXtEZmeF06sD+N34aV+GsSJEZHCV4ERJOLEIbSwDiU4&#10;SsA0M/gssHjsh9PW+U0D7IcsQmZdBGB0IOjb7cVFN7J0XF1d3WmBgE4Bs52MB72q+QBTzihvsi7T&#10;MmYef0GWg5yDCGVKYAghcZRl81Ci7EEG1HTp0uWsYsZ3N8KZU8LxcTKKl4yMfj2/V1LWwBSs0QD8&#10;zz777FzyBAH3OXjhhRfmBgeUKT0aeRjRgwuYOaJWrvxuR2T8iMhCCwIEshz39k6mZU1mZBD3fdZG&#10;6urwWsYJHH7qwCACbymzHrx6WvN3ue67H5HdkyODA4K7nyo9aiwH/Ki7fuO63xXX9QB4SpWrBwpB&#10;sh5frffjPHPlqkNjaASCc7XhxGJlCw9x2sti4gTiSpW3JbhZlTyKax3IC5K96m71bC4I1pVrDq0R&#10;fGsW6j5P8yFT+uHqFZ666rMSJ3seEGQY5KtabU5Gtaj2KIFebJfjD70RmfhzZGSmTurKK6/MnK3q&#10;txqqm+OcDHLWExsHlTEchgpo0KRwOKpAt3L0oTlCRX8SmZwUJedzWaqetKguuMosNSZanKz6aAHx&#10;IKP0RN3tG2c0vov6tkZk6WfRoPwpILqdc2DJGT245sGczKu/4djA4Onp0ak18WKiHBGjpuZ/ZX2v&#10;bXCAC3AAAAAASUVORK5CYIJQSwMECgAAAAAAAAAhAJ7qsIkYFAAAGBQAABUAAABkcnMvbWVkaWEv&#10;aW1hZ2UxMi5wbmeJUE5HDQoaCgAAAA1JSERSAAAAVAAAACYIBgAAAS2GjJ0AAAABc1JHQgCuzhzp&#10;AAAABGdBTUEAALGPC/xhBQAAAAlwSFlzAAAh1QAAIdUBBJy0nQAAE61JREFUWEfd2XnU11MeB/Cf&#10;3RHGMDNmsYyZ+ccMcw7Hco4xnTlnTvG0cCyJYyeSJUSWJCpEEbInS2XLvkaWUqEshUiWCqWS0iKl&#10;ntFz5/O6fa8yCIMxM99znvP8nvu7934+n/fn/Xl/7v0+tS97hg0btvpee+01c/78+emKK654qBpe&#10;/nz88ccj+vfvnz788MPUrVu3NHPmzDRkyJA0YcKEdNddd6XevXunPPGDDz5Iffv2TWPHjk3nnHNO&#10;eumll9Krr76abrrppvTUU0+lRx55JL3xxhupdvnll6f33nsv3Xzzzenxxx9PDz74YBo8eHB68skn&#10;U79+/fKka6+9dtmunkcffTTdcMMNady4cemOO+5IM2bMSF26dPF7djXlq5/777+/7r777ktz585N&#10;TZo0aVQN12pnnXXWqna755570tSpU9MFF1yQXn/99XTJJZekCDqdeOKJqcbH2bNn54inT5+eTj75&#10;5DRr1qzsDiTEMm3atFTj+OTJk7PjFkCAn5dddlleaKP4e1ot/pjDFJNwBVv4mIPr2rVr+8q7lT83&#10;3nhj3+HDh6dFixblRFx11VXp0ksvzZZszFpkM40aNSp7AeJq6bIn3Fo0ZsyYtGDBgnT33Xdnt3nB&#10;GxtzW4xz5sxJzz//fE6iWN96660MjjUyf9FFF6XajjvuOEJ2P/roo/T222+nDh06pJEjR6aJEydm&#10;66eeemrq3r17BsqGvIHXww8/nB2Q+GOPPTaNGDEib86JDOj777+fwRw4cGDabbfd0osvvpi/lKYe&#10;PXpkiuHlK6+8kg4//PDslaxYg5stWrRI8+bNa1oF/fknKPfHsD7aBjjQtm3bzFeV8Oyzz46IkDev&#10;pn4/z0knndQoElT3ySefZByvvvrq/Hvx4sV11ZSvfyJpLQPDebfffnu67rrrktqAsd+S8dhjj+U8&#10;SKIESVoY6FgtX/4EdTYt5FQbFqKQhQWSAw44IKkdjJdYmFvDoATH2vvzZuPHj6977bXXUp8+fdKg&#10;QYPyAtWAhzZ94YUX8phNTz/99PTQQw9lNsi8Ta2RtKeffjqhZS30odV5552XBeXll1/OtPG7TZs2&#10;mQ0mP/HEE9k7NEJ6Yz179kzHHHNMxlUUGMLj/fbbL9XgQjfOPffcHDbu3Xvvvenggw/OAuT7FWHw&#10;PWjIHq9RzxxGFURAskENXYTDU5vwQliya8witLrlllvy3++8807eVMH06tUryyVorAny/yrjyX31&#10;G4KQQ0d4/LQBgjOK7IcddlguioULF6Y333wzr4F1kJ7Rj/Jm5QnBe9wiocngbbfdlmUK4P4eOnRo&#10;GjBgQC5NePKULtx5553jAq6VF0NgsXYw4GgeSBQYeBK9hXiOjZC3jd/L5feHfBoaGjYMKu0S0HSb&#10;MmVKispLfsO4c+fOWTYVBibJDxTkIMo+RwxOSEThpGeeeYZ49Yyq3SUgXr8y8e2es88+u0fUyLig&#10;6uIrr7wyG1MrqIsM2IUkHFQLhC80PlPcXKhC1G9rcCD2TGoOxaXVGg3FmhJsfD8izK+7zIsVnohk&#10;rZDlQdE45nPgiCOOyJFqJoj27rvvZkdsrlTUENJR2ltvvTWT8oQTTkijR4/OThx66KEZVTKET9Yg&#10;K6d0NuWClPZmx5ojjzwyf497ysp4dm7SpEk/Cadm6c7KJJBLHTt2/KxeIciZM844Izvke+lU8HRR&#10;5IxxWj+hQvaypjRw6nT++efnNZzjuDXoQeo0QyXMsZId9CgtpxbcWX/PPffMJxmypsFBRYpEVVCz&#10;gc21YhV14IEH5jUPPPBAdkZQBakI/DNHS+Aysc8++2S5FBy5tGf79u1zw4ReAQQ12CH8119/vb1f&#10;r+ENLlE2vDnllFOyI3Hyy4YtvPDCC3Obh4wCgIToSYKgpM13/r7mmmuy09C3Bn00WoWkI7Fj7vHH&#10;H5+RlGqf7ckxa/gkowKMRrJZTjtYIfbcc89lUeMIHZIKZxGGOOUsRhCpLiSN2RTPHISQ3xrFIAvW&#10;OmdaAykplCVrcJXeWRM6l3/YEaSshRL0DF5umB0sT0DeqpyyTLY5rRONlgkxG+k1goI+xP1YA3Fk&#10;x1NOH3LIITm95pEi37eJRocC0m8N9ATuJB3fL41APtXCK5dW/oRza1x88cVtg2MTYrOPIaGJcdJn&#10;BjhEOqAODd1BseEk1GQFqnhb+ll0kglBqaHBteNj741TSqtVJn/cJ8S7URwI/xxI1QUn6zRmnEQP&#10;xy/ch6TPuB883TOA2DUCXKfa4od56uvrdwo0T4t0DqejeIYuignq0G7Xrl3uQJCWAXRwUkAFKqFo&#10;0SEUZ2pQrl1QbOtq+3//iYr+RVxLTgwk7mXcGYm2OlWgB8PGCL6qppP4LAi85FBQLFNDEOSHIsSh&#10;I+um2rA+vhsa7fk3ldlv9hx33HE/DyRuCISm28SGbomORyrcWV+VKyLVjKsc4TjU8Fa1625OlYoX&#10;9/V/UqZ52JNUWS9A1R/c/nS77ba7rHLjy5/oML+MSuwNqXA0O4RvTkE2IthUgjCrcJ/PPPPM/DeH&#10;tFEqoSAhaI0TKL46DwuCk+SMLArcbYnwC4Kmogo1CQA+z9+oyFUi+pZxxB3NMZNcbG3ougABjkNP&#10;CnWUcihh2BWOoBNrPCRpUi61dNeYYiJVeIybNNmYwLRf3C1BCEqwMfZi5WJ2co3Q0FE4wzANdEiV&#10;JumCCMcJvnS6PhNxKdUw8JBEuZL4zKBOJ5gi7pC1RprNxWdHvGIHrdgpEigbnNapspPhdddAcImJ&#10;NpRWpBa105PfisM5oBQDcTcOcQY5rIVyDlXK3cA5AFLWoI3UVi84coeitT6zY2/UYQeSuM0GcPLb&#10;HAjoHrhlYnVRy6ccBqW0XO0F48AhoJYtW+bUQc1lWjFJtTEVXQKDIHSgZZ67iuwUEKDGjnGctQYw&#10;CkpdOE3V4kAwhBPgdYmRGs4iPCRQwRENX3DKxu52TkDkaffdd8/V6sfrBNzCZcH5HoWgQ9zt5fNB&#10;Bx2UJU0B7bvvvnmMDwArzcF37oqCD8d/p5PkL4mydHPUWDEoxSLESSg7WBg3Vo6HnGRcYLIgpQpH&#10;37e3QO0JNSctBYkWnFQPxQ4Q2EEfTmvZkblHMz+R2IsXiKpgJGbEJorGAlVsE5zhlDG3ZdxSsSoa&#10;T3UjSEohjeWkTiTtnMVX6EmpI59g8dV39nTf4rgzhKtJUKZ/dtJDnBmXGk4jrh/o0TIFoFA4wwlj&#10;1jioqGzOCAC3BAZxuoiX2ikUXV3sIWPsSKcAisJ4x1cUhB1Zin27Vi4ue+iedFnMmGMe0uOJxeC3&#10;WBCQ4SBEFAB0OGMNJ0mOtOO3z76XcpVtDTsAwEdrOOSCKAB21EB8/1748pfKveUPjcNHKKpe/MEt&#10;SEBKD3Zl6NSpU56D5AyVNZDzfUm/ruKdh+9dV2gizgncmG5TnUNzoaEPANiJ4hsY4xtVrn3+CSMN&#10;+IDM0ghV6SAJEDCmUAoFOMeIAuC0z1DlpMZgPdQculHFIdxN1J7FjnrA0XCyIfj8aaB6UOXOVz/B&#10;ny0iwlcRWrrwVeXhGXRPO+20nHZtD/+gIwtSjC44VyqU/loPHWNOSzgtCMEE+vVRxTPjPj8kAtoy&#10;uuGalRvf/Akh3ypE+pao4snEWME4bOAPPuGZhgAJTuGvIsAzQaAD53GSRuJ+nIomR5ATYk7HOHD8&#10;NRz7aWXuuz+BxqpRTBuE/Gwb8jE8Uv6cQpA6BaQj4S5q4CZJwsvg9IIohtEhY50induGpK3nkFNt&#10;+3/1rBr0WCdqYr3g7m8jC9tEVraJs277oNqo4PGooNIMdQEsWXcoRynvFFFSJmkwOZRpY+hIWcxT&#10;Z+oDPbFFi1fskoDGYWtpaP2oYNMDsef26Bkd+CeRuLUlsPLzv+pZLY4WG8R5Y5OotTbRcU8OAPtE&#10;AONDvSbT/yIkVE/AGFbeWWh4TpQOZ8QFYMbVrDMVVVQmat8a2kANiZDG6jtSbS07mEtDXFBoQjne&#10;aCP0QvNVelG6C4PZk6NUh8UhsFc07x1c2quYfvinVatWa0bgvw6W/D0k/soQpxER9MQAbXa0lCU6&#10;POkHkJOFILHEOz/y78SBUQRSgBhIJLUPhz7rMYr+eCWsbTin2ZNqA90e/vZDt8yl/ESTHSBr4thL&#10;hNkxD+v33nvvLA/msSPRznHOjPpvXPTrY/6H8f3gJUuWbP29SkZstnYY+EOclltERv8Rh9OlwY6l&#10;EUiD0iSq5XApOKxw7+AcUfY3MJQoIPRhbNIhHHidI+kf8M1Vtk7erVu3zm1P0MpY0I0bN86nJOBg&#10;uXLHPMc7f7NvDTvAlDxj5uvhbgTeihgjH97cARfbSxLsX1dXl5OjQqKhNERSl0Z1/KmC5OufYMVa&#10;EdSmzZs33ypuis0jgEmccDJyiPFPQ6AZwx693LVY6wSacYdk504lzFlOC1L5eWdK96wFmnK33t7W&#10;clzn05bdIABoLnAAxn5hqJOdeWRBZ7UecKrAW2zAWW8uO0cddVS+HwLLIcxhSTWoEHuqHPGIhS37&#10;IwpJIEls8MW8kIx9K8i++ATzVquvr98+yqFLdM0xAOOM+xoHfcYyGqM0sYqDdMtLD1kVsEspcASk&#10;HBnHNg4ZdxDjjHF65/ClS2scykunNg/wNBBzaZ2zkZ+ir0oZaxw9HPAkRlUodWN01lpz+e5CrDHx&#10;BfscW4BmjMQA3d2SDfGUo7M9HQA1RQmgwVjrlQctruBb/jQ0NPw+MtMvgp8s0/4lWN5zYApnZJTT&#10;sq9EZEnQDHHEGEM6rrLVJIBG15xKvQ8BrvUYTLeaNm2aWYoVAgek8rc3NvnxGTh0lC+hXxl0SfUv&#10;DDYltjQpL4eKn1jmH0VO1S76/FRhEtWkSZP8HaKYaw1tpaMrxkO+zAe+inG1wHAazG9JrWCs1YLy&#10;m0dZZia6jso2IDjufCdLghSAxcq2aJ7PHJFBoJrrOKJbyqTEKHefOcg5mffmgZPGAIGhwFZKtJIk&#10;+I1l5gEFkzUKoGAGfQQMwJUr2zTaWoGWeLCef4WhxlSDRoTNJGnFeOwnfqDas7z+YR/gMBGHH+sA&#10;SyZguUqI79/ci6CvBDluUwAqAQLOOYEQemOaQLmccQa7lHWRBdlSJgIHpPVKCNvZoYXY6UcSgGau&#10;tzPmAso8ttihcXwSIDt8UzX0DGONAd2tA5MBWOKxTkx8sx875gCDjxhuvrX/Gg875iES5pMqP+Kw&#10;zn58CtY2RLJGunFsFQtnYQdtonsyjKHKVWYAYSHd8U89rFEeHPAixMaAkFFgmCtrSpyIA42+2NN6&#10;Wgt0oDk2AdRcazGGXUkUmCTyRwkWcI3Z192T1NBR2oZBkifZ4uGfeIyxLXDxmKtsJREw7NNn85S+&#10;eMQsHnNLPMqc5qooOosUMJPY0OHW+fikJGSgaIfXC8qTM3QP08p/kbDBPL81H6XJgLFSsgAGmtIS&#10;IObruIIUnPLijH9gskNLlZf5nKaxGMSGRChBibTGWsHYnx3BsEuCJMKxR6O0tmiujk1yJFE8yl4S&#10;vM3lL2JoSpKrN0i0eMgIwNgRu7/LCYQNCYJbVM6tAfqWYWPZTUqQhJ4eYZ7s075ye5B9fysbXdB/&#10;EXRgAChDRgEm2zKloWCrw7Y9nQCMKTlahJE+W2ucHUcpUgIIAQJCuQmSHeWGSZIgOKBYyydJ4ZN5&#10;7GMUfRZTiQcprAcYbbcfO5LJTwwFpDhVSolH8thBLswFJJuxdlHM7xbrf5ZBXPERhCwLEKWxBPU5&#10;x0kZUQLYwIAyoDfeSDsqEGnrzfPu1P/claVxZalcrJcEWRagJLCj7OxpnKOAoIMAE6DPzo4YhQ38&#10;Uf4al/enAGDHb3P233//bK80LvGUJlUAlyzVRRvZ4bvfAFcNmM0npJBAtsQe7JwbQI6NhLUNvxtV&#10;8H3x4TgmKV8BCg7IRFn2ZEyGfSfrSgA4nAMuoffyWEkrcZnnADYoVTqo1LASw2kh8NjxIxDg6Jr2&#10;NCY5gsNQewKMP45X7PEPczDM/R17zPOj9Nkp/1EqgClR89jho3E6ieGaF9aKkwyUeCQh/JkWCeoc&#10;x8mNK8hW/rhelftxOSa46jkC0EcBojytlXFGBaREla9xzQTDlZiGYq1bjnl0GRuBUc6PAmIHm7HS&#10;WqCzQwcFLinFjuDoOLAwD1AANtc86/kFLFLBDsCsL/HozFhuXAUhEJ/4Z0zSYk5DkGtO7N839tw8&#10;fNogGs23e8sUh9YtIshnNA/sUx5ojy0cZFjpcRgQylVpYZqxwj4Ha0zjrCRwELhKkE5rHKrB3xqF&#10;eUTeXLomOEwpY2y7UrJDOpShxqRpAgiQ5mGWl7V77LFHBl3CEAEjsVdiSzyOSMG+eUGEKcHad+Im&#10;OCD2uCQIsUkFx/f3RGmuGWewncLx0yPDQ4M5c0tnLLcZr7OUBKcFoxv7tyIGAhAYjh8AA4bkSAIW&#10;EHSJAap5kkH4BU0WVAim0G/JYQeIyg5g/nHGDnCtt6cXF8qTLjo/shUSsiSkZkyw8Y7Ys1+Md4jS&#10;bhsg7lCF+uM8qB7Hic0igJ2jE+8a5Xx0ZLlnMGOKkhSkoACrtPyNTUAELtAxQrliiVLFHNoIcJ1V&#10;okolkB7lTzaKVJhrX8y0n31DQ4dGErrHd50CtKYxvrOfqIKtK9f/N58AfPUQ6kbxe91gwPrRsJqF&#10;7jQLnWsdV7pBmOfIBRxHGSWo2ztYA5Ze+16jcwOJbtwsQGm2ePHiZrGmcQC+UYytG3rGxn/uZe53&#10;emq1fwI3dL7zRnCrQwAAAABJRU5ErkJgglBLAwQKAAAAAAAAACEA8TFiPLgOAAC4DgAAFQAAAGRy&#10;cy9tZWRpYS9pbWFnZTE1LnBuZ4lQTkcNChoKAAAADUlIRFIAAABDAAAAHggGAAABAN2TzAAAAAFz&#10;UkdCAK7OHOkAAAAEZ0FNQQAAsY8L/GEFAAAACXBIWXMAACHVAAAh1QEEnLSdAAAOTUlEQVRYR8XZ&#10;V6xcVZYG4GJg5mGAhm51QyN4aY9aw0sjAdK0bITaw4zmgWuRTBIiW4BBgMFEGUzOYDDBJttkk3MG&#10;k7NNNGAyNsFkYwPG9966c/b836aO3C1Acqu7NUcq1a1Te++11r/+9a916nb+/JozZ85Tjz76aJk1&#10;a1Zf79ay69NPPy0PPvhgufnmm+tr9uzZ5emnny533XVX2WabbVbsPP/88/PvvvvuYuEVV1xRvvzy&#10;y3LAAQeUzz77rEybNq188cUXpT1pykEHHVTef//9cs8995SnnnqqnHnmmWXu3Lk/LGivnPCLJ598&#10;sn758MMPr9K73em8/vrra11zzTXdyZMn12NvvfXWMm/evHLRRRdVc51x48aVzz//vMvhO+64o8yc&#10;ObO89NJL5YknnigzZsz4wcxxxx03ePvttxchi+bVV18t06dPt3FaXdBe8X66SF555ZXqNEePPfbY&#10;uol5px944IHlhRde8HlSb1unk01bs2DTBx980F2wYEHZZZddymWXXVbvff311+Xiiy8WXHnnnXcq&#10;ZGPHjq0uvvnmm+Wrr776wdUHHnigbLvttuWtt97qJvi68N577y1bbLFFefnll8v3339fpk6dWl+v&#10;vfZaYcj9LbfcUjb/ElbXokWLfnX22WfPfvfdd6sXjz/+eLXMk3i6KGH8Vyllxd7yn71WCA59vLv/&#10;/vury0F81uLFi//Y+/7nr4GBgfVDuO57771XJk6cWMNJeGXJkiXl0ksvrbmEydtvv10OP/zwr3rb&#10;ll233Xbb4jvvvLMceeSRQ8IQd0hRbrjhhorHM888Ux555JFywgkn1PCsQdyHHnrosXoAkOSctZ13&#10;3nkoBC4LFy4sp512WrnkkkuqN9gEk9GjR9fDvv3225q5Cy+8sDRN8+8dLn744YflnHPOKc8++2wX&#10;J0Kg8uKLL1beHnHEEfXzG2+8UWl61VVXVc588skn5corr6y86fT19a3NvY8++qh89913XWTjPks8&#10;2nTTTasBxAu45eqrr65e8V72hg8fPqKG5Ao/loSpQ88991wl0o033lg32oDqwMYJnqvXa6+9dmHK&#10;ceXe9mXX9ddfv2LQH56iWQToffbZp2YH0MoywM5O7f6qt3z5rtVWW+2XCWniqaeeKhMVC+HwaMKE&#10;CZUGjERSqjAE05pB3sIPz/L9YKKZuM466/xH79jluzbffPPzcujSjz/+WBkNKaWoQAkPq7Gbbrqp&#10;YippEiixe++9d+UgqGTd92pWeREEUmc/ERBQzrbn4p7JZVcIPcFBKa+qh6gVo4Nq2uezzjqrfPPN&#10;N5URDiJo7mMP6onc98QDVX0+7LDDKiUhlHRVcowZM6Y6L00YhkBB+L3qBKOKJPVfyaAg5s+fr2y7&#10;yWkVTNKGiQ5FGihBhuOPPfZYLXMGRE7s77vvvjJ+/PgqSpy77rrrarEJBKqclzr7CHBQXdxJ61iT&#10;kfPPP78WIM932223Ei0ZPO+884bUUX9/f7ngggsqzNDgBG7stNNO9eClS5dWBWSMo0hJMrO/8mlw&#10;cLAKOiSiEtUJ3+OW8sKpioordbT6SSed9JqcM5oouhH0rgiRko5LBdQgCDXw6n8M77nnnrVetRkI&#10;tP0R/LqcIP2tkk4//fQaEIQT3I+bbXtFglcJCofccsst86VM3tUzwoGf8jqcEzSOUd+JVN8TDPih&#10;zGEIZt2CODEt6fjvnpm//grEqwTW30epxiI1VDCfuOADaCnWvvvuu0Ug78vnNVI9/9zb/rddG264&#10;4UaJ8mkVoByh4IUTylkaLr/88oqQfB966KG1WqQvSNY+nTSdEA36U+/I5b8iWPsE2gVhcjNp0qRq&#10;jIDhByQQrm3PXlBxT/Ug8jHHHFMJm/ZVOWG/RpEU3pp0j+yZ+elr4403/t3JJ5/8UQ5tUj0DQaGR&#10;5zbvoiZMDJsFqGvafE2J6A855JBausoYYtDTkTimSggchyILi0eMGPFvPbM/XPFupQjTUTYzFpY3&#10;mcAG0nAbvZSAIRvSnXLKKVW6laFq0OU5SqSgg6BQ4DBSSpPUKWNr3eMoIQyyG1QHkrM18uFLleBQ&#10;BlJSTfI8EGFrdthhh8py90O8KnJKlRMmAmUnOmumTJlSpyRq2XZDExbnpPLoo4+ummQMgQ70QvZh&#10;nRBoaQsbeClaVFMaBrKpIdEU1CEM7brrrhVaqClR6BhR1L8Jw6Shh0uXMvW3TisIQwPEOCqlveFi&#10;XgfT3dDXLXBoDm8Ce3/Y3ey+++7VY01JA+MoqTd1cALhRAfec889t6JCromXaCkkpVU1Gb6q7nDQ&#10;mcSOQHYYRxjR6CsHH3ww8jUhZ3+8b9zDA/0DAq1q7rfffjUyFbH//vvXHqLviN4eqUFixtoKwwUa&#10;Y609uMMp085UC8GswfQmnCbTz0BKrHFPvUPMZqXqHmSOP/74SrwTTzyx6gJESDrjSpmqMq71k3Kk&#10;32OPParj1qks6a7kjP7PBJkOaIJMzprksj+eNg6SAiho6YhpHeilROPjpO9HjhxZjWtQom6rRDOE&#10;OKM4gqCqSOpNp9UJV3IzVgRymYeNJiU1cNRRRzVQQlYPTSJRqtLA2FZbbVUNMOrRzFoOclq+CZXU&#10;cQgnnI9XjCNxCHtt5OEv5T0M3yBlNTeQD+XgwXTXBozSgFR44UCOYDaD0uS+CUuKRI7oKkBVWQ8x&#10;o6L8hzeqcU7EbFTP7E9fedzYLhHOzOIhRhDTQYwgnHIlOvKNI0gNbu+qhEaYK0QLkTgzFO2Zk066&#10;fyJfvWdm+S7jdoaTDRPxhJTbHOJD0JQeWcYR0BqSKSJiyjVnrc+92fYnmGUPxf+Iy/wRvRgWhzdJ&#10;E5uVank+PJhn5uBknh1qNRlsPG8gtNT6XjFAU6MzHmoP0oi8MgBNJIZuJH9hEJ6TVM+KTo0PBYbn&#10;QWgDD4mpvl9k3T820J+4Vohi/yZB7xRHJ2dSez3S0igCVFAE2gmqoIkqpfD0kFDSs7aiVT+5kD0g&#10;KT7vikpW0QmvFSyw3MMIVHMm4LQh5+kaNDYt753UwAsZBg/Nubunwf/u78qGM84449fh9n9GCa5P&#10;Jj6NI9+nKPsT0FAmj4ZYm73VDqqiKGf32muv+kOCLiPTAgGSLkVtKAv5Q3OBKWIjEga145OX4N03&#10;NGy//fZ1hgOApx2Am+fzOFdrlh37TcZmgOj//wakEHDJ3DDw/tg4MOf9phfa8l3QzNAwIXXW5EHD&#10;hNNEwfRrUtrNa2kA6K6//vqNhuBhgyP6+brrrltHLZ8NHpqSZ3gOCzi0rt+RYnOENfZ7oKGQmhkw&#10;ut1ulWXns61k2jONdOutt17ZcccdK6j2A4HdYcOG1W7LjgYFJHOnUnUv+8VzaUBapxfuj68YWDmy&#10;vXWofT4V1PN1QrWrjglTMtiEst0ZM2YMJLBuaNnIkiaF8roraZdRv0W0rR2NlYgyQn+OY0xm23q/&#10;bWwUGtOUFNvKQ/tgm2DySaugM85UavY7BxtpEKZhkXLz8tk+/pmJxKPPASnt5uGI8v9Eb1aqIGyy&#10;ySZrJqgpDkZjqKtdFDShCcohAokyN6H7YA4bSMaHQnnNtwqcpz6BoqhW4z5HvDvb+CFANqzFGCXA&#10;DufpirU0hAYBCwAAEbC9vve37/gERL2Vb+752x79tLXPjqaPGe6JxxleylWMYdJBAeSfOhG+eZhg&#10;UTShNmqHa8xaFRFUs+4na01Gom6Eqz+OdGOk0bQ5j8L2cYAhoKrrdrrguLJAe5l1X2fx06lsKQut&#10;kuM6C3bINAZgH1C8s6OcdCNnYhK/aRJQMcSAIUgMBLZkKCFAYYV7GGteMPsBJeUzosOgQ1HdTQh6&#10;eLAY3aEJCKWSMmiS2W7Gr4H8XQWUqKlddS5QDmCBUYwuCEYAug26yqBu4kcTNezpGpvcY5sA+1tb&#10;5jTbEmIvoUZ3gQPAWaNGjarg6UZKSqkqG/bFJVHOFAfxBqjzreOb3yglTyI62bhNUFzaoouufptC&#10;9fZw2TYbJLgmRgdDw8F8Hsra+tBE6DhMI6i7ciF0xM057gmi7RYyJQDM4Kwz2Ernqvc5J4PWW+tc&#10;QTiTrphdPPMoFX4TX+KMzcRWUgHtXfbNKoBzJm3CHPsxVeIlSwuvuhFKrxEHjlavKOidwHCKHqCe&#10;AONEE1Xv5t5AdGUoAtWYK9Sq77FHSbTZ5iDGMCQo2XGetewoTeudD3DU9i7YP695QQOEbhBoDPTe&#10;Cqrz6A+2WYvl7AGAHfuwhO02RjbF6G/3A/apFYzetWI0YoM48agse7UdgQE0TKabzAbdBDgQB4a0&#10;XLOCsqA7WisnsUnt+33HQwPBVCY+Ow9QALIX4LRJO+QUhrCtE3gKphVKxYOntbLJDhBlGpuBZ72M&#10;t2VuLb/bJCl74Hlhq33AoyOZh85Za621/rWHw48vg1Zq9pmIYD+xQ6sxY8Y0qbvBgDEYVIfyJFyf&#10;nlBXqaAlQWudaukPLPrje5R2nlolnoTWOvet2WyzzeqzKmcJMBDNGOody9xTPoBtJ1DgmzX4YoAj&#10;pPTAi24ZwPjlcxIwkNg+7+vru2Lttdf++Vnj564o98gEPClG309wXQDlb/9Ia3QGDFIafjISPKOy&#10;LIPe224k08QWW6xTq2i73Xbb1Z8TgETQCaf6j8O1FbPhbB0EA7BPtiUBY+mcMnDPudZiY+4vDSPm&#10;RECnhm3jc/+PtYX+Pa+I0x/i7OZx9IgI2GRZRW2Z9buJeidsBFTm3UNHzruP4pimLVNxWVUGsqrV&#10;tb9wAct+pWX2sRewAieM3jGFsIY5Z48bN+7I7N1Km8wD5G977v7/XEH9X1L/q4aaa4aaG0VHRiWA&#10;Ucn0rhHZJzgvMBkmgiiOObKNWbLsPkGmQcqD+KXkrsuZo0aPHj0q+rBRAFwzc8OqafGrJugVeub/&#10;xqvT+T9W5WPlBjRowAAAAABJRU5ErkJgglBLAwQUAAYACAAAACEAlDVUJd8AAAAJAQAADwAAAGRy&#10;cy9kb3ducmV2LnhtbEyPQUvDQBCF74L/YRnBm90ktbHGbEop6qkItoL0ts1Ok9DsbMhuk/TfO570&#10;+Pgeb77JV5NtxYC9bxwpiGcRCKTSmYYqBV/7t4clCB80Gd06QgVX9LAqbm9ynRk30icOu1AJHiGf&#10;aQV1CF0mpS9rtNrPXIfE7OR6qwPHvpKm1yOP21YmUZRKqxviC7XucFNjed5drIL3UY/refw6bM+n&#10;zfWwX3x8b2NU6v5uWr+ACDiFvzL86rM6FOx0dBcyXrQKkkUac5XBHATz9Cl9BHHk/BwnIItc/v+g&#10;+AEAAP//AwBQSwMEFAAGAAgAAAAhAAyhzTsXAQAAZQgAABkAAABkcnMvX3JlbHMvZTJvRG9jLnht&#10;bC5yZWxzvNZNasMwEAXgfaF3MNrX8jiJk5TI2ZRCtiU9gLDHtoj1g6WW5vYVFEoDYbqbpST85uMt&#10;ZB2OX3YuPnGJxjsloKxEga7zvXGjEu/n16edKGLSrtezd6jEFaM4to8PhzecdcofxcmEWOQUF5WY&#10;UgrPUsZuQqtj6QO6fDL4xeqUl8sog+4uekRZV1Ujl78Zor3JLE69Esupz/PP15An/5/th8F0+OK7&#10;D4su3Rkhjc2zc6BeRkxKWOyN/tnclcGNQt43wIoHAStKwYQgDVueIrZUD1DzIKCmFEwI0gBMRVA9&#10;NDyGhjIAVxFAKTY8TWwoAzAhgFbkvwjHpQ0V1cWaB7GmDHsew54yAFMR8NuEvHkctN8AAAD//wMA&#10;UEsDBAoAAAAAAAAAIQBINucYhBIAAIQSAAAVAAAAZHJzL21lZGlhL2ltYWdlMTQucG5niVBORw0K&#10;GgoAAAANSUhEUgAAACUAAABGCAYAAAE8+W1hAAAAAXNSR0IArs4c6QAAAARnQU1BAACxjwv8YQUA&#10;AAAJcEhZcwAAIdUAACHVAQSctJ0AABIZSURBVFhHpdl5jJ3VeQbwS0JImiYhUWiaVEVV0ojQP1Il&#10;RGpopQTlj0rpP0FIUKxQsUVCApvFLMLsOwaD2Rdj9sXs+2bMbhazr2ZfbTD4XuwZe2zPYs8df31+&#10;5343l6nHBKVHupqZc895z/s+7/M+7/m+aRgzZsyoDjnkkO3KH8azzz77k+uvv7569913q0suuaQq&#10;k1lRLVq0qDrrrLOqN998szN54403ftUfF154YfXxxx9Xt99++2/LFzNnzqyWLl1aXXXVVdXLL7/c&#10;WX3LLbdUr7zySnXOOedU9913X2fy9ddfr2666abqjTfeqC677LLO5PTp05ezZ0d/f39n0rD6zDPP&#10;rC6//PKFZeL999/vfWssWLCgmjt3brVw4cLeF2+99VZ16623Fldee+21sTJ58803Vy+99FI5NZPt&#10;Mpl4177wwgvV008/XZ177rmdlQ888MDmCa3EP3v27HZVVV8tX1xzzTXVHXfcUbYzVyY5zoOzzz57&#10;7Mknn3yuTDr97bffru68886OTeOiiy6qjjzyyBL7smXLqscff3x8MMarr75aLV++HLbV/fffX8B/&#10;5513qmOPPba68sorP6yXNRpx5K177rmnWEoKq9NOO62Sh2azWS1evHgsef5hvbTROPnkk6urr766&#10;fCne6667rnriiSeA0V61atXielmj8dlnn/1GGh5++OEK2DKQ9FQJtx1cxvvLN9nFGi74O59RbiTI&#10;f6+XNRqPPvpooddjjz1WNggyx7cF9mcgjSlTpkx1bKvVqubMmSPiKqiPWlgvGT8C8N0sgyug31FP&#10;d0bY99ss8EUnLf93bL/99lt++umnJVpR33333dXQ0NAt9dedAbennnqqOG1hEl0l0YKZUS9pNC64&#10;4ILq+eefr5YsWVK+3HvvvQvAgaWlbMoi1XD++ecX9DmNjpiShUsD7tNlkeTfe++9wq5uu+22amBg&#10;oFRMSL0UJGURjB566CH0rIDb3XTXXXe10KwsOuWUU/7EH+XqGLwLM6r58+c3ZaEsOuigg/72vffe&#10;M1mhE98wN9E1nRBrm5eFwv/oo4+qRx55pDrggAMKOS1SJanPrcsilOabeiIhcAPBhx9+WD3zzDOd&#10;I0844YQFsHrxxRfLJ4XHt5YTqEhZFCmZLXeUw6T0cFyKBFIWxewk0V1xxRWlDgAc/1os3nDDDZ1F&#10;xxxzzKaiAsGDDz7YLZgWsTr88MM7iwylLY+cFmmOb0FezdZLGo34sqfoDjvssJKeoN5Eofrr3ogf&#10;W4Qq6y167rnnmmHFD+qvGo1IylciWTOPPvrowiu5O/3004uqSjwKrV69enK9/AvHJuCggxQA0MQc&#10;IuiFbgJGEuxJcl6o9204QtT5K1asqObNm1cp9pUrVxbVAKs8AGLNmjXlIJXpe4kLl39am+gNcX/w&#10;wQdQLCES5VmzZv25QogEb80xjkdBvRXyjYZG/1Wb6YxPPvmkhIVf2AojRtFITUaRqzPOOKNwzBpG&#10;o3PNhDwWiq0LBN+uTTUaaQu/BjiGwAhWNsEwBVS8knf16wC4he2tyFwbjvGw0/bqsYk6IZQpuKKD&#10;8DvvvPOKp2qKhziCgb4P85bG0Jj5YNlTXyMK/CMY7bvvvkWqaWaKtGAJAiILDgmAaSjdipdtpNxj&#10;jz3GGzOSiEWqx+JLL720hMoo7dAPfKeBCZsSBZ6xFHRJUpLyo9pMZ0QOttBr1Qdq8OTaa68toVOq&#10;4447rhjs6+tzYDPUaCs04QfrkdpMZyRr30o9DV188cXFK7pDVmRRxapWh0lUhGtp1o3RKYfKcA79&#10;x9pUZ8T1BToBQ6oYiSVB85RJicE7QpJ1YyqHQT0opddr1UYWTKKlcGMUHpKA/WSUQd8zltptW9cV&#10;bg7UZjpjp5122gzITlRGsohvFsONrAmXnCRhpTMSJ+sobm2mNxLWXNwi5JGXQlIlhF/dC1Y2NlO7&#10;bWFTFxmOE72+/PnhKuA0ikE/Iz/V/vvvXzwj6cGnCSMcVG7x+mf11olHbnKHhaRlA7qceOKJJWSe&#10;xZNm6redLC4Kjt+st/RGXP9uwpvltgpY2AW3P6YGe4X8l0ZKaSuh4FJ+r6ZNm1YoAS+ZCobzo2H/&#10;XC/f+EhdvSYjqv+II44oDSliWbjlg4xpwYOjo6O/q7dsOILDLvSdRwQPDieddFK5pWJ4VyXcpqIm&#10;69KO/rveOn6EH++QEtnihZJRJsJETOkHusMQNKH25/N39fbecDIFsEiG6DxPeKHFyxaDkydPLtxK&#10;1tZGmmbV23sDLtTSpYbe+8kjymojhXCI34Ucj0fiZV/W7lyb6Aytiq679PtdccJKKLInCch48MEH&#10;F8/i9boY/Sys/7g20RlY6xLp4ktFKWouAsU4zITGkNuDO0gKdk1kZ7VD07V/VZtpNGzmvpAArUEw&#10;RhFovkQoYiSVuXg7lM8AB7LnoNpMo4F0QPb8QUYYrjtyUQTfwwy/hBbjgwl7wLq0tnNrM507FsI5&#10;HYupJ72pTyxektyul6HFcMpnhXW8rM00Gtl0tdi1KhvpT5fV9NwBvJMxkptkjGRPX/cuUZspl99J&#10;2OxUWDlF4WI0z1wFhEbXeZziHkyHWS2bMp3D/qUY2muvvb5mAoNxhWQgqd5mTldhgKDxKKGNBJ8+&#10;WbZmZGSkY8iIQD2kRTGCCkcddVTxRMtXKnnuKSHr3tk8Eub3S7/1O++8c89QBP9Q4QHW8zAZ1eNk&#10;kdxqlsqIV5kfioerrPN9NKz3kBBebO3pgTFZVBKKWDbhY56eS3869GDwWYWovk8iHqzNdIaQFKsF&#10;9EhIfjoAx3yPS/FmKP1tpfrsrqtNdEZcPMVNTngyptamTp1aykJ4Lh/m4uFw1q2AmbWe1OPx92sz&#10;jUbSO43uiBubuS3FOAUvoWpDwE5j6LNOE3URSbe5oDbTaOSLfdG+S0YXcyfCR8gaIvzwKPOrGMcz&#10;FEk9vlibKVf/bZASV4At1UJ0IsM2aqKpy7UBfLn6dK+yTpZrM+X+uQ0vkE8nUWuM0nJ1Jf15rCnp&#10;z6dUvwQQQ3et2kyjEfS3NClrNsoKCRGeruomQoZTsEOBYKUw8UvpWFOb6QzsFg5Gd29zwoGR322k&#10;R/luQEgMa+9EsDbRGaofb5ym3lwTxS/VMMKbeDacDK5wzXYodTj++OPHGwrtpzpZaB6ldBLqKHOo&#10;UD+WjOSwPkYlx8GeOmoTnRGXd6fXsiQkOClOISsVXIpnw/F4pTunAxS3y1ltojPi5i/pEeIJRzdx&#10;maCOQsNwGOVeMIBD5McdAftrE50R/nwtD32rYMUbzOUddcQbuMWTtQF3GalhzB00wP9HbaI3QrKj&#10;eWPRPvvsUzII/EMPPbTUWu6aa1Jfa3CHrGRu/OW0OzxIhjcfKBWEEybAgcsL1R+tHpB6h02fPv3n&#10;9dYNRxTz+zG2RFoJPxxcl4WXcIdidIUay+d/6i0bHzG0WTLy82RsiauzD1ok1OFUwfJ49Id4v0m9&#10;fPzwRXrXP4RDx4WxA+qOR5irp2lZwqQSDBO1UGYwMDwVGH4xNDT0T7Hxjdrc/3/E8LdSAcdEctaq&#10;ReWkbsHhd3MS6Hqg/FxcVBCeEgPqg26iz01xTjpV543JXztSDN8Orx8hGKLv9l0oKRgNWnVxiiMY&#10;RkAghyz4b622CUliTZij8I/mGf/3OWLi1GxspFq/Et24AtM80VB3r4Bydy6Ro7UKpq877LBDeVLk&#10;lLVqiTAhnOZnzkeqBcFm7gNjadlXRUa+Xh/5l0dI+Ad6zQhRkxYf0ZMRhJRCgkZCFDSFcMWRXjUK&#10;PSkk22qRUxxS8OajFENZc2fS+uv62C8eeiREpIOaMCZl0uJwf5tX/OasdTCeOdzfCsLfFKa+dxQH&#10;2bQPz8K9ZvjaytqZaV5/Xx8/8ZAaEbnDuj4gNPV2DaOX+KEDcgyiUoZzUmaNtHHAozaO0U/7rUP+&#10;U0891X5NrRlnB6Kz7Vy+p4Y2m9UubDikAEdcNYiQ6oKI9DiU024aUuhwyOGdCvSIQJsVgKue77Ro&#10;87qIdfbHwZGkvpW21R+OjoYe65OFk2Nvi9qN8YO0gt5rcXCLkiHtW9X5aI7m3BGkByJ4Bzncw8Vd&#10;d921PH5wxPtblegZx6UtqK5NZ2pF05YnG6N0L3sXpk/+LrrWeZ38+eE+wTgxlC78gBZCS400IasU&#10;annQg5w5d1USoD9Im+uVq4PLDS5p3OZxKkRvugUEgLZz9Nyk8/BkpfOa+PMjDkxysJIHv0qCBpJ3&#10;q0z0uMaRbnoFAS3VZz/++Imf5jiliKQ9jg0H+Wac6Y/tNnsCS0E1Y+/fald6Y/369d8JUvOkb8cd&#10;dyzXFCgNDg6Wvr777rtXU6ZMKSjgHYMKgtASTOuGh4cLwpDjvPSl5ZS1rjj5rI4YNxPk0G677Ta2&#10;3377lcBRIlwc9/awDOIZlC6WZ22cNnkE85YZsaVQAYjaSxl3JilxICS74tnlIv4hOd1jU9XGgcEg&#10;tjRatyYpHLNW+oh0imKy/wTU7vRG0PleyNvnXkVj9DM8kXs3QbKAe900kgRaJtUuguag56NZCw6f&#10;pFsRpMKHks4iCckISSgVKyNJ9+Ls6T2IfX7ky62kixFRQIkj3RsCRzisUh0MOTxUAJySWuLp3qx/&#10;QhFKemj2uw+2wquV+bTZscbPOL44Tk/sVEr4O+HIqSJ3KKcIKlIzLnIExhHVZQ05gSoyu7EpAimU&#10;bpLggVABxNmRFEUzv/cH9fKGEOqKiHO5+c3I9XHDKjS22267rXfZZZdFytwmzRhquEQUIcJp6EGU&#10;w9IMJQ/dUqpQVCXemKu7xdrwyf93lgWVUS+tvcyQQqlOoc0IIBM7FSH7XvJ8ooilTAqkFNlFruLM&#10;4wrHzHV1De+kFgqaNyEmvPYE1aEE1Az6K1PFbSKsDUkf3gbp9bG78beXSdFvHCYFtAQiNnfFULo4&#10;AXpOQI++qTjrzJMPc5yTnthzS9CQB2JvDA+tc+twDseD7iEJcOLrjdxGb6YhtlZD7Tnib6nhCPLi&#10;l2brQYbSS4NDKLpXG3iGi1COzKzJd81kYU2cG5NyvbNrj2NSHW3bsnZj/Ag/Ng9ZpzmAI+5Tco/A&#10;DuaMgyl6t4mTAjxxCEE1D1k8dCkMAoPSl32rQ/axLpd8oCr1zgol5uTvTWtXeiNiumm49J+B/3Vk&#10;RXYbiaGoHAoBcuBFB0cgyhGp1IC9e8dHzRpSIftQfnoDPhAKtKXVfmvYUzxsciyVPfEr9pBvmyxY&#10;IALtgHFpxDUoITDOiBTvvEPjDK4IgqhKj/8acjqSMJzAWuFTfyq0DV2tyF6y0+273u4kuHm1G+NH&#10;jP4iGvS4KLvN2oc4OlTlcUBqVY910BK5VJIUUkBWVG/IPpIUNjO3PM61IWId6aB11iK7olIYtRsb&#10;jjTNSZ5EQW2ji6B7FJHkoErUJrql3207uEdYVSK0cC9pHQkX/QuvL4632RME9Xfn8pM9e0lM7cKG&#10;Ixsnac5SiCOiQH73KY4STm2oyzsockInUK0Otp6zaUnD2dOKc/1JZ1uz1/+kDDUE5h2IgP1eu7Dh&#10;CDLfTVqOxxuOiMb7ez0POaEiBaqLJHi0ciXGO7cMKbSPg0nN6iCwNGkfTErH2NSuDjzwwGIP4t7W&#10;uH0ontqFDUeQ2CxRTxU578FNhaEheodDA7/0ONWJU9ARPY641ngGyPxgDi+SkG4wZp19nEB0qSbI&#10;+IeHtQsTj/Dhl4lwLs5Io42E051J7lWWNEqf6oQYvmnCnDbn8Dg0qCGn7FeF6GNd4eQwKRAw2won&#10;lTyxJHRHovpJeHVZIl+HX+TAoxQnERMiNMwBkDGn1DmtwqCgwtzRo/DNrFsR1IskCE6KEZ1dfyeI&#10;J5LKH9THb3xsu+22f5M0nI7oVFrKRMcJ7UTPwwmyQKm1HS+h/A5Bjga18oiV0RfkRiEETWIMTdzL&#10;7zemKX/5f+7FkR8n2mvj2Dr9znUG2fUwROUEXuATp8kAnnVbVJBZmxS1EsiyVOwoRwQBzVTduszf&#10;G8R/WB/35cfIyMhWqbDpifQTHZ5oIib9UgiqSTrMU2qcgqYCSBDDmWtGNvpDiXLzhFKCeDn6NTmo&#10;TXyX+rIjZb9FUvLHOBGVmL1SuhBX9FJFkYms2yniQy7pGQ4yrSDbn+pqI3+cmxkkv/idwl87IhPf&#10;zBPJv6b3/d6jGEHVnOkTvdpzzz05WZ6Qk9ZzEsiPPUHV2ycYjcb/AhkVGjogkbmeAAAAAElFTkSu&#10;QmCCUEsDBAoAAAAAAAAAIQBQJSqnpAwAAKQMAAAUAAAAZHJzL21lZGlhL2ltYWdlOS5wbmeJUE5H&#10;DQoaCgAAAA1JSERSAAAAPwAAABsIBgAAAbxlZ2kAAAABc1JHQgCuzhzpAAAABGdBTUEAALGPC/xh&#10;BQAAAAlwSFlzAAAh1QAAIdUBBJy0nQAADDlJREFUSEud11msVdUZB/Cj0cZGSkKfmvrQYl/61DbQ&#10;pqaxhTRtUgMllBfmQUBBZRCEMMgsgzLLIIOiooAgkwMCyiigl3kSBUEmRSYHLkPgllBWv9/ibCuh&#10;bdCdnNx79t7rG/7Dt9YpFdeePXuqDRw4cNGnn36aJkyYkFq0aHFnfpBSuvX48ePphRdeSHv37k0r&#10;V65M77//ftq3b1966aWXUumTTz5JO3fuTK+88kqKKGnEiBHpwIEDadiwYenDDz9MOYrLzUmTJqWN&#10;GzemFStWpBdffPE/D12nTp3628SJE9OXX34pzcDy7VJJvqVLl+YVRRSpZsyYkRRcOnjwYHryySfT&#10;iRMn0gcffJDefvvttH///vTqq68mz3KUioqKtZs3b07Lly9Pn332WXruuefS559/fiw/dC1YsOBn&#10;hw4dSl988UVatmxZ6tChQ1q7dm3avn17+uqrr9KqVasyDG+88UaqrKxM8+fPTy+//HLfvHjbtm1H&#10;1QKOzp07Z2wEsjAyp549e6ZBgwbJmBe/8847ad68ebmac+fOXStxzZo1/+zSpUtav359On36dA4w&#10;bty4NHjw4PzimTNnckXTp09Ps2fPzt8FrFWr1i9ygG9fderUqRbV3Ae5TZs2paFDh6YNGzakgDkF&#10;o/eVX7v+iqyLZ86cmSsQGeW9evVK7ulfRcB7/PHH0xNPPJGOHTtWWV5aKn388cf5RaV5CR7KRurz&#10;zz+fDh8+nCXx7rvvpjFjxmQMvAPsWFOj5OXmzZtnkQHJgmeffTZz+tprr+V7ixYtytRt2bIlXbhw&#10;IWEMZv369UulN998M8tXJYhfsmRJBk/PMmNHoN69e+fnBOO7dwL8VGrUqNHd5C6q/jwQzIs+48eP&#10;zzTSxMWLF9N7772XFR8tXS2jcO3avXt3bZYYPnx42rFjR26BZmWbNWtWBlgFKr58+XLt8rIbr6tX&#10;r9YM4XeLntccOXIkL5ARO1OmTEmvv/56DgSbrVu3prlz5+ZnwKXUo0ePZrDphk8xF6yeDoF2i3g1&#10;y2muv6L6GrHwKvqZCO1vvfVWblfr7dq1ywLFNjdKzpnUzhY6hvnUqVNzcWPHjs0DwvP27dvnQsRp&#10;27ZtOnnyJFKrgpMaOXmouubChQtzYg+xzbh40DEUSEx3xhCFEHZ4MUXhGWr38AUdcUA/bdq0tGvX&#10;rrR69epsT2JQVFg3xxE75LgvjzRq6NGjB6ekkSNHZh37//7778+dK8Zi+lUs6B966KE8G8HftGnT&#10;PMg4j4Gg8cwzz+R11vMEZIwpcnevcePGWfKlUFhLXQpsVKLBArBBgpkEdM84FYRaGcu8+OijjzIi&#10;EmpGHAhApm/fvnkta0AWSpMnT87IidWkSZNfZRqKK6pvE5RUsgIoDR2zBDX0wL1ff/11DqLoxx57&#10;LItPR82aNcvQQkFBJt2QIUOyvWJ0ZDtBK/SxqXXr1j8vp/z/V3RSLQRTX1CdMDwx+V/nPiCXAEW6&#10;R8Xo0aOvxJr60XH9Bg0a/Cia+UE55He7goY7Q/XVoqOfmqQB830RPMOvO26IzSRbkXN0yRGEFgjV&#10;j3t/Loe6uSv4/XvwOyC8X0Vw/K97G4sBw+Mg1SVeTWqaYEVjj+K9h2uWtZGGFiZEAw3KKW68gttB&#10;0ckhE0vlvKsTvLKfoeKenQ3fRIl/SWxQ9MEVixcvzu/ZTtmP6s0P7wUFm8MRd5VTXrtC7eMskASX&#10;Xnzqqacyn3FGyRNQt4888sg3s9l2Q5i0QAfGq/ckfOCBB7LIbIR9+vTJlNgtIGVdxB6XEwdH/Xhc&#10;J6AFnaEhMUhZz7Zj4pl2tqJi2hkeCjFwCE5C+ztEChGi6emnn/4mjtjuRWETbZ77BC68iyOdGKES&#10;UThYedgonjNnTu7SJDt79mwuwKyQUBx+VpwPzXhOB6i0AYlNC1AqScLDXsIrIT344IMZPosVw7sm&#10;laTnz5/P9ECrbt26mQaBTUfUKVgBChs1alSGXKccASVagILhRN2pe/fu30wyfEnKTv37988LdE44&#10;gqhaIW3atMnjUjJQKga/nGG99+jEd+gRpDji2TuM9ZIbgpjbxqEFoNURjqmbSHQNJerXGZihpWBd&#10;OH4qTjF417Fi0Cmxbde76NKod0thjWNmuiKMSfxZrAiikQRMZrrECvOcJY1diR2CdSiO56jTiP0e&#10;x3yvEQ1aa02M6mvH3q5du+4UmOKJwuSKI1DeLNatW5chxLXZLgEv2wkvXbpko8gbE0Ga+eC3L+hM&#10;9x07dsyWFEdi+orD3a6cuLjq1at3V1htHm4JDhV4Jzyd2MEERIcCwdmyZcuczFkcJQSnY5ZTjNHr&#10;nr8GkCJjIxpSTnnjFZ6sHou7xA5XxSKmWfFbAzV+TlA3yHVEOOaDojyHlvmvU8U6IHo/4B8a36+d&#10;am7mCvj/EkJpbfCo3HarU3532tQ5EbnXqVOnrGSaCX30DHjrh+D++vDDD1crh/t+l1988bkjlHpn&#10;eLdmWOt30envA6ElAW9FCKoiaKsITveEdv4FdpoILWUXQIOmoIdGYlYwHWnE2dv04yoNsKZ9xfGt&#10;cJPZwt506T3aidyXAoCVobU/xcT9TYD14zil3RFbwq3l0r/7FSjfHpr7STTxjwi4OLRyJPaDi05W&#10;LG+OELPxb9fFSlEkh3KXfYQUuBUbjgDFFgAMpqBVTQNC05xqDyI1sTiVQ7mZc+Ww7ZjOjz76aB4r&#10;tA0MNRiqcWi6GAAfiRqnRd21Y3D/sNzW/76C2VsiUa1AsCIKPBefK9xpACtSEg0r1jTXDOdrrhhL&#10;ZpjnzKhI/sCU5p2bnfYVDRiNkC5Tt4+Tv8LFs87I891hzVrecd8uQQ1Ol/ZW9VCJEygPmp9qMSyM&#10;Qp/IUxkg7g0wGobZee6Wax2Xr1hUPdhoxsCkiBnTw85Bqu4Z1II5S/OgLY/0FON3aTFlTCaDwu/O&#10;AQMG5OKMTvdNMtOnqqoqN4NphQNCDvEoyxCxN6vHB8MAZwX1iEcZTjkmo31AXApSTxyX83QEBJWK&#10;5WxvL4g+mke+6rnxYPy2KGou2WHHCYTsLBIQ49gz2zGiCQU5yQCChzGgGccrLFKAxNaTaAydzKSD&#10;iynouIZ9DGlY0VRmWlINuYupHlZTD/C9C+RWrVplYtSDBGu6deuWVcoeakQEIIx5gBXgyKOWAKJj&#10;KVD7AznZO/iGjEnX1g09vuZdzZi2FhpmmpZAYQ5EVFGcIYodG2jFyJeYIngYUAqSA8tyANl73hFP&#10;4bYIeYEAWDWSNqLEs+mKQfLiAc1694t61K4/g9eZRt3Ws1up2JPcsAnyrsIdhAWkAL7zY9kzXoOs&#10;v96jAANHYmsMQAMKANgDqKMmv5sBzkWKASzZY81OoCk5zBcKAZBnmDIo1YJ5zGrEcYeMMSq/nAYt&#10;iwARCfKxrxjAda8gVu0lNxToy7Bhw/JiaEvmf/cEUDSmISaxRIKbD5rGCmRJEWDFOcqHJxWIQfGw&#10;Kr7CqQj7rGCQIUE9gAAk2VIAdcjBv2oBrPuAAZi6AGYWqAuwLFfsEBSBAHUDEOAlLPARlCEroEFV&#10;TGXg8Cb2+BkQgnlXU8WvWcxTBMYLr0msQVZStL3aPQUqomHDhrlIOXw04kgPIHHk8NcJC8BAdc/g&#10;LGylbjmApimsFkqWy5D0G8K76jCv/CSIATipVKdOndsi8L0KM6F5i1eKYA4gxd6LeR7iSScqB14M&#10;QtERTwzvYR8zdgUNGZYK8r7mNE4ZJjw52vPFAxigyZbFevTokQeeesQjWewjhXeLwVYoTA3WAsO7&#10;iGWhb9dth4hcf9R3nvgu+3xsMzWimYbxd28wejoQvwR5NlAAVIv92D0MKJiczAUJJCJfQwerZoN7&#10;UFcIplhAoc69CmIdsYClCXJnITmoRLOsZogV3gWwvFRLgZqmSOuoFAnsEc+uhFrPx5lhU2yLv41W&#10;r9/n/9sFjED7l8FO50B5SniwIobbBSDwJA+Z/lgtinRPMRhmn2LnwCJFaYx8zRI+JT8MKl6xlONd&#10;3wFMLd4tZol4FMMGtmQDD5AAVYemKS3qqQx7VITsp4fd6tauXfv2clvf/3K+Dxbujn373ihwZTBw&#10;CRB+bjtsGDAsgEUgkJiCKILEybTYw0mzkDcg7DTWYg8o7gFTcwAyEHmXmoqZE0qoatu27cZ27dqt&#10;jd8Ig8My90T8X8ch6CZ+PZVK/wYA/5MXkYPNQAAAAABJRU5ErkJgglBLAwQKAAAAAAAAACEApoz1&#10;tvEIAADxCAAAFAAAAGRycy9tZWRpYS9pbWFnZTgucG5niVBORw0KGgoAAAANSUhEUgAAACYAAAAf&#10;CAMAAAHLkX9vAAAAAXNSR0IArs4c6QAAAARnQU1BAACxjwv8YQUAAAL0UExURQAAAJ+fn+zs7JOT&#10;k3l5ecbGxsfHx1NTU6CgoO3t7Xp6esfHx6Ghoe7u7kxMTC4uLnt7e8jIyFVVVaKiou/v73x8fMnJ&#10;yaOjo/Dw8O7u7n19fcrKyvn5+VdXV6SkpPHx8XZ2djExMcvLy1hYWKWlpfLy8n9/f8zMzPX19VlZ&#10;WZ+fn6ampvPz85GRkfn5+YCAgM3Nzerq6u/v71paWqenp+Tk5PT09DQ0NIGBgc7Ozs7OzltbW46O&#10;jqioqPX19aioqDU1Nfb29oKCgs/Pz1xcXKmpqfb29oODg6CgoNDQ0Pj4+Kqqqvf39zc3N7u7u4SE&#10;hNHR0fr6+u/v7+Li4qurq/j4+P7+/qurq4WFhdLS0t7e3l9fX6ysrNXV1fn5+fHx8ZycnNPT02Bg&#10;YK2trfr6+q6urjo6OoeHh9TU1GFhYa6urvv7+3l5ecnJycLCwoiIiNXV1cbGxmJiYq+vr/z8/HNz&#10;czw8PImJidbW1rGxsWNjY7CwsP39/T09PYqKitfX18zMzGRkZLGxsT4+PouLi9jY2GVlZbKysj8/&#10;P4yMjNnZ2fb29r29vWZmZrOzs42Njfb29tra2mdnZ7S0tEFBQY6Ojtvb2/b29mhoaLW1tY+Pj2tr&#10;a9zc3Glpaba2tpCQkN3d3R0dHbe3t6GhoURERJGRkd7e3q+vrx4eHmtra7i4uJKSkt/f3yUlJWxs&#10;bLm5uUZGRjU1NbCwsJOTkz4+PuDg4G1tbbq6ukdHR+Hh4f///7u7u3R0dBEREZWVleLi4vr6+m9v&#10;b5+fn7y8vElJSZaWluPj43BwcL29vf///3FxcUpKSpeXl+Tk5HFxcb6+vktLS5iYmOXl5XJycr+/&#10;v0xMTJmZmebm5v7+/vf398HBwXNzc8DAwLKyspqamufn5ycnJ3R0dMHBwU5OTpubm+jo6Nra2igo&#10;KHV1dcLCwkxMTJycnOnp6fT09HZ2dsPDw1BQUJ2dnerq6tPT03d3d8TExJ6enuvr6ysrK3h4eMXF&#10;xVJSUp2zb7sAAAD0dFJOUwD///b//zz/////////ZP////////////8e//8v////Nv////////80&#10;/wj//wdl//8+6f//MP////9q/zL//2r/PP///////z7/T////zX//zQQNf//Zav///X//8n/uPP/&#10;////0f///////xXI6P//2P///zX///9P////////Bf////////////8+J////63////////I////&#10;NP////////+3////EP//////uf///+A+/7j//////xD/ZR3//6r/6v///////wXR////////////&#10;/////xXKT///KP///////////v///6D//47//////+Uar/KgAAAACXBIWXMAACHVAAAh1QEEnLSd&#10;AAAEhklEQVQoUzWQbVhaZRzG/zvhJik1Eo2i7ZTzSCU1KiOpOC0dx2ynxkoKyijilEx6sUFJzaSY&#10;J9NSI5KmOWc0qZTGetmcWVA5kXKTiRS9kBZtNZPEkWi5L6Gj34fn5fe/r+u+ngcA+qeSyyA3TwUH&#10;C528rQBH0/JPAqy2J7Wqntx8L8xGR7qHAXETsqR6wv0xwi9WpQFMaKMFh5zqh40BILDGLmrkBMmt&#10;TCZkbqXKte6u5AngWXLpw+Wd49DsYSUUAJILRKTbqSsfBU6fOyTerl6sAf7UyRq0+wp7AGpQ1YYZ&#10;Cu0QwPWFS6oxtkghBXjVSEljeLIwyVtbuQoDd7MB2a/zvf/psrEpLEGXp6KKO6zX/srntzYBXG5v&#10;5iQ04jSxj2+L3U9N71FlgGEQ03XULr5niP5Ty8MMeSyqGGTTYjZ/Rw76nD86seTtzomVGOFrxCxx&#10;Zg1qK205G01bikLtF1qSJT8TJ9CpIoHnkMC/AZcUf79cnOSvhrzQ6a5owSsfpUSSm2+t96Cl3pnV&#10;qTu8+zbhyMJlEUx2EPll24p6zGj1Ysfp0HUlcVodif+97OZzyWErXj4UHUqs9RN7eJcA/MniHyD1&#10;Yt0qm2FtXPkykZh7Abzt453tuH5c0KIQpe31hNONJ8BhaidsR+SdawjbGpM9qtwiUgN3fy3zlKFZ&#10;rztg0a2rxeZqmW2AHWHhdXTIajHRTcdN+CYEfx66sLYqe7ptWB9iVKMzDdSwngRlgYHdgo/ykDc8&#10;nHGdMssQ9sMXve26pTGcdy5XyPCZsQaN6k4ARHbYK9ab2DxxdYCeM1SPLj8EjdcL+GYsqEZ/a2I9&#10;eu2yAniJNTkQ3xsNjKDBm344qwBuQ7LDgXyfZ/qalPifdz55yLbobNuusTHVjBEZbYqMP3hjapbi&#10;8YlZn4noX+8LTgk07b6YIFDvYlPGsS97hW+mInDVN3e0cfGyHimJxyPFPEoQaPmX1nm/+yNfRdLF&#10;u865fSV1Xh6zbCHR6grmu8JCwfriaUknUt9zzIx4yo/1mVUZhby2zwAuekqZJXJKeq0SVVnGwlgu&#10;yW6qY4SYer6b8Ga2BHswS1a46mnYRpTtO0NjREWRk0ty+tJDKDUwPxTFlN/eEETlQ5dtt+DkzPnQ&#10;U5o2EOp6UpEhm9ZohLQwIu1S0jlDp32dnGBH0bTXYy1tFUaBdExWxCy4dlWDg/Q3M+wIt3BHY4Qj&#10;kEoiJkN3ekWsm+KfboFZD8XqzHRTOH3qmUIKFc8dL6GQ8OEzFk5A+jpTzrSMd8hJBCb2epfw3J8W&#10;SnLQ8p2JQgeSqbRrWBaGzC8ve7FP2S+I7JaK1fCaMy9cJEGN/cFePNzRn6flSoYz3E7Myr84S+ew&#10;CrfqKaHvboCrBaLEbAaTo9k1oiY4NZsqnfKTu/dVheS2ylhUJO/NFjPvWfngH+8zDrn0g3Fjb2uj&#10;kCl0KSYtU35XldPk6jfv7FY/cuVKKsmlX9F02dERc9wrzGYsIZ3s+dKcaqW1TtakfSAVSXHL74bA&#10;zLiYo2vaKNESuFYR0aG+Dz5fmQH8B+It4Dzlz5uMAAAAAElFTkSuQmCCUEsDBAoAAAAAAAAAIQB5&#10;dubvhh0BAIYdAQAUAAAAZHJzL21lZGlhL2ltYWdlMS5wbmeJUE5HDQoaCgAAAA1JSERSAAACBgAA&#10;AO0IBgAAAMQjvcgAAAABc1JHQgCuzhzpAAAABGdBTUEAALGPC/xhBQAAAAlwSFlzAAAh1QAAIdUB&#10;BJy0nQAA/6VJREFUeF7s/QmYbFt21weieRYSSEIIJIYGZGPAgDFGbdkY2rShgcbYGCNsjA2fm3Yb&#10;DLQNmPZnCzDYQGOGr4Ubui1wdwsNpaFQSVUaSqVXmgoNT/XevTfnzDu+d9999+YQkRkZkTFHr//a&#10;+7/P2uvsc+JE3vumqozv+30Zcc4e117/tdc5ERnxc24eN4+bx/M/lgcHn7V6uvX55OTk4AuXF/d+&#10;63Jw93csLw9/Z8Zg/+sWg933ry72VjXOd5Vlf0dZ9LbXI+VYTym1u47Bfhk5t4zjKfXNcW6KHadt&#10;f362lWD7c/k7Ob2jzHrbf2XW3/qdluVl/rqN0dn2L3kq61NiuTz4rLicN4+bx83j5nHzuHk0P5bL&#10;R5+TcXHwpcvLB7/Rsugf/o35xdFPJPoHPza5ODwdn+1cpc3XEjdx3RQtcePkxms3yib8Bp0ShE1w&#10;41sSOdc2Fp7bhDRG9iXPOeda23LcJgZgKueAJAkZPF4ilTvb2h2fbf1Eicnp1t+d9HZ+46R3KGsK&#10;ZG0Hd3+BXfvVavWp0S1uHjePm8fN4+bxyfBYre5/9rJ38BuW54dfQ+YXB3/eshgc/qPV4K5cUTcz&#10;OTscj88PB+OT7bFugNyAHXZDt3ATxQY5w5VyA9xEbd1SP2uJm3TTZo2+pie3V5PjWwnb/yakMTb0&#10;RZgYYEP3iQE3+nk8T3xCYMuuYwqkvWl/dzU7P1hJgrdaXN77pvnlvT9PluPXf89y9PrXKNPX/hX5&#10;+5XRdW4eN4+bx83j5vFee8jV3qcv+1s/j6ye3v9y2QB+7/Li6C+QxfnBX9Mr/vOD20SOy9VzTikZ&#10;sExO707G50eD8el2uGPADThugoQJgIebo00CmkibqJA23efEbtToA0nB+NmribczMcDf0kaPpAAs&#10;pD7g6+swywiJwUzWeXZxdzUb3EtML+4/nI/u316MHtxeXD18ZXH14JuX49f+wnL0APy52fDh7132&#10;H4l/Pfp5q9XjzxWf+5TofjePm8fN4+Zx83inH+Pj3a+e9Hb/2Dwy7e3/ucX50bclBne/a3FxdFja&#10;+NsoJQKeSW//Ktwx2Jm83YnBi4LjQFLwTiUGOI63Emby2iYG2MyRDKS3PAowYejKXNlbzS/2JSE4&#10;LCYG88v7q8XwwWp59UhZjV9brfBXkOML4XBx9ejbFpfgwf+0vHr4n0mdPzY6vbmzcPO4edw8bh5v&#10;6UOuxD5jtbr9xavV3pcoF3tfO+0d/K/z/v5HyOx09+OSDDyZkfOD08X5oWwa3Tf46zI525/qHYPe&#10;7ujtTAyAbf954DiYGCAZeMcSA4NPCoofmhSWIJZZxyKxL+BuwZrEYPRQYVJg4TkpO5yPHj6dDx88&#10;mY8e/NRi+PAji+E94e4/vry8/+Uy9y9ZPX75c6NL3zxuHjePm8fNY5PHcrj7FYvzg79KpheaBGzN&#10;z48ezc73H8nG/3TWO5jO+weyceQgGSCaFBQ28hfN+PRoMr7AWwm7tc8YcCPkZljCbpA+EfBwEyVs&#10;uwu2nq/P1+yHyQHAc/a9KWh7k8SAnzMgvMLXTZ2JwOVBjSVggtAVSQoWkhTMlSoxmF8SSQyEJZID&#10;YQVGOUsQz5eYDe5P54P7rwkP5oN737s43xOf3vur8/P9Pxrd/eZx87h53Dw+eR94Dzbx9KXPX56/&#10;/vNXF4+/BMhmnzZ2XuU3Ipsxn9tEwNbVTVuC+2p4P/zdBLPpd2HS27vSxOBsd6oblWw6CWxostnZ&#10;zbdEabP02LKbwrrr2iyVISy7CWiza2LApABvIfDDh0wQcOcgXfVb+zI5kOfpfEequwbiN7KOmkSW&#10;/EFYglhGn+M4fKsjKL+QupIUyDwl2RGYPC7O979htXr8Jcvlo593cPChzwoa+TmfEmVz87h53Dxu&#10;Hu/tR7X5v/wZyzdv/4Jlf+tXgPnp1n86O77zjXLl+Y2zszvfOH12Z2t8sjudnu3JRrAnwb+eGPhN&#10;fxGPd0kMUgBHUI6BWYO5R8pZUvBnO02YOpOzu5Pxxd3BuL8/yhID2Xj0rgE2tbgZrsNulh6WYXub&#10;0NS2b5Ov28puAtpMiYGzhW8bx/G89F8Jm37OAOXbqMoiObCJQYF4bjnAuhOcK/iTJUsMQv3Fufg4&#10;+heYGKhtxF9m/Z3R/Hz3w4v+1jfOz27/xeXl9m9Ynt75ytX73vdp0FSU2M3j5nHzuHm8ex+rlQSs&#10;/u1fjo1//OzVXzXrb/+bsun/XjDvbf/xycntj/DWdIYE++kZrgx3NSkApbcCisimnBKENhDIJTin&#10;pCC+rgVvBHgD6xf7jrB91tF/VxxIYtA7mGRJAWDwF+ymaPEbZBOsfx1Q3/bj+0OZtjGyjKdUDrBt&#10;lGmygR8HjsM3fGLgk4MSfsPna95xsGTtIKm4PBRfkLXMOKrQRADJA9aetHxuJbURfWyIpDS2IX0T&#10;tQn9xCSStI1q5eTW0by//Qehqen5zm+B1q56r/zS1f2XPjvK8OZx87h53Dze2Ydc9f8bk2e3/tPp&#10;8e3/8/jZK39menr7u+dndz44Ob31A9PTrV4KaAYb/DXoaYBG0M7vFGwCN/CNsAkBcAGd5dA+xoSx&#10;WbI7Gqwn7Yz79ybjy/tIDOpfcITgH+GGQDtwA/DY88RuKNchaw+vIzyv42sYI+G5tjJ+Lii3zgaA&#10;x9u+4Ki08Xt4nkkA6ze1s5ANGZt2c1IgSUNKCg4M4XgRWx8MkZTCZ6SNc0lEpF+QfMQmkxgT5iJj&#10;BVZD8vcAWlv0b3/79OT2X5w8e/UPLc+2f0mU5s3j5nHzuHm8tY/l4OjLloO937683Ptd8vfPLPrb&#10;fwvMT7ZuT0/uTCfHt5bjZ68uJUAtGcSa8MFfNwZ9n3XzhICkzb4r2PhxW/dFJgZoQ9qcnN8b61sJ&#10;+PAhAr4hm3O0AynZCvhywLbz3MgGpGB8kXVjLY2hVMbPBeWa7FGi6x0DmwwkcE7mheelpMC3kz6E&#10;qBt4OSEg9cSgTFbPtKeJwSXakXKx35QQ8O0nJgYFO1okQVhCf6K9k/npnfcvenf+shz/D2RN/9Xl&#10;k1e/LEr45nHzuHncPJ7vsVo9/fzFcPevTM93vwUsLvY/tLjc3xL2FoPdHoN6W9CyG4SFQT9tDgh+&#10;ytubGKT3fK+RGDQlBfhk+uQ8fsYA/64Y55jmGudO21lKNgS+nLffc8NNiMTjTWP1/ZfKED8PJh1d&#10;QJvYuK+dGAg8V0oMcCxLDGTuYIW3EuSq3m7k2QYfKSUCnqyObU/BMSlTYoPEwNobzM7ujOe97dfm&#10;p9uvzHs7H5z2tr5FkqT/6iZJuHncPG4enR/L/p7+uA+QzfkbZPO/tbjc21oM9geSEMwDewsfsLgZ&#10;lIIV8AGLcCNJGwCCn3K9xACbs9/UO8GEwBPP+8TAk/Vt6k/O7um/K16dbI9LG2bJVm34+t5+z02H&#10;xKBEUzk/XosmBravFlAWm7ZPDLiZc0O38Lg9z+dMBCy2XLpzAnuUNmpnJy2LeiXieVs+tVFq34My&#10;0g6wbyWUKNo51FlKgrBY9Hbmkhj0ZJ478/7un5r3979utXrp06P8bx43j5vHzSM8Fv29vzk72b4H&#10;Fud7g8X5zjiwP8sCmIdBDsEPAVWCEIIT3/skTQELcANJG4sGPwTwcCXuN991XCsxMBt5jViGiQGT&#10;g9Z+Td1Jf380Pt8fjI/vzDhnBnHi7eWxZa3tgLffc2PXNa4t0A0u9uWx9f05P15LtnmuARsiNm8k&#10;A0wMShu6hcebzndh48RA+lHwPGLtY+sobKsNlIv1YbeS3zT5B+CY2IbaU5j29ifT3t54crJ3f3Ky&#10;c4R/EY4h4eZx87h5fKI/8DOyy/Odn3/15NVftuzt/rvz3tafXfS2/r9y5XCWApkJZgwgtSBGbMAS&#10;UJdByAYrG7RsoLKw7xS0NCnAB8TChw95q75LcqAbt92Yu8DN3NJy3iYIjf3hbYRYfnJ6NL3qHw7G&#10;Z1sjzJcBnJTs5bHl19nvubHrbCmVJYXzHBfx474O9uuQS7f/dSOXsfB5G7yK95TKZZu08Xs/bz9X&#10;O/8MUydry+L6U21KXbRb8psm/wDstxqnzK1BY7Pzw/NF//DvzHsHf/zy6davx0+HxzBy87h53Dze&#10;q4/VavVp+GGgJX4S+Hzna5YX2/+aBIz/btq/83h6tv3m5CRsUKXA4QNIY+CyAVIDTXPAYtDyfRLf&#10;J4LWrNctMaht0k0bdRNx865RKgvayvIzCiSen5ztja96B4Orp9tTzJcBnJTs5bHl19nvufFrvSmu&#10;PY4P+LFvgv63iszfJwY+KWjb5C1+w2+q48utm2tp7MTaIqtr2yS2z9g2aPKZJv+w/bI/Tb5VY5XO&#10;rMbA9OxgNjk9OJn2Dr4Zvyw6Pt/96uXy9Z+Pi4wYam4eN4+bx7v9MT3f/lckEfjd88HW1y0udv/2&#10;4nz7H6bAEwMLg4elKYgopr7ig1c8jrKoi/YQpPA1uYRBy/dD2FfVVj0xsAlCKTHABoyEwCYHnWD5&#10;SNrsiU0KmvAJAYltpMTg2e4E87W2p73WYcuvs99z49cY2E2qCV/HtctxAj+HLoR/Y83xbxFwc++K&#10;HX/pPLHl1s1Rx2rWq7RmwNrDt5P1EfthWbRHv7A669IX2y8lBlZjJZ3NLw5+enF+9A3y/E8s+0e/&#10;afnk1c+LoefmcfO4ebwbHquXX/6M5eXOL1wO9n6dbN7/iQSv/25+vvuyiP3N+cXWiQSD+QqBIAYE&#10;gAAxxyZjYTBxAWVJYhttAQto27EtG6wANzbbvqUUtBCw+OVG/ObDtsSA2HOb4NsBnRMDTy0xOBrj&#10;rYSrZzs3iUHEz6ELb0Vi0JXGuUnfVmc6TqwT1szCtTPrV9MYYLuF/mz78Amvs9RHbN9Cu7N9Jgb2&#10;S8TWJQYEbzXMe4c/uegf/m3cSVie3/1V+PbFGJpuHjePm8fb/cDnBJajwz+4GBz8DxIIv2Ux2P3R&#10;RW/naQoohIEGAQGBAQECgQNBCkGExMC1AAgqkSWI9VYE7RUCFkDwYWDyAYsbmw9WpBS0QmJQDlo2&#10;UHHz5WsbzDaFbZDGxIAbf+kc8IlB73A8xmcM3iv/leDXGPgkwH4Az+PrFvoo2WEdSAx8cuATAj8W&#10;u7mXyqw7HyjPQYHdgYylUWOgoDPVGJB6SWMA7WIcFjlGm8EHXmxiEHRGjVFnXgu8w2Y1Mz8/+JnF&#10;+cFHZr29v7q8uPevxzB187h53Dzeysfl060vn/Zv/0si6t+xutj9X/V23uDwtcXlwWBxvj+l0DNi&#10;sNJggKAQQTCaSQDJOEXQioHrLLBQYvDqVQmCDSyrcwQrCaQSYJYSYBB8NGCdFBKDk5gYnGEMBoxJ&#10;245BS9oCaG96tuMIwQv/qYB/Y+RXz64GCFoSvAYIUghqCHDA3iZtel4x7+O9ZWwUa/7nHP/Prv/T&#10;Hjb9IkwQ4mv9rQT87PLJ7pgfICO0AWFwb8PXYVuZDzwPflMCdqMsfTrf4usW+kg2wPOOMAm4dmKA&#10;YzJm/GU93nHI7jqgXiyb5iPHM6R80hjAOmA8WCPRktdZ0JjXWdDYwmoMoG3tB/2GvqEzuQDQ9Z6f&#10;QmOFxECOq38UdKYaE6zG5qqpusaCHmC7oDHqjL/lkGsn6GnS2xvMznYPJv3tH56c7f+Ly+Wjz4kh&#10;7OZx87h5vMjHvL/97bPTnZ+anm2d4L8HZPOa6s/HDkWs+Itgh6ARA0dFFbDS5oG/EjRmxxKohOkJ&#10;fi73VhW8GLRITBBwRZMCF9pM/UnfQILCQsF7nxKsNTGwQQtBEgELm17ABizUQxt2/AsJOHnAqoJW&#10;lRhEYlKgv5sv47HBqp28HBMDnxzoN9oBSQoqcPUUEhISxhGvqiQpSCAxwL8rXhwOJmc7M7/J2LWy&#10;6wUQ5PFhO2ATA8Jyvo1NsGMpgvECbJAEGyaxxwHLk1KbFl/ekG3qkcbNPJ7Px4PXFctLWduom6od&#10;sbNvS+omneGbCPk1xcZHrQ3166OxDurXsjZIDIzGAO4a1HRmEwTRmOpMxqPtan/SryLPxUeDzkRj&#10;p9vSpk/A0WalMa8z1Rjg+Fs0Bm2ExCBqAMmB+rdNvq2WKian28tJb/fJvLf7PTKmPxND2c3j5nHz&#10;2PSxWn39p+qvDfZ2fuPyYue3SiLwTAPWuQSsyOJCgsWFCHoQwK++qUAh5DMR69mBBAARMcBtQNk8&#10;9b1CnD8VwZ9srybHW6vxs9urK+WWMo6/qT+R4JK+NMYwk8CFY2MJPFfH+CttKPgGOgQCBBMGBgSb&#10;8BqBZnIamAJ5PRPmUmahm3vchLHJ69/qGDZpor9ul4JkDGoa2MQehnA1RXDeoXVKSHndHGBvCeqO&#10;xbkEVtifmwbWIG1C2BgROAMcf4UE1IsjfMZgOh7cL/66IjcpwA2KV8P20/ed8esX8QkFN7XiZm3B&#10;PHWu1ZiVUtnr0NAex+fRTRhAD1ELS2z6Ngm4NM8jKD+XtczQNQdRY9QZNSbjgg8GjQWdzUVfVmf4&#10;2u45br/L+emJ+LtqTLRiNLZWZ6qx8N0Muc6gMWiImgoag9aKOtPN3eqM+gn6ynQmGkwa03IyX9WW&#10;1ZnYQvRR1pmcX4e0IQnKzyzxoejh7lfgR9ViyLt53DxuHqWH/kuh/jvh7lfLBvQfT/tb3yn0beBC&#10;kLJUgVAEJ0IOCUFICmZnks335MpZWPaF8yMNYjg/xQYuQWbcMTGoB60QrCpC0BojEJrkAFcbgMfy&#10;cyGohc8IBKorkkB437LaWBHEwqYBZMOQQKO3QQsBK4FzAss2gzIoK3ZOSYFsoI5FlhxI+SwxCJtl&#10;Nf5q7IGYGPQOrsaDe/gRpam/yr5JDMrtcXxFsA6iAU0AOgL9WG1ZmnS2kLXGBmt1Bo2pzlRj4S91&#10;NnmuxKBKCgg1luusrLFwjjrjZ3GadJb7Ke6IFDUGnktjQGza3x2KP++Ib/+3y9H2L1ke//gXSPz7&#10;1BgKbx43j5vHanX/s+VK438jGfT/UQLPN88vds80QPGqNV7FcCNKwcrcLQBVYoCgdCTclQB1T0R4&#10;T4SOv3iN44cSNBhIEGBwFQLyH6PxaLA6kyAmjCWY2YCFxODq2CcGIWCVghYDFeEHl+wHm0B4bYNY&#10;eSNKQasFW74MykhZtTVs3pAYXMhGelFtHqXEoCLcQag+mxA+bzDpH2piIH8nqyE+rwCkHG5XS/kQ&#10;oJE0ITmoEoRrIZu+TQIsSAhsUtDJTrQ/58vn68puimvLjrEG1k3Wwd8VaANrl2msoLOwtkFfeWIQ&#10;Em9qrFlnXmPtOkMiN4k6q2sMbCtdEgMcsxrzOqPGgs5wzOpMbOTWoGh3hy3fTKUzaGzWv/3KpPfK&#10;X5n1X/238EHq1ernfEoMjTePm8cn1wPZ8Wp096uWg/0/JMH1Ly0G+98tG8FjBCwEohDUGwJWxAYs&#10;DVqykegniAuJAYKVDVjTU7ma0QBigxYCVktygKTgNPD2JgY2aJU3olKQ8tjyZZ4/MUjIhqkfVssS&#10;A5kXPoA4xK8r3h/rzy73745XQxwHITkIiUFIDnhrN8AkAdjja+hJeX2PuVtisI5kL6wBiK+zcnht&#10;y1yH2G6xfU/Ug9/82wh3ZIzGCjoLaytQZzIu2DRozCcGlcbyBNxqrEtiYDXmdfaJlxhAUzLn+bR/&#10;+/7s/PY3zM9v/4fLk1u/WGLkTYJw8/jkeMDZl4Ptf0GCzZ+QZOD98/O9N/MrzHAr2V/18dayRcVr&#10;6mEzCbc1EZhsUuASAykzxdsJGlAQQAKzXvW98yVeVGKApMAmAZYUrLCBKniO47Jp4pPQ75XEAGBd&#10;9C6AjF//c0HmM3qwWl09rBKD3t2JHs/mSntUwToEdN7qDa/zQM7X+GvPyXPcOpZkomST65DsJXO0&#10;61Ari3PGPzvBNk27je17NuwPGlqnM64l6yAx1U1WddassUpnXmPdddaUGEBj6xIDvMY4vb5IrjFg&#10;NSY+W1iDos0dtnwz9cTAMuvdeTrv3/mu+WDn6/A5qxg6bx43j0+8h94hWN3+Yv1p4ov9nxGe2CBl&#10;QSDC2wLrgpUNWEA3jL5sIBqg6gGLQStPDALVp4qb38/2iQHe/wzg8wX1QKV3Lwq0BSx+ij8PWnHD&#10;1KAlc8W8gdiClIKUx5Yv8xYlBrgjgMRgJHOJicH4/MEEicGk/2Acvv+ASJnBPakPcCUXOQdiH6DH&#10;wn83VPA1/tpzsZ0NkwPeSSjeURBbZXcDov2yMgDnjH92gm2adhvb92zYX/ggYVljTTpDYqBJWv8o&#10;aipojG8hUGN5YlChdxvWJAc2Mch1hrsN+eYPShoDTcm3Ir5RTsChs3c2MSCzi9sP5fz3L4ev/KLV&#10;6vHnxlB687h5fGI8lr2Df3cx2P8bi8HeId9HbgMbSilQARusbMAKQUvq6uaBjSAEKxuwGLQQsHwQ&#10;Cb9aiMBVJSQ+QdD3PmNiEMBrOX6KMiFQhbbirUsJTApfRxiweHegFrTMOQ1auKLGxvpeSwwEfRuB&#10;dwyQGEhSEO8YTMfDBxfj/oPRaijJQiImCAMidSQJWF3Ic0We4xjOpWTCI+3Y1ygrfrGSNc4+BObm&#10;b23VmhhEtB7mWKivwC8L/t0IyqM9EtttbN+zYX9IDEoaA/V1lLaTxnAXJteY1ZlNDLzOqreHgs6o&#10;sVxnVmPUGZIC/IdBlQwkTbXoLOmooLOixt5FiQF1Nr/Yvjvv7XxQktE/HUPqzePm8d594As9xPF/&#10;dn6+N5uf7y4kEC1LAcrTNTFgsAqgHhMDBKr7ik8KSgErJAXos5wYVEEL7wVG0vuiOB/eHmAwSsEH&#10;wYiYgARssNIrMEMqhzJZ0Hr3Jwa1tcJmgnGn5EA26dEDJAazkBi8JonBIzlHJHG4FAZENvkisVwX&#10;UP5C+raJVZpzBWzERKDpswg2SbD1bF0Fx9BP5qMdQB1ixmb7aQT1C3pqoikx4FoSOz7VmL49I76b&#10;dFZPvpt05hODUgKedJY0hs8eoBzqVJu+1UlJY6BJY7Z+lhzgzoEmBnEtxB6d7S/Y8s1slhhAY/P+&#10;9lK4mp/vfPvN3YObx3vugZ8jXV7t/bJ5b/vPT09uPZj1txcaYDYIWpoYSB3SFKRqdXXjhLAlWF08&#10;yAIWg1UA74/aKwsQglb4H+cQIBm4KiSAEQ1mshlI+fBetgQZBBgGGQ00sgkSHgMmWHEMHg1esc2Q&#10;IGBe7+7EwG4uFcGu6f1+zEdsMOndH+v3GPTuT1bD18VGbxWvie0k4dC7D9gE4CfGh4wdsaH7hIBk&#10;m75gbcrntTJol2t1HeK4CPspgvMlTbRgdWY11qoztZ/YUe/eQGNVYpBrrKQzaqzSWV1jRmdiQ4Bj&#10;yYeoB9WE0xlfE5TtoLOkXa2DuckcYQMgY+xk/4gt38zmiUHQGNCk6onY7n9c9nZ/283vMdw83rUP&#10;/SKiwatftuwd/IbF2fbfnp9uPcsEI8EF35qm/5bWAf2GNdSJQcrSGLAUqa+3mSVgXTzUoFVODELQ&#10;WuDzCLWkoGmDAxK0iMwrBCyMKyQG1ZVHDFR4P53wWAxquvHHgGWvqiy4Pcrk4L2QGICy3XA82hiB&#10;WuYzOTuYa2Jw8eByNXwstnGMWiiVb4TJgayBvo8sNoSvWD+SMQJs5qWkAPhNH9CupXPgbU8MMK+C&#10;npoIV/+5vkizxgB8Hb4MjVUJeF1jstb6mZ9r6kzmRfDZBuiM+inqjK8LSUFJXyAlB9SYfpZH+nmb&#10;7hjgO0G66MwmBrTTvLf7z5Zne79vebr7a1dnL//cGI5vHjePd/6B/7ldnmz95sXZnX8wP9veq4tF&#10;nBkBCAFZP4S2HpQNmy2CQbxSiIQrFiDtaZAnUleFjYC1WWJQfb4gkAepnEqgeB02vDC2eHVvA5Yn&#10;BiwmBgxYeM+09IGq93piEG4Xg8q2wdYHq/Hp4SR8wdFr42oTf6Ni5HkSsGVY7xLIa/0bn6fjgiYH&#10;2DiwNvAx+At8KG5+cf7YzJkI8EuQ+EVIftMHtGvpHNDE4DoU1hfYtawBnWygMaBfa500Vums0piQ&#10;aQzAF+HHYs8NE4PcDyo/KfEidOYTg5LOqsRAbIK5vQfuGFg7TXvbo9npziuL3u5fvupv/YoYlm8e&#10;N4935rFabX3+8nLvd0rw+y8XvZ0PSQBdloSiIADxPeYO6HfvxyBVBSsJSh5NBiKsr4mBBCxNDB5o&#10;wGoOWgwczYkBNzwL/gccf6srIFAFLQ1MPnDxGM4LTQHLBi6c06Al7b5XEoNgl5AQ4D1hfiVtRZjX&#10;+HR/Oj6/Oxj3Xx+thtjwDUwCMt4Mf3H+EiAR6AKSAyQGDwVZhxH8BL4DnyonBjYpIH7TB7Rr6Rzo&#10;ZvMChfUF7K8INs4NNAZCYrBGZ1ZjqX34MRKDR6qx9sQgaGxdYmD9B6jGVGdWY0gOEBsadOY0hnJd&#10;NIYyqjGtJ39hB4wByNg62T9iyzfz4hID6mxytn01Pd357vnpztfhS5JimL553Dzevgccb9Hf+jsS&#10;/HZlA7koCaRCnFmuPPRqRoMLBB1BkLGvI/rjJHg/uilgFYNVRD+JLkkBgpYkBwsGrULgqhKD5oBF&#10;qqCF+cgxFSgJiYEGQAkwvF2uVzbEBa2UGAhTCU4TBC4BwcoGrJQYYN7PmRg0UQpYnRMDKR9AkKpu&#10;/YZ/R/NJgUkMTvanV+f3JDF4PAobfWQoCUAJTQzic58YDIQLSQBKDARNDOLnDNRnYlLANY12wGa+&#10;SWKwDmvjrug6FNYXlMonsGkmbQQdJZp05jTWXWfwZUkMLoPGUmJQ0FmlsfV3DDKNCbnGqDOjMSHT&#10;GLTlEwMp7zWWdCbHcK5KDATVGBKDqDMZVyf7d6Bqy+oMGnuhOnt0dbr9nbPB3m+Xi7fPjCH75nHz&#10;eOseq97+r5cA9EfFOV8R0V4ygFWCbkCCMJKDEHBCUFL4KeAo5CRoTQwM9jw3WMArhQzcMpZgJRtB&#10;AomCJgt4i+G+iOueiCoErM1ucVqBUqQAm3jYyC3c1BWON44dr8nC4ANdqI9gRUxiYCjaHWOW4FHa&#10;tEA9YMUAGAl3BBCc8sAVXgPZSPsBflDMg2AVPk0e7MsEanx6NLk6vz8Yn7w21o2d2CTBJgqjp4GU&#10;GERQ51w2/hIpMcDfh6tVX+wn6wVswLY2aUsMcK4J1rdt+rbXgfK6BrJ2JYprnHAaA9QZ4fFI8k2A&#10;1/a8+GKzxgDuwBQ05nRWaSy/K7eJzoLGUKeusUxnHDfGBy051ums0phJDAxFu2O8LetMf0hra9C6&#10;mKNu/uJHRmMBHKs01qYzq7FZf28+vzi4J4nif7482f/nb75B8ebxlj2Wp3e+ctrffizCHaZbsG2o&#10;sCw2MTBBB39xrA2WZx1iP9yXkIA1kqvD0Ws5ErzCVSODVrhqDxsVb1Vi47IBymODVQhYEGT4cqRw&#10;JUxs0NIrGz/2pjnweLILrmRiwJKxZv+LL2NqQzcmIIGjRC1gSaDLAqF+Da6UE5ggkK6JAa5mEKxo&#10;43CVGn5dUROD3muj1YWsjyIb+AU2dAEbeg0kDvJXN3qAslLv/DWZx2sy14cyLwNenz8S+JaSXBlG&#10;23HuaiMZp6Vp4y8dJzhvbdnUdhupPuxf0lSJJo153SR/asCXbfLPRIvGJDmodIYE3Grsujqra8zr&#10;LEsMPH78PI7yaoOoMaAakzXoojFho8TAa0zvQMr5Dhpr01muMdwBQdw5HM7O7z5aLk++MIbxm8fN&#10;4/kf+B6C5fn2r5yf3flJcf5FcuxSgLL4YKWCQ0YuAgT6nwMIQCJMfY5j8VwJlmcdkn0xDkBSgCAl&#10;G4Z+gh1/m4KWXDXImEJycL2AFd5Dt1RvBfCWuQYvJgcyRw1ewAcwG7AYnLUsrugk6GF8EL/0w9+T&#10;3wgToLJABRio4nfok00SA97a9PAWsAYrBF+9er23Gp/enYwvcMfg4Xh1IetSQzZ72dSX8lz/YvMH&#10;ehx/pcxA1hWvkRT0ZPM34Kt6Z2fgrnAkyDrImuCnbz9hEoM2jVndqC9Ff7LnLSyb6sAP4ZtWXyDc&#10;Kcg0dhV1ZjWWdHb9BJw+lOss11jSGRIE6DlqLOnMaqyks1guva0iSUHQmIxhQ51xzS1JYyCtq9eY&#10;lO2YGFhtkWAzqzHxA3eHaDF89j+uVg+/ePno0efE8H7zuHls9lg+efXzlicHv3jR3/6Oae/2G/Pe&#10;9jw5+XMnBgw+EKaAv/rNdgDnPSwf0YAlwgbFgGUSgysErobEQPpl0Mpvc+KWXF18FSJOESvf1ws/&#10;EFN9HbKHgSvdPRD0tic3fx+4agErJAYaUCVApoC1aXIgY28MVtma+qB1/cQgBCxcFeE2t8ybAUvm&#10;p/+uiMTg/N7l6kLWJCFrqf8fT/CfJQ4cR9mBrGdMHBZ93BWISGKApGB6erSanByuxsf7gqzD6bs3&#10;MWD5tCZWT000aszqRvyJNOqMZQl8EHiNgaijlBhAZzExoM5sYiDt6ecBVGfU2DqdVT7VRWc2Qch0&#10;Bg016YzHk86ixmRsQWNRZ4W1aoJrmK0lyXTmNSblnzMxYFLQlBjMh49+dnF19tenvXvfNBw+/Irl&#10;8snnxXB/87h5rH8MT279YnHG/2JxdudD8/5W+mBh5uA+QHlSwAI+aIkoJWAoMXhUX3fbAMuzDmGQ&#10;smiAQrB6IyQGCFqlwKXBMmy8GyUFEdy+ywNWt6ClgQubPQTbKWAhMYhXW9dNDGTsuOWZglMWpAyX&#10;RM4Jz3/HICQG2dVMnPekF+8Y9B5d+aSgSgyQCMjG4sE5fGZAv7hI0OTgYQLJgU8MJpIYzN/GxIA0&#10;9WFhmVSvi8ZAm8a8boDVlMeXbdMY0DsFUWPjQnIAVGfBh8PnDDbTWdBY+CrkNo2Bms6QHMAe1NNa&#10;nTH5vmZiIOPupjFZK6OzF37HAL6gbz+GeZH58M0PzYdPf3jcO7pcDB5857x3988uLx/8whj2bx43&#10;j/JjeXLwhbOz7d+36N35Jgl0z+DsDFgpaDU5u+ddnxigLbRbJQbhswIAVynVe3d1tpTw1a38Gdn2&#10;oAUYtDRw+asZBq5asOLdAkkMZIzXSgywfrJ2+KBUca1IFrDA5olB3VYIXOFDURp0ZR46J5nb5Oxw&#10;MsZ/JfTuSmIAH7CEr7Pmp93ryHEkD5IcJPAJeSKvF1Ifn5Cfxp/Ynglv51sJpKkPwvNZ3S4aA++W&#10;xKCkM62PtqrEoPqhsnU6CxoLOqPGqLOyvohNDrLEgDidBY2F8VWJgdGZjKcTWOsu6/YCEgNvr5Ag&#10;UGNIEOJdScNi+OQHJDH4wfHZ0WLev7ec9e4drwYP//ry/OhXLpfHXxC3gZvHzaN6TI9v/yYR4d+b&#10;nd05sIHKkgLWeyUxUEygAjivfcqmM6g+Y1AFrG5JQQhYLyAxADZoxWBVBdOYFEDwEH5MDpYyTqWw&#10;TkVkzWpfl+vXLIH1lbU2AatL0IJ9YBP7/fbhO+79fyaEq7mr44PpSL/H4N4ovaWkiA0uZG0kKdDE&#10;AB8StUnBORI53JYG+Hc0IMdxyxprmjBle9InAr7aTub2DiQGXdhIY+CdTgySxgo6kzb07Tqsg4wL&#10;694tKQBWY+FHyjZNDIAmBlFP63UWNtVKY6C8TkWw1liTzhoLOts0MYB9vM6CnYLGMp1ZBq/96Pzq&#10;5P3j3uGCWltc3j9eXNz94Hyw/6dW/YdfHLeDm8cn82P19V//qRKAvkQ2jT++6G/flox3KMFtUXL6&#10;FOg2DligELRs8MFfH6Q8LM86bUFLg1NDsALShv2vhOsErOdODKRPBKRuAcslBsIS79vre/fd0XVp&#10;C1goc4E1rljii1U2TAyqn8oNVL8+Gd4r5vxHpzvjYf9wMO7dG4d/WwWwRwAbiv7bqgP2gC39hz4Z&#10;AIO9os3UbrSdXAVqQiBzezsSA7Wn2B4bhumriY01Bt4ViUFBY6gnbQSdUWPw/bc5MZC+qacmnQWN&#10;ucQAGqPOsIYd0TVZq7FcZ+E7G8QHNkgMkAzkGkOCYDUGGwcbJFuMnrx/fvnGxyb9g4XV2vzicDEf&#10;Hr6xuDj8wfng6OtWq/ufHbeIm8cn42My2Pk1i/O9lyQh6KWg1AYdvwvvZGJwKQEqgdemvNRHsMIv&#10;w4V/o7p+YhCAGEHYoEqBijQmBj5wyXOcs4mB/XAkAhY2NqW0Tk349WOQiufzDQybnCBB6fkTAx+0&#10;wvyvTvamSAyuersj/QIsBYEcQbUEzoUAPpWrf7ZXtcv1888D+l6s2YSrub61iUF63QW/Rut4JxOD&#10;Jo0BqZ/u9iSNwfevpzPedWISWNIXaUwMGnQWNIYxVhpjYvCiNQYqv4saA29DYjC7ePCx6ejJ+8an&#10;Owt+SNHqTfaCxWywdzQbHv3+m+89+CR8ICNcDfb+vfnFzlGnwEXntg6/jiwxQMBCsBIxahBC4EHw&#10;qIKIfW85Jx6vBSwEIxOkUrAS2LaWlzYSCAa4PW0TgvBVqRRUAAJrorqKIeE9vyC+0FZIEjx4u4KB&#10;B0EI7wNys1vJlbB+kphXxnKOV73+PybC5maCShdkHfWKxlyppG9fi2XsxriQYKz0tzRglYOWBKpC&#10;YhCCVEWwG4MV5hCu6EfHB5MREoPj3Ul4jxQfoLJIgFbCa36f/wLo1V04jnqhbbuxeN7BxIDweAmW&#10;KWmpjaQxJAZICozG9L82LDgGcN4DrVikfJvGMp1Jfaez8N8+4W2cXBfX1Rl8jBs+2uqmM/hZpjGr&#10;M9FY+lCv6qyqV/lK1E8npLyupQGvVWNVW5WfwWciMQGvawxUGrOJQa4x2IgagyZC8m1ZXD37TkkO&#10;furq5PZC52e05bU2P9/7uPjj10qC8Klx27h5fKI+8PWYV2/e/uWL852P6K0vcYDSbc7GoNUUuOx5&#10;IbRtkStBCRK4Sl/JVYQPQuEKnmDjLoAyBHUi4V+qAJ4jmMUAaIJUfsVQSgoQUK4bsES4YjMEkxCw&#10;fFuAAStsYvbDePwUsSLBSwNVDFY+IQigLwkgsmFX4HUgD1QWWVtZS70yATYhYDs2UBE5HgKWBCUm&#10;Ahqs5EpO6pKmxACvw9Uh54+5hEA8PtmbjvoHg+HJnatZ7460E9oMc0TgYtAK8HatJgZgKMnTpdgK&#10;yOuQIIRx5KB/kxhIW/Br6/NVsJb+saYNlL4RkedQN7WJ9jlmPjf9bawxYMsIuc7El8SvK42J71ud&#10;yfNKZwV9AasxUNMYwGvqDPoCXmO8Eg93usoaA15blpLOQlIAP+qqM2x2mcYAdZYSb68xEHz6uTUW&#10;dRbqRk2VEF3ptx+u0Rh1ZjXmdWY1FmJIZPDwJ+aD1799+PSVhdeb1xqYXezuzy73fqf42pfc3EH4&#10;BH2M3vjZX7K82PoTEhh/KDlwDFKejYMWjseyVRC0iBjlymHZl0wdgUuCjgYU/EUAkqCk36cO8N3q&#10;+hvuFXqM55FgyNVI+HIiG4wkOGngQpAiPBevFOKVAwNWfuXBwOKDjccHLQirCixBnNyQQLUpcoOy&#10;Aq4y9YqqrbyeBgUVs2xGCQRMCSxybn3QisGHASjWTRQDliBBDsHKBimFc5TnDFhNBLsFG3JeVye7&#10;k2F/bzA8vj0OgQqEQNWWGKjP4T1c/nSwJgbBZqxbx7QjqK/KcdKUFPgkYHpyW7HHWJZt2HabdJa0&#10;RTAv4vUFeC6Wr+tMbKM6o8bE/6O+qDF9+yzprEVjIOmMGiJNOqPGgs648UJn9cSgi86sxgD8ARtc&#10;WOO6j9GvglYqzWDNu+tM21b/lrVt0FlZXwKSAE0KKo3p7yCs05iAeuFnptG3wczRJgYlShoDKT4N&#10;3/j+yfm9D18+/XinxIBaWwz2v3t6vvM1N8nBJ9AD31w4frb9KxdnW99SClAlsoAFGJSID1Yglk3t&#10;iMgqJGj1QnKwkoCTvkwFQQcBSI4v4rfSzU7EsY8lEFhOxPHl+BzBAe1pH9KX9mnHFN4rq/9MbCS9&#10;l2azaQYIPGfCwGAWAxret/RocIPwEGTQHtqAICFSZO+k2uhK55qx5ULZKjGQjSmSAhc2cN3EAwhO&#10;DFIkvz2JQGUDX9VOaAvBQpA2+A109TFWaDCRdSBzec06+PDh+OTO6ur4luH26vL41mTY2xkMTyQx&#10;0PlgDOg/BlX0fSHrrJ/aljVO/+KFNcZaBj8Mdwtgf/QZsIEx3FoOx/nhw+SnkbbEgMmApXNi0ECm&#10;LwAftlBjwB6P5VNbSWNyTPy20phoS5MD/JUNHjoTDarO4L/HsonUNCac1nWmGmvSmf5KpSGes7+I&#10;2Kwzm5hHXRU0pjqT8rrOMvfNdBb8sxnbhqxjm8aiPqijSmdWY0Daocbwewe2vrYBoDEpGzWG/0pA&#10;YlAeYwBzszpTWwgzOY7kqa6xW/r5A5zTBGH42vdNzu/+0PBYEgOdF+aLMWLMHEfQWqW3oDXp5+My&#10;xj+5HO5+Rdxabh7v1cfqbOurJqe3/pJkpN8zO9uepWCyhixgAQalNmLZ+pUMsYlBvPLQxAB3EkT0&#10;In4EpJlsIlPZNDLE4XF8LhlxCLwiyMhKnHolYlyJU/Nf7PTfgIbi1ENxauA2kvRedQxcFbibIFdQ&#10;Ms7Z2YF+hS7+/316KsErA4lDOA/0lqTYIGygEHEeaLjJ+nObEoJWFbBU3OYHV7KAFT8XQHjclm+j&#10;agcBA1cQHYMW1l5tUQVwBCbc7vRBa/h0ezrs7Q6Gp3eu7FyqvjF2Wc/4ZUtpTQvrWV0BBsIt5xwc&#10;D4lB3efbEoNScvCWJwZNxPJlnfnEIKLJt+hPbKA6w4fURFO5zmQuJ5gv5oJ5OI2VdIb1GMk6WJ05&#10;jZV0xg/86dt5oqOgsYLOor4UJD3SLnyxpCPqLGgkP7cJob7YokFj1j8rH801BnydJkL54OdVjCjD&#10;xKeksyaN8YOJWv/y4Y/PRw+/Y/js5ZAYmDGEOcjaUmtICgpak/6+ZXax92+vnm59edxmbh7vpceq&#10;98oXLc7ufOPk7NaFBLIlg1YbXYKXL5PKxcDF270ZCAayeSIJyIIWnsvxKjEQAYgTa/BNSUEIwiH4&#10;cpw2aHkkeDFoAV5lRse2QSsPVrjKsYlBSA6mpzZwgXCM5wE+E4AMGxl3uAWYBxomBv5cuDIxr5uI&#10;5cLt/Cpg+aBlA5MNWDZo2fK+Ldte1U68QpE15kbfhA9cLM+gZT9FDYZnd640MXh2e1rqO1x9iY/J&#10;GEKCwPXMgxXXsi0p0Csm8bHwxTXSLpHxWbjJW5JPRpgQEJbzbTVR044FejHnLdRYTWeSFNnPGeSJ&#10;ATQWkm+bGOicihoL82jXmIAEgclaWpewHlZjZZ3FxKAXdEZN1XQW9aUgTki7mhioDow+hJQY+HN4&#10;7so2IuVC/Vwb9Mu6f+Y6s8dZ1rZTai+Ul/qyjl00Bko6a9IYjoU7BjK+y8ffetXbeXV0/LO1xCAg&#10;fha1tmRy4LQ27+8uZ+e7R5KI/5PV6vHnxu3m5vFuf6zuvvxzJ89e/ffnp3c+PD29M9okaNUCEYNV&#10;JFyh5GVSOXFsJTpQRkoK1iUGIgq5YtGgJU5tA1Y1RrAuaElykBzbjSViAxeTgpAY4JPU+MEdH7QC&#10;PE70/VnUxVsUejWDBCAEGQ00tcQA4BwEHl+XgpQB5ZSWxKASd8AGLBu0WN63Q3x7mhiIvfTWJeYm&#10;a9AEA5YFxxGYSoyOt6b6VsLZ7VGp74D4WEoMysGKm0+eGISrTCYFM/GvgIyrITGAL9vXgPqBH5bg&#10;eeuj66hpx9CkMWATA+vLitig0pnXmEsMZN4Y+3NpDGBNGpJvUtZZ+AzDvBd05jVW1BnueMiaIwHX&#10;W+6qHVmXpKWgsaSp7Fw8VtBWQspWGsPruibqvpnrzB5HWduGpd6e1Jc19Ql1E1ZftnxJYyDV7d//&#10;seng4XeV7hikcUSt+bcS7HpGrV1Nzu58eHK6+4dXq/d9Ztx+bh7vxsfqpZc+fXGy9fenp7evRPAL&#10;G7SuG7g0IInzadByx4mebwpYeM/RJwYEtz374mwIWBK88RWkGKcNvDOMPRsbEGfu3a4xP7slyHMR&#10;dtpQ8B51ohpfOWBtkhiEMiirv3uggmFiABEGEGyYGFDM1bn4WuYViEEqI7ShZSVoQcj2iqYu7nZY&#10;nvU9eXsydg0SsFHzFU1TMKrPLz82Or0z1sTg2a2J7TsfQ1zHGKw0YNG3YtAK40OwYiKA29AE71HL&#10;FdVpYKZXy2IHImO1vt9E5pMGq6+ubYGihqAx4M6R5sRA7CA+nCUGmcbERmITJgZWZ5oYYOzZ2ACS&#10;grrOgsaEHtZHxlXTGFins5gYRJ15jeU6C+BXE8N/E4QEVX0o6ohaKmmM5/SYzC1g9RXRcoJqDPVk&#10;faPO6j65HpS1urLU24MdZX1kbkwOqrEG1mksn19pznJs8Nr7xxcHPzl0dwyqcci6J62BZq1Jsr0U&#10;bS0mvd2raW/3W1ar1afFbejm8W55PHr0sc9Znu78munx7X8sDjP0waorNnCFAOECUwxeNRisiohT&#10;SYaZBS0NViJyfCCRAQuJQa9+xcZx5P9vbwKUMDt9NUeSA4ibG3JFCFo2cIXgFZICJgb4VDauZtrB&#10;J7zjv3kN8OltfKgxbJwW26c/tykaNCSI2ADUFX4YigFvKjYswfOhvNgQgT7ZqUoOAAMOghRuWVpw&#10;LBu3sQNfX53sTPSthONXxjZI+WAV5gww/6odHZcGK9ieiUGgKTGYrkkMvK/jOY57rTwPpf58v0Vk&#10;zmWgL1LSmKzdGp2Fvq3GMM52neGDa7ouDTrLNcakAITEoIvO+KNZ+h8SgzwBt7DP0rlNQH2dg/od&#10;5tcdaow6K+kLUGOVzsTuyU4vRmO2HbYxubz/g+Pzwx9EYrBeayDXmt6x0TjHuwZBa5Oz3cH4ZOul&#10;yenO1y1lL4rb0s3jnXqsVj/nUySz/3kS6P776cmdeSkIEX+lQ0plS0EjEZ2vHKAEnLflFXEsvGVg&#10;glaXgMX69gtCbMDygSohiUF1K1HmJPWK4lEx+oAlyYGMrxSkKkJSEALWPdmcELTwVkI9MNn+Suf8&#10;sRIsp+jmKHZYA698LLTHVK72Aj5oiU9owBKbucTAzoFj3iRoJXtrcJF2hPGpJAZ9JAZ3iokBx0CS&#10;DQDb07FVbyXU7xjE5KDjHYPKZwP43gMc9xpp4u3SWF1n8lpsYDXmk+82nYU20Q5e47hsFut0pv6S&#10;ayxb74iukdGZamwDnYXvWLgrvoO7BusTA3vev26DZXHXI2yMYocWrG+S9RrzOkM9sfugspefx8Ya&#10;U3sHzbJ+SAwe/eDk4v4PlBIDrzWMiWOg1tT2LVqbnO2cS3Lw1656e79s9fjlm88fvFOP5emdr5yd&#10;3v47s7OtpxR5KQiBUsACpbI2aIAsAMEBo/MlxHFs0MrKKzgmgaElMUg/WEJi3SpgAYynPTGYKrdU&#10;fCSIVWwjbdDZKxHJWPRKJFAFrLaghaQA/xse/0/8EncNqsTA48XuobibYLnQjjzPsvoyucgD9aDV&#10;DMtq0Irj9/NoSgzwGsc5dgaVdDsSbQhXp7fDHYOT2w2JAcAYwvh5NUrQjgbBQrAK8K2F8NkC/Cve&#10;dRMDj9cMeSEaA+qbBsyVyNzLOhNbICFoSQzW66xbYqA6kwQ895ew5mndZaxhjWQM+jaA0dhanTEp&#10;iDrT709AAh4SgxLWN0twbCVYJoxZnhc05bHaIptoDNBu2dW5mQfGVtIYoMaA1oOfUGPyHMdYX8sO&#10;Hn3vrH/00XJiAMQ3zVwyvcX2S4mB1drkbPeJ8IPz3u5/0n94++ZHmd7OB76mcnl866tnJ1v/M+4U&#10;2ADjA1ApUDXh69p2gQYRiAcOaBGnaQ5WRJwViUEMVvh/6oVkmeE9TyLlTLCq3m/lGDAmjK3hLQQE&#10;K2ECTNCaSh0rohQAMPbLkBjgA4QMVm0Biz/5WwUsYSivpR1+SC+JKeLF7uG4SthyoR157oOUCljK&#10;K1HYYjMEnArYIAass8CkQApYsJnUQTt+DHyO8ZWCFhMDlk/+gqBlbHR1shM+fHi6NSoHKiBjiPMp&#10;2SaMBwEwUApWASYH0k5MCEo+3hWrE1DSUxO2nm83+b6xV9IYkDk366xKDEJCsF5neVsYQ9AYEoMm&#10;nYXkGzq7JT5jkgOns+CveWJgk4KuOtPkOyUGUk/XPPighf2VzgHrOx6WCW3I8waNZTpTn6xrTHUG&#10;LTltJY0B2kwTA7G3tl2Ngc85PtjVagzQ1qyTNBYTA9ZHucC9n5hfPvr25sQASJsFvVXj6qI14Wzn&#10;7vxs909Peju/cXX/5keZ3vJHr/fKF83O7vwtEeT3Tc+28WuIKahYNg1WwAasxqClwolOaIOWOE57&#10;wAqJQRWsSgFL6uOKRm+LyuvUN4NVoFtiEIJWAGKsghadPCUGl/WAFWCA8tiAxcQAtzllbiIci7UV&#10;hVUnBIFmQjnaHoGLZAFL5paClcw1xwUsWe8SPM/yNkBwPBwHnuM42od9CV7ji1dYLvMVge1cnW1d&#10;Dfv48OHtSTlIAY7BkgcsfnkRA1YFvkgnfJkOXvMDrk3/rghfta/XQZ2UtNTGWo0Bbze8BjLfss5w&#10;rEoM2jRmdZbfEbEawzibEwPVWEwMrMasztL6Y6NSfWymM7yFwG9u1G9aHMox6FWvWoMmrDZgJ/z1&#10;5ypkvo2EMhxzu8ZA8MVKX5XGqLOSvgA1luus8mfAceA5jqN9qzFQ1FhMJn1drX/5xjdP+/t3Ricf&#10;b08MGrQWaNIbtRb1JsmB8HB2svNjs97O718eHHxW3MJuHi/6sTz4yS8cn9z+n8UpRvYzBTawEBz3&#10;AYn/nmSx59leU7sagOCMxiHVKYEc04BVRMrFDx9umhhU48H4yLrE4NZqbOiUGLg7Bu0BC8EqfP+8&#10;fnf88L60wasZJAcIXAEEMf3UOK6a4m04ey48D0GpCZQLVDYPIIj4oBUEzWCQw6BSDlggBCwGuLx+&#10;ZjsBzxl8QrsBlOWtxxSwIrbe1TG+4Ah3DF69Kgcp8ct4RcUAWhpT9RW4eHuDVMEqfCe+2J/JgZT1&#10;vm2xGrA0lbMaWqcx0NZm2uiNnUm7zqQMfEp8uFNiQI0J+I+EakwYH6g+eFjW2KtOY/UEPI37WokB&#10;k2/Rl/5eA3WGtyOomwocK2mM58LzoKcyoZy1dyDYqFtiAIKfrtdYZSsL2kZ/7J9aCX5ukgOURTlo&#10;ymnM6oz1lMH9j84H9z/QdMeAn3uo9FYfW1lr6KdKDILeZAy4c3C6vZz3t+4te9t/bHm6+2vjVnbz&#10;eJEPWbiPS6AZ28ACfHABOO4Dkg9YwJ5f1251dWIQ59NgJY5YRhwVMDFAIGhNDEQQIlQ4tgpQx4Kx&#10;WULAKjFDkDIBywYtOncSHkT0PImB/gKdMHwgbUgg09ulCE45/I2G0jnAANYEyzWJ3wYP4kVNGFhK&#10;AQvwvC3L19Z27J9jsH3gK1qRGPC2ph2vHfPoeDt9JXJroEpJATF9ZdhgZRMD2B4bpoxBkoNwdZ37&#10;MX3ca8Biy9myVkPrNAZsm7Y94MeVEHuV9QXEvklnXRMDsYNuiOI3aTwYG6kSA89MwOd4ShqzvsL1&#10;vk5ikO4W8Bcck87knNGOpU1joKQtwjL0Veuz9Fe1lczLUvfBAOxQ0hfwurLP0Sb6oe0Ijtn2tawc&#10;TxpzOvPj1fKDxx+YXRz9xNrEYK3W6smB1VrQm4xH72AFrUlycC7t31ueHPziuJ3dPJ73MTx55RfN&#10;T7d+xgYUzfIF/6lpH4QsTYEKZG0LTW3WAp4pnwKbOGQKWnBWE7A0McBdA0VEaYMVkgJxJL0igjOl&#10;MbBvCUjKK62M49WMv80Jp6ZQKD6+/zmXxEWdW8ZVEd7/9EEr+4yB/u6DBCsNfGEDykBSIOf0E9WF&#10;c/gbxARRCQhgBOdRXwIq2wh3H6oAkAUBT5wrobAZiJoCVhUAIqgv7dFmHhuAgL4HrN+hXw9YtvyI&#10;v5Vw/GpLYiBkgaowvoRNChDwqyAV/isGyDgwD4xT6lg/px/b15vqzOojaSSStRthm7ZcqQ2WVWQs&#10;mc6oMQTjqLNMY2KPXGcC6gpoqxqP1dirQllfYCKUNEb/UT9A+3F88GMk39xAuugs/PCT6IyfMYDO&#10;RAslHSWNNZzH37LO5FhNZ3i+uca8P5Y0Rp35soA2Y58WasaCzzSF36qo64zjzdofvP5ds4tD/R6D&#10;Zr1hbJZ8jIE8KcDnC5gUBJtbvQWtUW/qZydbf3Q5uvOVcXu7eWz6WK1Wn37Vv/3LZ6e3D7LAIKjB&#10;o9GTweFw4nhNsEypnD0HSm36gFUKWnQC3vKsrmjEgfVTyRC8/FXEicShwnujQERgEgO2GcaA/rol&#10;Bv6/Ekq37oIIITrpX9gkYFWJAa5qAAJWM/jQVPjglCcGMnsM5XD3AeDWqYBbqKsRkL5s0OqKCRQ2&#10;wORit3apygLbjm+LsE2tjzLxlw9T4DLjYLnRMb7HAHcMym8lXCcxqN7zbEoMAPws9y/CY0B9WcZb&#10;KktNeNrO85yFbbJMk8YAxwB0bEKuMbGzaEz9MWmsQWeoZ+bGMXRNDBRJCHJ9kbBG6gvoQ8aGNcCG&#10;vHliEFins400BpzGKp1BY1UCnumojYIuMP+6jwa70DYJqc92umhM60v51UjGSp3htWDL2n4n5/c+&#10;Mhne/dCLSgys1poTg6A162eTk9vL2dnt7as3b//y1csvf0bc7m4eXR+z853fMzvbQVKwsMFARQ0H&#10;kr/W4DbAlEA5GwQA6wGet+Vs2VKwYhuswzHWEgNk4yLI9FWtQIJWeIsBSBlxItbjvDiOzRIDCWoI&#10;Wg0BCwThQHAQYwxWWcAKwcoHrCpYITGQQKIBS9ArGgSVDsAOFn+eQSoFK4LzcaPtiA02NuAwcHh4&#10;3tZBG9zYbRuNoFyXxEC/+XBbEoNb7W8lpGDlA5RdS4D2ERiBC1REfU3GJ+WtjxEeL2kMeE14ms7z&#10;OLD9sU1btklntg7HWWlM0M0MPiV+kmlM1qCDzkLfLzYxAEzAy4nBuqSgoDOvlxJeY8CXyTT2oNKZ&#10;3jUQW3XEa8z7ucdqJdW5jsbQ/waJwXTw2vtng8N/1j0xqOqS0G5ICrzWSnpTrcl4rJ8FX9taiL/t&#10;z85v/278l13c8m4ebY/l8e4XLAcHf3h+sbe36O/MKeKEOAVFTYMz6NhA4uGisKyH55vKldoEti7H&#10;lI9ZHDZeyWS8BYkBbnGmT0xLHWB/UMTfymNyELLekPkGJGA1vPdZBSwJJvohRAkmTAw6IXPPcOf1&#10;9+4NQ3zwCuC1lHeBqY0XlRisq1urY8fRUH/0LH748OyW/laCJwQs8b2GD3qx34oQqKrAJFeK8Dvc&#10;JtY7VkDGI2PJ/bNALGM1Rl/sogWWK8G2fJug1CaxdYo607lFf8o0JvPuoDP00TUxCDqLbyUYjZV0&#10;FtaJV5ZWY2WdVRoDD6LOxPdtAr4W2MHjymQ6o8YETRzEZtaHW3hRiQHg8bZ6tk5KvDGOeNzWzzQz&#10;uP/RycX9D/C3EupaA1gvU8dgx8APbFZ6M1rL9NastUVvZy5tbgt/cnq+8zU3X6vc8pj1d/+t2cXe&#10;31xc7D9mBpiAkY2hbdBaF1hwjgGAZS08ZymVK7ULWKcYsBCM3qbEYCxcSVBTjj3Vz5GGwAWHh4hK&#10;QUsy4I0Sg7cCaTtDjmligGDQjfCNcwACZobPW4A5QexB8Lz9q/XF92zAaQoYWcBCsIp+awMW2wAj&#10;/Lvi2fZg+OxV/a2EcrAS/yolBmgD7bFPBWPFnEG4fcxbzCvcsbKJAYljTPC4tE0/9L5Y0kFJC3zt&#10;j3t8uaa2bZ2iznR+mKtsbJnG5PgLTAz08wXCOp0xSchvPeeJQdBYU2LgNPaW6MzqizAx6Ebwt0pj&#10;QWd1fZFcZ6gn66LthMSgpDFA/dDfmRDQd3ncaszWn14+/tbZ+e4rw2fhtxLqWgMFrQloq+o7jttp&#10;Ldeb2Eb90WiKGrPIcWn7Si7QPro83/ndcRu8efCxXB581vx8749IoPvZ+cX+pbBIt4iYFUZDUtCE&#10;wvYBxsNyJUrliS1jA5U/D+y4QAhAGPM7kxiMwLMKH7TqyQGCFZKCemJQBSwEXgkgpBhcnhMGQo9e&#10;+Yjd4oet1gKBQrwxAAFm+k2wXKorfmcDjg8aIAUNK/pYj3V9wBqdbE8uz3YGl6d3RtOerGskD1ri&#10;YzExCIT6KSnI+oNOOHexk94ujqRgJfPSYBXrQFdWZzgm7aoPAunL+iL9sQlbrkSpDrDnqbGuOqNm&#10;VEfQ1ducGHiNUWe8gxDuHNjkgElBu86Czz8UoAenjxeF15cifetbn/SlNVAnUTddNAasxjZODJLP&#10;1zXGNnw7k/MHPzwf3P+ey6c/syjrrUoMvN7Yb+gzjjvZIGot05scT4lBHCsTGe5nZk9b9Han89Od&#10;V+bH2//hzRcimcfyYutXL/p7H5BMcq6Gh/Hw/hExRrQBi1DcNpB4rlMHsFxTWXve9xEC0NuXGCBo&#10;rQtYzYmBDVZVwLIJQRW0EFTiv1Lx36m6UgpQlmKwAuhX0MwcPtEBBjgXvML7gnV4PgUs1BHf6xK0&#10;GKBC8GhPCsDl8S1JDLYHg2evjsuBKiYGCFaJEKS0P/TDAKPEOQ/FPorYTN8/xl/YTc5hbqSksxaN&#10;eZ8sUdLAujqAZdrK2TK2fWrmeRODrv+VUEsMnMaoM5sY4IesqDN9P7qDzoLPi16uo7OSrjw1fYGo&#10;MbWjYLXUhNOYakb8q6QvQI1lOqPGol6stkjy+6irNp2V6k/wlci9ox9ZmxgUtJaS8KQ1jDnO32tN&#10;P6cB/5MymKPOM9aj3pgcGL3Nz7bnkhwciK9866x357fFrfGT9yEO8qWLwcE/lCxykRmQGANSzE1U&#10;Iq8HlabyvqyHdfN/barOEd92hTivBCj9IRTLW5AYdLmSaU0MELQ0cFVXMfVgBRBYEIAipeDURIcg&#10;ZfusYW/ZrUPvMAAELqwBglaco4PnQBWw5DWCTwxApcCD1ymAGGywAj4xGJ7dubo8lcTg6auTyZls&#10;RCZYVQFL/CwGqurLnGL7WaACDFJA1soGqpQYyJx8oLI6o8aAjLWE9UuvhVJ5UCpvYZso23aeZepg&#10;vNhssNZxY0sak7l10Nm17xg4jVFnrYkBWJsUQBfQS6SkpTaeS2cypq46cxoDTRoDZZ2FxMBqzGql&#10;q8aArWeZXr7+/5ucbe8iMfB6KyUGVmt5YoDxFrTWlBh4rWkbOF7f08TXl8JCkpKfRnKwWq0+JW6T&#10;nzwP/c2Dy/u/YTG4+/7Z+aEkBWI0GJGGFFJQNsZrwwYQD4OBgoWObeKcDUIWrYu2paw6iGmP+DGw&#10;zYQEg7crMajdMdjgrYSQ0YtgMVYlBKwsmKQgg8DzKHApDDdA69aDFT+BzeCEf4usiLdaU8CScW1C&#10;DF76XmD8oFATKwQ2BUkBNpsQsErYYORpOsdANXy2PdHE4OSVKwQq0p4YhDa1fwSWBPQiY1eifRis&#10;NHDhGGyA+cXgVNKZjK8J+iXI/NvAcgmMU/5CQzjv9QVYT0FZ054llTFU5+X5O5UYtGisnhjgzlPc&#10;IDvpDHqJbKIzTQw21Vn1dsa1dBY1tpnOosZUZ7m2LOs05s/bhIBMzh+8NB3c/8DgzZ/WxMDqrS0x&#10;SOOwWlMNGb0lrQHYA3Zo0RraQ9sy1iKYU39nd3m+97tWq63PjFvmJ/4D76MsR/e/ZjW6974QtGBg&#10;GlGML4azm3dXqkCRg3OlgMU6pYAFWFcXCpg207kCeTk4NsQg87Ro0JL5vkWJgSJBy34gioSkILz3&#10;GZICOCuyeBmnCVbNASsmBghWz50YABuwQtAqJgbCtRIDwsDlghSoApu8FsK3QSKQwz5CFhyqZAF+&#10;EYJ/BQJRKWDZoIV/Uwx3DF7ROwY2UBUTA/1Bm1KgiqRABWQeKSkAsBnAOdEZyksbCvwNyNjaoF+C&#10;3L8DtpwS21+ns1QX5aS8bZOwbU9VRp4/d2JgNdY9MWjSGJPvsN7wA/gKxhh9bm1SAEQv1NhGiYGw&#10;VmcvODGwNGgM5DoTjclVdfWBxODb9Om0iQqwY5PGvM6oMctk8Pq3X/X3Xx68Ge4YWL3VEwPxC6s1&#10;M6Z6YiDYpICJgVLY02R8a5H5wD9nZ9uvzXtb//Enxc84r1aSFFwe/R8Wg7sfCwEMwLgwYjCgDSZt&#10;1AwqAaKJFLCA9hEWCe2kQFX4SVptF+NBnUK7IHz/vBmvXIlXP1QDx4UoZJ4WmxjIlcRKAscKX3Ck&#10;t0WrtjCOTRKD8M2HgpTNCVcwDFhBXNKPbn4mMYB4dYzi4DZgZUFLgo4Gq9cCw9e7Y6+CQHwflf+a&#10;hZ90znGJAcaG4A9KQamNFJTaYWIQ3mKRoCPrn91OhK/GQIGgNBFbwqYEgcgGKgsD1fDprXDH4PiV&#10;K6xXY2KAD0HVEgOsV06440ZkHmneeC4knYVARY1ZX2sCZbiRKtHva8RygRgIYz1ooaYxge0njbW0&#10;n2kMWJ11SQxadLbpHQN+w2iTznJfwKYHXzGJQZPOahoDG+oMZTfWmUsMaEurn644PTUBnYVvXcXG&#10;jjjpNBY3VfgFfh9hIv5Cu+JuZ0lfgBqzTC7u/+D4/OgHkBh4vaXEIGqtnhjkWss+HyFzqOYu88r0&#10;JuWus6epfkL5WX/n0fR05/+6fOPjX/oJ+9bCkyevft7y8vCPLAZHP6nOETMu/dUwMeBygEWAgwQD&#10;pg3b4Y0Y3mOUurIJN4LNj8jC6gJLXQSbeSloIdggIKFdrSPClnaqJKAAg5SC1ziOjDgkBgqCVQpa&#10;4jhZwApBKzgQCOMKQYvJAYJWmYngA1QdZNwQD0RUBazw/l9bwDJBC//3rO9lXjMx0PdOuwasemKg&#10;tyodwZ8o0AZYbg1oby72wJWeXu3haga3O3EFgM1VPxCLoICgtieBajvZF8ErfArdEwIUbI+kbHiy&#10;pZ8xuHjyyjQEKvxfPJICWWdh1sOmIn4IXxA9VEGKa5aT3ruVYJXsATRQybpKoFWoM/X9oCOrLUtd&#10;Z1IPUFMenMNYFGgMoI70JfNWnVmNid3g56pfnYPMRdrJNBXJEoOazqQOEgPqDH9VX0DWqUlnbE+Y&#10;yXiqL1fKdQZdWZLGJGHPtUWweYW1DpteU2IgPtmYGFBjopFNNYbyUVfPkxhYfZGirjwo14GF2GAm&#10;tgl3VGQNEZOx2SIp0A/pQWdiM0kOYMtKZ0gMmjWG50gcqjsM8Y7B6d7PXjz5mWWlN6818U/3FkK4&#10;k2F1Rr+m3mSMnBO1hv2MWgNIMtbsaSDTGvUmtpmebI8Xp3v/aP5s6+viVvqJ81g++tjnzPsH/5f5&#10;xeG9YEgxoAYxAIeAY4jxLkSouELCImGxFHkur/W9Sg2UUlaNh0CEwAOkjR6QRcuQ9gE2PsK+ZYER&#10;UBZSdw7nlAATEEHjtTos/8dfrh55LBKCmACnhvj1L5+LI0nb4UtM+Bf9IyDI/PWvRwQBpzOOCMeE&#10;aGbi3AHZeIQpApkwEZGMj0Usz26trgCea2BCdm0JmTbENTmVq1xhegZR4rfE0Q/sEsWvQOBMCBz8&#10;UhR9LzMGnq5sHLDcbU58YEtsF5KtiiBMF6A8aW7twAYIWnNZi7n4Sf6d8oImBeEvboXi9wnCho+g&#10;FJKJ8BrBDLbekTXZMtxZDXDH4Bh3DF69yteH4BiCW4DBjxtNeL8aCV0gBSprDyX6umpMdDKAxqCh&#10;oLFMZ3he01nUmOpM2gA1nUn7QNam0hn6BfBn6ixqCPqCzvAcxPkoPBahxjS5UF1ZxAbaLvRF8BZQ&#10;6D/TGAI4n3udyYaEMeimYjSmyUJcG2xI0BY0NhLaNYbnYe2hsaQzo7GgM/gkcPrKNIYkYUOdUWMb&#10;6cxpLOrMakz9qqQrT/K9dhaC7AdKpTGsFTUm5bDJagKOOAVbIn5BC9BZ0FjQGbAaCzojk/N7PzTp&#10;3f2+y6cfX1TrZNer0hr1pnEXfhh9s0lv+byiz1utlfa0pDWrN2jM7mu51vBTzvPe0Z//hPm2xJdf&#10;fvkzRIB/WYT7ZmVIGDAsOpKC5UAMBAPSiHpLJ6B3EOytHQ1yQhR3ukLBxovgJM5dcU/Ae2rynIgY&#10;w08F0+ERTBBgYnCSIFFhjuEHakA8FwJT7FudhQSHAVXACqTEAJRExXEBfR42Hw2qiUoUcOir4zsS&#10;rG4reB6cvDofYPBqSAww3mwcDE4t4KrGBiGPD1IW3m2IgWspx5Ri4LIBS+wRoY1BCCJm/Ol9P4zV&#10;HO9A+i55BWsQ1qS6fQjktV4dIICGwIW1QfAKASwkBEwKro4td1bnT1+ZXJ7sDC6Pt8bN61TB9QyB&#10;Cj7QHKiSPTKdQTdyNUKdRY1lOit8jiH5dNIYkPYynYmdVGPy1+oMtoONMAYdF3QWNNOoM9VY/CvH&#10;mQCk/nWuJLSrSZzRWEoMoDHeDtf3fi1xXHENVWcSjDOdpc0HV6ph3aiz8ck6jeF4ITFQn+IYoo5a&#10;QWJwTZ3huNWZHGvWmU3AK53RxiS3oXBNjYFMZ0WNQdPRh2KMxrpQY0zAg8a4RpXGLJOL1z80OX34&#10;0vDprUVILkprVkGtVYlBpbVwd5XkWqsSgzV7mmpN9Jj0Jv6tSTR9Pfq709q8f9STRPEvxa31vf1Y&#10;re5/kRj2KjlXFrBgEAasrQZwHobek3p4Dwr1wqIoyGwTYkANUAhUwfmX55UQFMnIgzjhjIK2Q8dj&#10;kPfkgYekMQh0jEBo25Zl+eRIRVHJ8QQEU42NYAwINAg4EMXVMZKDwPgEwSoEo3A+JAElGLDQnl7B&#10;cDxt2KBlb4Hy36ssXQOWKZetk1AlBnlS4IOW2pM2LI37umAddL3s2go4js1GzmFd4SNMsqrEYFfX&#10;A0HLrhEYnGyNLk93B6Nn2zObRDSBMgBt0x+9X9XsEcdaTwxKGtuSc0Zjqku0a9qu6axFY+IPS/UT&#10;rAu0gDYwVvqw1RYpa8zPr1qHqDE5ViqffCKtZfQPJYwrjc9pLIyx0hnW0a4f1pbn2nTG86ozjMn6&#10;VhvUGO4eZDpzWgJNOqPGOukMiUG7xtSm1oalcV8Lacv4q13fan3CGsNPqLFcZ4h9ucYsi8HTfzA5&#10;O3x9+PTOsqve2Ad90/tXsomOvRp/2NOYGLRprdJbSCacvRv2tPnFg+G89+h7Vquvf+/eOZBM6J+X&#10;hdy1E6YRQ8Cy2VXZiDazComBtAG4ILwCV8TJahuVE45+sEfKiHNXiQEdrwpOlvVOUce2ncA5KyyO&#10;oaEs/tq+CccFkQRhYAOCU4eARRiYSuC8tiPt6bhqgm0GiRXei6yuMgCCCxw4OLGug33PVG+J0v4R&#10;nouBL9StqNo2QSvawNpKbW7t+qJAe2jbw37UDmE9rM25MXBdPJdPdyaXZ/uD4cn2lS3fRG3NBNrB&#10;2yLZQ5HXXRMDqzHRZbPOZO7rNAb0VnhYE+/LnIMlzcfNJZ9PTlE3AOdj334MpbKpbwfGZdeU64fX&#10;PMfzJXhe5yh91fyrBdWYjo0aAEFjzToTu3uNddaZ0VjUmbdVZtPCmK8N1qtE7At9+/UA1IfVVpHe&#10;/R+dDl77p5IYLGy9JmprJ1i/yGySxovncmztnrYt9aA16k20JhrNtAYa9fZI1ufR1WLw6B+vVk8/&#10;P261753Hsn/4K+b9w5k1YmVIGBAByxrREm61BIIBkxEZsPSTn3RUMZwixkuCkGBlP9WbXuNcdDgZ&#10;C8dFxyuhDoGysV4RLqhpU8FrHGc5iiHW4Ris4ynmWDYOA45ZoeC5LU/nLsH2OMY0vg6g/FyyWf4K&#10;owVBhgGHgUiDUloXQ6eA5YJWnLu1sdqd47MB53lBe2jbw37keWkdSsHGcnlyZ3zZk8Tg2faUdbrA&#10;dePalWyR7JECFXRmE4OyzjKNMVAlncEWBGvpdVbSGMqENfE+zjlY9BzGH+sUof0j2bxxzJZ1a4jz&#10;pbsLPFYbi8Ax45hdX5ZheWrKw/NsKxvfGvCW50I2hpLGQE1nTRoDnXSGNmXe78HEoA0te/n422bn&#10;D14NdwwqPbVRWkOS2SSNF8/lWHbHoKw3aq2mN+5psElxTwPUmnDx2svL4Wu/+D3zuYPlyf4vmvV3&#10;XxWDLq0RK0PCgAhYmyYG5o5BSgyaDGgDFohBa4hz0eFkLBwXHa+EOgTKxnoZyTECdq6KrUchmLos&#10;V+s/OqE9puMQbHkrFJZheTq3hedsWzp2jqkDmJN+cv+swgYsBi0Gosag1SlguaBlxk2y8dPGLwK0&#10;h7Y97Eee096wLdehFKAsw+OdyVASg9HJ4Zh12mhbP2+LZI9rJwa4Y9CUGJTW0eosagzH06/1VTrj&#10;eDkHS5oLbRvrJmj7iJ8z+khlC+vH/rN+0WfheBqLOWfXl2VY3q4P4TnbVhpfBzAfjG3Wq2usqLMm&#10;jYFOOkObMtZPoMQgrdfg8Qdm/Uc/Nnq2pXcM1tG0hiSzSRovnsux50oMjF077GmLwWujxcWD759e&#10;PPrX49b77n2sLvb+ucXZwT+c9HavxKjtiYF+iAgbfzRc/JBG+OYp0pYYiPH098QFbPi1L/wQAyr8&#10;dx4cg4Fh9CA+jouOV0IdAmUpiOiwlVMUAhWx9dKih/oq/uhs6CdzSHM8G4eQ2pW/TWXscbZbcna0&#10;oXPgnDqAvmcSPGxiYINXFrDaglangGWDFsYdCO9/B1SUfM9YxQVgaz6/DnGdYBsPjuO8PKedYVsG&#10;llKQslyd7o6HvcPB6Nn+xNZrom39uIaWME78xWuch34QkKzGcp1lGssSA5lr0hiQdWvVGJ6jjJQ1&#10;/oJxcbycgyXNhbaNdTO7x3aKsJ7F9Y1+MluiTznXOBbTPuvzvD9m29W2TVmWT3PqQIgNkhgUNAao&#10;jRenM6MxHXeuMdUZNfaidWbWN4O2MLa2uihpi1jdLEZPvmN2cf+n35bEoHFPq/RGrQW9ucRAv1pZ&#10;1qqoN6+11/GZg8V88OBjMoZ/8139ZUjTs93/ZdbfH5WMWBlSnmeJgRgMmEBV0SUxEOMpYryRGK7G&#10;42hIGBdiiQ4nY+G4MFY6gkfngrIm4CjJKdoDltbjYuuChzaC+OsBi07px6TjEFCPffKYHo998rWt&#10;67HldQ6cUwfQv72SsaxNDLAGGwUsF7RSYlBRv8J9QWC+0dYZOI41lOe0M9asFGQ8KHd1uj+56h8O&#10;rk52xuvq0Rfsunm4jtl6FhODkr4CmcZ8YnAla5U0Bko6e0GJQYvGgJ+rguMtGkMZ9gt7EvZrx8Fj&#10;SBhsnxwfYL987esTXz7NqQMYd1ti8OJ1hvZkvBi3jj3XmOqMPvFCdSbjj3auQVtEW8OmJY2UyHQz&#10;fPKh+fnDHx4dby9wvFQeWL+w6+fheuqapvHiOY7BVm17WrWfBb35xEDWKdNb055GvT2SvenBdH5x&#10;/9XZ8O4fiNvwu+exuv/SZ4tR/rNpb/+JGHdZMmJlSHmeEgMYCP8z3UxlxOsmBgKTAhN0GDQAxpoc&#10;yaFzQbnkBAE7r0bQT0vQYr90SuucfkzZONz4gZ43dXybFrbHunZe60D5tjsGNmgpDFpk44AlY+2H&#10;f3XjdzwwWIF3S2LQBZS9Oj6UxOBIEoO9cZe6KMP1KsE1zNcSf/Ea54PG2nSWaexaiYHVmKxpQWcc&#10;L+djSXOhjSN+bkVQrkVjKMN+vV1L49GxSB0/fsKxsrxt02LbQz07r3Wwn5LGQElnKTmwGuukM7Qj&#10;41QqnVmNqc7oEy9UZzLuwvwV2j/aos3WHmv7+ehNSQxe/8iVJAZd2mC9JugH+ZriOY7BVu17GrUW&#10;9HbdxEBQvUl58XW5cF3MB0d745Pdd1dysLx88Avn/cOPimEXTUasDCnPN04MELCMc8Kp7G2XZMQG&#10;WgIWwFjpTB6di5mDrdMK2kc/6NNi+mdZ9FNyzmwc6BdtwoZm/Kk/U57ttGXFKM+5VA6+HpSfF+4Y&#10;4FgesACELcGISIBaZgFL7KEBS8ppoGI9fxXjEwPSlhjg9XVA3bBGpfnrcayjPPdrRGhnD86Ne7sj&#10;3DEYn+zN2soStmnX2cI1zNcSf/Ea54PGuiUG3p4yz+tozPk5xsXxcj6WprnYek1o+1wTi+ubfVm7&#10;so1sHOgXNjTjxzGWZXm7Rk0aY5sYQ+ZDa+CYvcbKOovaKWkM71Ov1ZnMCeNs0RjidfKJF6ozGVNh&#10;/grt79bPYtfA2x3oeo3P/p+Ts73Hkhgsm+pYUr0GMB5SjRfPcewFJAbX1Bt+kFD2nO9cnh7+C3Fb&#10;fmcf44uDXz3vHfz4OiNaQ6pgkyErZwxfQ2lp2wBiMMiMuYYYMCh4jgtjtQ61KX7eCfSB/uLitfUP&#10;Uns4Fs/zHJ5ngpHnDFh2LHRwG6w8FABI7XZExyTBhN/o6AmBJozZjl1BfWcH264S/4e3qg/75r6R&#10;iwt3kpA0CvhK1fS1qvH5xqBuXLM4tgyMOY5fbWHmqZuKO2bXBoxPDqZX/buDq5MDfA4nrVcJW8+2&#10;aUl2i9ix8jsEGOTLGoMdjcYynclcSzpqw60v/ZzjtXPaFDvvBObNNbGg75b+tZ7aKCR4ILOhGT/K&#10;2nEArlFJX8CvoV2XdXC8JX2BVo0BZ4fwLYtV20qmM9gWWJ+wGI29UJ1xfHUbJPvLWO087Vz52q4L&#10;SecuH/344urZd6y7Y1CqWyLZT/BjDse7aK2gt+vsZ8CsM3x1NTh633J891fF7fmdeaxWjz931jv4&#10;q5KtnK4zojVkECvOY2PCQtCQdVimnhiAaMxNoMOlhaQIc8cicJqS8IF3Kj9/Bh/26cdh+7d1NCkw&#10;4wPJAdFOPMc6HKcda+lDOYRj55hT2x2ojXcNtI2CObt1sO1aQn2MD4Jqy7oLicFzEUVqxpaB4xi/&#10;PPdz1fXOxl/n6mxnrJ8xOD6YZrZZQ6ktYG0G7FjDsaCfNp1lGqvpLK7XpsT1pR9zvKW5Afqth35N&#10;fwV2/jWNcX04hmQHtyY4bsZHkv1MXZRHv3YsHF9JX8COH3VTux2ojXUNtIuCuoV1sG1b8sS7rDHV&#10;WSkxeC5kPBifmXdGHHfNFvIa56vxm3MlLp9+y3z44BbvGHSh2E6E/QI/5i57Gs/X9Hbd/YzAVtEu&#10;897ex1YXd7929dJLnx636rf3IRnnH51dHN6DwboY2Bq1ZMT829ACzGa1LK6AcNum9ulYB8XgMeds&#10;QGgaP4Cw24RP8TMAgNp80RdAv4THYv8JvDbnQOaAGH88xzrok2Ph+Epf9mHHzvGiPvvpQhpn7Hc9&#10;Zj1l7dLcEtKuXtmW+sH6h4Blf0UtBTAGLkkOFAlaAMGLz0tkQQ6Ugla0cw0chxDlubUF5uXXLTsf&#10;uTpFYnAwGJ8cTfC6bLMKW3fdeWBtGJA5G51l6xEJdmY5acPqzGvLAluUiIEK0B4cX2kOTRoD9Gv6&#10;rPXbbL60PUC/7JuYMSisw/pCbZ1NPY6TY+H42jTGMaOu7Wcd2Thj3+2Y9UR5jLuGtF3UGWzZojHq&#10;jBrrqLP1GsNmGGxchP7j7WHX1p8rcfnmt83P7358fLKrb3OX7Vdh6647b+0YwDGZ/1qtUW8oH/R2&#10;fa2BPDEI49t/aXa+/7tX9+9/dtyu357HpLf/68UJf4AGpGjbsMa1hqQR2+vAkGEByokBXsfjvOIB&#10;MDoxBk6CiYZkPx4bBJqwQcCO2RIWK4I+iT1uz8fnOl8IBdAZ4vjZBtrHOBCY8DWgwAcsUBpn1m8n&#10;7HqhrfXwe86n+I7zdEzakHaCMOgPFVVfKGt/QW1bX9vglV3dMHjZY47wIbuGOw34ERf1HdicvhPt&#10;79ZB10D+pqQgG3vZp8Ynh5Pxxd0LSQzGTWUsbAtw3drwdUvBqqleFaxkHph3MVjhGGwAUIY2imgd&#10;lxjAPtEudnwE/XtNlbD+W2rH2kpBn8Sf4/n4HHP264vnup4C2p9Kv9RSk8Y4TmvbrM9OhLVQjWyg&#10;M4Cv9KXGAOqndaXOZJ30L+amfaEffHNqs8YynVFjLTpLGgOlxEB1Fu3dgvqOQf1Jxx1s5X3AomWG&#10;T75vMXz8Q0gMSmU8tl27hiWyulInaAfQpuV6gH2FdaFuqDGCY4LVmtebljOJAewU7TPrHe6KP/7a&#10;t+1nmwdv3v4F45P9vz89O9CrHjthirdEbhA4aL7Ith1Cw6c6QjBUNN7IGFCNiPMG3q5RUEaMaAKX&#10;DQB2LOwXY7DBqYSdH8fM5/YYYR/E952dw5h1rnHchfHDESbSfylQAY6xqf/NQH3MB/NFMFkPy/of&#10;KsFx3bSwNsV1Q0ALiUGJUmKAQGRfl8gClg1aGqwi2j/GAWQNSsg6LEcP9O2RrgFLdDMd9+9eXPX2&#10;R6XzTaBN60/0OY/1N9TBOK1/4bhtx5dnWZ0f/Av6Ik06S/qKlPw02syOxY4HY/e68tg5op6fC48R&#10;9kF839k5zteO3YwfGptJm2MZh9WVfQ44jlIf3UF9tAPf764zwB93wl/qDG1lOrPrpxpD8pDfMfAa&#10;szpTja3RWdIYdVZLCiJt+gJxHVRjsg4l/2lCz1++/iOL0ZP3yxrNS2VKoJ71K/qdh+dZD+PCmDk+&#10;HLPtWNgP66TEYFOtwT/5WYPoq7TdrH80ng0O/uFy+frPj1v3W/uYPtv5rbOz/R8XIdQ+6VkyIPEG&#10;0WCaDImsHMYU9JO3kXjM/hRoSAxgNHkO1MlikNdPehqnzIAxYdxgOAvbxtgsGC/HT/F77BzbsHai&#10;LSy+b9A1MUDQYrtN/Wb9FObaDdRHW2g3v5JvAgEGf+3vpPPnTUPA4frENTTryECD25kBqROxgUjR&#10;HybBX5xrBmWUSyJ94/fTtT+AOZbXAyQ/hN+I/enD1n/sulqujvcno97R4Ops/6q0Vh67dnzeVs+W&#10;xzh0jETGlzRmdVbSmJQPGgPQGTTWRWc4XtYY8HairTinkr6In2sTtIG1hcX2TdbpDOdVZ7HNtn6b&#10;+ugO6geN+Sv5NqCz8PPBdZ0FjcQ14hrqOtLnyxrTtxEcSWMtOksao86G6Dewic6S32yoM6Dnh298&#10;eHLx2g+s+x4DwvXjWrbV4Xn2x/GGcYq/lPY0vhb0A6CcY9IakGOb7GmoizYcaHt+cTAUv/2+1eot&#10;fktheXDwWfPe/n81Odsd0Sg0kKVkQMAFSwbBTyGnf6MpIRME+FEJTroWsKIBo6O3I+ULgQvjKYGx&#10;2jldN1gBawdAhyJ0dsu6gKVBK44T+DYtqU0zt81BOxg75nPdxGBLXldXJCHYxPVxYki3LAGCiiKB&#10;yWzoFSEINQasGMyygGXaqQcsktuA9lO/2TBgXR3vzZAYjHp7Q/pUG9ZX+Jw0lQUoj3FUPg4/oaY8&#10;bRoDm+qsrDFAO1kwTj+nd5vOuMYs79u0aHtmbpuDNoLGnjcxwLGaztw6ZhoD0AJ0pKC8Z01iUNLY&#10;O5UYXDz8Z4vzx982erY1t/7VBP3F+k9TPZ5jf9V4Zawd9jT9oSSUh9YyvW2iNZRBv3W90VaRPxG3&#10;8LfmMT/b/iPT3p5e7VijEB5vAmV00TVbEiPpl288FPCXiCAzRJxARSqTTrdWogGNocJ3wwfnpOPy&#10;Vlj4kA2onNEZLxmV8Mrazq/kJF0o2cLCMVm6JAbWCfydAN8HsWW6gTogfHjmeRMDG7AYtBAwMkF4&#10;hgTlQsCxa83vI/fYMiAFKxKDGMYQPtOA+VnKNvT+0sX+45P92QhfcHSNxMDC402gDPoPGz7e6oDG&#10;2nQmfgTwr22b6qyosfDeNu1A//Q2S3YztsL4S7boSskWFo7JslZnZqwcL/HtW2y5buQa2zQxwF9q&#10;jMe8zmq68rRoDFxLY6BVZ832o89kiYFZg1I9oOcGDz82Hzz59k0TA4v1pRIsF+64QWvQVoc9Tf+N&#10;FP4F36PWgNi/RWuV3tZrDcB2i4vDq+Xg/h+O2/iLfeC3EOane9+ZG8M6dbtIAMuFrAlGfCSGeC2C&#10;52LQDDEqfyyJQtXsCFclMCACdHA2NZiSO+38PIgDIgvUx2+NqJiAwHMoR2coOZWHZT3WHnYMJTol&#10;BnGcdqxsu9S/ZV3/FSgXAhaDlg1KbTBg+WM2YKWgRUGkICXrjEBlAgwEUq2ttJWQYNivwGt8Zzl+&#10;1CSAANaMtinjCMEYYI7NGw3sQnsnn3Hr4BmfHY6vzu8ORsfhtxLW4fvievB4E6Gc9IkrFAlMlc7W&#10;aCz+lkiYBzRGneEKL2ispDPVWKYzBv5qPLQBbWR9l+c4N8y9pCmPt5eFfdsxNHEdnaEex7oO318z&#10;GOfzJQb+mNdZWWNCvBugGjM6yzUGShqDhtZrDMB35kln7XGSdkm+U1iHNhaXT75jfvHaTw+fbelb&#10;Ceso+Qn9p4mqrIzn3Gqti94wH8yFWgPUWtDb+j2trjVAG9BWkkzNV737X7Ra/ZxPiVv68z9Wq5c/&#10;Y3ay8/tnp/v3rOE1izMLxEFZw1l4PhhREgNkVpkhSwalIXGHAX1h0kgIQDCiNV7dkYU+sIb044mG&#10;jPOhMa3zoQzqwIFKQcpiHc1T69Ngz+l5jAHO0xawGsYJOI4m/HiaQTnAbH+zgEX8a8LEQHFBaylX&#10;LyFjDhu8/Y3z+fmdxKx/OwPH8sSgwraRkCDH8VwrMTBfPJI+LIV1MUzO9udXF/cGV+cHl2ynCW3b&#10;1S+tcYmwZlK2lhg06azSmPqSJN+VxkBYm0adqb64ts3BKtlM+qDflnwXdi7pylJak1J/qU9D7TzG&#10;gbl31BnrcazrsH21g7GjfNBY8MWyrjyV7+avLUlntcRA1vgSGsPmnWvEaszrrNJYVc+S6Su1V/nJ&#10;tRID/drgqDN5nenDMR8+vLUYHf+/RsfbrR8+TH2wLtqNfeJcqQ7hGFNiUNzT7H4W9Ub/Qn+Z1jrs&#10;aZne4Cste1qclyQGy/nw7p3l6PWvjNv68z+W5zs/f9E7+B/YGUVSTawyIrCGs/B8CFomMRjAePbH&#10;WORY428cdDFgyGbVmfuAQb85MQCcB+fH15wb6sBpS4GKNDm374PYvmplcQ5zt8HK2EMx42Q9jnMd&#10;pfGVQbkQsBBcYEsblNoIdm+HVzM+aC1jwNJfKysGmXLAAjhfClbAt6NoYhDGWyUGZZvRbmkNsQ4m&#10;MUhrFNeWTM6OxlfnkhicHOq/K7ah7bJuYZ05jhKhDSmr72maYFXTGYDGZMzRn4LG0P86nZU0Bvt1&#10;SAzM3EJ/+bxg55K2iF8P2z5hm4T9+bd7tCzOYf5NOot12Rbr2XG0YftqB3OpNBZ8sawrD8u3UdaY&#10;zP9S+mzQhdWY1xleQ0+ry3piUGoLqM9EP9k4McCamMTAr49nMXrze+eXr30U33yY27lO8pHYpl1r&#10;+nGJqg3xj9KepnrjfsY9LYy98n1qDTTtaWYdVG9c8+bEAHAeao+Lo6tF/+7fiNv68z8mg6Nfg29U&#10;YkfJgBQPXqdJ1oVXR8qZoLW8cIZU5FjtbkFlxGyj0luZwYDhNpffKPA6OGObEQHnUJoL6zU5chO2&#10;Dd++zivOzZbTsrAr7WzBMVKwO/osjdHjx9aMs7c4ZBWUxN4tBAeWQJFuf4FwLBFvRUMQ+t8FeltT&#10;1nkk6O3HpiBjxOLAeR+sSKl8AOPF+LixNa8r7EK/13VgQhDXp/LXisnpwUS/EvlsT78SuQm0jfKp&#10;bbPWXO98fUpIn6oxCVbUWS1g4a8EKtVZk8YAEjesEWwXqGtM1ltpTwwIbeLnwjolfwU877FtANu+&#10;grkJ783EINdUiaAlbP6hXk1joKQxJgZOW6SskwroqSkxKJVXNInEHNdrDPam/bPEW+CapjV2zC8f&#10;f3h+8fr3S2LQeMdA7Y7yaJ8+4NY8X6MmpGxxT0PyDa3heWlPwxwxDmqNexrWKxB0ZbVGvTFWte9p&#10;INmkf/Bkerr3r8at/fqP5XD/F017B9/MjrUDTKjBiN0MKWX6+HUvBC0aEUaLhlRiwNJPeYqgtV7J&#10;gJUIvAGnPYIghnJ0xnYjWlgWlERPbJv23wftOVvG0mSzzFktOEYKdvf9tRFs2gXYPG4QsHUhOJXg&#10;2rBekSgAZMh420CDFu4WSGIQMudy0LL4wFSCZUvBKmx0GC/FtiZoib3p99V6yFrobfiwFihn/WB0&#10;vDsd9g4Ho5Pdq9JVcGoba481xdq6teZ6c62bocaEUrBiwFKNxSCb2uV6N+msSgpyjcmad0wMLCwH&#10;rL1K2Pb8cY/tQ+3ZYLe1OjN2t22U+ixR11IblcbU1gVNlWD5dTqrNCbJgWpM5tKSGHhKuvKJAco1&#10;awxgPB00hrURe9P+XI/cV+s6Sz5x+fpH5sPH3zt8emfhtabnYx9MDK6vNUF/EdbvaaIxq7e0p0mZ&#10;1C7GQK2FGNtlT9N1z2JVZbM2Zr3DyfR0//3P/ZXJk9PdXzs523ndBi90UFowvvaDqSNGYdBSQ8JY&#10;b1FicHZHwCd1gxFDXT+eZmhwQIeiHSwsD7sgMbCOaJ1xXX3L2oDl7I6+1zpyo0OWgL0s8YokZbHr&#10;sZs+nzeRghY+FY27BS2JgQ1EAMGphC3Duu1BC4EZc4d9CO2B58GO6RvLiK4B7B/OY01xq1S/jU7A&#10;v91JYjC5PN0fXJ5sX9l/xyP0leQTcT21bbfea9fZaWzRl+TA6+xFJQZnlc4qjVW2WgfnG2zWrBGA&#10;8hwnyliNgS71PW+Nzvjc2rKE1VewNTUGSpoqYTXE5yWyxAAau5IxDqVfoy1itUNKGgO2DOq2a4x+&#10;AtsQ2qNao/DNgFgbg9o/nMd6hrcjgsaCzvAlT5HzRz80uXj9Q5dv3l40aY1+Evor72lr1xqkxMDs&#10;aXxbobanPWdioHqT4/ELrAJuPA2ozfp7r837h38wbvGbP5YnB194dbrz3+NWjDcioEBSthWNagdS&#10;ow+OVvPe3Ug0JI2ohgR4LeLUxKAlYEnWxNvaU8micOWS0GAVAtZ1EgPMldiAQzsQltdxCjhPx7MO&#10;2FTftmFBe5mTthEdeC1YH/lb2VA2IqLZJwm2rYDDVgHGBiWS2T7Cc7ZuEyEJkCAjQQsfOlwgMZAg&#10;lgcslLPBCuURnJBQRFKwCgGLdasA5YSWkHOZ2Aj9BuuEu2YAQQv2jOC13hLkmmLdq6QA30h3+XR7&#10;enm6Nxgcb7UmBvQP+gDXLV3RxLX2/pIBjUmwynQW7xwkjeH2pv40b1PyHeZOX6h0ZtY40xgDPm3l&#10;xlTAaqCLRnTeAr6GFl9TbDVG261rw5MSg3WgXLR9K+IPC6AbWNBYZ505TVh9kcz+EZ7z9UswOUga&#10;G8nf2ud46hpTnVFjUWd6XN/uy3VmNVbXmfUTQjvhOdbJ6SzZFzYN59EGk4JKR+EbVsG49/AnJoPX&#10;v33w5FZrYgDUD+waynpzT8Nr7zM1vNZicqB606SgaU+zNoC/tuxpSWtA1nvDxIAamJ7t462VH1mN&#10;tr4qbvWbPUZnW181P9v9STYISh3q91gbAenmUyhHoyNoTU9lgBH81jjen9H/8USg0swqGDBfmOAQ&#10;wSlgxOAY+J/68OUenvDVoCEpCMbjGLqA8nbuTXB+RH/MBKANoVTHYutmY5C5MxgVSTbH1Q3sBvCc&#10;4BzK4eoWHAoitgFsUV39gxBYrJhvCa9G8Dx82ChQBSAfrCaSzY5Pb9XAOdbx1NpI3Nb2cK5ULwU4&#10;TQpwBYQ7DXgbQhKL+ClrlEN9tHN18mojHOdERAdBhkAN4VWBHeiHg+RvLaDra1s2CvaC7K2uzrbH&#10;o/7BYPis/u+KbT6hwB+wnvFKVhMFOVYrJ4TjSFBl8zQ6w+/4J51BY/gwFNrM2qo0VukMGkMwbddZ&#10;CFQI5saH14A+/dxL2PlpHYI2ZPylOp5UH33HOYOarjyqI9BFY0Fny4H0p77ideY3TWos6KzSWNAL&#10;tUGosSadoQz78tg2Mp3F9prqqsZUZ3j7IWpMCBoLOmO7GENJXySMk8kBNZbrrNKY11nQWKUzq6+A&#10;TbwWV0/eN7u497Mj9++KjX5hgcac1uivFh6f+z1NtIZkQfWm+1nc0+AvsT2vNYBxV3tau94wdvbf&#10;BY45zb23/0/jVt/9gR9fWJ4f/m+tERrBRO3tN2NIix4XIEzJWiRzC0zPYBTUwSJIpqXiy4NfmoxQ&#10;vcZC26CVw3PguonBtcHY4xx4zM6B8Bz7TMEozt1jz4egJKjtEeiB2I5rwR/jYFJg/iddb1eJ6PNg&#10;gQ2cvCq8Eui/ImUQtJAcgM0TA4ByrGcptWFpqlclBjFgEdxxiMEM5VAf7ZQCFeEY64mBtCP2svBO&#10;VR0cZ6CDnZGEEfH1s50Zfl1x1Nu/5Lp3BuuPNeWHrxr8A/Ac3tJKGhOQKCSdQWPiL00ao2+G57wy&#10;q2sMWJ2hjh1LF9IcNwX1owZ4zM+B8Dz7pIbsOPy5RNIZbIY7LfhLnVmNVTrDf3Pgg3701crHsSla&#10;nUWNCUgOKo2Byter+pU+rLYIztt6FtvGJjqjlrzO0nGB7WIMJX2RapxMDJA4NWmspLM2jck6w+4x&#10;KZ/1720tRk//Ab4SmevfGVlvJgb0gzZfQR1qDcxkT0OyoHpLCWX7nhaOMTFYrzfU8+Npg32kvs4P&#10;fwD/cRi3/G6P5fHuFyz6B+/3jZXQDVBFUhmyNDA9LiDTn5xWX32KJEGNg3IoUzCgzfbYb3U8v51Y&#10;3SaqYJ3r4OfRCdgB85DnbAfj9WzaBx1R7QzU5nA6ZqUxYOn5GLDMF9VUiYENFkwKqiA17X28ov/x&#10;1ez841L+FQEJwgaJwUmAgSeQBx7bFtthW1pPg4iUsUj5LDHQDyxGBhJcYsBCGbbN9rLxGcL550kM&#10;AiFoVfVYfnSyPRn29gaj491xyQdawfpjXflvWlEfJXgOt9qTxkRvs17sC+WiD+EvXuM4xlLWWTi2&#10;TmOd51LAz6ETmGfUAduhTT2b9JM0Fm0UEgCrs6ixFp3pusfEIPh8uFOQJdxOZzPR2fwcyQEThODn&#10;VRstiQF0Jn9xnmVt/VI7ti3W8xoD+sVW1Bk1ZpJvwLKN44vw3IvWGOvo7Xe9qha9Xzz63nn/9R9B&#10;YlDyhVagDa5v9IU2X0G71BqYcU+TttRHUT+2gWN2PCzH4017mtWa1+imYByz86PzWf/of1ouj78g&#10;bvvtD71bcLH/75QaBNYwCo1oDFkrI9A4ITGojIhJp0mirDEgqIwVaDreButsjBn7RsAOsIubh4fn&#10;aKN12LaDvQECliWeb0sMRPghSCAgrEkMUtBakxjIpjo5NQEhJgUhaEnwwXtjsslDvOGTyVHotbZI&#10;CF7lxCDcog1BSwIW5qb/goU5SqCIAQuJQUgOcLsz9KttY6xKCFQV6A99lIMPA1AaewHWIziGNocn&#10;tyeXp7uD4cmdTolBtvay7s+TGADogP2xnE0KAPWC5yjDczzeBtu+DhzPxkRfZzuch8f2sw7fdq6z&#10;mBhkbyOgPDTmEgNde6uzF5QYiJaSzqzGBBynfujvyTeLOgsaU53JsZLO+I2X1b855hqjzvihubrG&#10;6jp7qzTGz7pMTqXPwaPvnfVf+2jXxCDzA1nbTRKDcHcu39OoCe5ngH3huNcNztvjbbTNowsYs2h/&#10;Mb+491PLq8PfFrf+9sdq9dKnT3t7/6TUICeYwKQpHmPIWjlBj2NA0g4MZw3ZNNmSoXAc7SGo4fw6&#10;Yz6XETF2GXMKEhvS5BR+TPZ8CbaRjYUBSz9ARvBazqHcADZHXQT5EKwoOg0aKTAgmCCbf1V4JfJx&#10;JQQt3uYMAUu/DAhBQANBgKJUQQpIBMYnOTgePjSDvkNgCCIPQudrwnKWKmiFOpyTBuMYkNdRCiTh&#10;Az1hfOwf5Wwfvn4TrMfXHPvw6db08nRHEoOt7HsMWtfbrHtKDPDX+JWH59qCFfvAX47Da4btsYw9&#10;72Gb14VX/tfFjhVwTn5ctkwJttOus6gxnGvQGde/0pjVGTUWdFZpDIk3NBbetgufTYioLwU/osZU&#10;Z05jgD5Nv6MflnTGMpZKY6FuSAyC73fVWTX/0Gals2psOE+tNNVvgvVYzvaT7HP+4KX5xeMP4CuR&#10;m/whW3Oz9mlPS2tc1hvPoR2rNUBdoJztD8dK2mE5jtOW8bDOdaFvLy6PesvLu38xbv3tD/wuwrR3&#10;8LpvzBsjQSMaQ7KsRY8LaMsnBgxadtJNBuJYbGKwDs5hYzBmO791RIMnjC2K7W+I2pFta39CMSkA&#10;4SqmlBjkVwvI4n1iEOCVTUgMbonN70j9bW2DoqQwM1EWghaOMSgwMHiRW6zgfR3Ws8GkDV7F6Qcv&#10;5S/bZ6CysG2S1Y91Wd9i69jzHPvls1cnl2e7g+HT3Umbb9JfqnU0GtvgjoFPDKzO2C/HUNIY27Hl&#10;2uD4r8NzaUzg3Ettb4q2RZsr0qdqizqTY8Xku54YlHXWrjFNClRnlU9ZX2rTGKAfe82wLQvbtLA8&#10;od+vAxph4mA1hjatvgCO23H4tuw5OxZ73J7n2NF2ss/g0feM+w9+pC0xoN+AsJ5Ob/gbj9myvo6/&#10;C06tAdsnx2C1htdsy5Zpg+1dC/Rl9DS/PNyfjw7/vbj9Nz+W5we/xXdujVAJxsCO8FzKWOMRPR4n&#10;35YY0FjEHkew41U82rRjfEuIfaW5XwNvB0uxzxZQR9ul3bNEwPcZAlb4MA7EFsD7epWAwq29KjGo&#10;g9ufVWIQ/pXJirJRmAVwnmUpdB8UCM6xTdJUz4/Hl2HQ4n9lsI5vH7Au66e6EdufhX3xNcfB+V4d&#10;b02RGIzOdkbWv+3apvUFXGMCfb2gxKBVYzgn40E/b5fO3k0aA6inbdP2G+oMGgufLIcekBS366zS&#10;GN5CCN/cqW+DFXyJflrSF+B5+h39mf5pYdusw3qsY+vxNcfi200acRpDOTtu4Nu3+gK2Pwv7sufZ&#10;vu9jNrj/Y/PL17+zlBjQN7L15FoTs59Va53Dc+sSA0+mNXmt/i99oU3vi28FHDeYnR+Opxf7/7e4&#10;/Tc/1iYGHhqxY2LQZERvrJIRZRLhKj5ix/iWYMZ+XbwdgO3DztUeL5HaQLvEtEtC+RCs+O87gRCw&#10;xifmagO3/fVzAfjUcEUetHglsz4xAKWABVSwsSyDgxW7BefYHvH17DjYbrFtBBsEnYagVarL+p2C&#10;Fvsx59CO5erszhgfPrw63i/eMeDalXwoaew5PmPgdWbHkGkMx9AOAlVsi2N8q+C4rwvn7rF92Pna&#10;4yW0Ptolrl0Sytd1Fj5Vvu00BnKNUWdWY10TA9CkMWrF+jP904Ljvs2SBvwYiu1CG9AINSZAF7aO&#10;r8v6m2rMnue4PIvRk/fNLx79LH4rwa8916/kSwr1FrUG7Lr7+mi3pDXqzfYPrN6gNb6VBl+zfvhW&#10;wXEDeb2cD45+ZDk6/JqYApQfy8u7v4cbojWAfZ2BCW2QGKBtGKRkQDWUM6JFx4X+aEjTfhPeKJuA&#10;+jRgV3wgqZ03Y+K87Nxt/7aMxZfxhHIhWPHfWwj+5QWJwdXxbcMt4dUA/q0o/msRrnJwCxQfnNKA&#10;hbcRzHuOVpwQvA0wpYDFwMB6ldAZDCqqOxsB1kdftv/86iyU08CQtW/7CYQ+CgHF1EvBSoKdDVpN&#10;cF4lxNen+HfFcW9vBD/2GmsFfrNhYgAfgK5KGlurM/jqGj1bdD4FP+wC6lMbm2D7bzrHPjCnNo2x&#10;jKdUzhLK1XUGjeFLdnKNgUpj4d/3kBhUOgsf7JWkQHRW8ivqBz4e/D3XmNWZ9+VA/e4hylJjwNcN&#10;ZXONs1y9/dCH1RjrWmy9osZadIa6XZiPHvz0Yvj0m8anu4uNtAawt2yQGMAXqDWvN+9Tnuzf/fG8&#10;oS/C2OF9sStog+Mm88HhTy0HR7+99WeZfSU/MJA6wmsacU0g0eMC6lCklprB3GQUtCH9+EV7t1Ba&#10;VD3nHIzzwjy9Dey8S2VYjpTKB6qrFx+0ro5LiUFF+E+CGLAE/meAvu/ZkBiAEDjyBIHYgAMqsdsg&#10;EsbMcYdvMcs3fMC6IbBhTvVyoZ/QZgX6IXhdBRIL208By2KClq3DsTUhAWMyvjgajM/ujukLFu83&#10;2briPHx+w8TA+80630ntoA/09S7UmWoMcKxCrUw8znlZW5TmTXtYO7EsKddBmbLGyolBXWd8mwGf&#10;Q+CH/qAz+pj1M/gRdNSmM/ob61Tt1HXmtQNynbIs5hXmZMuxfZYLeI2BSieE41qnsdB+VY/za4Jt&#10;L0ZPPrgYPv7h8dnewvuH9RHrJwpei8/7PcaWJzyHet53SJP/AG0HbTttvxNIjPkHy+HDr4hpQP3h&#10;B2cNwQlxsnhbIMt4Yl1bh+hxAYZP9RuwxgOpHbRv+3q7DMm+1tA1MQC0Y+ZEOB7PEZ5jFmqzUa3j&#10;bMbXQfjloFVPDEpBi++NVv8yGBKDKsgw0CBwVFfuhMELQLQhaFQf1EIAwF+2E4JsFbDyQITnOI7z&#10;rMOyLDc+qcoxKLHNJkK5MA8bjDRgdUgMEIxCoK4HaYLz47Ot8fjicDDuH46tP3i/oG9ka4njLnjY&#10;8haeq/ygGfYDUhuojz5sYlAY7wuH/axBxwc4XiFrw52jHZNeMF8pY3XG815jXmcszzovLDEQ8F8x&#10;/E8A3dzUz6iXSmfQWKWzXGPB74OWrMZynQW/51hzjcFXodWqHVseZaExgP6oHWqpDZbF3000Rp1B&#10;Q110RvvNR48/ML987ccm/cMF/cLifSStKZ7Dz8x+5ssTnqv8oRn2AbJ2qGtquzDWFw77McwGR2fz&#10;weG/H9OA+sMHAzsJTixNGK9RxnTg6yRwPJ6zRkrgeAGUzyaE8RHTZ414Dn2m9vA8onc6DFq2gazP&#10;FrR8HDMpjQ3HMWfYkIEn+2ClQLswQPE2Vel2VRW8CNYHx6oAEL67PwSs0bM7GfUAhvdGcWtSgoUE&#10;nSpYiEgluFTBJsDgwL5CfzZJYKBB2YjWCzDA8vcFwvefMzEAoR3MB+XYL/vkvMYnoSzKhf5Cu6Gc&#10;IR5DvyjD9lKgssRgxfdNbbBCELKBqXRrF+Dc1cnWVBOD3uGV+gv8ikSfIFz7pLPoF03lM+I59ffY&#10;ToLHHaybfBR9WN+OfdaI44Hfp80W4LmgY4nnVUfmuSfrr4VUpzRuB87Rjkkj8tprDOdLGmvXGf0W&#10;x6zfB9/F5rlOZ0ljAjZ3Jti6eUaN8b8eKo2BksaYfFe6UrRuPtZKZ1ZjlXZCO6KNrF/OK+gM9bVM&#10;PF+NzRCPo1+UCzoraAwwISANOivpC+BclhhcvfYji6tn7x/3DxbqO/AxYHxD/SP6CP2gtqe58hY9&#10;Hs+xjQwcL2Drax/Wx12/CR4X1HdNe0lvOGfQsgWy/gyL4f3/+/LJ0ZfFVCB/+MKpQXQc0cHEifOY&#10;nYQtSyNYOJnUNvqRjCnh+rVtZ8j5Gjwuf9EXFtqKWj9cZRbNjy0Dbdh2m4hldLyujVJ5nvNOZOeM&#10;Y+sDlhW5BAuIUMWKgCBtSlDBXCFMnB+f4G5BKWDJxiUE0SNYBLRNDRSxzdjuSv9NC3NA0ML44zmh&#10;CkCBMLZS0GCZEHhRLp9j6D/rW+2EwC59C5X90G+A5aqxGfBa4drHcgi+GoQLASvCQOUDFq9kmq5m&#10;eO7q9M54fI7PGNydqL8YjSXfiWtP3eg4ddyYr/Mhj86ngnPMdGY1Bkyftu0aUib9tc/lL/tK+iJG&#10;ZxwTy9dgu2y7CTnP8dr6xbICz1sf0LqML3IOPoPxNusMBF8E2CDVx+mT4j9zoP4XPjsFDY2eddNZ&#10;aBeayP0c/r1OZ5W9GQucxkAsFzTm58gxWI3TTtKv9m3tZ3UWxhTGZcDrRPANllunM6+xks7aNIZy&#10;KTEYPfmO+eD1n5kgMYBfRZ0V9aZjjPPEcxyLPpR8yRPrpLoAx9kufMxqjT4n2HZr4HyJeB590WcT&#10;WJM49mDvdpItbL/CfHD3J5bDo98UU4H8sRjd/7taUSaTgWOk0GgC5wrlssHhNc6z7auHq9X4UQDP&#10;2V+sn9U1baT+PLEOFhpGpCgADEnHBrV2LWgn9lM8b+largnUlTmrXeS5HXsu5kCYD8UdMv6pBC1m&#10;5vqth8MwfrSFeaPe1THuGCBoVeAYmJxIu6fSLqCteggEYit897d+/3c9ENt50K6E/ebjDm0DvrZl&#10;bFm06fuz67wRjXUwdvgEgmMIRiXaApbHBikwPt2ZamJwdnil48A6Ww0QHl83R5ZjWTlm10GR4606&#10;a6tL2B/HY8B5rLHXGFDfiTpjW439oL22MRCOpUvZJjBu2CKOH2OkH5Z9EOQa0+QbV7+y0UFny8sw&#10;HswV7VSJwXqd4etz8XXVc/yWhdGYnWtpztSXtX8+7mod1ukM59Fm1l9cY8UeX0drHYydOqvrC1iN&#10;rdOZ15htY3754KPzweMP6GcMMB5qhVog1EDTmHmO9eNrjddmPfS1bf86e5pQ6zeWZx2st11PrjG1&#10;BnybHm0rtmeRZPcV/EZSTAXyx2r08GuTEYg3oBlsDZyzdWNZHYiF7dKIBK9ZRwbLyXrShHy7pp4V&#10;/SZGTOdiW/ZYiVTXlN8Y1BWbMEii3ZLgSTheBSyfGCyZGEjQQhbJtsJdgxCgCI7pFcyJ2Cj+6I7+&#10;8M6Z2O9M6vYCIWi59b7I5+xtA3vnY+daYF3ytQG2LOqizaw/ABtFOyVkHAl7PAObAcabg0AM+4Tb&#10;niHYeHzwATje5eoFjM+2x+PzQ0kMjsIdA2B1Qo0BnvdztNi6sU7yf4JjOOd1xtesU1g3kNbVtIm+&#10;+RxlShoDVmepHYc/x36bsGWvDW2Cv/Lajt/6Hikl3/AT1RmugJkYRHvQ373GKp1Je0ZnQWNix6gx&#10;1Vn8satsvdVXq3lYu2AO+vszaDuNm2uxXmeojzaz/sQ+CXtcxtGus1C+rrMwZr3bom+Z1DUGrL4I&#10;9NRFY0QTiqtn3zEfvf7TtcSAerCvS/MkPGfLC+pHcj4D50paw/HYjpZz6we4rrU2Y/nKfu1JeNaW&#10;qefP2WNEEtTZsn/w3676t784pgPVY3Xx+Evml0cf9YZIBgIyWFCbAM+jvDW+rdtUJpIMHgdvhUsD&#10;WDgpO1l7nnVZv82IpfqEdZtgObaxMRhDtCNsi2Noj2Mvg9uWuBLB9xLg/TeIpQpa/C53zE3fUont&#10;hR+xAiE4Vcj5U7nqOT0yCcHdjAV+SlTFLyB44df6KH4ENAW2DOBKCIFQg5b+BRI8hSo4AtgYQbIC&#10;ddFWCEToU3wE8Hch+DqOIw9a8lq/0z4vg59DDb+fzvmFMWINw5Vh9T5mUzBC8MFfH7B8OZZFoJqc&#10;7U/Hg6PBuHd01RZwMo1EX0j6IqzHIFSqyzIsx+cCE1D6PP2bfmX92fp0SSf0/8on8/q2nq3L+ha2&#10;1QbbvDa0H/7G8aBdO34PEoPwgV34BdY3Jgd610D8EzqL7XEeuBvQrjHpVzRW1hnWBmOMRN/ONQYt&#10;Ro310Z4kB6qxXGc1jRV0hoQf7SXdqMaA1Vk1jmaNARk7xlbTmay3riFsgiQr/3yA1w83+ZLOShqj&#10;zvD5BLwtMR++/tJi9MZ3p/9K8JogPE6fsPg6fr+ydVnOa02OK2gv+lvyEfEt+jShn1q92PPeV219&#10;X7dU34K6Nc4O/qZcWH5pTAeqx2q1+tTV6P5/bSenWAPESdaQ42kRSvUshbZpQE4GA7VGoCGAnSAN&#10;UjJCmrCrx/Ice6k+6/gxlPDtA7bZiWg/2pDH7Tg8SAwYsJgYIGhlicEw2BUBMbQnqEgBRUtCUGoj&#10;JAYIFoIGggr8/rgHV0NMBEqk3zD3V00xsKCN1Af75a9JNowjlWU5ec3x2ICFnyJGkMQVFa6cYMP0&#10;pTQRG7h8QPIBq1QmJQa9/cl4oHcMwr8rRp/PdGC0oGWETF+E9Uv1LA3n6Wf0r5IvWz8m1ieJ90li&#10;69ixt9X34yhh2wYcU2cwd9gh2hbHSmMh6BOfCWhPDIKtVWfSZrvGwHqdLenDzr/pxxb4c0gM6voi&#10;1JjVGbUA0E7SjdVOm85suXie4wHsp9IZkoLwPSpeY15n1E9JZyWNZYnBpfjF6Mn3L4ZvfLhTYoDz&#10;0R8y4vFiXR6zFM6rzqQt+hl9yoJj9EFifdYet75JfB2Ov62+H4NFLiB/R0wH8sdq9fhL5gO5srET&#10;xl9nQHZsoUF1k4+GKWLbZbnY5roJWGMA2789DthOU50mAwLbv731VsKOjX2x3c5Eu8LGPObHZLGJ&#10;gQ9afP+TiUGye3bVIcdVyIF5777DB6z7MqYYJAqBgu1ZNk0MbKBCcNQASdhvl4DFcvE8x8OAxSCJ&#10;K6awvuGqcPTsllL9S1mVHPiA5ANWU9AKicH2OCQG+xOsQxZwgNFCJ53hPJDyjTqL5zYNVMD7GmDf&#10;9hj93WLP61jNHOw5gPLss6QrD8rZfthuZ2BTsQHty+N+XAT92MQAySPuLNUTcPExrkNBY8H3Kh3V&#10;MTrrS1v04ei/xLZXtbt5YpA0Bkz7mXbadGbLmPMcT1lnIfkePbtd1JjVGfVT0llJY9SZfpBRE4M3&#10;vns2ePixiSQGXO+kL6s1UPAHQg3qugIp36a3Nq3Rn+jvhL5ssWOwx+n7xJ5j+Sa/Zh30WdIWGZ/t&#10;/NfLk4MvjOlA9Vg9fvy5i4vDv7kYHD3wxrMGtJ0RDjAZi4a14DjbjQbEcTsZtueNCNgPYT3W7YKt&#10;U6pn+1ZjxffhS9Cgfny+jy7ADrSxtUkJ3JaD0GzQqicG4qhWCOmWH4CYH4iYA4t+TimALc5NIDAB&#10;gaRgE1kXtEqJAeppe74f4gNSiULA4niqgIV+MQZ+YOzFJwYMVhKgwr8r9vdHXGPF6CCsT6Uxrj+1&#10;YFEfQBmUNeUzcDy2a8vRf7yfW6wWiK3XFZT3fRLb9zqNgXdCY+jD35krJga8hZzWkZqA/wVKGmvS&#10;2XLQXWfwafhzSV+kUWPA9wOosTad2fNmXLnGrM5gRyQGdY15nVE/JZ15jWVJQUwM5lePfhz/mSB+&#10;s+B6J71l65T7Af2S0Fd1g0c5lDd1EjjGNgWrNbbBtunD3pct3ge7YOv4epwP+2zX2503JF79upgO&#10;5I/lk1c/b35x9H+an999SgMSTpgdWHDMDgj4AaesvbAwwE7ETgbwWFP79ngTLOv7JL7fdiOWEwM/&#10;xi7YcTXBMsAmBvgbvqAkJgYX+LcgEQRsrEIAFPMjOVexBBfCeaT/SMQt9B6KwAGClyBBbG3AisGB&#10;IEBslBjEetqe74eBaCjj5nPgy1k4LjOeKmihX4yBiUG4ktkkMfDwnA9Yk97u1fjiYDA+2ZtiHZOe&#10;YiBJxONcb/gFfdDSpgEFvoJ2Yrs2UBHUo68C67+2bWLrrcP2Y/u1ZWyfmJPXlQdl7BibxrkOO64S&#10;PB/GizHazxi4xOBCEgOsWUrAgfid+qXTGTRW0FmmMQF35ZYlv46+bP0ZvPDEgLqyOvNlLG5MucYq&#10;nWH9YMPrJAYeqzF/t0DvGFw9/eb55f3b0mc9MbBEXXDd4Vslfyv5TwbaYPtoM7aLc7Yu/ZbtgpIf&#10;27b9uRIsa/2X59in7bddb5IY9LZ+fUwF6g8kB8vR/T80v7j7s8mwZsLowDdKY5YGnaARXXvE1rVG&#10;W2dAX9fDMuiP+HqbGzHM2ToR69u+N4FjzGwe7VSBMWNs+LRzSArwJSl5YoCrGXFUBq1hFPvwNTlu&#10;GEQuhPPXJGAFFqCHBAEgYCFAxEBRChYMNAYGLSYAPliRYtDy7evYhZGMs0vQimNg8AR50EK/2HgR&#10;tOpvJZQClg1KJRioGKyqxGB/oonB2e5VtrY2SMWgousd1xn+UPI/+pn1mRpoI7bJ9ux51vW+6l+z&#10;vK1vz3tY1mLrUR+gq8bAi9YYx5nWwtgpgDLoB2PjN/7BD2xiAJ1J3aQx8TvqzGqMOoPGmnQW7yAs&#10;oTP6tvfv6NMW+jd1tpHGgG0f/VFnpDQOSxwDx5FrzCTgsm54W8a+lWA11pQYlChpzCYG8+GjH5oP&#10;X/s+8ZtrJwb0Ofod/Y2+k4E22Edsk+e871m/Lflw1m6hvoVlOIdSv9QKoH7a9DY6vjMeH+/8hdXT&#10;rc+PqUD9sVq9/Bmzy6PfNe8f3vadlxqnEUuDT6ANtyCWWt1Yxh73531bjWUFlvXlreEsbUYEOM95&#10;Ay6C778rHGNyZtiK6LhxHuPGeNE/brUFOicGPjm4fF0ELn8vXheBg8eBvjxHAItXOXr1kwIFYYAI&#10;QcKCOwD4sFX4BDYDVwhea4OWDT7oh4GKiQGJ48H7snxbJICAheSklBjkgYvvfzJQNQWspqClv0Ef&#10;YbCyQWtythP+XfHkYGL9z66xrrM5B+BHJZ+jn1mfqYE2Ypul87W6sRyP+/McE1/7csSW9XXaNNZF&#10;Zyz/vBoDHGeyv2ilrjOUDQk4dWa/Nrg1MVCdia6sxlJyYHUGjeF5vJNwAZ+u/LquMVBpTDdkozP8&#10;x0NJY/xPiDwxiO0S9Gu1ZaHG4tsiVmf8nFJdY9RZiK+lDx+WdHYdjVkWV2+8fzZ4+JPiN5oYEK4z&#10;19yegz94H6Rf0ufoNzXQhmnPniv53dpzsR3gy1hYnmVt3zjfpjc7T8/odOfvFf9t0T+m/f3fvDg/&#10;esl2Xmocx6xgOcgMtNFgRI+WkYXkp+pr59gWaWkzlTfw3HWNiHOAZdEGoQ2uA8aWnNiCY9jwBV7N&#10;hCuYAIJYFbCkDdRh0BpJgNFNFUiQIghYGrQeC29EnkjQAPL8Qo5LIFMQ2FKgQ7AQ0u1Saf8ih8ED&#10;H6qaneHzBkgOSiCYYPPGlYeMFW2xfcKEZiTjAHwdz+NtDh+w8qCF4GmJ74X2pH+9oql/L4GlKTHQ&#10;QCXBiPggBUJicDC4Oj0cW/9jgCL2HIAflfyOvkZ/sX6usI3YZu28IZUTmBzUzgs6PjNGX47wvIXn&#10;MGZqxdOks7dKYxxrWWOYL86jLPq0GkNSQJ1Bi1I2aUw215H4Y5POBoA6E30N3hSdUGdyrqYxEP2f&#10;GnM6o78v+vh8QrvOsFHD71VjmhQ4nXmNOZ3VNRZ0hr7LGrM6Cwl4SVukUWO4O3CJ/wJp1phlMXr8&#10;vfPL1z56dbKztH6oa5vWuPJlAH/wPki/s/5GX84w7bCtJrSM9L3JnubLkVTewHMYK8ZM3ViatAb0&#10;3NneT4zO7n5V3P6bH8uDg89anh/82dn5/sWst7cMX/+JhsIttvA1n8ioIR7cMcAHpGBEbHJBYBXl&#10;iVj0nBhFF1AEh+SARiJc3LqobTn0BwGTahxhfFhsjBeLDydA0AWYC16HY+GKIdyyzwlzDvPGJo12&#10;giNxYdoolcGxND8GHJLmiLnJ4kuA4nes5wELbYgdUQ62u4QNEQSEdBUAwYvwLyVQJSRAXUqgAhq4&#10;AIIYyoEQIMLVjAQKBVcSgezqA8QrHAaOELTC5w7slUwVtBBcZKy4KsHVCbgEYdxLIEF3KWPX56b/&#10;hdSZax/hSiVcuUhQ6stffqtcBhIRnBM7StAK6xcCU1c0aCEYxVuYiRigeEUzOd2bXPX3JTHYvsL6&#10;4DcndI3wmxPYgHQTCjrR8/BLAWOCj1mNQbzWxyqNhfpp7ZMGZK5NGqOfwUe66iy+rsqwX2qM/hcI&#10;X6WLsZY0hr9WYyWd8Wrd66ysnxK+XLBbsIHOyWtMv5sgzC2Mv66xSmdSDnZToq9Gf02baiedyXHV&#10;mdUYiD4OSjqLGgvJQdiM4f9BV3WdhQQcSbPUcTpjbKg0Rp2xb+nj4v5qJtqpNAYNBZ3VNQaizvTf&#10;FmF/rGFZT00g+V4NcQe0rjN754DMh48/vBi+8f1Xx1uLap0Ep7Xgn2Et8ZXyfk8LiQEvdoPfhHp5&#10;G+E59SBzbtAaSFoD67QGXJnQH3Vm5iZUexqg3qCdXD+V3pq1Njnb/xfj9t/+kE3my6a9vT8/7e88&#10;gEDqjYaMT38ERBcoDhwZnPzlAoTB07C5AQmFpkLVLFyIRqoZzx7jcflbNmJFEDg3VhjMBiw4ZMmI&#10;4ZZXBY5Zw4egRSeCQ5UyNsAAFcSSB63kJJy7DVpxnsF2dALCq6EIykhbmp3qF5WgDbRnA5cEowwJ&#10;UBk4hmAl6FWL1Ne2EFBCsAj/WijH4+1NnifhqgLBZJPEAH+xUYEw7hB4JTgBOaZIGXxbHALTNH5m&#10;AOgXuQjBJmKHGjFwqc/BXli3/ErF4wPWXK5kOiUGZ1vjq/7e4Opke4w6Wg/+J+dUG9Yf43kAH7T6&#10;AvA1blDJn9GX15kGihaNwYfgT/StksZA6VgkaAx9xHEoZlxCsGvYVCuNWZ2VEgOvMVDpLCQHwd+p&#10;m5LGgC/H12oD6MzGGGoszhnn82Ab6hLGMtWY6iz6avRXbrSddcakIG3+aAtaoB4CRZ1pcgD9UGeF&#10;xEDfsnOJATQWdcYPTy4lPgSdOY2dS9It2qk0FnQW7CF2qBE1lnQGfwjxtgmvsZkcK2os6owasyxG&#10;T75zNrj3U1fHtxdJawD+GH0yYLQm/VS+Fgh7AO5YhPLq01FrqreC1kp6U53An6zegNGSYnyvRNBb&#10;1z2NeqNuKu1UeuNc61qbnN3plhjgsXrppU+f97e+btLb+t7J6e0T/CwvwU+H4id6F+fbMsgdMUTF&#10;Ql7rz/YqGDwmggmWjZgMZI1IrIALxiN6tazZIfqi04iTEBlLcEYE2uCEwXjxthbO6ViDI+MYfya1&#10;Tnh/DPWZGEA0CEzIOj02YHnUBpgD5ue/WhPzUucIQquCVbktCwJXsI21KxKEDuDKhYEqfvNZ+sZD&#10;BWMKx/Ub0jRgSfABGswQWKogEa7iMS7MgYED7cQ6Wg9rFzLh5CvyF8EYV9PlOz0VQdRYu1BuITZS&#10;UjAPvrYQP1nIlXsQVBWgSvigpUFH/KoUsPLEYH96dX4wGPW2RvPzLalH0AaxxwPQk9fYlD+DDY0Z&#10;neUaYzBs0Rl9LPmCwNd+o1S/qdOksaQzHQftV9mt0pnMW+pQYzgXAlSTxoLOwtoGn2cCsInOdP7U&#10;A+bpv74Wc4saU3/rqjHbbrIt2jVaakI1BqQ8NJrpK4wnIG0rGKe0b3UmGgoa450yjk3moRoTtK1Y&#10;B4lMprPwPOhM5ht1tl5jQWcL6kw1hnakX6sz3bzCWrdBPwF4XdRY1FnldxXzy0c/vhi9/h3D41ck&#10;MbCaatFaX/yxV9/PqLVKb/Dt8DrXW4vWsG7wh+QT0c/wt6PWQNAb+rDzjXrTMVjbUmthPwt7E8Zd&#10;6Q3Hy3rDsTt/ZfnoY58Tt/5uj6veK790evbqX5z277w+698Wowbm53ek4y0ZvCQHhsUF7iQAGDEP&#10;WElIFm9Eb8B1RsT/8EvAUscZGONxQeOiwngWOAJZoF6sC2eCo9QNSKqAxY1o08TAOlGar/vBGxWY&#10;cThbfx3JziXbrsPYWp28ASYNbD/cKmuvEwId2o/jupTy+A569Y/g/MFnYFc4dMiEGTjCJlPHBhYN&#10;LiIGtMVNm8EF713iioTC2hRtk4GqAfy74tX53mB0sj2BRrpitWWBxrzOco1hbGt01uQHnXVGjUn7&#10;qpWgsUxnMXA2aWwm56gxlENwnpyV9BWoEgP4AfyhulOwic7U7zh36OsF6Yxtq31Ktm1D7VzZOmij&#10;jGos9oF5rNcY6sT29a6A1VjYXMsaa9dZk8aSzowGVGfaT6WdrnTRmGV6+fhbZpcHt0cnSAzK2vKU&#10;dDbrh3Neb5XWrN5yranN41rq2hK75tQa9YbzrJOBtoDZ06Le2rSW601eS/lV1Ns6rYHl4PYviFt+&#10;98fy5Ce/cNa79b+7Onv12ya9WyMYkkamIWlMH7SCM64JWCVD0njE1ONiBNAunR7Gi0TjqQFbjSiZ&#10;ohgbC4B6axMDMXB+NQNh5bc0LQhWDFj2uX6IBfPBPOEs7koGc9skUFlQz9ors+M6TL3czg2gjowZ&#10;c9FbrDHAMnAmtE20z74wLulDr0KxflUgQeCpghSzYEs9YKkYTNAKvpcHLr0leN3EwLbVwqS3N9HE&#10;4OzWFTXShXqgCuBcUWNJZxzb26EzsZ30lTS2RmcISEln8pxBDmVbg1WmMaxt0Bi0U9IYKGqMPsg5&#10;Q2PUmRyjz1rtdIVtN9q4DdaJ5HYuENsPiUGusTRHW9bpTK8+Y4wMSUEXjYENNQaoM/hJLLMJXTRm&#10;mQ8f/cDk8t6Hh8c/+1yJgT1f1JrqLczbaw2k9eQaW5r0xjpCtoZpT+uuNdWb2dNmEhu4p61NDOTc&#10;tRIDPi6f/tSXL863/uq0f3vkjUhDKmJEvRUjg9o4YDmDeWg8ioJX7SB3MmNEdeZmI8LIughSD2Vx&#10;C1cN2UApMWBA6kL6/XrMCXM2mSTEr8FKytTqFQJUCdilZLtNqRy1hbhu+GyDHwPOp/a4xkSPUwAo&#10;b+wvto23uDIYsGygsqwLWuk9w3j8OtigVGJ8shsSg5PbYxts1lEKVoDnaxpLOuM8G3Tm7U54vgG0&#10;UWkMvkedWY1VOqPtmzQ2k9cYJ+qgHNZLE/CCvkBTYtAV9UH4J+aC+XqdyXEmBaW666j593OgOmoD&#10;5WQOmMdcXreOg+tLUlKAsiEphv2bNAbadMZ1tj7gdfFWa8yCr0SeD+79+ItMDEBNa6q38p6W7O9t&#10;T7g2DaiPShtBa1jX9j2Na2C1VtMbEgOxJerhXJvWwPjkzn+zet/7Pi1u9Zs/Vltbnzk7v/3X5v1b&#10;L3lDJmOmxAALDSM6A5KCESlYBiXF1GU7NCI/6cz3wSqjebwRK0Na46NsSAxgyDoMWAH0G4KWFasn&#10;CzzymgFL54yABez809zyK6KNgpax1YsgrUUknYvzQGKA8dmrN5QrrjOOacBCWwhW4Uom3NrEh2XC&#10;/z+3fWNaCbveWEsbbBQJJM8TtEqBySNjHGticHzrud5KKJUBdZ1xnh2T72j/0pp6nfF4uCNW6cza&#10;uY7XGJA1k3NWYzgeglWTxqgzlFuvMUCNqP/JuJPGgNEZtRHmlt+FoO+uA3XRxtulM10TGTvmZeMB&#10;y2RrzXiiY0M7TAoAbAmb4tP4lca66syuNdfT6+St1phlcfX422bnux+XxGBZ0kuJa2ktJQYYJ7Vm&#10;bG/t75Fzfl1LWoNfVf54nT0t7Gdcp1xr0FKb3m5/Mz5XGLf56z/wYYV5//b7pr1bk2nv9jy8RwND&#10;RiPqB6Ww0AeCMR4pGA/ASCURApyzRoQBq084Y/IB68geGrV0zJ8LxmwDi5dvhKVxUsREncLNHwEG&#10;x3mnIDhHDo7TJm3YMTwPnE8TWi6uJa5kJjJGvN/LcaJMWutCUPZXorS5DVYWBC2c55pxnfjawqBl&#10;yYJQIciU2DTITU73J6O+JAanm72VUAKa8vADVClY4f1HHWsHncVjlf3rfsN15XmsJf61y+vM2t7D&#10;NSgds/BcrikPzueJAcdI7FiJJgZ27oL6nqA6i+XfaY0BtNUGyui6Cbiw8J+p4PnaXOV4GC81FnQG&#10;u/qkwGJ1ZvHrV9IYSHowOlrHdZOJ+eXrH5kPH35wkzsGJdq0Vu1p0Br3NMQ2ozdj+0RcA6yh9R1g&#10;15ZlsKbhMzPdtQa4HqVj/lyuLcutb3355Zc/I27vz/dYbb3vMyf9rb8rWceHx2d3Znh/PhgxfPAh&#10;M6C+p1wwHokGrpy53Yg4HgxZGbGLIb3BmrB1yoYMAYsCtePzDoHzliwxMPNGeZZBux4ct3Zpwo7l&#10;eUA760AAwjwQiO0HwTgOnR/muSYxCLeLsYb4rvpywMI5rklpzSytAQsgIJkPMTWxacAan22NR/3d&#10;wdXJ7Y3uGJSoB6sQqHKdIbDKWKEzfBC3TWfO10p+o2tqzmMtr5sYrMPXa9ZZ5fscH/3IjpXa0bIo&#10;V5g3y7MctUW0brRHG2kcLwC01QbK6PiFqYyPOuNYed6uNdsO462SAtq5pC/AOwYoV1ozS0ljIOmh&#10;o8bAdRODxSXuGBx9PPxXQllHXahrDcerxAAf+gtJAfTWfU/j+lrfAXZtWQb+5xMDYDVSorQ2Hl/H&#10;62xyfPtDx8e7XxC39ud/rFarTzk/vvXVV2d3vm3au3My7W9PNWBd0ilaAhacOTq8NVCTES04HgyZ&#10;GxH/m+knHfABDcaqG4x0MWZTYoD5YPPnOBmEiCYGbt6cK8swUFlwnOXayMayIRw3x94G+8Ea8han&#10;Twy0XcxT1ru+zpgPE4Ng76bEYJOA1UQteCEYrQPBx9RbBz5joHcMzu5c+Vt9ndAPFGK84m898bHe&#10;nYyQHJhAlYJru8687Uvry+P2PHzOJwaba+x5dIbXhcQA83BzoXa0LMoV5s25shy1RbRuLNOGHcd1&#10;uI7OAO8Y2MRAz3Oubs6hjTz5hl1LGgMvUmedNQY21Fli+PAj8+Gj79XEwGtpHaIjAE15nVFrIPw3&#10;AO4WrNnTxO7Ps6fB/0qJQa4HS5Pe7LEKro89xrbGp7fPh/3b/1Lc1l/cY/Dk1S+TzOtPzy/ufKhK&#10;DNZcxRjjNRnRG4/gXCVsGBPBCx+oyVlnRB634Lx1dG/EQBCmFWcTdj4IWOm4Oce2iA1WgP10wdt0&#10;E66bGOB5aazalmk39aPto1wVsGhjBCcGKEK723V5HhBUNHCtoRaI1jDu7VyNeruD0fGdaTEYrSMm&#10;BpW/Ye4VeA8R5fLEoF1ntLm1fbC/rFH8y2MWHK98EQkfg1aTzir9BILGSjpjGX6uJJQLx7jWoWzl&#10;T6UxWnQ+kdJxtOOhzxIcs+00gXa9XTfhuRKDwliTxmI5Es5TY5VfQVNNOgvrUtbNJkAPJU2V8Drq&#10;zOUb3zo7P3pl+OyVZU1L60haq+ssUCUG0FqVGFBrTm9MCtwaZGsc17xE7o/Q24vZ03g+rEvlB6Bq&#10;S/nauJ2/2Mdqtfr05eXOb1xc7n/TfLA/Wg3FgMOCAdcYUcFzf0xIBnbgPcjqKy6tIZl10UjBeJUR&#10;q6uhqgyCFZzV3oKzBsdznA9j4hhL4+J5Ow+eawtOHtvmOtAH7at427eATLdpLiUwL/SBOl3GShsE&#10;8Bp1IALatnLU3KGrYAPssRKs20QWXF4gVyc7EyQGw9Pb42IwagXzC2CMsIEN2gzcKIu+8P/i+vWx&#10;SWduPeP60/+8H6q+zHm7NqW1w9rC95t0xjX0GqN2cp3hOGyGu232ijbXGfrEeOz4SmPjuVIZ+uU6&#10;jQFbrw30gTFdW2NxPqW2PewL4PW6sdIGgaAx2DfELdg12wykreB7hL5sjzVhNeXBebb1VjG/eO37&#10;Juf3PjJ89uo17hhYreU6o9ZwTvvCXY2kt2atddWbXaPSGuKiaSp6GIu2Nt/TKq2FcjgOe2HPCr5Q&#10;39PAW5QY4LFaff2nLse7X728OvoTi8u7L6kRh2I40MGICZyLtBmQ52ZiyDxg1Y1DA1lwzJfF8ZAY&#10;ICgFQ7JsQoSJfjne0tiALaPl4jwobhusbNDy7WwC+kw2hr35iewO4JY/HLjUbgnMCf1sUgcEuwC8&#10;JZQ7qA0sTcGF55pgG02gTKnd5+Xq9M5YE4Pj7YkfUxfYDp4jMJWCFctpoBohKYiJgdWY0Zn1Pw/K&#10;2WDVtFY8h1udTTqjNqy+iC3Hsjhe/RtdWWe4QtZxwscaxgeCP4U5WV9s09jz6Iz90cYlLTWhGpM6&#10;9o5hG2lua2zgQdlQV+ygiUFdY21aoE82YdsogTKldl8k8+Hj750PHvxISAzK42wDbWCsTVrDOe0L&#10;iQGSAtVb1No19jTVmzzn2jStGRK6ae1it64h6shSKofj0Bj1VtzT3srEAA987mC12vrM5fDubxaR&#10;ft/84u5MReGCEMmMR1jWlPdGBDzXxYjh7QYYrjKILwdoxNaApV8DKuOM4yuNjaS5mnIMTE1By9Zn&#10;WYs978F41EnptBuA+WyyybMv1ukyPhBsgufVujEjZmCh+P3tRgiaYiZ4bQXPNppgUGijVK9UznLV&#10;uxPfStie2vF0he2gL8yrFKy0HGyiVzA2UAWNcR2pDYLXGfARlDNli2tlzoUfdyrrrNJUrjEQfqgm&#10;L4u1b08MZK3juNXHGsZHdJ5S1m648MUmjXk/5bHSOQ/teR2dpcSg0G4J9sU16jpGEO4YIKGr7vRY&#10;jdHnSrf0ce7dqLGM4Zv/aHZxcCCJwdKOrStoA302aS2NR+8YxLsFBa2p7zm4Zgo0Bl+Jf7mWfr14&#10;HMD/m7RGDVV7WtBMWOfwI2y2XJfEYH66/3VxC3/rH8vze1+9vHzwxxeXd7dEsPrTmJy4xRqPBiR6&#10;LArKllGMgYNYMGEbBDD5EKiA/+lJGBDnKbIgpDAmLhZFmLUprzluW/Y6sL+mdth/CZxnXdqEwUdt&#10;arF2a8PXI6WyAtYI/ftxETsvnIMNw1r4TSbAQFQSMqCQLTiGcxAxy1h4rg0bGH19oucRROOtRfzl&#10;t7yhj6vj3cnwTBKDE3z4MIyXbXp43sNzfo5+nvqepyYGEqDMF/cosl70C1Jax046i21x/QJWY1ET&#10;rTrDmlR+YcdlfaNqN7Q3i+PG+FjuupT6JNW8yrB+sp+1E+1KaLd1+HqkUFbXR875sdo52HlxXYLt&#10;K41RZyV/ov8BHLd+Z8va8jhm4bkmSgm+J5WFxqzOTL3E+YOXFhePPjAydwxYzpPVM2XRp58rSeOB&#10;5jURr7TGpADrYn2L+LXsqjW2h3Ws1pq6qLTRpjUct35hse1mbcrruG2/fY/lxeHvm18c/LTQk4Et&#10;OEgaQg0nRrLGS+C4J56zRixPuKLJkCjfZMCmNvWLiqSM7/86lPq0sP8SOM9xWHupw9G2G5Da8NDu&#10;zJTdeYzBjonj8vPCea6FTQyYFJSCFgMGscL1ZdsCgL8iIrxa6poY6IaMIGECFs+Pzm5fDc92BqNn&#10;4Y4B27N92H78OFkHf22/xJbBj6zoFcxI1sR8cyYDTLI/1xdrVVi7BNeYxONsi2vIdeRaWpo0hnOo&#10;l8ZkaGsTx+mXLHddSn0S9t0E61tbNSYGa0htlIDdzdWoPYe6dqwce2letF+wf54UeI3Rr6yfWW3Z&#10;svS9Nt8tfR1yk+/bPomel3LUGMDrUvnF8I1/Mu/fu311fEsTg1J/7JNjtOC4b9PCMvhRKPzmhK4N&#10;v0GT6y/YNUjrXFjDBM9Z5Djr2rUEXHOrDWrN6w2vUdaOydLUHl7H7frtfSz7d//lef/wT80Hh/cX&#10;g7sLbxRrGEvRmKY8J9sEjdAGymU/I8o28ZO++NlR/PzoqRgwgp8gRZku/Vua+m473wbqoH+ORYFd&#10;om0sLNdGKu/tDSAK4s7xdjOxc7Jw3MEZ4cS85dUctGxwAk23/ChiK3zCYKEid/gAAti3h+XTF7PI&#10;c7TPsV0+e3VyicQAP7sc+/V9AB63YyQ8XurfltHEAB/s1auYGLAKa5MwminB86XybWsKrE82gXKZ&#10;xjroDOc4Nva1jlLfoEuZJlAHY032gl2ibTzUQBNZedjYrhFo0BnKbq4zbBztGrN/yTqNtfnuC0sM&#10;osYAjuGcHSOYXzz84OT87kvPkxjgrx8DsGU0MdDvLojrw+Rgjd6afITaqpWP57us7TpKWtN2G7T2&#10;jtwxsI/5xd0/vhjd/2kaxIqMgyeNRgQ0pP7MLwzZQM+gP1FqkX7wM6We+NPB896RGBCGlCz8FIYM&#10;hMQAixiyxdICerhgNkvril1wC9ot2ayEL9dGLWDZYFUQgxUA6pfmnYM5Qey4LcYEIQQtK06In8EJ&#10;/1rl/9+aQSsJuCUA2KBk8QEE2DEQ244mBTFg4TjHeXly+wqJwfDZ9jR8CjgQvhq8gsfDv+tV2OP+&#10;08a2jLajX2ok68T3PG2wcmtlNWZ9ga9Bk85QTzckryvLGo2BmsZA0tlhUWf2MwbWp9qAf5U01IW6&#10;nwbQLm3m7eax5VpBeWfr0toRu37sx8+7Tllj8Ff6tddYSWcsTw3Q7z16rqCzksZQnmMgtg1qDHVY&#10;1o4RTC9ff9/s4u7Lo+PbS2onvJeeQ03lNGut0lsog/fmi4mB15tdK7NeXHO+LmrN1Alr24DVWk1v&#10;eC19QVseaE1o0hr2tLhFv3OP6eju1y6H9/60JAnjyhC5wGnImhGtYNSQ2JyF/hrOZcEAfqM8gmO+&#10;DMvxHJKDkCAcigFhTIgQC41FRp362EtQrDYQ2dtBFlsG5GKvsO1jHLRZCZ7vAhw0c/h1xPVAPQQ8&#10;fgCsNGYQvsMA4w4JQtMnphGQGAQYrNYFLfz1MDgxKFlKQcuOwZLKx4DFsgxYg+Nb48vTbXzGYMwP&#10;1fFDPxZ7rgTsUoLnQ6DCrW3oI2qEmsB6mMBlgw2wPmP9I9OZWdONNCaoxoDVWNRSIh7zOoPGks4k&#10;cL2IxKCkL2LLAe+nhG0nfRi7eVhmLShPW3eB6yGwHzvn8piD1tZprJQUtGkMeI2lc0ZHpKQxlLfj&#10;IDyviUGsg7Icpx3fqPfgg/icwej4zsLqB/rIf6StOucp6QzwPNuo9Ga0BrA2TBCwNqqX+p6G1/SR&#10;TGtsA3/jcdWb1UsTUUPUG3Xly9hyOGb3NOoNe1rcnt/5h2Rhf0gynG3v3N6QulF5I0ZDhs3IGKIA&#10;DacMECwNxmipjMUYk4acISuLiQHGZx2gDczNBqJSsCK2nLWNxbatwcbabA0sXwPnaWdCe3tsGYHv&#10;u2pyEOdbohovXn8iJQavxMRgOyUGDCw2UAGeL9ElUIX2zJpGLfi1a1oProGvn9aVa8x21yQHNQ1Z&#10;jUUd1cqQeNwHrLc6MQC2rLWPhW1TI8lm1nb+WIR1auC8WafM5h5Xjv2hHc65ecz4i7lhc33rEwOr&#10;I0J92XMob8dBbDsExxgL7PgmFw8lMXj4w1cxMbD66qo3rzPC86mtkt5kbdIa4nnDutB3srpCtr74&#10;i2PahrCJ1sCGWkM7md7eTYnBavW+T1td3f+lw5Od3z96trWgWEvGVKNZI0aWA0w+GsETjbEiYjjl&#10;8uF6YllvUCyYgsWTMdEJuoB5vRUBC2AcmfMB2svYTJ1Z7RbGr9g6DfWK4Ly9OpVjahNpg/MtwfFC&#10;dOF2Zz1AgHdbYmDbYnkcZ2C9OLk9ujzdHYxPdmdhfoFVurIP8DjXjP9WVsetaVyvsFkHG1tYlgEG&#10;4Dhs7n0Ox6r+qz7Supp1btUYuK7GQFFnMj+jM86jC5yrn28TLAvonx627W2lwM68Yox2SxpT24U1&#10;U1y9LDGQso3gPHUmz9kWxsI5l8YcxkqNlTfiF50YPO8dA7Zl6+B1KTFYjE7+/qR3+OTqeHsZ5hpY&#10;qc7gN5XeuHZlnRGzvnHNqKOFtEE/ICyL8349rP/hOcun9mO9tL5mvVVvXmMk6uR59JZrDcj4hbgt&#10;v3seq9X9z54cb/3hycnOExjSOrY1fjKi5VKwhrLQaG3GGz4qw/Osm9qVMSjRYaIzdIGitU7ThA1U&#10;pbYA7WOh0ymwjwkoud0qR1TbWlw5iqSGXQ/0EdtC3xhLacygGqcNWgEbMGzQsgEBNAUtBhYLgxOD&#10;ksUGIB5j/57UnimP4xzj4Omrk8tTfPhw/8qug7evPQfs+ll4PtU164Xj7bYN4Bh8yfscg5Wvo+3b&#10;9QfQ2ECw2rJcV2OAZTKdyRiczjjWLlA3dr5NXEdn1r6qgSsZ//PoLJ4rakxIa8L2WV76x3iaxqwb&#10;pVzp4gq4TWNNOmvSGKAWLHrO6IiUNIbyHIOHbbEOXmMMGE9G/+5Li9EbH7g62VnYNVHbGnvbc3Yd&#10;PbX6RF7jfMnGrMfz8KOS1uhftk7qh35ArrunlfTlqWkNyBiEuB2/+x6r3itfND/f/dOT3t6lGHRJ&#10;Q9YWyxuxFLSs8RQYpEAyLIwWUQNGI14gwxLOy1czGBsdpQt0HO88nlKwolNZ0H8R2AkBi5QCF+0J&#10;2wopGNlj0hb6sePgWFLQAqZNbcOPx7BCFi8sJDEoBS2CIGEDl4fnbDCx9S02KFkYfOx5G6TYh++H&#10;5fEa5zCey5NXx/geg/HJwaSaa7Bjzc7GHlzLmn19fduGnLPlLfSdNl/DMVsn6499pTUVOmkMiK91&#10;0ZjVGcpkOpP5GY1hTHas67Bz9/O24DzK2bpcCw/XKgPrAPuMZQ5WZ7Sb2s6tmyUeR1vow44jjSf2&#10;U1+T9ToLt78xJ9ijSsCtLryfd9EY/d5jdWEpaQzl2bftn33ZeniOY7WxXb7xrfOLh68wMaCNFW/z&#10;aBOuZ7KvWd9afdNG0/rQ16zPlfzO+lnWH/vJfEbwWivqTfytRJvWantapbe4Db87H/hBpunp9p+b&#10;nu7drxmRhvRGRNBKeOMZA140oOfFaAQGjHWW5zDgg9Wifz97nwfvt14nMQB0Iu88xAcs67yeZBcP&#10;7NSWGNAhpWytXXOMguCYE3IM51Nf2ZqEdpsIbWNOmGO4IvAweIBS8LDgHOvYehYNMCYwEQYfBiCA&#10;8k394Zyth+csO3x6a66JQX//MtkG0NYks0N5U8CxYn1T19errZHQFKhwzNalf2X9pfWMdNEY6KIx&#10;qzM5X+nMfHjqmokB4fz93ElJZ1wTD+1eA/bpmBjU2o3HuI523UhtXWy7HEMD1FjQWV0X9HXSprMu&#10;GqMuvM6oFeoFoHxTfzjGevwQIstnZftHH58On/x/xic782QjQJsTtUWwOexJe/s1z+o7G+M865DS&#10;ejXpDedYL1tT219aW6FVayBqyuuMFLUG/J5W6S1uwe/ex2r10qeLIf+d+dn+9896B8dp8UpGTIZ0&#10;BotGQHZkoVFyJGvCOUs8R+PNe9WHo0D48GHAOss66Jh0Iu9AAMdtWc4dVxgKnkeSc3lgp5HMnwxl&#10;/iAFebQjSODlv7IkYsKDvjEOOnuGjN+OTfsjfn10jeR4HFuwG+ZXTgyag0kIKFlwEGzQsu1UxICl&#10;/85UBSxQ6scHLP9vXqmeBC0GQfSjP7t8fjAYnxyOV/H9TSX9GlskHg92qOxswbG0jrQpbWjWx9Zl&#10;cLIU1y7CMuwPZGuZrZ+QBSpoDEBnQVvtGhOoLUs8FwIUNCZJAHXWD/bBnDnHrtAumGdJY8DOXdcC&#10;vinz7qwxANtciQ2szqgxQTXWoDO0bT+P49cH+PGltfHrQ3A8jq1KvkFdG03+j3N+E7YaYxkP22MZ&#10;0tYH+6HGgs5CXyjPxIB1LIvhG98/v3z84fHpzmK1Rm9qvwhsSlptS1u+AL3xPPus9VtbRyHpjVoD&#10;udYa9YbjJeRcpbVcb3H7ffc/Vr37v1Sc+r+Znx88qBkxXQELl0QMB4pG5G0TEowTCBlTQERszs3O&#10;7gpHq+kpqP5lMS2sQEfpgnUuOIwPVnQitq+OmRyV8/RER8qQ40OxAcFrtYecU1twniYQR0JyEITQ&#10;NE6QbFASFdcnrRPGJOekbLAb7ACb5IlBCBwIIvFLhBgYFLGfHJ9JuSpoIbigbhVw6jBgVYEpPK8C&#10;FoMPsAErD1rh+FzK6LhS0ApMznan44vDwbi3N8InmRP6U60GG8QE2tmCY8GeYreU1AkIFhdho9HN&#10;RqnaYADaBPan67lWYwD+BH1FksZArrNKY8HXSjpDcILGKp0Fjc1kXNSAtc1aMJdoE8zP+y9eA5RN&#10;GtN5R1tncyXw3xJybiSJgdVZ1Ng6naFvu252jATHdV2k7FqdGY0FnVFjoNIG/Vz/z1982P5rIPQF&#10;4OPhvxisxtoSg6Cp8L0BoUzAayzoDHXWJgYYG75hNNW1bcv6XT76scXoje8SXc5resO3ghb0Bjsm&#10;PxHqtoUdI3he09tmWvPl2Get32wdY98KfCrqrFVrVmfB37zWAJKBXGuV3uK2+954rFb3v0gCxP9+&#10;cXn3W2YXRxe6MGJMz1IWcEmhapYlzyVTDx+swOJKmfheSkDa0S9/ECPK6+pfseA4wXD4Nw4aLSBB&#10;Bt8SdWYcSqCTbQochUGK0IEwz+A0mJM4hAYdCUB8n8hSyCL1mAYrBK1YxziWDdxzBcE3oLaAnaMA&#10;MK6moKVzgaOn8Yq9EaBaghbtpu0jcCkidA0aCNgWBBFBzyNgiZ0kSJV/LCSg37Mfnwd8m6V+YHvU&#10;C3XRHgMj22cf1VgQqBBUw79EjU/3Y2Kwe4VgmzBf76rgWwuVEKxgO/3uBwC7KHbtq/ULWX8IBAqC&#10;VrSp9atNQB0GKwX9S5t1pC9qzOpMNUasxqSOakz+InDhtR6Dn8l4ZXPUAKVftmKRNRZE9zov+Iza&#10;Js5vUzBH68PUGc4h2AefxZxo6waNNeosaozrZM436Qw2SBqIY7TaKo2VOgsbGMYstl+jM65p0FjQ&#10;T8n3K52FMjN5Dr+3OmOCEPSBsVmd4XneZlljINeYTbyTxuJY9GIgaQwxF8/D68XwtR9YXD768Pj0&#10;zqKuNyQIVm9IGmLckXaoN8Yt3NUJfl2t/RJ60yvwqDejNa4b164rKM81SaA91VdONSZhrdakDWrN&#10;7WnUGpi27Glxy31vPZbDh18hRvzrs/P9fs2wAIZMiYH8zRKDaMRkSHEGGlLOacATgjFhQDEegpX/&#10;2kgiYq0cCu1WG52HztOGdxyAdnVj0IDzeuS1QEoQIrrhF8C5VCcS33Nayvk6IgJFhGCcv5QYZAFL&#10;QNkwZrF1U8CKQSvZLUPsFa9wwo+GhMBTBSAAG2EsVWJgA1f4tbEQtNoCFm6tVrdYGawYsAJVYsBg&#10;ldcPYN5YKwTru6tJ73A2HhwNxud7w9UAt0GFSwuCVgxc+pXG4eoG38O+lCuc5VBsIzYiYe25fmbd&#10;4majYK3gv8b/MC7rU03YtetKnhjI85LOVGMAY4pIOdWYnIfO8A1tmnirzpy+IjYxaNMY4FyaKM0d&#10;9TT4IikYwc4tOoPGmnTG8lpHiBor68xqDDEnJHQYUyedwR5dEoMGnVFj8F+1e1Fnclz+jk1iUGks&#10;6CzoA2WbdVZpDDav6yz0yW9lhM6QnNg2uE4xKYiJNJlfPPjp6fCNfzI525q3ai3pLWqtoLfqIqpa&#10;9zwxwHoFH1ZbRl/k2nUhzKXuu43QN21i4LVm9rSkNbyW9Uf9oDVJwPUbD6G35j0tbrXvvcdy+ehz&#10;JFP80kVv//tmvYN5ZsQYOBBELAwoCTFcBspEEaENLrQa0AcsFVIAfbI/34cdF9proqkMjmE8KWCN&#10;HgcYuC5BDEIMRBfABiw4t5xLwY51TZ0aUk9B4Ar24Pi8k5NszFLe278zEKuIHe2gXQYqEoIJ+mxK&#10;DEJSUCUGJAQjH3DKiYEPWoRByhODFt7HlCAz6d+djgd3JTHYHS4H2zKfnNXljrArMHAhMYi3PkEt&#10;yJv1i2sWEgMEqwg2GQQLsaH1PbtGTbDsJpTWmH6f8BrDMasxaUfHoBpr1tlM7Iu6pT78uOiHJZrO&#10;4zjGpZvCSGzcpjNqJNMYkGMsn+rFOrZeQupEjSHQq87MHPwaETtmb/9OYJ66BpWmg51zX6cO8Lyu&#10;sUpnVWJQ1QFljWEOVZmyxnCsKl8RNYbEIPvcgGx4V2/86OLq9e+anN2ar9dalYgHsO5Wb1hHWS+z&#10;fktZr0xrIGoN0A/9WpXg2m1KWj/TZ42a3qQs9Sav0beOo6Q1o7e4zb53H8snr37eor//3ZIFzWTC&#10;6dca11E0agTnYcBkxAZYhu3Z9nluXRuAbfh6PJ4SA2SxGrQAA1dEA1dkgCDkYDlLsbwNWiFgWUfk&#10;OF80aFv7SUErBEnYoGQz4q+qLHRylvW2JezHYvvoAtsJm8v91aR3f4w7BlcnO5P5+R3ZAMGWsC0b&#10;ItiJ7Ap43xQBL6BXQQxWSlz77EpUgpVsRFmgakgMusyJZV8kGEMTXRJNwLEDtsn27TlQqm9hG74e&#10;0HHpXTnxe03ARRfU2OgNOW70UtSNgGNNGquVp8aos/om86Kh7amzrhqDhkr6AtQYdebtStiPxffT&#10;hTQP6gN/hcXVm98yv9y/dXXyysLqraQ1/SGkpLe44Sa9QWuyJlZrKTFwiXhhzbrMC2VQ9kXD9S2B&#10;813HJms5j9vre/8xO9//+/Pzox+edkwOmowHYBxSMpzFtmnr+nrAiojguG/Ht92cGMSA1RaMSFu5&#10;WsAS9ApIhBJvU6nzAwQUjxy347fQFuvmDvtbgWq7cU1oP4tttylQEZYvYcdpsX15Sn2wLYwb45/0&#10;D+fjy3uDq/O9y1n/tlzxgi1l3scHqvJPduM9WFxVgXCr1AYrgMQgwsQAwUrWySYG3GCsT6+bE8f+&#10;ouEYLPZ827h4rjQ2e87XK60Nz/m22Aae6/jU3i2JQZN+yLoyNZ1BY7JmXXQmx5hMeWiHprlncxSo&#10;M203tsk2LPZYF42xjseO08I6TZT6SPOQsSdtyPP58NErs/Eb3zg6vjUPWrvj9BY+GFnXmiQH0d6h&#10;PSYG1FrQW9Ba1Ju+/VNpjXprsqMHZWiTFwnX18JzbTbnucTp3nfGbfUT44H/XJj09v/p9Gz/bNo7&#10;0K+ibaJmQMEap82ApfZAU33v4B6UQX27kETHp0KGAJjJNgQhBLHS8QTqGTRg2UBlyBIDCECAeJwg&#10;GbSsLe08ZmILzNEGFgYX2pTzZMBKbcd2rF0tTbal3UmpLuAYLb6MbwuU+mR7DDDj/v3J1eBoMDzZ&#10;Gk97t1eBO4IEKyX+V0MMWOEDX+HWa/isQrSFAnvLmthgla0TyRODpjmVYNkXCX3BYj84WLItWDem&#10;pvqldSFst9Qe0PHh7phqDHaGRkoaWofRV9IYaNKYTQy43pGoA1DSGMDYaQvM0+vMzpt1bNu2jRJN&#10;tuVxS6k+oI2JP19qy/fHPlFf58E5RBbDNz84Hhx+9PLZzy4qrVFvQWuV3qzWpE20l/Qm65F8QIif&#10;MQjrBag1oSEx6IK1x4uC60vsnubtS0rjWZ3d/dq4pX7iPJYnB1847e3/l/OLg++1kwVqsLiQFBzB&#10;Bxa7GNG2A2z7rO/bKDm5BWXQJh2sRhovsllxzpQcONIVjqNUFiBYlQKWigDObwIWEwMIEe/D2S9w&#10;wXGM0aC2kbHPxC60gQ9YyZZ2jhS7PGcb3rabYNenBPv3x20bXEdSWj/2xYA1Ob8/GZ0fDS5Pb19N&#10;zyRQKfm3xzUFrHpigDZlTSw2OSjcki7N6W0h2lPH7+YA2zAx8Da1JFvGdugDpOu6eFCH611EfZwb&#10;Q4PGQEljoFSWGts0MYAG/Bcl4TjtKsA2GDds0pSAwy7Wlln78hdrop98N3a9DlybJjhOi62/bi15&#10;nG2lxCDaZjF848OTi7vfd/lUEoOktaA3r7X0nw5MDjLbwC5Yf1mftXqr1qM0v7cDtYWg49DxB3Rd&#10;5XiTfQnOpXYwD7Rz8QmYGOCBL0WSBf71i4vDfzS/ODrRCUdjJYeyiHMt5PhGRoyGtIvE+r4N7+SA&#10;wsVzlOHiprYtWCyMW9/vR/CHU1pHFWwAIqVAZWG5rK3o9Bqs1EkCHAPtB0ESvOa5WE4/4St/24KO&#10;ChJlY/lsTXg82sS2YW0LUntmLbpCG/vjbLPUH7Bridfsn/6licEFEoM710sMZExqSwW2lTWpXcnE&#10;tUqfBYH9wxpwXqW5vTDQPvqycN2iHRLiJ0vh7UwMrMYA6li71JC+dGNo0hiw+gIlXVls2awtaT8l&#10;BNIvgd1ItFuCxzFO2FrOUyN2E7CozVAW5ex6ABwjKCNtNNk3tXVN2LaF/fi+LFw7vmZbyb/wV8aO&#10;LzeaXDz4/s0Tg6pNtasmBrC1rE+mN/gDkTJJb3EtMKbCHDPWnV+DrpEnrl+2rtCa/J3L+XX2xTlt&#10;O45/dnF0Oe3f/ZfjVvqJ91itVp8qi/zly4u7f2AxfPD93nAZkpWvSwx4zhoRC2MXDjS1QQcnmyQG&#10;wWHhhEDGm4CTxkBjAxApBSoLy/mAhbZtYoD+OQbrhLQfX5vzNmg14tvic4LzUo52oX29bXVdnM2I&#10;Xx/PuvJcT09xDGgvzmnSvzfVxOBsa2SD1LqkICQGlT8EYFdZlyxQAaxVXC8GqmizpjnZ4/7cptQC&#10;kof+AURjmhhInyX7EdpX28cYZS5NiUGpnZLGqDOUZ5vWBjymtlb7ydhLGgNWX6CkK4sta9tBuz4x&#10;YP/E2xHP3fmNdMY2LGwL5cQO1sbWrnitGovlLHZtSqwrz7UsURsD2+O449jng9c/Orm4/4HLNz8u&#10;iUGlNa+3oDWbhPvEAG2KnWp6gx8QsRuIfdN2pbnxuJ4rnO8M+vFrZ6GPAGoNdinY0dozs6mO7+DD&#10;/Ye3vzhuo5+4D9w9EPH8lvnFvQ/OB/dnRaMK9q2EdXCx7KIHo1YLacv7BbFBC89xDPXpZEXECXGr&#10;M32ZTYEQaIQU1ATv4Baes+UTaKcwDg/FCaxNGYTs+RK2bIlYDgGJdvX21LVw4/Jr00apvF3LJuwa&#10;AxzTcch4J72j6ah/OLg8RWLA70BAcOL/egdCgMqTgpAYWP9Cm7AFbAJbRTSAgXiONl0zf2sjP6dN&#10;0CtQBiPi18+AYG4/Y7AO7cON3Y7Zl/d+0ZQYcP4lVGOyWZf0RWoaA0064/GiztBOWK+1cG2tTa3N&#10;eb4Ey9q6lliOmz5ta22ptuM4zLjsurRRKst1XAfXF+C11o/j5WY7v3ztR6eDN77r8s1XJDGw3zlS&#10;0ppNCgD8IrSbkutMb1hX+VvSWwc76Hkz1muBvrjedt0bUK1Jf131VvW1/w2rl1769Lh9fuI/lue7&#10;Xz0f3v2Ti+HdV5IQDFi0ksFK0IglJwCVkQO+vg1amyUG2ByF+G1plhS4mBzY4FUKWDZoZcGKoH4+&#10;Bj9PDSQg2rDkoBuBNizmuPYjfdKeKWjJc17JaB385bhinVZY3h33a5jRUEbrxvYmZ3vjYe9gMHy6&#10;Mwn/580AFf5vG5QSAlJMDNQesjYpMBBnu5Z50z5aRnieYJUSA66TH4dgNYb+Nk0MtB83B2LHAmxd&#10;+IZPwNE36tFGJZAY6BcvFTQGsuTAJwglnVFjRZ2hfj4WP0dFxyVg3LTzmo2hEbRhMee4RuiT9qTO&#10;8BznUj0857j8eAuU5ubXL6OhnB6L4+A5jG16+fSbp/3D28NntyUxqGst6C1ora63QmKQ7CJ21t++&#10;gL2JsSPtEMfqsXbi26rXAn2V1pzjiFBr6S1cEDXRBvuRcf6CuGV+cj1mF3v/9rR/9E/n5wcP5/3D&#10;YzGK/hpXWoCIN5zFl82cIToBX/uyqA+hIViNT7BhhMSAm5utC+hYuujy136lpccHr5QkrAtatYD1&#10;QPqSQCEisWPxcyF6DuMTR1XiPKyjpnMR68xtpPpoM46BNiRqO1uO/RvsPIhuiv6Ym1sR24+tb15P&#10;TvdnuGMw7O1flgKTD074tykEqArnV5yfs6Mixys/aZ5vKoPzUkeDB/Dz6wj6rgUo04f248Zg61tN&#10;lbBls3bQrmnblgOoC7+oJQZos1AfpPHGxKCkL5JpzOusSWNFncnaAdyhMGPx80ngvPUBjhnHCM9h&#10;TQDWpANaB3+jXdAf7QiwwcBXUj9qq/a11nYi2TE7pyaknI4r9sO6YY3Ca5Sjr8zO792aDt74fw+f&#10;3l6UtLZOb1ViIG2LhjJ7yoZs7Yrjdt5aJ46PZOfjPJ4rMUA70ndXrandXRu0VQk9f35wJnb50rhV&#10;fvI9Vu9736ctzw9+y/J8/3eLQb5DEoTHs97hRK4+U5JQMh6hoUtki2QWC+dQFyJjsGLA0qte1w5A&#10;PbZH57KJAb7W0mODF76T/lqJgRxbyt8uiQHtobetiLzWOph/A3ZeReL5VMf0Tzsq6B/nTDmS+nDH&#10;AepoNh3bs7CfIqhv2vXts9z4dG+MxODqZHectw2qAGWDUyqnr7kZ4q+0ia+JVjDXCnx7HcrplyKB&#10;mBgkjC0JbVoKHp3B2ND2BsHKgjasXUrU+oyktgvtox78wiYFqjNubiD2D1ivajNPDEoaA1ZnSA42&#10;TgySxmSjkf7sHDg2i9oEf+U80TUAtIWDc0pr44nnU53Ynu2TOlPbsS/2K6Q+3HHSpDFg5+fR8Zsx&#10;2j7s+qW2Rm9+YNZ/9KNXJ1uLvI+61sJxW4aJQfQH1Za07/SmWgNSxo+rDczFjvlaoK1rag2gDc63&#10;RDh/+CeXBx/6rLhN3jzEcf+jydnB35r2975z3jv8yVl//2HJeCRbMIcuEhcwLiIXBgKzwUoF19Ie&#10;6ml70RE0aMW3EtqCFmDQ0oBlkwOPDWL6xS6BpbwOQSt3Lo+3DbH1SiSHppNbeE6wdUr9W2xZ0NQH&#10;NjQItTRu0NZurc34mudZ5+p0d3x1fjgYn+5PUh1T1rYPsjEgUElQ0q9rlb/h6sYGuDrhl+Skffgc&#10;bjmWiOP1Y22C5UAaP+dNbKAiLBux7RC0n825gB8PSeMwGmM/qFe8U1BoB3A8bFOvEuUKXhNroaQt&#10;Sy0xKGkMNGnsUpKDromBA8dtPQ/tn9bFrhXPCb6e79viy9p2UtsRbIhNSQFY265tL/aBc7YemQ8f&#10;f8/88o0fnZztL9J4YnlfpzYOaMxobZ3ecF7bb9JawS9t/yU4TmDHn9nArh+xZSO2LYI+/Lwts97B&#10;G6uLvX8ubok3D/sYnW191XJ49zeLkf7A7Pzg/zE+25tOzvZm3oh+US0p0zXOwYWxVzJ6p6BDYqBg&#10;sXXBY1KQ7howQMnCZogT8GrGf5BKAlh4m0AcGB+ksd/ypd8RDuLVzJqA5e2C+XBOtl5GnEvm3ATH&#10;Hazn+y6R9SNo/QKaFEh5P37S1m4amxszz7PO+ORwcnV+dzA+OxqnOqasbb9EOTHA7VBPDFYa3KRt&#10;+h2xASuO14+1CZYDafycdxNmjm2g/ZLtLX48RNcRfXGOsV+2axODjTWmd8mgMyQZVmNeZ+EYE4NM&#10;Z/rWQNBY0Bk0FnWWNIbEGxprv2PgbQKos2z8HplLbW0IzhlsPdt3CVsWpDYKtCXfYG27hTHjnK2X&#10;uHz8kcXozQ+OOyQGNVJiEJKC8HPRJb1FraEM2sa4rNbAW5kYeEw5W78E+iitARC94NuCv2k5OPqy&#10;uBXePJoeq/7tLx73dn7/+Gz3v5j39j807R+8TkPaBfXAYdLCRefgwkDMCFrKmoDl0QU+l3b6cYF7&#10;gTxYBcI51LNOEQjHxJEkAFafuo3o5oEx14MV27HQHoQBC+A1yljnTXahbayAgC0baerbgzJt9S1v&#10;ZWJAro6ZGNwfp7KmTrAvyesqA+krJQYMUvz6ZA9+awHJgdTTuwZA+oFtPxETA7ThxxL7xHmrs7Z2&#10;SmjbG+gM5cKP1dCnAo06040Da4HEAbGhbis7HmsPYnXGMaf1sXYpaSzaytLUt6fWj8G2QVCnNH7i&#10;27Zou4Ux2zK2/nz45PsWw8cfmfQOF+V6lryvoBv0GZKCJX5PoUVvOK9vO6CO1Rr1Zm0ex2zHWsKO&#10;h2NW7Fw8ppytXwJ9lNYATE/2T2dnu793tXr5M+L2d/NY97h//6XPHp3e+UrJEn+1OMPvE9F/1C+q&#10;pS0xwCKkoCV/EUj0vad4vo3a4rYFrFhG60mASnV4TNoK44QD24Alr1scjWMhtl0brAD7ss6bBGMp&#10;ODlp69uDMuvaICj/VicG49ODqSYGvYdX1b85AZlz+tAZCT6SYKDKEoNykCIarBDYfLBiUgDieNmP&#10;n6fHjqk27yYa7OFB+yXbW/x4iLbhxxL7xPmkMZsYxHPrqI2tSWc4HtvWRMLW4XEdJ8YHXxf7U2cc&#10;b4OdUJfYNr3GAPuh3bVtrzEQ+/Q09Vsi66ehDQvq2PF7fNsWbZtra8Zuy9j6eBthMXr2T8e9I0kM&#10;YOOI6Ez1lrQG3JhTEm4Tg7LOiN41eJckBrZuE+ijtAZgerr/xuRs79fFLe/mseljtfr6T8WvOS4v&#10;D/+jxcXB35qe7R75H23CImSLGhfOLoyKGs9xHOfN4rYtYAYDVgGW4ZiQhDBQZsEE4ys4McfBcv4Y&#10;QR82SHlSfdrCblKmzxKlPtPcLfEcytq6tl5j3QZ8XY7F9qFjN+O3ZcD4bG98dX5PEoMHk/RlRAqC&#10;VbjFXCHBCm1YUmKAYOUDFX4MxhPvGsiVTDZGri+IxzlGP0+PnU/WZgmej9i6pbZByfaWUh1QG5Pp&#10;E+dRF/6niQHq4Fw8b8fj+ysCPTl9WZ3ZtqzG9Bz6w9hgH/p7tJUdh5YzpOOxXWB1ZWG54DOxn446&#10;K/UH2KdF+5CybXVL9dqwddke0X5oLzN+W8bWX1ydfMt89OSVce+eJAZGb6Kvut4kEUdbCenPaC3X&#10;W0lrOE6tubG6deaYs7EWsPNivaxdiz0v2Lqg1Db+ltYASKz6ffhCwLjN3Tye97Ha2vrM2enR7xKB&#10;HszO98/k7xUWoWnh/ILxX/yw2LZMafGADQik/pvlCBYQHZwc/TBg4XMNeM+1uopKQUsJAgljC/WV&#10;OC4Lx4j+GQxL1PrxAcvYpkQYS4A2YL8W7cPVs+VLdSy+rO3Xt53WNdnNEc9Pzg5m4wtJDPoPh+G7&#10;9F8Xqg+e8X3m9OUp6YpS2gB6JYK20D/mWAUp/HRzHRxHQAvrnsbKcUV7W2irJlrnbdoBtiwotefx&#10;dveU6gD20TSGrDyOU2OxDM+V+iz7Rx3qgxrDMWqMOgv6kfFifGo3/LVjCG1oO2b8BGU4hpK+QBgf&#10;+pE66AdztTqLa+XbJrRFyR7sO+vD1Wsq77HliO3bjgnomtLXPDjnmF8+vDUbn/4v4/79Rbveos5U&#10;a7CVtOe0ViUGTVoDOO+0BhrGiTJ2vp7a3ElDW5ZSexaW8fYX/5GL2oO/trrY+5K4pd08XvRj1X/4&#10;xfPzgz87Pz/6uCzC7Xn/aOwXkOiC4bks+GaJAYIBvyzH/298FbTCB2gCyGzzgBXqVB+iEcchsXwG&#10;xgVnNA7JMULwNkjZT4IDlEFZrYs52qTAzdni+/H4oOPr23q+bAnbNvBtcTygJlhPPD/p3R2PB/cH&#10;495r4/qv7tlAFZMDG8xtwLqE/TDHUmKwZagnBrpR2LHydYQ2bqJx3qYNYsuW2gLett7uHlvWYvtq&#10;IpWX8W6eGGDDDVrJNVbpLNi50hjOWY2BoB+nsaLOUEbG5uxYjadZZ/TfpFOZq+oMc8ZzN2dLmy3Y&#10;L9E+TF1bx5ctwbIW25adN1C/ot96cM6xGB1/z+zyzR/VxMBrrZSIU2tXVmuwIRODNq3VEwOuX9M4&#10;UcbO11ObOynM15YtteVtzHL2OJiebb8+Od76D5bL5c2/KL7Vj+Vy9wuWw/1fNOsd/r1F/+j9kii8&#10;IknCM7+g6kiy6NdNDGyCwI2e2MCDcwxUxJZncCM8ns7zVpkZP8cIwftgZWFASEGLgsF8Y3toy2OP&#10;5/PvHnRK5Zrwde1YAOcNaAvOo4lJ7ygmBg8neaAywUqRYKXfrBa5MsEKMDG4kEB0IcFKqALVHUMI&#10;VnNdtyogZOPl84i1c4nivBtguVI7Tfb1xz22DYsdl8WPRZF5b5oYBJ/ONdakG74u6YznNDlwpHN6&#10;HmtctyXHwzGVNMbkQOeEeqgffVDnHNvinEuUbFDCl2sr6ynVtWPgOInawsxjHYur0++cD57+1KT/&#10;oJwYJKzWgNUa7BcTg0xrXm94jnOwe5hHcdxxPbmmdr4e1k9ttMBypXaAtzPL+uOLs/1vW57v/Kq4&#10;dd083q7H6unW5y8v7v5r8/7hf744P/qG+cXRx7iobQL2C0iumxiUsOVJClzm6sZ+YY4fIwTflhgw&#10;aKEsnda20YVq7uWA8yJgH8SPgWMGVqCKWUMLfish3jG4yn5IB7/Nb4NWumPAQIXEAFcz0g4YSr8D&#10;GVNMDKogtbWa9e8Y5Lj+OAzWNswhjZvjdGPHOT9XS6ov+Lqs7/FteNta+5bOWWw76yiNJWnsbUoM&#10;PDznKeusWh+OH2Okj3bRGPD24Os2/PzfCmwfxI6B4yXWz6ipNubDpy/Nh8ffM+7dX2R6y7QW9ZYl&#10;BiYR18QAayNr55LwXGt4Ta1hTc347XjNHHDOzteT6gu2nq3vKbVTsjPLZsfP9n8ae1Pcqm4e78RD&#10;f8hp+eTzlsOj37QY3P0bErh/aH5592AxOJJNIziQXexsAQ3rEoMUcEzASphjNnhZcA519YM4+r5b&#10;7uB+jBB8U8ACIcAG1gUKOrbFnvf1gW2/iVI9j+0H+HFw3oC2SDAIWGQjkgA10cTg9OFkNZCARGzQ&#10;0sBlEgMNVs2Jgb16mfVvO0KwmulahjmlsftxxrFzLZtom7c9Z/FteNtyXE3nLCjT1raH5bKxxvWw&#10;Y2b5Up/wh/CWQHNi0KYze8zry9bH+9npve3CugCOB5T0Bdr83c/N2qpkA1uX+PZLlOp5bD/EjoNz&#10;Jmn9AO3jwbpGFlfP3j8fPP5n47N7i0a9aWIgGkuJeNSaTwwGsk5ZEo5kwGotJOIz/a2TSms6j9J4&#10;45ra+Xoa5x6x54lvw9uXsCxfT3v7F/Pe3l/AnhS3qJvHO/1Yre7+3PH59q9cje5+7XJ0///f3pnA&#10;WLac9d3Y2MHGbA4YMAkOWCQxZgthicGOCBBbQkpCpAgliiKInEWKQBFGwiaEJQHhCBAEMCERS3Bs&#10;g/3wgsGG5wVvEDv4jf3mTd/eu6d7eqZn3kz33e/tu50l3/+r+up8VafOXbpnxm/eOyX9dO89p06d&#10;OlX1fd//1FnuPyehsKM7PuxsDQwMjmrSNGhh4JwNzkBiDouXoxwMDuOkzLVUg3Na4rA4MJHRwPB4&#10;gFMdbT1RFwwwUx8IA1Mf/PfD+HSdkWUGOLHit1yLNddjsW8Yl19fwMuxHs4HeQPYcaM87M8Dy+w6&#10;vQ07eHXMIdwusn9l7LZvQGiwJSdgHRX+dtnMGByN8h4Ff1ByWLQMVDkrQH2RDaguShgYEaAdFdGm&#10;ZfzXsuYY5TgwFtDvudx5DfjyEI7HjAfd5sWxF8HPbG/LUNsainy6LNOnvoMSpF1j6zTc9ngfgAXv&#10;DKhE8uo+0v1Cv6UPZf8xsF+0XzFWC2GA48JxVtuZWSftGtqY9AuXgX5gGzPjxYhw1LmwM1MXE1i1&#10;DYmNwd5kWQzfzqRPdH2LZRj/2rYEsz3sqWxjbGd2P24b21beMWus7ynqYfvZ9o3g+jDsR2BtzEF+&#10;Khk+/kHcZzA+3UtL9qZtTV42NcfWQmFghIC2Nfrt2ZocD7a1NiK2Zu3NjAlQtH1BYUPF+LLlMGZM&#10;6TxAl6HtJgTtKWMbzDrbl2adnVfkef4ZNizV6YmS0CmYScgHjS/Jznb/Og2O3592tw+NoWh8p1U4&#10;CDF4GZSFcRWDQBwBrSODgsPB9Uws04brlQGnZI3NCAMYoxngGPRmgJtysZ04IeOoGhZxXA1aR06k&#10;ROG4zP6lngIZJoyNDC8hp5RQ3hlwDgjf4ZTW8+kJ7UPA/ixTgPWc127nnJaByw+xRo720+1vDNO0&#10;L4N20qB9gXVWk86hucfg9HDiHBU7q4Ksf422AYe0HUHtTWLRQu0uMwYsDKyj4jMVIwymbQX/97z8&#10;1aw5DmlPdiR8JoT+FeAwbFsThcMutvO25zJkO4Ofzy9DAlqIaddiPM+D290JA/M2wnmsJgxQvqao&#10;07SFQFweo8inx4HJb8Yu/78F7xeXBamutM4cc2FjAOXz9qiTTGXzmEF9tZ2hTqbNUAdjY0BsTOzM&#10;fDf1nW9nUlfXZ+grLKf1ZRsD1sZQfpWdYb21x5iN8ViMweMkZmembR3oNwH2Bai9xM5EGKSj5h8k&#10;vZuf9ISBsrf5tmbtjWfnMN5hA8be4ra2Rvi2Ju1a2EmAsxfkLXB9ofDKwHe3bYEuQ2wrhtgRPsGs&#10;u7U7aW//QJ43nmVDUZ2e6CnDi5RONr8pbe/8GnXqjJRdSmTsKMhh4I88+M1qbUDfAZyicp7sQOk7&#10;HCW/0pXXw1nR4Mc74Gk9L8erXvUz2bZM9+53vBiEnSqcFSlYvgkOg9QfnMb44XwAnBEc1Zpj0gTk&#10;RBzGYcUCGCN34ONvU2l7IaHtUnI8aUfYoDwUKKn86QkZK6B8YEYOK6F9JVSflPbDUHk+tA7bU0CN&#10;o7bVdYSRMtRWDmpzaqtUHBY5nUnvcDoekDDo3DgrxAAFAjxXjb6wr8/l/76g/uIXLokBIwCRU+C2&#10;Z+eAfZOj4uuaxlkZB3Uln3jAYcnMgRERBjoG2j7r4cUs8ua24nltUy76w2xXjdShyGsECfpV+rrc&#10;58aJGkeKIGUopqH5LZ007hhuD2oXea1wF5ATp8+0Q8sZm9cD7WnGf07bmv8u0KA8shH0Fwch258c&#10;lDCuMb5pHQUg/pMitgdrZ9bGjJ2ZfYidiY0Bthvbt7yOttU2JnaG+jobEzujoBSzMxM8YzY2z86M&#10;MDA2hv5CAJHjJVA2+h7rKL+2M7Yxsku2QdgZbAVj6tTaWMnOlJ0A5PeYZ2dYTnl4O+wvtDPYlkDt&#10;TX2Y4o2RsDOctDDm7D8Z3/74dHDyVn6PgbY3jIPA3tiHqmDpvxJZ7ALtRmOchQEdL9mbb2uwvypb&#10;Ezvz7c2IgrINxZG+s/XgZWJrQNua3/eFrYm9bdEY2cjoZDKdNbd/2YabOj2IKe9d+sK0v/XbaX/n&#10;HUlv92Y62BuyaobDtIN8JayThQNN2mQcIiwCxGlhP+asC84KU5+Y4jJqWgZ5LKhgkMYclgQQGfRw&#10;dsaAiiCV9wl8UnkZ8rLzgSiAw1rPc8qf035z2jajcuCwEnJYBTYv7Q/OKKNyUBaXB7BMQ9tzGRVg&#10;n8xcYUAOC4KLHFbKZyJwVEckDI7GRhhcH/NUpoiCKmFgnVS1MFBtTY5i2oYIoLb1nFWVMKBj8ISB&#10;tLvpg7AP52Hy4jv2U/Sr76Q0WK+dVSgMqC1pzIkDZ6SdcJbXs7A4MKQdjOMyRkTEyqHt7Fl8cfak&#10;ztioP80ZGgV3e8bv7GZlTN/OszNtY9hXTvt1dkbBqcrOTLBAO/qioGxn0ldlGwNsY1iOPqVtCztr&#10;sG2xjdF6thuUQ2VX2RnWi41F7YzqM8/GjAAnSsKA+soTBr6NiZ3lI2J8PU8mJ38yGd7+kHvBkRLh&#10;QPqnZGtEXBjYNsdYZyFO7evZ2jxhUGFrhLGfVezNoO2tbGMasbdAGDQ3RqPbW28+u7n+Qhti6vQg&#10;pzw/fg45rO+kM5mfT7p7n6SzmWbSORxlcJpLAadoHKaccRmHFTotcpx85gVgRNZhIUCRo/KdlXE4&#10;Yjx6kGNw+s5KBqvB5DOqGkiZQBwWOxg4DTggAo6Fg7xdj+/uLEQ7LNqX4S4KA8rHZ06eMFBOi8ST&#10;nMmUhcEhCYOjibnGGQgD56wQsKgcG7QYe/bqhIGdRXFtzY4C4sA4rAJqX3JihZMqmOesijuwAeWv&#10;gPPpMynev+nXoq/LmL7XwiCYLaB28II52orbC+P3iOpJn54wEMqiwAgDtLFta4svDIrZLk8gSEBC&#10;f6B/sF3JniKweME+TJ8aO4vZmLYz0/eYwTA2ZgTBPDsTG0N7lkUBMH1hhAH6yWwr5Qle0Lc2xoGe&#10;frMwsHnYzqg8z8aUnbFd8jbKxmy5y9oYMOKb9uX1gxbfsDPq5wH1eYUwSKedP5idPf7IpHu4QBgU&#10;40BszRMGtv1dm/NYj9kaiSmeTaA21JB9LGNrxt6QP46Xh8pdXhjA3jBGRIBbe2tu7dA4/z4bVur0&#10;ZEqT9vY3TNs7P0yO9PV57+gSGcvAOdEKjDCwAYgdUuioCvzrtWQsHKAWO6zQaYWDV5ZhveSX7aVM&#10;Br9pncBBGc6FvrMzozzisOBQZlS2xgkDWifbeWCZLZNBPkI7KY3LVyUMWBQQVhQ4YUDOylxKIGHQ&#10;PT7jt7DJo1LSNxKwGAQhChKAymXgqPi6s+kDdlilPog5FywrA6dUclZ91fZLIn0uZ1EAMxW6v0NM&#10;/2OM2GvOcqbGzhnHawUBUGMXDj4jUcXioEtjuRJqQ0tJFEhgsMLA7BvXX+Ew5axKBAvqR4IBNzNi&#10;O68u87B9KEJvSTsz90TAztC//kyBtLWwyMaknSVPpY0BLLM24cY4gd9sYzYPlsEOojZGaGHgbAyo&#10;MjkPEdqWhvPRdpXCIGJjYmeG63kyfvyj6bT5zuIFR7Q8am/K1niGyGBu/IStWTtT9mbaEXak7QxE&#10;7Ax5Y7YGzmlvRpgsZ2tA2xqP5+52K+3u/IwNI3V6sia8ZTHv7b8sGxz+WzKYX00G19ZJTU+9131a&#10;MjIoDjQ4C5I7uJfACQM4rchgBRLkY04rRDusSqdFy6NQPues6DeciXZWzmnRcudoiLAc56wE5LXb&#10;xHD5lDAw7UFtBGfFFLMFnjDo2hmD7vWJJwxCh4X/TqDtixvl4KAsVhjIZRwn0Bhqjz61H8FnIrY9&#10;q/DaWbFqXu7rlR0VxoBxVubsHOMKQRFOmYIpX2eX9iBcO5EogDDozRcGxc1m+E7tKaKgQhiYG7OM&#10;MJDr8QUkEnA9nuoVs6cYbGM4DgT6FezMtzEThGLtLSyyMaDtLNqftDwK8hGL7Cy0j1hZzm4A8qlt&#10;Yhgbo+2UMDAnJWJjxFxhcJSn09ZbZ2e3Hp30rqXG3jB+FG58VdgaY21N2VshEqhdxN5su1bhtbfi&#10;PHmNvVHfLm1vGAfG1pjuZodE1q9mZ1frSwhPpZR1jp6XDa9/K4mEn8iH1/4bObSpHuxQw7i5ykyf&#10;WjW+EJ2/PFj1oA0RxxQS5pMynDHgOy3X8CwBkDzYDmWRMwkdlnZa4pR0WbJMtnd51fcQt01EGDin&#10;RQ4m5rTIQU3sjMEoH5Gj8t6+pkUCOSu5u5pBv8n0smCdlQc5rgGd3RHnORMBuh/DPtL9I9+lL2Va&#10;1V1vbWpCRwVhgO1EFKANcXx0nIAdNAKscuLcPgYRBqm6hFASBO4xUHyn5UoYyBSyuWQTFwZyZ//o&#10;ZI0ZkzjArJC2o3mwjVF+sZnl7KywMbRL2CeC7hNB+iGGzidlSNkMLddoGxNRIPYCG1jFxmQ72dbl&#10;Vd9j8DbYtkoYVNiYg4RBMrnzvmR4571jXEoI/yfBszeMNbE1iD/qQ21nUVsDyt50e64A+mJeX0ke&#10;/C7yrWZrQGwN0Pf1bHj0ZTZc1Omplvgti6c7n5v1Dr+aHODPzHq7B7PO7gmMjJWjRQYMMDc2+agB&#10;RZ++k5JBOw898EEsD5DynOHgOy3XiLMShxU6nFWcVrityxtZJkg55xEG4841e4/BNTtjII4pBMJA&#10;OSsqrziLFHDGYnAzB+yoDBcRBuiL8Iwz7CN8x3KTh5yPOKmSowKho8I2GAtm7Jk2XCAMAD9zbi4j&#10;pCQCivsKlhcGfE2Zp/WBXEbwhUEoCowwoD53fb0Y5NU2IzYkzLOx89iZti8hlk/Kcn2O77Rc44kC&#10;jAlsh/Kor8G9tjFgbIy257byhQHb2SJhcMYzBm9LRnf+koVBODvn4QsD/UigtjPP3pwwOL+9SZ9q&#10;W9P2pvsdy4o88+wttDWAMnlsp6PW5lrW2XmRDRF1eqqn/EMf+sz8mG9a/Jq0vfWz2oEUj8CIExKH&#10;5TskvY2s0+uXRW+rKRkPllF+B/12QRDrUR4Zyjxizko4j9OS8krCANclEcABORjzXLTvrCZdCAN+&#10;KmE031GJMLDACZJTlP0ZinYqhEFwNiPL5+C1N4F+QB/BAWnnIg5L+gp58LvIFzoojV+OlGUCIPYJ&#10;BzxHGMiULwd4assqYaAFAV4zzeA7llN5FxEGpxQE7c17yyJPDBjwXWxAxnxhZ2IbRX4/OOg8y6K3&#10;FcL+rhTfanxU2YkgNhGWA6q2Pa8wYJHs7CwmCAqS8Z33p+OTP53wPQaLhIGAS0Da1mwfSXuJ7Xi2&#10;RsjyBei2R3+gn6psTfoQn/jt57O2tUAYFPZG47G7PUjamz9gQ0Kd6lRO2XDnr81a6784a61tT9qN&#10;zqS9NsKdrnL3LD5B7O5bGbSrEnVM80B+i0xvmhf7kMHCyeJOW3LgDihjMgJ2LqijqqdxMoWhJXDU&#10;2B5nrzAgi9xAFToqQZygLwzsmQwLAqHstMbygqP20Tic3mbcNU98x0yBAe+qmHX0LE8RZHA8DNoL&#10;jgcOKHRagnJQMUcFUBb6N+Zg9P6Qp8h3hc6oHys4DSkcVuGoUH/j9M2ZGc7SzD0GeL9AjnsMVNvw&#10;Hf72ZkItCDxhIIJA/3OlFgY9aksSBLPWroPfS+AEgjljDy8nCKbeFr77vBptLwVoQ4zJmJ1hG70d&#10;lUPtK+N3FcI+nQv1ZWhnGEPm3SFbbEOhjQG2B9RP1bHSxtDnys4wy7C6MDDimwP3HBtLNZM7D6fD&#10;O+837zEoxhLjbA0UtgbBgUeD59oa2ghtBxuCXQ0DOxOsjVXZm7QTzujFPsRGpO8lD5bJ+vFce6N1&#10;JXujPuhs9agtf9u6/zrVaX46a62/kAbh9046jV8gh7c57Wz0k+56yo/GOIclzkowAzcGO4QKtFEs&#10;BQyQwbQmDIucw8CoebxVDW9Z02d1PGVGy81b1HyKszNM2RqDZ4NRDutCwoDPYOY7rXFnfzSCMGgd&#10;TMyd8uSMNJ7zwm+cOWO2AC/FweN8qLNQbm9uMzggN8WpHRXOtuS6aXHt1NzgVoD2QdvIjXdmPyjf&#10;tKHJU0yTm3xwVqGD0viOqqi3CAOIgkIYmGf56dhtuxSP1vok7QI3WwBhgP/e13+Us4QwQODRxyXi&#10;wACnDAeLuluUCIhRthkD1uHuddhXWRgEeamdqtD9rnFBa1mUjRk7szZGYwNtgbcYahuDQEKb8JgI&#10;7MwE8YiNWTuTMcDCgIjZl1AWBjROMJu0wMa0MEhGzYdmw5ufmrT205K9Vdga9gERru1MbE23u7Qf&#10;B/ySvVlbc/ZmbC20N2mnYpzZdkV7oh05H8alsUnUA+NwTG1XbW9lYUDbpElv4zXW5depTqulfLj5&#10;d2f9zZ9OB5vvS3rrj8y660M4sdBh3Tdh4IBRGSPDI3sJ/YbRaocFjGHBSZnrtRpxLnHnHzitwElp&#10;4sIAznSxMBi1D6YsDDqHZ56TKjkrfMdZswHCYErCQDsQc6x+m0t7OUeFMxkHHBWdcQnSnqi7Qtqn&#10;cIw4YzJtyseKbQh+dIx+Fw4LDinmqMCqwmCfMMJAbhSU920ALQgEvq9AZgvObhpxIAJhgTAwj0eC&#10;sjgw2ODGdbcoERCjbDMGrHPCgJ8eoeBHxLehsmwfh0ifh6wsDDyMncHG8Bw//nwL40zbWCEMynaG&#10;thPCNjRj1tgZBPj5hMFqMwbJ6NZfpKOTt42beCWysjPgbM23NxEGYmNA+l+3vbSZJwy0rfFbK31b&#10;C+1N2qkYZ4GtIZ/dRtpT7M0IgLithfZGQuID+Wj7K62br1OdzpfoDOJvTbtXXpp0Gz88a699nAbW&#10;7KIOC/hOyABHJtNlUVg5kxGRgaRkZBAFMFw4qNBh4Zlz3NHN0+4wJIdZxnd7k8Fh2ZSMbOI5LMOM&#10;WE4Y+A7LXfdkgVB2WGDUPRyNeiQMTvenJUdVAoHROCu8qrWoa4Fucx0Q+G2RmLbEGQqdtbhgDigA&#10;m6Behe+s2FHhOBG44Zhxxz31A5eHtmTnb9pwnrMSR2WcFeqtA4uIAwnQqwkDXEpwswV8GUHPGMwX&#10;BjM3Y2AcsHbY4oilnc378LUdVKNvDtPLRTiYZ94L7rUwmG9n0sd07HacsPim49c2Bsy4M/ljNsZ2&#10;Jut4bNC4DewMswfLXUqQWQhTt4yf+BAbWywM0tHpm2bdGw0SBplvWyGFrUEYwI9oO5svDAx8GS+0&#10;NQB7i9oZiNgatR+vQzmwM2VrZkyKMIDPi9ua2Bv1V0Kfvzburb3YuvY61enupGnnyjeRg3rjtH1l&#10;XRyWdlCassPx0Y4KVDkrv1z6TQYBZwNnxdf/yHgmMF4Fzqj5BjLcSKacVIg4LSMM4AD8gCtOK3Rc&#10;hSAwzhdTrRAqRhTIDXMGdlrWUWkm3cOxmTE4GoXvbY86Kuus+FIC6k91LijaC/WRNnWOin/bsw6e&#10;tjRtJzfbhWiHxeKK29MEbSzjgI2pXD5Ge2c4LZP+MO1JDkuufyonFQoDYJxt4RALUQBw7KYtnDBw&#10;GCHgkJsOw3sLHOpSAoEyZm1qzwXCQByxHpPeTV4q8C/C2Y0VBTFxUBYGcVEg9alCjwVhKTujIDzD&#10;1DaOm9oCdsSzVIGdmZc9FfYUw9gYxoRsDxvz7Yxtap6NAYxbFSC1jZmZgwXC4Ozxd88Gj3+YX3DE&#10;tmbEYRmMN0JmDDCmI3YmzLc3G9jxGCzbUpz5tgZxYUS4wC91ouWFvaE9ra0F9gb7Oju9PDq7c+XX&#10;s07jedaV16lOdzcNTz75gknz0ZfM+uvfbaZSlUNRhAYUIsYExFktdFhAhAEDw1gG31kZyBCdYcFp&#10;YaqUHJdyWrimCuckr20VZ+XutGanQA4A/7qGR5tskGQgCoAWBqMj9x2PKY7wVEL3aMIBq7+cMECZ&#10;5acSivYDum19CmcVc1CCODNDuA5Bk47XCQN7nIAFAhwW2pfaUR6lckHUFwQCpjhFHMApSvkMH7tp&#10;C76/wIOCgfxXAujjvQYkABYJA3ujWUriYJ4w0G1shIEJDuZarTquIPjPY1lh4HGXhIEeI2Fer+yI&#10;MFhMaF+Axoy10SkJdbYxiIPAznDjsPc2RMK3Mao/zsCHNB5idqaFAWxM2Vk6vJYnRDo6fWcyuvNx&#10;flxRzRqVmWdrfhsKuo19jK2xMEBbVKDtLVzuCwNtbzh+eT8GZhpoTMo4C2xtdPLY6eDOI99Y/41y&#10;ne55yh966BnZYPOV5OTeFDqZZRDjCY0szOc5LKh2GA0MaAkKpxVH8jinFTismQgDDepukacj+EYi&#10;mTEQh+Ucl3JailH7cHJmHlecLOuo5CzGTLWbM1oT7EOHBOCwNLLcOCvtgELESVXhCQNyyg52VpSH&#10;6mVeAYvgZfD70cf0Nfoe44GOCWXb4zVQ2fYs34cCPM+2WLzLBxXCQD2aBmFQvIqYxsx9EAaloG+Z&#10;KwwYaafl0UFreTuj73SsOFMO7SmGtqcYkqcQBr6dsfi2wiBmY87O+IY96peYnSFQxmYMrChgYXBG&#10;wqB/++Pj9tWMhSHGzwJ743I9WxMbihGzt2WFgW9fmlCEF7aG31iHfBBx1I/W3jzbaq3/5bS58dI8&#10;f+gZ1nXXqU73PuX50z5j3Gt89aTZeMe0vTElp5mGTidG6KiEMB87KgfOZMjRkLEsw5TyTsnwCvCb&#10;tkcZFrNsJ5+Q4xqT0zKQ48LZKzksfRajpzr1dCfufeCzK+9MyTpOMuoZOZmEBIJm1D6YnPUP+qPW&#10;4Rhnu+WgJ5ATALSNAUFT38QEh+mLA9OWaD/rKFxQMYE3pWM2gZDqGQHrgbzCtwRf97fB29ULWOGC&#10;SytwiuQg5XXMiRD0r6kr6oX8cL60XzhCJwoAlR1tGy0MEPRJDPDNhgJ+a0gcqLfd4f/3+ZIEv8cA&#10;4C2gAM5WxIBBppPNJQ/MbmCmw+JN+8/DFwDiyF0/0VgCZgbFXIPn6/D0nZ180HbLIHYVEubz7Axj&#10;GGM3YlMhU2qvmJ2VbWyXbGwnHzs72yQwq0THtYSdyd35ZjbK2JizM9QlYmMzGjdTYkIBPxneeV86&#10;PHkYNx8ub28m+Ba2tu3wbQ11QztKP+I7ltOYpjoaeyvbmWDsLWJnQNsa4HpJ3WBryAN7o7ooeyNf&#10;nMw6m5emnca3WFddpzrd/zRqb33FpN342clp493kOG+HjidEDKqK8jZYph2WCbjzmFKeGLE8EzLC&#10;MRnpuAXHBWFgzg5xBhM6rPAtby5oMLhnoXBcVXU9a++Oht2D/ri5PzV/7gNnRdhp7uLMFt9pvTsz&#10;Jychr0Vm5gsDiAITcPAbZzDGCek/7QmRQCnX9EPc2RUcqdSXKRyW9xSErWMcux7HIseGV9E6B4h9&#10;hPsRqH343QSWkjBYIA5QhgsIdGzUV2CeMDDBU9p0NTCGw37SY1zyhcIAmO2LvMuibSpGeRsso3Er&#10;dhaM2xBtV5pYHrYxCoLaziC0xL7m2Zlpd21nysa4rnF/MKWz/wkxHZ383qx7fGV8upuW7E3NIvm2&#10;RuMwYmvAtzVqM7E3qr+B1tmAD1uK2Zkwz948W/PsDd9hH6gjiRZlayQShmln851Zf/NrrXuuU50+&#10;fSnPf+rp+fGl50xaje+fdTY+RWdIvbLjMWjnFKO8DZbZa54XEAZVeZwwYKdlroVqYaCd1fT0igee&#10;gpBHt/iMkpwCHBafPVF9w/3jc0iCYEDC4Kx9cHYxYWDOZEoBhxxVIQoA2vAuCoOSKABYZp2pc1bk&#10;SPH4FupYgREGlN+JA3usThiE+xGofTxhgMsFFPw95DKCgHy2bVGGEwa4ZwFnZ6sIA3xfHpRTTEuj&#10;L/Q+irIxI6FFwf0TBviNsUNnsr3qYKvRY1uoyhMKA1xW0MIgFAS+jRWPR7KdWXHgbIzKDvdv9rmf&#10;j2nMjge3PpL0b//h6M72AmGA33b8rSIMqP2KcQHugTDwxj5+wz5QR9iNsbW0t5mm/a23Zf31l1i3&#10;XKc6PTFSnh98FqawyOh/Mm2tPzztrLd9B2TQDqoKNwWNaURyppg2TPpkaIAMYx7aOWliediJkCFj&#10;uhOXFSbkePC2Ni0M4qKgcFrGcWG2wcwaTKksM9VaOC1h0N4dDTpX+6OTq+UZAzgoN+WN77Tec1YS&#10;fOG0VhUGF3NUwHNUnlNFPaVuEAZKFKj6+WA9HK4WBlQG9c3KMwYr3mPAuLJIGOAyyEJhIGA58iwP&#10;LuPwMdqpaZ4C5v0A/3KFBEABfRizoUWE9lSFb2dmev6e2BiNv8LOzDEvsrGJszGxM2oTZ2MiDso2&#10;ZkSBYTo8ffO0c2ONhEHG9gZbE3tztgbo9wJbu+/CQIsCN3alnqhfIQyS3uYnR521V1hXXKc6PfFS&#10;lu38lex07cVpe+M3KMg2pq3GOHRcgnZSGt9h4UyGjImFQfmaYoh2VEJVHnYkcFgMpijh+M8jDODI&#10;7dnMHKc1aO2NB+19Egb7k9VmDKyjcmcxqwqDi80YOEdVKQxQR+tEg393DPvWgHVUfy0O+HIEQf2S&#10;yzVf2acH7V/ffCjvL3Dgt4bySPuW0MKAxpkSBTpoF8sQ1CEglgdlm/+AoE/6jvspzL4M5j8acBYN&#10;cIOeAULB9N/FifeBtjMEFxIGVMdlbAxo+wJV69nGRBjALmg84gmI5YRBaGeYmVtBGPRvv2vcuf4X&#10;45OdFWcMgNjb/RUGJVvz6ir1pHxUt7S/O6UTp09kw+1/mueNZ1kXXKc6PXET/osh6268lBzPD5CT&#10;a4bOCmgnFQVTr7ipjRyr+Tc1ggLRPEIHJcTysOOCc2F28xmfya1yNnMOYcAzBgcrCgNyUksKg7t5&#10;jwE7KUE7K1dP5aw4qCPQU33migKA9ai/FQZ8YyWCJ8oA2J/apwftzxMGgASAI1yH/EEZcgw0BiAM&#10;0D4mUPvCQDB3mYPixrBV4GPCJ35TGSZ4GHBDKB6ZnGGmqUVjhwWCEQn3Whg42M6oPmJnylZiaLvS&#10;xPKIOBAbm1I7QoBrGwNxGzufMBBxMDm7/a5Z/9Zf3LN7DKhtfSF+MWEQtbWYX6B2hd2k/e3/O+2t&#10;vzw7+tizrdutU52e+AnP0Ob5pWfm7e1vmLTX3jM6WZ/CgJZ2XOKwBmREZLTa8cxDO6tkUL3eOS06&#10;k5snDEJxYJyWEgX2HoPCYeEeA+O0in1AGOyOh92r/XHzYMpOShyVDloOMn6qoxMGcFIcRIFxVuKo&#10;xFmVhQGcF4TB3XBUVM+SQxVnhboioK8iDIARBubxMHMToLkzu6iDDwVycvAF1+ag82E7VQ4dD55O&#10;WEYYYNo/o/Wmfgj0tP2KmHbEJ/2mgGUCh0Han8UBv1vBzCCYvvPtZBFFgDKE66N9gX7C5Q0nCs5n&#10;Z1XrMf61OOCXBwU2VmVnIgrk0oqzsUAYaBsDIgymw9tvSjry5kPYGQjtTMAYJvhsHGLOt7UqYVDc&#10;fIjvhQhf2d5CURC1N/ymdu1dnaS9/fdkra2vwyPk1t3WqU4PXoJImHYe/ZalHBY7KwBhQEZEzio7&#10;I2fOzyrjRSbVpGRAeJbZo5THLIdomJExzshhz8iR8HPcc5yWc16Ec1YsCujsjqdI5W7p+I2Sw9bV&#10;ybB3tT9qX7P/rljlqOAgLHBWnqOqFgbmqQQNlu+Q4xFHJYSOyjgpvG64CKChkyLHBHDN3l2bvUFY&#10;h4V68pk/1WeBMCjqTXWj43HCgEWB4IsUXS8/6IMqQQACUQCozyEO0L4I9jFhAEHAooDFC47LBHYT&#10;5GlbEXZzQT7Jj0/UhYIotXNI0hZ0XcL+rEYLAiHME/ZBYWMkDEgUFC/m8u0lxNhYYGfBdrKebYza&#10;urAzsg0EUKrfYhtTogCXVsTGnJ2VbUyeSGAGtz+QDk/+xPy7IvWHG88hGLsE2xr1Mfe32JoRBVFh&#10;4NkbLaN6ia0ttjfT725MY4xIfVi0ihjQ9gZ4+aVscPil1rXWqU4PfsI9CGRE/3na3Xo7qf6r087u&#10;8Vy6B8fT/vXj6dkN4vh4OlLgt6YPKF/H0iV4mcoDeHuUR+V2hCPiKoH97li2j+nsJE5nr4J9AmWV&#10;mfSODmaDG3vTwc1rpp6y3whd4syCNojuK2grJsyD+mB7lIvPKrBeI+1C9eyhrXTb2e8M2pjy9bBN&#10;uO+7SBvIscyrNwjzYLu94wmVMaEyJm47fKL8BW3Yp7zoD24POubOzSVBXvTzKoT1krF4EcLjC6H2&#10;wTHCHtCf0selvrZoO2MbA0Eety3WyVjCsYU2BiL2xTaGfEFfOFAOyiszsaST3q8lozt/TnW74dch&#10;AsYvbM21fYhuL02YT+qFcuZh9+uQ+qm21O0/Or4xGx7vzgbHr6eTrKdbd1qnOj25Uja89oK0u/9f&#10;Jq2t903am0eT1uadSXP71KMFdk8n/aunk8GBYXhYgN89WtcmWmD/dEz5maYF27f2eJ0rR28voBzk&#10;4fznwe4D9UB9ohw8Pu0dHlGgvzEZ0Dagv0PLiR4xCLF5ANa3AqLtFcl3Hrg+av9gqJBlbSK2/d2C&#10;jmvc3DodnxrMccpyu46R3wStZ8I8toxS/kVweTSW+jROzo4sx+djCGh7y3h4zdAmWuCAuEq/0a66&#10;baWf0QYBlf2O5RbeNoLblvYV2oe2E2VnY7EzsTHPzigP2inc/q7ZmLWzkm2VSc9uvysdnbyFxugd&#10;N15hb1FbA7QeYxv2CHRbzm27u0Df1k/j7G3n1nSws50OD193errzudaF1qlOT940vvOpr5q01n4x&#10;6aw/KtOLAr8eFVPhPUztYTod19pxDdBCv+XaNF/bs1PC5k7vAizj9cgr5ahtwzLOA7Z3dayAnM1o&#10;3NvrU2Ca6ilKR2/LRy/H9C/aA1PCIGgrD5vPvb4ZhGUvg66bhtbJ//i7P7xRSD1XRdeTy6dlOB6Z&#10;bgZyfPiu3w0vLwgKp9NleYwwb8jUsZFPcf8JjbniGnwxjc7T56OjPB9dN4yFGwqzLKP1uLQlf/ST&#10;4JoxMePr8WCPSXCJBZeM0B6qLWKU2tAiy2LbCCYP+lKN4cDGgLaRuTYW2IJsp7c/L7rcZUgHt98y&#10;6x5cHjfXsqpx7CHLlmw7QfK6tg/LXZawfpbpYOvNSXfj1dZl1qlOT42EFyTNTq98d9pq/Oas3dgg&#10;hoXRIUgYp6CD+irCIOa4Ysj684DtXd0qoLOe8bi715+0NsZRxyCOBY5JE3FSOljGMG1ntkMZuuyl&#10;0XWDk7LfUR6LgIp66Houi3Osah9yzKWyafmMvt8/YQA28xke6Rvss0DQN9zJe/pzFgeEJwzkO6H+&#10;7CcuDKhcFgU0FvneC2rzLrWHaosYrp8B2tDmn7eND7bDNfTqcaxt5IlsY5qkf/MPZ/3Dj5EwSGVc&#10;edi24vYSVFuibfTYq0LakbdTZa5EWDeyt6S33U97Wz+fDTbq+wnq9NRN2a3Lz8966y9P21deT47/&#10;xBibEgYRxxA6nHlOSxAnc7cJ6xYyae5OIAzGzU0jDGIOgtDOSSMOCM4ovFlLI85Kbxvbz0ICZ+WC&#10;NSF10HeRA9n/Kkhd9T7dvuzxhnkT+jQ3qN1HYYDx1UPAMcJA35EfFwa+KBBESLBAsOKCy7LCwIgC&#10;86ZE6Qsc81Igr2q7Zck6JAysXcTGrozxVWzsXthZrG5VpGeP/3EyOPyIEwa2LUNKbajaDmNO21ZI&#10;OC5BbB9LYcc+SLqbI+r/H8/z28+17rFOdXpqp+zmp74I7/xOmuvvmnS2euR00pijgfHLd1m/jNPS&#10;jkvQ5Z6X0DGFTFo7MxYG7a1h6Ki0UwLimDTihBY5KyDOClzIWSl0wJH9TE4ey8d3Ljtk36vi6mgd&#10;43mEgQR0fSe+DvTngUUBlTPtQBjQ2KJ+1nfDa3EQFQZKEAiVwgDleMLAtINu+yqkr/lSjmo7Qbeh&#10;psizRdvGRTPGrnzH+vPaGNDlnofQcoqPEgAAHWpJREFUpuYxGxw+lo5v/9bktJGc195knC9C2hJl&#10;6f2syqy9MaE+/O/Z2da3Z9nm51iXWKc61UkSX2Jor3/XrLN7PeZgYPziMGS5OKVVnZaUcxFCxxQy&#10;ae5Nx939/ri1cTbPUYUOShBnHnNMIdrpX9RZCVI/lC0zBFoU3E9hgE9cTgjP/iEG3GN5VA4jvy1a&#10;OCxixkAUbEWFgYiDqDBQYkDQokALA4aFAZ3p8niywsC2R9gHgvSxI7JOt19IsW0hDEKbwNiV71gu&#10;NrTIxoAuT5d5XkKbmkc6OP5Q0jv+41AY6PbT7aSR9gntqgppS5Qn+zkPND5fl/X3v9i6wDrVqU7z&#10;0rS1/YPT9vYV+pyIg4Hxi8MQxxNzTjEkv5S1qtM5D3KPwfh0c3I/hQHQ5V8EqQf2EQqD815KACib&#10;28IGwmVmDEQMAAn6HEjlxi3+o6biBTVAgu0yOGFBQRrgHgMtDOQsX4SBBPtlBEGIiAPcR2PGM96j&#10;AFFj2sOBNrJwO6i20e0TttsizOuf8WIlE+BDu5DvYjOhPVUh+aW80CbuJenozkNJb//SpHlvhYHk&#10;lW3D8hcxPX1skjQb78j6G19j3V2d6lSnVdKku/Oz5HAenXV2EnI2aeiwQkJHJeg8XEbEsdxt+FJC&#10;b78/7kQuJSiHpR2URhzQMg5LOyqgHdE89DbzkDrIzIEg+14V7JvbwgbApWYMCJkxkDP8SnFgif3T&#10;40KsMJA/GiqEQQHO9jMEdoL/lCdA1lVhnnagMlAWjRXzCuaIMABoJ9s+um2kfQRZpsdFCaxncEOn&#10;EQahOMDYvbCd3Scb0yT9g0fS0e03loSBQO0nYylEt2m03RSST7aVcheRtNanNGYP09b6L2WjnRdZ&#10;F1enOtXpPCm/3XjutL37pqS7+wlxWDHgjKqcF35zPnEk5JD141n3gklrb8LCoLk15qAVOHtxGNpB&#10;VVHlsEInBbQzWoTeLobkkf3cDVEg5bLjtu2xzIyBiIKlhAH/86P/JrtlwU2AWhjgD73cf3dYENCB&#10;G0eAAr3AbxVcBtrOCIOKGQPBto9uG2kfQZaFY8QD65m4MAAYu6FtCWxjoMLGAOeFDUi74Pt9IB3e&#10;ejgZHr9/3Gr4TyVgnNn2kzFWxaI2DNtcylxE0mn0SBg8POusvdK6tTrVqU4XTfmlS8+cdne/jc6s&#10;Xk8C4fKsveNmD2KIk/KcFeEcCTllz6kvg3JCy0DCYGpmDLbPOFjpAEQOS5yGdjQhsl4cVgydd1Wq&#10;yg7LrMoHJO8qoMxVhYHceAjkkoIWBzGBIMtXwV1S4HcLUJBEf8bGAyHrGfzGcoytJcnwvyC4AREz&#10;BvyaXRPEXNvYsSKBTdpFApVu03BdFKwnpi0ILfyro385AWDsalvyQFvY9dq+BCx3NiBtYdtqaWT7&#10;FUkG1/88Obv19kl7PfHsTbWfjLF5SDvG0PmkvHnQNtmsub6XtDd/JGttf711Z3WqU53uZspuXf7s&#10;aWv75bP27k8n7b3/l3T3eubmLeO0xIHFHBZDjoeBU2bHHDnzA4HTcc5fyqlCbTNu7psZg87OyDkq&#10;OClxVCs4KxA6KSDrtDNahVXLDfNLvlVBWS74Be0Qlo/lCGZaGGDWICYMQrBOIzMNVXj5IQwocAP+&#10;/4oQHhPocw3WRcaThv/RT4QBtqExyqLAtAG3C6D6x4SBDvS6D6TN9PoSWE/wf35UCAMZy9p+GDu+&#10;xQ7C9doGSjYWaxcsU7iygZRVQbgtSM8ef08yPP7guL2eXtTepC1DsE7KmAflTWftxp1ps/GGcfPK&#10;91j3Vac61eleJlxeyJq7L0k7u78VdU6rEDqsmNOyebEPOFGZgtVOlfOobSad/dm4f7U/7m0NPSdl&#10;HZUgzmSRY9LrNdohrQq2d/ug3y5AqrKr6qjzhMTyAdkX8lS1gasPgd9Yju+hMAjFgaCPQwjXyfaV&#10;5VAfIWCXBQEFJYFnFCw9zE4Yij/kCdDbgiGNK/rk7fHCIdov4DaRcbKEMAjR66vy8aUEe/NhKAwW&#10;4exmFWATS9oYwH4qbYzwtrXlzYY3Pzkd3XrDpGXvMdBIu9p21GMyNuaqkHG6CCrnlMbVy7KTT74A&#10;fyhn3Vad6lSn+5Hy1v7nkYP7zrS7/V+T3u6+di5Lo50V0E6HkHxwTKEoKDktcVR0pjTpHkzHgwPM&#10;GMx9XBFo56OdlEbnEcJyLgTVUYKTnF2FdV2mDrE84bEg37z2CAkvJVQFdAn8IbIe+WVbjVcOtUNK&#10;ATkbIJijP4OADmywD0VBFVUCwQmDPuXDPiEEQuzYQTtIW1YF/BBpf2lHzEoA82+OZuyuIgqAs5tV&#10;ELtYYGMA+wjtzLMxgrezdiYkg1sfTc9uvpNvPqT2mje+pF2kPWNtFiMsJ0p349XZcPvLrIuqU53q&#10;9OlMWXb07BnuQejtdMiRpESmHU4UOBg4liWc1kKHhfzKWU06B2O+lHC6NQmdh3Y2oWOqQm8DpKzQ&#10;CZ4bCUKCXV5V73D/sTxCeBzuzHgJUCYC90WFAT5jwgDLdDnuUgT+u4ADOIK5hf8C24KAz4Hf3LBo&#10;zvoD7DrJy3giQaDlMQJhoNsxJGxzbmfaBri2JExb4TLLaoIAOLtZBbGLJWwMYD9RO5OygNiZKjMd&#10;nf6fWW9na3x6JZXjBmGbxNpOE+YHYTtqaH1GJGlr/X9mncbzrDuqU53q9ERKeefKFyT9vf+YdvbW&#10;0/7+ndAJlVDOxcOu1w5LnJZGHGZY1rSzNxv3cY/B5vA8Diok3H6eszoXVcIA2H3FcPmC5WF9NSwM&#10;9L7mwMGMykMQ18JAgrkEdI0sD9fjuwiBEMlXCANqjzBoYxm3U9FWZqZFsO3F2HU2n8Fuz6hyq0A+&#10;KkvaNzYuhGg70zbAlWG5iDBwdrMKyi487HqxMbGzZW1MkwyPPjkd3nrD+M5lFgZhW8TaLEa4HQjb&#10;UUjbmzfTzvrbs8c/Xr+kqE51ehBS3rn2BVln9/voTOPhtLt3nHR3Rs5RCREH47B5QqcV4hyWLo++&#10;T1q4+XCvPzpZH4uDCZ2Qvg4cQ+fVjgpUOatzwwFPBTG7nIOJ3VeI3j5cF9bXA3mk7AXw1Ddto4WB&#10;DuY68GsBoAnXL4MRBpFAHbSTEQaUn/YTotvHobZ15VWBPHY7tFts3FSNDxDWg9uTCC8lSPBdhDfW&#10;V0Hblcau1zYGKvcb2R6zCCAd3npP0j/88IiEgRy/tE3YZlUs245pd6OVdtcfyfub35EdfezZ1uXU&#10;qU51elBS/tBDz0i6e/86Hez/MvGBknOpAo5IETqvqLOS6U1azsKgQ8LgtDGCc9FOahVHJSxyVhdG&#10;AlFILK8QWS/1EsJ6C2G+KpAXIkCm/mW2QJ/lcyCnusj3echZfEgsX1QUhO2EvCCoNwjbhtHb6jJj&#10;UB4nkHC8dizExohuWyGsB/5yGU9AJMyKwgBjPhzvF8XalmahnalLCDpPOrz5gaR37T2j24+yMJB2&#10;EXSbVbGoHdPO+nHa3nhP1tt4TdZbe3Gef+gzrZupU53q9CCmPG88N+vvvoSc26vTwcGvkLO7TM7u&#10;2HNM4nyAXk5oJyRnKV5+AKdl80+ae5NRZ+fBEQY6YGlieYXIeqmXENZ7Vfh1yHT8nxZhEATpqjZZ&#10;dJy6PbxtdZmC3qctW8qfN0bCfYJwnxAGCb8O2X8l8lICwY770pifh7UFjwXrQxsr7VOJb+Rz9Rve&#10;fDjpHr3/XgiDpNPo0ji8TG35k1ln7UV546FnWbdSpzrV6cmS8hyXGba+ORte/Sdpf+d/pd296+yY&#10;tAPSYJ1GlsNJhdg8k+bulIVBs3HGzuWcjkoInVXo9C9MLEitQlCe1A+EdV+FmDAILxEsCvJhHh18&#10;q7YJ8y061ljdBd0W3ra6TEHv05Yt5c8bI+E+QbjPVYWBC9IWb+wvg9iLJpYPzMsX2pjNr4VB0r/+&#10;0aR/4x2j2+ZSgrYdEGu7kFg70vh7jJZ//7S78dKsv/d860LqVKc6PVlTnufPyDpHz8vGe1+V93a/&#10;N+3tvjnp7TxCZ0dDzzHFCJ2VYB2bEQa7/fGDLAx0kKoi3CYoV+oJwmNYBhYGAYuEwSJ0/WPrBZ0v&#10;dmxyfFxP1Vch+nh0e5TKwz40QfkyLvSrqWP7EML98KWEQBjoO/8rhYENwhfBBXxNzK40MfsCWEfb&#10;o1wnDAY3PpL2r7/zbswYULtms9O1q5Pm2r/J2pe/Is8vPTPPn/YZ1m3UqU51eqokvIgkbzSelef7&#10;n5d1D16adXZfmfb3+yVnVYU4Lev0Ju2t0biz0x/faUy1s17FWem8ugxQGVzOSxiUgA6MVYTbBOVK&#10;PYXwOBaxSBjoIK6DehXL5sv66pgEOS7atyDHlKC/QqTvBMqXCaoMBuVG9ufKp+0xJrQoOI8wwIyB&#10;vPVQ3nwYEwYSzEUUyPLzIOJAEBuJ2tE8IsIA8H5Gt984a+9uTE4eczcfAmkfab8qXJ72+mDabLyG&#10;+ujvkE94unUPdapTnerkJxIIb0/7u+9OB3vNtLffTbq7mXNuFU6u+HfFzWHs5jTtvEIHFiPML+WI&#10;078wYVACWgDoG/HCm/FAuG1kH/r4V8G8lKd41DCcKQjr4gd4Wkb1xadsJ8KiJDBwXPjzJXyiXFru&#10;QXlFDDDoB9QHfYQAQ4Hao0mBm0HgMRQioVGIBICyeT/Yr9m3OcPHWKF6NnEmGxEGTTs+WqiHgstF&#10;HVFn1J3KI1FghAEe/xTk1cjmSYWsh0BuyO2rnlP6PqN1eoZhFfAnUfEXPkEkEPy+CLKhoQXfQ/uK&#10;2Ji7D4HEQdI7vDwbPv47YxIGrn8U2nZC26J2bRNXpidrb7UmX6c61alOixNmE7Lh/jdnvf1/lnR3&#10;/ozOUh5L+nun9P2MhELinJRl0tof43HFcXNrEgYZEQoIePI4niDvsw8JnZk4udABLoOuSxTUF6hg&#10;y2hRIHlCYuWFxLazeEEdUP4wmEuAlzw5zu4rgCBAwMcbDZMutqd2ZnR51C4oy+blT7yHAMHUo2hD&#10;7jv0AQVhBOcZgvYJBeuTxwpOH1MiwZ6ZCtyHgu7LYn+Y9kcgTyi4z1gYcBBjQWBAmRgzVAeLLwyo&#10;HODKIwHgiYKIMOjS8QtWIGC5ufxwPhJ+b4IRCKFIYEgk8Fsg3dsgrWAg+D8o7MxAaGOyHKIhPXv8&#10;j5PB9Y+Om2upHmuhrWl7o7ZrUZ88Mms/9l15q/Hl1tTrVKc61el8adTZ/sqkv/1D5FB/Jels/RGJ&#10;g0/NertdmTodt3b4PQbj1u64FPzIWUlwk+AkZ8P6JrsqYsJBE4oIE4QKEaEdZxSpKwRATATEtlmF&#10;inLYiYdQfdmZCxTE0x4tp+09UTBQ3y1Zn9q3R9sAiIIuBIFgyoMoSGk9Lh0IeAFQgkCpQFDNQMfA&#10;j/zxmTz1HQXsyclaPr5zhXjMMSFxwCCIkxjQSF+hPyckLAzof0BlUsB2sDCgIH4KZOaAtsV3zg9x&#10;QHWhvGaGwYgKU1+0IdWfgntKnyIMTNCmbRC4cYycR44P25jt+Fixf5d3Fex23PYhYgOmvd0bJC3m&#10;DZOwJSMe+IVM+BTUJQojDI7fnQwOPzzBnyjJ+MIYseNI29u0s94mMfUJar8fb7cf/Xxr0nWqU53q&#10;dHdSnh8/Jzu7+kJyQi/LOts/lLZ3f2XW3t2cdnaPx/2r3XF7bxxOvSOgXUQYlAiDjuWuC4NY3vNQ&#10;UZ7UL8Sd7XEAp3wMOX3CCYGIMEB+FgMaiAL+bgJUIQxMuRAdCJIznEUzOxTgKBBZss4u1YXOouk7&#10;1k+bmxT8GyQE1vIRCYMRCQJhrISBe2uj0DK/xxTkRyQqhDEFe8MGraeyCbkfQH5PSCQIcuaPuuDM&#10;ngWAnJnzmT8+8ZvqT+vMy41sMOY2D6G2oGCukcsZ5jflmQfKcHnR3jT+unFS6gcD5WWxByAS0H+w&#10;GTujwEKgOC5DIAzGt9+XjG89zP+uGNgaIIGSTtuNHvX/28lmfpBEwbfm+cFnWTOuU53qVKd7l/Lb&#10;t59LwuA7Zt3dfzzrH74u7e39ajEFbwQCzojMmZIWBoU4WBkK/CIGQkHwZBAGDIIHBW4WAEsSFQYI&#10;RLRcU4gNKwzoDHrW2mZRMGvt0e99Ju3sUz3wiWW7vB6B2gRyEgeMCfZjiAGB+sQTBiQK5guDDaZa&#10;GBTIdfzi5kGDuQxgp+AJs7wIrBx8aQxy21Mw53sQpK1dYLeofpC880E+ys/tDRFAYzJC6sQB5S0J&#10;A4y9QhiYmQT5bo+NBIHce0Ci4L3p5OZ7J51N+7fLIiyobXrbB2lv63ennY3/MOKnDOonDOpUpzp9&#10;mhJey0wB8Auzs91vo8+XZYOdV816Ozen/Z1TcdRyBlcAsbAInY++05maucYcFwRaFLBzDwJyJRUB&#10;3EPynIegLF3HKBQ4wlmBeSDgFJcOLDYQCS4gOWGAthVRgOAPUUCBh4AwAEkbwmCP10+aCNgI4vij&#10;J6F4fXMIZngmLYiFKyweRidAi4N1ZhlhgGUiCAphUDwJwEHTYoKpBFYTMMM+iLZ5gM5fDfJR/kXC&#10;oEfjs2eEWlwYCBLo1U2LuAFRnlIgktHjH07PHv+jcZuEwZCEUH9vlg52W9Puzluy1vbX54ODL8kP&#10;PlTPENSpTnV6YqX80qVnklP+okl/82uz7vaPkDj4fX0W5wsFf/lcKL+Z7jUiIEbMyVfhHDwctAoe&#10;Xj781nnOgy03Wn6MlYUBhJMWBoUgMEgwIig/g9kcCrBGGCD4G2GQduLCoAjYCOQytV9cErqXwsDc&#10;8V88FiiCQPCEAd/Ih/VGIMT6INrmATp/NRcXBg4nDEgQ8NMLxNCKgrNDRzo6ffNseH1t0tlOSRQc&#10;Z6Or/z7r7vy9LDv5HGt+dapTner04KRp6+oPzU73Diane6ez9s4o6exPiDTr45Es4SDP+BEt+x2f&#10;+C3LEBRITLjrxAuYKxzIuXtB3zp8Lw/AOu/MbgmkTFVuZfkhK+4P+eVejhgu+Khy+YkECp64XGCE&#10;gBEFWTciDNoQBtsucAMRdubmPv+SjxMLShgYcAkBlyEw21CIgfAygfwWQiEQwqIAZ9YCPwpIy1kY&#10;0PHiuKkdlm5/QuevphAGuFxQJQ6WEgaoI4QBCwKq/xkdx4hEwYgEweiaEQaYMTi7cTkdn/76qLt9&#10;iQTQP7CmVac61alOD3bClCf+ETLr7PzLdHj43nRwdS3tXx2mvatJ0tvP8gE5xBgkDHIKEjkJA+9a&#10;b+CwxbmHoqAkDCzhdiUQTOX+iWVAfjh6QdVt7n4A1q+4P1wWiAkCUA4+VDZEAV+XpoDbxf0ERhBo&#10;URAKg3KwllkfzFb4942EwqAAswmYXcBsgxEYKMtdIqC+dd8VEAZuRqBKGIg44LNs/BZhUO6DaLsH&#10;6PzV3MUZA9SR+70sDNLhQZb099N0eHU9Obv9muys+VJrSnWqU53q9ORNae/4F6bdg7fMulc/kQ6P&#10;Nol2PjwiJ6kY0JkTBwEEChPgYgEYjl2EQNW9CFok6O30tgyWidNehUi9wv1EwXpsHxEAVcSEgRds&#10;NLIdzk5JGOQ9as/ewVxhgBsQ8XQCY4M1punNJR6zP7m51BcJJBAAtbsBy8z9IvqSgBfYgfwOQF7Z&#10;TuMJBBEHD4Aw0P0FuM/kUoIVB+nZ4a1keHA56e++Lbt1+bOtudSpTnWq01MnZYPDb8xGx69Izq69&#10;Oh0c/VI6OPy9dHi9nfQOs6R3kPGsAZw+X4+lQCeOXzl/BPRQEAg66IeBQL7rPE4YXARbL0HvtwTW&#10;6wC+BMgfDTLYtwgCQbZzwoDak4WBEQe+IKgSBmbGwGACXJUwYHFA7Q74WX8WBRAzeNMgBXQJ/CIK&#10;KsSBiAIRJiEsDpBPhIG7lFDug2i7B+j81dwDYUB1TrrbGbVTlvb335mNDl+VnV17eZ436n86rFOd&#10;6lQnpH5//4uTwfV/lQwOfyLtHv5+2tv/02SwvZP0d2YmwKmgx86anCwFpZgoAF7Qt0ggkKBQWo9y&#10;JcCcB1svQfYThfK7VxYvCYSBCIGQkiBwUODkV/IeEtcWCgO80wA3K4aPA4owiENCANBxAfOCH3MJ&#10;wwV9DuQHBrnJTn4rkaCFQXhZgy9HYPZAhAZvQ/t4wIQBmPW2t6edrd9NWhuvzVpXX2jNoE51qlOd&#10;6hSm7Ojo2Xlr/8vxD5HTs81vy4Y7/ygd7L4pHWx174YwALF14L4KAwq2qwsDTKdrcYDvtk0YLQgA&#10;bQdRcGFhgOA2XxjoJyOMMEDdqA4rCINQFMj9CeF9CnxZgctE2Q/WjMGsvX4yazd+PcPfHg83X1DP&#10;ENSpTnWq04oJ/xJJTvSvZqOdF2Vn2/+Cgs5vpJ31/z1rX7mFYA4RoF+GJC9ECoM+kGAQWweWDxQB&#10;kaAEZH9RWBgg4OM683IYYYAzcSMIzHcEXwFCQEPbsTDAmbUIg8M5woACs7wJkQKwuelQKIJbSBEE&#10;6TcHQgBBoab+RRxogSC/rXhAXi0K9KOM+skGIwzssT2BZwySzkYya25cpd+/Q7//E43jv5l3tr+y&#10;fm1xnepUpzrdxZT/1E89Pc+Jzp9/AQWH52eDta8PhQGoCvwgtg4sHygCzi0MEPApuC1JIQwKzA2a&#10;FhYCCretCIOjJYSBvsZfLQyKWQs6bvueBf5fBhIsxUwDxAsJAz31fxeEAfIgr9nuiSkM0s7mG6h/&#10;vihvXfo8Hq8kcO0QrlOd6lSnOt2PlN3Z+NLpyWM/Oruz9nNpZ/0PZu3GjWnzSnd6upbqSwyCFgMa&#10;LRQW4QKLBKUADpy0PoqbakdQN4HRnd0zdpmiCLIIigrezsKP8WkQhDFtf40gYTAA1wwkFlLQO6Ag&#10;jqcV9ulzl4AokMcUDVoUlKF2s5j7DDBlXry3QDBiw14K0GLBCgWZWUgBLfeQ5TaPEQQWqi+/Djls&#10;f6pbDP6fikh/Aj0WQoGA11gj6M86jTPi8Vm3cQOk/cZvp921n0t6az+aH9T/V1CnOtWpTk+4hD+T&#10;yW5dfv7opPHvJidX/jRpNj44a17ZJaFwizldSyQIOKdvg0EYKObhtkcgctf550BiwCcUBhQkNbI8&#10;RphXzsLl+n2JI+K6j/d46CEFawgEIwz0Wf/8+wuAFgV4WgHCIC4ORCCYywH2OKTumrD+shz5uQ0g&#10;CiAICH7fBfUB1WURywgDEo5Z0t64lbY3b9GZP5O0N3eoHT6YdtfB6zBTlfUvPx/k+aVn2qFXpzrV&#10;qU51elDS7HTtFcnp2qvAtN14I2YV0ub6B13AoIBwf4UBBTQ+45UpcaACPT+uScv4/QMBklfgbSSo&#10;IoiGiCi4YakQBngDJZVfFgerC4Npq3j1saCFAYsDO2sgb7yMigQtDLhdzPG7/0rA2zFpf4bibH8e&#10;pb5srv8Zj4fOhqG18dasvfUqZmCYtde/yw6lOtWpTnWq05Mt5e2Dz+cbGntrL6ZA8WPETyIg0Fli&#10;Y9Za35u1G2el4BEBQeZ8wkCJAg72FPAABWYPWR4jzDug4An4kkEIhAEEwbH5HFlxoIWBmzW4mDDA&#10;OwyMKIiLA8GbOYBAEIG0gjDgutE+KJAT6/ms2dhIWmuNGNRff5R1GtTXjR9LWgb5Tf33t3k8CJ3G&#10;8+xQqVOd6lSnOj0VU54/9Iy8vfk3st7Wt2eDtVcmrSs/mHQar2Xaax+JCQInCsCFhQEFPUCB2UOW&#10;xwjzSnCXYB/CguAmQeJgTIg4KM0cIOjKDYj6PgP/5UY+6w4jDMwfMBn8GwjlJkItDkQg4P4BM/tB&#10;WGGQDq/eSYcHb8gHB6817Bt6O69NelvUR0Rrg2i8dnrnsb8/ba59e4zszvpX2e6uU53qVKc61Wn5&#10;lOMO8oMPfVZ+fOk5IGtf/oqss/lNIGlvvJrOTN+btBsfEygInjxwwoAJhAFvj7JEGODpALlXAOg3&#10;HYY0cEMef8frkMfNxtn4TuNjlZxsElvE9m/OTjf+YdbZo/Ylhpprhv7+1xFfnB8fU39oTP9obBfW&#10;qU51qlOd6nR/Em4yw3vs87zxXCHrbH1z1t3+nmxQJu1u/A860549MYWBFQciECLCYNLamp2dNt49&#10;a25/z6y5Pp+u+t7e/I78NrXPAo6OPvbs+jG+Ot379LSn/X/AyQOrABRPQgAAAABJRU5ErkJgglBL&#10;AwQKAAAAAAAAACEAg2wOTlgPAABYDwAAFAAAAGRycy9tZWRpYS9pbWFnZTIucG5niVBORw0KGgoA&#10;AAANSUhEUgAAADsAAAAuCAYAAAHhOVENAAAAAXNSR0IArs4c6QAAAARnQU1BAACxjwv8YQUAAAAJ&#10;cEhZcwAAIdUAACHVAQSctJ0AAA7tSURBVFhHzdlpjJ1lFQfwQTAKURExxogmJkY/uERrNIqY4CcT&#10;YtKoREP9Ik1K2HdkkaUUyl4oFChr2fel7Dul7FDsQtkLZdop7Z3pfllaOnPLff3/nr4XrJTS0kE5&#10;yc3Mfd5nOcv//M953ttFXn/99eqyyy77ffny3zJp0qTqgQceqJ5//vmqHlpb5s+fv/2IESOqRYsW&#10;Veeff/66J73xxhvVkUceWdVHVc8++2x19tlnrz154sSJ1WuvvVadeeaZVXd3d7VkyZLq5JNP/mv9&#10;eI3MmjVruylTplTXXnttdfvtt1cLFiyoupYtW7b1jBkz1n32zTffXL3yyivV1Vdf/eEJjzzySHX3&#10;3XdXixcvptRV9fAaefXVV6dQ6sUXX6xOOeWUavr06VWj0aimTZv2rXpKV9edd95Z9fb20rR6+eWX&#10;q1tuuWXtY2699daVs2fPriZPnlzxQ9c555wz9rbbbiuzPXjwwQc9/FI9f/1ikXicdtpplU3Yb+cL&#10;LrjgiHrK+oVnGXXPPfeUeFHJBhdffHHZ2HeOPe6444bUS9aWBPxfkerGG2+srr/++oKMxx9/vIqd&#10;1UUXXVRNnTq1mjlzZvXUU0+V5/WyD8uFF1549V133VXNnTu3uv/++4vnaEU7Wgqz4NXT1yubRe1/&#10;jhs3rn3wwQe3E592Nm339PRML0+j2p9GjRpVPfPMMxu02/uydOnS6t57760uv/zy6rHHHqteeOGF&#10;FfWjjxeOYcMdd9xRnCWVssFB9eP1i/jyonifd9551Q033FCyp368fjnkkEMKsoDj8MMPr84999zi&#10;0WazKTxb19PWLYIPCMLCdnENZEuMX3rppeqmm26qhO2JJ544tl7ygVRVtfkVV1xRPI0R5BdtOjGd&#10;N29eMSWx7r3yyiurt95668l66Rppt9tbBhgcVWx3Eu87NcgrqEqq92IRDk3S3l8v/UCycIZERTMm&#10;QhFf0GbhwoXzJkyYUD355JPFxHrJ2pJs+joHyjD08PDDD5eTs2GP79gnKDO+7iQhAwMDVwrhyJEj&#10;pWd13333LWKCBIGHY4899uPDGZb8Vpw2Pd7ujQbtww47rJ2ItMNNXykTQkzjOUqocBG1UZ1wSb9M&#10;nlwmDqZA4n777VfCKW3ho6+vD2mUqHDupZdeKryz6iWDI/Hh+8G45JJLCvkArICoHaDiGcoOu60O&#10;7n5QL900ARkWOgjVA/cRRxxR3M4LxhUsEHv00UcrzBG0/Lhe/sklm24HRQ7C02gIS4If1uRqkDQm&#10;68Seh55++umyJhB+Lgr+IzkwNHgYmvlb1lt/vCSGP5P/q1atKpBN9a3efffd6owzzqjefPPNAmuV&#10;8Z133qmGDRuGE0qaUyLwL6GRyZ6PHj3a+uU77bRTO/V4YX3ER0u4ZKvAvBtPQLi44hbg424f49iN&#10;F3x4IbRfXXXVVYU+5RogBjcNfYUugRetSaasmjNnzjfr49Yt2Wx33MML0otlaMPh3OsQBzz33HNF&#10;Adwlyc33idfmP/TQQ+8rArA4Lfu0s/5r9THrl5TVEUrr8uXLS50WX/wGiLyBroXCmJpOseBkjjJN&#10;2VNPPbUoRRFZo9uJfK7efsPkqKOOGp/YvqeknXDCCcUi4UiIitsppnnI97kOoOSYMWMQbgmHMsiD&#10;ob1p9ZYbL7F262x6SArRlPRNjVjUyIGNhCHYmjUzLvd/o/MsMW7k8EY81Ijyaw5memL1k8RiIgvE&#10;Se7GxSt233337cqkwZTE46dQp3xyBRRKFfyMLAKM1fn+jXr64Ig4+aBEIAAS6JUe6hqwJCYX1dMH&#10;R8aPH1+qrQMDmJIW8lbzjyahGE+HHtfu6zdFlHkxVBwcSAE8LB9RJOhTLCmxRH9RL9s0QYeuFddd&#10;d12BNSUUCWlRx7QcrPNJzl1fL9s0cVU466yzCsc6AIBCYdWJJ55YAEUJCnE/b+y7775ruoRNEXTF&#10;kmxWrkAq0EEHHVTl1lV6ORQITJCty0rO6Tg2W7P6EwrQ7LXXXjqI0l1AsRzdZZddittRm5hTQigU&#10;AjU5sf92vcXGS0rVVO0L/uzUV250GIWkE+LnAflMASBTf4OBVnqu01KDh2Z8aNLto1vD/5TEawcA&#10;khZ6Ke50AHc6WPcP1Q4zxtVjx44ttbXTowKdho8nouSkFIGj6+0/WuQilyJtYFLYHQxIbrQ777xz&#10;ARfi2G233aoVK1YUZbjZB9qN6Try/9wcvnqPPfZ4b+XKlWfXR3xYgswd4tJ+bnYIi1ghX4855pgC&#10;ILmKl/1/wAEHlFAoXUKhB8NiPJLxvuzTAs4DDzxQp/FerjjDAsrN6+M+kJShXTu3TBtfc801JU9t&#10;notjKczKmPrJanFGlRRFKA7h3nz6csCAeRRX8HkoXhxTH7W2BMF/ziarHagu2rjToLGeAmqjQyjB&#10;xdpXHmEp2kxY+lLeWhQQd8+1ReYkJb9fH7W2pMxtEQAt0PcgBinkUECxmPYOpRCPUEb8uZZ1wcHi&#10;4GKAyxGNg1UwoQknjK2PWbdkw1HZeCVXssqBnQshQsFQSEQuG3NzgOww25Ic2C/eUsx6nqOs8Oy4&#10;445b1EesW7Joi4BhgkO1nlIFyrmYhazRlkAtNtPKJvWWx+JV2lSWSkfK8pw9goMNu7XntvYXYMBG&#10;YucALudmB9oYWQhB5i1LePq5k7K43TyWQnqsXV5v+/GSpN82+dwKWNryErIRBtdp2ilDkYBxadit&#10;n1ulGesoqUP03Lx6yw2X3ASGJnYLEu82IHnVwkqdYe6rGGl+2tOWtod1GEvbKrUcCs31Vhsvife3&#10;A6h7g/DXs2EjrmwExfNDLjNizbykVyOHNZKzpTMMjzfilUa80qi3+ORy+umnb5m0+Hk88EzIZVnS&#10;pS/fB44++uh2FGjHre3cHtpRoJ1GoDcN/Ph6addme++997aB/x9DWZNpJlYSXEro9LEP1GqsFQLk&#10;wVVpvgeGDx8+Ke7+Xr3XZ1fi5u2S0w90yiX6RTDyX0bgAikHBwqR6mdu/ZKodDrBUTvZ0R3A/i1b&#10;blpj8WlKUrbJSMYo53oGl0eRBXa0wHg0gBAZKKLmogT8pBIrD0HBooyPCpa3qbf/bInqrXZ5jZVb&#10;U4EucgVbl8y0AoVcwVmXhtGN7bPPPoXxjYmuSOtZk8DtkO6NaUM+e7BWlBkrB0XRzTv5W6ALyp3+&#10;15iKg+refvvt8te7BtFnbGe9msthMfqt1NS909R/oT7q/y8KBsPcKrxWUJ0or33SKokqiHZyGGT1&#10;booHeMtf1x7VTOMBFRwh1xPpuZn/hxyzca8fPi0BVSzLQErq/V2xGKUy6nh0xBDAcP2+CJorj+W7&#10;agrm5nUIjSO0bkHNvBTA7evj/r8SImohHZVZlLEtA7SGlEdExvUwGlsRZ6wxTnKlN25M/luvSfIO&#10;EMTlvk9S4ZU47Lsb/ZJpMCWw/WWUWiWaooeAGC6PNV2gDKZ6IOPakhT0cq/5z3KEoOSr9VDSeeMG&#10;7npi6+W/22H2m5l548Lmv0/J+nlQsE2csFWt0qcnUXLzKDOOMkgGbCnn54/O60KRkZugzXDftbnG&#10;jj/++Oqkk04qJUsPB96clk6mOMBcMFfOvPfmPBCHDGnAaela27kmvR1k9MQZPXFQTxzXk70eiYPP&#10;CVcMSWs+OO9fovQWqaHDlA6tswgymjLqrWjWvXsx0Ji5IqfmMlQqcIZxuc5orXenDrsNMVC5kiae&#10;ib4mVoNrT3tAFOeo4XIfWuKoRQnA7Dxfmg5u1siRIx/M/j8KGj5fm7BxEkO2CaTHhGDec4GRswwW&#10;LXD1ezr4+t87V7kMAYxjGAdpI42BP6OMiSJoGxNpzjHOqRABBRwp363XjiJCTnUpNjd7LcvfuUmP&#10;/o4TORBnxFmzo/v+uYT9MMZ/+Ga+PsmNbEgOfhyEQYzyIuLnFYpib51UJwKigqT8fCofMbASxWF+&#10;h8PucpjSouS3SSXOd7dEzvNeRHogOenhr1zncHvmezN6dI8ePXoVhHACXazzaysE2A9SUv5uiO5D&#10;oLU2af3Sbre3Xb169a6pmVMpA16MBld1lDKgbQxkRdplT0PCSJ6HCPM0Hu7VlBfBTq5rPNylRUpU&#10;vT0Cb9FS3uq3+OXsQHxxEPJGHDyA5XV75kIX50KN+57g2Cfc82oumb+tzdkwidFfWLFixa8SgUc7&#10;pabTTLgJ+evwPffcs+Rmh4zM8ZJQo2IOZ4C1KGgz1WJKMpTRGhKGaT0Z4Lk9OFpOJ2KLc/a8kOaA&#10;/TkMn3hRceihhxY+cIY04PD9998fAhvZ5xe1KRsvUeR3UX5qNloZVm13IiWCoKmzooSogBrnMNAz&#10;TYe54O+VjaiaozODGFFhoL2M25sjICUompfv7qyrvWXjWGeoFBAlql4L2BvyrLVX+GBCbmKb/mNF&#10;yOsH2ej0QLkvbPkur8pN0RAZZISEGKMFxdygLzflIRh6NUxxzQfkYGB5iBfMVb9FOgYsjgPmgzFH&#10;QASngri/UGGe9LDO3pwgzbJXd7hicC4lYcDNstl3kjej010t1x+DaKcTQ2AcAH6i4TuiQmIiQ/EO&#10;mXEEBHAaEvQji3ofIxaG6Hqj+AA+sNZeIM6xjNbtMdrZyJWzpY4z4qy7ksdfrlUeHPHiTkuYiJ4b&#10;T6/08zGlGC1aYCbXRRvsRowYUchFriMpCsppPGCuHEZ0ed6bKtGX21YL43IW2GPkZrNZ1kKHMYbK&#10;X2d4+zV8+PBCkil/O9RqfjoSFh0S+E4M9HoThQFQlocdkqMQ7+utGQ/2DMfw6jey8TcoWZRnjZSi&#10;AVD1wpKhypr9QFdUrQXfzutdDjOG3Tm1Vut/I/39/bsGVuNy+C3xeiv1sZXcF61WxlohoFai00pO&#10;twLlVhzS7+VnoNqd/+eEeFbGga2UslbysZWot+KwVoxuJf9bgXwrBFfG7eE9aDjBPmVercb/Xtx+&#10;YvyPEvXfJBLDo+iliVozhjejbDMGNKPscsbGET3Jy5fTxS1OSjTD3s1ErBnjmzG+GYOaQUgzhpb1&#10;qQLNOK4ZaDezfzOp1Axa/l4f/dkR/W4+X8rnqyGWX8fYPySXp8Ww7hjSL691a8oXotLZyVNtp6sl&#10;Aowjbkra/C1M/bMQ41ez1xe7urq6/g0zza18kfzOzAAAAABJRU5ErkJgglBLAwQKAAAAAAAAACEA&#10;QqNoYlcIAABXCAAAFAAAAGRycy9tZWRpYS9pbWFnZTMucG5niVBORw0KGgoAAAANSUhEUgAAACwA&#10;AAAbCAYAAAFw/F2CAAAAAXNSR0IArs4c6QAAAARnQU1BAACxjwv8YQUAAAAJcEhZcwAAIdUAACHV&#10;AQSctJ0AAAfsSURBVEhLzZdZTFVXFIavdrCNSYeEpsa0Nn1r0mj73BcfSpOGN2lqjbTaKCZKCFFp&#10;HCqodURxhDqPICoozoiKszgrTuCAijjABQRkEIu2wu7/Lc4JcSyxNOlObu6955y99lr/+te/1gk8&#10;vfbs2eOKioqc97dlnTlzxs2cOdNt2bLFBTZv3ly0Y8cOd/r0abdx40Z3+fLllqdjY2M7nzt3zq1d&#10;u9YVFhYusYtPr4yMjIqLFy+22s/KynromwqsXLnS7d+/3506dcotW7bMyZtg4PDhwy41NdWdOHHi&#10;Sbeet27duuUuXbrkEhISXGZmprt7927rpjVr1nStqqoakJub+1DnOj5suHHjhluwYIEbNmxYXuDB&#10;gwdu79699hk1apQ5pk3u7NmzbsmSJe7Ro0dfePZevITUp6CGzxMnTnSbNm3q6916cgmL5EGDBjmh&#10;6ioqKgxVYfRsoFeuXOkBJMnJyWZ127Ztrri42NC2B+rr60MmTZrUS8fFkQas8b1u3Tq3cOFCV1lZ&#10;yYMdAgUFBW779u2A67Kzs92uXbvcwYMH3fXr111OTo59ZsyYEWJWycjYsWMNU2CCBrhx584dji+w&#10;h/w1b968ucLYHT9+3N28edPwXbx4sdN63Xvk1ZcCjoWZgtKSdfv2bbdixQqLkd/kpqSk5J8p4q+6&#10;urpflOTmmJgYFwwG3fLlyy00UF2/fr2FCBHBg9C9bS9eyt27I0eOzL93757bsGGDVQb8W7p0qSsr&#10;KzMG7d6925WXl7s+ffrYfXmcFGhubn47MTExqBvB8ePH/6lcW1amT59uoSUlJRmZjx07Zh6SSjJI&#10;1sA5LS3NjGF81qxZ1YLlLfMIVuG+ytGwId3gx8OrV682juMVvymzo0ePmrdXr1511LiS2Sxjxylt&#10;M+gv0SALFpIQjMF1ksIhHLp161b7LR65vLw8O4QI9fs7z8TL15AhQ95XbYQptFV4AiR4CXmBQXwM&#10;l1K0hPlfLDi7atWqRA4DFiIiWsqJAs3Pz4d+XbzH27bOnz//0YEDBwoxpEQbbEeOHDGj1CuJJA+i&#10;Ztt5LNZ0F1dL58+fb9UG7sOHDzdDFAdM4hr34bO37eVLfO2sQqjGS1gD7hi9du2aCQeG0XGKpqam&#10;xpLsbX35UuIyxowZYxSDmtIMoyc6Bq54C7cRQg4Q70O9rc9fSlTHyMjICIX7F2Gmp6ebR3gpoXe1&#10;tbXw2CBAL0RD19DQ8If2veaZMCNvKNwu0oIeKooBFy5cGDBlypQTlCqekTBCJ1FoBUmjeJDF6Oho&#10;81TV1xQeHv6ZGdTpv4o2QT1UifrSZiZPnuwOHTpkWI0ePdowBT++MUT2S0tLnRhiRcQemoeeCTej&#10;LB6YM2eOGSIxYEh1gRkfMowBvJw7d647efKkYYluwFk0g94hb6NkrkOLVS1fUwmNhKSkpBjxwZDE&#10;4CEHcB3PwBmB5zrteefOnZUTJkz40TPXulAojOMpmUcSgUTVZV6OGDHCCgFYuEazxUOVvfLUMIfc&#10;eKaeXMCAWBM++ooXkJ5EIZncQxLxmN+CoEm4LtJhH3gmnr8k4j+TXbjIzEMEyKIPDZUEprQcYd0o&#10;/f7c29qm9aY2dReu30MtWgsHQS1ajmDKvn//PgY7tjz+P1iS3xDlJVq5y923b18t9EUOlHRrZ/QA&#10;OhR5o1bIsa+WjBCkCFGDvSLZRc9s+y8d0E2VPlXlUQblSRXoIjdoFo0dMvrtlHuoAgpBSuER3/z3&#10;96LMnvn2WWJ0B/HoSw0JqfrU+a2Xb5odI6dQNgf5IGVc455aiFGG+l+0aJGpE799hUJEGH69o9pn&#10;yZkfJInFokATAkPlgQ6zOsWB/FFls2fPtsmH/1Qc93EINAmEckeQQB9aQBf2V1dXtw8lNB13lbNT&#10;hWYd3ERzUElmFT+1HAqa3IcWyK9f6QgaKgnCBIqT48aNs+s0ELKk4s1UYK8+0TJNiYdfqSgSxclb&#10;Sutj0uhPsnyD2rRp0+xgrvkqgaQjkjiJCuMQ/yk0EOY6AYE4kiWapSpr73hHB5g1O4kn/SSC/aSu&#10;/SU1MULhd0W7XKlJETI5Kohy9I+hC74h/wz+pI3/aCDOILIgSbpJLSrgH0wPggI4DuIoPt8Eh6NM&#10;KvR+uE0LkQ/ZysC3Qrt1qNO7VncdVgXXQIIUsZH3MhyC+PAHecEZtWzrnDjIdVCk5SDUvJQgPxQW&#10;iNHLcJLXHr9TMOThEAiyH/vYozD9zCgrlUOHDo2Piopi+GttoCy9QVo0ctwGD7+tUxQcgrGBAwc6&#10;UcD4xasCjqGlERERhjByA9f4jYRR2Y2NjdYXedZvzNhHUzkD1Hkep3k7YMjv37//tdDQ0MiePXu+&#10;57n37MIQbY2U4ChFwoGkC5GHBqCm6jepiYuLs6KAGnworvj4eJuqQBN7ZIPiAlE6GvQASdKP/kIh&#10;UaVJdKvXniui0m/qht2QRc+tFy8qGSQ5iLcLECI9VDopRSMZWbgGwlznYAJh9mHKIFie4xkCI2AC&#10;Qb7gM9OIKPRYz9eLZoWi23wNYd+o0334xNjYlqWp7+vevXvXMkmDhArO6V3d0knR0D6RIZynipEo&#10;roO6P3vhOIXEfkmc07xrxaNCblLGahRk+uDBg38KCwv7RAX07+cGodFJhfNx3759EzSfnRXqQYQb&#10;CuAkiME/nKJoKCiQlZBbYGQJmqASBCKel4gCaXK+l7QzRCi203ATCPwNeRmpgMqL0+gAAAAASUVO&#10;RK5CYIJQSwMECgAAAAAAAAAhAK9F5MWuDQAArg0AABQAAABkcnMvbWVkaWEvaW1hZ2U0LnBuZ4lQ&#10;TkcNChoKAAAADUlIRFIAAAAxAAAAJwgGAAAB0RSQDAAAAAFzUkdCAK7OHOkAAAAEZ0FNQQAAsY8L&#10;/GEFAAAACXBIWXMAACHVAAAh1QEEnLSdAAANQ0lEQVRYR63ZV6xexRUF4J8iCJAm5YGEKCRBSqS8&#10;EAUpEkGgCCEhBA8oEk8hPCSWLTk0002vohvbgGmmGGx6McVgjOlgem821ZhqbDC4gH2P77mT9c09&#10;f4wFhBJGurq/zz8ze++11l4z57rXH/PmzdvpzjvvnNb9c82YO3duOfLII8vrr79eTj/99PLMM8/M&#10;rl8sXLiwHHfcccXv2267rTz++OPlnXfeae+5557164RHH320WH3++eeXN998s5x11lmDixcvLvVL&#10;Y+LEieX9998v11xzTbn11lvbPFp3+JuMk08+uWQMb2U88cQTn9x1113l6aefrrFuuOGG4a2Serny&#10;yivLW2+9VUaMGFETuu+++0pvypQpNYFDDjmkvP322+X6668vJ5xwwvCqpFnuvffesmDBgmLiRx99&#10;tCazFStWHH777beXq666qtx///3l+eefL88+++yamJ8fiXefhK699tpy2WWXlbvvvrvmkITL1Vdf&#10;XXMRPhgMPvzww6vqovnz5//pqaeeKqeeemqdYAMLJ02aVKO+9NJLNWqiD15yySUlc4cXnnbaaZsE&#10;Zg/KCy+8UDnJruXDDz+sEW2YBYN33HFHefHFF7+Yboo9AjWvvfZaeeyxx8ott9xSpk6dCogx3ZS1&#10;x5ZbbrmJVKQUnHfsHn/5uOmmmypS0VKZPHlymT17dgH1Bx98ML2bMjxwG0WUadOmFaqwO/QuuOCC&#10;SrGffG6OPvroYQ1cfPHFBf8U8/LLL9eFikUc9PB1+eWXN0cddZRoP+yNGjWqkvfee+9VpC688MLy&#10;5JNPEmmFdp999sFTA/bKPgJNBKc6iOrVV18toITY+PHjQdpohRkzZpReCt2KsmfOnFn23HPP8sgj&#10;j5R33323wklTzz33XHnllVdWU4M5tY6ksPi8884rZ599diFduUf9/60lDdYgEop1gZFi30WYh+PG&#10;jSvTp0+viz7++GOoNWeeeWbVWjd9eCSVzeWtDkDQv8KzsIlEft5N++KILLZIxJmECR3AAAWpojz4&#10;4IMVzWRzYjjarlv29SMtutFnn302/brrrquqgOQBBxxQtQjlkF0xOOOMM3BZBa0bli9fXm6++eYy&#10;a9asoZUrV47otlt7RFHrpEEfhzTl8x0lEzmLQS2x2wgjlEY0qvKcVWg1uCahJvu0mTcvJveHLkSv&#10;RwPkevjhh9eJixYtKvvvv3+lGkwEtmTJktrHtKNCFXhGmYL7PHr0aBJvLrrookESknCS+FcNEikM&#10;xCDKueeeWxeTvMW40CfE53vN1U/CMy6javoDozWpsMl3gyqlFr8D9da9YL3uAw88ULPEh9+yJy0t&#10;gwPP9ZqNostqmEShKkKQtedJuAmfrXlvvPFGrZKB12qMKGY2nJEuS5Ik/iuuuKJWyIUPO+ywmgA4&#10;BPHZGk6g2ui+iXwHx4wZUzvNmgMPPHBtzSeb3ybrRRYgFfEqEwR8Nrzxxhsr2ZJQEe44u4TSJ01Q&#10;afU/BRJKfm/bbf/FESwnKhdHNpQZ+JifZuPPkW2F5aCDDqoqzNwmvwdVkO6dlc8bdNt9/WCckeZv&#10;ItFxPFFwHiIIPnN27XzKKaf8qJv+rcY6kfAOy5Yt283GLAP5Y8eO3Skbb97N+W4jjrdjLHFV30Zw&#10;g2QNKhApZ86r4WX7bsk3G59++ulmUcoCBJKj7j/nnHMqwZ4hmwPQPW8m6UDVJIHduy2+eqRhdgjO&#10;Q5deeqkzpXY1B+BHHKB/HwlEjL42Hi6IwQEQv5sbMfy6227tkT7YxWb9k/zYY4+tWSPUxlTE61m4&#10;nuhLlKIYZsdNm6oHIvO1JRrd/p0ElS1DxgZ7R27/4Ij3lIceeqiqhnfpA9DRvQ53HKc/2jlz5jQO&#10;nkA3tdu+14s9NK59vGfChAm1kTQaOwgnRZfyKhnbVAW6nU+tWrWqHHzwwVUI4aQNvANEoH+SxNga&#10;gPfL3OXTYlmpwvHNm5DZv79wVBwJjod99923XgcFDGe1AsHMk0zg2qCnfA6rAldEFbANra/t/QaZ&#10;7xGrEkm4ttpo7733rhUsXbq0TXc35oFMp+eImNBTKpLcOZkZaQroqsY9nXgCcVzYIxrxknCm4EZf&#10;BN42nxsCALFEU/VALypYqhxQcVZmBzIKgSd/UWXKr8HxpSLw2aRv91kPogFKxIEkCKCXI3Jk344t&#10;Zt1gMRH2RxxxRA0CZ3canzWY37LXfNaky9tcKBpz3NtUaG0lOtHec6MwkU33z4XcdCtUBMDcQLnf&#10;fvvV33C3prNnTjuUYAMqJQLqI5QaIBltQQ0msmdYm6SjXRI1n4VuZMhTgX9/8skntdt9zpyh8DDA&#10;r+yjQg5QAxg5XEaRHmItEMStjB3oaBmrTK8IyKuoyrwO8zYc1dsokh2fBNFtPzzSueOpBlT4sBGo&#10;ZGyR3/rBd9QSadYkdHwk26Z/Gk2JF86g87ut14wo5982BQ9FURhtu/GpAnQC+N4diqIoKZ+9/DUs&#10;Ruae/zOj23btkSx2TCMtAQOpcUtKkxWyqYdCVCVbwVlF1g0wxvTW/Pzs0m331SPXze2C80Kb6wEV&#10;MDNByJhtqAbuga+NQOZEWbt2y7/5iFR/HOx3pjAi6N9d6T0k75wAf91666036qb/X2OddPUW0fiO&#10;u++++63HH3/8gJ4gVz1BlvpEVa6qfQfmVzkSVieZF6k18P4xsH6ni8J3GkNDQxvG+neLcG4K/PMC&#10;/UpoaXIHGmMdOXJktSx04Rn3itEOECVEFqd19KLCmXE64qWI9fljjjnm6Jy+m3gZ6MJ+PyMH5k9j&#10;IkfloFymO2iJh/JZry0nnnhi9WDJ9e+CzjhzFckw+Kq52LCeXyiSXBg9a1VkbmA8pI18FsdmbwmT&#10;W3ZpfPuRIBsmyD/SZV4Eqq0SP+/gw5qAThkRT+cPTIsb8hDtrihNA/H+W451LriuijyGl/RdVRe7&#10;E5lvrUITiz0M5MCZkmvOZvm85o87XzVC43qhdvt4yb15s2mdBewX7STCWemdTWNCUVgwh1GyFpYO&#10;VSedHwl5Zi4geBzHlrj7F6vxNs8ZAIRNveTlJiy3cZAm+Qw4b8LaXdlr14C3afZZr0t7zciEnwSh&#10;27zlesOHsA2h599eeqAskDOKe3MM/kcyGlhyfZvSzA49iHJ7yWNLQVxer7hvWK9XFJS3gbLXXntV&#10;5uwZo2jzXZOe87eMVgygRAWuxQ8EuN916Q8PydMns9aodO+26jKDcsmTDxboGwNkRNs07USQkKId&#10;XdhwcijISaEYTEEeo+RlT5IS25npe/EV5B03vdWmeG+E9U3dzUt/AVjcADIjRf2yK6HXk6B7jMYj&#10;A5oXXHMqDnqYYKESNVfygvcZchqZ72YtWYl61t2O6/sBcCRBftZjCBhieSZOv+FdW1JQE3AGkteg&#10;fewHIHddRmFtzvFtqqM5pdijBKBMDjZGLVQExIiNNKHgvoeIflE41iSLSc/1DfT0jMDkqTAWiyWJ&#10;iuOZhsamAsSRXPJow5oimswbNB84YmBMX4mR2I8F1F/0ktg29OYdxG8U+0uyZnRp4+cSYp96wSZ0&#10;q8CTTjqpNi7NsknHuWeczZy8/VaJOEtYsATNgypH0m9k5+3Bc33lbzFJuE1BTRJsAlALaEB4lcE4&#10;eycvoGXttv58sn7ovlqiEIYuHTuwUNef3EcYGuZ5RopsU+KkJWEIK8Ibn8uQppa0vgGCZ25UfVPA&#10;NCatEVecfN9GHU1Y4lAtANg9FYhpP3mJoVdrX6SajdOUk1iqxCVqc8wIRM9kI1GfeT56FYBqfaIo&#10;upaQtaQHeX1AqlxN8lBXQN+eyckcSsAkNhKnyikMDCSXQXGxIYY1eoIx2JMSahFG0P1ZqpvsSy5j&#10;YwkJoqk5iOAQIzVJQLfv7zQtmEIEA4C5HAkoTMH3DjvBsdr9wbZeTyQv0a5h2zDqlU0hLfMAlL0Z&#10;j31IHfNA70pYM1LMX5LUgjRhK3nI2UQAkpMYxhQKlVwCK9WC2Fiy3rY8lzyJ+MEkQBiEwiGoGElY&#10;6wwCEqb1RGTiNb8J063XRoViV1zJU4GD8UuLMMLCr+LFk4LGKr3RP9wcWJJkrwzAcz3kcIOS5ldQ&#10;3738dpC5AfheMaQITQX6LCn7khKQFOGAi4E02b8JQ4PmKdycQw89tBoPaYqbi+g5XdpfOtaJA/0k&#10;dI9PoNV6g9TIhhScthjhPP7+ABkNhw2o+xODgvqSY6fW+iE1t2A/5AZNCWKDGyZOG+T9tbgJEJq8&#10;/jGRvDHIYhUbhxvMDXqbLt+vH7lajE3PvJGflUFhSIKchoYlCGV9wi3IUE955uzhIuSIRahzmP77&#10;IGMwByPk5iwJSG0KIaUmjLXk5rzRazm/2twoFkZiWyWt73Z1D/Ibxpb3T6LX57XvOeeGJNifU5+8&#10;9BA/x8jnZaM4BZEEM4AoEMiLFCHNotMbQ0F8dZgdCFsr0pfzs+8Vmfu3ON+mib/m/zC/jzFq1KiN&#10;k9Cfk9Do5cuXz0nyc/UKB5M4GUJRovqLUXjmszc+B56CAwiGVkRGD+6xxx6Tw/g2Sfr3AeQH/zvp&#10;Xu8/BEoXnFtRX3QAAAAASUVORK5CYIJQSwMECgAAAAAAAAAhACppZbn6CgAA+goAABQAAABkcnMv&#10;bWVkaWEvaW1hZ2U1LnBuZ4lQTkcNChoKAAAADUlIRFIAAAAfAAAALwgGAAABbNMhAgAAAAFzUkdC&#10;AK7OHOkAAAAEZ0FNQQAAsY8L/GEFAAAACXBIWXMAACHVAAAh1QEEnLSdAAAKj0lEQVRIS7XXeaxV&#10;1RUG8FO1NrQxbdKWJqZp0qaWlJo00aQNMSntHyVp+w9Qk6IJQ0kQIlI0jAqoPBBlBhkd8YmMMsig&#10;IooyD6IyKIKATDKJzCIQfbC7fvudy2PQhph0J3DvO3fvNXzrW9/ap7h4vfjiiyl/6d+//98OHz6c&#10;nnrqqdoH7733XpowYUJ68803U/HQQw9d50FVVVV6//33U+G/J598Mjkyffr0VGzZsmUUY7t37649&#10;X1nHjh275a677vpu/mPr1q1pzJgx6eOPP05FfDn47rvvptmzZ6ddu3al4ujRo+mZZ55J+/btSzmw&#10;MJqmTJmSVq9eXWt06tSpaeHChclnfnDxeu211+qLZ8mSJTmmkSNH1m764IMPrn/55ZfT559/nrZv&#10;357Gjh2bqqur8995w8GDB9OhQ4fS008/nZo3b562bduW/7311lupePDBBztFEmny5Mn5lKA+++yz&#10;7GbgwIE3FZIZNmxYmjRpUtq8eXNijaVIYWg2b4Fy7dq16e2335ZjTfn461dK6Zp33nknhdvd5aO6&#10;FYHNfe655zKG+/fvT7feemstuNZHH32UOnbsmFauXJnAuXjxYrFMzj9++umne5cvX56rePLkyYzz&#10;4MGDU6dOnVLRsGHD6+Esi1mzZuU0p02bltN+6aWXEpD2TJw4MfXt2zd98cUX2fSdd96ZVq1alc6c&#10;OXOqcHrcuHH5lMBef/311KNHj7Rnzx7P6hWBVnr44YfTzp070969e3PhbVK0HGCvXr3SK6+8kgPz&#10;A4ZJMwrYJm/gc8eOHenDDz9Mffr0yWmqRf7RevXVV1OkmaNXk+effz4FcX9f/pwBGuqUIHEsUvtT&#10;+dPVrXD3Zy7htH79+kwDAIbXIeWWK1d4aRD0/BLqvXv3Ths2bMh9FF2XicYYHAOZRuWR2tWvX78m&#10;S5cuTcqGU8ePH88d8cYbb+TvI0aMSBs3bsx4P/DAAxmc8mhRxMNWuK6FGXnhhRfyhvnz56e5c+cm&#10;ZGEML30fMmRIjiYfDuR+CXsNo2X1xxNPPJEPnDp1Kt1///25RthONI4cOZJ5smDBgoTA34ni1axY&#10;sSKHiUSUwWFtaXOkltv0wIEDWWi0DhkYP358Iz31B5ZDeDJdZsyYkcNEmw4dOmTkbRYZMpANtQ8q&#10;1bYWlWBAaSjXunXrcs0ZEDZMeKYkDC9atCh169btVKT9g2wA9zZt2pSRF2ZwMOdJSBgWPsPCHjBg&#10;gN/PRs9+Px+20M/BEydO5NLwuGbNmvTss8/m/OfMmZMjoS0R/o7yWN0K8OpruE8++SS3CmTlqDvl&#10;D+14fi5U6t/lkSsX6Q2C9AGWlLRWeF4XB3+kSuW2b78ivR+H0WFRthxp9MM/yp++eQX/fx5NNA0b&#10;lc7BCqFi1YF4+Yom+WdQ9bySIQ3eozM8tPUjjzxSXW69dIXuLFJ7oA0fPjzTmVg5XKnKFbPr9ttv&#10;rxdgrcF3FNZ1SqepcMM4I6DAjfa+9HBY3whtDERRotG9e/fMQP2PTGo/dOjQNG/evLrDwfc7aDdE&#10;MU1YvNuMxogkfOKr97VuPhjIZQnXFMJjAH0pje/oSmWojSh8zpw5s/ZwhNZcl1Fr4qAxhI3CWMez&#10;9oUyVsJC2fLhAGmrPldLEZw9ezZ17do1G9AgtBoWFEjuJFpPFPHwJ4YJ1TfxhN2sWbNsmdegbx5V&#10;SjZq1Kg8KtQdLkXk1kSYBMJFAjBK1b59+zxnladdu3ZZ07QtdjEgyiIeTPCD4vuR1rVs2TIb8lzZ&#10;TBFCQnmF7GB027Qi4D9nkkHXD8pDIOgdIjCgZUXBcM+ePTMOkeqNRdu2bXMZHLjnnnvyZgOdMWJB&#10;ZZVMjuYXmYoIjmWk1U1JaDXyO4gENuEzb/4pkc+4vaTHH3/8P/nw6NGjM9Vo+qOPPprDwy5G5Opv&#10;xnEAF9Q8KvO9fJhC8oQxSoUIasiYi5KIHIQFbYt8a71acrQBQBUpdv3SjhBWFrnq4yDNV126dKlf&#10;Hi2Ke++9NzNJ00eDZy+h1Rkk7ejaoAXtiar8qzxWuyr3Ol4RgooCbtCgQTkFeZdavqg8UreiQ5YI&#10;CTCVElEMNZaz8INV2y6AdPGKkdvQZmAID8u0HCJ4Fs2wotz69SvCvpkQAMvNJ25ZqXPnzneEgRvK&#10;Lf+fZTAEL24MnJoHfqujwQ7iA6A1nGpSHdWMbtwVZGtYHv32K7L8aWA6NZxupCWqS1wfe+yxXHmF&#10;1GuYbeCCU0GDOufiX+sI+prS1NWvaNKZUZsDoTHn8FH3axksIdjkhBbJGos0AD3CIBdhWhWEPxLB&#10;1t0xv2k1btz4uij8r5ctW7YguqZGs+tbswf5Ofc3B+D1rHJPIwa+u/wog2snlAQXJPtL6eLK1aBB&#10;gxvijaBFaPfaiLKGA5SWjaz0BWmWrU40KNBbX3BKkQVCzrS6Z4TUzZ4EXng3u3xF1L8KrZ8YBmoo&#10;kegplBaQqVqKXl+RPK3Cgeeys9e80KS4gID4QF+c11J0qHRXt8JI/WDsYGNBFghD1XwHmU8X7xYt&#10;WuQpRk5kr+benSiDrAUicAE7b3AJkGJWBK90WbsC2t+FUmySTQVCRBG5mSR6CkLs1FgQTZs2zVna&#10;a8CbYXfffXe+KYCZ3ms3ZaEDSqdczpduiyJq8cOYkFVeaLQEQ7IHlboxQCj1K9aabTKQoWzw4L77&#10;7rtwccARLYeYysOp9mMDSqZx6boo4g7XIJydF5WR7XJUqZHayc4dx4hnXN0QzTByIzUKBe12IhBB&#10;GFJYDz1BG7zuS75fuHREbX4WmX0FJk5FiigCwWrG1F4QMjDp7cV8SAnQvmjH/Ld7hd8FQm7Zc+fw&#10;6iQQKIaNRkVAd10Yn2ASgkP04HaYIc85dUDEpgRDeME4BBAPMqCs9DiCsacTBMap9mIvEtkeL3s3&#10;FUH5X4TD9RU5RCjQmCgcYjLjXjP1KCLqWeoGRhciTikZnhhtVVVVea9AXMk5v0iUzkVyLcwE1+8/&#10;ysY7HFa7wjightXV1TkQxJIhstBoe9UZ3AKRKWjjVpIdVloKJ/BGxmyyHQn2jPasl+uNMA5ipkxt&#10;VGNCIXvk8ptbqonOuEBkroaC874sY4Eom3cpdn26PigB+EMDpl5yB1E3cIHdmx2WuhGJVD8zAAFZ&#10;KotnsnGlFBxnZjknBGbgwIE5Af2tZHqboAR/tgdqt8WLb900c+lp0qRJhpEimUoOt2rVKrVu3TpD&#10;xwglIyoyJSgyP336dHaqxsglATduQdIGdZa1YRR2/166rFsVoXAQ1AjkU6tVCIgoet/Vxj49qp20&#10;H24IDCJKZC9E1DfKcz4SWR5cui0T7PKFyaYMaHxXT04w2ZzmAFvByBEYlUK9kUqAslYKAiRTbcV5&#10;tNXsIOc331wwnGionchBRcPBTVDU3mDAZKQxjYgPp1gvSEICfpIqgaj7wfitq1fL0s3Xr6jFLWHo&#10;TOXqyVBlTmshjrGfcc849wodhnNreqYMxCM4UhOvY4fie9/S/P9eYfzagHBAGD+vjzmp3EY4Ai04&#10;TSn3MyIDVlNJO7Vp0wZZvwwVXBtJtIzaXluavvoVkP426rmLI2olELVXXw59RypByTxaZ2WgtTR4&#10;8Nco228uaaGrWkXxX2YaSTE74ujSAAAAAElFTkSuQmCCUEsDBAoAAAAAAAAAIQA7Uz30qg4AAKoO&#10;AAAUAAAAZHJzL21lZGlhL2ltYWdlNi5wbmeJUE5HDQoaCgAAAA1JSERSAAAALgAAADYIBgAAAc87&#10;m1cAAAABc1JHQgCuzhzpAAAABGdBTUEAALGPC/xhBQAAAAlwSFlzAAAh1QAAIdUBBJy0nQAADj9J&#10;REFUWEe12WmsldUVBuBrW5pYW01rE3+gadLEpk3sj4bEaiebmtaSmjTWIf0haXo1/lGiKEVBQGQQ&#10;HFBEUMQBB1SUSVBRUEYVGURFBBkVEBARGQS5SOndXc9mf97engPe67CSk3Pu9+1v7bXe9a537XNu&#10;A5s5c2Z67733Ouc/KluxYkXq3r27G+nxxx9P5XJDw6uvvtph3rx56amnnkq33npr+uijj1puvvXW&#10;W2nWrFlp/vz5adKkSS032M6dO/NT1157bVq+fHnLzSVLlqSpU6emuXPnphdffLH1Uy+//HKaM2fO&#10;IXebNm36+5NPPtl6BZsxY0Z+dMGCBWnp0qWflssNDc8880x6//330+2335727dvX+snx48en9evX&#10;p759+6bnnnuu5eYtt9yyf9euXen+++9PsWd6/vnnjy+3GhpE88orryRhy6dcbmgYOXLkILgJ5vXX&#10;X+/fMH369F+/9tprGSeBvPPOO/kVOQ0sz7Q2AU2ePDlNnDgxvfnmmykcpMceeyw9/fTTadu2bWnx&#10;4sWnlqUtFsF9Ck9IPfTQQ3n7Z599NqmSGB9++OGuZWmLLVu27KRp06Zlz2+//XbGXp09COEIe0dZ&#10;2trWrVuXsRKWZIXo2oQJE+xUW5rrrrvuGzfeeGO68847U1NTU9qxY0d644038gODBw+ufaCyzZs3&#10;/xVacujZs2e64447VuYbPE6ZMiXt3bs3e9q4cePR+UY9QyxIKON9992XqqTDOpQlLcbbu+++m73G&#10;LhmJ8J7patey7JDxuGjRoszMRx55JL300ktp7dq1+W+1KMsOmawtVl04w3vDhg0ZBaSNh/5RluY2&#10;+i4KPPHEEyn6LTNbYbxgvHDhwtbeg1yj8EW3WjRo0KBMUYmLP1p8aFl6yNwUjgXjxo3LsZeyt+6E&#10;ykaNGpWGDx+ew/n4449zybG1sbGxtmeHDBmyD9+jgtkjNDx8zz33pNWrV9d6R1mhkCJsVF0wCrEs&#10;aTFwwX7MmDE5ubFjxybCY7eypLXxYjEy2QVt6ybJlDm6aGeXLl1yYXiNfI7LN/FAqaMPcwW1G66I&#10;14v3KNCGoMEp+YG22l133ZXDIzjB89wkV1xxRRZThOzatWtGziaiImkPPvjg6sj728XF4c1Ds2fP&#10;zmW47bbbUvR+bl+tu2rVqnTzzTfnaytXrsxgeidsNr/66qsXFjf1LZpwm1bRpcihbGvWrEn33ntv&#10;jnbLli05K53hmhKLvlevXlmpghefFFf17e67716K29VMoYMcouzWrVvTo48+mrXygQceSC+88ELO&#10;BP9tTHOiVquKq/oWjs+AscJiq8LqCe2pJwLnTEobhdbmQD788MNMIS0Q65qKq/pWRuZ6D9sILBik&#10;Hr17987XMAk8hiTnxhJtEJB6RCadirv6Fpo2lq7BnsBwHrw1iLJ8gcxGKAom8MnIepnHa0RxVd8i&#10;1QEwVWwd7yWTDz74ILPFWOzXr1+ukQ7r379/rgsIY57SpmXFVX0LSEaLCIs8iKLSR1MbaWFZUT/3&#10;vKO1DWxY3Bzegs/ngigOCClYlZ0ppikkA5HrBxvKhm64TlyKiyNbODtV8eCOGVTqoosuyk5Fj5oK&#10;K0v31CDY1lwe/3yLqDtEdJNpvIbjFJMUUGY2Ql0FDonfef75538zPxh4nhCvqVLEAhyXWhyJdgWG&#10;v49peFRe2F4LZ6fTCXMNrkYW7ESH0+iHx3G9d3Nz8/fKY20zEVac5swsJ7c33XRTbgppKqBCxb3l&#10;EcwvyqOfbx5WjG7dumWnou7Tp0/WF/phQ6IFW8UiXJHlueXxIxuFw1GaTlKNT5OkR48emXaug8UY&#10;BR/nGim43K24OLwZEJqEuokaP2+44YbMBNdHjBiRM7OxLhV9JcdXXXXVL4ub+oajnFI3kwadaIa/&#10;OdCRrtFuqggm3SqrKPrW4qa+OXxhCmnVBHgMAoW2qY1kAXcndiNP0W0smKDtsOKq1gLf8TbQvrrQ&#10;CUqR1cLDKKnAZJheDB06NL87ztCSEKgtxVWtxeIfaB4nrNGjR2dnus1nkCkgGnoZ5iARuZeMwBSj&#10;8qzirtaiUf4FV00ES8UDE1hAJjNnKmyRgb5QXM+AMK5trjmiVhY3vhWMWFjhjxE2UFRY0xGRk1OH&#10;NPRUaL3gwGmjgLd/cVdrAUXHSLUZPIpJ2TgRXVXEYcOG5Y3hblhTSHRVg+iFHdu3b+9Y3NVaOGmk&#10;LbCu5AD+vllgh2vXXHNNhk8jgc7aqskCutnFVX2LGTlFRIqM1yInXtiESZy4Z7NKi0DkXvk2eGZx&#10;VWudOnXqEA4PRIr5q4wBrZiiE635iKoVZOhL5KrM4gjyn3i1fAf9f4sHx3bu3DkXTLHw2RdY33jo&#10;jk18hvV5552X18nCxo4ckc0/i6taMxyiifZgiSI6dIucaipg9b2RBtmI2NEbxR44cGAeNhHgj4q7&#10;WgsqdsFnTEFL73Qd3iDDeTAY1D7bFDzqpD7x6lFc1bdqQkmfU33gMwhkReNtqB9komNlRY+sK27q&#10;W+DbD954Twa8bChttcAiTVR1trlAPkRug+Lm8BaOm2g8yYUt3Dmk/6JFQ51bsUUAMnS9uDi8hTL+&#10;wbgTPTwd27wrMpboZNT0GTX9LQvPFBdHtKMi/bUivvLKKzMjHERJAAjUgmPF5xTv1SSa7bfl+SNb&#10;CNsPowMPYIxTF2U0+uBqM5wHBykAiU4NGTl0KGqLOd/EA5/AXpEVVUFFDnMbgo4WRUf/sTzWdgtn&#10;HaOI40TJqS9jflMjE2CJOjR17979wrL8kDkHxmA4J9JcFg4OeBCPUUokZJhDWGOFyJ3dwYTrIb/7&#10;gh2TIquz4gvYT2PWHltcf30Wx78T43vtDEEY/lglWOdRahpfNfPoNKtdQ5oBAwbkme1ztRYq6K9h&#10;ozl3xrU5QaYuQZxjylZfrcWhbL5eU2vE0lf0DYv1H3Ql5YsIElIRax1RKbrv3H7+wBv9iaBGDRDw&#10;KoLfHd9kl0Qif1bZsu2XNzrpIEKUyRnEKZNWE4SBqqd1hkCqoVn9GmFE6Rj3/UYqaMcE9OKb4Pt2&#10;HD6bI7EDMXH+FMOi/hmkPWYDCDommDTQVXpBahDIVydbOqIapr9h7DcBZxpdaZgAwBDxJViF+AQC&#10;UPjU0c48AIqT85FPx59nHDmx2YyCQscIFCDkzGT3TTK/CgtScAK5/vrrs6ritqTMC80qMBVTHcBI&#10;0hrUMxbIENrFaJ4W179YI3PsoIwinAvW36YfxKm3QPAX6obYxRdfnLltXEBdwFQI/12jON6pk6BR&#10;RhIUX/DoV3rkYPiZXkJpn4Ua/CpQbCZ3uIouquCdkuAx9Eih0aL0grKxa9UXI8FpUIEJGOc9hz58&#10;o451aAkIggCEWHMw6LkgvkX8rITUNjOG4ugwALfxmgQqO9pQGH9rOAFLgvxZBzXBaFSVoEgSdjIj&#10;jdZ5XpD6RA9Yax/VhL4BgzqSjHVzxVLCaptdcsklHWK2nh0bLkIJpwLoChqSzpw2lIBgJUFx/K5Z&#10;DSa89SyaWIf/I0eOzKgLkE8Kg9uSUU30kqQ1QdmD0cQzA5T2Ie88GyX+TTjbjibooDFxU0PaxAaQ&#10;2r17dw6EJCq/SqCOQC+//PL8O5JEJSzR+H6dj1BmgoO1lyQ1uM9Ux5QO8P4dPTEmfLfvNxG2Z8+e&#10;E5qamobGVPwU4hAVONnTyNBFJfpdKYzekJjA0EBQKOMbgOpQLA1PcS677LJMDS9CgOveIU92UTR8&#10;r4iJfU4JqX0WpT87Nlwa5739Gg5PBUsanQEF6DiAUsoueC88d45XEQkKWgPjOBBQqhIAa1QR4vyS&#10;Virk2KBiUd0+QdXvlJDaboHAj2N0D46m2ayxbGBjgQkEapBUDcFA3ZQljxpToiTWICpnmEwJCekR&#10;zwLFs57T4Ojlvmux9+7ol2Gxz4klpLYb7gd3L2xsbFznl1x6z7mvt6rgHw3OJTiuMU1HMociAqXz&#10;1bcjifisAhdccEEeaOjFn+ua1+/bKKpv7OFAfumlly6L/dv3H5L/tZC4WXiIu7gJGTpN0mwmYDrt&#10;1GhjCLqmFyCuR1BHciqoF1TAoEM5CuY+6gnYHqTX2thrSfj+SQmlfRYU+XlwcHHw8SB+2hSKgvYZ&#10;wtRIYKpAFiFJ0wVlMAlIk+I4PrtmvST50KSUyhQGkr5AJ+oElEiiR7v1noWqnByIbkYZauCnL6hq&#10;LglIxOaqgT42FoR71qCORAQCZQ1tLWoJTGIVpayHuB7RA5Wf4P/vSjjts9NOO+3okLuJNqL1qKEx&#10;Na6gNLF7rqGJ+5TIO62HtMRVCB1IJ96jSKXp+sdvs4J1TXKecy/2qP//9LZYlP64ODHuhYrSKic0&#10;qpEPSbRRFdc0J/SqSkjQ356hMGgheIG5Zp3eoWCCVyFrPGMqlzC+mIWcHROcW0q6IAxRCiFwDecX&#10;DVQhexKoUJSEqSlAtIAk+bQO6oJ0DygaGgCktzrMqXIJ4YtbNNfxgcI8qkHbcbTaQCI+u6YPIFYd&#10;sgSHLpCXLI5rZiB4lipJFuIa3X3Dih+NXbb/chbBHBuIDVFGCJI0SAuiaihHXolU/w+zxuDS3AKW&#10;oGcgrHoa0jWfHQNQx31UisD/Vrb+8hbD4oQ4kA2PAHeggn9qCIgGe+kBNEEfKGpawXk3aPBcYBD1&#10;POpUU5RkUiDNH+vW7N+//+Sy7Vdjfu/t2bPnGRHYTJQQsOCdQdAFV12HIKUwaR0PaLi+UBl/a17N&#10;rYJQx3uUinszg27fL9t9LXZUNOcp0VATgs8HBKwHJAE5mmzcQxyapi8++6xPfEnRD5JAjRhY+6MS&#10;feP9aw26lfkpIkp/dAR1etDlL6EIm3Adyl4aFQWgjc8QjuGzMWgyIIbVmdEjJ332H9TPrKHhvxdz&#10;ZmPvGR/kAAAAAElFTkSuQmCCUEsDBAoAAAAAAAAAIQBgJP/bCBAAAAgQAAAUAAAAZHJzL21lZGlh&#10;L2ltYWdlNy5wbmeJUE5HDQoaCgAAAA1JSERSAAAAQAAAACkIBgAAAfKVH9oAAAABc1JHQgCuzhzp&#10;AAAABGdBTUEAALGPC/xhBQAAAAlwSFlzAAAh1QAAIdUBBJy0nQAAD51JREFUWEfN2VmQXtV1BeCO&#10;jV04RVVsB0jKTh7s2H5IueKXVLkSPxBXpYo4D+EBEDhMVcyDADGJQYxikpjEJBBIDGISM2IeBULM&#10;gwAxI4RATJJa3VJrajXdoo/Xd3IvjSIJS4CxT9Vf3f3/956z99prrb3v3x3W888//52lS5eWBx54&#10;oNQ3Pr9OP/30cvXVV3e+99575dBDDy1vv/12ueqqq4YuPOGEE7716quvdh522GFl/vz55aabbiov&#10;vPBCGTNmTHn55ZenNJd1dLjzwQcfrB9eeeWV5ZVXXinPPPPM2kd++OGHZcqUKaWzs7NcdNFFa19g&#10;9fb2/vuNN9449OGwYcMusvWZZ565ZfPW0DrqqKNKT09Puf7668u8efPK448/vua2ixYtKq+99lq5&#10;9tprywcffFAOPPDA8v7775crrrhi6MLrrrvu99OnT6/BzZ49u0ycOLFeHHzW3O2RRx7pDCYVi0cf&#10;fbTcfffd684CJvnwd82fHR3Ov+uuuxbcf//9ZcGCBeXee++tcGfH8tZbb5V33nlncnPp2muPPfYo&#10;Tz75ZHnjjTfm58Jik/PPP7/cc8895aOPPioPP/xwmTBhQt3M32+++ebLza1Da3Bw8Ifvvvvuwoce&#10;eqgccsgh5fXXXy8qMm3atDJy5Mhy2223lYULF5awpuy2227l9ttvL9B79tlnB5st1lxJ41+eeuqp&#10;ctppp9XN3Dxjxoxy3HHHFazywoXzzjtv3SB9fs2ZM2fL4FNuvvnmCr2blWHUqFGlu7t7UnNZR0d/&#10;f/+/AXOHHXYojz32WFmxYsXWefuv/u/TL1hB/NCpU6cOBJyCYIqNVzZx0p133olCP2guX3uRUhjR&#10;/9xzz5VLLrmk8g33lHLXXXetuS9ZsqS89NJLJzS3rLkw58ILL1xNJJgDsJS0jB8/voIob9Hdcccd&#10;5bLLLlsbtBdffHH55MmTB4YPH16eeOKJukGk+JnqPv744/L0009XPV9zzTVVaPiS8v5Ds0VHR3Ie&#10;kK8PneZmL6mI8JZbbinRfo0GmYIZ7fGAIf2VUr47adKkORdccEElyty5c2skTnUDSmOp34lFdCJp&#10;bl9zBZN5YWaVng2dhnn+prKzzjqr4uSQ5pa1V2j9Y0wTDS2jNn1ceumlldIUmYj/OBNxApBuuvzy&#10;y+sGcMCTuMamzWVfvFhvsHjl1ltvhcWyc8899++aj4bWVltttXmofFPK2olQ0Eeuc845p55IqWSP&#10;WNgKRKDGz0ZGtb9qttn4lc3H77PPPlW1+X0gzF7goBtuuIGeSvyw8ksQhx9+eMUOYU855ZSyfPny&#10;2gIENGvWLJCs7OrqGuLXhizVPeCAA6r+suFApNSpx1x88cW1cDLljiTGqxzE2o8++ujKDOpgeDm4&#10;ShFTcDmBz+3r6/vv5pj1r5D71zG2ypbwtj/9axFBoBpD9DvrwWnG4MWSEAIRiIOIIOQnyboHQogj&#10;CbVPYPOixs2jl7UdKnb99xHH6lzYHx500oCsqNFmRx55ZLV0ZeLOPmf1OCBzXilzZYOcYLR1PgpN&#10;ZSREiSpf3uuJNH7eHL/mykHb5YYPQa+bgjtOVuGVLVtgmzIjUJ/ZXI90jwARFmJ05qfBAzrusQ8x&#10;S2LcuHHTm2PXvcweef00Fz9HzNoMs3OY7o2QNma3p556ag1MkPvuu28NBnlZsnsQlXsoX8yzIkdl&#10;zVEbtnLAtwPvhTKzOXQYg9FCuXBCmXyuJDiEK7L1EzLKIGgyV6Jm6y+3opoJxxxzTC2L7HAAZ9QZ&#10;ZxYvXlw5IRic0ZRxAsGhEOSGJrivslKmTcKDUdjOqBwIcmiA2WSIC2effTYzm5ZGPzQV/f+1bNmy&#10;LQLv1pk/lmKzjUhK5ODOzedn09+mHJs1t3w9K274+9R0cRi7ymiobg4HnUwowk/w6irmW6SLGW3T&#10;bPHlVmq1aTxgDpJk455ou9fhtKuVMxOBtKThiurtcKY0c+ZM76d59/xXs+XGrTC23wDC9yOtnhCj&#10;F0tpm2QM6iTDmLyfYawcccQRVQUCGTFiRG3MzTA7odl2wxeSpAMWDSmjVFcy7zMhkwwZGbsMfKQG&#10;dodjui4pIA2JBJmMfhIjWhi+rP2ssL6lB7BNA1AMozvS6VNj7rVy5coqI/DjwBlnnFEPP/7442uA&#10;SrX//vsjZvUA8w7pkViUcHJ8/1vNMetffBzbTV0h2dJktYLByCyDQ5VPSz7upy9AjQt6ADJY4YOA&#10;BKdkeBE1VfNJecY3R617xTpXqy/C5eCueHs/f+fzDjTVIaSD2s19znRkTvvmBy3YbMADkJWSBMS2&#10;lS6cGh6ObNIcO7TSz/fj1TaJ5Lqj9U9MgmoPXo7WZqn/33fffZ+N23zBwaDXCxxomtaQ3L/77rtX&#10;BCUHwRB4Wczof5ujh1Y2vdHGgaw7TaePAgwcao8L0NBkHKTWSIoTGo5rPAdQAqvVsCRz0kknVY6Y&#10;D3iJwZJlI2pKOrU5emglu9HJbEmyXWUj8JIaQrkZvKD3+9ixYyvU2iqFuNaBAlcisnY4aZoZIHzy&#10;ySdX2fpcs0p5P22OHlph7SZ5vpwa81lt9Gq7FoLJDPFA7UB1JUUWzahkTc42d6+DoKQEAraP7DUi&#10;aFJf9vjb5ug1V7LcImx/IBF/qjTIJwBklBl/8HihFGAFsXJ4OKYQs4NDccdBMnc/HiE2kto3vy9v&#10;jlz3yg3fzaFjkE8puCBCsWAyE4SsvQ466KBaHiXhF729vXWK5ikQgRKv8TeZc1elao764ytZ3IXh&#10;yIZ0Xu1YBmavlqykp/YCphT3IC9OsHfvGUwWJuBm+w1bkdxvooq50LARrWM5Mtq8ZTrYIWRkh5iS&#10;uRZJ8cI1+CSQZuuNW3HOk2wIBfVVUwEJAhlB7nBkNYwwurbD8ggKyhMoct/cbPnlVlj9ia+XQIxg&#10;ZMrWBac8mM8p1Zuv8BS2fvDBB9d71umMG7sC+0Q154jNE1HlASXIXhAI6jPMN11FPb1Rzt7NFl99&#10;xbB+GVJNU19QIyCoeQQEZCtISggCh+Sa7ze3fr0rcv1RMttfAHqFOjOkGM6EOOVvyLq59ItXHtU3&#10;yRzw49TsXxP9QSHY9BCnB4S+ddBYEEm2COc9pDO+IR7n1N7NGTxCk1L77Lnq2GOPnRnVzIhJ/WfI&#10;++vssWkC+3Zz9J9vDQ4Ofi9P4P8T1CbuvPPOC2LzAzG8JZlXFqQl9LbziDlFkkqK7ByYwRmEJG6A&#10;In1/4x1v2nvvvevUhpv6kqbqa049L0IazJ7vBaAZMdHhAXKLJqRvZqn2TjvtNHabbbbppmSVEnzG&#10;if4E25lKdUU0A973uS7AarQZEyMrwn1GCwyGrHH7RoEfAgFw+G+8ARCmAIIZG3ENdhzCVyBxkb54&#10;6/vpqaO33377Pz0zfOciCT7KulCaQXtYiMd25e/OJPTJ6NGjq+G7xqwFDJXV+pg6q0N3FWf8AJK4&#10;ocEAgAHmeve3nq2zYYvrsIpfAwRDyCsgfRqZ9GeGG+HpqQn5610qZ0pRFTT37YVOlfcH8uoOOJ3p&#10;3X0CEqTkDKwmZYlLSOLsVwIGWH8bSrCFN+j/9neO+wHsesnrHUBypvOd4SyjINB0XfcGpFUxtzMz&#10;s26dGP+6Cf+rL5RFSw86KKtytJpqDSSYxTGwheklfezceKi3+FzDwwjvSUa/YfuCNb2pusS1gHYE&#10;0INUHhOMDcAyOLVfxmEfNnqWwQL3ARhAgHAv2WTGWRG5zc70d2vO+OcmlS+3dtxxx5mSMruo6Lhx&#10;4+q/RTL3rg69exL4ghy8UrLc3HWqxgBVrfUCyas4QASpDfENg/hee+1VE5AM7QPM11Ynnnhi3csz&#10;uZ+uAQBJOKcFzvWt2RqBxWvuBmBa32BAXp1zOzOVnJP3ftmktmErAf1T0J8tUBRudZrqr05yy2JM&#10;81OZCgDdC0iw2iCaqjJKm8kF7DPAqLb37Sch87h53RdEqI9BDNJTMSAk6V57YhuJ+d2e5MQkgd7K&#10;BOMAgCkMFkCtHEknMp2ec3dMfj9b59eyn1+5YNM4/3E2cBBJZFYfyJPvYl80pDWuAo4k6NNw4RBP&#10;R2TjPYEaSt2rS3iGkDiAeIZEmR8WAUAFPQ/YC1uAgfq+CtBOMYs8PX178gK+wRdLFQOYXvZyNlbw&#10;LywCuvNJCpCRZFc+H5eirf8bfN/GBslfJMkr0SzI9UfP3answgTXh5L0rWVxb9Xh/II3CGlxghWg&#10;gPiA59T2unZOwDRjIrBJBygS5AMCbqXTtlIAutb7Oo7/VLcdRUw+A6TCkReZYIz9GDDQdC3FyN8D&#10;YeadeVr8UZP2+lemvl+FkpfmoLcTTN+ee+5ZKYh+nvYEtu222xZf0NJ8O/gIhheooKCZneoJWoIq&#10;Y5hSOX6jcpIAOpPbZZddPgPDnp4e/a9Pe2yT5BmYst1221XPIUf7th1GZ+NJEtd5AOG5Texi8op0&#10;9lL0Jt0vXknmb6LZPUL1yaFyF1OjW7prE6d5/+9xEH1LyEwuQCzwt4BUB2PonHRUDEger2lZMmQi&#10;cQzw4i/udz1mSVwxDE7O9zlvURQdSoIqb1ptO5Tr7MEzPCM03y2d0qS4cSu6/1kO+I9QfR9VlDQw&#10;AMGkJOM9zFBdVeAVkmZcaC8ZAbvWPa7FBvtJUrUl4V66VnHX8gx7usezhopLBsVJz/tM2F7ux0SP&#10;hs5uYwIws7wlvtSk9NVX6LtlAr0uB/UHjMGgPegwCbW0FLgKM0oaZ5ptxQFD437yAHTVEtGXpCQO&#10;tJZBrsUsSTJnPtJKStJAZryYQYIMlXzE4Wym/liAa8L/elcMcbNhw4btmgrNio/0heKDaMpAUVqS&#10;kmaYPGO//farXUHi3pN4m6DKevEMHgE0wxWNAw+z0JxnSJBRG8dHjhxZASAT17vX2K8jMVDXGrCa&#10;kP90K/r7YZ76fpdgpqSCPQIHBmMzfQoCGORDswJFe3rlJRLmI610mB2gvGcmAZiK07Y9VRy9nYMZ&#10;vIlRe5THQGBg1fDhw8ukMLMJ85tZqeT34vBHxRw7U4XBtgoCV7U2cKYlSAmaKSSplfIAcsKMtqNI&#10;yvwAVNdhC9B8B4VV9mSMpKMFoz8ZhD2f5v3fNqF988s/T1LFK5LMq0lmFY2qqi/MUBojAGR2kAzn&#10;5ik6Bkend1XU+khBZRkg4ICG5t5jkN4jK5Nm2NIb4BZlmBobb/jzfxFjRbebp2pj0gbvDb0/aSVh&#10;iuMRXFziXkyOdAxdqK/laZmGM+bKKyQuWcwAVPbuDTvmZHA6KzPMPzbH/uUtM3vov1mM7SdpgyMC&#10;xqzMDj20r++3YzZmmB9U17dKjBD1fROutUZSS/P+M/GdUQHiJ6SHcc0xn1sdHX8ARJnr0QevbjcA&#10;AAAASUVORK5CYIJQSwMECgAAAAAAAAAhALe5docFFAAABRQAABUAAABkcnMvbWVkaWEvaW1hZ2Ux&#10;MC5wbmeJUE5HDQoaCgAAAA1JSERSAAAASgAAADMIBgAAAUf6ru4AAAABc1JHQgCuzhzpAAAABGdB&#10;TUEAALGPC/xhBQAAAAlwSFlzAAAh1QAAIdUBBJy0nQAAE5pJREFUWEfV2XewXdV1BnAZYuxQnHiw&#10;M84fsZ1JbCaZJI4zE5thJmbiYcaOZ2CQKGFoAlFEF12FLkCIDqL3LkD03qvoTaJXIYTgUUWRUDnv&#10;Pp2T77d1Lg4WRRI8GfbMm/vuKXuv/a1vfWutfQcYb7zxxtm77LLL78uXzxpvvfVW39lnn93MmDGj&#10;mTZtWmfSpElNe2vhMXny5ObKK69szjjjjL4PPvig2X333ZusMr+9/clxzTXXNJdccknngAMOaO69&#10;997mqquuah544IFPn/3JJ5+cc+utt1Z33HFHlVWqu+66q5o4cWLV3v7kGDx48HefeeaZ5oQTTmhe&#10;fPHF5uqrr26mT5/+2XY/9NBDqx100EHNq6++2owbN27jcvHOO+9s6rr+TvnyaeOll15qxo4d2zz1&#10;1FPNkUce2TzxxBNrtLf+OLK7NYNhM2rUqOb+++9vbrvttrLbCRMmLNc+smBcd911H9l+dtrk/wL4&#10;scce20yZMmV6+8iC8eyzz/4uD1aXXnpp9fjjj1ennnpq9fLLL1fnnXfeje0jfxyxqRkxYkTzyiuv&#10;NJdffnkxob218MhSzWGHHVZgGLD33nsPd+Haa69tMnXz6KOPNq+99poZOsFr4Z1+3mia5lt2ftZZ&#10;ZzU33XRTA7q77767ue+++zp77bVX88477zRPP/10c/vtt3+2eX86brzxxke51YQnnXSSyTvhSMP1&#10;FjvllFOK1VOnTm3Q9uKLL17g2c8bLJg1a5ZJOw8++GAzZMiQ4o558+YVq8VCgoZbCk6xflb76ueP&#10;bHc2cHmAb0P9ZuONNy7Wz507t1i5zz77NMcff3zQar7VvvbF4/rrr19d7IQDIrRB5COOOKJ8f/vt&#10;t5t77rlnAaa77rrrz+O5sr2Y/1fl4uKO8ePHFy8C+bHHHit4XHTRRZ3hw4ff2j6yaIPJ+PT66683&#10;5557bsEiNOizhZ6enibyMC2PfTEOeBORwaXmzDPPLAzO97533323RJprITNsJrevfPbghQRUkQ6W&#10;RGt633zzzQKo+OF2NBBT0aJ129cWHuutt96ysIGXLUawegXj6aefXsLJQr7D8rLLLmuiNp321YVH&#10;tvMrQpZwb4477rgOa4QPS1544QXMLjx6/vnni7uFVF5bdsHbfzLCiZ/dcsstzX777de77bbbFoXk&#10;CBPC6v333y8We2aTTTYpupxF/qF9feER7z2bbVVxQBXMqnCsiveqk08+uQpNqtCkinVVmF1lm5+u&#10;2f9/iDXg77vvvs2hhx7azJ49u3CNjh988MElfHg3aeaL1eLCCy88atiwYRzwsQqec845RWd990mc&#10;28e/eCSxvSaMkFayk+iuuOKKMjGlaB9b9BEl2Ker+CZCkUceeWTBRKutttpK8dIMHkrOKPJg721q&#10;KHktQPPY8VtvvfWPy0v9OWybtOCcFI6DHIHQ1Jfqkh2f559/fiewdG644YYilsmS05977rmd26m+&#10;unH00Uf/GkKMEFH0QOISEIxNRVA4jsuHHHJIX/zXueCCC8pzfIhdUD3ttNOI0NS45L/aqb/cyKIr&#10;04+4phgnL1lMgKG2vKQ8SKBVEbK+7bbbrglCJfgg6F188I4kiR95p07QfrIqWJKRiL+JG02c5ECD&#10;CiI777xzcWsM6WShjuvkZebMmR8bo9QjM1CFOA5+9NFHJTcyPnn07p122unf2qUWfzz88MPFRdzD&#10;KBUWqQ/pO1HePlp4zDHHFBEl84QWmmPGjCkIiiCpkIEplYrrVWq46rnM8Wi71OKNvr6+9ZIiapFH&#10;VJA+BnZiQOe9994rRa/AoAuEB1IiNwuWa+FfEXKGESK8szme6O3tbWhypPT9OXPm/F275KKPLLRs&#10;dOT+cGtuEJwVQZ8dV5aaOYtUcWcVXlVxfRWjq6BRBY0qRWWVzFElYKoEQfkMglVkpor4V4n6KihX&#10;2XSVdP9M3l2hXXLxRty5UqrXE6Cn8ldjCQCFtGItRV1xuawkCUPFs4gvJ+CZIFLEJIOVcoq73VeT&#10;RO6HtUst+TjxxBNXCVem45vkTM+UENzKCHJiMe4XHLRNPRcUSz4OQiXabYrr5ZkExpXt9F9+xC0/&#10;jIsehw6do3HKFnlJE8EYJE9tWLKmjTBEdSsYXKON8n075Vc/0p8NDclvIwfIvueee5ZI7UoHJBnt&#10;z30GciXD2yn6f6TUXm6PPfZYKTLyB8HCrQyid3RRYk5E/6h9fMFIcbdcIuL3IeFHOg/+TRjPjt9/&#10;EzKv2D629Maaa665J58jXVS3qLdo4mspBE8C/cvhyqBEzV+0r/XfOPzww6eJDIQEp8hARtUDwWMY&#10;XsTfdcrhKmE/O1q0W/t6/wwGiQQaIm1QbtHz4YcfNjG4iWCWcjD/19GVKnyoEVLYRzAva6f5agdX&#10;aQi4iZ5ADAkHDRpUriGgvjBkrFM19OavVk8xzH0hnH5pbArjH7ZTfvmRBeZTZUlV0hQJypGuUt98&#10;880lZIcOHVqnGugdOXJkrRqV/yRgDRxl1pNFEI/Mu8u3Uy/5SPmx+lFHHVUyu/RAmaGw/fbbF9e5&#10;ZvHoR60PybUauoylNYJAd8Qo80QA69Rb17fTL/kIKsfI5AyCQNJHMRIKFpcSgmQherJ7jXt6moED&#10;BxbpIIiqAyo+evTokhMzT182tk27xOKPCNsyibwPdRX4pWhDfgWahCrJpmyudWgJhFrbp/xlbDf5&#10;2gAKeF8OxENuTTRPCg9/0C61eCML/ZJoMkZEKtIYqQayWHZeKzVyrT7wwAOLMdzY5Z/nFXMOTbbc&#10;cssSsYJGNRA0OzvssMM+2fynN7+fN2LM/9Aqk3URwC8ykUq0TtnRG82qJc504UVguZmccB2ZkFgh&#10;aYO4Zh7CbJ507ZOUP+1yiz6StU+1kHpJ1OGKOjxurGN0FT7VZELOIh3OHXCIi9OClejtBg4kNR4M&#10;w03vEecRI0b8Y7vcoo+o+Xk6mW5ZIcqCQh0BrTJx7ZyCLKi5uUxmh5I0xVhRC0WtMwQVf4SYkTJF&#10;5qwTTOu1yy3aQPy8NN3keMU90bBaeRtekYZSivhUqHGV//FLNNI7RkLNphjofqqEYphruu/MfXS7&#10;5KKPhP0jFNuEIW6daKxS99SqSyXt/vvvX4JA5EHAp4IOr0iGxfETBRhEbhyJmFMa0z/G+DPb5RZ9&#10;BP7V45Lp4dPc8OTDdCjzkl4qBsZd5YQ50VgOeFJjV/Jjuplq1KhR5YAnyFXpA6vQocpmNLNVEKxS&#10;jVRBrUrwaD42bZdb9BFjlg+RT4/7PjrssMPmcWMirAq3Ksfg9Cv8K11K9Kl0Nv5P9FYJgiqNAX0r&#10;xqRfLL8cBNUqgl1OqhLJaPEv7XKLN7LLX2bBGQhN9XFHJyLycClIlQpDkCh3RGX3CADhyYhs4HkB&#10;4jlpCv+yiR6VabvU4o8NN9zwvtRa8wkk4/BLa0+XtOobbLBByQQMI6q4RkR124g+bty48hz9yiZL&#10;BnAcnuf/s11iyUdC/jGL0x/dMJIjtA6ZfjGY2otQSEFMENA/haQkLsKdW5iHkTH+y5feu+2222/i&#10;xqk0S1SpVrfZZptiABVXXluQfulmoEVCiCjUdDHui2jSETdu10795YYfBULkHbJrLXzhmkKQXEhJ&#10;FuZKIgs1MsFtJANa3ZMbqq9aaaf96kak4cAsUDsOIrzyJpdBg+Aqc6QgCOKae9IVftqQvNlO9dWP&#10;EPlE7oSOhSk4wXT0K/1YnJFcxrWiFPnDw0PbKfpnxJjlIwsbZcHboaI+gxI+qWydLQgSBjHYmVeI&#10;vkz7ev+P8GzFaNhqceMf8Eg0+o2FO0VgKoyReWxhg9Zaa62VBg8evGrKln0jalM9rOxQYSqVVZu+&#10;4woBlajtPrltdsL8ofDpvsjCkRHHfw5PVs71/m9cl9ZItC4XOVkv0Xn4jjvu+C654XKah6OSuj8R&#10;LJOIZpICNMUDnfTpiFTJhLehTx2R7g1Q0wLa+MyzR7j9c79Ftct+88baa689Y9NNN+02RSULqYyy&#10;qZKhgCNQVURaiO5zc+bMKQApdqVUKiQD0nPN2DrrrFNONwNc37Bhw3wX+CHjjBfnzZt3Z+b70aqr&#10;rvqXrRlf/yEHYIUw83ODTcuW6li9VvfXNPeFm2sUj1yLaclL/SGTAlJdkrCrM0evLiOFUyeZugYu&#10;pq677rolSwPWH8ckc08eOnTor8Lury/jYvxNfkYDBtDojzyky8Uo3QzQMEtyJXYU2Hd6pfwAkFAU&#10;qliWcrgOcL0p4noDrF8oar2kw375jWOABNx03SUpU3vVg7lTKI6PU/474C7Z7/L9MSLSfxtWPMBI&#10;6YfxciXlxyxMUrlimk4eewBJ3BWU2IFFrgtPDfWYMWPqhFlv3q0yV1+edQTx8fGXd1XNMg2AsFQF&#10;bQ3tIQf483/y+WOpgE6PE3+t62vN/vOMVNUrpWy/iLEYgVUynbKMSCtyhYhCNzVmye3KN88Rfdlv&#10;s802KyDZYAqSOqB0Epq9qQE6ea4cHAEVQO0zBSRrqqCABkigYbefkrCaPY5L4kA6V4eVz6VSO6g1&#10;femPuq6/E1b9bzz/EnBUZF39UfDooYi8TQLIxlX6dA1LbJqGqWm32GKLOkzoJJv6CaszduzYGjvM&#10;h7nmE8YyrHDHXO8Lc50GFgt3znLelLbp41+baB1wJYdk3zcTymMC5O/Ctm+3W1k6Iwb/JOAcHwa9&#10;I9XTEEU8bdGVAFBvx9t0yp8qkk45hcG+KVOm1GFab8JX1vPTrnKhsMaPlsIbWEDzPkZaR+kBTIA5&#10;AcRQ83lWIvDduYPM6znJRJPhLCNzPB/Ax2Wd1ZfoUG5JRjawQmqi3yZUbrA5m8Sg9kipbIjxNE3r&#10;BjSdE3a0z9VhSyeg9kbgOwG6iLlMCXBhR7Nc4wSbxVwbp4/YNnHixAKGFlFo6j04yXue06EBuNud&#10;eVbDhNGZc3aYfGvs+ad2S/07AhbADh04cOCspO+iUfRCxmIkgPzvmkwmY2mgZL2ETieg9MbbHfoi&#10;lGbOnFmOMNZYY41mq622KsCqx7DGT+Lrr79+CTFzqcdoJCA955Rr/vz5Jck4zQcgCUhNVkJSGAMJ&#10;4Oo52XjQoEH1lltuOTf2TIpj+79mS3j8R3To+ujHPOc2NETY0AthRNNkRF5lfLxZjxw5sko4ObTq&#10;JGRq4YoVQAGE3lwYqvKFmg16H0NkP8c2APCsNbGZzmGUdWmaa+5xoINX2VmyUdZgPVsAG1vKaUsY&#10;+VIc+4uE5nLt1vpnJHR+mjCclM3OBw7htUk6Y6M2IryyWT+9lYIzz/QltGoaIxEAQS2GjcACjvZI&#10;LSeMAY6lhNzGrWFerNIhuA9w63OYdd1TcmCrAxXfhSnd9D5Nk2gAGqfNDyNfjlTsGGf/TUDrn36U&#10;N1I//XsW5Z1iFNpL/TQLIAGuAJXs5Gy1E0GvhYJwpT2yJJBoi98AsNJ1G+nqnpADoA3KisoKvSQ9&#10;wxKh7L7fDoAuFCUV94FjPetISIDq6iumxrayfsCdOXr06ONyf+V2e/03AtAqMeq1gKZ2Kh5PE12n&#10;9enN9VIe7LfffjXv2hhwbZwWyWxAAi5muI8tNgOIbp01YsSIwhjMpT86AMe4MqVQVMthJo3CVmAR&#10;fOtgpTYMA9VobBT+flKlp8A0R/R0bNjYvyFpDB48+LspBtcMOLdlwdfiyVfzNy0GT8/GXo8Xe8K+&#10;noRHT0S/J8D0hFE9Mbp8JlR64tnyTMKuJwD1hKk93guDyrWA0ZMQ7cnmy/9Zp3ymC+gJwD0Jp/J8&#10;Mm9PMmCZwzNhavk0fxzTEzb1xKae2NcTgHrSUZR7AeyhfA6MY/sfMCOF6A+y+Dapu54MKJ1szo9L&#10;H4eRcBCuSgGe74YwYeZ5oUWIeR4bVOlCSUniumc22mijwggiLrEIW+GqjbKOOb3fDTma55r1zKU3&#10;FfpYKmT1oToOzM37+yeJfL/dztIZSfPfi5e3ymZuCFhz9IfoznBhYFM2Y/NqMNcBxmgFLC1RxwkP&#10;WXLzzTcvetYF2MYc00siNu1ZGweE89xuaLqubhOeQte6wttcNE2WNJ+EQwtTDk0cMmTIT9ptLP2R&#10;zfx9aqLbki2nSdv0hEbRI0zqinibFIq4A42myXI2Qo9U6d0TD0UsgIm682TC7rvSwvxKEL0phmG0&#10;Pw6TXICasCzOo1uA5xzzsinJ5l9b0/88w+F4PPiLhM6QGDdJ9Q0MnmUkg7FEVlRxq6kABQghCxQA&#10;CT2hJSsKPyAIUd+Brkwg4opiIacMMTcmdZOAZzFawew7abC271lreiJi6VT4izISDn8d4H4boR6f&#10;bFbbpLYIq1TfgASaWglgKnXMoWGAo01dRmIqgDBFlsxGy+8+Ng9cmibsgSbzYhNwdQPexzThT1ex&#10;MvNMac38eo3Uasvk7/thyjW82i1Cq6oq5QNmKEJtWpUufICFjZiHZUqH4cOHl/IAYNqnrvbRLyAI&#10;LY0+RnGAdWiXhAFojhK6QrE17es/ojPrHnDAAbdEs96K6M/VWGMRXVHtJ60XwIQhkIDpOyCEGYHW&#10;bAsrwEkcXU1zH8BY5RktEE3rJpI44L3WjG/WqOv6e9nIKtnQ4dnEpDDobUDROEBhgdSPNZgCSJ++&#10;0zGap9DFQslC6NGtbrvUbbfcS6acHD39cbv0N3tsvfXW354wYcKK0aKfRlP2SvjcGRDvD4s+EEJC&#10;UegCBwOFL7ZhEP1yZINV9NCzYePctEaPpydcK6XLCgMGDBjwf/gYAn6XwDDJAAAAAElFTkSuQmCC&#10;UEsBAi0AFAAGAAgAAAAhALGCZ7YKAQAAEwIAABMAAAAAAAAAAAAAAAAAAAAAAFtDb250ZW50X1R5&#10;cGVzXS54bWxQSwECLQAUAAYACAAAACEAOP0h/9YAAACUAQAACwAAAAAAAAAAAAAAAAA7AQAAX3Jl&#10;bHMvLnJlbHNQSwECLQAUAAYACAAAACEAU+EaLkJhAAARfAIADgAAAAAAAAAAAAAAAAA6AgAAZHJz&#10;L2Uyb0RvYy54bWxQSwECLQAKAAAAAAAAACEALPVg888OAADPDgAAFQAAAAAAAAAAAAAAAACoYwAA&#10;ZHJzL21lZGlhL2ltYWdlMTMucG5nUEsBAi0ACgAAAAAAAAAhADZNtKaRDgAAkQ4AABUAAAAAAAAA&#10;AAAAAAAAqnIAAGRycy9tZWRpYS9pbWFnZTExLnBuZ1BLAQItAAoAAAAAAAAAIQCe6rCJGBQAABgU&#10;AAAVAAAAAAAAAAAAAAAAAG6BAABkcnMvbWVkaWEvaW1hZ2UxMi5wbmdQSwECLQAKAAAAAAAAACEA&#10;8TFiPLgOAAC4DgAAFQAAAAAAAAAAAAAAAAC5lQAAZHJzL21lZGlhL2ltYWdlMTUucG5nUEsBAi0A&#10;FAAGAAgAAAAhAJQ1VCXfAAAACQEAAA8AAAAAAAAAAAAAAAAApKQAAGRycy9kb3ducmV2LnhtbFBL&#10;AQItABQABgAIAAAAIQAMoc07FwEAAGUIAAAZAAAAAAAAAAAAAAAAALClAABkcnMvX3JlbHMvZTJv&#10;RG9jLnhtbC5yZWxzUEsBAi0ACgAAAAAAAAAhAEg25xiEEgAAhBIAABUAAAAAAAAAAAAAAAAA/qYA&#10;AGRycy9tZWRpYS9pbWFnZTE0LnBuZ1BLAQItAAoAAAAAAAAAIQBQJSqnpAwAAKQMAAAUAAAAAAAA&#10;AAAAAAAAALW5AABkcnMvbWVkaWEvaW1hZ2U5LnBuZ1BLAQItAAoAAAAAAAAAIQCmjPW28QgAAPEI&#10;AAAUAAAAAAAAAAAAAAAAAIvGAABkcnMvbWVkaWEvaW1hZ2U4LnBuZ1BLAQItAAoAAAAAAAAAIQB5&#10;dubvhh0BAIYdAQAUAAAAAAAAAAAAAAAAAK7PAABkcnMvbWVkaWEvaW1hZ2UxLnBuZ1BLAQItAAoA&#10;AAAAAAAAIQCDbA5OWA8AAFgPAAAUAAAAAAAAAAAAAAAAAGbtAQBkcnMvbWVkaWEvaW1hZ2UyLnBu&#10;Z1BLAQItAAoAAAAAAAAAIQBCo2hiVwgAAFcIAAAUAAAAAAAAAAAAAAAAAPD8AQBkcnMvbWVkaWEv&#10;aW1hZ2UzLnBuZ1BLAQItAAoAAAAAAAAAIQCvReTFrg0AAK4NAAAUAAAAAAAAAAAAAAAAAHkFAgBk&#10;cnMvbWVkaWEvaW1hZ2U0LnBuZ1BLAQItAAoAAAAAAAAAIQAqaWW5+goAAPoKAAAUAAAAAAAAAAAA&#10;AAAAAFkTAgBkcnMvbWVkaWEvaW1hZ2U1LnBuZ1BLAQItAAoAAAAAAAAAIQA7Uz30qg4AAKoOAAAU&#10;AAAAAAAAAAAAAAAAAIUeAgBkcnMvbWVkaWEvaW1hZ2U2LnBuZ1BLAQItAAoAAAAAAAAAIQBgJP/b&#10;CBAAAAgQAAAUAAAAAAAAAAAAAAAAAGEtAgBkcnMvbWVkaWEvaW1hZ2U3LnBuZ1BLAQItAAoAAAAA&#10;AAAAIQC3uXaHBRQAAAUUAAAVAAAAAAAAAAAAAAAAAJs9AgBkcnMvbWVkaWEvaW1hZ2UxMC5wbmdQ&#10;SwUGAAAAABQAFAAeBQAA01ECAAAA&#10;">
                <v:shape id="Text Box 1353666178" o:spid="_x0000_s1033" type="#_x0000_t202" style="position:absolute;left:24214;top:-929;width:10731;height:3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gxl8wA&#10;AADjAAAADwAAAGRycy9kb3ducmV2LnhtbESPT0vDQBDF74LfYZmCF7GbtphK7LaIVFt6s/EP3obs&#10;NAlmZ0N2TdJv3zkIHmfmvTe/t9qMrlE9daH2bGA2TUARF97WXBp4z1/uHkCFiGyx8UwGzhRgs76+&#10;WmFm/cBv1B9jqSSEQ4YGqhjbTOtQVOQwTH1LLLeT7xxGGbtS2w4HCXeNnidJqh3WLB8qbOm5ouLn&#10;+OsMfN+WX4cwvn4Mi/tFu931+fLT5sbcTManR1CRxvgv/nPvreCLPE3T2VKgpZMsQK8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higxl8wAAADjAAAADwAAAAAAAAAAAAAAAACY&#10;AgAAZHJzL2Rvd25yZXYueG1sUEsFBgAAAAAEAAQA9QAAAJEDAAAAAA==&#10;" fillcolor="white [3201]" stroked="f" strokeweight=".5pt">
                  <v:textbox>
                    <w:txbxContent>
                      <w:p w14:paraId="20A1A412" w14:textId="77777777" w:rsidR="00DC3C12" w:rsidRDefault="00DC3C12" w:rsidP="00BF773A">
                        <w:r w:rsidRPr="00FE4922">
                          <w:rPr>
                            <w:rFonts w:asciiTheme="majorBidi" w:hAnsiTheme="majorBidi" w:cstheme="majorBidi"/>
                            <w:sz w:val="24"/>
                            <w:szCs w:val="24"/>
                          </w:rPr>
                          <w:t>Matrice</w:t>
                        </w:r>
                      </w:p>
                    </w:txbxContent>
                  </v:textbox>
                </v:shape>
                <v:group id="Group 1353666180" o:spid="_x0000_s1034" style="position:absolute;left:521;top:1426;width:36538;height:13697" coordorigin="527,-4" coordsize="36958,13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jg58wAAADjAAAADwAAAGRycy9kb3ducmV2LnhtbESPQWvCQBCF74X+h2UK&#10;3uomBoOkriJipQcpVAultyE7JsHsbMhuk/jvO4dCjzPz5r33rbeTa9VAfWg8G0jnCSji0tuGKwOf&#10;l9fnFagQkS22nsnAnQJsN48PayysH/mDhnOslJhwKNBAHWNXaB3KmhyGue+I5Xb1vcMoY19p2+Mo&#10;5q7ViyTJtcOGJaHGjvY1lbfzjzNwHHHcZelhON2u+/v3Zfn+dUrJmNnTtHsBFWmK/+K/7zcr9bNl&#10;lud5uhIKYZIF6M0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wqODn&#10;zAAAAOMAAAAPAAAAAAAAAAAAAAAAAKoCAABkcnMvZG93bnJldi54bWxQSwUGAAAAAAQABAD6AAAA&#10;owMAAAAA&#10;">
                  <v:group id="Group 34" o:spid="_x0000_s1035" style="position:absolute;left:527;top:-4;width:30177;height:13696" coordorigin="2812,-265" coordsize="5892,3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Picture 35" o:spid="_x0000_s1036" type="#_x0000_t75" style="position:absolute;left:2812;top:-177;width:5821;height:29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ACmbEAAAA2wAAAA8AAABkcnMvZG93bnJldi54bWxEj81uwjAQhO9IvIO1SL2Bk1ZAGzCopVTq&#10;lZ8eelviJQ6N11HshsDT15WQOI5m5hvNfNnZSrTU+NKxgnSUgCDOnS65ULDffQyfQfiArLFyTAou&#10;5GG56PfmmGl35g2121CICGGfoQITQp1J6XNDFv3I1cTRO7rGYoiyKaRu8BzhtpKPSTKRFkuOCwZr&#10;WhnKf7a/VkH7fdiZF7zS2ylN9ddKvl/W06tSD4PudQYiUBfu4Vv7Uyt4GsP/l/gD5O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nACmbEAAAA2wAAAA8AAAAAAAAAAAAAAAAA&#10;nwIAAGRycy9kb3ducmV2LnhtbFBLBQYAAAAABAAEAPcAAACQAwAAAAA=&#10;">
                      <v:imagedata r:id="rId45" o:title=""/>
                    </v:shape>
                    <v:shape id="Freeform 36" o:spid="_x0000_s1037" style="position:absolute;left:2883;top:-134;width:5821;height:2985;visibility:visible;mso-wrap-style:square;v-text-anchor:top" coordsize="5821,2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Eh8UA&#10;AADbAAAADwAAAGRycy9kb3ducmV2LnhtbESP3WrCQBSE74W+w3IK3kjdqG2Q1FX8LV5YirEPcMge&#10;k2j2bMiuGt++WxC8HGbmG2Yya00lrtS40rKCQT8CQZxZXXKu4PeweRuDcB5ZY2WZFNzJwWz60plg&#10;ou2N93RNfS4ChF2CCgrv60RKlxVk0PVtTRy8o20M+iCbXOoGbwFuKjmMolgaLDksFFjTsqDsnF6M&#10;gt6iOrybKG7pY7g4fpuf09duvVKq+9rOP0F4av0z/GhvtYJRDP9fwg+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9oSHxQAAANsAAAAPAAAAAAAAAAAAAAAAAJgCAABkcnMv&#10;ZG93bnJldi54bWxQSwUGAAAAAAQABAD1AAAAigMAAAAA&#10;" path="m74,1127r54,-97l165,978r43,-53l255,871r53,-55l365,761r61,-54l491,653r67,-53l627,549r71,-49l771,454r73,-44l917,370r73,-37l1058,303r76,-29l1216,247r87,-25l1394,198r93,-22l1582,155r96,-20l1772,117r93,-17l1955,85r85,-14l2120,59r74,-11l2260,38r57,-8l2364,23r80,-11l2576,4r82,-2l2749,1,2845,r100,l3046,1r99,1l3241,4r90,2l3413,9r71,3l3584,17r107,14l3757,41r73,14l3909,71r83,19l4077,111r87,25l4252,162r86,29l4421,223r79,34l4588,300r81,43l4743,386r68,42l4875,470r60,42l4993,554r56,42l5104,637r56,40l5223,724r65,51l5351,829r63,55l5473,940r55,56l5577,1052r43,54l5654,1157r33,61l5717,1286r27,75l5768,1440r20,82l5804,1606r11,84l5820,1773r-2,72l5807,1915r-20,69l5760,2052r-35,68l5683,2187r-48,66l5580,2320r-60,67l5459,2447r-67,56l5319,2557r-76,50l5166,2655r-76,43l5016,2739r-69,36l4884,2808r-54,29l4770,2865r-68,22l4628,2905r-79,15l4468,2931r-82,9l4305,2947r-78,5l4154,2957r-54,4l4035,2966r-74,4l3880,2975r-87,3l3703,2982r-92,2l3519,2985r-90,-1l3342,2981r-82,-5l3186,2968r-66,-11l3058,2944r-72,-18l2906,2905r-85,-24l2731,2855r-91,-27l2549,2800r-89,-28l2375,2745r-79,-26l2226,2695r-60,-21l2084,2643r-116,-62l1890,2536r-84,-50l1721,2434r-82,-50l1567,2340r-58,-35l1313,2214,1049,2108,800,2010,690,1967,104,1517,28,1431,,1361r16,-89l74,1127xe" filled="f" strokeweight=".25pt">
                      <v:path arrowok="t" o:connecttype="custom" o:connectlocs="165,964;308,802;491,639;698,486;917,356;1134,260;1394,184;1678,121;1955,71;2194,34;2364,9;2658,-12;2945,-14;3241,-10;3484,-2;3757,27;3992,76;4252,148;4500,243;4743,372;4935,498;5104,623;5288,761;5473,926;5620,1092;5717,1272;5788,1508;5820,1759;5787,1970;5683,2173;5520,2373;5319,2543;5090,2684;4884,2794;4702,2873;4468,2917;4227,2938;4035,2952;3793,2964;3519,2971;3260,2962;3058,2930;2821,2867;2549,2786;2296,2705;2084,2629;1806,2472;1567,2326;1049,2094;104,1503;16,1258" o:connectangles="0,0,0,0,0,0,0,0,0,0,0,0,0,0,0,0,0,0,0,0,0,0,0,0,0,0,0,0,0,0,0,0,0,0,0,0,0,0,0,0,0,0,0,0,0,0,0,0,0,0,0"/>
                    </v:shape>
                    <v:shape id="Picture 37" o:spid="_x0000_s1038" type="#_x0000_t75" style="position:absolute;left:3210;top:1166;width:667;height: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A2q3BAAAA2wAAAA8AAABkcnMvZG93bnJldi54bWxEj92KwjAUhO8XfIdwBG8WTVZhlWoUUQRl&#10;b9afBzg0x7bYnJQkW+vbG0HYy2FmvmEWq87WoiUfKscavkYKBHHuTMWFhst5N5yBCBHZYO2YNDwo&#10;wGrZ+1hgZtydj9SeYiEShEOGGsoYm0zKkJdkMYxcQ5y8q/MWY5K+kMbjPcFtLcdKfUuLFaeFEhva&#10;lJTfTn9Wg5m2VD+2uI/h8PmjlPsNW7/WetDv1nMQkbr4H36390bDZAqvL+kHyO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A2q3BAAAA2wAAAA8AAAAAAAAAAAAAAAAAnwIA&#10;AGRycy9kb3ducmV2LnhtbFBLBQYAAAAABAAEAPcAAACNAwAAAAA=&#10;">
                      <v:imagedata r:id="rId46" o:title=""/>
                    </v:shape>
                    <v:shape id="Freeform 38" o:spid="_x0000_s1039" style="position:absolute;left:3210;top:1166;width:667;height:583;visibility:visible;mso-wrap-style:square;v-text-anchor:top" coordsize="667,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8WKMAA&#10;AADbAAAADwAAAGRycy9kb3ducmV2LnhtbERPy4rCMBTdD/gP4QruxnSUEe0YRUVhNi58LWZ3aa5p&#10;meamJLHWvzcLweXhvOfLztaiJR8qxwq+hhkI4sLpio2C82n3OQURIrLG2jEpeFCA5aL3Mcdcuzsf&#10;qD1GI1IIhxwVlDE2uZShKMliGLqGOHFX5y3GBL2R2uM9hdtajrJsIi1WnBpKbGhTUvF/vFkFk0d7&#10;mhm5vkz/rvvbd+1XWzszSg363eoHRKQuvsUv969WME5j05f0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28WKMAAAADbAAAADwAAAAAAAAAAAAAAAACYAgAAZHJzL2Rvd25y&#10;ZXYueG1sUEsFBgAAAAAEAAQA9QAAAIUDAAAAAA==&#10;" path="m198,436r54,43l334,528r67,28l483,579r74,4l616,573r39,-17l666,520,654,467,635,418,625,397,611,353,559,302,498,270,441,245r-55,-5l341,224,297,197,278,170,268,142,251,113,230,79,213,44,192,15,161,,119,,76,9,37,27,11,53,,92r,50l7,195r33,97l91,358r10,9l198,436xe" filled="f" strokecolor="red" strokeweight=".5pt">
                      <v:path arrowok="t" o:connecttype="custom" o:connectlocs="198,1602;252,1645;334,1694;401,1722;483,1745;557,1749;616,1739;655,1722;666,1686;654,1633;635,1584;625,1563;611,1519;559,1468;498,1436;441,1411;386,1406;341,1390;297,1363;278,1336;268,1308;251,1279;230,1245;213,1210;192,1181;161,1166;119,1166;76,1175;37,1193;11,1219;0,1258;0,1308;7,1361;40,1458;91,1524;101,1533;198,1602" o:connectangles="0,0,0,0,0,0,0,0,0,0,0,0,0,0,0,0,0,0,0,0,0,0,0,0,0,0,0,0,0,0,0,0,0,0,0,0,0"/>
                    </v:shape>
                    <v:shape id="Picture 39" o:spid="_x0000_s1040" type="#_x0000_t75" style="position:absolute;left:6370;top:372;width:500;height: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LdTvEAAAA2wAAAA8AAABkcnMvZG93bnJldi54bWxEj0FrwkAUhO+C/2F5gjfdtAWxqauEhlah&#10;eDC290f2mcRm36bZNUn99d2C4HGYmW+Y1WYwteiodZVlBQ/zCARxbnXFhYLP49tsCcJ5ZI21ZVLw&#10;Sw426/FohbG2PR+oy3whAoRdjApK75tYSpeXZNDNbUMcvJNtDfog20LqFvsAN7V8jKKFNFhxWCix&#10;odeS8u/sYhQst9fGfFi5l+nXNkmOlP68X89KTSdD8gLC0+Dv4Vt7pxU8PcP/l/AD5P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QLdTvEAAAA2wAAAA8AAAAAAAAAAAAAAAAA&#10;nwIAAGRycy9kb3ducmV2LnhtbFBLBQYAAAAABAAEAPcAAACQAwAAAAA=&#10;">
                      <v:imagedata r:id="rId47" o:title=""/>
                    </v:shape>
                    <v:shape id="Freeform 40" o:spid="_x0000_s1041" style="position:absolute;left:6370;top:372;width:500;height:336;visibility:visible;mso-wrap-style:square;v-text-anchor:top" coordsize="500,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Ppb4A&#10;AADbAAAADwAAAGRycy9kb3ducmV2LnhtbERPy4rCMBTdD8w/hDvgbkwrKtIxSqkM6tIXuLw0t22Y&#10;5qY0Ga1/bxaCy8N5L9eDbcWNem8cK0jHCQji0mnDtYLz6fd7AcIHZI2tY1LwIA/r1efHEjPt7nyg&#10;2zHUIoawz1BBE0KXSenLhiz6seuII1e53mKIsK+l7vEew20rJ0kylxYNx4YGOyoaKv+O/1aBNFtv&#10;9tviunHzKs8rf7F6lio1+hryHxCBhvAWv9w7rWAa18cv8QfI1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j4T6W+AAAA2wAAAA8AAAAAAAAAAAAAAAAAmAIAAGRycy9kb3ducmV2&#10;LnhtbFBLBQYAAAAABAAEAPUAAACDAwAAAAA=&#10;" path="m322,270r68,-40l446,174,495,85r5,-38l495,19,472,5,433,,395,1,379,2,345,1,265,51r-43,62l202,136r-27,21l152,163r-21,-1l106,165r-27,6l51,174r-24,6l10,195,2,221,,249r5,27l79,325r72,11l192,334r33,-8l248,318r8,-4l322,270xe" filled="f" strokecolor="red" strokeweight=".5pt">
                      <v:path arrowok="t" o:connecttype="custom" o:connectlocs="322,642;390,602;446,546;495,457;500,419;495,391;472,377;433,372;395,373;379,374;345,373;265,423;222,485;202,508;175,529;152,535;131,534;106,537;79,543;51,546;27,552;10,567;2,593;0,621;5,648;79,697;151,708;192,706;225,698;248,690;256,686;322,642" o:connectangles="0,0,0,0,0,0,0,0,0,0,0,0,0,0,0,0,0,0,0,0,0,0,0,0,0,0,0,0,0,0,0,0"/>
                    </v:shape>
                    <v:shape id="Picture 41" o:spid="_x0000_s1042" type="#_x0000_t75" style="position:absolute;left:5085;top:1900;width:555;height:4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hnd3FAAAA2wAAAA8AAABkcnMvZG93bnJldi54bWxEj0FrwkAUhO9C/8PyCl6k2RhESuoqIoji&#10;QaoW2uMj+8zGZt+m2VXjv+8KgsdhZr5hJrPO1uJCra8cKxgmKQjiwumKSwVfh+XbOwgfkDXWjknB&#10;jTzMpi+9CebaXXlHl30oRYSwz1GBCaHJpfSFIYs+cQ1x9I6utRiibEupW7xGuK1llqZjabHiuGCw&#10;oYWh4nd/tgqW2c9gNU5PTXb7q81msVvNt5/fSvVfu/kHiEBdeIYf7bVWMBrC/Uv8AXL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YZ3dxQAAANsAAAAPAAAAAAAAAAAAAAAA&#10;AJ8CAABkcnMvZG93bnJldi54bWxQSwUGAAAAAAQABAD3AAAAkQMAAAAA&#10;">
                      <v:imagedata r:id="rId48" o:title=""/>
                    </v:shape>
                    <v:shape id="Freeform 42" o:spid="_x0000_s1043" style="position:absolute;left:5085;top:1900;width:555;height:496;visibility:visible;mso-wrap-style:square;v-text-anchor:top" coordsize="555,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SHK8MA&#10;AADbAAAADwAAAGRycy9kb3ducmV2LnhtbESP3WoCMRSE7wu+QzhCb4omFSuyGkWEglSw+APeHjbH&#10;3cXNybKJcX17IxR6OczMN8x82dlaRGp95VjD51CBIM6dqbjQcDp+D6YgfEA2WDsmDQ/ysFz03uaY&#10;GXfnPcVDKESCsM9QQxlCk0np85Is+qFriJN3ca3FkGRbSNPiPcFtLUdKTaTFitNCiQ2tS8qvh5vV&#10;0Pxuf77MeXvBo4xqpyiGj13U+r3frWYgAnXhP/zX3hgN4xG8vqQf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SHK8MAAADbAAAADwAAAAAAAAAAAAAAAACYAgAAZHJzL2Rv&#10;d25yZXYueG1sUEsFBgAAAAAEAAQA9QAAAIgDAAAAAA==&#10;" path="m24,136l61,96,114,51,174,14,236,r68,16l380,52r70,48l502,150r32,59l552,278r3,67l541,399r-38,38l445,467r-66,20l320,496r-54,-5l164,449,86,386,32,302,5,230,,198,4,168,24,136xe" filled="f" strokecolor="red" strokeweight=".5pt">
                      <v:path arrowok="t" o:connecttype="custom" o:connectlocs="24,2036;61,1996;114,1951;174,1914;236,1900;304,1916;380,1952;450,2000;502,2050;534,2109;552,2178;555,2245;541,2299;503,2337;445,2367;379,2387;320,2396;266,2391;164,2349;86,2286;32,2202;5,2130;0,2098;4,2068;24,2036" o:connectangles="0,0,0,0,0,0,0,0,0,0,0,0,0,0,0,0,0,0,0,0,0,0,0,0,0"/>
                    </v:shape>
                    <v:shape id="Picture 43" o:spid="_x0000_s1044" type="#_x0000_t75" style="position:absolute;left:6648;top:1060;width:345;height:5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Jl+7BAAAA2wAAAA8AAABkcnMvZG93bnJldi54bWxEj9GKwjAURN+F/YdwhX3TVLcU6RpFBEFY&#10;EbT7AZfm2hSTm9Jktf79RhB8HGbmDLNcD86KG/Wh9axgNs1AENdet9wo+K12kwWIEJE1Ws+k4EEB&#10;1quP0RJL7e98ots5NiJBOJSowMTYlVKG2pDDMPUdcfIuvncYk+wbqXu8J7izcp5lhXTYclow2NHW&#10;UH09/zkFu0NrM2mL4yIvtlfT/OSywr1Sn+Nh8w0i0hDf4Vd7rxXkX/D8kn6AXP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QJl+7BAAAA2wAAAA8AAAAAAAAAAAAAAAAAnwIA&#10;AGRycy9kb3ducmV2LnhtbFBLBQYAAAAABAAEAPcAAACNAwAAAAA=&#10;">
                      <v:imagedata r:id="rId49" o:title=""/>
                    </v:shape>
                    <v:shape id="Freeform 44" o:spid="_x0000_s1045" style="position:absolute;left:6648;top:1060;width:345;height:597;visibility:visible;mso-wrap-style:square;v-text-anchor:top" coordsize="345,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S+28UA&#10;AADbAAAADwAAAGRycy9kb3ducmV2LnhtbESPQWvCQBSE74X+h+UVvBTdKEFK6ipFEUQ8aNpij8/s&#10;M1mafRuzq8Z/3xWEHoeZ+YaZzDpbiwu13jhWMBwkIIgLpw2XCr4+l/03ED4ga6wdk4IbeZhNn58m&#10;mGl35R1d8lCKCGGfoYIqhCaT0hcVWfQD1xBH7+haiyHKtpS6xWuE21qOkmQsLRqOCxU2NK+o+M3P&#10;VsH8/LMZ7c24WO0W5pBuv0/5+hWV6r10H+8gAnXhP/xor7SCNIX7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5L7bxQAAANsAAAAPAAAAAAAAAAAAAAAAAJgCAABkcnMv&#10;ZG93bnJldi54bWxQSwUGAAAAAAQABAD1AAAAigMAAAAA&#10;" path="m108,105l149,68,201,29,251,2,290,r27,34l335,94r9,73l342,238r-16,76l297,398r-36,78l224,534r-86,56l94,597,59,593,35,575,17,543,6,502,,459,1,410,20,300,46,210,81,137r27,-32xe" filled="f" strokecolor="red" strokeweight=".5pt">
                      <v:path arrowok="t" o:connecttype="custom" o:connectlocs="108,1165;149,1128;201,1089;251,1062;290,1060;317,1094;335,1154;344,1227;342,1298;326,1374;297,1458;261,1536;224,1594;138,1650;94,1657;59,1653;35,1635;17,1603;6,1562;0,1519;1,1470;20,1360;46,1270;81,1197;108,1165" o:connectangles="0,0,0,0,0,0,0,0,0,0,0,0,0,0,0,0,0,0,0,0,0,0,0,0,0"/>
                    </v:shape>
                    <v:shape id="Picture 45" o:spid="_x0000_s1046" type="#_x0000_t75" style="position:absolute;left:6104;top:2127;width:523;height:6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c3U3CAAAA2wAAAA8AAABkcnMvZG93bnJldi54bWxEj8FuwjAQRO9I/QdrK3EDp4hSlOJEtBIS&#10;V0LFeRtvk7TxOrXdYP4eV0LiOJqdNzubMppejOR8Z1nB0zwDQVxb3XGj4OO4m61B+ICssbdMCi7k&#10;oSweJhvMtT3zgcYqNCJB2OeooA1hyKX0dUsG/dwOxMn7ss5gSNI1Ujs8J7jp5SLLVtJgx6mhxYHe&#10;W6p/qj+T3ggxxpeFrt7k+O2WcX36/dyelJo+xu0riEAx3I9v6b1WsHyG/y0JALK4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nN1NwgAAANsAAAAPAAAAAAAAAAAAAAAAAJ8C&#10;AABkcnMvZG93bnJldi54bWxQSwUGAAAAAAQABAD3AAAAjgMAAAAA&#10;">
                      <v:imagedata r:id="rId50" o:title=""/>
                    </v:shape>
                    <v:shape id="Freeform 46" o:spid="_x0000_s1047" style="position:absolute;left:6104;top:2127;width:523;height:681;visibility:visible;mso-wrap-style:square;v-text-anchor:top" coordsize="523,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dr0MQA&#10;AADbAAAADwAAAGRycy9kb3ducmV2LnhtbESP3YrCMBSE7xd8h3AEbxZNlUWkNoooK7IXLv48wKE5&#10;/dHmpDTZWn16Iwh7OczMN0yy7EwlWmpcaVnBeBSBIE6tLjlXcD59D2cgnEfWWFkmBXdysFz0PhKM&#10;tb3xgdqjz0WAsItRQeF9HUvp0oIMupGtiYOX2cagD7LJpW7wFuCmkpMomkqDJYeFAmtaF5Rej39G&#10;we9lm1671m5/7p/VI/LZY6L3G6UG/W41B+Gp8//hd3unFXxN4fUl/AC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Xa9DEAAAA2wAAAA8AAAAAAAAAAAAAAAAAmAIAAGRycy9k&#10;b3ducmV2LnhtbFBLBQYAAAAABAAEAPUAAACJAwAAAAA=&#10;" path="m36,21l16,48,4,86,,131r6,47l25,226r31,51l92,331r34,57l157,454r32,73l222,594r39,48l308,669r55,12l415,679r71,-42l521,543r1,-51l508,441,480,387,447,332,418,282,397,237,379,194,360,154,305,84,231,29,151,3,107,,67,6,36,21xe" filled="f" strokecolor="red" strokeweight=".5pt">
                      <v:path arrowok="t" o:connecttype="custom" o:connectlocs="36,2148;16,2175;4,2213;0,2258;6,2305;25,2353;56,2404;92,2458;126,2515;157,2581;189,2654;222,2721;261,2769;308,2796;363,2808;415,2806;486,2764;521,2670;522,2619;508,2568;480,2514;447,2459;418,2409;397,2364;379,2321;360,2281;305,2211;231,2156;151,2130;107,2127;67,2133;36,2148" o:connectangles="0,0,0,0,0,0,0,0,0,0,0,0,0,0,0,0,0,0,0,0,0,0,0,0,0,0,0,0,0,0,0,0"/>
                    </v:shape>
                    <v:shape id="Picture 47" o:spid="_x0000_s1048" type="#_x0000_t75" style="position:absolute;left:7279;top:1049;width:720;height:5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1IPDGAAAA2wAAAA8AAABkcnMvZG93bnJldi54bWxEj0FrwkAUhO+C/2F5hd50Y22tRFepFkUQ&#10;warQentkX5No9m3IbmP8965Q8DjMzDfMeNqYQtRUudyygl43AkGcWJ1zquCwX3SGIJxH1lhYJgVX&#10;cjCdtFtjjLW98BfVO5+KAGEXo4LM+zKW0iUZGXRdWxIH79dWBn2QVSp1hZcAN4V8iaKBNJhzWMiw&#10;pHlGyXn3ZxToQe/ws3n7vh5n9bafb2en9fLzpNTzU/MxAuGp8Y/wf3ulFby+w/1L+AFyc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vUg8MYAAADbAAAADwAAAAAAAAAAAAAA&#10;AACfAgAAZHJzL2Rvd25yZXYueG1sUEsFBgAAAAAEAAQA9wAAAJIDAAAAAA==&#10;">
                      <v:imagedata r:id="rId51" o:title=""/>
                    </v:shape>
                    <v:shape id="Freeform 48" o:spid="_x0000_s1049" style="position:absolute;left:7279;top:1049;width:720;height:519;visibility:visible;mso-wrap-style:square;v-text-anchor:top" coordsize="720,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nXMEA&#10;AADbAAAADwAAAGRycy9kb3ducmV2LnhtbERPS2rDMBDdF3IHMYHuajnBLcWJEoJJQmnxInYPMFjj&#10;D7FGxlJs9/bVotDl4/33x8X0YqLRdZYVbKIYBHFldceNgu/y8vIOwnlkjb1lUvBDDo6H1dMeU21n&#10;vtFU+EaEEHYpKmi9H1IpXdWSQRfZgThwtR0N+gDHRuoR5xBuermN4zdpsOPQ0OJAWUvVvXgYBbfX&#10;z7zUw5xk168yr+slP28SrdTzejntQHha/L/4z/2hFSRhbPgSfoA8/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MZ1zBAAAA2wAAAA8AAAAAAAAAAAAAAAAAmAIAAGRycy9kb3du&#10;cmV2LnhtbFBLBQYAAAAABAAEAPUAAACGAwAAAAA=&#10;" path="m9,84l,117r3,40l17,197r24,38l80,267r52,30l191,327r58,34l307,404r61,48l430,494r59,24l547,519r59,-16l659,477r36,-31l714,407r5,-48l712,309,693,264,657,226,606,192,551,161,501,132,462,102,426,72,391,47,352,27,306,13,258,4,209,,164,3,118,15,73,33,34,57,9,84xe" filled="f" strokecolor="red" strokeweight=".5pt">
                      <v:path arrowok="t" o:connecttype="custom" o:connectlocs="9,1134;0,1167;3,1207;17,1247;41,1285;80,1317;132,1347;191,1377;249,1411;307,1454;368,1502;430,1544;489,1568;547,1569;606,1553;659,1527;695,1496;714,1457;719,1409;712,1359;693,1314;657,1276;606,1242;551,1211;501,1182;462,1152;426,1122;391,1097;352,1077;306,1063;258,1054;209,1050;164,1053;118,1065;73,1083;34,1107;9,1134" o:connectangles="0,0,0,0,0,0,0,0,0,0,0,0,0,0,0,0,0,0,0,0,0,0,0,0,0,0,0,0,0,0,0,0,0,0,0,0,0"/>
                    </v:shape>
                    <v:shape id="Picture 49" o:spid="_x0000_s1050" type="#_x0000_t75" style="position:absolute;left:4970;top:493;width:405;height:3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neBTDAAAA2wAAAA8AAABkcnMvZG93bnJldi54bWxEj0+LwjAUxO+C3yE8wZumihTtGkUURTws&#10;/tnL3h7Ns+3avJQmavXTbwTB4zAzv2Gm88aU4ka1KywrGPQjEMSp1QVnCn5O694YhPPIGkvLpOBB&#10;DuazdmuKibZ3PtDt6DMRIOwSVJB7XyVSujQng65vK+LgnW1t0AdZZ1LXeA9wU8phFMXSYMFhIceK&#10;ljmll+PVKPh1cfyIeT0+73m1+bs+8Xux2ynV7TSLLxCeGv8Jv9tbrWA0gdeX8APk7B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Kd4FMMAAADbAAAADwAAAAAAAAAAAAAAAACf&#10;AgAAZHJzL2Rvd25yZXYueG1sUEsFBgAAAAAEAAQA9wAAAI8DAAAAAA==&#10;">
                      <v:imagedata r:id="rId52" o:title=""/>
                    </v:shape>
                    <v:shape id="Freeform 50" o:spid="_x0000_s1051" style="position:absolute;left:4970;top:493;width:405;height:343;visibility:visible;mso-wrap-style:square;v-text-anchor:top" coordsize="405,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LCBcIA&#10;AADbAAAADwAAAGRycy9kb3ducmV2LnhtbERP3WrCMBS+H/gO4Qi701SZw1WjqOB0ghd2PsChOTbd&#10;mpPSZLb69OZC2OXH9z9fdrYSV2p86VjBaJiAIM6dLrlQcP7eDqYgfEDWWDkmBTfysFz0XuaYatfy&#10;ia5ZKEQMYZ+iAhNCnUrpc0MW/dDVxJG7uMZiiLAppG6wjeG2kuMkeZcWS44NBmvaGMp/sz+r4EOu&#10;38Zm050/D/lod//JqvbruFXqtd+tZiACdeFf/HTvtYJJXB+/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4sIFwgAAANsAAAAPAAAAAAAAAAAAAAAAAJgCAABkcnMvZG93&#10;bnJldi54bWxQSwUGAAAAAAQABAD1AAAAhwMAAAAA&#10;" path="m,200l13,112,66,36,124,15,196,r75,3l336,35r43,46l405,158r,35l399,227r-37,61l301,330r-98,13l164,343r-26,-1l82,313,27,263,,200xe" filled="f" strokecolor="red" strokeweight=".5pt">
                      <v:path arrowok="t" o:connecttype="custom" o:connectlocs="0,693;13,605;66,529;124,508;196,493;271,496;336,528;379,574;405,651;405,686;399,720;362,781;301,823;203,836;164,836;138,835;82,806;27,756;0,693" o:connectangles="0,0,0,0,0,0,0,0,0,0,0,0,0,0,0,0,0,0,0"/>
                    </v:shape>
                    <v:shape id="Picture 51" o:spid="_x0000_s1052" type="#_x0000_t75" style="position:absolute;left:4284;top:1100;width:711;height:3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72cDDAAAA2wAAAA8AAABkcnMvZG93bnJldi54bWxEj1FrwjAUhd8H+w/hDvYyZtqhUqqxjMHG&#10;BAV1/QGX5toUm5uSZNr9+0UQfDycc77DWVaj7cWZfOgcK8gnGQjixumOWwX1z+drASJEZI29Y1Lw&#10;RwGq1ePDEkvtLryn8yG2IkE4lKjAxDiUUobGkMUwcQNx8o7OW4xJ+lZqj5cEt718y7K5tNhxWjA4&#10;0Ieh5nT4tQq2/hSnL3L/5eudW2/dpghkNko9P43vCxCRxngP39rfWsEsh+uX9APk6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bvZwMMAAADbAAAADwAAAAAAAAAAAAAAAACf&#10;AgAAZHJzL2Rvd25yZXYueG1sUEsFBgAAAAAEAAQA9wAAAI8DAAAAAA==&#10;">
                      <v:imagedata r:id="rId53" o:title=""/>
                    </v:shape>
                    <v:shape id="Freeform 52" o:spid="_x0000_s1053" style="position:absolute;left:4284;top:1100;width:711;height:343;visibility:visible;mso-wrap-style:square;v-text-anchor:top" coordsize="711,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aT7MIA&#10;AADbAAAADwAAAGRycy9kb3ducmV2LnhtbESP0YrCMBRE3wX/IVzBF1lThRXtGkUqwgqCtPoBd5u7&#10;bbG5KU2q3b83C4KPw8ycYdbb3tTiTq2rLCuYTSMQxLnVFRcKrpfDxxKE88gaa8uk4I8cbDfDwRpj&#10;bR+c0j3zhQgQdjEqKL1vYildXpJBN7UNcfB+bWvQB9kWUrf4CHBTy3kULaTBisNCiQ0lJeW3rDMK&#10;kh85iXS/XFFGxzQ57Tt7OndKjUf97guEp96/w6/2t1bwOYf/L+EH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ZpPswgAAANsAAAAPAAAAAAAAAAAAAAAAAJgCAABkcnMvZG93&#10;bnJldi54bWxQSwUGAAAAAAQABAD1AAAAhwMAAAAA&#10;" path="m,201l22,112,118,35,181,22,259,9,345,r89,l518,10r74,25l665,81r45,77l710,192r-10,34l636,287,529,330r-85,9l358,342r-70,l242,341,180,328,96,290,11,232,,201xe" filled="f" strokecolor="red" strokeweight=".5pt">
                      <v:path arrowok="t" o:connecttype="custom" o:connectlocs="0,1302;22,1213;118,1136;181,1123;259,1110;345,1101;434,1101;518,1111;592,1136;665,1182;710,1259;710,1293;700,1327;636,1388;529,1431;444,1440;358,1443;288,1443;242,1442;180,1429;96,1391;11,1333;0,1302" o:connectangles="0,0,0,0,0,0,0,0,0,0,0,0,0,0,0,0,0,0,0,0,0,0,0"/>
                    </v:shape>
                    <v:shape id="Picture 53" o:spid="_x0000_s1054" type="#_x0000_t75" style="position:absolute;left:5259;top:1309;width:832;height:6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YscrCAAAA2wAAAA8AAABkcnMvZG93bnJldi54bWxEj0FrAjEUhO9C/0N4hV5Es1YsuhqlLVS8&#10;ulq8PjbPzeLmZUmiu/33jSB4HGbmG2a16W0jbuRD7VjBZJyBIC6drrlScDz8jOYgQkTW2DgmBX8U&#10;YLN+Gaww167jPd2KWIkE4ZCjAhNjm0sZSkMWw9i1xMk7O28xJukrqT12CW4b+Z5lH9JizWnBYEvf&#10;hspLcbUKfHNor1+xOw0vvex+F9pOzHGr1Ntr/7kEEamPz/CjvdMKZlO4f0k/QK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GLHKwgAAANsAAAAPAAAAAAAAAAAAAAAAAJ8C&#10;AABkcnMvZG93bnJldi54bWxQSwUGAAAAAAQABAD3AAAAjgMAAAAA&#10;">
                      <v:imagedata r:id="rId54" o:title=""/>
                    </v:shape>
                    <v:shape id="Freeform 54" o:spid="_x0000_s1055" style="position:absolute;left:5259;top:1309;width:832;height:643;visibility:visible;mso-wrap-style:square;v-text-anchor:top" coordsize="83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8hMMA&#10;AADbAAAADwAAAGRycy9kb3ducmV2LnhtbESPS2vDMBCE74H8B7GB3mI5pSnBtRxKII9rXuDcFmtr&#10;m1orY6m2019fBQI9DjPzDZOuR9OInjpXW1awiGIQxIXVNZcKLuftfAXCeWSNjWVScCcH62w6STHR&#10;duAj9SdfigBhl6CCyvs2kdIVFRl0kW2Jg/dlO4M+yK6UusMhwE0jX+P4XRqsOSxU2NKmouL79GMU&#10;uOGqC9//nnu53TeGl/ntuMuVepmNnx8gPI3+P/xsH7SC5Rs8voQf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q8hMMAAADbAAAADwAAAAAAAAAAAAAAAACYAgAAZHJzL2Rv&#10;d25yZXYueG1sUEsFBgAAAAAEAAQA9QAAAIgDAAAAAA==&#10;" path="m6,67l37,40,82,12,145,r87,24l289,52r67,35l430,128r76,46l581,225r70,55l712,337r48,59l816,492r16,60l822,590r-21,29l771,639r-48,4l664,637,600,623,537,597,461,554,380,503,304,451,244,409,194,372,133,312,62,216,23,155,,101,6,67xe" filled="f" strokecolor="red" strokeweight=".5pt">
                      <v:path arrowok="t" o:connecttype="custom" o:connectlocs="6,1376;37,1349;82,1321;145,1309;232,1333;289,1361;356,1396;430,1437;506,1483;581,1534;651,1589;712,1646;760,1705;816,1801;832,1861;822,1899;801,1928;771,1948;723,1952;664,1946;600,1932;537,1906;461,1863;380,1812;304,1760;244,1718;194,1681;133,1621;62,1525;23,1464;0,1410;6,1376" o:connectangles="0,0,0,0,0,0,0,0,0,0,0,0,0,0,0,0,0,0,0,0,0,0,0,0,0,0,0,0,0,0,0,0"/>
                    </v:shape>
                    <v:shape id="Picture 55" o:spid="_x0000_s1056" type="#_x0000_t75" style="position:absolute;left:4115;top:1718;width:668;height:5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YVWfDAAAA2wAAAA8AAABkcnMvZG93bnJldi54bWxEj81qwzAQhO+BvIPYQm+x3OKE4FoJJVAI&#10;vdXxJbfF2vhXK8dSHLdPXxUKOQ4z8w2T7WfTi4lG11hW8BLFIIhLqxuuFBSnj9UWhPPIGnvLpOCb&#10;HOx3y0WGqbZ3/qIp95UIEHYpKqi9H1IpXVmTQRfZgTh4Fzsa9EGOldQj3gPc9PI1jjfSYMNhocaB&#10;DjWVXX4zgeLOt6k9HpLTjy0mv70W7WfSKfX8NL+/gfA0+0f4v33UCtZr+PsSfoD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hhVZ8MAAADbAAAADwAAAAAAAAAAAAAAAACf&#10;AgAAZHJzL2Rvd25yZXYueG1sUEsFBgAAAAAEAAQA9wAAAI8DAAAAAA==&#10;">
                      <v:imagedata r:id="rId55" o:title=""/>
                    </v:shape>
                    <v:shape id="Freeform 56" o:spid="_x0000_s1057" style="position:absolute;left:4115;top:1718;width:668;height:582;visibility:visible;mso-wrap-style:square;v-text-anchor:top" coordsize="668,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hd8UA&#10;AADbAAAADwAAAGRycy9kb3ducmV2LnhtbESP3WrCQBSE7wXfYTmCd2ZTUQmpmyCCIFT6k1Z6e8ie&#10;JsHs2TS7NfHt3UKhl8PMfMNs89G04kq9aywreIhiEMSl1Q1XCj7eD4sEhPPIGlvLpOBGDvJsOtli&#10;qu3Ab3QtfCUChF2KCmrvu1RKV9Zk0EW2Iw7el+0N+iD7SuoehwA3rVzG8UYabDgs1NjRvqbyUvwY&#10;Bc/rlxO++uK8u6w+v5PlcDqenxKl5rNx9wjC0+j/w3/to1aw3sDvl/AD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2F3xQAAANsAAAAPAAAAAAAAAAAAAAAAAJgCAABkcnMv&#10;ZG93bnJldi54bWxQSwUGAAAAAAQABAD1AAAAigMAAAAA&#10;" path="m469,147l415,103,333,54,266,27,184,4,110,,50,9,11,27,,63r12,53l31,164r10,21l56,229r52,52l169,312r57,24l281,342r45,16l371,385r18,27l399,440r17,29l437,503r17,35l475,567r31,14l548,582r44,-9l630,555r26,-26l667,491r,-51l649,341,599,250,566,215,469,147xe" filled="f" strokecolor="red" strokeweight=".5pt">
                      <v:path arrowok="t" o:connecttype="custom" o:connectlocs="469,1866;415,1822;333,1773;266,1746;184,1723;110,1719;50,1728;11,1746;0,1782;12,1835;31,1883;41,1904;56,1948;108,2000;169,2031;226,2055;281,2061;326,2077;371,2104;389,2131;399,2159;416,2188;437,2222;454,2257;475,2286;506,2300;548,2301;592,2292;630,2274;656,2248;667,2210;667,2159;649,2060;599,1969;566,1934;469,1866" o:connectangles="0,0,0,0,0,0,0,0,0,0,0,0,0,0,0,0,0,0,0,0,0,0,0,0,0,0,0,0,0,0,0,0,0,0,0,0"/>
                    </v:shape>
                    <v:shape id="Picture 57" o:spid="_x0000_s1058" type="#_x0000_t75" style="position:absolute;left:3712;top:486;width:949;height: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44rDAAAA2wAAAA8AAABkcnMvZG93bnJldi54bWxEj8FuwjAQRO9I/IO1SNzAIYJAUwxChYpc&#10;oYXzKl6SiHgdxS6kfD1GqtTjaHbe7CzXnanFjVpXWVYwGUcgiHOrKy4UfH99jhYgnEfWWFsmBb/k&#10;YL3q95aYanvnA92OvhABwi5FBaX3TSqly0sy6Ma2IQ7exbYGfZBtIXWL9wA3tYyjKJEGKw4NJTb0&#10;UVJ+Pf6Y8MY+fpxPu5n28eKwfUuybK6TqVLDQbd5B+Gp8//Hf+lMK5jN4bUlAECu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trjisMAAADbAAAADwAAAAAAAAAAAAAAAACf&#10;AgAAZHJzL2Rvd25yZXYueG1sUEsFBgAAAAAEAAQA9wAAAI8DAAAAAA==&#10;">
                      <v:imagedata r:id="rId56" o:title=""/>
                    </v:shape>
                    <v:shape id="Freeform 58" o:spid="_x0000_s1059" style="position:absolute;left:3712;top:486;width:949;height:477;visibility:visible;mso-wrap-style:square;v-text-anchor:top" coordsize="949,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ThsMA&#10;AADbAAAADwAAAGRycy9kb3ducmV2LnhtbERPy2oCMRTdF/yHcAV3TkZppR2NUvqgReiAdly4u0zu&#10;POjkZphEjX9vFkKXh/NebYLpxJkG11pWMEtSEMSl1S3XCorfz+kzCOeRNXaWScGVHGzWo4cVZtpe&#10;eEfnva9FDGGXoYLG+z6T0pUNGXSJ7YkjV9nBoI9wqKUe8BLDTSfnabqQBluODQ329NZQ+bc/GQWP&#10;+Tx8hPeXw6LKv3ZFddVye/xRajIOr0sQnoL/F9/d31rBUxwbv8Qf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ThsMAAADbAAAADwAAAAAAAAAAAAAAAACYAgAAZHJzL2Rv&#10;d25yZXYueG1sUEsFBgAAAAAEAAQA9QAAAIgDAAAAAA==&#10;" path="m1,366l9,252,42,188r76,-54l177,110,249,83,329,57,415,32,504,13,591,1,675,r77,11l862,48r56,39l940,129r9,42l943,215r-72,90l818,348r-61,31l673,406r-93,24l490,449r-72,14l357,474r-45,3l271,473,151,450,79,429,23,401,1,366xe" filled="f" strokecolor="red" strokeweight=".5pt">
                      <v:path arrowok="t" o:connecttype="custom" o:connectlocs="1,853;9,739;42,675;118,621;177,597;249,570;329,544;415,519;504,500;591,488;675,487;752,498;862,535;918,574;940,616;949,658;943,702;871,792;818,835;757,866;673,893;580,917;490,936;418,950;357,961;312,964;271,960;151,937;79,916;23,888;1,853" o:connectangles="0,0,0,0,0,0,0,0,0,0,0,0,0,0,0,0,0,0,0,0,0,0,0,0,0,0,0,0,0,0,0"/>
                    </v:shape>
                    <v:shape id="Picture 59" o:spid="_x0000_s1060" type="#_x0000_t75" style="position:absolute;left:5744;top:995;width:805;height: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nvorEAAAA2wAAAA8AAABkcnMvZG93bnJldi54bWxEj9FqAjEURN+F/kO4gi+iWYWudmuUKhXq&#10;S2nVD7jd3G4WNzfrJmr6901B6OMwM2eYxSraRlyp87VjBZNxBoK4dLrmSsHxsB3NQfiArLFxTAp+&#10;yMNq+dBbYKHdjT/pug+VSBD2BSowIbSFlL40ZNGPXUucvG/XWQxJdpXUHd4S3DZymmW5tFhzWjDY&#10;0sZQedpfrIKzseXHerb9epVyl8/s+zqPw6jUoB9fnkEEiuE/fG+/aQWPT/D3Jf0A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nvorEAAAA2wAAAA8AAAAAAAAAAAAAAAAA&#10;nwIAAGRycy9kb3ducmV2LnhtbFBLBQYAAAAABAAEAPcAAACQAwAAAAA=&#10;">
                      <v:imagedata r:id="rId57" o:title=""/>
                    </v:shape>
                    <v:shape id="Freeform 60" o:spid="_x0000_s1061" style="position:absolute;left:5744;top:995;width:805;height:364;visibility:visible;mso-wrap-style:square;v-text-anchor:top" coordsize="805,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vB7sIA&#10;AADbAAAADwAAAGRycy9kb3ducmV2LnhtbERPTWsCMRC9F/ofwhS8FM0qIstqFBEEBSmt1YO3MRk3&#10;i5vJsom69dc3h0KPj/c9W3SuFndqQ+VZwXCQgSDW3lRcKjh8r/s5iBCRDdaeScEPBVjMX19mWBj/&#10;4C+672MpUgiHAhXYGJtCyqAtOQwD3xAn7uJbhzHBtpSmxUcKd7UcZdlEOqw4NVhsaGVJX/c3p8Bt&#10;s9Hn8qS78dMeQ34O+uO92SnVe+uWUxCRuvgv/nNvjIJJWp++pB8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8HuwgAAANsAAAAPAAAAAAAAAAAAAAAAAJgCAABkcnMvZG93&#10;bnJldi54bWxQSwUGAAAAAAQABAD1AAAAhwMAAAAA&#10;" path="m318,5l390,3,479,r92,2l651,12r56,22l786,117r19,52l791,223r-62,50l644,312r-77,25l497,351r-66,7l366,363r-79,1l212,356,143,342,82,325,14,255,,177,1,154,64,99,176,41,246,17,318,5xe" filled="f" strokecolor="red" strokeweight=".5pt">
                      <v:path arrowok="t" o:connecttype="custom" o:connectlocs="318,1000;390,998;479,995;571,997;651,1007;707,1029;786,1112;805,1164;791,1218;729,1268;644,1307;567,1332;497,1346;431,1353;366,1358;287,1359;212,1351;143,1337;82,1320;14,1250;0,1172;1,1149;64,1094;176,1036;246,1012;318,1000" o:connectangles="0,0,0,0,0,0,0,0,0,0,0,0,0,0,0,0,0,0,0,0,0,0,0,0,0,0"/>
                    </v:shape>
                    <v:shape id="Picture 61" o:spid="_x0000_s1062" type="#_x0000_t75" style="position:absolute;left:7077;top:1726;width:416;height:8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ytDXDAAAA2wAAAA8AAABkcnMvZG93bnJldi54bWxEj0FrwkAUhO8F/8PyCt7qRgvSpq7SKBVP&#10;Um0vvT2yr0na7NuQt+r6711B8DjMzDfMbBFdq47US+PZwHiUgSIuvW24MvD99fH0AkoCssXWMxk4&#10;k8BiPniYYW79iXd03IdKJQhLjgbqELpcaylrcigj3xEn79f3DkOSfaVtj6cEd62eZNlUO2w4LdTY&#10;0bKm8n9/cAbEFzv3IyvJts9t8fn6F4v1KhozfIzvb6ACxXAP39oba2A6huuX9AP0/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3K0NcMAAADbAAAADwAAAAAAAAAAAAAAAACf&#10;AgAAZHJzL2Rvd25yZXYueG1sUEsFBgAAAAAEAAQA9wAAAI8DAAAAAA==&#10;">
                      <v:imagedata r:id="rId58" o:title=""/>
                    </v:shape>
                    <v:shape id="Freeform 62" o:spid="_x0000_s1063" style="position:absolute;left:7077;top:1726;width:416;height:877;visibility:visible;mso-wrap-style:square;v-text-anchor:top" coordsize="416,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Jsh8UA&#10;AADbAAAADwAAAGRycy9kb3ducmV2LnhtbESPT2vCQBTE7wW/w/KE3urGHGJJXaUoSqAX6z/o7Zl9&#10;ZkOzb0N21fjt3ULB4zAzv2Gm89424kqdrx0rGI8SEMSl0zVXCva71ds7CB+QNTaOScGdPMxng5cp&#10;5trd+Juu21CJCGGfowITQptL6UtDFv3ItcTRO7vOYoiyq6Tu8BbhtpFpkmTSYs1xwWBLC0Pl7/Zi&#10;FXz9XMyyWB4Oa1sku3ZTpadsclTqddh/foAI1Idn+L9daAVZCn9f4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myHxQAAANsAAAAPAAAAAAAAAAAAAAAAAJgCAABkcnMv&#10;ZG93bnJldi54bWxQSwUGAAAAAAQABAD1AAAAigMAAAAA&#10;" path="m73,10l46,38,23,81,7,133,,189r5,61l21,317r20,73l58,465r12,86l80,644r14,88l117,797r39,43l206,866r51,10l301,869r37,-26l372,797r27,-57l415,681r,-64l402,546,385,474,372,409r-8,-59l359,295r-7,-53l317,148,261,66,191,16,107,,73,10xe" filled="f" strokecolor="red" strokeweight=".5pt">
                      <v:path arrowok="t" o:connecttype="custom" o:connectlocs="73,1737;46,1765;23,1808;7,1860;0,1916;5,1977;21,2044;41,2117;58,2192;70,2278;80,2371;94,2459;117,2524;156,2567;206,2593;257,2603;301,2596;338,2570;372,2524;399,2467;415,2408;415,2344;402,2273;385,2201;372,2136;364,2077;359,2022;352,1969;317,1875;261,1793;191,1743;107,1727;73,1737" o:connectangles="0,0,0,0,0,0,0,0,0,0,0,0,0,0,0,0,0,0,0,0,0,0,0,0,0,0,0,0,0,0,0,0,0"/>
                    </v:shape>
                    <v:shape id="Picture 63" o:spid="_x0000_s1064" type="#_x0000_t75" style="position:absolute;left:5372;top:107;width:749;height: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xIAvDAAAA2wAAAA8AAABkcnMvZG93bnJldi54bWxEj09Lw0AUxO9Cv8PyCt7sJhHTGrstIgoF&#10;T/1z6e2RfSbB7Nuw+0zit3cFweMwM79htvvZ9WqkEDvPBvJVBoq49rbjxsDl/Ha3ARUF2WLvmQx8&#10;U4T9bnGzxcr6iY80nqRRCcKxQgOtyFBpHeuWHMaVH4iT9+GDQ0kyNNoGnBLc9brIslI77DgttDjQ&#10;S0v15+nLGVgXYzkVjw+ycQd5vYZz/j4dc2Nul/PzEyihWf7Df+2DNVDew++X9AP07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DEgC8MAAADbAAAADwAAAAAAAAAAAAAAAACf&#10;AgAAZHJzL2Rvd25yZXYueG1sUEsFBgAAAAAEAAQA9wAAAI8DAAAAAA==&#10;">
                      <v:imagedata r:id="rId59" o:title=""/>
                    </v:shape>
                    <v:shape id="Freeform 64" o:spid="_x0000_s1065" style="position:absolute;left:5372;top:107;width:749;height:381;visibility:visible;mso-wrap-style:square;v-text-anchor:top" coordsize="749,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027scA&#10;AADjAAAADwAAAGRycy9kb3ducmV2LnhtbERPX2vCMBB/F/Ydwg1801TLstkZZbgJ6pNz7v1obm1Z&#10;cylNtO23N4OBj/f7f8t1b2txpdZXjjXMpgkI4tyZigsN56/t5AWED8gGa8ekYSAP69XDaImZcR1/&#10;0vUUChFD2GeooQyhyaT0eUkW/dQ1xJH7ca3FEM+2kKbFLobbWs6TREmLFceGEhvalJT/ni5Ww6Eb&#10;9otvm24P/XE/l2my+XinQevxY//2CiJQH+7if/fOxPnpU6qUmj0r+PspAi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dNu7HAAAA4wAAAA8AAAAAAAAAAAAAAAAAmAIAAGRy&#10;cy9kb3ducmV2LnhtbFBLBQYAAAAABAAEAPUAAACMAwAAAAA=&#10;" path="m26,141l136,60,214,22,295,1,366,r82,9l531,27r74,23l661,75r47,41l748,220r-13,44l615,333r-85,26l452,375r-71,5l309,376,242,364,183,349,88,300,27,242,,194,4,169,26,141xe" filled="f" strokecolor="red" strokeweight=".5pt">
                      <v:path arrowok="t" o:connecttype="custom" o:connectlocs="26,249;136,168;214,130;295,109;366,108;448,117;531,135;605,158;661,183;708,224;748,328;735,372;615,441;530,467;452,483;381,488;309,484;242,472;183,457;88,408;27,350;0,302;4,277;26,249" o:connectangles="0,0,0,0,0,0,0,0,0,0,0,0,0,0,0,0,0,0,0,0,0,0,0,0"/>
                    </v:shape>
                    <v:shape id="AutoShape 65" o:spid="_x0000_s1066" style="position:absolute;left:7136;top:-265;width:1011;height:1521;visibility:visible;mso-wrap-style:square;v-text-anchor:top" coordsize="1011,1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6DMgA&#10;AADjAAAADwAAAGRycy9kb3ducmV2LnhtbERPzWrCQBC+F3yHZYRegm7S0CjRVUQpLUIP1TzAkB2T&#10;YHY2ZNeY+vTdQqHH+f5nvR1NKwbqXWNZQTKPQRCXVjdcKSjOb7MlCOeRNbaWScE3OdhuJk9rzLW9&#10;8xcNJ1+JEMIuRwW1910upStrMujmtiMO3MX2Bn04+0rqHu8h3LTyJY4zabDh0FBjR/uayuvpZhSM&#10;1WcyyEMRFUkqj/b4/oii9qHU83TcrUB4Gv2/+M/9ocP89DXNsixZLOD3pwCA3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ZjoMyAAAAOMAAAAPAAAAAAAAAAAAAAAAAJgCAABk&#10;cnMvZG93bnJldi54bWxQSwUGAAAAAAQABAD1AAAAjQMAAAAA&#10;" path="m486,3l484,1,479,r-2,2l58,747,46,656,,860,104,760r48,-45l68,751,485,7r1,-4xm1011,663r-3,-2l1005,660r-4,2l584,1406r-12,-90l526,1520,629,1420r47,-45l594,1411,1011,667r,-4xe" fillcolor="black" stroked="f">
                      <v:path arrowok="t" o:connecttype="custom" o:connectlocs="486,-261;484,-263;479,-264;477,-262;58,483;46,392;0,596;104,496;152,451;68,487;485,-257;486,-261;1011,399;1008,397;1005,396;1001,398;584,1142;572,1052;526,1256;629,1156;676,1111;594,1147;1011,403;1011,399" o:connectangles="0,0,0,0,0,0,0,0,0,0,0,0,0,0,0,0,0,0,0,0,0,0,0,0"/>
                    </v:shape>
                  </v:group>
                  <v:shape id="Text Box 1353666179" o:spid="_x0000_s1067" type="#_x0000_t202" style="position:absolute;left:27135;top:1408;width:10351;height:3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9S8kA&#10;AADjAAAADwAAAGRycy9kb3ducmV2LnhtbERPzWrCQBC+F3yHZQRvdaNialNXkYBURA9aL71Ns2MS&#10;mp2N2a1Gn94VhB7n+5/pvDWVOFPjSssKBv0IBHFmdcm5gsPX8nUCwnlkjZVlUnAlB/NZ52WKibYX&#10;3tF573MRQtglqKDwvk6kdFlBBl3f1sSBO9rGoA9nk0vd4CWEm0oOoyiWBksODQXWlBaU/e7/jIJ1&#10;utzi7mdoJrcq/dwcF/Xp8D1WqtdtFx8gPLX+X/x0r3SYPxqP4jgevL3D46cA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l/9S8kAAADjAAAADwAAAAAAAAAAAAAAAACYAgAA&#10;ZHJzL2Rvd25yZXYueG1sUEsFBgAAAAAEAAQA9QAAAI4DAAAAAA==&#10;" filled="f" stroked="f" strokeweight=".5pt">
                    <v:textbox>
                      <w:txbxContent>
                        <w:p w14:paraId="0A42D791" w14:textId="77777777" w:rsidR="00DC3C12" w:rsidRDefault="00DC3C12" w:rsidP="00BF773A">
                          <w:r>
                            <w:rPr>
                              <w:rFonts w:asciiTheme="majorBidi" w:hAnsiTheme="majorBidi" w:cstheme="majorBidi"/>
                              <w:sz w:val="24"/>
                              <w:szCs w:val="24"/>
                            </w:rPr>
                            <w:t>Renfort</w:t>
                          </w:r>
                        </w:p>
                      </w:txbxContent>
                    </v:textbox>
                  </v:shape>
                </v:group>
                <w10:wrap type="tight" anchorx="margin"/>
              </v:group>
            </w:pict>
          </mc:Fallback>
        </mc:AlternateContent>
      </w:r>
    </w:p>
    <w:p w14:paraId="64D46129" w14:textId="77777777" w:rsidR="00BF773A" w:rsidRPr="007E2C94" w:rsidRDefault="00BF773A" w:rsidP="00BF773A">
      <w:pPr>
        <w:jc w:val="center"/>
        <w:rPr>
          <w:color w:val="000000" w:themeColor="text1"/>
        </w:rPr>
      </w:pPr>
    </w:p>
    <w:p w14:paraId="42A03BE2" w14:textId="77777777" w:rsidR="00BF773A" w:rsidRPr="007E2C94" w:rsidRDefault="00BF773A" w:rsidP="00BF773A">
      <w:pPr>
        <w:jc w:val="center"/>
        <w:rPr>
          <w:color w:val="000000" w:themeColor="text1"/>
        </w:rPr>
      </w:pPr>
    </w:p>
    <w:p w14:paraId="18262CB6" w14:textId="77777777" w:rsidR="00BF773A" w:rsidRPr="007E2C94" w:rsidRDefault="00BF773A" w:rsidP="00BF773A">
      <w:pPr>
        <w:jc w:val="center"/>
        <w:rPr>
          <w:color w:val="000000" w:themeColor="text1"/>
        </w:rPr>
      </w:pPr>
    </w:p>
    <w:p w14:paraId="0B8E1345" w14:textId="77777777" w:rsidR="00BF773A" w:rsidRPr="007E2C94" w:rsidRDefault="00BF773A" w:rsidP="00BF773A">
      <w:pPr>
        <w:jc w:val="center"/>
        <w:rPr>
          <w:color w:val="000000" w:themeColor="text1"/>
        </w:rPr>
      </w:pPr>
    </w:p>
    <w:p w14:paraId="6485E6AD" w14:textId="77777777" w:rsidR="00BF773A" w:rsidRPr="007E2C94" w:rsidRDefault="00BF773A" w:rsidP="00BF773A">
      <w:pPr>
        <w:jc w:val="center"/>
        <w:rPr>
          <w:color w:val="000000" w:themeColor="text1"/>
        </w:rPr>
      </w:pPr>
    </w:p>
    <w:p w14:paraId="7FEF65EB" w14:textId="77777777" w:rsidR="00BF773A" w:rsidRPr="007E2C94" w:rsidRDefault="00BF773A" w:rsidP="00BF773A">
      <w:pPr>
        <w:jc w:val="center"/>
        <w:rPr>
          <w:color w:val="000000" w:themeColor="text1"/>
        </w:rPr>
      </w:pPr>
    </w:p>
    <w:p w14:paraId="1E25D7DE" w14:textId="77777777" w:rsidR="00BF773A" w:rsidRPr="007E2C94" w:rsidRDefault="00BF773A" w:rsidP="00BF773A">
      <w:pPr>
        <w:jc w:val="center"/>
        <w:rPr>
          <w:color w:val="000000" w:themeColor="text1"/>
        </w:rPr>
      </w:pPr>
    </w:p>
    <w:p w14:paraId="2CD71DEA" w14:textId="77777777" w:rsidR="00BF773A" w:rsidRPr="007E2C94" w:rsidRDefault="00BF773A" w:rsidP="00BF773A">
      <w:pPr>
        <w:jc w:val="center"/>
        <w:rPr>
          <w:color w:val="000000" w:themeColor="text1"/>
        </w:rPr>
      </w:pPr>
    </w:p>
    <w:p w14:paraId="53A371AC" w14:textId="33969A78" w:rsidR="00BF773A" w:rsidRPr="007E2C94" w:rsidRDefault="00BF773A" w:rsidP="00BF773A">
      <w:pPr>
        <w:pStyle w:val="Lgende"/>
        <w:jc w:val="center"/>
        <w:rPr>
          <w:i w:val="0"/>
          <w:iCs w:val="0"/>
          <w:color w:val="000000" w:themeColor="text1"/>
          <w:sz w:val="24"/>
          <w:szCs w:val="24"/>
        </w:rPr>
      </w:pPr>
      <w:bookmarkStart w:id="53" w:name="_Toc186992670"/>
      <w:bookmarkStart w:id="54" w:name="_Toc186992757"/>
      <w:bookmarkStart w:id="55" w:name="_Toc188099287"/>
      <w:bookmarkStart w:id="56" w:name="_Toc186995657"/>
      <w:bookmarkStart w:id="57" w:name="_Toc188624504"/>
      <w:bookmarkStart w:id="58" w:name="_Toc195644891"/>
      <w:r w:rsidRPr="007E2C94">
        <w:rPr>
          <w:b/>
          <w:bCs/>
          <w:i w:val="0"/>
          <w:iCs w:val="0"/>
          <w:color w:val="000000" w:themeColor="text1"/>
          <w:sz w:val="24"/>
          <w:szCs w:val="24"/>
        </w:rPr>
        <w:t xml:space="preserve">Figure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1. </w:t>
      </w:r>
      <w:r w:rsidRPr="007E2C94">
        <w:rPr>
          <w:i w:val="0"/>
          <w:iCs w:val="0"/>
          <w:color w:val="000000" w:themeColor="text1"/>
          <w:sz w:val="24"/>
          <w:szCs w:val="24"/>
        </w:rPr>
        <w:t>Matériau composite</w:t>
      </w:r>
      <w:bookmarkEnd w:id="53"/>
      <w:bookmarkEnd w:id="54"/>
      <w:r w:rsidRPr="007E2C94">
        <w:rPr>
          <w:i w:val="0"/>
          <w:iCs w:val="0"/>
          <w:color w:val="000000" w:themeColor="text1"/>
          <w:sz w:val="24"/>
          <w:szCs w:val="24"/>
        </w:rPr>
        <w:t xml:space="preserve"> </w:t>
      </w:r>
      <w:r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2L8oxcHh","properties":{"formattedCitation":"[1]","plainCitation":"[1]","noteIndex":0},"citationItems":[{"id":"05EnRE1g/9wvFEtrB","uris":["http://zotero.org/users/local/Jac4T2U4/items/WE343G8B"],"itemData":{"id":114,"type":"book","publisher":"Paris","title":"Matériaux composites. 3eme édition Hermès","author":[{"family":"Gay","given":"Daniel"}],"issued":{"date-parts":[["1991"]]}}}],"schema":"https://github.com/citation-style-language/schema/raw/master/csl-citation.json"} </w:instrText>
      </w:r>
      <w:r w:rsidRPr="007E2C94">
        <w:rPr>
          <w:i w:val="0"/>
          <w:iCs w:val="0"/>
          <w:color w:val="000000" w:themeColor="text1"/>
          <w:sz w:val="24"/>
          <w:szCs w:val="24"/>
        </w:rPr>
        <w:fldChar w:fldCharType="separate"/>
      </w:r>
      <w:bookmarkEnd w:id="56"/>
      <w:r w:rsidRPr="007E2C94">
        <w:rPr>
          <w:i w:val="0"/>
          <w:iCs w:val="0"/>
          <w:color w:val="000000" w:themeColor="text1"/>
          <w:sz w:val="24"/>
          <w:szCs w:val="24"/>
        </w:rPr>
        <w:t>[1]</w:t>
      </w:r>
      <w:bookmarkEnd w:id="55"/>
      <w:r w:rsidRPr="007E2C94">
        <w:rPr>
          <w:i w:val="0"/>
          <w:iCs w:val="0"/>
          <w:color w:val="000000" w:themeColor="text1"/>
          <w:sz w:val="24"/>
          <w:szCs w:val="24"/>
        </w:rPr>
        <w:fldChar w:fldCharType="end"/>
      </w:r>
      <w:r w:rsidR="00CA1F2D" w:rsidRPr="007E2C94">
        <w:rPr>
          <w:i w:val="0"/>
          <w:iCs w:val="0"/>
          <w:color w:val="000000" w:themeColor="text1"/>
          <w:sz w:val="24"/>
          <w:szCs w:val="24"/>
        </w:rPr>
        <w:t>.</w:t>
      </w:r>
      <w:bookmarkEnd w:id="57"/>
      <w:bookmarkEnd w:id="58"/>
    </w:p>
    <w:p w14:paraId="404CC141" w14:textId="77777777" w:rsidR="00BF773A" w:rsidRPr="007E2C94" w:rsidRDefault="00BF773A" w:rsidP="00BF773A">
      <w:pPr>
        <w:pStyle w:val="Titre3"/>
        <w:jc w:val="left"/>
        <w:rPr>
          <w:color w:val="000000" w:themeColor="text1"/>
        </w:rPr>
      </w:pPr>
      <w:r w:rsidRPr="007E2C94">
        <w:rPr>
          <w:color w:val="000000" w:themeColor="text1"/>
        </w:rPr>
        <w:t xml:space="preserve"> </w:t>
      </w:r>
      <w:bookmarkStart w:id="59" w:name="_Toc186998241"/>
      <w:bookmarkStart w:id="60" w:name="_Toc188353546"/>
      <w:bookmarkStart w:id="61" w:name="_Toc195689037"/>
      <w:r w:rsidRPr="007E2C94">
        <w:rPr>
          <w:color w:val="000000" w:themeColor="text1"/>
        </w:rPr>
        <w:t>Fibres</w:t>
      </w:r>
      <w:bookmarkEnd w:id="59"/>
      <w:bookmarkEnd w:id="60"/>
      <w:bookmarkEnd w:id="61"/>
    </w:p>
    <w:p w14:paraId="5B9EB86C" w14:textId="77777777" w:rsidR="00BF773A" w:rsidRPr="007E2C94" w:rsidRDefault="00BF773A" w:rsidP="00BF773A">
      <w:pPr>
        <w:jc w:val="center"/>
        <w:rPr>
          <w:color w:val="000000" w:themeColor="text1"/>
        </w:rPr>
      </w:pPr>
    </w:p>
    <w:p w14:paraId="7315F0F5" w14:textId="717C2132"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fibres jouent un rôle crucial dans la performance des composites. Elles sont responsables de la résistance et de la rigidité, offrant des caractéristiques mécaniques bien supérieures à celles de la matrice. La nature filamenteuse des fibres limite la taille des défauts, ce qui les rend intrinsèquement plus résistantes à la rupture par rapport aux matériaux massifs. En cas de rupture d'une ou plusieurs fibres, le chargement peut être redistribué sur les autres fibres, évitant ainsi une défaillance catastrophique</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phKbTuh","properties":{"formattedCitation":"[2]","plainCitation":"[2]","noteIndex":0},"citationItems":[{"id":"05EnRE1g/2lQsV2ES","uris":["http://zotero.org/users/local/Jac4T2U4/items/AA2IGW5G"],"itemData":{"id":116,"type":"article-journal","container-title":"Engineered materials handbook.","page":"27-34","title":"Introduction to composites","volume":"1","author":[{"family":"Reinhart","given":"Theodore J."},{"family":"Clements","given":"Linda L."}],"issued":{"date-parts":[["199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2]</w:t>
      </w:r>
      <w:r w:rsidRPr="007E2C94">
        <w:rPr>
          <w:color w:val="000000" w:themeColor="text1"/>
          <w:sz w:val="24"/>
          <w:szCs w:val="24"/>
        </w:rPr>
        <w:fldChar w:fldCharType="end"/>
      </w:r>
      <w:r w:rsidRPr="007E2C94">
        <w:rPr>
          <w:color w:val="000000" w:themeColor="text1"/>
          <w:sz w:val="24"/>
          <w:szCs w:val="24"/>
        </w:rPr>
        <w:t xml:space="preserve"> </w:t>
      </w:r>
      <w:r w:rsidR="00CA1F2D" w:rsidRPr="007E2C94">
        <w:rPr>
          <w:color w:val="000000" w:themeColor="text1"/>
          <w:sz w:val="24"/>
          <w:szCs w:val="24"/>
        </w:rPr>
        <w:t>.</w:t>
      </w:r>
    </w:p>
    <w:p w14:paraId="2BC9CC29" w14:textId="77777777" w:rsidR="00BF773A" w:rsidRPr="007E2C94" w:rsidRDefault="00BF773A" w:rsidP="00BF773A">
      <w:pPr>
        <w:spacing w:line="360" w:lineRule="auto"/>
        <w:rPr>
          <w:color w:val="000000" w:themeColor="text1"/>
          <w:sz w:val="24"/>
          <w:szCs w:val="24"/>
        </w:rPr>
      </w:pPr>
      <w:r w:rsidRPr="007E2C94">
        <w:rPr>
          <w:color w:val="000000" w:themeColor="text1"/>
          <w:sz w:val="24"/>
          <w:szCs w:val="24"/>
        </w:rPr>
        <w:t>Les types de fibres les plus couramment utilisés incluent :</w:t>
      </w:r>
    </w:p>
    <w:p w14:paraId="77A9FCC2" w14:textId="77777777" w:rsidR="00BF773A" w:rsidRPr="007E2C94" w:rsidRDefault="00BF773A" w:rsidP="009C2AA6">
      <w:pPr>
        <w:pStyle w:val="Paragraphedeliste"/>
        <w:numPr>
          <w:ilvl w:val="0"/>
          <w:numId w:val="4"/>
        </w:numPr>
        <w:spacing w:line="360" w:lineRule="auto"/>
        <w:ind w:left="587"/>
        <w:jc w:val="both"/>
        <w:rPr>
          <w:color w:val="000000" w:themeColor="text1"/>
          <w:sz w:val="24"/>
          <w:szCs w:val="24"/>
        </w:rPr>
      </w:pPr>
      <w:r w:rsidRPr="007E2C94">
        <w:rPr>
          <w:color w:val="000000" w:themeColor="text1"/>
          <w:sz w:val="24"/>
          <w:szCs w:val="24"/>
        </w:rPr>
        <w:t xml:space="preserve">Fibres de verre </w:t>
      </w:r>
    </w:p>
    <w:p w14:paraId="4F52A3B3" w14:textId="77777777" w:rsidR="00BF773A" w:rsidRPr="007E2C94" w:rsidRDefault="00BF773A" w:rsidP="009C2AA6">
      <w:pPr>
        <w:pStyle w:val="Paragraphedeliste"/>
        <w:numPr>
          <w:ilvl w:val="0"/>
          <w:numId w:val="4"/>
        </w:numPr>
        <w:spacing w:line="360" w:lineRule="auto"/>
        <w:ind w:left="587"/>
        <w:jc w:val="both"/>
        <w:rPr>
          <w:color w:val="000000" w:themeColor="text1"/>
          <w:sz w:val="24"/>
          <w:szCs w:val="24"/>
        </w:rPr>
      </w:pPr>
      <w:r w:rsidRPr="007E2C94">
        <w:rPr>
          <w:color w:val="000000" w:themeColor="text1"/>
          <w:sz w:val="24"/>
          <w:szCs w:val="24"/>
        </w:rPr>
        <w:t xml:space="preserve">Fibres de carbone </w:t>
      </w:r>
    </w:p>
    <w:p w14:paraId="305EE25E" w14:textId="77777777" w:rsidR="00BF773A" w:rsidRPr="007E2C94" w:rsidRDefault="00BF773A" w:rsidP="009C2AA6">
      <w:pPr>
        <w:pStyle w:val="Paragraphedeliste"/>
        <w:numPr>
          <w:ilvl w:val="0"/>
          <w:numId w:val="4"/>
        </w:numPr>
        <w:spacing w:line="360" w:lineRule="auto"/>
        <w:ind w:left="587"/>
        <w:jc w:val="both"/>
        <w:rPr>
          <w:color w:val="000000" w:themeColor="text1"/>
          <w:sz w:val="24"/>
          <w:szCs w:val="24"/>
        </w:rPr>
      </w:pPr>
      <w:r w:rsidRPr="007E2C94">
        <w:rPr>
          <w:color w:val="000000" w:themeColor="text1"/>
          <w:sz w:val="24"/>
          <w:szCs w:val="24"/>
        </w:rPr>
        <w:t>Fibres aramides</w:t>
      </w:r>
    </w:p>
    <w:p w14:paraId="431F0FE8" w14:textId="670295B6" w:rsidR="00BF773A" w:rsidRPr="007E2C94" w:rsidRDefault="00BF773A" w:rsidP="00BF773A">
      <w:pPr>
        <w:rPr>
          <w:color w:val="000000" w:themeColor="text1"/>
          <w:sz w:val="24"/>
          <w:szCs w:val="24"/>
        </w:rPr>
      </w:pPr>
      <w:r w:rsidRPr="007E2C94">
        <w:rPr>
          <w:color w:val="000000" w:themeColor="text1"/>
          <w:sz w:val="24"/>
          <w:szCs w:val="24"/>
        </w:rPr>
        <w:t>Les différents types de renforts sont présentés dans l'organigramme ci-dessou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ph3cloE","properties":{"formattedCitation":"[3]","plainCitation":"[3]","noteIndex":0},"citationItems":[{"id":"05EnRE1g/NPJGNVqW","uris":["http://zotero.org/users/local/Jac4T2U4/items/AXNVWMCU"],"itemData":{"id":117,"type":"article-journal","container-title":"EMsE Version","title":"Mécanique des Matériaux composites","volume":"2","author":[{"family":"Molimard","given":"J."}],"issued":{"date-parts":[["200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3]</w:t>
      </w:r>
      <w:r w:rsidRPr="007E2C94">
        <w:rPr>
          <w:color w:val="000000" w:themeColor="text1"/>
          <w:sz w:val="24"/>
          <w:szCs w:val="24"/>
        </w:rPr>
        <w:fldChar w:fldCharType="end"/>
      </w:r>
      <w:r w:rsidRPr="007E2C94">
        <w:rPr>
          <w:color w:val="000000" w:themeColor="text1"/>
          <w:sz w:val="24"/>
          <w:szCs w:val="24"/>
        </w:rPr>
        <w:t> :</w:t>
      </w:r>
    </w:p>
    <w:p w14:paraId="19B2165E" w14:textId="77777777" w:rsidR="00BF773A" w:rsidRPr="007E2C94" w:rsidRDefault="00BF773A" w:rsidP="00BF773A">
      <w:pPr>
        <w:jc w:val="center"/>
        <w:rPr>
          <w:color w:val="000000" w:themeColor="text1"/>
          <w:sz w:val="24"/>
          <w:szCs w:val="24"/>
        </w:rPr>
      </w:pPr>
    </w:p>
    <w:p w14:paraId="6010DAE1" w14:textId="77777777" w:rsidR="00BF773A" w:rsidRPr="007E2C94" w:rsidRDefault="00BF773A" w:rsidP="00BF773A">
      <w:pPr>
        <w:jc w:val="center"/>
        <w:rPr>
          <w:color w:val="000000" w:themeColor="text1"/>
        </w:rPr>
      </w:pPr>
    </w:p>
    <w:p w14:paraId="01A9D590" w14:textId="77777777" w:rsidR="00BF773A" w:rsidRPr="007E2C94" w:rsidRDefault="00BF773A" w:rsidP="00BF773A">
      <w:pPr>
        <w:jc w:val="center"/>
        <w:rPr>
          <w:color w:val="000000" w:themeColor="text1"/>
        </w:rPr>
      </w:pPr>
    </w:p>
    <w:p w14:paraId="6B72B766" w14:textId="77777777" w:rsidR="00BF773A" w:rsidRPr="007E2C94" w:rsidRDefault="00BF773A" w:rsidP="00BF773A">
      <w:pPr>
        <w:jc w:val="center"/>
        <w:rPr>
          <w:color w:val="000000" w:themeColor="text1"/>
        </w:rPr>
      </w:pPr>
    </w:p>
    <w:p w14:paraId="2AF2A5D7" w14:textId="77777777" w:rsidR="00BF773A" w:rsidRPr="007E2C94" w:rsidRDefault="00BF773A" w:rsidP="00BF773A">
      <w:pPr>
        <w:jc w:val="center"/>
        <w:rPr>
          <w:color w:val="000000" w:themeColor="text1"/>
        </w:rPr>
      </w:pPr>
    </w:p>
    <w:p w14:paraId="39D0E9C5" w14:textId="77777777" w:rsidR="00BF773A" w:rsidRPr="007E2C94" w:rsidRDefault="00BF773A" w:rsidP="00BF773A">
      <w:pPr>
        <w:rPr>
          <w:color w:val="000000" w:themeColor="text1"/>
        </w:rPr>
      </w:pPr>
    </w:p>
    <w:p w14:paraId="1EA4FB0B" w14:textId="77777777" w:rsidR="00BF773A" w:rsidRPr="007E2C94" w:rsidRDefault="00BF773A" w:rsidP="00BF773A">
      <w:pPr>
        <w:rPr>
          <w:color w:val="000000" w:themeColor="text1"/>
        </w:rPr>
      </w:pPr>
      <w:r w:rsidRPr="007E2C94">
        <w:rPr>
          <w:rFonts w:eastAsia="Calibri"/>
          <w:noProof/>
          <w:color w:val="000000" w:themeColor="text1"/>
          <w:kern w:val="2"/>
          <w:sz w:val="24"/>
          <w:szCs w:val="24"/>
          <w:lang w:eastAsia="fr-FR"/>
          <w14:ligatures w14:val="standardContextual"/>
        </w:rPr>
        <w:drawing>
          <wp:anchor distT="0" distB="0" distL="114300" distR="114300" simplePos="0" relativeHeight="251658240" behindDoc="1" locked="0" layoutInCell="1" allowOverlap="1" wp14:anchorId="6861DEA3" wp14:editId="1665D2F8">
            <wp:simplePos x="0" y="0"/>
            <wp:positionH relativeFrom="page">
              <wp:align>center</wp:align>
            </wp:positionH>
            <wp:positionV relativeFrom="paragraph">
              <wp:posOffset>4998</wp:posOffset>
            </wp:positionV>
            <wp:extent cx="5525770" cy="2965450"/>
            <wp:effectExtent l="0" t="0" r="0" b="25400"/>
            <wp:wrapTight wrapText="bothSides">
              <wp:wrapPolygon edited="0">
                <wp:start x="7521" y="0"/>
                <wp:lineTo x="7521" y="2220"/>
                <wp:lineTo x="5436" y="2636"/>
                <wp:lineTo x="4617" y="3191"/>
                <wp:lineTo x="4542" y="11933"/>
                <wp:lineTo x="6702" y="13321"/>
                <wp:lineTo x="7893" y="13321"/>
                <wp:lineTo x="7893" y="21091"/>
                <wp:lineTo x="8042" y="21646"/>
                <wp:lineTo x="8266" y="21646"/>
                <wp:lineTo x="17499" y="21646"/>
                <wp:lineTo x="17648" y="16235"/>
                <wp:lineTo x="16978" y="15541"/>
                <wp:lineTo x="17648" y="14986"/>
                <wp:lineTo x="17574" y="13321"/>
                <wp:lineTo x="17127" y="11794"/>
                <wp:lineTo x="16978" y="9852"/>
                <wp:lineTo x="16159" y="9019"/>
                <wp:lineTo x="15638" y="8881"/>
                <wp:lineTo x="15936" y="8325"/>
                <wp:lineTo x="15861" y="6522"/>
                <wp:lineTo x="15117" y="5828"/>
                <wp:lineTo x="13478" y="4440"/>
                <wp:lineTo x="13553" y="3191"/>
                <wp:lineTo x="12659" y="2636"/>
                <wp:lineTo x="10202" y="2220"/>
                <wp:lineTo x="10202" y="0"/>
                <wp:lineTo x="7521" y="0"/>
              </wp:wrapPolygon>
            </wp:wrapTight>
            <wp:docPr id="1353666185" name="Diagram 135366618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0" r:lo="rId61" r:qs="rId62" r:cs="rId63"/>
              </a:graphicData>
            </a:graphic>
            <wp14:sizeRelH relativeFrom="margin">
              <wp14:pctWidth>0</wp14:pctWidth>
            </wp14:sizeRelH>
            <wp14:sizeRelV relativeFrom="margin">
              <wp14:pctHeight>0</wp14:pctHeight>
            </wp14:sizeRelV>
          </wp:anchor>
        </w:drawing>
      </w:r>
    </w:p>
    <w:p w14:paraId="3A3F8B9F" w14:textId="77777777" w:rsidR="00BF773A" w:rsidRPr="007E2C94" w:rsidRDefault="00BF773A" w:rsidP="00BF773A">
      <w:pPr>
        <w:rPr>
          <w:color w:val="000000" w:themeColor="text1"/>
        </w:rPr>
      </w:pPr>
    </w:p>
    <w:p w14:paraId="32DC1633" w14:textId="77777777" w:rsidR="00BF773A" w:rsidRPr="007E2C94" w:rsidRDefault="00BF773A" w:rsidP="00BF773A">
      <w:pPr>
        <w:rPr>
          <w:color w:val="000000" w:themeColor="text1"/>
        </w:rPr>
      </w:pPr>
    </w:p>
    <w:p w14:paraId="404C6849" w14:textId="77777777" w:rsidR="00BF773A" w:rsidRPr="007E2C94" w:rsidRDefault="00BF773A" w:rsidP="00BF773A">
      <w:pPr>
        <w:rPr>
          <w:color w:val="000000" w:themeColor="text1"/>
        </w:rPr>
      </w:pPr>
    </w:p>
    <w:p w14:paraId="4E49967B" w14:textId="77777777" w:rsidR="00BF773A" w:rsidRPr="007E2C94" w:rsidRDefault="00BF773A" w:rsidP="00BF773A">
      <w:pPr>
        <w:rPr>
          <w:color w:val="000000" w:themeColor="text1"/>
        </w:rPr>
      </w:pPr>
    </w:p>
    <w:p w14:paraId="781EBDFA" w14:textId="77777777" w:rsidR="00BF773A" w:rsidRPr="007E2C94" w:rsidRDefault="00BF773A" w:rsidP="00BF773A">
      <w:pPr>
        <w:rPr>
          <w:color w:val="000000" w:themeColor="text1"/>
        </w:rPr>
      </w:pPr>
    </w:p>
    <w:p w14:paraId="4E6B2318" w14:textId="77777777" w:rsidR="00BF773A" w:rsidRPr="007E2C94" w:rsidRDefault="00BF773A" w:rsidP="00BF773A">
      <w:pPr>
        <w:rPr>
          <w:color w:val="000000" w:themeColor="text1"/>
        </w:rPr>
      </w:pPr>
    </w:p>
    <w:p w14:paraId="7F2E328C" w14:textId="77777777" w:rsidR="00BF773A" w:rsidRPr="007E2C94" w:rsidRDefault="00BF773A" w:rsidP="00BF773A">
      <w:pPr>
        <w:rPr>
          <w:color w:val="000000" w:themeColor="text1"/>
        </w:rPr>
      </w:pPr>
    </w:p>
    <w:p w14:paraId="2A56151B" w14:textId="77777777" w:rsidR="00BF773A" w:rsidRPr="007E2C94" w:rsidRDefault="00BF773A" w:rsidP="00BF773A">
      <w:pPr>
        <w:rPr>
          <w:color w:val="000000" w:themeColor="text1"/>
        </w:rPr>
      </w:pPr>
    </w:p>
    <w:p w14:paraId="4374642E" w14:textId="77777777" w:rsidR="00BF773A" w:rsidRPr="007E2C94" w:rsidRDefault="00BF773A" w:rsidP="00BF773A">
      <w:pPr>
        <w:rPr>
          <w:color w:val="000000" w:themeColor="text1"/>
        </w:rPr>
      </w:pPr>
    </w:p>
    <w:p w14:paraId="63341B77" w14:textId="77777777" w:rsidR="00BF773A" w:rsidRPr="007E2C94" w:rsidRDefault="00BF773A" w:rsidP="00BF773A">
      <w:pPr>
        <w:rPr>
          <w:color w:val="000000" w:themeColor="text1"/>
        </w:rPr>
      </w:pPr>
    </w:p>
    <w:p w14:paraId="610E8D81" w14:textId="77777777" w:rsidR="00BF773A" w:rsidRPr="007E2C94" w:rsidRDefault="00BF773A" w:rsidP="00BF773A">
      <w:pPr>
        <w:rPr>
          <w:color w:val="000000" w:themeColor="text1"/>
        </w:rPr>
      </w:pPr>
    </w:p>
    <w:p w14:paraId="06576F93" w14:textId="77777777" w:rsidR="00BF773A" w:rsidRPr="007E2C94" w:rsidRDefault="00BF773A" w:rsidP="00BF773A">
      <w:pPr>
        <w:rPr>
          <w:color w:val="000000" w:themeColor="text1"/>
        </w:rPr>
      </w:pPr>
    </w:p>
    <w:p w14:paraId="6360087B" w14:textId="77777777" w:rsidR="00BF773A" w:rsidRPr="007E2C94" w:rsidRDefault="00BF773A" w:rsidP="00BF773A">
      <w:pPr>
        <w:rPr>
          <w:color w:val="000000" w:themeColor="text1"/>
        </w:rPr>
      </w:pPr>
    </w:p>
    <w:p w14:paraId="76324BB8" w14:textId="77777777" w:rsidR="00BF773A" w:rsidRPr="007E2C94" w:rsidRDefault="00BF773A" w:rsidP="00BF773A">
      <w:pPr>
        <w:rPr>
          <w:color w:val="000000" w:themeColor="text1"/>
        </w:rPr>
      </w:pPr>
    </w:p>
    <w:p w14:paraId="028FC769" w14:textId="77777777" w:rsidR="00BF773A" w:rsidRPr="007E2C94" w:rsidRDefault="00BF773A" w:rsidP="00BF773A">
      <w:pPr>
        <w:rPr>
          <w:color w:val="000000" w:themeColor="text1"/>
        </w:rPr>
      </w:pPr>
    </w:p>
    <w:p w14:paraId="60E1BA78" w14:textId="77777777" w:rsidR="00BF773A" w:rsidRPr="007E2C94" w:rsidRDefault="00BF773A" w:rsidP="00BF773A">
      <w:pPr>
        <w:rPr>
          <w:color w:val="000000" w:themeColor="text1"/>
        </w:rPr>
      </w:pPr>
    </w:p>
    <w:p w14:paraId="4EBB77B2" w14:textId="77777777" w:rsidR="00BF773A" w:rsidRPr="007E2C94" w:rsidRDefault="00BF773A" w:rsidP="00BF773A">
      <w:pPr>
        <w:rPr>
          <w:color w:val="000000" w:themeColor="text1"/>
        </w:rPr>
      </w:pPr>
    </w:p>
    <w:p w14:paraId="08EBB9F0" w14:textId="77777777" w:rsidR="00BF773A" w:rsidRPr="007E2C94" w:rsidRDefault="00BF773A" w:rsidP="00BF773A">
      <w:pPr>
        <w:rPr>
          <w:color w:val="000000" w:themeColor="text1"/>
        </w:rPr>
      </w:pPr>
    </w:p>
    <w:p w14:paraId="5648F099" w14:textId="31DEA2AE" w:rsidR="00BF773A" w:rsidRPr="007E2C94" w:rsidRDefault="00BF773A" w:rsidP="00BF773A">
      <w:pPr>
        <w:pStyle w:val="Lgende"/>
        <w:jc w:val="center"/>
        <w:rPr>
          <w:i w:val="0"/>
          <w:iCs w:val="0"/>
          <w:color w:val="000000" w:themeColor="text1"/>
          <w:sz w:val="24"/>
          <w:szCs w:val="24"/>
        </w:rPr>
      </w:pPr>
      <w:bookmarkStart w:id="62" w:name="_Toc186995658"/>
      <w:bookmarkStart w:id="63" w:name="_Toc188099288"/>
      <w:bookmarkStart w:id="64" w:name="_Toc188624505"/>
      <w:bookmarkStart w:id="65" w:name="_Toc195644892"/>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color w:val="000000" w:themeColor="text1"/>
        </w:rPr>
        <w:t xml:space="preserve"> </w:t>
      </w:r>
      <w:r w:rsidRPr="007E2C94">
        <w:rPr>
          <w:i w:val="0"/>
          <w:iCs w:val="0"/>
          <w:color w:val="000000" w:themeColor="text1"/>
          <w:sz w:val="24"/>
          <w:szCs w:val="24"/>
        </w:rPr>
        <w:t xml:space="preserve">Organigramme de différents types de renforts </w:t>
      </w:r>
      <w:r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mP7saiR8","properties":{"formattedCitation":"[3]","plainCitation":"[3]","noteIndex":0},"citationItems":[{"id":"05EnRE1g/NPJGNVqW","uris":["http://zotero.org/users/local/Jac4T2U4/items/AXNVWMCU"],"itemData":{"id":117,"type":"article-journal","container-title":"EMsE Version","title":"Mécanique des Matériaux composites","volume":"2","author":[{"family":"Molimard","given":"J."}],"issued":{"date-parts":[["2004"]]}}}],"schema":"https://github.com/citation-style-language/schema/raw/master/csl-citation.json"} </w:instrText>
      </w:r>
      <w:r w:rsidRPr="007E2C94">
        <w:rPr>
          <w:i w:val="0"/>
          <w:iCs w:val="0"/>
          <w:color w:val="000000" w:themeColor="text1"/>
          <w:sz w:val="24"/>
          <w:szCs w:val="24"/>
        </w:rPr>
        <w:fldChar w:fldCharType="separate"/>
      </w:r>
      <w:r w:rsidRPr="007E2C94">
        <w:rPr>
          <w:i w:val="0"/>
          <w:iCs w:val="0"/>
          <w:color w:val="000000" w:themeColor="text1"/>
          <w:sz w:val="24"/>
        </w:rPr>
        <w:t>[3]</w:t>
      </w:r>
      <w:r w:rsidRPr="007E2C94">
        <w:rPr>
          <w:i w:val="0"/>
          <w:iCs w:val="0"/>
          <w:color w:val="000000" w:themeColor="text1"/>
          <w:sz w:val="24"/>
          <w:szCs w:val="24"/>
        </w:rPr>
        <w:fldChar w:fldCharType="end"/>
      </w:r>
      <w:r w:rsidRPr="007E2C94">
        <w:rPr>
          <w:i w:val="0"/>
          <w:iCs w:val="0"/>
          <w:color w:val="000000" w:themeColor="text1"/>
          <w:sz w:val="24"/>
          <w:szCs w:val="24"/>
        </w:rPr>
        <w:t>.</w:t>
      </w:r>
      <w:bookmarkEnd w:id="62"/>
      <w:bookmarkEnd w:id="63"/>
      <w:bookmarkEnd w:id="64"/>
      <w:bookmarkEnd w:id="65"/>
    </w:p>
    <w:p w14:paraId="4742F134" w14:textId="77777777" w:rsidR="00BF773A" w:rsidRPr="007E2C94" w:rsidRDefault="00BF773A" w:rsidP="00BF773A">
      <w:pPr>
        <w:pStyle w:val="Titre3"/>
        <w:spacing w:before="120" w:after="240"/>
        <w:jc w:val="left"/>
        <w:rPr>
          <w:color w:val="000000" w:themeColor="text1"/>
        </w:rPr>
      </w:pPr>
      <w:r w:rsidRPr="007E2C94">
        <w:rPr>
          <w:color w:val="000000" w:themeColor="text1"/>
        </w:rPr>
        <w:t xml:space="preserve"> </w:t>
      </w:r>
      <w:bookmarkStart w:id="66" w:name="_Toc186998242"/>
      <w:bookmarkStart w:id="67" w:name="_Toc188353547"/>
      <w:bookmarkStart w:id="68" w:name="_Toc195689038"/>
      <w:r w:rsidRPr="007E2C94">
        <w:rPr>
          <w:color w:val="000000" w:themeColor="text1"/>
        </w:rPr>
        <w:t>Matrices</w:t>
      </w:r>
      <w:bookmarkEnd w:id="66"/>
      <w:bookmarkEnd w:id="67"/>
      <w:bookmarkEnd w:id="68"/>
    </w:p>
    <w:p w14:paraId="6E2C26A3" w14:textId="349D22C6"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a matrice est responsable de l'assemblage des fibres grâce à ses propriétés cohésives et adhésives. Elle maintient les fibres en position et en orientation, distribue les efforts mécaniques entre elles, et joue un rôle important dans la résistance à la propagation des fissures et aux charges en cisaillemen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jB3bDu9","properties":{"formattedCitation":"[2]","plainCitation":"[2]","noteIndex":0},"citationItems":[{"id":"05EnRE1g/2lQsV2ES","uris":["http://zotero.org/users/local/Jac4T2U4/items/AA2IGW5G"],"itemData":{"id":116,"type":"article-journal","container-title":"Engineered materials handbook.","page":"27-34","title":"Introduction to composites","volume":"1","author":[{"family":"Reinhart","given":"Theodore J."},{"family":"Clements","given":"Linda L."}],"issued":{"date-parts":[["199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2]</w:t>
      </w:r>
      <w:r w:rsidRPr="007E2C94">
        <w:rPr>
          <w:color w:val="000000" w:themeColor="text1"/>
          <w:sz w:val="24"/>
          <w:szCs w:val="24"/>
        </w:rPr>
        <w:fldChar w:fldCharType="end"/>
      </w:r>
      <w:r w:rsidRPr="007E2C94">
        <w:rPr>
          <w:color w:val="000000" w:themeColor="text1"/>
          <w:sz w:val="24"/>
          <w:szCs w:val="24"/>
        </w:rPr>
        <w:t>. Les types de matrices les plus utilisés sont :</w:t>
      </w:r>
    </w:p>
    <w:p w14:paraId="2ED337BF"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Résines thermodurcissables </w:t>
      </w:r>
    </w:p>
    <w:p w14:paraId="780E7007"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Résines thermoplastiques</w:t>
      </w:r>
    </w:p>
    <w:p w14:paraId="5CECADFC" w14:textId="7768AC70" w:rsidR="00BF773A" w:rsidRPr="007E2C94" w:rsidRDefault="00BF773A" w:rsidP="00BF773A">
      <w:pPr>
        <w:spacing w:line="360" w:lineRule="auto"/>
        <w:rPr>
          <w:color w:val="000000" w:themeColor="text1"/>
          <w:sz w:val="24"/>
          <w:szCs w:val="24"/>
        </w:rPr>
      </w:pPr>
      <w:r w:rsidRPr="007E2C94">
        <w:rPr>
          <w:rFonts w:ascii="Calibri" w:eastAsia="Calibri" w:hAnsi="Calibri" w:cs="Arial"/>
          <w:noProof/>
          <w:color w:val="000000" w:themeColor="text1"/>
          <w:kern w:val="2"/>
          <w:sz w:val="24"/>
          <w:szCs w:val="24"/>
          <w:lang w:eastAsia="fr-FR"/>
          <w14:ligatures w14:val="standardContextual"/>
        </w:rPr>
        <w:drawing>
          <wp:anchor distT="0" distB="0" distL="114300" distR="114300" simplePos="0" relativeHeight="251659264" behindDoc="1" locked="0" layoutInCell="1" allowOverlap="1" wp14:anchorId="5BFFF44B" wp14:editId="5B5B39C7">
            <wp:simplePos x="0" y="0"/>
            <wp:positionH relativeFrom="margin">
              <wp:posOffset>634365</wp:posOffset>
            </wp:positionH>
            <wp:positionV relativeFrom="paragraph">
              <wp:posOffset>266065</wp:posOffset>
            </wp:positionV>
            <wp:extent cx="4340860" cy="2782570"/>
            <wp:effectExtent l="19050" t="0" r="21590" b="17780"/>
            <wp:wrapTight wrapText="bothSides">
              <wp:wrapPolygon edited="0">
                <wp:start x="11565" y="0"/>
                <wp:lineTo x="11565" y="2366"/>
                <wp:lineTo x="5877" y="2662"/>
                <wp:lineTo x="5877" y="4732"/>
                <wp:lineTo x="-95" y="6654"/>
                <wp:lineTo x="-95" y="9464"/>
                <wp:lineTo x="284" y="11830"/>
                <wp:lineTo x="284" y="21442"/>
                <wp:lineTo x="1706" y="21590"/>
                <wp:lineTo x="16968" y="21590"/>
                <wp:lineTo x="17157" y="19816"/>
                <wp:lineTo x="16209" y="19372"/>
                <wp:lineTo x="15262" y="18928"/>
                <wp:lineTo x="16683" y="18337"/>
                <wp:lineTo x="16399" y="14196"/>
                <wp:lineTo x="21613" y="13753"/>
                <wp:lineTo x="21613" y="7098"/>
                <wp:lineTo x="21044" y="4732"/>
                <wp:lineTo x="21233" y="3993"/>
                <wp:lineTo x="20665" y="3697"/>
                <wp:lineTo x="15641" y="2366"/>
                <wp:lineTo x="15641" y="0"/>
                <wp:lineTo x="11565" y="0"/>
              </wp:wrapPolygon>
            </wp:wrapTight>
            <wp:docPr id="1353666188" name="Diagram 135366618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 r:lo="rId66" r:qs="rId67" r:cs="rId68"/>
              </a:graphicData>
            </a:graphic>
            <wp14:sizeRelH relativeFrom="margin">
              <wp14:pctWidth>0</wp14:pctWidth>
            </wp14:sizeRelH>
            <wp14:sizeRelV relativeFrom="margin">
              <wp14:pctHeight>0</wp14:pctHeight>
            </wp14:sizeRelV>
          </wp:anchor>
        </w:drawing>
      </w:r>
      <w:r w:rsidRPr="007E2C94">
        <w:rPr>
          <w:color w:val="000000" w:themeColor="text1"/>
          <w:sz w:val="24"/>
          <w:szCs w:val="24"/>
        </w:rPr>
        <w:t>Les différents natures de la matrice sont présentés dans l'organigramme ci-dessou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ElynUkD","properties":{"formattedCitation":"[3]","plainCitation":"[3]","noteIndex":0},"citationItems":[{"id":"05EnRE1g/NPJGNVqW","uris":["http://zotero.org/users/local/Jac4T2U4/items/AXNVWMCU"],"itemData":{"id":117,"type":"article-journal","container-title":"EMsE Version","title":"Mécanique des Matériaux composites","volume":"2","author":[{"family":"Molimard","given":"J."}],"issued":{"date-parts":[["200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3]</w:t>
      </w:r>
      <w:r w:rsidRPr="007E2C94">
        <w:rPr>
          <w:color w:val="000000" w:themeColor="text1"/>
          <w:sz w:val="24"/>
          <w:szCs w:val="24"/>
        </w:rPr>
        <w:fldChar w:fldCharType="end"/>
      </w:r>
      <w:r w:rsidRPr="007E2C94">
        <w:rPr>
          <w:color w:val="000000" w:themeColor="text1"/>
          <w:sz w:val="24"/>
          <w:szCs w:val="24"/>
        </w:rPr>
        <w:t>:</w:t>
      </w:r>
    </w:p>
    <w:p w14:paraId="7EDB76AF" w14:textId="77777777" w:rsidR="00BF773A" w:rsidRPr="007E2C94" w:rsidRDefault="00BF773A" w:rsidP="00BF773A">
      <w:pPr>
        <w:rPr>
          <w:color w:val="000000" w:themeColor="text1"/>
        </w:rPr>
      </w:pPr>
    </w:p>
    <w:p w14:paraId="4465051F" w14:textId="77777777" w:rsidR="00BF773A" w:rsidRPr="007E2C94" w:rsidRDefault="00BF773A" w:rsidP="00BF773A">
      <w:pPr>
        <w:rPr>
          <w:color w:val="000000" w:themeColor="text1"/>
        </w:rPr>
      </w:pPr>
    </w:p>
    <w:p w14:paraId="72823F50" w14:textId="77777777" w:rsidR="00BF773A" w:rsidRPr="007E2C94" w:rsidRDefault="00BF773A" w:rsidP="00BF773A">
      <w:pPr>
        <w:rPr>
          <w:color w:val="000000" w:themeColor="text1"/>
        </w:rPr>
      </w:pPr>
    </w:p>
    <w:p w14:paraId="09C3E417" w14:textId="77777777" w:rsidR="00BF773A" w:rsidRPr="007E2C94" w:rsidRDefault="00BF773A" w:rsidP="00BF773A">
      <w:pPr>
        <w:rPr>
          <w:color w:val="000000" w:themeColor="text1"/>
        </w:rPr>
      </w:pPr>
    </w:p>
    <w:p w14:paraId="3B11FBEE" w14:textId="77777777" w:rsidR="00BF773A" w:rsidRPr="007E2C94" w:rsidRDefault="00BF773A" w:rsidP="00BF773A">
      <w:pPr>
        <w:rPr>
          <w:color w:val="000000" w:themeColor="text1"/>
        </w:rPr>
      </w:pPr>
    </w:p>
    <w:p w14:paraId="3BFAAE6E" w14:textId="77777777" w:rsidR="00BF773A" w:rsidRPr="007E2C94" w:rsidRDefault="00BF773A" w:rsidP="00BF773A">
      <w:pPr>
        <w:rPr>
          <w:color w:val="000000" w:themeColor="text1"/>
        </w:rPr>
      </w:pPr>
    </w:p>
    <w:p w14:paraId="1B028B0E" w14:textId="77777777" w:rsidR="00BF773A" w:rsidRPr="007E2C94" w:rsidRDefault="00BF773A" w:rsidP="00BF773A">
      <w:pPr>
        <w:rPr>
          <w:color w:val="000000" w:themeColor="text1"/>
        </w:rPr>
      </w:pPr>
    </w:p>
    <w:p w14:paraId="4B9D4A70" w14:textId="77777777" w:rsidR="00BF773A" w:rsidRPr="007E2C94" w:rsidRDefault="00BF773A" w:rsidP="00BF773A">
      <w:pPr>
        <w:rPr>
          <w:color w:val="000000" w:themeColor="text1"/>
        </w:rPr>
      </w:pPr>
    </w:p>
    <w:p w14:paraId="6C3D86EC" w14:textId="77777777" w:rsidR="00BF773A" w:rsidRPr="007E2C94" w:rsidRDefault="00BF773A" w:rsidP="00BF773A">
      <w:pPr>
        <w:rPr>
          <w:color w:val="000000" w:themeColor="text1"/>
        </w:rPr>
      </w:pPr>
    </w:p>
    <w:p w14:paraId="0F6DFC94" w14:textId="77777777" w:rsidR="00BF773A" w:rsidRPr="007E2C94" w:rsidRDefault="00BF773A" w:rsidP="00BF773A">
      <w:pPr>
        <w:rPr>
          <w:color w:val="000000" w:themeColor="text1"/>
        </w:rPr>
      </w:pPr>
    </w:p>
    <w:p w14:paraId="097F8286" w14:textId="77777777" w:rsidR="00BF773A" w:rsidRPr="007E2C94" w:rsidRDefault="00BF773A" w:rsidP="00BF773A">
      <w:pPr>
        <w:rPr>
          <w:color w:val="000000" w:themeColor="text1"/>
        </w:rPr>
      </w:pPr>
    </w:p>
    <w:p w14:paraId="7BBF1077" w14:textId="77777777" w:rsidR="00BF773A" w:rsidRPr="007E2C94" w:rsidRDefault="00BF773A" w:rsidP="00BF773A">
      <w:pPr>
        <w:rPr>
          <w:color w:val="000000" w:themeColor="text1"/>
        </w:rPr>
      </w:pPr>
    </w:p>
    <w:p w14:paraId="6BE79180" w14:textId="77777777" w:rsidR="00BF773A" w:rsidRPr="007E2C94" w:rsidRDefault="00BF773A" w:rsidP="00BF773A">
      <w:pPr>
        <w:rPr>
          <w:color w:val="000000" w:themeColor="text1"/>
        </w:rPr>
      </w:pPr>
    </w:p>
    <w:p w14:paraId="2DC5C779" w14:textId="77777777" w:rsidR="00BF773A" w:rsidRPr="007E2C94" w:rsidRDefault="00BF773A" w:rsidP="00BF773A">
      <w:pPr>
        <w:rPr>
          <w:color w:val="000000" w:themeColor="text1"/>
        </w:rPr>
      </w:pPr>
    </w:p>
    <w:p w14:paraId="17823D0F" w14:textId="77777777" w:rsidR="00BF773A" w:rsidRPr="007E2C94" w:rsidRDefault="00BF773A" w:rsidP="00BF773A">
      <w:pPr>
        <w:rPr>
          <w:color w:val="000000" w:themeColor="text1"/>
        </w:rPr>
      </w:pPr>
    </w:p>
    <w:p w14:paraId="7A6D2297" w14:textId="77777777" w:rsidR="00BF773A" w:rsidRPr="007E2C94" w:rsidRDefault="00BF773A" w:rsidP="00BF773A">
      <w:pPr>
        <w:rPr>
          <w:color w:val="000000" w:themeColor="text1"/>
        </w:rPr>
      </w:pPr>
    </w:p>
    <w:p w14:paraId="47D4F942" w14:textId="77777777" w:rsidR="00BF773A" w:rsidRPr="007E2C94" w:rsidRDefault="00BF773A" w:rsidP="00BF773A">
      <w:pPr>
        <w:rPr>
          <w:color w:val="000000" w:themeColor="text1"/>
        </w:rPr>
      </w:pPr>
    </w:p>
    <w:p w14:paraId="506B434D" w14:textId="77777777" w:rsidR="00BF773A" w:rsidRPr="007E2C94" w:rsidRDefault="00BF773A" w:rsidP="00BF773A">
      <w:pPr>
        <w:rPr>
          <w:color w:val="000000" w:themeColor="text1"/>
        </w:rPr>
      </w:pPr>
    </w:p>
    <w:p w14:paraId="3E01B125" w14:textId="77777777" w:rsidR="00BF773A" w:rsidRPr="007E2C94" w:rsidRDefault="00BF773A" w:rsidP="00BF773A">
      <w:pPr>
        <w:rPr>
          <w:color w:val="000000" w:themeColor="text1"/>
        </w:rPr>
      </w:pPr>
    </w:p>
    <w:p w14:paraId="61F5BFEA" w14:textId="0CDC3A36" w:rsidR="00BF773A" w:rsidRPr="007E2C94" w:rsidRDefault="00BF773A" w:rsidP="00BF773A">
      <w:pPr>
        <w:pStyle w:val="Lgende"/>
        <w:jc w:val="center"/>
        <w:rPr>
          <w:color w:val="000000" w:themeColor="text1"/>
        </w:rPr>
      </w:pPr>
      <w:bookmarkStart w:id="69" w:name="_Toc186995659"/>
      <w:bookmarkStart w:id="70" w:name="_Toc188099289"/>
      <w:bookmarkStart w:id="71" w:name="_Toc188624506"/>
      <w:bookmarkStart w:id="72" w:name="_Toc195644893"/>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asciiTheme="majorBidi" w:hAnsiTheme="majorBidi" w:cstheme="majorBidi"/>
          <w:color w:val="000000" w:themeColor="text1"/>
        </w:rPr>
        <w:t xml:space="preserve"> </w:t>
      </w:r>
      <w:r w:rsidRPr="007E2C94">
        <w:rPr>
          <w:i w:val="0"/>
          <w:iCs w:val="0"/>
          <w:color w:val="000000" w:themeColor="text1"/>
          <w:sz w:val="24"/>
          <w:szCs w:val="24"/>
        </w:rPr>
        <w:t xml:space="preserve">Organigramme de différentes natures de matrice </w:t>
      </w:r>
      <w:r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D3uTczRP","properties":{"formattedCitation":"[3]","plainCitation":"[3]","noteIndex":0},"citationItems":[{"id":"05EnRE1g/NPJGNVqW","uris":["http://zotero.org/users/local/Jac4T2U4/items/AXNVWMCU"],"itemData":{"id":117,"type":"article-journal","container-title":"EMsE Version","title":"Mécanique des Matériaux composites","volume":"2","author":[{"family":"Molimard","given":"J."}],"issued":{"date-parts":[["2004"]]}}}],"schema":"https://github.com/citation-style-language/schema/raw/master/csl-citation.json"} </w:instrText>
      </w:r>
      <w:r w:rsidRPr="007E2C94">
        <w:rPr>
          <w:i w:val="0"/>
          <w:iCs w:val="0"/>
          <w:color w:val="000000" w:themeColor="text1"/>
          <w:sz w:val="24"/>
          <w:szCs w:val="24"/>
        </w:rPr>
        <w:fldChar w:fldCharType="separate"/>
      </w:r>
      <w:r w:rsidRPr="007E2C94">
        <w:rPr>
          <w:i w:val="0"/>
          <w:iCs w:val="0"/>
          <w:color w:val="000000" w:themeColor="text1"/>
          <w:sz w:val="24"/>
        </w:rPr>
        <w:t>[3]</w:t>
      </w:r>
      <w:r w:rsidRPr="007E2C94">
        <w:rPr>
          <w:i w:val="0"/>
          <w:iCs w:val="0"/>
          <w:color w:val="000000" w:themeColor="text1"/>
          <w:sz w:val="24"/>
          <w:szCs w:val="24"/>
        </w:rPr>
        <w:fldChar w:fldCharType="end"/>
      </w:r>
      <w:r w:rsidRPr="007E2C94">
        <w:rPr>
          <w:i w:val="0"/>
          <w:iCs w:val="0"/>
          <w:color w:val="000000" w:themeColor="text1"/>
          <w:sz w:val="24"/>
          <w:szCs w:val="24"/>
        </w:rPr>
        <w:t>.</w:t>
      </w:r>
      <w:bookmarkEnd w:id="69"/>
      <w:bookmarkEnd w:id="70"/>
      <w:bookmarkEnd w:id="71"/>
      <w:bookmarkEnd w:id="72"/>
    </w:p>
    <w:p w14:paraId="2BD06E4B" w14:textId="77777777" w:rsidR="00BF773A" w:rsidRPr="007E2C94" w:rsidRDefault="00BF773A" w:rsidP="00BF773A">
      <w:pPr>
        <w:pStyle w:val="Titre3"/>
        <w:spacing w:before="120" w:after="240"/>
        <w:jc w:val="left"/>
        <w:rPr>
          <w:color w:val="000000" w:themeColor="text1"/>
        </w:rPr>
      </w:pPr>
      <w:bookmarkStart w:id="73" w:name="_Toc186998243"/>
      <w:bookmarkStart w:id="74" w:name="_Toc188353548"/>
      <w:bookmarkStart w:id="75" w:name="_Toc195689039"/>
      <w:r w:rsidRPr="007E2C94">
        <w:rPr>
          <w:color w:val="000000" w:themeColor="text1"/>
        </w:rPr>
        <w:t>Interphase</w:t>
      </w:r>
      <w:bookmarkEnd w:id="73"/>
      <w:bookmarkEnd w:id="74"/>
      <w:bookmarkEnd w:id="75"/>
    </w:p>
    <w:p w14:paraId="7623F781"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interphase est la zone de contact entre la fibre et la matrice d’un matériau composite, comprenant à la fois l'interface et une région prolongée dans la matrice. Elle est considérée comme un constituant essentiel, possédant des propriétés chimiques, physiques et mécaniques distinctes de celles des fibres et de la matrice. Cette région joue un rôle crucial dans la liaison fibre-matrice et permet un transfert efficace des contraintes.</w:t>
      </w:r>
    </w:p>
    <w:p w14:paraId="5CDAFBE9" w14:textId="29BB4CA0"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interphase influence significativement les propriétés mécaniques du composite, telles que la résistance à la traction, à la compression et à la fatigue. Les modifications de cette zone, notamment par le traitement de surface, peuvent améliorer l'adhésion fibre-matrice et, par conséquent, les performances mécaniques du matériau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Ewg1RbP","properties":{"formattedCitation":"[4]","plainCitation":"[4]","noteIndex":0},"citationItems":[{"id":"05EnRE1g/GlDn8zp2","uris":["http://zotero.org/users/local/Jac4T2U4/items/U5THWE8S"],"itemData":{"id":118,"type":"book","ISBN":"0-08-053097-4","publisher":"Elsevier","title":"Engineered interfaces in fiber reinforced composites","author":[{"family":"Kim","given":"Jang-Kyo"},{"family":"Mai","given":"Yiu-Wing"}],"issued":{"date-parts":[["199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4]</w:t>
      </w:r>
      <w:r w:rsidRPr="007E2C94">
        <w:rPr>
          <w:color w:val="000000" w:themeColor="text1"/>
          <w:sz w:val="24"/>
          <w:szCs w:val="24"/>
        </w:rPr>
        <w:fldChar w:fldCharType="end"/>
      </w:r>
      <w:r w:rsidRPr="007E2C94">
        <w:rPr>
          <w:color w:val="000000" w:themeColor="text1"/>
          <w:sz w:val="24"/>
          <w:szCs w:val="24"/>
        </w:rPr>
        <w:t>.</w:t>
      </w:r>
    </w:p>
    <w:p w14:paraId="57FEF0C9" w14:textId="77777777" w:rsidR="00BF773A" w:rsidRPr="007E2C94" w:rsidRDefault="00BF773A" w:rsidP="00BF773A">
      <w:pPr>
        <w:pStyle w:val="Titre2"/>
        <w:spacing w:before="120" w:after="120"/>
        <w:rPr>
          <w:color w:val="000000" w:themeColor="text1"/>
        </w:rPr>
      </w:pPr>
      <w:bookmarkStart w:id="76" w:name="_Toc186998244"/>
      <w:bookmarkStart w:id="77" w:name="_Toc188353549"/>
      <w:bookmarkStart w:id="78" w:name="_Toc195689040"/>
      <w:r w:rsidRPr="007E2C94">
        <w:rPr>
          <w:color w:val="000000" w:themeColor="text1"/>
        </w:rPr>
        <w:t>Classification des matériaux composites</w:t>
      </w:r>
      <w:bookmarkEnd w:id="76"/>
      <w:bookmarkEnd w:id="77"/>
      <w:bookmarkEnd w:id="78"/>
    </w:p>
    <w:p w14:paraId="6A68325F"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es composites peuvent être classés de deux manières principales : </w:t>
      </w:r>
    </w:p>
    <w:p w14:paraId="3A61612C" w14:textId="77777777" w:rsidR="00BF773A" w:rsidRPr="007E2C94" w:rsidRDefault="00BF773A" w:rsidP="00BF773A">
      <w:pPr>
        <w:pStyle w:val="Titre3"/>
        <w:spacing w:before="0" w:after="120"/>
        <w:jc w:val="left"/>
        <w:rPr>
          <w:color w:val="000000" w:themeColor="text1"/>
        </w:rPr>
      </w:pPr>
      <w:bookmarkStart w:id="79" w:name="_Toc186998245"/>
      <w:bookmarkStart w:id="80" w:name="_Toc188353550"/>
      <w:bookmarkStart w:id="81" w:name="_Toc195689041"/>
      <w:r w:rsidRPr="007E2C94">
        <w:rPr>
          <w:color w:val="000000" w:themeColor="text1"/>
        </w:rPr>
        <w:t>Classification par la forme des renforts</w:t>
      </w:r>
      <w:bookmarkEnd w:id="79"/>
      <w:bookmarkEnd w:id="80"/>
      <w:bookmarkEnd w:id="81"/>
    </w:p>
    <w:p w14:paraId="44D995B9" w14:textId="0C6B395D"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a classification des matériaux composites peut être réalisée de manière simple en fonction des formes des renfort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yNAeBYQ","properties":{"formattedCitation":"[2]","plainCitation":"[2]","noteIndex":0},"citationItems":[{"id":"05EnRE1g/2lQsV2ES","uris":["http://zotero.org/users/local/Jac4T2U4/items/AA2IGW5G"],"itemData":{"id":116,"type":"article-journal","container-title":"Engineered materials handbook.","page":"27-34","title":"Introduction to composites","volume":"1","author":[{"family":"Reinhart","given":"Theodore J."},{"family":"Clements","given":"Linda L."}],"issued":{"date-parts":[["199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2]</w:t>
      </w:r>
      <w:r w:rsidRPr="007E2C94">
        <w:rPr>
          <w:color w:val="000000" w:themeColor="text1"/>
          <w:sz w:val="24"/>
          <w:szCs w:val="24"/>
        </w:rPr>
        <w:fldChar w:fldCharType="end"/>
      </w:r>
      <w:r w:rsidRPr="007E2C94">
        <w:rPr>
          <w:color w:val="000000" w:themeColor="text1"/>
          <w:sz w:val="24"/>
          <w:szCs w:val="24"/>
        </w:rPr>
        <w:t>,</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3FdmhB3","properties":{"formattedCitation":"[5]","plainCitation":"[5]","noteIndex":0},"citationItems":[{"id":"05EnRE1g/mDyYZyqx","uris":["http://zotero.org/users/local/Jac4T2U4/items/6VBB2VD2"],"itemData":{"id":119,"type":"book","ISBN":"0-471-25276-X","publisher":"John Wiley &amp; Sons","title":"Design and optimization of laminated composite materials","author":[{"family":"Gürdal","given":"Zafer"},{"family":"Haftka","given":"Raphael T."},{"family":"Hajela","given":"Prabhat"}],"issued":{"date-parts":[["1999"]]}}}],"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5]</w:t>
      </w:r>
      <w:r w:rsidRPr="007E2C94">
        <w:rPr>
          <w:color w:val="000000" w:themeColor="text1"/>
          <w:sz w:val="24"/>
          <w:szCs w:val="24"/>
        </w:rPr>
        <w:fldChar w:fldCharType="end"/>
      </w:r>
      <w:r w:rsidRPr="007E2C94">
        <w:rPr>
          <w:color w:val="000000" w:themeColor="text1"/>
          <w:sz w:val="24"/>
          <w:szCs w:val="24"/>
        </w:rPr>
        <w:t>. Les composites sont ainsi divisés en quatre catégories principales :</w:t>
      </w:r>
    </w:p>
    <w:p w14:paraId="6A51B1A5"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s à renforts de particules </w:t>
      </w:r>
    </w:p>
    <w:p w14:paraId="5B19062B"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s à renforts de paillettes </w:t>
      </w:r>
    </w:p>
    <w:p w14:paraId="6A0E89CB"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s à renforts de fibres </w:t>
      </w:r>
    </w:p>
    <w:p w14:paraId="4AC91958"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s stratifiés   </w:t>
      </w:r>
    </w:p>
    <w:p w14:paraId="1FDE34B0" w14:textId="77777777" w:rsidR="00BF773A" w:rsidRPr="007E2C94" w:rsidRDefault="00BF773A" w:rsidP="00BF773A">
      <w:pPr>
        <w:rPr>
          <w:color w:val="000000" w:themeColor="text1"/>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661312" behindDoc="0" locked="0" layoutInCell="1" allowOverlap="1" wp14:anchorId="4893C74A" wp14:editId="6961EBF0">
                <wp:simplePos x="0" y="0"/>
                <wp:positionH relativeFrom="column">
                  <wp:posOffset>197237</wp:posOffset>
                </wp:positionH>
                <wp:positionV relativeFrom="paragraph">
                  <wp:posOffset>4169</wp:posOffset>
                </wp:positionV>
                <wp:extent cx="5652356" cy="1558041"/>
                <wp:effectExtent l="0" t="0" r="24765" b="23495"/>
                <wp:wrapNone/>
                <wp:docPr id="422238946" name="Zone de texte 3"/>
                <wp:cNvGraphicFramePr/>
                <a:graphic xmlns:a="http://schemas.openxmlformats.org/drawingml/2006/main">
                  <a:graphicData uri="http://schemas.microsoft.com/office/word/2010/wordprocessingShape">
                    <wps:wsp>
                      <wps:cNvSpPr txBox="1"/>
                      <wps:spPr>
                        <a:xfrm>
                          <a:off x="0" y="0"/>
                          <a:ext cx="5652356" cy="1558041"/>
                        </a:xfrm>
                        <a:prstGeom prst="rect">
                          <a:avLst/>
                        </a:prstGeom>
                        <a:noFill/>
                        <a:ln w="6350">
                          <a:solidFill>
                            <a:prstClr val="black"/>
                          </a:solidFill>
                        </a:ln>
                      </wps:spPr>
                      <wps:txbx>
                        <w:txbxContent>
                          <w:p w14:paraId="65409644"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93C74A" id="Zone de texte 3" o:spid="_x0000_s1068" type="#_x0000_t202" style="position:absolute;margin-left:15.55pt;margin-top:.35pt;width:445.05pt;height:122.7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rtkUgIAAI4EAAAOAAAAZHJzL2Uyb0RvYy54bWysVN9v2jAQfp+0/8Hy+0gIhNGIUDEqpkmo&#10;rUSnSnszjkOiOT7PNiTdX9+zQyjq9jTtxblfPt99310Wt10jyUkYW4PK6XgUUyIUh6JWh5x+f9p8&#10;mlNiHVMFk6BETl+EpbfLjx8Wrc5EAhXIQhiCSZTNWp3TyjmdRZHllWiYHYEWCp0lmIY5VM0hKgxr&#10;MXsjoySOZ1ELptAGuLAWrXe9ky5D/rIU3D2UpRWOyJxibS6cJpx7f0bLBcsOhumq5ucy2D9U0bBa&#10;4aOXVHfMMXI09R+pmpobsFC6EYcmgrKsuQg9YDfj+F03u4ppEXpBcKy+wGT/X1p+f3o0pC5yOk2S&#10;ZDK/mc4oUaxBqn4gYaQQxInOCTLxULXaZnhjp/GO675Ah5QPdotGj0BXmsZ/sTeCfgT95QI0ZiIc&#10;jeksTSYpvsTRN07TeTwNeaK369pY91VAQ7yQU4NMBoDZaWsdloKhQ4h/TcGmljKwKRVpczqbpHG4&#10;YEHWhXf6MH9lLQ05MZyHvWT8py8fc11FoSYVGn2zfVNect2+CzjNh4b3ULwgDgb6obKab2pMv2XW&#10;PTKDU4St42a4BzxKCVgTnCVKKjC//2b38UgueilpcSpzan8dmRGUyG8Kab8ZT6d+jIMyTT8nqJhr&#10;z/7ao47NGrDRMe6g5kH08U4OYmmgecYFWvlX0cUUx7dz6gZx7fpdwQXkYrUKQTi4mrmt2mnuUw+w&#10;PnXPzOgzXX5m7mGYX5a9Y62P7XlbHR2UdaDU49yjeoYfhz6wc15Qv1XXeoh6+40sXwEAAP//AwBQ&#10;SwMEFAAGAAgAAAAhAKQ5EvXeAAAABwEAAA8AAABkcnMvZG93bnJldi54bWxMjstOwzAURPdI/IN1&#10;kdhRxwFaCLmpEKILJFSJtqIsnfgSR/gRYjcNfD1mBcvRjM6ccjlZw0YaQucdgphlwMg1XnWuRdht&#10;Vxc3wEKUTknjHSF8UYBldXpSykL5o3uhcRNbliAuFBJBx9gXnIdGk5Vh5ntyqXv3g5UxxaHlapDH&#10;BLeG51k251Z2Lj1o2dODpuZjc7AIz6/7z8fV+i3bU22669Es9NN3jXh+Nt3fAYs0xb8x/OondaiS&#10;U+0PTgVmEC6FSEuEBbDU3uYiB1Yj5FdzAbwq+X//6gcAAP//AwBQSwECLQAUAAYACAAAACEAtoM4&#10;kv4AAADhAQAAEwAAAAAAAAAAAAAAAAAAAAAAW0NvbnRlbnRfVHlwZXNdLnhtbFBLAQItABQABgAI&#10;AAAAIQA4/SH/1gAAAJQBAAALAAAAAAAAAAAAAAAAAC8BAABfcmVscy8ucmVsc1BLAQItABQABgAI&#10;AAAAIQCKtrtkUgIAAI4EAAAOAAAAAAAAAAAAAAAAAC4CAABkcnMvZTJvRG9jLnhtbFBLAQItABQA&#10;BgAIAAAAIQCkORL13gAAAAcBAAAPAAAAAAAAAAAAAAAAAKwEAABkcnMvZG93bnJldi54bWxQSwUG&#10;AAAAAAQABADzAAAAtwUAAAAA&#10;" filled="f" strokeweight=".5pt">
                <v:textbox>
                  <w:txbxContent>
                    <w:p w14:paraId="65409644" w14:textId="77777777" w:rsidR="00DC3C12" w:rsidRDefault="00DC3C12" w:rsidP="00BF773A"/>
                  </w:txbxContent>
                </v:textbox>
              </v:shape>
            </w:pict>
          </mc:Fallback>
        </mc:AlternateContent>
      </w:r>
      <w:r w:rsidRPr="007E2C94">
        <w:rPr>
          <w:b/>
          <w:iCs/>
          <w:noProof/>
          <w:color w:val="000000" w:themeColor="text1"/>
          <w:kern w:val="2"/>
          <w:sz w:val="24"/>
          <w:szCs w:val="24"/>
          <w:lang w:eastAsia="fr-FR"/>
          <w14:ligatures w14:val="standardContextual"/>
        </w:rPr>
        <mc:AlternateContent>
          <mc:Choice Requires="wpg">
            <w:drawing>
              <wp:anchor distT="0" distB="0" distL="114300" distR="114300" simplePos="0" relativeHeight="251660288" behindDoc="0" locked="0" layoutInCell="1" allowOverlap="1" wp14:anchorId="0F199DA2" wp14:editId="55C45E49">
                <wp:simplePos x="0" y="0"/>
                <wp:positionH relativeFrom="margin">
                  <wp:posOffset>110021</wp:posOffset>
                </wp:positionH>
                <wp:positionV relativeFrom="paragraph">
                  <wp:posOffset>20099</wp:posOffset>
                </wp:positionV>
                <wp:extent cx="5700782" cy="1518700"/>
                <wp:effectExtent l="0" t="0" r="0" b="5715"/>
                <wp:wrapNone/>
                <wp:docPr id="556312704" name="Groupe 7"/>
                <wp:cNvGraphicFramePr/>
                <a:graphic xmlns:a="http://schemas.openxmlformats.org/drawingml/2006/main">
                  <a:graphicData uri="http://schemas.microsoft.com/office/word/2010/wordprocessingGroup">
                    <wpg:wgp>
                      <wpg:cNvGrpSpPr/>
                      <wpg:grpSpPr>
                        <a:xfrm>
                          <a:off x="0" y="0"/>
                          <a:ext cx="5700782" cy="1518700"/>
                          <a:chOff x="39752" y="20473"/>
                          <a:chExt cx="5699684" cy="1481029"/>
                        </a:xfrm>
                        <a:noFill/>
                      </wpg:grpSpPr>
                      <wpg:grpSp>
                        <wpg:cNvPr id="1203672996" name="Groupe 5"/>
                        <wpg:cNvGrpSpPr/>
                        <wpg:grpSpPr>
                          <a:xfrm>
                            <a:off x="361666" y="20473"/>
                            <a:ext cx="5063631" cy="946658"/>
                            <a:chOff x="0" y="20473"/>
                            <a:chExt cx="5063631" cy="946658"/>
                          </a:xfrm>
                          <a:grpFill/>
                        </wpg:grpSpPr>
                        <pic:pic xmlns:pic="http://schemas.openxmlformats.org/drawingml/2006/picture">
                          <pic:nvPicPr>
                            <pic:cNvPr id="1353666213" name="Image 1"/>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1207827" y="81872"/>
                              <a:ext cx="1242257" cy="885259"/>
                            </a:xfrm>
                            <a:prstGeom prst="rect">
                              <a:avLst/>
                            </a:prstGeom>
                            <a:grpFill/>
                            <a:ln>
                              <a:noFill/>
                            </a:ln>
                          </pic:spPr>
                        </pic:pic>
                        <pic:pic xmlns:pic="http://schemas.openxmlformats.org/drawingml/2006/picture">
                          <pic:nvPicPr>
                            <pic:cNvPr id="700200554" name="Image 1"/>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75062"/>
                              <a:ext cx="966470" cy="859790"/>
                            </a:xfrm>
                            <a:prstGeom prst="rect">
                              <a:avLst/>
                            </a:prstGeom>
                            <a:grpFill/>
                            <a:ln>
                              <a:noFill/>
                            </a:ln>
                          </pic:spPr>
                        </pic:pic>
                        <pic:pic xmlns:pic="http://schemas.openxmlformats.org/drawingml/2006/picture">
                          <pic:nvPicPr>
                            <pic:cNvPr id="258929009" name="Image 1"/>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2729548" y="20475"/>
                              <a:ext cx="955675" cy="907415"/>
                            </a:xfrm>
                            <a:prstGeom prst="rect">
                              <a:avLst/>
                            </a:prstGeom>
                            <a:grpFill/>
                            <a:ln>
                              <a:noFill/>
                            </a:ln>
                          </pic:spPr>
                        </pic:pic>
                        <pic:pic xmlns:pic="http://schemas.openxmlformats.org/drawingml/2006/picture">
                          <pic:nvPicPr>
                            <pic:cNvPr id="566531038" name="Image 1"/>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4162566" y="20473"/>
                              <a:ext cx="901065" cy="845820"/>
                            </a:xfrm>
                            <a:prstGeom prst="rect">
                              <a:avLst/>
                            </a:prstGeom>
                            <a:grpFill/>
                            <a:ln>
                              <a:noFill/>
                            </a:ln>
                          </pic:spPr>
                        </pic:pic>
                      </wpg:grpSp>
                      <wpg:grpSp>
                        <wpg:cNvPr id="626598478" name="Groupe 6"/>
                        <wpg:cNvGrpSpPr/>
                        <wpg:grpSpPr>
                          <a:xfrm>
                            <a:off x="39752" y="988885"/>
                            <a:ext cx="5699684" cy="512617"/>
                            <a:chOff x="39752" y="47189"/>
                            <a:chExt cx="5699684" cy="512617"/>
                          </a:xfrm>
                          <a:grpFill/>
                        </wpg:grpSpPr>
                        <wps:wsp>
                          <wps:cNvPr id="1462592591" name="Zone de texte 4"/>
                          <wps:cNvSpPr txBox="1"/>
                          <wps:spPr>
                            <a:xfrm>
                              <a:off x="39752" y="108915"/>
                              <a:ext cx="1923844" cy="436245"/>
                            </a:xfrm>
                            <a:prstGeom prst="rect">
                              <a:avLst/>
                            </a:prstGeom>
                            <a:grpFill/>
                            <a:ln w="6350">
                              <a:noFill/>
                            </a:ln>
                          </wps:spPr>
                          <wps:txbx>
                            <w:txbxContent>
                              <w:p w14:paraId="79C2E7E2" w14:textId="77777777" w:rsidR="00DC3C12" w:rsidRPr="001E6A6A" w:rsidRDefault="00DC3C12" w:rsidP="00BF773A">
                                <w:pPr>
                                  <w:pStyle w:val="Titre4"/>
                                  <w:numPr>
                                    <w:ilvl w:val="0"/>
                                    <w:numId w:val="0"/>
                                  </w:numPr>
                                  <w:rPr>
                                    <w:b w:val="0"/>
                                    <w:bCs w:val="0"/>
                                    <w:sz w:val="22"/>
                                    <w:szCs w:val="22"/>
                                  </w:rPr>
                                </w:pPr>
                                <w:bookmarkStart w:id="82" w:name="_Toc186998246"/>
                                <w:r w:rsidRPr="001E6A6A">
                                  <w:rPr>
                                    <w:b w:val="0"/>
                                    <w:sz w:val="22"/>
                                    <w:szCs w:val="22"/>
                                  </w:rPr>
                                  <w:t>Composites à renforts de particules</w:t>
                                </w:r>
                                <w:bookmarkEnd w:id="82"/>
                              </w:p>
                              <w:p w14:paraId="4546D0CC"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2491842" name="Zone de texte 4"/>
                          <wps:cNvSpPr txBox="1"/>
                          <wps:spPr>
                            <a:xfrm>
                              <a:off x="1575694" y="55546"/>
                              <a:ext cx="1405390" cy="504260"/>
                            </a:xfrm>
                            <a:prstGeom prst="rect">
                              <a:avLst/>
                            </a:prstGeom>
                            <a:grpFill/>
                            <a:ln w="6350">
                              <a:noFill/>
                            </a:ln>
                          </wps:spPr>
                          <wps:txbx>
                            <w:txbxContent>
                              <w:p w14:paraId="47BD6E0E" w14:textId="77777777" w:rsidR="00DC3C12" w:rsidRPr="001E6A6A" w:rsidRDefault="00DC3C12" w:rsidP="00BF773A">
                                <w:pPr>
                                  <w:jc w:val="center"/>
                                </w:pPr>
                                <w:r w:rsidRPr="001E6A6A">
                                  <w:rPr>
                                    <w:bCs/>
                                    <w:iCs/>
                                  </w:rPr>
                                  <w:t>Composites à renforts de paillet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9741601" name="Zone de texte 4"/>
                          <wps:cNvSpPr txBox="1"/>
                          <wps:spPr>
                            <a:xfrm>
                              <a:off x="2882613" y="47189"/>
                              <a:ext cx="1378467" cy="436728"/>
                            </a:xfrm>
                            <a:prstGeom prst="rect">
                              <a:avLst/>
                            </a:prstGeom>
                            <a:grpFill/>
                            <a:ln w="6350">
                              <a:noFill/>
                            </a:ln>
                          </wps:spPr>
                          <wps:txbx>
                            <w:txbxContent>
                              <w:p w14:paraId="64FD7A7A" w14:textId="77777777" w:rsidR="00DC3C12" w:rsidRPr="001E6A6A" w:rsidRDefault="00DC3C12" w:rsidP="00BF773A">
                                <w:pPr>
                                  <w:jc w:val="center"/>
                                </w:pPr>
                                <w:r w:rsidRPr="001E6A6A">
                                  <w:rPr>
                                    <w:bCs/>
                                    <w:iCs/>
                                  </w:rPr>
                                  <w:t>Composites à renforts de fib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6073398" name="Zone de texte 4"/>
                          <wps:cNvSpPr txBox="1"/>
                          <wps:spPr>
                            <a:xfrm>
                              <a:off x="4234870" y="77555"/>
                              <a:ext cx="1504566" cy="276674"/>
                            </a:xfrm>
                            <a:prstGeom prst="rect">
                              <a:avLst/>
                            </a:prstGeom>
                            <a:grpFill/>
                            <a:ln w="6350">
                              <a:noFill/>
                            </a:ln>
                          </wps:spPr>
                          <wps:txbx>
                            <w:txbxContent>
                              <w:p w14:paraId="0D536338" w14:textId="77777777" w:rsidR="00DC3C12" w:rsidRPr="001E6A6A" w:rsidRDefault="00DC3C12" w:rsidP="00BF773A">
                                <w:pPr>
                                  <w:jc w:val="center"/>
                                  <w:rPr>
                                    <w:bCs/>
                                    <w:iCs/>
                                  </w:rPr>
                                </w:pPr>
                                <w:r w:rsidRPr="001E6A6A">
                                  <w:rPr>
                                    <w:bCs/>
                                    <w:iCs/>
                                  </w:rPr>
                                  <w:t xml:space="preserve">Composites stratifié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F199DA2" id="Groupe 7" o:spid="_x0000_s1069" style="position:absolute;margin-left:8.65pt;margin-top:1.6pt;width:448.9pt;height:119.6pt;z-index:251660288;mso-position-horizontal-relative:margin;mso-width-relative:margin;mso-height-relative:margin" coordorigin="397,204" coordsize="56996,14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17p6wUAAGwdAAAOAAAAZHJzL2Uyb0RvYy54bWzsWW1v2zYQ/j5g/0HQ&#10;99QSRYqSUadIk7QoELTB0qHAvjGybAuVRI2iY2fD/vseknpxHA9rs6BFsxSty3fdne4e3nN6+Wpb&#10;ld5NrtpC1jM/fBH4Xl5ncl7Uy5n/68c3R4nvtVrUc1HKOp/5t3nrvzr++aeXm2aaE7mS5TxXHg6p&#10;2+mmmfkrrZvpZNJmq7wS7QvZ5DUmF1JVQqOrlpO5EhucXpUTEgTxZCPVvFEyy9sWo2du0j+25y8W&#10;eaY/LBZtrr1y5kM2bX+V/b02v5Pjl2K6VKJZFVknhniAFJUoajx0OOpMaOGtVXHvqKrIlGzlQr/I&#10;ZDWRi0WR5VYHaBMGe9q8VXLdWF2W082yGcwE0+7Z6cHHZu9vLpVXzGc+Y3EUEh5Q36tFhVdln557&#10;3Nho0yynWPpWNVfNpeoGlq5n1N4uVGX+h0Le1lr3drBuvtVehkHGg4AnxPcyzIUsTNB39s9WeElm&#10;X5RyhgWYJwHlUT973p8Qp2mcQEB7Ak3CgKRmzWQUoJZvirI0Y0bkQcKhM6jSaR2SIIo5wbl7ajNz&#10;8FeqHcVhHOOgu/IP+gdxBBM76VMaxyzpFezUh4Pe3ZqtBtUPb97RHLoeVL0psin+dc6D1j3n+fcg&#10;wy69VrnfHVJ90RmVUJ/XzRH8vBG6uC7KQt/amIVHG6Hqm8siu1SuM/phGLEIViRh1L+Rd5VY5l5o&#10;jGX2maVuozCKXcjsc+vV8nQl6mV+0jaIefiX9Yu7yyeme+ep12VhjWZc17Q7/YAPe/F1wEQuds9k&#10;tq7yWjswUnkJVWXdroqm9T01zavrHLGl3s1DCw/whYtWm8cZr7AA8SdJToIgJa+PTllwekQDfn50&#10;klJ+xINzTgN4+Wl4+pfZHdLpus2hryjPmqKTFaP3pD2IBh1uOpyxeOXdCIuKLoIgkI2kXkS4ljGJ&#10;kbXVKtfZyjQXiK5fYGG3Z5iwph2taQzdAijMjj1oQMABBLj19AQYQFwMGHMYkAgJJYRh2oR4kjDC&#10;9iO8Ua1+m8vKMw2YFsJY04obWNaJ1S8xjx/DQkzL2oyMEOFGrOxOWtuE8M7R0PhhogZYiuuQsQG9&#10;n0TQmMsC2YPGbdSoonYvunfQ/28MuXuCsyDei540jinHrA0elvLUXrA7l0QfGc/B4+4Rl/oQlqQk&#10;BQg/qRsH9+dz8Ny/gAiyPUZBS7pUyyZ6DkvMBZQiD+bMhVAacBra+ecQinHJ3sufxqyNIZ2NwiCC&#10;XR17eBL3j6Eaz/fPvRyOhjHBCx9CqCNqfQ6XgsnGXQgllCXk+9xCIwN0RM6SwYHTdfwvJjFLE8oH&#10;v+1Yb2zS0q+lfwN7TRP82QMWtkteWUji0DJrMT3AfikPE5v3mtnzQ+x3PGAHmsZcd9TdJOGbBsWV&#10;tmc36H0ZYzCllUNliauVaHLAgTl2RICQwilS/AXDdRDwGyo+3jz3NBwj96izqN1iigie3r6WJuPv&#10;x/+BMIw1gTBIUgfHI1yHKYkS2pUEaBQT+qh47W1mfhyxwDKMe8TBGMBJbVp6e721lZTQ+rsZupbz&#10;W2iqJIgK0rK2yd4UYC0XotWXQqHQhEEUz/QH/CxKiYfJruV7K6n+ODRu1uP9Ydb3Nihczfz297Uw&#10;5Lx8V+PNpiGlOFbbDmUc0eep3Znr3Zl6XZ1KsEC8NEhnm2a9LvvmQsnqExzhxDwVU6LO8OyZr/vm&#10;qXblNNTosvzkxC5ynP+ivmpQKXDM12SeH7efhGq63NN4xXvZ+5KY7vE3t9bxtZO1lovCkrvRqrbE&#10;Y/36Wzk4J4SmYULBSh7TwUPGgQ1wYSQkDAzOQs+Oh9OARUjkbVLPAkriR4XTh3n4ELTPHv6UPBwA&#10;i4w3Dh4ZwkmS4LoDH4GH71xtfb4QRjyhcVfzAYZzYgujOxfbf6KtD/Nwy6xHtHnGcDCpHx/DaRAH&#10;PIrSId17nByFkojic4Z1cM4B4ntFTcC2zZdNXYbwOOY2Gfq+Dm6T9mcH/3ZJypiTd1+n8EnPVty7&#10;z4/mm+Fu364aP5Ie/w0AAP//AwBQSwMEFAAGAAgAAAAhAFd98erUAAAArQIAABkAAABkcnMvX3Jl&#10;bHMvZTJvRG9jLnhtbC5yZWxzvJLBasMwDIbvg76D0X1xkpYxRp1eRqHX0T2AsBXHNJaN7ZX17Wco&#10;gxVKd8tREv/3fwdtd99+FmdK2QVW0DUtCGIdjGOr4PO4f34FkQuywTkwKbhQht2wetp+0IylhvLk&#10;YhaVwlnBVEp8kzLriTzmJkTiehlD8ljqmKyMqE9oSfZt+yLTXwYMN0xxMArSwaxBHC+xNv/PDuPo&#10;NL0H/eWJy50K6XztrkBMlooCT8bhdbluIluQ9x36ZRz6Rw7dMg7dI4fNMg6bXwd582TDDwAAAP//&#10;AwBQSwMEFAAGAAgAAAAhANzzyvHfAAAACAEAAA8AAABkcnMvZG93bnJldi54bWxMj09Lw0AUxO+C&#10;32F5gje7+dNqjdmUUtRTEWwF6W2bfU1Cs29Ddpuk397nSY/DDDO/yVeTbcWAvW8cKYhnEQik0pmG&#10;KgVf+7eHJQgfNBndOkIFV/SwKm5vcp0ZN9InDrtQCS4hn2kFdQhdJqUva7Taz1yHxN7J9VYHln0l&#10;Ta9HLretTKLoUVrdEC/UusNNjeV5d7EK3kc9rtP4ddieT5vrYb/4+N7GqNT93bR+ARFwCn9h+MVn&#10;dCiY6eguZLxoWT+lnFSQJiDYfo4XMYijgmSezEEWufx/oPgBAAD//wMAUEsDBAoAAAAAAAAAIQDA&#10;AsVfutMBALrTAQAUAAAAZHJzL21lZGlhL2ltYWdlNC5wbmeJUE5HDQoaCgAAAA1JSERSAAAA5AAA&#10;ANYIBgAAAMHlLisAAAABc1JHQgCuzhzpAAAABGdBTUEAALGPC/xhBQAAAAlwSFlzAAAOwwAADsMB&#10;x2+oZAAA/6VJREFUeF7s/VePpFmWJYot01q7mWuttQodkbqyZHdXtRhBEiAIAvwB5DsvyAe+XIIg&#10;CL6RADEAHwkMMbgzPdNVnZmVIpSHh2uthbmbm5vW2oxrHwvPzK7K6tuDubxTZPWXaWHmZp88Z6+9&#10;1zpiH02DG/55+//6Vq/X3336xzeNRqNe/7z9aW7/DMj/rE2K6rviakCLGouvXiXYNHXodVpoNdp3&#10;vwK1Wg1SvFotv5evVVETbNy9UWvwE7/U8u93AKzfnV6+1qmvmvu+O0ztJi/+Xa8197/7TnZBow5e&#10;kYc0f9DKj3L+Wh1aXk9v0DeP51bnfzXurxyA+kaOq0MHA6+n4bnl/ni4HP+9rc5jms/YUEc0t++e&#10;WS6gVTfz3VbnKb796t0HDT9o5Q+5vnq7u4vvNrnCnXk27/Mf3ssf2uSQd4c1t3e3+e4SapNH+P7f&#10;slWrVfWu17OcZJNzyLHy+v4jcmvwb/GxLA51Ht27+pLryvfy3V0dyjP8U53sPwPyB7bfLxH5QgpU&#10;aqb5o/xVE7Pin01DoXHzN4mEAsQmCOXVrJV6vdysFBp7g0hqECQajY6GoW2++FOd39feoVIjVipn&#10;/oGKFEMVMKvj3/2s7orHSHUqQKpj5XIEFw1Nw+sZjAZ1PrUv/xX4fmfkclY5yqBO1vyLf/Pn79+B&#10;PJ8Ch5xblYdsssfdi//yGb+/NdSzqNM295BCe1fI6vnU/1KWzfK7O3/zn+9v393tH9qaZ+X27Qdu&#10;37+fdx9VKfzOye5YjNTbt5scK1/f7Xt3Xp2UtdSlfCVO99098/dmFb6rQ3Wc/PY7F/sD2z8D8ge2&#10;3y+Ruy9USTc/clMVyILWvQNdg7VTpfHLSyrVYDAoQEoR1whIFbF4uEQZAZ8cq0D7rrLkuzsgNKtF&#10;fhcjfPc7j7v7XsdorNMQPLLdff+t128at/ynAM7fCV96bAHwnbE1v5ezvbskj+Epvv/7u3N9+y47&#10;yEsuIsbG49/9+O793WcFgLvvZZP97o7jS86hNnmX7+SzGDfLhc5MHJQqk7vX3fbtcbJ9//Mf2prn&#10;bsb639nUvcv23W/fgYYlp07frA3l/GS/dw7vrmybwG2Wtaql792r1JWcpOlc7ujOf//2z4D8ge33&#10;S+TuC3n/3o9S6KykppE3Dfmuwu62u8863fcqS17knBJhmhXG3wgcAbgAWEMQym9yJE2zaQzcavUq&#10;d6Mh8HriBFQkEiPmuYQ6q3MRqPIu15VIXa3WFAUzGow8Q/OMssnvYvzNPxhFlf0wiipWK8/Q/Ekj&#10;XEyeT66lnpfv8pKnaPB4Bb7vb83zf7dpeZ2KnFydS51Ptu8fxt+a1+M+8v7tNb63vftd7ah2vnv9&#10;wPbtsXwSfqxrpcSbf98d0qwX2e+760i5iiNQZSPOsVHl8c36bTpdqRVhQOI4SO/5LPK6q58f3pQr&#10;fPf5u+3OLr6/qfrjD3/gqf7/a/vPecg/XLxylu+fSQxSxBw/sTC1Gr0qVLUHi7VWoyZ5Z8T1uk6B&#10;TUtgSiXX5DgeKBKN36prSnVXCboqI+wddRMw6XWiaUTX8Rju2ASpFlXqQkV/1RXl+hI5GZVpQM27&#10;5L/8X7Si0oT06KrSZW8FJH6nPsu+alf+zn/lpX7nS96a//z+9rum8wP7qj1ovLLJ9X/oVPKrujZf&#10;v2+63O5+/Hb7nev+wU0OktIRbfj7juL7m5yxWQvNTR5NlasAku+sjXe/NO+2URfwSnl+912Twcjf&#10;LON3UVHO+XuA/d1yu9uEDf0zIH9/+53i+94mZ/n+md4BjsUu/34/UgpQ69Uy3yoEWB25vERJgstI&#10;0OpZ8FpGOoLTQMDp0ATcd9v3ryPvdybb3MQ8pNY0GtO7v+/2Es8txiLfEpwCUIJARQnuIWBs/vLd&#10;Jnf7h658t6nv3n159/69J/1uf57o7rPC87vt20Ye+Z2fhUaLg5DPipLzJY5J/m7e+w9s/F2d8t37&#10;u0f5J20aCf/No7898O5w9afcH9/Vs8nr3Zv6Sb6X/959L1Us34tDu7uHpgSpcB/CVsv6pGP+9jrv&#10;jvt2U3/fnezdCe42/vknBch/6oPeGdrvb79zFlIa9Te9oXwrck1KVYAg0bOcTyOTiCIcCuP4JKwq&#10;y2gxQmsU6iZg1MFoNMJMrWkkWFXc09PzGppUSDSK6CqpIh33NZlMKlrK3xL1dBarArnQqbvGIzFo&#10;cQx6Pc/Lc//nb3fG+w+N5e6p796/v8fdd7L97n7N92aUkSPkk6J8qrD4vHxGCZwKkPymRofyu1vT&#10;buUfcSry+e472X4v/vzeppFqUsj4DkSyfff53b19C4W7izTf5Gv5Tf5UDON751CujoVea5CWc9Oy&#10;jrWi7eUYYQayvzzc3fbtNbj9wxOp6/3JAFIU2z/lQaWIRBX88CZn+O4sddJL+VtDMEizSZVGJmRR&#10;LyGBFRQJnuN4bwvrqytYerWOOoFisJgIOu4vUYGgFCCa9QYVKQ1yXX6vI2DNJrNqFJLGGz1/t1qt&#10;cDqd6l2inmjGhtkIgwCaQLUYub+egOW+JoMZFu5ns9l5LqPy5iB9Fk+uDEq6Zwh8ZRASyfn9XemI&#10;7lSRXBqkFO2SfeSX5v4CdrEYocffdon8ThiQCN48iDSb77yCuq6cT6JHkxqK25OXfOa+6hT8RyNU&#10;/r9va8K7eYXmfz+8yXn5G+ll89x8u9v123uWd7nf393udn53j+JAxNvJ7tLnQZZDCsQ/REbwe9lN&#10;/cgPqk9Eg2qZzy0Okw72Haplp+82KX953W3y5z8D8vc3rXSc/YPtrsLkDN+dRVFH9S8BwmPEE+pY&#10;0fVyAfFwELtrS1hdeoHDvW3ksuSsBKK0mtR4+kpdgFAjnSNIaahGelYDjadOg6zzHHdGdqdLlD4U&#10;ekswinHLXWhpFM0IKV5ZoqkAinekHAONX+gTI62JIDVSW4p2FWdgshC0jNR6M0EnmKMDEbuVVli7&#10;zQWz2aYit4CSKpYPKuCTKMzr8BmFgvvcHvR0dKhnUKXCc6v/eJ4GDbRZhM3ysjgcMJotqmHJwnet&#10;Tqi2vOTi3KfK6KL6cvnZ1Hzub433W4OV9z/0Umh4tzWv+a4w+DN/01maP6nfpC4F9L/7WTY5j9Rn&#10;hc9Fx6oRhnF3n/Ib96/I/nxn2SjJwn2b55H74N/SEFQRJ83jtLIPX3VhNVKPd9fh3nyupqbmcXfP&#10;KB//lAB5V2z/6MbSuHPSzYKRf5seXlXyu2/lTAKcCo2/QlqpNzA6sYDzxTyCxwfYePMc2ysvEDza&#10;QyEdh1VsQiIjI1OVx5UqVVRpMFp6bwON3sDIYWyw4vWkP+RYVemk5qUEJAICqaZmKyyhphp6eC4C&#10;Xxp4BCiqT5LnkltUtynvPF7uVmIST4uqNAoJVTZRtVp4jJHgokEJ3apJCXFnTd0Mo94Mk5kRV2fk&#10;dxIR5URNUIqrENALHXbZrLyMOCW5Du+PQGwCUl5S3nJC0m2bTd2z4E0nLIHPSndBPyDvvH+iV8d7&#10;l/Is6ai7WabSIHYX0YUFGMkCzLwnk9mkPqPOe6Fnu2sFlU3ofa0qLcs8lsfXpAzpiEwuPwuSdyig&#10;UM8pek9eValFdfcEAsp0cEU6ylKhqAZ7mA0WOCwOWEx23qMO1RJLq1BmvVWgsYgl8Xg+s04vAKQd&#10;VEqqHjxuP4aGxtDbNwCLJcB7MXPfd4CUwuKhKq6LcxVQyks2+f5PBZDNYhdz+m5rPvjvPD6tSUbR&#10;yKa8mPpE45LKFItSX0g1ShRgtOPnWpWVlMsim4jh+uwEexsr2FxZwu3VOfVLFU6XBZYWgoiGVOGN&#10;FAnGYrmKckUafMqsBBnlw3OWyyriiNkI+Cr8Xa6l6Cyji1SVgE00o3ynL70zMnoQaR1VDUX8vcGL&#10;iLwVI5KRNzIwoFIpy40rCqzlS5x+06FINCBQeawYdo4RQKKo3kjPzueX+6jxJe8CACkf1WjBQ2ql&#10;5nFyPtWtw8/SNdO0OylDKTeehs5Dzi3FJ/dfq/IDy1hHR2MgY5ARTno+U43GnUOJYCQQJcQKsrm/&#10;hk7BZDQpum4xW1W9yDWardbS2lxBhc8oV1TPxq1KQAowBSAGs0sxCHUzcj7Zz8A71BK8KPOKvCYB&#10;WhcHxecsZ0tolAhInRlWk4OSQABJFsSykbKVbqaSUZiMlBXLTbxdvfzO2RjgtHkwMjyJn/745+ga&#10;nGWQdCsHIfcnVxffrhqy+PoHLc9ib38qgGxu8qjfe1wx8HcfZZOCktEXin7yb5ZXc+NOCpAyOoPf&#10;1fhPlVGsRoOXPWv5DK5317H/5iUO11cQujhFKp2G2WJHoL0Trb1dMPU6YbG7UGJFpzMFxdBKtSLy&#10;pRSK1TSBkcdt5BKpZI4AYsXSUItFGgYN12qywu30MHIZUSEIqgSzVL5D50ahnEOuHEO5nqbhl2g4&#10;vE/uoylQn9ZssOkc6gHKDTEYAo00So6VjXalooo8rDQWScNR0phFVU/D4y5irmJ8qkWU96GpETg0&#10;OAsjKCo6VPLiloh8GqWOxkx80BHQsLkvbZ33Is4NvA9xIozTvIYARJ6dZ2aQ430a+OL1NPQkNR3P&#10;JpGmXCNzZTTUWnkeHRlGUYHSSFAKRc8XCiz7kor0RmrtQimPXCGvtLGFUdtIDV3lfYtpKx9arJEh&#10;GNW5tKSPei3pOBlC3dxAXldAqp5Etp7l+bQwi8bNE2hFkvVak3LSXbIEWXYsNxPvX8Cd4r3WpJx4&#10;/3UNHXIpB7/NDVYByukyo7kb//P/2f8SCx/9DNbWDvVMauOxCozSECtYVDZ2Z5fitP5EAKk6efkf&#10;i+LdN7LxG/X0775j4QjAFBz5v3SqVxjNxK2aSZWk8MQbF4UqsvLzmQzSsSii10FsUy9uvH2lIqR4&#10;Q0+LH+1d3fC3daCN7/3TU9RSdiFMBAcjAIW+3soIqy0jnrrF4cke1jbe4ODkCOlsFnazHTajHX5n&#10;AB0tnWjny0ptJ2As5IuMCBUYePwVQXwaOkQkFeRdFhWQDXXS54oJpqodFo0LbV4/fC4nMpksqTJp&#10;FaNZk/oZaLhlGnMOWYnw+TyijWsUKjkFPrPeBAONlzcJE3Wf2+GBy+pihCNNq/IcNO5oPo5Q7hap&#10;WlbJLZvFrH7TF0lrCVq73kIw8DrUVRWiU2/Uweok0PheqBWQzMSQKWRIpyuk/YxmjMyFdI7HmOA0&#10;y/U8qs1EFT7vmyyXz15Erpah02jweU2KXkq5NATpjOIsflYZoy/BazYS2Doroy6vTWekJ4UVep6v&#10;5FEz0CmYGig0CrhJ3DBiVeAmvfaYXLA2LKjzGUriAJUzINClj5e4qtMuynReNTqUhk4ofwmVbAou&#10;ow0GllWVx+l0dnz40Y/wwc//Gv1Tc+Ld1HYHNgGjOPfmJuzkTwyQdVa4AEtB7h+Uhrx/91lGYFSK&#10;FRjNRmW4Qn1KNABWs9JNasRGlSSHxnuxu4Hj3U0cnR5he3sD1zdBRfc6unswMDIOb0sri5qRhHTH&#10;4WmHv7MV7X3tcLYyUmpKCKVvcBE6x9H5EQF5iJubEIK354x6BXR4uzDeM4mp/hkMtg/CY/fSHpv9&#10;W0I7JeLtRHaxd7qNvfNtXMROqAYlotJuK0Y4ND70t4xjpHsKQ609aLE5mo1/NCKSOWKMNE9TQaaY&#10;xnnoDAeHezimM9Hask0KnmXUKunQ5m7HaD/1UGcfHDyH2I3ZYkEhmcbF4SHOE1c4jF8ggQx0diOd&#10;Bg2ZEcJeNmHA1YmFoWkC2y1cmZGUV9aWkCmnEM/GEElGEMskkCsVUJbWXdaAifdfylXgtfjQx+fu&#10;6+xXdLVYKaBAh9MwMV5ZdbhInOHy5hKJcAIlUkyLnnSWEVVXZVQrN+C0uhHwBuD3+WGzOmBz2hmq&#10;NaTkeV6TTjRNeRG9RpQyQ2i72+dBLhNn1M+xrDxod7K+vG3Ugy2Muk7WK4FP0FfoDLWkvv5AKwrF&#10;HJLpKOKxEG4vL6DJU1tSGVQrGpatAf0jY/jZL/81nn34M1YbbUxRiKalicmJCTaDhABSvvxTipDS&#10;GiYCRj25vASUEhnlM4uA38snoVsCSJkZIR340sAi41Clg99MsJF7IHkTwRmN8WTzNY73N3ByFcRt&#10;KgGzy4HuoSGMTMyiq2+QuzZwcX6Fy2AYenr7gYlBjC2OwtXpwMntMVaP1nF4cYQLHn8VvlGRT+rM&#10;7/Vhsn8a98ceYbBtmMbppS0Z6SRoFARUrpjFZfQCn+/8Vr2HEpe4Sl4y0qRJrowI2Dsw2jaDxcEn&#10;mOybQ6vVp9oKNWbSLbLNMkGRLMRwHiEQL/ZxdHGIyxCNOx3njwkYWC52vZMUrBVDnSOYoh7q7+2H&#10;zW5jNI8iHI/g9PgARwfbiBFcYZ4r3ciTvmlhNVjhqNvQ5+jGQu8cHk884H07yfzo3LR5xHMhHAR3&#10;6Eh26QgukCQABIoaPaMXo4uNlM/vauN1hzHUNYKuQBcBQZAb6yhoc4zESaRKCSwdLeHgdB/pKCl2&#10;ukogm2GuWWDT2tHG48f6RjHQPYRWAsfisKBhbCBDWhrKhHAYPFDlfn1zjWw6qxrDLEZGchqAjU63&#10;3dNKRzaMwd4RBAIdMFqsKDP61ssV6GgfFvJNt8GA2zAdaPAMwbNjXBzsoxhPNxtdWVclOk8L6/HH&#10;v/hr/Pinv4Kdzsxg4n2wbKXRqgnQJiAlUDTbdVgOfyqAbJaUPKr4I/lXSuAOkN/bmuXTbFThfw1t&#10;VTW4iIooF1IInZxi+80atlZWcHt9RCMOI1upwO4PYHB6GmNzC+gdGIPF4sDVRQgrS6vYPzyBhdGy&#10;b7wXPZNdqDuqeLX7Am/3VxglYozApFAFaVXUYKJnDA/H7mFsYAJjjJBWjQ3lXBnlMnWJy4h4MYbt&#10;ky28Wn+J1dMNxsSiijq5ShqlclFFtPmh+3gy8QFmOufRYu5UWq5czaHCqFjWFpEoxXFKh7Cy9wZr&#10;+2u4oYfnAzKKkBIH4/CRJsr158cX0d85SP3qIihMpGhVgukAX7/+CltHGwRGksXHwpIGIVqUUWdW&#10;kW2kfQIzfQt8lhl0eLqgodZLl5MIJy7ovHawdbqCvbNdXN2GkBU2Qmpupv7ymNzoMbVgbmwe44NT&#10;aPd2kG4SqNR7eqeeWi+Bw9AuNg7X8frwNUK8b33FACMZgaFggoWaWSLb4tgiFqcW0dPWAys1JaxV&#10;XMWCOI2dYv/mAFtnm9g7IYDyJdj0NlgZWVPhFIb7hzAzNoVeHjfSSzC3tCuqKvVTJmuQTiA79amR&#10;LCpzeIBTspqL81OEgueInF+gSNagq0uDGOuMer9K+v34ox/j05/8Eu1tnXA4fTQuypSqUFpGQxUw&#10;aXAsQ62irNIS/ScDSBEWTX8kjyyAbI43/IeAVEGUXlDcZbVeQKWWV3TXSKPb29zAV7/5DG++foVa&#10;rogCPa7OrkegqxcjM/MYGJ9AoLOHxutSfVFXp1fUlWs4Pj2Buc+HEsFQs1SQ1WdxFDnA2W2QVKyi&#10;wOtzt2KABvGT6Z9gvn2etKcGuxiqNFBQ/8bzpFiZIDYv1vFy6wU2GZnFWLIFRohaCR6XHROkyfcn&#10;H2C2bwY9jl7YK05ockSamdGfrFEczGn4BK83X2Fp+zUuIhcqYmr0DdLGPDLpDKZME1ggIGZmZhkV&#10;B+Bk1K/r6wgyEi/tvMbLzecEwhXypjKK5JeZsxtYqCVH2gZwb2SRNHsK433zaG8dhk7vQjyeo2Hm&#10;sUvn8fXSF9jYX6L+S5A+1uns6CjKWmo9B8vMTXo+jV/e/xlaPC3wOnwqaomEyJQyuIieY/N0DW92&#10;XmHrcAsNPk+VVDMXycGhddIJjGJ2cB6zw3MY6x+Fz+FFrchjc4yojVuW9RmW6YDeHq7gOnFNDUtn&#10;TGppIKD9Fj/veRTT4wsYpSPq9LfBZXKgwDrO5lj/BIvTbqc2p6akDo8RfOff/BZnlCrxRBTlYh7a&#10;ErlqicxKQEV6W6SDStGJzj1+H5/+/JcYHhpFoKWDhc36lHYw6VNm1TT7b/8kASmthTQCFqp6ZFKG&#10;5uDgJiDlOxnOJX9JK2ShkIHZygJiVDm/OMZnf/cfsbG6hng4gka5jnQiCVt7C7pGSG1GxzE8Pgln&#10;SwB60hIRBzJsKnRxiZ31dRwck1o5ywglb0i5GMkMZeS1BUa1EjUpKRIrap5e/aNHH2PSMw1rzqro&#10;o8FkgMVpRqaawfY5ncH6l9g8X6P2DKLUKMFea0GRRmMzmzE1NIYfPfsR5kZm4TW6SOPKqKXrsOts&#10;qFM+XVXDWN1cwer2W5yFTxEnzcxXcigyqoq3tlAX+n2t+F88/l8xqnWqBiNPwEPNVsP+5S5ebb1k&#10;RF/GTeaasC4RkIzqujqseR3u907hk8mnuM+oaNO4YOD1tRYnKgRULJvDNyv/CdtHBMLtFbVbiDVR&#10;oglKK6gOFoOL0XgGc9MPMdHPqGj2S22oLg2dnlqZciF4e4HlzSWs7i7j/OaM+rfK6JwljdEg4Axg&#10;fGAS9yfuk1GMIeAJUFpYGLRZz/w9lr7F8sFvsby9QqpKRkO6qzXrlcOTVtRuTzeeTj3Ck7nHdGod&#10;MDBa2mQQRamq+iPFPux2K6yM0tHLK+xvbOB4fQ21yxOEb0l5qX8NBh3sqjGL9lWp00FqSFk1SOSy&#10;GJldxIc/+TMszt9HB9mGVmOC9GZJt5W0tEoLdpOy/qkBUgCnQEctIE393KQfSLi7+CjVqSzfE7Rq&#10;qHiDWi2boBc8wNLrb/Dq+Te4Dt3QSAzweltUc3v31DQG+Oru7kNLa5u4PUbUGmqqJTavjt3aWMXO&#10;wRaCxTDyjLgFRuoSDVljNsLl9pES9mNqYApzg7MY6RyCJceokKFjYOSqG6uIFqLYvdzB6+0XysOH&#10;adACEmne16dI0UhRxwfGsTA6h0kaZsDpVw6lRK9dKhRoABpcUF8un6xga2cTx+eHjDjUOuKdpRDI&#10;Btr9HYyuE5gjzXu/+2OChBSumuK1Izi62cf60Sp2z7apVa/JCqQBpgi9zYaW9m6MBAbwdPg+5joI&#10;JksbNFUtqqT48SqfP3aN7bN9LK19gZvIJY9jjCbAZFCDzexAi7ON9HAQM0MLmByeRcDVilqBv1Pr&#10;FshMpOXz+OqQ9HIbu4c7uArREVUKpH52VItAq7cdC1OM5mNz6KTWdNtdqgFIWoeS6QQi8SgOz3fx&#10;1drf4SYaJkDSBDjLjppQInB/az+m6UzmB8gG2voIPiuByqKRbhvpw6Q9aEkna2QgqdgNTna2sL9G&#10;h3h0CCvvI02nXSaQTNSoDqeTgKzxvipqyBzPgFQuh7a+ATx6/2O8/94n6Osf5/nkGjLNjQSY96n6&#10;d2lv0ub1JwZI/s+XmmmgANn0StLgKj+q+YncQUZbZLMp/lzGLsH0/LefYX1lSXVlgJrA5HDA29aB&#10;MQHi+CxaSFFFsGsJxirBXCO9LFbyCMUvsL79hq9lHJ4cIJKKwuZxQ2u1okYa6iQtG+mfwP3xe8og&#10;uh2tKJPe5dN5aAxa2H0W3BbCWN5/gxcbz7F1solENqb6Qs1WM2xWO9w1L+5NPqR3f4rhjlHoyryH&#10;svSN8TkJ5hiPv4pf4+3WEtZ4H/lCnpotTadRpQHoYScoulq6lGZ7OPeIjmEGjVizayeUC5HevcHz&#10;ra9J906QK2eUVpToLy3PPYE+PJl+HzOjs+hrGYS5YUclL32KZG76Ag7D+6S3X+HVxgvk8nHSNBmA&#10;wFMw+ngZ1YY6R3m9OerMaXQ4O2HXsgwZ0eo6ygOXATfpK6wcvMHXq1+pxptUJqnkqpVR18ny7vcM&#10;YXZkHnOk1p2t3SriVXjfDdLviq6Mw8sjbOyuY23vLQ6utmEXwOiMqo/XZnZhkfr4ESPjGMvNCVII&#10;3nud96aTQflEipmOrF4pIpm4pU48xPHOBq6P95C+uUY1kyN4GyhLv7TNCKObOpROokHKWskx+hel&#10;mUpLupwna/Jj7t5D/PTHf4Gh4RkyIjoTyhmjDL2j7akg8KcMSHl+NdNARrdoGakElPxZhmrJ52w2&#10;jf39XSy9+Ab7m6tIkpboGC2lH8vIQu8aGcHso8cYm5uDxuSmx2ch8gRlGoR4ZulOiOVID/eW8Hzl&#10;S+ycrCOZicPCijBRKxroxf2MivfuvYfpoXl02NrhpTF7YUUjycq0U/cYMjgOHuLV7ktsnq3hKnGp&#10;IkaZRi2d09If2dHahY/v/Ui1wra7uuEztUFbM6JEo0yUkjhNUTOdLeHt8VvchoOo5fPqGcpV0mQ6&#10;j4AvwOvPYIGGOdQ+Ao+5hYDWwUS6dXjOqEatt3W5gXD+GrF8VA0JNFEbDTCKD/UxqrVPYsY7jbau&#10;AUVRyzUdI28RqUoMb/ee04n8hlT3LRrGAurUV9Kxb6EDaPX3KIo6NTBP3TeOVnMbTCUTtHkZosf7&#10;M2ZwFjnD6skbrJ28xWnkGNkKnUipBDMFb4CMYJDXfG/kAwzzvqULRgYMGKQRRVPFbSaMtUM60s2X&#10;2D/bRbIQh8YqDEgLDx3BYM8oZqh1J3sn0e3ugVvngpE6VgBZFkMgTbaSNlUyGVyTlh7sb+JgdxOR&#10;qxOAjtpKOyGhRYqGpGFk1PuoLT1OUnwzynkyoCQ1fZZUl5E2nU7D4XJjbvER/uIXf42x0XmSKAed&#10;voaRvAlIkVECyD9qyvpdJ76UkOi85vdEkXrd3bL6nR9lFIlUpjyg9AM2Nz4o95ORN83pL9KoI5tO&#10;aYsSvZnMmDdKB73JiEI6hvOzU+zQE26uv8H55TlSKYYLekKH2w1fWyt6KMwHxibQQRpiMFsYKUy8&#10;PEOCalLPIEIgXkRPcRTcw/bhOs9xjHROWiLlqnYMdA1janAOM/00xs5x+Kw+UiPxxNLNQu/PSs2X&#10;BIxHpKiv8PXWlwimzxntKjDZjWhUG2hxMLL2jWN+8h5mex7AqnPAWDfDTEBLZ75E4r2rHbw9XcL6&#10;5Srp6hly9TRkmJi2okObqx2j3WOqW2WE772tfXCa3TQgDaNBAv9x5z/gJHKE29QtrhldEyyXWqkB&#10;LwE71j6Bx2PPMDe6gG59L2wpXtuvR96ew1UliN3Itmp02jjgda9OGRnzpIcyqqdIOurD9OA09doT&#10;jLYzKuk80Fd531obAS2NN9R7mQT2Q/sE1DJWj1/jPH6AolZG0OhhMzip94RizmF2dJHOYIwlaqMO&#10;L0Bn0qFqqCGYCGL18C1ebH6Ng/ABUmWWvaHBuiK19/RgsnuObOQRJjulK6gVlgYBQEYk/FcjCKIB&#10;yYCLTCqOa9rC2e42rg52kbq+YtjPE0wyZpm7GWg/Dta7Q/S5FWWzgdGZ2pF6HhnS+Sxpd4HUlZTV&#10;5fRhbGIBzz74Ee5R41vsfjCAkmjIQH3lw3lVIbiy0Vb/eAFJDySWrAAp73ebAFK9KcAJ7tSmmkf5&#10;TvCpxhl+luPUOfgug4prQku5m5oZwUM1BKTQkgyBd7S3g7W3y9ihN4zFQ0imktCZTWjt6sbQOL3p&#10;0DDauvvh8rdS41gZMSqwkDbW6dki2QguUxfYu97B5ukGDi5JsdJx0hONGqdpZWTsC4ximICcZ1Sc&#10;6JyEQ+NAiZUnvkJvpSHoSoimI9g92sLmwQa10xGuUkEUGllegxSIFKedmml2hEY1tsAoMQwHAqRw&#10;NmpGHfL0ypfBc2wdbmLrbANH0X1ESreq704aQWTYnZ+0eKJ3GrOkyALKVncH7CYbWUEOoVAIx2dH&#10;+O/O/i2fhRGZxlUsFGHUGtHh6eY9T2O+9x6mOkivfQRxzQ3kNKjYsrgsH2Mt/AZvzl9iJ0itd3uF&#10;Yq4MI/WSy+7BIGl9X1sPI/EgFnjtDns79HQO1bI03hik4wYxlvf26Q6eb79ElFHuOnnO92YDkt/r&#10;xzi13lz/IsZ5H+2uLnhZfja99C8C8TyBfL2HLZa9lP/h9S7iJTpTU5U63YNu/zBGePzMwD2Mtk6j&#10;Rd+q6L22XCVNlr7fMh05HTbrNHp9g529LRxubyFJINZTCehKBTRoJ3Itg8MEvcuKolePGp1N0aBH&#10;lsFA6GktW4IpX4W1UIOZgNSw/Dw2L4aGpnH/yQd48uM/J7VtY53SBzRkKhrtQ+pfzFYii1jrHycg&#10;71CmsPQ7293tCjApiPlqTs5t7iiNM5LaojnxtQlmhVv+LAOHaxKNKEYM5P8VivLI5Sm2199SJ67g&#10;+GCfUSIGrVlLT2giAPswNDGL4ckZ+No7YXJ6WMlmlHjNbL7MqEXhXkpQ321j43yLkWkXJ+Ezevq4&#10;GhvaSlrY4m1BV6AH7429jzZ3QPWt+Ww+lHP0xKQ0RquONFaL23QYb9Ze48u1L7B/ta+iusxykBkk&#10;Bo0RbrsPi2P3cH/6AQY6+tVYz3KmztsxokijOmVEerHynFT5LXXjJfUNjcwms0tqcBvd6HH3YqBn&#10;mJFxCv0dA2ih55ahZDJs7oR6a5OOaOtgCwe6TeUYKuma0nWjjOSLo/cxR4rZ5x2E0+AhIZCJ0jy3&#10;oUxWEMIqo/HrgxcE4xYS1Isy1tRIeikd/P2kl09mPlANKA6TA3YDaTvprTgIiXxVRqbT0Bl2j3ex&#10;vPOGFHtZzeUUwSiD6w28x9G+MTybY2Qmu/AzspXTMlOjAZPNTM1Yx8bRBr58+wV2T7coFyIsjxyR&#10;w/t3mtDHsno8+jH6uofRxXvwmP2o8ecqHYaejttABlRvFMiYckhfXuFsexebWxsInp4wglfgNOph&#10;1mnIXLJo0HHaAh5YWz0Imyso0Iay1RqSRTp1OjVNoQp7GXCSbdj4WUsK6zI6Mdg3gQfvfYT3qCNt&#10;pNwFmrcCpKpbxdkIRAYgOtb/H9KQcpsCVHlv3rLQ2mZ71h0gCcB3wHy3i9oYCCEzmxS4+eC1UooU&#10;NYILGsHG8iusvn6J29ANLNQiFjNpI3XY/SfPsPDgGVqo99IU4ZlKFTafH/YWL2hPuI1IC+Q29oPb&#10;2D07wDqjUpJaR0+Rb7baUCs2EGBEmh2fw6OZx5h0j8NpsfMR6igVyyhRywkYC8hRM51gefs1dg42&#10;sRnaRLyaJGhbUCPgbBqnGj7348c/wezwPOxGR3OQNDVZvV7CZeQC68er1Hyvqfk2Vae/joZut1Hb&#10;6EyqIWeh5x4+nf4pfIw0nQHqTdJHaWGOZ6I04h2sHrzFzuk2rkn5YrYbVAkEV82DEd843p/4iFFt&#10;EZ3uLujqMnOENJ9asmIp4Lp2irdbb7C0/hzH14dIS+sty11T0aLN24k5RvLH956h0zqELh/ZhcNN&#10;GUAnGI1Ab6HTs2sQzl7h69XPsb77FhfhU5Z1ilqsTgpuQycj8ezQIh7Okmb2TsBPp6SryGyMAsrU&#10;2tdZ6sWdNR7/NfYvSC2LCTWLw0SN3NbiR39vD4+fw7OBT2GzOVRDliibepnUk7ZgoEGUclncBC9x&#10;eX6Cw5evcHNwqBqHpJHPQsCYCEZpqKoROYaAA85uP7R+JzazN0gUskiQliZzBdWoZNcY0EJH5GP0&#10;t2VKaKSyfAozndIwHhKQH/z0L+Fo6SRllXZ80mXWgZH3oScERXLJRPc/TkB+746+/agmKf5DQMq7&#10;AFJaN2W6jqRF1NGjykZKT13ShKm0YJXpxcQja+nVopd7ePn816SoL3F9cY4yqUWNnk1G5LczEn78&#10;058j0NEDT1sXKYoHeZ4lxwKrmXWMPDWkCglEElF8sfSfsE7Nkq3m+T01A6llmQZrYKVMdNGYZz9U&#10;/YsyeqR2CxqFBeVGCVkabkVbBlkXjqiZvl75LV6ufa0Muu7g8/BZy9EyOmw9eDb5Pt7jecZ4PhMr&#10;t0aDFKcjU64uk8c0xi/x1caXOCRF1Xqohy1NKqjLG9Dt7sNE/yQjxFPqzXmYJAsBy0cSaSWyCTUo&#10;/fXea2ycrdK4gzS6KrJ8toA9gNkugqn/Gea7FtHl7FaDy0t0ABVNQQ2KP8sf4/PDX+OVOLMoQSzT&#10;yFjmlWxVacxPHv2YWm8BDcoqV6MdFr2TFUGKK/2PJiCvyeL4dh9frv4dlra/pN6L0J/WUS/KoHUb&#10;elvGGJmf4fH0++j191Fr05GWeW1dHV6fA3txHrv+NV4sv8BZlHWoq6LMShSdHXAE8HTuCYH8QA0Y&#10;8JVbaQ9lVHj/DV7DRHAJSyqRoYTOKDU2NnG4t4/06TGQJWshFdVIKhXaloxptrgdMLW6kCfjSGjK&#10;uK3lca0rIEqanUpned46nHQ2HW4/2gw2uPM16G9TaNwmoC9p0EGd/viDT/Dxz34FV2sPy1EmqRtU&#10;o7U4BpUARgHyj7WVVe7v3V013+Rf6kqpcX4WRdj8tpkeQmKktOLJiyWudKLsIVpRhr2pRh3SulLi&#10;Fiene3i79CVWCEYZh1gskXqaHfD7e9BFejUyNoXpuUUY6FEbjJhlVkxOAGJsUI8VcZO6wt4J6enR&#10;thoTGc3GSIfptWVoFXWezMyY6Z/Gg5EHGAtQp5Fi6WtGUmFqKkZPmEl3GxlE8zc4iR4xOi1jZX8Z&#10;pzcnarC3jXTNaXbCo/fi3uBDPJv6ABM9U2psaaVcViNz0rkUQvFrPD/9rdKLx7dHiFci0LkknYcZ&#10;lpodbfou3O97jPdmPkJva68a9C3DyHI8PngTVGNY9y53sHO5hbPECTKNlGo48td8mOudx5MJAeM9&#10;eHUtatC23qSjQyrjphRUjSevjl7i850vkEmmkadRCg0NOFsx2TeFp7PPMD0wB681gEKqCEvVijKd&#10;XbFBmkgaWTFVVMPT1+uf4+XW57jNnaNuKhC0FkaXLgx3T2Fh5AmZwX10twzCqqMjq5JLlGPIVWI0&#10;5gK+2f0cLza+wfHlOUoEmYHOTjIROI1eHnsfHy98jKG2IZaFFZo0LYRA1spUL02JwM4geRvC9ckx&#10;LvYOcXV0hng4CmMlR4dFYIu50JRMdgucPg/sAS/qbgtCpMKnZBVBOrOUsY4kAV0pkTmRjfR09aLL&#10;3w5PQw9DhEzhIgzdbRINOihfSxeeEJCf/OKv6eR76ZSMtBmGXRqpAqQYe4Ma9o8VkOr+3oFKomLz&#10;FulZ+VK0k7xf3qTJWObVCTXTkJPKxFaZMiURROWiUU3JNZTKJRRuz3Cyt443b15iafkl4glSOwLO&#10;5vKS17ehb3gGiw/ex+DwhPJ40uco/Ux5VmCaFZGu05umgtg/38QGtc7B8TYaBKCJ9FTbkBnvenT7&#10;O/Fg4j6j2mP0UrOZ8jK3TmpXhxyjc416p6QrIla+xS711qvNb7BN3XObuVXD0+qsFBcp6nDLEB5M&#10;P8TC8ANSxW7YdHa6HC0NpYxg9BIHp6TaR+v48vJLRu+s0olqki3LwmPyYKhlHPe6H+Fh3xOMt06r&#10;lsYkYmq6VSh2jY2DdWrNFRxdHVFz3aKMInSkz263C++3fID7Qw8xQWB1OLpID6uQlJUaWwMlcx7r&#10;wbf4eu0rRtY3uIiH4LG6qLW0aLH66Ihm8emTH2OYUcnUsKKaJTGjgWqlDkjRc3SKMkLpNEK9u/U1&#10;lnZeIJy6gJGsQGupwGvwY9b+DPdmH2N6+B4B3o066V+DVKduYlQv35Aab2HraBVre98gyDotUQdq&#10;zTbYnF5q9h6M9czgGRnFRPskdDk9cvEso3uDjkomQldQosaNBE9xsr2Bs51t3J4HqUnzMLCOLHSW&#10;DbIEGe4OqxGOQAtfXugcZkRrRVzkEwjmk4hSb+YbFZQJRpmi1upvRV/fALwuN7SZAioXN9Cc3cDK&#10;azey1PDeNkbIH+FHf/Y38FG/VwlIaWUV61QNOsrYec0/ZkDKpibGvuuwb8KTNy5gFDTKX3wQ6ehX&#10;ozOkw5o8Xjr9zTQ84U9VerxEPIyzsyO8+vzf4+xwV4nvVCpFnWVV4057BsfRNTABX9cQfG3dMNtd&#10;ar5iid68QE+c1/Ac5TgO6dFfr39DMC4jmriG1WFiRLSxQC2MBF5SpGf4cPFDDLYM0BA0KMeLMDcM&#10;BJMZejO1nE/HaBplJDzGNkG9frJKQBxApiHx1ullbWpG/Kh7GI+GCKZ7j9AiTeRpae0sqbGX8WIU&#10;y7tveB8vsUvNFNKH1MBroaJCKR2MrJPdM3g68R4e8Bxtpk7UE6TbujQSpijCiRs14mbtYFVpx0g8&#10;wrLUUO+1oaezFwOdg/jlyF+h19urEmdptUY1FSzfoE6qJhhJm0D68s3nvO8UPX8HQVfCaPcwns09&#10;xcPJh/CZWwhQk5oDqaWTrJSrqBryBByQonaX+//8zWc4oGzI8m8DZYDdaobdbcVk1yx+OvyXaG/t&#10;gsfhp/wwoUAGIy2tOWQI5EM6sa/w9fKXKOZulBTRynxL1kN31yjuMzI/nnsPPd5BNBik8pE8OXQF&#10;vgCpfjmP9O0Nbk6PcLq7hYv9HSSvSbWp/2TQuFlvpgOmFrTQnlrcsHe1wOR3o2zQIlbI4DJ+ixu+&#10;Z2X6mqRhKVVgZvl4SFUDLQF4/H5aKB14JIbieQjGyyg8WbKmopYUu0ON1vnxn/8NWljGNY25CUia&#10;tORgao4M4x/87o+0UUdE7t1Lhro132VTXRk0YNV6KntyHxkorp6H/wg71UrEoCcLBo+ws72Knd0N&#10;3IQvEbm9RTqRpaGZ0Ns3gtGJOfSPTsFNA9BanSwoemODHjqnTPepIZwmPb3YwvrRCs5uDnCbCCOf&#10;z/B+hJ7q4bZ60N8+pIZ+TXXPotPeDZfWA2Nd+gylm6WijEa02VWDFPX6tNmSyOhynQyq/jNJQiWp&#10;IvxOP/p7BvHR/Meqny5DGuhxutWInCj16vLGEt5sL+H89pRRLYpsLYuau9lAJDNChjsJitn3MT+8&#10;iDZnG+kXnVJFq2YzJOtxHCQlqm7QEayomR5JensNaWartQ3TBMLi0ANM9kxjyDWsqL4aIqevoEia&#10;Hs6GSc8PGZk2SRGPEU0y2hqMaoTMAD3+3Mg0hjsG4TF6eE1qQGpooe/iHLM5OkAdo0rhFnt0Al8s&#10;/T1OGZl1Jq1qeGoUG3BavFicuY+n088w6p1Q+s1gZOxgZWaLeZb9KbaON7FFqXASOkYqlwBKWR5n&#10;Q4CarDNArTy8gOnReXT6u1GMkzfEU3AYrfDYrayzMELn5zjf2cXl7j4SwSvqxwyfXzIv0IjIpmg9&#10;MPstsLQ6oPU6UXIbkSJ9jRazdKQJNU0szc+pkgw2B3pIPd3SamxqDkwoE1SpIiMnnb02moYrmoU7&#10;VYKtpEMH5dCDDz7Gp3/21/B3DaNBCi7919LOIYDUKSkmrz9aQEoDjoCQ/xKMKlISkAp0NBYZnym6&#10;UP4Tdin5VITSGfWsRD5cKhHC/v4aNjZeYW/vLaKRIBIsxQrpk8ygGOobw9T4HHp7R+D20XjtTtRp&#10;QIVKGXmCqGCpI5IKYed0HRvHb3F0vccKiSJH4xDwOxlF21o7MN4/RH03jn7fCDqt/bCU3NCXzSxg&#10;+lyzhpozj6ImjxgNYvX0BbZp0AeXBwgR6GXRMnwmu9GJXhrU3AhBPTiDHuo9GdImyZqkCycWj1Gv&#10;7mFlaxlHl4dIVpKkvtQbBsk/U1RAHu0Yx2zfHKYZHXtJ26RvURpZpEujQqp4eL2PNzJ/MLSHk8QR&#10;ErWYirh+arzZ1gU87nkfC60P0GHtVvM/qwbSMRP1qj6Dq+yVAsIandrJCSmi9LHRCPu6ujE/OYmJ&#10;wSn0UDfbyBQaeUmBSQ2lIxipu2WWCjkMlq83sUydvE2afX57iHKN5cj6cxOIg61jWBx5ijHeezsj&#10;tY1SQUOKSQ2AYjWPcPwGm9Trm/tbOKXmT+YY+ogfQ61BIHZibuoeZkepNVmGLqub0U6HerHI8svT&#10;aZA1UTOfbNOh7h4iuHeM9HUERmll5SVkiGCV9qIjPbW67Gjp9sMUcCBFih+U1u9MBFfpKIGYU45T&#10;klw3sxQYMUhHLBkCZFWxTDaLy9gtnU6GuCJFZfUE0hVYCUonJUtPS68C5I8IyACZWF0neYGkca1G&#10;DSmNkcrQabt/rICUfJfiuXizEh1lvJ/cpEqU1Pyhef+sGfFwkmZDxHGjWkSUGmlz4zXeLH+Dw8Nt&#10;JFNhAriKrMVC/t5LLzqHKVZgFz27QwZiG0yQPC6iz0RnxwoJvLncwPn1CQG5QVopYJQWQFaEzgiv&#10;vTmTfXRoAovD0+j2dMFQJd2se2Ao2+kPGB1pbGVqnlg5gptsCMehfbze+jvV35cqpJSmM9lMFPNa&#10;dPl7sSD9i5P30eHu5MNQC/OZdWZtc8TO2its7K8jkrxVWo58QbEDSbKso/Hem7yHx5NPMeIfIz2S&#10;cZjUxXaLGi4mk5b3SVHf7r5VcyijuQipZ5IGqEUgEMBE9wQe9j/FjH8R3YY+GAtmUvQ0GtY6CqYC&#10;LotBOpJVRuZlOoVD5BNFtLs60dc5gPnxWd7znJqVb2SkrWYraJSl749GatTwORkV0xE1deo/rHyO&#10;lcNVxJIhlnWBFVeDhaxgsG2UjOBneDTyAXz6DurFGiNyQj17qhLHWeRINaAdnx0jfBNGOivT4WgB&#10;1G29jDoySGJ2clGxFJueOptA09GhOi06lMsx3IbPcXywhd2Vt4hQ1xVuKVXyNTj1VtoN96GzqFq0&#10;sPgdcLe1wNrqQpGO9Jp1dJS9xRnvP8rPFToWC2WBV0ZsedxwO1xwmz3QlUlRk2mEIxEECcgcr22R&#10;wSS0kwC1tymagS1VR5ezE4vvfYgf/flfo61nlM5fsvWRjRF6Yr8kUbTl/wqA/OFLCcB+ZyPAVDYu&#10;UhcZrF1W40ylS4O3zlMIXstFPgg/W838hyKsXiRFPd/C0psv8Nuvfo3Li3NFC5zuFpVn1N5tx9Ti&#10;IhbmPoTT1UsqZCA9tSjvKPMaE0XyfuqHs8gx/m9/+2+QrxQQJzWKEQjFHAvWbMdY1xjukxotDM6i&#10;u6UbHeYemOt25EollKU7ghWhtRhRM9YRJYj3znawe7yNg4ttHMfXVCSXexdj8Dm9mCagH84/wAxp&#10;s8fiQi6Tg6XmhIzm2gpt4rONX+P14XMC6wJaahmbwU7g29VEXJ+lBY/mHhKQ9zHSNQ6PwYtMhBGR&#10;dFpr1yBvyOLt+RL+/tWvcXi5r6JluUDQkFJ2eDswR3r3ZJ5A7hkjtXOzQFmuBJSHjitfz+EofoY3&#10;BOPS/hs6pROWQQEBawud0AIezT7AVM88/KZeRsy8Smciya30Jg0sHjOqdEbn0VOs7L/Fys4qXu8v&#10;qdxuDoeNFLuoZkTcG7+Hnz35M9wbeAJNXA+vNqAyyqU1MWSMOazcrODr7c+xtvMKxVQSJBQsN2p2&#10;kwdWdyt+8ejPqFvfh9cVQCyUgBlGuEkdXXQGRka3k70lrL75Etubb3FzewUd6bulZoSpqoeWn0Fb&#10;Mra4YOuhfXSSatv1iGhLuC6mEE7GcZPmfTQqZCO8rgyvZIT0kRl1+gNocXtQzhWRCEcRDd0iRXrc&#10;IO21OR3wWG3wko05UwXo4xnoo2V4TT7MPHyGT3/5L9BFet9gZC3Q+RhlHB4ji4CRps7tjwKQd9t3&#10;wJQILn/Km1qUhuAU2iqtWhVqJsl8ZraYVD6wejZNKpnGxvorPH/+a6xTa5VIMaQvyUYN5nD54SMV&#10;ev/P/hye1k7kczW4fJ0saDO1AY+lFnO3WUkrr/G3v/l/4z9987eIGFLNyMxCk64Ut83d7M+beICF&#10;gTl0u7phYCQz1S2q/zJXKopcg85uQI0OQiYTb59s4tX6C6xvLtMgLmHx6lRrsIHm4ncHcG/mAT55&#10;+iM1q12GUZbo/WVkTyh+izc7y3i59Rxr5ys0UEY0G6MCyyMXzcOl96pxsI+nn+Bn8z9Xmq2UK6su&#10;A4/Ho1JdXAiYjl7jxe5XavRQOpNWc/8spEqdnm4sUGc+mn6s5h/KcZLJrl4lAzDqULKXsbSzhM9f&#10;fob1gzVESNtkvt9o/wg+vPc+nk4+RouF0SEnrTRWaRgkSGjkZhlPWkW8mMBx+BgbMoztZAOnZBoN&#10;cwmpTJzPWEQvdefjuSd4PPUUo23jsNZcKMUZgehozHZCyRrD64MlfLb+OTYv1pAvJYgVGm6+Tm3q&#10;REfnKGbvP8XDkcfoa+ljdDEgF8/BRZquZT3Eg6c43nmLzeWvcXmyS2eRgl0SQ2st3NNEBkNKy6NM&#10;jHSevg6YuzxI877PokFc5GIIF9LI5LLIk/JXhBVZTYyKHvS0t5MSS/YGAjEa5X0VyRhoP3xJgi2b&#10;y43uvl70trXBL32MVxEUT69QvEjApnOpe/70V/8CPaMz0FgcBGRdAVLAKKN0lIz9YwKk/CRGJ+9q&#10;oLg05PB2pQ1K0NlMRyjeRKgjjZ+xvkqxHTrdxer6G7x+/Q2OjvdQKOdhsdlYuU4E2nswMj6N6ZlF&#10;ONumSBWdCuANetEyBXuyQm+YvSbdOMHu2Rq29lZwcnOMjEHSKergpL7r8vVisneGUXEBY6RYAeou&#10;U9WEWl6mMFG5Sv+cESgayoiRZl3EzrB7voOtg1Xs0yCury/oNHKM5Hb4CMTJoRlGtqdYYITw09PT&#10;9xIQjB9qcEIZXx58iS/2Psd19AqRwi2IejWgQbp1zHQA451TeDxDg5x4hL76oJpuVWnQKxgbqBor&#10;jEwE4wHBuP01teMesqCukZY+rR8zvPb94UeY6ZmjMQ+ocZaSR1UysMk5RNf++uob6uZNHB3ukWWc&#10;wkpaPDM6iSfTDzHXP402ayvsBLa+QM2YNqHYKKJuJf2ya5HR5OgADvDV2tdYO1xRQ/gqOmk4KdIN&#10;6dBBuvtk6gnen/sA/by+uWFFrcBalmFUpL3RfIiR8Rt8sfQFDm4OUWiQMVC31QjkFosPUyOLeHj/&#10;Y/QPMKrDw+NloAOdNUGiIUuJBYM42VrH0dZbnFJzin600ckYazXoSHP1FjtMDjeMXjfMpKjGDq8a&#10;JB7MR3EQPMF1JkZnmkEhlyersjQnJlstcBCIHYyMFpMRsdsILi4u1GCUCllDXbo+jBa0dXaif3iY&#10;EsQPJwFaOrxAaucE2fMoZYQDEwsP8dNf/Uv0T8yRlbmpj2UKlnQJKeumrBJs/FEAstl4I+93m0zw&#10;VYmA5AZJVVXuUO6kI0fVGuos6CTScfL20z3sbDzH21VWwOkpShXqB4+XEdBP8dyPgdFpjEzOorO7&#10;jzTEymBioXg3oKgRinqL6zQ1VnAbS5vPSSu3UEERBnpT0ZR2nQM93n7M9C7g3tBDDPmGYWs0WwWr&#10;RRmUTD1ro5Ow1lDQlXBbDmMvtIv14zXsHK8jKLMdUmnSQEb0qgaOogOT1K+ffvAzfPDwE7R6OpEk&#10;pZFpTQXS4yip8e7uNj47/g22EhtkVFo1TlNqTLo0fPYWNYTuwSgjW98UHQPBfEnNSKagcch0oCT2&#10;b3awtPcKywfL1K1H9PJZOgzApWVUdU/gkwef4OHwU3RYulSaSHF60oCTqEUJ/hCCySD+zdt/h5t4&#10;mLqY9JMXH+/sx1OCcaZ3Am6ti86lDouW7EPvpBS2IlPLI0mKeFtN4DRxgRVJs7G7jIubE5RqZCoO&#10;I+x0bqOMbI/Gn2Cx/x76vYOwkX7WJDUkKXaJVDHM598gI/hq92+pGw+QrRCMZDleuxs2RjbRu09I&#10;URcY2a1mJ0qpKsFcYT1UUE2ncXt+glOW3/k+GcHtDZKRW1ho8E4r9VpWUlSaqRX9sHd1wNQRIBAN&#10;SOhruCmnEUzTFhJhlcGhxPqq0UEGvD608WU1UILI+GcZdkfgSP91+PaWQUEnA4tgM1kQ8Leip38A&#10;rTy3lVS4dhNFboflf3iJwnUKZq0Dw1PzBOS/wsj0PZaJD6UqI6Q0YDEKSUbD5uDy/5EBKds/vNx3&#10;3RkSD9U9cZMcNrKbrCIkA6DVJl/I0K1Cglpxt9mKuvoSu9QINdlXbyR1spM6tKCjfwiLTz5kIYg3&#10;cuA8eE2Q+VAnRShrsyjppVXsECs03rfbSwhG6PG0rFj+Z6MXlS6ELncXjXEGU51zGPANwdpwoJKv&#10;KA0kI4Yk1X7OnES4EsJF9ALbwU3sENSnN0eI0aAl546lqoOlYeCxVrTUWvHRs0/x3hN6+N4ROo8G&#10;dWwBSWqWy9g5Vqm33m68wXn+BDlTTs09VGthGKxodbdhemAGHz34mIY9QWqmRzwUg7PuVkPl0oTE&#10;cfQAr/deMjK9xXWMz0vjkS4TMZxhP8Ew9AzzIwvocw2qxp9CpqyeuWzN4yR7iPXgMtaoGVfOLlTy&#10;p25qs/t0IB/MPMKQvw9OnZ1RiMZTIUeVvKs0doNNhwL59lniCssna3hF3bZ7tacyEqgxpUZpdGtg&#10;rn0e7818iNlBMpWKC7qCtMTSIciAhVoMB4k9LB8uYe2I9548peOl05TMAXUDegLd+GDxPUbnWTWR&#10;2UynamaEFrJXorZPRm6QCF3iYH0FZ/s7yEQj/F2vGIdQQjsBaaBAM5N2Ont5fE878nYzTlIRHERI&#10;U5MEbymDIoEt/dmyaJGFx3VSPvgpeSTxdIKaMk4dK/M9c+UCygSujVzdRVvpbO1AP8HY3tsLHSNo&#10;KhxGdO8Qxd1TaG8S0CQrlApO9A5P4WeMkBPU/TYyJYmQ0mqregyEtvL1XxmQ3wejvDe/l+9UPlTJ&#10;BMT/TQZWHAtY5tQlb4M42GME2nmDE1LVIClVLBKBjfTUyYfs7B3G6PQihqfnoKUAzzECMKDBSr1Q&#10;YXQtNQq4TQTxhvpsg4YbTl3RKzJaZjIol+s8hwdDHUO437mI8b5xDLWNwGv008Pyvgggs81MnUid&#10;xYiYLqRwmNzD7s0m9s/2scdIG8tGUeV9GmsamEs62Epm2ElvJbL0uIYwzWg9NjXD6N1Dx1DHdSpM&#10;IG9h9WQFuzw+kgmpcaYybkvDc3T5ezA9NI2pwWkMdgxT/3WpUTsyeqaQzcPf58Np6EQNvZNcOxeR&#10;M4QTt8jzNzHc/sCAmqb1YOoxZgZmFaAEzAb+JytslQwFHKb28eLkKzw/+AKHNwfo1Eyiw96F0e4B&#10;PJy8h8nuUVhhRpUarsZ7MtHAdQbqTknpWA3iLHyBzbMdXn8Hh1eHiDDSSD+tx2Hn/beS6rXi08m/&#10;wUTHnLp3KUunxQ2DWY8wKeqrk2/w+uIbrAVXcMsoKVO2tNTF5oZFdQc9mn2MD+bfVyOBwOdGroqA&#10;k86V0f+cDGmb7Ch8caJWGsun4pB0nWLkOQJashM4vR54Otvg7W6Hk2AsEYxHySij8QHlxQ2yBJjY&#10;m0gZWfDIRxB2BFrhNNtY5xUUCgVkCjlEs0k6zyxIUmmOOnhJsbu530DfALp6+2BxORFnpL4+O0P8&#10;4Bia8xvYkgWYc2QaBGRbzxB+/st/hZl7T+HwtatGQJVqVJpOxOZVX+R/BUDKpi7JlwyFU5FRve6G&#10;yElDTpUeg7dHfSB5TfKkHJGbII72NrG29hon1GaSoFYyklnMbvT0DfE1jHY+tLerFw4WVJGyJM3K&#10;KdFDW9x2UqIjHEs+0KNt6jvpRgip4VzS2mbSUyMEejE0OE5qNIUxywjaW9rhtnhUjph8JkenQJnm&#10;NqBkLCGYulQJk9YulnFye8iKSDAqXSGfS7Pwjei0B9Bv64SPEcyUI7XJk7KafdQYQxiemYSnuxXB&#10;bBhfb7zAMqPCReIUeca5jHRJ5Ixwa3zobuvBoqT3YFSTScRWnU0Nz5NM4mqAOAn2cWkX26fbWN9b&#10;xz5Zg0wmLpHGWUmtZbrVg5FHeDD5CMN9IyrnS5lUTORAhQwkWUrgiPf+co9guHyLq/wF6boOn9h/&#10;QVr7GONDLANGZm2V4NXoUafllFgveWpNndWEeEWcyWusbq+Qou8gkrqlrpLB3TRY1kuHpxUzjAqL&#10;pGqj7id0bG2K9ulZPtLxf0Gtu3z4Gi8Pv8FZ4UiNkS0USjAVqA1rJiwMzTMyfoj50XukzvyP92Dn&#10;y0o6lI+THlMW7GyRmu/vI5eIoZwTr0nqRyNv8PyydqaN8sXRSq0YcFNeyBhaMotaESfRaxxT2yeo&#10;F2UxI6G1Mm/VZXWiVbK80zGXyF4idPYJRkYBbTSbIrVuqKF0XV2d6GF9dPha4OE1ZAhlKJnARega&#10;8fAN6JXgjOdhTxdhJxuwE5A+1ufP/+JfYuHhB3AFulARQBLY0h+rAhLvXfM/drfH3fYPASme4Q6M&#10;zYgp6f1kJIyG0SIeuWbh77Pgdxkdt3HEz0IhJO18e0cfRkYX0NUzSA4/DHtLKyqkG3meF9QIIpNS&#10;5QyuCJbjyzfYPniLw+MjgjmuvKI0qEi6+hHqo3uMIr2dg2i1taND10kjbPZ1Nhe/IQE01lQDSZC6&#10;c5fA3j/fxzYpqkxOlnmXuVxOpaoI2H2Y6R7DYvcM3BUbspcpRIMRGrQOI3MTaBvuQc5QxvLpBg1y&#10;FeexC+qlDL0PNZGmDB/8GPKMYZbif16ezdMNKx2GWjiHFSjr5UtDTDRzi3+//W8Zoc5Uwt/r8DWp&#10;ZhFuowfDraNY6LuH+0OPSLsnYZSuHW2ORqpTAxUka9322RZeb73GBqm/aE1fmw9jw+P4VeDPMdUx&#10;TUPz0Th0SCZlrKwWBmrBug24zUUQ5rX3rrexevgKZ+eScDiISrkIBw3b72hRiYqHyTQmB6Yx3j8O&#10;BzroTKjFdDVG1hoj+Tleb7/E0u4rXCbOUDWXGHmyvJ4eAUM/+n19+HDmferlBwg42pBOZBg56VhZ&#10;D+VEBPtrK9jnvQd57WyS9JimI32YDYJLQ2cBuwW+3i6429tg8DhQsmkZfan9UjHWlyTvSpEVEWCM&#10;gJKNvsXpIrW1oM3foaamiS2GqUOlXOMpWXulRLqah4lRf2BsGDNTk+gxOZS+lKF9V6TJGydHOOf+&#10;5XwObtLRVlIzB2WBM6+Hg3LH6WvDLwjIB08+gbe9l0yKjos2fAdImZQvEu2PApDSqtqkr/yeBS+5&#10;KmVAciJ+gw1GxLdvnuPy7FjR0zTppU5vRlt7J6ZnH2Lu/kfUc3Y4PC303AQAjTVVpfF5CUxdDgfB&#10;Xfz21ec4v96lxwup2fGSgs9issFj9WKwXcZhfoD5wQWVCqNaaFAb+JDLZ5VjkL41PStUJiIfUB9t&#10;nDAaBQ9IT2MIUSsWSqQlMq2JhSkDrUcJ6vvDs9SeI6hGCjjbOMTx3hHKlMIT92dQtWmwerGNV/sr&#10;qFkYoEkdpZVVaKbX5cJ03wwWR+7TSYwqY2zkWSQVrcq0ZvfaEMlHcHixz6i4ii/3PyN1TipdK+Nd&#10;JdJP9Ezivan38Gj0Cbod/dAXzchUUsgYE9A5dQjlL/H2eAkv119g92AHtVIdQywDSZa1OHEfH7bd&#10;V7l1pBNemhpkMnZJR2NxaaH1QKXw/+rtb7G0+QpXkSvuQXdFMGpphNKXOt47znM9wkTvLO+/E1pG&#10;OxlbLONRo/koo/Ixvlr5Cmv7qwTJDdSCOdJgUq+p3LSL0+/hvcknGPMOke7bUcpU3i0/l0c4uI+d&#10;t1/hcO0NstEQGuUy2YKJssZKCkhmJU6cbEjX4kLH1CgMXjthXqFNlHBCeXNJx5FkVKS0p1OTSQjS&#10;j21Bi9sFD8ve5w0wajH6x+MIXhOMSUZe6kW1gC31nj8gy8wNY3hwEC6CP0tbvAqFcHh5gf3rIJ8v&#10;rRidj863g3XmkWGBGS0s1Ox2px9/Rsr6+L0fq5xK0qAlsoEo/CMBJG9DAVFAyXcVHaWEuJWowyL0&#10;+Bvrr/HbL/49Tg63+FPt3SByA3z+Tjx89BRj1DhGRwfMFrpuFmSN1KFm0qLMaHaWPMbboyXqxRdq&#10;tI3QD7mAaugg7evkOSTB0z1Soh5HN+w1ApTRxSD9k/SG4hio7+l1yyqH6fbxBpa2lrB1zKiYikBj&#10;1KJYko5+SaLrwtjgCB7PP8DCmDQ++FEMpxDcPcbVoejcGHIyWkg6ngsRXOZukdYUKJCl8aGCBp1A&#10;q91PirqA+wv3VKU7DM3GDxRk0RgDzA4z0pUEo+oyXqx9w/vZ5DkJNNJkGVTvcXlVBriHohf75tBt&#10;76WOtVJz6dCwMLpbqHnD+/h8+zf4ausLnN0cw04vP9M7j0cDz7DY8wD9rgE0chml2w0s0xqNrib6&#10;ytog1YtSL2/gy9W/Z2T9hjQ9CavJjQL3l2a3nkA75sbmcH/yMZ0cabmlg0HfSR3GOtGH6UiC2Lnc&#10;w1eb1KvU8BKVZdqSqWFCPVWl3u3DvYWHWHjwCD2k+y01N6wlC1mHBoVKHsdkFFtrX+Jo6yUq6RtS&#10;V1I+atpqhVEGJla/E/ZAG2xdbaj6bHAMdiLRKJCanuKKYElmSD2LOdV4I7P0jCx7r9eL9rY2tPoD&#10;cPJerm9YN9chpNMZ3DLqFagdbYycPd09GBsaoowJwCQNRnnqSsqUECnqVVieLYMiz9ewSOcOI3mx&#10;DH+hjraGEdYINW2sBpurCchn7/8ErV2DakEgGcssgBTbFxyoXoUfBKRELwlW7wDyLVLU9m53vskn&#10;NddQbfIXT0wPoY7T8KnlyeVY4k3lydHSC0jrmoysoRaQI1jn6kKVKuVyLa/Auby5iecvv8TWxktG&#10;yTN6rTLPUYHT4cXoyDzu3f8EHe2DNBofKjpZM4GexaBBWVNBopxU2bklhaC0OJ6GjlVC4Ew9pSJZ&#10;d0uvSj04y4go6Smk5U40iiR5koYUGU6VNpYJcj2KlSx1wYlKJbi5v65aLzOkwGWhTrwfu8Wh0nOM&#10;9U5hYfg+xuR8rlYaWQMpUu09RgFpgJJEyzk+b67BKFGO47YUV7lZLXYakYG6xdahZmk8m38fPe3d&#10;pFE0UilNGp206FL1qUnRe2fbatDA9hGdQiKMmk0GLgAtroBq/Hk8+xhjPRMEdxssdatakq6ea+C6&#10;EsRGag2rO2+xKpo1eg5JQzg3vIBPZn6CGT+psaEPPp2fdUPyWM7yXvMoWyrQuMB7vsXm2SperkoW&#10;PToC3ousdWnQMwJFshhmhH1/4SM8Jc1ssbWSnhqUt5fWUkk5eVTdxdLBS5Wi5Pj6QK16RcNTE649&#10;Bh/G26k1R+5hcngGrQS2CUayFRmTWkYqGsPJwRa23j7HBeugmg6jhc4pXyzRccvUOytMdi9a2vrQ&#10;0kMn1OpFWl9HnCT4irr2mJT+JMVIzoKqs85kGXqLrN/R2oo2AtjpcNJCRZ40cHkbJv28RYb6sUA6&#10;a6FWb3d6MdzWjYn+PtgsJur0BE6uLsgUQsiQzmZSBDkds0FWNqPzcnCfVjo0b75Cp8LiDJfonMsM&#10;Jk78OSnrh5/+BVqp6bPCaMwyo0YQUiftZkUysv4gIOXmBJHSR9Lc+P4t7t7tLrvIP80zykEKdNKB&#10;r5py5eREvAKfJPSSJlMZFE1/quVvcoyk1qgRiDISpFROIxq5wOnZET578RrrW6tIxC7poeoIUJQ7&#10;+cAdHf2Ym3sPYxOPeF6bJPiiJjHJ2iaoaoqIkc7JDHzJcL15tKbWcyhKUl9SA1kXo6ezBzMDc5jt&#10;W0SPu596y0fwEIw1RgKJ1nxuyUUTN6SRziVwfnWK3cNNlUEuGL5UqR2MLHCzjcZOTznUJTppBsNd&#10;ExhqGYVH3wKaBw2ySqO9xfruCzxf+jusEUQZPquWICf2FQUs0VCtFiejyYgC88LQffT6+2miVjWw&#10;vErnJYmS8/wvRIPaOdlS6TJOrk7o6bPUHyT1BKssUzczOId7pLnDHcNwmVyQfDVSN/liBolEHJtX&#10;63h18hIHJ4dqcrNM8xrsGcLj6ad4NPgEbdoumPM2gtgGjZnRtJ5GshJDvBHFbTlIvbiFjQPqtuMd&#10;ZBkNhIJKSkeLwaPGtt4bJt3lq79lSA1LUyuGydzHWhaJbBTPb1+pqLh/sMsyLDIyeRjdKBsaVgwF&#10;hvHR/I8wRare4vBTKzcpXJHPGLm5wsneFvbXlxE62kOZFNLGIvQwamWqVdWCbra5EOgZQHvfKOzU&#10;jGWzHkFJTXJFdhILIV5KIaJJkxVp1ERgM20twOuPDY3A7WSEJzBuQrcspyQSLJtkkSVOG5bW5M4W&#10;auFAF4ao/wJ2yqF8iuV/hr3LY1wW4rRr1pHkc6V9i3OV5fZ8Lgf6qEm9xSpcRRL1EIPBdZ7Xt+DP&#10;f/Ev8NFP/xptA2NIM8oazWY1QkfmQ0pc+qcD8ltgcvve7nJog4CUr5QGFEDyDxkCLomnpNlEoqMs&#10;LiKRVIaiyvA3A+mezDaoUywnRQvQK6eoJ3Z21vDFb/8eeycydlMyhDvplSi6W/wYHqPRj02hxd9D&#10;aFPr1SUPJ2kjLyBJfG/S1zi+OcD22Sb2L3YQpgejWcNqt8LusmOsfQz3ph5gZmxezXKQjmUGLJVV&#10;TWZnyJJkapFUbREHyT1GxE3s8BUMnSHPiCHpAaVchOa1Uvx3dHRhbog0r22Y4t6mEkIZSafN9Koy&#10;LjGZk6RVX+O3X/0nLG+/QdJQI+20km63wE2qJKBxkPJJst8ns08x2jGCXDRLiqdnxCdXJu1OV5M4&#10;i59i+1wAwWh7vI1sKQO720Gq1Q5n1YPZoQU8oIOShhxDSQ9ZlKdCRpE3ZnCeOaJhbmFndxcXx0H1&#10;DNJYMzowqujteN+kyouqLxpoWKwtgqRkyZP2V8gEEjgK72F55zk2j9dUhgLRXSIbZHqWjc6sv3UG&#10;nz77BKNdY7BUTWqhUqvJAoPdiGguqqZsHQWP8fqY0Y2RqlQqqcRdTgcN1uZFL9nKvDjI/hn4bQQj&#10;7aRYyNAuighfX+FgawM71IuR4AUBzHNTxxlowTXqdj1BqSNorJ4WDM3MwcLImmPBX9GRHt0GsXmy&#10;h3gxpQaq681N729lVG/xutHZ3o6RwSE1KeHygqA/OUPoNkotX1RTq+pGyqJW2lz/EEa6+tDmcKBK&#10;R3R2eYoDBozz2yukJAULbZsimwdId5CT9kgdbbeji1HXW6zBUSijcZ1B6YaAZCT/xc/+hoD8K7QP&#10;TqLA6K8VZsfriaNoApLI+S8FZI2AFBDKHk0gcvd3u8iuSh7yvRkN+ZGVqufDGEwSLfOI316oroyV&#10;t69wSA+aTMaRKVET+WTxmVEMDIxjYJiG0zsAo93BqFhGjgVp4WetVYfb3A0p7hLe7r4hIA+RKMao&#10;T3Jq+pGL+/R092JwYAjv9X6Edntnc5AwNZ5EaWkIESOVBUTrpJChcEilzX998o0aORPPUPsV0orm&#10;yJhJl9mN3kA/pgdmMTE4wfMNwa7zkJpR5xHMenE41Du3sRs6lR0sr73E2uZb6rVz5N0a0kSTyh7X&#10;S3o1LRkKJhYx2j1CmueFrqxBMSsLwRphdtpQN1Tw+fJv8OvXf0dgHEJLmZymh05n07CTLQigfjLw&#10;FxgiEDscnYzOPrXmSIFlGqmHsJ/dwovLL/Em+ArR4zjsSS8GGElmhuawQN0sg8pdZhfKeQJYBr1L&#10;JekaqHpppNFTbO2vYIuU/+LmSJVFgcYqE4Y9thY47G5MDTzEezN/ju7WdjX4gRyPnr4GZ4tDyYZl&#10;Hvvbla/pIHcRj4coO2RZchtB0EC7rxvv3XuG9xaeoNfTCU221jxHpUiWdIprmdG/u4Nz2kM0dKFa&#10;r80EiclMNiPRn/ZpcFrgbG1B+8AAhhYXEKSWXjk9wub5MW7zScqLEDTUdU46YxMZh8ftQndHO9oD&#10;AUZ4yZpnxNVViNr0DNF4kvKkpqZ02Rm13ARjoKsDba0BUlCLWq7+ivd0FpR+3gijcx5FI+lyXQ9t&#10;mQGpxhfPVxC7ZCAJ0KG6CgwbqQKpawMuOkq9wY6ffvqX+Ohnf4WOoRnaCQEh3R5EgYz4oQkJgP7L&#10;AVkVBHKTPWQ3+Us+y2g3Yk+95HsBprz0sr51ldybEe2aHvSQumBzYwUnx8esuAT31aK7ZxCDo9MY&#10;Hp1Dd98EjPSeDRONlHREZlJkaxkVFa+Tl9i+XMcZK02yVJ+HTtUaiXbSi/72ATUgfIzHd7V2Ydoz&#10;D3PNilQ2pboypJHEZGOU1VZww+h8cLaPk4sTnISOcBDbVbqzQNok9Mtmsaq8NEKrJFHviH9U5Y8p&#10;JSnkSdGspMM6UtFsJakyp+0cSZqPDRwcH1D0U2sUsqhbGujkOYYZTSTvjPQvTg1Pw04jLWZlHY68&#10;Mpo8IXV6e66mXK0ckqKGCYh8VPXxCdXsbu8hsAYJ5DF80vkLOgSXyqLGHVT+1nQjhf3oFp4ff4WX&#10;Z1/jJHOANn0nHgU+wAyjsaS2GGwZVrNFpEFKNHHdQrbAl4zt3QzvNsfhHm6QHRyyjkkjhFIRMDYD&#10;9ZSUwcQCJnrvodMxSifAqEcuYtKTLWlKCGdusHq6glfU8Bvn27jJxWGi0ZoaNHSXn5GJ+p3PPtg2&#10;hG5PG9rsLlhoEoVEGqHLQ5wcvmY0P0CI4MrHIrxuVXUr1SV6mG2MiH64W1rh6fbDTPBrbBY0CLq1&#10;8xOsnx7iKhklu9Agn88p2u5mdBtsJ7gCrWRcbjVcLZfJ4jYSw004Qi2epNMtsfg0jGyM+h0d8He3&#10;q5kbskhsPB5B6CaI4PUFktk4dSLLgqxNcu7oCER9laCSbHw6MgRqfpPBCC8/u+jodMk83NRVLkZR&#10;s8mDTz/5CwLyb9A5PEsnyDoTKsU3BUgBDl//gwBSfv52D55cjpfZEir+8xeWJa/FB6EuIvfA9ekm&#10;1leeY3d7RbWmXl9dI53K04Pa0ddHXTYzjyECMtAxwIf3IV2iDqV207ukc7eI88g+wXdI77uOtbM1&#10;tZSaLK4ifYEmeqqBjkEsjpCe9s2j19sPu97BQvIxyulVg4K08MHMezTVVJr8tb0VvN18g1Dkhgaa&#10;RrwWVxnMpL3KRXrV3z2AORbidO8s+j2D8GhaoC+T3hZY5YwqOlsDqWqU+nUXG8erqtElyGeKsbJT&#10;6byabuTQ6rE4/RDPFj5UEarN3QWb2cky0UkTEe+LUZ20+ZDO4NX+S0bXZcQyEVZ0jeZOnULQDTGa&#10;ypSp8f4JeMw+DBjGVJO8LO+dKEYRzt/gNHqsxtNuHMpMjVsYnXrVH/mj8Z8SBCPw62jMGi/MsugL&#10;jT3TSKNgyZKCyZqRJ/hs7TlOzg8Qj14hm47BQqPxUKfJ2NseRuOpkYeYJO332TpRyzIyUCuaDFVq&#10;wzSuGVnf7LzGm6M3avpWrJqmBKgjoG2Fi2DuYr18/PSn1LzzMJZpxDRWN5mFiQzk8oT0ev0lzvdf&#10;IBOLUlJIVgDqLAkd0i3C6GgmEP20DxkaaWxzqFbrUCLKZ77BIUETosYslIuMxtSnjKQy8kbmME6N&#10;T6DFJ2sz1tXMl3DkFgcHRyq5cYPnljU9jKTaY+3iMLvVZGVZtj5I6ntxfY4bMp4EqbAMrTTbzYqh&#10;aBjhKjmKRwpZXcNEauyAwWqj87bBSTsz054rNyw/BhkHZZrN2oKPPvg5Pv7p36B7fFHlDpZ5s6L0&#10;pB9VsPk/CCBr8pvoQ/mCJ1cXoqfgr+p4oYiyS6NOHVa5RY7A+eqLX+PrL3+D0+NDeg4L6ayOnot0&#10;sHcMj558gL6hYXrBAAvKggSpUIbh1uxzAHaZdHuMN1tf4vB8kxT1CKcx6ZSu0Cma0EaPK62MC0P3&#10;MNZKSmmh0ddJbav04RpSKskFSporuVMiuVtGnxPsnm6rxUcvrs+QFf0ij2okdPWkHryHsaFxLEwK&#10;tRyFj7rJUDSBlgBtUQOz26IGl0fzYexcrWNp55um3qIuFnpeK+tQyLLScjUM6lrw/oMP8KP3f47p&#10;sUXKbR0SyQwMNhOMHpPKtC1jWb8+/Axb1ytIJ0mVWZZmg0WlCunydiutODe8iFZnG+p0BvqqUc19&#10;TOliOErvY/lkSTmX46NjFFMVDHgHVdr9+9TOkzI4nKDQZHWkcBZGNLMCe4x1EixdEED72JQMCYcH&#10;yGZSrEhqpAodicGMPmEHw/N83UN32yhpnY9lTrzQEVod1K2ida+2KR2eswxe4SJ+ibyO5U3j1Vt4&#10;vGsCAwTzKLWT9FGKdKhn6IRiMVTTSUSo0/e2VnGyvYxc6IBgEoFAm6lV1Kx+LW3EQbrZMjSEwPAo&#10;vB2dCJbjOEtcs96CpNZkNDVpTaCTlQEC1G/9bV3o8AYYFX3wdneomRWSBDt0EyJFjWN7Z5dA18Ed&#10;8MPm9sLf2oZ+GRjAKJyjXgyFr3B5e4koZUuhXlKzg3TUsDKnU9aK1BerSIWTKCSLvFcznN5WBLq7&#10;4XZ7yAjqqF7HEDs8ge42DHu5yuMCeProU3zy079G/8x96nEtNSeNTaLjHSApef6LASna4y5DuORQ&#10;qZFHa+nVJBGvOkwEJfdLxE6ws/UVfvvZFzSYAxTIy+U6+UId3pZuzNDzzy8+Q0c3I1qLm5S0jFSh&#10;wEhmIhhtjEBp7J5TF639lhHoDWKpazX1p8rrVHJVyEq9j6ae4pP7n6q095KXtJysQVPUwmlyouQo&#10;omjIoyzN+vUMtk838Pzt11g/WEeZBS5z+pKpOAr5EjoCfRjsHca96XsE4z1W7hD0dR3yiQI9Nz0w&#10;C9NutTN81nFTuOY5VvFq9xvS5w2EZUieLH1NwBkrZmgYSV1w4JF3HDOT85ieWkBfzzD09Pgy364g&#10;Xj4TwurhCr5Z/gZr16+R1yfVONYyQWWuWjHdN4tfvP8LNdtDU9QjTyMQp2cNWBCphrF5u6bo6auD&#10;FwgFL6Et6NHrHMOn4z/Dx9OfooOGJh7TKC3AdH4yXUhv0CJZTGD7epss4y02zghkanC9jpGT+kdD&#10;o/LZnJikVr43cQ8TAzPwM0rWGNmyvC9p2bZ6NUiTkq4fLGF562vsnW0gXWz298n6TzaHGx2d3Vgc&#10;/Qjz4w+onXthYHlI6m6vpL8oFrCztoQvf/MfELw85rOl4WDElYEbYjNihrKcg0f03OgQ3H090Hgc&#10;pPU1fLH9Ri13J1PyLqjvZDUqpcjKdGINIx7N3cMU793CiHWeiiLBug1eXuCWAJGFlS6urxgJHWoc&#10;akdPDyXSKB03kLi5YRle4PrynM+SQkVm3JilL7WhZp/4GXH9Hp9aF+TmlMwukqFutPM8gxiemobH&#10;66UiyyJ+cILzlS2UeU1LqQSnLYD5+Wf49Cd/hdGFx6S+Rj4FMcJnVFiUf/j6Lwek4vhCS3U8jt9V&#10;WVl6+VuOKSIVu0UsHsXK26/w/Mu/JUWNkurRqHlDNpsbbl8HhmmoY7MP1OBwMCJk6jR8ahfpfDeQ&#10;csk6hW+2XmNp4xVOqTtFP8rKuLJEnJe6ZHJgCvfGHiqK2uXqgaFqVqvnkgkpSmigbsha0shrs4im&#10;brGys4zXmy/VwGxJES+PJ88sDe6S6v/p7EdqUPZA+xBaHfSuNeoUGqjqzhGtRO9Pso5dUtSVkzVG&#10;xU1sXWwgXokrL2fVyXr3JrjrTri0brRaAhj3jWBkeIyauF9lKNNZDMhQp+5c7KgVkWX+YJZ0OQXS&#10;tXqeEHZiKDCKByOPVbdIf6AfZkndVuXNMozLMLS48QYrx2/VojxvGB0jjNQOsx0DLSNY7HqMp33U&#10;je0LsBFkskSejPMU3Vzj/QtDkPmSqwcrpNnU4aSrMkvDUDOq6wjbmBmcxdOFpxjtHYeDGkjy6cgY&#10;TBP1vCRMvk4fqxQhb3Ze4vCqmTlc5EkxW2ZkdZNVTOAxnexg7zRa3e10jFaY6cxqpPHJ62vS023s&#10;rL/G2fEOCoUULCw7h2Sqo7OpNFj3NkqNzg50jAsYO9QQuCBp/GnoEiuXR0iX86obI3p7w2KXZFlW&#10;+F0t6Az0YHqUDoS2kaetnd5cYe9gDydkZGlSYavdAjvB2Ea92N7dSTbmg9lmRzSZUKCNXV4iTZuV&#10;VnqZ6yoTXCgX4eL9SNT1UcZIloDweQgNGQDg68TIxAzG5+Zgs9uQDt/iducA5+vbqAVDsBal9dmN&#10;MVLVH/34LzH/8H1wxyYbE7sjjsS2hGn+EwH57T/q+7tNDm3USW0IbwGktORUKfJVZz/dTSYdZVRc&#10;xeraW+xtk8rRC5ZLMiBLD48ngJ7+EYxOzaNvfBrutk66cCuyjLBZbVGlDazry7hJBumB3ygqdho8&#10;QYqRVUMPKgun+p1eTHSNqDGf073zaLd2qeggC72IU2BAULPYi4yKkt/m/PYMu0fbWNldVmnziwS+&#10;tElJ35fH6UFvF6nZ4DTu9d0nLeyAW+uDvmBGJVOHXqOjRzWrxg8ZWB3m8Z/TyawcbuCWOvQidcnr&#10;NCdH9zLij/gG0UfK7IMbdsLL4WpDe2cXvK0+tYJvlIa1d76DtYO3KtmxNFBVNSUCxgAHK77V0o4P&#10;Jj/G49Fn6Hb1oqZmW1CHG8lEqMskP87L6y/xdl/y5WyryGxzOzDcO4J71HmSJHnANQJbxQEjabZE&#10;9ZqFTsXVwHXuEuvnq1g5WMZBcB+XN4wGpGlGOgmV+r6Tmpm0eo6OoLdlQK08JePNpPuKbk4NZbtl&#10;vSzvfY23e8tqHmi8EkPDIHpKhxZzANNdc3g69h7mBhdgMFhhoH1IthUUi4icnWGfNrG/uYzb6yPS&#10;zAwdZ0XGqZBZGKGhUzbQWVt9rXB3d8E/0gd9qx1hOrzN822s77O88qT0pLY2ArJOvWehTfhcHnS2&#10;dqKrbYCasYPnpOQhcI4PD9UY6JToUoLMROQPDPbD30Zt63XDRBDd3kZwHAmRqt6gFItDRzvWMyBQ&#10;7agcrJKiw2my89mcsGqNiOdyyERScOrtGO4bw+j0DPrGxhTFvjo+xu3uIa529mGJpeGtaHkvVgwM&#10;TOKTT3+Je88+pkxxC1vlRpzJYBppBaWe/UFACugUKLkpUL4DptqTYfAOp9yLJ6KYUOimZfP3aqlI&#10;0GX58DKz+hBLS1/j5cuvqB15Y3Y3srkS7DYvBoYmMD3/AEOTU6SkPpRIc7OVklpXo2ITr1REKH6m&#10;Jg+v7L5GIhPlw0rU08NmdKGncxDTg1OYpfeWNTS8xgCM1EZ1WclEKLNNgwIpqowyuUmHVOuptFxu&#10;728hkg7D4jCrFjdZbVg606dHZjA/PY/RrlH4Gy0sdCf1IgFIzVUvaFiJRkZrDRL1CCPjOraoFV/s&#10;LOEyTi9JY8hWmhqmlZFlbnAGz8b4bJ4+6gcjqqTUZdI/s9MKjRnUnBGVqPjV+je4uDllRMyRDTSQ&#10;zSdUhJ7oncJY7yQeDT5Fl500rahj+clCrqS4mjzC6RvVN/kfd/6dGj0kqUYcPL8spjM9PKtG4AxT&#10;68kczlQ4TU1jhkNvU9nmYpooNarMXXxBR7AJSQcpGdGlX1QWBur2d2OBFHVh4j56fP0oJesopEus&#10;Xh0sjCz5akZlgpNVjVf33uDw4gCRYgRVo3RFWal3vVgYfEBn8hHu9d6HV+dBijpR+hY1RdbHBfXi&#10;yhKO6aijoVNS7+YybwYavoZOo15jlOvqgau9B+ZAG7ReF8vOgDTtIZi9Umt47J/uoELj1cvcRQLS&#10;73aiRSWg8sJNJ200OZAl7S6Svkraz/PdXbUIrwyDc1IDGgm0kbEhlealREaXLzOKnp/hPBFGio7J&#10;IMm6yCZkwApjJPK0celvt1FPG8lQ6tSPDdpOJUN542lXUmRgbBzOQEA1GB1tbSF5dIbU2QXcZAt+&#10;UmgtLOjqGMZHn/45Hn3wY9jIkgSQwspUouSqdEH8I2NZ5WuZkyhp/dSIdO6lhnLxFiUYCk3lN3zV&#10;lG7k2QhwCUkVeiR6/pWX2N56hRt6wHTmBuWiDBPwwunxY3rmMWbvv4ceUrgahbJkBpfm/hojoqQP&#10;DLOCxVhWD9+oWfCpcoKOtQBDyYA2Qxce9D7CI1K5IVIih7NFRVxtrXmPsoKu3kpHbCjgKnOB3att&#10;VuIeXh59qYAoK0lJ8t5GqQ4XadVA6wAWhhYxQ43UTarjNnlhLlpZSHoaixiIRCQ+qanO+4ziILyJ&#10;59tf0VG8QMYgWb/pQOLUiY1WjLUuYHHoEWYZZTtbWmEi3ZFWSJktonXYkW3kcBg5VK2Qbw+XcRWR&#10;Zd9yakCBj04qwGd5zOdaHLiv+kq91hbqPupQ0jcZuSPr4+9cbakMbpsy/Si9pibh9nj71KyO+eF7&#10;GO8eR6urnbTTjGqxRppJMNEJFHVZpZtXjhhRLzfV9Kd0Li21hhZHAJ2+LpVr9NHsj/m5h55fBjvQ&#10;wZGqq/HGJhqmPo2tq3V8s/Ylr79PJ1mGgYVTSuZg4Jl6uwbw9NHH1IuL6HC0MzqbYaoZWI6UGHRc&#10;4ZN9nK4v43TzDbKxsDJErcFIkDOyEiwWmw92RycG5ydh7gyg7mOZkSkt0ZHunO0hHL2mHaRpl0U1&#10;AUDy2ZpZyCMjI+jt6VU5hSS1Zih6i7WdbYRub/n8ORQzccWAZPUtr8OL/t5+jE9Oqr7Vzb1tvN18&#10;i4JyqGRmkiSLdNJIsFdLtEeWn6ZKCs1r2tw2lKRrieXmIhMoJQvo7ezHw4fP0Nk3jBIhcXx8wufb&#10;Qe0mAmOKlJqMTvpBLbQ1v7cHH33yS7z38Z/BG+ji9QQ1fAkCBUrE1Q9TVn4lq+3KJvkoyWwlMKpG&#10;G1msRnSCjAssl/IU4PKrHKMh6Eo4Jx15s/QcmxtvESEVqpWzKFBb6HSkYYFxTM8uYPbeYwS6B2jk&#10;FqRrBVRp7JJiP1tOqlT3X779EsehY7W0mCyCKtTSbXNhtHMMD4ceY6ZzHn5GRFn0005urh5BaDKj&#10;jIxSkUzjp/FjtTyapOiQIXS31FfSqS6Z10xaE8HXjYm+CRrwJHp9fWiztcFtIU0ivTTkZTk0LY2F&#10;zy2Uhf9dxE9Jl1awekqKdr2NSPaGzoMGyR3sGh/BOIsn4x8R2AsERCsjgqTOLcJs5XkIiNNYSC1L&#10;vkLNtku9JatUVaiTG9RkEqEnesbwgIxhwDSCblMfunu6WcZQzfSFKo2Kmm3zYhNfr3+FHUbHdDkF&#10;WTuyq7Vb0cIFgnGobQw+i5cVLGlPWE+kWRarGTeZa2ydb+KAjkmALOk9ZNCDMBvJ6zreP6lSKkp3&#10;ymDrlBqxU6UhGugIJK1hnXTyNhNieW7i9dFr7F/usJ7CyBUr1IRGNXF6tGcSE0Nz6KeE6CC4fTRA&#10;C8VXPV1EPHGK8+NtnGyvI0RnnYtcU9GIXNDQVTEK6ai3GQ3b+wbRzijv6mxF1ljHDansZTbCcj9U&#10;M2tkKGCVLKpC5+yx+9BKSttBHTg4PAQDgZnJZHDDCBW6DeHqJqSWxZM1Os20WQODhd/to9PpQjtf&#10;YsuXoSucXJ6SfkdUM6cAUkOESD4mM/VoNpFBOUOHyXKiKTBytzKAaKg1YzBUynQqGTVJYX72gYrq&#10;WQaw46MTXJCqamNJOIp1WAlIo6z+zPLwebrx8Y9+hfc/+XNKl25eT0KJSpzwjwNStZa+A6T06TQB&#10;Sf0gGkbgrCFgaXDlUgEmswGyvn6JtORgfxfPv/kaG2sruGWB0DVSzDJMsNh7ZNXf+x+jZ2AQrbx5&#10;WKTxpoKCtoySQSr8BkeX+0rjbRxvIJqKqfGlOpaEx02KS10js95n++fUOFRTzQRNXgM9o6bRStRQ&#10;H+W0GbU2vsxqkLUz9oK7OAuf8Fz0VvT4RgLRTNohC+JMkjJPDUyj3z/IaOCCsWJqtozKqr5VLykk&#10;Jb2xhHQjgcv0KVZO36gl32QuZLQgeqkOZ8OJHqesMDWDuYFFNZbTb5dkSDKrvkH6nUaunMZtKqxy&#10;zci698d8Cc2UpFIWlkGrt5XGPIp743RUE7PwZhjd0g7YvIxOpHIyPvcseqKeZ+VoGfvXu7ilk9JT&#10;h44RPLLeozS+jMha+XqCsc7ILjyGEbVIR1LmdTZOGdU2vqGRXiF4e6GWB7DQ4Npa2tHfxmjRM6Ea&#10;bmQEkRMelPM0+pqsFkZnbKjhOn5BZ7IOWSpcVji+YbQrkmqaSeNlvcb54UdYHH2KIUZpq84NWRNR&#10;8uhQ8CN2EcTuwSscida+PEM5naDflDy6vEsBpM4Io8OtFsPtGBqEg0afKGZxnY3hgowmyFeY2i9b&#10;yikblH5mM6Oq5IOV4YO+AOWF045EOoUgAXZ1faW0YpWsTSY6SGKqNr8PLqcLHocLVqMFZTKkSDSK&#10;4M01IskoHX6Z5WmA0021z3PpTYzsZgvCwRtkownSV6M6dnBsQBIcEciXyGTjSIbj8NExDA2QrrYE&#10;kCbwLs4vED49Zx0W4ZPE3Pk8TIUiTHonvO4uBcgPSFtlwrI4I0FXE5ASVP5Qo867CCmNCJISXjyZ&#10;FEZNWlBVq+o7UNZZsOTZhUwKRwz9z5//Fm+XXjEyhlkg9A5WBwL+drS1kmcvMrI9fAq9xUT+r6Wp&#10;VJCTNRs0RVzTg8ssgg3pQ7s4QqacU/fntLjQRyORETdDnSOqL06WAXdQQ1JBoEGdIIN7zR4TSsYc&#10;K/AcG5frWD9dJRCPaDg3jARxNSC61dKDXklpQS88OTylDLHN2aFoq7FOcBdJC/MVem4jrIYW3mMW&#10;0do1jlM7WL98g+XTJexfHTBqJ8VL0QlYMG6fxkPS50VJG9I+BF1ZxlmKE9HC7DYinKPWOt9Ti9vs&#10;M6rGUnHSHXpdelczKZFkJZgamsbC2ALGe8dIpxjxMwEgYUSqGkNJn8d1PqicwZern+Hgek8tOmPh&#10;8/p9Afx89K8x1jmBLl83PCafmqolvL1hojPQ5hiVj1SjzVvS1M3jLdXAUSJN81M2jDEazjAqykwN&#10;yQbnYblKsmFNVuBMZ0wH1zCXcZ26wBtq+GXq5ZPrY2QqaaTzWdjsRgz0dWGkfYqa8RlGWufgN3eR&#10;wlqoXVkOiThip0c429nCxu5LAuWUkS1H6saoQM3TYNTR0SHZ/a1q2T9/Rw/s7S3IOmpq4djzSBDX&#10;BGMkR8csDob2ZNZZEKBG7+3sRXdnJ5wuJySLwU3slo6GUTEcYjSO8jqlZhYAGrudOnFsfBh93T2k&#10;yFpKqBscHB0hReaRJZ3NkuXlSUd1JgMGBsiUCHLRi3pq6rP9Y6QJOj/B2NPRhanZSYif2TnaVdkF&#10;JS+rTWdjpO6gXVOvE3jRWBSFWEKNzmnVm2HPkUVm8wwGdnhpbx9/+it8+Okv0cLnpbXxHvkSBAoF&#10;Zbn8QQ0p2bPLZRlwTXVA5CqQMipWGBWFpsqETQFlmTTwqy8/xxef/SccH2zT0HSQcaKSEkdvcJCr&#10;L+Lp04/R2tuHsonegF5V1oOXNPhRyeF5K+tdvMKWeNBESHH4eCpLD9jBqHEfTyafYaxtAh7plBdx&#10;LJVNZ1HIv8uA7dDxXHkK/gvVD/iWunPvfBfxdFzds0REs8GEYS8NcHAe05MzGCdVlZwztSzVXbam&#10;kimZNJKzU1qLWY2szBDBvRN+i9XL51i/oDFGThjtJCq4CIZuelw/fj7+S9zvuQ8baZ3bSM9KIxON&#10;LRT7Nn+LLVK71UNSxMtjRpQkroKMjKUq2gOduD9znzRxFgPtA4yqflg1VtSLDVg0HjpKM8smTAew&#10;jdUzguliFafhA8SzUXj9XkxMj+E+adJT70/oUGTmhIEUysSK1ak1Mwp6cU5neLH7NSPjlzSeC16/&#10;ovoXHUYHhrskIj9QE6F7SNcl1w1kTGaBWilfhNVtRsNWxVnqCC93v8Hy3msc0hklskkyJNJYmw39&#10;3b1YnJzFZM88Oq1kGfVWmGuMrzJeVboP9tZwvPoC17KoTzpCvZanVTVU10uKTqnKcvZ19mDi3j20&#10;0kkaaNAZXRnnjRu8XXuDq9tLNYFZ2I2V0dykt8DLcurvHMTE8CQ6O9opGRq4YNRf29mgHpfRNOJw&#10;CjSLOroYseyMcm6XA1MzE2rOYyqexM7OLrZ3d+gQeC+04Qq5otSr0Pvuri41kYGSVkHlbP8EJdLW&#10;gXbKm+FRyq0Z5MkuXq6SKUV2kSEtFY1sNTjJRDSUXFXaJh0mj/czOvoNFph4TXJcUl4bHW67AuRH&#10;P/4V/HQqkqhG/pMuG3Gkwpd/OELyVePX0qqpp5YSHi7fim6UZDyMJfyzilw2g9W3b/B3//G/wyYL&#10;sV7Jo6OtVS1aqqU36yQVe/T+T8jxZ1C3aJEk/XP5XNSLZQTjQWydbmF1dwVre6vUCCFGFqC1vRVe&#10;TycGOoYx109t1Hcf7eYO6IoGej4ZBE1Pwv1kek/FXELRlsHW0RbWjlZUdoCr+LXq95TkwZLufbBj&#10;CMO9o7g/TH3WNkjt4VHrL8rCoFVZao08X/oqpSnfRK8ocyovqmGsHTAq7lOvXZN+569QpOg36K3o&#10;8PZjcuA+Ke8c7nU/RIuphc4hRSajgU3GxjLqB6lZl/ff8rWGg5B01aRBGakGjweoL+9P38dHjz5i&#10;lB4kAK1o0Jtqayxn0VN0WklS3ZPrI7zeeqFWN74ioBq6Ko3LjdGBESzM0LGMzqKjRArF55DkvzYC&#10;wWa1q77MvdAOXux/g1cHL3F0K7lqc9TaTrR7OpQOn+6dUZFVIqON2l5H45GgKA5Jx3rSSAb36BF+&#10;/eZv8WLnKyQrcTXkMMX61tNxzUzPkBU84DkmVfeMu+4lRaXuoowA9d3J9ltsL33G6PgatXwUyVKd&#10;9cVqM5tJ7XzQ2ixwtLaic3gEPWPjSNHxH5PabpztYiO+gwTlisxH1dM5y8K0A/0DzcVtrB5WvYmU&#10;14hrUtO4moiQZ1mdI09tSV8NEyOdx+nE7Cj1cE+vaikViilLEcgkdaGzksW9KDM7uL8sxyAjcCTP&#10;qoUAFvArp6w1IH7FCMjrzY9P83lnMDg0jNtYBJ+//hIb4XWUcwW1qJG2qleTHmoElDQsdXq8pKs6&#10;uAnq8vkl8udBBhMb3I5W/OhHf4mPf/ortHT3scgFV+8AqV5/AJBVfiWAlM5KVg+lIGuLN6yTBhye&#10;Q4CXkPGDh3v47LPfMDLuIR2/Ra1SYIQk5WOBdNNwpkhTR1hxBptXJfEtmdKkBwWch8/UakYbB/Si&#10;wWPEWLA6ek4fK6ub+vLp/Y/Q3dIHn8GPTks3K9tN7w3ImvM1PQkM6ZSsKHVTucZahFFsaxVb+xsI&#10;U/hLi7Bk43ZQF/b5qDupOWcYiQZJfV2MbrIceJ0gLJPqihEKA1C5WDWEUrmIEOnzm1s6iZ1l3t9b&#10;3CQuYKSRtvra6XX7MdQ+jane+5jom2aUNamWQjGcOql3MhdVA9x3TiX5FPXrDQ2BNFWof4elBYPd&#10;A5gfm8fcyDy6GWXNsKjUH9JwJhUis08ua0FsR7ewvrGKvZM9lk2EvzTgc3lpZHQCk/cw1D0Ep8kN&#10;c9GmwCjDE2W0VJ46a//yAEukiJIs+TzJqK7NwsnoLetVSuPNorTEdhBItnY1CEC6TCSpGB28alQo&#10;ShKv2DlZy2t8ufI5GcyB0stmsgaL2U5g9GNx/j6mBxfRYe6lhgccNdHdOhSTKZzJZOKVr3F+sIxc&#10;9BT6ag41cwBFAT0N39dD2dHbjZZ+sozOdmgYbSUFxs7hIQ6ujhEsX7Mc8tS4JoLDBDt/n5maxnDf&#10;sHI60iEfDUWwyygnOVLrrO94JqkinN3hYITzqcnHgz19aPF6kcvnsLa9gaNjSc8ZYTHXuJ+AjnZN&#10;QCqDZtApUkbI2qJSjpLGo060isPu8rbhCZ93cXoOLf4WnFxc4POXX2Dtdo2sogZT1aBss0CpYnI4&#10;0d/fj+HObliLFZjyZSR39hDfO6LTs8Jla8WnjJA/+tlfoqW3Xw07lW5FchNV/38QkLJgqXRkGHlz&#10;Uk8yVlSGvZhMTZqaJBj3ttfx4sXXWFp+TaOUVXyAHAtGjhifmcH8k6cYmJqFlrqowgcs6+lhKyEc&#10;nh1gdWeFPHybNCNIz1mB0+ZCV3uvWo6tq7MPD6buw2uhJy3qYa7YGB2NaPAWGjoC0dKc0ZAsxrEe&#10;XMXfb/0awaug8n7S6NTi8lN39mMgMKRWhRrtGlc6VCs5TFgDVH9K5xVZWFIpRruBRqFFNHuLy9tz&#10;0t5tvLl4zXNSnJMGSZa2zkAHtR6B3T+PkY4pdLoH4LMEEMuEGFEzdEAWNaF363gdy1vL2D7cRSyd&#10;IAthjdPb2swOTLeO49HcAwXIDlcHSikaACO+tIIapZ+tlMZVSJzBayxdvFR5eNKpDBwWJ7r83aSZ&#10;I3gw+RCT/dMq8pezvH/WjQz5kxElsXQMO9SJryXNyMk6blLXKtIZnUYM+Yex0LmA4e4R1T0iY0kl&#10;a3iV9SrLfBfpTCRZcaGex0H8AMubr7G+s6oy6cl4V7mQh+U6PjSFR/NP0ds9iFYrdWu1BWXSU1O1&#10;gjIjz8XxHpZefYZTOtsKI6OZbEENEPf00yHLAkAmBIYG0DoyAEubj9S6zugfJsPZxzX1nyRHrpob&#10;PKTIS5JxWOxoJfUcGRpCWyBALNURDlErXl4iGAySoeVU0BB5JStPtwZa0SW0k/sK68lmsgjd3uA0&#10;FEQiGYMsJSgMz+12UH86VP0XqTfzlD8yN1JGymilL1COVUMkDWRYfXg8ex9To+NkfTocnBzjxcpr&#10;bMY3ZQEy2ifpWlHL34zwUX9OTkyynHtQi8RRJVW9XdtAdOeANNoMlzWAHwsgf/FX8PcNoMbrSdk2&#10;36SZ9R+JkPISbyFTQ2SImkaBjhqDUfBgbwvPv/mSgPwKMYpoEemSpU1AOTw8jA9+9CMMkm9XSFFk&#10;nprJ61EtdUvrX6gpSccXh0iR5knqDY+3BX0yVWpwjjRwHl0sgFw4DIvWpDSDzKAvZWWQMb04K6ti&#10;LqtW1Dc7b7C09VI15UtLsAzClpWppC9xrHcc470T6Gvth9fWolpX4zdx1VcpKxfptUZVEbLEdomO&#10;QhIN79/sYfN0QzUuXVLXCn20UG/5STGFPs8Mz6slBWRFY1PdTEBUUDDEkKrf0vjDOLw9xA61696Z&#10;jHwJ0djraPd1opuOZqh7GA+HHqBDho/p7aQ5+qZetFqgtWgQK0WxfS4L8+zg5elXOCEoZDaGgZXY&#10;7evFwsgiHkw/od7rYUy1kf6QtpHfF6VZrFFkFA6p1a1kLZHN4w0k8nFYGQU6OjvgpkR4OPAYzwY+&#10;VPMfpRVVX6JTkv5FLUmTrYGMPo1oJaJWy/r1yt/i7cYy4tEYXPT4bf52mHU2OgXpo3yGB3NPaQuM&#10;ygUjXGUnCokb5KNBXFF+bG2+wub2EgrFFPWbiVHcwucsA85WWKjhfN3taB8bhj7gZomXcMrjdk52&#10;VF7bQimrWJJ0T1jMpN+UFW10hL09/bCTRoo2jCfCzXU+GRDy0hLMKEQfTRniQltLqxpp1dnZCb3F&#10;grOraxydSmIrUltqS4eT5WaULrwqrwG1TECVjEvW4czl8rAazfC2BmBzu9Qy96fHQVJRLXoD3WQD&#10;k+jnuTOMtkfn59g73cdZ6VgNEjCVKHfqRjXyrGtgCNPT0+ihDo0fnyFzGcLtxiYSByeMakZKpRYC&#10;8i/x4z/7GzIEASTBpgApo+IEhgxnPwRIwWqFX5d5w6IhjfQMkoG6lKfHuQlSNy7hBQG5vrlCjyKa&#10;EiyQNsxPz2Jmdg4e6khZP6FqNyFUSmH9+FBR1FNqvJvwFUV0FhZGlY4OasWeEQXGwfYJ+GwdvLAB&#10;Lk0J9ZKsBd9Qi38aDfS1tZLqGtkP72HldIV6Y11NBDZWBDgWdf0hnmt8YBKDXYPwOVqaYz8rrALp&#10;mNXaCEhGE4mUjFrSKFXSFBDKXWPzehNvTijUr7cRopFUMgW0uFsx0juJ2eFFTA3OUxf0KIopTl/D&#10;ijAT5AXjLY7j24xKb/By7zXOSG8ltb6etN1t9WGoUxzDJEa6RtHr6lH9nJa6CYYiDaPCcjM2V0Xe&#10;Ec2395yA3kMoe4ZcLUVtaVd0W9JsTEp6C3MrbFqXWjBHrl9m+Ugr6DG1pkyq3jzbwCWvH8tTOtDo&#10;3C4PxobHMDE+jsmWeQwYx+GxeNTKWY28hqyH1N9Imm4t4KJ4iq3QhupjfbX7FaNJVJWb9NdKA9Bj&#10;AnFx7AHLoI/RgHSOGLPWrXBUTUhTfhxsfYM9vi6vtlGsZdWAb0mLIln8xAlYGbXahwfRNtgHnd+F&#10;/cgVdqmtT27P1CiqKB0aqJElz48sMDs7tUhHNoSAlxqXDOGCILgKneMmeoFoPIgYHZCeDthI25BF&#10;WacHRzHU0U925FO2exWJYfPwgO8R5Kp0vCB9NOsZPdvQ3d0Go0mH85MjnJ2cUf8XVaIrefkCfhgZ&#10;aVOs/7dL1IiZMgK0o/72HtUQJzlaLxmhQ6lbpE1R2h4lT0GrFszt6RlAP/Xw9NQUWunILte2ETs+&#10;R2x7B6njCzpoLcvCj5/8+C/x6Z/9FXyktqJhBTyKNfOjbD8MSBao9AHWZBAzXzr+Leu01wmkv/8P&#10;/xYbb2l8Z8cIRXhjMl/O48Pk2CQe3n+EgbFRagYdPWARV6UkNkPH+O3aaxbqITltmiCrKeEscwxn&#10;xucwJYmNWPAWemENASP5R82kUmalrUxKyxZ1RZxnztRqUG92l3B5faFS9WlpmB3uNkwOT6v0g32B&#10;fvgpnKXhRpL7SlSV/j4thb2kUpTGC0nXIYKppqUGJRg3gqTeu8+xf71PY47RAfGcpKPSEDQ9uoDR&#10;bkkv0U16QkDXhVJIldNh0Co3Q1/i7dnX2GHEP4zQYDIpgsyJvs5R3B+5h37em4v3YaFx+k0BtHf2&#10;wOGm0ZBRJAsZgjGplh5YP1zG6t4SrnkOySoueWqGJOP4+BOVFrKNfxto3OQrqm7K1TKyxTRixSA2&#10;jtbVYIPD8BFymjz1sB5+byuPH8XM0CwGuobQZeiGI+9WetFl86BOZ5AtZIm5IvK6DNaO36oGpKPQ&#10;Abby69TDUIm3BlsIxolnmB+6TzB2qzw4DRlVoyWto87LXZ5jXzIibC8jfLGLfDYKAyNjmWVosHvh&#10;9nfBQ+3t6+6CucWFMv1ZuJrC0tEGjvms0oWiISWuknWpVC1kRJ02spGFedUaK7NGMoUczi6PcX55&#10;gkxWJrBXkUrFEKCkaWP5drSSJo5MKIaUZaSLJBKUEikCch8pPqNMVs5V84rSdjMAdJE1GAnO/V1G&#10;rkiUjs+MPn8P7k8uwtveqgaq7LE+v1p+gWw+T8ngok35FdOKReOURlF1vrqDNkpLsNBenXQKXQTt&#10;4v0n6B8Ypo2Xsb38FqGzM2QPj4FgBM6aFfaGHZ/8/K/w8a/+JfzUkBKvNSLeBY3vEPnDgKSuU16O&#10;gCgyomhoACYaYSlzi3/zf/1vcbC9SloiPYn08BT6Q+MTeHSP+mZqDmbJEl5I4oAFvhE6xPLZFtbO&#10;dpFLxWmUFvSSnkrLp1BKmc0vndGycE2RPF41GVNT1ZJluEwemE02RsUYTtOnWA4t4eVxM/2hgULa&#10;wf9aSYWG+0fUalLSeujRe6iuSadIqWR1Wlk6oKqnd3SY0SB10tHStASIzDa5klbe4AaWT5ZVdJHK&#10;l7SEA539uMfIJH1dvbzPFsktWrZRE0l/rIFUvohULoRreveX+/+O0fob3FCfVM2kGyYX2v3jWBh6&#10;ivfHH8JGWpU4PUT84lyNjR2dn6N+6keBoDmIXtIJHGGbxnnEZ5JRTVoygx73CGb7HmFxis6gaxJu&#10;gyyRLiknTGrhHJnhn8gncMsosXG6xPLYxknoFPFyEnafA50d3SpXzlTvLIZbR9Txtooduhx1EY1b&#10;orKe11czPtJhUsYNrGy/wT41vcyEiTnj8FG3TfUs4uHIB2pys8fgV625MgnSaqOj43+R0z0cv/wC&#10;uxvryN6GUMskqfPLBKSFZWGFt38QnZOTsPpbYXbZEKdGPokFcRw9I8s5pvOLUzI1qKus1LNadPj9&#10;GKa+HfQvwBFw4ix8ioNLMobkNeKZCMLha9FO8LrcdAo1jDJaS0Odv5UO2OtXk8GPLy4QpBaVFbfO&#10;r2Wwfg0G6vMsy0xyIbmlhd3uVF1D5wwQFtL+HsqIAVcvfvzgE7I2L44iF3TQL/Dl9jdq1pGRz2LR&#10;2VVrdCaRQj6XIy4YGZ2EY6XI6FinI3Gip60bz977FG46w4vLIFZW3uCGbLJ+FYInmkdXww1TwYAP&#10;GR0/+hf/WuVmNYtmFO8noJR2PW4SNH9vIwQZ+qVPjYjlvjIap1Yp4Wx/F7d84DQ9kIwtlVwzXT43&#10;xro7MdLThY4WeuFMGsdr63jz959j/e9/i/jWHuyxDLyMTj6vD/cX7+NnP/kZ3nv6HvViF2qSPYz0&#10;S+KOJLaSHD16VmCFBi7pH3bOZBXht1heXsXRHilGpoIWTyvGxqfw5P0P8clPf4H+0RGYKNLLjIQV&#10;SQdJo6uYSFXpCauKmlI78t5sLqsyaJn18XKDhb70W9U6K8mXfK4WzIzM4ONHH+PjDz7F4OAILDYr&#10;GvTgBidpSasRVWsJ56lzfM1o8m8/+++wdXBML5tH4iYLE6nc/b45/M2Tn+CvHnyACU87bBnqtFAO&#10;5VAG4fNLJKhrsrdkFZJp/GAfe0tLOHi1jNj+BbwVC+Zbx/Dh4hM8e/YYo6PDcHnsjDY8fyVKnRtD&#10;3phDUpPABR2ULIzz5coS1vb3EYlnYNWzHjom8d74e3hv7Amm2iU7gB3WUh110rIKiayzxYloJqrm&#10;g+o8OkSqt/jbpf+A12cvESH9TloS6HN14MPRJ/jZo0/wZG4RHqeDzpn0WFcA/SMZUw6Xl/tYfvU1&#10;3nz5DWJXN2ROpL+SKIyW2rCY4ewMwD/YAU839bvPhKtKUKUVObzeIrs5IgupwU7nZinrYKtaqGvd&#10;KqmzRHN3N+le7BzHV0cEV5B6MaIat7R0sjKpWl59ZFfTdG6Dk6MwOa24CF3i9EoSVV0hShkTpiyq&#10;yUgjakWZnuWyNxcdkr7rWCxKGw4rhlWiAzExAHj8XtiotcuFKhLBFFKhrJpLKyudVehUk4m46iMv&#10;NjK0M8DdboXP55XIhVyWTIOMzkTWJ5iJJ0lrg0HcSBYMfq6r8eCSWYG2wNgnge7bpOB3m2Dy7uMP&#10;RUgZoCstrTLWjvvCqmMkvDnBr/9f/wa//bt/h2RcMk7rYbY54KPY7aE3bG/vgt5kVc3Cm0e7OLu9&#10;ZMXnoHMwMBMgRrcDno521ejS5umC2+hl1LCpjG0ygF3mwEmuU94yr2rkgzRYuAnsneyribMh6QvU&#10;5wksJ+7NzmNudJa0dxhuN703xbcsIiMZt2X4mwwMV0350mhBb6gnhS4yaqfTSVxcXeL50lc4klWq&#10;yjHVUOSnd37v/oe4N3YP7e5ONdWpwIhJ90W9YYaOlCRTqOHy5gZ7x5KRbgMHJzuMwASCXY+2Vj/u&#10;LSxicpCC3t1HbeVAlUANbu7ifGsT8UgIOq8NHSO90PsdCBbjeHO4jh2eKxGPqXmCU6Q69yenyDLu&#10;oYta2GqQVtA6PTLBwBoy2qmjdWXqzB28XHvJqLaK62hCUXM/y2CkhxR35h7p5RS6qH+NpOjlVB7I&#10;k3VQx5ntbtWXqOP9nkSO8WrrOV5vv8Bp5IhUmwZMQdTd04kfd/8Yc6Tb3V0DpGteGqlIlQbM0nBG&#10;Lx6+Psfzb36L46U3IBJo+DVKC2m4l5vUwdfbCT9ZgGuwGzofHUA+Q5b0Wk3xSiXTNO4UHNRY0trt&#10;pT6bHp+Fw+xWY0L1dhMOEmdYWV/BbfwWGR4rWRxqtEXJjSMrF7cHWjE3PYvRviFGyjr29vbw4vlL&#10;JKnvKryXuvSTSz+1DGKpSZZdOiQ9mVFdZlJI9xBlkU5D6nmFDtrj/NgsprrGcG90EbmbGtY3dtR4&#10;3b3YPqq2BhlWTUVFg94Al9vGiOyGl2DU15zUzpvIxG7R6vZibHQSw3yWPEG9t7OLk/09RcW9xQo6&#10;aUotRTMMeS0++AUp67/8nyDQOyydXqrvVzZpkBes/eFGHRZCqUa9oGlQaOtxSWrz//g//e9xtLPM&#10;qJaHWZrrraRCZhu9A/UfSyFfqpJesBDLeaXRZFC1pDMkvBmSCTPu65BxjjonQ70TJmlJ1BjR4HUk&#10;p6Xkp9EbeZOqH6jRHCxMOiSZw0vagqJsVhqmLIgSoBFKl4BGjbDRqfUvHAa76oOsi0Zk9Katkp5R&#10;ldF5ZJFTaxBeUH+ekeIFM5cqk1t3fzdmWCnj7dOY7JimXmyjZ8uxMgsEcxV1kySCKuLwIqgaCvZF&#10;O0dDpK0xmH0e9AwMYJZi/sHMIjpJoe3UCvosr58qInh4hKPNLVyFLlBp5c04jIjVMjhOBnF4e676&#10;vmSM5GjXIBap9+aHJ1VrprQwytDBCqmZlF5VR83XyOOQevzl5ku83niJsyBpsLWNtHoQUzIMrm8K&#10;413jKoubjRVdyTIy03ubGBlk6TwZN5qkU6roq1g9WsVnr36jlsCTaW56uxaBrhbMz83hlwP/grq8&#10;D3XWl0rExP+FIlbzWaRvr3G8u4FXz39L/XiNDup+WdtCYzDC6HTC0c7IONIHC89V5DnD5TTOI9fY&#10;vVxFStZTofyRNR19Dp+aptXbOYDF+YesQwMK2bIaKrcV38Xm9qZqUBQTLZckZ48Jvd096GrrgN/j&#10;xcjQGMtHxqPe4uz0DKurq6gIXWZIlIEBkodXGFy5KmNyKwRnjRrVBavZAT3PJfQwyKja3haALCc/&#10;2jaEkfZBJC7y2Njcwer5KkLlMLROHWrUrBIFHbT1nr5OdPe1qS6TXLKB9eVlREiNpUW5ra0TgY5+&#10;NeUrRJqaioQZFcto4fN2kil580Zoslq8//Nf4ZN/9T9FG6WWhUJQACkAbGgbKvz9I62slA0VCbcC&#10;SAMONr/B//G/+d+gmL6m1iGN403AaESGIOTzsgDrvBkBFamI3cLoKWiooEgDrNK4pQNdphnJ8DcZ&#10;5qUr8QalD0fafiWU8zoydUrW0q8Ip1aOg06hKtNiqmoUjwzbEppQ5UNKklppfdBTX4nXc1jsLBhS&#10;E71R9SnRL6o+OllCTuY9JqnPEsU0gZRCtsr3RkKNge3q7lJrW3hrAQS0HXDqZFVhXpoRQ+/gWSxV&#10;xKh/tk9lleVThBNR3muN59YyGoygb2Acw2QJAzKSRCiiDMOr8dnLVVxfXpJmH5BOnSLizCBD/RnK&#10;x3CVCxNgJXrbAMb7xzA/OIPp7nEMyCpXVdJkyXZAo5FJsXVDA4lyimA8wtfrL7Cyv4Jg9ILORou+&#10;tikyBZnpsYCRtlH4DJJawox6QVZkzrBYy3CQpssAcWkEiqSj2D3ZxcbBBp9lFzdRMh2GvZEx6ta5&#10;GYySpi+4n5K5OJCnd5fVwUyMLtlUAldH+zhaX8bV4T5uzk+goSb3WdzUaVpYCBJPTzdahgjG7gAy&#10;Bmq47A0O6HQuCch0krSWwLVQB3stDrR729Tg8NZWGnF7J9KFAk7PL3AcPkeocoMgnZ8Mv7SYGENY&#10;tx6XB8NkEG3UowYdQWc04+TqWC0wlElnECcNFTDabRa1aI7MUIlGIirznLA9yV/T0dYDN2WJjoAs&#10;kM4KO3E5bYy0g+jzdaPL1c7nimJzdweH4QMUDCU6KmkApJkVa6ovenJ8jPbSRkOs4zIcw/rbN2QM&#10;F7RtBhLeq9XZwutRIhVKZGplHkjnky2iPVmBO8dzpbV472e/xI/+NQE52FzmT6K2IPAfBSTxRTrG&#10;qEWkSd+iTV/H+svf4P/w3/yvSaVk+Jx4bu5HzVfgCQ0ycdNoITAIDkZThlUUqvSohYgCpNGmpaC2&#10;wCWJlWQAdpoxM8mCyjEC1/VKq8lSADIcTmau50qkuiZWiMOkopumRsdAtyYtkNKyKovLSNJe6V+0&#10;6UntZOCslBzvWVpWlXcldo1moxrxIQmrbpOywhQrk4WsOs3tDRhI30Qk16gXWupt0MdJlVloRuqB&#10;hrkCg4uF5OL1aNBhyWrNChag2F2sdNKrQGCEEa6LxWpQ05BcJjs8NkZpo0lNTQtT/1yHbhEkxb/A&#10;FfLaCvJ0DCWyBtE+PT19mOwbxwQpU5+HBs2oUWd0rZAy661kCgS9dKOchM+wtPMGX608VytPWUl/&#10;BwYHMNo6jtmhOYwQzH5rOxpZsncZj8poURXdR6ci6S5L+hwi+RAZ5hX+7rO/w+H5EV1cg17fqZjG&#10;k8WnWJhehNXI2Jo0k5oy4lGD0y2jUcnj/GiP9f8Ndl6/QD2VotwwKCNKM4LKtCl/f6/q7Hf0dCBN&#10;B3KSvMYetaIALClpOSknDBVJs2/FGOVNT2eXGpUl40gvbqgT84ykN1dkMBE646pKiymt4ZLxr80X&#10;QHtrGzo7ugg0KyNtCsHLIMuETi4VhaxuLHlWHXYrvB43/D4fqbAL+6SyYUoMAbbf147hoUkFyBK9&#10;7U3qFq/Wl2gjNXSRAnc6/WRGLbi+vsbBxQFuGak1DCiSlUKmotk0DsxQCixMzsLndSJGHb5zc4zt&#10;7TUlR2T5i2KNYGL50aoIUA3sepnJUYUvXUB7vAwnAdm4AyQjZPvQOFni9wApMYivHwRkicZeJB+X&#10;YT0SlLSVHF5/+R/xf/lv/7csVBk4IKtNNGBx+Yj0MbQFuij+fQSlGYVCEWEK69PrQ9KVQxQ1WbR0&#10;ehj5GkixMmVGgrFs4ssCfZk3yRCvLkIHUtVIRCUddhph99DondRvxEyKWqkQLaDO0C/jBuWWJR2f&#10;iYZBd6e0giheAbXJShBKhzudgsyqyOfz5PV52Mo2pS+FShvUalYU9QSHZNJmbEXlmrSm6IRT74Es&#10;E5CvZ1EzEfgWnp/GWaC3E0WiIa02GVn4jP7Wosz5c0FylkqiLXEaMrheTb0qZ6XLUkX7AssrZYhB&#10;AmfDQB1DWmWx2+F1t6Dd04Z2RwAeg1MBG6TxMFjUmNISK1RaI89uL3BwdYSLMGm2hZq1uxNjI2N4&#10;OLKIHhn8YPdDFjqVVCN0cXRmvBDlgsyhFGAeJKkZT5exQc1zGrxQDQ926v+Fyfv48P4nar1/p076&#10;OAlIak4bHRk0ZUR5veszavjtdRxvruP27ER6YuFhNDC63dBQe3u72mFt9ULrtaPAcjlPR3AWC+E8&#10;HKQTjJFN1NGjCcBncqNVKOLEBFweSg3e4vnNBb6mk8lqisrxpFM5lGIl6kWZquQlRe1Ef3c/PLyW&#10;tJqnsxk1lvT45IhsI69yAGXSaVJ3OntqTMm92tXegYDPj/WVNZwdncLCYDE3vYCZyUW17ECEgD6m&#10;ZPlq+StkSOGdciz1utsgeVjzSJDBSMOf0cHyZGSU0WIyXvfx1CPME5Am1t/J5RHWbjd5H3tqTVCD&#10;WYZe6lClRiuUyODIBmxaMgfaYCsjZEesDNc7QD4jZf1YAEnc2LQMRO8AKUSRRfLDgBQwCihlPUKJ&#10;kJnEDZ5//u/x//y//59JIxg5KZzNTgcGx6cwIxXaMwSf06tWlaqUSqyIG+ycb2L54BV2w9uqMUay&#10;dkmCpFKCuknvw0DLIAbbhqknSBH5X4wVeRFmHOFLlpHTO3SwuQhcM6PEbQqVGO+HD2WokXJQV0hK&#10;Rw3DvMxOkGZ4HUHjCbjRPUD60dupqEo4HMb5+Tli0RjcWVIKHiszBIrUwCVWaMNYZ3Q2w2mmJza3&#10;o8veqxY7jUZiiGTCpIoJSCaDCqNiSaiyDK4nuHQ0Vi2NvRGmUypTO9lbkE+VIakwtNRoejM5L2mb&#10;nhGBf6hoRMKsprBJm7l0n+hYVtKxbaXmtTLSG0i/a6SBZpcXFreHkbiKLGljsphCinQzS/ooRilj&#10;St1ej1rXvtfdBavJQRpnpk+jHgHlAKOFLFlgIBMo0uEUyTYO4ydYviRNPdgncyGF6urGPDXvw9kn&#10;6PePwF7hOYom2GmUZjITHUEkeVl3Npawy9fV2YHSRNVcXkV/mS7kY6TrevRAXUd0cbiYQEjWQ4le&#10;837zyJKGVhlBHXYHprzDqq9PKLq0TqbyScRSMeryI7XMQs3MOpHU/IyiLY0W9Pf1K73Y7muFy+VS&#10;elCWkgtSw8o82VtqR1nFWuZ6CjsSByzpOWQZA5u0U1gduD6/ZqQtqgi7MHMfc5J6kc7q9DqIvctD&#10;lVgslY9CLw6WdM+qManWWD3tjWdm3ZkQi6RQTtXQbuvAk5nHavic9DFukfJvhjcRjgSVDdpcdpRI&#10;rSuM6plsCYUMg4oM52OAaMuU0MkI6aaGREaLpz/9FT4iIFsJSDsdoLQe3wGSZgbd/45bE4bfbVSC&#10;NFyJjqSL/C+RvMXh/jZpwKZqeNGYjOgYGMDj9z/GxPRjApL6xd5Br+uB00ljaWmBo8WJBoX9dSmC&#10;S+qJOCmcRmeFk9FgdGgG9+ee4cHCM9V3OTA0DH97Gw2JIZ9OIFbPIE0oyHzJdCWrRk6YGUG62im+&#10;ZSBBTw/aB/rg7miFliG7Qh2UIR2sWKkZ21xwdLVQAwC3pEvX6ThSjKANAYFkuWZkZexTvxdZRmVZ&#10;+4EFOjA1hemH99E7OYyqVYucmdFJlu0WmmlkJVGjVOnx6jJWi7RdKxGSxtbeN4D+qUl4e7pgb/dC&#10;72O0tJaR1WVQNpE+8tgaI6Zey2gsXlNvIgCpjcr0qOkyiklCPkWank6qLNnlYpaemSCUuZwERZrO&#10;sEI9KCtq2RpalfNTmyUjiGdRvEkhfHKB65Mz3JLGxaQ7JXhK7XqM0MUxbvh+fXqEm5MTpPl7LZ6C&#10;jSDpcfsw6O9Ai9aGylUCpfMYqpdJVEJJNaQxHgvjklpxb/WNygyX4t9VOgRZ8cpOSmjzUjOSMntH&#10;R1j2GlykbnBIXXsSuyA9JxBkX4p+r6wc1TuEMb56e/vgZKSLSYQ6P1MvmbEvy4DrKCWktVZG6YxT&#10;C08MTWCwk5HRQjCy7qUL4ezsDEGCUqbVyfhbYUUiU/SsFzXxQadT3VfxWIJASqBMxuK0yhjpHvTz&#10;XD1d/SgUqW2DQYL7Wq1VQj7GeiQaSDmlo6/d60dnSzscjLYOpwsFgkuGSNoNzTG1DsoMWYRJ5uzK&#10;RO9SuQArHbpMkKZAUHq6zPKtlRkg5J74na1UgTNfg4XMTlPWqLQ1/ZP/H8b+68n2K70OBNfx3p88&#10;J73311tcXJgLFMobFo1ISdHzMNET04podYTmYV76YUacf2FiJnq6W6Og1BTZFCmKTiwVyxdQAArm&#10;+vTeHpvHe5M5a+0EaESwp/PiIO/NPOb32/sza337M9eIAGNw0SgrtZz/++ujyC9USPEqJd5S+UUH&#10;TWXH7sZL7JEIn1t6vIAA5q/ewOtvfxVhWmkXN9bSu8CFur11e7ASSnoo/MRBOKqcmE0qnFVoiby4&#10;vXwHX3v963jt+mu0zoRKXPQouZM6SycEgQhVGhcaiVY3ARhxBlB4Z7lRGnn2lTe/ifv3X8W9B69g&#10;iUo0ODICLxew1KgZDnKmOYBU/pNM2sz6K5E7etXFLTmOKK2uGhFFh8m3PE4qZg9lWtm+2w4vOc3o&#10;4hyiE0PmEPuY1vO0UUSRG99zuXHBh5UC6SC3c/q4dM4L8iYK2+uv4tqbvJfb1xGaSqIftqBgqZo5&#10;kGVuU4MK3OGm25xcF482L4JIRG3thxCkN/RxMx0+bgw9PjEO4a5h8DQZXXp5Ccw5qQChsI2IoNs3&#10;AZt+tUWu2Sa3tqBRo+mqEUHQK6kM7Cx3imzqAPnUMb1amnCf3iRThKvYQozcMKioXrGGwvYBDp+s&#10;4PTpGrIrO8iu7+BkZQ3PdzewtbmKvbUXhjtWi6riobhRDiy8/sjoCCaWl+AfH0Pe0keqdoZNQsDD&#10;syMDr7X2dho/9a6ZGZ3G9cWbGIzGzVm26iDV1HhjZ4vKlaJw1ylqVno1v+Gvw5FhXB1fNqMf5IlV&#10;v7ijSDWfnyZXq9DAqj2og/uloJ2RU66WKjqUz0wdQLPeonFr0vi5EBGlSgzz/YbpaWP0rGdY39nE&#10;HtcnV85QlrukLMrgshD5uTEdm8T4wCh89JSiX6ViBXV6OxmXcCjIz7VCrU/2T8lfuS4yCEpkUXFz&#10;RdSICFAokBunhofUHSokjUCwyef1Hdw/KybmlmjAqZBRUrzPFZJ6phvh3/5GIf82clWiuByBhdDQ&#10;TvhSPT3EweozHG+tQO3q4sT2s1duErLegM81wBdzgcyF8LVcSL6IkI7klu+VPaRg7KbQz9QQpoe8&#10;M38Vr5K7jAZGTbsJd5fe4pzQ1OLkxhDP88aD3qCJnB2d7BsOosE2X737DdMWcTo6hXggAjcJd8Dh&#10;o7Ufw+TIOIXzHCW+ppAnISf8a5cb6BRaiDqi+JW3v4P/wzv/Nb7z+q/j1Vuv4caNe5iaWUCQglLv&#10;dLFxeGR4z9lFDXulY/zwFz/Exy+fIV+s85oGkIxO8vMI53hdTl5f3+PBSbWO53zNUaeMcxqeqq2B&#10;Hz7+GX7w5D1sEbJfxIJwEUKDyquIXT1sR9PnRZs8xj8+gwff/Bq++09/C6987SEC0wGkOllysA6K&#10;Llp5D6E9Fb9Oo+iIkacmIwDh+0WAsCo+QJRBmE8SVvI06b0b6DqqaJ1nKRTHFNMiBYjQWSiAitul&#10;ddYoA+1NwKXEdvJsOhcPuY6d8Ksjo0cEU2zTGyPD9aMRymYpjFl0aOTMcCSHCy5fEH4ZzJkJjN5c&#10;RCcZxlPe5/P9FWwd7yKdTRO210zkMGgJYXnkCh4sPsQ490sdCKRQO8f0LCV6dBrpUpeeWd3cKAO2&#10;npeQdtkUo9+/dtPITYocdI+8+ahwgJ00obalDkeAhjPkMZ0CepRDNSvTfanFZZToLOqPGsXWQb3i&#10;AKJVscEkRsbGUGlXTa3saekE2cox2paaOT9VTKNP3Rr20ItGp5GMjSIcjKHeavGaMyip/y+NpMfv&#10;JPxvUMbKqJHrVsk3ZRR0LKOqknabJrRNp9QTcbAjQIOgru9hXluwbbmsCqFjGZ9fwvS1a0QZMRCz&#10;UW6pd7wXneOqM8ff95BURuFkRa/UnoP/IrHfxsqLT6B0IzFPdzSM+MQ4YesM+UsYLiqTSrVU9WHh&#10;d3P2Q/5SpbDuHG0iTWjS4g0GlGI0MonF6WUkPMN8HTG06skaBAxUKPVSdTicqHRqpv+MSL9g0tLU&#10;Nby6/AaWRq7DawvxBnQ0osiqnTDHb7yshxtV69WhWQytjryHFUPxUdy78QreevAlLA7fQMyZNPAj&#10;6Aybw3TVGMoytmlhz7IpehrCRnqU4/1DRLi5aof49itfwqN7b+EB3+fBjfu4Or+M+ECMlrBvOJ68&#10;eDqdxuHhgSkDu6DFT9IixwgLfTaNJLXRWloNslDjZg33VDFth/9ukIdupbfwyfpjvNzdJGdtoUFY&#10;0qPVpulGh2t57iI3cVoMjFZiwb03XsXd1x5ikIpx0qZHohdt0ss3uR7nTgq33wur30dD4DO9P+PT&#10;E0hOjyA+FoMn4keJgllp18xrOuSpXXp6RZEbjg7qagBNAdXgn063TuN6gVgyhvgIjdLMCBLzY2gF&#10;HdgsnuCDrZd4qs5zpTPCTY2Kc5rz4Stzy7h77Q5u0Fgr2Tt9QqOVPaBX2cf+yQGRy4npfSpl0jz/&#10;2cl5zPOhtiqDAwlUqjmzh6oF3TnZNZlF5U7F9JxVRk2AnNJPDybP1W7oWMZhjkXGh8dMUMc0p6rR&#10;SPUUaaf/odL1+PejY80e3TXn0OoJJLgpx6POdSFX2CTR31q8iumRUZPCmSa60LFKuVEhjuqTr/ZQ&#10;KHOv83lkVRhNasGtJt+20KjIMyoISk9KYzlGhzVDWjVNHfHSUfVzFeMh+03ShbkFTF69Tg8ZN2fw&#10;n0NWirSJCP89hVRktdelQlKpHIq28YmHXJyXK58io/o4Kvq5zwUPFyc6OgqvJ8GbctHt88U6kCTJ&#10;1rlh395DvV/D5vEm9jMHFFxCVnpADdNZmrxqmumiSc9a5wfQo5nrIj7uEwalW2d4ubeG7cM9482n&#10;huZxbfI2JiLTtKaq2BDmJtSgy1eHNfpmOGnBztpnWCPkUks/BTrmp5bw5r23sUAYRLBGQ0TYR3ii&#10;oxa/1YuQk8pJhXQQ62TpjZvVIvqtNq2uHTcXb+MdvvbRrTdxc+I6FgZmMRebwshAkjyZr3OryPUc&#10;dd7XWSpLeEXPRKi2MLWAhzdfxfXJZYx4BxDqUyk7F3AScrgFUbi+NSrEATnIQXEfz3ZfYv1gV+M/&#10;4Cd/GRyfxJD6kkYTl8EdKmS5X0e2VaSXJBQcH4KDipVtlrGdpVfTXlF5bf4QfOQ51kAYDTuNGlF1&#10;n0bKPRbH4OIoRhZHYAm7ke+UQH9Kr81r5x5pVEmbcLnpsRhOHbX5SVVoUM/F+fuIJGns4j7Dza0J&#10;Pw47RTyhkX25v4VCsQgnOb8OxpMUMBVgLxF5LMzOk3qEUS6XsLKuZmMbOEwfmehuo9GijMB0u5vj&#10;Wl1fumb61YSDQdR5T1v7a9glJNw+3UWqRNRAL6qxcpEkvXMsDg2z0Yj3KilQp95GkHRkemIac3QO&#10;anqlM+dioWAaeXXVoU7JATScaXUMoDJVCe/V/UFeWwrptWs8QBzTY1O4OjGDmNePXCGLAxqPTDGD&#10;Ol+rycgtKmSFhqpML1nvtynqfToPu2nDacoP6RyC/giGB4nYxiYwnEyQzoXQI29vneTh6trQa/Yx&#10;yvWZuiKFVGRcCsmN4nWox5DOIb9QITUFmZJLXC6aSdLORVrfeEqlytPzkQpTKft+t8lUCYfIIe0u&#10;ckjNg6CFPSdccFFFyH3KvSpeHK6YkH2Wi6uqizlaCI0UDzlj6ClMX7XQC9pgpQdQSLd1XkeqnceL&#10;3TVs7W0TEvQwmpjA0uhVjKriQCFPdYej0OmhNLlqt4ZzO/mM6gKpyBq+ymeYiof7Vx4i4RumkaES&#10;87bIAGEjbLOSYDupmEp68JKj7R6so8b7U1lWMDyEe1fv4f7iPczFZ02Wvs6jpMwKTStzZCg+TPPY&#10;RbVeQIOQhctGHpw0RwlffuUreDh/H2M+LnqFxqmg5GZVYQwgQq7aoxLs5fdxRuE+Iy8iKcX84h1c&#10;v/Ea7t16FVfpXYaGJ5Egl3KHAqiet7BfIITL07uQw6zsb+KDZ5/QSvfIaQnL+Dz1BU2OzcJOoajS&#10;iuV7hFKOHkq2FrxDfsQmBlDl3ml2YkeBORrVjoPeQ3yMf+8RIre5r4NEHDYKa5toQ53nlHbYJgeu&#10;8F4zVNI9cq/jehEdrnGQhiAaCCJGYzCRHMMcoXiEBkGkSFk0OwfbBqYe5Mgvaew0PChE5DGaGMPs&#10;xBzm+BhJDEnUUCxqvv8edtM7hJUZZMlN67xvcgXY1fIjROhOI6iaVtVBqgWjMn8GaAhuXrmBCRqy&#10;ML2nzqFV6N1qN9Gm4kkhxb8qlYqRa40Rd9HR6FhMnTCc9GqJcMKMkk/6wvRiLXr0Y3M+elYjrJb1&#10;4N4p2NiT7+CaWaj0ykzTDBI3ldJnanEj5vhvKDlizk/P+d7VKuHtKblqvgo7YWuP9GFsdtEU7gf/&#10;WiH1damQ+vsXBHUU0CGe5QXTG/Org+3NF0YhS4QTlV4NZRLrMrqoW84RovB6vS5aLnI6ekBNq23a&#10;mibjYi2zhvdXPsBOZpfwjhfFzXWSfw0ODRPOED66QybNiW9DEVBEskPr3jSlVhtUkCxhpBrhmuDA&#10;7A3yxQmDs2UvVOOoeLH+3aJwKEPnrJnHBvmGymY6tEZq+HtDrSaCo8Zj6sDbx4eDSixPKw+rTB5X&#10;wIpP1n6J3fw2mtYuYlG+bukmIfKiKZuyNrgTptqBy0HhUVQw6I6hSsNxeLqNXUIh1WuOjqjx033c&#10;mrqFYN+P5lEBhZ1j1NJnhvPqeGhqfh6eqJ+8iPyY2u0jp1wkJP/GG7+KN65+BcuDSxjxDyMZHjGd&#10;AiZpuQeHaflpAIsUEMFxFcq2SCs0gVi9de7feoj7N9/EItcoydcENIEp4DVpf+pyrrEFp+TWKxsb&#10;2N49JP+yEnYPY2R0CqOTM4gPDcFOz9NodtCjoJ+3SVd4j7L8PVox2cACPcVujnD+LGeaOQXdPkxF&#10;BjBOhZoeHMfS9AImyOVr5Nab+zt4sv7coJx0NUOlovByH31UqNHBUSruApHGKDw0bLVqFVnBWHpQ&#10;TVneJ2csE1arIfGFkmepDEraVulYs9ZEtVBBQdX49I4+opuRwWHcvHHDHK+o6FzJGHtHe1RGejb+&#10;0SClequCJmVCxyJR0hRldSmbSwkmgrxSxslxyhb3NkvDkCrxUUijpPmg/KGL8q0kE+mGGTfPh9U4&#10;BA3x9WCInntSk5ZpGJ30uMrZPSV9OTzeRz2Xh7Pegb11ARWlT84tYZY8ORgbIGTVKYYRKZB6ylcK&#10;KP6XX7Se5C6KfsktS+iFxyUIOsNT5kcg5qfFOMcmLeB//NEf4t//1e/hz979Y/zV07/Eexs/x89e&#10;/hQ//OSHfPwIT3aemlbzXTd5irWFjZMNPN5+jI3cOiqWEiWSHxnlrQYIIqgMbTTJHdZxmuOi0kp3&#10;uLDZsxQ3aweZ9hHhA2/OSwioIz4H74KWxe12U1c6KBDWnRE6Fon1teDqv2naLpK8kY0RVvPWeUv9&#10;Jj9Lo6j5n4VKaXV50XJbUSaXKlnIpahcdm6CgxuocyKDiUUYFKziJtgsLtQ1+4FW0ut0cYmUyH5h&#10;Mo7UtSDMG3J3PLDUaDxqlxlJ/bwVMXsSc4PzmB2aNlkaVm5Q8MKDqcAIbsa5Uc4RDCOBIesgppyj&#10;mHKRbwcXcG/8Dl5ffg2j3mEiCipIuWXS1r58+3V87e4jvL5wH3eGr+FW4hremH0N37r/DfzqW9/B&#10;W1TUsegQaqUadnYOUKSlHoqP45Ubr+Orb3wHv/qVf4pf/+o/xa995Z/gV7/8j/H1R99FiELVJiRU&#10;CpjL7qNVJ6et8x54HxfVHu8tAE/NinDHiSV6utvTi1gm1IsLKjeaJhto95TKVcgg360YWFxv1U3V&#10;Q4iwdJyCv7i0iLGxMRpTG0753C3SDJV/Hab2TBygqSwj7q1NPX257sprbjbbRtnFHau8HyX7+r0+&#10;RGh8guSQmjh2mkrj4PCQ3rZIyCp5pZm3Ug7o6d0eFw1t3CSxD8WG4bVxf+j85J2dVHqXx05aUMAa&#10;5U5lYsdlcldetxLbNdfFqYw0emR7g6iEsqPMNDUdG6JBUB+oZDxJ9EQZIlw+PT5Cml5aIwUVO+nS&#10;a6uuVzql0RWCyhoLb/yd+d/ffH2Bh+Rz9CQ9jAeyYXP1CV4++5gKUkU4GUF0bAjWEHlMrWK6OBeK&#10;WWQJSw5OdrCb2sHa8TpW+VAydLqUQmgghGg8yre04qx4hibhRJWvLddKXDgucKfMxcjQM+5hJa2+&#10;MO+ZzdH8QZ0PqceKg8rg8TjhoadwEvrqTE8uvEseV+kXsVUgjHv5Pj598Ymp1XTSE0YCEXriuJnz&#10;6FY7S7l86WGP98X3u3ADNVsNW/zc//z4B9ivnRir7LH6Db8ZH5gwMxW5hPTKhBWCLELMCshwk/N1&#10;Cl9qE9u87xYVOUlvsTR+FQvxZTMSrZo948aIO9FD2sKYI18amZ0ymTsfPv4IHfKpAW8MN0av4/WZ&#10;1xA9D8NJT2wnpJb1VEczFWq7CaPFVzfWV1HKnxG2XWA8PoLffPNXsDyygDjhf6DnJ7T2EkbSC7jD&#10;iITItQhBy/Ro6QytfbHMn0fx1t238M7dL+PO7H0zwDXpTyLhH6SQDiERSsBFI6QoYi1Xho3c90Ip&#10;mbx/TaOihTJePuQKYpaKe2/5usnxPD+3IEtB3KJnerGzhsP86WUUkvvkItxMEM5ptMLI4Ai9CBGV&#10;x4tSuYi9gx1sH2yapBC18NCwHmuUnt3IH2mMVp6f61PyhF11iW4qhx1denA3vW4kGjYTrEbHx82R&#10;xvbeDvYO94yX0zBanRlbFYR0uTAxNEnPTEMwqOR9yq4iyeS4ap2hAazqF6Wkhs3UPj0kjUm1ZN7D&#10;IAXtP9EDWn34aIw15CkxNorRId4TKUiI6KLVaCOVzeOYRiHPNW81qibY5e6dw0+s6+lQAYmep2aX&#10;MHf1OgKRmFF0GQT+Z46V5CG/UCHlSPQ/0/6RArH2/Jd4+skv+KMmooMagDkEripy1Qq6tER9YvUq&#10;byCdPcFx7gRH5DoZwqRGjzDB68adGzexSEvqtHooHCl6vCyOUgfYP94xidKqT9wi1Hy68wQfPP0F&#10;PeSGOfiVBVSisEqU6k3CGHKKHgW/bWmh3qtQkSvINfJYP1kx5UQfP/sAx+mDy7MhXrs4gvY2FA2Q&#10;cFNAyQOUGG4lTLbSI9Zt5ESVPby/+SHeffEzVC5q8AZ8VAg7Ilz0gXCSHClGGOK5hCq0llLGvpVe&#10;2mVFqnLEz17DdmYP9YuGOfeaH13CQvKKafHRqNVQ5PV1yL9GB+Yws7xskhny5HG/fPJLk++aoEe9&#10;wtcI5nouCBea5zjvKvGASmgsuKLPNErkb89pGAtcC7ENZbF8497XzAgEm8hfnR5Fs9NoOHTvTiPU&#10;NFYl7cspipUiOVISv/rOd/Hq4kMM0Rt7+Ydva5L+/RT4kEfdAqdRI+fNbBHaFusmEHVBwVHess7O&#10;rl27gWlC8wXyvwlCXpXN7ZwcUhHXCVE3TNldgdBaYfyAz0+IGMGtmUUsTs6aelh5HEUw16m467tr&#10;SFFeNGjILdoTC5k0PPWu7fNhoSfykfMPcx+SoQHyz7ChJk1CU50J+ukUgpEIfPS8h8en2D04QIay&#10;pWykLhfvgrRLqZEKGF2dvY758SUzFs9BZHNwQE9aJvQ97xhYW62XcXimY5EsKpQ1KaMCROpdxCeg&#10;U22b1MbhCFEO72VifsZAVS9lqlEp0TMfESofIUfD1KFO2Lj2FlIpTc6OiC5p8Ee9h/FpycEVBOnZ&#10;hbBMxwB98dsXKqSCOh3CvV6n/5kXusCzD9/F44/fp0K2yHsIYUlsq3TDeRLl3GkK6r7lo2XVMYly&#10;XGudFjF8l1bHjUlyhq88fAsPb7yGZGQUx3TnpSq9JKGJ8iwr9RK29zextruO3SPCUsJTtXNUS7+p&#10;8SkMJQZRpFDliOtPaMH2TvexurGKj598jE9XNMrtGd779Cd4uvYpYe6xyZFMDA6gVquSl5zScmeg&#10;lvqBUIC8ivCSnkZWVp1WTuqHeLL1Cd795CdmzqHybXUW2itxQ2kRNbBGvXniFGQpcY93Z+Z5UNq9&#10;XL796gGeHr8wTYTr5zUMkpddmbqJ+YFlWGkRG906HHE7huYIP5Pko+Mj6Hms2COa+HT1U65BE0HB&#10;uOEpbvICjVeQjkFrLjvI/2mHXOQtth7Oenm89+Rd07+2RQHy+v14/fo7iPHanFYaERsxvAzoZ1+i&#10;Fz3uVb5Ygmab5IhULPS+bxLiqnGWcoI9vD/xaRcFQ95IXd00eq5Tr6OhOZ65IjwUaJuyUZIxDE6N&#10;Y2hiFOMTY7zuKN+zifVjrsHOKjbTe8i3Srjg2oiv2enm4vTUY1SmxeFJJKmMak6cVhYQlVbXdFY7&#10;M21BNQZPaZpOGk1F72uEeh0d7retiDpDmCOPVvAn4COEJvRN57P0pn2T5qZielUl7VOuTvlzTbLS&#10;WIA2UYiChAriyDhqbolaodh6DrRqbWxsrKHarBiv3CLaKdGI6KxS5VYK1rgIl8VxDc8j57ZznWSc&#10;x8g3x8fGLwuUu20Usjry2jcZQEUaYDIiEzTSCA2dXsW8XsQdXvJI8lmu1zDh7eT8Ag2JDL2COtoz&#10;ekCuzRdGWfWlJ+lMRHBVm7xOa77+8lMuWs/U1BXadS5+g7Ctj3mFi+cXMTM9Q0XgohFG2DxuLj45&#10;aKuHJnmLk1yJBBKVszY2t9ZR78rbNVBvq517zVgUbVafVqXB9/VEArhx/SZee+V1LM5dNTwwXy2g&#10;WC+g1qqiptq8Sh1F/ixTO8YBlbTRpXcjnJ2ansSXv/w2OcooDYTVLPRReh87e/tY29rEKoVHjZl/&#10;/unP8O4HP8Enzz7kZm7BTis9Mz1GLhBF/pRKXG6Crtj0slFVibq40+CKRpIXVHGwv40fPPkJPtj5&#10;hOuRNwEp1WWGLHF6rTHCwzj5tgvOqI2eJYCR0CTUDS3fLJqO5h+sfIh8LW/WNxKOYZhex0I+6nSQ&#10;03LtdHSjYyAppc4s8/zzkyc/Q7aeg8VjIwUYwI3ph/DTwyoJg9gdalGiSKYgn4bCNGg8Vnd2zIyT&#10;TPUY57yf77z1XUzFZkyASrC+25QJJSjlWunMTmejQQkUDXJqY5tUJINz8qvhK7NYfOUWrAE3QrEw&#10;17WNj59ukZaQA2b2cVrLoEb+rz2wEKYlfBFcG5vH7cmriPkDvK6eyUF9vv7CHGsUGgVegsrqbAjH&#10;IhigwoYk5Hx9rViDlcsfUeJHbNDULI4Nj9Fg+alwbZyk0+gQkbTl2WoNlCpVHJ8SlpfLJifUSW/b&#10;VHSVxllwdJhw+ebSbe5Jgp6OqIEIYGVthUrbgifE66VS9omc2oTZXa07dUA52Z0WkQq5o1IA1dFO&#10;AbbhoVF43V4TiDolRD8hRM4oKaJLSEsUoRETfirhQDiA0STpEh2Lt0d9opGvZctIDo/Suy5QT6Jw&#10;2/nZ1DODW/mQ3n2BhzT/N4JipTcBifHas19iiwvpo6K1iN87FDyXL4yZqSV8+7XvmNn3i+ROi+NX&#10;TB9U9RBNko+g3cdZmli9UDSuPMXNVeTJ5/JikK7fjECLT2FiYAqD4VH4bEH06iTOFC71t3EGPeRm&#10;LeztbqFZrNKq0yKe02J91gWv028SEpagVvAS3Eg8grn5Ody5ewcDiTiJfodE/4SCkDFVAhr/tpch&#10;z81tY+1wFbuZXcKrAgXRhhsLN/DozlumrrCeq5tImQqtC1Sgg/wBdo626J23sXO6gdXD5/jlxi/w&#10;3vr7hm+otWTYGUY92zBwT+dfHQrnhUvwlnBHET3+e61Ifrz/IeH1h1h9ucZ74T0Q/nYcXcKvIAUm&#10;ZviVvPwltCZHplIVzvPYTm3h4xcfmYPynpUcirB8YnjOQGslO7i6tLYKPnHz5R3bjg5qF1UzW0QU&#10;oFjO0bg48frdNyigw1w/RVE/g0yEufICqopv8/PshJVlNSNWthL53bnfhviMWjiOm2R3eZZdesbn&#10;OxtIFU9NT9g2FUWpYBHKRYK8fXJonN5kFKGgnzy2aAbh7KW5/kqxaxepDE1eJwWe1+qhARA81D4o&#10;26VKI25pXnBNg5gkV9VZZTAYNumUx0QIR8U0Fa6CPr2gaESpVkGdhlxdyKOEsAPxOKpq4d8+J7oJ&#10;Y5yytTxzxZxfZigL+zTQu/Tofec5vGGCYo8LXSX+d1VNRNGnsbJxHQNOPwZJDSaGxzE4OExj4+NS&#10;XaBQLZuG2AeU5Sw9vsYLqMeqi6glnhzE6DC5Mo1LLEIITh5uzddxXuG11roYSo5henYRQ2OTpORE&#10;NbxnMURRRBP0+VwhBVX1kDJqX9UKwcYFI6nB88cfYHN1BUFvgL9w0CWHMUGI9ebDd/Dl29/ErEL1&#10;oXFMh2cwG53FlcFFDA8kudnnJNhZWuc8+RaJMjdXhHx54gpeWXqVXOYN3J99aPqdTg5MGwumoavN&#10;dAmnhJpbxT1sZzdxsrWFCPmVpl5FQkOIDyQIgYK0RG4Sdwc9oROa2KXQemwgjqjmvFMJUoTTRwdH&#10;tHJWuN2UcjutIBW85+6ZDm1trryFFjrgDZu+pw9vPMIUuV6XC3d6lkbOJMYf4cXBc2wdbGBtfxUr&#10;+y/x8vQZXuae4aR8aioLrkxewVR0GpVcBRlyomyDkKyiGfUVFPmzk6MUNoov8LODH+Fnaz82kNtS&#10;tmI4OYyOt41U5xR1ev0Ba9J4KnWCUxmakISCXeoG93TlMTbIuVRnqkqVJq150E9D4AvRk4ThO/dT&#10;uLWH1El7B1VLkd44hfW9ZxScHVTLVfgoYJMTk6YWUUcAEgDRDLkVITwZ6z4fOQrt2svnWF17Tu/c&#10;MtUY1jCha9BOBUzh4GQf2ye7OCmdokbKoawujU3XjJLB0KDpYZpIcP+J2XLc+6PdQ+wS1h2W0qjZ&#10;uP5UhD5lSyP7aL24P6oE6qKtY5dyDy16E43500jy6fFpzM3MmpiCkinUGCxNXq6ODnZCUvVy1WgA&#10;ja1PJgZIcwgJSZOyR2n0qh3E3BEkPVGMUEmaprZ0B1vpTTPER0kuGtqqRlYtekMXf+Cm0bLSIQQd&#10;AdO4ap58Ud3qJGOlKveS/PeInDxLA6cEAnUlMAX5VMZwbMAcfY3QEPkoi2rKfJ4uonfER4MGlg4l&#10;GR/F9PQiJuYWTX60zh/1pXRPnW58IWQ1u6oHiS0xDT795ftYff5EkBxqtREYiGH26hXcuHsXQU/E&#10;WNlzwpRehxC11aSF50YTx1vcQLFZQIlQs0rYqX6oyv7/2qOv4e17b5u+o1OJGQwnRjE8qBZ9oxjh&#10;o0ErnG/mkeHCl6tF2BvnWBpbxr0bD3Hj2j3cunYXt+avYok3NqojBLsH9XLNlFnJG593+9jZ2sHG&#10;C3qGbNEc4qvB8Xh8gnxtEomBQQqBHZ12x9RKtugJgzEfAgkf+ZKFG1zDQW6fkPKMkLqBXrsH9UP1&#10;2DyXgSF6kTq9hDoSTExN4fadW5hdnDGVME1ymBo5WC5Po3KcwcrqGh4/pzIdrmMvu2vmTCj5+ME9&#10;ooqb83AO2JCiYj99/ALNEr1hpYCj3IFRfnFTNT5+vvXMeHQpZnAoAEfYjmPy5VbhsmRJqYsaKORy&#10;uQgvu6ja+dmNY3ryF3j/8S/MKHj1GDJdFQj7/EQf/qDPKKAU+8Khw+8+qioqtzexc8DPffwR9jdX&#10;KAf08goq0WMX6KEOiXJypSK5Pnl9kRyMBtzr8RGRJDA+OY6pqUlE6Bk0mCmfzyGbSqGkmRp1etae&#10;5lxK8/kqugXNM3HoOIGQWx66S4/WrPNa6BEShOTzM3NYnCXfCgZMMreGFu2mD6jkZ3QsFvJmuwm2&#10;qaY2EohicmQSc1Oz3O8kNMtDxzBSVBljd8BDT05PrQlZlbJRrp4Mgu6Acq1AmroV6loUaTb1mCPj&#10;GCbEVOVHpVY3CQcpPhRYa/D154SpkVAAE+NjmJyaNm0+/X6ivFaH95xFU577NI/a6Rk6DRobKmVy&#10;YATT80vk4lOEuHQSOv7gBciYCph+oUIaD0nvplkdvXYTL598gp21Vbp8Qgq69gDx/uTSEq7euImw&#10;S5EmH1w2Whr1t2npSOISgmgmRK5OD1kmvq8r6dmJq7NX8fqtR/Skc6b2UPMdNb3JY/fSA4cRCoVp&#10;tS6Qb5/RA6UpSH1MhIfx6OYjvu5tzBIaa2LwsI/WODhETzyJESqcx+k15z6H+wcm41/zH/pKVUqM&#10;4cHt13B37hXT9HiZnHRmfIYLHiMs1iHoBYoq0SKfrauuj3Bo5fmK2Xy1FVF7+tnxOSr/sjnUFmzX&#10;oXO+mDctLvwBHyLkVIrK7e7vmVYUas7VJjfrdS/o+ZqEeFXQH1Px0jRoXYyPjuDOrVuYvjIGe9iC&#10;Cj2hntdtXGCPn7t9uIGzOmEqYbJG2R0RMnOxDE9durOA4dlBek/y+EMKRqWGYvEMx4Rh64creHrw&#10;KT7a/gC/ePkzvPfsXTNVrEkP4rarW3vLHIHU6hQmYjO1guw51FlAyKGJbD+NX24+wQe/fA/rLz4l&#10;509T2Qht3TZ6Sipkq8b9rJqHZux3CHXD4YiZGCUFikTCplhYQR3lLx8dEdJRgVv0/p2LtilDs1A5&#10;LDRqioBrvIOaMbu59+LpSlnsqbzMakMilsDM5DQmx0d53XXsHe5i81DJ5mnU+V6XMkpBFm93BTA9&#10;NImlyXnMjE4h5Atgb2/fKJ6ozIWNBrTXwGHq0DQ5UztMZfTII5k/ffJ0IjfxagVuFqkw8zQE4VDE&#10;JKpnc3mcntArZsiTa1WDCHT9QZ8Hg6RGg4MJ07hLZyz1ehO5bBbp02NTUtcj1UKV18v3VoH8COHv&#10;zMIVDNKQ9xWQkDJSE6mL/7BCKmQti9onL9BgnbUXqr7eIudQ4ngP7nAYw7SEE3NUKmeAb2gz5FfR&#10;SxsXyGTRU/mVy7qT2cbmybqJnLpsLlwhlr8zdw/DbsKAFnlD+zIPUBEnKbKijF1r3TT+3SLOFyy5&#10;MjKHR9cf4cb0XYQcmpwchO/CDZ9FTbOiSOh4ghZNZTiqJtcintPaDsVHcP/mAzy88xBXx27QG88a&#10;/pQIDyGpSv3EsOnTWSacUyi+XC3RqudNpbnGKExPzOCOUuiu3jcThpWrmaSgBLjhQV8QHXrDJoVU&#10;gn58fGJC362GmjglMD02j9mpBUyMTSExOAin30vPr95Cl60sHISmPVub0PyE/ErFtF0qV9fkf1YJ&#10;AxW4qvJRIkKotigEtj58ES9effCAdGHc8LbiaYlWuI5SuYDT7DE98Ba2c+tYT7/k2q0hW0nDHeSa&#10;Ly5hibxFQqjJYEW+VvRBn52tpQ0teHH8hND8Gd5/+hjb5IaNch5u22WDbHmjDvo0HC1UaCAV1OvQ&#10;soejvE96hpERrmPAT07cR438Ssp4cnLIz8qaNEYVAbv9LnjCKjVT5zO1KekYrhb1kWsF4+ThEa4J&#10;jV3ns6MqcsaRoSEMkIul0yc0UtvkfjR2DcI/BWFIQzRyXmeTI9zLhdFZzI5MmbxUpa2trK+ZrB01&#10;yu5QnhQM1JFInmvVVaqX5JxabSVU1IG+wqM65tL58xw9czAQQqlUolE5NkNgi0QFdRoijTRQb6fJ&#10;MXLBiXHyxSEzlkDZYWd0CNkc1zabQ4EeUrNu7ERXPkJhdZtXo2kp5OzCMoYmqZCGP14qpB767x9Q&#10;SFofcjJqJGFEHRvkEwc7m3zRBdrcVEfQixCtQmxoED5euM4thW5NfZdC758FJYqdM8KmFaySd+WK&#10;OeJqH5amlnBzQsM9k7B2uBRUZIW8pYjySJqtWG7l8JRQbe1og0TdiuXhOTNObjI0x0V0mRtzdPm6&#10;Ll9PzK9RAppDUetXCLe2SPT7VHCXqSJ47e4bxggMuUcRdIYoZB5aZS9ingHy3jES7zja9TZODk4I&#10;d1VbSE/VbGNhZgkPbz/Ca9fewPXJG5iMTmE0Skgt+EtFn6WRaNLzZcQn0lkcHp2g2zrH1NAsXqM3&#10;f3jrTdwhtL6yeBWTkzP0HlRkV5D3DHqeIg3ACXKVLI5osbOENEqyjwYGTSnZ2NAIuWkQ8Wjc5M2q&#10;E4FgsM7q5N0F1faP91HL0/O02iZxot6ootQ8o7LkCPcz9PhFExSS8j68/xC3rtw0dELeUWeSMkAH&#10;qX1kSim82H6GJ2tEQSdbfBCVEMpFyYvi9P5dGgWNIZQQ1/noEKbXKckOGqRReqOZ6WlzBKDn5PNp&#10;k3mjhyZNqUGZy+eiAXMjHA8hEIuYWlnlorbpNXTsMj08hREiD+2DetioRlJ8UtlXSs7WBKz9/d3L&#10;ZG/yNrX6MAUOpBzKSw67g5gdJs8cIWTkGgtyFosFPF97YY5HqI5U4Ca9eRsN5bf2FFXm60mx1EbS&#10;aXUYjxoknJ8nBZqdXjBdzktUwF162cMjZf4USGsu+xArEh0MBLC8QGNL7x0MkH82mzik0p5mqIjF&#10;shkC1OdnnRNBBfj+QSv5upA6915BnZn5S4W8oEJKFY1CKrj2DymkHKhyRFV61SL2X3v5FHvb61wE&#10;LiSV1OJ1Emr5TK/V4eQoF1IaqPY+ivTx7QkTFAks9s+wmd7AXmoHVbr6gDeEhalFXB29Zo4FFMk1&#10;q6NvVEZ5AVm0s+opHm8/wcrhJvlaD2PRYVwZvYLh6DhtBL1wnx6ZFkfHDApMaOPPnedm1Lca7LbV&#10;f5QeboJ8UaPoksFB8ix1gyH/o+Hokac4uKsBewA+a0CBZJwcnlJR1JDXYmZUvnn/bbxx/S0sx3mt&#10;lijsXSc0VDXsCCPhT2IsNo5OlxCOnj+jMztCHg0T/dL9r+Hbr3+XSnwTkwMTprWJyoMmhmZwjXDb&#10;3lSy/p4ZiKNzTWUsO9seBM6j+PY738Wvf/XX8M03v4nX771hplWJu/ZbmtbVggbgHKfIDbdWsbez&#10;h1aRAs8/Kj9TDalTnITeSB2P5A01Bk/HV4Nq5x8aIMemQFdrhneJkqjCXsvfIGdWMrainA3yMUUq&#10;xxIDhIIuFDNZtPnZqoQ32YZ+P2z0hgEqUCyWNDD1gkKey6ZwcLCPHCGqzpY75y3llEADetXdLcTn&#10;6UigRShfq1BYm+dIBAdwa/mmaZgtXttot3CSz5hMLnkht9vJ6+xjf2/bTCLTgX2b8qCWKDZCXGXv&#10;JPxRLE5SOQZG+W+XuT+Nbn+5s2qSwy0uC2w++iEafXUVkFz0eS8q/1IWUFSJ8SMTJiKs0kCXy8vP&#10;ymD/8MC0IFXsQ6mjZs6Ny2EiuPLcaq1J0TPVI/o8zfwoVZXqyfel0mpyc4ieM+rwwEOoek76dFHv&#10;m3jGDCHxCOE4TBqmECIVQF//sEJSV/h/XjsFoYzNtedclE30ucjcGrTsF1ALJ81BiCbjXHSqotNJ&#10;7+NG134Zbs+36TWK+1g1Q3aokCq/cqqn6qCZ6xGmcgoaKxvftHq0qY8qP5n/lTs5rKU2TYicrB/D&#10;oTiuTl7BRHSasFnRQSojrayKksVJVECqjH5NDX68/bHxPNQsAxevzl83sEjnPYLWZLpw9p1mpp+S&#10;ouwOBwW3j21a4TSxf4vXEhjwmUSGa8M3kbAPmeMCCxVJ48kEr9Hl5zes9MglM0/y6OTEBLKmR+fw&#10;8MobeGXmVfj6AfgtOsO0EoqT59gjGPeNwHXhRImcdfdsm5zqnBY+hvn4Fbyx/Da+/uAbuJK4iqg9&#10;yrX0Gg8+ofaS/ohJrFZ6lu5dELlJoR4MDOOVqw/xrUffxne//F28/epbuHfrPhbmFik4SRPsOD1I&#10;4fQwRSNwjM2NLRzuHtCoXRiIGPSECUkpMEQMdq5Jo9imJxG6sPM6LTjn59TPNP1XvV3VpyeA8Mio&#10;mYY9ODpOZRyAg8JXIhQUTC2Ry8ocuOkV1dfHpTRHrxseKoNmWLa7feTVp4awXplBKhq4d4s0xPTN&#10;aZljseP8CY1CAxeWc8pbF1VC+IMDGjB69R5/Zqegn3OtldKnuRyj8SHcWrqBAcpIvdYgh9/DJlHS&#10;IeGt1UWFG4zwWi6DP8pvliIqC0gBrmFSlpnJWcxPzZphTTXy+CN6OvFsIYgSOagp1aKDCYb8RATD&#10;5px7eGSE8kZHQMqiqpZTKmSpVkOdRrlO46VRFQ46GzU8i7n8iHJ9lYF10Tg3Acy5+StGIS3KAqLA&#10;X/65VLwvDuoQraqDgJVC3WyUqJDPqJDr9JdkEvREbT4qVM1Cp4Iq3bXOpQxpt3VxRsiksWaah/98&#10;6ymerj7BSfbEWGPN7NMRRIQboJxUm4MXwmvqU6Hk4ZSd3zhvYOtglXzmBRXsBBf2Lnkjoc3gpHH3&#10;dt6cOYc0PICv4eacu85R5xW9zD7Dey9+bhpU6VB9JDGCuXHN5xhAj+ZdRctu+2XCuBm+I4tjP0ft&#10;vIbnmh5VOkDTVjcd7+4uv4Lp6CzhRsjgf4XCDbTmaxQdlHIWLjT9ahNbRzsgDkaS1k/w9mryGmxU&#10;eAXBNBxG0N91oYwRQixfCB1yx19svkeFriHkjODW2D189/VfJyQehr1HhW+LG3mNB9fErFAwZAxe&#10;KnNpsSUIXrcPb936Mr5078t4dfE1LEeuYjQwhgHCNs3IjAZjpAgBNMstFAslMxRXE6ij5Gtqq/Hw&#10;zut4cINQdv6OeejoaSgwaoIfzTrNbaWONgXcQk7nsbsJHWlgIjEkxuj1h0dgc3sM985TeA/pGbOZ&#10;UwPhFSFRtFmjC9rkMZr/KeUm1CFcVs8bGmYabuUYz07M4srCkolLKKVyXxOuqjmjBKr+UTV+Rdyt&#10;WoXDaUcgHIaPD7WPPFdHdsLWZHiAqGuesmw1XHyd/PeA71OoF+ANexBLRIycSVl10G+h/HkcXoyN&#10;EDpOTJszRqEYjUM4TdPLHx+aY59CuWgMgzK0ovEIpmenTYaSPLnG16WoiPKgp0QsubM8r5fbLGhI&#10;t6lsr9FBdcBLIOkOwNu2UBm5LnyMEFHOkUMOUyEFWRWcEuf73+SQfWV78Jk2Qsh6rYD11cfY3V2D&#10;qjFM89igEx0PF5hKmKJXUdt3BQkUvt8+3cTm8YYZP/dy64UJ86srWIh8QIESwS55JB3qimeqN42O&#10;0eu9msneOEgf4emzj/DycBXpVpaIjl6BCzngixHrE+YSlqj5lhr4mmpwbnbDUsNhZx8fbr2HX7x4&#10;D/V+nfd2YSYmD4WHDExQxo3mKpoqbb5GhkGQWa0hUq1TvM/X7lS2ULNTYAizbs7fpoBPwHfhI7QR&#10;qOAf48Gp2ILlNATp9jGenz7G+uEGPbV6z0awOLyEK0NXiQPpvXWs0C6Rj2TNkFh3n14jQNhmbeAH&#10;q99HrnWGiDOO+xMP8LW7XzfQr9Ps8PMcVCa/2QcZMdNzhsKlSdGauS/QFo3G8Otv/Sbuau6kg563&#10;570sKesRqdDoKOgU9IfNvIpStUy4VyaMCuJVKuLbDzW343XcnbqPG2O3sDx2zQz2mUnOo24hFy3l&#10;TevNLhVIJWt2rpW62vkpuFEqo9XjwVm5hr3DQxyTY51ROM/J0TxeOzRZSqVodRqNBr8rOuvV4Sbt&#10;Up33Vq+1jVEQjJ4gVB2lt1FOqTqxq83lWatIeEz3x+1RkXyHBt/v8yJJAU8OD8OnIwgqhJUG1kXK&#10;ovNUTfuqVhsmgrp/emDabjTPm/SMpBl+l6la0hxIKa3ObuP07NM0Buq1E+TadlsdZE5SOKanS5OC&#10;FKmMKrJ3k0cr2WRweJDKOI4A4Xq5VML27g6OaIjy5Mm6dhVD2wlhFWW10usp6DdOWBsLBxGQ8a6Q&#10;x1bpzJQYMDCC2TkppII6dCakAZIt3i7/8g+kzl3QmulpVsLAajmPl88+wdbWS8PnvFE/PAMhOOIB&#10;QEWthABnpTPsHm7j2cYzE6bXIbpaNujnPuLo+/fvY54kWB+u8hhhdB2qKvVNgqKWgMLhm7RuT148&#10;xebmCo6p3BUqGoHGJWzqOsgbHeQ6CosTDjh4o7yhOq3pQWEXH29/SO/4M2wcr5oGy0pQ1uhyzXQc&#10;Ghgmjxzm5fqNJVT4mbdnsmfSzRRWMy/w4+c/wFZlE3Vr3QigkhcGvUPwIWCguJ6v++/R22nQpxof&#10;7VTX8MnBh9g82qKQEpb6wmZ2/9Xha4bAk/yZ4TLr2y/QqDQQdUVMcvRuZQ8/33/XdDgQ7Lw9cgfL&#10;Q4sm+99LAfF4fLQV1stQPD9XQRwSBfz4Fz8yI9xsXmUy+fC1O9/CCL2iS6VedaU6auCpICIhKGEn&#10;7QYyqSyOsxT0Wp5O3INvfPlbuLN8D1HnANmnx6zPRYuC0HKaqdWhCRoMClgxWyB3bPI1VrTEjWgU&#10;nYR5jlAQ2XKF3ixFL0FOSkjpofcaGU5gYmIE3qCXXpFXqzi/g/dDvumnQgooUFQIHXG5H1SiAfLQ&#10;SCRIqHpqWmucqNMeDZiG0ahQXDDXxfWaoleemZqjYozC6nDhNJOBVzm43Cetke47Xyggc5ZDpVEx&#10;xeoqxxOiU+tOJYnoeUpRVArc8OCwgahOix01GhYF5TQrMkdDVGvVyAM7pnXJ5PQURsbITb1eGv6+&#10;6URwdHiEQ3pRteUUv9Xhv41eVO03W7zBNj/HQkEXTC8X87BWuYb1czQLdfQqbRqiSw45ND55GdTh&#10;Pmuv/zc9pEkf4kNmqkeSvP7sCXY21oxrrSuTnl6tQ/5TO6cF7NoM5NCYtp6lgZ6dvIMeoGklqafF&#10;1BDMgWjCDONUxEtwrdwvI1NP4/jsmIp7hF1yzLWDNTzbe4pnB4+piGXEB6MGbo5HxmBtOZDLFHHA&#10;TcuV08hQWTfTW/hg/338YOfP8eHOu/ho5QOcED5oeI9S8jToVf1bdQ6a62fNwsvAeKJOE7mtOshN&#10;anv4eOdjfO+979GjrxghSASScFcpVIR6XFnCNC+CkRA3WZ3VeZ/06lYPAZW9gRelF1Rmza5v4Oys&#10;QTiaMEcj4yMJejgrcifk0J8+wdaTVTQo4L4kOej4OXbaW/iD7/0hauSFyegQecwcJkenEHCEaCwc&#10;hvvJakrpJZwaK65x4z/7+KfIkLN2HS1a7hDennobSd+AUWSF8BW0uPyyEj6p79AFYS6hVYmCTuPX&#10;Lp3ju1/6NVwZuA53zwcPPbYgnBoz0YkQAdGbBd1mvqYSsFdfvOR9uNElJ5K3dxHKb2T2sV04wlGV&#10;HKtdxoDLh0mu2WR4lK+LEYa30VC6IIVSCQtTsXEMCz4TYqulf7vVRzxKSB2KmKnGNrcF20fb2E1t&#10;4bScoXypoRQ9ra2nsTAIW8ixB27i+sRDop0p9HgtOfLDWiNPqlQgrFQnuipO8rsoNjLoUu6UzaQE&#10;jQZpknJ1vV07gjTGk0OTWKZ3Uh8fmnPC5Dx2Dw6xd3yMVOEMTRpaFUQkVXBMJDA2dHmcIw+4vrOF&#10;je0dFAj/NYFbUN7CRVPjbKGlLmVDiqxyLuVFm7GFPfLlWgvnRVrnYgtWKmZ8aBTDS8tIUtmVS6yQ&#10;DsGcMh6Nl/xiDkmoJC+pD+u0yoSsz7C3t2W0VAWkDUsXlV4ThZqSxPlmtEIaL6B2hU7CPZIEUzso&#10;6qAPUaJuhQRZHrFMC6jzSZVSaRxYvU72p740tOA5Lmi+mSMvVKtJwtwgvZPTRcvaNX1o1Km6Rg+R&#10;LqcIi9cNNFZ/zGMS8VwmZ7jJ4swS7l6/S6xORaYUFTRKLJelt86bKOwheeLzg+f45foHfPwSTzYJ&#10;OWkMejTh01wkwdvcocLXFGBBEd6TadVoRhI4qYg9LnQeh/kdvPvyp3ix/dJ03G422vBTOOPBCGKE&#10;Nmolr2yN431a3lSG1pCkPgRUXDVsn+3j45ePaaTcCHovu6Ulw4P8Tg8KfkaPlEGpLDQIphOZvBS9&#10;+ftPfmGSLNr8I1j0xvQjJEODcPF9Pgueg0abr7WYIyRBx6OTY/L5Nezxevvdc3z5za9gMjZjehHJ&#10;IvNTTISbH0z6oKMrFf56TaHtp598RN5LKy63xvfsUHaOVcOqig7ej84YJwaGME9jMkbv5fC5sE8j&#10;myrmTEFxzBvDtckrSHBNtBf1FuWgoeMbj+GEptE1jfoh0dRp/pRQU8XkFErlUBve7UTSP4J5Quqx&#10;5LTxJqkcPRRRR4X0RoXH6kpIHmIygepKDidvlafSc5UZ5nP6MK4BturlRL46OjxmoqxbWzvYpIKJ&#10;N+pIqdHR7EuvOeSfoFeM0wgr4Kizy5NcytT96py7x+fpuEStI+UddQ8KIKpJm40G1C+uTSShPRPX&#10;VzGzV936qYw2cskEP398cQnDU9OXx4T8oz0QKJU5/WIOyWeo8sJCK1WlJVpdfYr9/U2S43N6CFoA&#10;RdACAdOZW5UdCl7I/Tu5q8qcMEcLtCAdYnMNYq2pGLlCLkV4o/xOvosJkCjkq5vTnA4N1zTRUn6G&#10;blBRNtN+oVuHBm7qfLJLPilPUWyeIVNLm8itpWlFs96ksFGJvT4kkxriMsjFIsetahBLkd6ximw7&#10;g4PKAdYonJ9sfURF/NQotQRcyjhAiLI4t2Bm1Rd5rQ0ZgOrldauFfZGCqHS+Yyr06uEzfLz+IT5d&#10;+8gcyAu66OuCgnvBDaNEmN4sijoqQFBulnAesCDfK5nJwWuEuCcadENjo1FvOgIIeQOIREPw8R60&#10;scolNopiF8cmVy+l8AEVUr2JpGhup4cc8J5BH5oerGRxXUZfvEBGl69r0FMcHO1j7XgFR+XLpP6H&#10;91/DOL2WMmOktDoakRc2n8UvB40u2QBSpBCPP/mYH69+3zqIJ30Rx6XBdQxEYfV5qGQWc2ygekOn&#10;BqOe09ikdo3wegiPZ5MzuDF9HRHKikbFnVEOzriOSsWTIjY7NMa1sgmOqKNbU5iWMmFyXHldigFM&#10;Dk+bLoV+f4AGndToZIMKsmdkQ6VVSsr38vPVhVRzO3Q8o3hfiNelzn9Ko5ulwRgZGUOY/1aUdY/w&#10;9OXKipnloSMNKaK6PcQSMcLiBOKxMPe0Zzrk7Rzt0likqOiiKTR5NJRajyCvR3yZek8Z7nPtLaYl&#10;jaaBq9g74Cal4+24eSs+7rFbxScdC3nwGCbpIUcmprnOjv99CinvpmrrHq1ykVzvBTnk3s4mXE6n&#10;6eo8RcG9dusOrl67RSGKIx6IIeIMwdNzmcwbMnlaVfIZQhYX3bImFql1gZRVlkutHlX4eRnt5EVw&#10;E5Rq56IX0mwOQTCFqWu1GgoletWqFKRuvGrX2jU1bBYvDQNhoYIz4gw6NpHSnlXy2D7YwurWiuGx&#10;9U6NltuOkp1c9TyPs1beHMnULiroOdQOxEroFECCMCoRjhOiBE25VI9CXyjlzIH06vY6Pn7xMWHx&#10;L/HR2vv4eOMDfLz5Aaqtoum3oubJUgBz6J4nRKYw65A8w43M8j1K3TLKnjr2Cod4vreCdfLtWqvB&#10;dbbQu5b5IAyi13EFyLnIuV0eDw0fuQ8fpX4Ju/RuH69+go9efGiih10qjTy3eur4QxQMXoMMUI+s&#10;SYE3w6FIYovtArYOyecze/QAdcR9cdyYv4WR+Ch8VjWzohJTkjXDQo9+hzxRrVa6VWyRzz97+gn3&#10;hrCMwqnk7ha9kX9sELaBMBXSxT20E9oSrhdyJulcqYE6vBfsmx6cxvXxG5iNz8FPAy7vlSanytOz&#10;NS1NYyx0Xlngz0rkpM0GJZfy4aJxEdGUkVf6nBDPHCGmBDeVOaSCbNA4ZmnMaAziVDhCy2A0Stho&#10;555ZoEbFkh8lhk8M6dhoDGOD4ya4lTpJY5tecXdvz4yLUNMrP9FPYijJ9yFCiUcMwpNnzJ9l6I3p&#10;GXk/FSKzNhGhoTD8/UBM3eUuM3RUitFtd3DetRAdDWJ6ZM4MntWIDHMu3yLcJweXQtp4i/KQk0tX&#10;qJBTf0chVUVCbeBaf8FsD9l7HUH06Y1Sh1v4j7/3b/H+D/+KVseD8EAE115/BTdeI6anlhcJG9RB&#10;231OBeR39T9pXHQI6+oUiKIpF6rUz6ARXW16ghKFRNBTGfoNbma9eBmOViZF84L/5uukxEp/6tJS&#10;KoVP0U2dKVm4CZeRTnpvfhdU1nAffSmCqy55+q4mRMr2UH9N3Z1gnzJE+vQCEiwVKauFn0adqarA&#10;3ffAbwkgYPPznejJmsq2qFwKhl3dxagghJE0j8R09CYOcufzMnmqE256HYvbSYNgMwnE59U2bIQn&#10;3p4NbhokLbqsX93WpKLwOdxAq8t52ViK3zPpLAqZMwT4PjoOur1wH9dnbxsjoWi0uivsHhJe7azj&#10;IHNAOkBjRJmVd5rxT+H+9Qem1m8sMWn6i/KO+Bld5Os5rO2u4Ifv/gBr22tmrb0WH95+8A7euf8V&#10;QsnrCDnDVADiVHoXs+m8xVNsEYY/wbvv/gQfvPczejr+mHulYbqWaBDx21eQdZ1zb9vmsLteJE9q&#10;1siZFFElKqBRUlX+vblX8Pr8I3LLaeR6x3h28AyPd14Qru8RfrdIiXqwqtyJMM5jo1HhGivXWQLa&#10;ICISGhunst25cg9L41dM0sbKxkuTVVTpFKiwFyahPU6e16Yw54olZLmO1WLNrPutpWv0jJMmlS5M&#10;h6EOATt7OyaxQgULytq55Mw+o5AJ7oemjcmoimoUue4dKiFZKFFZmz9vmDYwGjcwQR4YDwxRxtrm&#10;HDKbPkOPYjjN67y+dM/0iK3T8+8f7OKYlKhFBxEpcWcqVly99RCPfuXXce/NLxkUoWE7ZvnFPf9B&#10;heQz6Pj56w7yp4f4k9/7X/Du978HL61QIBzE7Uev4cFX3sHM3FU+w2GEwMaHIY0mGERSa9PoNcLV&#10;HpWP5J8en29sI4csoE5F7/X4xC7hGklon8Ju2ij0uRhUhvO2DnDVWIuWtNMgFCHfpJLru6oTjLds&#10;K0WBQmDvGKXU+yndT01rFeaWYgrHKyNF3cj8drXmg4lSaqaDPJpgyQVJi6OniB0hWIccTKvjpoem&#10;ACoBScEoHeC2eY1mKrOdN+KkWlnUYt4Oq92FC/EhKpc8vYWW+LzSQl+KSU10k9+pxEvc2aFmXDpS&#10;IteLDSRNm44yYXGV/NomwadWRFTCFB+57OnZ7RMyE+YV8vxeJCx0XUaQuRYqxnW0rJihNVaGUCww&#10;YJL8xZuU6C5qcHJ2hJXNl6aDuceijB8KeXIC967cN3Mlk6Eh0x/V7yJHtihi3saHZ+/hvcc/w+qz&#10;p6jmMghwT62kHTIAnmQc/qVppIlGTqiI1bMGP48AjpBftalNelbtzWRiCm8sv4WH828iZIlhJfMY&#10;j/c/xdoJoXojZUrgtBmOPtEJPfVQZIywdoCrYked3rJQ0xjDhhkvt6BudolxlPIlbO1tYS+1hy5l&#10;K0hDGQ9H4QuFSQlU7N6lzFx2g1A95rU58kXy23PK2C49o+Dp6ekxiiUVhRNyRoIIxoiGIn64fG5T&#10;hqXxdhkimzqVu1oufHYsZ6XiaqJ2k/7ORkUMYZBK6aXxk4etcX/qZa6vPYxrizSmy3fNePzTYyKr&#10;tRUc732KXnrXKKSz6iCyfIi3qJB3qZA+WlYz/YqaxqUwkPULFVIc8DJqd45K7pQK+bv48X/6c9I7&#10;Wn6/H3epkK99/cuYvnqN+kf+Qi8jL0n9IFy9fA8FCDTg4Jx8gcjeKK0+skNYqUiloktK++Lq6Nnm&#10;S6H98gU5Bi1vnwqmaop6i1yuWTVFyC1aLJVKqatAs0lOyVcoUcH8nR7x80eH1lsKqaoB8dN6vQZb&#10;10Ul7piGWk0oObpt3k9NoZUuJ06l6KYCKtLEPg0Eb0oOkw9F0Wg/uDDdC77GUuffaya6Zrwen3Ou&#10;ciAqg53rYGtRcfkA+QyxpHmPLk2om1C0QyVTArXH66cg08uTo5m2Ii4ZgY75vZIP1Jipxw+Vt1fn&#10;bamrIJpmZKiL29lZAX3eT8gbJl8JcbldXGNSA16D+LdmYKitiIbnKHHfSw+sPF31z9FY+alRKjGV&#10;P0YYG3QH6cmdhI1NPCus4vnGMxTTaURpcFx8jY9C7VU7CxqJetSLEvliptxAIVtFJB6HZnlqopjK&#10;5uRqZ4dn8erS67g6ehvtUp/K+Au8OHqGg8IpzsijRS9sRFJBGpCx2BhmRhYoxIOEzH1k1D6RSCBX&#10;yZlo+HCC3isSo1GpI03PlS3TG9GYJpwBRN3qfkhjV6lD4/3UVW5wYBAjyRHTld7G7Ts5TeMXz56b&#10;vqyagyKiHSPKm5wep3eNG9RVIq9VkbOma+mojptAmdKRG/eQ1yCDahqHc28DNje5oofGmcZYssE9&#10;5iqRN07i7o3XMTd91Zxbr668wLMXT5BPrdAzphEp2uGuOXHtzmv0kL+Be6+/TdqgJBXtFxWS70X7&#10;/8UKSUmXizTPqGZP8Mf/7t/gR3/xp0Yhg9EwXn3nER5+7R2Mzi+h0VcoRw/qt16jh774AeJI+q6A&#10;4ee/M16GcMT0feWFg15JUMm8nIKpSnKljZkkdXlaLkSb0EAdza0OKc4l7tYfcSa1/zPekJBRt6IU&#10;LI1C73SorPSUUuwWFVSLLm/bOe/QIBA+XxA40arr37KY+jxFyhqEJvmzEr0nX8/faTS68iguqLTq&#10;3aIen7UWITi9/rl6ShE6t/g6HYSb80l6QA95rYMPXUu5SgNADx7w+MzINM3JkGdUBojGxtOfXppG&#10;vo+iyRYKmwIsSvNSL1KtjVIMdb/K1hFX1L3pvfU6NalWs191Y1cwSC1AlPOk4FeLnNvmptFw0oNZ&#10;yb/1nu2+iUZ7XT4D1/U6TbVWNpLmU3TU4pLc3cn7Hvb60DvNIsbnBelF2xT+HdKNbiKMPhW837Vh&#10;YHCQ4nIB9Umq1gq8Rzc99gRh900MR6Zwsp+nZ/wI+/lt5LgHFSIcTcl2nluR9JPTLtyil1+A1x2G&#10;ZmSckF+v7W2YZsVCQMGwH2Gum+oVG0Q6NdWw0lsMOSMI271mbRRvmBilYk9NY2x0AhFyynxBjacO&#10;sL23j51U2rxeXSZ0jDExNoKxiREaEitypSy2CS1FDSo0dDKQch1SwEtEJE1RwExIykJqo8QLB8rK&#10;4uFeuCiPYV8U81REKeRgfAzlYgWPn36MtY0XqBf24CVXjtJDeqSQt1//TCHpIf93KyTlgPfJ357j&#10;LLWPP/zdf40f/+WfwcMrjdK63HvrdULWtzBOwl2Rh+QfTSekmJk/Qq16SJBltWlbL9+Psqe2DVI8&#10;CZjIVb+hEDLfgbBPXpXsj3j8UhCViSNloy4YRyPN1uUSmPI7FZSf65CX1VvJu9GjCKLqNUSP5kst&#10;HyWILZsKcS8MJ6Qt4OforEjnp0rxJuwlHJbHNDMhRPqk7F16ZHIN9Xc9J9zWRGn1ie32lPVBpVCr&#10;Dl6Hzig1++Gcv7fT8jtoNbv0NoeHR1jf2sApvY0G3egwP5qIGaikM015fSlyk15a16jGYDpq0rrL&#10;m+tLtXc62Db3bTwulZ2KJw6shmPaPcGyPuGaCb3TogtqtYlEOhZ60GiA9940Z2I6QlJ0W+91QcOh&#10;/erTvVt5byqbU2DCYY8YqO2jndS0rObBMQJ8jsfhMcN/tjt11CJeJCcnsDy3iCSVr0LjsLu/g739&#10;TXrzBgJU5KnxaQzER+mh8kidraNATlslzZBSeelhPOduk3z/6MFb9GojaBAVKR/2+GAdawfbyNSK&#10;Zn6nL0jJUlomDa8J2vCq67zXMCF4lGsa9geQpAedHpswfXnUNUIp8y8317G+u4004X6PxnEgEqGy&#10;xJGgsoaDVGTuW5roz5xtE8aqq36jp0SCHo2c5I4ywIc610kdOkQ8HhqvONGIyufSjSyNdZcOwo4Y&#10;Yf/VhTu4Qb7rcQZxeHSEx88+Qip7iB69o5+GJlK0USEduH77DaOQdx9+5iH5nlJIJXFIZL8YstKz&#10;6IIFWc9yR/gPv/87+OH3/pSWmNbDY8PMtSXM3LiC4PAgap6gUS5NwHbzphwuN2+OFtemNDUPgpYg&#10;3XwAXlplZdack4MpKunm72hr+Gl/A1kvv+RKP/uZrky68be/9GtdstFQCiKv1VSbSIepDPojRdZ3&#10;8zxzdbT+Vlo0LrCDBkS/MihA37UKVAKNSOCWG++iL02P6ipQwU0S97Th8hD9nLCyT89q0YBRvl6m&#10;RZ5arfXNOvBho2LWzorYojI+X3uJw5NT+B3cSPLvmWVa8dlRIgtyLnphKXRHii7vJIXi6/kpxjDI&#10;GzbqdXOk43Z5DKfUQ8ok/lLq1sw9yAjq3sWjFexSR79CLW8ism6/03gkGSAzS5H3qnpIlRcZ40kO&#10;r+oZeUsrH55AhD+j9yUNCNCYnWfOYKt2DBTu+n3I8/0Oqeijs5P42huvIzY0jhS90YuVl1hff8nr&#10;q3L1Oognk2bC0+7RCZXtmGiACIJSRxuGuNIgrQEsji3gm+98C/5AGKkcPSlfv7n+KfYyp+jQhnsI&#10;j31BOz1n3njtLonWuY2GoXVhWoaMRBJYHJ/Ctel5jBCuqjb0KHWMLD2SBgGlKwUaYbtJJJ+b0lyW&#10;BNw01jXy72q1aPrlqiywwL93hKRoJDVCPxoMwqXzb/67RU/Z5b7IsPsorwlXhBTBjaPWiUFQCuwl&#10;I0O4de0VLM/fpGG9wMrqS3z8+H0Uqxk4aHQjjR6iRSt8dXnI1/Dmd34Ddx6+ZWp6teb/fxVSME9S&#10;qEhXsXCMP/r9f40ffp+QlXxQzZscMT8JfhT2SAAVEmK9oYMP08fSTeorWEZXrmMPRS79Ti6sqsIJ&#10;h5TMreoQDyGPci4dfb6G/M1Oz6VE8wtLDz5aGdPxTkLEn7sJy+QV9DMFTpQWJmgmriXvKcAsb/m3&#10;dVfMVZ5UP5MHl6Lpu7gWMSG9sNw1f0drqFHofAOjn0pqVt2bukvzv8/eg0pmgMxnXxR+kwumF+kg&#10;yjyLymA+jQ+uX5ccb4tW+iW5hAqXHRY3xqbGcP3uDUwtzaDF12tWhLrz6TUKbOn8V8f7CoTL0Mig&#10;KJigHVKnM3lAnaMJGgu26kxPSqu2hUq/MuaIVsIoZP3MPHQEoowQh7o5cL20KgoQ6ahFSECcWR6S&#10;u2WUzsK9aQva1yvol8o429pCYffQVDBcRIOoJUPYoNJNX5vHr3/761wKB/YPU0Yht3bX0O5TcSgj&#10;Ksi20hPmi2VeW417x2ujQvVpABIqSKaBWp5cxne+/iv8XDc2tnYI8z7B9u4LnDWr8CRCSEwNIhT3&#10;4/h4D9l0itfUIdf1Et27MBgdwWhiBBPDI5ifnDFGZH9/j15x0yQmHBey8hBIDg2aqKemUWmwUimb&#10;xcbKKqlEwVChzgWhMPl9let8ToOtcYjqAqCUvao5dqua7KKQT3nRCcQ9mr7WxV5l35yLatOUG3t1&#10;8SY/g4ixXDej4zd2V+kEmojy/Qfp/X0lK1yErbdvvokvfesf4earb5Ka+bjXl/uvb2bvP1fIv62X&#10;imUYKSD5Lub28Af/7n/Gj374p/AG6db5J9evouEhRI2HUHLIr0hoJRR8mE3ndRr+RQ5DvdIZm6Cl&#10;vUuPyPc9p0BL7GShJQQKOsgDuLlgLofDDMxUgaqslAasKIHYTaVWmw6//u1TBo/TVDwEuEDif4p4&#10;Xk4hUpkVb03apNsQzOUf73mQ1pEQgdcnNNKVN+HvHRRWGQYdrCsAJG9kpfe0ywhQ6U06mpZG62G8&#10;M69c783/lPGhL8FE82ZUGN4crSnhZ62C/c0trDx7jr2dHcp+Dzdv3cSNO3cwODlF8qe1kNHRhvBL&#10;n6H34D/1VymflPJzfqxfnfMatE/m8/mkNr2Y1tFmznl530IGvF+10FfgpEuvL0Cu6LOCblprGS7z&#10;oEkWL5JS6izX8HkujPqk0l0aFJA52cUv//Iv8OLnP0cuk8J5xIOSJmA5u1h+4y6++6vfxv7GPnY3&#10;drG5vY799C6qFvIwpzJwpIDyTkF4A1xH3pfGzzcrFYToaf0OHxVpAV/50jfRbV7g+acv8Oz5c5zR&#10;iNBGIzyZwOjyJCJDMaytreBkbw+9QhURKu9IKI7rhIix2CAdBA0teevqzjq2DndNPmuZHlBHYLFY&#10;FFMTk1haXEKY3LFD6Li3uYlPP/4QzXad68O9oke0++kNuaDqpRMLRzBAWiYZKWVLyB1TcWsXZjjQ&#10;1aUl00OnWM5i/ZiQeH8DZUJryevY0CTGBiZRyFWwtbOL+nkd9qgb45Y2Rui5UeL6pi149dqX8I1v&#10;/BNce+V1fm5I4sQd7MFu/kKD+EUKyS3lpkvN2sik9vDvf///i5/+8M+pHHT3/KA6sX3H78B5wIW6&#10;l7heiy+voa3mphuhIhQTxubWUKgu1U9VEpIsWXMJ1eUfYxeMUunnerGONHQV8oSK/impQBUalw+9&#10;9jOxMgZAhoCvpdAqGVkeVUcV6lit76Zkir9Xge5lES9/7lL/U3ppj+ey4ZM3YD5LCqmWDgFH0CiB&#10;DIWT3l4Cr9Qv80eCT8VXfaUCTLp6+iy+9pI1qw5OXdQaFIoDepe1FQrT8RGNiBOz8wuYWVzE4Ngo&#10;0YT6+fAzudYqVTJHNXxPGSujQPwjoVJ61WWEWvbg8o++9Ht9ng73L/9IaXU9l3p96bMFVLkP+hu5&#10;tdZL620MlrwjFdJ0O9Oa6qdaZ2Nc1GKzjtzpHt79k/+Ij3/wV0gdH8MWD6I3nUBpwIP5h7fw6K3X&#10;sb22jW0annUq5B4VkkAc50Qc5/SGLoK80eQkooM0sB5yv2oVRwe7NFx9clJyyDHVQ76C8lkdW+s7&#10;2D84RKPbgDtIrj3G/RqKEKJeGOhfPyvDRwiVVGqiN4TrS9dNm488oXe+rDHj+8iozxG9nmQ5Scgc&#10;UbkW+Z4yuBRNVymXet0cHx/AoT5BlM8WKYgi5ApAeigf6jwR8KmiyGb6w9ZNEbgfCzOLuHntOhVS&#10;4+pSeHm6arqvq4G3KFMiNMiH5qg0zIyRjo0wP+TEMLn8ULUOa5l7mP1MIb/5j3Ht/ucKqfXvc/+o&#10;P1+skFxMBV6MzWgjdbqDP/5f/w1+/sPvwUeF7Nj68I/E4RmMm3YOmsHfUlBCgQ/j+SgYnymkDvZ1&#10;eNpXoIR6ajab7yqB+fxLwqf28iYiyof5NwVIX0btzAVzwSiH4k6SR7613sYoGv9nrl2v00N/l1eR&#10;gokzmSAOlUtHCzqmMGeH/L1eqt/LC+uh3NEOr1WeJOQIGwNh4DEVXgqp+zKibIzG5R0oQikPo8CQ&#10;PlfBIhXsyu/16L2qhQItZp48UE2cXYgnEoglE/BHwrB61EWd0JnXrAG3SnlTsfRl5FOtLe3m6EOo&#10;wcGfywiZFDd+htZE9xWg1RcNEOR32TXd63L+hSKvun/jEXkfahQmxTcogg/Bf/VkNT2QdI9UZKm0&#10;lFwZNeKcCmWUckd4/8//DB99//s4PtiHJRqAZXEUnbE4xm7OY2FxBhurG1SkfWwf7uAwf4AePbNK&#10;kCwkgWFHHHcWXkFyPgoPhbNUyOPJ449wRi+mFVQRtYrI06k8zrIFkw/MGyePE5dVi88LU5FfpVfV&#10;Mcb8xAzmJqYNBVIXglanhQMau83tLRyenvLfbWNklWBx/foNxMlhNaDn4PAEpWqJno2fw4fmUIaj&#10;YbPuNe6NjpYkSwF/BD6vn2vSJ1LTmWgdFy0r4sEhLM1dNSMx1JF8/2Qba2Ua251VU7kk5OJ3BBBw&#10;hkzxtXJjbR7Cc+8FhvrykFTOMlUuB6OQ36RCXqeH1EzPS4VU7EACTd2hIP0dhdSmmPM9EnfjIQlb&#10;/uQPfhfv/+iv6GEI7wI+LL9yBxPXltHnxZVoZZuKTpHXiAdJcCTw0hyVKimxXPM/elb6EXJSBSMU&#10;NJI3Ug6o+t8oo6ZHmGce/LfyN3lBfO6lohkFpDIaLyyFNA/+Xd6ISqbXiVMpMtmlcVB+pjT2c7gn&#10;j1Y/r5oDdX1J8TuyjHwjCay8qP5uAjiEoUpq1mebIJHeSuIjTTCXdXlNpj2GFJLehT+5vB5+18h3&#10;C+/hQuvRpmHrKGpLC0jY7lOyvLgVBa5np8hzmXS2qXvWxrg99IZ9PagoVChxcimjgaz8vbbIXC//&#10;rZ/L+tvpNezk6jrKUCdsjT+QQgqKK2VRr7PrfbhXUlJDAwjNPIp0Oj2EaVRmnTHSE8tDa4nUhNlF&#10;49umx3n6ox/hyY9+Qs9GyOh3oz9DmDgeR3Rq1KSQbRICqvnwydkJMpWMOddTVrO95cawdwJfuf8N&#10;JK5E4AhakUmf4r0PforDoz1ThKwc0mAgbFqgaN2dysklr1KzLKXOyau1Gg1E6Alnpy+Tw9XBXDnS&#10;xWqaynCC45NTHNF7a96Hh+sRJeTUY5EwVVHlo6MTvHi5Yc6yqx0+yH91nDKQHDByWK9UoZHvpLiU&#10;76ihRv2+CsDt9JBV8msnxgZnsDx/Hbep5KDcPF9/is32HiHyFvI0MqIuik04+i4+XzJnhSfsRsvR&#10;RrzZwFC5A3uVZpq09tXrb+Ob35JCvgmrP2gcimIGQlXyZF+skPSQ8lImU+fkEH/y+/8LfvHD7yPk&#10;9SI2MICv/cav4t7bb8Hm8FN5PXymRFLwSAEU+RHBJ8nvJVzSwqrtu2ZSyBtKaYz3JGSQ9ZaSXn4X&#10;IJMt5//5M3Mo3uXvqHB/7R315zOFVFcAzcAw9W5GIUnS+V0Kqvcy92NumIJvp6LSKOizOlQWWVdd&#10;gzyjlcqhrB7qFl9Lc6TMH26WjiLMe8kYGEW8DLYYw8FNMHBZr+PvxEkvBw/xPfm6vq6l3kS73uDP&#10;VQHfQyBEHkuFvCBSaPN+hUOUtKyzL22MDv2VW9prywLxdnmjxiDJMPAz9OdvjAw/V6UR/NmlsdC6&#10;XxqNS1jKv0uJ+Xqvj1w7KBhOhaRiKkCkDukqHBdXdzvddExUYCps0jlCJQnwNby3dgMHHz/G9kef&#10;0DCfoE0hrSZDqAzSsMSjCFB5VGGv5P9Sq2i6mqtXreOcnr3jx0xwAb/y6DcQmKFw2utGET/45Bdm&#10;0FK9XTURYQeNQaVcNWesbpef909jSLTlp9HwEtbqMTc1g9GRMUTo8YSbVMFylN4wxwqXr3Wb5tiJ&#10;gQTCVF5Jn5v3WCJC2ds74PNz6FopR+K2du4dHwNEeCpsaJXq6Dc7sNKZhLwDXAsf97jJNbLiLHdG&#10;gbBhanQOS1TI61euolEp44PH72O9u2d649bqVW4U74P3bGtpeKsP6ksbGPCiaWnAlc0hmCrB0eB6&#10;ykPeeAtf/0wh5SE/V0gqIv/+BQppvj4TYvG/ai6FP/idf43//B/+g+KTCHEjvvtf/RO8+a2vw2Vu&#10;nm/KRfrbrydXvlQaCvKl91PElnCRAkfJND8zj88UUB+m7BIFJKRA2hwJnKCAniGh5K/4uLwqfZQR&#10;UP5QOYB/LbD8UPOdzzJQ13jrS8GUCTQBDykCFVIj65TPKK9oPlcnAhR0fV6L/EnX/LfzYc0MBn4Z&#10;eG0Uso8WlckYFT5H80l69Ia6TglEl++dOT7B4Y7aW6j8CkiqinxwAC6/x0T3dHZpvhM6CWEIJqvN&#10;YIuKICPTbLWMkVHXOWMYzD3yofvlHymQbk1raKplFMzhQ/ej5ILL9bzcCz6Jf6eqSqGJGKxEBUIX&#10;MkT6XPM7/on1kpce1Kux7xdo7h+jun9EKEZuSJhYinmQjzjBm4C3o84BRUNHNPKhpvNZ7rOTnkJ1&#10;jMuJa/iV138VvVgHx6VDbJBnrmy/oAKXed9tXi/3lWveJswzEndO46ppXPT6IwODGE+qciJpOvHp&#10;HtTcOHOWx97+IYrNU3rJrPFOS/NLpvOAPKPiDaUieWX+DKcnKdNTVY27+KawB4gUgk44SR8GkqRc&#10;9RYq2RLOaz3Ye1YMxScQDsXoHBqUhR5Rwb65tonRWSwuXMHC/CLKxQLe/ehdvKitmwG6kgUb4b/3&#10;wgdnz42hCGH46CiCST9a1iZKKy/RerENb9sNa54KefMRFfI3cVUcMiCFlFxJISWn/I8bLPk1G22+&#10;+EM1QdLMP+oF0KzjD//tv8Zf/oc/JD+xIkiY8q1//Bt47RtfhZWYuddzGKjDPf6bLwqMrIbRjM/e&#10;VgJh/s4fc9//7pd+9re+q1O4vkxigMJzer5+p8fn7/nZQ0KqLwnU51/mr5//87PvfTUZ4nMlhHqu&#10;FPNzziplkUJKeU3ZFyGNFtrwWv2e7yEhFkTWe+g1+l2LQqXGS3qdeR/+jgATLp3f0BOfZbM42qdC&#10;pqmQ/Nzh0RHEhxJw+txoELKZgmcq9GVVOz0r1010wZzZERlIyS9h+GWkVO8v5b80Fh2USxTsHt+H&#10;PKXRq5s2KBrRp5K1VvfS2PT4GerQrn46ZmE+WxvJAWXXoAJ96b2lFNHzuOHNTgpwyGGDLU+Fy1dg&#10;0RkooeyJ14IjN9fG5kH4ImyMg0qXiPLRoCFTtwBB1iH/EG5O3Maj219CEQWs7q9gZf0FjuhVVGGj&#10;ATfGQPL1zTqvv9Y0TZK95MFRwtg5wxdnMBAeMJVBx0fH2D86RLaQQ0XtOFxcEyIeJRncvXPbwHed&#10;2eayGZymVM5VNChHN9kka1DwxlT2xAKIJuRNB0xX+8xeCv2qpn75cGXulume3+mVUa7lsb6xglKp&#10;gkRiGNPT85icnKSyF/Dxs4+wWdtBq6dcUSW/6HgvjDAf82P0pnNzxkO26CG33/sZTn/+SwR6PlgK&#10;53hIhfzat34LV+49hD0oDsmNoAhfIhr+x40wEv3ZN/PDfpeLJTfMTZHJ/9Pf+Z/xp+SRTr7W7nXg&#10;7ttvYOnBXVyQQPf7bhPR1ABNp4FSsrR8LRdRGfyKVFoVTLgglNHhM+Ga5jEomGA+7Au+hO2lwIqc&#10;/j3l/S+/PrtsXednN6J/6C/6F79dfobGSevvNsKkv1bwz1+rL/5bL1XFtyy+/mGUgBeigl9ZXgm0&#10;XqKfKWop7yaB1jno51/yjlJKvWGv00BVicrkKcp5jcRiptxHF1C/aFLxaBD4PoLRpvqBn6FxaIK3&#10;2g+j+FQ+wXd96ZLFXZVNImheo2AahaQCSyE1Nl7wUSVnqnJXgr4U0nSp40OvUxRScN086I31PDOP&#10;33jhLhw98WdyXvL4sCLRlTpclTacCl5RIY9cFzh08X2otCFLkPwuRpgYNamAVcJQM5yHKzQ2MIqb&#10;MzewOLFsZrusbK9gc3cdhUYJgSi9CfmyEI0yYOSFapUGl51eKpZAMp7A9MS06RTvJafLZ6kc6+sm&#10;G0ipiEIGkYEIguEgYoSqV5YXTW/Uo+MDbO9um/48yqJSKZv6BndpcRutGmwyMtEAYkR5ChJlj3NI&#10;72V4z/RsA8O4c+1VMw251sxi/2QDL1afmgZWPiLB5OAwYok4NAd1c28DuW6Oey9KQDPWdyDiTGDE&#10;z3ueu47lxQUaXZ1IVLHy4+9j/yc/R1DdGYrnlx7ym7+J5fuXCnlOPZBRu5Qv/vf3FNJ86Tf6fmk1&#10;/+h3/9/4g3/7r7hcHdSJr5NzkwhODKNBuXOFyCdo8RURdDkVvaNn1WG+kxyAsEYk2eRY2i7n7TlJ&#10;tIXvdfwguCQJV9hdwig4paMLlSyZEDw/UZ9vlMJss57M//gZ5vjhs+fo5+aPlEmvoOKY4Ae9mjka&#10;4b95Bea5RgH4EDy7PL7gG+plNADiW3pPXae+LtXRfKre1fxf/9K1iDHrj36u45DLL/6E763AjtLP&#10;TBacXkxD0Fe0VumB/OpQ4Nv0iroP/VrKr79p3v2lslMheH+X9375R1+6Zn2JZetaFSkVT9dZ42We&#10;ER+EwTqCkRIru0QvNU2niAWleGaUX61iBFt1pmVyIv1d5XBK3K+0+XcK7wU9ipfvYcuTF57VYON7&#10;9cg5014b0n56HXp8TTYWv1LneAvX8qx6ZmaYyCiMDA1jaXoBIXeQQl02SnKaPUHjvEmFDBASu6n4&#10;BGCVJnkjjTSNdcQf4PsNmgZeCvY4KTtKWzzY3cPB4b6ZFaKGzDEzOXkUAwNJE1ENBHymEPzo9BAH&#10;p0c4yhzSqFrhcDtN8ymr3U1DRqPissLPe9AgHE0My6eKqJ61zdzIxbkruDJ/2wyVLVZP8GLjI6xs&#10;UCFLZ7BStj28NjV9rrdodEqEylbyTsp7T2iybUPCM4LZ+ALuLt3F/Oy0oT2FJtfjvR/g5MP36SF5&#10;HQQbr954kwr5G7jyyquwBiPcPe4p18EopHTyv1RIiR0dpNl0i7VreOPv/i//T/zB7/5ruFwWVIj/&#10;nYkwuHoo9JqoulpQ0rcUicCNQkB8QIPOJTYRQKtFimAzFRmKmKl+UMqrZk/GS/JipJAK0StyKKH8&#10;/FzQXI8URl+8WJ3LKSqoUXUedSrQGSHtqq5cTzPRRy6SjgoU/lZzIlVY6MzxspMBhZdQVAqiQIY+&#10;R+eQeq6ikpfqbTOjxPWmhovxoRkSRm/1b6MC/D8VT13Q1WxXQSKtn6n2oGAqYmdR0EeWj9emn1/Q&#10;QMmrKl9VntFijBY3iW9sOg7Q8+kogxuizTDG6fOvz+Gqfva3obny4o2yWrWI2i+pMF/H69WPtbZ6&#10;iFuqZElKaoJn2ifDMS//ruuSiVGifQEqMs7iLJNG5fQYmRfryK/skGudocq3zfqdKARd6IdciMcj&#10;uEYvmIgM8/Osplriw+ca0XeKgUTEcCl10SvlayhqvB+5sTKH1AhLRdi8HNOmMuAI0EONYmxokDzO&#10;x42046xQNmPKz4plpNMpyooFQXVTpzJOTqjT+Sj32YdGs4pdekUFjJQbrPzearsGR8CNaqtueqta&#10;uLd+nwchKpSLG9KttaBG2a1yDx5rCMvzt3Dn9kMkoqNm7wpUyMcr72L7cA3FeslUlIhy9GzcP8p8&#10;p0tvbtJEXaQDRCx1enb/OJaGrlAh72FybJxKmzJDaQ8e/5w88il8XQ/sxQsq5Bv42jd/HcuvPISV&#10;RuevFdJQIunC55rIL/3V/NMICZ9HAXbSqv+H3/2f8Hu/9/9B10Jc7uvCOxlFN0w+wYttUG80LapP&#10;COQibFHoXr04Nd4LmvPoDNBEc8NVv2TeG+Qc6pNDmNXkjVEIxTfVr8YcwlPBpHREgwZm6oRMHlgd&#10;4jQLw+m3mfMmYwAogD1xGFWH9Ok/ejICfD3fR+0dpA2CbBJ4OhPCP3qQthoBe4ziySDICGg+oERT&#10;B8XyPB61ixTUloelEsjjK1tIZ3i6Ad2GFMl3rjHgAfgonLofRV1ddq9Jk1Oyu2bPh8mv1KfTYfNd&#10;ntfy/ZXr6w0E4fMH+Z66f3pIGTHej84VTZobubO8pYyQvsQjBW3ctO66JimXlFd/vzzw17Vdbu6l&#10;V/7sYXgUv+uQVBfO9xNCMJ6cnyf+ryivlNLJ++31T03Po8Z5mxw1j0/+6kdY+dn7yB2fokVp3nV0&#10;cULUHRgdxq2F67gyfcW0v1Q52IvN53i2/SkyjawpKPf7ArwWmxlo2yaftZwTrfRtCCr/Wc2muWcR&#10;CmWcPHGAMFUKPD6cxCah6ebRNk7yKVPwrHNIr8ODcXK5BfLKyeFxROmVq426gY8KFmWLGeOZVe4n&#10;hdf6SE501qj6Vjs/22d1w8nr6bbI9jhy7gAA055JREFUzfnQMVEyQu84eRVvv/qOuQ4N+N063sDz&#10;nSfYOFlDvp4njeB6cRHVPV6oRN6bYJ6yxn3RdDTKeiyYwNzMFdy7+QBTw2NIH+wic3qAw5dPUFzf&#10;QqBsgaflxquPvo4v/dpvYebGTcoEZZTyoD+Cv5L9L1ZI8w8KnjSX3u+PfudfUSH/B/SdJQTHvRi4&#10;PgZLMoBjtVEvqY9ngRdW4+YqT9X+WfTxgjDVjZgvSjNI6MOFUEStyOc63aovvOQygrAKOijtThXj&#10;1B8TuJBCanaH6veU+6rJVF0HFzHiMKFmOQrlZkohValg6VAwqZCCPvRR5mzRKBmhiroEqImzSmqk&#10;/D4KhCLAGp+nu5WlU6mNjkAUZKB2Ed64jceV4mnIkDkaEETs01h1KeR8mhQn4PeRYzh5TSWjwF5X&#10;iBsdhAaPqm4uQGjmVMUA71FCb6VyOz2XHsIqr0yoIg+q95chMt3ReQ9KElCJmry3eLgMhTCIyofk&#10;8aV4YXfUGCBtpaYoK7wgBdD9K5FfowV0wG3GvfHn+tJnX37pzqWpFCq+t4JXbqGSdgWaFtU1nqaI&#10;n//pn+OT7/+AAnaANuHqrrOFI/85huYX8fadtzExOA6NcdujAH7y8iNspdZRuaiip0QMgxbsqNnU&#10;R4nX39NRChXSEYSLRkuKPKvZIOEYDbnbXE2zXsdB6pje5RTFliYiX5g1HqEyTiRHkAjE+D4am96h&#10;B83hKH0ITSzT+Ph6t0bY3jPTyKRw5hZ5203BVRpZ5VVrnogCcmq4FiK/nBiewtzIPL786lcMEtFQ&#10;n/X9dWymN3FQ2DcQnrdg5Fd1umpAPTEyA58jQpmvo1ygIaAXVs+f8al5XLt6E4OROA5XVnG6u4XS&#10;0SH6qQL82XME+n68+pXv4NFv/hamlq+SRPHi+JnCXDqT/kKF1Jdgnf4unqdV+oPf+R/xv/7e/wiH&#10;r4XYdAiJq9yE4QjShASru0eGUFso7H0FCHjzantgp9fRudFwdBB+Cpt4ozLq19dW6D3rZoMoRcZV&#10;N+sNfjgvh96iS2FXBFEeKUDvo2CQZj2UNPXI1oMvSk/TrpvrksfScYQSn228IyWzSyh1TKC0MAWF&#10;dNxiWNaFIo5d8zOlUknA1YiLv6TAy1Lp/Si4VFgNrzF8jyTwskSLiswvCT4oDOc6/6Nith0UOrey&#10;cyi83GApsBTSZQ+g2VL2h4wGn0/j02zmeG0KlCltT+Fr6n3nEuoqKKazQs2LsPJ9dQ06+lGLEeXr&#10;erh+6nLm4vUptcuUUXFdkq5pY8j0OfLieh9Bf8FmKbHP46cw04M7fIRoCqLQa0d4fTQ2Btpy7fR8&#10;k2lEYySP4aIn6ROadUhXao0zfPCX/wlP/uqvkKLXanOZjrwdpEIXmKDgvfPg6wYh1Es1M6r+6cZj&#10;HJcP0XPz3p3k6zRuiu4q40Zfn0+A8rvUw0jd3SYxMzVFZOU0aGl3fx8vXrzQltBI8HVcO38wiJmZ&#10;KSzOzyNGvqiOAkc0Drtbu8jl8ibBQ5FpK69NRz66LTOaQMnwvF8pWaVSRYyKHPfHTaMvRbU1asAf&#10;CGBydBpTQ9N47fabOCE0frz6BPsnuzgtHtEgFLjdHUODlMmk+aCaF7M0exUResSzXBqH+1vIZlM0&#10;6h4khsYxMalMIhd2nr/AET23jZ8dadIJSCF7ATz8yrfw6B/9JqauXqdRooxxjYSELhWSJpcX/fcU&#10;UgW18lJqaKWvv/jjf4c//vf/iotU5KYQp0ddaAUcKHIxzojD/YRmIWJ0O9+4RmUptau4IGQZGEyQ&#10;4M5geWEeQ0NDpuP0j3/4V9jb3UWjRqXUhtEbKbQvhVUiuQ7jQ2FaxJERDCYHTXDjiFxGh8GCxg6v&#10;svDVdEglQRoN4DIeS8IsqCqv3iBXlYXUkYm8jhTF4pFXVrFzy1SVGBhLIVewR5k5naqyaqiU/Ilm&#10;kKgXqsaNtyzkDDQxSnGT8Dup9IKVSlQ/63HD6LXD5DZk9uZaLfydjoLq5E7n8rCE8XSEpnmUksHP&#10;2zQKvG/Ny1DIRscwF7xOhWQ0HNbk2PLz5ckvaDAc8v7yys2uaQimCWKavaGyqU49QOWXMjvh8RKm&#10;u+iBuCbm/JU36TANk52mAbKakKmkS8JqxsXzM5TBI8vuoid3Egpr/Qdd46bnT9ep6GcZz3/8Q6z8&#10;5CfIaKw8PeeJFDJ8jskbt/H2g28SyVwge5zCxtaaactZvSjBEeJ18Fq6vP4W+ZqlTfUnx1SgT8nb&#10;kVAUI0MjlImkOTJRV0Kl3x2enKDRonLR2GgfHYSpsXAc4+OjiMbDVKSWyc5J51LmKEmj+0zuKuVO&#10;MNUX8BmZjUQiKBVLpuBZg4rkmaepeMlY0hjDWrOCj19+Yq5xeGjUjCe8NnvDdC1XNPgodUjumKdz&#10;oaOhcXLR8NtoSBKBASzPLOPq0g3SqCD2dzawvvECqcwJDZALoYEE4olBA/1PtjZRSB3AW+8h0eA6&#10;n50j2Avi4Ve/jUe/8Y8xaRRSxvfSkV8qJI3Wf6mQ+te5uBT/GI/Bzf3Pf/r7+NM//reEZadIV8kl&#10;fISEiTACw0OYX7iHkYEhU9oCWp6zSgHrR1vYOt0xQ0fdhJvXri+bMdrZszxWnl128VZLCY1cUydx&#10;ZbmIS6ouMJPNYmg0jpn5KQyTp1BuaX23cbR/jFa9ZRRXDZA1hUs80sdNU4Na1bGp7fsIXzNNGCTI&#10;rV6tB/sHODk6MTxCkchGp0YFoH+29KjATtNqMOKOmEZXETe5ARWuwM2s0Kgo3a5pa5nsDvFLky6n&#10;UqVzVel70OxouEwdHsL6frvB2+fvqeB28WZeV5fK1lLNI19r5snz/hxcXxcf1p76tKjGjwpKpXUG&#10;yDO9HhOuVz9P0/dT9Af8LGEmcl8LUZiSshVIatG7Ngk/3UQibjlcWvJWW3mZfD95SX6+3EaXyuwn&#10;fw3yejWfUsZGVSy0ZmbPFWQTYjAGjUI1ZJ+Eg2ts9fJOCDszL9eRf76CZjaNvsuCLOFqOnCOgYUF&#10;XF9+gDYVLpNK02DuI106oSK3YQvQiJBgqcdNr0HD3vNT+JxmuO3o6JjJwfUHyS/p2VWTWKmWTLOo&#10;QqlM2VO3uUEMxUbI74bpiSI0WjbkCvRGKbVkPKSBbFEFzw3lEX0Rvw6GQ6a6Q1FSKXz6JIN8Os91&#10;tmIqMYFr5LvqYif+nCLE/cuf/ic0L9qmBYnH4cfowDg9YtVk35wVNUqPjofISJA/RCPo5fppKOyt&#10;hZuYm15AhTK3uvoMaxvPTPS4Iy7v9RpKoNTJKr1mv1VBvOPAcM2NQJG8+5wK+eVfwVu/8VsYX7ry&#10;dxWScs5d/iKFlLToR/w7Lbn27T//2R/iP1Epy6VD06TYkQhh5OoSFm/fxeLiA5Od4KcbULi/ScHc&#10;Se/h6d5zPN1+jI29NcT4fHUJyJH4u0lkxxKjmB2bxfDAiAlmSHnkgRRVe7H6EtVWDr6YB2G9jp7q&#10;+CiFVrmDkJOWNTF2Cc1cNlO0mj/OmPNAtT1U/uD4zBju3btLGNzCzuYOtjd2iPPLqNJrqokuKQTs&#10;5EIaWScz7KdADoWHMTU4jVtLt0jOY9jY2MT28S6OuPkl8qieg6CXHtV0nlOIXgNxuIJ+JQ8n/Bgb&#10;TiLid5sJzhnyhXyhjrair+SAGp+mY45z0AvRugTofULkhQF6biUDVBtVgyoUwXOQR1XpBeqE/urN&#10;wxuDh4LsokJaNAuO/9YkZEHaJlFFJcytcgpI65ijTi5O1MF7tPE5NoeXy+rkutJbki/bdH5Jw6cz&#10;YSmstMF4IRpClb5pTRXt9lJ4FAHTYNUAjexFugjL8Rns1RasHifyAStOvX24R4cwNj6HFo1rIV8w&#10;idu1XokKSWpAT6pkeeX6OonpPXUXDbYPw2PDWL6yZM4HNZv/NHOKjc01KmSZilUxgUAPjdndG/dx&#10;be4mPdcges0e5SKLncNN7NADZyqnUJG7SrSUnaSzVclpiNBW1R+aaaK5KNnTHCrFqjneuDK2hLs3&#10;79PbRs2Rzn72AH/0/T9CuVuFj4iBQsY9iaDOtVeTNQ3iVZd7pUF6uJaJYBQD3iiuTV/hdV01vXCP&#10;qLRPn3+Cje2XyJYyaFJfOnQQNJukbm2c18o07l2MnHsx0SCCLJM7X4Tx6pe/jTd/9TcxtrhsTjCE&#10;zyn+RiHlIb+gL6sirBIgaQr3hk/eJRbe2aSVrJeMso6MT+L2vVfx8LUv0TvOIOFNIkZl0eyKQd8Q&#10;oeYwknTdHsJYzWSv0GtmczmTiXHv+l28efcR3rzzFu4t3cfSBG9y5gYWJpYwFB/lAhAKEjpkaRHT&#10;tGSKnjVohQeDw7g5cxsPll/HzblbuDZ/DaORUbh64ppBc/itRsxVKqkipzvbO9hc2UI5W0EilESQ&#10;JHyQGzw1MoXxoQnDqy5ahMw1QlXCv7AvTK4ya6YBq5t6Rv1V6a0FrU2rSAshtYV87oIwsOsw8+J9&#10;9CpjtPjXlq/h5rWbFIg4uYuKuhtUDkVj6SmkEFxqBbicRBtuKkOIMHFyfAJLy0tmiIuH/FHXr4ew&#10;iY5ETIBGCkMlFicUWlHSdzgRQzQxAH80iJ6HSiYG1WtR2YgY6JFVJaJgimwHX24UUGdmbWsdFi+F&#10;hcL8ec9XHUF8/pBBU+/WRjWDYpOP1pkJVHWpLFYaN2MgKHA1cvISL6xJ6WnSu2vevta92WmYAoIu&#10;3bjONDuE2OrVE/bG4Ce8VynUEBHVEBGMIKa80MHRHg4PD8x9i9OrQ1+Sxv3G8k3Mjs/QeDuRPk3j&#10;YG+XyOmExkuV/U16/TZqXXUjJG2h99QRhLy7jl40OqBVbaN8VjHxB03ZGooSNU3MmACZuo+rV+76&#10;wYbp2iDwoaSJTrt3OX+SSqnzdI9mU5IKCalEKBuDkYSpiRTsVVrjMeVz72CbqC9t2r8oCNaXAe6T&#10;mrQJZXRtNBghyk6MiMrXtcNn92FiZgETS0sIxQeMAupL7k+VicIsf08hBSO0wSLLOoYQBDs53sbW&#10;+ktanLwJw4+MjmN+8RpmZ6/Q3UdAh07FoOVtkCsQazvpBTWc1RVwm9mQmjIsuKcR37/y1e/i/tID&#10;TIWmEbZE+Uo/IrYoIo44bzxqOk5LWNR+IqdJT/Qwo1SgR7fewjfufwtvLj/CldGrGIuPY3F8Ea/e&#10;eM2MJdf4aTU1Uqs/wRkNYG0WqciBIdy9dg+/9bV/gn/09d/Cl8zkp4eYSk4h6AyTm12Y7uYZ9eKs&#10;8ns+je3dTWxub6OUK9Ov+TAWmcBUfIaPaQzTMAQdIRMtLDVqKMrDNZrIFIt4SW+8uqkD8AqhtkLv&#10;Vgp403RM8/kUfKrSe2YoWGWEYkFcu3MVk4tTcPqdNEAZ5HJp8haqJAVfFQ/nhJ9CKILjmrkxODGI&#10;pTtXcPON20QnS4SWOp6RF+LvJfRcPx+5ooV7oRHpClrpfNXpscMTcpjhqko1bEsAO6rmuYwqCxUp&#10;WV7BtFjYBbvPbgIxVF9CeSs85NaOHsEBhaNOeF6xaxxhFxUqsBILGhRyRbLVy8ckKRBO86oQ8cQx&#10;Fh3H8hKFcHqMHM9rxka8XH+OT598ii1SET13gNxrhFxudnLO1DmODI8ar3d8coSV1RfY3F3DWTlr&#10;MpI06k5OwRQX83pk7pT8L++upmDqjauHuKvP6TNj64cHR8hDx4x8qzojVUjhMCvoS/5Jj6M0RS6M&#10;Cd4pMh0Jhuhp/VRuKhZpiCZkKYVvfGTcoIkckdxedh+7h1soEBkoCKbevJpdqSnQNr6nhw/FVEL8&#10;f+TcCZ+CWVYfxmfnzCiBYJQKSV3Tlznr5kNRhb/vIXm/qh20UuMvs0VsOD7cwAbx8hkVyyjk2BSW&#10;loilJ67x48gPuPgOfqC1RZ3vcIFonhVlU/xrfXuVi5A1RxuJyCC++vrXMBGkMvBSxdtcHXIXwhod&#10;eehcxusmt/BYuGinOMmfwB3y4vaV2/jSza/g7sQDDNgHTT8eG7mBZi4GHWEzfDQUpZK4rCTsGsF9&#10;jna9g9HYmDlf+s6Xv2smUg37RjDgGEDMFkPMO2A8poIG2hSNClC1+knhxKRgKbPoxsINfOuNb+PX&#10;3vpH+Oq9r+HN649we+4O5oZnMBRKEOI0qJAlU++oTTogVy1XmggHB3D76l3c53XfX76FK5Oz9MhW&#10;DJPDuGnk1BUvm8+jSEi1t3OA1Rer2FnbQr/RJV+JIU7EEbYF4OP9aeTaRatvItFSIqdLHd6dpkXm&#10;+os1pA5OUUrTQxUoPC16Rz7AfdCkMD8FMugJYHpyArduXsfy7LKJcFo0Dp775XP66bHJe1SpQMXT&#10;VGoHvWyHWLbFPVQGjYdowM09VTtaultchDywRL1oUD7O6EHlLcRbZQQlM8Z4kAbEuQZj8QlMJmZo&#10;fAif6YU1f+M4rQDdkeGMChzGuSaamZgkDByg9wnTE+XPzrB7sIdd0oZMOY1yp2LGy5n2oXx/F7ma&#10;BiPJeUiZFMBTVFmd9FRSpsnaUkhFoiPhCEbHR00liDz3wemByeTJ1XJUah11idqfm+MjRbWliAny&#10;ymAgSBlSfm2P1MSPsAJRw8MGcZjBssUTnOSODPXRTJMLeulz/k7vdUEj46RBRbtL3mhBmNfho5H0&#10;2jwYm57H2MIigpGoMSZG32QYaWB0XPWFowSU+aEsDgVLlJ+a4w0oolQgsZc1iieGMDm9SKszR4V1&#10;m+CDpU4lbPIDqJM6H9SCqQ3h05VPkaZiae560BPFV978GpLO5GV2fJ8W5ZzwjABavVaIlE2SsGZE&#10;PNsiYd5fgYve49bSbdybfgWTrhlyGZIHfp6SAKwSrI7NtFAIx8P0Lg1sE0YUCgUTnLkyew1vvfIW&#10;5icWMWCjMvS4kRRU1a35yC2igbg5i1KLxOPSMVL1NOFagffYx/T4NB7dewvv3Pkyrg/fwKB7CFEq&#10;SsI/aEYOaPCq3EZbNXb0jmUKkaV7gVFy3Ac3XsHXX/0yFgYJjbvc8XIDAULeK9M0CvERCrqdxk3V&#10;6G2cHRdROinDTkW6So//xrW38OaVt3CX8PzW5DUsJGdIB+jZaj3yaMK1ehe1YgNpcmdlqOhQOsR1&#10;HYlNYGxgynwfCA0aGC+41dOcEeNpKWyuECrZKgqnBbSrFBZX0CRza3ydz+Y3jZYbVPSWIrxWmlkq&#10;qwyDn8KkFoiUWljjPtj4qJNXnxEhmMwkaoaCb+L1Ok8MBUkPIsMYj5Ee8HrKvTOcFqiIKSnjoTnG&#10;0nGQON/E6CRGqZDjyTEqD5WGCra1v4st7qPOIqt9IhDuq9piq2zNE/QjEAobZVQEUiVlipwODg6Z&#10;xPAEldpFwy6DrKMKDbuNDBA2U0byZzmT63qQPjRnln0aCXM8y3XS0ddANE4vOEpEpmBS2BjBdqNN&#10;R3GZVaWUPsHbnYNdHJ0dIp07ISKgjvhdFEk6ASpji47ngvfg52s81AMfeYOPXjZA0qvA0Mj0LEbn&#10;pZDxzxRS6sg/9JCG3PyXCml+Sa01ZUYUTBW7FqmIx/s7KNAyKLLl8JOkDiYQI0m36ohA1pR8zE4r&#10;K55iEVt1Xo4NeLz6MY5O91GlFwmRR9y7cQ8xf5RqTOXQqHAxWsIhU/fIz3ZwUzUF6/Hap9jYWzeZ&#10;P8uzV01aUpyKfFGjwlPITXhfnIFKoJFmaseXbaTwcu0ZilQOn9OLpall3Fy6awpPPX0KEpVYs/tA&#10;o6LjBm2CsnS6zj72TnbJawg/dOxCjnd74Q5eu/IIy8nr8J4HyBllMC7hkopnA7Sk3oCN8L6OdOpy&#10;srGOEm4SOXz70Tfoza/DqYDE6jYy67v05AFcIU+eGZknBIqimK+YsLwgrc/mw7XJG/jK/a/hnRtf&#10;xYP5h7g+cgNXx66aYFOMhkNJCXp+idzoLEMDQDitqpjJwRlTlf/g6uv03vfIya9iemTGDA1SGmKt&#10;RG+cFRw+M9Xs2ZO8yR/12/2YJASfHZzD1MA0xgktB6nIJsAgKVWCAr1oUPyHztfFPVZi/kXIDVom&#10;VOmtzsjXdeyi82BVZKiGcXRgkEZnmEYhCb87SCRowUFuC0fpAxNHKJbKhO8BRMjtRobGMEdONUgl&#10;ioQiRId97FBpdykvJ0RIxU6R3Fe8mnzMaTOR2XAkZhRe8x6lLCrO1ki/hdlFTKv5M3m8MpdKxTJl&#10;mPLrI/py03vxek/Sp9g5JIUi/NWZtgC2oLGXCE3Bnzmu29LUPNcuYVIq80QxqhqR9xc8tlHxz4ol&#10;7B7tU9Z4L5USf0M75XLSM4oKdNHnQ4n4cQ8NPj2rnz930ji4iDLUVWBifglj5JAeKrxip9QW8958&#10;yd/1kH8dYaVSdNUOTRtB909ThsJxDidbW8jTIiitqm5ro6vIftILR8BHpSR8UKmO204raSViquGs&#10;TzJe3MX6/hr2dw8M5IiMBBDlYsYiAwYuKWIp7ygwbaFSSZF19pepHtJKbiCbyRHi0c2PEPqQ86l9&#10;oDkzkEKRXPVV1e7lpdrUC6+Eo/wWdvdWzRGEjfxtIDKE6bEFJAmdzvt8f26KTgN0fqCRAOIhPZp2&#10;F+9h5+U2GsclOKnsXm7ig5nXcHPoFSRcY+Q5XC2vzYT0G+caDFOltyfcC7pQaJaxdrSHMsWmRKiy&#10;TJj7nVe+DQehTmXnFGcbh6id5risdYTpkeZGFjBGTpwuHOGgtIvKeYEUYBjf+dKv4c0b38Kod5yb&#10;Ry9OJbWfE31Q4F3xIIKTMZTPq0idpVChIAQIPSdDC3ibCvzVO9/Ea/Nv4sbILcwSIs5QiWdIK0bJ&#10;nXoUXJ3L1sjz8vkCmp02P3+ccPpVvErF/8btb+KNxTdwffQaZgboZWNRaGBto1TnowprqQFPlXyM&#10;qERJ/w1yuE7AjdI5eX6lcgkV7W4Eeb1j3kG8OnsXU4lxc7RyUs3hk6OX/NxDQsg6PbWCWuqjOo4h&#10;ftYUEZZqDN0+J0qVHDa45y9phAsaN2Gnd3K0TUDKRdmK0ysOCdZSkb2E4vUK6UKuCgXLFyeu4Pr0&#10;bRP446bSSPawf7KPoppZu6l2ljpK9QIOMkc4LZGnW7n/BFpKALHUzjFgjWDYEacRvI65oXkTeVfR&#10;+tYBDQlhaYecucP7LtGzZ4i+8uTNdR2FUQ7VO0hZYgr8iVq4qaFxGqYR0qhBGlK/+t4WmujX+giF&#10;BjB3+y7GrlyhvjiJ8OQVKf8KwlHESPr451IHjaYqk0Q/slNjTSYlPZe+1CpREFYcoNmto9IsYp0L&#10;970ffQ8/+eUPsXr8ggJJyMabb9lr2Cpu4KfPfoLv/eIvCT2fUnH4AVSg44MTwqw9M1i11PosRO7p&#10;oueicthJxrn4Utztsy2k2yfoulum6vo4ReHN7KPQLfDaaamoHL0LQgMKF9kJbwSo83V5eqlcp8Er&#10;aaN40aCwl9G+KJOjEnZQkVWzp1YRvQqvp0HvSMhMtYKHf7q8hoLzDGkrlciSQ8vThN1no9fjYstw&#10;1ChMhLx+a9C0yzB9QulNVZxq2mjAYaJoihLTLJFV0zLzZ0qvczm8Bg7WKeSa7ByLD2B8coZ2yIGW&#10;gVaEXLFh8scAn0sYT6uvGfpm2jMNRpiWdco/irs3bmFwKEmBo2Fo1U150uIcqcPIOLmTFxpa1FeX&#10;EiIBwc1RQua3X38HD26/hmR42HhFK2nF/MgSvvXWd/DGvUeYJh/W+dzg0CBmZmdx/8ZDvPPwq3j4&#10;yiNMTkybsd4X5L/ti56Z2CWOlMsWUSFMJ1JDwO1CnBB+amwec7PXEaF37FFI84UzZPJHppRJCQJd&#10;ellxu0Q0iZmJKdzQMJyJGV5zm5z9CGtbm9je30PhLE+OXaEH5Av4pcQGJXwoE0lyKuOiyK66Onic&#10;Tr6fYOYYkokEPa/3MihJFCckp2ZptRqNGJHd/uEx0umMydqpm/GFxGOkSJJ0rXmUij5A7qhqf3VT&#10;UORWsqZzSxWNq+yqXCqYM9MGoXr9rEBoqtF9dER8j25Dubqgs4lzT5Zw49otXFm6iiEaRY+XcuHx&#10;fZakImmlPknneLG63r/+4s+E+/ibzx/8IR9EZIRIdEQUXn3ZHbxsroc6ezv9xMYRr1GcF9sv8POn&#10;P8FfvPsf8bt/+Tv4H773/8K/+uH/hD/+xR/ip6s/xtPDJzguH+Pccw5/OMALtpoJRj9496/w449/&#10;iBcnT5HpnaBmK6NoIZEvbOGjtQ/x7upPsU2lbjk0g6OJg5M9btiqgZXVXtWcC/YDJOL+S0/ZQx1H&#10;2SOsH+/ikJa2QjhSp4JnW1lsZ1axnX2C0kWGsEBklwptpechHKPeoqE6urMD8sdDFBxZlL1F5M/z&#10;OKkdm7F1OutSDjDpBmy0vnZqtUkIp5D2uKqUTy4i34seWPBNfIMraTyH8l6b5HAtPhSCN82Qe3w/&#10;pwuBSIRQxw2NIPe7CcXISd12LjzXn08x8EfoRAcgNtIH4foo+ZCDUL3T1aBSReWsJrEhSCOhbnmg&#10;B1L2kXIilbzgImcZjFFYqSQ+bwDqA3pRtyDhSWIpQQrg0ljzy0QDwwGJdEYCE7g+eQt3r9zDAgVL&#10;fXbVZkQlXErWbjXbqBRojGptRMgXB+i5hpVnOj6DkdEpXrObUK5qpkwdnlLBiiemV2mfXF8t982E&#10;aXLGRDhKeTg3pVXbO5rZn0KxVjaF1b3PUje1kJq92OFnqoBZdaWKpitSasYdkKYkaNzGRsj5ouTM&#10;imcRHelMUyPldLCvNi2Vet0kpWiClWKfMoAu1epSDvR3BROj4RiCanNCwdeQJ80FVVcJM5BJoJXa&#10;21XX+m6DVI7KR++oIyzNPNG+K+FCs0WmaGTm569gYozwOUzaQGU3isYFVvKLUkXl/BRnUTMw7bG+&#10;9DN9CZvym0SI36XifOg5Ct3SPphfOWgtVFCqlDNVXEeSEbjIJZR4u3G4ig+ev4f/9O6f4d9979/g&#10;9//qd/H9j7+Hp3ufIlU7hT1gx/yVBdy6cwujhGYZQoZ3n/wMf/GLP8VffvJn+MHL7+Gnuz/Cz9Z/&#10;jB8+/j7+/N0/wYcvf0HYmqKHovXyOrkBOTx/+cy0Tvj5s3fx0dGHeJZ/iqeZx3i5+3N8sPZz/OLZ&#10;e3i2+QLZUp5EnbDF0sPp2Qker3+MDzfew05+g14zhy7htiXInSPUVY8fHf4/3f4E+7kdM5zGqoye&#10;fg/bx9t4cfAMe+Vtev0Wem7SdmX4iOlyHZT5U+nUTHRWVfLKrunxuwSiLKhkVX6i2oT1TLaOcjPt&#10;Xrvp61KiUSkocZrXqSRzHc53KAQag212RLolrsv/VMbVp3vp9BvceB3qk3PwdWp9r+iitkw2WmhG&#10;6WlKhDe1deLLpAN2KqaFknpB2KU9l1FUJ/kIonA0HLC0+NyuuDUffL2770fcPmDa/M9RyXSsYoSb&#10;EJU6awJqLnL/hC+O2SFC45Epw1c9brfx2nvkaHuHe0hl0/RG5LlUKC+NxvjINK4t3sD1xauEnxHy&#10;PxrRgz3T5XtrdwfpfA51GhoroaGdcNF4Hi6EZpEoYiouXCH/1HuWqCwab6j4RixKCkSY7aCBVBGy&#10;jiGUOK6+wFJQTThWB/ImPa7K9QbooZOxIcRC5InkuBpPLmXx0oPZuKb1dh2ZswwOT47M55gcXy/p&#10;m1f7JKXpcQ/OTXqjmwrl0mtJ7VRUPTs9h5npeRqJIS61g9dLxaYxajYVWFPmG5WfyqsAmzLgVGxh&#10;Dvr5ZRSSRsj22//y//7XQZ3PrZKY/eUfPpGvaVHoTk+2yetW4IuRN9JDtskVq9yoGoXCJDOrAoHS&#10;obOdMuFouVkxwqUE4l/71m+SWy0S6paQI6HOVjLIVskxc/t4svWpGUb6dP2JKd95ufWCvCxnGkKN&#10;kOsoK6KcqyCfOsPh4SFWd1fxfP8pVtIvqIjv4S9/9uf4eOsxnu88N+FsVbuPDiZ5KedoVGtm1Js6&#10;nBFFmXuRUVFAqE3Pu1/dw+Ojj/HLrV9gZecFBcFuwvW2tgP1YtMEDi6oQLYAvaGvA40z1xkpgTSq&#10;VMYXRyt4vPMYO+ldM49Rcz/UBHgoNmCyXCqlM+R5v5qHeeHoYmB6BL6xKI7bOfz4ybvYSe3SG7bN&#10;LAzN3I/Twvp0LMGNVkBNlZ79izavVVFGeiVnFy+3V3GUPjYBpIRviOt6hVw5aQJrJotIiIFr0KJn&#10;0DGQ0so2smt4nnpCT1UkZ7fgwbUHuDV3H/Y2fSyti2C3+KF6wFrrl69pE+Y3aThWHn+EXi4PH0mO&#10;uJvdH0YgOYjJuQUsLF7HQGzQXGue3Fb8/dnLj5HOHZtjGYfKz+KDZvDO/Rv3cfPqdXrTQdTKJRzs&#10;72Jtc5UytWWMaI0GSRrvUd8lGhx5EOXwWpSOSCOgygjBd2UAKdKpFv4D9GpjhKuTE5NQjvLR8SF2&#10;9nfMmW6lUTKQ0+5y0IYof8ZmsrymJ2apxAMmh1dlWJ1G2yQkqJrEF/KZMX7bh7tm7F0qf2qQiIok&#10;/NwjGSQ1MFMUVZ5RRdsOix1hIpcJXoOUUYkDmqKWOTzFwfYBcvv76BSKcPWdlMtxzF29geTUNPeY&#10;yskdVlCTppJITNTrXEGd/wcVklZXenipglxgWmUKtKnF4xN7beLw1D6t2RM0dfZGK1IkrqZ95psq&#10;QhUyxwhuciuT/KzUNiop74ZQzoqBYAKa+Fu/oGKVNPtPtY2ElXT/JzlyNlo1lc+oIkN/xpPjuH3l&#10;Du7ffgXLtKgqLlYdo86RCo08ss00ThpHyHQyKGtIaJecpl5EkN7mwfWb+Cff/XXcpLCoI/lJOoe9&#10;4xOkCYk0+PSTl5/gL97/C/zRe3+EP/nw3+PHL76PjaM1QkoH7i89xKsLb5KIh1A6KxujkWofI3V+&#10;glz/lLSzTrWoER7T8z5/ih9++iN8ukc43KFFprLUmlU0afk7hMFqfyllVDc2gig06H29QyHUPD2s&#10;ZrbxweovcaY5iOS86lZ3TpjmCXsQCEbgd4aISOjdCJXVdqJjayLTSuG4SG++9hyHqVPFtUxiw+jo&#10;BGKJAVpsPzkKAe4lejYH+05afE3/fZ57io+PP8DJybER6usL102mkwbR0uCj26ShoZCZHFd5WTdh&#10;G69573QHGy8+hYXeycd91PHIBOHY+NISkoRkHl/SePJ86RSn2W2cpDZwerpFReC1BWMYSExieHDO&#10;pEomdO7G60qljrC9u4FdKmKumDVoQ6McVPPqlRfiNetaZGAELoPOAAZpJAdpdIKfdWmrE3oGCcHF&#10;+aIDUYRjIZwVz7BHj7t/vG/yY9WaxHQlpGIrVzrgDGJ2fA6L04vkeTHjpZSypzNh5RpECKGVU6yu&#10;B6r2yJQyqNLjKgFfZ5JSxk79UoGNkeD1qbBBubbDg8MYHh0zpwgy4umTNI529pHj9za5trPdQ1BR&#10;3KlFzF69idjoOPfPCqdQCemJHGGXemajBtr+paKsYpafPUQ0TQU5nySFVLZIl1Dk9Jje5MlHxoI0&#10;CAFsPh+GiZcfPfgq3rj7Fq3uQwr0fW72DVpBElmXggwdFHIFtHkjmUKKHHAbRyTXOsuMBKIYHBji&#10;RiUxNjRm5voJNuggtl/lxVq8Bpd3+R672/RAGXogCrna9lvdFip0F3V6garpBdPBRbtj5gUuTs7g&#10;7tVb8Ll9KFKQjvm6GhekmM+gcJajhyZXze9jv8xF7x6jaavATZ60MLaMr937Nt64+iVTZ5jOp3BU&#10;2sdRbR/H1QNsn2zx+sl3CK9erK7g06f06AfPUe4XER2OYHxu1DTKqlcrKGTPTHDiJHOMdDmNXOPM&#10;HESfaKpxahsvjym4xTRcbh0XkBM2W2YCkxITxDdVMtTs11FqFFDoUEAKe/hok5585WOsbq2jbjov&#10;eMh/KRx8vdk3oRRyOkm98eL0qkV64qdED5/sf4jd0jZqFD6P20UrnkA0EIHK2/Q+4k3EtiboRezA&#10;++hwfQ7ws49/iiN+noP752xTCMmDl++/gvj0BFq08IcnRa6v2mZs0ssd0rhogE8PCSKEseFpTIws&#10;YnxonoiB3JfvrwSRtY2XOKDAH2cPUaIRvZyrcgH1aNWA1jB5XJtCbVLv+CdJYz49PIkJoqVIIGTi&#10;GmXeh2mCzX27vHYrDcIpr+fQZFopP1jBGJ11am0UEBohj16eXsYMPWTAFzRtTPTcYpnGlBRFlEx9&#10;iVL0rqf0jKVW1QzfEaxUVZFkuFlpkNyrIZbHRNnHhkbMCLyRkVFybQ/K5LVHJyc4pFcsnGYIyxuw&#10;cT99VLqwK4SFWX7+0lUEk0OkRReEu5fQlbppklPUFcH23//f/uVv8/m8AUWU9F38hR5S68RNbvJN&#10;++0WMrzZTz5+n5aHcIHufmxqFrfvvorX738Ft6bu4srgNXNWODM0Zw5YvfRWIsI6jBUWPyXMSmdT&#10;5mxrdngedxfv4d7iA9yYvoWbhDQzI3OIBxIm/7FWJBSuUSCrJb6G1ubwgGb/AklF6GiZJ+kVktFB&#10;RLxxWr6IiUKCHpQXzsW3m8PpXLHAjednUiHV2cvHhVU3s3A4DtWu2b0UYHJUeSKlng2Fx7A4ep0b&#10;P23OrTaO1+iRDqjwRROxOyNkzuxTqfbTOD5JEc5kUetX4I96MDU3gSvXFs2C1mkEynlC9iIVs1Kg&#10;FywSwlcJm7o4pFHaoSDm6gX4/F7MTmgi0zDU0DhPQ3Eqj1oqGah7mj8iP9/ARnoTz45e4OPNT7Gy&#10;t2aELRIKGwOWrpyhWC+jSFhe1SF2t2OSo9XLJV07xkZqxfD7lwcvTCsKD2G0DvE73M96nZ7BZGTJ&#10;A7dRvagiTwWuVbhmnRQ+PXyJH3/4Y1RyObgphPYmvRYRz+SNa+hH/DRWBaxub9JIbeEkf0A6UiZc&#10;5hoHo1TCKUyPzWNqdBaDhLQXvRrl4ORyNPu+qvCFHMS9WyazR9HRoUTSPHyEhrVKnTSpY0Z+jxFm&#10;LtKzjSZHzOF8vdHEGddI8z01dVvVMarBTVG2NONR58EqybIR9kvYxanjhJRz4/OYn1ig3AxzDexU&#10;3gMaTPJEGgW9jzh2uVFBtkjDWCGq4XsqaEeNNt0u5B01wl1Do+Sth5JJcsYZjI+Nw0uaUqCM75N3&#10;7h/SM6bpGat10gB6fsqkh3A/4g5hcWYJ4/NL8JNv6sjERZpgkir4kCHVd9u/+L/+97/d5Ys6+tDP&#10;vndpXXrEs/yn4WFWcpKzzCl++cG7Btgmx8Zw7fZ93L//OrE1BfzCDXvXbriXx+IyhDcQ9l22j2/S&#10;ytPyq5GSUt1uzt/Gtx5+G1+//208mHqI+cElzCYXMDlASxPR7PYE+rSaJUKtLL1IoZKnoFsJN+YJ&#10;R1/Fw2uv4fbsXSyPXsW1oWu4SSUaCQybQ+JMQVOPCDOrOeymDnF8enxZze104e7yDTy48SqWp25h&#10;PDZrilXVhLdHPpLPZs3Yb9IDeqYOzno5PNt9TMhSQpgwaTxMWNhPwN+NwHlBHsX3swUJ1n1OKngA&#10;yaRC77yGWhONEq1oh+tL4dVkqzbXTgnjKg/S+Dk1CRM0GifMubN8G0uTiyZjpVKvGSpQocXO8No3&#10;DjbwbPs5vfAalXKbXjptBuFECf0WZwl9JmdxWFMCfhYZKk2a9yBYfpje571v06Cs8PWfYCu1Zn5v&#10;7TgxMz5J/kW0kz6iZ9snzy8gTwqQaqRwUDnAZm4dq+Tnz05W6FVfmMGpav/oVXS5Q8EUHo6FcXre&#10;xG7hiNBZk6ZOabQI0WnmVZg9MjCByUGNWZ/CECGl/aJLeLqGte0VUoddGiOutZWUhXzcQo/sopcb&#10;oSLOEMYlyAk1gLdYqBAa9umFwpilUs+Pcb+o6OrAJ0OrtEMzKp8ct8b70Zh7TT42YwHkTPgQulLC&#10;glIVx+KqY7xCLzkGl81jgmErWysm9U2d+rpEFD0ig3qzYfah2iaNoHfUgb0wgxJRlFqoBIIk4fPk&#10;yATGx0cwODRkytY0ln736MA02DrL59AmtbJTh3y8Nxf5r7tJhXQFsDC9hDFybx8dVofXqCitKncE&#10;WRXjEJe0/Z/+2T//bZFkPVQorHn8Cggok75Fa9Rt0uUSR5fp3t9/92d0rRcYGB7B9OIyJikYTk2f&#10;6pBsl/mmZd4ECa3OLC1eck9HG7uZHWwdr5tI2XhkynjEe/MPMRujIF4Qt1cdCNiDCJEPRb1Rk8Tb&#10;8HdwWj0xFkyjudVr5eHtV/HGzTdwY/wmXzuP8eAUZkLTWAjPUQAmCGOp/BcNcr48Tpt55Gtn5vhm&#10;anQEj+7fozLexx165JtT97E0ch3TyWnTctBN5SjQ01SoDM3zLk7KKby//nOsH6wYPjM/tIAHkw/x&#10;2tQjPLr+Zdy6dhcDY0lz7KIgSTlfMPBHrSd213dROiWBF68mHAzSk7lpPfu0fhXCLOJTbjShNo3c&#10;eb2DQV+C3CLI13awfcjNJB246Ldo85r0vk3Cwj6q4sjknzVCWOU7DiYGTW7vlcUreJFe47XTwhMW&#10;KVdYVRcn6UO+1zqv/yV201voOOoYjY3j/uzrePXhAwpexwRrlEqhHq5rRAIv+dy11Co2M5vYOljH&#10;MxqBvYKKbu3w08B6OxRGOMlpvTioFbCnusHyMSHopoki+6MDCEdGqKvjmB9XptAUEqEgevSaGxuf&#10;Yu9w13ikTDF1ed5sV7BM0kfgQwX0EwLaOoTp1QbRlMq5iib2MKgMnEl6Wr6fsoBqhISnafLVFN/H&#10;1UGfSi1vSIJlaj1VimUoFz2J8mlthNXKVhomt5ujx1aKoXodqRfPM3LxFK9HZ99wXHaQ12vPaURV&#10;v6pwiuCqoqIK+uiMOUCePhQZxMQw+WI8wKdcIEcF3NlX3u0hDRz3lVxQmVxO7rnP5YKrTa7ZBulU&#10;EEuErONzi/CGqJDcSynkOelUndde7am2swPb//H//N/+tg641W5PyctqK9HrtLlQvFASVy0Y7xCp&#10;4wNC1g8MxAmQAI+NT2Nu/io9qoP8zUYLTCvSs5pxcYq6KuLaJFTZPd3BzskmqpUmvdIobl+/zwWe&#10;IxwhX6xTcZWpQ3Lb4UJpSrH63bQphKoSOUjtm8N5jfp6/crbuD/+EDFLAtammzftMVk8DsIaP0m3&#10;NeAwGRhnVC5Vb3RqPQx4B3GHyv/lB9/GTOwakp5xRB30jBafqaIfCMRMWlqIfFb9N3PlDHlc1kDM&#10;kDOEV+dexTdufh1vzr2JpQQ9+fCcyRoaFImPjRIqB9Fv9Ohhi6jWGua7GlzNjc7jVd7nRGwYAYuD&#10;HubczOtXIfcQuZDfF0bxjNyl3aQ3EATeQyZzYoJhE4lxXJu6jvsL93F38hYmImOmdYS61UmpNSvE&#10;y/W19/t4uUM+WaI17lopUw5TRtYiUmjQuDb4fB0j1Pl8JwVpcHAEwzPDKNJQpQmpipkiFeYCtQKV&#10;n0pQpZEoCwpSqQWBuxTMxCCv1xeDpUjDXKxRYIFst4Zcn/eqhO++OhDEMBofwfzwFJbGJpEgPHSR&#10;15bo6dX68SidwunZGbIyXvTwFx6HOe5R/qkaSiuhXsc1VRq0M3qaIq9Z6WlqP7JAvneLMpak52xS&#10;GQ/pgXZTRzjlHgtm61hDdEP1njonFq9TooCiqBpj36YXUneEYRr5+dkrcNFI5hXhJYp4ufsclV4R&#10;No/SNTUhmm8mT9XrmSCPg9bCbXVdIh3qQTgcwdLiAmZnaBx8bkPlVCG0Qyq3nTpGjtREDdU8vKgo&#10;vfIgDcigxwtvg966SWARS2J8dgERQnCLw4t6pUtOT3kt13jf6o7HR5k04r/+Z//db8tl6nFOAmna&#10;1XOzrXyY8y1+17isbOYYz59/bAi4ykxC8RgGSWbPLVRAYg8TLVKkjsKiZlIdWnqdU+6n90weY4Pa&#10;H/EmcFXZC7Ehk2okAVLVvg7XReRVAKxIX4VQam37JbaPtmDjYmnU192pB1iKXjeh+m6NK2YiaLRR&#10;tD4XhLgOH9/P1jPDSFPHKVgIEyZjM7i//DpuzN1HxJ6k3yLc5Ob3Vcuow3k3vZh4ZSyKw8whTgnD&#10;BLE1/XmBPPedG+/greW3MRedR5jW1e8N0lL7ufEhUzwb90egzJ90Nm8OnzudPr35NN66/wivXX8F&#10;cSqCpdKCVfWcHh951QwWFq5R0EdM0W2hpIExhNXkymF/EHeu3sYb1x/hjatv4lUq5K0xcnJ6/2Qs&#10;Ts6pc74qquRu1RKFm9AtdXqGIA3H9OAMFieWCO0oMJNzpsv2CHm2h8LYJrdWeZgi2qq+2dW48OM0&#10;aL0wFBqmYYpzX6JcC0XJ6du530JLagUq6hGkv+9mSuiVaoYjKoe1bOmgRoNrdZL7xQcxNTiGqzNz&#10;hN/k3/QQRcLHzb1trO5sIUMFEAw0nMxO+OdxmrNJyYtVaIoyIDlTAkWV6KyhIxvKgnruLM0s0kPO&#10;Ujks9PwnlIc9HORPUOwILXRo+KnYCozwfYJ0BMNxCj2h7xANyRnXSEXcXq7BgIzG2BTRCYi6UpTJ&#10;fexld9GztYhg1LLFRoWkcaD8akCSxtIrCUSTxFQ94vMHyBXHsLSwQMoQRJXG5fTwlLA/heOzDDKk&#10;Yy16VTeRZJQceMgXwBCvJ0wZs5ba3P9zBIjGEiOTcPmihOUWGj9yYSrgmQwhjXmDe6S6UNs/++/+&#10;L7+tc7nPH5fNhentuAgmm4BuWZOAKqUMnj77kBtF7+mi4rr5G7cDwegg1AdV9XtKMVIBqUL8jQtq&#10;fKtosmtOaSXV2yTiDZMvDBFCDVHAlYLmNEnJmlgss6R0JVXmp6spvNh6hp3DLSprDxEqw/LIFUzG&#10;J+DsE+v0eX00aMpKuSAkUFstu5oqEeKpF8rWOrkPb3p2ZBa3F2+Zib0eu9tkdljoxc9ptVTMK0du&#10;dVIovH0cFvdxWjpBgZbOwk1W75R7S68QHi+YmkirwVjihYTi/CPDo5xX1QFmCvSsNATUZNy+dhvf&#10;+dK3MKZEbRXKpnOo02OLxyqNamJiBiHywCyFNqW2+FRkvzeEmws38a1H9MbLr2E+Pk1F80Fd4GLR&#10;AEbH4+QrQZx3uaZFjeE+Q4mbaO16cH3uJt565R288+Crpjrlzbtv4VVy5aXlRUTIW200sKZ+74CQ&#10;kQK0tb5GWnGOxfFZPu8BlqXI9ETTFNgxXl+EXlptRXRdlbMyKUWbHrJBLmSh4LrQdqlImbLh8yBG&#10;jjgUH6ISjFFgJwlboyiWy4ZPre9smCMIBZ1sXDPTasRPaOpyEGK3iGCapgtC0O3j/oaN8Aumtqk1&#10;Og8dSo6a1D2VZ4kS7B6SGxP25ur0jjQsaiymczt5L52tKv1PZ97jYxOIxgbI5Yo0dHWoq5/fT09F&#10;JdFYgGPCXRUoa1KXCiBUymYC1dpbaSzXRlU7tDsI0UgODQ1janqa9zhqRplrVP3RLj3/MSF7pWTO&#10;T7uUWU0qUxOuYXrowUAIfsqaVSmDuQbOKz0qdRixxAgc9OINGvECr61GqCol7BGN6vxcWWe2f/bP&#10;/65CKjKlmjj1q5EA0ghR8y2EVqf49OkHfLMqmrRO1YsWyp0GvBJ2CqabHsodsMMZotB7+lRKJUKf&#10;Ym1tFXu7h1DlvbI5FG6f4ubHCUOk9JofWdWmcZMVCLLTI56RA+6e7pqjElUYxPkZS6NLmE5M0Yp7&#10;TI5nr9emV6diUTPFraxcXLUtlAd48eyF8YJTQ1NGIWfJFz1W9TrhotOaokULyHtVgIogBRdU5J3C&#10;DjZSm8iUsgh4A/SqN3Bt/AYGvYQYHSes9Ciy6qb+joaH601BU+X7GYVvC9sHu+QATVybu4av0LNa&#10;+Pn14zMUd1OopnL8XNIBCrfKgkqVGvYzp8jwvjtc4KAvhFFPAslzGqn8BRpHZZzsHuF4n5w0f4qu&#10;eoPWCzhLH5lIYkWH/hSWpcEbRhFfv/oG+fQsgvYI/DQeXno1Cbif/FUFAlYqNlkBqYEOHc+xMDKN&#10;L1F5v3Lvy+Tzd3CbxuA6r3t5ah7Xp8YxODDAdVeerZLKyYVowLyqqqHAnFOpWh474e803njtLcxN&#10;zSFMAVR53eb2Jj785JfY2t9GoV4kT7SYlMlBCunwIBFFkpzdzeuhIVVbkuFwEncWbmFuYo4UYJjr&#10;qQbJFcJZDxI03ILMOspJ5zLYosc9yhyhSshscZHT0qu5KEGq4SS7pUyRQs0sUHEmEApGsX94iExW&#10;57zkmMSzbdIyDVI180EqeeSreRNZVUpoj/BWkWf1LnIT7VEcECIamqPXX75ylfRs3BRSp6mEmop9&#10;wveuNlsm+KMgoIxMfCCK8eFhOpsBojEPkREdEw1aL1OHs2Wn44ojPjQGJ+W/w/usmxpSY+JpXJRP&#10;K4GSQn7mIUVoLx8wGStSSJ2H0WzxyYQhJPlPnn2AJhWt5+yjQyJcISzNktcoOKAqCNW95RsZnJQP&#10;L5vNrj/H6voKCgW1XlCwqGEqzNX2T/M9FG30BL3gysJB6CBPJ6+4criKl3svcZw7NKFxcdIEecBA&#10;OE4r5TMt4e1u2jTeA/cENi+VuJXF6sEKnq4+wfEpX0fLoyhqjHBFHezEWWQAzIOeTFyY39AjqS9d&#10;lPDy6CU2qZBq0uXgxkwmJzGVnKN3HeblqfmxEIOcIOExPbmLRks9cs64uWvbG4RmZ7SUF1Tkm/jS&#10;8iMD+Xt58qx0AQ1aayUnV/JVE84XNEtTGU+aZbSt56aQeAAhhGt2NHaKyGylzTlmOksrnD1AJXuE&#10;Brlm4SxNYSohR6vctrtwNX4Tryw/oMGZg9/iN7Wh9h5vSmdXvBYfYZN6zJTrCsnvoU0exm3DzMAY&#10;lofmMKRc1roNDnKcfrWD5lkFA1Q2ne3Vmm0U6FktvF5HjQikRVRARBOZGEF8YRKjMzOm5YoKehVQ&#10;ypJPKWVOg1vr3aZJTDAphnzEKNy6Dln3Ivlhs9yApXVOTzJAY3CDazxg1rxeFYyrmF1yEvqp+50C&#10;jJd5sQdEL1xj62UKootKbad9UU9YP+H2/NQCJmnoNb1K3m6NKCmTyZruhE1Lk5yPspojuihwP7h+&#10;LSq2+uYoT1VVH+qwbqXx0eQtZeWoBc345BQGaBQUHTw+OcHB/j5ymYwJfCpKqslrGpyk5ITRkWEk&#10;IxF4zulkaFRqqTya/G4p0TteeBFJDiFJdOSNJ4gsveTRdsqRy+iZ006+aid149UYD/k3yqjQkgSW&#10;f+efc0WtpJDKvywSRr78JbEyLZSfm04Falp6OCpk6dF4o/UU8b3C7avYPFrD2v6aaTqrWRIDySQx&#10;tML+JML5HAW3hwY3TROgOsQGmitYIt9U6tv7jz/As/0nxPjbKBPyqlt5m55Y3FWBItW1qfq8p2gd&#10;FbjRb6BChXqy/Sl+/vineLbxxBQqywAo21+QV+0ylGmv9D4XHyoXk6BwK1CgN97MrOH9l7/ATmrH&#10;5GNqNFmYMGowPGz4q88V5Jrw4+VUpZS8hl6vxY3q4yh7iE9ePkapS2Wj1RP0U2KCV5ClQXBFb9io&#10;VlBvVWhlaZGVFkeFLhFlHJGv1vg+rnNa2D45R8uBbrqJ6lmNoIzrQq9YJEqolTPkNhqg00COMOeU&#10;jxph2nxoEVemrxrv4uINSaCUcH6pkJ9lWnGTD8nhN/fW0KCwuykwg74YBmxhnGdaKO5lUDzJo3ia&#10;RfboFDXVIZITqcQoT6PQLVWNtbeTi7o95GnLcxi7sYjY4CjpgtV0Fd8nHJYynmROkCvnqSVcJkJb&#10;DVZScnqY3lpcr0HBV8WFAmHOvh1DwSSuTi/SSPB3pbqBmYUaERi9kRpttxTIqpWQIn/MERk0yR2p&#10;uSYlkMJjzp6VvD1AuDpP75ikV1XT6VqjQUewbgrVdSqgAJB65jTqGu1HLTZLRG4no8x9VdWGnehJ&#10;g33ikbiBvUNDhJcuDyrkdqlcDkepE9MRUdliXF06K3LsIA3p4ACGR9R5QqcNPdQypBNHGTSzJSIx&#10;3mfTCp81gPjwGBKTM3Dz/c95zeeihrxWdaiz9ikXvJA+JdL23/y3/8IopL4+V0g1HLqgMsp6EKQY&#10;yFor0wOtPeY6VGDVME9VSfNmzzpVk0ydKZ4S429h43CNZJd8hbyqQZceH4zjxq1bGJ4aQdfeJXYu&#10;G4J/Vi3imHBMbTq2j7ZJtCk0Bxv4+MXHOCB8bFlqcIcd5iyzQWumA9xchcqvM01+ng6/84Ry6Woa&#10;66lV/PiTH5lD8HT5BOEBcie3zZxPlbihCvWrQkPNryyEKYoEdXoVGpE01Gn7g5fv472n7/L986Y/&#10;qeBUnxbca/eaHj9qjqSxCvLGF7YeFV4laGWUeQ0vt5/jfXJrtYtUFlMwGDB8I0Kr7aIGX9D4qOWk&#10;xWclJA/DF4uoZgkVGy1/NUfoU6dCEpbb/Ig5gya8Lr7jivhMxk3nQilgFDx6Lk1dzhP6pigklGmM&#10;+sZMCZMCK161yecmy2ZogpcealxVqZWxc7pNCrBFoS/D3r+ggpBTdemRTirI7qVQzORRU0JCuYDt&#10;rZeG25a4d6UGjQyV2EYvSVDE66IAzk0iMjVG/uVGNlXA7t4uXq69NINbKy2iJxpAu+piSUGEtDQc&#10;1s6LVXlShbwpTy9F02ja+g/4oxgbGEajWOV7ZQlNBSUrVII6vZiixYr+FqmoVATySCWaKLNHifsd&#10;vpc4n4JyCuRMUdj9hPH1ZtN4643trcuGZzQMID1Vz12dJ6qLuwyVOtVLIXVEoYwZZd8M8lpmCMFn&#10;puf4vhGkuS7r2ztEbYdEGfXLYFePC88vNfJODCYwMjZiktvVae7sNI2zw1PUqZQ23rNLZ7Nd1YuG&#10;TLpcfHSSaC7IPbWZih7BVUXN9VoFTjXi3vbf/PN/8dfJ5UYhqf7K7L8cSUbFo6X1UiHr5RwV8gkV&#10;KWMqKbp0GQ09z+MwQQ51E/+8L6im9DrpkTSdV3mWA4NJ/P/a+48oy7IsOxDbX2th37TW5lpFeCiP&#10;jIiMlAWgFHsBA3TPetQDshuoBlpMuMAJR01wda/GInuBANhcIBYIAliN7qpOoCorKzMjMjKEh4d7&#10;uDZz09q+2ddacu/z/vewiMzKxIwD8pk///8//e49+5x97j333HCSPpwGFJNzUyEiW8lTc+/SihLE&#10;m8+xT1qmDHMn2RN4YtTis6NYWFnA1NwUweU2Ybc8O+ldHKT3rcFAnef3X9zHz7/4APfW7tn0X5ML&#10;47h48wpGJobpj3pRIDU8OKUfR5qUIa3cO9vGiwNS4u37eEhLfH/9Lj578gm2D7ctq/fs1LQFLitU&#10;T3MBlimUCvBuuUmdI12WicL2GrxXGQ9WP8fPPv8JKfYjgozPWC2QKhNAdNrjkTCi8RDiQ3GkZoYx&#10;eXEKwxRk30AMJQLltJ4j3ac1YRkmKLSj9HuGSGem5mYxs7KIoflxJEYHMDA2iNT4MKlOEgXq0GP6&#10;qQVaBr8vSsswjMWlBWhy05iLfgtpaptWpc1rtqk45CO1ZcUzW3ix98yCJNSFJWUxqIYUckq1KiqT&#10;t+ZadAXph1NhNmnZWmE/35OgprXx02cPUbg0vUGX75TnNTcofE8ePbcILA2HkgwEo0FLZKXpDuQa&#10;VEuaji+P4j6txhmtn0Zr5Erm3wYolEFa9RDL+uiA9Urf7lCZDcol66BXY1lLUThqoc3nzECo0U9D&#10;xJRZoEXaqOFMA7SOCwTRCCmmYrFPzzLY5rUU4liktaUepu5w0wcnAG0gsRddgkojWASIgBrnPAFT&#10;hEuzKwT2EkIaAF2sYXN7l4pmHxmyHGUEUFin8jUp4mlljrJJVyiWiFibwj4V0un+AdqFCsK0/mGW&#10;bUv9iu0AjxnF4OQ0kiMTpPFBC8ARi5E1d8tC8jk0qgYCpHzIl2C0T2KSINSnfD2Z1CArpkzr8fzZ&#10;A5ycHZB6klJQMOsUgDJpmPq+1DoVcEn3ado58n/1LdY0LKlJRz2Ds9wpivRlTk6PnY50amDNyuSV&#10;P0jAu6j1BOgyjwlG6aukkpYlTa1zbd6vTLqiWY1kdcukPppNSVOFHRdPrAEhlArj0s1LeOvdt3Hz&#10;1iuYnlaWs6hFbSjx1dFhGut7G0apn+zep894H2vHT7CXo49Gi6vA4FduvopXb9y2oGUNbD07O6bW&#10;lgLYoj+7ha3jdTzefoSPacU//uIzfHT/Z3i2+6UFnMfGolDa+TytzNEhtSSFKk8rWiRwK6RMFXcd&#10;BVcdG6T+X24r7+s6KdAeWsrGznK3KQaScYwsTGHywiyGZsYxRu07PDWJ8MgQqrQ6mwqgPmT55ao8&#10;x4dOuMN3DFi/WDikyBQ1xqn1mCyHYCQPQI2W+yH948/W7toQMQ1TUnC14ofnZxcwSi0fZtm54/Q/&#10;k35Sr0EqRAok3YJSm+VMF8NVrtFCUpvT4hdZT0eshy36ZwcHxxa/6wv6EElGEEnQGtL/1IRA6sNu&#10;0CfU2inVLHOB+rrblBMFTYToA4eJliB9e80NI+V3Rmt+Rv9OUz7YPJ20tmoMc1PJR6ncE2QfCkJX&#10;nlsNelC/bSyewPjEJOWHyrdQJL09xsb2hllshRmqJc5Hea5kSuhUaGFpJZX6RC2bGmKorORB9RW7&#10;qTyVcqTWxsHWHo52DqkoyGCU6YCP4gQI+DHMsluYnuM6bWWuBGdHVEqHe7uoF8pUXF7EfWH46fbU&#10;8mX6h1R+Y7OsR7Km4XHWDeVZZMtNZaS2FNaVVg0MkE/0NR/SASQpAc2nGiEVO8gnR5DUtFo6xfra&#10;Q4LgiNaRlJa+QYvmvlYn99UsVTR7Qf41aarVN6hUfFVSK40wz9PPyGTTFNa0jbbWIFQN/HTzutZ9&#10;wXu5NBCUFaH4PzX/qj4UDpclmHOsKEXem3XVMxLsnYYLNRZqqePk1gxQO4cpSB5qcTnwmo3p5OQM&#10;WWpoSzzUddnsSCcl+kitI2Sbxyh26aN666zUCBbnlvHqtdu4tHLZLGWHtLpaLyBfOsZp/sCYgfzF&#10;Z5ureLT2lBaVfk1xD554GzMXSZkuz2F4nP4By+7kRN0ZFI7MEbbPdrF5uo213XWspffw+Yun+JLn&#10;l2lNU6SuE0MDlt81y3I5pv+a69CqtOlHyhLm6HNnctg6S+N5+gBfbknQ9tHI18y6pT3q/sigWqRf&#10;z3JWKo0oLbOypxXJFtaOX5BSO2B8ll6nINPvptUhZC1Tn8bvLa+sYJzWODlNS0xLfmXxinVpnLZK&#10;yJDFHFGw2/kifLSSSjghK51m/aV5z0q1YUmP44MJjIyPkA0NWqu8pnavUjht2jfRNvpnGmakoVM0&#10;dOarhQjGsISclkEhb3kFDpC+lykLcpUkjhqY7aH1DvCimoJAE60Geb8qJVrDohRYr4aRAYJEA5gV&#10;EJKmv7ejllQqfg3JclOQfLRIxZM8uhXKG4VFfcdddVWQQQkUClBQ66piVbOk4Ydb+8jJnz3TdATO&#10;9PKaFCoZjmGelu7C/CI0x6SU9tGxIoc0CJs+I8tIlj/QZgmrvaBOhRkdIiBnMDo5hdTgGJ/Hb2Wg&#10;FmVNy6hWfvIY82vBMvL8J//bv22jPeyv96m2J7Vi+Hw076zAAAFYo+Xa2V63ZndvOITU2ASp6DR5&#10;+xCGYsMYibJCQilLi6E0jRqF7aVGicXj1kejLN2KfldiKWlxURp5xsoF2qHm1MhwmW0lj9JQqwq1&#10;yxl9in3SGSUa0uhtBS9okKcssWYjUiuwcmkqWa6o4jG14+rz56TWj/H0MUGzuYV8lgXF10kNDsIf&#10;5nFu+h5BCldIFI2aj1ouRj9kaGAMidgQlYOPQKdVIzjq7QpqBEi1VbFg5jxBkyHtU0euJuskEcDY&#10;zBAuX7+M2cUZaP4S+aqKelGqiUOW1fbxvvWfPSMt36Qm1XflJp2ZHMedV1/BzatXqQAGSKXP8Pxo&#10;H89316jh17C7u4enq6u4/+QRPl99RHq9Rop/QGHqYiw+hAnS1UPXKQ6PD3FM+ihqSF5HK92issni&#10;+cFzfPDZB/jg4w/w9GAVVSoeWRQ1dBXpFyp1RjI1gJHpcURHE/APEiSpCIZIr06oLF6c7lpc8Mn+&#10;Pi0kZYCgUmt8kYKjfsgWZSOgzu/BuAFRgEwm4qgUi8gTGFVSU81cNjU8iRR9O2VGZy2zvjp0ZTTK&#10;XtaRqwDJctXA4zJpZJNMQK3fonECpPxwTVmnXK0j42OW/6hIWWhSuWiuEoFLspanH6oW3Gw2a0m9&#10;NG+kGJjN6N3sWsY+TX+n+pHpkQxKEWpwscYlKiKnqARiR2mUsiwfKhtFMFVpFKhOLJvAxMgIpin3&#10;yWgMmdNTMpwjGzChqCSPmCTpr0/Gm1bW1/KQjvfoKgGpSCllmuvwXs5gZa+5hHLx2jR6BAPvwjt9&#10;/nS727eQ1v3BvyYLpEma6qHV8lEoEwqD480/+/Cn+Hc//hFSs2N48wfv49Lrr+GU1FUFHyixsBVi&#10;1WyTmtWoRUndygcoNM5Qr2YopGUKopOSsE4NW6cjq2FTmnlJVkWFJ+SYQihzJUDb1tbI40j1RI00&#10;ptLNShQNrdMP6LIy1CCioTgamWJBur3GKEWV6KXtnahNiyVeS+8ZoD/cpIPeLdvwnbDSJZJmdzRY&#10;v+OzZu8Qr6A5AZX0t+3SM/QWfVG3QotC06bC4hHJOK3c1BiG6OfpnnmC8TidISMoolpVoDOpJRVC&#10;rXvGu7TpL4YwOzZu2eluXH0dKfp/J9SuH937FL/4/Jc43lvldRv0jUYpmDyX96kUG6iQplo4363X&#10;8fYrbyKVSuHf3P8xnrx4QkV0gAb9GAFCc+5bf6lGqVMwWLz2yJGhBC5duoBiIYu158/oIx9jfGzM&#10;hg9pTJ/NtkWQ4NSD3bNT0mNaicIZQmQ6Ex26ELyI8gEdC1aTQwgM07LTJRibHEOIfqVoppKSPX7w&#10;EPVindYvitmRWdy69iqtI/2xg0362us4KJ7xvBitHi2EWjZpsc7202iU6ha3eximj6lAE4UK1d18&#10;5xSuLl3D7PwckuNxS/fy0aMPcZom6GS9KMuR0ACZQUr6iCBSNj9aQ9Zdl3VnmQLrfpMNNXn5abF9&#10;lJko61ljKoPRqLlfOY21LWZoeOh30iAoFJHw4rvFMDA1Yi7E/Mq8JANbG5vOvCH0u+v1HF22LFKk&#10;0oNUUL4a4V7oItyMoJapk05fwKXrb2J6cRmR+CB9YwKSzxBS3h6KU5dKyMsHV6SQTiUgt7pf64cU&#10;IOg4a8ZYD7WQn4WZoFasUhN8+vOf4n/6n/8VkpPDeOuH7+PmO28jOMobeejEU2gaZ2W5Dnx/+pbe&#10;mk1WAw9LjL6IdaXQuqkbQsEAGlEu+qTcr7KS5sQTTAJbgRRJiYqaPK/WoF8pukoQq9JtOnBSUKfF&#10;i36ANEsPjC0566RLTpCxQcisqNIBVmsUJL5TH5A1Ul1lylOoHlkRqXaTgPSS7tHy8Vy/WgpZYopa&#10;kb+rvja5Ll1q2QYFvVpWdu4W4jH6XRTOgaEk/WEFj3Mf/aUK6Uub19NsWKJ6iut105qHeO0EBW6Q&#10;zCI1OI5QdAAtavHTMhVY5piKKMOjqTAo/DlFmvB5FLKXigxQwKdx88J1yyinBoHV0z081qxTa89w&#10;kj4Ulzeqr453KRZl7lYk1NTUIi5fvYXFpTkD5IMHX+Dhw/uWN0aL+IpGLcQiMbgPqTBZZh2+V0iT&#10;xxRZd8cFeApVHsgnSwbRIb1tKR0k5SKZirGsfFYXWdK8vc0DKh4fxgcmcHHuMm5euYkGfbvH60/x&#10;+fpj7OaP4A4paFsNLFSyBEyWFF/5Y6nnUA7Jv2J9EpD+btAyyb1+9U3MzMzAH/fioLyHP/vlv6WC&#10;zVrDiPyVUDBGBsZ6LcuisV5ZxlL8mnJAA799TYKfAFDS5OHEAJIEjuikMgZozpcz+poKf2Ox2cDj&#10;jvIF0Z8c05TpI8Pw0jfukl0lR1M23cLm1jbvL7+YrkKrjChfZGYgiZSHiumsgtIB5b5ItueJYOHS&#10;a1i5dYfuzAS8fM4GFWyH7M4BpFpZaYGJiRDlsEk5cN2ThdSXHiCtP4S/qUSI3BYpQwspvxt10q+7&#10;v/g5/uW//ueIDMfx+ve+hRtvv43UyOuIKbW+RhyQx8sx7YaUO4bl5RbyvRQOFTJ3URM5SHE6ZAUU&#10;gUirWTYJAilNjlpHlERdBgrFU2OEWsUEtJY63GmFm7SgSrpV7ZCC0rF0AuSd0SpGA+hTKWZS2wTS&#10;qqix+jE9pMMsxDoBqeZz4tgan9rVpoVsaaIaTfLaogJoCIhV0lbSYVFQ+Uz1OoEvn4jHkgiRitFP&#10;oIUIRwK9JnnuNz1Ks0SzLr0sQCoFvpvvIyWniW8EfoFVaR5B+ku+Y+lCAr4mVSKVWbXmAJJWV7NT&#10;SZsPRpPWTZAkcETVqBdwmqWfTEqvXD5iGtb3yvKxfDNJBc7TUo1dwvLcTYyOpVieNWztbBiIlf1P&#10;kUYKxJZ7kSAVi6dbfJc4hmanbI6W6u4pDu4+RWH/GP5EBO6FEdSnk7SUJRycHRqwlBRbfdYa0aMB&#10;A8NUNoqtVZDE/NQ8ikdnuP/0IT598QDbBVpzb4OUXzLB+qBAlkqa9UqTBCkrW5h158RRD4Tp544v&#10;2eD30aFRU6LP9p/gRz//E3MnNK29In9UPvlcwULjJAfK8CalLVlhdSDC+kqmBjGuzvvhYTIgD3In&#10;p7ToxxbzWmhUUWK9eOnDeEkPvQTrFBmK5qQcGBlCgWV2WD6DJibU4IWj9AnrM0SZKSFFP3RhaADT&#10;rJMgfdDSbga5nQy6RRdWppcxTzCOXb5FyjtAXPloWCj+5OSaxU2S0WF9qeFU84louJ7r3rMtUlb5&#10;BwKkYynF860/iaAJstCSpIrtQgYP736Cf/H//qfwU0vefOc2rrx2G/HEbcSCAxZUrEh5HyvHG5b2&#10;pEBSg6lZW9ODap9Sd2gwrnw+ha7xjgYIUVX90rhH3b/iJcjot+oY+RKCsLPqt3Oeviuyp6BmBr6Q&#10;AVIteVwNuBRYm3uSYJR1k0W2qbtJY2p9QBI6stiKrWyrGZ1FpFYJzW95uLdDf+IAtWLBGkw0AWiG&#10;fm1VmjuSoP88YV0hzW6V7yONo2vzeuSLiuBo8wnVoFUnOHTfQIQaic9gw6t4T03vranXFD4pUtz2&#10;siAIbpaIisM0mJpR+Jr2fpoUl1qIZa1RLspox/LpKoEVKzccsMYVF8GhyWQ03k/Z75SSUGkNE94J&#10;xN3jPMYPF0GvefKLlYKl9cxxVXiZ2gzUtzZV8iBFII/OLmBycBLpR9t4+uefIL25i+AI6f2lcRQm&#10;QlivHuP5zqopU1FdWSIptSTpo4a2vXb5ddxauWX5Y9O7+/ji8X3c3XiEvRr9Xfrl7gDBwjIT1bZ2&#10;ACr9gJv+XCNMNlM16q3BydcXruE1WpmQLwxNbPNw7T5+/MsfWw5f+a/RGGkiZS5DxSJQqt69Pk1R&#10;qIYhP1lCECk+n7re1Godj0dR5nHbqy9wsLePAkEFMhuNQunW6Rc3AxiiJZtn/V65eAHRgTj2cidY&#10;Pdq2wPYDPkOhVKLFTSFGOV6mX3mVLkicjKh2SNdsh8A9qSBA2GtOmYnrryM4vUBFGwDxSoVIeVYL&#10;KwHpIs6UylRdi2pnUWW77j3f/AZlpeDTqtEBI1ja8FJ4wrQsTTquqw8/xz//Z/8j/csmFq4tYObS&#10;IgbGif7UMPx8KRetQMgCeSOkVKx80ogw4RjoBKz1jeaB2wkpAs9uJMpBgRTNUquTHG512mqSVBlS&#10;hRWZ1eahOla01IGlnpVQ5TGW2pGbtctZ7UbaoTYjs5RaFTEiC6b+MsXBttQUTPDIv1TrbpNC0LZu&#10;mjqytNAvnj7BztoqiulTZbegBVAXDx0yfxipiSnMLq2QetGLJAgFbE0m2iC911TtGvNYp1IoU9jK&#10;lZq19rkCRVTKWZSLtP7crpgaWdA6BahCLVkiNW/Qr223qcy6pEh8aVkeRbuoFU4socvrqKle2baV&#10;YT1M6iuqqMgnmhb617LIjh8uf1axp7I2/mYcgVbCaL9eJhCl4MXJBvj81KRcFZhP4sqyXuzGEA0l&#10;EE0MI+lJIPNgG4efPLXObvdAEMWpMA6TbRx5qzacSmlV1EDTVB6hcg3jQ9O4NHURd67fwZX5qzY8&#10;bH3rGb58/iWeHWwg0y0h11D/oPreRC1l0UJkGVG6C37Uc03LFKEAC8W43lq6hcvTlyx9xvb2Jp5v&#10;8FprX9CfHMAofbtg0MMyplomhdXwtCJZmoY1uWjtgsEEFDs9kyTlHxtBktZO5XJ8dIit5y9weqKW&#10;WMpBQP4brTLLfjQygmXW71gsSR972LIQ7ueOsX6yj9W9DWRZhzbwuRPDwtgkLk9OYjIQRmFzD6cv&#10;9lAjZQ27IxgfncG1SzcxsHAJ3YFRk2cFzrcpl8qArtQpwpf6RJUH2SykwPrFqiykA0anUYfCR99K&#10;8yjwJ2WWDi79qBYLaW/tCf7p/+MfIldJIzmRRGQkgUoyBG+caFdnMnW9ZmSKkDJoLJm/Qxqk+eQJ&#10;ypCoBYEqC6kmZPVxKoytP2+CRozIj9EI77g/Ti9EGUnl3ag9Vk8l3AmQsqbOn7Nom75TwHvH2UIQ&#10;2aqFm8li7Ug1DqlwtKrbxdkq6lS2YTX7+zt4tvYY2XQa+aMj1LI5UncXEvQ9RsanzXIMz8whRf+i&#10;6ydt0a1ZmQbKLmmS2Tt+p1VTZWvgrAAaDHdRrea5ilZRCPjM8iXq0qzypckeXIoCqntApooS/RpZ&#10;MuUIld8iSqp8oOYbEQT63VAPKDW8xj/KtxblkWWVUnPC5uj7l8v0c+TVBY2KK4GVL8IypYXR07ao&#10;bJWu0qw0BWbcQ5+QdMzrDiPSCsG/V0XkuIoA+XGD52xSsWyFaOUnCAj6dXoe3VbTN6irYHp0Fhen&#10;Viyz3dLEErZebOPei4/wePsxDvOkx9QBxYqTUzVGQY7Q8mmSHY3q0LMfWgrGLcskMD89h8vzlzE9&#10;MIPswRm2tzaxT2CclUgZ+SzxwRgitPqaqq5JWqn+c+Wq0ZSA4+NzvOYkUvFBTMSTdFMaNluZKL76&#10;ibOHJ5ZBLkDaq+4yZbGfmVjEyswShiJRZI9pCXMZYxGnVU3ElLc450QqjkuLKxhzDWOOlD5O+lk6&#10;OMGepj48OKWVD2KC9168cAUjw+MIDIzR+ibMWFD3UlZUNzI8BCDrTP6WE1yu6e9o1e+v/Worq00y&#10;SqqqIGq1THl1YrWM0/0N/N//0T/AQXoD/hhBGwEOo6SMEa+F0VleTa+TPFb9Ov6O5nug5pNv4OJD&#10;cFX4muJKNZRH+W9kBfVwoj02tRo/B3yDFAqeQ9orX0jZq62ZmL+dYFx+p3pVupBolx4BzxHI/QS1&#10;ptBTJ66HQNenWg/VAAKKpJZzkLWlQ7FUpEXu9Bj7u9vY2iSV2d0kBVOsJAWY1lWDrjUMZ25hBRNK&#10;kjQyTp8vzItRKnTBvm4guAVMWTQpD0U72Vz5tGgKzG4JUPRVdFcJcYfa0qg1fV35fx5FxrDS1KCj&#10;6dtFpxW/WiSIZQVEhOVriSkoCfBpbd9yHKkhsc3nUL+sRsPXzI8kxHh/0XH50A2+jxrHFOCvUMQi&#10;abkmitV06p6gzxq4xAJC7QCfjuyDmiZUox+XA2abIQx0fajwnk87GexH2xi6vIyrN17ls7SoMCrY&#10;2dnC/t4exoYmMK+Zhi/dwtTQFJ4+fIa7Wz/H+ukm71mnsvfaNAAhWjDFss4OzhAIcxgZHFd7Op4c&#10;P8PDpw/IMGoYHhrELC2NutQy+xkc7h8gX8lTEVJ5UHlFE2RjpOs7u1tUcjWTEUvd4Q1jhYAYSo1D&#10;ky55Wc4HmTTBnnbGSZbK9HWpZAiOWDhq6VW8NCRz80uYnpi2Vs+tF6t23UyR/jnrrEww1yoVzE1P&#10;49u338Krw5cQIzU+3tnD8/uPcbJzZGF5GqUyt3AB8xcuk3lI+1NOqNxE3Mw1FJORPPK33A4FQCh8&#10;zxJss/wJyK/7kGrUscS/1JnqZBdQSPbgoRbPH+/gf/i//DfY3n9OP5H8l+teKIN6WGkDgQIrX36f&#10;/EYVgnwv0S5N1aW+xTZJtGUL4yrqoHvKQKkhx1SIjBWXcIeUlwBS8K2AGzCgEVwCM1d16IpzR70R&#10;xD30a2RlaV3VcqXMdXL0zQpb+B59Lu5ThnC9n7hggN/Vnym/p0YBFo08OlI0/wbOjg+t9ZRySkro&#10;d8a40UeYmprB6Og0NSRpUiTJclLrqeilGmdUvqTIPcAIiLqXRoY4nIPWqulUgsCrx9DX/vvaZ9+a&#10;S3dwg1p3BWJ9r9LnqhCgug+oKOWDKw4zVzs2auumEpLmVbB+RjNx5fOoV+gjkzbLqgowyoJQodXN&#10;UcCUTDhHilfmdpuThUpLnewCrWbFUpC8+vhclSbCp1WMlFyINVx8jha2PHVkhgKYvXUDb7x+h2/c&#10;tMTCT8kqNrbXLW3JEH3QlfkVfg7j+ePneHZyH+nqKSk56TZfvkpKGXdHsTy6hFdJSafH5pCIDCJb&#10;K+Cz3bu4++BTvlsGflJqTZaqKedLZyXrU9a8pYGYn1SeyiMsufDRQh5bQ5Z84CStYYq+8+zsvPlp&#10;SpiVPj3FPgF5WmS5UDmpJV3dZXFPEIOkpprVKs56DnJloZs87FLBHJyQgtLyKqOch0o12HLhwtQs&#10;vnX1Nq4l5lDOl/H40RMqnacsazcmJ2cxPbeICVr2YdLZKsuw3WRdOen8iE/JvMPkZM2lWK2ftGcI&#10;lTmBgPy6D6mDvT4hWdHnck0ISl7NQ7qTO9rBf/t/+j9g5+AZYoN+RIci2POQklHD1igQxTpflsIn&#10;QLopUJqnvelto+Kqm98TaNMnYsWboPK5FDKke5Iw2p+O0UP6qemkUqQxrLnHnosL98kRlt9n0xso&#10;6kL5fGTBeVz/PZxDnWtpm8BfJ8WTpfASSMn4EIE2Strks1QlGgvXpHAqgLlLajMQp+mn5orzU9nW&#10;Fc0yMTGDWGSACiFCJRGjZk3y3rwfK0L0W/eRhVHrp8Cle5ql5ouKHZCIa7M1YCjDOXUBXB0qCpYb&#10;2T6P4RtIJ6lvS/l0qjXEYjG7jkCpetGFZXvV/SOwqWNdexostyYdZjeVp44TyddZahCTb6vkWg2+&#10;j1isUzoqbRFr0mr60tlCwWJAz7IZa30sKr8Qn6GqwO4nayg+2ULjRJnWvSgMRZGnq7Jy+xW8//Y7&#10;dtzazqolut7YX4cvRGXM5xodcfKobm/u2ozM9HRpjRWH2rVZuAZ9Sdykj/n+7ffo542wLF3YIQDu&#10;rn+Khy++pH+ao66jYqOQal4UKXO1hqvlPqD5GF0sA7IA+QzBQMRSOw4NDFvmutHhEZYbjQTpeprM&#10;Z5OG5EzRQPRza6SpGrI16IvSOo9jgW7I+PAY/eYIjvneG8cHZu1PsmnkcicEqAsjE5O4SLBdSs3g&#10;KpXHJOXg6MstUl8FZpzQf60iRWawtHQRY5STMEGueSQFMmXyUtcVq5iK1DF8xnBUXz3ZVJYOtQhL&#10;UXwNkPrkF1pECYdyg/LhSRlDRkE7yJ/s4v/83/zvWYG7mJ4fxNTiNIYvvEJLGWeh13CcJX2t8UZ8&#10;6SZpVq56hry7hIyrSEGnH0W2ptHV1i1BbatVAtrmNhM16/agJfWrX5L71ELJCuSTmRiZE8xjXBoT&#10;J4NDgW8R/E2CSg03wqIqQu/iaCBt03sRHAGHvtUrbVLQFBLhIZu/Ppt2LIpXICdlpEGnT8uC4yrh&#10;UiNVKKqJUmS1SaPbBBlpHckztazPMhEob4v6CjUvoRomRNHlE4eDPI/PKL85TNAqRC+a5DZqdoUV&#10;mG9H6uaEkfEZKWxeCV/Ha90XiYRS3TsKh8XA65D+GJBowQU79S2pA12oFKKJRxaRGnENeKaMWQYC&#10;seJQeZueMJD2sj6tvnlkg2UtyyG/19Ns2DA5JXculU/x+MMPcP/f/gUOVrfhCsbQmZ3EcTyExetX&#10;8P1370AZ3B+s3scXz+9h+2Rbk6YZjY6wzNRusL+/D7JLeBUm5qdi5L3F2kco1K9fvIUfvvt9+OgQ&#10;nqZzWF1fw8PnX1hG+3aI8uEjzSaDURuEgCeFLQbhCXsRpHBr9H4xW8bC8hXM0v+bsvy+wxbWtvb8&#10;KXZpsZWsOtvMKcaA70VlQKWpULmVkVla56tYGpuFi+xtZ4PuSimPjVwa+wd7CKYiqFE2fbTSmjPy&#10;9YUruBAeQSTfQm59HxuPNbSwZuAbU4a9mQVMELRRvler0UUxV7CRQm7Wu8bJqh68PQPkGAu1rFKO&#10;KMjW3kDZFN12PXjxjcAArl5xKgq+qItaPoPcFmJN16gx/sHf/z9ic+sh5lcm8d2/8l1ceOs9Oq1x&#10;OsxtlDRhaztouVLQoOVUdjM3KaEmwKaW1kM1CFaFpSnXqRo7CD9aUgoB/Tg1ggikGjsof0vdBmrw&#10;EDgtDrNV5zENihcLSlSY2qZi/Yw8hibHhEwvze2KlRUFs35IfrJcJJ20LII3tTiBpBCmsiKIctT+&#10;FGwyaVJezfNAjcaCUqulKAxRQbmlzyzjR4FX44dSEmrqsRClXmkhQ6RLmmBH8zgqcFiWUXTffGQC&#10;UrNiad56BcurIgh3eOiXacIXUeiQ/GIqhFh4gMclCBNSqljcolZ0TdVDmP64rmfWl3RWHecK+dJ3&#10;VabovQCuVmsDqVaZZVWLj2XDa0qoRan1LnpGqh4ewEUIFoC1cFMTVWTzB/jsJ3+Kj3/0I2yvrqGr&#10;RrmlaVTHkli4fB1vXHsdZ9UMPn74Ee6tfoaD4g7agab5vMp9GvBTqKn0+FosU03x5keRFFKhlWOJ&#10;Ebx2+VX84L0f2KDt3c093H98D3dXP+az0goOCMBt655RhFCbMqXoKGvV4HNLKWscY4hK6sLiNQJy&#10;3vpdgwIAWcHde7905iWlDKa7ObpJLH+ucnM00mWZfu7S1JxZxvTRCZ48eUJA5nBKplStVhBLxCxf&#10;7MTwKC7OLuLy2CJCxQ5Onm5h88vnqBZa9D0HMD27gJnZZX4fRjAcMwMmZieGo64OFxWtMtGpUuQG&#10;EUpc9FvlL8ZIOWZdqM9cbSmuhxs7Lxt1+qtDdiTUcjipWSnwAQKjU8jiH/73fx9ffPER5hYn8R/+&#10;x/8Rlt9+nVoxSvBSi3lS1PLU6mQSmsaRiowFQavXKaFJNakkR6KNJTUu8JrqqNdTVgjGEumFQKr+&#10;kXqxxJciVF2ku00NZK6QxinjQN38ITXfy+dRf2O5VKR1pEUmRTarS8WhcDx1BwjgVVoadRK3eb71&#10;f5JOCdSatls5g2RxS4WiDbTV48gvidBHEWVuc+2wPAR8rXoepQu0OEoqDD/vowYARRc5FkmKjaXO&#10;d1d3gzShdmgyFzfBIzNnjjuvy1JlWdFTJphkUQVeASRIUMkXUrO4fKD+NN2aFkEVrMRTGpQrn1pj&#10;DRUbHCSgNe+GpiDQLMlRUmqlOpEVFz2TpWkH1bxO98PAze3804gcPYmBku+npSOGo5m93E3S2F18&#10;/Of/Fp/82b/FzuaajeOMXJpD5MosZpavYmZwGUeFY3yoiY62PsdpfZ/KuU7LkaPS0tQDyo4+CE+w&#10;S8sRoRvjxfFO2oY6KZLn1Suv4tvf+h4yJxmsP31hk/t+cfQZ4qkEwgNhuChEmmohR9+vWqjZoAVN&#10;9EP1Q9+3a6OBZsZnbYC2jdRoKKGX02D1eO0h8uUsFUQHObpVmil6JJzCFF2VqcFJDMUGrG6U4Fj5&#10;VPcO922kCb0Qlp0PCSqQhbEpXJpawNzgtI0fPds6wfazTWSOMqTF85ieIX2lT5kaGGHJkY6LpUkR&#10;U8Yka87YSQKRci+xUKu+jVXtlbVkjFu5jXVBGTH8fbm+/TXKqk+bEVmNH0EnENxF8HhrFTTIq//x&#10;//Df4vnqA0zNj+EHv/sDLL91B954ihVIOuWlZiedUxawEG8UpRXz0/lutEr2EBI8TaapUDl5h5bG&#10;g5bBInG4TUJhjTPUpLyrWc8a/+R/6Ldejl4AiuWCDcNSFD7RZ88tMMoSKmlQmRa4rhY9gs4SB7GQ&#10;8lUnjYiUTJEaUBStTXCIPivYWoBUbKyGglH7kEI0UNY0aLyOLG2b5wmQvAu/O/TO61OIHrdoWBF/&#10;O1OMEXwqQ9HCHiBlpGq8H+uEP1nOoo+yTjzewEEBENVWNgEpB+UfUuOX+mYNzLyegiaUesRanNXQ&#10;xnJTIL7mG1QrsuasDFDQFS6nnEDK0xPjat1NBLSALWqtKdzjkRh/h00Z8Op6Insmt8Cbb1seG3fA&#10;hVzhAB/+6I/x4R//MXZoIX2pGIZevYKR165gYHqaisWL3eM93CPNfHG0ilInQ1pLmiklSY4Y8w9h&#10;bGgWQ+NJREjXq8Uq1p+ts87cGE2N4NbVW7jzxjs42jvEk4dPsLr1HOnOsYUg+iL0wfgMCn9TY04h&#10;w2vWuuZPauq+iYkxi8UdSKSsYSd/lsfRwaENTlbLtBqtpDSDVLAKfpcyU8DDxMikZdZXutOdvT1s&#10;7GzgWCNDKBu+sOZHofJjeS6OTePm0iXMDIyhk6tj+8ELnG2f2rydA4lBLF+5jQGbtCcOP8uSBs5Y&#10;k5iUfGhWrSlq1b+1lRgg+ZO/tTqLNkgdCnc9QH5lIbmZgDBANoh0xdvRD7AL0Hn2UntUM8f4H//R&#10;f4/1jcdIDIdx7fZ1XP32D5AYG0cgrokuB6kn5B9RpnkTEhx+77KilE+UFI8OrkDYp1QSNgmk/dC2&#10;3pOqT0kAlqAJuGr1tReyq1l8DY+n5aVGaqnvpnde/z0FOrNG/FSZiK8rU7ZC5eQ8ix6LBtsMS/xT&#10;TKMNLOaxunqxrcoUwB0fVq6LlEODVrhCx18jCapVUmzScaULqZRpxWnhZZEVnysLrPjXfhifLHuO&#10;VkPPZ88qLWkvpLfjxXsPriLQIgDq/QVaNYCp3pxCc86x1+VPzVIl+iZrKXA5ARc8h/sUz6rmdV0n&#10;4U4i5R204IhoKGod8aLYssCW0JlCFYtGLY2/kmVpOJOilgqNNH5JuvqL//lPaBnW4I1FkLi+jOT1&#10;C/CPDaDUKGN9Zxvre5s4K56wfGsEsxv1Muuv6cNQdBKXF25icmXMxrimT05x7/N7dBEKds+LK5dw&#10;7eo1HOweYJXX3z7YRL6dgT9Mqx/2k+6RLbEsFTCu5GCy+kOJIVtXlpaRSg1Yq2tJg9CV/1VW7uzU&#10;GunUuq76DdGvnx+exNzCAobHx9Fi4W0f7WNzf9dSlSj8Ug1+yqw/SuupvLgTA8NYHJ3CsC+KTqaG&#10;k/Ujy6wQIMvRdBZTU/MYIVh9ZCtWJzReLfU76ZdcFCpLVgPljnLKilId9MHo9H07i8mApFp1Zp8G&#10;SKcfUtrauiF0Fo2VQrv84RAFqkVYdQgwCrIA+Y//AZ3vB9Re1BTjAwjOzcKbjMHPygrG6eNQg4vr&#10;h0iPlJFa49XkB2pC0XggRvM+YL6OhEbaWdo6Tq2tgAAJme4XjUURdsf0yPbgTre1Y/57+oTf5fAI&#10;zL9lUZloNR9SiwBOS2kWTUKv1lGCu6m4RwKeVrAKamMiWeP3NOcJDzRgCNiixprL0SJk+Fenbyyq&#10;XaHVbWgbBUSfBk4yCwvjo7VU2g9ZbAFd2lisQFZeaSrUCKJJWPXuEkBZd/WNlrVPwOY+ZQFQn6Hb&#10;x2e21jo+t95Blag648q34J8qvCcE8oMp1MEWwdcIG43qU2MB2em3I0W27qKwdRuNeycIzjgBRJXK&#10;d92//wjbnz9E4fAUPtavZ2ESvvlJtAf8Nsxrc3sPmVzOykBJo8IEvaelNocYJlPzePXa25i6OGZh&#10;gZvbW/jolx/h6OTAFLOGq01PTdqwuaPDY5xmT1FuFWzIngIDzCWhotNI/ViYVnFkAlPjU0jRQmna&#10;AdXBfnofR2cEYlED4At2vCbGmZ2YRUJT53mjWBmapgEZsvC4Y/qJjzdXsUrLWCoX6Rp4LN5X0+At&#10;JGawNDRHYA4iQnqd3z4xMFbOykhGBzEzOU/LPI04AeuODTqKWmxSXXy98nSzjCUrLmn3fl3wfwHS&#10;KKsBU8ZCnwKhWmN71lHro81+P2QPoarbFiuM/oWaqWXaQ6SeUfoV5cwR/sk/+u/wZO0efbAiHa4u&#10;zuJAmf5h002fiRTD46efxmehl4OITy1tUSoQWTpuCwQwNqz0/UHrHtAstMlYEkM0/QoDEyhEOdVJ&#10;nIwQ7KRhQq4afxTWJWEyfi7lwT81hkR9MRM+/VnYnFgD7y+65+d+UWA/fS5NcMpT+ByO2Doo1VOZ&#10;jiIYtVPHaJvAz5/8KkCygGh9eF3bqkXny29UgHkvHI9/urYsnq4vi2rtm7yIylT3klIR/dVUaZpc&#10;VFE2JQ3KJfDq9JPlC2sspTIqCJBKMCyfSFbZEnepEYx+q66rO/UBL7ovpSegy8e195OGJhjVyOXW&#10;6zT1EGaPKUCOQGiRNTZaT/CqkcFXkZJzWb5SjUrxnpWAkwI89C090TCKqQgqqTCqERdK3RJOjjNU&#10;JM41nUHSfsRYJ4PBEcyPXsAbt97B0PwAigTak9Wn+OjTD3F4emjlE46GrOFEU5SrEUQjf8RCEgSk&#10;hFsMQxnCRa+Vc3VhftH6hEXDNYPz4eEBrfMLHGT2UOsqERpLhdWqbhUNb5sZncVAaABjkSGcsUwP&#10;8mfYz6f5eWzJ1qq0ihG+9+zoOBZnpnExuYBx3yB91RZyu2nsP99F8bREg5HC5Su3MLOwTN82hTbL&#10;SRpeQR0kXCytHkuhbMoq21BCs44qXxoRrsKWJqOVLDjyoEV4+wqQxlAfbX7lQ/ZXc/bbNMOsNbV0&#10;RklxYgRl8ewA/7d/+PfxdO1zNFwleOL03ZajOG1lbS4NTSuqhMUaWOrl+Z6uOvPD5NRhSyhbbOQJ&#10;wLgJQ41aTINAxe0jpE8CRbPOCqlRoMpq2FSUDX1YPpsApQlNB5MpC8vjGxtdE+3S7EoWnUP/S9tb&#10;GvbEAg0FIwT2KKYnp6xPzCNwS0uxLG1cJQvH6UbpWhiX38170aoL6JJatRKKUuskya7lqaHwC8jq&#10;B5Wm8zYi8DRp2fndHHcCgAXIYwg+XlvHWSHrALuu7ikoOUpBYy71p+TL+tNRTuOU/FNqXP7pXIFd&#10;HRH5ivoKNXGRsoEXLYObIkjUai1tX6gUUZbVpQ9lqU4IZPOl/XyWIK0zlata89S1JMUj/1MttgKl&#10;AVXCQ3ZToZKQVU+Q4Qw06AvSdyMhQoPveEDlexzooExlLNDz8mQ3rBOep7kT/fwcjg1jOjWHi9NX&#10;8erVN+EZ9mCfoPny8X3ce3gXxVoBHS/f2yv5aqGQz1uZWas0+ZjqUw1fLGpTEmOsv7k5Wq7RUWvX&#10;kAI62T/C3t6OJUnTZE66ntJgqJvJS3Z3+9rrWJ5ZpmzFrKV3dWsDL/a2KKdZ6x6ymq01EKcSniYF&#10;XpqcxnJsBl7amY21LRxuHlAv812GJzBPejoxvwRfcgA1lpWGpyVIZ1mVZCmEk1uGgsyAZan6NTmh&#10;4pQsyONQ67kDOG4yha9dkhNHLuRqONaS2x9v7ZqFdE7QGTxEfJiFoQG9qjRr9eOufHoH/+Sf/Hd4&#10;tv45ncQGBqbiCL06jP3yMbaOd2yabgm61EaXwNDEJm61ILJiGy76X92qtSKq9jUhigYhmzDwXpQF&#10;eyFRKHfdUQgKOVM6CDonBB8plZ/gJkhadZ7LQtHz2ghwniuLKzBXS+pUbxhANfB2ZGjUsoKV6YPI&#10;f9ScjOFY0OZzUKYvFYmuGwvFrdXTT+AmQkPmT4lKx7gq+kfDjOSck5kQfCwXruFmkgIYNori81OY&#10;SFdUgKKSej5ZbvkTjqDJ3+CDCpRmofjdYMAzBFqVvT0NF21WfdkXrbKJ/FNXDgFrSal4fbXSCbz9&#10;/lz51lIEspbKJ5Mv5c2/Pakc4qi6b7S6oAG8BK+N8aRgSwFIwMWE5I8p+LxQKVj4XYQKKlHtIlJR&#10;2kYyFdI7gTGT9CJHv6ZKqxYnlUvGR6hJPChlCmhXyHA0l8bUCq4u3sLFhWsouAt4tq3Zle8TFGtw&#10;h1heYTpCrLhKpUxAFiTZfHuWH0Eg5RzxRzE0MILJiUnLq6ss8WqsUQPM8ekJcvQVi3y/qlrr+d4h&#10;+p3yKYdJJwdIVWfG5q3xJ18o4sHaOopkI5qYSFNNsADpJw7hwtgMfeZRJDSIPF9FN99G+aRsA61b&#10;LTdmZhaxpJjUmXm+ewBl1llNiox0O+XRaA0qa67y1dXgZgxNKOXaZx6UYr4N5Yx1LNn5VR+Ssm4W&#10;UtchcB9v7XUNoTrBAEnhkMBwVWeyWp0CFG4fhaGU2cc/+3/+X/Fo9WNq3SpG54cRfWUSO6QAa3Ts&#10;TwrUVDLXFHzRF93bS3rq9WukBf0XWtlkIslPvwmDZq9VXhLN+SetIoEOh/mi5OUSNlk8tfjqgdXh&#10;rgprE+hNAlJAlFWxWY9oLdW1YYOISXvlZKtPUEN4BCaF0FV5jLpD1IqqYUgeCp7CyijNRok0z4f1&#10;cbFygl4+I8+X9VaLpvlcLDoVj5/UPUhNrPSCUR4X9BCsfDdrJKEPJqtu1JrPp5A/9SPqOnr+vjYU&#10;nVYFavCwxdtatwefyRQMNbxZamFSf99c+lv0qaO0iMJqVVk51k5WVb6sLGK+kaW/J2op4Ml/Vcux&#10;6GGDVrRE30vJxdRYVcJp9QSajl6jOOgYorV/ivreMSliGQ0qsTRd+/xQkCAj/Jst+lVLBM6E9RMq&#10;U1+Wa5zlcGH2Aq6vkOZNLGK/eIAHqw9IWR/TQqURJe31RzRYvW2NYaKYVm/8p+irCOtjdGgMc5Nz&#10;ZDjTiESjZAdZ7BxsWaKy47MTUvkMz2+aW6K5VjRecpr+5aSmQ4gNGANTY9DByTEe7qxTSVH50M/V&#10;YIkkwb5CMF4ipZ0KDsJfaFke1d2tI+SyFWjypsHRSUzNLmGYPqOPvytUGDWVLGVY1NRHni55cSgn&#10;V3N5pEqEIxkX1TN/iymxLowpcXsPYs6ic3SM5IIyJr/TASSP+hpt5Y1VuS0CQpOVeFhQHvonLRbC&#10;v/qX/xifPvgJqp0MRmaH4J4bsSzcB3TISx2NJuDD8lqaU0Kp+1TodRac6Jfm2FjRhCWD9CmoGXdI&#10;OXb3dqnJi9YYIgTrwbouNRDwNT0KQKefGI4b9VDLb7lUQ7FAf0G0ldpd9EdCVq3Sf6KW17sKDE7s&#10;K4Wblku0p+GniLqVzUxWUoVDgSWNtmFMvjCvL9oliyxlFDaFINYhK95i4avhR80mPj5XMKBKIaDC&#10;otW8PgtVNEugDFKYNH2ZguKDfoKUCknPwULmvalY+Gw2qY2X96RlDlM4lPRJ/rAiejTrk7oopARk&#10;Xa2rg5VuK38r6F4tqhZkT5qt2jLiKyrMZxbgtfaBq31fLapV/TmfsrpV/pUbSlhFZkFf9qi0b5nH&#10;ZTUr2Sz2vniEvfuPcEZ/reRrIx3nmqBijPmRSiaxsnyNrsQ4arSi+7t7pHvP1UyOxekFXKcfN5Ia&#10;x9bpDr5ce4j13XUyJVrVQdYlFZvotFq4NWJW2eg0V6JagceHxzE/uYDJ0QlTlrl8FluHm9g43MBh&#10;7oDPV0G1TTbG10zQR5xMTGJhYgmzY3MYoYVUfSuv0u7+Ds6KGRwQzLqXhpwOUJ4XhqewNEhXxptA&#10;kBS1eUTGkM7jKFuAiwp8cfkCphdWEOG1oK46lbEMltovWEcUDspE2QnYoKIVILsatE75lLW0zH88&#10;Xq0+bgLSQ5lzwOiA8jwgVX9qEHJYKsvgyfa+tbJaH1ofkASG/pq0Tkp9oARUHmpUb6uEP/43/xQf&#10;fPy/4qS4i9hIBAX6anX5O9EIEqMjNhA0EgpaqFyZTrMGlaolTJnSJiNjeOudO9Q808iSOjx5/hRb&#10;2zu0XnUTDvkTap3s+MvEA/0oCl8iygLXFHAjE7QiAZyeZrG/c0BN5vRFypnXmDplprZR4vyu17T+&#10;t0jEWg8FiGqwRi+MvlGbYPfxxbvUmHVZV/qxamkkMEAwNukvqU1ZJWflIWAaY9A58vOkNLSSiPCa&#10;yvejyB2b9MV0pqwsz1VBs8Dlh6rAW3wf66JgJarPUDlnQlIE9L+kEKR4BL4k6VacCkjfLQTPVgUF&#10;hExYlZJffrQsb5zHaoSMGmTMwtoftTWfXZATdVZrccjFsnBFnN8CLsu6qwYQyYywy++OXVUDu+pC&#10;nT8N5DLHuP/nP8WXP/25BQbk+K6HkTp2A3VEJodx7epVm+YtFh2iNapiY/0Fvnz4uQ1bGmd9XVi+&#10;YvWnSV1Xt1/g8PQA7iBlKqFJiugX071Qqg414KndQopKIJyfXSTlnDHmoAx+q2tPsbG/YXO+tHwN&#10;eOh2tH1K2uXDcGQIs4OzmB9b5vdhXsdls1B/cvcTHB7vm2/ZIkWWDEepNCdJp9XHOOpLwp0l69ul&#10;P65BxWclRCYmMHFxxUZ9DFPm2gRbpdHis3aoaKlYWc6iu9Yi7mtamfvcGrTA7XSxVN/9KC0Vp2RR&#10;YPT3GnPEgARIHmhlbYCUnEmzmJXkcU93DhxA9lf+tX00DZ4mAvQLGnyALguA90Yzk8YH/+Kf4cvP&#10;P8BhYQeVYBtniGKGBX/15qtYuXgdU5pyi1qiSSqUr5wiXTrEl+v38fT+U2R3sxgmzR2cTiGdOcHW&#10;5jZCpHyD9EFsFixqEy/poMa6HR0fI58pYnhoBBeur2BqeQptPtPG5gtz6DMHGWvmbvqqLBiBL06L&#10;16YwFM13uHnlBuYnZql9+SzU/gUW4k59F9v1bdKXKrwFVmqJlrWTRTGYoevkQ6pOjVxJkEJTbfLd&#10;WgHSYw+tPAtWM0Z5KDTWEEK6KgYqem5xuVQG8rs1P4OspfxDhd21PRQGHiOW4KZPIirrFL7qxEOL&#10;RIFkRWlMnjqwNe9J1EMLSYWgyUmjpNECqADZoeDK8io+Uo1cCkygE8vzQgREgj6vWib9do4CA7TK&#10;2qohLOUfZC2JktMFgbKsqSOrizpZhQRJLZrqEpHQaFC5WpU14WKlcoaf/fH/hF/+6E+ws7WKWtiN&#10;w3CLaxsjKxfwxmvvWyC3ornSaYJu8zE295+hUM3DJbqeGLKRMUqQpin0HMVL8JP2yW5rhIYUncLX&#10;onyP6YFpXJ+4gcHxQTRIy/YEZPqcR6dH5teqS0jKUa5NwhPHJEE/tzhLIzBsjWBVsq4T3ktJqPZ2&#10;tgn4ChWZH6lYAoOUjzGWxygVYFJhK6UOzg7yyJ1WCZQoRkh3R5dXkJicoqxTQbL8XFSS/I+WW+4X&#10;ZZNPr8gsDXBoKL0cgWcuiP54nD6lirVF/zst7A4YVe9q4DEryc/+IkNq5W7/sQ6eGSB5urOVcCSy&#10;qVVctO+hlubtq0M5cjS5TZPc/cN/8c/x5O6HpA47KIZIA5NjePXOt/HGm+9hfu6ijaRQavYOAVBp&#10;5OkI53FcOsJHH36Ev/h3P7FA32DKZ/6c3xXEjZWbuLJ4zQTP6BYF+aRIn/TFKtaer1ky5CECeGR+&#10;iCDp4PBgFzmCscMCFUD0wGoJVohbnZ+ajl3TsF2+eBGXL6xgdmoSCfoAn3z6OT7buofdxp75r+Fy&#10;DO4aha6bQS50QmEPYdy1gPnoBVrkMTrvGhGfs4mEFA/rpuBq5qxKuWbTExRrSopEB5+FaI1gBKzm&#10;OhTFVV4dH+msRt00XSyjDn1XmiJp2A4FSoHwspaWUoTPKzAo4FzU28uK1ColYF1D/C5lZfSUzyBL&#10;4uN3terVlDiL5eXX8DJaeYUTKqZVANYAcWVgH4grkD5hMZ8aG6iUGsnwgOVlTdJ6pQjYgeQACAne&#10;ieWpsiRYlf2h0crjwz/+N/jwT/7YqGiNPuQRmf1JtIslKuDvf/v3yESC0ERC6xtP8ej559g7pb9G&#10;K9vV85A9aXLSbp0uSU0tvmrlZZmJ1tGSiH7L6k9qyrfZOYylxuBthmxOk92zfexzVeu9dRPR19SA&#10;Yk2gNDSQwvW5q5gan4E34rMUnelcGofqk1RaxtMzUuCWNSAq/9BoKI4U7xNRg1GhhkaaDKxIo9Mi&#10;+wgNYoi+5AQpdmh0FG4er2RsLt5H84Sab0et6VYbB+tSqkzdGHUB0mrHAaRa5S2ayraIH7EsdYSs&#10;IVcDJNEnGRfGZEL1KdgJlD1UwvV85/AbFpJ1YrF3XgLSBSVAatMiaJq4Tu4Uv/iX/y88/Oxn2M/Q&#10;0tDBTyyt4Ns/+Gt47fV3kIpP8CXdCGvEOW/YIM+ukSZ2/B08Xn2EH/3Zn+CDux/YNuVJvbJ01aZT&#10;uz5/AwPRlJ7KrEm6uI8DTRD75Ev85OOfINM8U1QeeFk0KirQBgZ9gxgJjWHAO0gHfMiI1knxDHuZ&#10;A2RYoZFUEMsX53DpigJ/o/jwLz7Fo80nKLiKFGwvYvUEPHWF4uWQD5/R0oQx7J/AyuhVvHbrNUSH&#10;o0aPNOPSwT6vecTjTrnmCtblUO9WrWFEPuKwkkkF47TGTsifhghpUGulJUpdd+JwyxUWvMsanhSW&#10;p4YtgUiNLhqtYpUhc+mnFlbmNYJU83IoqkgNVAlaGsWZVgt0HWjNY6EELTxBy1PaVKCack39jhYJ&#10;pY18NxcvGyUArSWafwKAAqxFe1MJKrnBUcvNGosrZIz+OsVtyDNoz+YPEzQkrs9+8QtS1l/ggGym&#10;Srk4CXtwGvPg2utv4vd/8AdUhrRk9NUePrmHhwRkunhAP4x34/WaLh+VH5kEWYwGZnf4TGpF1WS9&#10;ouqD0UH6i848kHMzc/CHQtgmqJ6tPrGxlRqtr6GAchWarHcp+vHUiIH31sp1RPkex/k0dtO7pLRb&#10;2KPM5OgKqaFfQFQQyjCPGSZl12xZ7UIZxcMzFPazLEM/xobnMLdwFZOzK4gPjLK+/WgQOMouDnW9&#10;EANyRIQpD7/56eNpqJxAViVbk7w6ABQgtZ4HpHFTHksuIBdHxkZdTL095wHprPyPyPT8p3/0d19O&#10;tmN0ynZIR/sRoDbuUvt3dSEhnKV7tLqK4/1t0tGcTdg6PDODGzdfwdLcBQTppzSKDbroIkbULnxm&#10;TbLioaVNJOOIpkJ4+vyJWYKZyWm8dfMOvnX1W5iJzyHuJjVrB6AZkoejcSyMzCCVSuIkd4yT/D7y&#10;1TSadOZDNDtDniRWhhZxffQ63ph+E3/zd/8mvvv2d7EwtSBzabMlnZwd2uStx/lD3Hv8KTbXttCq&#10;Nc1ajIcnMe4dJ5gHTOMqblR9V3UKeL2k1JJejE2OWPJfab39zX28ePwCOy/2CMoC93toVZLWdaPW&#10;UyVjurR8Ga/deA1vvXEHN2+8QoUzBM1vEiIVixDslG1rjFHDi/4iFBhZL2fmYpaWrF6Ha4jlzMPb&#10;bvpY7bJNUCQB93K7/D7F1Ir7yHcMtwk2n48X7lKYeIMAK5lg1jhCJdySZLoJomq7gnw9R4xWkKtm&#10;cZQ7wvbJlmVw++zpx/jJvR/jT+/+CD/98s/pn2/i2fZjPNt7jP2jF9jefE5ltE8LV1MTMyosqxrd&#10;ionpWVylMq5Vy/TVDrBzsMm6OiT4aMWStNghArLdJfWu8D1K1ucqSh2mXxil1RwhGKdZx3OT82at&#10;W2TPx9lTbOe3sbm3YQm5NYpHLfyKLU2ynGaGJnFp9gIuzC9b6g/1XypcbuegZxnzWVrGJqJUkiOx&#10;JK1iDHEqhXiZ5ZEtoca6a+TK0PT7msZ+eob+4tIljNJf9ARoyUnd5Q9aDLFZRsLH8ESaTACpm1nT&#10;EpKIoGlQFYYItN6qenXaYQyK9skPAtuxjA4L7UHM/mN92SYd6+zw/O/+6O98bTo6beeRhnQllaUE&#10;URBIM9Sh3m7imNTlaHcdOVojIhCR4UFLbTE5Om35WdX8HZZwEcT2YqRqyjPij/qQ72bxsw9/alxf&#10;k7bevvo6lscIZNIUd4V3rBMYLb46gSMHWPNjbO6vYSu9gQIFig4EqVUIFwcv4tb0LVyfuonlyUsY&#10;HBmDL0oqFk9gZGgQ4XgEmlcyW8rY9GiaOatBoC1OLOOvfOv38Tfe/4/w+9/63+CHd36IN195C0us&#10;4ABRcHhwit2dQ4trVef65vYGPv/sc9z/+D4qZzWMxkZt3sihuCabFSWhxeIzHh0c4+zklEqVgjo5&#10;gZGRUQrXsTXza37Mvd1dNEsKuq7a9AgasKzBtCqDm1dv4t077+F773wPb956E7OL0wgn1FBA0FHh&#10;haIsGwJQ91HneyJMQSOQ1RAUbEUQJuDVr1d31azFVAOOtWr4mcXBSr1LQ9PSWMIsglqpMLtkLQiT&#10;PtNX7tD18CRcCCT8SAtcp1s4zO/gNEulRp+spXSU/BMNrRDgBV53aHwUC7NTlqNGA4vFTDTUSRP2&#10;RlKkvwF1a9CFIEVVwz+JNWLeCIbCKZbhDC4tXcTK4jIGhlKk/2WLh3229RT7J3SFinnKjawRqTwF&#10;L07KuTizhGsXr2JxTpkAIljb2cKDtadY391iWaetJV/ZJNSKOpUYxgQBl6Dc+VjurUO6Jeq+yVcI&#10;5ChmJxextHQZswsXkRqZ4rNG+QyEGP16hX5aQIgBTEhwVuX/FSC1aoO8FJWJA0BZPR7f+25/PEaf&#10;Bij942/5jwKmttlQQTveuZ6zmbj7z2ghtcNWncA/DYtSY7oadGVyRYeUJSxIDpRef4b97WfI0M/r&#10;hMil6aAnSD+H6NyrRU0tRx36Cp06NbSUOa+proe6t4bN7Av89Oc/sXwxk3Sery5fw8zgLPxNxb+q&#10;NZIvJUvMQlE3xv7RHp7vPcfO2Q5pmTM/YSowhPeufxdvX/o2LizcQGJsxHwxNQiJaoVpXX2RoAUO&#10;7x0f4PgsjUAogusXbuB7b/4Ovn3zh7g8cgujkQmkwqS7sWECbATR4AANQMTyt+4cvICSS2l+QSX/&#10;ddXdWBxbxu2Lr+HVK6/h8tIVLFG7jlIoNfmLRp2ogSlbzpGynWH7aBu/+PRDvFh/YWxggMIxSqts&#10;fZa0qBY0T+tRLdVII/02n/7E8KQ13BweHmJrYwtH+yeo5Ku06qS05RYaedJjd4TCvIBL85dxcZ4C&#10;PXUByxeWMTI1Yj6rrJDC89RCroHNGp4lAdFwLXWl6LuGhanPl/+znnldgreJhllkddRrbhUBVq2t&#10;yonbJtX20j/2USS7tMoVUuka63yQ7GF0Yhh7tEzrfN/97AEK7SK6VA5t8z95bb6P+hUD7TBCnRCi&#10;fP/R5DCWSFFnZ2cRG4ih0CiSpu5gJ7OLdOYQxdNT+pwNI/8RPrfy0Y4PT2BhYYn3G+ezubBFi/ho&#10;bx0vjndpleljNqsGRs0iNkzwjoWSGHTznrS6yMvFKaJG3zFIJTZBZbBIMI6TTcUGxuCm5W3Rt66Z&#10;Xy/fVt0aPXD1/lgkQgVX0UynB0LdWAYoHds73kI6CSo7l6stL8Go7VoNj7Zf19H3Pqj13fOf/ef/&#10;xdctJP+ctP5qdOENqF1brCA3/ZQgK+1k4xl26IudFUhPCMgyK8ir0LqBBAboy1n2LFa4LKvfT01D&#10;Oq4Ws+PaER7vPsBn9z+zuTJGR0eo7ZYwOTRlyaqUKkStezYrES2NfKcDat3d3C62qLE17MpLXp+K&#10;jOAHb/0ers3dtla8tpQCfTnxCPUTSWhafOZ8pYjjzClOcxkLbvjOO9/F+6/+ECuJa4h2o6x0vinp&#10;owChCTXj1NwaTtP1dbB68MhiTRVHGfKGcXH2Mt679W3cIb2+tngdC9Swc+Pz1hGtOFx/yG8T+WjE&#10;/ObxJvbo0+xRaNStsTC1aOdcm76JKVJbdXirAUu+48nxiQ23EjiVcWxzfROPv3yM3fVddGgQ/aSw&#10;YXKCYIvWkCwi0KJQ61kDCQzGh+l7zWFsYtRapotl+kcFJWJSjlnlfSUzYXkpxFD9oYMsqzhZxAgV&#10;59joGAZTKQtisAAQWiMxYfWbWQgi61TjP+03GY9yyXjU78vfJQKiESTIkprh2IXNw12+8x6O1fjS&#10;5b2pODXWtU5XxcYvkkMnXQO0jEMYo886NT6J4eEhnutBtpLBzrHKbB2HuX3S2wItWtcyKCh9o4LJ&#10;ZyZnyDoU0J0k9W5im0r2EY3CJq33Wa1g/deKtR6iCzASjBGIlEWyLG+xieZZGfVM2RrDlN18bGwG&#10;M3MrGJ9ZRCg2xLoOm59Lc0NlRoZGRidwCUHCAv93wGirCkiLYKRDesAzMDrgFOh0jrbzCP7jkTqG&#10;FzAwmhXUOc51tN9+97bp0/O3+oDUMfwUwm3gMFdl5ZL11lgLl4eA5Hq8sYrt9ccGyG7EgxJ9irqO&#10;93lsZiIlvFUfopIQaYBpoVvESfUUzw6e4N7zTy3SoknnMqap1yQcFFAbm0frJitXruQtiVXT06DG&#10;LSBdT+P50SpOK2d8CpCujeK7b/0QY4lpa4Us0c8SEG0oDK2CUkQoMZE6t5Ux7Dh7YiMR3rnzDl6Z&#10;eR0D3RF0qlQ3FC69m4LW3Q1aE7+yj9EvDDSwkXliiaDUADM5PIVv334f37n9fVyZvIbB0CjivpgN&#10;Ah4Jj2I4NUrfOIqGt471kw0cZPdMoWmI0OtX38SdK9/Cqwuv4eb8bVrVZcvkPSaKTdagiWFyOaUQ&#10;yeGMluHp0yc42D6AvxXA0uQS/ehlzCTnMBWfwXh0Ap66H3lq+/TRKcoEcjge5Ps2LNRr12ZsooCS&#10;orkaZBm0TOrHU9C2Ag6U/GmYfu2li5dw5fJlTE1MmUvRJJthsZtrocagRo2MiATT4jPJdoL0/0Pq&#10;Y6PC0MzGJVLeWtDD9+0gX8ph93gfB7lTFBQcrwEGXDXnJBk0Qq0gkr4B+nMjpImztHJztHIj1uC1&#10;S5qriXoFyHTmGJncCQHcIqioLBIDBOIslhYvYH5+yWQlXymQnm7iycZzbNEyFpolPnSX9eBn2cQx&#10;FUlilG5HtEbLk6mgely0Ga9a1Q4SQ+MYp686u3ABYzMLCNHlaNEI1ElR6RxRXulaqeGLn7yo4YD/&#10;DCAOzbRN/M+Bo9reZE0FPwHRZKgP0N7qIMzBlC7gXEs/tU9AdMCo/c6hzm/P3yYgDd3nVlkqa0KX&#10;+abU1hSywooIUYBPNl9gc00WMg3EfDgluI4ovEd0wk9JH05ZOdnymfl86fIJqcUjPNp9jF8+/AU+&#10;fvCRTV0uCgxWqF7PssTRwipRlCZDbYdJnXzUrhokHKjiuEJKdLqBTC0nNoxB+l5v3LyDOCmmCk8p&#10;E4hBgkf9Q7IKfhtxooaL56TWL3ZXcVY+xdVLV3CR/mbKM6zeb/OhPFplGqoqWj4SFUGmlcb9g49x&#10;RN9JnvTi1BLu3HgHK6MXEe3EgDINR5nnWIMVfS8KcjKZQGgshIPCPk4KJ9ZXOTeygO+/8gO8f/m7&#10;pMhXkfKTGtO6DyYGbS5KTeGmrGrKlZpluaVJrY/TR9b0/8aNt6zB6/XLb+LG/C1cm72Gi9OXSG1H&#10;zZpqLsWDkwNsn27a5KSba9s43DyBZh4biY5hJDFqNFkgVJ+dYlfPNKlqp40BCruST6lB6nCfViZ9&#10;hib9J5Wd3slNahkIxFgfVJKyLGo15+qhL6gpxotkOzWynhJZjp45S6tWVsQTYazM6UEPlRsJ54An&#10;jgkqr7kBWaUpTM6Pk0GRGbDetwhCTc+3d7Rv3RmkC8oijCj9u+mJC5ianuM5C2RRY9Ywpo7+dfrz&#10;a1urOEjvGZ1Wq2dSHf3hOGaDCYyDllEDPrL0pE+KqJOiapahaHIIk8uXMD67iMGJabKqQdJeWkYq&#10;rBYBSAkwMmqDCdSQQ7mXRXNAww+CXsLhgJK4MHBJkfN4/TYw9bc7wNRix+pAs5K8Fjc7wTfaZwc4&#10;5/Z/c4eu5/nbf+e//HvODl2UD8Pv4ul0GlmsDo2sKJiZVjBMwKQ3XmCDzvRpPg3fQAipC3NoEwAa&#10;RpRjxat17OT0iM75Hlb3VvHZk7t4uvMUG4fr1r8UG4rCHyXFqxZxepJGs0qfh0KmxgnlyFQ+n66r&#10;jkwzjccbj/Dzez/D2sEqsrUMeb4qwoOVmQsUNg3PipLKkc6pw52F7+3ykwKRr2Rx99EnuLf6OanU&#10;Aeh6EVgzWBhcwnhoBh565E2v5vaoWeOBu0zFw3cWWztr7uNe+lP6ckc2Yc3C+CJuLb2K6egsAt0w&#10;C4eFqoLVZ0Mj9UPW+JLpnOGTJx9T0NasslbGL+DtC+/g0sBlRFsD8LZpcagsVPqa5yPC9w0PhtDo&#10;8F3pqxaKVDgU9vfufBt/9bu/a62PS6PLmEpOYyQ+juGBUVqZGSSHJdRNm9694ioZxVTrbNSXwG1a&#10;5G/f+Q5ef/V1rFxYwdzCNIbGBim+dfpaxwSmM01e9iyDvd09rL1YozLIsszUfymGQh+UtFgp+NWf&#10;WicF7paq9PHpn8ssEHAKmfMMRshgnNmWWQzWwCFAqvlGbk7cG8REbBQrI0u4MnURw0uDaPhrNkv1&#10;o/UneLG3aQpcge6NShVBgmM0QopK/y41sYjp6VkkWL+K5FlfW8fa2ip29raMtSgjn6alT8VimOQx&#10;E6EYBtoeBHI1dAjEGq1iLVshTY9gktdZuHgVI7SyiaFh0uQwy1uzeLMaqMg1LNDGu3KbhgbKSgo5&#10;BhC+jbMKKz1wCRd9YPFPkHqJm/4xXL767oCRP5xtAp3221Fc+qDvXUdX9PytP/q7f69nS51VxUq6&#10;oolgghRw+SIkInwBHkxLeby1QV/nOdLZYyDiR3hmiAJCw0GfL1csIkvByuQz9N+O6PDvYTezj/38&#10;ET3SJmamp3Dn3bcwNDVMf6CGk3Qap2ekbQVaUwrYVmYLjw8f4eH+l7i7epcC/hnurz0wYdJ4Ri8F&#10;pcSC16SXLQpRMKCpuenD8dnUgtj2NXFWP8JHD36GD+/9lEpgDQ2XJhXVFG0+TMQncZEVrhbgcpda&#10;nQWiQG5NfqMBtIpQ2qxs4c8+/3dIn5zRF+4iReq5PL2CmYFZq2RFX8jSGCh7FVEGrUXrmJT8M2zt&#10;b1pL8Vx8Hu9deB/ziWUQOSx7li3LSbROAfNhCr5CxnLNHDaO1yysLOKN4f3b38F719/FYHgQSc8A&#10;/N0IV4XP+S0iJzVMK02BTJPiHVYO6DPWCdgxvHXjDs99HzeXb2F6eIbbRuifT2B2aA6JIKl4o4Nc&#10;Om8RQOoeyGVyaJDeKgb09qXX8OqF12iFL+PG3C3Mj83ZSPvSWR7tXIXPqikhWE58hk6I5jEeYX2S&#10;7lY65ip0KNgSXSnTAdL52eQkwbiApWHSc/q6GXcWL9KbZCxreHG4SeaURbFesSABtW5PDUxjcXSF&#10;/vYyxqfGLP2m+iBFaR9vPrW2BEX/KPGZSGXcF8R8JIVZ+tIpgjGYJ5s6yKF0mEUtX6eFj2KCFnH5&#10;8nVML12CK6EpASKsbx8pvtuhqWQxrEW0WC8K1lC+2D5D1OAKIcFAwi/CYf+782kQsu9fWUbb6Wzj&#10;2l/Mv5Ss9D+dM/nnAN3W/rX45/lPez6kLqZVBdvhg2vwbbhDR5dsQpmz5Bu2CLqT3S1skcefEiQC&#10;YoEgkLOteD+6GRY1Io2haBglp3IF3ajSCvgDfiwuLOI73/0OBiZS5kec0jIcn5xaNmnFOn788BN8&#10;8OBDAvFTfEEgbh5vWRO+/Mv56UX6ZaM4Pc6Rrp3Spyyoj9n8o2wrgxyp5mF1G1/ufYr/5Sf/Ck83&#10;H7LwqwjT2ffwXY6O8lBWgpnxYdKSNiFExUNgi6a0XRRUF2kg0ri7/RB/9pMfWQ5QJSlSnKjm8p8a&#10;mbXgcQ1vUggXLwklgW66mjaSgl4gnmw9pGXdh6fpwVhwHO9e+S593XFAWaRZsB2/WjJbtKxu+Mq0&#10;auEYdopbuLd/FzuHOxjsjuKNlTdwY+Gahbq5lMWP/q6oJLWDKY0glaUovxTYw52HNlnr/PgC/vD7&#10;f0Bf9RUkFKNZ5vXpbw74BzEVmKXAzyDmT+Dk4MSC8TVmUnR8dmgev/ut38fv3/lDUuvv442lt/Hd&#10;lbdwhb5bjJanWlQepRIClTYCGuBMCtukFWnQmnALlZysDJ+H9a1GuQSp7uzABK7SKq7wmVJUIBpo&#10;fX/vMR5vi24eo0iZaCrKm+eE6LePD87g4sw1LIzRrx2ZwshQAAUC9vnuMzzmulc8RN3bMH9fE6IO&#10;eAngyBAuBlMYb5ERUUE3T0oo0zo2K12EQrSai2QHl65jnPIWGBii8lWooSgq6Smft8tnFRANjJR0&#10;RXk1yALUpOMXMPR4/C6wqJdA0BDeZN3EYAUcbeyD0fl0lHMfjP3vAqKNFjLA21V7q4De3+Ycp2t4&#10;/pYoa+9kW/knd4Ll5YzgoyC0en1XLgLrdHsL2y/ol2XTFDA3Dhs1FKtN0rEI+f8Cbl25ifmJOQxG&#10;BxD2B0hDwxYInTvNYGNjg5aNQsm/UrGM/GnRaF/EG7fWTI9bjd2kgdIkauEjGNQae+vmDbz73ruY&#10;o1+Rz+Zt6mpFzWji0R9/8Cf4i8/+FB9/+QE+/Pyn+KXC+tIHFh0zMDRofkgun0euQvCf7mObdEnK&#10;IGSthF3kG/R7qyd4fvwMf3r3T/HnH/3Yrh2Ncj8pmsLeWgSmJfzya8wjq421ou4CJ66VFChQw155&#10;B3effmpzTyj4e2po2lpnh0ndxDLUAFXxOR39GkspX6XqLePJMX1sKgG9V9yTxBvX7+DK9HUqN/KS&#10;Gn0aMgNXkNJI8CvJVs3dQLFdRrp0hgc796Dp22UR1ZI7MTCFsMtJXmUJrFjBGidpo0+CfrKVXeyf&#10;7jmT2VBR3b7+Gt597T3MDyxaa65ic9Dh8d4QBlKKgEqgmSva3BWl44wJbSPgQUPTDdJN0AgH5U2V&#10;PVHmh9nxaSzPznOdw8BgEpVODRtH9HHP9gyMZ6y3BmUlSlkZjQ1jZngS8wTh3PiE9R8HqLzPSqc2&#10;mFj9i+rjtGF5HZeNzRwno1jm8Ysj05ij1VdL6sneCdL7aUqqD5O0ildvk67fehXR8XFUCJRcvc7n&#10;47OS2VCk+N1gRfl2uji02uggsiY/AStQEgZWx/04VK12mvAhZGrp7ehjpo+fPmtyDukdy6W/X1v6&#10;DTj97/rS3/9VKytXXYxfqEWkIqiNdQJ9rBY1mkZ3dymYZzu72KHvcZZJoxsgBaDwzc6v4I3b79D/&#10;of9y9TVcmbtIAbmEmxevYGZsitSohnKpbGFxxYJDm/a3D6whwtcMUmjHMDowjqGk05eptAotFmS9&#10;Sn+BhTI4Sk0/M0UAuK2PTj6QfM9ynT5rY49aN0sadISD012k8yfwh32YWZjFW3fewltvvW2Z1mqu&#10;oo0LPCqksba3ji8ffoGHj+/hKa3aF/sP8PNnH+Dexqc2cYuvQi08NWWZz3LVnI1Y0VAvqU7lqOn6&#10;aF29LVr+Ck5rJ1jPrOKXjz/EPfrL8snUuqmWTgV6K05UXQxqcW56JRxUbCxj8wMbaTzc+xLPd56g&#10;lC+T97twbekmLi1cp3DIp1FPsMBMBUCrrNyqSpWSoXJZ5zs8Pnhg3RZLUyt45cJtTCVm4NNcEqQO&#10;irv10jdTdIxiRyudMnZOtrF1tGkZ2dS4o8ajGzO3zBo3i3wuPnMxfWYKOUx/PhwOonBEq7Z3hDbr&#10;UOGFTdZ5iT5wVV0lBErAH8I8QXjz8g3cWLmC8YFh3tNtjVuPd57il08/w/rBHn3XOsK+kE17P0gw&#10;TZLtrEzM4/LSCgYHEqjWitja28Dj50/xeJU0lQCWaxBT4Lk7gCFa0zEq7kH6y65sFbUXx8hvpVEl&#10;RZUxGB4nTScgY5NT6MbjqJKR1Xw+1hOVfFOUWlLvWCGncYWsj5bL5ovpg5Pyrr5GYYD/rJ6cT263&#10;71pZOH3LeB5o51Yt/U8t5/cJzy+P+cY+bXEadc5t1J8aF9y0ZEH5PfKZqKA7FEQ1Z55t79JCrtH3&#10;o1YidfENjuDipZt4/dZbuHmJ/kdslg79EEYIgqg7SDBWcLSzZ+DSlHVnJ9S2hRIa1G5qEn+Fvsu3&#10;bnzL/Jiri9dwgeCeGh5BhFZV/WNKT6GR4srPqU7ztWdrFsydVOfv0ACGZgYwpunEWU5KeqSoIgVs&#10;D9OyLl1YxszsjNHM48w29qSpCxnkqRAq1NZnyj52vIm1AgW1sEMauI8ApfHGxOt45Y1XMDRJak1y&#10;e3R2aLltCsU8afaZjT44yhxi92wbq4fP6Ofewydf/hInWSoY0muNb8xnC07MqjIUpEJknhVaNm5T&#10;PE23gmMqkGcHT/HFi89NEKVgVCYKUhhU3yYtmq4lQbKE0vQd3H5SK1cd+7k9PHj2AE8OHUDOkE6v&#10;zF4yehxwUY22WBgEpdI6igppIGChkccW33V9fw2Zwhn90RhuXXzFWo9DnSiU2lsT1qqBzUNrrL5N&#10;2ZPjrW2cbeygTkupRqkS2U3RRY5DYVc2hVElEl66zPsvQ7lOy8Uidg+38XxvDc9O1rHJMq1VmmT4&#10;AQyEaUUHp3CBfuuFyQVMD43Z2NJc/hTbh+vY2N3A3v4RsprZmeIWC0eQChOE9N0nCOIRdwThUheV&#10;vTPkN9Ko5egvhhMYnpglPb2A5NQs3AnWGZlLjdTUwEjr56UAO5RSYGSZGCBJD3ur9T7y0zr+KTsv&#10;qagwwu99MBpttI1CydfBpLVvHbX2l/P7nUZT/dnr9a7Rv6zOJY3tU1azjnYQH4uV7+Ea4i8JhBpQ&#10;DJCkD2fbO9heIyBPT0ilAohPzuLKlVdwdZnaMTJGv5M0rkpadXyKvRfr2F5/gVNqWc3B6KFgFEkf&#10;G5WGBRa/dvkN/O67v4f3X3kfN6duYHlsCUv0PaYmRqnBkzzejSy1+S79q32CR7MrFc4KWJlZweX5&#10;i7h64QpuXbtFIF8xgCozmeZ4yJL+Uc+Z76tcrBphrrTyh5qXngI3SCd/mYIRpgDmywWk20W4wnzv&#10;dhWDvgS+dfX7ePXOK0hNDRh4jk4PLbvBaZp+5p7mftjBzv42No/Wsbr7nBSLvs7JHhLU9DNTM0jS&#10;+qhvUX2MSqVRahWRbWRwSquRrWRpPY7pbz7G3eef4PH6I7OqCvquqTOd1FY5XdXp7hNV9dIS+R3/&#10;sUX1cNo4xrPdJ/j88WdYO3lKJQkM09pMkiIPk2ForKXTJK/+NdUnGY+nY/df3XmG1f3nyBTPbJzo&#10;yuwFLI6vQPP4KzBeM4UFomEKscZvahxgHYcbmzhcXbf6VBa+ImlzgyCKD5Ny0jJO0SKNjYxDCcny&#10;uRy2SDefvniKF4cbZC8ZWisvfdkBDAQInPgg63ee7OkyZkenDAi7e1t4yjLYPNhAOnOKernJZ1O6&#10;RyrcaBxJXlfpMoZo+aNUGp2zKooHZ2hV6FJFUkhNzmBsYQWp6QUENaVdIGoNToo+tbhU/vk6AiRX&#10;AcJAI+tISWcBGRmUrPBTXWBOQioBxArPPvtg6e0QTLSrt+8rIPY/+0t/f381YGt7b58D9PPHURn+&#10;7b/7X33NQvK/HiDbpKx8MT502yOrycdud3qAXLVJTNwKLp9bxFtvvoWrc5doUelTnJ7iZIPC+uQp&#10;1p89xvHxAX1BCUcLBQqjsgl0mx2LdPnWK+/gtaXXMeIbBh07o7bq71IrqKaplpXQiIlDWqhitQyN&#10;mp8ZmcHvf/cPeO638MrSLQL5Fi6MXaT/NI2p0TmMDU1a2N1pNoPD40PsHNCiH+xQoHKkTHFMjM1j&#10;bnAOtyYvW0bqQDCKYqtp0TxBWt5oN4xkeISWd5Catmr3Pjo6tMged5MAqWvESdMSdIkep/POpJ+R&#10;WARXr17DlatXMTY6atZdvto2gftikxQ/n8bh7oHlIN3YWcfnq5/hi7XPcULqrykC1KCh69TqZQuO&#10;KNfyvFUN3ogCy120qyVs5dZ5zl18/uhTrG0/JU1P25CqRJgCT+FMctVga8vMR99TtJquF5quBo7K&#10;h7j75FMCZc1S/cvPle+5OL2EZGCA9U1/k/UikFQ1EaurSWC6cEa6ub9Kq7p/aL50R5niRocws7KM&#10;i1cuUwlRadUb2Ds4wOY2wUvKv59W5M4pqrxvNKWGHvqJvNfs+BRm6Gem6G826zUcHO1ibfM5NsgQ&#10;0iyfaoUuSg0YSw1hPD5gc/aH612Ea3SXSFMrh1nkuUpOkuNzGF2+iOHZBSSoBP2JQSqvMPWTfGf6&#10;+/xTP6q6uCykTVaP0NP/+qdvBkSuZopoGUVZ1clvikwIFWh7IBONN3xwEUC5S1Cx79p+Hoz6/OZ3&#10;7e8f09vlbD/3Xdu/RlntBHvaNv21LgEpZ5ja0iwk91Fwz7a3sLP2nJSVgAy4EUopjcMyxocHCcYz&#10;PPqElf7lQxxSUxZyadIt+h6RAJT5rO6qWCUXSRmV6vHWxVfpR1ykpYqTVtCx1lwXAgapsIYNqcW2&#10;6q6Z9VHjgULR5icW8b03f4CZ1AwrbAQj3mkCKYJEaBADsWFqV3Vqh3BCxXB4QvpDUOjcpIuW7+a3&#10;8R/8zt/A7YXbuDF9A7fod924/ApGhibIBkiRC/RLsxVrMKnxWZVi8NGjh6ToOxa6Nhwaw0h0HMmg&#10;RolEzK8sloqW+LfZaJNCDyI1mLIRGGW+owYgK3RNVtoSTB3Ryh5ksH+8j93SNtqBFhbm53Hn1Tt4&#10;6/Ydy4Wapr+6ueuMrt+m1djYf2GjLz5/8hk++Pyn+Pj+L8yiyLcdmRyzKJvjgzR2NnctL45H1msw&#10;bkPg8q4cjmvHBOEq7tKi/uKLDyz7mwZoKyrHo0HZsUHLg2uNU64q5bLttBlYxFUHh/RVd589R/74&#10;xAInomNDiI1RYU1PIjU6jHKjZomHV1lW28c7KNAXVLY7Jd6ywcHxFBXmIi7NL2GWfrnyDCm1xpO1&#10;x1QqLyzFhmJRNZRNlHkmOYY5WtzJSBJDdHniTTeCtIbVdBHFU835AgyOjmN45RIG55eRnJiwVBtd&#10;Hlurd4weo9klLL0I0X/WTGqK7xX9lmirsYZiTuA51lCfIn/q2nC6N3orz3BaPp0Nsqz8z9Y+kAwr&#10;2vcb1q/A5qwOkHvfv7FPq+ePvmEhtapBR5oi2FVnMTVnj7J2KYAC5PbaM5zRcohW+ZNhKMlsJZch&#10;RV3DPulsiXS2VspTYCsIJAIYnhpGcIgF5iPdqJZQrNUsvd6lpWu0eKQaiICuES2nom3kqqrxxEst&#10;3cIh6d3TzWfIkNZp1Mg8ae13b34fE+FJhLpRakH6TDw3qFHeXN0UgnAsZsl7z7JZ07oa63d15gbe&#10;JSDvXH4LS8lFjMUnMRgbo882hunUJCZI+9Tim86eYb24anlE9472kDnJIuFJ4vWVt0hl38Obl9+2&#10;yUivLV/H7OycDfClHkaV7yQhVOf7oQKu19aRzeT4Pi7rLlFOHhRIofNN61PLuTLwxt2W+PcS2cXc&#10;1JxR2T1ajUz+DErmrHCxo8wxto7o4x5uYY+WJ0/LCfqSqdEULl+6itQALQPBJUqtZFVHZwdYP1jH&#10;48OH+OzFp3i48yUernN9fp9U9yndDNYZ/UMlCyucFaFsAVIEviTtg69jLd5t1neBFvkoT6A9fYCt&#10;R49RTNMaU9GE6Le7SGtdGlDNyto63MdTKo2Nky17/nKzzOO8tHIjWJlapL+4jOWJGQzE4wRTk4qG&#10;19xdI93fxmH2mO9YolS66dMm6VNOYHFwAgMaLVSso0sQto5yqJ0UUKSr0uR7xkiVpy5cwOilK4iz&#10;7LxB9Q37ad0pP/SbFcyhoHT124qNaSylhfTxWU20iQiRPZmePgg1pbhHQBVA+CcqqYNl/ZyTnN/9&#10;VRgxf7P3vb9+ZQF5XG85v69v8Pp79alDndU57lcoq1YbCc/DA11aNv5uEYwGSLOQm9hde4pMhjTO&#10;r3F4bZQK9Ivo353tH8BVrdHStUk7O6xoH53tccxfWoBvyI/d6hHWdtTt0MHI2BTmpy9gYnCe1omF&#10;ygJVwim0qc+o4TTYttSpYDO9hScbT6kAMuT41KCpOXzn2veQ8o/DqyH5BK9ab0ELrggjCZM3FECJ&#10;QDyjxc5lsohT27732ndwe+lVjPuHMeAbslmiGgowb7jpq6RsDocI/ZzTZg6fZ35pc/6XiyXE6VO+&#10;cekO/uDt/wDfufk90uRXcWnqMi7PXMXi4iImqKEV/qfBxCdkDQe0fkekykeHh9bdMEugrSzwPZW4&#10;Kblkk8xovGAjXiUlrpB10AK0Q3w3D+6Twir2Vr6vP0JfkIpOmdGLjTKpe5WC1bFRHZFkDKNjY7hy&#10;gfR4ZAzKjKcInByf4QWFXSlT7q59ZrR49fiZtawe0w9WvO3SxSVLrahIoxONKKHllp9cdhWQQwb1&#10;Qhd7hTSeHT/Hw9X7WH30JU43ac2LZSo9CnkijgqZe4GykM7n8XSH4MofINPJo+FpmCIZJN28MnsR&#10;ry7dxMrwIuKsjwppsiJ1nmw+wdYZFZ2ySfBYxccqDefU6AyBO2ehcE2Cr7J7gvLWEar0F+tUHBos&#10;nBgfw/iFFQwvzyM2Mc3yiZH60qetUZETjEEq7AgBqkwBApUijzT+RY1ajmUUMHorQeBYSAeYlG6D&#10;CvcYVHQMPwwtwoQ+v1oF6K98Ta3nwWjH95bz+/ifc0lnlz1j/9D+eQZInXB+I40UAUlBoc+miNMW&#10;H65DCutqN3C2JcoqQB4RpB3Tihqk6ml3bWq2MIHhISA11fTU/AQuvHIJY/OTOG6c4cNnn+Luw4fo&#10;UoMOD0/aiO3RgUmeQ3pKi6ipyZWSQmkjvUEvDV8T+4V9o46aGVgth4rVVFSK/B5KKx+UBa2+MQqr&#10;5omXAhFlUvbvHfq7G2sbBozvf+ev4MbCVUSa9C+6IdDt0Rtb/5Ob3zvlKoZIhTqDbvz4xf9Ci1fh&#10;O3kxr5jU136I71z+AcZDU3LIrO9P4woVcqa0lUpTqHSK8p3y5ZzldJXQv3PnPfzuD34PP3znd/Dm&#10;zTfxwzf+Kt55410sX1mCa7iDgxyp6zr9rY205SZVP2aZNDcWGyCNjGFweAhJUuAYQeAL+C1QoUT6&#10;XSAdpk7D0uwiNMGLMhps7+1YUL076EFogN5/3Ityt4xSt2DD3bRMzI3j299+D1evXDW/9YRUVzG7&#10;Kt8HBPEnjz7GJz+7j599+hE++uIjPHr8JanqEXz0yeNuWke6Al0qihKFPMsyPipksHm6i1qwBf9I&#10;hNYzbiF4M7RylyaWsEi3wl/3kq3Qd2bZbNP6rx5u4oAyU6WP6g+FLa52JD5simo4nKDP2ERuj/v5&#10;bMiWbE5R5eSdmJvH/LVrGL+8AhfLo9r2UAk10aq1LF9R0B2G5udUlI2yXNQpqzaMUBP70vg7bJPf&#10;ezKuTwGSahwagEwJpzUVDgQeEw0BwlYdT1S9/K1jdJ7z09nfX/tY0mLn9ZaX+8+fo+1a7dIOaD1/&#10;9F8KkLqfDuJeahK/cpNSaEVnKqRBXQIuQpDFuG+PvP/LJw9xRAoTouBpfotOp4l6q4x8J4Ocp4DG&#10;mAeeC4PoLg9h01XGT9ef4E/ufoz76+sIRFK0wEH6dS0KfQOhKP0E0lkfaVjTS23dKfA5PBYGl24e&#10;4vnhI2r8e0gXjghUD0aHRrCoef6jBDE1IV/BtKOrpTF7YnO0rs0KVknRNnce0RpnaMmruH7zBqZH&#10;5vhOtE6kj3T9LQCBh9N/4X9hr/lNyq6ePiCVOsiZktEg4jeu3sHcwLLNkdEtS+F46R9RcVEAlAWn&#10;Rh+l43Pj8OyMvnUO7qYfi6OX8fvf+ut4Y+5dDGMC4xglmEmxPVEK4CgWEks2vrFIarDXyuKgmkW3&#10;0sFcbAXvrHwPf/3dv4m/8ep/iN+99If49uIP8PrM21gcusDn1kj5MtKZDK15Bht727TKmtJb2dtS&#10;GIoOYzA8glSQ/nVkEgk3/Wq1l5P+V9pFhMcC6CY6pKQ5HJKSCsQKEdREu8qWkHGdkVmnaTUzLJcM&#10;yzVPNkGfwKMOmwLOqscoVI5x1s7i2FNm7TdIDX0ItwMY9wzi/Utv4c6V1zE/M48Wy3OD9/jk4Bnu&#10;ktY+J709oWJV3qUYn2rKm8L3lm7jdnweU1U/3LSIGfrsmW0nq2CVPqVnbBrRleuIzV9FYGgRHv8k&#10;Aq4xeFjGvrYoqqipDxqMrSgotQ5LWbJ6XwaKO4JPMKgbiKBT66pHnwKf9hIMCp3TGMcen+V37hFQ&#10;bBXQuIuH8oMrLStFRmfrGrKyX306q0Xh9L4757gcasxv+u08E9f+OXwm/Xn+cwLyJWL1bDyIb6Rd&#10;dOI91lqoVHZBUkjFxW9t0T958giH1JxqvWrbRKxt0gMWBr9XBExSrAwtxkE2g+db23jw+BkOROEI&#10;IOXrjAVJSyqaZiyLOi2RpvhWjpoagVTTdN508PdYkQ+27+PTZ5/gyfYTy5NjU8DRUR8mTYsOJKCp&#10;rL30NzRekxgxa6nOesU+fvrwY/pMz5Bv0/fwNjGrGZBklSmomp6AeLdxchZjqobyEAuN76kseXcf&#10;3jXqqSCA2elZ3Fh5BVOxeQQ6miCVt1FFky3TRLLMWMC8hPyU9Q360Nt7lstGgeHv33ofS7FFi0VV&#10;HpxGhYJPCxtwBTAY0pwnLRzXT7FdOESxUMSIN4FvXX6PlvR3rfV5ITZLcKUwFh7F5OA0xoZGEQxR&#10;obB8svTZd7M7OMucIcC/pfEl3Ll2B29fexuvX3wD1+dvYnlmBZNkIIpEKdQKyJToU7tqSBdPsau0&#10;FwcnfJYwRhLjmKKymhqeQXggQmvMwlT/M2mEm76m+mYVTKnBzRrArTQieVqgI9JoTXE3Sjo+NTKJ&#10;+fF53LxwHcOpQbNQyo/zdGcVm2RTh/TNSyU1zAWsLsZCA5iii7AQGUGCeG8eZZHb2Uee/neZstHk&#10;Hf0EbmJyAcOzK4iNziIYGSI4whReUlJrFaVM9voVJeVUxY6vaGA6J9NCAI/92p/22ad22X/OpypT&#10;+762anPvu6qdq1w6++M2ocX5tG92fP9YW7XP5IT7ta+3XYtu5zyecw3PH/0X3+j24KFk5MQkdxKQ&#10;Esr+SnHCydEhQbmJ0/QJNSvpAoVYj+HjzXwsHHreKGeLyOyf4mT3CNk9VsRxFiFSienUACtjDAlf&#10;2FLO5+njFTJKHJVDluDN5rnSH9053cODF1/gk8cC42MUCHC33+EdqiyfYinpFyikTyPf1QBTJhAz&#10;jRx2znbxkH7Kp0/vYYs0qdytW2BDrOO1AaxjpIHK66L8naw9/iP1oG8lhFa6eTzfeYwff/HnOC2m&#10;reVxZJjWbHIZk4k5S8ykItJ4xw79JQU7axiQxmEXqTAefvk5djc3CEAvliYWcfviLYzGxyg8LFZa&#10;IcoQT6bAUIG5aXXq7iIOqQAUblfLlDCIIL732g/w/qvfp2WLQrM+tctq6GL5hjz0xaIIJenXU/md&#10;ZQmq/BatcReLI/N49/q7+MHt7+FNxcKO3cDK2LJ1v0wMjsIfDKBMS5gt5K3V+fDwBGeHOfgaQVyc&#10;uoJbK7dx8+JtXF2+gTlea4AgEa0n3oAa712ncm5QBNviIFQuamFmGbapHKYnZ7G4tIwZUsoR+rXR&#10;eMzGoW7sbmF1i/7l/jY0Ga+ySMQIxqXxKcylhjEZSSBJ0DVP86icZXB2dIKsJt0hLe96gwgRjAMj&#10;07zmHAb5GY2n4A8ErfuhyTrVwHkZBIu60afJrqTXkeN+C6mtJvG9ffrs/afPPhicDwc0zvfeud9Y&#10;+Z99qk7tt47t3V+nvtz2zc+XSoLfKTO2TefYt953rrSQ//XfO7/BDvCx4OmzSPAsSoQCICWkiTGV&#10;h7REZ75arljLYYQOu7SFBE6dsCFSQs3hri4MjXoItP0IsiIDBKq/0UCMNM9DR7xZrKCu4GX6RKVC&#10;DicUyp2dTWzQytxfvYt7Tz5lpa7ysk1Mz9C6zcwgGo5aF8NZjlblYId+yT4K5TNaxF1aY/one6u4&#10;/+wLPFx9gI2DDevHCyVIMwmYCilevVqxUSGhSMg6n9WqWHWXUfGRjLkKeLL7BB8+pO+0+9SyGojP&#10;aiZjdaeMDE4iGkhym9tYgGajKhcLtBpV+sQt7B9t4t6DT3FwsEcGEMEyafW1pasYTgyZ7wsFL9O/&#10;8xNYmmu+3aii4a3iuHqEPb5H5pAKoNDEW1fewesLb/HWXTTyJMT0lRQ/a3WkOqBiqvDcvcNdpNt7&#10;iARDuDF3E9+79T3cmLiBeDMGmkFSTSoK1sFQNIXh0TGWQ4x0mkryjP5qoURwxPHqhdfx197+A7x7&#10;831cpUVdGr+Aq1OXMD00axkU1IjWokJoFqjUyk36agQn65e1igRdh/krV3DhwiVMzS4gmkhQVtoE&#10;Yx6r66t4uv4MW3zGQq3Eeq4i5JI/Po7byxcxQf91kErLna/geH0LdSrwMpWyum1qZGchlvfgGAE+&#10;tWSfkQQVRDBsNNKZx4TlQoFULPFLue2tVk697wZUA4EaYPhpe7VfZSnwaV9/m3OOVi19kP+61fb3&#10;ANlfv3m8lv6nFvvOlY/z9WO4Otuc879BWZ2DQMrSpXVUM7UKQFMC6KSAn75CUHNV+CwJr5JKib5p&#10;Hogi6Ug+V6LPWbUwMDTd1kobIsUIkRZpGld3s4Z6vor8Ea0mLWOH5yk9HwjUTpXquFazRFqVRpYA&#10;ryFOijs5OIwFatWJxDCipHpdTVtGEBdzZ8imD3B8uInjky3sHWxibfURnj25j2MKuM9Pizw5ipnJ&#10;cfWm4vDoAMVm1Uao7KSPcFBIo+ipoeSr4fnJC/zs0Uf48PHHeLj12PKBiv5KEdVq9I812Yw/TP83&#10;YgmNNY2AoohCSmVBgFXpJz+iv3p/9QubpzCaoJ9IEExOTWMgmaIQE0T1MnK1OnJl0rFWG9GoH21/&#10;A88yVEBr9JvSGVrhEdyhpbswddWqoVvjY/gouKxs5dZRlwKxYFPCb+5vYDVHH7mkjPDTuDn9CmZj&#10;C/BU6S/W+ZLKWauOfvrjmrhGA3AVkKAsbS1aq+mhKbx34z18++J3SKuXaZGTFmCe6EaMJmvSmmQy&#10;aRS9WSijxdVTl+/N0qy1ECUtnb1yGUPDwwjEYlR+HVJitTSf0HffJOU/sDGvSvw1RBdllpZ6ZWwK&#10;yyn6f2dFtI8JwP00jjf3KC/0wikLHT6jlz7w8OQcJmYv8nMJ4fgw2ZqTwU7Goetq2mgdxeeqrcEW&#10;k2h+2ko5Fgi1UshZdLZqkXifl3UDqm3X/9/c9/X1a1ZYv+3M3w5cLfruHMdVz8Jd2uscp+9fneP5&#10;O//Vf/31bg8e2OSDNoyKwgb/ys9Vh7F6ZUMESTQcwRArRImqli+vcL2Mi5ev4dKV61imxhyfmEGC&#10;lsGvyAn6apVCjYJTtoLXGLw2ASunOiRqwgpWwmKUSf+4PUAK1qgWuI1gpS8WoFC6lR/lpIjGSR6d&#10;QsUGzWoqsVa5gCL9xToFoUa6W6Gf0iqXMBQL4+LcLF6lwFwnnRoNx0mH8/S3skifnmJvfx8nmRNs&#10;H27h8YtH+JIW9dnmMzzbeGbJdkORICbHR23AtICQSUt7E0hUTEpR4aZAKM1Iw13BUeMQj/ce44Mv&#10;P8CXGw8sI4JLoyFIhYMRKqJYCIGo0tAH0PCQ4NLaado0Pyn3TmMHH69/jvvrT2yWpqib1u7CbVyY&#10;uUq/XWSYgFSUE/80qWvbRytLC3lWzuLR+iM8Sn9hibJmUvN4hT7nzMA8NTeFVA0ErHm1xGoODY8C&#10;FepFfPn4C4JljeVbxVhyBDcXr+Pi2GUkPUl463wmcntPvuGAmCwiGKbfS1AVjo/odqTRrVQR9fnJ&#10;gryYWlzCyu3XSff9OGbZvyBFfbZJf3FrHcdUfm36uUN0UZbm53F1chELA6NIuv1wnZVQ2NgnGE9R&#10;Zn2Wc2WyDJI4tw/BJME4cxFj8hvpj0aSo2QxYdCNpejxP5ap10crzdUUjsP8TG6/9kkwCgAvV23m&#10;Kunu+4J2HD/P/34Jmq/9dvafX23fORD11990vD6t4VSrfut/bbOPr44zytrf4KwasiNa0LaOVeW4&#10;VOtSm868nHz1Ral1NUHNLyo0uTKPhZULuHjlGi5fu4UlAnJiZh6jY+L/U0gNjSOV0pRwLOzBEQwP&#10;TSI1MIJkbNA0t5LmemlN/Q2uLTW2sAA1Qp1g9FVYUXlaqZMSSvtZ1NNFuCsERKWJII/z0t9oN4pw&#10;Vak16ZO6ac0UvjcSiWMoHMNgIIYYdXqHlV6kIFSyZVTps9Sy9DlpoQ93tm0o2QkBWi8S8Lki/cQA&#10;rl69gpsXrmAqNcF7uJE9ztD6522EfCF/hnz2hJ+nWD9dwxeb9/DJw1/i86d3CZQ03EE+Fy1nnjRc&#10;we5q8VOqjngwaq24snh8QQrxDn755EN8vHYXW7TILb6zEjKNpyap0KYs9YYGhetTs41YGF2YIKNC&#10;2E5v4VNa8638GmXUjQX6i7cuvIqJ1LS5DWp0UZO/Ru24qDgUHVWonuKLx59ZWs066fhQchAXKfwL&#10;9BljrhgfiWfKQSvRn6Yy1ugUZzqBLOn0HnIH+3QzCojQlYmFQzbWcGjlEo6pBJ9uvcDjjVVsaciU&#10;Up9QcY0kkliemsWVhRVcojVOsJ6rZEaHT9dR3D1BlVayQeahmBpXIEKLO0owLmN87gqSlJmQMhiS&#10;HrNYrLtHHFFJk31cNZqExM2ilExmewJunz0ZtozyLwEiS6jP/jHOcU7Xh2DQ28fzdI5tsd+/CjLb&#10;x/W3AfL88tUxUg76PLedn3bH/jGH2YLpma9OIk9XZXLVs8XpD3XoN9Yr9KlYOslYxPoLzfZ2O6g0&#10;aRF4VYWLqcVLnfSaHk5a1uenn0YLyIPRKiql4qHlF1Vg+v7+Hg729pClX9OixhZ91RwcDVpRF+mm&#10;phqzCUZ5T2vdE6WB44dp7kINHKZzSv+vxPMa1h+n4UBKzhSm8Gu+Q40JVCpEdX57A6ScoTArmS5W&#10;jf5fjfekOKixSi+qKJQw33V8YRoX333l5bCx589X8ekXX+Akm7HjbXJXgiBC+lwJ1EGYokgrUulW&#10;6O8MUAGlKCguHKw7GQAWSLtuXrhJC3bDGioCpG91Wvinjz7Fnz/4Uzwtb6AUoALq+JF7coBrk9fw&#10;vXf+Kl6/9QZmRzQDcNKa0JVdjTJtg7E/+OJD/Ov/9V9gp70KD897bekO/vCdv45X599CsBVlWapG&#10;+W4sR1lU6gHs5tbwT/74H+LH9/8M2VoWS3Mr+L13/xC/c/2vYSI4Q7eBF1dDV5Vv6W6gGaqj5C1h&#10;92ANdz/4czz42c9xQn8vQt87Holi6PJ1BK/fwNODdTzYW8NBKW2DyVlpmKSyXqC/qHGOmiYgSaVW&#10;2D3GxqPn2Hm8RmUq8JNykop6yV58PH5sfsESUAWio9xuCfuhRGQtWXnVD9/D5ujku2hEhvL/arJU&#10;p6PfEXQJooFMfcvaxlWbTcHwi76yWGybcw6/a4MO0X6Ws1Yt58H1zVWLR891bts3jz+/9Pe/vOe5&#10;3bq/s613vgB5/kJUrtbH5qVGqlPwlcZewFOOFbWiakwcFQ6pKLUbwaes2mo8tNfiDY2V84cNbbFw&#10;XQKcvqGuK+vQpWC1qPHq3NYgMDr8Lge926ijWihA01ur5bVEbawhT+Wa5i0sIkNNXOV3PbzST2j8&#10;mkbOF1s5Xq9NOWhZI5PGt2meRqX8b9bp+5FiaS4NJV9u8R50UyzBlD5tJAb9UYudpWAoWqbebaIc&#10;7GCUFkRZ19RUf1bOo6UZgwMsNApJh9Ta33ChylppBgnSCMGcDGJmYQrJVNLGfm483UQ1V7PEvKlI&#10;EhE+V4PKyReIW3qMGi3PWvY5jvwFdAfDGIqOIJJ1oXhaRjw+gPfeehcXZ0n/6XMpK5/iMQvNAnbP&#10;9nD/+X189vAzFLppKrAmxpOzeOPqu3j3lfexQro7GB5myWvEQ4eeQBmldhbr6cf41z/5l/h0/RPS&#10;6iymyGC+f/t38Ndu/wHmw8tkJyEo+57CPjUIuhagQvRVSe03cf+jn+Lhzz/A/vN1a/nVLGORuUVE&#10;rl7D0/1162us+zuIJaO0tm5cHp/GyugUphKDiNP6bT98hEOCOXN0ijx9R0157vcTiOEBRGgNIzx2&#10;dHae9TKCZpPKmxZW8b8aHC7pVWZ5m5ORQLWp5ylwGnAsUTsvu/21L/yaAJg/eRBNqUmiVh3jnGcj&#10;O7TNDtKnA8jz1+qvfcDZPflngHRO+tr+8+v5pf9MRlsdtDjHOYj56rxfASR3hvjOAb51vUGKSmHV&#10;duUd4W3NEnZosTRrkXwTl0+aSv2QPFE+El9Iw3TUxC9Q+kUvCF57UX439sF657P96kKKJz+zTstk&#10;KTQ6XLtVnlNDoZRhZdGvpII43T+2tITKx6q+NVlmyxWTy0G5VCORCIr5IoWefhdVrMWzsgIr9DkL&#10;FYI5Qu0coG/bqNBiV42qyffqqPVX6TkInYi0d5vb+CINgq6TcKHu4fNwv0ed8J4IavRjNM23RmN0&#10;vE3EU1EEwgFLrVjMkErXXNYHqU7kZoMWRNf0auIb5fipIuPNoDTCshhJIOFLIXwKnJxlUKXLoNH0&#10;CmIfig7aYGIl0jrKH2LvbBfHBXXc1+jrei0RFFp+jA/O4dXrb+LS8nV+n6Y7ELHADrWG7+a38eDw&#10;c/zy6S+wUXhhCcOitNSvLb6JP3zjr+PW5GsYC07Q6kcINpYLaXZVLc985ufP7+LuX/wZ1skSmvmS&#10;9QPni2QlsTgwOY0dRd1EOhieH8f83AzCrJe5CJkC/dEOaWmBNDW9s45SNosm/XFZ74A3ikhsFAPK&#10;Aj+7ghApbTegflkNl5KCp3J1aWwr5YbPIrGVelerrzKgK7eSggCsy+qc7BpUBBjK2lcA0GYBskdb&#10;Xx6ja3Jb77sWyzrHc7X0r/lNoPX3OYDkbwLMoaEO2GzruWtqsXP7z6N93wCk3dGuwfXo1wBSw2Jp&#10;Vwgs+j/0GdXfo+2mlHSM0Mcre/2UahafAKn9GvypWZdlkQRgvgotrF5ID8Ej211qPr4AAakGMm3X&#10;osvpu2NP/7JFo+1VOQECNmfz/TVqpFUUDmlP0VIBUsBU+FZdwK7WTZvLYnlZKWZpCxkCmSB3NdEw&#10;WkxNTAApxb+0v5vPHqKG1ogBzRMhf7rhox9Lp7bcKhpr8PAdEv4wz3PRvyF94rXUaCIhsbSBfEof&#10;TbDmO/QR+cq60O7k0VFol1sd22pwqaEW4vUHWRDJMK1xEO4sr0PlU+kS9LxHp85n8QYRI0X0BQPI&#10;Fs+Qo0JRH2xsII5UcoCsoU5FU2cdBSwR8PjoJAaSw6SWCmMLUhl2SVd38PTsiU1tXg1ofGbBgstH&#10;QpN4c+kdvDZ/BxfHrmIkNoYKa77C9802z7B5uIrHX3yEjc/uorC5aw1uoVAUdSrYciiI2uCANf5F&#10;SdXnFqcxOzkGT7mKMIHXOM7ieG2H1H0XXbIQi47xKsVkwsYxJodnMDS9iOTkDLrhBLKVhhmABOtO&#10;/qKmxvdQ6m2yGgkI6amLnN2GVrl5jIJBBEhJjP5RgBzZ4ec5kEiu5EM7e7iYrAmIOsbE2PbYbwPf&#10;V5aiD0Z92j16x+lPYyd1qt3D7tc7prffdtp+nSMg8rMHSOch9E/79Ok8j3a5jjNfB6St1Epurrbw&#10;t/Fyu5jO5sO8vBAvJe5nl/rNi91UD9Jb9K3/Sz0f5xf5D/8+ix7RQxDZC8u5oGzbojoksESNtSra&#10;qEDa2aCFFdURCDXFnNZ6g9aY2zUDlTILtCngtaxGqjRsXGClWaTQkzpXSzbnh5SAJu2Rz+ou16gn&#10;6j2/Wffi9nbTrKq9khpV+Fh8OlpKjZwRMGmFaQF4pOyA5cnRJDoKxKDW4G9pfl7btDVLjM+r8/QO&#10;Km/RMNWFWIH8UbPgfFYNBdNUAG6vIqwotFSWmsXJI4vWyKPQztlkR9EhKlECrlym9TqrIORKYnH4&#10;Mi5N3cTU8AJaqQApexs72X08eHYPp9sbCGUrCGfocyvIm0zCp3aF0QG0p4ZIjwcwHE1hIBhEkG/V&#10;reZRymSROclw5fc8FViZSt4TRpA+dHx4CgOT80iQ1gYGB9EJ0sqzJErNGhVX21pi+xPe9sPT+MaO&#10;7PG9pfDFWm2WYm3rLSqr/md/1aKyklXXIoMi4TA55P5+YLm+nz/v1619cPI/Pg1FTfXR368/1l//&#10;9/nFZLNXl841tFURRf1n1UH2D15d81CANITronp9fcoJtiYsO8kKpfdAdpxWXdc+hQL71Vv01r/6&#10;2wHkV4u2Wvno8/wOW/79ACl/TqFdzotp5Xn9a0mQ+YJaJdRKI6n3VBcCCAZVTpfCrNVC/8xMs7oI&#10;rFqxyCMIG1JmJTJutGs2rrHN1XxnNSDJL63zavwuEBq4aT3VYKSRF6LC+i2Kq7VcJs3j+aLdtXqV&#10;x1XtU8fUKYw6xp6V1s/awez59LT6Yi/EVe+o7fzGLwFv2I6xvmLtZ1UIkC6ClhXFl5H7QF/XRSUS&#10;bCIyEEJimFQ26LGpGrKnRVovN+LuQQwGxkhzE6jH6ONHXMhQEe2cbMFFRTRB6zvU5HULVFpNloxu&#10;NTKI8OwMQaicsGEEVPaaEzSfRu70FMVsmS4Dy6njRcg3gGRyBMME4SitYjg1ijZ9yxrfoUaA8BD1&#10;rxlA1FJuipZCoWgqVadjYRz5U55guUUeIkmyaKXCT/6zTzvOwOEcbysPUjnpILueQMnvFlygY/tg&#10;6y0vzzu3vgQkF91X+Wed3+f3a6/z21ns6fgnUGrldxNtZ/9Lyq3t/PNQFl2HuT4gecGXN5Uz3W+Z&#10;0j5nv7VoaYu223H9S//2ReeJqp0Hnx5Xq5bz2y2+tL/jNywqaAWA997b2aYv+t57PgeAlE0DH79o&#10;98tV76FtzjG2U8erMcFAS2GRHSNgrUK5Cr/2sPpNgVdGBTuOAJX1a9NKygLXaUmVAUAtzpa5zq0g&#10;fO1XVw3Bx7XF/R0DOX9zux5DA3wV3aLzbNQCVwVevLTo+q5rcm1rEh7+rmlqd67Nlqw1H5AXcugR&#10;JZ1lrlmgG8FWb+hWlD6v3/r1KsWKTavgbwfoY4ep4DyoebLoRuVHNi2ZVoTYng7FMES62C3yXqLI&#10;dAO88QTipMfkrObTEa58Bykex23o8FpBfxIxWsXkyCz96xHEE0OIpcbov4dR53NV+M51lonLT/8w&#10;RDpKq+eS28BykAxYwLW+S3rOCbwYlAIzKI629OXx5WrvrnP4nfsFdNVX73T+o4LmNhkZuye/83+H&#10;iei43nX6IPyVlX9KHK3v/M9+G9gMpC9vYotd2bBDDNgxzg6Ty/5h+uR2PafrqFDs9m/c/+xSCLXq&#10;u91Mn7qojnn527mwaRtd/Dcs2stXZwGr0cfZ1l+0r392f5+SWL3EyG9YdLgUjoHl3Kc9m56xr434&#10;T5RSFsi2689qWp9ffbcH0XfzA/urTldl6m5aeVFxJu2TI/ybFgFZVprXJHa1wa4lj1xTZBu6CWQ+&#10;mLNyrzriNTBZgBP4DIACI3+rK6feo9stfm8URLV7gCSIG0rpL5DTBzZrq9flsxbqBWSrOVo2igGt&#10;pyL5ajxfDT7tOumx9A9XjUdtdbNwhekb+7soNooIUYiGAvRj27S2JVJ2AqZGVuD1h+inJvgcLAeC&#10;VfKh92zQ59YQuGBUXUDTGB6eRmp6HoFIgjfxsBzUXOihutPABNNp1uIt7qj6+gqE+nTkTX+2U3XE&#10;VaXoNequ+uCizc5/9tmXYx0rIVe3j53bA2W/X9Lk2Syt7uJcRzXuyMTX16+uyX98Lrqwtjj7Bbiv&#10;ju1vdz61T8/aP9bZ7tyJiz2Ls09ul+ukWKKFdMDWt5ACoyyDHcTD7VP7+acHs222XQWo2vxti25K&#10;HWpDMr5a+gDUo/UezxYDZO/7b1p0f60Comkc/TsPyt6nfe/9frmc+9k7xc4neUXT3eCzaqMO4vn8&#10;6iiJ/mpHm3ArvlKH2jP0zlHhG5tQJXCLoEZSau8oS+L4RiwTHm9Zsu1cHsXthnEdIAptC68gwbMd&#10;kiwt/X3apqtrFcCb1lJNs2ldTQKcuoTS6vc9OqAfXEOxUqM/rVZrzZal1CMkjfJ91cLN87oK5Cel&#10;1VQBefqDXQLcR6XhqhL8BKQBj++tjnf1x7YI1A45p1pIFWXvDgXgT8QRHxrHoPpRBycRSaX4hG7S&#10;eFl4KXtZOL9l1XMikdSAKN+be+Rv8fX0hixpviHfUa+vdxcoeyBUfK9ksV/fWl7Wde+76lyADJzX&#10;m7pHr/wMkOeApGdRH6aW/rb++hKQvUVB/d/cd37tLw4Y+U52nLPN2es8gw7tKwiabAKyQEDqIjz6&#10;peUjiZcfaafqpx3u3FjfdVx/+fcDJC9DTS1K1Adhf/l1oNQENt847Ncuzsv0fnA5XzkOQOyb85tX&#10;1PorD/DNhYXT8cnq69V77y2LKJnvPaQBUp8OI6RAtymYDm21FmfuM0BawwNXlpuSTumiOrX/BC0e&#10;KN9VVtQalHh+0KewOikuHeksUjaiojrOnqr30k3STsmnT1reBFVdNjzPLK/6ekV3G9b/q7GjCmNU&#10;cuMuH1qGuUkgOu0FrEOXLHIVJ9tpi4yptmo4PjtGuZhHOZ9HMZOhX5g3y6tp6QhD4k9ugJ/P7oOm&#10;c+v6vQgmIggPDyMyOIZgbJj3jltUk/qAFbSh/mMlKbZhUywb5034MGpN5aLqcd7PWU02ee3zQm9q&#10;TRbVObm3zb44snnuU3sUy2wLy9uUoHbxZx+MJtc6hNe0cZAv7/vV2r8//7Nz6QX09mm7rqVP53v/&#10;HFv4ade3z971bAdljPfUYf1WX/nHrnTeaWW1wrG9vLgNt7Lntws5J+oYXdDuYhflGTzo3x+QPd72&#10;NUxYUeky9stZ1C8oS2Q3+csWnWAPpsrsv+TXl6+slg7vAdJu1n+P3sLv/Z+EhUWc6LcCBUwF8dOe&#10;h0v/TgKJMvOJstt9BCxtt9vpgjzSNCPfWRupUe2VBBxWEC+rzPw9nKsllavOJI9TKfUVpBbbRwTJ&#10;imq74/c4gNbidLWoYYoA47V0nvqArceAAFLDhQAgIwpSxt4rfGOhH6uhaiVeoUPqLH+QVtT8KjVa&#10;1Ws2tZ3eVX6kiwAOBqko2l5a3jby5SqKNfqxAmkwSJ85gHLDze30XdsV+FhXCgiX32blz0c2BSNw&#10;q0isvOyLvZtUogko16+E3SkTbnFkqPceOualDPN8BwA63rmWxk32F5MC/tR1TGmqPHvnUpWqNu08&#10;Lc59v3oGLfabf9bKqj/91nX69+7dl//Z8apdfXeeqfee3Gqunu3SOVr5zjotKx9SB3HVifpz+/i/&#10;Qsq48PK9C2jVMbbZvusR+wL/2xYT6J5Q2xm962j55m+zpr3vv2lxIPBVK+uvW3SM9qj4Xi6GDOe9&#10;zi/6LcqqQdJ6AmeEOUHV+7MjeiephUyekAr25UZ7BoOTs/I+9m78r9tgVXOTKk2gkn7ipZ39XBxg&#10;8lOmS0LaEwYtfcWiopYQCWC6vLlv9lVn0s1QADa/O0ImJdITIp6oMZjar+FTL8uKt3KeiYLoatPi&#10;tmCJlnv7ZFHdlr7e2dRf2kqdQkB6/NrhRb3atOTT+VLRcv/UKWmlegfZYgOZfA1RT5NHOQygpUat&#10;FsuCrMJeSO/EG5g08TwHErw3Ly1f1OqJQq6jJKfWQMNVxzj136sZlSuPM+GWf9k7Tp8K4/xqkcLT&#10;TbXPAaMpL/7WPVUeWs6D8VdW7VdjFD/128Bmx+vzq+O06Bn1Z8dwk+6lT3sGe4zebx2ucyvlmhSR&#10;PbxzM/7ROp5/B21Tkdjr67+vLU6l/7ZFt7AL9BduePnz/Hct/VL5rYvARqj1Xv43LV9/bP3Sc//q&#10;eU7xydLonYUYHtc/WYdbAUhoBCFtOn+Nc2XB2pV1slY7Xcl7bl/vlPPP9LVbOF9NXvVqtu/cAdqv&#10;fTU9Ai9r4bi2s38Qb8+vDoXmPlpUdRN0CUjNUGXPzAtovhFKitE/XUAWV71dOkJdD7L6ykmjffbG&#10;/Cr1pK4PqS6PFLf6aHivFi27huuph1UTpmvKt0rdhRq1RrdZpn9apWWtWayyGoasgY31rLJxGAZ/&#10;6nnb9H95H4HRsZK6N//Tkdwm91rLefD0y0nHGED0g6t98Pqqx75Ss4P7dcevAkIfQNYeIFBoX2+b&#10;Xa8HTjvHtrHMqeCc4wTC/qp9OtZ26Gn4jLqfAClFyifRcdyi+9qnnpDHcjM/+atZbxll1eJ88jKi&#10;QEaD9Osbi73QueVr2ue3LN841ZbeDX7drt++SNi/fqYV+rml/26O5v1qnyrKKZJvvqEqS4063G4m&#10;jMfoux3G89WJT+uofko3hdFt8UXao2vrIKcivrnwLPt0juhfTvfXZ2/V0j9VAmq0iIvVXn8Hl97x&#10;/dNtT3/3y/f/6ngJuFpW1YDkM0HhMQKEUCsqy2v3LsnyoqDZD55gG3g+ha/REczaCPuUPoPb9JvX&#10;8LhYBlydcibpo+VUv2xLvqrLT0Hz2rmivlpUPzpPoG4pyonf1eCs++m6rq4CHJxndmAvYDoPojpx&#10;juHhVCJmQXk9++N1pPzOL3oivWa9pvvrGK2i9nSz7DuvzO26jIChHLN1+tUO7eT5KiutAlHvuz0H&#10;P0JexxBo/bp1dD7tID2rtnFVa67Fd/eupaYsIcfAyEPNWus6nd5b6FbnF73kr1++8dK80P93l7/s&#10;OX91Of9OLCb7/1cXHdM7TkJpS/+T2/lV1xHAWZS2Olu0OMf9+quev3d/sYv95UtfwFS5v23pH/LN&#10;6/VuYZv5nyrflpfCyw1fu/y5C/S+2ttKoPlnQqNt/O1YfwkUy8CeUSfwKILPubwElf4oy1FF+bXb&#10;2HHOqtN0HX018Nm5/atpn7b1aqy3z/mh/drnbLJrfWORzmm2nPvYO9iqRjQHjM79tE3Htmyf3uWr&#10;Z+V3+8H/9Mnj9Fsx2s4x/f362juv96mnUfCBBjw4m7/aL6k5d5quwk+WJzWXzvv68qtb/tLF0Rr/&#10;/+X/F5fzADgvB9rs7HPWFk25oNv75whg7/Deh33qaDUR9lW8wKftPbJmB/SPdy7kfP1Ni04128wv&#10;Ugr97zZm1L7qj5/8TYzRitnu3n9/+WJWlJ/nioDL10/SLy/f5uU1tegLf/ff//z5LnTx/wEfs48y&#10;sRsVKQAAAABJRU5ErkJgglBLAwQKAAAAAAAAACEA9JVMTWeaAQBnmgEAFAAAAGRycy9tZWRpYS9p&#10;bWFnZTIucG5niVBORw0KGgoAAAANSUhEUgAAAPQAAADZCAYAAAAXHR0WAAAAAXNSR0IArs4c6QAA&#10;AARnQU1BAACxjwv8YQUAAAAJcEhZcwAADsMAAA7DAcdvqGQAAP+lSURBVHhe7P13sGb5ed+JPW+O&#10;N+fct+/t7ttxenoSZgACBAQQIECIlEhRWSWTu7ZsSWutdtdb3rJrVS6Xy1Wussv/+59dW6vVipK4&#10;EsMSRCIwsad7uns653BzDm/O/nyf874zjcEAaJCgdknO7/bp877nPecXnt/zfdIvnFCLZJ+kn1ES&#10;KQNyfhxZn74WCoX4jw8/ifrcF7Jw+8sn6ZP049MngP6ZJpEyIOfHAlq/tS+HQhH9H3z5MUm4/yR9&#10;kp41fSL6/0Om1tPofDakfiJuP0k/TfpEQ/9MUjP4H1LqLxKKWqvJNQCsv+DH4OQIbYSsngiUtY5Q&#10;qIVkbba1sf4L8TxnnmmST7PV0A+ewuFw+yBnblF2zWbL76s3KhYKRywWjfk9qkuzwQ38k4kf4Rml&#10;Trmd5N+Dn34otVpBxcNeuc7zyrMV1JTrnTaG1GRUhPLTUzo62X5wDrILvvOfaxRlpzOpc72TINWP&#10;Tf4c/4lc+tC5XefOodT+2dOHd/345Hc9261Wr5agedQikVhwQW1SeTrII6SGdhr/p6hHPwH0zyQF&#10;vVZv1BzIsZjQCts7V7fPAgAgc98ZfFZhdwcRYBagI2FALcB5z3P4M/rHH4B+uptC3Bf2+1rWoLxG&#10;veGAFsNEohGLRqIOaAmYIB8g1ym7nT7a6T8S0GQQ/BTANngu+P/DR9qQVll8UF66o3ModViYpn5w&#10;7YPqdC483cb2j422QPH01O8fPhyklujBtU45neR3tR/7oDhV4hkTorX96Ucn3dGi70PUQQLVn/KL&#10;bbqoPI5Wq84X9UNUV/9U0ieA/hmmer0OsBoWjycAE4zYAVRbg4YjkQBoaM1Gm/kF5lCo0Qapul9H&#10;G9BKYgR+V17qqICP/UEucU2ApswWZUR4TPk7Y3GLd62Yypk9YHVpcy8F0P9weooVOh8/0Cok5RdU&#10;gKQ6tD8qddqqB1W2Dj4qG932IdCod/t3Xf+BpPbw5zCgHP0eWDpBPp3/g6R2cWoXgP3Bhw9L+YHU&#10;eczv5b/whxbPT05Pl/mjk4REACXVW/V4WoCKMOKBANDhcNyv/mmkTwD9M0wCrcgpUNXrVT9HHDgt&#10;q1Wr3sE6BPaYm2ZtjnRbVR/5z88yuTnT+QJzMyRG4DaeDYNaB+jHJYDtefjnoD7O7A7yiNetUauR&#10;LVo8ngruezo5eILnO2whgdNJuuZlt013vgRnJQSFnndIcllPdfKgdGdxv6j2g70WFolYX3+dpGeV&#10;nr72VPE/PjUpIbC7fzh9NI8wNPihix+Tnm7fT0gNQ5jT3haND4u+3u96XuUEhwMa+oVDWHB/SukT&#10;QP9A6hD/wyTqfNiv+vDjO1n3y++s1SqAOWxR/Fk4zfKFA3AUskQ8jiYFXLUApMr86fzFEGL1oFx+&#10;EHjaAPKu4lAN9VmHQOvAJcWjUYsCXmUoja3fpfkDM7AtBPy5EKZsABsXMrrOf14Pzzz4HiSV+eEp&#10;uE//6ctHEnl76vzW/vpB6nynKh/+9HRGHxr4Sk4JxQA8qd7tj08lr0vnrKNzjy7r80ef0XVJieCx&#10;n5A+LoMfnTp3BuJLfaj+aVgDc8zjJPCDW1DPVjip3Wc/RfoE0B+koPOcHD+gFgSvoIOC5BwRfPxI&#10;epqU9XqF/+lINJE0cq1axr8NAfCw+7zFfM7vi0bjHFF+i3FwDkuyC4A6q9yf1KnU2f9059P1Qhs3&#10;6lbH/5bylGYNzHEJEPJU9Ir0Qav48AOtajeljRf/rkt+mWt+5j+JErVPt0UkTJS4ru+dRzvnp5OT&#10;uf2D8tJ35eVn/tM1/QzJ/JO7Jvr4dGr/FiRlqKc+ktqXdPKPXugP5fSxye/3Pv3J9wf1bCcZOu2P&#10;Llj5c/pKuPp9nV9/UvpJff/D6RNAf5BEhsBk/tBvDEgT+GfqiU6vfQyhuVXP6gkFtxRxbnAooCUF&#10;Kf+22aja/v6OLS0t2eKTx3xvWiKRtBg+dyyG5o7HADfmWgxNy2cBJBJOkl/GmUHfZc51zgJo5xBQ&#10;o1gAnd9CFCjNIHDos8pIRJO0RG352SS1VUfgkSpSH9BH//9YVnTkcjxFUpE9ALQEoH4WCGiPI4F/&#10;wekHUkDt4NmQ91nw/ePSh0Uql2ejwY/O7YdTVHXgcP7xCkGBj9RZ4NZNoQjnZ0qi4kdb/ePTJ4D+&#10;IIkM8gEFanX/hywQDrWHIpy4Oj7Crm0Kqr/0syzkaq0EYDG70dCxuBiobntbG3brxlV76+037PrV&#10;6+5XxwG0zHIFzAQ8U7SbDg+jyRUMzST6rCs17Oa6hqOisZjFOWI6AL3O0vA64nxPJOLkiYDgUL46&#10;4smEZbqyls5mLRaOWYOK1tHeEZguEACc+SzN3WGfkDdGWlHXqb8apeOp1AJluuLN12cJFr4ol+AX&#10;jjZtgsQXLoXwd11Iqr3t2xyxP0UK9B5/sK+Oj1bvB4ol6XtwTS2CsHL0f1L6OI3/I1JI+SmG4IEv&#10;6EZ/eJva8GrVEa6SfDQ5En+Gsj2Jb5713iB9Auh2+gDEdGIwvKAUME0A6A5h1Un63JaeT1HPL3Po&#10;VCnl8aEbAI5vAHt9ZREwv28X333bLl++bK1SNWB8mFpAEH4arRomco3PdWvxbCiMdjeA2Uy7hv7A&#10;ZFZhOnM4GMlDWhkj2z9rLFTDOBryUb76LAEhoeG1a4NVwiGJT59CqKSSSUtyTkgIKBqvZ8g/m+2y&#10;BL9FuCbLQSBW2d5WlYVFoTqk0xkbHBjzZ6L8GKUccgg0LGXJUgja2LDewXHLdvdxnax4ngIhZ0dI&#10;6v42bT84lDoCVodS53rnHl3XPc+SOs8+S+qU95OSItfwDf0XZN+uk0YgcLFEDZDMAQ318zMkUfGn&#10;qyt3fwLoIH0IaGloiVJBWdcEHLGnQjR+mUPAggmdq9tJfUef+SWJ4mbNtaY1Cnb/1jX77rf/wG5c&#10;u2ybG6uAvWjRAoDm5jAgCXOfSgsipVWyr7lZFo6TKfzRKnGfgA/I1L/qsk4gLAA02h3glLAKBDYv&#10;l3s96Mu5A0K1qt7Ap+aQTxrFX5e2d43PM1GBOCjAWpjrPqaOjy93QGCWj6/21WlfXdqIz6p7NK4J&#10;FbgMCB9p+jhHjIOWuY4RhyFa3DLwceV0t4UTaQd/CEEjMKtu1IzfAyEqMmOsWJwfOopSzZCgUftk&#10;ncQRRu6qIBAihmvSQpAFt3Jz0Bed753P6sVIW4v++KQHROOP3hfUzX/3FHyraTIRFRWVZf4HQ40B&#10;/Xp7B2xm+rCNT0xatnfQWtFM8Fwbek/n9PTnH1Qkz5Y+AfQHSR0VsJXAHYCZQ5wAYyoy7CZpew52&#10;owFr8LPrEtl6ImOb9i3AbM2q5XM79vj+LXv3re/Zhbdft631VRjdrK+7y/qSXd7Z0lo1JLhrU/7q&#10;zYrVmmUyRkvDGAJOrdbO29VtcHi36TJc7uPXfK420O7cpqh2+5Jq4/dIc6st9SpWAAytawJwtP28&#10;hIuAo6hsrV6nfdIqeoT/pT05ZEkolqa6SjDIJxRNYtLcUKJQRhDxJw1NDRzcylskVF00Bq5nS9Cw&#10;ziGbAk/Caag7JKQkLLyZqhN5JNsPO4y8LmpLBEAD5g9cDqyEZhJZDADa6Pf/2+UqBWcu8CmGBRR8&#10;CpI+O109fXinZqk1lF/7N6dTu7a6pntUR/V/XpYVFwILSTwSzA8IYy319AzY/JGj9qlXPmVHT5y1&#10;dO+Y/6Y+EN06JXo9+KY/5Rv2CSjB1WdNf+4A/dHmiGjPlvScgBwA2oGtP+UHh7WklfE/1UEid7VK&#10;h9XqAAFNB1eK5xUYMcBQLOVsb3/Drl45b+ff/iO7ff2KhWs168aX7Umlrb+71xZOnbaurl6rlOu2&#10;f5AHtIF2qtTK/ny9VXE/vARDlT0yDsgorwn44QZ1nAPK/ba2Ng1HEgANASBgCzwIliblhmlPQlpN&#10;gKyhXfGfm+QrLRrWsBB5Shtq7NQj8gIVZIvijzf4QZHymjS7mEvmsWjK/TIl9VxM0CTvMl9UJf+P&#10;w6O6blloDBzmJW/lX6FctTWKYIlT7ySZuS7itwb1afI7qKA9WBCUp+d0vwsS5cG9qoqwTiGBRNDQ&#10;sgs+XfwwPf1N/dkROE8nwUoxAz9z+DVOVaRvOcoV6K4norQjhlWjPELQOUxFJBRlIey1cl6fKJaK&#10;+KQpAvJbGXqXK3XL9vXYV7/2Nfv8l75qYzPHYBP6BV5qkmfDLb5AVASzAhtYT7Tfr/xgXX9S+nMN&#10;6B8H5qdbHdymC2IVnQMwB5/VyYGkFOHpRs9XMrhWqVm5iJnbqFqmt8c1Tnlz3a7fvm43bl6xG9cv&#10;2uOHd6xazNlIf59NDI/YyOCQjQ4O2sljp214aBTtkrQ6YFa+0koCW7Va5nvVqvWSlflephoCtIJo&#10;dcrUuYGmrQFWTRSpw3D6PQSDlEoVKxTyPCvTXbgKQNTmL5hfk14qVikW3L9tVrEEOPRTws1X2goQ&#10;xZzyuQ8ODqxULjlGpa0EMhHMh2MgV8DUAm7EmhyimMCgvKWl9VkXFdHvCKMi9KrISoBxw8680NiF&#10;gTS/RCqFC9CKC7Trr/K8HRJgniX/q1zVhdsV7MP4Dwr7CSnoe/WrNK56NshRdRUrkKULqlo8bBUA&#10;3YTWgfCSVRMJ2itB6EJAbQW4MYQSAluzAHd3961AP/T2DeI2J20/n3ch9cWvfMm++OVfssNHztBG&#10;0RdAQ6Um+cr6kVZ2ZSK6+PdPAP3MqdNqdV6QdKEDaLFL5zs82AoALab2iRwwZQymF9GVURjmrJfL&#10;trX40O5ce8/evXzBbt++gebdsmQqYpPjozY9PmZJACOmjsOoM8PTNj15yAYGRvAF0/AvJiPSXwsx&#10;pFlDIKVaB9gCDUzk5TqI1OFURHVR51OXFtpTc7qjMYQDwK5USm4ygxT3UTUzqwq3VmAjRAECALBX&#10;ys4qTWl9aSDyi3tUPPDnq2iQGtfrxXJgpkMLp4nGyXnQzW0dMGMQIRcslKNXTKEI/10WjEAfERj4&#10;XVH1/eKB5asFgEibdGMEsFJHidHA9YCu0lho9yCQF7RXrOpWSfu7+k6gVL08HsHxk5KeDtrCs173&#10;9lWBlLMLIJLM6zKmeRVkZ7GqdL1SKiOcyy6oMsmUa+ca/V7mWs/EqEUw//e2d+3hw8e2trFliUzG&#10;mvT15s6eVeiPF1952b7w5a/Z2Zc+4/fKolJbJRu0sEOADhjTKUCVPgH0Mye1+kMwKwWEDFKbecVA&#10;fGtgEDqzSlPooHNkxsYV0OGc2962+zdv2t2r79qdGxft7oO7tre3a109GZs/ethOnThhQ4P9trsT&#10;jEHn93M22T9hx+aO29T0nHV3DwDoBBWSRgrqIT72ySlUSZonqIn8KknzQKL/gAWi52AeZwB97gA/&#10;xrU4+VLXIoKigEnf5By0KNAIHmDjXs1gE6hVVKVasVKxiL+puyQ3VAP+VKYO7pHZLzNAjBj44fqu&#10;rESj4BB9POoNc8bQ7ppAU6rkrVwtovEx76WZkREOaLL1BSXKz/PEamk3KdCeQV2Cz+1Dt5O8LP49&#10;S6pSblCKDmWuB50anIMMVb4iEnUKSMYSNJl6Ysk0NIUXWrjw466mLCeOWFfW9vf2benJoj3mWF5Z&#10;tRLWU6Fcsd180aLplM3Mzdlrn/uifeYLX7Z0tssFsKw+zdoLJhQFdRBdUR+U2W78T5H+wgD645r5&#10;gyb5h50Z+NH6EHQ8OhUJ2ia2uEbDSpi09VLRdtdX7caVK/bexYv25O4VO9ha9MBOX1+vzczO2MLx&#10;BZubmwegIbv/4L7dvHnDtre2bWrksJ0+8ZzNzS9Yb+8wldH4MFkjrhUmicfkN1eFJLRI1DXXB4lq&#10;y5/16us/6qYkX8/HqjHl4DINhvM7QicGs5CfgmYlaWf+kpiTrgGol3JW/rouRlVQRxq+BCMmEAjy&#10;50QPHfK93calfOkPsX7nc1Q3qD78E70lKLAdHAAywaVtW+Qlw4aGUia+ubSzTHy0sWit52TuxtQ+&#10;vpeb0ICkvhLI3Brgu/73WpC3zt4tyuAZUo3yP7zVS/3IEZzk/7eom8/Dhz5x6h+Xy8FvbtUosCXJ&#10;y7G8vIRVdtseP35kB7t7tr27a7v7e7abK1iJOg4pwg1PPPfSq/bFr/4VGxoZ+QDQdY4oLoPo721S&#10;+QqoCdDeyc+e/sICuvO9A+rgDEnbwOn8rnOJztN4bZTORadgghYxI6to5Rv2/e9829554/uY3Pi8&#10;+W2Lhyp2+PCcnTlzxmZnZ21oaAizO2k7ezt248YNu3P3jh3kD2xwYNJOnHrOjswft56eIdgeEFVh&#10;bvzpCKBJJdHKSHiNCWvyiYJBvlRShz7rUH2dAwTukAaNLCEtKGbH146QlzvSsun4Lm0SSsSRHdIG&#10;AF6CgM9NQF1FaxcxwwVmDQdJO1YrWl+t/EUJMYvGy8nTSRSU2Snfy4DxNQwXigcCREUrSt/wIJ2E&#10;JPdwTuBihGFgCRi1S1pfeckElnaKAAABWlq/Qr1Uvv/OoVCRfxaq9I/7JWP8ugr8SYm8arKzVW+e&#10;dWvCs/LMuBh890TGar/6QILWBazXP24JTO5Wo26lQh4BvWUXr1y0W7du2Ob6mmtxCUT1TwEa5tHs&#10;g5NT0CVuJ8+9aL/4V/86vDGH2Z2GPmTZpF3RpNdFLXDLBEHuoye09adJfyEA/XFNFMGdGdqM0jmU&#10;PkpD+bX5wj5M2KQzI5Y/2LE3v/dtO//m67Z4/wEcUrMK5mlvJmGHp8btxPETdvrkaRsckn+cdL95&#10;bXXJLl2+aNeuX0Vy79vY7LwDem7uqHX3DVNmjPsoG8aJw3DZRAKhUWsDOKiQD6PQ6dgHHuSS9nBQ&#10;KpKM2ovVaBNlSVNH4JRsmDyqTcuvb9vqnYeW29i2DPXpHeizVH+3RRIxSw/3W2ig15rJGEKp6BpY&#10;Y8uKDziglbcO/TnztQEtTUnZAqP0ityQFma6fHaZ9xISDbSvLyvkAelfaWm1JB5NU/kImk9BPWlw&#10;AZI/2qn7dI/3Bf800cYv6D89r/aS2tAL+lb92KA+mggQ/PzxSQ/pd8+Dg+f0vOrnZ9VVlVGe/K5Y&#10;Q4j2dnV3uz+v2ESNaxq319Tc7e1Nu3vntt24fsOeLD3AzdryYCMPIpATNj4+Tp+F7cHyitWxfBpY&#10;J6defNm+9tf+JpbbKfLIfADoaBR/WtYGbZQVIp5RmT/EjD8h/YUEtL4/DWglMfCHgG53uCfuaZVR&#10;cEU7ONi2leUndufWVXv3nTfs/q2bVi0UbKR/0Ab7+uwopvXxI8dsfGTMRgZH8BnjzvwRytnZ2rAr&#10;V96zq9fetx1MsbEjR+zYiZM2c2jOunoH0AJJ1zBhOlUec0q+LxpMWrpapw7UTwDurBJ0f1OAEnO2&#10;QZdQmwCzot4CdgZAt3IlW731wK59/7yt3Lhn6XoId6DPkkMcPVkbPXbYhhfmLDU2JNvDfUbN3hI9&#10;KhU0Lp99Nhj0cF5Hc0hJi9HcJOUs5SwQxLhBAoFaeOBJNkSY7/IENSwV417PJwRdEF5NrJoWAkdg&#10;dPNSMQBpTzGy4hPY3o16ELxTO114cFmfXbhRjooWsCNNXAU54j8mBTBFoARmhT8d/Klh/GsD2tlF&#10;t9AXoIwfOFMvLa7RPUVcraXVRbe2dCxhbu/tbskosUwybhmslMH+XltYOGY1iPPOpSu2cZB3cB9H&#10;Q3/pr/yaPf/CSwA6G0T1aVQcDR2syhKgIxgCMuc/5MlnTX/hAN35rPPT1zuE8yt+nd6R6YParBbX&#10;sSYLdvvuTXv99e/Ye++9HUztpLNTdN4Y4H3h7Fk7ufCcjQ1PeRAlAnBqRTQWIjiNttXQlSLft+/c&#10;tP3CgfVNT9nskaM2MTFt6WwP/pQ0MgzjYKxYDKugVS1Zs9qAp2B4AUvmLIcYuk71wEEAaMAnhksA&#10;Yo2JAyMf0oKbrL5XsLVbD+3Gd9+yxxeuW2S/7NM7m7gByb5uO/T8SZt75XkbPjZrxTh1BhMhhImG&#10;r6qYjgqUyeR0Mx4G9znJbfqoToFZ7UTD3w5McvnGGksNwZQRTNQIJqeOMIeGyMSsTVkTReqImxFp&#10;0i78/hAWQwtLwZLkm6Ai5BeWQ00TW7Qr0Pr0ic4CtdpPvzW5J9bQFFmJjR+f1MspTRQToAEnCNAX&#10;T4E1EXxXvorISzDmD/ahKa4QddJw4MOlR3b+vfN2E+0sVwo2sVqpaj2ZtE0MDdrU2IhNjQ7boUMz&#10;trm1Y3/wnT+y9b2cusMOnz5jn//lX7FPvfZzgYYWoGlIPJ5CeHlkxN0e0egTDf0j0tNN7HwWgHV0&#10;vussczI4B98VNKrVyra6eMXefut1e/fCO/bo8V2r10uYXRHAO2jH0cpnMa9npqYxx3tRKmnrSqQt&#10;BjibRXwutEE8jYmJVF++f8cWFx9aRYDt77Lx6RkbGh63RIrfgUwD8FbwySq5PWuVCphvOWtV6mjs&#10;uMXwfROZlMXSKYugBRDpDjzQ5hpV0ryyvetjobEsjIK/XMT8C5UA0FbOdu88sd3rDy2yh5CoNCzH&#10;7810wsZOztv4uZOWnZ+ycqRhJVhXfrVMyio+YhRayBT2oBakckCLQPqucVR4zid9kJ+i8r6IRAe/&#10;x2RCathrN2eVzR0rbm5b7SBn+fw+bStZq4wpDolonbsmEdrW7IpbvQvzH1DHu1LQaIL2yc9HWcqU&#10;p80t2tuUj+6mvQCOeKnFERr47k8B9OOSfk4jRGQpuOmtfw7sAOA6XLgD5ipuVL1UtnRXhj6r2uPl&#10;Rbt665pdv33NVrbWLF8ueIxAwb6h3mHrz3bZoYlRe/7Egk2PjyLgYnbl2nX7d7/3DcvRjznymj5+&#10;0r70a79un/m5z32ooZ8GNGX7ennFO2in6vXTpD93gFZjxG/6IFLIivOLTx/80AjXMA/l27XHXSto&#10;C0yeBEwSwU9uFPZskw68c+e6vXfhLXv04J5tbyjgUbLhwT47BIDnDh222ZlDNj4xgR88aOUKoCqb&#10;dWeygQZSBwkM5BmSpi/nbR+Jvn+wZ73DfZbt7aOslEc5NSGhni/Z7sNFW7563Q4ePLI09dHURwEq&#10;mc66ZmrB0NKsI4dnrGdu2iKYdtJcZQRPI4rq0cquCACQuUgdkgAmWkZI5WqACQYsaQYadaHNkVTc&#10;UuSV4Ghlk1aBHuUwGpb8JCik/bt4Ni77lmv+Rz01S0pWqiZL1DFD64CrgkYuY7XgOFgXwimFKW2U&#10;13iy4m1avfvA1h8/1pAz9SlZqFyBRuTFbdrVRQtIIJ0VESpN6hLpTlsWOk/NztIncawXBAna0qec&#10;JqMWG+ix9MSQH/H+bgRaGmtKfYlQ0vgxFZQiluEvX13CKBVPWDqVshptlMAjs2CaKr+JB+TWqN0S&#10;UsWGhgzRkrS3VCja44f37Tru0r170srbMBbCH/kh10LPncEnnocXxqjzAIK3v6vLRwfu3X9s3339&#10;bVtc27IDLLbRuaP22le+Zj//hV+wdO8gNdTohmaLQVvVBQBLzqhszb7rALpjQf6k9OcM0HSno9nl&#10;r4PXAx6SoiKUo5vE52ZIwyb6DUJCQQEAWQ+8FQDbteV7N+z65Xft/csX7MmDx4CzZl3JJL5xn83N&#10;ztiRw3M2OT5tvb39gFKmXtQKSP4yzJ9OKBDW9A6VuapoVx3zNU7/qKPKlZKl01r/HLcaYC6LsVGM&#10;4VLNco+WbfHCZVvB72rtHVi8UAUAmHto3iI+dRnuSw732+y50zb9yjnrnpuyVnfKo9R1fH35sE1n&#10;BHxqODMu/7ShOnDNQQGzo3nF7L7mWiY8Wq4Ox9egR43n3ZTlmjREttTAnOVRfRcNYfCwfHropTxq&#10;CKsqDdNYchQgxco1NCCW9NK6rZ2/ZK3VbduDfgfLqwgsLAbRuVXzIJom6KinfMopeZW5VoDOTcqN&#10;pBKW6um2LqygeDgaROwRupVKxRoIkOhAt6Umhy09PWLxvi7L4rpkhsYCYQzgGwny5CytXqlVHcCd&#10;CL7msmsabYQsU+StfmoqMg19pPXd9EdQ5cpFW9tYtYd37trdG9dtY3HJygcHNBpxUUVzU8eR4SE7&#10;NDOD4Dlkk1MT1tOFYKlhqYiWlPng8ZK9+e5lu4NQK2GBDU4ftuc++wX7yte+bn2D4xANqwRQy9dW&#10;MMxnoTnj0ldtEIvuzwroyD8jtT//mU8STVp6qO1qxdMS/wp+acgEWnENooiv3cuMQHQ6Egbz5YI8&#10;oMkUm5trduPqJbvwzpv27rtv230kcgyHdXRgyBaOHLOzZ/CVT5yy6alD1oeEjcbSPuRbxh+sUoFm&#10;DI1FeZppJTNYASUNR1RKJcCAxsUMS8AIwVCOKk2dAIxWFaUQCmkAnkJztNAKMr+bB2WLFqSZmlaA&#10;wYr4xnWAqKBW9/iIJREwkZ4MdmQSMx2fHcbQOHQsFMEPl+8rIcYhgtD+BsBrwLQyWz3wJK0vXuFA&#10;urs1oMkkCeqRoH4aQnLpyLP6E5F97FcHlxWYE+NpnD0rUCuQhmWwefe+vf3vf8dyS2jox09oR86G&#10;sTKiAFKCM+gHAIQgkeURBnxxXIAU5m1XT9a6e7qgVdTyaxtW29q1Ou5EnXN1Z9dqu3tW3t6xwvqm&#10;HSj/+w+tsImPmqtaKIc7BPiT1D8OHRKxhCWjwXpzkdtNZNyQKII3FYpZOiztT/nQXFrcl41C6yb9&#10;+eDxQ3v7ygW7fvWqj2Y06JPucMy6uT+6W7TBWthOdg/bp6aO0bZu6wOcGfJLirvohzp57uXytrq5&#10;aStrm/AEQj6VsezAoB07fsJSmW5oK2EmwPIMfRSAGdpCUz55+nMH6Gc3IpD+9ErQdp05YBzfQEDa&#10;uU0UAVdcLF/FicjlA7ThnZvX7Y3vfNPe/O437f6N9y2/tW4ZfpzpH7Mz88fsxVPP2ZljJ22oH60A&#10;WOowRlU+KoAnt2D1DxpCQx2afK9O6HSSFklopZWmjArge5h0dQkSzEDNnpLpKTBKsssH1SYHzSgA&#10;S2Am9vRbenzYEmir9MSw9c5O2vCxeeufnbIEJrcAXuG5ENpRQkrTCMkhiFZxKE8u+CQOafgaFQkp&#10;6MQtiA4flnMrRsINUsv31RGnPgI72PDn/Yuy4jdN55QA4D/aCS3QerniNuZpAb+4YltLi3bp3Xdd&#10;m5WKeb83g/Yq4mcnAEScQ4tAijKR4yGr9qQsMjlgXcemrP/0vA29cNwy44N2cPmmWUEgrVsSQZGh&#10;3DTFJvgckQDLFy2cKwDqNdu5sWSR9X2Lbhc48hbZK5rlAXkZAEOHGJZFFMEZgUZpfPZEJI42xWJC&#10;2MjqiCXTFo7FbW9t3d576x37/e98w16/9I6VyD8EOBPQI1FuWFepaYPVsA3lW5Zay1n1zpLVdg6s&#10;urFrze0DykKBQKs45n2Y/ivxfXFlDcFP//C9a3DIzr3womWw7jSVNthYMOqmtuITPmTlNBfRBWZ9&#10;1OefnP5MmNw/TRXVbo+iwnRiWJlZYm74IAjeiGAweAImlO8k3/Ngb98e3L9jVy68bdfOv2E7jx9Y&#10;ulm1fsy2nmwaP3PIenp7rben13q68X2zXdaN/9uLpO3q60ezZGB68kP7RGQyJjGjyNt9Xirke3vB&#10;5Emki5bBK1K6lQAICaR5DL2MVG9i2moyiIaeEro/d2C5zXVrVLQtMP4YjCAyCIAyCeMAOdbd5cGi&#10;IuZfHjMvCzNqppisa0WZG+QXRluhOFEEmNXUp+RIRDtpRZB8YR1kDC4x/AItIdNP/CSiaS6zzHE9&#10;o/JxcQNQKBsYUdH2Guap1FtCa7m5HsFiKT1esfW33rUWjF7fhNEP8gCdB6XB5SP3AB785NhQj8VH&#10;+y3GEenvsQj+p/x7lZt7sGSL/69/btU9BALPKlIuQSDBI18aSru1EUaIhmP9YKPbXQ5f+JFJWPfU&#10;mI2dOmLDJ+YtNTVs1puVI23WlXW/uFYqenvlV8uaqmIRPV58jEZ+365euWKLxV0rID3UL1H88F6c&#10;5uFQAs2MBYNFkNwpWBaA90aS1khjNmsnkt6UxRFM0bE+65qdsBC+/uOdbfvdb33bcpp5B7/MPPeC&#10;/cN//J9a39g0LY0hDCWEsRTEo5jpOhJyhegHSv8LDGhua9XVejGgwhzwJP8JwCKOfGWZ3ZKEMsAK&#10;uW27//CB3cE/unfjmi3fuWV5OjRbLNkwHTyAWZqBabNVAIQ0jwKYYLsgzvjJyW58vD4ArnHdTMbi&#10;MGqit8tSwzBPN8yTBdgwW00BMQCnpYAJGEhrYfOpqEZsqGagUcOgUMM8MeqaUjfiE7fyBwgDsJLI&#10;umT3BjkAOeMLwo3uTlTw/2oAOIwpr1laEiLuJwrQgECAjlG2XOkyzrrGuzPNmLsjvtiDJNrIl5QA&#10;VLxBSQshVHcN2YAj6Mg9HDHMVZ0FaA0ZaShJ86PLzUowX5ubY6WaxTX2uk8bKuSBlq3t7+OzJ6yJ&#10;bd4CAKFk3ELQLJTBSNXBdxdIMLTG0ssIguLrVzhjXm/vWYmjkQOI+ZKVcWHkG9OzPsTWjGWwaNCI&#10;1LOM8CxTb4E3NTJg3YfGbOjorI1y9E+MU27KF1o0EZyJZLCmemd7y+7fvW034IWH8MTO1pYVEC31&#10;ZBjIhWykq8eOjk3asYExG2iErXDniR3ceWx1tHIKnpOZvo9yyMep0Qim9Fi39R6bta5DE1hjdfv3&#10;f/gNK5axKFAGo0cX7J/+Z/9HGz40B13jVsN010wx0d2VEXn5slH1gfqG63/xAE174WmrFTEV6QSt&#10;DZe2qGgclw/SUNpxU2Z4BUYvFdftyeNbdv6d82jm87b95IlFc3kbxPSaBFzD8EOmXLVEvmIjO1pg&#10;gKYHjBIMNRhW00FrFCsmTADeNIBOjA9ZcnrMusbwbSdHLUFnxkYHDCcOUxNfmPI1y0gd10JDVgBb&#10;FZNP62e184aW6dULOZj2wCJlTFc0eRNzsVFFIwBojf8G65LRkgA6jKYOc5b2jqeSVkoDFJhYGtzH&#10;aQG6HHyZ0VrhJX+1KuBDp0xdmkG0CcxqzUnurG6SiS1rRuZfmOdFPx/35kZkAlqSdnATbBYAnedK&#10;1Gq3Ab14XrpG857TtCnUgEraAxwmlYAKaQWSpppzv8qvCLxYNS0+y1FII9wSlCNDwrmZ+2o7e5bD&#10;B9VMt4qGwDCBKxIQANcDa5RV4s46wiSbFqgVCKu51VLUvHssrb6JEZvGTZmYnUGQBQDRtkx1BOfm&#10;1obP4Lt+/ZotLj22arms0AK0RiBy39jwiB07NIvbddSOjkwi5CNWuL9oGzfv2d6TFWsgYFLFhhUq&#10;JctFsRr6EcnDXZaeHbcMfHBAHf7N7/2OFci3jovVOzVt/9l/8V/Z9NGTLoQqaHyttvPhqkADWRSa&#10;iu/19xcS0GpvAzBW8k1LpmWCARqZZvKbYtLO/K5dNw/27NGjR/bo4WW7c+s9u33jpq0vr1gWBhqN&#10;JmwUNdaH79W3W7EM/lcG36sfomuKooZ7FADSJvUhmFWgkWYqYZ5X6PwIwIwmM9boBdyHxm3ilbM2&#10;9dIZ/N8R7ql452g+uIJ2sQqaSJFbmFh+NBW2ys6ubd67b6uagba2YRndh0BpbuHDAVqBQENLDU38&#10;wDSN4JMme3use6Dfp3M2MF+jg5iwfd0W6k551NrXSct/BCSiYw1tIQ2aQe8IsDLhfXKKCAiD+yws&#10;rrlrwpHkXkFX0W8d7hsK0FzVn2ggk1yCLhHSfGRlJbrXXIsmsBgUWVZelXLJLQAF5PScM6zKpjyV&#10;IWEhBylCvQVoDccVUwAfAYzadfchRv4K2Ol+Mb4fPO/+la5JisuKQdMjBWWa4DdU6D8MecqNJhNo&#10;b1ook75UsEcrT+zi5Yv2PoDe2Fqnb1qWTWJC48dmscIOjY7bySMLNjM+aX0p3C/ankFbaLZZ46Bg&#10;xW3McgROaCsX8Kncif6M90O4P2t1TP/l/V375//6X9ougrpK+7smJu2f/NP/wmYXnqPve1AQMq3b&#10;cZ4OoOkL0UzpzyWgf2I11ZcNGBGfJiqfStwBAHyiAH3drBdtfW3Zrt+8ZjeucVw+b+srj2G2mI2P&#10;jtnC5LRNJrosvoEGuPXE7MG6RTfzlijXLAYYE/GkxRNI/0gMH7hhRaS/fDVf/qdRKwSIJmxUsaNL&#10;XXGLoKlnfu4lm//syzY4N+NrkWXihgQo6hnR2+rQRr4uFkEiNVleXrMn71y0u9993Qq379kAv+Nd&#10;WkxWBoxfRruWYdgqjN5MRHwMuEX945k0pn+vdc1PW8/clPXMT1oa66COGet+pqwAmDwEOOXPS4Ml&#10;KFM0DWZ9kcQvYhr+iY1cc/OXhpCCj/u1/gtNBVA6pKHrAjS/ydNp+vg31gwCR6ZjPp+3LjSyNL+i&#10;+hrGkcbrKoK1Cn3Fc9KSch9C9JmmXRYlHNFoGhKjCMx5wM0z8RDuCofvV6ayYXrN4qrhk5fQfKkY&#10;/RPDEgCsWiSitvlKKMxxDXc1uUcg1d5ooeEeu//gnr13/X27/eiubexv2fYB5j1WkTRzX0+39XRl&#10;7MTsETs7f8oGuqGt+h/BGKGPFXvRffzzJBfHcAV8ZxbKk7CQ++NxANrzeGPF/sW//S3K2PMAZv/0&#10;jP1v/+E/sSOnzlk01Q9Vo7Q3CGTCrt429UIHxD8NoP8cRbnVaDVePgimJqwcRpzre7mIf3Tvul28&#10;8IZdePd7dufu+5bb3IRZYzYxNmHPnTptL5w+a8dnj9lE35gNx3utt5W2dCNp0ToMAXBjdGgYs0hx&#10;nUKxjKkoLRClQ2BGJH9VGgCG0Za5XaOD1nd4yudI905PWBRNKs2o2FESgSA/vESHVwBlCc4o04ti&#10;+ggmd3Vty/K3H1r9wbL152qWxCzXHmNartlEiIQBhW/bg1CIFisW2S9YfL9oyYOy7Syt4qvmcR3x&#10;HXsAEv6hDyu16ScNEEW7aOZVnbKlJaUFdUhTaujONSXnGGCQPyufWNzrc7TFU9wX6Gye4bvmfova&#10;+j2ihRTUU7uQxPiepE1J0Yj6hgGe4UNqCEnR31AKt0BuEXlHtJQTIRCCQA1Yu06ftfATQvGQJamz&#10;zHdu9RiD3IimosXS4pTvAluCRj6nxo8RDBVuLnFUFaTiuzZ12CvmbWsPCwhfeR8T+/0rV+zK+1fs&#10;0dITK1WLVkeIhCk/05Wyyakxmz9y2OZn521scNQyaOyYBAR9oWi3goYajoQ41oCOzXTcKrg7ze60&#10;NWlXifZr/bOsAwmmfLloN+7eQq5U3GqSAHvu7Dnr7R+CX9LwKO4PrQh4uANetUvnP4eA/iDRebSM&#10;pvoXP4LG8hEioieQytIrIiNSuVa0/P663b2txRTft/fOv2GP798G4DmbGBi2k/PH7fjRY3bm6Amb&#10;HZmy3jgaugKDFTE3C9peSNIfTUxHaKVMBQ7WUrgcTFWFWUMANYZ5G+3rwdTKWBY/bfTEEZs8e8rG&#10;zhy3wflZS8oURtOI+TULSB0l47uRTrjpjEFtJZnF/JKEceOK5moslSNRwdyEGYtxNBFtFzg1f1qb&#10;8jlTyTSDP+RzavLHg5UlXACzntEhzLoRC/emfRYXLprTSCCVlhMSyg5MmbmAmOcVvY6Tl6asaozW&#10;rQhfOAFjiZlVcyHI8woyDEkQUH+ftw1o42hHzegS2GQ6aymn77kmvAHGKCZzClcljJaqYgbnAJfG&#10;k+sArb6zbaWNTats71m0ULEU+E/juKfobI3r+j5g1EXbPtXpAwqlCorIQw+tF4eW2gNMkfw650YC&#10;oicRXhwC9PrOpt1ffGi37t/xRTWPnjy0jb0ty1XygKxmUfzsQaycw5NTduLwvB0/NGdj3QOWaJI/&#10;wtuHBClXfaiJRD5hRYFA2i7LpcAhi0kRDsU5gk0ZFYeg/3A1Hq8suo+teQShWMKOLRy34bFJS2V7&#10;oSX5yRyhPaKzs4nOwcnp7TR/hvRnwuQOEiDzP+SxfA4xIW0U3UTGRl0RYTRWtAti4vOVDmxj+ZHd&#10;vHrJrl65aPfv3LRdGCgejdvAwKBr5ZPHTthY/6iNdA9auFC3g6Ut27q/aFuPntj+6roVd3esur9v&#10;jfWcPByfgCIQOEBhIE3oSI0OWO/UqGWHB6xnetR6Jkcs2w3A5bvB0JqNVsFkT3JvvlKwrd1NK2Da&#10;TfRPWKanF5M9ggTH/4ZxumHMxH7JmneXbOcC2uP8JdtbWcYtxAxFiMj01EvuVAd9V4xAe3z5ftlQ&#10;6HZx14ZOHrFzX/6cHfrsSxaa6Lc8VopcA/l82Rb51wFFDVMQBkryrG+TS/nNQhktClD4DkdaC43a&#10;KJVdk4bbQ0yhrqSVtVBK6lJaUxofYST/tgbT12Teyvejnp0122JRn+CheyUc5N+uH9juvUe2cvuO&#10;tXZ2XRBoK58i5UUTGRsbnaKPxizW1WXVAdrcT58iNFvZFCDCgiZf8YGsjYQEkvghCU2idfz0siXT&#10;enkBJdNPGlHIHRzYTdysSxdxZ24h0Pf2LU17FCzbp0+KtRJu14idml+wM7NHbaZ72Pq1K6tApKAe&#10;9NBuJW6dJOMI47iVmjU0u0x7RaRjWFGBstG+bAoGavMLzDgEV9lWERzv3Lxql+7ftPX9nPUOT9iX&#10;vvI1+8JXf8UGx47Qd7gkimlAVsFWh7xq+dJKf+YB/WGVgkaoLcEqHswi/EoRQHdwCfMaTaK3CYbw&#10;YVpVtAFMRSc8unvT3n7jj+zdN9+wjTU0Fx2dRYvO4L+cOnnazr30ik1MTUF4zNxc1Qpb+1bY3rfa&#10;Qd7HSkOYv1rX2sgXrXB32aqFEtkGPmAWH2twbMS6p8YtMTZk4T46n47eT9Ytn2ighVJoOBiRekbp&#10;FE0rjPPc2tKiPbh323Z3tmwMy2D88Jx1Dw2jGpPUP2xpGDRaBlFbe9Z6smx7CJYH59+z+4BbZnMw&#10;+UA7XDSs4EM2yA1M91gKBsaMGzo0axPHjtgooO5emLFad9IKYZiK+xXEolY+uUITLayIVUAGjVzB&#10;9pfWbA2AbTxEi2yiMfMlmJh7AGklG7WuqRGbPDZnIyfnLTkxaC0A3sCUVXRbAT4ZTgq6pShFJrR8&#10;amkpbXgIpoKhLglg+krBrqvvXLDbb12w4v0nlt3J2SCATEKnqmbBIRTCqSyaFjNU+abCFu/ttu6Z&#10;CRs+Pm9DC/MWGR92M1fmq8AtvzVSQhDibijglUUAyBUqVIq2vLZsd+7dsevXr9rjRw+tcJDzCTOq&#10;mIbxYrglE1gzp44t2JHJWRtJ9VgaMydDWyIaAsSkdrcDy0AbQpbhLY0ihMnf5xhAJwUeZbGpP9Re&#10;jShodEACUxp6dXvDXkepXL5301ZQEOm+Yfv8F79iX/n6r9rooQWoFfjQvlkgf8pDyuqDIUXK+TMJ&#10;6KAqqninSh8BNJpGQxQ0F14T08AgECGOvRkJaZeInBVWV+zalcscV+zBnVu2trxkpVzeJsbH7Xn8&#10;lufPnbOB/kHL9vZbrD3nWuOkdbSUdtJUhNTn0wICHwfDZwodYAEAaG0EqFk8CfzkbG8vmgNNrLm7&#10;mHg1nttN1SyXkmlJp1QaDtAUmjCMBgvBDPeuXrObVy7Z1uaGJedn7OiZMzY9fxTt3eft6QAjDR1S&#10;gKGRz9nBgzXbv78aSC8JMwAtWmihvbo7hPkXRtNoL+7+PqyD/gGLD3S7uV3F/dDqKS0g0Ja9AnUI&#10;lMhX1xRNZ78cbokAfeu+rWoYZnndKnu5YCdQaNMayeI6TNvMqRM2/Pxxi00M+6QNRbblLqg/NA4c&#10;xVSP4aZIi/ERMAYa2vf+phzfwE9tpNKbS0u2euOW7Vy7ba2Hy5YA1CHqoSi4XJsWJmkZemrBjGIO&#10;TQAUQWimsX76jh+2wVPHrI86xYf7rIRLcaBdV0sAGcujjt+sKaQ7pT27LwsNF+vBowe2tPTYRzjk&#10;PmgBiYKhXd1ZG0cwHz86bwszh20o3WNR8sEOt1QojgkftnICcMMnEkZaISbFoDan0mlvt4+k0BdF&#10;zO2q2owg05rxCOfudMZN9NWtNfvuhXfsCoBexjqIdfXbpz/7efvLv/o3bHL+NFSMIJxk9gjK+j+w&#10;PpEG/v3PJKCDWui/H6yOritYI0lXl3RUVBS/CVxJgVhCwYlWBV931zbXHti9i+ftjT/6Hr7yA2fK&#10;gb5+6+/qs+MLJ+zc8y/Y3JFjmEHaYQTmUYCDTvHJEDCeiCYSul/IoZ03NYMIcRxoF2ktmYwQ2oEF&#10;1SXlFRiqUdFKkrMmFlRhXMw0Bd3k/7Vggur+gV1/74LdANB7+3tmIwN28vlztnDitPXiz7vJSn3F&#10;cGm0XxdMKUsjVEZ+l8lDn8nPMOdk7npnq5PVzzCS5o7Hw2k384PdNKkLArBOfnLPvH3QUgyoTQIN&#10;z0/mexQQtHZzVlrRvGjcDM2XBlyaF65pkc3emHWjEYdmZyx7eMpMs9PoA0XLZWYqgKa54wKszHRp&#10;LWFXEQ31pPucXjbXpRl5Rpse2M6e7Tx8RLmr1tgO5miX0F5apRaCfrVc2cpYR5WWgloaGqz7/uTR&#10;oR6beu6Ezb9yzgZPHLEabsBWft+66IhsJEFbm5ar5uz6o1t26eb7dvfRPcvl9j1uogkret1uHHqN&#10;jQ7b3JwCX7M2NT5q/WmsLMjSzFd8yWkqnLBctGV7kbqlcdO0QEQug8xoH0KDD9yHl0DjKCQ16iDT&#10;mb7A0mhUKwA663GLta11+6N337ar9285oCPZPjv74sv21/7W37eZo8+7ZkbEQi06iiLUpWJz0Urp&#10;zxygn66CAixPJ/koGt8V+CravQKe9uEIOlqH4jQ7W8t278F1fOW37f23XrfttQ3f42uoZ8DOnTpn&#10;L5172bfMTSWzrtXFiCmYXpuoypQNPGPox6HJDpp1BYf68Isou801RXzlGyXoWEmSOp2mVUuK/Gp2&#10;ViQRd38ypMkOwpozuoYiFNwt2kF+zy5fftfu4MvL0kjT2ccB88L8cRvowYytYHIWK1aV6agJGoqg&#10;ar43dfXllZQn/yyDZkhlMgAb71FRXcqpAOY82q0rq73Bwz7hQppC7ZKJ7oKKimiyiGhdgkkP4N5U&#10;BH8PK0JjzTLFFQRzSYlgaUG/arlCvmhrtE8KbRaj3BbtB3O0kX6hXlF8f41ra9siy8gP7IhDyqLu&#10;6lnRwIdiJIGltalDlDNfkMgiIMK6iLm8u2uN3byFNnLWWN21/M6BrQARmuJj2nmtT6bDx2anbf7s&#10;GRs6fhQBk7I8pnaM+ghkO7k9u7f2yN699p7duHvD9vZ20PJoZMrX1FsFHqPQ68yZU7hdL9ihQ4dU&#10;OZ+DLkstpjhDOO6z4XJYOLsRWoIgz0DvXlypBJZXAeG3g1XTQOilElhr+PfVwW5cA5n6iSBIhnUV&#10;vAs8bFu7W/b6e+ftOu7WqlZrZXrtyMJJ+zu/+Q9s9thLohTand5SwFJYoK4eG2rD4s8UoD8sXsym&#10;TtandmfrfwG6lQDQ2oqnaFEkocCloFgBM3gdCf/+1XftwoXX7daNy1ZEGs+MTtihiVmbn5qzk4cX&#10;bBbQpOIZ94P3C0V/C2NcE47rbb+YchRYCseQFnQAhQFCNASHxlfD/b1uJXjkl6r5GChcJqaWaSlf&#10;TucsENJaYG0epx7xZYm0pUS9d/K7duHyebvz8I5pquGheLdND45bX7oP/69ljf2q1feL7sM3S2WN&#10;ttCxqAx9wF9TcEebHCS7spboxTTEBNW0xvhgr0VgakV3CzC+VvhoPzHN5JIPp43hRWMJKe3NLUFT&#10;A3slzdCgHVqU4NFymF1jvXppvJLykdCqVzUHC7BAcw136X1LQNjzFaBD0vAIAmnkWlIaKgCxUOx7&#10;jvHBv1MHWR/e35ioHgmnbaF42Kph/FOEl4akUtSnu04fF6FvDbp2ZXy4qI6w064g0rKKMsezaYtm&#10;M26Oaz53DqtnVevXn9y324/v2ZPVRSsA7jggT1ahXaFivWjBoQy9VK/ac88/ZydefsF6D43TzwUf&#10;1tKuKRKKslzy+wWrwxNN3ItiPm+ZaMK6eV4TSFYv37LHV25acXffAd03NGiJuQlfLNM3PkJ/ZOyg&#10;eODt1rDaHvV4W9tPIcxXsNRa6W4bm5y23/yH/6kdPflp7qNvXDlJQ0MvaPRnUkMHJQfFB9UQkF22&#10;8z0AtTeupSUNwBw/WZsFyKDb29q2Wzfv2uULFzlfxld+ABOWbHh42E4A4LNHT9uRqXnrzfTD3HQE&#10;Elf0aUAYbZlaS5StFiq79NX4ppNLhIPhfYKAmNH9QbQjnSLwasaVgjp6pYwivPJbZc5qLygFqhQE&#10;09CPNGQwTZRa8yw63w4K+/b2O2/YzbvXfQnlkUi3DcSyblKX1/attgVw9kq+B1gIQKcoW9F7jefG&#10;0BTgxhf21xUM6sb3H+iyzJEp6z8xZ/3446mBHstBK58HjMZU9DepIBrP+RRLuSzIBu34oehwvEbd&#10;aZMHXnhGw0sq0V0atRty6JCVINqHZG3IveFZ3ckHPxSUlCktsMrvk8Ujesly8PsVLBIduK4/PVOr&#10;Qx/KTUE/7bcmF0DDc5qQofFd+fuuzQF3FAEiuivKrPiFGFubGyJ5fDterRGXOf7kntYsX7WHAPnx&#10;ypLlDvbdVx6Jp6ynDE0289ZbxdNJZTGbSzZ3/Jgdfvk56zo2Yw3Yaw+rqEGe2khCQiunBSHQKp5N&#10;AXgtrME1ww0o3Fmyx6+/ZxvX7vq8cs2C09Rfmxi04aOY77gBvbgmiB+fRSiBflDK2bvXr9qlG+/b&#10;4tYOblnaN8T4T/7z/8pOnvs8VBGgw5QLTwnQUAmjKOgbUeynAPT/Isah6VP974f/OZjbwOaPpqIh&#10;MevCMGZp37ZXl+z2tat28c237L233rCd1SfWm4rZSXyil04+Z+eOnbLjYzPWH89a9ADm2cZs3ME/&#10;w9zRutxwDp+RfGq1giVAuW9eJ8CikTy6yzVtfB6NJ90/1CwjTehwDU01xYQ6B/qH7xzScJoc4hMt&#10;AI8YWi3QDfKjwlxbffIYd2DNElzuQcikNckCqR9rCHyYbsm0ZRIpSwH4JFpI/nuMcpNFNJqmicLY&#10;WvqZLxV98b3GmGNog2RPl8XTsC/lSNgkaI+i6gKz7H/t8aXJGj7JJBaMM2fytJssO7O+ojrkadB2&#10;zfVW+/zdV9Kk0F+vmtF7nXRdAkCRXdnCgn6IemjcVSvFNG1T5rRgzyUYESpQvoOWQ+vV65o0giHg&#10;496YuXGOBHWSO6PdSxQll9kqIalNH8QXileIy6XRoxnamopaCRAuba3Z3Qf37Pr1S3bv/g3b2N2w&#10;fdybJlq4CzqO4xuPNKLWjQXUm6tZb9ksuV+xNK1KpVKWAYwaktM4dp32isxU0YWJuyx8RDTRJjyR&#10;rX3bvf3Itq/ctdDanmUREAp6NrEcCrKsqjWL4xZlsaLCCIcPrbSGbWL6r2ys215eSz4oBxq++pnP&#10;2ujkHK3DraLcjnukRFd1gPFTAfp/ARo6+ECXOZAlrQI/Wj8G12MtmFsELe7Ywwc3fGnb7eu3bPHh&#10;Y9vf3LbB3oydOXXEzp44btPZIevt6rOQJoas7lllO29ZzcXGnFNwJIe/lcmkrJZGO3Qlrb+3z2KY&#10;sAomqTwXHpoDrH2+kO4tQNKMBRM/NGSls7S1Dt/hgu9OfRhOJhu6zucx6/Wsmv4owaRN82uYdd//&#10;/rft6rXLlkDD9CdTNjs+bRPDk9aT7LN0OA2DUxZ+WXl/3yr5AztAy7Qw6xIHWjUszYdygUZ5vhVQ&#10;UloMomhv78y4JfsxFbWeV0wBs7jPytGmqG/+p/2oGwJEFX8yB/homw5ZGvzX7hBvUZAoT0+Llz7Y&#10;9B2Bp2E4vR5HZaidPmcaQaLhPhrNg+QhAAISaVFtTyQhp+GzJt815CS3I4PyjwLYGCa7j15AFwXc&#10;5B4omAcc3FxWrICC2hWS1MFMR7CtIhyvXH3f3r/yvi1vPLR8bd9dJFkJqWjcxrN9Np8dtIEdBMmd&#10;FYutHVgfZkq4ULbYULf1nz1io689Z+kzc1bKRC0vt466SLgmsbfUFk06UdkSZMVHq7b59jXbef19&#10;S24VrRszXEHVvUrRdkOIof6sDRw/bIdefd66Do8hteG7BO5ArWyX7tywN9971x6srlk5FAfkYfs/&#10;/1/+7/bCa1+lj3DxqLiUhzhMkPR18/CXd8OfOUDTcQ5mOksMBCWD75zFRHEkbAut9Hjxtn3rD3/X&#10;vvfdb6PpNj16PTM2YYcnR+3k8TmbwNfN33pkd9+/aXvLmxbDN+2iazQMU9MkCaRCPBG1YhVfHJAn&#10;AawmIMi0likeS6etZ2zURufmrX9m1tKYRZq2GZpKe33kb4vITmCpH2lhZyBpE7SSB4gApXgZJtdm&#10;gGW9nwperGANfO/N7/oGc6lsElkRs6NHF2xeQbH+USxIrRLC9oMomtoYgpEUWNHeW2lpDECaxM/S&#10;8JD2KqM4C6GVw9QvjG+t32X/u7CRf893mfyuJRRgo51VqiwTsKEZTUmuyRqpaXYXDASDSSNJcKqN&#10;CkKSk08j1dRLXweN+tKmAs18yRoImZamnpKHa21oUaEa6jWZ2lFN7qBuOJmUT70AuLb3kcYqoLUV&#10;TExJSOBL6DU76mdnWsoVwLW6TSBvhBRkBFT85jvLcGsOP3Tl4SN7cOOW3b99xzaX12w3nrNcqmIl&#10;TPNEJm2H8FFPTc3ZfGbQmjeXbPutGxZd3rPRaBpNu2sl/P3EwpQNf+aMDX/qtDWHejCTKZ+i0iiQ&#10;qN41DT/W3HimTdCz+HDFdt6+bruvX7Xsdtm6tUECvLNVzFmjK2W5BDw0NWQzrz1vA6dmfa231knn&#10;GwD67i0Afd4BXQklrAwt/+v/2//DXnj1l8i9aiW6wt94QtKwl3ZvVV8o/QcH9NNZUHT7E+mH6vDh&#10;fXrGJ4XQ+VrqJomsqDI854EYbaqXxDykN23jyQO7/v57duHiu3b96mV/1Yh2WDwxd8Refu6sTQ4O&#10;mOY5bz54Ypvfu2objxZ9CmGy0rQBgJJ2sKEFoJAUkXw4LV80OiQQGzCcuJ9rEbRcvBttNzBgUc6J&#10;4T7r//SCjcxMWSKbDTSMtAT1FqOi4lwbVQGRm6/85PtZAzKBXGajbPJKNW+vf+/bdv3aFUuk4hbp&#10;Tdmxk8dtbv6YdfcOQAcAEEvQIeTrwTd8TUx9bRWs+cyanCHfmAx9zrjXWxowAf3UJuiVaMCIbiAD&#10;Ts2eclBzPyhAzgSb47luQLBh3jr41Xc6xDTQ3pnID5Wg6aiYt4A3/xhQ3HlgucfLVlvf9i2SItSD&#10;2royln9eRHApsi+BoHy1skkb/Wnll8Hw8cEe659AeI0P4yp0o8CRAOSvIUCBWvPd65jRUTSjv6JX&#10;3FRAaGisXf44lsHmxprdv3uX444tP35sOXihUa5ZPlmxYkobAyTs5LEFO7twymZ7hy2+XbDNS7ds&#10;8+Jtqy9t+fBWBMsgL63Ym7TU8Wmb++Kr1nvisDUyCGH6LqlINxLHXRUUjMbR5ZKUV7Zs8/Ite/Lm&#10;JWsubVu2husCz4jOVWi7g/Cu9KVt8NxxO/WLn7Xk1LBV0fz7zZLduH/L3sA9vLe0ZOVIAqXSsP/y&#10;//R/tdc+/2VDRqIAuuA/WXXQHVrIqtNZ6eMALfx8HMj/xD70R+VBB9B+ld/0c3BQUQ43IrhFna5I&#10;qt52CP960EZMkEBK+fY72klka9Me3b1tF9/+jr3x/W/ZlUvvWblYsJmJSTt9/Lg9h4ktM3tkZAwB&#10;YFbeyll8t4kplLIezKEuuiKLFuiRXyO/FGkqwy1FmYpkanzUF/VDyIR8RKG1rC1pClbM5a2A6ash&#10;pybg6wLcqXTGh6icg2EwrRH2CRR8xajzywKg5n478AU72iQ/VAJnBRdhb23DN6aT/zzeP2TDPX2W&#10;kqmFQJCfrN0xNJMrgV+dQG8qgOWreair8Cxt4dMf0bI6pHUVfPEINqBXQM+H9SjDn4PYklUSZC7Q&#10;qJOme2bFRJx9BhdX/eCzQKSxY58QwpFsxi20V7LSk1XbuvnAdm7cs329hePRkuWXVuxgecX2Oe9o&#10;b6+VtWBxySOu3X9sBw+WrLK6aXuLy7b5ZNF29Pvevi9OSWjrJUAS8ZfeBz6lBIy0sqx4BQQ19q56&#10;yeTVOLvGc6/dvWkXr1+2mw/v2ur+pm/YIGsjjvs00NfnmvmFU2ftxMycDSayuCx5yy2tW556aNdT&#10;bXIoa0hOVB4/u0CZqcF+DgQPQljbIsmD0gIT9Z/41V0L6iX61CoVf2fVHu6bNizUNc1Z91cJIYy0&#10;k3C0t8smjh9BaGd9fnkFc3w/t2sry4u2d3Dgc+v1HuyXXn7Vxiam3W9PJjOUJAtLfYQwVB+208cB&#10;WulPBdAfTV4I/wRiVc7P/CeztC1w/B599jcFQD03X2mE9nWOwJyQwHa3VnzHze98+xt28Z03bfnJ&#10;I2+kdts8d/Z5O7lw0qYnpnxLoGgya8l0lw0PDtuEVshMjVv/yLB1DQ1ams6K9nX7DiINjnoPWlbb&#10;vvb0WoQj3Kd1q5r11WcJvSIGbZ8aG/SF6dnJEctMj1hiZgRN0+/7YnuwA59O84AFLk0FlM+nMV6B&#10;WRNKtBGdbw7IH1yJ8OIanb+yRIfu7tJ5cUujMsf7h22EI5vIuBaQWavntWFdGiaJo220hrcSDoac&#10;KhximLp22YyTP3QT8wmU2u43Lj8M5pAJrTJFc9VB714WfyiYJ+2soTcxIv+CCPRThwsizkpiZllI&#10;2tlD7K2pkEmNg0PHRDbt2wCj6n1sWChMxdPeFp+EoUg6gjRGG6r0c0HjyLmilRQZRjAmsXa0A4xA&#10;VKSeRQArPkmjjTVeHG0vhrBs3PZKOUzVx3bp3nW7cPea3Vx5YGv5bSuFMfcVIOOeCY1uHJqzBbTz&#10;1OQU7hSav0K98ygG3K+dh8tW38lZVpv4yQeiLPWblr/G4Yl4T5fvd64VaXHcB9GnM9lI4/y++QOC&#10;RRQt5hH4ewe+sYELYLWPzisD3khv2rqnx2xobsZa0vjwc6VZtf38vq1hbu8c5EyLfOgee+HlT9kU&#10;dTaUj15cp97pgMQXd3BFSXX4OPB+7DU0SBtmf7z0Q49TiC4FB1UUYCm3c619izOiOnBnD9M4lfT3&#10;7dYB8tKT+7b86K49RhLfvfm+3btzC1+tYL0wwMzMjC87Wziy4JMxtNmb1Hsc5kEIBoyIiaO9p1vF&#10;EqZV3SO3hklfK8JMhYLlOMoIjkwILcFzwSomzFQ6UTtl6k2P8gFb+LhNGDYMA3f19webwGPW1ipl&#10;DzApUCNAa0hIVoaeCVFuCL9SWiYJ0/rL0QUqAKEx0bfefMNu37qBPIBRsAROnTplx06fsl6YUUMk&#10;EmUKNtWUD52umVotfNgm/qhe7Oa7awIqaThpLs2EC+HDqo1aJ6yhMqlixQOCugWAVjBP8j7SqrvW&#10;C6MR9eod0UvWhUCss45O6nzcgRk1hTNFfZKUFdac9p19K61v2P7yKlp5FbN31+ygZL05WUD46iVM&#10;TwAsk1ERae05VgY4DWiaGei16TMLNnps3jII3fDwAECIWkFCg0N6KkUbNDyouh409+3qrZt2AVfl&#10;OnyxXcDEBojid0300Qyv7q6MnRk+ZGemj9rw9IQloJfoGC5WLb5XttV33rf733zb6o83bDyFG1VF&#10;KFLObhPFgZmSXZi28U89ZwMnD1tqqM/jH/Qo9WlYhTrpiNOOONfruB8bN+/b2sUblr/52BrLW7S9&#10;bEUNGWRxMVACY88dt2OfecXCQ71Wircsj8n9aO2JvX3+Lbv96JHlIHQJtfyb/+A/sZ/7S1+1mIZW&#10;U130v0xuaC+6Kd7QBszHAVq//QcBtMy8tpBxphBwddYl+MtBrc5QXXxSBmZKCglVruft1q337eL5&#10;N2zxwW3bXH5i+1trAKhkh8cmbAF/ee7IUZvn3NvVT74wOr0SUiCKvxa+pSZ4NNOUARCCyRUwmHxl&#10;pToMgw+mNyCIQbVftYYiFIbzySNU1KcpqrYAQ8MjLWlC9wm5RqX1bKmKX6uoJ/6hj1XTIC1n9O2A&#10;FdCR6cg1RYX1m1wLvU4nX8jZ+XffsdsIKAmAWCJlJ06esDkYO92lzpQpGHfzTcwkhtZqp9p+2Ur7&#10;mLxoBa0kUn6BmxAIobQETg9Whkfq4QbsfkXma9SNlnoknk5Gi6MIqFsE5vRx9rj2g5Ywa4NZZ9GJ&#10;z+3u837TlFZNcVRgLCGTnTYaYG3kclZXsBGN09B3BFn9oOraqgzoBWhllEAQhpKyaBBCgCKLNZTR&#10;MFtvt4V7sJxSKY/cy9KRv5+mnJjKqFVte3vDLlx5xx4sPrYHa8u2jImtt1HqHVPaTWSsp9+OjE3Z&#10;4akpm+kZs8HMgG/QX+Ae7TembXr7mjHbvYhy+IPXLX/riQEd37RC0ekcvLfVoJ6jvTb60ikbw/ft&#10;OjSGEKdvaX3AGxyiaRprBKErIVpd37Xyw1Ur3V60wt0lK2LOVxVkw8TunRyzkYV5Gz11HCswbRX6&#10;5KBRtCdri/bm22/YrUe4K/St1sf8zb/7H9tnv/Q16xkaR/vjHsi9EniguWaYdTrif1ZAS4tQX68M&#10;VaJQfVYlBWjdG2gMSobZYC4kdz6/h+a6Zq9//9t2D1Dvrq9YGZ9Dg0BH5g/bc8dO2vH5BZucmsbE&#10;7rc60q2m+dLqHMw8MSh8Sn4NC6UAkaK3Gu6AL6QxAtbUibOCLdKoCAAeoDbkhVmks6K1dJnfhhID&#10;zHQm37VIwLfR4QcFnzTUozwFLpoBoKkpGgF9DNjkBwVmqk99BFh8syKAfvvCebt+84YDJ5TN2Omz&#10;z9mJ48fQMAAaIZQiX62ICmFZ5Ld3bRvtV1ves+gagN4/ADAF/00ms0BYQ+DorRGZ8WHLTIxY1+ER&#10;i8FE8jmbaHLfsVM0oR4KqGn2mJ6VFm9SlvLoaGkBWp/VQx1yKSU1a0vWAnk1xeKATwIqTPskIDTd&#10;0vuXc5G66Sz3Qi8WUHBOe53JVBUYtJBEproHFaFLGFAqml5CcMk90KIXBQwP9nZseUVvLblplwCB&#10;prXm0aYFjRjQV+lk0ib6B21hbNpOTs/6zMCuZB91j1m5VbM9BacoI4PZPRRJW/3eij349tu2duGG&#10;hbfz1kVD9XpgTd3drZWsnInZ4HNHbRxQ9y0csmZXwi030cW3S0porbVGCdROhHaFuiJoWyu7Vnm8&#10;bqW1bTf7E1gK6f4ey2J5JEeG/Dm5S0U09PLWKhr6bbv54L7tIRQqkOCXfvVv2ee//JdtbOYIQljB&#10;QQCtDuAQWFWcdwWf/2cFdOeSmB1uCjpczM2hiQaqh8yrAky+v7tlNzGt38Uc0brlejkH2CqWoMNH&#10;8Wc///nP2ZGpOT6PWE9PHxlGAEcZhSuzJG0JfDafxCFuJONwkqIAl2YWObD5Jw0lJsYGdtNWvpuI&#10;JUAq8lvlJjGZZktpZwoZv8quBgMrSi3tn8WEFqg7bdF4cROga1FCGM3qoUpFz/nzoJQkjM74ZQYz&#10;lPIH9haAvnTtqhWpn/aaevHFl+zcc2dssLfXJyfIb2zhYxbWNm351j27fe262fKBjeZjwaykQs1S&#10;tcAHLgKq3Ujdyv349WN9lp0asWNf/5z1zKBhALPWMfvMMICirYe0j7i7JhI7aoKEDiR5GtT6zk8f&#10;4FmfMxUsGdyauvx4aNGQ8CNfvcNKQUC6CRq4lOA3rCHoI3qr76VlpAn1q3YhdReAB5SXnled1G4N&#10;Kcoy0m4vVfzim4/v2fmr79k1aFVeW/FnNJ88hI8qMI8PjdjC5CE7MTFt030DbuGFI1nKifnuIwUI&#10;JEArqNeDJZc+qNkmYH70xnu2efuB9UEDbUaoisnq0ph+z7EZG3/5lA2eOWr1fjQrDCKayDLTmzro&#10;bQ5QCI/pWW3AEM8jtHA1KNRXeHl8hfYi4aElz0BPRb8rrYptHGzZhUsX7Pq9u7bli05C9oWv/LJ9&#10;4Rd/xQ4ff54+gE4oJh9tEU9RtAKU+vN/HwHvjwL0zzwo5puGc9bhSVoY1pCZHYbQYQEak6iwv2P3&#10;b1+z3/+d/9G+9+0/tIdIY5wvzOAm/nGPLcwfs1dffs1eOPuiDfePoolTZA5woWkExolp3BaAyrQq&#10;AywFpTSBcBNtX9TEB2kSpKu0lTb08xVCdJKWuJUAnsZj5dsVqVMJ21v7VVdhNAVJZGJJGus9T9UQ&#10;zCeOBMTSOpqQH5X2LwHmMm2hY+kds+2clVc2rLC6YWFM5NrWnr/bSUsnTX4xPvz62obt7e0jWyIe&#10;3T46NeOaJgH2y+s7lltct+17j20dH23j1gPb5HNpedvqaBUBWgsD0i2YyUcC0BgweDUVtZr7+zEb&#10;Oo35jkkrgRKWRtRfu+5iDp9GySdYQTzjzPn0oT/dp0NPa6jMA2zcqq16JSQiGl/O0hdo0hqMnscv&#10;34WeefohiuCToH6a2TQMo1llmhdeg34Crzb6d/pW9HZLzGc0m15SsItVdunGVXvrPQTfzWu2AY/0&#10;0h71VxngZbJZWzh6zF46d85OLizYyMAgtQwWboRd0NHHdLk0pbZX0qy6OmVkFISD5ip/FyVS8p1D&#10;qAt1lXsk3tGYeXZ00Lomhi3SmwniJ9AxWMcN78qCQgD56AmHXAu5bqFUwlLDKJqupIW0Qg4BLjCX&#10;RQdJOwkEaFTGEljfWLetnW34E+EPhUcRSDOHj9ng+HQAZARQMDLhPcQR/Pm/Nj2fTv9hNDRiTeXQ&#10;Jk/aC0vLEF0lKsiBRt6hUQ+RVBffetOuXr3s79aN0/CeLi2aiNqpheP28iuv2rHjp+itCkwZBAik&#10;UZH5vmGfAkNiNUUga7oOaH1gHrDJxJSGULGuLVQPvndq6lpUbAvBm4C6Fm2PF5OPVgL5XGIekpHp&#10;hqYkLx2oRQIRnJ8YwMqvbNre41XbX96w4vaebT9Zpq11XMIE1mXI9nP7bp6H8b00jBGGSVaLOduF&#10;qZJ9PTaEJj1x6oQdmp5B66R8uWJN2nlj2/YWyXeJ/De3/HWw0SICBDdDr6bRUr4kWkqb0DW7UhYd&#10;6bHk+JDFRwYsdnjUYlzzTQdcOzcCNwdmUXtFO+32om9yDcRDOqShO7RRUlcFc7thuwYCkXIVNQ+C&#10;FlDPJTa047PMcNFOlJIrJZ/dg3CAwZlRtOa7/H2f3y6THHLKZ9auKx7kwzTd29+1W7gjb73zpj18&#10;8MAq9HsqEbeMgkOYud3wxtzsIXvu1CmbmRj37YIlHDQmr3dMxbTEtAw441hgfVnfwlebFAqIY139&#10;FkXI7j1cskfXb9vS5VuWp9+ihSoCEkKRtHHD+MunberTz1tkZsgKKSwaiJMpIfBzecvvIoipu1a7&#10;Zfp6sVJQBprGyjmGkNOuJ0pa4KJgrbZJSuBShBF6hUreNqWhr2B13Lll63KfEK7PvfwZ++LXf9XO&#10;fOoL0A16InQCxqMDJITJS72mSx8F79NC8+n0swW06lINAI0Fob7E7C3zpaYPVi4c2F008fUb1+zW&#10;tWu2dOeOVdHKpWIBwRaDuaeRwAs+JHV47pj19A9bYQdCijtJ2oBAQFVQSBoqBDFl98lURB5SF2mh&#10;uDOgB280tuvgliBQ5ZQLTChi8LMYrIkfWkFDy5wM9oYOIsbu5ytPPQbD+Wtq0ECREhbHTs6evHfN&#10;7r9z2bZuP7RIHg2ye+D3ZBIJy2BOH2BiV2izpLYmVKSQ/GU63rTbyaFJyxwfs5Gpcevu7qYc1RtG&#10;5Ky1yPnNXavnykEbEB4tTHGf/aV2YHVoH25N2oiiDTQrKoU/rj3NKjChaBGiHfJzm4BG0XJ/NU57&#10;vFcvjxdgU7TvAyCrqe2TC8L2oe8V6iWZEIGZIwgszUl3F0aJbvFYAzf6y+5wAWTK+wIXgZc/RYo1&#10;HVVTRLXuXPwSrvILtNKw064V7cneht1+hItx47o9uX3Xmrs566Ife2PQjj4fHRqy2UOH7PChGRsd&#10;HbaUtCB/ig/IN9euIzH8Cy1BLUFzbdrvJjICQ33Sn0gjFLHiDhCYW7v03Q1buXbX6ms7lpGFVafO&#10;/VkbffGETX/uRYvNjVkuozdoonh3K7a7sm5Lt+7y7J51YyXMLhy11NSo1bviVkQZVLA4tFupgqra&#10;sy3WxO9G8GdTGZ8slSsf2FZu2y5fu2JXb9+y5W2sLgB98twr9sW//Gv2/Ke/DKDhSwe0pCV0Fb3/&#10;1AGtOz+ShzrNr+tEVi3t1gHIHNBUslHKW62Ss/zBti0vPbRL771rl65cshWNK+PjDgwoyFXz7V7P&#10;nDptn/vs5/3dUWFMy0ZdzEhnxbXJPOZvJYjyilXc9uasNx8o2KKxvjL5tGJpZ0ZpW63oEXmkdZ1M&#10;aiqEEtPR3x4Nbiai/r4n1zGYSdqlQ1LW59LSVqDhDKk9sfTyN036aKI9b71+3m69ccH2HizZYCxl&#10;PfE03K+9wVrWN4hPTCVkokZ78L0HAi1a68n6eHff5Jg1DnVZJBu8tb9Eu3yyRYR2kkdlPw940Ma0&#10;Oy7UwJRSJDKruegBLzGztJPqK1NXjFtPY3oLkaIDh2jgehkwa5459gWCi/ZQR4xmkUCtFjX9fz2q&#10;7v0A0BwHMfKFcRQl15pj7cmt8Ww9EZirghZVxHVpRLV2GcADZpmrylMvnleempghn1ZmbqbMZyTB&#10;vpXs6sZDe/fhDXsfQb++uIjP3rSRZty6qX6iWLVuQHpkdhbtPGuD/f10oXx/TGS9paQPGmr/cb5r&#10;eWwYpjsoFbAAsBTgQfWfxpITtFvjxcFilJAVHm3Y6rU7Vni8ZlGEcUNz0BG8/ScO2yh+dHh6yHKp&#10;kCWLdUsu7tuTG7ft3vlLtr+45q8KXnj+NOB/zhKzI1btitl+q2oV2i9AO32wUhUbSCfTFpFbAv/v&#10;l3P2Pu7E5ZvX7fH6hscb5k8+b1/85b9mn/r819RVXBN4A8tGAd7OrD8R8GcL6KD/HA9Bj+sizCCN&#10;QSXU8S1MwmqlAuPBxDKjdA+dWdnbsvWVR3brxhW78O737c7dG1jRBdOrPmKARJMnZg/N2ZnTZ+3E&#10;8dPWh3mkYSiZ2fKVfcyUMsvlkm/oFs7Q2dm0xZDcjb080hWfFs3X0lpcMV4t7j6RNLaCGtIgrmVV&#10;Ya5LU6uTteROHZ9IJZ3p9PKyKGZSbe8gWPWjSDGqXrs6FhIx3wwghSrS8kbNPFq/89C2MOFKSHwx&#10;SlKmcDxuccy/ONoy1d9j6cE+SwJuDdGEMIUb5NOQX0+dxPgSFvSKaQ8q0ULBlfLOgRU3dqyGltIm&#10;A3qLokdk8ZU1pBKdHLYGNNjN7Zn27EpCP/nUYspIAghpqRB9oVlv2hhCBFAwUrPy5FeGaFc0hi9M&#10;eRJsvk4a5hEwRacOk7hw5tBQukx4Ry30ERA1ZVOz66TZNB9cDKgVV25K45/KldEbQjQ5oiotyeOd&#10;TfuKhaJl+FAsFOzaw3v2nQtv2Aa+897uDrTcsbF4yiYjWiVXsgauzLDFrAeXJEOZWg4qTa/lirGB&#10;bn8nVnJiyLrGh/CbuxEi0AFmlLDz7YD47BYNdfFdb9Qm6NBTRVngyhQor7Szj1VZ8y2FUgO9FsOa&#10;qiEYC2jeVK5qzTvL9t5337D9248tlscfx4zW+7mnzp20/lfPWGx+wgN5Bw2UDXTw1XPQyl+7i1Cp&#10;4/cVWxW/5/yVC3ZBb7JE09eR0KMz8/YLX/81+zJHK5zkWsCsTm4JYwj3pwJomUdaEKBAi/LXi8K0&#10;D7WSAC3JK5CoQZr15UEQAFjFlF5+dMcunX/TLr/3jm2sP+H+OtIHqQ2xuzJdgPmwnT1zzhaOnbCB&#10;frRYGcZSgEN/eokbZWtXSDFJAAZ0KSDWckbYFW7jmpiY8powdagZaHOBRUEJTdWUBld0W8MnvokB&#10;3+tF7icPEGH71DOBv+basBTsYyUulA9aBvgF8knio6eRnnpPcR1BUsAsLmFmC3QCpHZ+1O6Y1p2k&#10;rpQDeLUvtiaGNChXEefgdTKBZtP6WhfLrmE5KLeyvmsHWgBw74nlH69YBdNew1+hJHXvTtvEmQUb&#10;h5Eyhyfx+3ET0Ezug0KDKm0vaJIy7dabJaQpNGtMgSK9ywpi+m8Saj5dlc8ujGF0MYyYwGkmZuKs&#10;OiqFoa0YS4G8BvV0hoM+WuYoy0Gb+LuvRz4NjQtQX43LK8ilfEulIkU2+M41aC++ye3s2C1Mz7cu&#10;v2v3V57Y9t4OWr9pPQjwJK5GGq3ZBbH0koERvfdJQUgOAUW7tjQVdeYI9WVs4MiMzZ05YVncmFBv&#10;lxjS6y9AS1CJF3TNN1tQm6hzTyjp015baO0m/adREdVfrzUCsW61aZgqngOId57Y5e++aeuY6NWN&#10;XR9h0Myy6XOnbOoz56zr+CGr4eqoLwS+YMYfSNABaRVULbbKHqcRoN8F0MubAJo7R6bmAPOv2pd/&#10;+a9D1gT9oo4IAO2A5U+9Jl782QIaCS9Q+1sOSJpXq46RFPaBcJmqFB5L4iNSm5o2NV9fsycP7tnV&#10;S+/aNTpuZUlTNxXcSNPpijym7djR43b82HE7emTBhgdHAGPI9J5lNcq1MwCri4mQ8u6D4TtatQx2&#10;tbsEZpd8l3zeDp4sWXF5zd+lHPc3+QdmtZhSJmgQoQWwdHgWKazXx2Qx8aPaUgcTdi+/5wstImJU&#10;1LqGQeQnijDS9CWZPzC0b0ULODQ9U8JDkl3WiXbzkGCpp8NWgARyKp2o6hhOiCNXcErqJv2vSQ8K&#10;3mkcV6uLQjBxfXXbDu4t2c7tR3bwYNmq2/sebMnHJHjiNnXyqB1+6awNnpj3rXcaGjhHUGkVk+Yg&#10;b9Zyvvldj1aRkWcZTVDiqBVKsnn8cG2NkNLYuwSxHzCzT3Ns++fxTMpiHDirtAHOlyCljRp2KikI&#10;qRYIxNBCfRTDOlHezUoRYFAO94t6Ne7VXIM4gk0bUxRLJdvYWLPbd2/Z1ZvX7OHiY8oM2cbqKmBt&#10;2dzwmM11D1q/Fkco+FioWXce0BXKDryOO6Qo8XYx56MTfTMTdvTMSes+MWeRMb2vGwEHDfwVPQgS&#10;1VmA8BcZqI2QTNakgq/aXlhmsrS2lJCEra8I49DCl0QJxbS4bncuXLHlq3fsYAkeox6J7oyNnz5m&#10;ky+esu6j0/jSCReq+tMwpsAsYS0hUkOBSUML0Beuvmfvvv++PVnbxnqI2fDkrH3ll38dQP9NqCU3&#10;KgCoBKhgKUz5Fb7/TAHtqX2XfD5NvVMSoBV4qaEdFYlMplOca7a5voqJfc0uvPW63cZvONjdpCAt&#10;/g5bBpM0i8l8+PCcferl12xsZMx6unogLFIRLSW2k6mo2UktwCWfSTtGCN4a/2vBFFqjGsLERqfZ&#10;6v379vCti7Zz7Z5FtgvWH0ZKwxyKSEr7+fQ96qu3+msSRrcmYAz12/ixOes/ethsuB9LN+eBjQad&#10;IiZN4ssqsOazsej4MhYFFfGJJz7uTNvFGE5QOk2rhdR5+6GqHVArXyThLSEP7g7YPgCPazv+JHSU&#10;p4aGpFH1utTWbsEqq1tu0muygsz7fLNs25GyC9GB0WGbmp+zwUNT7vP5mLCELMwnBt6p5P3VqPLn&#10;W1gRy9du25Prt2x3adX33M4APDGywCZt6qvDqIt2AxVQBARt7ZPCRUjg97c0/z2NzunJ+HuoFc0t&#10;0PAyza7TX9JHmi6rN3MqH0MbC9DSkLW69upGEKPtUtr1A0H88NFDu4qGunD1gq1urcIPuDHxhBV3&#10;dq2bz8/NHbWfO/W8TXT1+RLNg40tC2uDCs0pQHgGk4UQKlhXW7gcB7WyxdCWo1MTljo0YRH6UpNT&#10;xIcSThLGskbUT4q6a+sqgeRAK8X4XVM5NWvPLTpch87y2CCFLM0RQZhsPFqy7fuLllvZwLIrY96n&#10;rReLoHd+yk3+Zlb7yQW84X1PHQUXSAOdGoatipVm9t6Ny3b+8mV7gJBoYX32j03bL/7KX7df/Ct/&#10;l/sllINyJWT8Uxtzqv+fCqDls3lGkugQSF3XRFO3YDbgALOGbXt71a5cumhvfv+7duXiBckd64Mx&#10;NCy1v79rvTDLiy++YK+8/KodmpoPAOvbo+rN/trtsouKRvFrITLE1RBNAcZQR2Y1yKhgD8RpoTxy&#10;1bw9uXPbHn/vvO1cuGmRxV0brcBcyBu9TULjhmJWaekSzC8zrZkFrGjlnlNzNvIa2u75E5hZMSvj&#10;o+ptEloFE4fYcAIAhAkwFWlh0NFIcrkeAqITG3qqDxTAUF0120rDGQ5haKSotQMZ4PhKJh0BKX1l&#10;joCl4JH8dUl4aU9/AyW00KtgZd7VaWeBBmnll4I7vcmMdWnzBepQoz70vrsSMqnVkxFNsoB21SfL&#10;duPN83b7nfds8+4jC8GIPfjbWfxR7rYGAEtijmvHDe1MKniqPlpMUEVr1rX4g2NrkGdg3LnTJ230&#10;xFFLjAxaqCuLBpM7BL2oJxKWNipyHgTBnE/IJ4Kg0QvwKwBvcXnRLr9/2a6goW48vElFWzY5PGK7&#10;qxs2NTBszx09ZqcB9OTQcBCAhJekUYuALEW9fSgRQGtMHwZxPpT/rxiHAjaaoisrQvuu6dBkI2no&#10;qjRvO1DXsUTIAaBBa85SinSLJw1zBru7kqfGnREOaVkp5SBeoyFECRYJtkg/ikM7nei90NCrtq94&#10;jkYAPszQ38lNphUEvWI8V25etXcuvme3Hy7xW9y6Bsftq3/lb9ov/dpvOE9UZaarL9w9IsEPSj8N&#10;oJ9xYol8Ksw0iBuVWSYpDwNrAb6KjkJAScTSwZ69/r1v2VtvfNce3b+NxsUElJQqFQBs0fr7+uzl&#10;l16xV199zWZn5vBhEQgQW9MetaBdG9Rrr2xNrFcQTK/zTMG8RYgiwmvTu5B8YIHTI4tmPT09Nt07&#10;aJPdA9YXywACxIyAgGlUR7qqA8IyaSuYX6WKlXP4v5ihe3o5eW/aRkYx9ZG4LTReU6Yina5Xu4qY&#10;ekexBItA46Tlv06gQia4mEyHPsuP1gqpDFYErQAkmGx0rKZcassfHz6T1cChszot0NZcgrm05U6Z&#10;dpXhyzI+WQ0zrkH9GgOYvr1J15xpgBS8FYKbeFA0F5h9YQff9UJxTaTQzC6Nyfdmu2wCgEyPjNpg&#10;X7+/V0qAkwuTEQ4kvACjjhjtFCM3abP8cQU4awiWpYNdX+nVy/N9gwo+Zd310VAYMhxCA1yaJUAj&#10;D10ra651EpomMU3lHt28dd3effcdu8U5n9+3OMIzC1C0Qmwc6+xLWGovHz9lfZoAEk9aqq/HQgje&#10;fLhhexTjUzFTMZ8EtI91pqCV3uwYxeLyFU2Up9l/KZ7VzDQ5r46roMsQpByc1Yuit9ZMS/lICMtV&#10;0b0OeK5JAcjaSCDsNItMVoDWY/tLBXF7IlgbWhapFXcah85pkoq2qIKWkqiuH/kHSVy4S5lIsMhd&#10;1aSS5fV1297Zp0KI0GjS5hZO2vFTL3ndxB7CqJSBJ1We9HGAVvrYa1Sg/diPSVTI94QSEyBZPAAC&#10;EPO5fTQq8h2K7Wyu2/XLF+z3fudf2+Kje2SMtNJYKP6ONq4fg6lePPeivfjyKzY6NglG0IiadQUR&#10;JRnDYnxAQQE+o0cv7RajZzJZy5F/HUmbgReTWhRPpxYa+NI8OIAfjEVqtrhpxXsyi9Ytt7qJ2bpm&#10;peUta+zmrAGw9by/Gwrg6k0TrblhG/7UKTvx6VesPtJrFcwmCQjN2MnKZJWWo36KDsfxv0W8znua&#10;OqY31Qt6oH1oNZaCQuKQDlmD/2Xo6RbOOqiHLBzdA2U51OlonPZnf0Z1lRVEG2X9iNG0W8kHr5OR&#10;1EIoaCcSBdvEmHp/s5g3zqF3VCmAZ3mEGgxU2ty2vF6cnsv55vrxg6JVEQCazNJEe2u4TGAvIUT5&#10;ZjUaqSmPrbF+G5ifsamFeeudm7VYX5c1YPCaAEFd1DL5ohqWUrBTFdCriDRCkAfMjx/ctYvvXbBr&#10;19+37a1NHzNOYCEJNH3hhH0WE/vY8KT7ydvbW9Y3NuJrieuAXvtthxRVxkqTPShhpfXIGs/2KDp1&#10;8H6FF+NNzH+UAt/4g+6SLtRD/eL95CSFPuQjXhO9tY5cc7Y9eKrfELoaAlTwTYK4QI+UECJdGk/m&#10;Ny36Ed19OivPaxWWgqYYOe6yeMfpUAVULuXX8aGrKI9wMmI379y0dzC5rz94Ati1dLTL53P/+t/7&#10;x97regGiB5mhpac/hoZ+tqAY4GwBIigUSGaIoil9lUoR4rZsTwvPL12wb3/rD+zm9YuAuGTdGfwY&#10;JJgmaUxPTtnZM2ft3NkXbWBo1E21Cj6dKqS1s+pcBYjkh7vvTD01TVOAVuXqSENZB61CxfdHlpWg&#10;9zVpl5CstAU+b0TBtFwerV/2N/3nlgH14ppvHr+r91Rpc0AI1Ts4YIPDQ5aaGfWARh/MWkRGlBJo&#10;RaGBPutJdXnHa7aPxsjjaEDvcH6WNtJYswcKRRwRtX1o6qnMwA6ggz91RgBkgVjTVV0ztzvLM1EX&#10;cCg+EczICjSJ6KxJIhHy1Di1J4EZN0VMqGiv9gnz6apklMhmyIayqbM2PfTxV1WHdoR8o0O+qP+0&#10;iGJLr/3JOV0qAFsuj7Syz7wTKAQG2j0yPWlDE6Now14ztLPQoc0oxMxyNcQPSUCnyLb75WgxzRfY&#10;2lizBw/v+gKL+/fv2vr6qk8iSqYS1tPbY8No5rmeIfviiRft4O6iPbx2y/YP9v09YeOnjll2etR3&#10;OYkifH3YySkCnUQ7Ds3VF8BFqxSAx2mBrxCK1Mv9ZllAoncbHHpah/qQBjjZNUswsMpEVqxQhIPo&#10;24kp6KV3VXjDhZWsF9EPujqQBChVR3+UJfp7l6rv9JtKU9+Am6reuQagb0OL81eu2LUnS1AYBUKd&#10;v/6rf9v+zn/8T/mOgNGknzagHbDKj6TyvMyn0p8I0NSSg8Y4SVSYGJZv+IGb60v2/qXz9voffcsu&#10;XjivKa2AlMbhW8u1O3V8wX7+M5+zM6fOolAStrODhpBJmkzDpIAXIsk/1uGb6pGxLzTXkA99kS+V&#10;3OxWeQqGaIgkBQNJw2vYocg1NUFmaBTg6xWkmtElE7uVL1l5c9c2Fpdte33TpXk3zDQ0Mmw94yMW&#10;He4PotyVXLAHM2VoA7wMppuGoTod58v51HpRipvkbrjPLMbXJd3GX4g66xCpPiCrZxqcdUkUFJjL&#10;AIcCnFmC8FJQlsoQ0zmz6FlpD4GLjzTAhZ6XJu3MZZnqOmtI0bW7HlEZMiE5xOQSFKKtNFtCPjRM&#10;ow39RA/d6y8a5zcxs/Yz8/nY5BmBBlXRnLIS6WAVlyrnWxPTfs2j77zz2fc11+tbSWur+O/Xr9q1&#10;q5dsfW3VKhqVoHa6Ry+Anz40Y2fmF+xEz6jFFvfs/d/7ru3iV2bp5+1q0UrZmJ347Cv2/Bd+zraa&#10;JSoCOAGeXLtECpMXmlVK5aButLerq5tbYvAcGldBWtVfGrptuqrtmnklMEowJEOgVNdFV9GRs8bh&#10;9T4u3Sv6iFZaVFNHYcn10lCtE5ckTS6rUu6WXC3Vp4jPIatbAlT3yYoVmWW1VDHbo8moR/ffef+K&#10;XQXQGofOI4++/mt/y37jf/dfwh4IIxhJgr+zYk9CwVsAfZ8V0M/kQyt8IA3tyxSpNWXpIhK3Ylep&#10;4Ovf/67vlRVD4sFXELlhXWjoEwuaSP+8zUxP+/xrrYjyRRUQNNjNBEKVteyQRsA8WtboxJeWoyXq&#10;FIHGisgyLjlTkbQBgKQsXqz/NRCxNYRATUKA58Woyj9EnnFM9kx/n2XRzN0AuQ9t0zM+ZmG0TQ3C&#10;lehIrZ9Nd3d5hFj+vCS1zFoRTGadNsfTcksBTNJXBBYjIEp91pa/uI2y3WrQ/GKqrOdc0utooJ3J&#10;I6bgURWBxbmRAMI8rw4U49XJT/OCtXmCglKVOHVDQ9QStI38i3BKQXEMftOCgJgiudRDvpuCbppl&#10;5j47SiYhn7iKtQPNFNjTOut4nPvF9LSjxnM18qjI0kH7VTGhKyqD8vVa1LIYCssn4sN6+PKiLb9p&#10;gYSYXmPSgTuAhoMRNBLgE3FA1xqa+OaN63adY3lpEYGL4Yqfiey2AbT8kfk5fyXR4YkZa2zl7M4f&#10;vWOVh6uW2AW4ewWkdt3SibTPWY+i/XuOTFosg5agPNxaF14CoExraWIJU02B9biLFn7AOwKHQ4/f&#10;JGxkrgukiv3IVI8jOEQ7Xzgi4HCf+sH3LePwYSspG8rTPADtMyZe1Gow8YgrD2gkLY596C5YkbbL&#10;jJfgdtOe+mpiTSD8sFShz97utq1sbNrGwYG7R0WsDL1B44VXfs4FqNw9f1Z169RLQPD68d9H0sdd&#10;k1v4MUlgE4iDg/88Y3+joEgV0cSSfVt8cNUuv/lNe3T1PbN8wTIhmGT/wPeFnp89Ys8/95IdmlnA&#10;JOrDDJMPRC5NYEivKHjV0rxrTOgGPliNzqvDKK1YHO0D49F7rTpElClVC2MSIki0usmxzrP84TU6&#10;E/lSPvKL4kvHCjB8QeCjg2BUnG4LI/G7xvutf37cktNDVh5IoJE1m6oOCDBVYXRN7G+VNCVSW7gm&#10;JEYAUM0OQmiCaMnq0QoSHbTQ5zKlpCG1plhUlwkeo3OUl8bGUaUwch5XNW9lpHMLxzuaCtl+YdPu&#10;P7qGL3XRtpYfUOa+JaJabK/F/VQ+rIUsmnmFlsCc1VsfxHR5MZVaDH00aUWcJtr45g7QMBqGjmqv&#10;6AqTafKMtvZRlFXbIkWwZKJl8sYUb0DAZhhtLXeIcmL4eOFWBbqW/IjwPRrDaopJS1OnCIKcAwkK&#10;G8DYHM0mB7TxRRkwbAhhoD2y7zx6aG/jer19+aLdffLASjX8Xfogm0nbcF+/LUzP2qunz9nU0DBW&#10;DxTGj997smbRYtMyen9YC/GstiB0DtZ3bPPxMgJKUfg49dK0VgQQNSlhMUk5JMNJy/JceLds5dUd&#10;27j70G698a4tv3/Lmjt5X3jhAh7aKRqu+eZ6c2SZesmacYEKUAU+vTtNG0j4y+igs8+iwwXxnU8E&#10;dDSV77kODWWhaWafBITiMso7DYkylKc8FdiUkqghCOL0SXci63XRjL4Yv0vDyx1SZMCj96Qy1o7q&#10;JL6TkJEQ0p8EAid++cGky37xgx+CD57bTwK1Jwp2CeRSuW4HB+t26+o7dvf9d6ywuWJZGFyaJwMj&#10;TaABtbeTdrTs7R+xGA0KoUE0L1vSR1pcc6W56FFrzQDzBeXUpoXGQ53ASGJc4QfJmsxwH9oTbSQt&#10;6buDorkElCbMp0kmYlYtVYzpCUkuDVFpHkqkitYpWTUBE2QRDBmz/WjVSmE6FYBqZxJFbRswUQOt&#10;n4BJUlEF+tSBDSuHuJf7qxyar+yRS2kwfvf6q1MAU7IGg1HXhDSAB01kwgU+tSYX6G99d81uPbhu&#10;N+5cscf3blh+Zx0QYY5hv0U4ojCcRom1cYCWVKYxyWLthQzaUC8O/TSFQ0sFm1o7zVldqHFwn9sN&#10;bSTptedYDRNPk2WcRbA4TPQBxFpTrCBmpFIELFVLAMQEANU5ye9p2pjGfExIsDRhbgAcwgcM6R6A&#10;K5NZ1loFrctFaKfXvtZtbXPdLl+9bNdu3bBHy09sN7fvYNcbHmWhnVw4YaeOHre58UmYGzN3P2et&#10;HNp7N291vbVSAgmtHKLvK9RXe5If7OxaPQ+Eq7ShbRnSTTQHwc79Gk1IIezLi9u2dfW+Lb3zvj18&#10;/aI9eeeKlZc2sIhQuPSTRjsr0FdLZH1YTuAhM594BOAlkIMlkvQDh7Suv9hA496cFLORCyP3otQG&#10;uTSx/sS3cnsS9JM2X5SprUkp8qsVYEvSh6k6lgHKSNNXtV+4XEJZbgK1B9PgIuWtpZO+4w/9H8QM&#10;gMDHgPmHLjiAgyMQD8+YfGyVCiiAsrqyYndu3/TN66MwTgxtUK+Xbe7oETt2+qQNjg1bNA1Ypc0N&#10;aQUwaqGKH5Vw2UrNghUKOxx7ViofYL4X4TlMJvKowUA6qjCc9v8SeOMZtC3/FLLBK3EtE4Y59X4k&#10;UABwAJ4hqXvotF5MxyTaNVKyHNqvAKX3WiXbxVfWntyaqZZDGGylWraTbFkxARFTmI1a7ythAWj1&#10;Ng3tbaW9o+twRA0G0kweHSK3ZkrBgZhVMdpP12AmCo6aHaBhkZ5sD0cvGjhltTLlb+dsb/PADnaL&#10;ltsr28oSptf6rhWdmWXCKS6QRPIizHwTOwFH16P49EhztAhkxiAQaBFOCIhGSGE4fGHAJj0ka6UO&#10;w2qbHvmSwcwn8gJ0OqKY+dpKSMgow5TORHCMvHhNs1X0VlM63czzPYnEVHKDFNFGYKWymKsZ144y&#10;QxUI00sDdne2MbOv2e1bN62IOam58GlokMDlGewftJPHMSvPnbOZ2UM+LkzlYH7qiislP7hQyPss&#10;Ms0sk+rRLjZizjr3FtGmijf45gi0x19HBMPTIgdi9SBni4t6j/Zl23rnukXXc7Z/f8n2fFZXJXix&#10;nwBJXbWZYYH8NIFG5qrG+7VHmPYES2Px9NFXfSiOJG31jRfpW03G8amc+NFSJr41EM9qaaxcLA/A&#10;Cez0gOopMGojwiGUWBe1DO0Vrbm4hgWxZbFizVISXC6QyFP90wanT+xxGENz/n3gNnxcCrD+MYk8&#10;8TX9Oer4VFJBAQGV/DcIXcHUSaK9tnaW7Z3vf8N+91/+t5ZbXfZIc5IG7OEDTS9M2fjUmPVhYmWy&#10;XTCCTBkYDoL4gnmy8s90ejbTgySDoWAkzeLxze8gvnwP346WPzUrHkP3Aa4GTCqGTuAzZbMQrKuL&#10;cuUPIRWRepq7WwTAcmpkQkFdniMHiCziyURKxtH2SO0SddB83whSs4mm0zTohLQs2iMEYOo47S3M&#10;ZJxTK+Gza0poFMbWkIcA7Yax6KJ8pUHpIFqKGd6E8fE9kewt8lIH642SBTTOretXfR24vsvv1BZE&#10;x06dsq6+AfKUqSXa8B88r8UgGptvIozqcdqkrqAcgfFpRlCSVFcfKXilOmlvNUFeb+LQ8IuGYXgQ&#10;6AcTR2Rm+pg+D3XGPNXXAo0vGoFu0mC6Fk0oCMW9KpB86whZJfWTZqo9evLILl25bFevX7ONjXWq&#10;B9ioR29XxqZkqc0ftvnpKRvu7cHCgG6YtJoZFyvUrXx32d77rT+0xso+WrpieWl9BLfeatE7PmQj&#10;R+ds+HMv+OYDejmA4guyEjX1Vvthx9Hc+w+X7I1vfsfqF+7bwB58Ndhjj/JbNv+5l+3kL33ekkem&#10;bLW468N7Ipki/hNJvbYOczxX9G1+w9AZ4jm/QGSfz91CAEiCSkNqGax8ZPnurtTIyN+3JZpAS5nk&#10;mqBTpe2KhchKS+ZQJHee2Nbt+7a1umJ7KLD9Vtme1Iv2AMWF2Wl71P/Lv/o37O/8k/+D1RTzQJgI&#10;rRrpcA3tnaornb+nEvzmv3vSZ7WO08cBOgDy04BW5jQMs01zcpce37Xvf/Pf2Tf/7b+wULlo3Wk6&#10;HV9uf79kyT78hW7tQIGmoTKapKCXk4shJLE1Jh1EHGmT/EEI5JrBtUMQGJO5K5DKlFSC1F5nmY8C&#10;tHwen9sN0T2aqHv5nRoDKC14RwD4hbpbDpKgakAcInZnuv1+1VffUzCsXh+qF9pJsyi66bN7AFIz&#10;Qzl0bgrtKWHkE0TUw9QoMLv1OQCMlhe63YbqiCeSAALGkxbnN0VkCwd7dv39K3bv9i0rlzB3uefM&#10;2bN27ORJ6+oVoBEUMIXMa3Di0yklxKAgpmvZ+0/94X8qVp85q1gK8s7Wa2dcsusi19Qm7SMGlUnQ&#10;xs1/9Stk52HPv93xei5gBfLy/g4OubrqD2kmDUfhvLtA1fTfx4D57XffsfevvW9ra2surLUAY2iw&#10;3+YOTdvCkSM2NTbiW/NqDzItZxXY/c2YciU2cvboe5etsryL9YIPvLdtjVTEeqdGbPrIYZs4Nmfh&#10;2TFfQOPv4obear/2VdNAVaRUs907j+wbv/t71nN1zebKCav1pezm3qod+vmX7cTXP2+JIxO2UtwP&#10;JoXAN3qH9YhlrLaX98j67p3HVt05cMtKRAxRVnp0wLpGB61neMCSvV0IVAURcS0Q7ihYny0o39zJ&#10;Rb3EXzKhNRdAmSQRpK3FLds8f81WL123zbVl28V6zEXrttMdsx0w0kDzbwPoL/7Kr9vf/9//54gR&#10;eBl+9D352vl0dszV5+DvqfSsgA5AHBxPA1qH5hPXmxW7f/uqfe8P/52d/9bvWFhji3SiTLYWJqP2&#10;YFZ15MxXMZe1DYwqqGCAXqviQyaSZJhTVaSlUO8M6szFZ692cEa5KCN94hBAuEC+1JkjmMQhjaAU&#10;1LGFqdz06ZHUBm1ah0jk5cwAWAGvVngJZAnqmo1lEMZplEISRUzdEDhy8Ev4vCVQ2syg0TMp6+E3&#10;mWAaDdW+XL7JIG1R8En+lQJ3ScDb0iA1nS+wSmtqxpmGvyTAysU8GvqaPbh7x/1PDcUdRzvPHVuw&#10;bHcfTZZ1ouCPDC8pB0xuntNYviwG0UiHaBIIEvpGJ9HFu6llBUCmSKniDkDQ6xtMgOEGmQw0XH6t&#10;JzgTluFDIACcipwdvAg1X00F+DQsKK0djKGTNzKqVC7YsqZyXrnkYF5FAzUQ9t1YZIP9A3Z4dsaO&#10;HZmzQ1NTlgEgskgqCDFtNKHXr6obE2jFZKlluXsr+NEl/OV929rXmxnNukb6bWJGr2YdszLulpbF&#10;ygOQNvR9ygCfLw/FhM09WLLvffvblr6ybCO7+N4Js1WcryNfes2O/cJnLDw5YFu1ksWScgGgKUIg&#10;sVexnQeLtnT5pm28f8caG/tYMpCTxjWob2QApTTcbyNzMzZyZMY3qIiN9Pl6c1k4dbkN0EqWjhoj&#10;10YKRHhR7yWKWA5X7tna9y76iwm0sUeeAnLxum32xG1zMGs1eGej0rSf//pftd/8R/8U7ZyGBVIO&#10;aEXwNWNRisy7mp4K/p5Kzw5o/a/u/WFA62oRaXf96nl7/Zu/Y7cuvG6V/W0PPHT3Dtr45GEai7+J&#10;SSR/SBFeTcoHfpi7gZ+tCJ+GhXwZoSQmmWqMT4cYRy9k19CY+39eBzQjnUn7VBP9F5z8d2dDTwIz&#10;CEChlSzN8yk6PU45sDAAxY+XA5pMWpxDU06rEDMEl6QAUkwbKciUpo3Sctp9QrPQIimYQPOC8weu&#10;gbXFrm+zC1Pqxd464nHcDYSZ1urKh23h16eS6pyor7FVhNdBjXBZfPzA1leWqC0MybXZ+SM2MT1r&#10;CawGSedUJuvTF7XgQT58o1LxiTcp+a0IJVmGEk7SCv7qVQghRnJrhH96Z5QhEOIh2oQW1FfNdAv2&#10;znIxC4OobA3fBEOAAY05c68Ug0grza0JIwouFjXZBKEswdjb0+XW1g385Tffet1uIKCktWXqazhn&#10;uLff5g/PAeZ5Gx8dwfQEIFUsDPnGtFky24W5x1xwuRr0P+CKKG5AP+sVRdrXTaaudgvVlMtiAd9a&#10;z1BBAUiLOXxUQYDWaqiNHQTlDcu/fdO31d1ulCwxPmhnfvHzNvPaOWv2JHwGoBY8AFXfoKL0aM2W&#10;rtyyFQBderBqvXR6P0pAQ2/79TJAy0PLhmVnRm3i7IKNLcxZ79Fpa/VmrAjcRE8JOE0AkYBVXEDD&#10;nLIW4Qp/4+nSdy/Y6h9dtBr+cxYeKmfCdoA7+CTZsIddUSsD6FUsjU9/9S/bb/yDfwL9eikfQNNG&#10;zfzTfnjBixFI1P2PDeggqZOfMrl1OKJClscfufzeG/Z9NPTjG5cxlVatp6cXbfO8nXvp09bXM859&#10;EZig7IeGCJyZyEuaQuN6TYX+VUm0nHw1X3zPIVAHzBeUqpPK1gwdTQfVYnmNfUtDq74CsaLJmoGk&#10;hfX1hoZWKlZ8smrJ3aJ1yYzC7z6gkyXpa6m4afcNCRR9bknDYvqZZpnJ+YTJJGS0IECRUNjaNy6I&#10;hzVWDoDUBs5YVO4ruQnIY1pzrGEzmZtiRGl6BfRUeTGhRGEMx2t/Z8uqaLeurHbXCNnQyLhlewbw&#10;5THfAWI63e37iykAplfKajfNFMDLcL1JeWL0cJyO5nDLgPsSoCRGCcJ5ElNXMQW9OVF7nagfFIXV&#10;II2CiLongS+qvqgqgksdtMtHx2WRjy5h+sEsONqUSGDZACxZXBpTvnv/rl28+K5dufyerS6vWiaT&#10;tOGhIZsZn7QjU4dsemrSRkcwahGc1TJ05xDraJGLgo3q53xIATtF8qFZFWEQF5jgBYSUhKImYshV&#10;U338DRhUWQE8xSO02YPPn6+jDbVYA997R5v+335sm3cf2/rBro0enrH5116yviPTtL3mw5ea2qrg&#10;VpQymw/X7fZbF23x4nX8920baMasFzCp/7Tb5x5WqF4kv5eEN0e77PirL9jkC6csMtzr6woq8JR2&#10;gNX9opO2OlJQS1aN21c7ebv9+9+3pW+/g7lA/t1dVsI93mmVbDljtjyYtiKCaQlh+akvfdV+43/9&#10;j7lnBAuBtkKsBsZRnf79YKcdYcX/nkp/EkDrfhnBMsFyhT27cP579p3/6d/Yyv0bPu3zyNEF++JX&#10;ftle+NRnkcr9EB4pg6mIHlZOnnnAPGIm5atDBcLIMhMBtUDq12F+Hgiqz/16RBpVY3p6l5D2yFa9&#10;fH0rwJI5X0ailipFKxVzlttYs1vf+J6FH67aSMUsRd4H9YJVUmEHtXanFOFzYY3tNlyiKirdBVP2&#10;TE5YamQYLQGoNf+7WPUgSr6Gj4Wg0funFBQqNfGJ6dQCmqcC+Bta/CFnE+GAYPe6lREyviukNCmm&#10;eAYBUq3kIGHTBvp6LJ8rWDrb62bWQUEvAEDriKmoG3rL0jCUfE+Ny4bRYJroACdjmtFuRb0RPnpH&#10;l5aUytyXRlcwJxlN+JhuKqr9rPDlMSHll2oucVLPkYcWacTiwYyrYNKJptPCoK6VZVoHMQyp1Frx&#10;AFcAIAKmG7du2PmLF+zRwweW29P7tas+u2sG0/r4/FE7MjGDNYH7IkFJfXxprYS3tDN9pQCoR4Sp&#10;gwSxhjmTtC0YY+Y6TCl66TlfLinQUjdZVYral8sVrDW0t+opdwRAa3OIWpG+QpPrxXXbu7vWr+m9&#10;mOza/ilfLfo6/Rqugw8jYRXkL9+za99/x3dWzRYaNoLrpWFCjS9rIYom8WgTxrVm0Q66I3b6c6/a&#10;odeet8TUkL/uRoCWhaEJJkKIZpJpqEsxH80DiCJk7nzrLVv8znlrLG5Yr5ad4j/Lh17NhGwRP78I&#10;nZ5g3bz8hS/bb/xH/8hG+6doO0IYugnQVfpbwTfIFuAgQMSH6U8CaL+XzzLzBOh33vqOfeN3/gdb&#10;eXDLCkjE1z7z8/bX/vZv2OGT57B6U0hTbocfdKgDxRzy2IK4tQpyudNOAnBQTnDufP5IkuaQJpd2&#10;1h+aT5JfCzVq9SIdXrVaoeAvSfvW//v/Y82Lt+1wNWSDlKo9nSrpiBXwi7UwXi+dQ/a6iScZGMqm&#10;rQezavTlszZ09qSF+/vRsC2rYdJJU2wVdmlXG9CUU2qVLYdZrped6fWldQCtQEk0D5PiPyn6m6Mc&#10;1Uljtk0EQAQNubOzhlDKAe6k7e/lLJHK0mMJ289pDrUaCVOXa3gN2qIphJYDZPjvLUwCmXYNhIE0&#10;mNoeBxwpgKfVXRm0rJYcViMwOHZ5upVEy2uqJhZJmiODtk9LcOHi83walyGLme+AllWBQIujCRMI&#10;A21WEPMzBirCBaQActqTL9gV/OWr167bwcGBWxJaPTc6OGxzM4dsbnrGhhBQ8qVlAUkB+NZFnBVA&#10;k+vj/IAZrqFB9acarYBjA9dHb+jQeLGEh0+GAaxa+VXgme4+8uVavqC5+g2f+utxAVw7uUJamurR&#10;fYS7VojppffuWiFYS82ar4+uaJMHeCfbilrhwj27+Id/ZBu3H9oAAmU81W0hhLeAKV+9onkNmMkb&#10;tbzls2Fb+OwrdujTz1t6dtyq8qPpV7kzQVCRFpKv5iBoOWsImmmc/fGbl+3Jd96xAlZDHCzto51r&#10;2aht40M/7sKVwBV7jLX54ue/ZL/5m//IJoYO0SZZVQg0kFyCDtp19GMB7TDhvz82oD1D+gDJtJ/b&#10;sTde/6b97m//C1t/cg9mLtuX8QP+1t//31j/yAwGTgbBKmmlZ2Vs8hz/S8LD2YEvDRNqogRfvVxV&#10;WtgUuFWunnKDu12+uBn4cpMCNT9QUe7RkA7mGYzqkuTRiv3+P/t/Wuk779rsQcPGkf61GoBP4i5g&#10;OuvdSNmubhvEBAyhYTZLRctrfPbIjA1/7mWb+NJnLHX6OFzUS+UgMHUs1WEGspfmbAHMmrQ7F8pU&#10;ySfbyKOAE7pqcUvjsGnWz0EBIYJ20Huh8/lt29tdt+vXL9qTR3cBP6BFAPT2DaOl+2BmTH3MZPgB&#10;zX1gB9vbMHNZw6du8ms0QNveah80bYZYJ39MFhgHUMsslSbjcyse4oxk91dSSsrHrMS1AlxficJs&#10;0jwwo6xuaT75legU18oKxmk+dABoQK4RBwA/MYJ/D/duUqf17U3b2d7zfhzAXz5y+IidwDqbnpy0&#10;nnTWZ6T5XHNpT2glQGuTPHWyrBUJOi24UYBRfVVXtFpmpnhBQp8+0RTJCHmEyrhXHJs0pGeg383u&#10;PAK7jrDQZvsK/KkcetHjGpqZpQkemrjR4Dnxjs/mo3zFMvRqXuShv9MsfHvDLv7et+zh5WuWKjdt&#10;NN6FAEFg05Wa6aU4ioaodhHcZQA4/8rzNvXKc5Y9PG6NbNx3bdGEFJXRgZrmK8j0RiJZFutn++od&#10;e/z9C7Z17Y5V9rEcqnkLdSdsrz9pj7sBdCplywi/l6Sh/1f/0MaHD8HCSFxoqze2yBLwPcHF444/&#10;/T2VfkBDkyRh/ASgn74uEAtUfPLvArO4Wm+8EEsfYNL8/u/9O/tXv/XP6ZOCJTHpvvb1X7Ff//W/&#10;x+denpJfLAb38XxHagGGy9HZdZgyjeTr8tlGIY3nu9ZIglPqr8pYo6SpdnQTD1MTypAQkDZ+uvK6&#10;OfiICIAGiAy1Dz86vPzALv3b37MH//47Vr9630apy1AWrxLAN+qaZ42ZiHZBZKOt92wF7dnT1Wvd&#10;4awNHj1uI7/2NYv93a9bvmccjRy3DH54KZoLli4CcJmPueK2D2fpbQ6Sh/EmGq2Bc0RnYkP4JgVi&#10;NAlwEAQ9Sra3t2pvf/9bdufae/hbVArz+siJ07aAVTM8egiGTsG0UdoLcDFzc7uwMv52aO/A6lu7&#10;dH7OdgDlfrVguc11Kz5esokwht7Ovh0sLlspt09hDetWFL8eteXVXeudnLYqpv4mQmWrvm9JGKpW&#10;z/tMrEYsTW9SS5gohGpUNFzBTUWC6R5ArJlnii2UASNgcQGvWVVNOzQ8bs8dOW4Lh49S91FAGrJq&#10;sWgJ+i7bpVmBgAKLRrPXtPRRKdhoH7oAWL3KSDzib/ignwUk92+hcfDSPQSAUxoyUZ8D+lVrj1Ux&#10;vYa2gYmtXUwUxZeFIV4IthwiX8qQ5aG91uSmVKQ1yMuHygCd1n2HnmzZ46u37T6A1uYP8XLD+pMK&#10;SGLNAFStb5bgKaBJQ9MDdvz0aTuEkM+MDvgKLG1J5XXHEvCFOpSp5aruBsLfmu9Q39nzFyWs3Xlg&#10;W8vLtrePi0K+S8m63ewDsJLJWCef+Utfs7/x9/4jGxieoh3ywOWLB8HiliSQszp/T4OUJJx+9JrS&#10;j1icEYBZKXiI75Qg01mv0rx144Zdu3YFCWxomLSdOHnaTp16jt+jVs2VzDji1FhED2nxBRoF9xVJ&#10;mbQUHYp4c0muoSwPwEAUaWXlJ53h47cqkkPR1bZl82F6Ctyqqe4ToHU9hr/orzNFoAhYJYiYx4rI&#10;Yd5oKyEBUBMvUvkaGpV79W6sIsyR18yksB3AkH1feBUTvZt8w5aQHYiijvjUVZlEdCKgS9JxiRBA&#10;BuTaWL2CpK9QCS2wkA+qIStpOFkU8h216mZp6bGtry4hWNAyCJHJ6cM2NTOPSTlFPbp8AYsi5N1d&#10;Pb6x/EB/nw0Oj9rgxLS/VXFodsqm5w7biSPH7OzcEXtuas6GVKd97aaRs8ZBwRJgUOOgUY6ebLdN&#10;HjpkR2HG+RNHbYLPwxMT1jc0YtmefnxNvV5oCPO7F+B1U34awAkgCo5pWBGdB4i1Nr2owA+/9ff0&#10;2sLcvJ0+toC5PejRbQmhOvfo7RQJzHl1hYSs+lbMqaQ4iUYufFWWaAP9BFB/GRzoFg8EVhCcwGdZ&#10;OXr3lHYr6Szp1HCHAlHqbBlkcuPEnjK1FfhSlLozicinUMIPEvgSJr7TjH5DcHjftBWGj65QnmbY&#10;KS6Sa8AnFBHuSnmUe/jYYRuB9t3DA/6CQs0LV3kaPvM5EGos+UrwqK81LKhLmhwVp43pbMb3sdPz&#10;PUODVszGbKklS0P0iNjM7BE79dwLlqHPNeHJ3VPqHWBVOQUY/Djw/rEBHVRRoMIfxX+6feu63bp5&#10;FYXUhPEydvLkCVtYOCWc2vbdJ7aDVDp4+MAq9x9ac2XFQjtbFi3lkMKYe5K0mI4y9xQ8kbLSkI6i&#10;SdrDS3NgHeQuwvmHRNTfD6V2Y1Qzdw30j/ubqPsM5l93tseHgaCq1ejsBn5rC99LC0D2sW3juZZl&#10;WinMoD7b3S/DRDHLY67t9mVt6qt/SWvyVIjPtPIoPcIKSlNNWCSXt+rmtrW0xhqzsVmFMegIRdBV&#10;HwFa9ZOZqZ1e5K+X0axLiw9sDUArgp4CRCOjkzY4NE6ndzuzY8j4czTDO1XMH9FyR7RuUq+LAeT9&#10;XQM23gvIB4asi3oXHy7Znl6Zs7Jp4SKCpo7vDaP0xPAzaefs3IydefVlzMaXYMxpG5+dRygcs7m5&#10;BTt69KQd4Xx49qgdQrBMz8za1NSUjQP6kbFxP3oBsMirqaLag2ugt9eOI0y0V7Z8VdU1mELa9J1R&#10;NQPOg5yUrX70mWg87yY3lJBGbnBNQzOijMCkAqRttUm9rAQFT52OWA1x+sCtMMCiFU+6Lt7R4aMm&#10;OlReUIwLBek5325I/cV9io77WmfuE4/FUghijUsjjDQ1NHjXNfyRgh+705YeG7L+2QkbA8xjR2at&#10;Z3jQ4t0ZnxvvIT5A60N7Xge6TGViagrsWitOaa6tNblKu8wI0NmBPssCak05frS3iXmu7ZHMpg4h&#10;HJ9/0eciSCE6eGmn0ge40zWOj6aPu/aMGporFCJfK4fpcOum5u1eRdK10CLddurESZvFBGtUGraG&#10;z/Do/Hv25O13bOP8O9a4d9cai3pH0xPLrcDM+IgRGq054VAIpoXoiFv53DJhvDORzKJSGJPWh7e8&#10;Bh8m+tmT6tapqT4JFAXYRvONU30D1jsyal1jo5YZH7Us58TAoDUBRxWQN8P4VV39VhofsR1JfXzC&#10;BgRv0pEzX/wsErqLPBVpBJhIeIHVI798ri6v28ob5+3g0i1rru36UEyc+6MwiC8lhGlgU08aqtH0&#10;U5nPq8uPbXtrQ5VFk/Xa6Biad2wKy6UPXpMWDxrmr7Lxh8X1MBB0rVB2hauKokrI2F7JFl9/1568&#10;fsF2r92z0PqO9WCCd0HTbvz5XuqR392xoZFBmzl90npPn7HuwSHrHZuxqdkFmzt8yg4dPk6/nbB5&#10;jmNHT9iRhRN2dOG4HTmm80k7Rr8O9w+6Bt1HiEnrKqA2Pz1jsxOTVi/hM7VTEKRUnwbaWEJWgJSm&#10;EuhcE3KWX6txW61aEpjpfZ+GmkJZJJCbWhDhGo9ftNZYgS8JeflvClhJeMiklSZ3wa9yoJMCUnV+&#10;c7OaZzWU5wasQK36US9ZC27y80WATvd245/3WdfggGVHOAByz9SYDc3P2PjCnA0enrIMPBHL4g5p&#10;TJ2MvIscC+oj/mSFcLjvjdCqopzkLvg9XNN2znofmHbKkdbfquTt4dqKFUsKqDbcQnvu3EtYTHoR&#10;I8pMj6rfSX+KgA4yFIMf7O/YHTT03TsAGmkjs/AEnS+p7/7vQdEKS8u2de2a5d+/YqHHj6z84L5t&#10;3rllT25ex59Y8u1wGpjuEXyzGJpH0hHOp+/wlx3UlEibBFz5e14y5bsm9sQV3UT6oKb8JhBVwmhj&#10;UT0CIZGOSRi6e2rCuqYmLaszzDh49IjFzp6y6ksnrHpmzrLnTlrP6RM2cO60jX3qBes6Ouvb/mp8&#10;OYzGi0TJm/rIbK7vH1jp9n279i9/2x79wXft4MY9f++RrI50b5+/LM6jrrRFWlZjxdqOqYwgXH4i&#10;QG9CS5l7KRscGccHnbA02hq2hEFpBszhMQG1GxDoLZsKMsbw8RQc0zY7EXw+A8D3vv2mbV+6Ydnt&#10;vM3Esqb5cRm4rpt8UpQv4asAT5x6DUzNWCvbZa30ALRG8MgqIl+xPWaQadVbBK0eQxgm0hmsBvLD&#10;LRgbGXbfdGV9HVDveRB0kmvTwyNWoQ+lUTUmLo2lunoXUb50twOcEjQkqaC2HCspBr1oP0mZAmwX&#10;JrUCVVq4UFvbsR0sjoPFNats7fq2ROpl388roSm5LZ/o4ptPkJ/cNq0715RiAVezEGWhNHBBStv7&#10;vvBD9Uti5QRDc1gPtGUnv+8+svL11wmhobUTbM/4sPVMjljX6JBlAHgIIGsozQ96SICW+yTtK8jJ&#10;fNdEKa8L+bog0z3URWAM5k5UEGa4flhqmmW2Bn4egYFcsWylWsumMbnPAOhMVx90Vt+LYqLdh/z+&#10;Mwe0KiczQ5HF/d1Nu4u5fe/2dQjY8EXrR48dt+lDR9301NS+iIJTm5sWX9uw7M6exff2LAQQtFyu&#10;zpFb3bD9jXX8pJLP/El292PupKyCNJYw1gYJTiXK1jivm2FtqaUkon2Qnvos0Ivp4eVgorwYTaZq&#10;b49F+3osNthvqclx6z58CEAft9aZYxadn7bBsyes/8ic9S0csZ7jR70jXcLCoL5tT5wOEqgVJMLC&#10;CD9ZttVvfMca125bSr5rIW9lXJE4pnN2eKLNyGShetMOvYalksvZ6uKSra6uWl47beAzD41M2vDw&#10;uGXxnxQk7AgutVugDhhFh8y3mC+X1HuhtOmhIoor71y24q0HltzJ26BeW0E5cXyzBIfqrf27tO1u&#10;JZ2y3sOzFh0as6ZiAwgUTciSlNKQmPIP5gXIvdDBT5zxTC2WSVuO/ruPC7WxuWa1UskOjY3ZPKY5&#10;nOpuk3pGc9C9Y7zbOgI34B1997ekADz1ZbwEtKm/dsps7RUsvFu02vKW7dx6aIuXb9j63Ue2jxVU&#10;5XdpO+3Gol1s0CCAoBqUqXIo0yd0AGRtWqD95lpbB7bB8yu3H9gueaiO2oPd95GjSopEyzXzLX15&#10;TgtRpFklMKRJ5ScjhT2gpqi59gzrvIVDzKm4iPeRiCRA67Laq+8k9bkWrnjL6QcttFC5Ctrp0Hz1&#10;h4uL8EDZhypnUIRnAXQaHnChR4d3/GgnJsnpqTI/kj7u2oco+TFJ0qde14wvOqFS9C1g9UrYpmZD&#10;ARy1VSmEVtRgfrK/y1/pqXdSoecwA6M2hCk41ohY927eQvef2P6FS/boe9+1+6+/gVR+Yo2iTC2q&#10;A69qqqC/m4mkiLfA9dH0obZuJ24RcbVbR4IvMq+0X1QN80w+dAvzKjw6bJGZCQthUqUOTVu/tPX8&#10;vPUpMHV03jJzsxYfGgRsWt2lKCbdglOmiQ4USEcp0BFMzshy9CGt+2CQ2NKq5c5fslVcjc17D0yb&#10;PWhihZJWcslhTAPgnq5BS6V68bXilu3lMwJANBMvQGI6SDwjs1puiOIJGI0yLxFmzk/QJ+w0QmCg&#10;1ZIpzHy0qoBexzrS0EtMJiqcUkO79aS7ELJN21rfRhBD9xAeKfmKcsEMscBnC/jG/3O6ajcNRCt4&#10;V3SIHtSEl4Re1I6Apb1lRYFxi7SvtoYg1Wd6h3aM/FR3uJFnAxMZnuVrMHknFUEbwwPVpS3bvHzb&#10;Vt+9ZotvXraVt6/Y5ns3bffqfSyeR3Zw+7Hl7iza3p0n/p7s7cfLDm5NtPBZYvStyhFsRBsNIdX5&#10;vbKyZQePVmxfq5yu3bVVrJfF967ZFgCvbO/5ZBX1SiaB74zikaaVXPMoB3V10urMTR4xhyYd312d&#10;I1LpeXWYB/24R2B1oKteSAr58A5yfvDxcPpXhyxPgd5jQ+QroSDXLPDzZSm1/7wQL6XTJT9Vovo/&#10;KdEgVRzwNtC8FW0pUy3RqDpMCIEkUfhTVtprWHONFS3cLpdsBx+rJBMRc7Ar2WPd0ZR108M9ZTQJ&#10;Zvfe1at2+/W3bPXmXavuFSFEELbXhmx6F7OEhUckaXincQ7kj20odeB6CAaOQ5Ak0lybyuuiTBmX&#10;fgBce4cVJSToySx16cPb0sR8fw+UTGFZCWIWPmOjWRNprai0nKdoCLMti4uABo8NoPH7s0h0noHB&#10;ayvrtgOYN588MsNfFgLV2XWhFVDE8ddHxg/Z6MwR6+c8c3jeRtB0/nIC/mSuSWg4KfmuDpcwk7RX&#10;85XU+QI40srpnBjCv8PqqCbivnWQBlojcJO0TgHTVJvhV+HQEj54DdBr8Yco4kzneVGGBAj5a6dO&#10;leMTO1SmzNE4WlHanD5IUE8BVf5vsVS0En3rlhP91UGCZt1FXRBKGODX0gY5TNJqeje1v3Vyp2g7&#10;1x/Y4tuX7clbl4MNCQD1xuU7VtLL4/ZKli7gCxdQGDsHtn7vkW0B6AqWEB6eD2tJ27tW5NBZswh3&#10;AO3iWwjV929b7fGGr4uuL27ZxrV79vjKTRcK2iRfPCHTXH3sNKCtMr3VNvn42pXH+5vPoresCkX3&#10;gxl8bVDSVx6Ig5YOdgAt4UunOX/6Nlr8rvz1bLDKECuIfIN3gfGI6s79aoP6XxfdlIdWMuu58sdK&#10;zwBoryedB6gBar1a9EkPmmfckZCBRBGB8G2ovDhEb6gv0NEH9YjtIf628ft2cyUr5UuArmopBET6&#10;IG97dEQOc6up+dRqF3lJXokgNTTOB5pYRbSTCKDrnd/0TFAFzkkOiUi/C18UodOqYFFgjkbQIsKG&#10;Dkl7AVm7TGgwCloCQK0Qk6VA+UgAzXCSnRBCEOndQxixSOykVfu6rTjWb+u9CXuA1bJSLdBetAfl&#10;a0zdB9U1/qyZXcpYkyswf3smJuzI2Rfs1Kd/zo4eP+5RZJ+1RlvlZ3XWIWuRSp3OVwuauDV1TZ4h&#10;S+Sdj4PqbZl5Pkcnhiw6NWrVAeqTlalIO3APNMupjjDYQ3AWEETNaBL6aOw/aL+qKIHWrJI3Akxl&#10;OiWDboTJyYfDBYmYMpPFJOx2IqmOWoFVyBehEXmIQFgMsLzFZIJKgJGEce1/plE/OgQfiPZt7Nj6&#10;zXv+Cl6Bt7G+6yudtPhfbwwJ7RYsDe2z1DBegyYHRSujWXVoK2YNRWpolkr4ocVtGrvW7LCVuw/s&#10;7psXbeXKLTPyHGrG/Ghs7NnWvSe2s7TmgJYwKBSLPklFb2QRrT16DgMpEu+7zNBGt4jE39RdZr1v&#10;BuhMFvCdNLKPyPCsNLlmUUqzy9eWAtFONdLyMqF1v6Yvayaaov/KWzyr2IL62a+7AJDwFsECRSBK&#10;qsSfJjnr//hE5cWTktyiJppZW8sK5A5mjmDdsswXzjReQ0YTo1M2PDoNc3VbvqqdIrgFU0fjcno9&#10;ShrzdVy+UB5TELDThd5QJa2yUTRSZdP84KI370cnYOx840CCrNonRaTW/mb+Nkl1DwyhpXcCsFpe&#10;j3BnqGkVilC8tiYJGYfxkfghNJqmUSqopd0vSwjtPM/XAEd8csJ6Th+1+MKs1ccHLYopPzl/1I4e&#10;OWLjEyP+3iltrevb09AM5a/axzRDbeawzS+ctcHhEUsDZmkz+ftiAEWAxSSKVwg4cEIgsbECNMtK&#10;5qBArZfIx0fQ+CdxF47MWGugy/KJsJW1OIU2azP+7r4Bypd2TVkG015DTpL75A6thYqAWeg9PzpU&#10;Vk0VOPJtbSlfSVpMu3x0NJosDx9uUm6AWC/D0yuENO9dDCsG95006WNFh9UegUlvyXhw7ZZtPFq0&#10;qsbMQUB3FFMcOoexInydM3XWBoECa4N+UERfGxoo2u3VBsiaEiotKqEvSa6XKrRKeLwIAL2Iv7a1&#10;Z8lK07ChfCcSvUxfk1EanKUlE0lcKtojespP1n4vNXibW2WIeZ5an6+PmsugMjs7jIhHxffuJwvQ&#10;3CQfu9zC15YAR3j7Nlr8rrw0uUb0lDWUwOLxiTAkgVxgrpK/xvElWJRUpvpdowKusFyIPHtSzEZ9&#10;6P/RhX60L5ConCIIsEBIW+RgOjbQrNokLoYm4GfMFcxsAKOhDTn9Wq2UHBmysbMnbeK1Fy0D45dh&#10;vm06dodK5jxqi1/bSloOko9MzdtAv3azqLlik9RvaTFCWEvJ9IK0tqRzdlTj6GCoCAv5uVP/zm9C&#10;tXwSGe+wIHkKkNRfWhKiupmmlkmUcUlCQMLJn9YlLkhA+cEN3n5uAFJog7r7RuFMj409/5Id+oUv&#10;28TXv2ozv/I1jl+wwc99yuJH5qyRkr/JcyIl5WmnjSKA1Ob1yWTcBgCy3msd4VoM6yGxu2uxlVXL&#10;X7+O/3jbbG/HYmhlbX9bxbyVZlLdxDy+eor8Wpj9qckxGzxz3AZeeM6ah6cBdcL2YLxdit2l7puK&#10;Ovf2WffUtCUHBqABdOU36X5vMIypiKzqyBVPjmEVpPJ0M0kLN7SEM4EfncBn13a5pYLcroDqQV78&#10;x+GLJyhb1o/G6CNoJs3L1qSXImArY41Fc8HbJTMgSjt9aOdSN12hiQ5NIpEwkTZV8EovNtQMMaVg&#10;j+zAJHYfWMCmCRkEbQ88qvf66SUJCphpBZwWgIRRGC0Eht6eKRngpq2EE+0WbH0nHd1Pns43lKv8&#10;nSZt0AqcNJdrAUJ0+Gfd1yEUPKO4iw/h6TMPKtjoAUYdlKXVVKK5QK6XKGhq8P4B/r2IqIIoQ32N&#10;OAho+1Mmca1XXr3n7xZWGANGC/LWz6oUEqclHyqBSar9vrQGVo3iDjSpKqkXwmkOal0abXjQep4/&#10;bqNfetWGf+FTln31tDXmJ+2gr8v2UikrZ7qt3DNiB0NzNvvqz9nwoXE0gHYXIUeYt44J18DE1Qu9&#10;1HAxoAOaDvAIIH8BmNtHu+kBCdAmQDnuRqC6q41YoVhKH0sjuEs+cTDUIZkpdvFdR+iblqQ3AkDr&#10;ozUEJtkZx0ZPQRftxqkpmv3zJ2zmL/2Czf3ar9rc3/6rNvSrX7TIK89ZCeDUNJ0SmilIorXKkv4F&#10;BBby2GIIw1RLG98VrLGDNtEEnEuXrfD6G/bwt/+dPfiDP7D8vbsWr6JVOGROKqrt68iph7R5EcGo&#10;MelGJmO9x4/Z9M9/xvoRnqG5WSvgV+90d9luNm1V/OturIYhzPskFkEIwGvZhL+2VEQQXeg7ZwOx&#10;gNovitFu91GDCxYDxJl0l2/fpO2Ca2jEwn7OH4B8HNxH32v7WwFFCxVSqLsEWjKJgouUMSv38v4C&#10;vvBewXqhzQBuTIZ7ogKaNC75NLUiLRGxPHwowSW/PdGTtV7apIk1qq/8XVkv4gOBXYDWu6y0HVW3&#10;LBH4S0tbi9xTEtipv3x9LTTRlFT59m5doIAEZE1mSdJPcr0kOH38mrw1GUXPai8yRbw9aEadHCHw&#10;ZDBpKKAP3Ei7sTKcZoIPdKEIvU1VY/GSOOKjCkIDGcu9gByuCsewDhpF28vtwlNBH6iT1SOwqXdR&#10;UMKzp8g/+6/bw1bURH9BNko6K2s+KXPVEO385MEtu3/3hmkzdQURBofHbPbIgk1Mz0MwGbMQHULH&#10;M2nf67qnr9d6RoesC18vOT0SvLB8uMcSc1M2+9orNnrupGWPHbbI6KAZHSqmVXkSGJpYok5QMEK8&#10;pxp1jg9S+8IHPOoXnzUF7ZVp0/HDxd9eVvtQQrAHHckPDUlsaQkNZaUQGd1ptF839R/Cb8WCkW0O&#10;M8RgTAU3ZNIVMIXV2cHKKJ6hvObjRctdu21Lb7xjt//wu3b/zXfs3pUrtrmNL5lK2Oihw5Yagl4w&#10;aEOCFoaUb1YRM1EXaZEEdfE3esLQmiqazqDRhvtxCcata/aQTT7/nB168XkbBfRprKYIINfimACs&#10;3rQP01Pt7STRRYEbbWKwvr5kd25ds9LBtnXD5BMDg3ZoYopnJPR1L/TBdNTbTERECXqN+6qezWLF&#10;32CydvuBbWJudwPobml6GF9RXwUiHQiiL7lpzFbmeqwf/jk2Y32zk5YeH/J3ZOv9X6KDzF5F2CWy&#10;BSyZ28XdA99ttIiPrGmj2kvcsGQyM2PWf3TGuiZHLNJFuZShpj59dJK3pX1RvCjguumrxDXxiRjE&#10;NTyHzG4XFNzjM9+8IUGOAraDnXt0XcNjW7vb9mRlyfbx4Su0fXBk0uaPn7GJycPch2rR4zzre9ND&#10;W/GN5/XRziF93LWPAXQn6eYOPLgOgZq1kt27e83u3r5uG2sr3lDNNZ6dW7BxARoTOc89VSoTUoQW&#10;xoyglWPjQ5Y8NGHZI4cse2LOsqeO2MBzJ2387GlLz0/jgw5YK6NBfBpOUQH9Ao0k4jpR+KwadQ5P&#10;T13wTiA9O6AFZDpNTMWHANDtTJQfhet375+qbtR1GI5OrPG7JLa/RgUwNRIxq8I8WtebQMa7b0cn&#10;SwDIq9XcoW6sjSwdWNvYtNVL12zzm9+zze+9Y7vnL1n52g1LbG1ZfXfP5x1Hs1mbOnnKYn2Dbi1o&#10;jzPtxy0gK1giJpP7gG2ExkLcZRIW7+22zPSQJQ5N+pBc79EjNgqg+04uWGpi1GcqyawN5gurgd7S&#10;DxOXPsofHUA3AOrO9rrduv6+lfa38XNbNoIpf2T2MI/xu2hD0qww+X6elxieD3olTz0X+LaaNFLc&#10;3LXuBkBEShbyB+4PK4Ich4YKIO7Vy5aHYnqHVj+8MXD2mGUPjVlkqNtqqaiVoII0tISSAlUd3vCI&#10;Oz6qttDFL7A44M8MYaFg/QnM3bMTFhvqtRYmvUxkNfXp4weS6s9JwiXQ03ynPP35DzpBFycYh+7Q&#10;hE+3JLnkvCie4gfVU9pbv2kTxq29bXu8vNgGNPgZnXBAa7efMDyizJS1AO3DWSpDRbbPT6ePu/bM&#10;/C8iKByvFTM+2V1mBX/OvOp4/xYUIsbThuhFOqoIc1bGYMz5GUueOWk9L75oQ6992gZfedmSx2ct&#10;Mj5ojXTSQeJTAzkr2uyRQvL2YJGT7KnkBQUf/+QpyPvpEjSV030zmE6mrsaUfbgEcilYoyE1LdyX&#10;b6ROCMs9aAkoQbDEtzSG6SrQS/lqh8oMzzWWN2ztzffs9r/5n2z1975t+e+ft+jV2za8umVTuZKN&#10;lUoW3962/OKy1fIla+KDKjgll0Y1lP+uhfQ6NMrgAR16v4kwDA/3WXQB5kcj97/6ovW/cs4yJ49Z&#10;bGocodrtb/aQlvAxfoHup0h6ibxPzkDryjfURgOKEneivGJ6uUMKZvosKfrOh26go7/gDTqKX8Sp&#10;0mY6pN1kBic1V4HnuBC8PA6LI4LFk54ds260c3Z+wsJ6mWA6agWIr9lWMs9FV0WGxSvKS2DtOTVr&#10;k69ilXzmnE2/9rxNfuqMTb14yoYXZO30AnSE4jNzPKnDZ+JJTsHCC/5on8x29bG289Wh39zP5nfJ&#10;N90f8HIAeKVOdvrPsSh+13dSIDDa1/8E6Zmb59KAQz6tkptT+DPBAL8G+wPzII0ppV0zlLWDmmqW&#10;0CVVfKZmEtM0O2jJnlGL9wxp+RWmFYxGnyuQofFR+Q6qlSKQzoB8VaO9sRw/Lv1UtCBTkbDTrvYl&#10;7ywHK4fenqnuUEhO4lZ1i8OY2qsspokV0CLJHVqdq9fd+KwyzEVpzYb0Ms/LJNT+zK2tPdu6cM2W&#10;v/GG7XznvDWv3bMMAB/OlW2Sx7TMswfGjxZLVsnloQedzTWq452EksZUN/dP00j8hCJB1M2HSfjU&#10;AGzlZNqavUMWH5202NiYYYejsfRWEgQM/eXrg/lzIfysiVu1kigDoLXtjjSTdo6RWet0458zsc4O&#10;WLSKDvGKAEcD9D2C1tRbKzSur03v6zKpcctiuAEyjfPNmr8Wtmti2MZOH7Wxs8etZ2HGItqcT2uQ&#10;abxMcbU3SJQpYEnR8K2uhRWjfdZ/4rBNvnTaJl8+YyMvnLDek/OWnZKpLd9aPBU8/axJgOy00wWV&#10;BCyH2qbItAS/C3/xk/Ju3+v36/n2n5J/8vsCvvMjuLX9XefOEXzvtPZZ0zMB2guAKXyyuQAshsLU&#10;VBi+s6pF17TgQtur6pXi2tUxga8kE1SvlkkpTKVJJjBvWMOqdUEFac1nveFA+0v5HtLUSCF+f40L&#10;5WkqZ9BsVSSoyw8kfdd1Tj9t45XUHveFyFgEl9R1JkQTKBIuj1UvzPPXpzRq1LhuWZiyF6BkeSYO&#10;k0UBdwQBYPia2njAqUqFtA91WvTCJt28fscefPct2333mg3vVWwAFA7HEjaUxMdDAGovL22Q2FT8&#10;IZ32HTcUAJLADMGFYe73SCxZJ8hXSxU1C49fqSHggfZa+1sVk3sFECrQUzuvyGOQD+5bJEuLQtdn&#10;Ta5ZeTaFL59IIE4o1187S1vF1N5QgKxAUed1Lh4goo6ukRFueoOkgBvpQuDgHmw38MnrBctjYeYT&#10;IdtqlW1bL0UfyNrMi6ft5GdfscMvnbHumXGPU2ifL71uRj6o+lm85qMR/Mmqk+AvNKq236T8DFQZ&#10;7HatbkM9ZgNdmEhJBJ56DkBLyKhhz5B0n/LviD/xIUXxA/9BF1lvmkLrEXUuKQAmyqtP9KdYYedh&#10;FwYc0tr6zf+HfxxXopW+c3KsiaR+jaQ8forUfurHJ6+/OpbkphQXZF4qafVLnUMNdMmPZoGzfMaW&#10;FpOnuZTmUoKzAKuhBMXXJNJDTRmxMlm1SE6R9KD9KklNFpQVgVZswy98NH3ctWdOlKKGtZM+6RAd&#10;tXd0VMwIA4lt0n2YhSl1UMlCpX0L7e+a7WyabW9w3jYr5KSDLQrQfeyNVsg3FD2cSuWqrd5/aA+u&#10;XrWdR48sI4ne0FtEmpaHQ9YRFEto8/2ujCWmpmxg/ojFemFEaTYqpdCPN1YVVD9AJEESVuCqBlo4&#10;0NgJ6BmrcU0Ipkvk/8aQkNogwpmfu91REsc8a3IaYeojwJPJhGtoNzUx3eUvu6nJHYJJRxh2Pmsd&#10;s9yCUDpumZF+G5ibsolTR33nj3J/yvbSISv2Jy1zbMqmMI/nP/2CjT+3YJlDExYa7LUQ4HcACjii&#10;g3hIEWkpDw4XwhzSuj45hEOjLb7fGwCXRlf8QprZrQfq6TukPmPSnaKb2uNUIAP5xBKymoIaDIuK&#10;R/WZ69z0wUFdBX5fm61DeXXI/tT5g49PfdYnAT24oiefPT0joGmUCMtZAQmBmgs+icDf9F9Buioy&#10;ImJBOM2jVnRTgHSNjJaQOeqvE3GztN1arzjUVuXVIiqvvaUULdRnsXGs3Zk/kHTrh63/4yWncPDx&#10;6eRDNoBAZ00qqOVyFt3estLtO7b6/Tft7v/4e3b7v/8tu/X/+1d287/713b3t3/XVv/oDctduW61&#10;dQAuTU0bFAwK9kATXWgRvaxXk5YwTw4QDLkIAMaMXEdiPcbUfIIfvD86aonjx23o9GkL96Bd3Fyh&#10;qaIP4BZt5TOSqwceRSdvBpzSQkD6u7ZhNBeY7bbpMTGh6iTf2YeiPqbdPz6pTxW40iYPbR+ZftE0&#10;UMkXMaoO1yqcxSuKf+hNJq5ZEXTRgR4bOnLI5l4+a8e/8JrNfe5lGzp33EZfPmWzX/q0zf/i52z8&#10;0+csPjXM/bhp9YqVqhXffFFA1o4gUgjaZ+vprXnkmmmcXxszaEKKIst1RbjhMQez6CTNrn6lcnJd&#10;npV1RCaKDBJniQSJUAFWdfJ6wc560YL4XMNeOgvMXg736RnPQn3AJye9+sDPQRlK7bv+xAlyPFtS&#10;fVwiqhL8p8qKQRQk84F+9SwJq9oPX2YGA3qVBWAxuIRBCDLTai2F09I+n1AgFcwzIp6igTLb9JwG&#10;+iNaWUTeQe4/w9Thwnbq6BknLYwppixjVh5sbdn+99611X//TXv43/97e/Df/JY9/m/+rT36b3/b&#10;7v9/f9vu/He/bXf/ze/a49/5hq1euGS76+s+0yyhwA/Zy4+W1h6YGbOxk3OWnh627VjVN14vZmJW&#10;7Ouy0tiwtY7w29nnbPiVV2zs+bP+ulslRUYduG06aV2GxmgxeN2fVI1VZ3G2bhHNPQIL7TR9FX72&#10;vgo0B/3mCPSHfroETRQzcTPRD+oGcNQzTkYudHYnUfZ+j4KD1LlMX9dTUUuipYePzdo4Pu7h1875&#10;TprTn37exl8+bT3QJjwxgEke9/ZVcF3kq2trojgZJmGOBIeDB5DLzFVBar9GE+TudSapCLha0qkJ&#10;ReIp9aVrePWtKqekOv+kJDK26Rn8BbT0JZMKmGoCS62Bu4WTo+8oNdVXdZDgFLhEJ9FCCiLIx7vG&#10;MaTDv+iaU62TPrz+bBX9MD0ToCV5FQQTgTQ04ZULahrcoI+6jraVGaY3bGjbVZ9BoxLQQC29ASEZ&#10;tgqHtnjRfOQSP2n4R2DW3BV1vpiDnNyQdM2sBe9tYfEzT0/RyscyVd82RHwNa7lku0srdvdfAdj/&#10;4fdt/xtvWPTdmzZ0b93Gn+xa//11C125Z9vfu2iL33jd7rzxrj26d9/qBznXZnqfsAu4RMwmFubt&#10;yKfO2vBz81YZSFk1m7DIyID1LhyxqddesYVf+JKd/spX7Njnf941dAi/U0tHywgHLeETqIMleJrk&#10;oHHNgHDSGW4GQn9/sbu3AXrBxHrXtd6ZpPd+SXP7xn8icGec6adIIpV4wPudpB5xq42/gE3FgwGT&#10;il8UQEvid2tbIB+Lb0JPOrSJ+d1KQJTetA8ppabHrJaM2F5hz7b3txFUDYthrSTTGjPX5BxpwkAr&#10;y9z2CTYy9TnEX2qOtLTv9w6t8AXcOlT0PKGFPdRXro+OjmALKts+/5gUABGLRG1WE3lG9FW7nb5Y&#10;KJqeqk0JZXk6kHUI8Nzrhz8YgFl5CTMdOv3g8aOq9PFXf1QKXrrgx09+UK+fkRSWBqvLbyZl9baH&#10;dCaoKBVXZwr4CsD4OC3ffdiFxmjHE38FCofPzKkg3VQsbXYgcyhqnOJSTMASRVIR8qEDpY/Q7tp1&#10;sxVEiFR7r4NIpka4D69LHz2eSh0C6vkWloLmSGuBgl5GF9ZbP/A/ZdLqlbDJxU1r/eHbtn/3toVW&#10;lmy0VLJp31nzgI7dt2Soan2AKoNUGhmesNnhOZtIjkGnOP5b2HKUV5DZTYfrLRvVdMQOxpJW//Sc&#10;FV/FrP7yz9nw3/orNvebf9dGfulr1v/aZyw5M0t7zSqQTO9S0moPzeeWnyj4iEHE2Fm4OFsP+XuJ&#10;9X4+Zx4I6K+7BQVNVFkoibkKoaPQS5vnwHVChwtQ0UV0c9r5f+QuYcB1yU9pNmllt54QJyEA06u+&#10;9tlmTctVy7avvcd5wNc4k6nMTM3eEhC0vDKEBvPlrBwymeVCHIRqlsdi0eaFGr+XWa0XLUQjcfJO&#10;m6ZnarsjvVJJO4FKcKlamoevLtdusVqOqSnG2vZJcQHFD2R2a5vmivpVAc12m6RYpO1bNc0Lb/mW&#10;x4HZTl7Kl2sd3hf4pcVFIoEzKRpzaJ64btFkFb15VaZ1Mp2l5WHb2d6xh0uLVitWXGBqB1KBW1tV&#10;SdyqGr5hBRkoIq/YglwABZjlD4l+ui7LCmoHXaHqUL4X+iNSR7B+NCmPZ0rK2htORvrrEEG+VcfU&#10;ClK7IO5TH8rnU9L/nWmawqH7ItLInd84xBDug7iUa/9AknnjvjfXtWpFh8aKNT2vk9Q+dcgPJH39&#10;yKVOIifaIEGhOuqKCBoIHkqiLNj2IG/5tQ0r7O5YBPMvybWogkEwMs3GBOV++Whi9uFBG52Zsb6R&#10;UYSQxtWDpYMu0NQQ7ss1SrYTrlihJ2b1mWGLHJ22pMzwk0csNTtl0aEB3ylFfanxZ3WoyywxnTRC&#10;WzO4yUfbnRn9Pt2jJlAebdEhraUVQAGxOdQPQoZufpom/rl93WtKvtzb7jZ1VDth8sbR8BLSlCNG&#10;7ATBOn6lH/ymLMUe3m5PnHWR3+R7SzBRit/T2XtMgSatc9atnXvUDhdkOoJceIo/8vG2KmuS+6u6&#10;BkCkbLRaqoTA0dbHSBuLpRO+M4nqoHH4jn+rCqj+nXx07pTrNBQAOWR2qw4SrBrZ8XnlVawm+KOa&#10;K/hKvmq+YM1SRQ8F+eh55dPOVzQSKYMFHkF73dLlr4OlDxJf/bmPXn+G9EF3PXP6aNkiiBccHJ3v&#10;fk3n9t8HnzlLWom4IrYTTk+KiwEqFPz/c/ZfQZYmWZ4f9o+Iq+8NrVVqUZmltWg9vSN2d7ASWIC7&#10;oAEgaDQYaTQ+8ImQCzyQL3yC0Wg0GAjCyMECCwxmxcx098zO9FR3V5cWWVmVWkVmRIbWcXXEjeD/&#10;d757M7O6e6a74Tc8Pu3i+JHux93bN4CGK+tz9p2Kyf2BpdzDuZ0x1fZrPnIRTOBXCgkQQ832FeOz&#10;IIhhHKorNILqxiBM1WVkjizlRT7GCpV+t5vxczc0+2ZhHxZmRlU8OaH0xIDVynQ4yhCC2aF2WuXc&#10;PbBUc2R/pHqfbcWhnA77c1ZzcjryN4c2RaL6ZGdYMB0R5mZx55s+glwgjIma4RSQrdPnwOOoyxOx&#10;s/pInDs+DtxxaJcxCe2v2pT8+BFnARibVYl2hhaG+vhItfQxHHCcCcRCMqSCE0eM/aI5tBMM3sJ3&#10;rkNyTLJMEN3PgS3SivR93iEMIuk9IhL+tdPrpMmRyRsUuSMJ2SOKFUYZp0eKh9XPx53YDhAyz+jX&#10;IWIKxvLm/oaxc1AP8wEzoGaTav3mXS1fu62tew9VW1xXmWmelUpoJvi04/UW6bgsaE7BsAwETAeO&#10;aAcx0cd5U+/AR5/DwBIm5ps+/rqB9H71EK3SiZ1Axu1WifP23Q6wfOC8ffXoPncsc4yMjkZYJG7Y&#10;OXxvABDhjK3oBbctZJWMHvFQ51kT2cAFyQACHJ19lWOo6MlfJy/yb5+DJJGHC8q33GUShvlDlJ1n&#10;Qbjkbxs4NdCnVKlgxKSBzIAYHy4VVU91acfY27AtXDw5pcL5Y9LsmFp9uegEqhk9ILTwRHeZaVxs&#10;yIZVdnaz2DGT32V7HjbFt+RD/cTZgsakqLh1suIFXmogqqGQgJh6cXCIujuSDwvfUW4qQTMl0efU&#10;M+rfvuc34nte/SXhMXL4zIgcy++6DRKCdtpoCWY4HYKODqt2GRkbpi4gNERIhpSf54mG0f4uST0p&#10;Oc+cbvw4Am8/QGN6JKmJvibwDbDh+yPa3pKSvpcsq4S4rEh8YJMs41yL8WyGwviOvBNAkB7EnJSV&#10;GJ1yjocZ1xNnmPgAorSpUK5q7otr+uztn+r6e5/o/keXdeudj7RtTa5RT8bmw7fb+NGZQkt5+TaI&#10;2YnRL9DRaDrlJ/AegiCYir9rF+/XCp20foVArX5JMGEndU8aJLnXbpz2951nXLFgginRNQkZ48Z7&#10;jATMIa4SLbUqttertrdrxsqqv6u0Y9XXOFJQ8eDqRrbHyJxEGqsTOkRNiHF02/Q4YYAw8b6fY8/B&#10;HbvzeZUmJjR+/pzGL5xTzYiw0Kxo0RJ2w411r1nVmsuWOTWt6TdfUM7SWaVMeMcxFhqbdrtxY3ya&#10;/EBOpD+MKJf2OweqYd/53UBYl/SwzRgBnV/3N0m9YoUNlzOOjpQdogqPLDMBoh/4A9fB/yCThFSo&#10;FwTuBw4dHE7e4VkS200TwdknsX3ON3HfsErWGjczNZwpQ5gAwNQxpK2JNOnhJQ9/S/rJ55EeNmXY&#10;qC5bUg8k8ROZt0MMrTk92iMI2FXppBXH9jn5QBQQSCx0jylWqcVyRSwwSC80Gg4z1qqstsOIA3OV&#10;HfiemGhpzsuJEWn7WCucc5chOhatSqN5sFMpU0JX781r7fYDHa7tKLfX1MHDjSB0himDIVkrQCth&#10;FALXZfJwcqHBEMn4SYLmGffajwIfmn5AXePGrxGSVv+VAq+SA7ET2iWJkByjfahUJ3Z+T95zJDXm&#10;ZlGpQC/XihU+9ruZGphEekeZG9uVNTrnLaNMSFQS5KcXmtk9sUc0qpW/R8rSOAAmpJKPhEDanwvc&#10;bKvtXPIPJAq73CWil3R0ROPPPKVzv/ENjbz0nA6PTWlrqE9bY4NqnphS38vP6PhvfE0z33lLXaen&#10;1CxCvkfh+FDoYo+jnqQBIxNn0IlGvLxJvejI1L2Qxs6TnuhYlsZVTZDLTetjx95CDeXYWbomhkEC&#10;3n4/WrJzQX7E5JofREzeCVNz5FGEznU7dq7b7zwiHufNNjl0bCat57aInuZIOd7hpEN43HsycB3S&#10;yLCg3Jhb2Lwwm+Td5H+UjwiDaKdN6BwJkb5vRCl8AR9kyyDcYfeW1rRw5aYWLl/XjtVh5l6zs2Rf&#10;Ltk+d6/KYk2Gg7/vxGien4kRjAspEzS+82gfjBAwPFZ0Xtzvru0rbx4xnC1Gj3p49lkbg3kHHoaJ&#10;5A+pR0Sn6UhdOnkk5fc/6uzAfwiaMnVC0ma/Wgg0+JVCpElROoEbnYw658QEgTrHJ78IJExOAjHh&#10;1ubT0Th04DDGehgt3nIl2f6zoUyraVuyqdSBjybgrJEoa06YNRDwGE8ZIrGtrFuVdUpC2hkAAOQr&#10;RN0+PgrAGQ7cvozn/ocnG60cfZSlkvLHj2n4rdd16q//lo791m9o6OuvqfTmS5r57e/o1O/+tma+&#10;+y2VTPSt0VE16CmzZGav6JIjm5bheGBWT2GiUZEibIPKpmmsoZ23+KERgqAdQ9BSn+DQieYScARI&#10;7cBp55pyP66b3/MFMRrW9QDZE2Bwg+eP0+l8nUDpF8UkLb6AoEHW5IqANmM1t4OIvh1zhh0BIW8l&#10;dmISg5h9j/vRyWSCjh5534wxdv8lKTn4pCOlQYdg+sT2Y46P6snR79BzzYZz2/eXtPDpVd1/75KW&#10;P7mqxv1llazHDmWKsZRQ1XYuhhlmFiB5Ehyckl44hnB0W2VMsH3ZfGgeBw3joWEwNWVm3t8fnnAs&#10;Mz06Ma7SQH9sJRy911QAIsUkoR7goWMQuQsNfCKSaTxv5+34ZD074cm2/2WBNH69EKLgyQxcgkch&#10;4aid+AuDC5c8S96imqFuGoLGGYSwidiEa8Dn1reUW1xT69Y9NW/c0tGdB+qZX1ZubVulcl1FA5lh&#10;LtzvQEqs1sdA8x2n1SHqr5SHG4amGSg5xyUBwGHzMjE90oFAe/t0dOyYJn7zu3ruH/2beu4f/hs6&#10;9/f+tp79B39fJ37nt5S7eEGHpV7Vu2xng8225UAInCGskRsZnTONFmmbwH3NkF1636o4jgmuQ8DN&#10;79hgcGyXlfInpYj/HYSIt/0vkWTxaUQQIUHENpP0bcYkuZ8855yyOLp+cbt9+SRwOpd814kEUsWH&#10;+slAZ2FAzx+AoPQddGw/vkOqhSeVI2oxpQLGqKMx/RTCJjLa0SbqJE//o7wmimAITucRU4jnzqB9&#10;JGKf0sNcN76UjR97t+a1c/m2Nj++ps3Pbmj/wZqlqRktLeA0aaZgPI6hITgCM5g5HVYwh3BioezO&#10;m1VC0UZqtaoJtksTp4+r//iU6oWUypYq/adm1Ds8GNvWgsSxbhiMO9KDYSfwBkaBIi5028h09CdP&#10;RD+O2MEDF+3XCnz7a4S/7PUobhyT318d4nk0monZ0otxTVRM1rpKWxL3bGzp8OZdVd79VOs/+JFu&#10;/v9+X1/+V/+dbv63/5Pu/5N/ofU//KFqP/lER1fuSKubhhB7Phtw5p6dvJMS/YKStG+FHepIMSJw&#10;BLu570bYPzByukpHRuKy7x2MDKvn6Yvq/9pbGnvrNeXPX9DRyIRq6ay2bN/v0avqJEAwOudYawsm&#10;DdLIXBukdYYxDZNVMthhIRxGbGMBh0eESxqOIGnbLPb9x3XhfzApEN4XgeS+x3sEzoOonXHn+SNi&#10;cJkSG9e5dT5IUmwfn4xGdB/4jsBIAyuz8QiY0YPOcF2y1pkR1JnUzf/oSaas0evtqsUijIHYCZMh&#10;XzqLsBHppAqp7ntRHoia0CYyYEAamC1B2O0YdeS1dsQIwIbdW15X3fiQ27GavWct7uGOtj65qYcf&#10;fK69m/fVU25Y2haiBzp63ymrE3pE0E4LAqa8WT9AQh82XcemjT9nRJlrmH8zozr+xgs6+63XdeKb&#10;r8SUzbzNMDrQaEG+4Vu639jmF5MJ1IKIIWbSiQ4z3nWeBLSMYFyOia3tD4B1+/mvGoDLrx2CCIBk&#10;JzyRa0LQT/4eB5AwkSzJE7gzExTYKAyVmSWQjmzjNFkS99I13fn+2/rk//s/a+UH76j840+18v0f&#10;694f/EA3fv97uvm9P7da9bE2bt1VeXMjnAcADvl1jhFczijqk+UlcN8NCfLwfvxz5BamAETDsEds&#10;tF4sqmXCZY3vurlwPd+vTdtRO0yTzOSsavVaemXNVFjcMHGsiF5Tf8piefRcxlzf6Cw7DCJh3i/L&#10;7TALCCYSnVfONyl3Ip0gqE4ZvxL9XoKCbeT2e50IYiSEaARFOkBIxDaCPAZMp3Ue3WgHX7vuARUS&#10;43GcJjnGLZcNog1C9DGQ1fWsWwwzFZLr0FKIIeUsaX1OWUkOeAQxu6AxRZZ0HKMkPibEbILyBQQG&#10;gocl5he+Ejv32uViEcD6+o7ylsbjlsfD5i4Hi+tavHxDK2h5O3vKuY1gruBeohU4OlA2tCliolnQ&#10;F0LPvqVwvabufCaGF8uuyM5RQ0NPndDF33hLZ7/5mjInxpXuLcTMsuglp/PNR5xssK1R02lf8CEI&#10;2hFiRohFrYE3pw60IUyrwwB/3UA9IvMkdE46R2ea5Ne+NOc1EOiB5V706BnwxEBK3nPk64ict+89&#10;TiS5hFsxzsvQUyCKnxOPdsvauH5T8+9+oLWfvqeDjy8pf2dOxYWH6pl7YLV7Tnuffa6HP/yR7n7v&#10;T7Twk3e163sHbsyQIXRkOIME3a3eOU0mlICEASL/gXAcqTx2OJ1z3IpnVMVlQ9bHCoqGMOsqk174&#10;RtNWR0Y1AA4X73ajZbIqWOomHVwgomFhtYs6t/Glra5akvgejYpkAFkY2+R+8osixHd0+CWSG4S3&#10;au5yYFuzV3N3eLlZcvS0TEAtc3wfjfEtiCQIBW2BHRt93+9zDwSOxLHn6fhz1YLBchKhnXu0aXKH&#10;0FHtQ0mk3f0LZmFYtGr16MhjiR0+yXelw6+fCTZNMyyG9hjHxVXVOYYXGMSa9fc5cwMXK+4nhO0T&#10;P4OQY5yWYjkdTCcSD1zzLaQ4tjcutYhU8JERBXCH7zoTgdgst787o0JTqthsW7v3QDurG0margdq&#10;fwxXkg3pJtlEmZIsnRb1csSBiRpSNl4MhxUTd2lmTMXZsegMbZg5o5an9urKbdbUtbanAzOX1nZZ&#10;qRpz5xMvyZgt5tQYUmPUA3dnmGEwFwODvKkaOUV9f80AnOJDAB3nnRsO0ZadyLVzTJkLMU+ZhsZz&#10;JoZPAlldIVqHdHygQDRKh1ADSKTjh3ArGhCPnqwJIm0Ip8zaUrCw3ZpWrt3U8qefmoDn9IwhPN2q&#10;qe+grGHrX+PZbg03qkrfuaPKj97R5g9+qPJHX8SmcRAmy7eGW2lkRIeykRoVOArnWy4LZ0gEYFj0&#10;CdM7EcS4XNI5x26YbIqa9TnzojO4LrrMuIMWjSSDrbQmDvMaPGKONx8eKe90szS8EQq7CU+iHiMW&#10;LoZp5816YrhIUsXwaXbjY6vRUUNAImJDJ+Rtojykjx8bFeJsGp50FDL7qOJj2W+xTYy1GVXVUE2N&#10;o5rP/etq+Lru6Lvd+6oZZiwOUHdBUI3BmiBSgMBlOybtT9sZKMGgKQ2ECFMxa+i29pSmlC6jn6fd&#10;gE0ja64rFc4cbNgGXNial3nZVSP4Tq7bWoxtawOXzf4Omi3DR+qt2+6sGV5M8zTMQhMycjhnw8AM&#10;EcTed90Nv5qZVQugtLGcjtNWxnk77tNJwciHCYwNDpGE+VIhiJUOK9qlZA2qq7avbavjG6vs+mgx&#10;4owgauqCJgaCh184Rz+DuGAaMXzl+3kYutNI0asNYVrqVvHzr+5pt1lX1ZpXxTBu7FXVdW9NPV8u&#10;qPLpLS19dEUrn99Uc25ZPVsNFSst9ZnB9LqVY2aY6WjfMN1nfTozQBc3ymBQJW1Ea3DxC0Ly/OeD&#10;q/WrBZKFeHG678y6QX0MO8rI6Rz+0sx/PoAUPSql8qHixFrODTdK3Qhp4sMWTlnFZbuWtFWkRqFH&#10;ewWp3N00ve+oYKZybmxcT/ePKn17UWt//I6qf/KhUrfWnLQVZrcY2560bFtTpnTWcthHNg5jBk8w&#10;GEoBAJMCJUcA6RiNzbF9HS8/EXgXSfVzIEV1ccN0MScarst3Ziis3tl0wyNxqTdEw3g3deUIajXq&#10;DMM97mRKMeYbhOWywmRMrIeu+8Hmmlqrq0ptbamwu6O+nR0NbO+q38iU39hUYXNHRWsrRSfSx1CO&#10;YUiaOLqUjfzVfFYHWSOT4dFpr6hLIDRvPoYIj+M97EATLSuXhC+/fyBUx1sNomBePENCrMAZ3lpm&#10;aN0m4IyJlkXz0V6KrtP+blX7W3s63DZjMvNOVfeDsGGadCSxvBV9CywGiKcWxMc0TKaLonGwayXM&#10;EJzDtzq8wZC2lnatjJmQJWerlNGuGdjqUbKQwu5RU/UjJtvUVWEdeDQFcABQJyBwcJ38n/r/bIcZ&#10;LyVwQHg5+vyRtxznjqwks7eypqsff6Z3/+SH+un3/0zv/vGf6oMf/Lk+f/unevD+x9qeXwy/fiAI&#10;b8V999G4PRpkG95+/L84fGWRwIiPglNF0vjYyaPbQFldmtODu7d8XAh1p39wRCfPXNCxU+ecGrZC&#10;0uC8/5Xk2iE4oI88ozLMWAEwOC3wFbs77lg9qszNq2t9S2OprCr5A9WyrjDP6w2ljSwFf5vytztb&#10;m9rFj9bIA/Km+/vUY6YDauL03pWxEuwyIaGJMVwGwlFCqkxBHSgTMbHl/PODEL68z812eETkDrwf&#10;x/Y1KBHRybOndNAjJWlZKhzUtbgwp83VZTe907ekn5qa1YRjrtBvYuZbw875oVq79AnSmAF1r2/o&#10;4P68tj+/omW8k370ru78qx/pxvf+TLe//+da+PN3tPGTj7T90VXtXr6p2q37aq1sKFUxrMwkQpAh&#10;+VyhQBwXODZJoByUF87mI4GqJK1H4ZMzA82ws5TbWtWNy59pb31VvYbx5OioZqanY/wVQgMQrLQS&#10;M76cb2+PVd6WZW65rv3NPVXdnvN37mrOGtjDu3PaMgNinyyQO8bggTnMwTdQRWPReiSXCdqkE3iC&#10;+QTToGC8y4QIzBlUY4QLu2KQZoNz4+uuJXzVAiEzOayBY5MaGB9VdxHyc3qGRce2j3oCApeBi6Sd&#10;E2JN7iX3CUAlyN9/PA9IVhvaujantc9vqHx/KfYZO3K9uyom4FpTO25DRgV2rG2umDFXrSnsmrgH&#10;Rid0/qnndGzmtOtPSzk4QTSjxJxNMu0cnwy/6N6vQdDOwI26tjyv+3dvGDnvh43RPzSiU2cv6ngQ&#10;dNpA+DUI2kgMIrDsL/soRT6WZnU3dG1pWfWl1RgHbPTUzalBzO5wHmD1E+QO6mjTbVux5Fm1+rOy&#10;u22juKje4SFlivlwv0PFRXKGS55PkTIBiDYVdmBCmdBCI0JQAJVnfiEZcnlcdi7i6NC5jiamxzoI&#10;kebG1iVrJJ9ly0FDyw/nDb8lNRtWoTNFE/QxTUxA0AP+zi8Du2hEp0tavu7e3NbRpWta+skHmjfh&#10;rr7zkXY++UK7nzp+flX1a7d1cONexKM7htnNee3evKuduQeqrqxL5WrALGO4sF0szA0kDOcOSh/E&#10;DGwg7aQegaJwJQI3fUmH5d72uq6aoHdWloOgp8ZGY0yWXTVAVjz12LbVwI5OJba0wbFjzwi+fm9e&#10;WwvL2lhY0sbKqvbKe4aUmbK1p0Ihr5wZASpzmGKGf/SWW1VnsQlGDWBIuMKybQxTU6OdnGc4cZiB&#10;sLQSLsHRZ0J5Oc8bH/tySo8NauD4lEaPzah/dFhHWVIzU4OYXT8gQSTQxjFG7WNyP3kSbZ+cJnec&#10;T+c5DPFop6qdW/Mq31qI/bmG86VkWa3QUg61vrYeSzE1rF6v7ZdjW9xdx8GxST114QVNQ9A2PwMf&#10;XX7qFLhALvzFg6+GX3TPn/6qAXvDdp6lG5KjY5OG2hHIQR1p/V8x8IkLZO3HyiDyyJVw2ikT48jZ&#10;Uxo8f0YH40Oa70rcPhlHVL2lYqYQ2+kc5VKq593IU4NKT/RpqbGlD7/4VJfe/UDV5Q2nZrvcCNI0&#10;J2yw2wdI63Jj93ekNYEidxorGqx9DA4db3B03SFyuBDR1yFFO/fiTQjX6TryPiq3gRMxOld8iymC&#10;7D6y7wamV5yll1gt1C9HD3nA1jBJeD5y3MajVdSmuf7dH7ytu99/W+WPv1Dvw1VNVOo6aaI7ny/o&#10;tNXo4VZDfZtb6mG97y+uaO7H7+jaD/5E9374Y219fk1a2bJdaolkoqP9fjZE0xEjuNyd0G5TkIct&#10;bYFfwIiXXbfOIn3ANpIwXBmWw9a0kanynQUtfX5dDz69ovXr91SwjT05Oq7pUyc1NjOlQRNYoa83&#10;zKLogCJlYEjHnSWooaLODDw0pdiJg+hyoerX9huqWCIzFJQa7NPgqZlYYJCVUCZff0bTrz2nE688&#10;p5kLZzU8MaYc66I56fAld3kD0u16R7s7/3D7jHOqT3k6sf1e+4TvQ7txORleiyEv00PBhNnfk9WA&#10;Sz/YSqm36Ta1edGDHQ7CW3pH/q4jfT3JzpTk1g5O8hcR668SfmWCpgpUpIMMB1Z3yTQhcBoZCRWP&#10;fmmIovJ+W6Vi7eqyVakyjVksqnT2tMZefk65Z89rY6JfzXzR3DitvcqBtrer5u7m+ra5dyzNN6tl&#10;VWwro7Kz1/Tu7m7YrAR2I6CcLJOUrBedAIl7ICINSPxFgdsJf/RZmzDj+yfOqf9XIshusyMQIaJ/&#10;oeIaZjYHsrmiCsV+ZTMl9ZbMiNKFdgF4z//9UQJCVOJA5UCWg1pVm1sbhsG++vpKGjERpGBoPU1V&#10;slbdik2tpitaP9xRubus/VzTmHWg/f09lbdXtbuyqOraklq7G1b1Kqpa2pLrrxJCfW4jGwySekJI&#10;3ImplMAC9dhVhHniWMNm7j31Q23fnNOd9z7VwidXtHfbkstS7NzIlF567XW9/J1v6tmXX9T06ZMq&#10;DPXrMNujJnBw2vQCs/RxySoom9cVrKVlrNGnGkcqYG870qNedHsjxZDIVeMAa4ilh/s0eu6Ejr/y&#10;jE5/7WWddTzz6vOaPndKpcGBKD+AhhCDkDtt51PaC4Imhh0dryZl4pc0UBITQuYjrg0C00Xs1plO&#10;hY/+DnuGm9HQMVxKZ1U0M0fTQ9tAy0jwwjDkO8OVNAgcTOuR9/+S4GL/isGIR8XIHCKmUckT6YyK&#10;+esGAAQn7LIKQm8f9gpbtDRAYgO+7+mndOqvfVun//bvqHFiVpt9/TqamlGtd0A7Bk7VHLCVzqti&#10;It9b3VOuIp0YmNSJZy4oMzpowKK+JkhIJ14sxO58KWnHLor28OlXiNrAjHFAP6QBiB3JzLEjqR9J&#10;5yci6bINLehBg6EFkDY7crIv1Nj4tE7bPDn31LM6c8ZSZGxKeRO53/BfwhDb+OHQbpoYC81ZzbQK&#10;55hx3VFr6hXbiizW3rA54ny6zRhtgPj9A2VdgZxV/NbiklY+vqRb/+pt3f7zH2vz+q2Y110wTJI8&#10;HocOU0rCo0IkgbZ2jE46P4DIo1faEpX6oaIiodmqFWLsqpuZLK2HP/XqlTtqLW8pWza5bhnJV60p&#10;VCytDJ+wfTM9YS/jRcAwJmWgFx0zIWXbc+/OQ5XvLqrm2Ljn+HBdzeXN6LnOABfDlpVRKEfdjDwI&#10;Ief27i0oO9Sn/NiQCsaHTH8pxpLpJQePqR95hUb0qN5frfaTgSYOsPjb+N7lj8byMZxorCXlh/uV&#10;Gx1Qq9eCxe3AWDtTN9E+YH5bOzta39xI+htI0HTTwU8XwjFJEh4a1/8Lwq9sQwfNHjZVNZe/d/ua&#10;7ty6YYmT1dDIeNjQsyfP+XUk9S+3oUkTpGgemnzNHNhQjkYkhDXnD9lJvzQyrP5j0zqyjVWYntHw&#10;2fO2i4ox06pp+0gDfWr19akwPqXZ88/p7Jtvaeqbr2jg9DH19GFDUwWGm9KRR5Ss3YCshpH0YiZl&#10;6pSXSEmQziGheR4/XuDfXx7wMOMX6belWkw3BCZG/gycutin4aFRTUzOamh4TNlCr4nBBW2XIUI7&#10;M/LuOvBFxWrl1o72t3Z1uFtRV7Uh1q8qWCsp0v/A+yYiJgywdHDOSMJwXJYtek1ETaKlQnd/r/Lj&#10;I8qZYRrwZOI8kr6FTog6+39SIEcjK88Pj/ZVLW/rsw/f0/rDBfUZSY/PTGt8fDzppHIZCuwc4roe&#10;ru9o7dodzVvNPljaVOmgW3lDn5GMRrUWHloIAqDaVcjZ3mV2UtL+TBeF2OkwrW/u6MFHn2ubOccL&#10;qzGevLtmLcOMLO3vslbVMaeYbRbMk7K6HKjrjB0jdEI5ctq0NTY7XomYeBBydDoaD6gfICTGhZ+F&#10;oPKNwGHutUPnMvwQ4ki7W4MwU4Gw96t17eztarteiV54JDea27ZxfTdzpM20tcyUtUbDoOwyjx0/&#10;oWdeeE0jI9M2Z2zzOy3K3W2mHLhELvzRFj8TftG9X4mgIWbjY3SKNSpbJujrun3jqqVGRoNDY9HL&#10;DUGzFY7/xTdk9ZXkOiHKgO3V0v5hPRmH9nVIQ1cep4QYQ7TqUhgcCQ7bf+aURp59Wv2nT6t7aEj7&#10;g/3S1KiyZ2bV98w5zb7xhs78xl/T+DfeVN/pafUM2MaOSekwB6drwDCUiZRBmjHJADQ1/JNyxjOQ&#10;OYm812FL/HDYSBjRXx6SxgcJ/AX5cg3C+JwfrpJ0GJV6+9TfP+SjLaxcwe8k0jIYTQK6NmZxz5Fe&#10;YyMuboSVjU3tLq/pYK+ikWKvhh0ZDjqyPc34byyMZ2mHA2KvazBsG71I5/O+JbrLIiTVjJmIYZpq&#10;zz6ChVL5yN8x0V46BfG9KJzrb3W2Wt7Spx+8q7WFefW7XCdM0GNjY0pB0H63cGRI27LZur+oh5dv&#10;aNdqdql2pD4TOmMYqJp7u3uq7pVjogNrruUtRbuKubZGhXR2GaJj5VDllXXd+uF72plb1N7DFe0s&#10;rmh3fcvq7J7V5371jQzGUkgwAwQD3wYxOx9hYtHAzheJGsv/REyYM+0S/QkQNHWmwZKWSGBB2/mS&#10;CAHwCxygfL7HaeKFl5zDmGKrWOPXbq0SpiBLHeOMhC9EzY9qhZS2s4faMUEzv77i/CZOntLTL7xq&#10;5j4ZBM2UTcrLxvtJymSZlOlnwy+6R8v98tBOG06Ttp3A1iUAkBDqF8BwDI+xdiH+qgCM4Fwlq0w4&#10;bLSsWrWqzVB1Gb7Ahmi4Pdizedf2bn1kVPUTx9S0bXTsX/tNvfZ/+T/pG//X/1Cv/Yf/Rz39H/wj&#10;Tf/D31X2uy9K5yYkdkgwxGk80jkIG9qN3gS4vueG7tjPBMpCBDZB1MalaESiz/1qnBI6xycDycT7&#10;TwZfMzQWQ0POiEX067VaOLigQndljMBHZjgNq6Z12/cMcbTzifT8WZTH53UTaGVqUMN//eua+de+&#10;q4HXnldrclS1UkHbRpi13V3tlGuWknmbGgNqllLa2C9r1Yy3bo0qZfUzb20l1WtJ2G/VdLLPmo3V&#10;fPJrI3egqzP8WQQJHI+CdO7DmNoqNw99P7l2NGwbrsuhY2Vz28xnK/biZkOAGJP2+UDB9v/gkGqW&#10;tKuf3wip27L2wJBP+L87XfAKX4dYZNEqfFfZ2kjZ7ef3albXayboyupm+G5TB9ortDy/y7AlGgL7&#10;gReyOfWyUX2RbXDbfgiMZ1tq0vZI7EfVi2NAIWFgDmAynmEQdjwzUXeIn9iWncH4OS9bIu9ne9Q7&#10;O6mZi+c0ceG0Bk/NKjtqU9H3WfgwhTZiQmYRTWx0+h4oO7GDjxSKdklS//WD4cGPRnEFraYdOnLE&#10;GPHVoxgY57Mj23HNVEEVnDes7lFhat+ydKjxJiUjHRcMOysW4esy4kZEKvvagI2dFP0hixbg9dM0&#10;jhu1nc+Bbbwu5VxZHVrqoFYabH2W5L2loiV0r7oHCuoe7FP36Jgytqu7R1j2x7ZYel8H5oBHaSSq&#10;7TErWSBFjHHjYmk7MxbDd5m6XR4Wz0s7z7SREamAymaBFosrYN8bKkDX983JUaeNmKrXQ6NgCA2M&#10;qreasaBduIMaFtEwVn+jKv6GDfgavp/pySnVSpnBSGV/Wsv4Wc5EnaVcPvIdNBJQdnou39GRbeKj&#10;qjl3Q13DeU19+xWdNvPq/9vf0cOZEV33d8vpvFqlUbfLgPbKhmkNpxyr1L1DWjAiXS0e6cFMr1Kv&#10;ndex15+3qj8d6q85iaNbIIbHGGVIXHEpL+YIdvG+YdJZFw0GuVc38bmtWvluVbv3g0BYHLD3IKVe&#10;Ay1nxtXFYgJWOSu1slXro1gppIthIlb2tISvW3qxIT3umvNXb2iRHvi1HfWaGNnkf7NZ0UpjT3vs&#10;pFFIq2BNwMCIsemq23SDPbMNMnq3G+VyzE3GxROmwW4eCJ2MTTQmSjC2QccUDiXhmWdCzxsXYpTD&#10;7Yq2hudY1d9RP7TCLjNA8mJrHiZaxq4dhg/efXVTC9fsz43POivMHDCs5iN8gFVOmsbN3oun9NS3&#10;39KF735NJ7/7umZ/61Wd/u7LOv30SU3Ojsc8e7NaM3qbS1155TIFS2SbHcb3lk0bXI7R9iLRXzOA&#10;lU8EeE07djiR32CIBuSl0Q/NcQ8M/H3Qzs9Be54SMfc4ASnB7PjKF9GR5O+DcTjGzw+JsAm4Fq52&#10;lp18YUIzwZCv36MzCxXSGkuolNGjaqKP4RIjHmPfiWZAyi4hwCD6DjVhhlAPUtEN3enAY3Akcg7C&#10;5l0A6FuUxx8yFsqkAUobU/h8I1VrqWfXRGDkq83Pq8bum5aOeSMxLpxIin0TdtWIEPaciQENAbZC&#10;bztj7cCTVVpatqdgdOFPbABTGhYFJCLpkknx3KVQrpMbmYZIH5vUOOtZ//a3NPWtNzX86ksqPXNR&#10;3cdntNtb0lZ3VrtmHNVCn+rDo2odn1Xu+ac19s03dOo7X9fEM8+YmPrMJ2lHOtESTabTMgdGKGaB&#10;MerQNAzw1KIUBBw6qmgZfh6edESA7CLiztlzQIegb7pRY05wJpVMSPGpuZm6zXyAKAtSGAyx/O3W&#10;4rLW7tzXrtXpliUuPJz3unKmWDOB7EBJE0+f0YBNqzymwuSw45AGjk2pODpsJpFIcVblNFdNJKrT&#10;gFlAqBAz3oEMg6FesyInkWV+Y/cN2saEjnMT2lv0XANyR8RZQN940IlMvEjwOYlBc1TZ7RjaBHap&#10;GUnWAmbs9DFNXjyjqRcvaPqNZzX7+jOaeeGshthny+XuCNAuGFkbN5KWME46maQEzuDXDD3/2KFD&#10;vH9pjFdBUDeqbQP2Cb5+5ZJyBv6gVSh6bo+dfMpvMNQCGbWDgfDoex8jUsx2umZ2HfbRjjzltSe+&#10;iQMNlZxH8Gm8F5E8OD6RBgTGFWOhNI6vk695FwKGTOKRCdrPaBUfEzWMo/+buJhPjE3YXbd0urdg&#10;m/C+ynceaO3La9p7sCCcNjIQrhEdv+3wcILwnPe+EYlZRTi3sKWO+bFTphfXrNDSrZtpIeSbCMh2&#10;+RzaSJXUy1zbD5toEW544MAOj70m3tHhEY1MTak0PqIuI34dqTc0rKPhIWlsWDkT8/gzT+vYq6/o&#10;5BtvaPy5F5SamAzJsE/6VkNhtDCOJH+Tm5E72a4WRsNSuWasfmbycn1qWlm6ry8+/UhbK0tWnws6&#10;NXtM40OjVjDMbl3utN9HXWxWa6psbdveX7c2YO0E+DsdxrBZtI+JKwc2gcKeZZlim0k9/VaN+0ux&#10;rxfb7qBC01Gat8rc01dQys/pRe6bGtfk+VMaP3tSuZFhM0/mKddMBN2WdNbEYKykbYaBSzH3mTyT&#10;DA3BUFDrkx55TDxzKrdzYrsHHMxMSQPCh0GE+hv4lUTwi8i3RHCY+9H55Rj4w7XryehNKm/zwWXv&#10;GSqGC/NSdVdzZmTVxr61uyMdO31Wz7/8moq91jIjZafpfCk3DJDQoZefDb/o3lcI+hcF16ddGxoa&#10;4FV0+9Y1Xb922UDp1vDgiM6EpxgEnQngBJ74G5cpihifR/T/dl78mFAOA08IkfuQYVKh+CJe50u/&#10;5SNpEkMdIcTB3wHUdgxC9vsQaXKPnDgCat528HnIP19EvlEKNA7fI2veBdH9UpdVudbCuj75wx/o&#10;c8fFn3ygzU8va8vq4ubN21q9fVtrc3eVO2jaJCgo12uTwES+s7yipiXrYb7HUq2pnBEvtAFnFRNc&#10;rGp1m+FE4zmmTPgx/OdCYfYEBIBDFNqmAJIR+4+yGXFTgwPKH5tW/9lTGj5/ToMXzpqAn9fY889p&#10;/MXnNWXpPf3aSxp87hllT56WbJ7IduUB6odTZ6N4mBbmBh2SMLaYaEIfA5qC3wHxszxDkzBBLy3M&#10;6fKnH2pnY03Dfb06PXNMowNDRn78zv0ekpm29fe1nT2t3l9Qxvk1a/XY4C6dz8XMorwZAHbukesc&#10;M42KRnqbUAUWCWA/K8Oe7ZXQCjJDfUqbYfWacQ3ZPh2cmVDf9Lhyg4az4YhNHDVyvrRldOr5GNqY&#10;GUhnWAi4Nfab4cuP6p1oE37TBMx3Mazpa7QrUoj1tZ0WGkyHaKNNOAITYvsege/Y5YTy1LGR/SJL&#10;arVcx4OsTUtbBav7Zc2vrWp5ec0EbQ3CzPzEmfN68ZU3lC/1O/F2mUjbeT9Cc2Aa9fpq+EX3ev7T&#10;//Q//cdUltgJneskgtWBZ0Z2A6VR1d07N3TLUrrHOY+YQ58997RmTdBdXQxf8CKZUSgn5sghCQn5&#10;xJnfgaBhAHzA+zxLjg5R2ASxkZyo99yDLBMpG289/u90knvJHULcifvxqY/+znWK3m5g55uBBG0J&#10;zYtB1FTA75D3YbWuzctf6N6776v65XUVF5bVt7KpzNKquldW1Fh8qI07t7R67Ypqq6vq2d5Ry1L8&#10;wdVroZb2jwwpZ2kYEpZ8bS6EV9NRPjLDlqNhjHvtIrTL26kPf7QwASJgaMN246HT7C6VLJ371W3J&#10;dWhiKM4eV/HYrIps+n5yRilLs5alXtPqKyYS3CRlew8Xyh6rydEvkGSWRF+gYbFLaObQ0QgWUsz1&#10;aNnmXnpogr70kSo7mxrt79eJqRmNDAwrz4wmv4vJxHTQWLfaTA0pzeQberUr9WrAvGqTg1VbaP+6&#10;CbZuu5iOzMLYkIqOqKx1vPuQsCYQNnBnNCXf36vi0KDyJnxnGDBk0T+0DNxGgSO+3DAVYvTtOFB8&#10;8DiZdWdCM8MK6ecHdMJxxJMPf3SL2bhHWqFN+Ns497EDogCTryk/sRPoo0EbY0QE7Y+0eIy2x/Bp&#10;3XfXyttaMs6sr+Dg4zqatE6eu6iXXn9T2bzbEm7fDuQBfiYo4B/nPxN+0b2k1k+EDmF3CLoNEdKN&#10;SEHxiEnbDnC7ROwkHOT6RCUjtK8fff9E6FyHxHVM3iGNduw88xkl6CQd5/Fx8ixC+5CcuFoQafJS&#10;cox6cN2OkdjPFjYJEDVWpXHe59Y7uix9e1oqtRrqLe/pmBHjtFWm2c0djTx4qIFb93TAbJrvfV/r&#10;f/AHWvvDP9Tq2z9S/eYdpffqVq7xU884xbQJK+PG9Tm2cthv5uwRQZ6kiEgXoj8KLSFs+CNUUCSh&#10;JVh3RjVLkD23RdkSaM9qamWgV60xq20Tg9of7VNtwPcKfi+XVtNEzOIK+/vMNDNCO2/EQzAYZ1B3&#10;/cpHNdW6rdynLKGMlCkTU09MbzQQ2mAKZHYBHyGzCwyOdOYN101Q9At09xY0dHxKZ15+TlNPn9XA&#10;yenYxL1smtnrOdRWq66t/ZrK1lxY9ZSARCL92GwfonN66VwmGAJ4RRloly7cT3EQsV3Ocrfkx8Z0&#10;MIuW68niAQ0TL5MzYjZWaByurwO954VcPog9OmydaPiN+9uYl2yCpIOLcfKYs+7nzjKCX3kcXZa4&#10;33noYwgIf8siBxA3PddoXmgC2OowMVxDY0KSy4OghG7YRJ9yJcn45/dJ9hHtxdWvHgxHEnn80c9R&#10;vS+59YicfAEXxpkAgBCpOEQfR17hX9zqMIX2t775ZOrcjRgZtJ+0iS4h6k5aUVXOIiTEbQ7oW0mK&#10;ybNI59F1EpN3wT0f22knzULwU6go3khCUh43kCNOCPRAD86OaWh62AiGbbynfPeBRo1QI357uF7X&#10;zMGRZhsm+LkHqr/3rrbff1+Nazd0hBRnOdkYo3D+3WkjTN7IlPM1qp7zdyWBHPs4NxwZhyfvcKnk&#10;K2Nx94GjDfIuZppY7IOfTSNGzWWv+uuaC71v6R1Sy0Y/G9TEdqox4dBpIP79d2QCOrJpEDYsHUEm&#10;5gMzqrpt+ko3M6jp1UWDoNPRHMbpBim02xBUw66FyLA96TkOG9xwJ6Iq06lGZ1jKqvLs8xc1++JF&#10;nXz1Oc28eEGlk1PWIMZ1ONqr+oBhMFRSzlK5b2xEpf6+mOSBhCQwPFrIF5S3ZtNjo/+gYoazsxtr&#10;X5N9zKIjmvBRo12bmJDR9PfRA26mC+EE86EZ/RFpFdLY04kUZ2komqbhb1hlFiI+QEV2mrEofwdN&#10;fiYkLRPgSZi/IwwzGQ51W6EBGU70P0DEWTcoCzoUnRmruMBgACkwwxyAoMEC0ou0A48J3Pn1wiOC&#10;phDEnz0nkg3cnEbkiMGPihI7I7oSxJiYEMSRFAoySgia+0nsEHdwd7/BpHc4LA3ELayXeKcdUAk7&#10;RE0M+7hdpiQa6nzvsuKl1tl2hjxJx/8DIQE4eQTw47rNEkIkOsYxKQMEwDsQVHxjJNEpq69GxFpv&#10;Wg/39zRX3dFSo6wNq5F7RibUs6HeQfVZHe7e3dOhJXfOH2MnQp1IHRJPnBmCfMnBnNwNnDOHdmxZ&#10;MqJCNvxubPxOWVw2Smq0kOnTtui+o5G3YbvRxG/LM1kOuCut/nReOcODFUdBWrzI2HwfV8yIRlKD&#10;xzAzw3BeFdNTM20Ytnt8836Yc249JnjU6wZDZjagUXRou07vdBCDTyBmeuOD8bqwlBKHnUb4Me9p&#10;z8yje3RARcNu5rXndPHbb+qpb78R8fg3XtHUWy9o9o3ndeqNF3T8uQsanp2KVTMTnHkcTbLRKw3O&#10;4JhyYEYU8++Ni9yLnm00DgfaF7XbgAsbGD+Hku37bNPvWlM62ixLW5Ug8E6PN73f2OpIc+Zcw0yZ&#10;tom0DqkbKX81dIi4E+n9Rp2PhTSsbRlgoX0d7VsLoq2ITY77OqJPxs+BGF6EEHQ3BO26Pplbh+5+&#10;cQn+8vBzPChJ6KshiNlIzzitwRcdDXDTICa/DleiiEhrwzcaPkL7m8QueYKoCX4HDkhPMPYdhMQz&#10;iNonj/IEYsFl/TyOZMi77Ui+X41OA6T1a6TVATplhEixazmCiDF9LvJwdH6RZvt9Ig3KeOO+pfTo&#10;c8/o6b/1N3Xqd39HmzOjupHt0kJ/QeXJcS25US5vbOqK4wPbRmtG+uLpU+o/c1qZUexCE7Z5z35l&#10;V2tzt3T38odaW120ZKk4H0PNecUqMM4v1ijxMfKPK9cC9Y3FCvCssr1YsP3cm/XRRMjqosZG7e9V&#10;nH419uBmkbt00wRcd3sx4uUEu1qogbZ1U1n1WLvKFWwIOI/Mzp4Kc0vq/XJO6c9uqP7hl9r97Kqq&#10;8wtgKWZ7wCzZDsjpmgiQ0rGovuGHS60fB/x4RnFYoABbueG6HeadwMSQsk+d1MTLz+iYpfWJb7+q&#10;k3/tjTieeP0FDflZerg/6g0TI60DxofL5XDtREvCVzrtGOt2uSxMuMGVlMX82IAuBRN03ZmZVTRj&#10;LeDnfWSYmog3b93X4qfXtPDhF1q9fEONjR0d1RNbnkX8YBoQID3gYEEIESriQN0DZ5LLRyHap40j&#10;RDr6mIDBmmUxL99wiZ5v1PBoWwswp8IqPaHZOCA0WYMOhh2Cr42DESAi//1cxr8kuChJ6HDEDtE9&#10;uo4jb5iwnAmFZH8fVKIYd/N1EDQpUQAO7SMBe4UVSIyxfidhAJQS0EHMj8b2/PGjsvMSF2TsCHAh&#10;5vg0Au8mTKRz7ERAxQBR5zySIfJxAAkpDlvyaaT/xEvtQ6TRbqhYyJDZUSfP6NS3v6Uzf+O3lXr2&#10;KW1ODWttfEBbVhlX83mV2aB9Zlb58+dVunhBx772loaevqjDwT5Vug5UKW9re+W+Fq5/oivv/rlu&#10;3LimxeUllSssJ+RAlS0VjrDB6PnlOuCawJadPFERowMHmPomven4PWddpxxt4nvY22FzNwzyhq/N&#10;NVklJWXKZFiRyS+mf5sCNR3hH/3Bl1r7Z29r4b/+F7r1X/4Puvxf/p6u/nd/qKWffKrm/YeIvCgD&#10;Q0zAjjHT6BF22XDVZVkml9jAshT0Peab50oFpUt5NXtsDpioMQMOcy7DQEndA0X1TA6p5/ioeqaG&#10;lDYMu0o5E7+1BqvK4AIqKJITqVfBznY6LKqIOgwRxdi582NKJUOEKTdUTLE0LNBGcCdOIai3y1q7&#10;+0DX3/9EX/74Pd169xMtfX5Du6sbZoDVYIR0VqLZ0MMf+2e7mqAyZkloJs4vcIv2iIZKjoGzHRzx&#10;OTt3sOxvZy+ycEHlHbfXAbttuvlqriOqfUJj0eShITEwmNwjJzA6CXHsXPyKgbI7oaSoTxJy5x6l&#10;91X82iUwp4fbmxtzy41KB0687eOjYMiwakdtZ1vlh0tqPlxRarsaG7gnHV2EhAxZyja8lNrAiWpF&#10;gr7gGOcEAP5E5AF/jjCe2LrEDYOHFveTUrnklMURDsk4a4DMZYiVMA0CimMw+9u2zcWXkSbERO9l&#10;Tt2DI8qePavxN9/U1Le+o9Gvf1PFl19R9zNPS89e1MA339KUpffM3/1bmv7d39bY118PRxB2oWza&#10;Ht2r72phaU5zt69rZe6u7t29rsWlByboHefcQoAbGY2gB8yZDbcdV8ClMhIwFh0L7/t5xKhrR+W1&#10;veqPoyfd3D4ZC3Ud3BZh7zp//0UvOjWPsV8j69HWjubf/Uj3/ujPtPD7f6Ll/+EHWv2nP9DyH/yZ&#10;Hnzvbc2/86EJ2lKaFS/9PYsTHh0xLRXHEmtA3HSiwdQJqL2OEDu93uzPTDkC5lZn920zNKyLlWFu&#10;qSPVrR7UM92quVx1ev5dZyQv8h5JTwTZIRg8vogIgNAC/QtCdv3CEQdCMCxixU4zlOjhbpoZLK7q&#10;/qWrWvripjZu3NPWnQfaurug8tyiDkzsFpdR9NDYfGRuMuvRsXQSbqspmzVIcTq1eN6BPUQf656Z&#10;eMMhxTjFN92W+qjXLNzxaHdQf0fnKnul4XHGIpGdkLOJgRs1tQpcd+y0MY0Wrz5+/VcK3U9KZELH&#10;Pu3Y0fTWkdf+IatIwnV8YUDjtHHQRNZB0HT3uxIGMJVFzaZT5aBV1dKXl3X3X/xAK7//p+r55Ja6&#10;F7akHSZ7N5RrNpQiXSNK1RFuHj2O5ENhIm/fcKJJozkPq3M9RuaU0+/xebfPbbi4YbGtqIvL5lv0&#10;0mbMKFJGoEPcFLsPYl2pCmt7kfSBm+kg47pkQvWnA8koFWoozhB4PsGCmXACZJpw2t6Ses6c07nf&#10;/ft649/+D/TK/+p/q7N//x/o2D/6B5r63/wDjf/7/1Cj/84/0si/9bfVeupEsjBfq2aV0GlZQt3d&#10;XNPc+pZKxWFVtpdVr6y5zGXb2Lsua10ZP+u5v6ij+YcmbKvPXWXDoerIUIvRwhUzZOPY7bQZJTw0&#10;ZhnS1nRc+ozPLSbYT9uZqrvX+WIH851hkXEaOcMj5/eP9nb17h/9C1390z9V4+pVjWxt6qSJ6oyZ&#10;Qm+1ou2F+zqyWtu1jyvKgVVYt3593YS36xLVVTZRV008dMghMaPhDX/WpGaoTxXXx8ybec1MWqAH&#10;umpJW8nT4eRywcJ8n94EOtMh3rwZJytj4sjPpIaMzYyCTQTShTRiTTPjQyKFUZRNJLb36wED8MMR&#10;ldz5sG3szvKqFmw+9O+2NNtd0vCR23pzT5WrrttmBS4VZsGOYVcFxi4H869Tu3UVXbD+Vo/6jBws&#10;WACjgXm0bMOHJsDCkcxwq+1bE/I9bOdG04S9H67KrLSTNTdKmQsdNY6MhwjAZJ4C+YISo6Oj4W9+&#10;0CwHM4beMDlQy3khvAd96gv+/Uz46r0ODT/qFOvEXxgohCOqFQvAZQ3oHDaKG4Fxylibyc9MF9Gu&#10;h+ZuraqRbKOixSu3df2dj/T593+oS//0X+jT//r3dOP3/1gbn36ptKVE3nbPoO2OARrLxN1smrRM&#10;rMxbJcFgIk4TR5GE55CLA2LVedJTS6bJUreH7I9u23TPktjSxKpOrWdf2wcVbdS3VT2oKZfLB7NA&#10;IkdhnWhMOGcVETcC86BpDLaoKTqvvCveZAtYf1sz48BJIDMzot7nz2j4rec1/c1Xde5br+nE117Q&#10;6KlT6i2NqVgatb3bb/soGSJxE5nJ4U9cNZPbc0OVbee2NGjkHNhr6OCLu7r9T7+vd/+f/53e+W/+&#10;J13/4bvaX15L1GcjU1LTJP5ccJuhmv/V4QmGbcbEFMzal3fUvLukdGVfQ8V+jY5MxBh31dK7O5vX&#10;yMSMcsPjNgGQIAYKwzpue7zHkJr4uidS00gHAaFBuBjkAnyT3JIAmCGWOPdDzqM+nXuOECfaROCQ&#10;f52+kkQ7cZq+JN/Im2j8YHiJa3qkO0vhxuKBtr+xsXFOATfzlvZh34JDZjYbG+sxWSYpaGKAYS4Q&#10;AFOYFcZHtBDGj1GT6bknX+rfGZ7Ca4+5zjjM1PM9Kme7QvsoGw9hXpgIDGElq6K6Xrb5IXpWlYXB&#10;Jj3cZhbOO+BhqDmLKA+AwqRJub2iZMDqifiz90gh4PazBN0h6s6RwGkAG1vMMce83qwJ2giA2koj&#10;QX9EcuK9tCkyVWmpen9Vuzfuq3z1jnY/uqy5f/kDPfjn39PD7/+Z5v78R9r99LK6l5YtrZsqGFhZ&#10;15yOIgYiTAIxhICUpvFDVW8TchSKKsQtoIVUb+qgvqOdjYfa3lxS3URseaA8Y31uALYxcRtFRwv2&#10;XSubqHRGpehAwQalkZ19LCnD+tFM+2O7HVQoekJZ7aNsKVgvmDD6suoZtNQe6o99sHpyRedTdCPg&#10;aIEWk5Tb6OZ44GrsW7kxknU31N2oKIfr6OK6ah9e1cI/+ws9/MOfaOeDqzp8uKEuExp1tRx2mVCt&#10;nRCczUeS5H9w5fZ5qGkOLmkc//LgNyxFu7fKSlnC1OoNLdcqulvb010zrf2pUR176zU9/d1vKT07&#10;rf2spRrpo4XBDNxGQVyWyqEvUDwioPOx00RE7nFMcjV+uIgxTdYwTtbednv4CTH5JeX3Z20BEYaH&#10;8yFPEyvnPqK+RnR5YDIxlxqtkTKSt987sCTFvZQ+AKQnqnTOjLrHajHre+HnTUAtBrfpSQe/0Fhj&#10;rXQTLUyj4dNYsNDX3Is5AX6f91g7PXzG8UAzLjWshVVdwb3ulirGExZtoP4xHk3bOe9DerppSwfW&#10;UivkYfrU3DU1TMOU5JJXaF/ng8b7+Dq5h7bQieH7nxBIwO4r4UmifjIkgDbHcMXZ6a9gOwlF5Mi2&#10;A93zHa5LBaxdhI2dceYpq17ZckWlvT0VNjakW7fV/ORTbZiYr//BvzSBf0+b736go7n7ylQqyjuh&#10;NMQGQR9a7wmCflyGuAgbOXKLy/CkMldkEsNBfUuH5S1t3b+jlStX1FpYsgrZ0JA5dMEM6NBp7vu9&#10;GGekoQxMpjrG6pEmQkIAvA1MXAMLrmnB+i1KHkjMuCWLrTPmigp16Aq3zMAOzRRAvMTx3kkE8IMk&#10;3ahGHHDCSJFyvmkzh6OdHe3dva8lM7ql9z/XwfyqhsxCJvtH1MOWLYa1k3cGZJIck8Yl8sCBcw78&#10;i3b72egQsEoC74GUdFod9he0U0xrfbio6lOz6vnGSxr/3d/Qqb/zW5r69hvaH+tXAyKOL2kHp2Pk&#10;JI1gJp2ytPON+3Hqcx/j2pFiRBMRnVgQNkc/BeIgYbAu3+fzeI9nPgaFBiwjYd5qH3mDfIhOAaJ2&#10;WZnkw6wtJGx0HjoNiAgbN2cOk3MblY2LTKSJ911+mEcMfznlaK9UMvsN7TAxM52836UDkM5HOhjD&#10;1DQexmIMtpnDucZCA+kdWkT7W/AlYOX8WLGWabxkBBH39fWqt7foxCNnvwcO4/BDhf0HQKg80ef8&#10;OO8ck/POdRKB5c+FJ6V0RErgFuKHLcH4Xd5EjTpDIQ/qJjxzQL7CHsIOZjzFNOJC5zTYm1Wvr/ss&#10;c6es1w7v2Y6+dVMb73ygu3/0J0HUG3/xE+nGLXWVWbydnlsX00RD08Uf5Y1ALp2YhOTKlTFnTFlK&#10;D1nVbtye070//qHW/vRdtT6/odzqnko2BY4att9j/DVSDliGWuPIBcDHlt63vYldGuOvRgT2BmZM&#10;E3uqaLsuQ7eMWXjqwNfdRZW6SkYec2kTeRA6XBTO6UxofL9ppAmfIcPU8MjZkq1Xtbgwrztzt7Va&#10;2VZuYkizL1zQ5HMX1TU8aOlj+z3aMgFANJyP0Qnj08cQ6ATXC8QEwTtQCVPF5xyNmUdGPuWzOjo1&#10;poMzU2o+fUL9v/M1vfx//t/pG/+3/1BP/x/+XQ185w3VZka1bZscL6ygTqdFPfANSHrS3b4uR/Q0&#10;+5XY2MAhsiL6nH6V5Ka/bkdKRm8ybCImvzh9WiJawy+YHfoNJFUSkeJJDzYxkerERMJDVC6Xoz8M&#10;9ZwcUYNzvaVwVilYc6JNUcVh3KV8Qd2YEVlHXz9qo8BznwJf40E4yZj4WKGVSR49hhvOITlTa9q6&#10;fsb2eNHt2O84eJRWrm5zz7TKEBqCg0490gQGuJ2ySyVLJNH5B1Mkj/6BfvUyOtJur3CqiXr70qHb&#10;zKk7tALqR7l84F77PrGHI8/bgZR+STCQ/H70BLqAqA/Mrom1rdyYTUu/A6sShkwwDfZvaHSZwHGJ&#10;Gcxq+sIxDZ4YVS3d1PLOonL5Qw2VujRhW/QEZPFgOZamvfmHP9ANE/f2Z5/raGvL9rmBZwnFhvDB&#10;4VwSp/hESNhLVB4ggCAuJ2OVJb+YfrCi3T//SPf+3/9cd/+rP1Dtj3+q7puLKuybWZioqHp49oDg&#10;6HIwJ9ehRkPikp4zaDJGM6ZbWWVrNkyo5vKo41m/nvX3KTdwl9U4ClatudEs/btyVqdd166UmZEx&#10;sRvKA8xGglYzbVil1aojQTIxRNUyw8udndbEd1/Ryb/3Gxr9nbeki8edQTJsw+L70UEJ7Kmx4U/k&#10;Xod4Q6VDZfQ7Px/a2NEJruMRY7pnT+jsb31DJ3/nW+p76yW1Lp6Szh/XwdSIypbeVRCFziATTbh7&#10;mpjSRmb6F2IDOtc9bdgxVJPsXxU4F4EDUg286RyJBN4BJAmBJvfcwPFRp51pW1eG/zG+TNpoexG5&#10;jnyT66yPOecPY8GBh/W6IGyVCipOTWji1DGl+0tquMlrFvlHhYx6x4asoRRcEKvtJjSIOsrlHCE0&#10;NBjMDMoTLpukXzFeL2/GKqbNa/d06Lh/9Z4qjttX7qh2Y15HCxuxUV5/K6W+nqyb0Aab0wutznjM&#10;YpYsIMhIg5NUb99ArGAT9SU4r8Dp0BSNMx2YOFJGjnHzFwZI2XjAbCsuk5cfh0fSGSQhUd8DiTjf&#10;3VzT/N3benDnVqipp89e0NmLz7tVc2IRgyPrVQxz9FivKlga7ld3tbO2bLt2xYjslPwOkr7YY/vB&#10;Er7LXLC6u6e1rY3o2s9ZOuXMuZI1lvy+803mXlP1duUdKFpQU9jQfs0NerCxrgc/+VhLb3+q5qV7&#10;6p5b0+HanrbWNlUzp+w7Pq2jYi7GfAE1PeZwfgCGoyS2NVyPiQlpq+ZdtZo1BZs/9YoalV0dWIPo&#10;rll12i3rMNwQIZCMKhx79s3ozNzazCWBnwnCP1ZNmb97T2sM3zln1lkYGh3V6PETGjt3TuMvPqup&#10;N19R74XTOhooBgJgSmTM8cO+c1pBxJ34l/yCcsiXcyIH33vUvnHu8jmNvvFxjZ86pZHZYyoMDKi7&#10;t99MJqcezCkznC4TMKClrEf7Va0+uKs71664LTdUyuR1ampWs0Oj6mU+b8CvHaLebg/nFZqEzykW&#10;JYDAUaWRzoFV7WO72A68ldznkNSUalhCxbW/J/p5aAiO+EcbEYOQkYTAh43igsmU66ps78QqnLv7&#10;NdVt58JAZ5+7oNxQn6oHDbeb33c7oUgHs7TKjboMzGNmmHGc9dw278xr9eptbV2f0+7teW3ceaDV&#10;2/e1cmdO26vrau5VAq/zBWsBZgoxQuQCW19TzfncX5rXw7VV7dbq1mS79dpb39SZC88plSs5N2sL&#10;UVunQP8LNQZmLgN6C8BBr0mOCUSIyTnfJSGGrULt+KsCiThGAFjpTCzrArKybtKBgRiJG65p2xfY&#10;IVVW8jCQUyemNfbaCxp98yX1WCrslYpatT2xbmKoHzSVs+ozYBU2vVfTxs3bmrt0WWt32Clw261v&#10;28fZ0knG3kqxKIAb7VFpqbErgxqIPd/VPFR1YV1X37+kxWtzTnNfpYafb9c19+lVXX33I9VXNnWE&#10;U0EQjCm1HeGZECcL4yfjwTVpec0c+JaWL32slY/f18pP39Hy229r5S9+pJW3HT/6QFt3b+igtmMG&#10;YU3CmBoCP5CUkBAWnS7RYxnRd9wuFauAh4WiBk+f1LGvvaYT33xdpadPqTlQUsVlYCYSQx1M9UN7&#10;AJmpbScSnjyPEPDwvSTzdui8lUQewaC6DlNmKNOaPHlWw1PHlcr2+kHGZXVbMBHEthOb6oPUsaCi&#10;v4v1rgC+L4KwfD9JEekBOvq+L5N7Du1suXoU49pnaEf+Lv4b7sl4e/v6yR99IxEheigUQnNe5GcY&#10;JfEgCJxxaQJ41WBYs5QzA59UanpEtYGcNvNdKvdlNHpyVvm+QhAavfSYW0mJTTJuI1RfyglBZhxR&#10;71uVunYXVrR05VYsfrhsM279y9vadFy9dFN3P/1S89duaevhchB2rGvm9EgHaYzEx3whHhhSrHCb&#10;LZaULdgk8DUijr4YNqoIfdNMKtE7gT+ix9/4nO/oJIxzR84xc+vWIolmlM70idgJXzl3oUJ14sJA&#10;w0bJ5wq2SSBe8K0DDqtINKvV2ppV0D3XqZkrqnjuKR3/znd10rFn5qQq2X5tWGVbZjkZv54v5GIn&#10;Bsama5sbqu6wVE3Vmi7T4QxsN2YrxpNxtHhcLgLj4d2dJYJMTQdbDVXWyqpbReqmN35wWMWhoRiC&#10;qBrQrUotFj23MRPlRat3oZ2PD84n7QqljQxaXNXex1/q/vf/XNd/7/d09/f+iRb+yf+opd8j/lPd&#10;/73/Xvf/539mc+EnOli8p9zBDskYwFkjvm1UE8yh6xjE6GaBUfT0sKRS01qKbfSUYZfNq7tolctq&#10;14Elyq5trK39itWyZH21HrqJjQ3Rk9mOSc+mmU9bBePns4j8gu8S2+GJ06RNHVmYsLsnp0P8m4k2&#10;JQ670Iacn19pNPZVrtYCNvTu4hyTIBBNS15+jYwM0/AiCyaLPdwmaEcCeBORc0fAwTUhSuubSdnb&#10;x0g7qUcU1Qm1rJczA4ydNjlvBQ44to+J8urSGR7Y1pk0S0kkRM1mdqnxAWVmR5R2TJ0YU97SGYJm&#10;1dDw3abvhE4w8ge2aBpW26O8vttEWLkwRyZQJog0N62lbe4pbfxiAf0Yp24cqry9q11rmTFRxGnw&#10;LUfGlJnLzt5f+1a5GVs293TZzSxMzC6I37TpZbrhEfHAxNxwm9BxF4tm+ljfb9kGt6T3scbRsWoz&#10;kFi22bttgUj8CkETnjzvBK6i9xZideb0IuKeF2t1wb15od1Q9F7mu3MqmmgzmQFVLe9aoxMafflV&#10;Xfzub2vm6RcsFS6qf+K4GvmUbe5kOIgRdFa2ZM3oXCYVai/SGLKDk/KDmDtIEoF8uYDbOO/pQpQA&#10;AJpLSURBVF/GbIf7x/XcU89q1mokziCrzYolnjQwOaHZk6fUX7I6n7Kq70/dRP7UH/oi8NPEjGOA&#10;tvZUu7eg+fc+060/+nOV//Rtdf/kI/V/dEXjn9/U8KfXlH7vkg7e/0T7X36p9PKC+upbihHurrwj&#10;a2ZZzltlDe81FLgjBuGsvh8xP4odI+lANIcNbDYz2scRplu96bz606XwtmKmFk4auH3GSh+GTSCf&#10;6wUqxxxfw47hEzQl4EG9OjFCuykfXRNoRptCLdLLupy5rBo+33MJq352YDvz0BJs19RpBcdQMlGb&#10;cJMVWYhuLlRcos9Bf7QSbOInCZpA9TptRoTYIFxwxv/9PHSjuA/TTdKFicMsnG8WX/ojt6WhaCKG&#10;qJHaHYnOFkksJHBgAsYDjpVVY+EDp0zZe/qKKowPa+DkjKaee0qnXn5Ow5Pj6rJmiHS2Sun3zXxd&#10;ICZphB1uHKATjY7NYPuGORNPUIRR79n9gu1q6QDDXwEnkz5WIR0dsvDoV7a3GOtxA5um02HmF0sh&#10;1asWUiZIph93MwrEemnGelg+IOvAp2V83jc+bG6XtbK6qdWVDa2srGl5xRrC0ooWHR8uLjsuaX7h&#10;oa+Xtbq+EbHnP/qP/qOwoRN776uxE8gOpSTGVU3ADRds8cE9Xbv6mVWAps6cf0pPPfOiK25kdsno&#10;CGC1i6QjB3gAECvFRpzuvl6ljk0pNWSbrd7UnhF+yTb0qoGmY7OafO1VTb/0ovqPHVOqWIyKYqez&#10;2C+KdZTLNQch6P3leXhLgQAGcMp2eW5kVIWTJ1R69in1vvKs+t58QSNff1mTb7ygwqljkoHfyPEN&#10;+2VljAwgiCWmGxbM77GdPPej97Tw9ntq3rov2QYrOc8ec9j9+p6lgPHAjdRdaYQULR2bUZcRplWw&#10;DbpPh1eP006kCZ1iKSNdY3cr2eRvfVFsLlDI9mlkbFL9o2PKlfrMjGzGWN3N160hrG2rcvuudu7c&#10;1s61a9r+5HOtvP+xlt750Kr/Ze3eua+uilml4dqZBgiChHshzjmOoVEZVsxoSzYYR1X1q/7HfOem&#10;tYXaoaWzq5ys52ZCRRd3uyF1kaZ+M8yPgmPLNvTcvbuau3NXlZ1dlaxdHJuY1MTwcAznwFwYPmJJ&#10;X1TVcH008kcZUWOdBm2GBKUlmXXE6AiL9jErLG/cyjRMTKsbatlebTmPg72yWn6PLXDyzi9tAogx&#10;X0s7iABchPCy1sRaJpLEA81Mpd1phnDBBZZZXEzRHGHFk4mxkM5iiMnPAkeJqCOGYyxQYELGPIoN&#10;29Ec3fb1jW1tL65oz0dcWRmjrrqNMY/YQ2vg7DGNnjupvhOzSk0Mq2VcZ7VXPOdaxpWt8q7uLDzQ&#10;0s6Oy+m2LvTplbe+renZk6paZ94rN7WzYym7U9HW1o6JeVvrrO9tXNxzW1fKNVWZQmoGX7cmWzfs&#10;6qabhtMn7uNMY0YUK5ZAJNHh8sTxydAhaLd2IAWLpS/N39HVK5ZQzZoJ+oIuPveqAZQzpw5MCDsx&#10;YdUwAkfuMVVwZEiZaRPcyKD6rG6mxsckx/yZ05p8/VUd/9obGjp3XlmryUwrw50T+ziZ3G8mQeIk&#10;Hf999AlIiZ8vHD2dLSozOqLiyWPqv3hW/c+dN2Gf1+Az59R7albqM9NhxQvGQlw2piCyuuWhGw+9&#10;m7Hso40t3f5Xb2vro8vqtUoKnhTdQHii1fFnznXHhIiuuiUkyoXzSz912sxq0OVDg0nblEhUQisa&#10;Lr8Jam9PD+fntL65FkRTMGeeGLfmMjmjor/rMiE3Fje0/aVt9g8+0f1339fDy5e1+ZkJ+L1P9dDa&#10;wMonX6hszaHHjcmQR2l0WGnGMZ1JslKnpamJEnU8OnccE3sLSQkcGTQDaJYcJmj8q5PJHia6gIal&#10;LMQY7W+i8N2065uxudPar+nB3D3dv3tH5c0tFc3Vjk1Oatp1wDmClgaiGUs+mj1ZG/sw9lImzcAE&#10;Ez1EQickIyT0nOeM3N1G1ubKprbvzmvh8yvaYf22+0sq2+xpWI2kR72YLyqbL8QwEmpszEBzuVuW&#10;eGlLZVZPxdEERsKm/0TyBxbZQj7W8S4MWv02cTcZOaGKgTwUxZqZiTk8zeA6FjLY4xA6TJF+3Nae&#10;icqExlZLuA9XrEY3rOWwFhpLIs08e07Dp48rMz6iVikfHYS4r6YSHVorW5u69fC+Vk2kR6mccr0D&#10;esraar53yDhR1vrGrjatGe5YbWcjv3KlorLzqZsZsMUuSz2jtscCEEQ0P0dnEbAF5pi/Pf/Ff/Ff&#10;/NwigU8G6scn9Lgy8cF1VrNW0crCXd28dtmcY09nzl3Usy+96QZNVjOkvTD/4KNMTMCeAGNQ1VFv&#10;srmMVZOBWEB/8tkLOvXaSzrz5quaefUl9Z09rbRVF9RACuuyB4dMSJkj/YCRXAA8GaMz0ro2gbSY&#10;AUbwHnNgXPIyVrkyA6XoIGHXQfbSirFVly1mIUFuFNjIEZM4XLd9I9Lc2++qcf2uRoxMuaztHVec&#10;ucxH1gbqsfIHADXndsPvON2h86dUNHJ3s5SMEYv114Ck29x5mIvXqlpdmtfmxmog4VF1PxbYGx0Z&#10;iw6qXWsCd376kb78sx/p6ts/1oNPPtPmzTtqzC+FG+i2Va6WiaQ0PKCxMyc0/tQpZWcmY4E9WhOp&#10;EatZGjIMqdE7DlLSfjQ2MAsmZObFNRIdh6CMbeeYAgnTNfKHm6Lhyfv0hxy19swvGkaiupYW7unu&#10;zevaWVtR3nU8NjWl41PT6rMtSB9GbPsKE3GjHSBFIYzwUXZqzjQm9oN+SFCbRxmbFUcm2N37D828&#10;ruvWB5c09+mX2rpjgr63pN2FNdVMSCmrtIVMPrYTCqnrPGKlTDNwVFq0C5g5PcvgRWhuJmbGj5P+&#10;BjMP1ynqbMJt1DD0jKNuG/AGIgZ3IGRgEEf/Yg0yE1PMZDOMgH+zXgsvM5xI2MlywoJj+uwpjV84&#10;Haq9OX84LGFLMwMrb+2FTra5lUUT9Jy2KmVrMaVYcuj4ibOuTEYLtO9uRVV8OtyOlAYt1yANeoyy&#10;g/sc0SoQuj5Sf5AMeCSTUtxuDFt1erl/kR2dEDnN4MagA8oJ7LtS60v3dfPGZW2sr5qgL+iF175h&#10;4CDl2kTmvFDbDkzQqGM0JQXAFunCvsilVS+6oYd61TNiQFglkpHV7D46Yei5Iz92ZQSxwrkiWoGj&#10;E46aJIewJa1y4DjvmoVtxOodrN9sDdgqjhGee04gFhGgV9Sf0oPM0j5omjZZnJ8R0g3RNBHdM2Ed&#10;3Xqg2R6rZ5baLRbrt9RlPsd2s2zV0WpTT9aIK60bQSZPnbSZcDx2z0w4u6UdiEdD2L5tmvEtW+Va&#10;efhQZatdyQqqVT24dVeXfvJubAx+/cOPtHXvnrqtbhZwhXXiBYuHbMnIa7u2b3ZMo0+d1PCFE0pP&#10;j+iwwAooBgOETEcXtjg9na5PyGKa0BGGmDYBAi4bZ35oBKezy3Xqdtt3GX4WAbZB6YwzDKyys6IC&#10;Pcipo7LbE8Koa33xgeZuXUv2uDaSskDg5LC1E+ePBMHMCmkMc0WamJhoKYoRHV7BSH3HnLrHbdtl&#10;oK/duKuVK3e1ceO+6gvrylcPNHiYjXW+u/ea2rUd2VVrKW9IlizZWKcdiZyymg0R02G07yMYisMN&#10;+MqKnng0wpj4JajjN2AoQeCJRA5zxfga/ghJyRIC8hn2NBIbhhRahYVDsVTSoDXHoSlLZAujkxZG&#10;0zbrimdPqHukz+1h8w2BAZ7V6uFDXnBZ0YSu3b+jB4bbXt2mmusxNDSmE6fPK5Xr0x4TPBgqZGdM&#10;MwrKxPx4FybKE1OWqQ/04yMEzXOOJqrknc67EHRw0zYRE3nwZEzwAq7Fx277Rk0bK/O6de2Slpce&#10;6vTZ83r5jW+aU7riSD0TNO8BIr6LjidSCYhx33jl96quRMuq24EbqWWgHRgALZDDz+j5c7EDWZIV&#10;SZwmKpUrEGn4upOen4Q0otc91DDfo3eQ5WiabuSE5/k9vxPc3e/E3OEDp+eXUV3okaTMWSNIc2FJ&#10;93/4jrrnljWbKahus4Jx6EMzhsN8t8pqxLakBRM0ywLtVhsaNGKXThxXenYq0gkGFpLPNTenP7CZ&#10;sr68HHHPNvl+9ki7to8W789r7tp1zd+6pc3lRdVsa7fqZauWZRNcRWuHu7qfKmsnb8Qd79X+VL92&#10;+lO6XdnU3bVlVUyUTDgpsWqkK2kt3/SaNDR6ZbgTuhA9wMvIfGDms2kmfG/uhhbu39P6yqI21xa1&#10;sbak7Y1lVXc3YxHAcow2+HyXWWEb2ttc18MHc1a5b5shbdtqyWhyZFQnpo+F6QSyhYT2kfaAikJQ&#10;AIx2DKniYzjzmJgbtpVvfPSpVm7OqbK8oe5KUwPpgvoMc+YnM8mHDkHUbBYNhHHj5YXmxX7QdJ7B&#10;vI/MRJxZSNdgomgZbuOO2dExIxP8NjHD3PwOLp4xWcX3KCvFDAcd4wo0ETjm50hkvqV/INtXUsGC&#10;p3fKZuKktSsLpFbG75iL4kNBpx6M4tDlZeWYtM+3rGZ/fvOqVty2e5gMrW5NTx/XjCV0Kt8r9mVg&#10;j7Nu0wF4QwcnZUpWuKEOCZOhHhFdpw4sk6PB6zITev6T/+Q/+cdwUsLPEnNwgEehfd9nuCxurS1Y&#10;5b6kxcV5nTh1Ti+/9nWnBh+FEP2ePwUekY5josbxxMEcGoJtdef9HFnp9418hq6JP0HGaAjfw82w&#10;2n2gGsNWAJ0ykob/8QnqEu/SeG7CICAQO+EfSZl5xkqXqKM4EIQTgdNFkmFg8h7qfazX7DSbiyta&#10;ePcj6cGKRrsthS2hm0y+R+hZq6inzLrMPHLWSFIHRjjUCeeTNUEXrX4B5ICo8yHtI6tROLDUbEfX&#10;ypVYM7pS39Pu6pp2FkyUSytWPffMYCwVj5iNY23AEpHC7fY0tJrbV9eAYTXap9ZwSdvpI93eWNHc&#10;6orp4kiD/UMaGRwx+Og0hMMnwDe0zBzpnHO5Hfex/bDlrfpdu/ppdGyurS5o1XFl2drD0gOtrz70&#10;+bzV6/tasUReW3Fcfhguqg/MAObvz8XOGFnnNdTbr9mJGfViZhgEEEu0DW3gQN2R2KGVuUxIPXax&#10;2GOIZ2Nbm4vLuv7pZe1Y5dzfreqocRCqND7ssc4XQqq3oLJhv21TiH2s6PhDC+tClTdRE8kOvKDt&#10;XU23v0+woX0I6eb8IWDaCAFDIbGNKVO4/BL41u8wAwrBQFmZpIHErFtr4xvMxS5rlq2M8ZRjzm1P&#10;xxhTOK3ZIDhIA+2NzhWYHoS5uLGmT69d0WatHGPFR11ZnTx7QZOzJ9WdLapmHOzJ4bvf5c9a4R6K&#10;hgdBA09gG8d2jMCJ65zoFkk9A9chaAiZEAT7MzHux3+C7xlOLRP0zsaibl6/pKWlBc0cO6lnX3xd&#10;mcJAqHcBMxcm8MrfQOTYINisQdSRnQHtq5QxLW3iSlkFQ3I608iPxglpY+1v1zbc3kHV0qWhbqt2&#10;pItaj+Yd29BAnL4IlQuV09+ipqOGxjpbxMjPFXb5QyWlnOTENya84Cfmpikf9zc2tHL5qpoPl5XD&#10;3sP2dsUPrf4eZk2s9CyZAzDXNdNyTqmsNk0oadtTQ89ejM686HUPACT1oSeYIQ9sVHbDrC0s6GB+&#10;Rd1LWypsVzRim3fICMOMM0ZSzfRtf7k8LlDaSDXc369CsVfpUq9Vu7yqTrPsuhf6+jU+NmmCHrYE&#10;oYMskTrkCyHHEJMjDd+wpkGHy5Jt+ft3rmp7a1WV8pY1hQ1tbq9q3RJ6y/fWLfmXVxa1srKkrY11&#10;E/2qv1ky4a9YI1tS3doGU2fp6Z4dn1bR9i0ExVAjNmssscO130mGN438ZsbkvbKyosX5h1p6MK/F&#10;uQdavPtABwzPmQDotWU2285hUztu/ErWTKCYUdn3IOZdm3qsaoJdyyo47FuFrzZ9EpAqHZAQMrYu&#10;M62ic9BtEMTs5weWuhBnxVoKi/NDODGE5vdYXAG0DLPB5eZd4AgzQGLCAPAoQ52uHDRicg6mGyud&#10;stwSXo3kRUTlp/OHetMrf9+wvHTjuqWzGbXbOVPo19mLz2h4YtY4klXNmkgXXpYuC2PWYa7BTKBL&#10;mJNLFgzTZwntJOcdMwY6DRvax57/7D/7z/7xI1H+ROyErxK1/zuDloG7t7ViG/pzc/MljU5M6+zT&#10;L6hvaNQAMbbzsjOiUcmY1ELiPvGjY6RlVbWbmTBUKGGo5nKWKs6DHkILIhOAr7Hh6uaSO9VwPol1&#10;oIwoIG/DeQB85v/3HNKbSuXbTMF4FcTrGCLT70REHBvmQb1QMgV0PYOf8Ep5V3sLD1VZWVXdhFqK&#10;8UIjihNiqCvGgZEmZjZZ29jpQkkrtocL505q7KVnlRoYiLQZV2XYCHj2pDIxhFPM59VXKGpqZU8D&#10;y3sqLu1qYK2iyRa7RabUZzgVXYqSy1t0MQs7DfWt1jTYcAOXD0w8/nbymE6cv6CZk2d0wpx+6vjp&#10;6Ck/CueQpKGpCQwvpLOPBqOfoeW03HZrWp6/q4YRszttBmLuYd4Xdhl7LWdNqBnHgtXAlO09PwGq&#10;TrI7iIGGKlqiDFnNP3vypEb6B5Q1k0rR0wwxOSIkQv0F0QyHCkOdZgY3bVosP1xy/gt6cOuOyhtb&#10;0fOOmRb9HM6mbBjvpQ5VNvfds6ZyAH24bXAW2dnbMQPaNUy71D/Yr4GhQeOjtRoa2LDu2MmUMXDO&#10;99BAd9yOK2urerj4UA/m531c1Pr6uvZ8n7Lt7OyobIZTNbOqmnFs26xIttLZV6VSCR9xQy/angUy&#10;UwzBmuhckMg3Nl40InWRN+o6hGZGjLPQnM2s2w/uh/Bpmdh7Sn06d+FZ08uYhUTOOJVSshOpy+vI&#10;0r45RlVMB6BmMCXDPxGyZOej7xG5ETTr5wFzCDp5MYlPEjTXgRtAh2gA0WN4eGDVbXdVt25cNlBW&#10;DNhRHT/9lMYmj7uyJjQ3DHazaTQCREY60HgQU8DeiARg3OAd1abLRIDjQtgP/gApQFFQkXt2amo9&#10;XFNrbUd53++xlOrKZE1klgp+KemQMRJbZ2bec3wIEoLNUQcHI4ETC2LGlztwtP3MyQRhozaljPRd&#10;tbptyG1tra8p62s4/6G5Jyux4PBiTUuZI5e9K6OG67zp+4VTJzRy8SllJ8aiPnTuWVmOH/Oq8f6i&#10;Fx7Vf/P772j/xrx6TbBTJuaZXFH9ocYfKee0B80AhmzCTHTldaynTxOlITOtbvX1DenY2ad07uXX&#10;TMinNGwJmS8NBDGHLehyUl+QmfogmflB0Bn/w3mHnteBvl4Nj41pYmpKo+MT6h8atrSzFtA7oEyu&#10;z+XsU9bHPMOAlsB43TFUtL6+ofLunpGtpb58QedPntYQNjT44+d0TCZuoP6BPwYr0rlu6bS1vR1E&#10;haZU3ytbQt9X2swcJ42s76K9WVFTxRJvz5IYacyYeuw04vako41dOGomMJhP/9CAy2471nkgOel6&#10;pRzRR2IGw5g3ZYAwV6xd3H/wQHfv3dMtM5V7c3PhqLHjMu1VylpbsyaytmYtZUMbm5taNhGumaGv&#10;+R2+XfWz7d3d8BzDISR2tHTl9i3x2UF0IJUP3/EjOmcdYwqmcWzN5slNmyvzyzar/D6bJFit0skz&#10;55UxvFlj/dCxh06+tjSGWfmiXRfjtSMEG7Z0XJtWuGd4E6ElBC0hCLrTy83L8dDh8dFZuCRhX/s5&#10;wwEWT7YH13XbEnrD9kHRttT08TOOZ10Rc2kjfCIZ3DouXLgJJqkFASX2spOhk4n0edevxi6HvoYV&#10;hE1k4vcjdVeNlvNr2sAxfu4hBVK6z3KMXSGMuE3SJx/HutMhbwoOXCJr/jmyCoo15FCHIUrS6ayM&#10;Af5Tln3fzmRQfS2Ntra1dP++MjuV8A7yLQf8vlphQ+ZMmrh3blvl28saKWemNHDyuHqnp1AtwlOJ&#10;JXbcBObeTtzIEMUxt7/7B99X3XUpNg415Mr3oaZZfTs0MruN1GuOj7NFwYXO4+tuqb5u6XFULGns&#10;7FlNPv+iiiOjyhs5ekKKOmXayM0TktF1pP6x0LzTZSpi1gmD5L1W20dGJywhhjUyYXV9clJDo+Ma&#10;HB4zgRzT+MQJx+OanDmlqfFZjY9Panh0VDmruBubG9rd2Yq6DNkEuHj6rAaZouh8YhaRcSkIyvmA&#10;Q4kbpYHqwoA/IC0aSrPM0OeCRqwFlJiZZBgxJ51dMrAlcXbhG3y1MFNilAPcc/oNeucN3/7hQU1M&#10;T8bYMm0L80L1TNYkMxNof4d6vWZpjNnQietm1EhjAkRRq1VtEpQtrSu282va2bUmsG2pvbOrsu/h&#10;1lnxOzDNQqFgRkeJHTDxXKxeM9TOmDNaAquU4ta8uLmuq3fuaHl1zc9cPmtzJTPRc09d9Hmf8dBa&#10;Vbexo8dmGu3katOph9mStGEiEIJunF2ct/GZZwiuuOQZ9ygTBA3Bdo6/KLQZQHwM4SNZUy5EiqEb&#10;c9kKyOZkab5QgPxi9E5DKY7BUWhUUwXjxNARKl/toKaGGUT4ux4ldgyFjEX9rAnsW8Xav3lHWx9c&#10;1ur7lzT/Lk4Xn2j1ixuquZEgLggRTZptYFmBi+6kxNHEJ4hF2744n3DNgH/Dt1iU0Mqh83NrtKEF&#10;4pGWClafZqc1fPGces+cUC2TVtXvWE47KUtbbGcawoiza8Avm8NXfR87esWcWLabOsMjyCjgEjs6&#10;+nvcKFsuCIyDHniGTEDSQ6tmmDJ0oEVD0R5W6/fM7ZdbTW1h+1WMaOtb2lxc1f7mblTaxkesrFLw&#10;N/RTBDLTyLSj/2i4KIvLZIxUa2NbtaV1VVe2lSqbmaTMjAdndGLmnJHsBT393Ot6/sWv6eXXvqkX&#10;X31Lz77xTb3g+PKrX9PTz7ykMTSCfMlMxAqm2zWkif/ogcY+BeHBDdYRg6CCybgcjAqwOfzZc+d0&#10;/OQJM45RDfX1acTMZdSSftgMrN9p9luDGTPjmO7v16RNl/6cTQDMr/q+CiaIEVxjLdG6ba7VNreD&#10;MRib2vW2xDIcOsKoAwJUfrTBHA4mvSWbJ70WQr3KFwuxDzXlDI3Gb8MAD8ysGPXAPIn+AFRlxqSN&#10;4/Vy1VqC4WhTkf4a1jbrRV2m596vhkQ1jqczPao2qlq1wFs3E2RMu+a2zLg+M8fM9F2/jGHCQiD0&#10;4SQrjyQCJhgyNEPhoxJuw07kF+dJ3RJ69Tdora5Hz3/+n//n0SkGEJKHfvwEUCJw6usAlutN10Bt&#10;a0s3v7yh+3PLJpSi7bkLevqF11whjHkXiDFRJ+diBdeIGCVwbBcc5wJWBmXjtKzz6GY8zlyaHRwh&#10;6owJum4V6erv/zM9+MM/0f7lmypbTTu8u6Cu3XKyK+Fpq4vdWeXb5QUYeGrnyNsN0rLdFePijpSF&#10;TjHmzx51mYEwb9sqHQ3AO9StCxv5sGEAmWj7rXZaC5i/d1Nbu5s6MOFm683w4W0YeEuu0D3DbMl1&#10;bR5ktWvk6D4xoQvfeE1HbiyQgV0pMQXKZlhs9J62zd1crWjHzKm6sKxUta5hM7ii9bUDl4cxc7zW&#10;nI2LljJzyqpqBC6YS400TbzWVhqNltLj4yqcPS2Lu5CCuKUykSIWazBR1apGQDoPrG1kLS3zjDMb&#10;bvN/9LY+/v/893r/n/zTUPmHnWbe7dd1ZBWyMKCmy0cXU2hH7KZmOLCJwYHbtGEu9N5P39XD+/eU&#10;c9r9hYyeCpV70ICzieGyI+0sFw17nztyHrhF4zgtdpMsGqb7Zi67t+aVmlvXsYOMpm265GoNw3jP&#10;ktpt5H8514VFBJgAMWjjeuIwp9PFYZXMUFlsoN9EOXPiWKwzjlR30yYdYoZHjC272cP7C9wwbHKW&#10;rBASve4jTF0dQ8MxMbqc9GoHjltVpsONnWFyZi6MJUdnrd8pZPMaHxrR8cmpMDMyrnN4ppGxxTF5&#10;0cdSP6qrq9CtG3dv6tKVL7S4tiHZdNnD59sM8cKLLxtceZe76IhjEBLZjNAImDHe028fJhogcyX4&#10;JaYwKrYZAAzI1zACYOsn8TZnjxxLniRgzp+8JtAgITkiHJoz7ujm9Wt6+NAqsIlw+sQZPfviK8k7&#10;UQgHGIUPSZHiJGnYdiAPHO0hqG4TSUSfu60Swbpb0foX13T/nQ+0e+OOMr7uOmyaqPChNuHlbXeN&#10;DagvW3Aj2JalUf2thbGzQuMwQSMB3UjOLBrcpm5Un5IYLLZ7nGeAzl8YQNi8aAo4MCCF4PxDRpy+&#10;wcHY6hQbf+OwqqWuulZTVrULKR1Z/S8OD2jw1DFNP/e0TjxzQS0TEdwUzo+ftmVv0mAwu0pTadto&#10;ZdblXltRq7LjXC0ZXGk2EcdRAgLCdj3KMt4qlVzKrOEJ4lZzGVUHShq5cE4525HkE30ITgXGyTXf&#10;4Jl31Kyp/HBByx9+qqUfvqfb3/8zrXx8SUe2Gcv3F9VY3dL+djkQqjBgZLckC/SgDUHkIBSnx3CK&#10;Vd1PPnpXq4sPjMwtDdiWPG87fpAxcL+PTyAw7ZQDLYH25vtod5gNBOPTmjWNvbnFWNq53+1eMFLD&#10;AEAfxm4Pm7aKTeBFa4C9FhIlq1glv8POIFWrvsykKk6OxNay7F4JM2MCEdpOBJc78Jij8wUWeUvH&#10;XrflhE2MEydP6uzp0zp35qzO2oQ5feaMTp46pdkTJzQ9O2NzY1oTJnoIeMoq8oQZ6OTEhCbHxjU8&#10;OBQ2eqdHH2xipAWB2A0j6stpy4zp0rUrunr7rjU3euePVBoYju1jp0wrabctziRHrnu4SwNzwxs1&#10;G/kTtGMRHU+ox6PYuX7iGF8nxP2rEbQzhC6CWCNaxaqVdSsIeiHGQsemjumlV98wAN1cvqZA7WZM&#10;QqTJkeSSE+y96AQL3QJCQ/3w546siayNXc3/9GOtXbqsw4fLypuQc5kj5fcbsu4TwzC+ob5cSene&#10;PhN4pp0Owbk7XdTshJO17zrZWMLF+TOxgjwjQwMS+71mWGA2hKZhTkhv5vDxmfCZPsh0qZI90nb+&#10;UJu9XdobsN0zXFQBxDp7zIT8rI5dfEZ9M+PJio+GBdzdOcWqkeQJubDiRs/ehrZWl7S9vqpWzTa6&#10;EZL1qBhmYlj7wGXKWL3ssYRlyd6CC54GWS09GoWsdlzX2TdeUR5feKQ/yARSUX4TG0NrGQOztbWq&#10;7c8va+3td1X+8JJqV64rt7Nj1TWj5rq1ju09Nas2VFz/gYkxZQZN1CxR5G9pV6NstCMdXXiWffrR&#10;+ybo+zHFtM+wPzN7XIPF/mBcMM+ktq57Am2jgqPPQoJGdBUsDA/3rLpumJHt2R5m+qZVElw1sYFj&#10;3S6bcT3WRHJG+JLbKG+YsNgfM8t23PaHJuL+k1Mav3hahyWXl05VkMcR6RWIlBQhzlFHGULD/u21&#10;ljBgdX+gr1/9REttVg5BDS+6nfOlkgo+lpivXrJZMDKiITP0gf4BlYqlWAOdviTWB4v+Cersdoah&#10;Mc2Tsek7D+d16fp1zbGtsCFylMpqavZEbB87NDGtlIkZvwHcqQ8NFPATzaGzyifpt6sT/zo0mURu&#10;IbGTOpJ/QtBt3P8K8f6CABEki7Rx9AXcFPWRqWrmVA0TGt5DZlfxDkDkmwBmnIMQXLRDJzu3NFYm&#10;TgTMTYUA6QRHU4wN3tyg5YU19ViCFGxjZvdrbmAfcUfcXFT9yufa+tE7Kn9yOSQOXUMsD4S8BSHx&#10;OsPODTu+Xe1kQUFfIYEMzEdlccD+OzAgTRpuGqtvRoxDHO0nh9SYGVL95Kjq56e1//xJHT53Urp4&#10;TGnHvhdOavLNizr5yjManz0W9Un8xUFu5+G6kzeEERAywaROjCt3wd+fmdbB6KClblZ154eMwy62&#10;fpDsh2T1kZVTulsNR1wzD4zY+zHZI+rlytLjzPprJM7E+OiJD12jov35B6p/dlmtTz9X+u4djTQq&#10;mrFWMZ7r1riZTr66q9rCfa3dvK5dM2f2tTKmhJaAmcDukMHvLDVRQ6OjybClPQ9sa8b8Xzr7DFa0&#10;KqQsDJ3n1BVo8j2dkPSQxA4cLlmfCWj6+LHY0+qwaAZl02fvoGECMeOyFtV/mNbIkYnW3K3XxJ1j&#10;aNME1GjUTDiHsY90Pnz0TVyuC4yCADEnNnFSxpgG6ch5p+8nSMb5sMxvzcyMRQMZI0fyMzxFO6HW&#10;sjtM1loI29WycR6TULJoMOCOmxfUibSoE8tVWZ7sGL63F+Z13abh0ta2NTOTmhnDkKX7mCV9vyV+&#10;xholo0HgWSgU/jyI0f8e0yJwcuCyfYtHT8av3ku0m+5OZQkcO/ErgXuRsyWHET4KYEJhHA5p17Tx&#10;X9ndcevRNZUUhfxoZIDTCbT1o+AX6Khisj2E82hrUD8KUvAz7FDmuPYbwcdQvdBFeqy85szVM1Vp&#10;b1W7lz/X5vsfq37nvivDnOKEoMkAZShxOWi3dpQl4XzJVfIyyADSoZ7lzelLNKaf4a21vb2i61c+&#10;0vUH1zRXXddKel/rxbQqVrFTJ2Y18PRTGn3+WQ0+c1H9p0+pMDJkyRb99MkP5I5eZqfn+2GrOY/M&#10;mRkNvPy0+l+4oMPZcW1aOm/DzbqzGrQtO5zvU9qS62DTKrFtsMPdXaugNUtTayZW58Ks6FTEXB3V&#10;HNOC3t/utNHssKH9lRXtXvpSu+99ptb122aCKzapbZznDlRr7Vr7YG5uywx5R+urC1pbeaia1X86&#10;DCtOusxum4ZPNBvEYASPIUafkzNtAzNnFhBA7fSRgD/hsEH0i8CWCLwhcHTKfH+fxq32Tlw4q8KJ&#10;SR2MlLSX79HWUUO7JqyG1W28BPtsSuWRXpGWMcNwyg+W1DcxrOKozQ28tVJmFKTsdxIJhpQ2HCin&#10;z9FAYTqxXjcdUyamGB/3M/A/1iHzc8qMVgYBlyylOXbeCXdMvwPD8pchpYsmVCR+7B4JnAz37Wol&#10;JPON+YfaMRNSvlep0oBmkcy2vTN5G0/diJ7ESgZHCEA0OUtCUJsBylTXIFaAC0E9isawJ+7B24mx&#10;wAGF/qsCWdHZREhUKCfiRsHeioUIjLCNesUUybR93k8Cjflk4NKf07JRYJwIktUukjFEGqVh4NUA&#10;vhuB6YqttNVUI3rBGMH62vs4Gxgh61Z56Xg42FrX1pdXtPPRZzq0nc2ODTF1DmnrVJv+H6oQNjeN&#10;5md0xLF5KvsiM2m/wQoi3S34pZHH0UfVdrS7vKCHt6/p1qfvavHeNW1uLWujuqPV6p6/yWpo5ozO&#10;v/iWzr34dY2dflZZFqvP58J5IGWWgKzFQSY2UTMwQLCACUxksE/Dz1/U6e98U8e++TVlz55S2Qxs&#10;rVzX1k7VWkq3erNW+bKlGI8eLFgdtKqI2sr+xyXmlSNNLGVwO8RdMoFgMgZMp2DX2pbqt+6rfveB&#10;VfxKwGDHDGk7ZSJkwgmka4l8VK/pqFJRY3dblfX1OHZbypfo0zBuoMhAADkjbjIbC+wxohvGzDzr&#10;7PRAiP/OO4jZv4SQnwi+jyp/aGmfnxrVyIVTmnzpGU1Yuxl49rS6rA1tW81aadW02ixrZW9H89sb&#10;eri3pS069nrz6rNUHzlpzWhyTN2WmjIeYjIhMSDexIQ0mF3WpMfdBBzCJ2H1DWt7HS8x3mHOM5KY&#10;sWX6TPgewifQC853CRMzLJxHIgSNI+Tp+4yVMF6+ZxpY3t7Ug7U1PdzcVpk2NzEXhydMzLPhM5Ar&#10;9WvfjIqZeiACjIee8UjdabuRAmDdmHxtmnsyQKud2AmcJjEYUtv2+CsCj51ncu5KRIJ0NGRTQdB0&#10;h7DlCwvJuaRGKaRi+33ebccINLTf4T0ICBmKtEn4lQvkQiUKo7m+OW96qKiGiQ4f184k/l2/U8m6&#10;cWxHIZH3F5a08uFHWnz/A2lzz/a1VVQa1eni690ZGsJZhSEOGoPOuFjeBjKwjn/ADCMjcbdV1/ra&#10;stbv3NGDK1/o3peXtfngrnaWHoajCR1b46PTeurss3ru4it66syLmpk6r/7BaaXNfZmeZ13NFYdl&#10;UwIklyWMv4PAo5F8u+wnqdExjb30gk7+5m/ozG9+V2Mvv6ijsVGtGWFWa2yKboni95md03C6uwbU&#10;jhncgVXNsXOnlcHt0TVCuY61wl1+HCzINb3vetpUqa9uqLmzF504PZYmTRiOTaWSpURfGmeWrJml&#10;3zfMsrV9ZaqWYPUD5enEMeJh88P6aWVcGalHpz1h7A3U/2AoUdW2NE4IGZU78MDn/oIzCxMIumVV&#10;1PBnfryl7ND5E5p+7TnNvvWSxl57Rr3PnlHu/Ky6jo2pOpDXXimj+kBBXdPDKp07rolnz2v8qTPq&#10;jZVHjDloi+0+D8oFM2EefadvCJyFcHDQ4DqmSzpCkJgSSFiIGpfcaB9/x+6X9JhzTozJPxCBv2sy&#10;hOV6YyYyOYSN9vaaFd1bmtfNB/e1srundVbDNXwHp05o9uxFDYxOqXdoTOlcr7+ljwRMNFyNJ4nj&#10;iAMETbkcYCAJyDq08wQNPXEeR0fWWQPaZsCdl0gLZH8cHwVeibrAAfwxFwZGTxC0H3ebRx3WdVCz&#10;Wmik6qiwSUbtyKXz7HAhXOTSjinbhTkjI50edPpk/W7M1mIIxOrU4EmrY0MF7flekL5tq/0WG3vb&#10;Nu7OqGhk76lUtXLtiu5+aIJe3WpLaTMDAGaiCpvcxyCqqAdDSW4gF9415S2XyS+5AVsmpMXrbPn6&#10;hW5/eVXzLFjoe00jfE9XWhPjM3rluTf1xsvf0LNnntdU35Qles68B9cRJLDzs1QIxA7QdQfXNyk7&#10;+srPofNYzYKyj42r77lndOp3flPn/vbf1NRvfEPp86e0M1jQw3RLK2Zq21anFw28hfSRdkZ6jewn&#10;NfWiNYLRYSVb1VrtZBzfaSPBYae407ZMmFU83swMj9iWx/mlZBXxwDbhQdbE3GuVtujSp6MTMm/k&#10;wi87m7a0ciOyZC9DMoZOtB9cPdqRcwfqB2KjMcRWNJ26RUyIGiyiRH4U2iFaIj3DSEh8sg8wP0zU&#10;rPgx+dJFzX79RR3/zmua/Y3XNPHNlzX8+rMacRx76wVNfu0lTbz+vMZfuKjB08eVHRp0Hgz5GK4u&#10;W0eNBk9jhMP5ECFshMgjnKasUd4ET7nLo3gOAYOfB34ffGhrdbQbY8YwDRhZSGWf1Y1cZdv+y5tr&#10;unrrpq7dNfM3xe4b1qWRKc2cuaBTF581MU/EVMkjM9DYkMFMnjXcwA8iAUFDGRKa4X4CN0LA71FM&#10;6hHPOtfGj5DQ8eSXBgjcXMuqdQcm3Etl/bkRDoo5MmFWy7b3TND0Z0HUjMsFgvvtyDMA5gK3AWZW&#10;p26rgmmWPy1jE9eMRC0VzU1DtetL69jTp1R86piaRuR9kKxh6XJQVLphKVi3Gm5kZNy5srGq5bu3&#10;dLi6KZVr0SOKiyWclbWVISekZni7uS6pQyMSQ1ZGZCtaZi4mOWtZre267l69pTtW35eWV1VpWDXN&#10;9Co7OK6xY2d07uLLev7ZV3V89rwKuQEdMt67ta39cjnGP2PoxPmE1AI5qD+SIwFagjy+N5AquXyW&#10;PM5/z4jYbSKe/Nd+S8/9u/+Wnv23/67Gf+sNtZ49rp3pQW2O9GnFcXt2VNmXL2ryO29aPX1KXVY/&#10;SZctUfFlLyBpQDoyMZwPLVErljrbfosFG+vbLWXWjyLubdnoqFpSHuD00hPTWFkIoos56e1VUChs&#10;ECEFj+D2dLpBHP651W0imTBdV/o/qGvUzxFih2DAAZg/v0Bd33QJo78DeKF5IeVaZkzdQ2Ywp2c1&#10;+eozmvnGSzrx3df17L/xN/XCv/m39Py//rs6/zesxbz+onImZuHD7bqxeN5+0yVxhvT6QthPdi7R&#10;Bh3C7hA3TA/tAU0B+7naqIdrKm6cSOUj4w6CB8kJ0yclyo+7KR2DLIUUa4algGtTy7tbunX3nm6a&#10;mJfWN8KPYGTmmI6fM4M6fcGq9jEV+ofNdHvMAJ1uaALopYYXwOLMMEgi59SDOnQgmRBrAtlODAj7&#10;L7kOJuCGetxWf1UI2FgttaqBg38k5gxcXycFkOgwYK2jvQBaZBcZuGBRwHYaFJRfymqSX2pt7MQO&#10;gVvLy9pdWlbNx+b2jurMBz6qRx7FgV71n5lVZmJE+3VL8mqPRlt9GtwvKFU2U2laNTRB9HQdqFbZ&#10;VhUJvWN7PmbgOBhxwlkfzSAK5hKb6x4xNoTnXzlxDEizxNFRzly5W2uLm9reslJsDaDX9k9x4rjO&#10;vfKWXv3uX9czb3zDNtGoCbmhIzMhGr2vmFOuh+ELjIUAr+00HBzIN24ApVCHgR6N0GVm1M1gcY81&#10;Dnq48wUdjQ4qd8Hq57dfCyT+zf/9v6Pf+Pf/oV7+O7+rV//B39LX/u2/r7f+vX9LF//e34itareM&#10;jGUzRTzDmPyPRsIqJAfodCbm3NiQclOjsSQT65b1HeY1UytqSgNK9w+pasZjEKrVW1Dh+KQKp6bV&#10;PYAjS01rqmjXPBNCDQZB6BAzsOTSFaPXGmlFq4e08/vY3EHM7TYnBpL6MyK++ezhnHPMuv6MNrDU&#10;zlazanPqUI1iWgfWUPaHbW6N9upwclDdM9ZGxvvVtKm1d9iMKZX0tVAU1hsDn+hxp3xI0c5GcBzD&#10;VABHfB8VO8rrgiClYbao3HRy0QlGL3bMq3cbsvslk1UoO847zMtm4kkwCTODvWpFD1eWdOPOLV29&#10;fjX8wDELeweGzPif1cnzF5XvHdRupWkbvqCa26VWa7o8OdOGCdoAwhU2yuzyhwYXWEuENDkCvuT4&#10;ZAgC7rwa1/w3s2AcuqOKdI4BfCMJR265qdxYrgSJuCBIPZakWZuf07y50tb6pvL5os5feEb9Eyds&#10;QhYMaCsk5tysqQwqy43QbdVEe7s6WHiozS++1NL772nh3Q+08f4l7Xz8hbYvX9PqzVtWmasq2tbL&#10;9PWGg0Z4ndVbqu5WY8H0mmt/iFQzQhw1zSWtcq26RQ9HRnX6xVeVGx1SlxkB49I2BV2PxP7pthp/&#10;aFG239VIAGouGT2nDszUwte2ururxeWFsOFL/SVNzk5p6MIZnTx3QSN9YzrasiZyb1nWsdRcWtXu&#10;w4fa29yKTq9DI8RBjt4Agg0EAw+lPoDvO7G/VTzjKoFNIL3bDs+0ULJAPkvI9Oio8jPTyjqmjs+q&#10;/8I5DV64oNKZs0pZTW8acbBDIR7sQ/KInmUa1fXlJyNPZW1HFbZQ3TTcdurWjNx2fn/XBdm0dKz0&#10;lpQ7Z+3gLau4r7ys9MiI1eB0vJMysbFlL0oYeUDCH7z7Iy0u3DUC2lSy2TLSO6BZ24djlkAxfAaF&#10;uRzUOCQyZ75HDOnsdmAcnh0xYponM7TSLOXk9rVgoE8DDQaig1lAgGh72OX0hbRcHo4McVLFqHHA&#10;NcmnaYILexn120ccYiDGJG9MH78Hg/f9Hl9nc3nDEC84520GgWWbcfoMf2ZJw2XcN67Dtpj+d5Q1&#10;s7YE2DbzmVtb0ZV7d/XlrTtaMA0cZosamjkZavbxs5bMo5NKm9HG9E4Xl3nwLnJ00HHjEZ05+l+C&#10;JzAZqDuem9B5xP2fiQl9tr/xkYVFfJZMznAej8Ljl5MP2yALgLLdKBPoUUIOWw1tLC5o4d6cNqxm&#10;4FnFyiVjx85ZJckbCDUjmAHE4GTLqLe3pYOlRTVu3tbqBx9r8cfvaO2n72nzvU9U/fiKqp/d0M6V&#10;m9q4eUdpSx1c9HIT4+bWOfX19gfgWZhts7qnchqpYrWnyI4DWe0VzcmNiP3nzunUmyboqTF19ZsZ&#10;GFkAYRC0AcWaYIeW5Lh3HrkxsXWZmYWKFZ0hZkDNfZcbp4xSTqPjwzpx+qRGz57R+NCUy7+rhz/5&#10;XIvvfKratdta+/KKFq5dCyf+vt4hpYb61SpYMhhq4Gp0VEDUvgDcTAdFKY3JI4YLiMh1zCYD+H4O&#10;ch2mszrIOOYKOjAcusZHlBmbUHpwzAWz5DIxNE085qztcpMu3L7la+rpuhmBjxp+B9x1/bZ2TdDW&#10;VmI3Sda9KuRUH+xT9uwJjb/+sk689aaKJ0+qi7WirZmkHGO2D2PgRoNEohzog/d/oofzd6JN6e8Y&#10;yvfp+NiMJodG/NganKUN5UFzYYHAQCGkEEQUsLD09KlVOTNNR8MBRwzs0Vg1xj/kIyCCCPFThwCP&#10;THDYtMH/AukpVELozANA+lJvbHraFcmLgIJInXSYJawLiQNLznBo+QjsWO2F4rAiSsvf9jg99h6H&#10;oGkb0mZr4iMLgi7fbDnu2bycs2T+0mr2tXv39XBj20Se1eDkMR07ezFmww2OuL1SzG1z2xoWzMBK&#10;A08zKPbrBi4wnmDGfp7cIFJBF9i4Q1k65sMvio/p1PBqq/CxwEHnBULnReKj63Y+/PebgXxI6NWH&#10;93X39vWYCI/acv7iRY2cfkZdRkQIGk8lfGEZMqncmtODn36iubff072ffqS9K7c0sLat1FZFvVZ/&#10;s3gLsb2qC9YAKSyh+8bG1F0qqMe2FY4EOXM2Fv3rGe2TBnulgT7lx8fV//QZDb3yjCbefFmzL7+q&#10;rqnx8CSCyzMmnHSQAVpHkA3ysv3MJnQgD9LRfMrS0WpWHif+nAZMzOMnjllCn9BwZtC2vRnKl3O6&#10;/70f6u6fvK0H7/xUDz7/XNvr6yqa6GZOnVbBTOXIBAMhwAQDwIYjXkRcBmP0j2MgmPPml8zfbjdO&#10;54ekc2QnEjqpeDdEleuC/YkDCVv5Mlkk6yPb4SYT4iGopBOH1TwYjimWilYD+1S05pIfHbbUH1fx&#10;aTOqF4x8b7ykmVeeU+85E7NVdDzvQJDY4I5SGWAdfAPh33/3x5q/f8sKV9UwPdJgn+s+Na2RIX9r&#10;ojMO+q55jYmqULSmRnn41mViLBe8gvnT0VQt4+3XTGZk+Zo+D2aZsRgFmwMWLUDSzcOQ5phFMfRH&#10;YuThAsEYkw44svAzGKPr3J2x1MeuN4NDfS4WjD/0a+xaGKxuKGPVt7lXThbMMIzZoSSWEzYOU9d6&#10;k12hzWT8/T6jH66UWYoZkDU4E/7KxpY+v3pDX9y8q9XtsoqGQe/ASODKzIlTGpmccRkKarpguHWm&#10;Tez4hYMHlBOCoqxBZz4SEhp0xRw5Rn9AtEA8bD9P4mNCjqc+kiRv+1sD00IhSTSA7xAZte8lgfvm&#10;aqFAurEc9xvbuvLxT/Qnf/QHunzpk1C5/+bf+ft6+Xf/1+ofGndBKuF/3L1b0d6X13T/x+/q/k8+&#10;iHWuuzZ3NWAbc9LpuK1sU7DY3pFtkqZ6hoe1NdSn/u+8rov/3r+uzPNPqZZxQ5krFisNNZ1eq7zj&#10;aBvXtkkX06ps5zT6bIMODWh4eDrUtzrgN/dnpRC4fI8ZRvhUuuJdtpdaBxCd68KaQ6hTlkRwRaDY&#10;tESDEeCal2FZJdu7WtnT/X/+A33y3/4TZebuq882frbfduvpGQ194w1N//Xf8vkpHZoZdOXSVolJ&#10;1YRlSOThnmTmNGPOMvkaYaO5IFweuhE5S1rQRG/iJIYwMyGzqguOFrQ574SdGg3rS76BADFvjITM&#10;fIJ1hH+38zxix4f1bdUYwrL6fYgUK2ViWdv8yLAlvxlk3jCxVEMSB0FjEFO2lGFjonbOth8b+n/9&#10;P/7v+uAnf+J2WFXJcD43dUJff+Vreu7cRaVRKZ0GM4v2LU2RmjidlEzYIDSriNDDnTWyu5Dh8to9&#10;0B9OMdHD27RJZlUY7y3yg8gSRpawwoCUER33WHrVOdKhRt8ExA5h4iseK8CiUvu7AsR6ZAK38Fif&#10;W9Da/XntWz0uO2/2JOuzFjhsk2bk2LQKw31qpcxo6mUrQtnwXcfddWBkSNX9upZtI99fWdXc6qou&#10;Xb+je8sbfj8XRDw5ezpcO8enZtVrbaVu+DVwLDGjZd1w8JD+nDCL2gTd5bIl5lLoZz4mxBxt6rql&#10;jI80bfLs54m5Q9DBHCINw4F1uTvIQyR0PnwcfN/PaGgC/1uH9VhY7s7Na7EsDSoO08KmnnpOA0Wr&#10;yy5Kj4m2eu2WHv7oPS1aMte/vKmiEWvMlR1GbTqsikXylTUCBQE4j2xOVTdw+tSsBl97Ts3JYa05&#10;L5Z5YXJEvq9P6SFLzOEhZcbHlJmaVM/kmFqWPod+Rocb48ogd8Zp5w0gVJcAAJIZQjIQ4ZwBWGiN&#10;9cq6jBYMv0EX5uqmdJfGksTEZGavo9V1zb//oRZ/+lNNN2saMxrle8w00M2GS8pPjyg7MGhi7rWk&#10;N2I57YSsEriF6gQM+cW5Kwy1GhYBdwiIzKMJYDbxpnNhAToTptPA/oxGNKGipiUNmkRXMRqGWyQD&#10;ooPwDAvh7JK2FsEwV356XLljk8rMTik7NRErre6bAVUxN0wIpItWEeWFGRiGQUqU3elduXJJK8v3&#10;ddgom4gOYwnfiXGWQBoJRh/2qyOjFCw5ZStc6XpLDQjqzgMtXL2lhS9vaOHKda3OzSdLSlliphr7&#10;MXQG3tFpiYTCMw3mR306Y9tIZhQVjsl9XvB37R+S+cDfo9mw9NRRuabaw1WtfnlLK447d+ZVuz2v&#10;8sKKqi5Ts92BWrTqnTOc8LLDSaQbzzuXoYeZgIV8LL97e35eX9hevm6m8HBj16ZCVr22k1kx5uS5&#10;59Q/OpXs691l3IGJGyKPiDUqwon/ou2AsaPziGZ0TR8Tc3KPPhceJe0MbB8Tc4c+k2vfjzf5xjee&#10;JOgOUX8lcMvcLvkkuXQq4esK8pM4vXWVckU9Vp9wbGMtZa3vau3z61r+8JIJ+476DbwR3x41wuez&#10;XSbcfdvDDe301H20GpTv0q7tFTqzMlYRuyx59+gECRWzSzVzdRwoaD4b6jLr11F/n/ZLJdubtoVc&#10;FiQrdkrRMWtbqFZZ1e7WQ9Ubu7EeGGtzMx86Nnx3m6FcNUw2TRMzjABVy1BwAxjYSHEj2UGqZX2j&#10;YaZSNnyqyqfMXPb3dLS9qsrSnFZufanlzz9Sef6BE3bLoRYDYsOI1LAVw7kl4AboXH4uHWMYCIZB&#10;jGu/4BhquI8smrhv4mB5WLzmWGkl8Xk3LJwA86xRUlA/o13cFkz/w8e+ZWSirnWXo2FV9LC3qG5c&#10;Vk3Y3YOD2jeDrFsLQR7WnB/LJTE6AaHAISBlV9gXLqPv0c75Yj72IsMFlA4jCIh1s1geiPWoOXKf&#10;mU3sIV44srbyYFWL73+uuR9+qDvfe0e3fvAT3fizd3Tjz9/1vfe19M4n2vz8hglvzeqRGTHDOk6f&#10;ZZhrGUe3U83nDUfaDRWbUrmIYp1uYjJEaUQ3/Hsc0YqMXqovbWjp8g3Nf3hZ65duqjW3psJGXX27&#10;+z5WdfRgXXs3HmiPbWIZIbGWiCSFKTAxBseVh2trumFb+boZ0J2HK5pH2zGr6huf0eyZCza3zml0&#10;+pSFzYhhmFGNPmAWkExZu7MdbcgFfQDWx0QZTeWjKxE29WOCTrgzIcGhXxTjaec6rrh2mp2Hf2Ug&#10;/WCFySkRzkOHArYzA+6EerWuvLEreMdeTa0Hi9q+flfVuUXlynUNW/XIm/s096vaO6io5rqyomfV&#10;6m7NFaobETas2nT3ljQwNh5rWtFAU+l+Hc+PxPazEPYhqjOeefTYJmAS60cUjXWZ1oGyjj2thupb&#10;q7p95XN9+un7unP/pou0G4sglE08HJmVVDlA+uMKmZAyKuuhGUfKxMyO/4z0Gi/VY/6RLqaULpi4&#10;Dq3CNkzQTauMlT1VHzzQvXff19r1W65QzYkbqU0ICVG7MX0e458doiYAJCLwj8jN9jlnrguQjM4t&#10;X1M2dktouWwMndStNrPDIj2ujfSRCRZwuOwggzGFNmHYJd2VDsYAU4TXMKJFXxngw1E3epKN/AVL&#10;lhLL56KyxH2G2FAhniimy8AQEL3HsW2OVXHWF2cGVNisZjplEzQqt2yfHq6ZQOZXtPzxl3rw409U&#10;uXRbmTurGq91ywquSttNVa4/0NLHV7V46XrsnHG4Uw58xl5ljHfP9So7VmG+LhqmTIegKRfEjJIX&#10;C0/4DpsMFC0ZabuDnaq2bz7Q+pU7Mff6aHlbfdVDjZrQJrK9Gu3Oq1izrby4od0Hy6qboLvQFlxT&#10;VHY6HzfLVb136ZJ+8vGnumaVfathUyHdq9LwpKZPntPJ889q+tRTxo1+q/t59Th297jA9NoYruy3&#10;liwEAoEntALNhYSFgK1JBiFj1kRnGITfJtTH6BDXPxt+0b1uEI3EY4zOxw4H+UrgmgIYiglycc/A&#10;yzHjCv9ehjfMnV35WHPZ7YnbYc0qTWN9R917tjeNRTh71NzYOxBxrP1lpMPbiz2dzNmiJ9VSeWBm&#10;WkMzs8rkBzShPvU2XDYm22MHGyu7mOeIKkxBTLwMiWXc+EWnnW1W1Vh5qKUvP9eV99/T5Y8/1Gef&#10;faRPvvhENx7cVtnMJJM7Us5Zgbq4n7rWZgcG9KFVcTOLfTfqEdgPfP1O2lpCyarrsNX8gclpNVzv&#10;/VxROauZg47dRooVI83SvQexTA2L8qPpQJDYgHTIoDIDR+NdgolGTLRuJqhYtDga7pZwoYJFG/i+&#10;oc2+WGyskjPTS7uetgaVMuHkc5Z+ODkwrOOXWaUlZof5uw6yM8DAPteswZb3M9a8ws89nHrQInyk&#10;5z3n70OrIkc6giydYnnkIN4oSBBZ2LlmKvg5s05X+Bz4XsKszLSQzHRiGpdYj+uTn7ynd773p7r+&#10;7ifaN9HMpnr1wtgxjR7apNquqVSxVvRwQ3tWgVev3A5VfOXmXTX2ymYsyVgyiwOGVHaFgpApjiP1&#10;A//p5ISoIUA2x09WenVbVlxGq9WLNvkq86tKVQ/Ua+LK+zkdcQeuI22ETd+g03ZrR40Kjgnd4ftN&#10;hRdsK3/wxVV9+MV1XTWzWdquaj9lRjQypePnntHZp1/UzPGzSmX7YsUeVjvJ5Qoq5q1d+tesN7Xf&#10;3E9wwMIM/A5yNbwTaezCczQjJiYt14lUs13ZJ0LybRKTG3Hz0TVwefzQ4cnzx8H3fP8r2fk6bZUk&#10;eu58TqPWKraJ4c6M6dUtxXCZdEUPrYN0oYJDj/76gDWNba/gpE5/FIvtMRmhZgDnTkyr75mzys9O&#10;u6XM2VxEHA8gDmwOyI8eUreI0zPiGeGxfbtZ77dR0e76vOauX9b1S5/q7rVr2lnfCOSr1qsG+p6/&#10;sxbh8uZdhbwlXMl54j6a68qb8KxKdjPob3FgojGTjY612B7Fav3IU09p5s03VTt+UveKRV1zlW6a&#10;UT103DWDaRqRWRguvKMAketKzzMcP2zSNsFhW1N1fxJrYQVhOwZ2ths5uImJBWbS26opw0qXm5vS&#10;pqXIts/rDSMyBOnyAYdmIxoTJIitaIxIDPNAwK5GECvOX+ygwdLAECq9+2QL4RPpkOIbVE7SCr/t&#10;+FEkqCaBBZ1q+DoTnH1oNbFVqhGaHv9ib5/z6on2X3m4pMrubkjRLqd/WPe3VZfduDCYLarPGkTJ&#10;bd+9U9PuvUU9NFGzp1V3ren26VLWxSFm/D6RdCItyvtEoAMS32q0oNgA3t83rCFszS9r34Im1mW3&#10;8GEp3kbepog5+mHeqn3BaqLtZTS0WrNuXKlqY29Hd5eYz3xDn127reWtshmmcbE4oD4T8/QJJPMz&#10;mpy1ml0aNIOAydHh57wNs/ADoHxhTmHGggmmEUeORgWH5NhRsx+fJ9fJjfjzKe8mMb588jx+j4MF&#10;Mk33OPyldrQ/AxkNy4i8EQY/77oisa5y2VyKnsqWuSOePACIyfOuLMNRBXMvY5NtuiOVrWJXnPd+&#10;ECu2r7TtlEvPnVXplYvSifGwmUD8dmaWZimrO4mjAS0KsTXM2fZs227s2E5jv63rl3T75hdauH9H&#10;2xtrRr4Dc82sBnp7NVgsmJidnCVoc2dT+5vrEkNlZjY9tnm6D1GVHG33HDqfpll/3YwielULtgnP&#10;ndHkb3xLxW98XYevv6rKM0+rfPaMDs+f1egbb2jI5+liTt1mVhCvMT0IIOiUBqAOjmY9EVE0Yp6w&#10;X+CXWO8GRBBPwrEP93ZVu3NHO1euau3TS1r96BNtXf5StXtWTzd31GPCYiUTVguNQRFgFYQHMzHy&#10;+xI0CukKR2UwlmajOC5iIFD7fb5FmuA4FGnByFweiDk69PxNaBA+Z7zZl3EPImKICFyI5XqcDubY&#10;1LFj6h80ETiyUMR2paytyq6qBw2rp93RCYWraskqad4N3drc0/a9h2oub6q73LBWd6Re842SY9Ex&#10;3yZuJHIQTJQuwZGW04s9pczcMAGsZph5mKgtfZHCaIPWe6PPZNdqyVbPvvbMGfaz1socayboHdYA&#10;M17cWZzXR1cux1rai6s7MW8g1zuo4YkZHTt5VmeeekYT08es6RVtPqKhGGtwCHI5YHQwN4g6i8lj&#10;7RV4hO++j9GBZaBFDPhTCyrDQyLXfsbhl4QOUT8OZtBPeoohZUNV7GToGM+45+cx9hdv0vi24dw4&#10;Vz7/TA/vz+nAHLFgjvvSN74jloTdszTZW1rVytUbOlrd1KAbeqiv1ypvJbxsACAbxzPslEkXVDNA&#10;NgeKOv13fkej33xdR+MT2nOrxawuMwwQsGmpyWwrNmbHbG+ljrSjqpZWH2rhzi3dY4LGrava2dqw&#10;lNp3Ixo9MznbOziIuCGOn1G/jeHtuw+0wYT+hQdq2tZnbbNUOmcCM7OxFAnzwvnil15nYQE6pQyG&#10;nrzV7JFRpUeGNGTiHn32ooaeOa+Bpy/q/Le+qennnlPOanlXHvUKTcISA2Ry4SEEWg9IQgpEoB6k&#10;HPBtxyBmR9cZKbpz944W3v6RFj+/pvsfXdLilRvastTbr9WMn5Y6NlHo/ceJA9YIoCBGCIsN+0iD&#10;9PGwYjjL6JdoByBWlMB5QbAwAMwuxxg391N6m7vcTvEeMPHfrWtf6N7t6ypvb6hoydabycb63EO2&#10;IXuztiFtFu2z3pvLMTIyph4TFpu2oantWLtgsT4Ij5EA1OOa36U3HA0GCcvKLuPHZ9Q/OhIOIrFB&#10;g4uIL0FIZ5cGXAxYujxBzCaEQ2uLaEd4YzFuzTBfzTbx0u27MW6P8w7fsTi+dbZwH2X72SOGGCHq&#10;Uk6tvpzK6ZZuri/os5tXtGKzscv2Movgl1iKyPhz4tzTmj5+yuZIQXVrZmzMnrE6XWK40nAOzcj5&#10;0x5ZwwbvtE7/SWLSuhSuI0dOg4ijHQjUzZWiJV2/6OVOKptc0wZ87vMno//Fl5yGY0l80n6YZJrE&#10;ToC3M90QhTftiCcN0wxBumtfXNH8/QcxRjk4UNLXfvtvqH/CdqbtkZpVq7oldq1lADa2tVu2ymj1&#10;u7+V1/GjoqOBbqm+7ryOzp7Wub/513Xq619Xn+1U9pKmo4B9mWKfIxcYBzxcEqFmXFGbVo32bs9p&#10;7dpNPbhl+2t53o3pvMyZu3L9Gh4/rWMnntOpi69ET+Rg1vbd3LI2f++f6+6/+APNv/sjNe7dV8nI&#10;kMVnuC/jBt9Xr0UyGkXS03yovJWOrLl0ONXnLU3GxpSbmVH+2HH1nz6jqYsXNXjqpIl9xHDqCvfR&#10;WHPckcB+vjhTxDAFxO0I44hGdVuyhxOSKibxgxAxntut7a0tLbz3vlb/5Q+U/uim8h/dUPrWnOoP&#10;H2rt4YLV45ZKeNENj6hu4up2k2BX0urRWw28fAXsGKfEhqMDDFfajIkMYmeLobphyVasaCN4bIUm&#10;5rLuOL10LelfMNYa7/Z1/aOPtXDztvZNoCzI37VdV8+DjVjsL7PbsKYAk8kp1WdtrGhtpy8fQ45V&#10;m2PdLi/ExdAWI8xoRnSiZoG1029kU1o5qGnq2adUmhyNztJWngUwjGouK5MhYiEMEyL30Jxidpnx&#10;p9rdUKOnobwJtFQoBWyqu3tW+xuRNyud7B+wdINNQzOTLCuKHpvW0FOnNHjxlLpmhoyHDd1aW9SD&#10;leVYa5sei4brODg2GR1fEyeeUu/wrCV9v1Hfqrq1OtZlD/iYJgxl9VjbIMJtEkK22WP4pi18MHmY&#10;mWgp9ohY/edI+/DfP4jS7/Vg6iVPgi47gTu81KHVhG5huNjh/u4//o//45/zFHvymgBi+IaTTrhc&#10;dLH7HnLmypeXY8+jRr2sQjGr2a9/TcXRaaXcqH1DAxosFFV0xfAW697YU2q7aRXKOduWWqttq5K1&#10;2nXiRPgRn/C3pQvnpYH+6GBx1aOnNUDm/KlkGkCopur6kpZvXtPcpc+0ZOm8Z6l86AbDjsnY1mFN&#10;6VOnLuj47BkNT8+q0G9O2zCDuX1Pl3//j1S15Ouxyro7v6a93YpSVgsLE2PK2v6zWW5MAUiuraU8&#10;W5SwEilqHVKgK2MpVrA6xTKwpaIlpBHb2gNODSwLxHzZ2EkQ5gPBuv7MR34EU9+j+cNDDelpgo6l&#10;d4G0pWKsjOFrFnZf+eILbb37kXoebqlkO7PbBF+1KbPVKGvbRNXtvHuN/JmRgeiYdJPQVE6LbPgf&#10;KBG/OPodkAfpxhATrrBplwPvLNgP7omx95ffDbXREts3oge9ddTQtUvJnlgQiIsYc6cHzPBK1QM1&#10;tyqx9lav2z1l0wMiTJnRxE6dMcOoS2V/17DURmuAwTG1FNODzdNRgXctjk+99KyGT5+Ifa3YON9F&#10;iX4Jqsc5FTQI2+eOvsD8QtpBL+H77zak/4V1vrMuS2GgV/mhXhXGBzX19Hkdf+6Cpp8+o9LxcVUK&#10;XZqvb+vO1oruW/NgyeSay9ZtzWNwfEYzJ85o2qp238hkeIAxl5mefrzQwjcArcp4mqjTZpwcKZbr&#10;SEmBU8Qob1LO5B3eT6Kf8jDaPbmHppVQXKeaHbrkPO7HOUeeARF/A0F3KL0TOh8+GTqZJ+d+5lMc&#10;Nq5evay5+7dUre4YeCmdfe1rGpmaVS6dj+03i30l9faXVBjsswQb0MHwgKrDg9qe6Nfe6REVXntB&#10;U9/5hqa+/qZKF59KtpVlUN9SjBZkqiW+vyyFy4yqenVN6w9uavH6ZS1d/1KbC/dV3d6ynW4paAAX&#10;Bsc0efy0Tp+9qONuiMGRceVcBgiOvZ8rc/P64Ht/qpyJefzAyLTBPl276p2Y0tDpUyFlGddFNTVE&#10;g6BjYX4zGNQ7tunB5zgay/ejkawqmgqNwNhxzsfHUF/bAI/zaFEaGXvTDNHvwbFRr+nEwseZtJKe&#10;ZD/3+S5btFhlbHxxQ9qoqM+SDCZQNxzwgd7Y3Q7CGZ6dUN/UqBOjDyAKlLRR+yra2jFW1fQxvK3o&#10;f7BWlXE5iq5rul5VqlyO9dvodGOCDOtGd7kpmqmWGRCstamrn31sjexudDAeWm1l9GKo1aNC1aq2&#10;4TgzM61+t2GXNZmatR0mScQeVDa3uiw991x21qeOrWVcOCRuudWMbW/2S9ZiRnp1/NkL6puZSDqr&#10;nC+oQHyEkz4Cusd1g2hcY5ijNUA0lVi030Ilx2J/wzYHpkZUmh5V/4kJTb/0tIbPzqhntKSN7ppu&#10;bj3UleUHuru1rnUz04ZNx2auN3yzT515SlPhzjmrdL5XTePkflvLCB99CoJZ4oIkdJOQIEWN8lFW&#10;TEeuKaOPmK6PCL8deTv57vH9JKXHAQbYoc1IlyNv8JccEk+xzguBpO1z4uOQfMEtUKV9JxD+6tXP&#10;de/ezdjwDDfKb77y13Ri9FjYZLFZm6V2+viYii+eVf7VC6q/fFZrz59U/Y0Lmvqdr2vyb35XE9/9&#10;hgrPXFRrcMhSMJFqcNi0WzyDGulyITYZ+124c1VXP/qp7l+9ZCm9rJwLglsdHTlFc9TjF1/Syaee&#10;1eyJszGpvDuXD1s66mOJ1FxZ0+c//qmKy1uabvRogEGhWktjtokHL5xR18RgEGVMraORXE3cNCFI&#10;hmwYA2bObNjGtklRk1N+j+f7EJuP+DHHapAuNrZsEDMJ+YahYoaQbM4ePt/AyWmBHPGeX0R6Ulwm&#10;zrNXtW7YpFnfUa9hwtJAJh3bZ2mrkrvKW7UdPT5phB1WV7bXbWL1DwCSgP8gBALtQd5IE3rZGc9N&#10;+ZzOtK71LdVvmCl/eVPV69Z2btxUZX7BEvtIVUgZddGEDUP94qMPNHfnpvZwvzU8C1abiybm7LZV&#10;8PK+jp85HcyllTfxmlBZXjdTsiZjps466ge2Uwn0iLMxHcsn7WLPltLKmeAGTs24LU4oV8rrwKr6&#10;vnEKtZrgFol2bFcpObr8QI06H1rNZrgxNhywZO7OORayzjuv3Fi/CoZRwXmkfdztburu9qIuPbzl&#10;eEe3Nle0yth+tqT08IRyVq2PW80+c/a87fkJZUsDli8srgEUbc+7rSBmtNTH0jlpP35BbC5gQugJ&#10;w+FeFBpibb//BGtqX3On8yx5QniSLsGTJ6/9z3/k4zJ1Jmc8GR692A6cRvLcMq4k9zhBQn+m23eu&#10;aXdvQ2lT1+vPfUvT48fCfmTDdr6NiI1o22ZwdFJjVoenj53W5NisubnV88KA1dqUdhv7sUNfHSQ3&#10;tLpYSRFV1iouveaLi/d1x5J5bfGempU9w9Hc1Nw+XejVqfMX9Nwrb2r87LMan7U96wYwJlgEuJwg&#10;hCMSMeV0HuIAMr+qYuVA/c4bN73xl59X7/Pn1BgumqlkoqMGYqU3LN1ihTAzGAMgZ0mad91wbWXI&#10;qIcGReUyYiYLHSbujkhdQzEImvoHMRlmSH7sf7OgeE4WwBS/63iRhjcDYgwYG3F/cU3N6/dVW9tU&#10;NyMGDduiti1LDKTTw23Ez49jLgwpNTxuqZYN1RQiiPXaOI8s/PM1P1gCjiAFt8nR0ooemMF99E//&#10;mW788Z/q7tvv6PZP39edDz7U0iefmKDSKpgg+ww86nvjgw+0cNfE36yoxxJ0MGNNrGFbuGJJnSlq&#10;5vxpFafHooOpbkYA82B89pDOAjP3nuFezdoEGhsf1xHDRiY6PMG6RvosNU9o9pnzGj11IpYTZrO3&#10;hpmIwRSw6hx9CJghkUmWPokYO3eE+eaYIGMYtqwhMNLSJA3b4mkzFDSHh9tm6rev670vP9EnN7/Q&#10;g8017dKGhT5reNManzmnE6df0KnT5zQ8OmKp3ON0rEGYmMFjtryNMpgxJ7azyxIE6rIRaUoK6Iit&#10;3CFuXuS96Evp/Eyc9FLwPwjSeNd5nhAp37TTjUSSkOTjd/i5rTvPnLWzDax6fPyrAt8l3yYJ0HsH&#10;kiB9KMBaa09b1nkYa2ZtatRQNFLZxurasTrUYPXOAQ3kxpTJjVoSWx2uGUiNrlhMfSCdVZ+ROY/E&#10;ihyYaHGk9fKeHiwt6e79BS2vbatG58vwmHqtXo8/9bRmXnhVU8++rMHhSaWYdujy4RUFzAmBymk3&#10;6siwZp57WoWnTmnDSHe7uqsFFv1Dze/vCzWPhQV5v8d5YI+5WkEVIFDM+bVkOjpqmgqdOF2wKUts&#10;nx+1GrGDBc5+zDRDAgeYHJkbHu6fPg9OnbR3nDM2TIOEc4ZvJxjRHbtM9I+NWVWcVNdwn/ZMIDXb&#10;lGwvmzs4VK8lUtfWjmpsv1OvGHGtxVjyspBi0yp10w2N1hCMwd+xICKqOh1DDOvQSbV5d0733/tY&#10;S+9+rINrd9W3uK7JnarGtivqunFHy3/2ju5/7y+08hfvae/9S2renbctUAmt6Shj88KMZd9Md59+&#10;hf5CTB/dN/EIyVgsmLFbW3FetVpdrGzSVbKEHiwqOzOq6Rcu6unf+bZe/7t/Xa/97m/qwjdf09TF&#10;M0r15a2S11Wzvd1BOBjTk9gJwdAuvu3gEx5CEGY8IDjE3DQx77eMPWageNmxXe3G9o5u3pvT9Xt3&#10;NfdwUWtbu27tHmt3gxoZmtLk+HEdmzqrc6ee0ag1TfaeAo9qTafnesCBMf+iw9ZwZDkrzKQkQFgU&#10;l4LBwGlvCkbkftLOSUiIkF9cPXH+6BnJJFePkuG8TcZBH66qn/GcaJqJDx9l8vMhefazz7kmOVfJ&#10;XIsOJK5AYBoiFtxzwOkjVunw6/S6slMk9IVvcQ3EgwO7RLhh0mBsicPKnqxs1GV1iymaLG2Eaher&#10;OtCbaPnXZAHkwrDtofM6/cY3dPKVt0zYZ4xMfeEcfwDHdrFQXaOohit2K6Xq7uvT7AvPafytV6Tn&#10;zmp9rFe74/3an7BEHyy5RraZGceEeH0O2PBUQvruu4GsHDp9l6unaQni2vRwXbPE2lV9Y12HS6uW&#10;pBVLdaQwsE2aEzBxpDjAifsEjvRoE2IdLIaW2u+mujLqm5zQqG3K7LFJlXvT4QZ5ZOIxbcdKqCy3&#10;VN3Zpbhmnkhfw5ujMaDjXZX0EifPGa2wEIg9mYBLdWNLlYcr6tnc00D9QCOWtuNusHF/yL7V9Y+/&#10;1PL3fqR7//xf6c6//FeqmOhZLqrHJaRtUavL5FrIxAopGihqP+d2dfLY6phCyDOGnfBVQJLSq67e&#10;vAaOTWnYBDxjwh5/+oyKM5baJuaGWQ5LGyEqOiHA1QFahOQ83nDl2aiA/aTA/AOXiTbkdRb/YzUS&#10;NKZ1azl3zcBu3LmnhaU17VXdzl2stz2i0aFZzU6d0YmZM5oem9GQNTwm0FQb2DnYy5b6PoZnHJ2W&#10;zjnMpGg7cOVJYk2EW6gP8Yzrx2V36yeEGL9OTTrXnXtPniehcx40G+eP3wHZOYtxaK4JHQnNB4k9&#10;lwTK0rHFCMmp/xvoX17+RHNWX2p7WypaKr9w9hWdmj4VOw8wsR4kDZXAqlvL0o9FB6qW3PjloseG&#10;D7KPh4EAIKKJ5tC2ozlry1LQ+GDkPQrnCaZBhvN9KqeBiWnNWjKfevZ5DY7M+NuUGvV95dJW9QxA&#10;PK/ovU2B9A4NIx1SCnu7kGM3x4IpwrG/V7nTs5r51muxomTV3+HZljNnRi2G91bTyTDJoQ37w65m&#10;qLwM3XWZ0bRqZVU217W9sqS9uw+1v2DTwxSZsZbQbURiimMQldOhEYOYA4LOyOWMgBbj+mF3w/dB&#10;EtQuvsFWzhluG6vL2lpnOKVsdf9IfVYtj0x8Fez1mUmNv/6SuqfxrnOeSSpJPvw50prJUIntfqfd&#10;YzMDKVu+M6fKrbvqWl7XAGOqDPk1kz6Cfav0R7hnbuyqsrSszYcL2t7aMDM+ULXYrUra7WUzKd88&#10;0lRxQGdOntSgYXk0VFLdbUnHV9aVYBdN+gzo9a6Z2Bi1yEEgZt4sVsBqpVWXi8g54+X4PIfrp1sA&#10;2qAu1AHIER/BznXwn9jjOkU74bGGDwJMix7uXN6426NNM725+YUg5hsPH2rLjBCHkZ48ji9TGjcx&#10;T82e1cTUcZV6B0OAVBnqcpvk3Za5bD5oouNbECuvuHy0E/l3mfmG5uV6Q8AJwXKf6NL7PVTkdqvE&#10;d8l9rpN7nevo4ItzsC8Jj96N5098S+QX6RmrOpvVEf4ygk6AR/QX7VMKgP1w7fPPHhF0PpPShdmL&#10;mmbmyeBI+A5nzRlB8B6rdymcOEy5BeuAOQjNRIxdlrbago+yKcREzExmNwoiiA4eI27WqmyuXlef&#10;CXpqcFTnzj2tY+cuKD8yoqrTbhrA9Gr25m0jGWR4IsGAwocalcChaTWUZXsBaCZvddDEjPPCxNkz&#10;mnjhaZUunta+bay6pUjONjNrXgEkHBzrPa6DKw0hmdcrZfWxy5Lt6MGiytfvaOOza1r/5EutXLqu&#10;zXuLtnP31T9km9bM4sgwSaZhJ0SaMG1uwO254BkoYAkWvdvmsrbTA9RoJf7+MNsTjhwHJmbWzGbd&#10;td6WS+SE6/mSdOq4+l95TjmmkuKH7MDSwTQ0bANNIaKlC8N++DzvVWvKI8W2d3XI8jnrW7FxHsSM&#10;Kmk7IBbD708bmQ3MVjNZ5N+UqCaaQq+lV8Esz88m0r06PzqrZ86cVe/0uJpWuyvW0nAjLZizsgAD&#10;pTkM1dyEh2JzQC4uvwmQjrMeq+KpYj7OQTCGHyGcEAbxS0KCdwncaOM4+tp8zXU20zaewLiiU4yO&#10;Q9dxcWNDt0zM1+fmdHvhoZYqlTDZ8FUoDExqxPg6ceysRiaPq9hvYrbAqTbKoS1l0/mYyx0ecMa1&#10;jodcjEr4Hu1FaZiIETatH0YMUQADdblcpYSAk/fDNg6i5V0f/TzOn+AC3EMLABphg7ePcd4+hv3t&#10;B4FXAeG2hO4gFghFiBcpRTsEskUBXXheNSSdnsOhrn/+aRB0dXdTOTfG7LlnNHX2nHqHh2O9Yjx/&#10;rHc5PSMSRGsVqGXoY8+xgXrGxMza2ikI3rZZmknjc4uqX5vT7ucmkE++0Pb8bVU2lnVohlDK9Sk7&#10;Nh7E3AMyWyKx53HetiHMAd19yzYx6h7T91jVk3HUw5QR0WWuHzXCDmaKXrbUZzVxVPmJYdV6c5bO&#10;RjZ8iy1DzLuTjiWXnSWGWY20p8zWMkta+/Sy5t7+qe7avlz88Yfa/uSaDq7c0+J1VLkV1zWliRPH&#10;lTPDYCpoELTzRikJqKJT+wSECVkKsrQD552VLVogPRzfdnrBxzG8mXa2tDs3r6EDq4H7JqjhURWe&#10;vaiRr72i3MiweaClnqVijwkpJv07qySCBGYQ2Hukb00G6Z810R2urqtsu1I7eyoGEzVTROW1ZlA0&#10;POgPOER62gSSiXUr09Jiyqp23sRqOE2boC9Yyp09dlKpkX41M4kDCJ1Tfc6HvauazYYZo9X03qw1&#10;LUtoRwigYinILC286/D2ajI64PwgINT1QGqXnwDKBdr9TIgFKWHiZjrsr53JWc0uMKXlKPZn/uL2&#10;LV2+fVu3sZlZk84w6ir0qndkQpMnzlk4PK0hEzOegHUzIqbTdmWPYmeMUroUmgrj7qyqwrg5Wh5F&#10;glzw04YBwzoT4oSIIXq/YcJNaBR6gaATAkymSnKELqgBqSXE/2RM3vU/h0g7OQkcim+5xzvxJHnv&#10;K5vVdWJHpH81+BpCbp9Dp0jo619e1r07N7S3u2UESWn6zHM6duaCBobGrWqiqjrCDvwBPdZ4Wxlc&#10;0UGEtEiZQzNtbvn9S1r9i/e0++NPtf2jj7X97mfa/fQLlb+4rsrdW9q5eUeb1+e0eXdRWtxmkDaA&#10;wUJ+SHsWLGgANHNexgkzBjx2In4JIaYovgmezik6EIKl5yxz81al8jhBJI2StepELzWQAimdXEjm&#10;bttN+7Y11z/8VA/+9Ifa/MlHqlsyt27P62hpXRk2X9u1PVuJtVJ0+qVnVTg2Y30TjyIILCkGF/Qy&#10;M+yRhMfwDti3jx04R4eLYVdg25XeviCO6nZNtfqhFms2TWxbD339ZY2+/pylXL/fpcsY5Gq3Ybve&#10;gX2YPz6N9aesgTD1kQn83WZ4TZsRK1ubWmf3DGsg9CWgltddn7rr3nSyZTOWrcyB1tMHtuVdRquc&#10;TDOdGBjVmeOnNDtzLOabwwRhLKjWeAZ2ucwwuS6mDzaswpatildth7K4gW1r/KAhblRlbF8IGY2i&#10;C7vbUpqAqRIQc/mpA1VrX8YFvTOMi8Mii72lmMe8tr2tS9dYKuiW5q2FbOE15uRSvcMhjWdPsczu&#10;RfVZu+jO9Zp5Gi5m6pgCjDowE9BsJdYQh/lG+xivMIkSwUbWifBLJC5EyU1g3GlHypYQe0eVhlB5&#10;KdrnZ45JOo7xXSTlf1y1j7z7xLETOfAvFgl8UtV7kpgfHds/uFEUlMogZYwQN65/qXv3THBWubOF&#10;jE6eeF4nTjytgdHxkHIQyYGRhRheNfwsebqReLanjiz1lr+4quvf/6Gu/Y9/rI0/e1/1T67o4PY9&#10;NRcf6mh7Xd33l1S/Oqflz2/p3sdXdPTZHau7S27smgq21zINZjplVTFnxj7Mpy0FsBGhhaiDy+o6&#10;siQN84OtL4WjCA4j2LgQQNb380xKdx2xBrCZoftoH2Zz2R7cvX1H9//ix1r4Vz9S9t6SRveaGjLS&#10;sQc0UiFtuxCGwtTQC9/5uvJWhUGsxBcZODpdeqAtQrHQccd8UhOirB2YE0AAgvmTeoo4x+StSvaq&#10;x3HZhHF9v6qjiydiUfrRi2e0n+qzFpJMp6QOxPCwchqHSD5OXClQhbasWWoeFa3hTNs8mhrVYmVH&#10;8yursdxsbwGPuR6t12vao49jsKjGcF73j/a07QrhCcjc46PGoQbHJ3X83FkdmxgP7zNUQEygruah&#10;Gjtl191mDja/7fH6zXkdPlhVY2lN9ZXNcP/MwnwMw1aDfRpRqEwCqLfWHiBQoAATDknt+4nETmCD&#10;kwYE1mW42iS2Jmassxa4uberq3fu6uPLV3R/eV21Q7z8rC1kChqcPKHjp5/W8TOWzOMnbFZlY1EC&#10;ZtkVrfUV2ObVZY8le0OjMdHi6Wb6SIb+krai7ejxJiTOI1Gw5Bl1MnwC3zkD9/1qQtTgXPsI2bbP&#10;8T7jO99IrqPipMiRe7548hhpcu7nkb+prbMEUfJN++X2+c+GeI3vkxqFyLlz44rm525aMtmGzmV1&#10;+uxLOm41ZsC2iHlacBwmU3QdWW2xKnzQqIfK0m1k2nlwVweWCBO21QZ9b9c2TnNtVSdGhzVpyXuw&#10;t6MWG4A3rUaF3WXAWiLkjRi1clmr5S1tuOEGMr0qDQ5YhaZDKIoY3C0BDVicBAgUiRurbVIP30ve&#10;dTk54wWCE+k84+KAjpq9Pa3duaN7n36u1Wu3bNPbTs7kbQIUoyEYP1xpNLRmCTX6/FM69Z2vKTsz&#10;aeZhaiAgadpZ0FhuuiTPXxJidMBIw/AICJW2mtxbLGhgYEi9E6Oaef6iph1zU+PaMUJWXF5mHMUu&#10;iqiIzgtvMOZNI3lYPQXzCYJLIzGdNio+Q2SnJiY1Mzmr/pFRNbNZLVuNTZ2aVP/Tp9R77pgKJyZ8&#10;r6KNVj2WUmY4rGXpy+SMY8NjmurtD2gzWYKAf3rBKnePYbV9f0G3Pv5Un3/wie5b83rw+VXdu3pD&#10;mwtLsVsJrrH5PJ1PZjD+jgkdJiGlQ8M5svR2GzjiiEOArOLM+MUea/hpo+4ydfO+7eT3PvxEn35x&#10;RRvlqonZioIB3+P0x6ZndOL8MxqZYJ+pPhN5RrhyJksgk7AZA7a7r41t0VaEJ+mhQydxiyO/IMDk&#10;nUfPOI/YIWjuP46d8Ohe+/zRPZeo89ajdxy/khZv8BeHJwj6yQ86CfxsgKCTD9vBeuS921f0wARd&#10;3t1QPtOjkxD02WeMFMNuhEPV65Xo6DIuqWCbbL9a1sLde7px+ZLu3bikO7duWuXq0jC+tlbV1pbM&#10;wetl88xDlYxs+yb4rNWdAtzTKhB2cd5SYX+/ru1mOdbpPmaVKT81pe6BYkjWhJCjraOSwYEg5Lhh&#10;MEUleEJnEepdKHhgSUixeMIn8ZlZQqpb2bS5c6VmqbLuuGatwBqGNQ0W06+FJJE2raEcnJnVU9/+&#10;uiZefsb27aDzJG0HIxRqGx1BMaMpSvnLA01K2kya8IdGShMIq50ODyk7NqzBMyfUa9X+wMx0HWXe&#10;mZUMp376CKylpC35um0Dos42Xak6ItDMJ1YJdZsweaZhJos0SfUPqTg6qv7ZGQ2eO63RF5/R8b/2&#10;lma//bqm33xR467TWmNXW81KuI5SD7Stkb5BS+dJTZoRmLOFFxhEgbbDRIXWdlkbd+Z099KXWrhx&#10;R6WdRqwccrRj9rNTdSGsvbkEzFDKs0UxxGFmFNM3c5bsPifSFom9CiyNA4YnK67AJFPGPRjV4up6&#10;EPLn12/qweqG9gy8Jv0FFjAjM7M6dva8ZqxmF/qGLNHp4mQAjhitZA6a5BujEeCLw5O00KGRx5F7&#10;7ftu0kcdY533HaM+8e5jYuyEzvkvIvhkVCI5J/yi8yT6Ospq+ODL3XmhEzovfjUYcIYctxPu6MyM&#10;8fduWaW5c107W6vmrEe2SV6wOnNB/YODoR6ZJN0YtivrOypbfV6yFL5744bu2S5+uLagB+vLRs4+&#10;TZ49oeGTx8KlcHNzXVUfwzMZVdENxZhfLGdrdSptRsHyQXtd7BxR09TIuPpmJ3U46Ubye9QtIep2&#10;M/EvYkLMnbqBIMjKhLh8D4KO6Hfa53CxatdBTC7IGugQCAiIOt/0+Z4JZc/1bpqgus8d19i3Xtf5&#10;b74ZC/AdFay6mQjJlzxDE3I2oSJGgX554C0IumbkpU/i/9/emf1Wnlz3/ZC8++XlvjWb7L1n79mk&#10;mdFEMGDETgwICBLkLUAe8px/JnkJIjgPibM5kBE7ARwrQSTbkhXLWkYz6pnee3onm0tzvfvCy3w/&#10;p3517yW7Z4ZKBAQIVJfFql8tp7ZzTp1Tv/pVdTV78cnfYUEz7FjJCpJmRqQz+g2QKisrZMxV6pYV&#10;saT2azbEyjVEDSDpyywOAnVEIqUfiKc6sT+dnhhW/5oIKj0lwj6zbBMvX7TMS+csc27R8ksLlj01&#10;Z7fv3rTHq4/91ExOCUEsnhaxLC+etlNz8yJoXu2IKBQnKdjVjQOJ3eWVDdt5uGr1Z5LIDtK2wPE/&#10;kpGHGxLDy1Vr1Oo+aIXRUYnzefGc8BbAr7NNxGxX9/SDKcIa6RekLRUhwu7axi7H6960q7du29oO&#10;x01pji+WLDs1azPL5+z0hUu2sHze8pPz6kdNLpICsIwRr8n8YIIEZyBCyuMBB88gXfQJkKjg+jNE&#10;jd9T6Vm/qE/HPLgeS8LEHbQhnpwJ/iZmkOgH/frHHyn6n09GExN5wp5xzPYZGsygo+lS9IZ7dz6z&#10;B3ev2+7WU0sJ8c9cfMvOnpfIPTWtQRCXFuHVK9u29uSeZmSl1Yz8bO2plSVKlwWjlUnZ/KULduq1&#10;V6x09qyLhZVq1bafbVllb186TUmIzDKTuKb0ZBbZUCoPRETNjGacLscD5Sx3YdHSLy0Lp8Ns69wt&#10;1h2P2kP18cemkU4pE1cmIWRPCNuXAVnKxocf4cqUIt8fc5aaRNQDiYPN0Zx15sYtdeaUzX3zPbvw&#10;O79lM2pLU+3oUBdJFA7fy42u6sbIn8BQC/qdV3N8pMZpnpzOCUPjCCg+oDBJCe2dPcuKKLqP16x6&#10;7Y6Vr94y4xCEjW2pLTWfoeEt3B/ti4JtER2viEBk9E4QmHLQHanz2KgdFPO2L3G2rmTUO6OZ/eOf&#10;/8Tu8XUb6pBgMqPNaWY+t3xG7ozXGTgp6TYQ9DB6qJhKR0zmYF8ze7lmpeahTYjY+H4aguey9X1Z&#10;DjwszEh1mhq3EWeG4b01w5GMkIrTPEzXiTH5kb2KbR20bfXZpuvM125/bo82n1lTUkpOhDy+uCxi&#10;Pm/zZy/Y9OIZy0sKaUo6aSFdsegGFxET8lV1EUlKZUKAbCcN45WU7n4Gj76IBEVc6BtoELf3rH8x&#10;D79IgEcI0dP23cE4fw4Y6+ZI+LF0oU5Y9Tkid5Knl4AM0fT1a9ERhKxMdCp3XHETxf3b1+zB5zds&#10;b3tN+tqB69AXLrxkY2NFa0scLu9u2pNH0j3vXLdH9+/a1taWf+zOt7nZsRk7Lc75xtvv2fyps9YS&#10;ty6NT9vc1IJ1qi17eOuejWaLQjYxBg18Skpbqy1uDZIojKuhQJ5OvW2jr1+06fffVBeoDfpP+EBL&#10;vQ0YvETReHULKdw6Aat96FJOQR6nMA0wr1Nc6wX5Rws2Oj/n0sTM5fM2+dpFm3rnNb8ZcfGDr0lU&#10;fcmGxsdsXyoBMi1nSVEisJzjy7DZJvRxeP5So6qgBjAr8RrNL3aDuem5IJFxuCZhfGXd9m/fs2c/&#10;/KmtfP9H9vgv/tqe/vAntvXxZ7Z17aZt3b1jO0+f+MX8+az05UJehJ33j0SAS138hkwW1DpqrxCe&#10;fcs7Fc3CImiXtKST50VANz/5xFYfP7Rmo+ZME8lleWnJzosZj2k25HQazvTKi9Ew6/lRRcrvO8Xq&#10;Ldt+umGNnS07VHguJVFYYjY3Z3KMMKeHZGbGrTg3aVmpYKyY16Qb000+hSClyEVndt1aDGlf9Xim&#10;mfmnV6/aR9duSGLjSh2RQn7UxubD7Y8c5scrquFcQfLiiFUb7MhTm0TEPgEw3NRR45OBsIUbAe1R&#10;KyAe/DJyFaV2EwZT1qgmdljcK/iVRjakwc+4RwLE7cMjLLrRhoXQ+BxgDcYP2qOEHdL5KrfPuKEF&#10;AwlCYQAPCAkxEw/fCEIP3Oz+3c/s0b0bVt5ZV2eYvfTSm3bh3AUraoZaffTA7ty8ZrdvfmorT/hm&#10;uio4MATpecVJe+3SFVueW7Ll+TNWyk+IMvmwQXpUUYM6krd0tW3rbEuUnlfUIKWbxKf9I3pe+zDB&#10;5IV87BOf4MLwD99XXdWxsdrRyviEm/hx1BW9HyG0PhlDd9VMWcXpj88lWZTh9QWi7YhEXk4mHRbS&#10;DWlGSZ1ZsJJE0+zCgg1p9obwGkJsTnlksQdExDjX5pcM8ImMKsM3zLSXEz3Jl1P+UdUv3ZK4Kqa3&#10;9qOf2OP/9VPb/9HP/Ozz4Sdrltvescz+njU31mxbIvKuXDa2T4oouXR8KLnpgsUz0ZrqlvIDEmFd&#10;aX+9GNYXeBXJPgHO8+Jwi7vXr/rxTnt729ZoSiJQv0xNjtvi/LzNTkzbEAuYysenrMI438LJRxxs&#10;9DhUfZ9tbmi2liqgGdJnxowYhqQG9oM3+BhnvGDZWc3SUsN4N+1X2wiOv4GRJJESnDSzt/LuaFa/&#10;8/C+Xb3+qd28/9DWJdrXVc/c+IzNnbmgWfmyjc+etuLkrGUK4+q/jMYFpjDkjJbL7ATG3wDQNygj&#10;fCmHtMLitpoR8MDpAVTgFwgyhDEe+LEwCIW5JW0wnkMBgfhwyRdsNPiPEmdiNfikwh/TRdtPn7gq&#10;k9LcwUSijoTdN/3nXnIBCF612leRICKEF4k/lS3bWvncHku3fnDrmq0/eWg7QqZdzcy7u3su3i2f&#10;O2dvvft1u/L21+0S+nZ2XLMuOnJBOl5eomzRJl572S5+6+9a9+xpqxVHrSp0qmv2ONCsdygi8UEW&#10;obExYlStYRdUOJiW+tIOn9OCP4bpP/9oIlwZmwR5yv6+Z8pBX1WgRHtuKHL9GY6usrl76kAzUIf3&#10;wrOz0i0XLDUx62eDc8Y1e8nZ+0t6oXVAEC+DQvVH/53UUFm1xQ8blGUdn6OFWfm3tXXb+sUndv97&#10;f2GbP/iRHdy4bdknK5ZTf+f2tqRLb1tG45He3rDDhw+t/PNP7NGf/k/b+PO/sub6ur86zIjA+Tik&#10;Vz+1H6SDWWcVXlCQZCTLsYKm9My8GYn6wlL1xbBvHuFSNxQdoRZyjL8/5i6qlmbXphhDp6QenBmz&#10;wpl5W3jtkk1cWLbuRMG2u03bbnLiuUqmzzWe/mWWugeC5RNWynELQbOyqvpycuza1jO7/fCefXrr&#10;hn1y45rtNuq+8GUag6lFSQwvv2HLF1+WFDglsVzMBDYzTO9BxKzwS3oSLNrJDRXhKwOpdpI8QQy/&#10;P8sJhrEC2XGxwRAc4iFqaIAelI1I5cljfkw/LyaG98t43hA8GBfTHrVEhHgeEgoN5nli9ioS4X4A&#10;BE/0ayAgHERwcTmulX329KHdu/FLu3X1I+nM16yyvSlk5PoT9iTnbXZ+wV5/6x278v77EluXbPz0&#10;Kc14Ig7pxZzx1BKCNDIjdrAwZaN/60079Xc+sBEhwL7y7moQyoovK54L6/wDD/Hbce5rEmevGofZ&#10;9gkYQghfg1FPnpM4pmthDePAI05IJZxVj0DI6Gn+LlqWI5BYMeZqlqzvldZsRgLpgSOZgnEmGpd3&#10;s48flgJ6cCY2MxyvP3h1BLIjzvcO3D+xUb3Uf/w0laguXUuzrRKdU0S6efWXtikxeOjhI8tXy5Zv&#10;1y3TqUo9qdjwQcXyQ00bH+nYeKtuh5rFViWS3/nu923tsxsSgZuqOzvtxKRUhnDd3+XSZhBTJIby&#10;LgLVI0SlMea1mW9H1TOvvUpiviUuiUcJEHPllROnyyDR+JU4mnUbfKxRVF/NTfhrtuU3X7XS0oK1&#10;GEcRPWeMM07MwsVCwYpSWUY0zkhDEDZlsWMOcZvPIVc31u367Zv2yWef+gy9Vd719/1TkpCWzp+3&#10;5QuXbP70so1Pzbm0x2cyrA10NaBMGpyRDfqGV1MaH413ms0wKsPbrBzMeMyCfWJmBAMB9egAg9fD&#10;sAHHBoKPmaOhR+DIBPiDaV6c9ni+aMgvKfDLE3oI4c/FUXEWFqT7aCD9dotOV/rVfdeXnzy4a08f&#10;P7CtTc0Eynr23Fn74MNv2PsffOj35rJCu9fY04B1NOgc9teyzXrNGmlx9Ikxq09krTWdtrf/0bds&#10;/ptfs87SvFUmS7ZfzNpObtj2hCSVfMoahbT01jOWPbeg2VGdr2oFATqYuAraD0nahCGtpyddsBh2&#10;tfnONn5MF5wJ3pTfDzSV+C1df0TIkRHHz0oPhHR9JVmwRoQs7DJCJ0W3ONBMhUHc5nUOXxv1K/DV&#10;BiTms0PfYgHRCfGHJB7yXnzv6VMrr6zYyN6ezYvZjIjQ2QSTzUlMzovA0sx2LQ/PYWs1y27tWOXu&#10;fbvz0SfW2dp2sZtL5GpiBH6og/ofqYTfiPxNqTucw834w7R5J9/sNK0ufdy/SlMbhzT+HT6PlEX/&#10;ZDcgEhRdJ0qxxnDXymK9zeywlc6esuXXX7Kzr162qeUFy2lMU7mMZbJZK5VKNi/RnQVVKMrvuBLy&#10;UBc+XdyvVeypRPabd287Md+8e8f2qxWbmpmxbGHU8qUJe/e9b9jZC5fFlNJSCTpWLEoyyJesKX+T&#10;o4HTeSdRDkPoqu3Dqj83k/KlX1oSB+sCR7ElGEd/H7cweL2Z+UhawrDBPxgHbREebIAxaDwsCY5p&#10;nk911ASYg+k0ZnycASeCOx7fKYaJBYFY7JOFaQ3zEp8bLiSyXP/oZ9Krrlu5LKE4UxQnHRFyNK2i&#10;+PRo3uaXTtuFV161V15/1y699I5Nn7okfWZGcPISd/LCT05FFKdUGVnRACeQZNUpbMdIC0kz0vdS&#10;UyWrpbu2vrVuhztbVmo0LKcB5lqcrYmclX73PZv4xhUrccpkpyAiRfCTxZUd0Ww6LMsbTPgsxBXE&#10;uqTzVBaDzF1NvpuMQdZY4YeAWkJiZi62SPKZnu8OEpLy4gSyB4B/HaT+87PP6DelQYx0RkE6CJFy&#10;aKgMhMFs7df00rcKA2IiT/gz4axIs2LcVYUPDzT7DYt96Lmz17AHv7hqqx99agdP1m1SYbzH57hc&#10;DtvbEmyRqySeoqUKY1IZspaTgjnR4CMTlZU3O3Vx0dILkzaS1wzLvvCO9EfR7qHoNLzKUpkjmqHV&#10;bj+AQfW5ffuG3b993Wrb6zYlppEWLsxzqqpmxNmSVCe1H9WFM9g4tdNHQoyM+6S7qaaYt3BjTExt&#10;edRGz8z42WgPdjatJsY8r5l76a1XLTNeVLs1BoLDvn9eYYFTTzbX7OrNz+zT27ds9dkz9V3axsdm&#10;baI0bVMX37fJyx8K5+aEQBOqc1GdnQ0r2WK2rGBnxVxYd2FmDq+oNFKII0IE9Zysj5xLUoyGq5Ia&#10;Z8d5jadb2uVjiD4sGYwdiUPKL/3cP9BwyzM2ELHf/S1uz9XKEDw/GEcfpoqiexUWylU6wihf+cEZ&#10;+jWkFUzqg0s1ZENanhWvoN5DtM+bEIbYCr/0p46qJZGtWUdX4tXBsDrdrNJs+8Ve25U9iaAtia0a&#10;THQViXYjrMqq8/xkSz7GADk1o2Wll/E6aFQul4j7yaJUVERymMnY5KULdvbD92z5/XfMpsatJnj7&#10;qkKzKHHv1Zdt+OJ5G5auxKcCzDKBkIKl7l5r+SEpFkRYBIJW/WoZWRiKIjR+zgZk9V+95IsYWBEI&#10;72x9wYN6yYXg2NTAghlIw7nLvvlBM2FX7WZfMfqYz6pK4zqwehudjUGVE2xSQ5GsbOhf3J4/SQu6&#10;cYAfqCcUcberWQe4eYmbbNphgarZFNEIgdnaeqj+7GrmY9tIReIvuqfjr2bdxtM1q+0+s06rppLV&#10;KwoPyOD47SvInHsGIYNwCvVnPh4BuUjCDjRvg9Jy6QK6OPnRRnlnTj39eGDeS6uefB7blkRWyUri&#10;mJaue3lZBPyyzb9yzvKnJq0tbl45qFuDLa2CAriOpIJnO8/srvTlz8RMbj24Z48l9e3U636yzNjs&#10;gl+uvnj2JStMLIjxjorQuSyO7+Mk7Ynxsx889jdShhMH46sWs1U3dIr6S8wTkgokF1isNwMCc6sH&#10;ngkKEbJ0TsCVI+eE8VMaT0ZNEhiBaHGBEWyAGcJ7Ye4PMNx4eITJQwwjX4jj+cj30F9plJeOcK+Q&#10;lA/W7z/43FafrvoJlbVGXYCJFbKpP3w3jwYTcakhcaxSqVhlf8/2trdsr7xveyJsDptrSrTiVVZb&#10;IjfnTbeFlHykDqLRAel0zsYK4373UnVj23dmNQqaVS6csfO//Vs2+cYblllc8g32HZXP7OvD4X7V&#10;RVV2m8QJqvcr3a5uo8KEhM7SqPNqDiwmDkYAUjNIzhSUT7gZ8pFeFkO4/isU6CERXzZBcAGBwtCT&#10;Olqeox0Mw1C6lwIhCA76s+t8zBDyD9OPd+9a9f59G1Z/lpScS8X5lpgawBFTIjJYT0fSUkt9yvzP&#10;Wd0V2WeFjM197Q3Lnl+2Q6k/LOQhoXEhXtfFbj2r0iIJ2YBcGnCpUp/bg3s3bXvrqV/Fw1FNC7we&#10;WpTOyhUw3k/UHhZFj+jnoqnkDoGgjTDQ1IH05W7WJpSH112shDckGhxmJf6OcbifZlfleyKm87lU&#10;t5uf37Y7j+7b+t6u1TWIHGfFWV8L5y6KoF+29PiCpALWA1joCr0Y102OGNqRjBn/fcw9iLbGaPzJ&#10;bOjxWHAg5MP0w4/7Y34S+Z96Qs8gAC4JEjfaaPpxwU+WGDuY/riN8ZgTEbQn1WgIV5QRrqzC4M7S&#10;lWoiQAh5v1q13UrVZwu/Sb/VsbIIdWdn29Y3Nm11ZdUec6mbEJCNCXc+v2s38d+5ZY/vfW5PH2iw&#10;Hj20Z09XbGdbIli9IqLmErnw+idVHLd0cdQOq9LG1NLM6Xmb/9oVW/rwA8udO2ND4xPWUX3Q6Xlf&#10;Hi1IpEqHRsjyzEwRZ0tmARdp5KppntTRDwKBjuQSHsLEt8EPb38gdO8HWfzhZFK5msVcpEv6yulb&#10;GaFLRzD5qScIxyMJ8If3+303IiQE7e2CqAXOzzFTf5efPPb97+jRTTHUsXzRN7/4WWIQEMStWZmB&#10;45vefD7nRwKVBW9fBHT6vbescPmcDY2NSZKS5KT6ttQRnHpKnUYkXbD667iIkQSwvvbECXpz7bEf&#10;FMFB8hD08uJZmxRxcp53V51Ms+h/bzK1gaiT2SQvvTYznLNOoyV9f9SK7MMvSJIYkkSTk5w1kbd0&#10;IWW7jYr9jMsTRNAP1lbs6e6OVdV3hek5Wzh/2ZZfes3mzl60/OSsdTNjGsjkkAFZ7zsZ/kfE76mT&#10;WMLdEhfSaJg90P2yHg5uMI4Jk8A4jMSNMIPrweFZludg+2VExnA0H+FJZpn4TL9TanzuhX9JHjH9&#10;pOUnMG0WEoRscG4QAzTf3lqzu3dv2LXrV+3+3Tu28fiu1TkRUgjYkt7TERJQBPpGagQOyusccV8h&#10;UFkVGNXzuETDksTxHIRAC6A2DayUQulDactnSjZXnLL5jLS/tU2rb23b9PycnbvyuuWWl6SLnbGc&#10;BlVCINV8gXH0CkjufnAcREc/kpikmSnMiSACyBhmGPWQ4yCLP76an/RUv1MD5GiYjdnwgaHNMT1M&#10;RJDkCzYORH8GGIAzAJBUzLZuVT597x9bqGxr1Kz80Uf28L9/zx78+Q+scue+nUnl/XZPNt2gw3ck&#10;9nNUr2oq4uNOxrTV98u2IZG8evGcvfdP/7HNf+u3LXX6jMhWIqrEmDZtk82qHmkxgxE+EwOzaESr&#10;YZ/98if23/7LH9pHf/OXNjdW0DBl7O3X37FvvPW+LY9PO9Pj8n50cO9tPXPsEWsOftOiVDDfPSe5&#10;PM1GIuW3hvRqzbz7YuLZqaKIetieiqlfE+P/9MEjV+H2G21rCIcK07O2eP5VO33hZZueWxKuFK3O&#10;xQRDat+I8sIMk06kz50g1V+RCDw8cTH0jYvD0VWUj4lABEZP+FEbzSBhuV/lanj0LL9XAXiJvu7h&#10;/fy9PE7gHpQY0oR4Nrrww5A2uhHOIKye/0QErRQ+OzFIss6xhDDc4cPX9HVx0u2tTd80UN9dl8hc&#10;9Q/aa5pN9zRQOzs7it+Wu2vlvbJwUToci1pCIzZGsu7IqRjchEi90YO7bDKAqDPSDVtd/+BgHp1Z&#10;OjcH6o9OjFtxdsa2220fZE7+HBGicJtDVnoju6H4QL1QKLgfN/q5oiTNCpxrgrjY0GEwqTC8PBOO&#10;EC3s816i05Lu8g6UX/2ShCgHOpRg0lcKhTl4v+FXXu/pQN2eJgwEoAjom5BaNVAw2yHrggBSsMNs&#10;RDCyYkIsHppm5o2f/tzu/9Vf29ovP7ODm5/bsNSagsTOSW74kNjNjixRl/Rdvuoesf2dsu2IGXfe&#10;fcPe+if/0OZ+95uWXlpyglayHkH7eEjKGhpph67R86EI+uG96/Zf//g/2A+//2c2N17wi/7efv1d&#10;++Ct9+zM+JRLIqhZ3NMdJA2y6h8LQliIG7bXVlxTYydmyg40pAguENhrlu3B5qqI+bbdlsS2o0pV&#10;RLAdjX9xesEWL71ip9m7MCsVK1uypnSshuqZ0U/Thfob+KFPQX4sqsRgH/eQnzQMhupHEwmOyXhj&#10;4cScEPQgIUEyx8OCjTDk90EOOrhKV1rgRRwLaUL9SIftmxAnG2oX4B2zEVZ8juZEBE0KCNnzgZAy&#10;vKaqS9TOS1TiJb2HCf1cHIQAmB3qVdvf3xUxb9nmxoZtiuC3NretwmZ85W23qkFn1jOXijVr1XDZ&#10;l8RsP+ROYA812CzisN2THVIsmvE6hS+Hykq7LQRGbGNlW0KBpaRbQbi8Ahkfl97NYf8wArkliZZj&#10;sk7coyJs6ZEpiajca8VGELYC0jykiQxEL6kBm8nA/VMKH/GODh3oneGOP6tuDF2ny/Bp0InG1X96&#10;hCWvnlFg3D0WRbqeUdwgQdfUqxXZPIs8GgPWJeDco+qHnNrfeLJiWzdv28aN27byP75vZXRq9e2E&#10;4M+IcDPqNxPCd9iUM5QSM+1Ye27G8n/7Q7v493/HJr/xlqUX5iUBiMhV0aZoi/pA0ClerLPsTfUg&#10;aOni25tP7D9/59/Yd//0j2y2VPB99O9ohv7gTRH0hAha6VAP0OW54wlmpqY4DFQd8DCleviXeP6V&#10;16EV81mX+nYkUl+9dd0+vnPd7q+t2j4TRmHc1YFcacrmli/Y8uUrNnlq2YYyo1ZnKzAChBh57kAM&#10;SH7KiwiP6hOIRoWqDqA6NhJ4+ClKuOR5fMwYMaoLjGAjPB/nxHj+ARviAywKc1IEruA5QWuSisQL&#10;PYV6hbyERRNgEA45K537Q3ysw3EbjT+fjKBDR3jH8KyBZ1W3Kc6ZyaX9VU4wvHdtCqhmEiY/NSJ0&#10;ULTRiHCadStvr9v+7q49W9+w9dVV21h/Kv15y/bLe1apVVw3Z7slkymHvnS4Fra8a7lizl+LbUsC&#10;KEqvzqULdijxrVVvSQfkPXAYSEoP78k5QZS1V5Us5gNxcuAfe1X5BndUxF/UDJ+XDuozuxjA6OhY&#10;OIJmVOL+7LIfNscJklnpjWzndL1ZCENZHBaXFvGA/6qGwkX8imefMKv4bFkMH8gHpsDKKusDVNAH&#10;VoOnofDfoGGsGupsZujcEBsqOVmE12hhVXpU/ZiDMUifbq49s72ff2Irv/iFrVz71Gr37ttYvWEF&#10;qFRY35C6dJAuqh5ZG3/1FVv8B79nsx9esezlszYsxseqITNrHcRTm/IsPFUb1s0qv2Z6tp8edprq&#10;4137zn/8V/YnIuoZETSq0tuvvSWC/rqdldrDKMOsfEOPHpBQ4sgHJidtSnmgnvphy48g4j33/v6+&#10;PXr82H728cd2+8lja6aHJXlNW1si9fj0vM1JLZg7fc7vZh7JSueXRNEWExd7837NidllXNwOiB0I&#10;pk8ARIQ6HRp3mtPVVMd7PRI0lev5ZUlDf0BcCe5jHF7ixjKCG1rKs3v1DxgOS9k9nIHz536+4yak&#10;Q+T2biKkFxbzRH80vfiTEHQgRhZxyCT9Em6tcY7cyFezxU0Rs4ucxSzkFXsW12+5Ls0uJIbV91+D&#10;2BoM4rvSA4GAbgsS8PWOf0urstocuK/Zl8vGnqw/8r3DLSHu09XHriPu8JmliLsgQhvisLztfavt&#10;ay5jRhdQdF6kCP8wnjqA+NSWDlEb0KiZP1yHUa/BD2OnOJFC+LwDVXxTIj9hLDjxio3TJJ2I9exh&#10;sqTNSwooiMGwsSIjfT/HB/tiDs4o5OcrLSQCv3VBpTMwgcHAgGAOAXEiQ/L926oXAiE7zzjtlBNW&#10;+JSyLimI60oFUbBk1J+asqx+566t/c2P7dGPf2wtiaxWrvgmiqaYSHd03DJjU7b8ztv26t/7PRu5&#10;dNoOJ8dEsFmpuGIW6qcqIrHKL4jAUxUJ/Ly0FnG5pCypa9ga9p1/9237wz/4lzZTzIqgM/bmq2+K&#10;oN+1c1Pz1MSJhh8jGQLCrOThwsFWte5f1aUmS7a6+8w+vXHNbt+6IyluWyK0xlJ90lYfH6rPsmNz&#10;tnT2gi0ui5gn59SOjBiP+kqSAW8/6J+6cCQ71JX47lTjRcax7Pn1c9aiIPo8hPFIukDEpCCL+5X0&#10;V5+hY375aTrPgqkndWk/LfQT4XnaBCzP0cVC0LHEGNbPF+xgnPtPRtBwNj5UE0CJS2xy4DxuLg5v&#10;i/sDAtGAK0s5dZJOAKi/dnKuCPHQWFVGiMv0Al9iLzZ7psMXz0pKmPxsKgGN2dgparTd6p4fqWrs&#10;aKrsWOOgET6UkDTAcb+cH1Pf3LWqdHROy4Djc8l7XeI8rr+bZUdUYmEarP52nAkpTJKGX1jOAp7q&#10;pAaqfTCBoAeyBTT2rHNrZmchPUQcLQTJbiMsi2yIgdwegl5Pn/AOHj/vctlFVYAZkFdp0PmZ4X0j&#10;TcIk/IhYpc1L9x0dKXjf5Yoly3DKhkTUsiiMvoMZcHYaXwm1DtM2KvG68GzDGnduW+XOLWttbUvc&#10;VnuliqQXTtuECGPm0mXLXrpgJoIKDIN+Z7z4VBTWbX4hfrapMtLqE7WfAweHunyCeWB/8u//hf3b&#10;3//nNlvMWEl1vvLKm/b+FQh6Vt2UdJQcP67HmT8uQfqp7a1qzXYr+7Za27O7myv2YGXF1tY2rbIn&#10;Bi9JJDU5ZSOTk5afntWsfNkmpmasWJq0kYx0ZlQrjopSfzI5UPeWdPGMmDznuaujfIxiNTAgO4QQ&#10;iQGm4uFu9XNCxBcJUn4BBqeHheMuQRFGZGLiM7ZPZIT380eCjotiQeQOyHQ0H+GeQTbJLztI0McJ&#10;edBieu5JCNo1IbYPCTy7YvoErcERQQisIySlI+E5RCrPXyhHxknakQZDMAs8QOV2xzalKJBsEDRv&#10;UNHMOfXCE8skjtIyUzDLDWm+KNuwZN12uWZNzeDdYYg0EnQgZiQH3KbCGglxN2t1fyau5ekQ/Zoi&#10;ahE2xO7p5GdmF7azwYF8nYQhOLGr3jAAJAFa1xEMjrulpr6pRX+hc1kcwwYdGDOmmdvvvRJB8tUP&#10;OjsuSJpiIw5MQu7oSN5K7KgTjKxUgKzUA+kCVhP8JghDfhE/e6jb3YxmzVFbFIMY5dqcjXXfIkq/&#10;DilfZuGUjZ0+bVkRTCdX8AMMuVGTzybZqw6jbalMVAQ+xmCxMpVTPYIMICOdVvX47h9/2/7g2/9M&#10;deuKoNOaoV93gj4/tZggllqNA10JJvgAU4HwuHmyLCbzaOWJXV95aA93Nqyq/kPHV3dbR8Sam12w&#10;0tKiTS2dFUG/IqbFxxWsbwgzpFJx9pefx9ZDYvBGah5ihMIiQSexSh/CnCjkF3/xcQFvA5pCyImf&#10;TPrnMAUGKSkSTiQaTHyOhKZ/vfwe5wUEgvay5Q+zPVgrC4F7PRUWAPLf/RE2l0F6WPJ83FK2x/ML&#10;2U9G0KH5QWz+IhPBoNPQjGgiNyT2eG7/0D4xfd/z6SBuDJtGqEVkCjAEFkLYphm4gTwZPtAgfbQY&#10;hUvCaDMbiyAhxqrEtHqD3VzM1iLeFsQtohZRtuViuU4FNaC6u+97mlkzgAnE/c3+LNUAxgHcRoWF&#10;PQiaFlApEAWRC6LvOCzu0YYhFCWG43YkFTAgvAbE5RlY5PXvftVHfra4CI1BZPbkVpADdjYhCfjH&#10;EkgBIgTN5BBiTgNdEPIXpb+Hs8SEdFkRZU4EkVE+EfxQrujnd3GaaE6qQJAKuGUieTsghsO6wfTk&#10;jB+Je8j3vmLq6Xzevvdnf2T/6V//vnUkLY2r/CuvXLb3rrxtl2cviUGp5iIuZ3YgncrHX67UbGN9&#10;y9Y2Nu3J/Qf2dG3NttinoH70AxUyo1JHSpYqTtqYJImpM0s2Nn/ahvOLQny1k77UD9ai1gSElh/y&#10;wFA/EIE0PaSHgAaeo2HLqAIEN8CIM7SL2EoW0xIX4olLCDcx+AfDGW3qGEV0T+N4EGA7VeBqfEaG&#10;eb0anqOJcILFrzDfkBOoIcYRERfKnKBxyR/b+asQdPC9OHkEc6DOp+u/2pAqwPwyA9ThcK2GRMww&#10;ixMWwiUlMI56GDqg+0Qgw03aKNsXsaKhjr7DjbqqnqCD78ISovrrDmZjVAupDuHOoqQkiFHEB6H5&#10;LC2/i+0KZ2uhhyWEiGWWx/XZXwyCwwDq9XDMDgwAVaEqPbLZCJIDzAEmg1RRlZSBJT+lFzSDjopw&#10;kWJ408D7XQlH6gdHHzVB7YCK5M2x6KZmcB5XSvUbketim2Bw8ZvLpBIhOdaA10o+syPuIxX4RyVB&#10;QkAFyHEaiqSGQzE17osqloo2OT1hS6dP2c1rn9qPf/CXdlCt2KT03PNLS3bl8qt25cLLvjuN6rBG&#10;UVfbymr3zu6era6t24NHK7aysmp1SVO0oyW4NUkGh6mc4E/bzPwZWzhzySYWkSImrZvOW8VvsgtI&#10;3ENc/Xj297QMpVxeLR4MiTn6uIPcx1z9+ONfeOMADMEDBkwX+PgV5YThP+Go+t2fiYeAEhPDjlrB&#10;8/wqU7nBncDQ+3F+nDHSEDBIQzIZx1V+CUPAPkfQSXyop9InYf4Xkp2UoAGMDebFRB3COIg18Mmk&#10;IthYWHD0TA3Y9cRM9NVm6EAiV1dwIWg1KBI1ne3H3LhViJ45xSQY1SEpkIbH58CN1ZquCCLWi3BP&#10;oQA8sa3ulyGhiB2i840LegYm2dEP/U4qEZB6mpHxZy4R8BkZ4pb113FYF+M15aoPYAYQM3mByVdP&#10;EDmEDYPw9YZ2zdrVXUkFLavVGlZDQpBk0ZKu3JQIywVsxHFQwZCkDLZ/wkhYVGTLJ/VQJdUi6q16&#10;sniGeCrxBiTyVXew2BsbkIRwP2NLOnyxoNmRaKUbmxizsdKY7W7v2tqjVTtQfaZL4zYv3fmsxPmL&#10;EpNZ7GJXGLeFcoDjbrVsuxL7d/bKtrW3b3tyuUBAnMO62ZylShM2NrVgU9MSsadO2ejEnI2oDM5L&#10;P5Bo3WqKABgW1YsfROzVgWgSP/XvChFcilDIEUKOiO/5g2F0eQp5iesTHV1BOo9nOJO8kZjxRxPD&#10;cQNOMPzkI3cCL4FNdi+LMVUhx+G8yLrIjSWNw0usl/F8u/D9ijN0zPrFwrfmx15Kt0rIS3r83iVJ&#10;Rvikb1r4IkCJ8SN324Gg+Wgg7s2GJ2DY/I9S5B8BCCrnTAGSVkXrRumV1QcJ1yfmMLJuqRteT0ce&#10;fwiGR2bH2FUOxwfSH90QD3DnVXoOw983tJdeg7BAKT4kAbJILElPDmZfxPNA4BBVq7lvlf0NF+/r&#10;rvejHmiObXcV1gmLfoj8ij9wHV7PIqaaVIZmuy7GENcF5GrGZH2g3aqJ6KuqM7orbyiQJsICoS8S&#10;ImWoDsSPlZBiDsLmDUR1JBsNBNfwtGtNP8Z4VPr4hAhwppTzFWQkqXqnYfu1qu036vILrrqng5TF&#10;WDFDScwelr4/cWrJTi1fstmZJYn7JTEmtp8Kvoh9RHaopX5OxgNCYYEJxHVijlbPnDHXZeMKv+MI&#10;L9sz8rpeHLwh3scENxBlTO1vZcTUItFGOIMulnj6ivHzL6sYS+Co4o5v+imJ1zV4IGoH4XER3mA5&#10;DhfcF0w3ZD3Wpl56j9Z//k5O0M8ne1FWbpIcJGiIORI0A+OD40aVZWo9gTmU8syXUPSOn1GdEI7H&#10;qQ7MkupRH1j0Re8GgjxuoJ7KE5rPYNGBCRAZr5esp8SNfh7BYVz/p7ShKg4ppsHPgiCiJIa6KJk6&#10;nHJCegwOlj6KTIJBCR9CHIWHCSQvQtSsz9dcaJNp3m27HkYJMiBTRxA9Mw3m00wRkcTldld5mblF&#10;+F0Rl8QA29/bttX1FSfcRl3EL102ivr4sTAK4tvNshhHVVKApA3Vty1C9wW8kYw1eU/dFkNSkSnF&#10;5buSz1gcTUv6UGBNzKPOOoTUgiHlGc6IQMWk+D45y4r92IRNnj5r86fP23hpVp2Skq4thqXB5Qxt&#10;dPgUO0cSEwg4IDH+iNjo0VKaXJWg4wYR/7ghjCOZ3U9i/pyzE8djHAG1SUjC60vyROKJJsKP1sdR&#10;eWO9MIx5xBNwgGCfoQUzFuNp/a9fRsBLuc5oQsJYzqDtEzS/JI0q0m/BFxqSfHGyQRB+NaxcCoCQ&#10;yeaIjZXfrT97ipDgS426CYSlDFX4UHqXz9BJLK5zR+JlIQAl87T+w+9uKDGaSOi90oVEPb/qFZoU&#10;QvwUjxDQM7FTMTEOcZDXO54N2BFGz8/CEoxMIq0vgj1vPKvaA0zgo16wGBhqB9KAwGGF34Nouwid&#10;z1m9Y8AcvpZK0xOUKJFbYrcfwCACQ792/iekZ62A/N4PWEqIfoWzIr+5tiodeFsi8449fPzId/tV&#10;JEb7AqKIvi6xmrQcApiWCI5EdSBGLZnAD//zuvNVVqFoGS4lEEGfO3fB5heXLTU6ZkPFcWtJT2o1&#10;NMM26fmMHzXMrSb8SqwK9/o6uI5Pqn9EfDrCTzPFEqI+CIQFwntih5UkdQIOEwtpiI6E6EkFX/8U&#10;T1eywyuURanBxHH3uigc1yWHmJ8w4gHCOMoPHWP8tSXrHv7gtfL8fRvhyE9eLAFJeq9nbF9Stsdq&#10;UJM8ynEic7JkHLoq9AoVpVM8NPhDJ+IGxOzHfolRskCw8g+wPOiGcjC0wEGjH3IFLUkYBDxJSc+Z&#10;ZIpPquSGWmGTh2D06EkHEuJ10McM7fLPJSMMJer1bvREhwU4L01p+WMwVGcvLyTxMBbDONaItgAX&#10;yLgu9QAzcVmX6LZUHl0qBoRUCzEByz8aERJ7bztwRYgx9gqKbjQ8y7JgyCkfBwcsBDZtVzpwW2I8&#10;n7xWqnuaxcv2bGNNbk3drvlxT/r+gXR7ifd16e9Nzc4cIcQRU5wokssXbUQzdS6dtZTE6QPN2I3h&#10;rPRtjWWHc+EyHgdhsp8ACYuLAn0csTIBgemraD04qXIIg6CcqIQr7idRkh7DK1d8EYaShHQKC9+f&#10;B0JxiAoMRNbPP+h6OXLDF3ZejD+7DbOGp0Ui9LAgGnqYQ+mlBw7lJ2XLDr8QRxROGhhe8szPCZzf&#10;yQn6ZCa8VgodJie4Mj23V1qowEmMi87AUqXJggOYhCaDP/FxMobDjQ308EEzAIsh9IdkdnIbgEfY&#10;GML7j9FH6KBRWYLlhOZJ9C+6iNZA9iwhPydNhlKVj6QDA+kGR9EMKevdxCmF/4gAVpKyFyqQwdAs&#10;BbAaHsoVQSt/T6xXuDNdPUQYGMKjG3iomIDqlWJjwDHTkh7ekZ7MfdFNEa/fQ1VlAVBiOjozn75q&#10;hmaZKlw20LdtxPp63fZVwaq/fuMzzJwIWvEsMKIyqCOp34j0mFBrGRwF+hNu9Mt4fekThQVihqjx&#10;S55J0pKYXmSlOeYPcYGIg84aYPTSuw3P0UIyuJGY3a/EEDS06mPpPzoUmKQlTr6EEAeNw0hg9esq&#10;eOqLmNLTeHBoV5/JBCbARic9MdZxGH89JqDuF5uA1L+a8W5O8tGAnkn8odvCIxp0MC8oyINUPwZE&#10;QqsDcywIYf7zoMT1TMF458UCE0P6EBL/w+WPpnJYEnNDmSGlDxhiFw8vqKYb8slSR5DgqwxgIiN1&#10;sArwhTo8HgayqHZCLII7In5HPkc0TyIT0g6aJLt3VXg7QWBiPZ+zhsTijzBiIkkY0r8bDenq0tdZ&#10;nedeM97nbzVbImjlyxbEbPiqrmP18r7VxSx4BeViKncADxjWT4JRi+SNpXnPI57L35u9+Hn6kBYD&#10;IaTS7Lwjs3L7nxiXN5QRdU7mcPjXg6VO8pk+MR7mlnI1nMoGYyB9mO1DmRTvzMLRjbiQLxp8/kyc&#10;bCRsDNcjw4h7ZiCNwwS4h0HQId+vnaDpDDcD9TheQOy6cHTqVxs1y1NHZhBBx7b24Mvjr+6iGSy4&#10;lylxX2SIk43ZcLHg7Zdli8aPJJINt2wGk4AMhvol3qAXf7Whzb4W4e0KBANSM6ihfuGH8c88QU79&#10;Dzc/CMFDlACF9H7og+LSyh9MBB6ghQ8Y4rPgaDYDRWAOftY2Mj1EGJOAVHjlsEWWJycK1SaUoBDP&#10;oywSN1QrG2o2PLibyxjbcCoSuZtNyXbS8zNC/MNhZumWxHyJ+kfebNKmUPQRQ6GsH/iWuBAUjaO3&#10;tzm0B6fWUg39ZT7tYq1AMpCv6svyhkGuJ6fzIBLBjLNxLACvEzNjoR9rJ35umJ6ZLcN2z5DX/Zq+&#10;PU5wOHcu1CZAc0JMcKbHOGQRjOBpDiRx+wQNvFinpJ0yv36CPoHpN+a5oXmh6c87wfR9LzD/p635&#10;AqCA+9LyBgxpUQ98QAbMi/L/KtXsEeVgrjiQR/7j9qUGfscNPU7o0bgIN2ENAygBwsQwENgN1Ouu&#10;7ACYfrAiBmHwG+gT39tNRmhQz6znsa5HOGoBUTAFiM15yxGj+gCqDz7U4UWo5Glim/iHEdNFYkpk&#10;dMYLyQYmFv1ed69vyIuP/8eGVaYfxgZZvP6sf6HNx/LKQtx+M4dDDoa0ScIjftfJg7dnev3oZeCG&#10;fzhe1/8XBP0b8/+3AaWijcZnoQQZfS9BEpVMgm5ehImRSfTM/yW2Ag62BJuiPCdmPVOO84RY3rFK&#10;fVWxvXcWAwmfzwMb0ywdYb/IDGRChH+xSdhBEu3gEpi/IejfmF+riYQcNlqEZ0wk6EDUkBNuRL3g&#10;fxEq+kcuX2nIF+B+mYmpEGNDiSJiytQfxynH/IGJ8Iz5cpgRKqlOkpJ5/KvSRRNko1iPLzehX83+&#10;N2R/CFIhNIuZAAAAAElFTkSuQmCCUEsDBAoAAAAAAAAAIQBdjpEtwqUAAMKlAAAUAAAAZHJzL21l&#10;ZGlhL2ltYWdlMS5wbmeJUE5HDQoaCgAAAA1JSERSAAAA/gAAALUIBgAAAH8JQv4AAAABc1JHQgCu&#10;zhzpAAAABGdBTUEAALGPC/xhBQAAAAlwSFlzAAAOwwAADsMBx2+oZAAApVdJREFUeF7t3Qe4bUdZ&#10;N/AN6KfYRaSI2ECKBaRICYggVSkiAtJEr0YFKRY6BEISCKHE0A1VuIjABQtFUEBREEQsoKKi2LGg&#10;otgb6vrmN7n/w3sma+/T9r4F8j7PnDVrzayZd2bePrP2udj//d//TYsG0zQtLnaxi21d67OadwXL&#10;6n68l9f8QcuTB7upf1H5wcqTB7kHu31/N+VgWd258tRZN1zsf//3fy/o7SI44eDiF794J4AQxEWw&#10;WajzfSLM/SYZ/+L+aNxAk09n9dmy8tx/PJcnD9ZRnnyzxvp1t/UvKj9YufkOo8srW1V/r+W53235&#10;JqH3MEq25Ot1WXlNgYOUz+XnntX83LOaH58F1lWefL2C/ZZLIYg8BylLPtdl+VwvKt+5PPMd5gNV&#10;EIz15/K5rsrPPav5+myTsCVadGbA6TT5TMKxKg/UumCd5cmnPPkTqRzspf5F5Qcr/3iDZlV81Pyp&#10;1+TBXsprChykfC4/96zm557V/PgssNvy5OsVrLM8hDnWG59dVL7/cpB8mN81+Z14Y8znut/ymjYN&#10;PaqfgV4Exx+y8PHvl0ElkJ3qXgTLoc535hM/YPoqBI4H1DVeN2xF9XVgkHXweQYuKt9fec3vphws&#10;q+uawE9bt8Xf/d3fLS51qUst/t//+3/92UVwcoB1XLa+oK5/6qwbOuOPCNT8HDLgovLdldf8TuXJ&#10;g9wDz8Lw4O///u8X73rXuxa/+Zu/ufiSL/mSxdWvfvXFRz7yka61LnGJS/TkHel//ud/+juEg3za&#10;D6QfgkQ+78XM1abkPu0HF1d1vatMPuVjX9pKm4H0JaWtlKdPCdS2kr/kJS/Z8//93/+9hRvwTN6z&#10;T/zET1x8wid8wuLf/u3felnw8Fx5TeqlDXX+8z//s9dXF6Se9pOUffInf3J/T13PArV+xkVQf+7n&#10;fm5/nmcpz7vJu6bOuuFirQOwDeGL4PhAiF+SRxwV3P/DP/zD4q1vfevi2c9+dmf+L/7iL158+Zd/&#10;eS//93//98UnfdIndYYAhMG//uu/9vxnfdZnLf7rv/5ri8GB9hC7+//4j//ofYaJwwSYChMTHMo8&#10;k1dX3jN1JP19yqd8SmeG9JvxaC9thqD1k/7yTDnAdPoxHn1p3xWoDz77sz+7t/3P//zPfWzGnXYj&#10;6D7t0z6tt/GXf/mX/X04wO9TP/VT+ztwhkPqKtOmq7kGn/7pn97bzRgr3tr5nM/5nP5u8NKPNtK+&#10;555JN73pTRd3vOMdt+ZlFWRONgHbDvBADJLpMHkAyd2UZzAfy+XJr6s8fc1Byr3zsz/7s4uf/Mmf&#10;7Iz/53/+553RAcL8jM/4jMU//dM/dYZBtAgR84Wh1cFU2tFeGENdz9UD8AgjYBKE6x1MJaVN7SvT&#10;tvcxhXfD2CnLeAPK1Ilwcq8/GpnQ0Ke+jUN78E6/GDhte+df/uVftvp0790ICkznOdAe/Kog8Z5n&#10;2vOeZ8rU9a7n6kjy3jVu5eqat9QBcISzPo1DPesTvCTv3Pe+912cddZZ/R2Q+clcgbTrKm0Ctvn4&#10;oHYun2t9VvObLq+wqfLkj2c5SJ3kEUPgN37jNxaPf/zjF2984xs74X/VV33V4iu/8is7w9PmX/AF&#10;X9B9fsyA+DAMQsRQ2qEdXRFUbZvGQpSINESMWBG/5/LaY6JK+vjQhz7U33vve9+7+Ou//uvFP/7j&#10;Py7+6q/+qucjjHaCz/zMz+ya8jrXuU63WPR3xStesTOYNjAZfDAUhjQW+MDFc/XhgsEwlPEo9z6c&#10;/+Zv/qa3b36MV5vw/LM/+7PF7/zO7yx+//d//ygm86CdG93oRotrX/vaiytc4QqdmfVpPgkM5r3+&#10;/vZv/7aP23x/+MMf7u9e5jKXWVzucpdb/PZv//bibW972+IDH/hAf67NBz3oQYuzzz6738NLAnO0&#10;4Rp6WDdcyMevsAyZ8VnNH7S8wqbKkz8Ry10lgNCYm7/1W7+1ePWrX714yUte0hnixje+8eLe9773&#10;4gY3uEEnOISPkWh8CWMQBp5jDMziXvuEhmfAc0zlqq/aP+ZRT/8YxjNCBYMzrRH+H/zBH/RyTIUJ&#10;1dMGJtQPxgh4ph9tws/70lWvetXurmBs8QrMzwcmqMLQ2oSPvAS0A48IppTpU/vmwdgwKcb8oz/6&#10;o8Vf/MVfdMaX4K399AH0o11tei52QihhfH0QdvC69KUv3Znbe8b9wQ9+sAso8+OZeuBVr3rV4sd/&#10;/Me7gAQE0fd///cvTjvttH6vPwmY3zGftdgEbDP1AcSDkLxJDALJg5RXZD9ey5M/SHlAuYRg3/3u&#10;dy9+7ud+bvGmN71p8Wu/9muduWmhb/7mb17c4Q536MSI2Gg3CWA+TId5aDsE6YroojGDQ0D/4zNt&#10;cCcIHQxOm9FgMbkljKtdzECbES5hWve0JNC+e7hoh/CgOTGNPMaBt/aufOUrdytA+vzP//zORCNu&#10;uwEM/L73va/PoSAoxjcmfWj3a77mazquiUlYGwyvDoFCOPzhH/5hx5dQNL/Gxcq64Q1v2C0u47WG&#10;I6j7mte8ZvHyl7+8xxbMv6t+7nOf+ywe/vCHH615wdxIoQVgvKGV/Yx9N7Dt67w5QrwINgtZ2Mw/&#10;QLS/+qu/ujj99NN7AA9B0oxPecpTFqecckqv86d/+qeL173udYv3vOc9i9/7vd9b/O7v/m73u9WV&#10;MEyYDzPd4ha3WHzpl37p4prXvGY3Q0Fd60rATHn9P//5z1/8+q//ehcWCF3fTF9amRBhbegjY9BG&#10;UiDtVwL2DGFL8oScnYq3v/3tPYahT3180zd9Uw+EXeUqV9l6L+0F5piDMBEP+eEf/uHOvJj1u77r&#10;uzqz09b6hT88877kecAcuicIMO1rX/vaxZvf/OYuCL13pzvdafHt3/7ti2td61qdoQNM/x/7sR9b&#10;PO5xj+vjouH1zbwXmyG0zzzzzF53bjwV5sa2Lth2gEcnYz4dJ39R+erymt9NOZBPGbP0LW95y+Jl&#10;L3tZ1/ZMyq//+q/vDID5EDUCeuc739kJEyFjeKYyhsbwMYNpVdoK8XpGW1/+8pfvDEwQsCBA+kbg&#10;P/ETP7H4+Z//+Y4bDccMJzDEED7v8z6va8n9auFVoD+akgBj3RBoLA3uzKFDh7oFAMKcmb8IGYzq&#10;PXP2K7/yK939oJG/4iu+ordRBd5eIdaP+WFFEIqEFBfg277t2xb3vOc9u+ugjDDmlql797vfffF9&#10;3/d93YW5//3vv/jlX/7lxV3vetfFYx7zmKMtXzBuKeMBybuue54D24J7tWOQzmt+7lnNu4Jldeee&#10;1bwrWFb3RC+v+Z3KA/IYVwAP0zPtaRYm5c1vfvO+BYR4jhw50oN7GARD0r4Im+nKjMaomBJzMJ0x&#10;usSk/pM/+ZNOjPxNmgjj06iIFz7M7R/90R/twSjlhAwNed3rXndx2cte9iimF0DwDxMGPFO2LL+q&#10;vF4JLYLtFa94xeKP//iPu1bFLBgZpC3Al6fVuSEEFj+eIPyyL/uyxU1ucpPF9a9//e6OBKrgqLAK&#10;v2rBAIyPoTHyPe5xj8UjHvGIvi6/9Eu/1PEAd7nLXRZ3u9vdFte4xjX63IrmE2Tf+q3fOmvqz/Xt&#10;Km0EMH6bjNbPNCUvyV+UNpsCjdGmxuhT0wZTY2CrP934xjeeGhFtlTdNMjWN28saUU0f+MAHetkI&#10;Wctl0Jhpaow0NWaYmlk9NUtgamb29NznPndq7sTUzNLp/e9//9HaF0DoYcy7pr91lMvnHsDrAQ94&#10;wNRM/akx9dSE2NGSC9ppmnj66Z/+6akJsD4e6Qd+4AemxvxHa30Uavs79b+qHDRXaPru7/7uqblR&#10;01d/9VdPj370o6fm9vS1aQJ5amZ+rxeAz61vfevpale72vTEJz7x6NOPzsWylP42AV2UteuWJJQH&#10;kXJV6tRny8pzv6p8hL3UnyuXVr2/6fLkwV7KAzTx8573vK7pRe2/8Au/cHG/+91v8UVf9EVb5T/z&#10;Mz/TzVdmL9+fpgbWq64fkM/zmgAtyM/kU9NcTGvX5zznOd2v/oZv+IYeEwB5L/im3eSB++QPWi6f&#10;BGwfsmhocHOT7TLlLBoa9gUveEGPC4g1POxhD1s0QbFtbrQ9tg9W9Q/G8rqWrBBuBSuNef+iF72o&#10;B1m5UUx5VkAFVhhI24FKC2lfCq1sEmZ/eqsXlHxgneVgr/WBZ8Dzvbx/IpVnYfmOTHvR39e//vU9&#10;4swXvd3tbteDRzFR3/GOdyyaJuvmPsa/1a1u1Z8DbdY+Ap7lPvncM1Ef+tCHdp8Xs3MFfuEXfmHx&#10;qEc9qvcrrjDX7lybNb/OciDP5CcUReaf+tSndtPZfHADRN7NmeAfP55rJBaRtgJz7c/lx2cgayVe&#10;wo0QbLVWzdLozA7MoxgM94lrJO4i+Mrs5/sTWNaYC9Ushb6XD/SRftJ/zbsGn3XDCc34wHOgbK/v&#10;n4jlCMlV9BcB01iu0Ra3vOUt+95xAm9AhFpk+MEPfnCvg9BoobQpyYNc67PkXfXP56Th+fN8f0Cz&#10;PulJT+q7B7VNV5D8Tu3vVA5qPjD3PlwFOwU6CaUf+ZEf6fNit4FP3czsPh+sFAwf8O7Y1lz7c+VA&#10;PmWEs8M+5sruiR0HgUfWFyCIxEr49GItgoDqqidvhwTjEwAEuSDficD4F6+d147T4ZjPdVV+7tmY&#10;Bzv1N8JYlvv6fC4/96zm557V/NyzuXyuO+URs+0hWz40Bw1h20fQR8QdccfUBHk3h3UCzQ/sKfMI&#10;xvWs+YC8PkT6aU2R/2/8xm/cCuLN4byszZrPdVnemKQ80z/8wdw7QNCSqQ9HlgmGN3cO1zTfuu+L&#10;Y/q59mtby56N5XW8EiZ/7nOf29fmGc94RhfSmJ5rIYD4nd/5nb3MXr0dhXPOOWfxyEc+sgsrJ/Yw&#10;vTlmHRhr2gd1fpOvzzYJ3Y7RUUyadBrCq5NTny0rz/2q8t32B+beD+y2v02XJw+WlbsaKy3w0pe+&#10;tBOIKD7iYf6JACMmkLYC9cBM6gRqf+Y085n5DdQyGt+2HT+ZINEmf9p+PUj/uda26trN9besHNCe&#10;aRPTY2bX+k7yec8OBp+a+yGPiWhW++LMalDnYFn/Y/vJ1/LUlzDqi1/84sVjH/vYxeHDh7fMemC+&#10;uETnn3/+4va3v/3ip37qp3ps4Qd/8Af7zgJLhHXiGRckJxLNsXUE8K30kXyebxr2tJ0HxrL6fKy/&#10;qhzUMrCb95MHu6l/0PIKtW5gfL/mc81zW3SO3dqWIwAcveWz3/a2t73QllkFJqbtLD6iPX3ElgBW&#10;NGb6CW41H0IHmAgOz3rWs7qW5+/TSvzor/u6r+vCBeGNbYGx7WX9zZWDaDz46CP95DShuhVXggED&#10;OfrqEA6LRyBSXYILrt4Z+6r5QJ65AvnaFxDw5Jvb8vzFX/zF7gbR2iy0mPbiCU5POtNAABCizlY4&#10;3yA583C1q12tB/S4U4K1rBPCnpBlIbBSKn7BK88qrsF33XCJJtEeezS/rZPk554F9lJ/LM/AAmM5&#10;WEf+oOUVdno25pMEhgSFEPErX/nK7u/d+ta3Xpx66qn96G2CeMC80IwixjQy4sQYiIaJKwqPCBGW&#10;9zxXp/Y3JgxHWwqU6Z//iRjtKdNkBAtzWmzBXrl3QK4gbQXk5wh1GSgLnrk3Ls8q/nDFbIKN3KA3&#10;vOENvW3alKDAlPb5BfK4SDuNfVXSLmGK4c0JYeKorXniVlgHc+0shPmmyfn03I/47tq50pWu1OMM&#10;1lIdVgzhbhzOEcDVoR64Xu9619s6jFRBO4Hkg+cm4BKnn376Y9M4xFZByrPgB4Wd+jvZwfgwvVNe&#10;T3va07rfhygEgnya6WAOrYXYEZiAn607msY2kS0j2sbxUqYuf1NbnmPYnGXHEFkTV+0hWkSt3vvf&#10;//6+HejIr10EWsuXfoiURkL0ItUO7TBLY46G8NJ2XS95z2udufVMnVqWd5JXx7xIDrkwnblCmMfY&#10;zJcgHuFk/Px8Y6R1Caq8a8ySvPI8Nw/m11rkNKNyUXqBO9uCzHbr4167+oOztcDgDhHd+c537u+Z&#10;K0JLJP97vud7ugWG+eFHMBPwgra29bhwBItjvNaR6e/gFci8LoM6T+uGPX+kA+p9EEv9DGa35cmv&#10;oz7Y6f1NlCefcskzVwuOqGh8BGdbjvbCtAGMiZiYsfniDYEhGITNrHcqT/tMUdobw2NgBMe8FI2X&#10;R5De40ogWqfaELOrdkWgnRGwnw9nxI9QuRK3uc1tFg984AO7OzGCvvcKmBDoB9Fn7kbAWLbrCCA+&#10;Mo3rRB4fniuEeRLw5NufccYZvU2uEuHFf9Y+BleHCW6+IgBobC4OIeiZckxqrs19PhpihemPVnYs&#10;+glPeEJ/j5aHiw9+CGZbrnZACEltBQhVbhQBLQbAonImg9vgaC8hb36/93u/9+gbF9BRpSVgniot&#10;bQL29VluIPdjnZrfTXkgZYHd1q/1Ksy9X2ET5RYQMNV9kpltMx/LCOIxCZnoGNF34QicNmLWAwyN&#10;KBEUzetem8xb7yBSlgHfErGqi7gwv3ZpcG1hOnmCgEnsiC9hg1H4y94DCAwD0HaEk/o5n087OcyD&#10;iYwvYJzuQ5yBmp8DOOUIsa/ljANjEVCeY1wMbrtSIIyVQ/vCldBiYmd/3BiZ2/Dl+2N88yjBj8BM&#10;vAKzu+oPDuqbq3yr713jJDi9QxgQ2ISRubdrABdlrCImPRMeWA9BWhF9lhh8HHX2AY/29EeYfcd3&#10;fEfvi+B/yEMe0t91L4HQT8277jSn+4VtwT0w13l9FpgrW/as5sdngVXvBvZT/1iWSxieFqW1fB3G&#10;f0a82Z/HsDQwolXf/n00ugAf5kSUiBET8OExMKJF8AQFhuc/0kBMS33SPphVGxEcEqZHgPmuPBoK&#10;I4AIKnhxB5jS3AuCCvPRpiF8wSv4ucJ9BAzGqklieWBozEhwGbNkLPpQTiNjQO0bJ0EHZ+PGNBjc&#10;mOELJ2ODMyvB3Bo7QWGM2gAECKFJUGRd9KEdOGrHfY20Y1hrhkkxMKtK28bqjEO+i2BZwcEaWgNX&#10;gsI4rRthyXISQwHGa15perTiLIYzCcD9HH0lH9w3AdtMfRMaKS4lDyCivCKbe7CqPlhne3utDw5S&#10;nvxO7yNi0p+mF4m29ZTIvQAPc9phHAQtwMMHpD0Q7l4Bk4jI+7CGWUqLicozMfUFtxHgCs86poo/&#10;wIxMVWa37SxCjAAiUFgCiFo/GAZzeh+TI3zMQptjVoxJMHE55DEdnAktjMZNwYAi5F/7tV/b+8d0&#10;/G2MRFgoJ6iMjWAjDLWhPf1oE3NjRh8zwU1Efa9AKNHwP/RDP9T7JhScwmMBGbfDU9bQeAkFgTpB&#10;R+tr3HBzjNqJS4KrAuEgaIjZjcWJyXykk3UA41qE1rIu64ZtJ/d2C0EIcuuAvba37v5XQV2MZRAm&#10;QxS0fPbI+YWCeLTRueee2z/Z5Fv7jJPfSENEK43zn2fpdyxPGY2PaAUPMRVBI+B0r3vd62jNC8Bc&#10;hbjGtkDtR6Lt8vt+XBLmOO2FyAkWFgTmxzSYG4Ez29XBnISBdmhfBM8dITjMBXMZs9Om+tGHwzj6&#10;YbVgIOPwDiGB4aPNtUlrM/1F/e10mHdC19w6CMWdCsyNFWS85oVvzgRnUcEJbgSILU5Wkt0X4+Tf&#10;M/8FXgkHc8Df5z7Zkh3n0HwTDHx8wkO5+M7cyb05UD9trhsu5OOP+SCW/IjIsvJl749Q29vN+7U+&#10;WFa+0/t7KU9+rr7FpXmYyIcPH+5E7Fl+TRVB2ppCXO7tnYsQ8xcDaTP9BMa+av8RNqwHDEf7M30J&#10;AkznYBDiZXry6ZmywPu1rfSXfO4BzcoXx9R8WQzGtGUVqE9owQNj8qkJAs+MDQO5l6e5MS53Rj1l&#10;hJ5gG8tIwsz8bEKFwGQFMam1vQxYI+IeYhQEE0tFn7Q/5iU4vI+563gl/Ym9WC9zJ7B6s5vdrAsd&#10;FgRt7qwDQebePLN8CDKuCiFrTMYBT1cWAUuOW0dg6YcQZMWwGPRPwDD3A54FL1cw4roJ2ObjpzOw&#10;Chmw3/IRxvqBZe+P9Tddviyfe5rdl2O2b/iINDnzHQHz7UV/bU+5p/1pCZB+c9XeXD+1PFDLIgAA&#10;UxshIzRBMOYyLcucpkH55wgSeDft1LYROEGG6Wk22tw9gscMtDJG8yzAFNcPa4CGxMAETr6smwMa&#10;m5tiNwMetCrNKZ5QxxSozAvGOsZum4+1RQjYmRBgw7QZZ8C8cCvsZpgrQlFEX+TdXGFgY1dGuCg3&#10;DkxMEBK0xpyAKuFAsJtz7pvdAPXhyKLRDlwoAYzP3A/UdcjYkneteK8V2oTOfgt8PBI4kfBJghOo&#10;zxoj9O/BfdPuW+s2lVPTrP378EDT9FPTXlMzb6c3v/nNUyOC/ry2syqBzAcYy6XglitoBDo1Jpju&#10;fve7T40R+3f2Z5555tSskv4tedN229pwbzyNGafm208ve9nL+jfljXmnpuWmpjWnprl7W74pb8Kt&#10;f9N/9atffWqMOl3+8pfv16alp2Zp9N8VaC7P1CyQqQnGqWn23n6gMd70jne8Y2qCorelvwpwAiMt&#10;1GegPg80LT01P3tqzDu96EUv6n0B9axXM9n7t/2NwfuYmoUwNbdoakzb64GxTWBumqCYmkDpY3zM&#10;Yx4zNbO/l33wgx+cmiXXaeBOd7pTH3PG26yv3p/5uexlLzs1odCfg3F8Y6prum7Y9g81SKjW2Zak&#10;SR7sttwVrCpPnbn6ya96HxyvcsDfE8SjXWlzvh8Nx3dj6gnwtIXrWzyCPtqwvxvTU1ur+k9e+Qjq&#10;591aP2XAPQ3Nv4SnqDKNRPvQSDSbiLb66jHdmcx8euY8rS/4Rvv6TQABLlqQ+c1i0C+/XXuSfmg9&#10;gTG7AyL28kx677EEHFWlfd2rT+OKRYh+O0zEIgJ1zOP4VoE6NDOzXbzjyJEjvV0mNryNiUXmZJ4A&#10;K+3MHXBGQCCPi5C1AZlnQUTzwuyHt7rmj/vEhdEnK8AhI8FMW7bqAu3p10+BeYdrIwbhI55Axpex&#10;gqxvcNgIjBJmzM89W1f5svpj2VhnzM8920Q5IN2f//znT6ecckqX4M2cn9qiTs2/3NLogHbxqznX&#10;vva1uyXQFn+bxp/ra9mzuXytU/OuFZovOjW/fGp+9NSYq6dnPOMZR0un6bWvfe10z3ves/+SzB3v&#10;eMf+CzGNMabGQFMz6afmz3aNTXOObQPPaLVm+vdfBWom8tQYbGom9/SGN7xhOu2006ab3OQmU3N/&#10;uuaDo7lp/nW3IJQ1U3irbVdpHN+YxjJWC2DVGEcj7W610L7q+uWh29/+9v1Xc5rw6r801ARztwAC&#10;aSsAr/vd737TNa95zenOd75zt2L8KlJdZ20bC8sBPTTXrj9PO66sKDRgvGeffXZ/DuoY5vKum4It&#10;xq+djc/WWZ58vR+fryofn9VUy3d6fy/lFZqGn252s5t1wpK+5Vu+ZWqa/2jpBYsJEDdTH0Mhiqc/&#10;/emdOcBcH3N516R6P1d/rJP7CmeddVY3UxEx/Jr/3n9CyjgueclLTk1DTk1bH629HLS9W2DuP/jB&#10;D54ufelLT03rd6EACIlb3vKW3Z143vOe15+NUMeXfH2WVOGVr3zldOUrX7mP6QUveEFnfH3e6la3&#10;2loz5vq73vWuo298tB8p0Pz4LtAvc5nLTM2K68Kwliev/cOHD/d29aEeqHgRFtrg2kQwgDquufw4&#10;tnVCt11HkyL5el1WXlNgVXmure9+ZeLUsjyvz+bygbnyuWc1P/es5usz+LUF6GaawJZglOix6LQA&#10;km0aJ7UA3IM/YE4L8AmUMbeZ1ECboPYzXkHyaTPtj+9Jy+rAPc/hKyAlEMY9YW4bi0CVLUZbgDlT&#10;4D0p7dZ26rNlKWBnweEVZrXtNxF8gUFBQGcOzKPoumCf3Qiug4g7gH/oY0wpB+pzWayRj3gEJI2T&#10;ayVI54c7BNi4J87b+4kugURQcQ2YH0FC8+OAFfz96lHWrQJXQB92L4zRViUIbhW4OVJgHEtNm4b+&#10;kY5MFrNCfbaJchPpecp2qp9nJibvVtjt+2A35VkEC+u8/Xnnnde37fiqDmH4NZVslSGgEEbwQ9SI&#10;EDHyoZ3+4jfzk7W/F3wy3uBUCTb10j/wLPcpx2wi3rbn+O18V0zjZ6D5nbantA3SHxivIPmM1f3Y&#10;v6TcFh8/3+4HptK37UY7ILbF8iWeuAAGxkTSHJPUBLxvt8FhGwxOiIhP+OVbZfbiHajSl7MCzsnb&#10;bahtALi7t13pZ7LsODgQJG4j4m+NQcYF1OfXixsYj3nMASLro1xdMQ9zTbDZqkw8o7aVK6jtVxzX&#10;CbM/vZXO5vIVqYOWg73Ur+VgL/X3Uu6a506wCcz5jTeBK3u0fiqZdBcQ2gloMgFAv+KC4VkIAkGV&#10;+XfCJeAeLKtfYe5dxG0Li9a1rehAkX1rASeWCYhAGd/dqc9l93mG6DGdcwYYyilGZc4HEKa24ghY&#10;Gt8WGeYVWJQXRCMI4E9QYWhWVDOHu7BgtQi82VJkfXnXliNhIrhJ4D3xiU/c9lPbVXBGYLHKnMXA&#10;zNpxvp5lEKbPO6lPgDYXrh8i8uUjmmA91XrmAQ3ZzmtuQVcWObkHlGeuXEHydf7WDVsaH6ST2tlO&#10;+YOU14EGdsrnmompsKo+2E25xXJFqKQ/QgjT01qYpPn1XYuJ2DLfaXWHZ/zQBu2OuGl4kt6hDwSM&#10;cJmPDn849cWE1Ia+Kg7jnOQ6jrfmgftaZ+5egp9Em3JdmP8i1XOQd0FtJ5B8+pnDMc9EuPWbI8C0&#10;qOcYRWTfM3Nvd8D8YRZz6qQcbS4yjsHtOojci9B7rk1M74wCIeZwlDb88q1dF2cKsmYECJhjeib7&#10;k5/85L7W6jlia6emRvoBnDNGgpMmB+qz8EDqpx4rxzFfeNL4ThiOkLog+drXuuESTfJuMf7xgEx8&#10;ndzdwkHenQOTrC0+KCLzP+gtrnsE5asqp8Joa4tpGweB+tdKzD0+IV8SUXqOKB320C4thFAdCyUQ&#10;nGKjffidCDGLvGqhM14gv2rc49y4eub4KG3I7SCc+MHGRhCk753aHiF4z72TMtqZBib4zAXt6Lmx&#10;649wdNoRYxAG5pfZb+uU0CVcaXqHb1gF2U7kUzv8Qzsz55n6ztwT2hjRNmL9DBZkfJkjVhmLwxeK&#10;GF2sQ4pVVscmT+ATYNwI24K+XXBkl2WQdvOeRKigI/j65HdZTGiEvL8J2DqyK4UAQQZQiXKuPIgf&#10;pDx11tUe2G85bUM6+6UaTMrvpS18w25fGkMz7TA3re0d7SBWpqaAHoJhCSByhMEkJDy4BoiRNYEY&#10;EDtCcFoM0dYPPOADN9fgpp8KGc+q8gDiJniY+tp1otB+M+HlvLn9ffinnVzVzVzN9VfLwVgfMM8J&#10;QQxqDglQzOI5ZlCfRZT2MBatjckJDAKAaW/uzBHm1LZ6LAXvsg6cnmSuO2GnfUKEcLU2BASrgJUV&#10;XLVBCAvYig+YB6curYeTd2FkKfUBl4Sr4kMd2tuPWBGe8ErbIPUdB/ZtvjKmvmBhoM5n+sn8ZS43&#10;AbNHdisCY36T5WCuLLDs3cB+y006AhN8EtihwUWIRZ1Fc/l5CIHZz3z0HjMwz7WF+JjwIRjMTUPR&#10;WAQAs9r7iJFJqj4tw4TVHv9Te4JDtHCi6wF1JH3lfm4MnoXgAIZhhfDrCSvE7TAJE59gY9UYL3Nb&#10;/IHZPwqg9FH7q/mAZ1IFc6B/MQ5MKRjKx4ereTE/5sunuMC4zQPLKoAJMDnGir8dIKi5UCwZvnna&#10;N/8YjmCzLr6R8K/F+fsBbkO+bvQe68C6sibAOHaJ5cGNeOYzn9mtFr47XL2TOUldYxe/4D5QJBSF&#10;f73FAkm7tf0xn3Y2ARfy8ec6D2yiPHmQ+8Bu3q0w1h9hLJfCJAhE1F4EmIZBKBYJ42NSz2lJi8k/&#10;ZVomSi8JjkW7YByaCDEjNKYtX5O5B5h6viBTj2ajrQgAmkRelJqFEI2H4ENYyxIwFnlalItB2NBK&#10;cMd8ylgvflaKaY/J9EEbYxxCwrzCS7+utY/dpAActOvEID/YSTrMC0e+LiZlwseMt9vAPPcOFwSz&#10;87UJUuOPlq9gLQhqvrmxYiwf2rj6GWzmuETAWBeaPAKGYCD0fE2p3Pl578byqJB5BdYQ49uZ8Cu6&#10;BKi5DD2mrrlUl7C3BgQci4VgYeWNUOcuMM7pOuESZ5xxxhbjQ9oA0mHN77Yc7LUcyIPUAavqB1IG&#10;9ts/JkGcFsmiYw7BGloAICJRYUzJJCaxmfRAfe2sSvpAUBhalBmzIzLbgrQGoYHo4SG2IEgoWu2e&#10;y8AkxviYEcFiqjFhYGUEBk1Ow9tNYFXoj0kKb74oAoQ3vAgtJnCsEkyHGREql8Wc6R/TSt6rCU6e&#10;By9CU/RaUA5jYXhaWV8YxFj1JxGgicITmhhWG+aCNiYgCFBM5n1gPvWrHkslLhkBYTuNRWAtzaN7&#10;+/ncHIFZfekHjgSPiDw3zNwwwcddmtCLMXIfuHkEDQEtMk/Tcx0qqGsuzTsBQfAZB2B5YHrMbzwZ&#10;E0hfFcY664Rt/yb7eIPBh1l2A3utH8gkWxDmIOJkLtIqzloL7PC/EZE6fEf7uUxQvh0pX/vNAiHI&#10;LJSy4OcZ5tGHL7fkmYrMewKBW+FADWZ3paVYIDQhAseANFb8U+15FkDI2gDGoH3akD8NZwQvhhDt&#10;CS9twE17GJeGwiwsAwTO98WoYUgMiwkxrHtzI+lXIA4DSZjeM8IDA2ME/jWBaU4xoLbgkDGoAw9A&#10;cGFKJjjGJiBpY+PQX4QKt4wlY37sizPvMSTLydjEZE455ZT+02f+EQbGFmNggdlC5Jcz8TG9qD+L&#10;jHDNuoZG4GVdtCP2Yx0IFD+RbT6yvsA6OJMAd8qChUHoxNLTt6/zVn2Pry0p65y21w372sffqRzM&#10;1QWr6oNV78/VD8yVz70vITSajd8pCkxCI2bEQgNboCw85sOkzEk/9Ego0PZZmLG/mnfNvT4Rq1Nj&#10;iEFgjT+dLSaAWWlujKMOIseUtA0cCYOY/+oiNOa4HQLaxBWzy2NwRMqcl2o/wT2QvL4wLEbGgMxu&#10;94Sf/pRjbs8IoWg77+vLvGFs9fjz6hKShw4d6oFDdRITWQX6IzR84EQQ+h0DeQFRkXe/UW9dAB9b&#10;QA5TEhgEHMZkRZhHgppgx4zmmzBjeguwOU8h6Mayy9pVOgF8dOtPg3PtuEmsJsIrYD1YafCiSKxD&#10;3CnCnpUA0A0h48c49FNppObBiMe64cL2xXEEgwW7HWzq7wbqJCJcZrBIroWyQHx2WsniYHrMATAd&#10;QvRM0I2UB2kr13ER1a99ureNhnERjX5o+wqYGONiHkFAhIpxBBkFpnKsFp4IC+E6giqfLShfmyFM&#10;ZjSNpy1MbzzwyriCW/ADxgoQLkGIsZV7DzMTKMxugoQl4F49J+FoTj8zjengrJymhzvNZ8wYP+3B&#10;IzjVe0A4+MoR/tbGzoj+aVPumN0JQoBAME5CCoMZp7FjUG0QHoQPv96BJePhPmHmRP7jzgG4Zd0w&#10;s2CoLTu7OH45SPDP3FemZ12hIW4D14a1ZvzqwV078GEpsXAyxlVgPuAgbQpm/3fe+Gyv5WCuHNT7&#10;8TnIYGudVfV3W27C438KZNEcFgXhIk5MY9HzToB5GV8XIREaoC5K3vMshKMN/REa+mSG2ufH3AhO&#10;9B5OTFXaVD1+NZObX88vR9ASzaVdRMo/DJNhekFCLgPC5KMGrzBSHYuyJGX8cn3Djwa1rcWtEeQU&#10;0/Cbe0x/xGyuELx5QuQhdFYT68WRX4xI0MBD2+obLwgersnXuQJwwuDeNQesHpYLoFHFLZjdhKNx&#10;+6yXIGWNqW8+chwWsAC050dIwqziGOIHtt9YKAE4YGLJOujPuMyJufV/Do3PeMyFdtXlFjnZSfAQ&#10;hOaHFWHtff5LuDPvxXNq4DDrUOej5pVtEraZ+hYCYkEq+b2UV8RPhHLPgMVkrjlEwrx3TyrntBcN&#10;5d28D7xLMzAVTzvttE6EpH5+Lz3gneARwLA0PMuCpsLQCBZhOPYLN74mDeSqPhObby1PWwi8udJe&#10;iI+2xVTaoUFcA9oLwCXjHyFzlANI/Fz+KMbHcIJhtCMtSfPrGxHDE5GbN746TUuzCRSCOu80tLPy&#10;3iFU+dZVKM3NF+FGCMEDY2I4/ro5N1ZX80Tw2Y7MASQaWT2BS//3P8ysbvqFi7P0hCx3zVkGLhfr&#10;JFF+ZeYDzoKF+mdBsDrED2yDYlx4owmCwdpSIgSAdSVgCHTCyG8COGHIAuGKsMSMkbAiCEDoV8pa&#10;1fvkNwHbfmVXJ3UBkw/sp3zZO7str7DXcgkgKD5gfHqSWeQesdi/xlzAu/V94J6Wp/l8qEP7CQQh&#10;fAIDQSF+2gnB0CiIJ8E6BIuBSXwErC3PMR4tr29CB1MTDsxhxOo5t0K73lHXNcE+9bXJemBKG1Mg&#10;Y8g1wg8QLExXRKs9+GmLpkbcBAyBgsiZxvCg4Qgj5jViJsgwtzkQ2caEzP8A4eBHSPjXNDEtrJ6T&#10;edrXprGag8QumN92PdQXZCOA4GYnRdARc/HLMRA3SJn27ZIQBly1aHVbg07vcQm4QQmmEWBnnnlm&#10;Z0rBPlu1NLj1yGlL800Y5CwBd8X8hEbgQVgSJt4TpRdnYIXpH8MaO9eMgBc3sr6EkjVEc8GnMru1&#10;qjQHKg2vG2bP6oO5DncqB2OdOog6ODBXXmFZ3cCy8hA6DYa4mVzMMb6YhWYmit7zI5nyAW3MJcxI&#10;CyI2hImpMUEi7zQPsxJT0FY0PcL2LkJHxNrAQMoIBnnPlGEcBEag0DA0B6FCexAaTg+qq3+A+Ggd&#10;fRNE+sIsiDNuSZ1XGgiumIjFw/KBA42OcGluWg0j0+YYX5k+aT1aH/HCRYI735lW1a45TrBPggMm&#10;MFeEAGbC5BKczYF5wuzWBGMLJBICxkFri4EYA0GFYTGRfXP4Gp82ROsJHEwcC0zE31pz5QhE/zmI&#10;wMVk5s+66cecyHPfvGM+zKlxYnrxFIKKQA2NcIkIE4FLAl4AUT2WQ2I/XDrBPG2yTMRp9EfQokdt&#10;W+MRrNMIob9NwFpNfRCiS/08X9beuss9AwgOM9pKIYERKh8ZASFyjOVdCSHz2eYAIYbhgHYQLfMS&#10;o5PiiB2BYFDaGtGLYnuGoNRlDSAOTI14ESzNQptglN0C31/CVGIGtA/GIphsfdm6I2wyT/DL/jO8&#10;CQ0CBZPbwYBnhczJMsic0/j2ywkRDC3AR4PSvpjQnGEkjMsstp+NWTAxQaIcIxi7OAuczZv5Mz4+&#10;M3wJH/EM0XACwbhodDEGfWM6bpi1x8SEgQg+pvTTW7S2vkIbcLVulAErRpl1I3hZUAQb5vc88wBP&#10;ApZZb75ZkNw9iqNaA2jI3j3L0txSLvCw9lxEgoOpT+PXOZaHW+g7tJz8RqAR/dYvfxw0gYbwbNmx&#10;SqAtzNR8tP4jk22I/ccg73Of+/QfVGyLs+2XTZr27j+d5AcfG8FML33pS7eS+0ZMR2teAI1x+o9Z&#10;Nn+t/yxVI4jeRmO+/mssTeD0H1pU/uQnP7n/0GbTOP2XV5op23+mqpnr/QqX4AwqXplH15r0r31t&#10;NK01NUKeXvziF0+Ngfuv6Pi1G/gE3vzmN0/Nwuk/PtmIsY8TjsaQ/tNXTSBlyQdSX/+NeaamAfuP&#10;ijZB1n/E8ilPeUr/hZ28C1d9Ng3bf/XHOjTm7nMmKVOnWS7Tc57znKkx4dQYof9aUGPw3gdcgTlX&#10;pwnR/sOWjRH7c3PbmLH//FUTflOzJDodBDIu86cvbVqvrJn5sCbKAdyTmuDqv9rTrJ8+zhe+8IVT&#10;E6hb9QLmVr2mXPq6BJoVMDWB33+ctLkg/Zn3gtOyVNteN5AsW0jU67K8a1K9r/VqWX0+Vz5Xp5bN&#10;Pav3yUuBpuGm5mN1ppeadpua9jhaOk1NW07N558e/ehH99+Cu8Y1rtF/FomgaGZ3/421ZvJOTXNN&#10;97jHPTqhEQ6VkHYCC9804HT961+//8Itgp+DOo5V45NfBtr2s1rNjZmaz9+ZHTTNODXft4/jvve9&#10;7+RnoRB6hdpP7S/3Y1meVcCwz3zmM6dmnvf5NnePetSj+jqEkXYCguJZz3rW1KyhzvTW4Pzzz98m&#10;xIAxPfaxj+39NH95apZE/0Vh690099RM6/47ghEUdSyuu4G8A6yjnySLAtF3ZepAc6Om2972tv1X&#10;iJv7vPW+fgkhQqy5ctN5553Xn4P0kzkNjnmWNjYB+/4eH4xlrb2tfGCv+TkYy8d3k/hsgnBHjhzp&#10;ZpmAFT9NII8JzNRkdjORRbKZ4d4BMbuZm8zLRrDdhGMqq8eMVJcJyFTlAlQ8jF3yrGmQbk4Kookn&#10;COhoF7TF3Kq7CtJ27SOQ9xtxdBORS8Fk53/Cm0nMT0/Emxkuip2TgsGhwtif8tq3fN5JPnWY62ID&#10;ruaHOc/3FwvRF1y4Q7W9AF+bSR+/nD8MT4d+BMSsSe0r8QrzK14jUs6vjs/NBLeTEL88OIP0n2dp&#10;N/l6VZd577APWoIHf97ZCa6MeuqYb7ETJ/sECLmTfHuunLXh7ij3347MPVePn58+AsmPz+r9WqFK&#10;m3UkEIm1n0RDSHNlcylSkelIM9MYjRH6r7eS/Mw4wBS8613vuvXb8Keeemo32WhBmonG0QYTjkR/&#10;97vf3c3Ipz3tadPd7na3qfnQXaN4rwmN3ubcOAFTlpZo/mXHAaTsIHOzLGmTydwIs5u/tP+5557b&#10;5+F2t7vd1g9cgrn3lyUQfIFr5ruW5xlgir/85S/vmpd7weLhMkUDp233XIXXve51/cc/uSlcogc+&#10;8IFdQwbG/qxPE9x9nE2g9XV+wAMe0H+wk0nNDQJoKLilz5qA69g+gBsX7qEPfWh3j5p/3n9Df66u&#10;Plk3meuf/ukL/q9C6lgX4zc+luXhw4f78xGvuWfpbxOwzdQHtcPkU560rBzUurnfqf5BygGm9o8K&#10;mJpNqnYGbxqg+22B97znPd3/Q1znnHNOX1w+nYRY3EfoSO49R5xS0/qdmP1aKh82EJySBxYb8SNM&#10;5msgeKfe+G5SfSaf90DN58p18YuyTFFCys9A8zWbXJ8e8pCH9DGmzbyflOdpa66v3SR1k/jQ73//&#10;+zvTw4HLQ6gG1OeeWAcmPQHhGkFt3lf1rZzLwuznCnDBrJcyYyUcxFism7VMn5J2631NKdM2Zhaz&#10;8FPdxhKBErySf+5znzs1S6P/Q423v/3tW88D4hr+EUezEPsvLqMLkHbGlHdrfhOw48k9kHzMjmXl&#10;9bm6ua/P5/Jzz2p+fKZtZhRgsjtL7ZtnEWSHcvzQg/11plVAfWY7841pKHLMXJeY9ExU5mGSe8+Z&#10;qNph6osmN6betgNQ5yRgK4w5x/T1yzzOcHsveAd317yf57kH8jXlWX2/EUePND/1qU/t42eGik6L&#10;+gNjqG5J3k9f49yOeXXqu8nnfanmJeO2Ncn8B42Rts2ZuRRx90msbS9uin1xkXBuFpy1A9Jm8vpS&#10;bodE+1yoxpS9Heb2GWec0T/AkZy286FPY6KtduoYa9sZg/m0zeiUoPMH9uiNRZ95T13g2ws7G/r3&#10;O4zOFwRqHwFt5zmo/eda8dskLN3HB+7HAdQ6Y/lYt8JOz3ZbnklHTDlLjbn4fvx5e718RFDxaZK/&#10;M4arxJd0YESyt+yKsSU+PT8yzI6x9KGexbVtxZ+sCyQfHF0RMCGjDXvUBA0cEYkEhwgZ4Jm8d2s7&#10;geQxEL9Re/aycxrRp6+29Pi4rrYdlduHFwPQNsIzf4QaSF9J9ZnxhBnmUq0L4NU0fR+HGIctPMIY&#10;09lSc1ZAe57zdx0N5p+bTz6xk298dgDPQNoHWXvz6OyAAzSY1HatWIbDPOIKBHxz1/o2JjqxPWcv&#10;3/tzNJpxoAHrjJmb5dCZGd7mKzhpQ/9oz5FltGKL2NYdgVdpQpuZC9uHtioJEx8SjTDik2t9vk64&#10;0D6+a5B3b8BBIHlQ64NjUS6vjkUXxMP09uoRtz1sBzmcPrMA6uV97yJAjCgA5l1EYh8X5JDK2BcC&#10;8jwLKljo+KUDGLV+oOIbPO0p25MmdGgoloh2BIvsXdtDVpdFICgX3OGbqzYxLoaHM6FFINkbJ6Dg&#10;QlvmP/Fqg1XDCkD8hBBhaP8eDoJtGTOLhkUQYWAMQN9Zk+CAqbM+8phdGbzgZAzuMZ0jr4JihLE9&#10;eHve5rz5uF1QAYEugsqZAhoVjHMa0C9mNKfG5tCPoKBDROYmZyfMrfHZa7enDi/tszCMU/uScRqb&#10;KyEM51iOwAk/x7nz2wVAXePG9L5NgIczBqwVB7EyX66ZJ8pC0NJPe1MW/lMuKyJ4jJB3x3bWDduO&#10;7J7IkEkg3WkMxGOxmPannnpqPxSDeELAc2AyLTLiJLUtHG2sHYsQLcyMpCUQNEaxqKL+yvSBgEI4&#10;WZi5RUx/zG5RZzjDnyb2PqJCpNpEqMx0DImhEDkNKmlbHTjT9JgfDk63OZLqdBo8MXzGb4ySU2Yv&#10;fOELu2XgnvY3NoIHIdK4NBDGiUAAcKCtJJrZ6UCRdIQPd9oRPnCx20HTmi9l+oAPxsEYBBoh4Igt&#10;Qe2kImZx2Me8eieQda5zmyttbCzm0FgcumEtiP4bt5Q1An4sw7wTPg7NKNduBX0bGyFJg8PHLy+x&#10;QCLc0z8gbPwSk98C8DsBaI8AXwaEoVN7rAf1uKF2LCq9yMPDtT7PXGwCtn5sE9RBBoGxrD4f62+q&#10;PHmM6vfLbddhFEcySVKm934BYSNY7ac/TEUTYlrmZyXMgwCLwykuZjkT0VFfJjnm0bd+MJN+Y2lg&#10;OvhhSLED+DldxvJg3dg+8nwVYDbuCpNTn7QggaIfzJ5jwQQJoaAPODGTJXPE+uG2EEjKzT/TVR54&#10;HyNjcvgQlvAzj7QzfxuzKGcBMI0JCDAyozYzHwEmPS1sLPDkPjgfL5ZCiM1BPoxhCTLHMb52QW3f&#10;nBCgrDJn7G19GhuAW+oRNr5cxPgEJkFmzAFzFffQO7ZRzSc3RLtOKBJAhIX+gwvImDOfyed+3bCS&#10;8WunuV9Wp5aDZXX3Wp5JxyBMe19WYSAE5fijPVvaBcPQUt6RLJiFogG04R6hazfP0rd63gV5V4oJ&#10;7BlNl3L1JZol+OW5a8A9SJ9wjlnMBCTIEAqNqT9EqgwuNA/LwzNjYx1gGswi2OQMOL9VH5jQ+97T&#10;V3DyLAFOVg2Boz/zxwrhJmTcBBxi5xZoQ59JmD1zG9AHCwU+hBThwXRnOZg37RkzU5zQ4e6oh8ES&#10;MANwBPpM+/K5Z9rTss5EuBIo1pzQN36gngQn82EOuThnnXVWtwoIDAJOm4HUR1c0sq/2fHaLprxT&#10;20Q3BLUPvFgd5lLw0HiNlfXDsrBf7ygznAlO1g6BQ+s7S2JNfZl3wjD+0fyFwKBHBI81wAHx8cst&#10;iokFCMthihAqBiVxEShisliYNeavPKaTx4CuCNqzMFfA+5I+EDYCVm4eEFaCWAjZwutffe3pN+A+&#10;4N347/Lec+9d9WJ5IBh9GJdy7XkHA3umT3OC2V29AxftwMsVvumnCjntujd2eea5duTV9zz9qSd5&#10;TwotmF/1aDKa3fy4h0NM7IxHXWuiffEFWl6wzOEWfaRNKXngqj3M5lsLbgq8fGOB6bkoqZd3AoSZ&#10;Qzf8arg5I0/YgNQ3HkBAiMEcPny4j+Xcc8/tsYjgBoyBsPRlJheDtRH3Ai2youwoiPATpmjLuyw7&#10;9TC5e3izTFg7h04EU78NsveUzg06HSa/l/Igvq5yz0y+oBy/i7ZCaABjquPehMcf1QbT2LuIF+Eh&#10;Rm1KIegwqnphYO+FkDEVZtLHKtAeos97wWlkfMzrufrwpYUwAQanFWh+9Wh6hKjvBP/EIhCy99Qh&#10;iODnCn/v6E/eOOChvqukD1c4GKt34YyBXWkxlhM8aCwCRt/m2DvurQMzlknsXpvehR9cPYMbn5kW&#10;JMTMr8Ai/xnzwz/zMULWxzrSrJhNWxheTMB4jM8cAv3mHUBQCNDZMWAd+X1D78JTXe/qN/X9gIct&#10;RcKPCykmYd7VBer7etAnvtxL9OcUpu1SkX8fBHE9WCE+GeZ+EAaCilwTbYq/oF0fE5lP9U644J5O&#10;gkzNB45HeRZLRFjUGnGKYEdrIBKEwEzNPj2w8CGSML68ZxjP1TNtIwwEjkgxUAJsCNdC6gNRe06w&#10;YA5MpE/PJNrYFUN5F0Ooo30JriF6fcsjMm2oi/i0DTcELgHtwtPWFQhetDVXgamqPZqIEMCk3AK4&#10;GBe89UHIuPdcncxNmMIY9WkO5eHnXXXgRFioR4PDE86ZT88jXNQlOGhA5xfMvcg9hlQfZE6scSB5&#10;AoSW98UdIWPNBcRyzBV4N1f9B+zj+2pP/wJ7GJVfXfuT4GsOaWQuBD+dhYC2KphfQT+Rfr97wKfX&#10;HreF0BBoZSEIMLM+CbvDzXrwewWsDP2be78FwdrhGvHx9ZsxgOCWZ8kH303AScP4JCszkd8kQmpb&#10;zHOEqg6ixSDMN+8yq1wRKMDUiNI78hgUgbsihPSnDkDIGAmRa9dzDOWZ9zCgewJDwijqqBsrQtue&#10;pU1EEHMdk6wCmo4WdkWk+tQu0Dfhg9CMF0MRdOYCg0YIYfAxmQ99my94BB/4e3cdYO4wiyCZ+UD0&#10;tC+oc+0qgawdl46pzoT2Iyn5lSSQd5I3x8aceIndHuY239s/BzEn5l7d+g7hgp64AQQoc1zw0Txa&#10;b/Mt4Eco2MkwL+pyMfQDP2uD6cUaCAzvEXYsM3EOP8+O0bWF8f0qr3tCzI+GBCeQceXZ3PysG04K&#10;U5/WYHIhAJKUnxQ/bxVoSxsYxWJjRERJa1lwprU84onGQoAWMQIhpjgGxCQYJJpNXXhmXvThql9M&#10;qs2qGZl6iESiOQiM4Jk2vMOntPXHdxQc8wzTaodpLsEjzKos1oa50jfcCBrjYxUQFMrMhX68w+KA&#10;E1wQqz1weQLNGLWdddgtGAchhdhpXXmmLXPZXNS2tC3BkUXnXII9cv0yqbkIAmJg7j1jFDikrWlZ&#10;+B9q/rNofhg+9JT5dbW+Anr24s1p/oMQPAgfgkR7aMRhKLsHLDLBPeNxVoKPb664F/CGPxDMI6zM&#10;Jxz1JTaA2VldND5BWHGrkLHBNflNwMrg3okAFgoh85NsYYm82me1jZWJm5sc7wj0WEhmsogwaUxj&#10;k8L8VO9beMTl8AdGRDwYJqY3hpe3EBhLHUyBgfSLoWJ1YCZ13Gub0FBPG4hKXcRvmwfhIAZ9AUwZ&#10;LcN/hKvtMD4q18YeMIZA0CGIJOBaCUk+xK5t9+oYv7GLQhOmiFk0Wj24GD9NxrR1KIoQCFRilNe+&#10;dmtfrpiDuW6f21wbJ3/X2INH6ppbdUW7MTKmyZ638aZ+fSdAuBAoxmCv3k9w08Bh+opfwDMCmkVB&#10;IBm79UQDaMa7digwMEvAmjj84xwCa1OAGeMTzL4ojGVimw/OhHGEPUBDBANmJ2TRLuuh4rQM14x7&#10;E7BN4+sk1/qs5ndTDpbV3Wu5CaHxBEsESvhNNH62g5QhLn4dYqYho8WZfQgLQWkLYUsWx8LI05TM&#10;XguPAGh1DIxZtI2REQR83HsPTiFCjBTNj1Axunr6wzTaUS7BzS/XMjNpM3mBIkAo8GtpIvhjeqe8&#10;fE6MYNYJ8COMCEXCkcugTxYQbZfoNNz8WCTBQ+AZk5S1WbZe1kNwjsY3PxjonHPO6UxVmRdT2Nv3&#10;33D07zwG5rKdljrqA+1LtLCtOoegHIO1Hkx7yd76HJ55vz7TNwHrjIG1sXZowFwT2Mxy80Lz2wbV&#10;tjiK9WVBmSdzpJ4DSXBHN4H0hQ4xPiGj3RNmO+9kYHzEY/JERklO/5CAKYVomYYYns+FsbzHhLWI&#10;FtP7mJvPL/rK3MLognhSCGzTgKn4i3xdODtpSGPEZcH4ynxUggnsURsvnOHOIiGURqjzdRAgDARG&#10;uResK8wlT/PTwMxdgBGzNnW9AuYT/piKn0u70nBhfEAYYmDCQVKHaS8qbn3AyPAAsxOMtC2hxTrJ&#10;/xYQpwD1vXFucp81x/DmnaCCE9M9FhiacjiMYLBGBLU5MjZgfTwjpNDaCJkftEt4UFgYH+2eCIxv&#10;wBf6NPBESqBJ56kteP/m2WembdH7p59+2qoxhtmbGrP3b6f9qk4TElPT9P3dnYDgk4D+cp++k6/4&#10;gNSrKSDfNEP/RLRpz/49/Nlnn90/PW1WRf+lH5+kNq3b66ftRlRT8wf7N+lXuMIVet0m4Pqntsbf&#10;BFsfl9QskZ4aMW71lWdJjeh6yjtN+2x9sqrvZpL3vGfKGxP03xJoZm3/PQFz2gTOts+QM87Mhfvg&#10;n2fazmfC1qyZt1uftYImpPtn1E2Q9XFax8DYPvBMm82C6J9eNy3fP/l905vetFXPVb3gU58lX+s0&#10;K67PjTE3zd4/2856mBO/1dBM/v5zW425+zj8is7jHve4bb/Ak3aBNo3TNaAPP03WhEP/TNu8gOAh&#10;5f3kk9xvCk6K4B5T27FHZiDtYU+X9uDv88GYefxIZ85pez5W2p2D2gfIPRjLwKq25oA2EvRhEvIN&#10;SXwBO2Yp05n0p93mNDjIdhi/mA8JaDdWgitz1DhZNDQPC8bWEhOdKWoM5ixuh7xnfG9j8ZwFwuJp&#10;BNbnmZvDfM3pM6awd33gwuUQ/ALqjqBNKetFg0bjy9u+4ovrAx4CctbLHDnRZpwi8Gkj7QXEaOzp&#10;O7Vp3I6/+jUcY9cmqGs4B/CqIDrvYJD5ZS2aP4E3NKZvATmuinLxJKa6eIv5N+9An9WKYZGwCODI&#10;StAnU98vPhmvdVum8QMZ+9w8rBM64wcBnYz5uWc1f9DyCnPlJs+kMj8tigUQNGK++81yASqmMD+U&#10;T2py3bt6F2FYHG1ZMMyn7RGU57lJDx5ZWCYbwETymAjzNE3ZmQSzu3fFgE3jdhzV9Q4T1hakwB6i&#10;gJ86aZepCl9Cy1W7mJBJjBERv+fBS967hId3mctMV7hoF5g344UH4eAeM3tP8qwScdp31S5m9Bkp&#10;gcOf3S3AxffstvPggtAdiYWL9fKvywg2ATl7/IKIdf4BE5yP7fcWCAp7+vxpgggD5riutQKhl7SR&#10;eQLGA7iCTHhuDDzgpl7T9J3BCSD4GDvhS9lYU2vFj0+fFQgvOBLuBD0Q/BNoNGfWRHyK8LNOgnu2&#10;9ip+wTvP6lgynnXDVlS/djYiUPMHLQ+M92CuvkWjofjFjj3aqiGZBVp8eWYbhcTGXIjA1YSTut6X&#10;D3FjAHnMFSEALI5ESOg37WAU78hjaO3JI2yM6Rnc1Fc323OeSeoiLn3Blw+pfc8zPgzoff24ei5P&#10;eIljwElbaUd9Qge+rtqIsPCuevAjsNx7H8Fhcs8wvuQ97Zkf78JJHXX177ltQ2PSf4SZNo2VJoeD&#10;Z94V2PI+AWccmIaPDN8E97xL8xMKtmYFa0XEw5iA4GId2Ssn+MyxtjGTeIODPHAcwXgkfeReXjJe&#10;9CN+QoEYi/UQQIUvq9F3IA4Z2VUwn6tAe3AU9LNb5HguzS4eYI6Ny0lF82iuzAWBYi38XoSYCfwC&#10;wTXPkg/+m4DO+OkghAd0bEHybFl5RXY35cnvtr5nkZoJ5JCatCdQR1CKJBctJwgsComdQEzaQkDa&#10;kywu4vYc8eoDQREGnllcixZNqT24eY9GYCYDkXuakbXhBBjtgFHg5DAKwmBCay9Mnv6zVYZRlelH&#10;H4gHrvrRP1OT0EuEPwJrt5A5rWBOPIePJE+YESYSfDA3bWjsifxnvlgiiF0yNgJCkMuWFqYyFppd&#10;m4je8VamsBNvBDXGDkSw0fI0rwAesx5Yc+ttm64CfDOujKWCZ3muTafumO+esRj8Ug8a0rdtQVak&#10;k3+28YBxqhtI3nMM70QfQUJQacf2rF0a/QlUskwJVu2H8c0RxrclWPGvELzTf8VhnbCRffwMCoEf&#10;FLSBKJhSotwm0HYeAqtgohAbJmKekeIksIXhv2FEEx8THRFjMExkgUhjVxOtP+2IwiJm9TwjGOzx&#10;MtUdwlFfOc1I69lPtj3F9NO+d/iEIvIY2JXAwNSETrSrvmK1YCL4EWTMUbgDmom5KZJsa4nLwILQ&#10;1gjas1dP4Li6N3Zj0765grurvvSNgZmqmDzaHNMag3cAhlbPO+aE4CLAtA/PEKsxSeqZH1rUBzAY&#10;xYk+Y6cRAWanMVlvrhKNbDeDeexXiuVHBoCbep6bU/MbRqp1+fGO8WI+woPiYDlEgLIACCXCAU4R&#10;MMYSqHTsfIV/weV3AdABHAlk5y/8k00WDOEm7mSOzCN6IAjMF8aPjx8Ir4RvAsYxjntdsKXxgU5r&#10;PrDsWe7n3g8RjGX1nVp/WbkJMXm0J6kquCfYhOiBxZdoJsRQNac8Rsf82rMoJh+DIWDPwvwIOAtM&#10;SqtD48b81556GEgbCM0931sAD2EZs/IQovfzrXssBe15T1/69tx7cAVwx2wYgl9rXPL8UwwJN7h4&#10;R1tOlgkUEgi0sF++QczqhMlTX9I3pg/DBpcwuDIJaB/OEmY1Fv2bU++bB3WsD8bXhnetAxwwMwGA&#10;Ofz3XUztoxhmN2YhtOBgjAQlPAgKDMWkN7ass/khzAlXbVtTuMBBXcykrwCB50y9WIJ5y4Ek1lOs&#10;Nf1idpraHHIhnQ8xX8A1cwN3Vqf4AHpj4WmTMBcoFMjUv8AtXKy/d40PzhjfPFJa8fHTDwiNuYLk&#10;c79u2Bfjr7qfy4Pc13fm6o/lJs8C2wMXxec/OWKJQDAbYqClEJvJjpSVMCFiNvkIlEnm9N9oLewH&#10;4Gaf23FRmhkxOfEmEOYrtPjH6wBjoL0FklguhAAm59IYN19VpBtjR7MyZwk6loI5jEDEsObC/Jqj&#10;CKj46cbh3jxidozlHkOHseq6jWCtzAtTWGTfHBw6dKifUSBs85ltmFa5fsVkCEjaHVOFOY0d0xH8&#10;GAxDGwv8WEXqoQkRePiZF4LBmmBU68BqkMRMAsbrk1za3pwy87PTYh6NTyI09O2DI+4OQSQoaXcG&#10;0zP7aXhzzoRnkQpCaiPzLjiJ8c29qL5DPOYwtA5C75nX5HO/dsD4e0mgDWq2bEx7qbssgUYk/aeL&#10;L3vZy/b9W/8mSmoT3PdXL3WpS/X/UtIEwtR8t+n+979//zdKfnP9Fre4xXSta12r78c2ApvaQvcz&#10;APBqi9/bdp3re0wB7zSm679j3xir/weVpp2Pll4A2p9LI2hX/1JjxG377lLTrn1fWVl93/0rX/nK&#10;6QY3uEEf213vetfpNa95zdR84r73b++9MUZvY11QxwHvcTxNM/b/R+A/yTTBjKo7Ls5eGB/wXmOm&#10;/vPaxrYTWPcmOPrPU2urMc3UmLqfN/Dfc5oFODXG7HWbkOi/r5+zHdbeXv8IcGkCYmoWQK/XhPXW&#10;3vw4Nr/hb32boJmaq7nVV8D/ctCf3/YPDXhfAubfv3NDu+jU+QiQeUx/eZZ3peCwCfiEKmFIqNbZ&#10;lqRJvpa7gloXjOV5P/md2psrDzBHaR+agSTnj7mn0Wh/EV8nrkhgfnObtC3TmcRnGdA4Tv/RNPoF&#10;wavm9RvcRnzce84E588JCtHy9mjHTzrz3jLQFm3GbKQJ4WzbjvXCjHUPV+YoYGbTWNr1LnwEy2LR&#10;sAaYqfxpvrVgln/eKB7ArPYDoYlH0Pj7gTqmcXzGwX93/JY53JjraMn2tfQerWqdxjbUyzPWCFdB&#10;tN0+OCuNi0fT2vEwPyL+5oSVAKwvHLhfaIFbmJ/GMmfA+plX8R8nP7XFYmB9BEIfLBdBRj46Tc1y&#10;QXMBdOXYMFoz74K8gbTBMjHfrqEfYJzGm7kJfp5Lud8UHJN9/EDKArV+6tZnwESZBNF6kW2BKETM&#10;3xfsYhYi5hH4oYgRQzDDEAWTmKDADPsFTIa4RJqZgYJsfNj8UmyYil9oLMEDA8sz0/nDGFbC9MZH&#10;kDXt0IWcdjBOBJh62iX4XBNHME/KMJGx+XbdMz608RIg2sRE5jF1mav2pAkCApOZrT39qgcH/egf&#10;ZE2MSbm8MTGRJW6IwGB8fEwEV76z+szcelY/6wzGe+uL0R3LtXbaczDLJ9mYGK4EL9NbPIP75xi3&#10;8XpmPikCfj+Bl+3F2gcBa6uRW8BP55cTrHAFBAPz3KEhddCbPhJkNE5uhKChcdsJ4ONnTSSQ9ggZ&#10;X5WiHT/EQYABeAFt5h2Q+4rzumHj+/gV8jxQ6+bdQMpMngmyLSYiSyMmOosg+HXKEal3MKPFQpCI&#10;HqNhOovC76WhET/mwxgIBWMAxIqpMGGYABHzg90rw5AIU5AKU+pb2zQPwpYQjjIMZAze0YdngljK&#10;4a2fMLI+1NdfxuRdV/URjTHCA/769B6NxaekbbSXOTQHmBOR02yZh+w2qKcffWIubbp6Did4mBu4&#10;e6Zv85kxymufMFOOwQhBZ9fthmAIB6zUwzR+/8572jEu+awvgBtc+f+23fRNy1trQTkCHtDCIuq+&#10;vXcWwDcE5hXTw9khr/zMVcAcph942XnBtJQAn7wezDE/mN6v6Aiqap9gEHAE5kPMwW/uiTtheh9X&#10;wS99BKyZ+aG0zAUQ1RfgA8YvmT/XQO5dpU3Axvfx9/p+8rlXB7FgfFITQSNSi8zsQvzqqodwlTv4&#10;QUDQZhZMwA3DIybMjfBpE0RAwxAAgDZhPWBCxA83kWXaAKEyH7MN5B1ChqYR/KH13HtuweGuL1tg&#10;3ADMgDExCCGB2DArrWs8BwW41rmU5kAwlOnKHCcMsuVnToyRkCFczEMi9dq1BgHjgre54F7YumIu&#10;x/LCiLQxAteeKDbXI4wP5ANcE/No/561oh3MRFBbBwAH+DgA5IQdHG2rYVSReWWEMRpBByD0BLxv&#10;fXwYxQXSrnMGrEYAL2OFN/dC0M6PczhSHEGMxswXoaPMaVGBuhxnBgQDy0p9Qgotck31a85Yin71&#10;F9Q1C1TaX7WOB4WN7OMfBDLQTIjJxkiYy6k9GgWRYRxELNKL0DA5giRhTbbnNAZmRmQmEkNjvGhw&#10;KZOsP0JEW4hIQlQW0pU/iXkJHNoEwZPyru61RbB4H7FrF3HxZ6OJJeOBT66S5/p3RYDJq7MbqHMl&#10;LyU/gvHAT9IXfGllxKpMItgQe1wFz4DxmCs4m2/zqJ7nkj7hbQ3yQxyYyfaWGEvWAWRs4hSHDx/u&#10;ZrX5Z8nRwoR6LBBAoNuxsHVKMNDqNCmrgwnOzbFrM2duy1s/WloMAu7wwbDqmwvWhgg/F8OYfA+i&#10;nHCrgIHV06cTeNyAjAU4RGYLMSf7CFfzyKJxpoMwpPVBZe7kQXBP2SZgX5/lgmV1D1pewTOTykzG&#10;+KQv04/ZRMtYTEyJ6SweSU1jIFbaWSDIZGM8gJBCpN5B4CFWgDAxAGKV9IvoLRxBoB7tyMfMthpB&#10;wpfka/KzwdxYTgZAfMHdvLg3fgLCM/OTcvM3gvrew/g+t3VWn2DJZ7nmG2gDw/KTHd/FINYTE7HM&#10;WEipCxyasWUmaEfQKhfktf7WmCshbgE/ECYK/dD0rARbr6w39cVkKAWAhpzkE0y0FQtf3ygQEHUd&#10;uQisBVai473OTpgHdGIsDpmxpoyfy6Fd8SUaH1BW2c4D8Mt8uoL0l+e1/7UCxpdo/npdlnddVXfd&#10;5aAxY/+X1c1UmtqE9i2WCm2i+79bttXXTPOpaYyp+Xx9y6cR7tFaB4cmXKbmL/e+zjzzzL4d1LRP&#10;/w+8TatNTXsdrbk/aATat5ng7VNRybZhs2D6VpH7JoD657vNlen/ytk2VBNMfXuvWUb9Ck9z1oRX&#10;/4RZm+aoCcRePoK53ivknXHtgHE0Juuf3Dbm6tt5cArAqTHO1IR4/8y2afn+H2nnwLaf7cFGqn1b&#10;zTZu0+79Hi287W1vO1rzAgj9BMxJsz56P/prGvtoyQXQ/Pipme59S0571nYEY4OfcjRoGzdgTm0Z&#10;3uEOd+jbqs0inO51r3ttfYp985vfvP833WY59PnIdh4Y5y75+nxTcInme23908wTESINaVcSm4lF&#10;O/CdaXk+lxNa/Dx1RPv5UKK1zHISH7RJ3JKwe00AHtqiJcQN+HesD+4FjSQgJJJMo3hW39d3W8ie&#10;4MyqoCW4MLQRDUE70GIOn/ANaTcui9iGqLDDI8xiASc+sT4dYPGcNaId1ojYBo3kyirxPo3DDfGc&#10;ltRfcKMlY4LnWca77D7Pcq2gnvEJKNrqYjHYRWE2K2M9Mded5GMWOwwjyl2tJfOkDe86CssVYIE5&#10;fMUkp3m5cc7Xe591EPyBfnKlhfnyTG8n85z9Z/Fp21xySQTyAPPe7gHQXtox37b10BnT3yfBLElr&#10;yRJ1EMi3B9aUpucC6MNzVuahQ4e6qW+duCNoE8BXH1LyeQ5StgnYeHDPNXV2Wx+k3DPEwmTi+/Hz&#10;mZAEAH9NQAgxi/AjDBPLB0xb2nFd1v5c/8mP5QFlAQxG6Iha+202W3vZz/U+4uB6IDJ+KmbEgAgB&#10;03qmbYEfbckn2o8BEm3XBkGhLMEmbWsLI3uuHtMa06gDT8kYMg5teI8/jSF9/yD4qT2QerkuA/Xn&#10;5svVegmSYTT4MK351PoWkSfA4SdiLoBn+01/aY8AF9nXBkYn5Pn0GM88ELrW2m6GcXsH1HECQsPa&#10;EJKUgb12bWF6fXA/9GO9/PotV4PPn7mAD2bVDqGgL2c2xBMwOpqEnxiPoCI3AX6EN1fHvNrK5JrY&#10;QYAHNwKtgMxdhYwBDuN41gkX2s6rUJ8dtBzspz2TbzItECK1gKLEGMneKeJ11FLgjV9P2wLv7qb9&#10;CnnmKq0CRCy46FgqDYSBHfvkoypDEPw+Fgl/FqPTCBicYOIbsg4QEyuCBkGQxkuDxZ/GzPLRgMql&#10;4IqxtOuZejSjemF8z9QNMSu3m8ES4I9iSkSvbgD+LBBWBCGRdrQpppE5rgAXSV3vmRfBPePTh6Cd&#10;iLx+Be4cb7Ve5oKQA/q1nffyl7+8x2podb62ACnrQTDR0VtMX4NuI5PYsSEkKAX46puQweDwQzv+&#10;rRYrwNl98RlbkdoHoQFjZw3Q9oSCHQDC2dl766G+YDOG16edEpaVdSXM1Mf0rB9KS5n4FEsl/aSv&#10;XPMc1DGtG/b2fedxAhNB+1lgeSavvXSmIiFgn3eETNg4cfV+blKXTTRmirmMmS0mxmHqYWyLT4t4&#10;jqAwF1Od0EJsGBgRqGc3gMZFbAQBxl/Hlt5ugelKYGAOAsu4EDL3wj0tpw4GISjMO8bHgCwtrg6G&#10;hbOEAYwvc6c+rW/OjM34aU177cbOVOYmBdSLoBTsozExvf1zQTtrbc/cz2EzpcP0cwyCJlgUttzM&#10;MWWhvwAhyfwnXASL7Thkjx5UBqTRCTDzQTgQ3lwDfVBAXDsKh+VGyGB8DK8/LgVAt+iDICUwCcJA&#10;8D8e0Bk/E1cHnXyuy8oDq8rlwW7rg5QDhET6AmYtkwkhiLpGEyJQxBltObZvARCgZ/V5hAlw1VaE&#10;jD61hVhIeszMX7bwtgtjhjLpANeDUCAcvCcCTWPR5sxS9bgicxozEPx2C8aRsYxgDDUZm7rcDeNB&#10;hLSsAynGwqoirBAqwaCucnML3ItMY15jIrRoUcLAuDA/q8C8ec849GtOxCMIPv6uiHrm2PoRlhge&#10;UxE2/HZMzu9/yUte0rfHaPkczPFeBXhpzxgwvP18dVga+WccyuHFoqDFrQ9/PkyfNtGIeTI/IviU&#10;jF0b8RPbeHAlBCgc47UTIIZga5H16XmYHmiXRVNpLwDv+szVM3XHMa4bjsk+vsFI+xlMJszEMvNI&#10;aQE8fj0Tm2ahiWgBBGkhHZChiWLuYlyaVzvuERstx9ym2UhjoBzh03wJuqkDd4SMWGgihJ7zABjE&#10;4ZMjR450l4NJiOExBWan8aINtUUwyQey6IGUBVfX5M3fWL4MELlxJ7aAYAUNE2OgpVzNEe1NO2ar&#10;DO6Egmdw1o+xEwja8p75JIDNHb/YvDN7+d+0oAAeX5awNA/WhokrMAt3TMpCouUl802oWGM/Va1/&#10;fjJhasyYjpDNNp+5yPiN1ZrZshMg1R9rgXmfz3rRiRiMgJuxCChiUOXwqWtijhwO4l6YE1pcgFHf&#10;hAB3ztjRinbNGXeCYNdeaCZgLvJPPsQ98nVeIGvpWp9ro7azTjhm+/iBvb6fxaVpSWjMRao6Ucev&#10;IgAQEMlMcyFE79GqGBOB0FgYNO25em4hPSfhMQAmBXYDaDSSWl7CBNrEJDFzCRwEQMPQIgI/TFF+&#10;YwTDpgHRY24CzHgIK66GD0gwKGYltAgf+LJAMKqDKpiEoHIgCsHCmRWlXhjePJkf/RCYsQDMW3YI&#10;CAPmuTXAsDS1YCufHoPz5TGdvgggWpIQwjSYFCOZMwKHUNUvU9yHUPARGMM4AD5oI3TDkqAAmOVA&#10;xJxloF3zrx4hhfkwuz4F3FgD8fm1GTqDF1dBmwJx/HUWh/VFA+gCo1MuhJ08gUSw1fVm5YgBmSdC&#10;VrzD+ODAz0eDUui8XkHyuV837MvH3w8ydVD7AQsjxedEvCQxQHzMb4xp64uWwQwmX90QLMaQx+QW&#10;TnsWy4JibpoK8dPqfHEMoFwKYYyAeBCARSWImJIYgAVCkOhHGSFStacrZor5jWEkeZoavurUcrib&#10;x7geGM6VhjJWzE3w5USj9gkp4xFQY44zo/mqTGLt09Ki1MZorggKQkQ/5pAmxiwsJHiYd/PsmfHE&#10;mlGXEASIHSN7DuCtHDNz0Qho4yEQWACEJQYLWEv/8dZaYlKR/0BdBwylTQe3jInfTdPT0sAYgPkS&#10;JzBXthUJEswa0CZXQMwmW3MEIZPe+GzVwtVaeu4qriROgV5GMP8CgvCPoDIn6M/aVwiOxxpOuCO7&#10;I2ShEbIPIhCuI4/MqkxaCAxYXFoGM0jKJIuPYBEwJkeYmLEy924CbPqs/UrcENtGTH4EjqhpKgnD&#10;EQwYUF/qW3y4EFgIwj0hgagAZsOA8FNuDgglzxGSPhCVxNrB7BgRkQJtE0i0E8YyZ/HBMaEgG42H&#10;2bhNCJiQwMiIllY2RvOnL3MGD8xhjuALPwLUO55r1zM+uPaYxEx9wtB8Y0bMCX/zQYNbT3gCz42T&#10;0OHv04rG7Cs6++LK4aQfiQLg/9PO8HSCjxktYBpQ33wbE2Y3R9qiybOOyglZY3akVxCS0PYrubbo&#10;CF7BQIE7lolIPcbPXIPgZl6c6hQQNHbrYn6UmyPWjLP6VeMHjH18FvraBJwUv6vvGS3A1GfGmTwa&#10;2fNav7bl3bSfOmnLs1HyjlDbrlD7SHuIA2MgQERG+2IYhIa5CR11vYs51CUcmKAAUaiLYRE1vDGV&#10;JA/UBxiUQKBplBFYBIZEGxMuGE153JNYGpL3uU0+LUbw8BG1hoP3zYt8hBEChweGBohZG4hfOVxo&#10;Mlfj46fr13ac8xbGxW+nPdUnDDEWK0jbWQdjgR+TnX8NR1tuBBNhAydzy+zGiAQE3Ak2UXQMD39t&#10;ZM7kKQLMbM/etqUYETyAudYOpvatAEuEQmBloDVzCbQXCwy+Uugq/VlnOGN6FgJrlODyjGujHreA&#10;0ppj/IB2JW0mvwnYpvEzmDEfOB7lmVj7vxaDFPahA59qBIuDMGlGTOVeO/LRUJlQjIQpgDxCtNCI&#10;ByEHgo+r95IHFccAQqchaSQM74rA1JPgRFCEwbThGuGQupgneKSP9Oc5XLVhDOpKGAmTh9GXAcFD&#10;OGFgcQAJDtrEmNqEj/mKJeQZvM2l9zzTTxhBf67eUYePjPG9JyZj2yxjqvOb9QCuIuTOwfPVCXjr&#10;wT2wbeoqrkDICQCyWFgylABcgPnJFU5iACwDMQ1WGUtEG+iJhcZqIvjgJtjHFeAGGD/hzXqUZ9pH&#10;EKQPAGcul3gGd0Idgo77Il5ACAgC6tNciANh/tqGfNYWJO8qbQJOCsYH/EfbQBYG48e/N+mYHTGz&#10;Cvh9JhnzYzrvKyPZESUC9yzEDDxHTDQRYiJUarAGHhKcpJMNCJNYGtmjJ6DMRQSVPAGYCD8BhSlp&#10;LQmz0vqsiZ3A3NvXxvjaql+kgcwnGOeUvy46LxDohzfg7cCMgCUQNGTWYyx4VYAvqLQj2i+eIWbA&#10;xOd6aQtDCkjS1IQH14cmNk7WCstDrIjprl1CQZ8sHfehS/Mk+u83D7XF+vBBEXpyoAvTmzda31w7&#10;yDMX1Q/OIPlxbtYJJ4WpD2goUp5JZ5Fs1TCtHevk/yNuGoFpZzG0ow1ayDXtBlLuKqmH8Gk8+7FM&#10;U19fEQZVQwF4YRTgKmmjPte2NIJnxpRrkvtozkBw2y1oIzgkIUZai+A0NwjZfQSBFCvEOAlBCS6e&#10;88GZqDQvRsQkiDraW73MccaiT+Y10xo+/Grf46tjPMFTXVcWBFz1y1LwQ50YlnBOGUFsy4zVB58K&#10;2pgD7bM+MLHfute+NYYfbW6txYrs9WNqZaL/AnPcCXND28NXXIILQvNnXbQvvkOosCoIKwKOYAIE&#10;HivMGQSxCpbVoUOH+ryAufXVV+Yn+U3ASRPc49/R+IIrzDVaKpFamhlhkOYIMhF6BMMERKBpB5Ga&#10;VILCMxPLMmAlYIiYf4jEItVfXwHq0gQSSCCRNPcMsejXgsZiCGEiYs/4mNonVOBJy3qOoLkcVdCE&#10;MEJoIRb5ShyeudK2zFtmJoEoj+D0h3n54CLUruYiPjrcjMG8eG7eWAbml5WAWTCB9kF2CrL3b/uM&#10;QADWxq/p2rqSZ+bTgvDLXGQ9MCBcJeVxNfQNL/PB9IYv/JXl3QqZC1DnyjMWoa1L80DAYXDzzbqj&#10;wY05p/msPRriatg69o6DRXZq/GoPwRPQpkM+3BDuDBNfAM882SFg/uenv7mo2qK0wvh1/Ub8Qco2&#10;Afvax9+pHCyru9fyLLKoK8mMUCycBUQMgjs0NOKjnRBLFtZkYlREa/FJfxIYkVsEzC4p067gDkZB&#10;rIia9BZ9JkgsPBORRhAMojERoX4Qq4S5BNX0j5gwNmbSH2aXx0RhJEJC3/LG6l2MJBpvbARcmAmo&#10;M86Pa+aQq+PAC+GlT4TtvANixEDw4oPCxdV70djmCs4hQPNO45uLaL4wvrVw6IZbZX61y5xlhWEM&#10;jAoHJq1y5/L9Yk3wBBgbs7HYzDn8nI7zrjZYXISPFOsiYB0JCt/xm3Pmf6L58Af6qvRjDBKwbqwJ&#10;1o+15ErAl4Bn1TiHEJfPfPoBEHEEuwaCf+aW6S4WQegTEg4nZYuQteJjLfNMIKBP1gpaq4yf9Qyu&#10;IHM0ru26YbsNu0sIUscS9GcRLTpCxSQm2uTCJwyF0ABNZoEQKqbGYAgX4wNEgNCVeSeTbMuGNmPm&#10;Yzzvkej25y0cYvcuQqWB1KVB4wtj1AgmQgHjyBMe3hOTsAVHcMCXlYB4MILn8EU4GFNZhICrNsKk&#10;lTC8yy8VUaaFPHNQB8ERjITYOgGOcMI0xmObznhE3AlUTMjqkTAsnAPmnAClRROss5Y0o21GQoBV&#10;VwVewDwRwPxm1oy1sMbcD/67tbDuYX4gj24ICAmgA9F224ZwMB79YU5meoJ41oMwtX40tjUA1oem&#10;FyNwUpF/H6Y3frRCiVAcxhLX80SCk8bUtx9sUTAck4oEJvERgoVDYBaI9rTYmM+ESwgQ8cVMVEYb&#10;W0h5zzEVzULjIiDPERbiwFC0nIAiZiIULKh31DsoYAZEhhi5DuIZrpgCU7NmmItcHZoKhKAJQsEl&#10;J+MwA0KkYR3KCcwRnWc1acv8aVeSh5f5cyVMzLG5wlzqe0897oCTgvnAhkB0GtBpNxob7vbFrQFG&#10;Onz4cN9/N9c+ooGrMq4VQZuTdVl762cevMdfJzCtH2bVn/nSvsAZyyNzk7EFPDenIvo+UCIsrSG6&#10;EpQzz95TD02JNQgC0vyODBuLsRqnk3j8fb+am/+3Z67EKPy6MNzEFdAKN9XYCAXnCU4EU79r/GWd&#10;ZxJWlVck111eAdF5hvExoEAfRiDxU9f77kPACCZbXFXr6EPf2kx/7uURNSuACcqnExSLNmLmYTxt&#10;eRfox7ugjmUvAMf4ydoDtBLNKMLtJBnmM+4wfoDWFbWmYTALwsqPWgTm8NGePoyV8DAehEkAJYaB&#10;CWlZ2jwCEmNxa8wzYMWwalhNGJD2Nw+xdMQvMKk50xemcAaf2exMBiGLGQkJwsPhH9ZKxZlwJ9gI&#10;OMzmcAz3xVxheNoXo+ovkHnUjgRfHyHx45n2GF7AkR9Pw1uD9GlMR44c6TsMzH+CKPRD23vfiUca&#10;PUxvLgX5CBSWhR8aya4DhcIyhWMdl7y5Ct24eoaegv+moFNvOg5UROo1UJ8vKwP7La+TE0CcJhdY&#10;JJMT023dQKrTLkx8fiuG4sftBHN48+tZIRhDuxgDgRJGNIRxITSEaUzGHyGE4Jnu3mFxYNYR8h24&#10;9wWmWCcEBjdDHwhOW/xnVwwJD4ytb88xpLrax+SSuUbsYQj4Y3yCAH7ulRuDuspoRvNFgBFQ3iV8&#10;1Qc5sotpxU5iHsOBYCVoBNswmz4BYWItvIvZRN9pUQDfCG/Mm34qpB0CnCAnRPVBU1McBNMI5pqA&#10;sk58ftZd2mZtEFSsBGWARhfVtxtg3DR9mB6EzrVnPkaAY6X7TTM96P9JJ4glDyoyuy0/CIxt1b4C&#10;7qOploGJVY7ZLJBJlGLyA4soudcPopUwj7oCN7SDPJMNEyEG5cHN+67w0baUfjzTNibD+BjbcwxF&#10;6qtHg6qTIJ+2MArIuI1D/CABPyY0qPNCm9KQNLFyQS8+MI3GesH4cKXJMTeGDfFiGrhI2vQOwjVm&#10;V+1pl4CFt/fV1Qbc8r5x6AtjcoW0Q2Cpr57+MB6hZIz5JRyA6c01t01sgKtibrwnfkCD0rCYnS9N&#10;QwP4coe0bX0InaoIzKdEmHChxBT0xWriKtqXT31jMEcEIVeERWKt1OGyZF2AtbVm6gr0Grux2mGC&#10;h8AkoeB5rAR0YzzW2fVEgLXu44Oxfn0+155r6szV9wxYZOY905BEJfmVk6ImFjEyVS2KRROxRWwW&#10;AGDCMFjMdO9qg7YQYNKG95lzGMi7iBGx0BLAwmsDccLNOzSmBDAIosg4MRAC06crIpK8L0WYwCHM&#10;Cid9Yw6Mzb2RlOtTOZDXH6bGJMZD20vBQdK+q7b1jSHlaSXRa33AD8MrA8xTwjD3FeCmL+9kfTJe&#10;oG/becx5uDKHBQM948/nZ6wATe6gCwblN2McDMN358KwYgg/71iLig+h4KitNTvSTHN9wCc0JC7A&#10;PeB3i9fYKbAzJBhobBUwpOAkc13fmN4v4sb9yjgpBWa8dbOeEe52Twgne/nw1H4Yn9IQ5xCD4Yo5&#10;igzgGVwDWTN9Jr8JOCGCe3WwI2TCMSNJbdF8hYWYMDgzF5Midj4iBsCMCJdPjtBpPQRucS2IK03h&#10;OaaRLADthsG9Q4gwtS0a5uXnW0gEhLDDLNmDR5DZZeADYyJ13OszzJeFTD4Lb5y13HP95VnK58C8&#10;YUTlYcqRoEDaSr62qa/MNZDP/dhWvc/7AfcYgUmN8eFiV4GFYYsrfj0QqLMlZq756QK2GApzWWMa&#10;2hFXvrit2jBS+rSFRttiNh/YVKFgTs4+++xufnsuOMcaidUUMEbWmO08P/5BWRA+PgmOVRK6VJeb&#10;pE+WgbbQlfXnkviyT13fA8AbHQFKyD23jABwmAeoayxS8iDzm7JNQGf82uGYr0isKgd7qT+WB8Zy&#10;k+1K8tMWTlrZuhEME3xhbiEQYPIQCCnNj2QWRttaHOWIB3Ng/iqxPcOwGNWCIVSmqT5oRkE29fm4&#10;BAum1hYBQ3vJExCYXFI3Wm0dkHkJjPO2bkh/uWYdpPSdvGRugXphfIxpbcyfOoebry4GAAhrQTpa&#10;UPzEqTh1MNSTnvSkrs2ZzI7RVvM+fQMf8FgLQoJSCBDqfG7Ma33QC8azPmBshzXJihTtJ0S0B6e5&#10;MYd2YlFROMbKWhBgJWTg7UdFs/6UBxwwPo0fxq9tu4L0k+e5XzesjfHrc7Cb+rspN/kA4/O3SGHa&#10;1+Q7D45JmYIkL1OPmcUnJgBqgGUOImX1g4CYm8xDhEML8S1Jd8R63nnnHX3rAp+tapdVoO06pgp5&#10;Hpgbv+v4HoADt8OVVpU3J2HAAJNeAoSTPNy1uWoMc3iP+IKxLIxPazurT9txUcQhCFHrgsHkmf4C&#10;Z462Ym7zjlmtK+3Mp7fWsZgk7RPW1sW/2XJ4h0XAwjIPYgViBkx8rh2XENMniJc1l7gImFF9/fp8&#10;2Zaga/pKv3kHmGsCixXKLWB1CsA6g2B+WTU+CArj6wPjq0/js05AbdsVpI+xz3XDWkz9IDgS3Tog&#10;jG/yaHyS1oTybU2O6LDoLA1c/WSSOYucBfTMPYJgsjHPgGeYnvQWGBPxxkT6EbklcBLV91w7rIgw&#10;UMYtPwf6rgSXlMUFyiuhJQ9cEbU6iF48gZsjmQ9Cy5iUIcqM05UFwySVZ4VgAPMExDVYQhjLWPRp&#10;XARE8APyGeNOoA2Mj/FofIxPAOffTLMAML0oPiHtzAHfG+P4Ms/hF+6WCDxmBpkbgFkdh83/zcPU&#10;tKjx0bjaoH1t+/HTWYjGW9uQt46Ek9iA4J+DW361WZAwdSpkPtAdwWWPH9OLvRAUfHzuBJoRq2CN&#10;RLByDzE+oeTK0gHj/LqC+jzP1g0nzUc6GD9noQVoMDhzjklO6yF+RMsiQNBhTAuBkC00xtCmdzA4&#10;BnLPBLSAGIQGcmLPlTDJ++phLv6gq/ZorzARxtTnCPBCLBjSu9wJzJdxB7Q/QsauPxoGgSJ6GoZw&#10;0iaAAybB5PqLGRprIGM3Ts9Szl1iKRlHrCXJszmAo/fq2livrF2ejYxvR8JZfXjaJrNNigEc3mGd&#10;YQhHep2dYCbX/z5b58W9QJ26XAXfAhAcYgbmQ39cBevHChCzqcK54k47ExjiQuJFYg3ayVoDdetV&#10;/Iig4LKwDFkpDv6gEx8iORAkjsF6IEy1BbgSNL1xup5wwT2dVMabQ+pYl1tswE8SdGH62VcXaSfh&#10;EZYJteAYGlEjcsRn0Wl/DClhbG1KXARMLY8RCRT+IA2IOQgFmsczbfLtaRt5bWNisQTaTNuYE+N5&#10;n/ahwbTPqhA8tJCYMEeNXeGHKQS/9BXcMmZtICYuh/FhfnjBCcNgXAwPB0RuHPrB6EB/xgI3ONP4&#10;9px9UQYvzyMMCVLvY3xBUTi6wi0EDIIjWLZe2gzjE9gYgwmtX/NIqPphDPibU5F0dfWHmW33gfSV&#10;+aDhmcm0vfmyG4BpmdAYlwbnlmnLOEDFLyCAJ5iI6QkYH2Kx6Kxj+kz9XAkapw2Ny/qKCdh6tObW&#10;h+VJcND2rBCQdmLqsygJG/+nL+WpU/uUB+7zbN1w0jA+5qYNEMd4YopEVR7fXMI0kdzqIHIM44oh&#10;aB/ETmvKYyTCAEOT7Nr0HNEjZAyHUWNdaMP7JLs2PMM4mF1/iJSGJSjkPUMw6kfre0cdZiLT1D64&#10;97VHoDFZaUG7C5hWXYyOGQk+jIPhEZ9yczYH5lH/xpe5woAEknsuA6I3Z9rQj4T5MYYYCpwJOsLT&#10;nGhz2XqZLxF7UX1ETzBxx8wr5mAGZ/18BEODEtoYxiesxqittAesC22L+bgLzs6LAVhrgTSBWHEB&#10;wUB9gao1zb0xiw2wOAgL3zGgKXGCOp7ar7Ew7W0tEr4EO8tTAJBSyc+uESKi+QQAWgJpM0d2XSmt&#10;E4Lx2+T0XnRmsHWykt9LeUV6HeV5ZtL5+ExSjE8r1LoVLBYhgOEQDLMMASJsZUxvV0wYs5epj9El&#10;GgpDYUDt0EqYHqNZbHhJmF/bhALCwnzeIVzcEzSI3jv6Tpl3MQ+ti7nhwx9lAuobMSM0n3UiVozA&#10;ROQL2/LSzwjmIvMBjKnO7ThHgQhF5XxRVhTLglDAHCwFwsjYzT8tB5+6NpJ8nplTX95ZJwLM/jbC&#10;txVLaJlrfWIWTMtMdyRXPQLI3AVf7Zl/DKuO9cE8mA++fG3baBSC47s0fnDJ+4S1sZhTvxNA4NLA&#10;cDLfIPUrqGcc2md5wY/lQlgAcSJHjbVpfbigLLm0lTXQNyGF8X2tV338umYg72gj+Y1Am+St/9R5&#10;IqZAM5OmRnzTTW960+lVr3pVf9YmZ+s/iubaiGhqpuPU3IJevxHZ1Ihlakw4Ne3V/9Oq/2L61re+&#10;tf8H2sbY/b/PNubr/3W2CYSpEWX/L6uSvGeNmLf+G23KannquGqnttUIqJel3NVz12ba9v/k2jTY&#10;1Jitj6Fp4KkRVH/elqj/p9Xms/b/HLtJMN/GBzf4m5em7fp/Bm5abGrm89SYYKvuXALG1czuqVkI&#10;W/8t17PGgL28MfLUtPzULInplFNOmV7xilds/Rdf65h2gOdveMMbpuYSTTe84Q37f0EG8GsWQn92&#10;2mmn9f8arP3QQW2jMd7UBEXHxfq/5S1v6e+Hfuo7ySs37utc5zpTcwOmd7zjHX1dmrDfKn/Ywx7W&#10;y5swmJpg788Dtf/mpk7Xu971+n/SfeQjH3n06fb+kpfka9km4OJVqtTrsnyuq8rBusoDzFSaE7RJ&#10;6VfQxtCvtC+zi//nZJUjlExxZpdgDxNQwIf5SbvyM2kxJjfzlQnHvKWlaTh9SfKe0bLug8dYnjqu&#10;MZXTFstCWcpdmddMVyYxy4Tmoe2Ad/MxCp9QsE1QzIEUZiVfVsyjMVOvv1dgeVQwh+ZUe42guzZm&#10;CQCWjmR+aS4meWDZ2tGyxuyqL8mYMz7Wlwg4a4AFIEhmXgFcalusIsdtvUOb++k1mji/ksN1oG0z&#10;f6EHfQPvcSWc9/Az3Ux0HwKZY/2on+Sd9G2rUR/WhqUl6s/dYamZG8d6faVnzkT10RBozLqFQ4Br&#10;op0m9LsFGqj9g1zr+DcFJ80PcTCTmFLMRBFU0VRgotVBrMw+W0UmmQ+pvgWxYHzVmHVzkH5HGPEJ&#10;vqDm5wBOEuJgzsNLksdACJeZSzgxBeFMUFTAbAJKfhVXfwjWOPjfBALhg+AJFPNgPiR1XZUhVnnX&#10;ECDGzNhcMTaTmgBIOxheXQzK/NeHoBZGSB95X97Vu4ibX+yrNowr0i34BlfjxTDcGF8Rao/ZnvbS&#10;JmEhJuAgD8aHeyL1Dsw46gsfpjO/GtT1IcDg7Ec2KQF9C7zlMFDFH8ibAwLZrokdI5F/a+JHP7PT&#10;EQWjLVfnBOAlSAvHigP3zjzAPx/w+HES7wJ1JeCdMe+attYNa9nH3ySE8UViBX4EsmjvMXKKaB0E&#10;IakRlOivK01isUAmUZtJmVypEp98+p4D5UDb8vCQp40kzI7IJX66K+2DKRAAX5C/mvPdAmj60xbm&#10;0x6mRbDGxve2lUfT8y3FHgiJaFT1+LLe1Ubwx+Da8Rwj01bqI1L4eibvuXu40c7yedc9QUPbCipm&#10;92AO9EnY2ePmRxs3AYDxrQXti2lpaltxib5rL3OPaY2Xb+3gFsGIWeBJsNsFEDtxxJa/TbCHDozT&#10;/IgfEJYUBqEv3pDgacU9fXoPo0dQGLcgJCtBXCnzKTIvLmHLjlVGCUVwhV7MnfUXcDQGwURCCq7m&#10;wg5Cxgvg7l1XKRDcNgEnzT6+yHaCKrREfqk07yF6xOa4p4VDnE6LIVqLTUsy5+1ZS+6zz4ugXC0W&#10;BtI35hi1b0BfcCPRETbNJMgnL2JOQyqj1TEBgkeoovei0bQIYoW3Mn2JrhMKNI62EH8YEBHCF/Fo&#10;hxVj3CFi70mEAaHjHYSMcYHxGJf+XDNG7xq39r0TfCTtZ208N0fqScsg62XMfpoLY0fj23qj/QgA&#10;VgeNSojXNQQEEAsnp/68S6NaM6cnuQjwSkDPnARPYGvNvzRz+o9QQSsJBBtXxq2/XJURqDS7M/sO&#10;/ehLILXOIXBACI2hRcoHDiBtAZYGl5M7YC0JHD++YRcBzaXvOdBPcEx+E9AZ38D7TetkLh84HuWZ&#10;TAzFdLd4/DSp1jVRCE49AsAVUWOqMAaC8w6Gil+PiRE9wlbHQst7Rni4eu49DKM9xImxJPeuGAIz&#10;wwHz6RtgVLEE+87qcFWU8fsQth0BxEFLaV9bBJB2MHYYUzJGuCN2z5VLxpHzAdrHUK7mBf5SGDbX&#10;EYxDPbjLZ/49c2+ezI3514b+lcvDqbZrfrgxzHDjtE+OeWlt47XtJaI+ggNKNK53zQHN6PgrxrHT&#10;IZpvLVgS4jRwBHAT4Rdd94s56ppvZrgvOu1CBMJw3s37rAuuB6FBWOiHS2A9AsbKRSFwuGoEWKyV&#10;gLVjaahjByFbf1wRYxBzAtqq18x18KnP82zdsGXqp/PAeA/qs2NVHsa3OBYSgTPb+MRz7wOEykKg&#10;dRGQJI8gaNIwgoTQEZNFy3OMDxB5fHJ9WUhErh8EFMYL89nnlvceM57Z7Ln2aHKExTqAi+Q5JlZf&#10;3+rL6yvCJBrHGPjbxqY88+M9hC8FDwIAoTFxaZjKlMA7rANzgWEigDCsZ+bEvHvPM/PjnkDxTL/w&#10;BJiDgDR2DIbh1LX9xgzWLnNZYE4wk9ajWQkm9bRF8HFjmMY0rzYIeQe2rDecMJ0YDncjZ93NBSuL&#10;wNCf05iEL9eJC0Ubm1N9gFzNncQaoSQE/vjrDocx7wWDgfrqmXt1BFfhwgpxBDlg7s2htria1tm6&#10;su5YG7YxA1XwVHzSFxjx3Ahg/IZM6+uCLYXxXl6Sr89qvpbnHqyjPPDud7+7b2+1hZ+aGdef5b3U&#10;z3U/0Bavt+XaGKPnbd/YRmxE1be1mr/Yt3HAbvtqPur09Kc/fWoaampMOTVG7FtYd7/73fvWWDPx&#10;j9bcGzSi7/g1op+a2Tw1Ldi3x9qSTo0pp+aLT4973OOm9773vUffuAAaE/d3mik6NXdpagw5NWbp&#10;70iNkacmQPr2J1ybZdTv5a9ylatMjRF7H41p+1WyXXrd6153agwxNU04NVN9aky+tZ3XmL2nxz/+&#10;8VMzg49icgE0S6dvXTY3qLd15zvfeWpC/mjpBdCEU58v27HNipje+MY39i1A27YPetCDphvc4AZ9&#10;DObAOlWotFTpyTo+5SlPma50pSv1sTbzfWpC6mjpRwE9vPOd75xudKMbbeFnzWq7aMSWpTlSxzo8&#10;+9nP3movfXtHyv1cqu0mvwm4UHBvlDrHG2gFGooJRRr7aMbPJjED4bhMInpHOZOZlKYtaS+aiqYl&#10;peXVIZ3nNGOgLcBWX3NSuM5VLRN95uvxWT2nrQ41E1dQiHamLeFgjIHa1ghz/bb164lWpnUEkvi3&#10;vjgzHtuXNGzMXeW2BNXxnrhDfpiCphW9psHhxHowbywAz9wLbvFhldPOTHlaPdaVMfnpLFpXJFsZ&#10;V0fiGzslF7AGfH/+NK3PfOc3226rwOLyWbRjtiwVVkDG7JQezWo+tS0WEKvEfLlmTt1L6IBLYG5Y&#10;kqwR26WsFuXWGxij8QrkiS2wOOupUSB4KKbgfVadoCX6FMQzX4G0GRzcuwL46aviClJ3E3Ch7bwK&#10;9Vnyc89q3hUsq7vXchPCpGMKWmAmHELGRADxMMcF0kTNESNzWiQcMSBGQgBBWnAEHvPZc0RlEfj8&#10;YUTl7pnKEobQ1gjBFQRXhC6+4LflfGmmLRF7DAV3jMYcrZB2XMf5GPMVxmfGgYHMAUGJGEWkCUxm&#10;LHz4wQKJxgUf+9NcA7gbI1cGzubCMwxmjl3NF+LG5PLiEhhDf9wogTH1CBmmOuFibZj3zH6M7T1r&#10;KdntUE7wCqgR6oQGwUy4MOGtqzE5K4+hE5SFJ7zs3BAUYg7MenMSJgN1Do0HYHbHZrXrfbtFhLF+&#10;vZt6xioIKfmWQ2zByUX1uBXcC3PqVJ/+uVd8enEFNAO0V3EA7rOm47Oad5U2AbP7+L2gdA5q+fis&#10;5ndTDsa6mfCx3DMMK0qMcCyyDzlIaYxu0m31WSQLgtEJCsRLMyAObfC5ER3GjpbVLgFBc+jPPTy8&#10;kzYIANoOsWmPVpBG5vWedhC77SrMj4gFsgSKtBHhkTHmGshcgDo3yS+rX98D8BdBFxmnrREjLUVr&#10;IVTMSSPzZTG9+TB2Y3bVj7EDbatvnlhO8ubZ/MljXOPGiNZDfVrXeG29EawEj+O28gSiNcN0YgYO&#10;UjkA4woIJdYKfxnzRwhZY/Mo2EdARKubU0wH3I9zJZ/5MTbzIpbgqLTjt35LnzUCKg3CT4COMNMH&#10;TY/2zJFDV4KQrgQ9IWqMyh1IQmvBBaR/UJ8tywP38vXdtUJbvAv5Gcc6NYbc8rHHBBrxdr/Okcdm&#10;bvUjl43gprPOOmtqZqoZ62X3u9/9+lHQRjTd/90r8PuaFuo+3fnnn9+P0V7ucpfr7fMDm9buvubL&#10;XvayqWmi7mcTnACufNPGYL0+f68R8LZy9Y2zPqt54F4+ZWMKjHntNsLuPvPrX//6qZmaU2PG7v82&#10;k7v7yc2snu5973tPzSTu/ryxNaKfmnaamracGpN1370RW/frL33pS/fjwo2J+/yq0xiu1+PHaqeZ&#10;2lNjit62eWvWQJ97cyQmo25jiqkx23Sve92rH71tWnY655xzpqY1j45g6jTg2K24RBMcvf+mZbsP&#10;zxeHR9OkfWwjZO6WzWeeNeXRcdH2qaeeuhVfyXznnaY8+rFwYxSbcLw7YE1vc5vb9DWWmvDcijkF&#10;0o5rxSe4pLziNpbXdzcBG9nHl0DuwX7re0ZriZTaFuJD0V40DP+Q5o2Z6DlNQyNJ6Quk3UAtG0G/&#10;JDtpTjM4F8CkZd7RfDQEf0/ENnvJtOyRI0e6ZmP28h9pCdI/UMeqf/kRj1V4zQErBp7cGyY3fCX+&#10;Ph+TW2Qvm4kMR2Y6a4QFRePy4b0n6du4gXmkudUxviTvw9tBHpF5VhCryHzTwrQvy8CxYp/H0uDq&#10;0NzmjhlsuyxnLDJepryYgKg4cEiLJSD+kA+0mOO2cbkO1mg3gH7U5ZawgGy1GZMfAmG2wyF0FuBe&#10;OAbsQI8TonYRlHNPWDG+EGQ9MO25MKL8xl7pd79gPiQ4Jb8JOPBnuaveWUd9k8l8Z3IJ/DArMR5z&#10;2wEL5irisJiIdb+A4E12cNQvImbKIhpfq2EmR2j5dvxEJh7GYi5iQEQlcEZIEEZ+aIIPSThpKwyw&#10;DDAmPCQMadyetTXq7XuOqRCmbSx4mQ84K4c/s52vqy/HSJnQhCXGDGiXKauuNjGk/oC+jB+eTFxm&#10;NtzVRdzqA3vSyivDBLTn8IpfxoUrJse0zjQIwJkTDAcEx3x6zHQ2FmvJpMfc6hMcgnqCpBiQee65&#10;MY+04gqSd4UffJy24+oYF18ds1Z3TX2BQ9t6BCeXiKLhJmnH58NcEAKWQPSrTIQffOFj3jIXtf8R&#10;p5p3DdT7+m7eWTfsifHBsjrryM89M5ki8w51iIgjJIzP17OAJn4OLEQkOUL3njiAZyF2VwyjnCbz&#10;Tn2PxiRMED/GQBgYhp8KH8wk2kwLwdcZb/5r/XWf7OdjHv40zYth9OMd/UgYHCNjbAzAyvEsY4Ej&#10;XIMfMD+0MDxdaV7HWwlEQT39BvKOvtYJcKhrp33Ckh/tp6yMBQM5XotBAsbGb7c/z6IiCGhgQcH4&#10;+84Y+OyVUDAmQlaZvpZBxQe4OtPhFKE1wLCCxFVJmFNrxtqwrmIRdo3gbT1YIvx9Y4EjBQTPzG/m&#10;Nn3W+Rif1bxroN7Xd/POumFPpj5QRz718zz1aznYqX5tf1l7GBRD0aA0LxOQGc3UMvnqYELvMsFy&#10;es5CWWza0QEMhIZ51MHA8hKmxvjaqUDDad9VewgCc0kIlcZnktph0HfGAhASLWXbSP9wIkBYJt5F&#10;+OrDW0J8OXIL1GVKRyvBj9YVZKQ1ESA3gzAhSOag4jTm9ec6pgrmQ/JerlKtJ5/nWS+M7+MajO8Z&#10;psvPTQHrwipyIIdmNQZzxUpKOyL+XDmalrAUNDUfQJ/WTT0JxNT2fsC9+aTBnSL0819oyPMKtLiT&#10;e4SM9zG8qL81dEIP06MjB4q040ASSN/rhDqXyW8C9vSRjgmbI5AK6kDawiDUnervBNpDpMxrRx9p&#10;AeaaLSNRcyYnjZeoPa2JqWlIWh0DYTqntDC8BYyWZC24D5PBVzvuvU9QYDj3iI+WsE1Dq+obDvpX&#10;boGMMwsFFwyAgLkH2qJ5tAuPWBwA0cKJIGGiEzaECxNdH3CkeUCEQUzvmPDjHC8jGHPJ8rH/Xs84&#10;YBAJ3t41JjjEhYIXgWXe5iDrbL0q47vHLMkD8+B39fx+nm1G59htqRknwIh+bDMxHH60k3IZK3xt&#10;9alnfcyDuSMIgx8a1B8//fDhw90Cwdh2MypwNeDqU26mO1ydwyeYuBa+rNMmAe+0KMsj65w5lw+j&#10;gsxDZd658lXvg7y7CeiMXzsc8xUJUO/n6icPcg+WlScP6n3yJigan4mGGG3l2VcN0WIkBO0dJrY8&#10;glUXg3iOOBCvRUTAmIvpGeaJ7y2fPjEIZvAMY8bv1Ya2Q4hZtIq7BJTBEzPATbueucLTO+oiekSu&#10;fThLcNQnfDAkgO8I2kg7IFealcCjuSTuDoFTGdw86RMDqa99/aljXoH7zBNBJHbAlSAA4UxYVoGg&#10;D1/GYW5lDrSw0PSHoQTWMD1Nb7vTVljeZ5lhRO4UgUPLcuv0J8YiyMuKEvCzJnCUMD7hwhqq68D9&#10;8mGNQ1T5LT5xA4IviTAm0PXjzAUcfQHIp4cjhldmvNqcW+/M//is5ncqTx6kfu7XDbti/PoM7FQf&#10;IJZRitXy+jwwlstrB0E6cYbxmYOi1Mx9RI1gMZY6mAUzeQdzRxMj2uQxWJJnQH3EL0Xr7AbgV/Ef&#10;QbvrAH3U+Uqf43ylDgEjcu+TVhoPw8OFsMG8mCxWA9fBPQFKGERQujevEQCYw7P0ry3MQgBqiybE&#10;GOIv2sFovqBUbofDD4rY7RAVZ97T9HZh7Mawmlhp/OscMBLcE7j1O3rWUkTdTgGGNz5r5fCRMdqh&#10;0K+DNon4Zz64hk5QYn74WXPzoQxuEua2B2+M9vkFkglKriSGF+BLfKIyfa5gLr+OcmkTsCdTHyAg&#10;SAXJ/UAGZBJ3Av1hapKeduDb+u7edQQ4aZMvziVwoCSajRZibiNk92F2goJWRcSitU7YWWTEGM0b&#10;XDN2UJ+B+hysmp+xzDtpr75f51o+5ak7lgNWCgbCYBgCgzqhd+jQoU7gxujKmtgL6APDYAhaWdQe&#10;U+lPGcazJiLy3CBlBDRGc+DKFp6jrRiQoOCzswYAkx1z8sExHw3rgxhA2BAUflKbi+CADAtBcI32&#10;fsITntADh47uep+5b25A5oq1de6553aLIa4bgeMHReAKcuBJoJHwd1jMF4UsicA4/65g2frstdxV&#10;CqTuRqAhsHVoALi6r/lanny936n+svLd1AeNGPrBjUYw/VCNgxgjNK00NWLsh3qagOiHSxz6aD5x&#10;T02rbR1OkdrQe8p9W+x+UMV7jSCmRzziEVMzObd+Bw9UnNcJaXe/qeLz4he/eLr2ta/dD9o0hu+H&#10;Xxqz9kNQTQj0gzK1fua7pmWg7CMf+Uj/fcJmDvff1fNxi0MxDgGZ3yY0++/anXHGGf2DniYQ+mGd&#10;JjT64SYfD/mAJeAQjTVrLkTHuQmI/luIAQe3HKKxVs1q6IeEjAE0QdAPVFk3h2gag/fnIHOTvLIP&#10;fehD/YCThKYCTUFM97jHPfoBJf04OITG0BRIW8ciZf5rfhOw4/f4c8+SB3upP1cOVtUnCWPqi8ja&#10;ZqHx7Q3T3kw9e6+Od+bjkZhwNAvTtk1il7DKaHIaXlSdCSvAJa/MPQ3DlKQZAE0mikvLVDeAJvUu&#10;S0Jdmo+2AtoC6mcc8mIMtFzcCpqHRTFC5sC1ztGYd01fcOA3i4LTcIJl5ij7zAcB86cvLlMFc6ov&#10;2l0Ak2/MIqBZzSE3gzluz5zZLHBGSzP9randDtaJesxwde2QmHMamJ/PR+dysFoc4slWnx0Q2t7B&#10;IwE7roQ1zxwBOAPP6vMAV1EfXAhbeYKp+hFDElvgYgDtZM5zn/kfn9W8K1hWd1U5cJ9n64YtU792&#10;PiI0lwe5D8zV36kNsKxcHmFjMgvEx2dOChY5BHLkyJEegGHWC/QgHkE/wScHfBIRR7hhfoyPgDEs&#10;4guzY1wmJ+J1OIdbwFVQ1/aOfwChPiLXn6BQgnYEAJdCuX4wtX7iJysHAmlMbIlfnXoJmLkaR5i5&#10;AtwzZ+YleVcMhOkFpODLTCUcQ7irAN4EKKFlTjAUpnUPD1djMC7tGQPB6R24EqzaMEZzg1H54+YO&#10;8LntxhibyLwrnxmz608fzGlCnT9PgNm3J8DgwhR32k8S7EMLhIIYguRgkHYJVWCewDJaClAYgohc&#10;FrgKCjocpB+CJ+9kruucr3pW87spB3N1gfs8WzdsBfekkbhMVJ7NlQN15FO/Ij3X3l7LPQvjI2iM&#10;L0JMizky66gn4kA4GBRhec872tKORKtjUoBIEZW2EbPnCBEBYCJliFIe87Iy9KkOwhY4E6hC8NpG&#10;kKLBGIIgoXloD1tFhIT29ImB8g6BhEkxv7rGJXApxsBSIRhYBOrAcw4yNiff+NAEF8sErghZWeYT&#10;5B6O4iCYVh5+8JSMzTzAVb8YPHhjdAwGZ3PmPu2F+dWXBwQITY/xBfPyb6iNTxu0v3WzfWY+rBuG&#10;t3cOD5+2OgNQD2nxwW3zYVh+PiUgCDjSUiBzpNxzYzI+Pj/FQeCjH/esDWuoXm3jWELFN/lNwJ6D&#10;exVM4qYnKcRnCweRiATTZj5vPXz4cCcE2heTYBaMbNIwrivGUQYsMs1FCEi2iNRnbiM8/QjykfiI&#10;msmqfSYhgrcI+mWSqqNdpjtCxvxw1adrhAAB5MoawCzwokUxiTzTmJmsDAMC7bFcuBhMT8IgQcbM&#10;tz6A8Qi2OXCib8xsLJkH5cBz93CGE+1MQJmzMJ06rBHPjV+Ci7aMQZ+uhKG50nb2+TPHxu05E1yw&#10;zXNCyak7WpbAZOUQlNo2f9aFlsfM5sV+OldFIE8d4yZMWDU+NbaHz43hOgjSwRP+IMziHr6hTVcM&#10;z7XQD3piFaIngsc8GyfIu661PVeQ+T9oeXCbKwd5dxMw+1luRWDMV6QqzJXv9P5uyk0QQmPSM8VI&#10;edtENAgNh5AwEMKQEDHixEiIE+NjGkSd9tJ+zH5l8bURKm1DGzD7HZihiW33IGrbX9kCC5PN+elz&#10;YHExXXCVTzyBMDBOeBMGYhrwx/RMY2PXP6hzJWEcEW9j06Z2JO1iJM8IOv2L6mMm5ZgWsRuHd11p&#10;YsmYzI0+IxiAdrTnXjJf6ngfTvLGYkeB5WGcovv22OWNKYIJEK4i/U7HEcS2zzA9ptQ/cAhKHZaN&#10;56LxhALhSFDV+QA1Dy/9+n0CbfiU1pygn0OHDvV1tcaZ24xzrr1lfayrPHmQ+rlfO7SB9uhhk9Lb&#10;rsvyuylfVXev5aAR6fTqV7+6R12bOT81c7s/XwXebUTWf2qqEetWWztBY7wehW7E2T/fbKbk1ATB&#10;0dLNQiPQHnn26acIdluennz62qyarWj2OF9zoG4TCFMTjj1K/r73va9H95ugOVpjc2De7bBc8YpX&#10;3PovQHN4Wpvzzjuvf6rb3J2+A+Gz6ApNiPSf2bIzo17dEQDazVyM9BOwA9GET981MJ9XvepV+0+D&#10;NQVxtMZH5zTv1uuy/LEo3xRcvKUtaVOvy/K5rioH6yoHNFHVKlUqtsnZVjegrndoJJrD/QjerQnQ&#10;DLSte5Fd/intAjxrC7JVnyZJoglj0tMoNGoCY/xpmpxmzpX7wKdmErMw9OuDFfvZrBj+r/12kHYz&#10;zsyBZFyej3Nhzmj2uC4CaA7Z0PIV8l5Naa+WzdWrCeSa+fAO68B8yAN1lJkDJnc+w7Vnzp9nkahj&#10;noEYjqi7NsR06j/E1GalhTovkmfcKIeCnBswV+bA15QsR1aNdqS0k3cD9XmumypPPnO1SdjI9/hg&#10;XeWeIXo+mQM8FoyPz89OXVDzewH9SAhNPw5xiI7zW2072dphbsekhFOYXJ7piskxOKbmdjDfEbZ2&#10;+e3uMYN68YU9wxTaQdSu6jODmdpcCYyrb5Fx3/97F57wiBlcwfNxHrRZYdk8mefdQvrJetU2PTNO&#10;h26sk3lgUvsgB87mQYDP79gRcnx95eI3xg3UIRjVE+yzTYvpbeepD9Jn1s9a1Hsg+u+TXrEBcQDu&#10;kjYIcvdz+B9vqOOpY1k3bAvu6aRO6Dghx6Pc4tCcgmwWjsTn4wvqKK9tzL3vCmo+MN4jOBHlI82/&#10;R7y0Jl9ULEDACy7eUQ+zuoZ5CQOAuL2TSH8CjoJYyhC3a96TtOMZ4UIgIHoBS4JEGS2tLe8EL/4w&#10;31TQ0QdE4g4sBDhWqAwxzsdYV0xAn+YbXurk3AE85BPEDKiTdtOmuRFw5Ns7fotpnSQ0Dz62EpWn&#10;xe2W8OlF5bULCF/Wjx/gFGMR0fcprbrGaOy1zwruCUYnDGNB8ekJUzsKAnnmURt1XkBtr47noOVg&#10;Wd1V5cB9nq0bThrGd37adp0tF5qEFgRzCwhGot4tCKxJtvIEqGgbzAAwHYZgItIY7jElgiQcPHNv&#10;q1EQirZWRnMTHAgfEY4AZ33oy3ahcwQCl740ZPYbIwbHFPpH3IhXf5hffwSBfXCmrDxGypxEe2Q+&#10;A4SV9gkZfWE0ea4JS8Y44e3qXj8i7rYKjcl4KuhH++rafnWoRiTd+QtfxsFbpF9eO47yZh0DIv+O&#10;9tLU3BO7AX4NJ/NWx1KvGasgJxeCYDGXtndZE7b9jAWMbYC5/DrKwbK6q8qB+zxbN5wUpj5Nhwlz&#10;gAcx0BJgWXvyEmLLVd08zzOaDAO4eoZxaTZ5TOEwiv17prwtMKY8orf3S0M6NOQ0GU3CFKfhEyHe&#10;LehHXMGPdNKI6YO/azyIngCBvz4wJt+XGQ13z1kMzgNwgWx1EQI5k09IgMyRsWJOTOKrRx++iJxj&#10;UgLIfJsbOHhXXVqcMLHDwf1xJt6hI8ykbzi6Wq+R8cVJMLMDNz631dbhw4f71qj68CHQjJtQUGYe&#10;uV0sPAIu6xyo6w6MiyAWuffjKOaU8LWz4IdSCC/gPSm0NrZ7vMF4sk7JbwIOtI9/LMACmQT+Gv/M&#10;8UzSmwCYWzj1ASLCsMxm2pMmYzkwpTEO4gZhfn3QYDHpES8ti/loUNqOVnfFhBgqbYTwQ1AWq+K1&#10;jLjUxXQYnpbivhAitDZrAeNpW3uumNA7mCRxBFYAZnVYSJCQX0x7E17miplNqxqfd1kyzF8+uMAi&#10;piK09CcQaFyYxFyE4fQnmT/Cwrzqg9ChUe2B23KEt3kwdwS1fXZ9sNK4Z7b0tO3bdngZE9Cmny0T&#10;6NMmsx6zmneCDt5zkDEBVprPffOPMglAbTgLYc3UHcG7xpd1UyfMljw4VuWuUiB1NwH72sffqRws&#10;q7vXchOCkAT3EAvmYOrz12rdgMMdtCfNiRi8XwNlmBdRx+xGiNqxELS9tviIiIdm8rmoRJuoh0mY&#10;qQhLwmCB4BNwPze+EAEm5Mv68UYMJ7JNU2sTbgQU5sZw3sPk7j33PvzMDfxoVlYJIccyAawSbeZf&#10;inMhmNAOsRgHzZ2z/OYoTB8hI+lXXxJBp3/zQ/AQMr6atDuhHRra/jg8rYEovTKCwbrB0dd7frrK&#10;/JtTAT7BN23Bw06KQCbcA3CwHqwvOLE2WAvw1CYhph3KwQ6GcwD6y/8wqEw1tx5gLn8ilEubgJOC&#10;8RG0n09yhJOJT3vQIvV9Wpt/6GQXjYY5aGwESRMx+5imiAuDI/KYpyMgSASLwPm9iJL/jaHgwpTX&#10;lnPiTFEEhmEwBxjHlLHkeYAPSohhElaE4CWtS7vGtYADxgcYCqNjQH2pRyPq2zNzIBDnXl/wYm6b&#10;M/j7sUlbW6wav3rjxFqCavsB+GE6QTQugx+6MAbzLriH8R3QMf/mi69tvvRJKAvY+mWcCATCnLYX&#10;twgYP2FOWHEVjM0BHvEBY7TePtaxTtrlBjq7z1oBoScwrkHK6vqMz2p+0+XJg9TP/dqBqX8iJ9AY&#10;cesAz53udKepMUp/Tmg1gu+HbhzqaYve/19bMz/778c3Iu+fgx4UGsP1T0Cb8JkacfffhW8E2D87&#10;dcCnaZpeDz5SzWccjSn7QSL4yjdt3T8xvctd7tLbaoTaf7u+CaaOv3zTij0pkxxiadquf6barI2p&#10;MVT/X4LNpJ3OPPPMqWnSjl/T6v0ATWOo3rcDPI0Z+qfJcPc/5wIVxzHV8prPfcD/MfApsLH4nweg&#10;MfV05StfGTX3MTWG7mtkrRoTT83s7/g3V6ofVmrCrb8HzPeHP/zhfujoOc95ztSsgI67tsx5cyF6&#10;fQermqDpz83Tfe97322Hu+AJ5+RryrNaLl/Hu+ny3IOxvL67CTgpgntMWhI/GoPGF8Bqk9OP8vrK&#10;ipknmMWfdQyTqRhzXhsB74CYscsgeAH1vAcfWpeGYuLSajSpeIN9an3V94D3aGa+Ky1OY7NGBJ+A&#10;Muaze/jCSxusClaAZ+7hQBOyVrKfL9GAtHzGo67xutcGrcz39ftxrB9+ryBpDUB6J3OtDanmA+Oz&#10;zKs4im8FjO/QoUPdXLdezug7QMOKYWkxw82fJChqPAlGihUAroq5PXLkSDfvzZf6go/WVKCQZSDG&#10;IAjIGhML8Dxf1i1b27kxnchgXaRNwEmxnYc5+He+zvOTW8w8Phzi8o8Y+fOCYoJ+/G+mJiYMpE3X&#10;2v5cf66g5nOtwB3wOwAxOZ0MQ7wYKCfyCAVmKiJFjIJwygHTnDCAp2eEgTqY2jMMzT0Rk0DMBBr/&#10;WZ29ANPeb/0TVv7ZB6ZM0G7Z2MHcmEdwOMn4fGCDUblikviB7VduhqCqwJ/DVwS49WSSEwT8b0xr&#10;vJic28CcT8yAOyfwJwZAOIpXeN+ZffERwkDAl3lP6Gs3TF/HM44NzJUve2cv5WBZ3d2WBzxLnXXD&#10;JU4//fQL/tl4g9rJXIfHozxXvp5TXLasaAhaDkGLZAv2+I19p/r4rxY/DFYnGyCcmg8kr2xMAYQr&#10;qIXoECrmFjCDi71tzMUKEIj0nN/Jx7XtBw/MjqExM+EkHx/dVRLYc8+vJ1y8i8Fo7rq375k2MU3i&#10;FBkznENMtCeGUkeEm/Y1P+7rGMcEtEfbGjdcMJqxGzehJ3LPTzdWTOwHNwhe4zRuQidRettqtLzf&#10;UcDU8GC9GBchQXCKzRifICymV9+6Sz7vFScwHjsg2mXZJYZBmFlDOAf/XIH8SAtjeb2CTZSDneoG&#10;PJt7vg44KUx9V4RGujP1BY0wCQtAxNjPLyMC76Y978yB9oC6tT5w7z0mtECZMgQWhqe9mK4IPVta&#10;GBgh0zgsD8yBCAXWHEDxXB0CKYwtgs7UxiD6YdHoQ18YUp7W0768028IXp7QoNlcCZts/zm9V+cP&#10;uBftdmrO/GGe+t2/ACec1DNmY4dTXBNbonYMjJ3JTdhF6Bin9+FhrH4HAB6EFiEhYGldzBkrwP69&#10;MqBtAo2gpOG5a/rC6KwDwoG1JGjofQzP2rFVZ17cs4Ds8pj7WE0fa4D+Kn2uE06KfXzgwAqNzr8j&#10;5S22o5yIyPaNaDJ/kU+8X6DdmJQ0GhMT8F9ZFRge0esPgfInaRr78CLTmAIOcMQImJ9mlbJ48sC9&#10;cVVilfc8AknCjIBw4D/T+DQpv9aRVIdkCBFmtJ+ypkGBtiIE5DEPK8RWnrGYI0zqQyCfthJK3BDM&#10;rH0aNrEHwocwoKGZ8PxywozwwIwYH2Bqa2IMGJ81gPG1Jzajb4ICmEtHo+3be8/62d1g/hOo+Vdk&#10;GNxZBMJQ9F7b2hTjMQZCK5ZLHbOU+VW223JXoBzspf5uytPuXspTZ93QGb8iMOYrMgcpB+4NCGSg&#10;y+onn3q26hAIjS9AhfgQj39vhCFpPi4AYqZp+cW0a4gNEyFIRMyfxkSS5xgLkdMmMWe1iSjhi8AS&#10;WONWsC4wju04ROpdW0yEgb5r4GzdEOFE0Pg5aRoTfrQqdydxhsxrrrS2OIkkEEqj0uLeNU7z4p5w&#10;wsyYMIFFFobzBcbGpCds9BOmD2QNuSlcHgd1WCssMyfytMf9cbpOInCUCQjS3OafgPBtvraMyXi5&#10;Ad6z/y+OwyIIqCeNEPoZ84Fl5fLA/ao6x6pc2gRsnPGTB+73w/gYk4ZjTmIwEh8R0syInxlMQyFa&#10;xIQoc1gHoSJsRM28RJTMSuaqe/3QGgifvxkTXyI4mOk0nYgyrefLLpoNPoiXpmSeCvJpZxUYe8xo&#10;AkceYbsqk+ABR2Z9NWExKCsizzAyn1jcg4Zm/Qh+EXiZQ5A5DBBq8c8xfw4DwZ3AwvCCigQrQYdZ&#10;zQHLAMOPoP3an75YJwSS/XTzzPf3m4WEgEAg4WN+WUySfsynswCsGe8L+plra8wKIHC1J6gb2km/&#10;oZUK9dleyuUDY/mqdzZRLm0KTgpTH9PSILZsfKjDLGRuA4yKuJjm/Er+N03uHQyfYBlmo/ExFSIn&#10;EAgGzJQos4nGOIgOwRMi6skHMOyRI0c6DhgOURNELABlmCgLBjf3+o7AYUlgNs8wrzzmz7twVEfS&#10;r+faw3TwNRb1jTlXgo6bQQCppx3z5gpCRCGugHfh5bl2Mb75IGTmQL0QZiBtZ9wSYcj98d9yjYFr&#10;5is8gomlYmeGlocrP98HNU4vEnrcB3NpHQkoR6atuw91rAWo46v9V4Gwn3JXcKzKXcGy8k3CxoN7&#10;FXYz2LHcMwSe7/FpNkwnsKWupB4GwWhSmEViBaTdaFP3cQHUoUUlUH1ykD7SHob0Wenpp5/eywkN&#10;/i5TWLl2CRZaS2CMAMIIYgX8ZYwOP/3Bh5Dhy3IlPLN3TwOqA+I2eC/CQJ8EGquGwErKGCoE77oW&#10;7kGepU7yyyDrNb5fwdwar8CcT2FZDoQSJjdn7q0hoUnLY3wCVuwG03PpBPFYJgKRArnqG5u1yXp8&#10;PECd63VDZ/xMpE7G/Nyzmt9NOVhVNzBXjpBoQdtG/sOKY6Y0LEardeeARsV8fGLalgDhR3quXVqX&#10;oKBJmPOYzDNaD4FiRtHyCsqZyfaW9cvSQKRw0T4C9b62MCqTPeY9jY2pEyiTZ7kwrb2DsF1tD2ZM&#10;hIi8tiO0tE0rY371w/Bz83k8gJDyzyYd4SWkBPfMI0FAIIrDWFPrYleG+0aIEQQEhuCfeAlLwfcE&#10;hMY4NvcZX/Jzz2r+WJSDZXX3U54664YtU792NiJQ83stD6x6NzBXjtAxLZ9RcCcaXzAvbQLMhdFE&#10;sPnq8jGFaSAalDmr3L12aVxXGgdhEgKeYTZMKjk3QAggPgzpikERrr4dYBHZ1y4mpwUxI6bGAOnD&#10;u9HQiUEQOBhjU2B+zAurg9DAdO7NBbzMj7n1jPAwfgBf966Z49wbn/GzPFyTN3/G7D6M76Md4yaw&#10;aXSaXJSfVWSOjF2gzrvvete7ejlBzY8XGOQSaC+WRl3vufyJUA6W1d1PeeqsG7aCe1ImGOg4C72q&#10;vCK7rDx1dlsfpNyzMD6/kL9H49syUxfx0uB8R0G+7KUjGAyGiREf4oo5LHlGCyNa/TA9MS8mEPRj&#10;GeiXdhXc0hYBQRCIQNPUBAMiDt7aA2GIjCWQsQJ9SpjNFXjfeJL0j2kxKdBX+iTEjAF+xqgvbWnD&#10;O97FgLF6CENMRzgBfRqn5D1tEmaep+20RVDox7zJu3JJskYEGDPdjot5jqlvi1FdTEz7G5P5ha85&#10;M0fiMi984Qt7fUJVlJ8/b2sW6E8/meNxTj+WwbgrzawTjklwLwMIge8FLDjiE9xjMvpkMxofYTqn&#10;73t25jeCc7AD8TAVo4HSjpSJrFfEBDcpxIUZMIKvyBwwyTFRhItA+eUizSwQkelqjqZNV4QLf9qW&#10;1sWE8so9x5D6IYAwJoGTWEC0sXGGIQkhTCcxk21xchvEEOAnKGa7zpUw046+MDb3AGNmS5LGxbTm&#10;SZm6QD/6g6s5JSxiuZhPZZ7BVcTd7gCmtr0KH+PjCgnuecdPcDHzMy/mhEXmGwJr54wGofzoRz+6&#10;vy+fuhW05ZkkDw/1JPmDlruCY1XuCpaVbxJ29Vmua5BxBavqgrE8sNf39YnIwviYmvawvcQKsE3k&#10;zD6NzFcUA6B9EPg6AHNiKsRtO4r/ybQXcYajwJ4TZL55pyWzYGF4x2VtX2EqTITRadnUwfRxL8Lo&#10;zGDuRXYX+ML6taVoTrSBKfnK/GBCCBPZCsP8+kmbgqAEhN0KMQuMbm7MF3ylRPHhA4wBIWJmQsdz&#10;KZYMcK+MYMS89t/9SKlAnvfsfPjhjWj8hz/84f09YD5thXrPuFhP6uZHM4BxhiZyP0cfNf+xVi5t&#10;CvbF+GN5zbuC5A9ark+ETOMiclFeGh8Bnnnmmd3HRsz8QYxPIOwVEHlM7hC6fmPeBkeMyY2gUe2h&#10;I3pRaQyIsOGAkYA2aHD/3tlWFSbkKrAMMDNmo1kl7es/dTA9JqfJBfCY64KINLR9bb9NwCf2lR2m&#10;56LYA9cuVwCDYyDvMpklzB4G3y/AEVMTaBFkDtYQvE4R+j09HwEpw9Q0OEvDoRtrBghQJ/ae9rSn&#10;deHFbeK+qWO+QWig0gcYaSPX+qzmPxbKpU3ASbGPzyxkOjok49Qe85qJ6VNYROOEF+0YMGmSdzFg&#10;mFpCtLSh8gTjaFnmKaJmjruacIwWDUcAqKtNZd6lYWk5JjW/1M9xM5uBfgkln8P6qEQ7Almi1Pmx&#10;SpodoyJ49TEuwYBZCAF4ey7B23FbDI/JuQO2FZ1qY2LT6CyPnMPnEhBCcIV3iChzo033IM8zTykn&#10;BM2NZM4IHczKAiHUrIEzE8ZiTZxp4IKwaGh8jG88mNpRW+4HISjwR1hxN7zjmLMxB4JzBfNex5G1&#10;yHj2U+4KTpRyV1DLU2fdcFJ8pIOQaHyfX/rSC7MwoWlHxM6fp+EQO4bRhncRLm2Z01+INsSLyBEw&#10;osbEtFe0vff1T2OqF0ERXHNVl8b26zHcDwwdrap/QDsjdlcmunIChYDQPrwdUsEwtT9XAg9ehJJx&#10;GIMycQxCUKRcYOyss87qbojAo0QI2jJkiZgr7bo3X3An2IwZ7gRahAz3hUVDYxNm+sTY5ss8KYML&#10;gULQiL4L6LkaDwFGwME5wT33Dl0RDCw08RKWjFN4+VoQTlLWPzQw3n+8QeZlE7BN4+skk1zzgeNR&#10;HsZ3uovmQCyI2ckw2pkJi3gwDmKM5oimSjSb74vYmesYHNHTRogVM3qPiY0BwtAYQF3Eizmi+byH&#10;eDEs/xTDYzLvjJAYAW3tEJL4AIYGmAsTahtzwkPf+iA4ksyDtvXFYiDofLyCaWlOn78yrTEoptOn&#10;Ns2NOtolYAgc81oFmfk1Pv0y221/midtYObMB/eBYDXXhIsv/cyBOWe5VBC3sDXnpJ62fENBGDmv&#10;b5x+oMPOTOIwlQ7q+lcIvjU/96zmT4RysKzuTuW53wScFIyPmH1eKjrMtBdF5/Pyr23j0ULZO1cf&#10;syJYRI+xMKz23ANMpC5moL0wfbbsELmEcQgJ72EczIFhCBv1MWGYSbn+pADc06e2vEtjM3dpTsxh&#10;DDk2C0+4q6d/bTKhCSb9YRxmPIZnyhuTevDH/AKdGJ+QI2jMCXCNsNMmnIwfAxJs+iVc9K3MGFwJ&#10;N99DuBqDcWJyx2mNHdNqBx5pA8AXHgRzfubavGpDmWPF9vXzoU3e02dde5A5XJY/GcrBsro7led+&#10;E3BSmPoINwd4bOfx6RG/55iJNkfYGIj5jqmi8TCPRGMhdkSKiT3LeFwRJibRLxy0xzRGrKmnTB8Y&#10;jj/uHg60WsYxgveAcjjpxzPv0PgYDfOwajyHu2cYjjAKk7JGtJF3R6HkHcypDOMph2f8cUKSFjcW&#10;4zIfrCHlEQoY23j1yZrRJ8GiHQIJsKzgRmhE4Okz41TfHAn28eWNy5gF8fzcNn+eEEv9EYwp4/x4&#10;h8zFJuCkCO4hLL/SYjsP8UbbICiEB9yHKTASMGmIGiBIzIoQtaG+dz3Pu+pKaVN9ZdrxDANI7hG9&#10;RFgg9LgDytLWCMpSp/ZD0CSF4NXRJjAH+lIGH/fGqA3vqJt66khpL/jAey+Q/tO2tgA84JC5ynMg&#10;b02AdQg4bHX++ed3LR9XLHi5Jg//4A3qfca2rP5+yl3BiVLuCmp56qwbOuNXBMZ8ReZ4lEu0DR9Z&#10;hJwmQ3yIDmEqUwdB0Yw0lndDmMoxmInFyJ7R+p6p670IEAIhDKJNzEWzeV5xc9W39jCyd7zP3VCW&#10;NuCpHCj3XF+ETfCEV9r1vvqeAdpffeUEFpdHOxhP39pBIMakjnfVVy651wcInsbkmf7l4aid4F0J&#10;UrsZt6t5I+TUYTVoE46YXDvmJLirTyiyWrgnLDV9gvQR3JIfn4GxTs3PPRvzgZOx3FXaBOyK8Xcq&#10;B8vqHrQcIBRE73SePOIOUSJGV0SF8TEE4lMeQpaA9xAn5lGO0RCsftQJU4QZEXQsBPd5Htwq02hP&#10;HmhLP2F89fWZ53BVN+2kzQiSPNM/BpaHByEER3UILEmb+lbHcynMr6/MgecZN4CbucsYABwqTuoD&#10;+cwPRtcmxtcHHIOnPoA21Icvl4JbBqfafr2CMQ/GslX1kwfjPVhVH5yI5a7SJuCEN/XBJifgItg8&#10;hIgJg6ylPEGqTJIfy8Em67uCE6XcFdTy1Fk3bGn82hk4CLJgL+Wps1P95D9Wwfjq+JPfK2SuXM0p&#10;qHMJUuZa6wP58d77aSvPXcdnc7CqbBVU/FZB8IXjxxJkXJuAvmp1csd8rqvyc89qfu7ZmAe5r89r&#10;HoxlgfpsN+XjffKB41VeU32WfGAunytikc81DCGflHtQ6yc/JjDma908C9Q8UDfXZXngPfhySSoj&#10;L3tHCg5jWa7L8rlushzst7zWWTdcIK5PEMjijXmwrknY5GTOwU791XJjBp7V/Cag9jEHc2uxrH6t&#10;uy5If7tpexVuxxvWPS/rgcXi/wOi9lw5KTibCwAAAABJRU5ErkJgglBLAwQKAAAAAAAAACEA4pmy&#10;bZW7AQCVuwEAFAAAAGRycy9tZWRpYS9pbWFnZTMucG5niVBORw0KGgoAAAANSUhEUgAAAOsAAADf&#10;CAYAAAAX4SRuAAAAAXNSR0IArs4c6QAAAARnQU1BAACxjwv8YQUAAAAJcEhZcwAADsMAAA7DAcdv&#10;qGQAAP+lSURBVHhe7P13lGVZdt6JffG8Ce99ZESk96aqsmxXd7VvNBqAQAB0IDkUNdK4RY6WZkkj&#10;R0qz1vwzGrO0ZjSW5OJQFAgCJAcE0GhfVV0uq7LSex9pwnv3/Huh33deRFVWoxrd5NBgwL6ZN567&#10;5px99rf3t/cxt2GLTT/b/oVvW+Gf1MBeC58/3iKq8H399z9qa+DIBsW2P/1s+9dti2y//mz7F7gF&#10;e7iNRL/8KCg/7btP234ynH+2/UnefgbWfxUb4DWAd/Z/mu1nROhf3+1nNPhfwrYj4i04sN/7U9i3&#10;v49Eats02CT5x23+NaLIVnT7c31raPijzvnZ9idp+xlY/yVsPwrWELM+JfaAN+9/ZEsYrA2K/ggZ&#10;2gHrpzXjz4D8J2v7GVj/JWw7Iv4IrOxPC70Oqp8MLB/xSb/68Va/h3d8NO99zaev+OMaORz3M1D/&#10;L2L7GVj/JWw7Iv40sNaBFf2pAFMH6yeb66Nrb7/+s2zR6I8zAT/b/jhtPwNr2CyCPzrZs/NbJGLF&#10;/snAqm1VVa2VFIvGOTqiKueXKlWJ//F4DIBAZ2tbKharisWiisbq19zBbCiR77m13dETfrDXjKjm&#10;r/guwiUikfoJNa61U/xotCEYhCrn7pQ7Srk/zSD4m6eJ9c41Ps12+Kedbqd6aervve1cY+d8G6ZP&#10;23aO3wr18nlmAD/m4B/ZPlEmTt+5lreGT3xg/2S08GM3n/b0qf+026edG6Fs4fbb5XUbbNFoNtFu&#10;s4btNqtvP72h/BlYw2ZFryvPp28fA+GnBasj09pWxXgMQArJIZ/L53At9rqaugnrW4MbMnyqf1tv&#10;mm1K693fg4Jq1deuhoa3VzRgfQ/v3gKAOd7XqNWRHe7dwA1czxrnf9zsLtn2+/DCXTg/4vttX+ej&#10;n7ffBuXb3i0Jl8vHh2O3tx2DUi97+Grn8tvvdnaf/fF5n9h+BPFWd2/1b33vj3+vv9v5zHGfQO+P&#10;3+o1+GffPu0uDbXtkn1UHMsqvNkWZ3W7XRow0gn/8FNtPwNr2HaA8ZM3K/xPu1m5yrWKqpWaolDd&#10;eCzGfWoqlwExHtZASyajAXzh/jTkR+3Lv/DfXwOaOlhtsWnqcDwXYPM1GkCtLbcVYAdAAcm883c+&#10;dwesQVV8nPdwxMcqH84N4PLx+DxrlvfwI7vfAoItGwaOdV2MiXANn/cUuGsorLePLhE++iLeUVRe&#10;bNDq9/hRmdbP/VGwVqmzz965Zr3k/hukFd7X//rif5TxfXr76duzXvafZvvYoIf2q7/d+Yqiwbqq&#10;9faLxX8G1n/q7RNC/eewWahWFzu7YOS5QY0GqlYAqgEEGEyHvdeP9EGfLIDLtOMtvbl8kYa6ogdl&#10;tDLbW/sHH4cS2OO6SWsooQETAMXvBnU0GqsD6p92+0hFeA2Veeoa/m3n96cFiHH6Q1sos3d7/Aov&#10;GAczA/aPN19j5zqWy8cb5ugjuASQfwJodUPlzUWM7Bz4kzbCip96s+x/mq2BNt02QDQ17/m/vf/P&#10;2X4G1u3NUvifK8ynNwvVtnNHpfxqi2pAGah1z+cdT1fOcf8qcSVgCq26fQaFqut23ePZf5S3ParJ&#10;a8SJqeAxvW971PqNONLXMVgpRzgl/MBn02C+4Dd7T9NXl9XXrwPg0zf/VK2UtUXcbXDFDDDX4VNO&#10;8d2r5XrtfZ59n+tcf++vuaNvymazUlfB7TrXj9jerOn+jVfOcX23a8nm4+ubj6j71vruIz7+9Sds&#10;AaxP3/PHbb72T7lR0Z2jq9VPnrfTlt7rROSnNACU8Wdg/Re0WahW1y0ocANexLrd4KRSKa+NtTXl&#10;CoWgI8lkSrHYFrELACB+iUGV4UacaW/j3Yq0s+9sT7+vbzsOeAcQVgF/t9O6/t6bm3unyT8NoH/4&#10;yttbuCjnbbOC+rn1em7fIrz6kCoGyf3BH13ax9Zf/tAWzg3l+ZQfwxauys8ouV+4rpNs/vYjzeXU&#10;Hfu2fcWfemuAnfy4Oz+9havy59PqELbt7/3iMMNhQh2QP8ZscKCPJVCpf/6J28/A+tT26WL4Z5GO&#10;G8H23c2whRdr2PJA/bLK+Q3NTT7Sg/v3tLi0BBYjam1tQ9EAK+/jiaSSibgSCUDLaxTgBs8ZqC7/&#10;8SyRWAaHxm/RBHuc7xyvGhiRkFFOJAB9PKJKJYLS2PlFlEjGlYRuu1z/vDd7NItoR+UdVVpR45Rn&#10;537+vX5U/X19q5+xc36o4Mc/1jd74LrZCXvEiZstvOv2KC63jY8wHgImwg3rVBk/7A8/cQtH/ZSN&#10;7DYNt6gX/KPtRwH8EcW3kQo/bh/Ad5aNN1+pnhf4acHKsT8Dq7d684Z3nxAHihQ+Pv3dR1rxR24+&#10;z9eKRXnTUFVhdUFP7l7XuQ/e09XrV7SwuKhIPKG2tjZtbm4Cripgrcewfg3dOQA4xJpuVG4bjScV&#10;T7fhjTNKJRuViGc4LsVrUul0ij2pVDoBOGNcz/dv4Ni4MtmsGhuz4Xd78KDQ27GtLX+kAU/OPczL&#10;PqoZLrKuZ743v/m9Y2R7ovDDlirViip4USevEhgaZ6Gt0JYWJsYnh+OckPK9LJO6AjszbkWte8h6&#10;Lop7/MhQSjVQCbGH1xrXpJzhmJ2dLZy7s/k48xm3kdnJT7P5HJfiJ231uj29PSWtH9l2AIiMyhjq&#10;7fo5/1ChYfw5QsgTi8YwvuHAn2L7GVi3Nws3BHbbzbajXP5kSX/8vj5F7cc10s5Gwzo2rZUVxdNV&#10;1xc1cfuqPnz/h7pw7owmp54oXyoC1jjgTHBtK+1202NpHX/aq1g9IlE8CiCIRBsUBVRRpQEwZdiK&#10;E3vG2H0WoEb5gwN2Jx8KCITq39tjYwDssWMYAV/bsWfVWWq8vr14d89AyFSHWJRX775enPIlknj7&#10;sFPOmgFSv54BHCJjzkml02psblI6kw6MwDVxMeo14i/lj8IGwvW4n4HtV6yPuAGHsIfy+vpPy7bE&#10;vg3YsNfrWgeis6hPa3qZ3cf71ddJsf80qu3jLbOn7/ujm69Tl2d9q9fr4+1H3/v+XHOrpBrgjMCC&#10;Aiq5zA7c6gaPz4E9/OTNA01/BtawGahWhvoGND8CaxBP+F9/jUSsBI6b3MA/sgWvEVSV4zi8nNfk&#10;w/u6fuF93bj8vh49uK7V5VmVq0Vt+QAUvd4NQuPisWoh+WMglbk+5QG4ETxzDKDGAH2CBk9W696l&#10;Um5QpRTleHtgQAAQDNZaraQS93U2FtgDyDJlclkda1LycIyTXNyeMkSJj+MJU2t7uh0ldLbWRqPh&#10;KYAluJa7gigL39nJ2rN6sEcEb53aBqqVyeem7K35UO//tSc37bMxMGhhCFzDBsJGpYyxsjLW5VoH&#10;hMu81VAHYHiFnTQ0JCi/z02D8UbFk1nwzn2C+PDyWwVkWFIMmaQq6XCdenVcqvrbnb/e/O1WtMhX&#10;Blb9uz+07RzuCgdjtb1tgy383W73sPGac9sgpyQya2lp08jwLvX19fO+hTLbMHGsu994txXnmj6V&#10;D9tX+Gh7ukgNDRjIP9lg/WmrZmV2tLUN0O3z/Neg3JGQX8ARbLHugXZoXP1A93PaW5VRqAaVcuua&#10;fnBb7777Q92+dUWTj+5pY3lRrdkmtbd3KJnJqMSFS1ywkt9SuVQL3q6G0fB1ypUir3hm2tJgxR9a&#10;8wEr96S49aameVEOvw8WOuz8R99rWyhhOCaiQq6oWATrjsJVodv2sq7vTgYZ7Nbrvb3XAeZzXVd7&#10;7DptrR+HYtrI8FsFz+zdeuz4eouyeNSU+4GTvvBH1wT4oWj+ctugsfvaJb4vVjkGgBFx8zOe2UyD&#10;cyIR1x/PxKuNaa7iASDE33j5RCqFkSG2R9nrXT/ICGpvw5Dg/DTAsiFxy7pcFkqom4VH6Z2JNeuo&#10;bOWh4TbWO4Dz7o1XV5JzvLneNiQ+pv6NL1nvEuPLcG0b3ggVzZXjGGTAGo+op7NDff39On7yWZ14&#10;9nk1tXUjVOTvW7JtOSz56JpcI7x6q7eNzVjY/qSDtd5UH287zRC2H6m2G3Qnjgsic1vx3bb9Y7dA&#10;AeHGJoofUyqFN3JXgq/j/3jCSjmnNWLTXGFDk/dv6fwPv6u3zvxQkaSTPkltFSMa6RnXyMAeZZtb&#10;VYQrVuIAdpWYdqOokoEe931qyhdzKhZyeD8UgG9ymxvK53K0K0i0l4nhMdlrDUUVqnnlSgVeUVaO&#10;jsQSgJ+YGAVPRJu0sVJCaYYgj0neb6gZQ1EuEyeXCxxDrMw9wqCKUA9DykppYNjL1RXRIHA9EYlf&#10;+EOpLFB/wbF+uwOK+gYIkKe/j/J90oDng716uQx7MMhtdDBEFX6rlqDhynC5DF9C70sVxWEVySSx&#10;aox6VQtaWbMxqyFLahmn/pEq1+Z3mEa0BrOoAnZCgxj1iccqGAHu5XLauGBM3JYVdz/RVsZYAjCV&#10;K4Uw2MK0/iN2wTmhcq4oQnE5Q1DCb6Hu3mzEnFcgJLB8XB9TXk7gp6yq1HGruKbGBDpDnV949Yv6&#10;pT/zV9Q9vF8NiSz3cX3Rr9C1w6sNrC1aMCa+35aJr2IfyfNPOA3+acEalJE9WMntzWf6CHdDWEF8&#10;thvSUaOHk9nz2IvWqiWEjveLWdol3b1zS++8+7auXDir+cd39eDxA7V1tWnP3r3aP35Auwf3qqWx&#10;E8/apFRro1p7OlUrRFXI46VQoggK5Pvl8hva3FwHUHhYFCy3saFSqYSRSAXvsJlf18r6stZyGyHx&#10;lEg1KVesauLxtG7dvK8iYPe5pUJJ2VRaLzxzWp1tLVqan6aYgB66mIiZ5jaoWNoIXqFeY4PTSllX&#10;UiuTFbE+6smulVdkZRMStm2A7ngcK7Wz11uA0PIxOHx+g+WIxy1XSnwHteW9pRpPRdmJhwFaZCvF&#10;sXilIkyjgOEygGgSM4wS9clmzGYC5AAwhigRAZh4Hy60hfPdKuHpOH8LsFZi3IfrOy3l2LjBTMiU&#10;k7NDqFHmd/Y4xjIMldz2msEYbmuKVSTAg/8eWx0FeLlcgfeEI0mMNUaxWCgEOQdXCdgKeQxsgviU&#10;OlY3VxXnuwrlO3zqJX3ll/6sDp98UdFUI3UDrA5VDFbLjltWOXZHZ12CoFc7cv7XFayu8s77+mYF&#10;rb8Lr240uwF/3v5ncDpjG4Gu1Qfe+1iUEBrlLpmpqSe6fPmSLp27wPsZra8u8/2aGpIxDYwM6PDB&#10;g9q7a09QqqW5FZR2S+39vTpw7Bg0t0XFcn1oorO1NuwlFKBYQgkoUJSy1Li3vZtjviplcQZ1i8au&#10;bMW0ul7S4ydLunX7sa7dmNDDh1McH1Upj9fNr2p8V69+9U99TQf2Dim/PqdKcZ2mL+NRHZdiJGpW&#10;tlDtsBm4BmfV2V7Hpdv3dn2t/gZzOG5bVgZr+Bwu4M8AFdptA2hPWu+u8PWq1KuEZy2i4HUvGSHW&#10;jKKkEY6PEJNublQ0Pb2kiQeTWlxc51wAGXP2O6mRoZQ6OzFwbU3Ef5ngeaswimq+IISnJNdo5NhK&#10;bEurDQVaDblx6wrlrZkpYIxDd5jLguezhzersOcPRiaUvv53R0PquuJMruVUUGtLO+0RxwhSl2IZ&#10;0OLRbRwqmyoU1jm+rIePbtDGk6pRrloBg1lp0ODoIb38hW/oS1//ZSUbmxFRPQyo0X7GYx2s4Y7W&#10;tnB3e16Xtr79awjWneruiMBH1W0YdMkg4KMPCVaWr41ZH+GRKG5cVIfGQnRRvGotr821WU3cu6VL&#10;Fy/o4oWLmnwySyNWlE5n1dXZraHxXRraNaShwUE14+Hu3ripibsTUOWyekdG9ZkvfEmJdJeKNGjd&#10;s9oLYHEphGM/K37UBXGhaNGGCHTajYzyFQj4FpbyunN3UteuPdTt29OamV5VAc+UW4cGFvKUo6oT&#10;x0b1Z//0V3T8yABKDVC3Clh8QERcbO/SgBcMXozKBg8JKH3vij0QYLWiWm5mxfZ0QZm35VhX6h1p&#10;csC24pedra4Xma9RO34KPpFr2hBVAavjbMwNEsXoUR8nytbWXZ8neu/MZV299kCrhAjxRCsg6UCe&#10;ZY2P92vf/j0aHxtUUwaeAziisBvuphgGpYE2wk6plHZcbjDQbrSdvZsL4Ux66ArjY6hTYAt88M/e&#10;XWbe7YDVL37v+N6gjEfTsAAMAEDdQjaZlBN0ZkKLmp65j9F8oHv3zmt1YVoNMJ3SRh4gxwh7+nXk&#10;mVf163/l31ZjWxt6FQqEYU6He5gGW1Y7zsEl4Kt/fcEaFH572xFBvfq2pxaN6S2CYzdwfYwV1G92&#10;vEQiEYfh5PCcc1pafKgHd6/q/Ln3dfvmTW2u55TKtnJuVO3tfTp09LT2Htivzp7u0HfqBvzgrTc1&#10;PTmFtZV6hsb09V/6FUUz3cRXBiBlcd+bB3dDk1yyOt3m3oCnCqCLpTh7RQvLa5p4NK0bNx/o5u2H&#10;mp5ahSq7gdNKEhNtbhaw+g0aG+/W8aPD+vznjmpspAXl3lQazxPoWRHvjdGIRt1HarDUaaeTO/ak&#10;dZBahoaZp/Y5e2yg8oE/4QXZOCHkLSh1kBqe1Qke3oUWcMwYkG454qm5bgPXtXFIwGNh4oG1uEuo&#10;ANV/8GiWUOIK+1Xdm1jSZs79z03ce0NDQz06fHi/jhzZq9GRXg10N6ujJaFMAgMDk1lfnkWODUoB&#10;bhd9u6jcs/7qQtTrCkNiN2MJIQD/DZCwhRd7Y14osxNVyURSTdmk5mYIR2AsScqdTblCeYzPkmbm&#10;7+nazXM6e/YtrWPA49STIgWwqga9V1bDe47r3/3f/4fq6uvDYCA/rluLEqPbwCGLANYAYm9uy3rc&#10;WpcpBuZPOljrKlXfjIWPtqeqvWUw0GBhBoTl4oaFpprmOK3v+aExa5RdKnHp+sq8bt64qLfe/Jau&#10;XPpAG2vL/B5Xhji0vWNAu0b3EKOe0K7dJ9TS0aUYDb2+uqQHd67o7DvfUzEPZYL2Zpp79PO//GcV&#10;b+5VBQroIjk7uuV4JgaAQqYQZXHwxfeEsLr/YFXXbt3UxSuXdefehFbXNmlrrLsBZ/9iD12qafee&#10;EZ06dUBHj46h4E3q700pncBTltZD/BhFMyIGGaAqF6GggCmA1fVHAGFCAK+BrvGlf3e3kOPQoEZB&#10;ft45YRus9a1+fCaRginYq+GhOcyhGb48XNO4TRI/Jok5Q51hIuViARnWu5LyMINHT5Z1+fpjnb1w&#10;XxcvQ+0fLaijtw9gcH9i2IHBTr304ik9/9xB7RntAEiAI4KxTHJ92q+C4TIrMGA9pzhkwKlzBRfr&#10;3ZtpsVlKqAVfWT9MkUOV+M5HEfXUq1elTUpJYU9Uc4xazRMv57kH7XHjfZ358Ae6ces89cwFSp5F&#10;HxqpYxmwxvCem4WIOvvH9Vf/D/9nje07GDLZIW53V2Aw0gZr3VxQcv4GOwFY6ybwTzxYEQV/P67e&#10;Dlhd5aCTO5stK9rkxIj7EcN4UQQXPB0t77gK3kb8t6EHD27r0oUPoLxnob83VSZmiqF9Tc0t6h/c&#10;pUPHTmnfgSNq6xiC2jYibfd/JpTbXNWjB1d0+cPXOSenPDFPuqlHv/bn/k01ZDpQCndDJPGwDTRs&#10;lb2iVRp6dm5Rj/Gg8/OLWpwnNp7Oa2p2mjh1ldpVlUwnUZgS1j6Hx4xrZGBA+/fs04FDw9p/YEjD&#10;Q11UPA9AnBgp0fhVgOEEC0bIAxVQlloBoKO0VPmjbSt0ZwS9DUA1AG20DDSLy3K1nOpHeKtTSyuW&#10;5Vsrosh+dRLFLAHZ2nDas2IJQ6yYsIJyDbOMBoyD+5SdK9jC+JQAx9JaVRevPdKbb1/Qe+9f0Vqx&#10;kWM8Cos7Ub5EYov6dejE8XFAu1d793SpuTmqDGVJFyOEA9BtLu7uFPfpxkL7OpwxYOuxtBNPoe68&#10;N2x3dMRetQqCK66vAQu3bsjHlYpvKQtzrVVWNTV5S+fOvakr189qevYRhgmgAuZktFFt2ayasf3r&#10;i/NBTisbRTW29+t//b/9a3rmuZeUIW51xrsWTYU618FqqXrzX8rCbqNab5c/8WCtK9zO5obYqW6o&#10;//YW3gea6cSDG81JDVoojeRVUnF9SYsLk5qaeqz33n1Ht27c0Pz0jPK5TbU2t2tgYEgjo7u1a3y/&#10;BsfG1N7Vg2wzWsO6l6C30TheppzT3PRNXTn3Pa2uzEFTS2ppG9Gv/rn/HYe2CzIKuGt6MrOouxNP&#10;9Hh6UfOLG8Ska5qdXtLK8irnVJRHYYpl9w2i8NDcTDamNK9tjSntGujRMeK5g/v2aXCoFS+fDhnT&#10;5dVFFCmPd4kqlUqqVHKW1nJwNjWuRBmFCarh7+qSqSvIzue6wjjuDN/vyDC4nPAFf7cJmw/AnZUw&#10;bDWDIIbXxgiFOJwjQ/eGM+jbgLXnqxGwuWwerVXPHnN9mIXijXo0s6LzV27p/bOXdeEGNHfDSa+t&#10;EAr4WC6tzq6sdu/u1rGjozCaQe3qaldPMh1i0xjlcfeOgRhKy3dbINExeRnPGxhFaHHwwm0NWiuK&#10;wVpx4oj3fjXgErAWe9TcxrSmntzU9WtndfXqOc0tzoW6JdONaoCdDfSNqb+zUwlt6Mn9a+jJqpbW&#10;N5Rs7NQv/vJf0Je+8gtqa+9RJV+ingYrd7dBsOi4Tn1zkmkbrP5YNyj/+oB12yWELQhgZ0NjPOC+&#10;hgIbsBEEZEq4FaupuLmkhw9vERte1O0713X5/DVVCjU1ZVrC+NzeriEdOnRc+w8dUyegrUCt3L8X&#10;sAC1rWzhtTzcbKuoteX7unrhO5p6fFe5XJlYdp+++vN/QbFsG6CWFlfW9eGl63rrvbO6fvuRFlfx&#10;TrU4ZfOA/RgexeOAm+2s8VQVNUTLyqQbNNLfqaMHRgHqmMYHetWSSSmbQQGjVeXwLvbCTuYk8MIe&#10;QVOGJTTg7RzbgRQ11pza9v9QaO6FYni3aPjK3ijEzni/sELFjrUPiuQ3hqrP8ff1b0x5DRGQqi0K&#10;vAVDCfkAPFoEwDqxBD6hn6atW0qnYRZ8djdIHkpc4btYJqsccplfXdeDx5P64ZlHtMNjTc8sayO3&#10;pVS6JRy3vrmifGlFQwPtOnx0rw6ND2i8u0mDg/3q7+pUY+gaKhEewCy4icfkmnKWKEcM4BPCB1DU&#10;zY1lQFkNUspTptxlhwFbZUWKK1qYf6TrV97T1cvv6eHELby0+2wziqfalcx2w7B6tH//UQDbofLm&#10;lK5c+K7m5x5qeW1V8Wy7Xvns1/Wrv/qX1dOzqw5WylIHa92zequ3w45n3dbVn4G1vlVKzk66D5Ng&#10;30iw1SVAnJub1IOHN3Xt+jldvXKWePG2mtI97O3qbOvVnrHDOnTgFJ51d0gslWhUQhOVfXEa2gmM&#10;BuKVkpFbQwGLs5q4+7Zmpu7SyBF19R6EEn0ZpUhBuaLazJd1+dptvfneOeLSh1pawYMqTbHt4T3w&#10;2wP103jTFF6zhbitS7t29WgMqjvQAfVK4znxWJFKEWpnW+8q0+Smr1j8MrHqBhS8iEfKNGUVScQw&#10;TiWlofJGpdXDIA0JGMBsKTnRVI/zrJT1xIy3OgXmFaW3XwqKHoDK93jcMsauiCLniEfd/5vDm5cB&#10;SwPeLImMGlPRACJgpGgN0MSgrpTHaYEqwCh4BJc7UTkGC6U8BvDmzWVdv/FYV649IE6cRD5l6ufY&#10;Hs+NV3a8aNbRkqno4HiLPvPyS3r+2RMa6OkM3rywuRmofH24JEaVMqVw9HH0wrVyHcxIDZQa8isB&#10;1BJF2AJQhfyCpifO6NyHb+kWtHd1cRJqzbVCgqhFTS1jGhp9Bip+Sq2dXRifmnIrd/XOm7+lJ0+u&#10;QoNXlWqEsj/zmv7iX/h3NdDvbjwbQE7nHn8YrOY97DiS8PUfL7C6GD9aFBeToj/1dT0IDyrx0f7R&#10;Fg7kG/77bR5hxBBoyAvRIJ4Q7YymF9WuVYsApgj9SoTOaCty2oKHkq1OTenezWu6d/+6Lhikjye0&#10;nodGZjJYzD6N79qj3WNHsOQHlc32cY1W7pkM9AxyBoNDeVG8Moq+urYWYivHUrFoSU+m7mhlZSko&#10;WFt7L43cDZjb8HbuMy1oJb8OBX6i6bkFra0BcKhXYdOeLYbeJtXelFRrW6s62lvV0pyFAjuOQtHj&#10;0DQ0zmTTXQpR6mvwhL5P6u/uGQ8WqPrfdjbFXUUeLhiHqltgBqq7Njyv1p32bg7LMRBFtNgDA2zv&#10;Cnm8X65ATFhVoQT7QM454sBcoRRAWYQm+PsyB28WilpaXdXa+oriBooJP4arozGpZ04c0a7BPsoP&#10;TJC/M9QefeTJCB4fXUZRq9y3gYo1ALCSmjS/sKn79yehoBO6feuJHj5eIlTIcX/0xCs0wIuTtU31&#10;Zcv6/Jc+p1c/e1q7xjoCy8jnNqDFYJ/YPsqxZcoZIz5O4G2tExVizlLBfdCYSNovgeKsLi5jXOf0&#10;8N413b/xrlZW57WytkD91inTFrFnq9o6x/Dip7Rr+EX19RwJ433LlUWtLl3V5Qu/pzs3z2hlaVGN&#10;hDv7Dzyrv/Lv/PuES/uIsGjf7a6bsIVXBEz7WMvr763tfosM/viAte4J/vD2h8Fatzn1uu3UM2zW&#10;pPB7fUOXuKoTRCgxVCOMFrHnoWHcZ2av4hko8RRUhPMWZ+e1RMM8uHET63lRk5MPdOvBLRU5rWdg&#10;THsOoFyjwxojPu3p3oVlbVWhgJWuWbmx8FA+j+lNpVAGGgynog2PYonhybIoSQLgYfnd7xdNpPGS&#10;fEm5NjcdR1K0CPQ0XsMwrCqXz4WBE0Gp8gYgYAcsSStIBu+Kh7WSmb6bFcAvQ9WjeCN38jcAniDS&#10;YLGtyHzktW6unfPEAPivAUrZnWwJ+mH/wndlYsLNjZw21jcDMMMQQQxZqbQVPm/w22YOcObxnCj9&#10;uhNi+QLg5LtimXrniVNNfxuQQzGMqErA6cr5FZVzy+pra9TXvvyaXj4NM+nugHUU0NEy4KHOwXkb&#10;7IQTLqcB6zQsYYcnE+TWS1pcWMdjLQLcWd2bmNHjqUXNLq6HRE4cYzDaldZrX3hVL796Co/X4hGR&#10;KhJH22AkaSfPjXW3lXMT7p4Ko6pMzSFWKRDdUC5odX5a925gtG/d1NSDe9qYm0ankAPAj2fjaupq&#10;JfQZUEfvHpjOAYznATzqcEhY1SoLWl25pptXv83+tlbmZ5RJNGt09Ij+7X//P9DIvgOq0W61CA7i&#10;E5uNlRmhG48GCerstkFH/7iD9Q8Xj9IjjJ0t1GVn+5FDK1ioIkpmP5yCBvqskikfB4YpWnxfxNpW&#10;q5sAZkGXz13UnWvX9eD2Lc3h3co1vC8N2Tu0WwePPa/9B0+qvbtPnV09NGpaq8tWWHclRMLws2Qq&#10;y+c8ChADoEluwx0pQ6W8CRiIl1AETzBfzxW1so5nQvHDbBVi2jiKnSRuy2RNH/EqKI9HLmWIMcNS&#10;KtTN7KAIO7B/tHGpJ1D8PYCFpvq13neJYodkCFUMwOQYZ2U5x4kTU8AQryJHg2Edq1Iktg0e06Oe&#10;UOJNQLq8tKKlxRUtr6wC0DzAbFC+QKyHZSkWS/UuF8pTImwoUMY8e5G9hAHJFfNQb7xTKrk9Nc+5&#10;AIC8OkeIsaih3nZ942tf0tc+/7IOjA6owPW3qLPrY0C5YR334jBDNTy6p4yhtcGKO4MKgS6VGrRM&#10;G0xOLQDYKd2deKTHk7O0c1XjI906dfKYDh4ZV3tXBtmUQhY+CXNIODzBEObDBAfAh+xsBJK0WZp4&#10;v1bKa27qgW5e+UA3rp3V1KPbKq5tKFH25IuqEoQQnUN9Gty/W71ju5Rs7YOyd2KE2wBfq5q3Eko3&#10;4O037+r6pW/r9rW3tTQ7yb1S6iNk+qv//v9R+w6fIN6mZbY8i+vprc4sPgKrN3vXP+6e9VOLhovw&#10;v7AFhau/9fbJo7dQIHdIQ61oHCcVTC3C+kNsYaZGOCGK5Tynt978J3pw575mHj/RysI831fVPzSg&#10;sb2HdeDoSxoZPwm9bdPMUh7q2qzW1kYaYw3F3uRYGjqJp0xmtbq6HsCbSmSU9ZIt4LUQhpwBC4Bj&#10;qvj+Bxf19nsXNfFkXh1dvTp+fI9Gdw2ok1jHnf6OhUxlG4jdEjH8X5FYC/roRATfBC9nb+BBBB4r&#10;7IxmHUDE3tTPo4FSeG5TWnvxKgj1yKcIILaXAosYjArlwkOtrunCgwdaBJSL7h6aW4TqrSm/6TGv&#10;ZjX1ZJMHlG9sRrWRs8ANPIvfXTn8jnfa2becmLNVpA6m2GW8h0ctuW/UdYnW3MVU1u5dffrqFz+n&#10;V547rKHuRpUIM7aoV4w2d3v5um4pJ5BMp/0+GitwHYwS5eKFjZDG/dOC0VDHgg0HjKLsNsZeNQOq&#10;VIY3DR4HnKNJXQbYCde2ZzV7UGUNepohTOmAhMShvDO6ef2SbgDUh/evaGNtkuquuntdldVmNXd0&#10;qW/XuPr37FXX7hFlujpUgiHllFKuAkPaSqs1H1OrjUD5ia6e/5buXH9XizOPA7Nrae/TX/1r/ycd&#10;f/Y0UowpUn0arAbqjhb79WPAOvP+xxasn1Ysf2dV2UluoEqB3llp+Bv++wh/v7O549n9bKHxiVMd&#10;t4TJ2KkmlGNT3/z9b+rs+29pdnpCczOzoXM+m0lCV0Z0+qVXdPjES8q2jQGsvL73/Q+Jvyoa2z2m&#10;o8d3qwuLXS6vcO0KAEPwUJVCDnDVovJMkBg6k4Bi253ZuyRTCa2hM9/6zrv63W++oWs3H6ilA3Cm&#10;sdbJaJj7OLprF/uw9o6NEBt3q6cdHQOEZaixZZTOtOD9csSLni1C3YIhgm663sjBY189QKIW2wQ4&#10;0CzKUSR+XF7La2pmUQ8eTen+xKSmZ5aII9e1AcefzzVCA7k6srKxD+YQgxMGWKD8NgQVAynSzPWR&#10;mym32wdPbjJt9mD0civbvgDuWsnXrNNLT/mz8etub9LIQLvGh7u0d3xAz50cxTg5w10AgFgQJ7EA&#10;Zphn62w15XBuzoweiCrr2Ta8uk1dxhg3q09VJN5H1kXOtwHagr3EGpuQkQdxwFCiNe4RqXcVURff&#10;q4H7xPHSaX7z4AwbwKnJx7pw/n1du3JOM4RAZlxxKG/DVgEgp9WS3aNd4wc1suewWnqHVMFQbnLN&#10;klfmwFg7UVjaiqtxvaZ2x51bC4D1O7p77R1CrEfIsBQy2P/Wv/cf6NkXPoNONFIOz2+tb3U13sGB&#10;dZhW9Xd+byf1xw2sPw6kO5vDrnr5rSYGK5XY3l0zH+nvvUU95I1GtMKIOCaVRpOgGLl1xzp3dfni&#10;eb3/3hk9fDTJcVBlPOHQoEcgDeNJd4V+06bOEeKxrD44/0R//ze/g/fJ69ixg/rSV07rxMlhFHkB&#10;ZShRLhSTuC0Za6ZsNADaE8OSxwmC+In7Ys09OqcU04VL9/XWuxd08cptbRDzLRPHbgJI9/+1NLeo&#10;s6NDw/31LO/oYCtKnlVXR5M6WrNqTBqYrnuo/XZNrcIotpUa620Lvl6MamEFgE7P6OHjSc3MLWt5&#10;NQf9hoL7dWUDsAJ6YvatRseplmG9xzH8C7QLFxn2ehtEUcSYvYGNX9jrhtC0LYLXbMCbRhwzxxvU&#10;mCgSV6cwQE6GtampMa1eYryB3jb1djaGgQVdbVyN+N7T2CI2qqbx1IE705Z2zx7CUX/UtOvn6M5d&#10;Pab7XtfK3RoxPLkNsam9NcOTHMoYq0I8FQZF2KAk4jANABWFwlYKuQBYD0hLA+oo911ZntXEo5u6&#10;CcO6e++S5uYehemJccKTVDxLHeNqa+vXngPPaWB4nzq6R9VA/LmCYVirEFZRhwgV2oolQvyezm+p&#10;FVlEq8u6eel13bn6lpbnJqDbRWSU1F/6K/+unn/5C2ps7ka022D9WLHrH596X2+AP2Zg/UlA9eY6&#10;2KqHWSC8r3tWN1h4w1VcNf5xzFbeSogiO7NYWuMYJzrWwmTwN974ns5++H7otonF25RqHNLwyIiO&#10;HT2q0T2jeDxcWiyltWJMs8sNOndxSv/wH35fTx4s6OCBcX3jF17WF754BIAtYd0xBnjtwkYBQPWp&#10;oZrAK0G5uJ8L6E5+W/4qSlklnlndqOrR1KJu3X2siYeTerxWgl6va4kY0fTTQ+oilL+JGLavu0W7&#10;hrq1jzKNQZE70w3Q8CY1tzaHRJMnhoeYEcXx0MOFxTWtrqxoajGjR5NFPXhwT3cfTEDPN5BKVIl0&#10;I/G6u4M8l9MZ4bwasnNcB2jgzdzfiE4HwDp0SDiOCyswxhXnB+8Jx6J4qjDIAhAkkhGuy7VhETGM&#10;SSLZoJ62RTVmk1D7Xg0NDKq9tTWMrc1wXKShqM21eWgixmKLOFAtATxwEBQc8AO4MLOnwf2hjq+h&#10;1+zxElSQuoZVNIh/bQWjyCkYGsoa8U4dipGENn0uOmLz7RDY6hGj7BEPyLC3xYq7W2RxbgmAXtP1&#10;W2dgHOcxpnPYCeQPW0HSUOR+tTQOqH94j3YfPaxMthtZtNJG8ZB7KMKPY663+3IxGnmPtea+WYO1&#10;vKYH194DsG9oZf4+Kp5XjTL+8q/9Rb306lfV2TdKLF7PnQSwBo22GvP5o63uxP5YgbU+/eqT26cV&#10;bcd31jvqqYjraa/FbrB683xPD24orkVC1wZGFvq7pGtXz+qdd17X1SvnAca8MilnVRPq6NuvwdHn&#10;NdBPowwOq6m1RZEkQkwSg2DPV3NRXbg8qb/3935Xty4/Vh/c9LUvntDXvvoMXkNcB+9EfFzcKKqz&#10;tUcYUChPEbpdwvNCuTAYpqoeHLFF40QoUBnPtbZZ1vzCii7fBbgPpjQ5NYVVX9bSymrItnpYYI16&#10;2AQ5rurraNVYP95poBfDMqTuvm7YAtfCgy8vr4cZPw8ePNHk5LQmphcpN4aIGM1U2casbJqIt6nw&#10;6gSbF1JL4hWKhdVwnSaoY2M6g8dJAEa8Cq+empYMybmIulsy6mxJB+qZQTkbMykAmVKmKaF0U1pp&#10;wJgIs1CiakV8ntjgGNLJOHf/2LPUs/GVEEPCBVSKQSMBfgJrkaD5oua91Nm0PnhXwFcfqoiyFqG3&#10;vHoRuqjdqtNjWMEw9Q4QBypvGp1OK97SEvS/jBEr5ol13bdMuRqhvCrltLnq+HxGVy5f1d371zW7&#10;cE8rm0+UTMOOCIPiyRbq0q3eviMa23VSPYMjamiKYWAIMbx7ojsGL2TwTV0D2PiKelIrQnbqWdjU&#10;zN3Lunbuu1qau43BIC6nLl/4yi/p1c9/QwN7jsAczAg+3j4J1Kc2G6U/rmD9scUKdXE/HA1qsLKF&#10;JAeV5C/CMg0EzJxvD1LaXNXjR3d16fI5Xb70oR49eqD11TUlAE9fz4DGRsfUNbBPrb37w1o5zS0d&#10;xD41rRIXQkyJ/YhFIhndf7isf/SPvqP33rpF4So6dnxEX/3yKZ1+do/amvGezvgWK8rEM6rkURwP&#10;ZUtAu1ASx2Duz3VnvL1ZAa3yHEsOwCPgOcp429WipufxiLPzunP/kW7ff6LHk/NaXc4TB3vWB8By&#10;Zth+qKVR7Z0tam1t4rsEsqhq0xlmqO3iwiqv68SWBikAJU7yA7IoITIyUOwZI2rh3La2VvYWdXOt&#10;pmyjmhvZmxrx6B4BlQGMacCbArA2NA14VadE6p6sngew7NkNHHSuBof1EikeY92cadXGej1J5TWT&#10;SsWq1tacfKthJJJKZWwQoLgNBWLSfEhguZ81EiiIvR7gNEgBqxlJhXtHiO9suCLcI8SuW55xbj3x&#10;sXHKAJg9IZywZ6O4Do2l3Pzztd1nmsbbNRByLE0/1MO71zVx/45u3r+shaVp5fKbYXWOGHFoe1ev&#10;egd3q3d4PwZxr9o6Bvk+E7xorUIYUoU+N6RCfgBzEOTrenkyeRR9KWqDchHnokMbUxO68O43NT91&#10;FTk5jyA9+9IX9YUv/4r2Hn4+DIrY2T4NqJQ4vBoP/8sCq79DOazntqb12KWekQw7lQ0GjsZxEmQB&#10;6nH9KrEhsent2ze0vLioKjFFW0uXdo/u04H9R6GZg0o1dxJztCmbbUfw0CgA5V63Ggq/6ftEU5pb&#10;3NT3fvCu/uCbl/F+cxoZatIXv3BSv/bLX1BrM1QUo5CwB3VrEP96xkkV5U1CEx03hT5dXh3TgV5U&#10;zfChqLxvsRKWG7RB2XIo6xSgfTyzosnZTc3O5KBp85qbWdXqJjESSuEYEVbKtd1l5KGIqIwTQZ4Q&#10;7UxpDeVEkaNQRT5xTIPaWtPEwo3q8Ein1oza2xsD2Fug1J1tzQAygQetDxAgxCMMiwWKm0pA8QCq&#10;B9pb8M5086beFgEw9oLuD62GrpUy961yXDTRFTwdCCb0qOnWzQldu3Yj0PW+QeK/fbvV0dWp1qYG&#10;pUOCibbkhIiNHMbWY3o96sorPRT5XEJ+noUU4mTuZQk6GWNVBuKA2n26eDvP960VEfkaZaYupvEJ&#10;aDzH5VYWNPnglh7cvKhHUN/lhSnN5+6G0VLRhkbq3apsU796BvZocHy/ekd3K9HcojJKZYbQEIZ9&#10;QtMIZbx2sR1/NL6lGJTAg/GrFYyKh68lnZDimpt5VWBwZ37w23oCxY5ENj1cSodOvqIvf+3P6tix&#10;V5EVcuWUOii9f7ztANXbHxuw1ovwSbBaH556QU9QFD5gu3m/3Ug0YpgXyYfwSEP+lQuFQHuWl5f0&#10;9nu/q4uXzmpi4mFYw8jJm56uAY2PHgSoJzQ+dlCpaCP6lFAZK1ypAM4camcr74nN7BtFBF7zpOiy&#10;Lly6rb//22d0+8594sWajh8f01/99/68ejvxvoU1tXi5zgIUswHF4Rp56uS40lO1ip6FQlybIjhz&#10;+cM4W+rgyeYZPHGUDzWP5CE+zKMIhVpCG/mEpmfLOnPmtj48e1P3Hs5qDTmErhAsOlqNJa+zCodx&#10;DTUPnICK4sm2iqvaKm+gSFEA2qQ9uwd0cP+I9oyjjF1pPCnApCwe5pfCI4WZHxgCx9o2LBHK5/7O&#10;uBM43K3mriQlUELYAMrrEUZhwTVnWKmPhzR6YLwHMhhKlUjTNnAaNDfvTPo7ev2Nd6D4axocHtLh&#10;IwcDaEeHOjTaD0toSuE5qQRMwEMScYJsbvMYLMl15qoAw7OBPHiBg2h0S9DHOBeAhdlC7gApBs1O&#10;xvGSlDVp70ed1pbnNHHnqq5bH/CqK4uzqFxFOc0okc2otW0MVjWm1o696hk6qK7BUWXaW6kHrKW0&#10;QbEwelvUifKUMYieSFBy/Mvl40nYESXJ0/abm4A0BlhVUAOetba2oKvvv66V2UswvSXKH9X+I8/p&#10;q9/4czp16otBDwIobXH9uq3xTwO1XkcI9t9g2/7mn/u2Ywc+zb17C7+H/zQ2QgmN751v7DHrBXYD&#10;QX4Ao2dxmA45Jo0jJQ8a8LIk7o+05a9BY2YeP9K1ixf0zttv6p9883c0OTMLDUvRCB0a271Pz734&#10;io6cel4dvbvwfBmVDFSsZXUrRRmSIeAPWc0ECoHQEwliLrx2FI8bBUAPH85rZXVdGzko5+qKdu/b&#10;r5b2JmJf4jiPOc2XlSzHoIzYfsrmhi1X8bgx4jsoZRQrvjL9RBsL83IKo6O5jfpFKEMtDBrfpC4l&#10;FGAL2lyLJ7WOpZ5d3ND03JrmV1eVL69yLTwP1jys14T8So7x4FNR7hlHGfgZj4K/scVHkbKtjeof&#10;7qX+uzQ6PqC+XuLNRigjyt7gZIvHHvtCDh/wcBXovA2+M8L4Jl5x4y4tdD1aoW7cw/2izt5GaQsP&#10;FfSAAo91bcC7GPxeiSJOG3o0vIdN3rz9SPcfzGhxcU1rhCGTTyb1cOI+jGEFI5akPTqgmh41wjlm&#10;tMSWeQyvjVA6QjydzOAdKUOQqy8LZPFsHmRfRT/ckRMPgxGSoVwV5NySJL4uF7Q0eVs3Lr6ui2e/&#10;rYcPLmh1fY72RqdgTOVyRs1t4+oaOqZ4xx7Fuvcq1jOuaqZbCzjCpXXYSgmPXWtWpdRIXapaWspR&#10;D9p/3jOpcujEsu7dndWde1N68HBGd6491K1rD3Tr9l3duHFV848KGI512n9e5fWY2lu7tXffXvUP&#10;DdPQ9vlgBCxY23f2AAzjgA/GQzBLAMbf/ivZdm4d4kyIp5cvCQDl+2rJsQAFdHKEOMSZNtotFNxE&#10;zO8gn7wWMZAF5dagjhMTunTuos59+CG09x5yACDNTSEhs2//Xh05elS7xvYpkWwOnrKYg4JlW4kl&#10;PBoGBUURPK7Vg8ITaTx2vEy5AAI0tYSXm58t6Hdfv6IfnjmnB8S+MSz9wUMj+kt/4ef0mef3Kb+w&#10;RpxSVhold5xUxgBtwVetVI5rirklLUze05OHlI2qD+7ao/2HjmOIssqVTSG5NwpWQ/FNg89evK0f&#10;/vCyHtxfULmIpyceotTa2FhTrkj8w/EJaKrnpbo1tyrIBGAlOM5rB1ehg04GJdNRpWEJjeytLUkN&#10;djfr4N5R7d83ruHBbjWZykExHVtbaTyNLfSl0hQeuuh+es+2MUidCHL/Sg5jVZ9/CnA43mWwZ3HX&#10;iSdWE90pkWkJSaccsn3rzIS+/d23YSeEEfPzoZ/YIYL7lvt6evH8g9DCAzp4YAzm06nBnqgWZ0pa&#10;BxgxWrq1yW22GgxUjHrY4+VCHd3HHYdKp0MoUSJONhNw1rlaymvq4W286Tu6dvltwpd7tC0emvYu&#10;lCNaXStr794X1dwxpMXNim4+WtX8JmfHWzB0WcqIxsFiEA3GKIWDgCXRTu5zds7Emyc9BOPBZyf6&#10;zHr8bCOzmq3aipoTRXXFWjTcvaj25rtanNrSrr2H9At/5k/r+c/8XAhZvAWAWuA/su04Ose2/0I9&#10;66dtn2YbXBzTWcPPrW8xBMtn5XGSwBQXj2sheWXBsDxjuIyXJVkhrnuoa1fPQxffhvae1xO8q7PB&#10;o6PP6uDBZ3Ti5GkdPf6curoGAX4GxTPtyyLYJIpWT2BE8Kb24IHemV66MxxoeEqXrXkcD+xB3xtY&#10;kNnFec3PzwVqtrG5riGMwWBfP0qFglKZsAAYuz0nVeB6NGJ5jZj5se7evoQVvqGVFTxkPKvW9l4V&#10;o23K1zJa3qjp5r0Zfe/Nc/r9b72jt9+9pMePFpTPed0idpRvq5p3FKf2poTG+tt1BHq7f7RfA10t&#10;YSbLFlS7VNpEkh6ah5jwMu7wL+RR/PU84cGGZubWwwJrd7jX9RsPdPfW1dCFtLi0FhTUnt7xokc8&#10;edRVWPEBZaw2VDAk0FzkUwG80QRtw26a6hUWbUbd/RMepRESXxhd2tVCiKeS1LVJvX2d6ursCAMR&#10;bBg8umtxeVWTkzNa38DoFryQmY1AEsHRPlZ8oJ/MUBmsBqUI+QrrUViAPIzzxZj4CQewhCwyyNCW&#10;heVlXbt0Thc+eEv3bl/W+to0ddhQ3oPnaanGli6NjB/QvkNfVrplrxZWI7o9saYpDMTqRgRjFNH6&#10;qoddlpVjX18r4VHdR13AaBShu2Xl81XkWg1GKswuKvDZA9LRkzL6VyhgaChzY6xJzekiIcWC1pdr&#10;0O12HTh6XEOjh6hHHfQ/jn3ufG91/5cK1h/vxOvWGy0JkWuFAobVBaJQBMdSVgOfi+J5VQYMHXHp&#10;ilaWJ/Vo4oauXnpf77/3li5Df9eIidpbO4jPjurYia/i+U5pfPd+9fQNEGOIhijSaB5N1Ap99KJj&#10;qDVK1eDuACuneZfjQaeYiN1qnq/IvwTW2ONSy3iyZby4k0weWuhYubWpSe0tzaHTH+jXkyAUt6Hq&#10;epjiA7TKOg09Q/x8S/OcW4AURBItyjR1aS6f1P2pDV25PqEfvntZb759URev3McIEXcCAHejQDB4&#10;3QpdJ6MDnTpxcFQvHN+r54/t0fH9u8JY2O7OZjVmidPSHlMcxRs4TIAbWOExOF7+ZQvPmy82aGEx&#10;p4nHi7p7bxLjNqFHjxf0eGopzBWdmmWfW9bMAvV0/+/KphbX8lqDlq6XSiERtslexHB6ZpPfe4K9&#10;+yYN8LDKP+D06ozuKrIRzDYmAGq7RoYHNESs2uYhm83N4DiGsnvO7Sb32dDySo42KvEd3rSjLQxk&#10;iUTxbnErdZ2DBa/GfxtR64L7NSN4tAiGLEKsuLYwrVsY7QsfvqvbNy5gGKc4Hw8MkKsIMtvcrZGx&#10;I+jHZ9Tef9qmTzOLRT2cXNUabKsh2gg7aKRtif+hys4BRHkNc5Mx2vbMUV49yYKDg3ELO3VxVjru&#10;fum4H5QdU1tzSs3xRqVitGVtUoWNhsAmdu/fr9G947SHa/AxKH90+1cCVgP1R8H6dAFNf93d4m62&#10;KoB05e1rw7q9NIQ7vz1A3VOdSvkFzTwySM/o3Ac/1PmzZ3Tn1k0VCe4HiUVPnXhBL77weR08+lm1&#10;tHWhQFwLw5zz+Fmssr1AhAaYXdzUplcC9PdQafc1uv9ua8tr9TpDCVjxpF7U2zGyRdZArGcvs7KM&#10;FX4yraZMllgkoY62Ru0eHaJBvHyKM5YYAQyBibSzwuUtFD2/pNnZKcCCt6ulUfasSuzXJ1b19gfX&#10;9MYPP9ClK3fxojE1ZduVyTSGZE+S+LOnu0X7947o1OE9evHUYb3yzGE9e2RMe4c7NdzbqsH+DkDQ&#10;o8HhHo2M9IU1dg1ux9KBuZqNUKaQxQS0DShfeCIdlHkL47WyvqUn06u6cXtSF67e04XLd4LxuHV/&#10;Wo8A8eOpFT2Zp86On1HsqflNTS2sA+o6oC3T8CgLOGOYgocBrODp/FApA80/pfCmmUwidA91tVPu&#10;wUFlszAcg49yLXCdlc0SbYIxyOfU19+j1lavdoFSRADw5gayJSZOwowwFIWNTdqonrRrTGI4Nuf1&#10;+OENXTj7Q5078wbx5EOYzyKyzhnRSjZy374x7dp9SmN7nlPPwGFVEn1azm+hC9RvdjGML3aXkcUV&#10;nojAK2rH+VGoN6FIFBaBA6mzJ8ptBsYxEcDp2VsJGIWf2tcESPtol+HBTsDqeHsWXZoIeQ8vATQ4&#10;Mqj+gX4lUs0GApr+6dvTYP2XFrM+Ddad16fBGnGSxJQL6ZT53omkMCgdrxDjPSE+YIWGLtzT3Zvv&#10;6/zFczp37gNNTU76bHX3DGls12Ht3n1MoyMH1N09ImWHtRHG0OaVaiTOATr2mfFUI1Qrpu+//iGe&#10;bg4LmAhZ0gP7RrGEKHItr3Jho+7JsZzJRBrAxgERV2jzYP6C3nv7kn7nH38HZcjpuWeO6guffVaH&#10;9g7QKHmlaUCiKEDQpDJeoRoraj03pwcT1zjvTU1PLmp+oayltYTi6W6tFFIAeQtK72VbOB4DkU6l&#10;qEObRseI50b7iOvaoI80fg8etC2lduoDSQzLpzgejhAnbrlfGaOyWaxpDUX2UjCzsyuaeDQH7V3U&#10;5DQhw8ImXiyPN6wBEssfMFe2p8jZPEIJrJxh1UFA4PWOvGqGlXTdi44DwBYPGglKXFUattrT2ajP&#10;vvKMjh8aCyOuog0Y1PVc/Riu4eVavPZSEaNY8bjpCMrrLHw1qpn5Fd2690hXr9/TmfO38HCb0OuE&#10;Otsb9fyz+/Ty83uJr7swiNDNxSXkGgOcVn6jibZ0Hy8Gcn11VtdvntPly2f15MEtldeXKXsyzACy&#10;cY0nM+ob2aU9B59V/9Ax2McgXp84tKsfHakQBjzRzdsPtIpnNxXf3MjDnFYwlqbhsIjSltby9uRc&#10;i29iADWGEfZCbGYRicaMUhieGLrU1t6uDsrf0RJRR4ZQCR1bePQHWlv6ruLldnX3DevVL31BL3/h&#10;K8T0Q8jdDIiXT9l2MOKY9V8JWL199J7COHZxt0EYIMBnz7Kwh3VjJ0yDUcaVxRnNz86FcZY3Lr+F&#10;pZ/R3OwCdCWroeE9Ogzd3T1+XJ2dIyh6C545qXWUwR0kiXREyaY4FGcNb8Y10y3EHTX9N//db+jM&#10;+1fxQlm98vxJvfrKSY3v6lQWS75FbOOZGWEldoyEYwt3mje0teIloa13Z/XOW+eIJ0uAfEyHD45A&#10;UWNK+9xyPnjV6hbl8ECXZBWPMa+bNy/qe9/6JhZ/GbBWtbSKNQasi4DfA+49jrYNCt/R2a7eHjzl&#10;ULd24SkHek0ZU9QrrgzKkUBJEgAiBgC2UCZPvwvT3/BqNZBWoczuk/SsktVVx6koM3HX2kaFexY1&#10;t7imxzPzvC6GKWZz89Ew0iooJgbK/bgh2YToncQKKx3SPiFc4NqpVCKsyFAq4+kaCurvzuobP/dZ&#10;febFw9o12AELIa5ELuCbNsQIUz57dzezKWQCiulZSpubHEd7eP7rDeR59tIDvXvuhu48eMy5NfX3&#10;pPWLP/eivvqF59TZSoiyCXigzAZqI961KZ3Gmy5r4sFNXYRl3bh1QbPzk8h+HTD52vZyLWrrGFDf&#10;4Jj6R3arvXtUiUw/eteOysFsAFMZ71+P6XOU0bKoaI0QZ2FhkfDF61WVeG0A+F6KDbk7qWXQYtjc&#10;z+1FCVJ47RThUDyVxhCw4+mT0bwy2tDMtQndu/IPNP3of1K0TMyOY/n8176q1776C2pu2/0Jp/Wj&#10;278ysH76a/hLSdxfCk0DIGHBLN67Mx7NJ46Z043rF3Xl6iVdv/y+ZibvY7GzUCQo364D2rfvhMbG&#10;D6u9vZ/TUihSLXhBG98KVAYDq0RTAm8CiGhqxZr1ZGpd//F//F/p0tUJ4omkTh3Zo1/4+c/qxJGR&#10;sA5tDKUNXRqUwzTHS43kS5vaQlEbopmwRu8cFDCsH+sRP9DNbGqLnZhw3VPnUFLuU4tzMvdfXJ3X&#10;+fPv67d/4+9R/iWtrXlSdpM6e3aH0VTNNHR/f592jY5QpwH19wHa1gw02wuioRQuNl6OAuGBTdOp&#10;CQ3pkVEuX6niWLwMm4SecbDHynp8LREEHsw8LoFyxsMc2jADZ34BsM5DPTegvzWA4/mXm+w5yl6f&#10;bF4ERGHGDcrqZFosakqa5n5QUGRZDImsvLo7UvrG117RKy8c0shAG94HBcdzh0nwAJ3CKon3qZM9&#10;e1r8I2Dzgt4hERePaYFY7v5UTt/54Xm9/tZZLQIUr3H8i1z3137hC9o10K7U1qqgPKFrxuN8a8V1&#10;aO9tvOkHuohHnVl4QrjjMMdt5kRXm7q7dmt49LCGRg8A2j7aJKNy1V119u5N2ogsqhZFlhxvVmsW&#10;ZVbux2SsIw/TX4diFeKoLRiB+4KjHpWGYJ1QdD93jDbwCKdYmt/DEqzoSyWvhuoa/GpDczcmdevi&#10;b2rizm9JxQ61tPfqs1/+qr708/8rdfce/OMH1p3Nt/vkHr6Fz6DclMj9dO4vNHBL+U3NzD3RjTtX&#10;9OGF93T91pWwNKcn7Pb2DGsvID148Dmo4iEsVFew/HniTFtDJ2T6Wxq1urak9cI68UpCURQmmmoi&#10;bk3q2s15/Uf/0X9Jg9CwUPD2TES/9itfhNKOq68zK6/fDBFESV06PIvpLHGTH3ERHrNIw2Wg082N&#10;0vrKBo2bDyvEuxO+6JErnBfF4hbc8sQz80sLeu/dt/Q//Nf/tSYfzqtSTinTPKADR1/QyUP7NTY8&#10;oK7eDg0O9qJUWbwoXt1JLjyY+5GDklCpKB7JNA1HSEPiOcJ8VuDhQeLQQcf06VRUeepUqTpzHpe7&#10;c7zwuJdZtYw81DGEGdTMmd5cEYqLV1lZXQ3UeXVlDY+8iXfZ4PtNQGuwUo8qsrIB437u87bxiMdq&#10;ammM4VWP6tjBIXW1JjAQeeW4d5QQwok2Dx1sdGyKAcjlcmHwRCqbqXstAGcwK9Opja0mnb38SN99&#10;46wuXLyiwvqKXjixT9/44is6ffygWpLrSscpdSkXppzdvHZWN65+qEeP7xBmLIfFBgxWwyiS6NCu&#10;kcMaHz+lnr79yjZ1hwy3n9rmUVFuQz/prZLIU0CHWxQDAx93UtNV9Wfof6axpc72rKgNXJeyRoiT&#10;oxgwj7YK+ossPEDfMa0To/URk87ab6otWdPKxJLuXv7HgPUfAdZOxTJteu6VV/V5POvI6JEAyHD5&#10;T8HsvzSw7lz5RwvhW4ZZMyhOACzWtQpYPaMCkkcjIzD46r3rV/Xm29/XOx+8qUcz93AOZQTXhor1&#10;hKGBQ8SmBw+d1r79x9TZ2wI66nlcZ2Adb3Vy/SLUN4fg7HE2reHxRjXQkPcm1vQf/p//X9DAahgm&#10;2N+R1K/8qc/r2ZOj6u+C1tBQDSh5gTjSo2ZiaTyA18bCynpYnz1VGrAuL85hoR1jRsNvtWJVKWcS&#10;AW2+iqei5RLZJuULJV25eEl/52/+TSj9hpqb+zS+96Re++IvaM8w1rbRdJuyI49SeY32L4RuiJYs&#10;YMSLlFDyXL6oor0T7MFWnjupBG2z13P2Ohp190AJT02Zw0JeuHR+avCqEQDVEwrc+DUQVIH6+anl&#10;WEalMvVreO6qH85MNAbgvCIEis93ziSH+aWIr4Jn9owdr7ebwKB4ZFMpV9FIX0at1GELCrpJvLjV&#10;0hau56QfdEZdbZ3QxihxIh65WsBQObFUVrzB44IrWiduXipl9GSppvfP39Fv/9Y/0erigrqbUnrt&#10;+VP6i3/6T2nPUETl3IIe3b+pa5ff1dVL72hm2gm5DTwbwqPNNzHw6dYB7dr3isZGj2pw4LjSmR7Y&#10;VoT7ArCwPhZeEsF4Efe67bF8aDvobyIGU0FvPdXQi9hF8Zgb+QIsqEx8iQcl9IhzbII2cexaf04O&#10;AEVni5j3Mh44dHlhYLcqG8pQv+nrU7p+7h/o4b3fUSY6Shladez0S9Dgr+vw0WdCuxgHPwms0b/x&#10;N/76djbYyMKchNdtlH20/chVfsLP3nyIRxd5CMoWlMFdEC4N+AmW3WN5nbRwxi1Myo1lrTc07oIm&#10;Jy7pvbf/kb773d+E3rxHnLXGsa3IswUq2oMV7cQLJIi7arp1f1UXr0/q0vVHujc5rbX8BjqKAmaj&#10;ymzkYKDV0G3Q2JymwZzgiIRkzqPJVV2/OR2G9JmWdXc16cD+Xdo/1q3+9rjSUa+svoZIClBKD5DA&#10;QznjSZOE6Vlc19lAt3NY2cACp45h2CN1c4bTM0HCYs7Ut1zcIN5a0ObyPQxDRANdSQ10Z3Ty2B71&#10;tOClUbSEM5ZOqOKtHBs5E+zBA4HSc31nbivEwQ0eHgj9ijrLmkTB0pyX8RhVioaMwQjHuy/ZdaNc&#10;ljNtUV9gm2tTvjgeN84xCXY/8zUOVY7XPAooiszqe4ZYvTmdVDtesJ2YuamJOLEpRvycVFujf4up&#10;OZlQq8MAD5UE4JUcXqYM2BPQR+rv5V0tDw+U8IAG+71ixSssbqB99W4xlT0GOEkZ4yhlA0aJOG/2&#10;iaYe3sUAFkMW/JVXjqm6vqpb1y7r7Ptv6vqld7W5MolK0T4YZ3u+CKyprXtAuw9+VvuP/4KyrcOA&#10;uB1CgFGzRLm2gREGetBuXo0jOI4yioenjUezxPm0XZkyAUUbqDLGxQ/w8gJqoasI/bGe8hXvuYjp&#10;MXswcpY7Cu7HT2JNaQPXHSexUtbq0n1trt3DmAN4qHJHX5cGdg1pYGAkANIQ8l9Ktv3KP76vPwQs&#10;oMlg/b9vg9V3+nGbT/gjtk/7GSEYqN5DYUyd+MrdMeF4xxwhtU+MgTJtYcVnpx/p9vUP9OHZb+ud&#10;d7+pK9Cc1Y11tbYTy40f08jwUZS1U4SKNHZcS2s1Tc1taGJyQQ+ezOjJ7JzmFxc1t7QIXZ5Xdbnu&#10;jUxF3b/mEU1J6NgGnuD23TndvAW4uYYXHWuGBo/v6oOOthGzevAa9AgP4JjEawl5TKeXSIk3QEm3&#10;rZUnDqSgpZ60bSZnwZqqmjV4jKwBk8D7VogvPXdT5WWtLdwDmHi/SAXPmdTRw4fq6yyhOJVqMXib&#10;sLQH2uTrmVJZEYAwd01x3bRdgf+zYzC4jp8M7mVTwgr4Vh7bfF5N7SgimxkMx4T2QN58GXYaosEe&#10;JIfLDArLoTSSv/MkbwPbLRYWZbNiW+VjUEYu7EW6G/je/d/gEr2kvOHy9t4ouZ8fy73dzeHpefZk&#10;NhgGa1i5MIQqgNiKXcQrwaScfDKlLxXyYSxvfm1egz0tOnl0r/aO9evmxXd06fzbunPrgubwqFtQ&#10;f3tFT+iOOZHUu0ejsJVde15QW9dhjBSmGtfpUc3uCrQBDeKgNMGTutH4xk0Fj4WNmaojBuRddyYU&#10;DSNrqu85vDXqZhh7vq3B6u4jt5FFFWjz9tUbXCfuV++GxWhvVLUOWNeWbqqaj4YYt6O/S0NjuzQ0&#10;OMpB9fMoZDiPP9vfbX9PeS3fpzzrj25PH7zzWt+Mw53t6Ws+zajD+yAFNixUGJZltAbLzguKWS17&#10;vdq6B3n0+BYgfUvvvvM9nT9/RnPzngScVhex6ejuQzp07Fk98+xpxbOtWodqNrY3K9WYURyr7vVv&#10;vezHKnHXk+l53bj5SFeuTEBx89CqDT2cX9P0Uk4NqdaQXl9aKeryxce6cum2chuOC6E4NMj4WB+W&#10;roVjbIWtnAg2mUHgHo0DpfMQOQpvC+vG9UBxx3ChsVDwML/WjUfdDeAYSuQpce6CQlVUKWzq8YM7&#10;KOEG9NoLW3fqudOfpR54THscjFcOmXgNIRu3BPf2QuJRQO8lVjyY3Aq3syyora+noDkjnccAVazw&#10;lCcOA+DGMGPAhby9amCU+jg37j5gzwf1dDk/Hb1S8agojgWAVi6vyhgSNLxSaIyjF0Ej1vTIHys4&#10;dTNl9quNlQ1t0C8be8AYVubDYxYwdo5pnSSk1JTTMbWDFH7mRjHqFGlIYX54T502c4UwQ8ZdIQZE&#10;hPsNdrZo/2ivBtrT2lyc1Jm3f0uPJi4qt7kYruc4eqshrXRTn7oGD2h0/2mN7D4JixqA4m5ntKlE&#10;hPvZu5tZWffs8fzMHrdx1HTE5pd2i5sC87sHyDiLbY9tA2ojh7nzDyEkcY1spEK1kUEYux52PCyv&#10;RPMYEWfkOQ5DWstVtTxzUwvTl2AfKQtZ7b09Ghkb11D/WGhHX56LhbKEl4Apt5P3OsCIWc2Gvfll&#10;+23YPjqDLRSrvnGIdTKcv/Nz2OrnhhiU3Y1nL+Ns4sb6ujJZp+uhOXgZz0DJoqC+wOLUI334oZNH&#10;7+vRw3uannwSVjpw+nt8bL8OH39Bew8+E54d4+FcxUi71suNevJkVnceTOr+ozkAuqyFpU2trHsF&#10;vlIY6uVhgiqtqruvXW00egrKNjoyqKGhYWKqEmC9E9adFZ6qKZ3R6FCbvva15/TiC0PqbOfUwgrx&#10;LjQaKpiKe6UED+ZGUQFsxV0cANZLj5oqhcbmH3etA8nemIbzk9TC+FKLj/h1ee6OzrzxO1jYWeU3&#10;K2rtHNVf+jf+mtLtGRUAqtdK8rBCJ4a8lIiXFYlHUGr7QNsBPIFBbcWzMaAZUTgujQL5/uEJZAYd&#10;AMEagDSveGAw+XuOphxhGRR7f84z6Jx9z6Q6g2coIzPPww2LrFFkJ58M1iBPQO+VD0sFj5WFUSSS&#10;MIOU0rACQ8Le1908IQOMDNaKqxgbGw4DARnwuyfgeyVHT12rQarcTZIG4GkAXgO8TgWYwturJRNe&#10;eXJF9+9e0uUL7+r2tfNa27xJlXLb3jupFBS3o2tUPcMH1D1yUB0Du5Vu6w4+okIIFE9nCUWoqGVF&#10;ndc2iWfThDOAMazNhEz8rB/Pta2Uq1zPT153M7v2GFiMTgV2FSaLIDyPETdIPXnBLR5AFt7R1m5v&#10;7uNJBTFCirAYesry3VB5saobH/6mrrz/3yteIJxDBntPHNPnvvo1vfTClzkW1mRKHVwxhsWXDbtx&#10;5N2y8sd/WrCyGayf3D4+tw5WH1Afvmdv6uU/4zEstpWIhquU8irkN4lNJ6A1F3Th4gdaXLuDJ1zm&#10;Nw/H6tSefUe0/+ApjYwfRKkHsPTZkJX0IOtatLne6b+WYy/U+w6hvE8mF/UQ8E7xuri4quXVOWXC&#10;rH9iKCxpS1OTOju7qXRMSwtrYSnRKI3ViNLtGujQF778nJ5/cZc6u/FiKEUxt64EoEwjzLQTKii6&#10;49Owzg+N64c72aqGhuSfLbXr7aehmUmEBbpLKLdH9aC8s4+v6fyZb4W5r/l8RenGfv3yr/1vpCwe&#10;GOprT+zkRMh6mGKFmIgre8AIaMKPcgyWGvF66hi+gPJb+VBGAOLupTIxdsi2Ius439kDuqFBfzjO&#10;8XmghDS7H87kB2QtLW6Froq1jQ3YiWcU5ZXHaJT4Pazdyw1NseEK2AJK4T5oruk5sBmofOhrhN00&#10;NWVpO6/82Kre7lbiVFSe8ng0mBU+iRw8XNRictjv6XYxqHUMDx+NZ0L7ev0od+fUqjndv3NR5z98&#10;I9DePN60VJsJ9YnHW9Xc1I8h3q/+kaPqGjqgTMegqslm/LlpdUGpIm2bSivv1TZoCw8a2cRJpLPu&#10;ejI78ALvcdoXsNIWJS/vg+w5lDKjZ8gyFgOQHqEULCXlJhanVQJbcYvb+lkqhq2Xnqk6CYc+RIpm&#10;HNwzZc+8oWguoavv/z19+MP/UulqVzBIXiLm81/7uj7zmZ8DJw5bDH2zmfi/SLB+fN4OUL37TMd5&#10;trJ+FqWpA2fKjxycnXqsm9eu6erlS1jO+1qYn9ZGYRJLnA3PABnfeyxkeXsH90JJW7FWjhkRLErh&#10;wQPghCtxLypjglmi8dc3iXnnN/C4C5rC087NrwDeSWLXOa2sut/T3hClwnp6IIUTCB4tFMXKJSls&#10;V0tSp188rBPPjWlwtA3FSyiFh0zxW8IKwp6whtp/IjI/48RzGj2Qw4uigWPKVY/H4lDIsEoDIDOo&#10;PUyylFvS1INLunru+3hn0+AadevV137x1xVp7lTF3tI713PE/FHSwRQMD1mfT+ruG+eDMQZbxHfs&#10;PtbtZN8akkjEsJaNZ6KEDC5F9nBCfB6K43V/a8HILS2vaWXFu59UVw1dTwbryvqGNrx6YgCrZ5KY&#10;ehu0NWUSGSVoCz+GIqwxRVl3gOq28eoTrR14u442DXVkMYx+BCZ7W0aNTTFic+pEfTywoWYPbU9i&#10;1ALWlCeIo/zlQk7zs5O6c9vLgcK2Ht0ItNfDFYvojnMAHZ0j6hs4qL7ho+rs3w8zGVA10agNPO46&#10;BiYB3W2nzA0GqO+FsY3B1DyayWtEeSK72Z3LnOVfDfS4L9kgtlHxE869zrA9MGIMbW7jWV+pgmOs&#10;3waSwWqWQENZ162jYboeIY6ZVSRto5BTptqky2f+v3r3+/+5mtSjPHozfmifvvBz39Dnv/BL3Gfb&#10;sxqsn/Cs2/dm++cA1o/P+dijGqzhK47jfP47u4nqYpXzmn4yobNn3tOZd97R48ePg3fyMp6buUWN&#10;jh/Q4WMvaN/B59TVuwdv2kS8BCWFdrqT3xO5txBiCauJXvOdKR83stCgnMVKBBqMt2DfyBU1MTGl&#10;8xc8o2QGcES1iAdeg34iRXnhsA2oYtSzS/wYja2Chsf8pPJODe/q0cBgj/q7e9Tip7RZKTE6KSyt&#10;Ezn8qdNG/jjx4GfPmDl4OF2JmNNrEOHAoPyOCWlwzLUXtp5+eFnXzr+u3NoSx0pN7UP66i/8WTX2&#10;7AtLWObz+aBQIXsK4ONQwSgU0XUO/SZYe8dA7sAHHiiPu1gwHDS+PSB6o6ipJ+CpRR0v+7GHFWRb&#10;0/pGFWAWNG+DNrWgx4QRs7PzYYRToZgJFLiEkhcwQo6Z3ZKBDNLYXrvJ8Xig5ShUCQC4m8rzfE2r&#10;rQM+w48Mcfydhs0kSyvaNdKn/QfGtXvPkPr6mtTVkVFzhljcV4Zduc+yHsfCBKivV8L3+rqXL7yv&#10;9975nhbmniAL01HicsAVizRizEdgW4doqyNq7tilSAZDh1cuoeRevCZP26Rpl050z9TX3XU10+9M&#10;BnbQgHeFicHgPJTQjKe3uZsyZfFu1iPHpl7Ro7DtXSuhHTwoAiRiqKDJATV1AIRsLfe0Nw0RLMro&#10;PlyDFZUUSkXNimppaNeV9/6e3vruf6pmwJpD73Yhl8//3M/rK1/5NRqNm1vYAazefXF/ruOrji2+&#10;+mcBax2MHx+7E6N+5FlDUzs+8qgZrPbmCp5lRdNT98OzTd9/9x2860yIYRz3OXvY1T2gE6de1KGj&#10;z6m7fzeUxwPdsTIoppXXK9R7ylEDljgJ+B0LeXU95B2AW9/sPdADewN2TyafeIhSzuXxvHF9eO6u&#10;Lly7r+WNEmDNhhFNXpiaszhpE2DloH8rtEs1dOL3dPWor7tbwwM98nNOhwa7NDY6oqZGLCFVdjLR&#10;rBUbYpYJIKTNzTXKVZ/5okguUGFnTav5FS1P39KVcz/AYD1QrlhT99B+/dwv/bqaOndjaBLB0Jhu&#10;xgLgqA6X8CP9y+VNAIsRoK6Or8PaU3i9YDH4b7m7e8gm0c+GsZeNptvwkDXdf/A4PB397p0pWMdS&#10;mDi9uWn5YOCCpbNsYSxck9bjH4rHfb3cjPegjPzmqW7YKnZ+5NUr26fsvdFKx7lOQOUNdBcbcKUb&#10;Nmkj6k7b2Fh3A9RnTu7Xy6eP6tj+EbWkifFgGGGtogbHwquae3JPt65+COs6r7mZJ5yPEGj/VeLP&#10;haU1nTj2mvbsOaaBXeNq7x1UoeaFtUOOGvqD10NAXjE/AotKU3eXuYh6hxlcXMvv7z94GOY6T6F/&#10;3j7z7HM6sHePWtuyGAVLDsgH0HpubgXdQp6GiDPBxMl1oHpHMojCm0OhAFbLhtdYxV6WJopzHeLe&#10;1liXrpz5Db3z7f9EjbXuYHgG9+zS577yNX3t638WtcWyh0tyjR8Ba90B8o4L/jOB9ZPbNkAN1I8u&#10;7leomAvBez/S//13fqAz7/5AE/dvh4W0/VAgx00JqNXw8B59+Yu/ovaufsU8CyHZhHCbqIOHhVFp&#10;KFkNsHpsrGlKiCewmgnXzR7F2UxeHTsaNS6Hlb5KLFgjLioXU5qerur3v3lGb7x1QY+n5hFQAwaB&#10;OCXphIsFQRyCkgUvxj0dT3kguBvLHi7TGFFLWyosBNaYbaQsqTCxIJtOEqPxmfgtzLelkVuJ2waG&#10;8NCjzVwnhVPEShcxWKtPdP8G1G7idhhsb7C+/No38EYjmp7f1O07gOr+QxjAekg0WewGbjvXb4Ni&#10;9vZ0aXRoF+WDzgFJr9aXzUDXkYufNLcOa1hYXtcyNPfanYd68GhaXvVwZnaRuHQzjA82/TYdDmsE&#10;O0aztaPCIbYFlKh4+GyvYbmEta28owr2G+628EwkG4uIEz0U0hGcn2Nan9bIUdDJUhXKmkwGGXrw&#10;ix+Z2N2a1e7hTh3e068jewY0juftbPFAhynduvahLn7wfT1+cEUFQgazh5U1mApGuxma69Bo/8FX&#10;YFxDSjc3EQ9mwgD8nHWD+0cNVgrpKXl+uEZrnHjVXpXrVAAB4g4s7b33zunch5f05PE01WzQ519+&#10;Ti+cPqEhyuKEUhX2Z0dHNTC0MDrkZKC4K8zhRB1V7Ohh0DQn9AJ0PsZLkjjYRxUiRWLlLbVEunT1&#10;g7+vd7/3nypVboWClzUwNqRXvvglff0X/jz3dczqMw3Up2nwx5ikeZ4Gazj6qe3jm/8ksPpOvpib&#10;2n99QcdL6yurWpidhu7e0Zs/+H1dv/KB8purYRysKXIq3ayxsT06deplHT7wmhKZZqyltAG1K6GO&#10;sWSKImDZ3PkFWJuzaSiNO/3xrAjRa8xuYc1rNIqHDIbVDogzHU/4IUzL2aIS2RatL0d08dwTfesP&#10;PtClS/fC8p9eiLq1o1Ejo31Y5JgW1zYQRlUFrHgez4tDA/BQK2eva3hIvKSXeqnl48qkmgBsJsRY&#10;jtsaKZfHCG9VC3jViLq7unX85G699Nl9am1qw4N4iNqGEpUlLc/cAjwT0E2ppWtcY1D+hmirbt6Z&#10;1ptvndF7H1zS1OxKUCx3K8QoW1NjVs3NWXW0t6u/p0/Njckw02XQC2Z3t+LZk1DdMkZoWbfvTQea&#10;e/vBI2L4pTAKyc+ucR+hrX/oF3QLIR8zFiumB1a4G8bycwY3nUoq7YEOmVQIPdJcP0k5nD0NY33N&#10;CmmjKggoFwk72Dfg9WvsHpSfQ3hLfiKbw6AqcXXV5JnzielT0MKe1qhOHhrBy57QWF9chaXrOvf+&#10;93XzypvIfxID6P7rLCEL1LhpRKN7n9exU59VS884hU3gPSsYBy69vTszX1dfjBD3TMIIUuj9puPi&#10;pAeSEB5RVj/r9jvfeQOncU4zGGwn9D7zwhF97rMvQNd3g7ciclxG5k5i4aWpiwEU2B/ld1Kv3meM&#10;HmB8wA66xo3RR+MqOAsMUzqaDZn0za0csXJETQ1dun72N/UeYI0XmkO+o2+0Xy9//vP6+V/8C+H6&#10;BqsZZj3BVGck4aIBTa6jP37Csz697QDVrzvvdzYfW/dgvootQZ1G2doYuA7YK7p59YounDuj2zev&#10;6MHd6zQs1tb01f2HKPzuvYf17OmXdOjgSW2sNSrT1Kot4p41rONqbpNyo6y2/hTa6fK4gWtLSYVi&#10;VgQo0JazTcS9zv34WGecbRX9fM2HkTWUSLp/a15vfP+SLn54VytL+VCD1ra0jhwd18uvnAxjeO8/&#10;mQ9AnYcezU8vam2VuKUaCyNjcljbXG0DNeO7jTjKkKYxiQtBlJM/VmI//7NS3KReMQDUrRdePgrF&#10;PU2c1o6S4p3x2BkAX80vEBasIiWobrZTqeZelCSh6zcn9YM33ta771/W4koRD5XCoGTCpIR8vp7h&#10;DctdEpgaoKPDPdoFNe/pbKbekTAo/vHkou49mNajxzOIph5CuEuC04IieTSTwWnqHsOo+JEeKZhF&#10;U1N9XeIWPFZbewuevEUtePOW5kYMRSbE5H5agVfPgLwG4DUAfvfruo93Y6OAsdvUzNKy5pag2qtr&#10;miHEmPdE8mW8Y86emZgR5S+tzSteXtbeoVa99NwxjXdVVV66pBvXz2pz7RFGL4fxiYNJ7t3uZN9p&#10;DY09p7auMZXQmU08qScRhJUjYRUhk4oKV7h2BO+Xho05jHb44OcKxR02NMTxsv4uqt/73e/qw/cv&#10;aW15I+jgi6f363OfO60DB8cB8zpgXUJWmDVkF1asAEBe4NzjsKsV5FlFoYijPe/ZfdaOa62fwWGZ&#10;beBE0rGmkJTb8OM3MhE1qlM3z/8DnfnBf66GjUZYZVm9I7168bXP6Ru/9G9QV5ySjY3Bym4mU4ed&#10;72+sGWY2lP77U2wfH2ZQmtcnqRwUiK8NjqpH+3j5xYayyvkNXb96XR9gLS9fPBMmaTsyzOLlPNk2&#10;m+3Q0RMv6NTpV6E1fgQFICwheABQiZS14diRBsk0pm0LQrauOdMIFcZ314iDtxwLo7xYNmdAQ8cx&#10;FbTxCJWiomZqd5drgOCRLp+/reuXJ7Q0v46HqaqtLandewDUi/t1+sWDau/sAkDQMeKc9eVlLc8v&#10;aGF+UfPLKyjhuubW1jS/vq7VzRyKBrV2UgegOrlTX0GCMlZM7dfDpO/OjmY98+xRffErL/P7lhrx&#10;FGHVBo6vlZxwshGyAmwp70kG6VbNLazp6vWbunX3ntbyRVWhRlWuvVqohgXT/OgLD65fX94M9NIL&#10;b5v6F/IYgIqzqYnQ50lDaHVlCQbiGMzPm7XM6okcrxmcAgjt0NHunnZ1drbzvkk90PveXuLznh6M&#10;S1tYq8nzUMOSMDZCeBFnTkMCxsoJWPmJ+1ofPPIHcNF2JQyDZ+/4mbRP5ma1tF7S49kN3ZqY08Mn&#10;fl7pksqANVVaUn/jlvYMdKo7tSRt3AmTCBySQFfUkEirtWtEh0+8psGxE4omu7SyTvyZzQZLYzfh&#10;vmM/ttPvI9TRj8aIVjAmjjOpdy3eHDLBXnUkinPwQniPnyzod/6nb+nm5Xu0gxlEo1588Sj7AY0S&#10;sqi2SFhGIFP0ABTrYwvnQqoRtUdYLc0VYEWPlAaA3d3NGLQ0uotxyYAFvOUadchksko1eNGAKjGy&#10;DYKU2WrVnWv/WB+8918p7+mIuYp6+3r1/Gc+q5//1b+k5rYO6mElcm3cg8LbbbwFT25DYEf4TwtW&#10;dxib19tSuqG8uW+K6nA7rNnGfBi/+bv/+HcA6V0quR7mCvrxgJlMC7HBXh059pyOHH+RGBWgYqHX&#10;/EzNRFOwJk5O+JH2Vc+BBIBhdX2Q58nfrpAtlgcBeBFrAxTrwP1NG2zzve6N12XKo9yb+oPX53Tr&#10;NjR84okmH80EsA/2d+nY0TE8+l4dOjqkgUFiY65d2IToWEowAo9V9vzO8ORuhL7KNVdyea3nCiqu&#10;osBw9Wrw6ttdJGYWWPJSkcbxGr1tjdD7Ae3dN8S1LBevIEhsXYI2cq77R32eAVHdKgJ8Gz8sOIBz&#10;gmSNY3KAOm/ZFLY0OYfyQ9scg96dmAyGxLNXbHQNWitGeCIaltOzfsIoIAzaFmWs4NEdlra1pNU/&#10;0K7hkW6N4JV7+1pDUsWhRRt7GL3juAuw+xmpCWe0AY7pXqHsmTLu5ooRpxOH4nWsD37wVEi+ABoP&#10;HcQUhUSgPUdVaeLyLS2sFcKKHEurG1pZmNX0w1uavX9F1bVJdTan1NiAJytM0e746zhGiFCos3dE&#10;u2Fbg6PHFQGo5VoWh9OoZeri2Nj6ZoNcZ1x11hVWWqQsEWeXYSU1T3+j3Qy2aDqrdeR45fJtfe87&#10;P9TE/SlkQ10iKX3hC8SsLxzQwAD6XFkI81CrlSh1cH90YxhYkS8X9GRyRjeuPtTc7BNlG+MaG+/X&#10;nj3DyElqxKmYWeYxVNks59RSRG1eqhR9SEvpWqvu3/wnePT/RpvTDSpijHv7+nT6lVf1tV/+dcKx&#10;LupjjwfOPgFWe/g69izbfyaweiVCfAUnc2ELzRwUiri6/ES3r1/Uuz8kLnjnDFZ2OdBeN0IWoPYP&#10;junAoZOA5DTv9xD8Z+Q1kfzMkFSzl3p014RXn7cfrlPpOjvwfVwJdzrXR/H4xvae7uCvP+ckEmZH&#10;PJmc0oMH93Xn3iO9824V4W6GwQ3ucunrbdfxo7v13LP7dPjIsLq6nAApQKOwWhWPrnG3tOmGb8qO&#10;VlS4vuNoZzpDwiLPERXHfgY2AEeaHrXjyQpl2IC7WpqaUiHGdB9kPrcaYtkE1/a8VU/Nqq9oZyPj&#10;2BoPXVwDdNCnxhaseFJ5FKkABc9TzWU8yp2JGd26M6Eb9x7qxuNZqPxKMEqQyzC6yn10HjBP03BV&#10;ygJoEyhuI96uHS8/PNwX1g3eNdqFBwWgLTE1NjVgPGlF7uuVIjydzWCvP80NYNKmQVEIJzxe2QM+&#10;GjAARJGUu97u7tZxJrhKi4RhhhhZTg51SyUHMHY27HyHHPP5Td29fVVXL7ynuzfPKbc6o3jEayzD&#10;yMIqjGl1dg9oYGh3ePhTd/84mOsE8ACHWNMrJa5vebEze1QD1TvyN1i5R4Sy+9WZdy/4XYb5OX7O&#10;tLQh00YM3oreePOMzn14VYtzq9SFMCSS1Dd+7mWdfm4/bIi2qbg/l8bnt0rZK/sT8sAGp2AJFy5e&#10;0/kPryP7WcAZ16Eju/HIJ9WOYTZbAUjBu/qpCVHPl+V92SuUJIlh8awTd35fF87+91p97FlbxO19&#10;PXruxc/oy7/059TW2U2dDNanPatl6TawZ62D1VrzE7cdoPrFymAvZwrqC1inq3iP9WV71It6583v&#10;69yZ90KDW+kLCCwey2hszyE9/8LndOLUy+roHlEJOlvAgmH2QmIJTqIKfNJN7cxbpAZgvSO4RDSJ&#10;YjVyrDONacDZhpJgOTcTmp2v6d7Ehi5dndeZs4/1+g/v6Pe/c5n9ku7fXyAWJlZMN+rAgd367KvP&#10;6LXXTurkiXH19zQqCeUOzz6FRjbGPeEMS1zDY1U2oKwb1GEDwW+GPthGp+ChND0o+kBnSsPdaQ33&#10;ZTXYldFQd0a7+lo0NtCm4Z4W9RIPN1KXKoaogrXdIga39U/h8bKYWq8h5AW13D/neaXxkJGuEmN5&#10;cbIV9iXo1qzu3H2k8+cu6+yZc7r04WXdu/kA47OKTN2IzlR7CVWzCceztIu9I7LyEwWcxKCBwmCD&#10;8FS64UGNjQ5raKhX7e0ec2yl98Ljnou7ASvYpL2KGNdq2BswvltVZGFDAxA9qyaFFoWkHkbUiT1n&#10;hmMok0cmeSX/YJAIu8yYE9QrC4w7E1UNZorqiswrsnpdlaWripXwTmnkHluF6m+pmGjXplrU2H1A&#10;w/tf0dDelxRr3KVcNUspYD0o2XppA92wUahTX4PDe1BKayWswDslpNwABw9vATh549X0FxZWwgqO&#10;624Pyuwsewa20UJIkEnVqbXtium9r2KQhDwMl5+fW0aXHmlyajYkJ+dgNh5Q4u6yGMzGx/hYj1oK&#10;DsZ9er63jTjvvDnsSTpjTV3qY325nx2fb2pg7hz4KVvAH/8/WjDtaQdbv9gnt49+5zfHWqa2tuz2&#10;RhurC7p2+QN98O4bunLxnJYWF9VLHBhWeks3a3z3QWjnqzp87LQ6eoYBaUyL60W8B2LBMyQyaRVp&#10;NFvwuoXk/ihc3EaBzx7el4RqPJmb1sxMUcsLce5RwYvmdO3atN5+96a+891z+v4bF3Xh0kM9mYGu&#10;lrJqxKIO9XcE2vvKy0ewhPu1f2+fOtvwosTXXuA6jpnOEhumG+Lh3nYOwbOyRfCe9jheh8m7/Uot&#10;AM/rTdiK0yh4VEgh1/GYKCuQldjf1+mk1+nJeDmWlMFFXFcilsHjgLHtjCY3s7wpwxaGqwRjmVsq&#10;6NK1Cf3gzbP69nff0YfnbxJSLAJSg7o5dJl4KpvX8PWQwvozR+tD+rwgWRv0tiVLnIaXnJyFaUwA&#10;8vkZZILqYyj8dG/HoE46uY0yWS807hFXprAYGOoUFM5tHegtQY4HwfufFZJ6ux/bproBtmCFDWsX&#10;83tYfhTnHMlHMHKAOk/c//i6rp/9nq6ff12TD69hHIipYRQgH0BmtLjRAt1PqKVjr9p69ivR2E/4&#10;QRyIvIz+rZjzrwUu6kw/9+RO/usn3qE2tBPt5u/cdvwO3sIkolgcDhpLaYE4/8bt+zqPd1zf9HUw&#10;KKmEevu7dOLwmHqJP80MPDnAtfXT88wGPEY6iqO5eeu+rly9rXWML+IOGfP+/m4dOrgPBuVwsA44&#10;D37xsEU/m9dAdR19fBw3kF9/iEe/qrUFjy0vh2x7T3+fxvcdDePmg2elPi4cp360+f0O9j6iwU+D&#10;1dsOYHe+96vf1jNlW1pf2+CGTmCUwyMJ/uCbv6kHd6+qAOU0JfPiX42tndp78LhOn35FfUNjisQQ&#10;SqxJsXQL1r9B63B3D7VKEjOtVtapJKAEqAnOdzKmrbkRipwjXsyppatdP/zgbb337l3dv7MeRgtt&#10;et1WYruC7+cdgFjIVqBsY0anDw/qwP7hsID0yHAHHhZ6R6N7fZ4U9403ABBOqcA3a+acNGKIf/GK&#10;Yeda6F6wth7jbEU0IJxMCUP5+N4xm/tb/ZwYN3QZL+2hgR5uFuJqGszzTp0icB+nh0VWt/CsaRhF&#10;FsA4ocJ9F4jrbtx+oAtXburmnceamllBOaBSpRjXBCCg2zQ0kWzFghMrEkf6YVhJrj2+e0jHjh9S&#10;BzKampnWu2fe1uzsOsqHMSWG9SMb3R3j/uJkYitkwg8cGNHRo/s1OjYU4mzPgHK/dSOULosybrke&#10;KFXoU6VdPCHDwwo92syyrpjOo4buagjjYNGR8FQEkOq+73a8fgrmMvfkpi4C1Ivnf6D19QUViIE3&#10;8CarRc6m3ec3uzS12BEyop0dQxoc3E08uFe7942rE/ZTFW1d9uJnXHsLVoUBddSFZOuvlA01D+/d&#10;WH61Eam42yvZpNX8lm7endI7H1zSmQ/Oh644D//saG/R8WOH9aWXj2mot5W6FqCna9QPHUyiF+hG&#10;DuO4FW3VtzCY3/v+27RHDhk0EJdGdOzYHn3ta5+lzPAHznVvs3MF62vrmFsvGQOVbnC4WIFhtGlx&#10;2muH/V3dvThJzJpXe2erTpx+Xl//U3+F0KQ/zHH1oIj6krG89T9jjffB+/L5p1qKdAewOyj3+Fcr&#10;ga3J9JNHevvt7+vSxfe1tDznowJYnCnec+CEnoP67tl7VKlsZ+hGyaNAkWRWESiBR5iEf5jEMnFL&#10;eO6nLQwAcPIi21Rf+sOJggTe4Na927py5Ybu3rmrlbV55fLr3M4ZzmiYXO6xqLv3DOrkyQN66cWj&#10;eumZYR09BP3b1a7OVhSqBpUqbuCJAC3l87KQtSKNTnyYMK2EQtrTu2yeIxnW2YWKu4/SbtDD+5zI&#10;Cl1EBjLltDJbUW1JLVDP+3Sc5pjD/zy43jEd1eE9IMB7emmWGkq+UdiCxq/owo0ZvfPhXb177qbe&#10;v3hXdx8tEatWkUmK+3nZlgTXx4OhlimMWQtgGuhs0eG9Q3rp2YN6lbo+e3Iv9exUe0tUrc2meQaS&#10;zUeVcMErGnrZllwYMLG0WtDcwoYmHi8Q20/q4ZPHevTET1IrYYDxys1N3BcjQd3cDp5nGotjmDES&#10;FXx/nQUkYAVx6mVvarCafcRQ0kToA48UVjT1+LauXXlfN656Fcp72oRu+7xkY7eybcNKNfcD2i7N&#10;rDQrX0xoheZcXKG8yMWDHJJZ5xSglwDVz4BtgJGFRewMVMsctfReJ5vI302Agm/RPg2JDHqV1OTM&#10;sq7fnND1Ww8wiCvB6LovvAtdOXhwXONDnbCeKIArY7gxrKDDs5ZCwhIPmcMRX7/xSPfuTyKLavDI&#10;qUxSfX1dGh8b5lrWg3quxUNObdQsCydHTdk9UyqGkSkXpol3r2n2yTJGFMMH2+rq7QsYaWryE+XN&#10;TEIFAs68+XUHc9atnwqsT29OI3vSuBfOWlmc14UPzwDW17VE4G0aZasWB4wjo3uhvq9RmFMwkZYQ&#10;a1bwDCaQTv4jB48kQzBcr1YKCQ0/ucy00x7MVCueTkBnUBAK62dmrq2tIpSKOjozGhzq0uguKrtv&#10;WPvwEnv3DWjf3n48zCiefK+ee2ZEoz1NYamReAQFwws14C38GPyYlctPBKsgIDyEl/JIplKhkT3o&#10;IgzZQ0hhFBTHW1amwc7g1p8SgDLgDsP8TntzC5fyG6BhML9lRONVMCRF7ulV5V3nmkczIQdIR1hy&#10;88adKZ27dFXff+eW3j1/B2M0pfmVPDfLKkH44EkGIZuMx8ri8bqIrwY7GjU62K6TR0fDaoLe9+3u&#10;UiuxdDJRBmhxjY31qaMbQDQ2Ah4MZB7qZc+MgYhjKJCAlmBG94nh7ty9r7m52fD09411e2roaFh8&#10;G2UFqFZuDwv1QtdehjRkhWN+iLOXL6UdERRVDfN8kQ6eDuZQ2NDMk8uh6+7ipXe1uPTELlCbxZK2&#10;Es3qGMCj739R2fYxbda6CIlSGJMSgPWkjEhgSznK7LgxSTyZxQOnXW6asQ7WbaDyuq3X1MmeCC9E&#10;2LFFecvo2sp6IbCUqze8iPkc164GT9XSktSuXT3Q2DH1dSIjtxUe19dzn3UAGQfaoC4u5nXr1hNC&#10;rgXqiywcu7svvbdDY6ODMALa1WzCdUcnPLzW4VMdrJSH3+AqqpVmtLp8QzMYYtNgrxDZDVj3HgSs&#10;yNsy3qlRAOs2Yv0SPCuvnwCrEfxp8aq3p72rK2wrdOXSRf3wjR/o/t2bNKDTTRQUxR+AynzuCz+n&#10;fQefRTnaoH6WchbwYbH5PUfcZ2CjFzS6++6KUCbsUeDsgIQXT8uyCLzKudditcPNQB0PH9qL1zyp&#10;Q4f268iR/XjRI2Hd3mfwpgcODhGjNqu5EcFFCkpD10obm8oD8greOY23dBzrQQ0NeMkYntWPA7RQ&#10;c5W88lX2CsdXcyrg6T0c0V0f7tPzWOQwqDuUiR1BBO9JrBOoLLvHFBuW9kBe9NmzPsJMGI71KBqH&#10;SzOzgNTLbl64rXfeP6d3oWYPZ+ztPO8Xastxcepppal5Ynh5Q61NMY30t+vYwWG98uI+PfvsXp06&#10;OQoo21FkL5W5SqmgsV6JvzGJF2pQT3ePdg0PI48+9XR1hYW1KWWYLGBGYula6bJZjxKLaH52Xmsr&#10;y4HCtnBsBs8cprTxm/2mY1lnON3HGgWolp+B6ngxiXJ7TupWaUX55Smo7y1duPQ9nTn7fT2evIMs&#10;ttTU0aISLCHdRkiy91ntPfbZMOihEunQOuxmaXkVuTr+TSHzLS0sLIdVHP3Aq5bGNmUx+M4RmG4G&#10;oIYdfbVXtTdld5J9ix/K6NHKZk33J6Z0+SpMBSPoqZR+rEcCT93f14YejWvvniG1wMocZDt080Lu&#10;7rIKT6qzKsJoHk0uY9CmNb+wjpF2WOSMbzR41rFxQgiOR1uDB3XCK6yMETwr0uYnG/OEPEZgTuur&#10;NzQ9sQD7QvbppHr6+rR7/wni3pYQ93PD4BgCButQCHgL2OP1Uz3rjwK2/sl/KQigcpfDpQsX9OYb&#10;r+v69StUwNOpcsEiDQ6P6KVXXtOBw8cRawYrGVG2uQMAJqA3VZVwREmC6yTUw9OHvNiVx+M2YE39&#10;pG+LP2TYUJRNT6DG01lxl5cX1dHRHgDrkSKeAZJKeUxuhvd4OoDjGc2elRInjktynh+HSaSG4mGZ&#10;8QYedVMt0rBlfkPZnHH2wIaS54BGAYqnl3FuJMU9U1jGMBCdAhui1NHr30J4QkO6QU1xPZrFytiA&#10;Ehi4wWAR12xFPR6VMoUMSAMUsKSHD2f17vtX9PqbZ/XhhetQtCWOpp7lBGWgDsS9YYocZfeDlQYB&#10;6DPH9+mzGKdXTh/TqePjGtvTAd33qvaeTwpTiOYpRw6DQPnczYIEiyiDu5SyGAs/oqKvu1d9xEXd&#10;Pd3Eam1qac0onSH+dEbY8S9xcR5D4XV4/VSBIwf3qYeYyrNgsATbyoxcrcxexR/6637mivuHUVLP&#10;RkpEitrEgz55cFW3rr+vizffVKG8xD1srDiOeG5ofL8OHn9Jw3ueUSyDV0r1QoV7lGxuxXhXtJnn&#10;GnhUD490H7EfhbKytKZSDgOS6YAlwdqMjRB6WFPYgiKz832YfE99nMOYX8zp5u37YfHwqWm8GW2f&#10;bWxCl6Th4S7i1d0wsx60g3YkLLL6mFV4uqMBaUPs573evz8f9mUzHvTbXVCerteHZx0HrBnk6LHq&#10;YQojBXLXTbAalC6sMcb3iQYaqzqvDcA6OTGHLCthZlJ33wBgPR7AGiYtgO5PgHX7xV/6q+hf/xv/&#10;179hF+6L+ksnRpwCt57xn/vWs2v2GOFxArx6uts73/umrp57R+sLUBwnI1C2js5d2rv/eR06+jJK&#10;McK9TX3rcU+Y14oiOqPj/khXMI4yOFllL+0nJLhj3YPLTT+8dpx5spco8RAuLxPpJI5BWR+TyfWQ&#10;iftFw9IlXCNGI4IZXqOKeuZD2flZzuWvVzz4aOcbd65TY5VslTEGfshSsKb2ip5wDHAb3J+MMjpL&#10;DDZ5j4c0qCiblyZxubbwzvJO3Ovno1qX3Pfn2SlhCpupIgq+idG6A1i/+a03sPSPoWiboR/Q8XgF&#10;JfVY1q62DBS3Uwd29evEgWE9DzhfPLVXJ4m7d+9qVXeHx+xC2zEGVjq3pMOOLcpiiusY20uY2PsR&#10;5oURPc5GE/qpoxXG05vV8GCThgeaNMQ+PNCCx27TKPu+0XadODSsUwdHtWe4Uy0YK4/l9QOO7Vmd&#10;MLGMrA8FYi7TYbdfJu1xuAVtLj7So5tndfvCG7p37awW19aQDfQ5gfdvHlHP4DGN7H5O3YOHQszq&#10;JVDMxrLZqJqylBeA2FgX8xh+jLoptrtGHP/nPMhlfQ2aH0OxuV5jK3V1nIlRBhxu31UYlFmbF7bz&#10;o0Cu31mCht8kVl6n9KlgiFRdU39XihBitw7v30MromuwOifG0Hp29If2t34ZONbfx5N+dMginrne&#10;V+9kUjoZg7H0at/4mBqhsx4GG/p7Ka9XyjRUbUAcQnlSutW+XFzR0vwMYH3Cnfwkgzh46YIGH1Vr&#10;eyey9aQVzuRaZjd19HE+1/AKFNZNwPp/wbNiXQ1WtrBMCUppsFY50UbCQ7aCF2H3A4AqG8t6/Vv/&#10;RE/uXcUjuj+yCu/u1uju49p/8LT6B/YoEc2gUM6QouAopOmUV1vAWXEZPCAAC/1zprn8lnQHOY1h&#10;vsvlEBgihrZ4+UoPJ/PcSQ8lC/NJQ0VMhyxklIlXTw43QGKOodwnYuaNtaoD1UkegIdyoMtU0jEJ&#10;V7DnwFR7QTQDMMwYApXO+NbplmMwFHWLMhqgEeifE1GAwpGTY78tQOrdy5Y6AeR/dsZRd6/g14vu&#10;QyDe2yBmvDfxWD/4/vdDosUNaMOQbkyrr71Zuwc6dRBa9sxRYv2j4zp5eDQ8jmNssDWsRp9K2HAA&#10;bFMT6sp/lIF2ob4uBzUPZQrlpXEhCAFoHpDhhzVlUjW1tUTV3ZnC0zaGDOjYULd2j/Rr91g39xrU&#10;4T3DGh/E+0KloyiMaa9F4lkhfpaNgVqiDcJiZ8jOwxK98Nvm8rTuX/tQNy+8q4nrF7Q0+wSmQszt&#10;FR1aRzQ4clK7dp9WZ99+JTJdQYHDAm4NXkGEeJx2b4KOZ2BJWDaFObh4WAdWTj5uFjY1Mz9Ng3nd&#10;qqZtD1lf/cPZe0ShIsD1sEI/0e3uxKI+OP9Id2/PhHHJKeTfaKMSz+nwgUGdOLoPw9WnYg6d96AM&#10;9MELpteZmcFq4TkZWE9QPZ6a0+LyCj/TBmiSZ1oN9vVqfBc0GP0JU/uDrli1eEXHnO9wmexwYglc&#10;XWlTyzOLevzgNroCDabOHR2d2nPoiNo6ezixvji4HRAWITglb/7Ok+cNfsD6fwOsri6frWj8Mxbq&#10;T8XiLTuqwbeebExRiTef3L+nd374huZnpqik+52S6h0chqLtoWEG1ERj+1GMlU1AiofL0NBl3nuF&#10;AfCitmwWha4pv0qcUigpC1giVegwhdzysDmE4kWUvT5rQ7kQBi5wMagtsQRe3KvfeaSKBYNI8XLe&#10;UWIUyQL3Y+otEM8UiYGcKArlJTr8oCZ7g50neicQtB+W5BFMBZTDJNJt5kyvDY3H8KL21BGoorD2&#10;7HEP9rQtQGGL0Cd/8LBB72YGFppnZ5iAu6vFXsh0OldY0+TjO7p35zLGygMQ8mppievzrz2vl587&#10;peeePUb8fYg4fI9GRtrV3pGF5mLdqYcXNfPKBiVoZ9UD85FT2CmDX4PcdnZkFpgKymxvGBQvgJsd&#10;ZXdTe1BLJpVVG/SzA6ve3N6txmwzSkismkpzbgpjbRZhgw2wkINfnQ31lynas8VTBNGJVUB088pF&#10;nTvzru7cvhW69KKJjMrxrDp6BgDpAY3tPUR8NoxhwiPi/axN9ppm2L6kp9F1oLCdXdDiTJrQqaCF&#10;xbkQQxcAqhecs/fIrS7x3SJGqqRWqLy9oONvT/PzUwLzhDj37j/WmQ+uEDPfUdpj/aqAxgNfYhUd&#10;PDim48c9tBDqjXdMmKk1eCSYwWqDa7pJubhfWH8K7TJYJx7PaG4OKh3aW1DfdP3xJgNdtDvtUTNT&#10;dDekgYoOcA330RapnHHkJ/p5sM364hPdv32l7p2dDe7p0fj+o2rp6KYOKTcTxoLTrfdWRHZ/Zwfm&#10;LtOPwOpUtRMQpnpBGzkwANUfLV7AkOTGm5urOvvOu7rwwZkAoiY4lhU3gWCcVCkj6NWl2ZC2f3zv&#10;juYnJ7S2NKWH96/q0b3rfL6n1YVHmnxwQ/dunteju1e1MHlXKyvTWqOBckuLqqxhxXKrKq8vaYNz&#10;V+YfhaGMmxvzxBd+uC6eD0BGoONRlDm8rzpr6skEHujg+AqQYHm3ALkXKzM4ouyyYPE27lfzs069&#10;3KgNkeNiD7b3A5k87S3mdDWKaeNULXI81N0DD3YeC1nzeSiAQxTHMA4lTMu2oOCeaubBFlyWBq+q&#10;sckD3Ysqbs4QGz5RY7IMLatpF3TzL/76L2kvFrq/2w8VbsL7eVK9G40GI0Z2P62VyV0DjkNTNKqB&#10;6DjduzvinYV0QsOvYee4sOwMZXfm0Zl1g9qL1ZlqVjCQnrbn0MLxv+NmP/HcbW96HxbwshkE1M6s&#10;4iJV5bsKRtSPrWjJpGAyJc0/uacbFz7Q5Q/f06MH90I/ZMUDAtLNGtx9RLv3HcWAH4ZpjUEuWonh&#10;60vwoNJBAT3s0owu9E1jVOwlvcqGM8AOjzwyzmNszfTcJbS5thiWACoUN9TW7hlBGETH942Nyja1&#10;6Ny5W3rrrQu6eBl9Wt3E+GSRgxdGq4ahpi+9eEIH9u3ivATfF7imbYCzzrQhHhARB6MWnlxosFD/&#10;ucV1PXg4pVnA6pyHeyu8hGx3d7uGhrvV1ORZZO57tw5Bpdm9oqVnS9VX8adOTvSia2sLU3pw6yo3&#10;qTuS9o4ujR+oe1YbLBuwj8HKORh/GzY/SNz8oQHOzhUd+fClPS+yMaUKTxo313YNDA5nDxHywvQj&#10;/f2/9Tf1zhvfBrxYOAQ2PTevOJY53dKmdLYpKJEXR3YXjwvlwRNWHGcibRDSxA+OX8NatFTII3u2&#10;sMTuQvEaP6aTnnxs8FvZ8zQm/lQRGtHPW/GEbi8nYqVy/2aoiNWLmoblUExNuH601si3Vnw8MHGe&#10;F04z2MJYYq4fnrGJIsaTjYqlmjjO8SBgMP32cZwb6u5sMLKIA+QC3tIPzjI9M30OE6y5jsf8VopY&#10;wBrnQp9cB6fxS9G8sp1R6OOy7hM2nPOAhSczYe2jzt5h/Vv/3l+j3h0oD7fihn76udducqzm+xuM&#10;tvjuAjANTHJt18kG1J7SaX0rV8gY+gc3Nv/clKHuKKJlRJVRAH5E8T0cz57TAwxs+f3kOXts7hTa&#10;wHUPC3RzBdtuK66TZXEMVBZDmMSDrC480Y1LH+jSh2f04P7t0C2SbGxRMtOkRuLKo6deUM/AMDSY&#10;eAz5rnupnaJBAFNJuP09BY1y065bGFZ7bffP+1GU9pBe/O7q1Xu6c+uJZqdX0B9CmdICDGgpTEj4&#10;0hdfCb0AfmJbFAO2uJzXb/zmt3Tl2gNt5DEqWDzXydMK+3u79MyJg3rl5RPq7sogy02Y3wbtjJfH&#10;I1rXPHvKhsvszF1yuEzCpIyu3Z3St753RlcuPwhZXffHNhO6HD60S6++ekxjY81KpYqc58EwyJwQ&#10;rGErjez89He+5np+BlKsvKSZO+f1/d/5DbC6BqNrIGzcp2/8mb8MYI8RHrSFsCY4ZrMxv9L2Xoom&#10;rM+FHn4SrOFmtuK2poCVE8rm8BzoFW68PNf0g7v6W/+f/0oXz74Lva2pKZPQDGBNEEdE3BdGw3pV&#10;h8KGpzxVoI11raHZQ6zj+ZXWJGe/PK/Vr05ObWyabjreo0EBtrXXcy4bqJT7K3MItYKS+LFsESd0&#10;rIAusxU5SMnJFJQNy5wA1KY4iWI61Is6Ayq+pwFjpj6YVI+c8uTjEFe7+4aCRqm3+49T7O4y2Jkb&#10;yyF8X6fNG2AmrP6OBY1BZVJ4GU+UjkWg9jXYhfctL13KtVMANo43bqTeW8tanJ3Q3WvXtDjtOa21&#10;MEb6537hV1C4QerhkUF+TqyzzG4oyueuBoOTL9zZ7iF+Ye7jzua6s1shDUxvBqR3g5XKh0bnf5BB&#10;4E40vrtcwoAO2tpmzhoSVhUEvMFwcqRXvTCr8prMCEYFDGuW+C5RXtHywrQmbl0MYL17+7qWvXRs&#10;U5u6BsbZx9TRO6Td40fxeK3muGGVho1cCSNnzwPN9qAYCuS1fR0zNsQK6AagpZxhTSzqnC9saWpy&#10;FWo9pXvs09PzAHZBG7Crrq5mvfrZFwgdjqu1rTN0q5w9e0P/5PffQq5SY4uf5ralxfm5sMLGSQP1&#10;pWeIzQepmWdlrWGM8hgm5x0wUnYQZhE4quCx7KDQEy8Kf+fhvH7vW2/o4oW7Skc7lc/lYT5x7d83&#10;RBkO6/CRLqXSMBWYGlWAgUUAZxdGJ6McoCuUNmBRW2qK5rT08Iq++Vt/W7XCsiWsoV3j+qVf/ze1&#10;5+BxDF07bWnPze0NVr+ifCFcsMX9JFgp+HYD2lP4LI9bLVF4d18YrM4O3r95Q3/3v/9vdf3SORq3&#10;GKZYORjv2zWKZ20NHsGrQaxAV2JZFDrtRilxUyQBmJzdKkDD1lZz4NGzM7xESrM21j1x2J4VxfPT&#10;2so5ywurTDGjnqpWUA7LnohnOK6pzgLsWSiv0/5enc4V8gLW9qK2ltFlDgLHVC1QLFfeG+YglNMa&#10;7JEj9mZezc8Tu31w6Et0DMORIfOMkcDZBGBvEY9tBc33ffzgojS0qgWjBatItHCmp1o5tgX0ULVa&#10;tIjBW0c5VlXaWNTcw0liryLXb4T+DGto7IAGh3fDSLDaVMrX9nI2jo19jRgCcCjuaWc2/A2eXwkC&#10;TXtDN9r27u/qz1Gl/HwOzyWlvWzZPWJmy8FhgKH/wSwAjkVg6+2lYUJMaxDzvRcT97IyftyFB6ZE&#10;k/AqwBorL2p99r6uX7mgW5c/0OzkA+U8vLQBw9vcqb7RQxo7cEIDu/ajWM1c08yI9mG3UYjYAHpA&#10;xfYwzxKqV6kSc8Y9tSzD79DHkqca8mODR5BltOgnkk/M4b3xsIRDhfyaevs69exzJzU45GesVnTp&#10;8m298fpZPXy0osbGntAtVazMUd2K9u4d1unnjuvksYO0URLGt4k8clzbD6HCcAUPhfxwGPUVBtls&#10;4DBSpv6TM2v63T/4vs5+cBMm2UUoRtshs9HRbr3w0l6dem5AWYxxyB1UqFcpqWyyB3lFtLC6qM38&#10;ivq60hpsj2pz5qZ+82/950EP/LjIXWN79I0//1e059AJpZs6tluHqv8IWMtu3x8LViMEfXS3i/Oo&#10;HqTuha3Km+u6efmCfuPv/A96TIzimLC7s1Oje/fp0InTau/upd6er7cR+HnZ2VN7Wzj6ZoFYE433&#10;UiWra3m9+955Xb54C+HX1NraDWXZCotw7x0fIHBvCxO2IxGsIJRhY3OZSm9QHseglAVBePPsnNBP&#10;iiLXFxbzEpL2CPVsWnKNg9Bwe5/QhcReQBn8SEO/euBF8B5Y2AYq6fmuNgAWTVhKkt98rrudwuLY&#10;HFeq+hEWgJ2yhHHSNHjoCLdXQmgJDJ0fIel4Lx8a3TGh1ycmjKCBSisoCtY3nW5XtqVPNWTUiHdI&#10;Z7OAFPoONYvCAKLQ6+BZMU5O6IT5ply3xnsDMsTFWDPvpnP19xg7rL5/bzAdoFzOmLpfz4kn0+Ew&#10;GolrcQXapR4zeoULe1QPa/TQMs9SqRDPemX+eBKFjmAsiROXAOrD25d0DbDevX1F5cKm/Mj93oFR&#10;tfWNqqNvD/tuNbX1Kb+Bslu+1Nme2yFDffkSj6mue3fH9xUoqRo2qD/1wlC7DUO22QMo0m1oZkqb&#10;uaqWltagxo8BZ17t7R14pRFtbhZ17fodnf3wim7deozh7KTcXiVyGQaypmdOHdSJE3s1Ptavdryt&#10;F2y3hfJ0RicibdhBAF/B0Ij5/BrgavdGmT09cnm9oG9/70299w71zWVDqGMG1tvfpuOnBnX65V2U&#10;Bzlx7WhDC1S9UQuT62ER+umFGeVLK2HI68kD3aqt3tff/H//P1UBrGakew4c0ld/5S9p3+FTyjR3&#10;UNenwMqb+tj0TwFrQKeNjDucDVYODqOIQAdyRsjOZs3r0gdn9Jv/v7+lzdUVrPOWBgaG9JnXvqyj&#10;z72i5o4ezuNEzikDsIonqMP73RXi1e/CAl1ce2U1H546/v3vv6cHD6ZpPK8y0KC9e3bp1DP7deLk&#10;bu0Z61YrwXu1Alg3FpRfX6VIzvq6pLaIpu1UhjK7H9cDtMt+pALxrYEUuniWihyDVQ9mykwBD0VD&#10;eRKAPSnNFsDmehq8VcroBJkTG/VMKzGnEwUYMA4JJm1tXRibDWjdekjeeASLY+KwcDnfNVSLIZ3v&#10;8bROgTk/0wAz8BO6k9D8qIf9YWCiYYxwk0qUKwIg3T/Iz8iLZrACUTa3mAGYTsEmMHrxuNeg4jwa&#10;0YbPEwrs7d2R/xFw2QOY8cB+GJTjbI9ZdQLNoDbFT+GxPZfT6zHZC7c2uyvEeQB7bWJy5OmklD1d&#10;gwc7oPyLK/O6evGsrsKoZmdn8HizYYjm4PC49uJN+0cOKN3cD9abMGbu2vKwRuRG2wfAWi2oXgAq&#10;8ZWfB+NHUcYTMJQ4FN+0m7jPns7JtLCqpQ0KAEc4ob03C16M23TAY5JjAHRCH567qpu3JzDo5UCJ&#10;l5c3uM4mlLdJn/v8aR06NKSWZsejFUIKr03M9XhfQ0/q445dJusZwncWn0bw4gfOSQS/AMN6+70P&#10;9OYb5zX7GJlsZXEECWLxlPbsb9dnPr8nLGCQTGRVzme1MFvT1fO3dffOfS0Byq2GTb14eo9eewH2&#10;VJ3R//Bf/A383gq6neT8g/rSL/9FHTj2rLJNnUG/grFAF+sjoOpgLaEHxhBgJTgIYqzHrAashwz6&#10;rLC4M4rv7o5aZZNY64k+fO9t/cPf+h9RykrIKA4M7NIv/+m/pCPPvhriFl/COscd2bnO9ubvd17X&#10;wdHduzN67/27+vDDW7qNVZyarqipNaNd4+06emJYL718IDzvs9MjRPBM9upBBZAndQhArVtpPKIp&#10;nVUDymfSZTH7fXklz6vlD3hQWLQ8ALMEYEuU3wpkb+ZkShFqXi7mVCpAWf1clirU3UYAYHn+aLni&#10;LJ906dID3b59X/Pzs9y3ol3D/Roe6lWzM4zEIqXcIpd11xES8GMGnXWmPF7FvrKZh0pyTeKeTXZH&#10;aem2puA5CiViVTxYZQvF5ZfwrB28ujO7wWOy29s0QLMN1rCekl/5/endIK6/OieQJMyI88q57l4K&#10;AHeM7e4ZDDIA8KCTrp5BfnPSx14b7+3Ykusn01wTGr+6PkPMOKFLF6/Qbg8CJfYAiV4M9eieQ9q1&#10;+whx9wjCbKUecYwhIV9IaTsihL67TQIloi3w3O6T9thsDyShWuw2dg74uK7ZioFtVkdo41DMhiwO&#10;y6jUCEEAyvpGWQ+IJc+fuxmGE84vohvOO9DOHlPc39ukF58f16EjwxocbKS+sBvk6zG6MTmuIhDC&#10;qEYxotgEdMSsCu0K1Bt9gJlZ74E07KddFzx++7vv68bFuZAM9FPmDPSB4ZS+/PUjGtvTjaHLaOZx&#10;Wec/eKLbV6wfcypuwagSRb10elxfefWAOpKr+rv/zX+sGNTfC56PQIO/+qt/WQePP6fGbbCGLYDV&#10;egs7MVjRqNA7UPes9ZiCo0GowYog+ewB6C5yArBuVXKafnhPZ95+Xd/8vX/AiY5NiyEt/+v/xr+j&#10;AydeCQspOzRyTqLeqcs13FyAIzxKw2qMIhTYPZRtZkE6d35KP3j9A73zzoweT0+qUF1SZ29CL71y&#10;RF/8wnN65ui4BjvwBtCWOPdMYvViVgLHVwDVcZHdkZNBoYLs9k7eagDQoAmxKrspL442KJv3Ktex&#10;YhsItuNe3NpdPaFLiN/qa+J6XqMtHEqIkfl7f/ebev0H7xAfTdBAUX3+cy/pK195VcePELPHiKvX&#10;Z1G8VYBb5H1JK+trIQ7zpIe5Rw9VcF/h8pIWlufldQ92HzwQ1vJdXSeWolk8qaHqhxnZI7lBAKy7&#10;XELmnPpGyul63ZCv+x/t/Z0R9h4ywtvt7cx26NrB+5qmew3ckDXmAGfA62s2Axy8VizVynkJzgGs&#10;eFz/7nWFWlpSSqRq8or4XpFxdn5NuUIkPJK/Z2BE4/uOaJiY27S37PCgbOMM6AF+NcK9UHoPNfQS&#10;PeEhUKFMyBqjIxS+6rW3MIrEBcT7Hrdbp3v+LiyyjQwMeHtms6J83nXPaGExp3MX7uri5Xt6MrUU&#10;uknMKjY219TZ3anTzx7Uy8/v4bs8IKgSk3vQjVdZBNAYCIQAKAEqcrbCW661Lc83TiMP2tzMkDI7&#10;hG3t7NGd+w/0g++d0btv3KHsbYR5NtzQ8a4GwHpC43t6MfQilp/T69+9qo3FPDLEEGYJdxq39NzJ&#10;QX3+xXF1pdf023/nPwWsazi0knoHR/Tzf+bfDCGkwQoc682H4aqDFRmhAiXkVgerMz5sYf1TN2UA&#10;LF9hcvyNR2I0UCkv1Hz/5vv6we/9Q5157/UwiTcWb9TBw8/pV//MX1b/8J76siR4MAPCdzV1drxq&#10;hTBQwxO3KabXcnWhCsiqUKzq8eS0/v5v/4HeP3sHwJa1UWyi4H5sf6++9sXn9Cvf2Kfj45bxBiUn&#10;LkQhknE/NnCN67hPExpJY7jP2gOG7Npd3i1AE7p2MD6OP0xpo1AheyRvNizWFYPbbIui1h+X4eGG&#10;NKa7Rso1wIqw/BTsAp9/8++/r2/+/nu6cfU+yhfT17/+iv7Un3pezxzrxXKvh1EuESiVPULZj3ZU&#10;o6LVpNYX5vXwzlkU7PvKFxdD1repeVC/8It/UemWFhQOCl/Kha6utdV1AL0OSPLcv6jF5SmoKOfk&#10;odpLFWK1TUKJZY5bCaOhwppHgDFMCoeaG9z2EOE5OPxzKEANgwKZXjm0gVvQxJaNV7E3q3CWvVFx&#10;d4tR9qYsZzhnQDzrJ+15OZcycmrs7g3r9/YNnVK6aUQJYu9UthFdoM7Em+6TtlWsZZqVh1XAWaDf&#10;3B/F8mR4Wou43rNQoOYNgMMhBh7UY6s9oqm6xTleGADl9DODnDizIfKTDbYiHWGZmxv3pnTmwzu6&#10;fmsSkDkownGsL1D+Nb368im9+uoz2kUYhSC4n4c2hJ5kjkOXYRPBoofQiDpCl8LaU3ZQGJIKCHVu&#10;wzGrJ+jbyGzm13Thwj39zm+d1/LSJuUw80SWnHLk+D5libcXZudDEswxbdlP0+fHlq5G7d7bo8++&#10;vE+nDrQSs97Sb//t/0yFlUmlojXt2rNHX/6VX9fxZ19WMtMF2/NgHcqEXrpOLp9DuCJ7eArgX//r&#10;2498rJc97HXuaBe1/Q2CdiMvzj7UnesXND35MPR7xRIZDQ2PEWe+iOK1coqTE/gHFMaUy+NSA61B&#10;qUPlUCD8X/AAQaEQXhZe29aSCQPMk8RZHnC9Fh71kCNWRSmXZzU/80Tra0thPd4WtChYHYq1FalT&#10;TM8pxcGwmZ64mhXo0AZW1COWvGaQ+yahhngMz34pFD3ypRgyiRMTD3Xv4ZPwFDqvkeSpaM4SOrvn&#10;xJWFFTwzryUa9QYKcvnyLU08eITyR3Xy1EEdwav2dkFPAXh4sHKsEYWLA25i2piH3UFFfW8o9qMn&#10;t7WWW8ELWInb9dJLX1WiqUepdFqZdFbJbDuUuo04q1OdnX1QzWF1AZDeHuj2yG4dOPKM9h46qkNH&#10;T+jYM6d16oWXdfqlz+j0i6/ouedf1Mlnn9eJZ4nVjpwAVMe078BRDY2Oq6d3UB3dfWr1I0E6OwFa&#10;U0hk0VCKpz3m2COYWkI3VJw6UGTaC1DjMgq5YihTc0ebeobcLXNCXb37oLodtAHezlySdq4nbuyt&#10;aF+U3bkDbE+YDmYm4M1Mx+FFmIzBMdYrs4ewUF5gExhJA4sD7eW4uBs67NF4m2bw7lev3dPV6/cB&#10;kUMes4YiRq4a1td68Xk83Wh/fWAJV4JPhR3nzMY1gz5v7/xi52S9dR9vWAUDw2AGEgZGAHJPCzSO&#10;XbXF2UJYuZGDOScWch/Lq2taWFgCxGth9RSHLFRW7e3N2ntwTAcOjxIqtas1i9lam9b9WxfxEnhe&#10;rt7c2qrdR46rt3+Ye2SDoXBOpl5WNheRcrqf21r9h8FqKmXB2vsgSBud+uoQNc0Tt9y+cVlz04/w&#10;aoZ/IsQ7p559gXiznbqbY1t8tUCdqWKodOgW4FOYbsVe9+CGT7gFx8bU19keFlVzDOWFk0ulDTzJ&#10;ilbxKguzk1qHKvqRewkolmcseKSLyxWk7cZ2YyLAMHmY4NuK4zt5TqjHtrrp8lC4peUygFnUNRr7&#10;rXfe17vvnaXxb4WnznW0tamrozF4Nw9CcJeHAWmPFAYGlCpaXFjVk8dPglfr7+3QZ155Rgf3D2BE&#10;YAtQN2eRicIokgFvRYmzcz7X2lyd0/2JGxgh6ORGhbq265nTryE2gFxCgfHirocTK37KetwP0TKI&#10;si1qaupQC3SzuX1YrR0DoY+2u283Db0PQO/F0+3VwMhejYzv0eDoPg3t2lvfR/dqcNdujCr76G4N&#10;796r8b0HiDP3cZy/G9fBA4d16MApHdh3Qvv2HgaMe9nHNTAwgNIntTi/HLx0U1tLGOjQ2zeuxuY+&#10;8EPYg4JRcuoLcKi/ZY/IQt+4u/y8oIDj582NHFKgXsjHjCUoHzrlkUrOtmNZw/FO1tUfEMV3XNuJ&#10;pTo4PM67SbfvPCGGvE4YMouCO77mfpzX39uqV146qf37RmgLdMhtYY9q3aVFrI1mGWgJ1/Y3O6/+&#10;wZ7QbItSob+Ol20wPOUDd42xAcgY3/ymNL+wiKF3WGIKLwxGnvNch/q1nP9obkpofPeAjp7Yp337&#10;B9XpJ+nH8srjUe9eP4f33cCoS20dndqN4TVYw4OcqW9wRDYgATHWb+7zR4IVYSKBUIn69xZehQD6&#10;nm5eu4SFeYTADeQEitOnw0efCUu4uEPbWUdbTB9vqxSGuvl6VN1t4iphbOvWO3gwgIWX9Up8jXgX&#10;L7fR0ZblngVtrEP9oHmWWSm/pds3Z7UOJWtsblK2ORu8t2muweS0vBvZlt3WyYuTVaBT+EZ5ZfiN&#10;fFV3Hqzp2s1pfQiF+sHr5/SP/vF39OH522EhLIfx4yjocD9eB/rjgQZWPGdU3aaOu5wpToSuKNQm&#10;m9aRQ/v18kvHNTzUjBHBMJnmodQNxLhWzDC6yScj/Cp00kMqJx7eRCaOM5N40h6dAqwKfXycwbUd&#10;GzsD6sHuZgGWflgtIpZF3n7+j7MAbjp26h6ay//cqNzVpM8rJHhUVgrj56cetHZ0A7AhQpVdoSN+&#10;eNc+6npI+w8cwVMf0/GDGJyDz+vAIV7xyIePntShY0cB7ChXbND1qze0urIK5U1iJHrV3jGkTGMP&#10;9/OT2awdda/occzufrEOOFFW7/clPCnUNPlojms5UUYYwvdWVo8eMijrAzHskQ1YwOV68Sk8+n8L&#10;I4ieeQLFymqDzp2/EdZD8lMALF8f2Ym+HD0yrmNHx2FpSRhdnfras/paVgtLMgA1mM767m88D9aA&#10;sBzDGGS2UG7qYMnaIaTSCYxWCjYY0fz8SngUyeYmZXV2GTboyePOyXjFSfvjvXt7dezEmMb2DoUl&#10;X7MZAB8tqLw+o1tXziq3voTuR2AnvRrbf0g9gDUKWD2CKWAkGDOXyzsmh/J9Aqyme/zk4vPBntWA&#10;o8AGawBsTVMP7+n65fOanbyrLPFptrkrWPjh8YPKNLXhwQzDuhcuV/ykN2cf67NvPKi8ineplIjE&#10;bX1NgbiqE1V+8rindJk2t7WmNdDfrq7OZoRX1MbahtZW8njZqPK5mOZmN7Qwv4537QzWKJSTf+6e&#10;IADi2sTIXN/maaVKvEXFp+bW9cHFCb33wR39zu+9q29/90Pdf7CEkA6oUGpSGpp2YG+XjqGgXmDN&#10;XS8e52urb1ptRQyPAOS1ubVNndDB8dFhHT92ULvHmkNmLyR4MDpxLLDHkIblQV2yoAVFwoM16P2c&#10;Hjy6A1i9IqFlndVzJ15QzIupOT6jCoUS51EnP1PUI6XWcpYj4HUShGs6YeSwwg+V4pYhKRaetcpu&#10;L2QP4EEtPsa6537zhNmKPQft6TYuUpdKg3vQERcxnzOlNjKeo1oqmMo7fsPYZLD2FPTqpYuBDtt2&#10;xAl9WtsGlQKstSie1aYXDfP425CRMNj4bEPt5wVViE1npld07twNrtGgTApD64WwMYjuM7UhD8Mb&#10;AasZVdA19iA/mEZ4Di2goBa6eXNS739wSU8wro1NLYG1NTYmAOoeffbVZ9XelgRUxLoOR6zcQTOs&#10;+N62vWoAKbsZjJOTgMYHeDpbGT20yntYqmNwdyM5ycqJlAmAb1EfhLa6UsRwYLxtlNFxj0/2YyQN&#10;7jEM3Gufs8EbI5ZPKA9DLOQXCYMw9A05PZm4qc2VxTAZpRGQ7yOc6RsYAaz15GydGXI/Y9ByQBgG&#10;K63vYtQ36xR/n9rrVCB8vb258YNSQBG9+vji0qrWN6E/0KF0cyM3jOCfiFsRsFdFL+Et/JQvz42x&#10;P7USeHBBWNvVqXrHttzBzyYxZUnEiGGTNXU2SYf2dOkbX35BP/fFF7Vv9zDKCucn1lxcrOrs2Rn9&#10;7b/1A/3u717CUxWoTEob5SjeEwV0I3gAAUL02rW3Huf0D//gnP7H33pdv/V7P9SNiRkA7M6ViBaI&#10;P04894x+5U//qr70hde0Z3QoxFfut62UERbS8oACGxkPrvYUvxhK1dfVrCMHhjS2qxnlAAAIKQLt&#10;9aipkJGl8RymR7Dw7mNt8EDvDGqSsbfHyxfKqk/p4iBPQ0oqjGe9dXdWZy7c1J1HC1oHNAHA0H0v&#10;bWNguRX9uA6XxXLztMGdp7l5T5qtoG1O34UndHOMvUS9PeubjUfwNChq8DAU1H2i7rt0oT2CiqJx&#10;H86rmSll1djSpmxYaQKFBrxhVQTK4m4lG13XFWwFbfE/C6QGMN01Y0Y0M7Wqi+fv6MP3b+nWzSmt&#10;LDsuzaAjjcHoVPCwYXIE9QpDJ31/WwbKuEVtiG7Ru0gYTG/a6f5l/lP2CvS3TQcPjISJ5F4Mz4NP&#10;IFXUre6dDNdgZdipeX33Z169hfnbtpIc554Bjka/YUnI2eOVvSBeEWNmICWyqcDqvHiC41uf47KW&#10;CI+KtGlYr8qGlS/df+9RWX4mkg1SbrOgPG0ckn6BBfr8H7NZh57etj9+5FkDLCmpO6Tt+WzeQsVs&#10;anhnPzH56IFuX7+k3PLj4LaLtbTWvNBVMa4V9xV6TGwyEzyNM6Vlzi35cm5NruHGrQsktCwV5boo&#10;eT2OwapizWyd3WHtOLa7owMP20Glm7DCKPTmBlatBJ2sEtCvhzjTTxaPJ9JBmTz8L1SCa24WtvSP&#10;3pzUt39wF496X5evP9bM3DIevwxtiWvXaIdOP79fX/7qc/rMi/t0cLyb+7kfDh0L2mqL7+sBFM7x&#10;Gq8ecOBHRHg1w4w1wv6Az66PaY0b2uAOM5jcFihhsZxD+fMYFK+mUdLDyUmtrjvOiaune0DHjnvV&#10;+ZQePJnTW+9e0JvvXNB6saKm9lY8hZNptIMzgbSHL1nzUDkrA+UKlOnp3U3Ib95tNEwxbakpFBTe&#10;Az3cXWGlNLUEBMipUgZYAMHKx0euWldaHxf6LZH5w/u3tbAwJT8X14yqp39MjW0DVMGrD+LhbURs&#10;Thw/+p5ud2xxHKBXKlE9mVzSmTOXtbS8iWziYT5qc0sLHizNfd3thDxcXuoXNuvMtle1R7Uh8fXe&#10;O3Ne0zMzAKcEiEpqbk7DbvbjWXerlTZdX5sNmWfPkzbJChXaBuZHQHW9/C+8ur71f66vQzOX3SzJ&#10;7erQwnOivbuffXk5T8z8KCwTs7yaB3Qum4VuedvQcA6606A893I4kAl1dTIpSVxdza1o4tZVbeBZ&#10;ndPxsi6j+w5u0+BMoMEe3x7a0YWj6C6vDbzb+yOwBsvNLcJDlnxjDqjvrmy9utOPH+ruzcvaBKzp&#10;5g68aLMezhd05vKErtxZ0MIq1cZ7NgAasBU8nAcjuMvGw/YsCHebmF6H2/tWLhHVCbEDb61Q3g12&#10;09Me3OzA0HCgDCvrcygNAKVtve7q9NxCWLh5cXkVGp6FojZxnRhKsaGLVx/q//GfnNEH52e0DG3J&#10;g/ZMKkLwv0Us1qIvvnZYf/kvfFEnj/ZosC2utrT7HaGTHlxOUcIDkTEYNlmhjxKZeBZQiC2Dspuy&#10;4tUpa5gba0vLbwYFuo4S0ly1IkYDGhQoJPWOpbSy4fWnopSjU6MjYxiNEW6W0vX7j/WdH7yv1394&#10;SSubSLarS33DvcqEe5qvmJtQmmohlClQRr+6cQxOd8jxaqX3btm6kPasHh1U9HxdjvFEBo/RNf31&#10;IA9TXx/s4qNOtBVem3r7XNfDOYXZ6QdQ0AthemRLKyFK34gaW/sDDS5zHZckRMxcCk4FDeXaeCQ/&#10;ztNJyJW1gu5SP09bK7ptKUO2yYDtoDym8Ovcy16eModq+HoUiDjVXtVxq5fF+d73f6D5Ja+g6XxI&#10;kdhwRKefO6qRoW7qt4oxWZcff+EFDVS2xnIta64BGF6DtChTqF7YPa7cjsKLHPhZQeYb7gXwKK5o&#10;KkMo0BR0emllQzeuT+jChRuaeDxHPdDBjHMMtgrQbgpv/V5fWQ/PGlrm+ByswmPfbTwazcAKa3oA&#10;fjZWFpSENfX09GhofK96BoZwNI5ZQQIeOaxFFowA5aeQOzT4Y88aLLEZnKtoP2vb4MpyYDi4gVj1&#10;ke7gWecmb4YnhK1X09pK9Wkr3auFDenc1bv6wQ/fByDXtLxewfq2q7ndFAsKYWttgZnmUKrQOM7U&#10;mhKgKR6lkodi+Unozvh6GpWfC1MsQoSSEQ2Ptql/qD14rLUw0AAPw3nruU3dvntXH54/B11rV2t7&#10;v67feKj/7L/421ov9+PNoDF5AvpYDuBH9MVXj+jP/fJr+vrnT6krW1VrtBxWmveMh4pn+6Dwpuqe&#10;ZhcKbqHYnlhw/EnG8OB4h6BV7GFCuuvg44L1wXsBVCu6YxkbqwRxWiLRimK2oKgtxFldAHWP9u3f&#10;Lz+u0f17M6sF3bw9r5v3ljS3DDgTSXV2taq7txlqiwxoH6+ykcCA2Yh8RNmCRta9RPDoNiRQY4PC&#10;C495LLZb06/OLnvFB1dmo2CuFOX+UGgbJupcBAAF95UiC3syK24Ng7S0NKkP3n+D0GdBra2wnZ5d&#10;yrQAVjxnCXhaLkF3KIxX6+Bqtluhfdwl4t3PDdrAyq5trGPA8mEEVDPXSqWsX7kgQ9fI+lFPSDqU&#10;qne5eXEML6X6vTe+rYXFGXkGVUdHi5597pgOH9qj1pYUMaCfMxRRI/J0uatQOp/r5WOcarJBoSBc&#10;N1QfOfG7PaLDHdNXjvNDsC1QZ/3dsZjMNmNIk+E5PV7K9IP3r4QstHXSbC48rGsLQxge8i21wDoy&#10;frYwlXcS6tGTeS3MQ90JGVPOKsOuFiYfaGNtoV7eTEa7Dx5WLzFrPIAV2QH60JYWKLslEbgbZf3Y&#10;s9oqu1F9JK9BB+q1ChWxIOemHuue3fjyBK4ZEALSQqRdU34QWAWBQVn8TMzJ6RlNQVcuXb+gew8f&#10;hgxgb2eb0iiEG8JPhQuruYXPTpIgLyskSuaFtz1mtK78vj9YQSZJGjXTGlNTWxMVS2hhaQEavIbA&#10;OSeVIpDPIZzHunzlBsC9Bl2Z1jLWOFec49wN7R5t1Ve/cEpf/+JpPXdkj/qaMgiPGDSMCeU20DFj&#10;0nG151oim2B1/WOghTYolClSqfejuashPA8WcISsJYdaTl4xwiOgPJzNa+q67m74lY28HtJ41288&#10;CA3ZBcUf2zUMnSsrzz3XSlGoVQy20IDMZsO6Q53tGe0d6w0NHXHQZNNLYwYZUoTgKZChaS0FdEkD&#10;eN2t4I4LP9jYZfcqD07+uQ4bxMJXrt/VlRt3ND1v+SXVnOVaxNfupnDdPdPHNNTewoPdq+VVXbl0&#10;Bpq5GNa47R0cV3PHELF4K4BNwRi4tsuC0rv/1Ma4FvOwTrwW5UqmCS/wWsury9TPTAeFYWtt71Bb&#10;S5y4Ds/m8lk5Od9JsTCyCtk5OvfAmZX1DU3OPOIWJXV1dej4iSM6fvSg2tCHBientpzgoQ4YyzAI&#10;hPKbxrpVvaPZtmlhq3f51XezAJQ/lDkkuqCyhWIJhgFOM1ltopw37z3Q2XOXdf2a+3ad7yWWp2xN&#10;sINR2tBPWzD99TIxZX6PRmAcVY+oKimfK2rmycOwgEJueTIstFAteYYJ4VhLs3YfOBISTLFEI+1q&#10;eVt/XEj/8WuoXajFR2D1r/7d1QotTiXqFTW6XaktPXlyXzevndPK3N2wCFhpyzGrV+eDppR8ti1T&#10;XAXiV1WSugu/nyNO7Iebj+3qUxavYLrkLQyQcONgJMKjGpxut0cK2KHBuVygL+EYfwe9AQj1J4C3&#10;85rFw7rPa42jsZ0o2Nz8up5MrWB9iwidskAZ2xqlw/v69RU86VdfO66j+4agvNSt5FUiXF8UHYUP&#10;jxDkfsE7Ub76PSlP+M5A9R6jEV2mbVliabwOFG/qOwD2BIFQbs7xQM5qJKvZpZrOXZnWt79/WW++&#10;eUXrqxV1d3ZraKCHU6g71066GwBD5eVDJmfmtAid8vq5jdkWDVDfxrSTV2XAx30onFurnt3EsH2U&#10;MEFWlGHLqwkaqD4Ko1Hv67XiehHtot5++wGU8qoePVpC4dLaNdwSDI8Ns42PM9quJGKB5SCehiLx&#10;4htaWpinPG3q6N2tpo5xwNpB/bzMDfdycgiZxgBTCmobGBSxvpNAZtUeLODky+Z6UXOzS2GJHy/v&#10;6j7RNgxnA4YtyJq61fvl60YyaOQ2ypyN7waou8dGdWDvHvV2dwY6Gfp2zcENVNNSmiSKHoYVLzjX&#10;s39CGMPlEEsAqwdfgFDk4umQvrclugXIMK0Yz3gqC0jiuocnPX/plm7cmNAKjMd6YKB5feb9ewf0&#10;7DP7w+M34hh7r2Cxtr6EWmA4uLZHP5UqRa1bT9fmVVibQ+9WkC+hTK0gr4e85+BRDQyPQt/xyLSj&#10;Y/56balPkAJoCOXD3OyANXgP/0SM4qSPLZu9Vghp+BfH1Tx6fEfXrn6gJaxDJJ5WjrjAFeroHcTS&#10;U2nexwBsvCGjjpYBGQ+eLbJv37DGx3vU1OghZiia6xsaB4XjuhGUyw3hrMAWVKEGcHEOwSrbe4SB&#10;+nhj1DKMMOrubNT4niFoSFGrm0vErOvEXlj4CJa+lqUsXu0hrSxB/e7hPr32mWf0ja++qL2jHcq6&#10;D7Ccg8pAXahvmIhuC8F96orhRmfns6lhPb6u/+a9bGHicYKsoIi26GE1RHsgGmfdYyiJ1ap4nOVc&#10;jcZeA6hzhAd39V0AcvnywzBSaWxkQEN9nSEZZ+KW9dxYMLK6Ok8IsanZhZwmZ3PayG1pfLQXJc0G&#10;EDgTbKpkBQuD4quU3dbDbesXZ1aiXt4Gw+iER2lDSU8A4BjTybmlgt55d0bf/YObmptZ1NBwRseO&#10;7kLpib9ok2DdkYebw3X0MqsJQoXXoaDzsKV0ulWtnaPE1HsIKTtDJj6wViuo7wWwm6Cjfip61JyC&#10;tq1teQ5oQq1NvXggjOrMipZhRo4z01iDtqb24M09gKK+YJkNoPWBF65tj5f1CK9MUiODAxodHlZH&#10;a0vIE/hZP2aDbssQuBmAKH3c3g9q7V9Clpm2CXILTe1kEEaV72wkwhRDyuElYNytliJOjRO6zC1t&#10;6sLlO7p67YHm5zfCsFaPX86kqto11KLnn9uLdx9TXy/0N4thoO5FwFgtrnJf6kybegZVmL0EOFVa&#10;JXathG4cP/TMC6/tOXiCEG8MCg7lNu6C6lmgro/LzVvaY2dwR9j8k78PAgobN+C9QewsrtXTSl2f&#10;8cH3nNyERfQjBF56/qS++LkX9OLpI9q3p0fdHV6ZcF37dnfq9Ml92tXXDgVGCbiBFaAGpQvY8IbS&#10;iYYMyzACeGcmvYJAlbjB0RDhCVYLzw7w0o4j8S4bxXUs1qa+/ouv6df+/K/pwLFTWuf4LRrH/WWl&#10;QinQuCJXaO4c0MDILhQsHR7fscZxfuBRqrFZSWiOy+KxtR8XiM1vg8C87bzWNxvw0IcFG/Akdy+G&#10;5uGNYVoeSpVpbg0x5QbtcfdOUX/nf/y2/rv/9jf0wzff4bSCemnY7p5GtbRB/5rx62lulsQccr6X&#10;GD1x/IgO7d+tgYEurrOlO3fv6Pf+4B3duDOL3LNYb44HiPAwty31Nf0LgrVVxbmgtjsA9pd4FxoL&#10;+kgpUVDfx8kZV9cPPp6dmcfQGRpOpJnl0D5cx15426FhiCLKZtK0v/uHV9nXuUaea9hbWSB1GYVu&#10;HyCaN5WNIFPCYz9UqspxXofZK2d0wRJ27xkNqzksrazp1q37hCwTIbfgUUp+7IqTO36AVuibJxTx&#10;EkH2XH7ws5lVU2Mao5FEx6Ds1C0A1W3izDZ1oSCAEvaEplt/vUxPilAprONrA8buNrbTcNvZMjmS&#10;cJLTAHemfJ2w5fGjSU1OzmptbRO9dJhGXAs73L17XCdPHIcCj4QYuau9BV0f0fOnjuqrX/yMDh/c&#10;p+7uLrW1t6qx0bOcPOe4Pk3RvRHuz7VTCE4iCK7+4m1H5vWNmj31+WMaHL7kLGhpPbilodnrGTQK&#10;yt+pqQe6df28Vmbu0LgIBOvjIW6vfPaLOnT4qPbSCGMjvdo90qOTx3br2MExHTuwC8oyoP7uDF6N&#10;G1oTkJUpZYhz6sgIDe3kiBUsrC2E8G0YXB0PnAh9i+YxeF5b+2Qyq+nVmi7cnNblW5OaCk81b8D7&#10;JNToQQYcv7C2pLUcdJLGdl08/7KtGeEB+hIK4b5UZ0dtVXc2172++8POvqOQUBGKUIbulMvrIdFh&#10;PPiBWJ5JZMq7Adu4emdS3//BFf3BN68TQxM63H6kVWitF+366pdf0pe/9JwO7u9D2WxUcniC+qJd&#10;jutSUCM/Ze/xzHIYs5z//1P2X0GWZVl6Jva7usqva61laB0ZGakzS2dVZUl0N7rZTTQwYwMQgxkA&#10;hoGRxhca2zgPHBppRtKMNrR5GAwxEK1QhaoukaWrUkdmRGRo6SFca+1X+3V3fv8+7lnVjcYM+nic&#10;uPqcvdde4l9rr712PoevuBH6297Woa5WFwGDORmnIIf8MArauamoVPpm2kLp0IfAzKCkbeiBjdMq&#10;PtTHH0/r8aMlrr2l7u6EvviF51CETkyIDsNR+2DBEXK2yvamPvjwl1pamAa6xtXQ2hsWmof6v5Vx&#10;LDZjxc1s5TytZb9/2xYey4LukDeyqqb9lVVJxRJpzmRYgLCV3dT6+nrw6xobm4CFtUHITGcv0Ytc&#10;JTM1vUHQfLoUy4Ff50wf86u1i+FzmEOm7ZVGCF7aWCoGS8mbHtgASb3e2QUKYCiuYP8WD5Txd0DR&#10;GUiu0mFwPL+4gVV9qAePp8I0jatXuG5TkjE/cWxYp06MIqRekACcR4nFEURnvjU3pNXSgqByen8m&#10;V7fMZtZVyq2qooivXloB6ZTg0UqUdpsGDp9Q7+AwvFSHcon4zn074Lfwv90M896BsAYB5Y3Q6fDG&#10;PgSNXgUrNz3zVGMIa2blSZiOqahJhaVSz7/wSgiWdHem1d3RoIGeFp3ATzw02AZcaFJXW1p1SXuH&#10;hthcH8ZG1LkqzTK9fQ8zndmN+9rXsCAHQd0fLOsOq3uQH0ajKmyP8O03L+ln797Uo2n8AQanVMji&#10;o8ZRCrvaWp1XdbpOOQR1ZXVJq8CuAsRurE+BCAyVYaIivp0VAjeIFMdvHhGxfBqORLbGjJHjrSLM&#10;RPuwoGZpb7ZUBHrPLu/qw4/H9bNf3dDb797X3bvzWlpZC1p75FCPXnv1nD73mWd06ngPAx0L8DL4&#10;6cJKAcmsaWMoGi9KXwLaj0/NYn1syVwJw2ilVqN9nVzPgQgjHVtBB1egnAlkhRdoaGL5WSBrGEsn&#10;VuRp7eJ6Vh99NKHpiQ2EvqD+/jq98aWLYfopjHX4ZwWAOoahXcZ1F2G9cuVd4Oss74EIGnvV3HEE&#10;Ye3SDtY+BNJwd9w+n15YbwTjFUvFbSwtxt9BGQtCPJUKyjGT2dDq2lJIgt9EGDzAdfXwSV06RGW9&#10;daJlzIJkFOc9ZG2Z3KYgoEFIUQi2kjwPfTVXBcY2kxgAoWxMJ/jJkfntfSG1D+3MtPAlfhtNVVUC&#10;YaElbfR62cfjswECe+GAaW/ftwoh6wXxnD9zLOxMmAQRFXPrKFvGkbHw/rTpZEz1Dc0gp5aQqN+C&#10;j92NuzPch2B21qm2pqgYcLnSPmu6ViPHTqvvbyqs/pab7y8cWNYo39Tv0yHO6anHGrt3TfnVcQf+&#10;sIZxtbb36tz5i2oFCqQx9d4Oz/mZ7Q0xtdbH1JCuwZLRURM0ENb3iPxAsyk3CoKT5/OVNXy0rNPU&#10;7Bc47zPyNUxoO/3Wlq7Wv5ZHKK491b/+s5/qo2sP8fHywcq1Ntbo5OEuHeprxP/jd7XR0rNN/MCV&#10;lVlleGxpaVQHGs1FpYN/zp+tQmS1Q+M4IkL5jJK6LawBKPKbjGUiMN4entE2kLS4m9D0wrbe/uCJ&#10;/uIHH+rDj54iaKv4mxv4Ml6Zc1hf+tLzev2zZ3VouIV7w7oul0q/Qr1aFeC7oryyo6YmrSQ0dF0j&#10;R5CfTk4FiJiBgUr5HXU63bG9Xmmu60QN10BysoYn7o2ZdrAAZlAfn7QdbeGKFFvAr8m5Vb3//hPN&#10;TbuUy45GRhr1hc+eC76Ye0hjAk2sAELqIP74Liji5q0rwWfd3YkpVderpvajqkl1qbSXCnnXXqC/&#10;tVHU2kpG8/Mbejy1punZLSxUBqHMa2PLedVx6JFAOPaAg3lg+BqWNau1tYK2traUBmq3tLQojTJ1&#10;HWcrasNOw4b1tRV+71RKOhb4KBoTC5yHzW22sDozy4jMgh0UP5be9KA7IabgjKuwZSdj6FzgENTi&#10;z/zsgLvz3ecWNnTn/lPdH5vECPDZjiPklerA6Jw9fRSYO6LO1jR3y+OVucwtijbQC+SPEqiJe362&#10;VnX41d39vYx5v04c7tdQdwPAcF3b2VXlttyfmI7iwvXhs8Zif0Nhjb6wb0v3hdUugImCh6TJSfwL&#10;W9bFJ1wYwlSn1NrRr9NnL6Al6iOiwHGu0Yv4BY1oQjrbJNSohSBmKJPWLpWjXEHj0dGJpTxQ67rG&#10;Hk5wjQogYxMEdpqXU9FMiAS+ZZVypQrdGVvTv/mTnwFRGOwNV5XLyVNiX//yC/rdr7+q3/3aS/rc&#10;axf04c172th0tkiJ9pcQyLL6+zo0NNCtrpZ6NKNrFtnv8YD54H9TKrygsQEqWWFETGHm99SMt0J0&#10;RtW2E9n3Yrr3KKs3f3JXf/7tX+nq1QmY0IKMsqie1cuvnNLv/vbn9MXPnNZoT1J1nlbddQkZFyuP&#10;UtS8E5kZx/Wo4glHFivUDGMkapt198F9rW9mgIpl5XG6t9bWgs/X0g49oLVLzBg+OtLqGru5HIoL&#10;wbUlcF6rfWmvOvKayKXNvO7CgO++81jzM0A6oNixY6165YXjWBTaYKajp1HgDyWG1Q/JF3s5Pbx/&#10;W4tzyyoXY0qmu5VuOoQv2qTl9R09mVzSfZj7I8bvV7/8QL/4pefap3Tp8j3duvUYvllEgKNKg83N&#10;rtzgVDyXnIFLXF9pKYdfuAbLOWkljWWqC3zhAJ9hvIvh5bGstbXpEGyyxQ261Qwchoz/zOjmLfjN&#10;fXCQLPiE/j0w2dVBvDY7BA35sX1zZ5R5MbyTMFy6x4W2vYvd06ezYRneNIrNZU7zhR0QQ5VOnwRF&#10;PndOfT2tCCWKHuuYZOyMSQzFvarMqMYS5CLhdj3cUAtzAhRVWd7U4tRDbWE4ivj+9Y31OnKK69my&#10;/o2F1cLlG3MjC2t4xXPsmeBRnG3D4GvaWHjMV2hEdS1WagDL+oLq65tCx61dqg010Mq2jJ5WcX6l&#10;p3QcQPCUgu8T2SkOCJrHd7z+cFY//OEvdP36XXlyeGR4FC0cQ6DxtSCEEFZcG12+vqDvfO9Dvf3O&#10;LRV2EmGSv6k5obMnu/WNL1/Q8eFGNSbKak5X6pkXjqinq0WVDsdjEdtb0rpw5riOjgyG2q9BCQTG&#10;dJP47+DwU2sZ0yK0NLJQPu0XO1+2OtaojWyVfvyLe/qX//qn+v6bH6CRM2GViwe+oyOur3/ztP7g&#10;997QxVP9qgP+5DYX8W9c4BnY6CSFKmBhTTIwphNEvDChEmYxbcOmvSATV2UYe/BEa8ubCCPWccOb&#10;UFWFFTVNTfXA+mSguzORfBrShdVH0M3+vdtcURVXkU6NL6yDSO7r8uVJra8U1Naa0DPnu/X8hUPQ&#10;0R03M0d9N8NEvvtu8MsePb6nuak5LCfWc0uamMnp6q1xvX/ljq7euAeDz9D/FW1mUJ5efF/ZhLXc&#10;Qcg85+z4QC4ULuvsqIcxd4Kwmg65rW2tLGVRfjmUXJYW7DHuKTU3NYc87Qgd7IYq+BZQv3Y7g+b3&#10;uLmdnOF/DxmPB7m9nn92/oDXWDun3Qk4FmCPe8ioQ8G5wF3YZCtA+VoQQFH3HoyHja2dceXgZx6l&#10;msa9eubcsI4fHUFwrWTWgpFIuY3cz/EPLzywn2alFxQlTfJKNAfiUvwmhgu1MPVAG6uzoKRNEEQd&#10;wnpWfQP/aTA4ev83j/Bp9MXodPdNDjQI1DIzeLctby3hsLclzpX93LIdcIQDEw4MmJaGaSa0NftB&#10;ppKF01UXLIR4NZw7aCA6D5POr+T04NGsbt0dB66tI4x8Hetdrohr1vtkjq/rnQ/v6l3OjS1XByip&#10;Hl/p7NFhfem18zo32qHexmrV15RUGyvreFeTPv/KGf3h3/6c/un/7nf1X/zhb+nFC6fU0uAoMAQt&#10;wliuiAixo4N+mlqf9D1ilEhQPYfnBqXwbWr1aDyn7/7gur717y/p2o0praznQxG1PW3o1Jk2/e7v&#10;vKT/7W99Rof6gb34NgmsegotXOX6H4UCCsSChTKCboUyEL8SX68aS50raY/PvW1IW92eXscyv3Tx&#10;qAZ6GoFi0mpG+tHPL+v7P/4AK7kYUuEKZedCQ0+sRTyJ1AFvK6o8pQSu5rl74k2Bp2Y3An03cTVc&#10;xL2lrVG9/Z0ID+1iCO0D21pF/ebRfMA17Rq6yiLfwHLntLGxgeKe1pMnjzU+Ma7FxUWtbqxrLbOp&#10;LeBrkd+4yqWz0pxaGGjKRbwLwnZpU9vFTXy2slrqGzXQ26fhoX61t7XJReAfPx7XXSdsLAIV82Z6&#10;I7gEKMOrsKKVMaEihq+HUAQes/X3SR+s+ML9aHvwceG3MHeMUk8kanm7mj4YxeBj1njTaGdJuY2O&#10;RFdrCaU4v7gCf2V4DW/iRjlK3w6tPC8ecgW4p9c7RwvUfU9cNs6wWXZFgttbEXi5JDCbcQ+F4Bxb&#10;4P0QDKRtpnJgtb/B8ZeFNYyPL+OTg6v5elHAwoJqX8DCGucVQscgGrK6NGPQKDBNwP185oW0hh1R&#10;lg2CCuF8Nxsw5zruVKKJEFiLrOG2K+LXpJpgvKpQV8eR0A18Nv+oiDJ4MDGnn7/3sd6/elsziw7a&#10;uEJfDGHo1WeeP6dPPXdCnfVVquO6STS2N6tyBlJ3U0KfAeb91uuv6quffkHHhnqUjtMQhMYM413i&#10;6IR7S0f930H/909rnfA537OV347r8XhGP/vFHWDv27p89Ym2cnv4J424BCkdPtqgL3/lqL7xzQs6&#10;NdSnGgZ1FyZM0Mc6W9H8trLLG8qsbmgbCfLKjsJOFb4RVmDb8My35V473iYkr+6WGn3p88/q+WeP&#10;BivqQNaDp/N6692r+sXblxHYdSy8xQtJ5h+9hp7YUW8fAsNY0XA1mA9rOLWisSczIdkinkiqs7tD&#10;A4PdkTXlCmb4gB5gwgOmCgPGGMRihtpO/kcB8F1HVbcRPluNRKpGNUkUNLQvwZQlW5aKnNIoznYU&#10;ZndPm3p629XQ6JKqXHungGXJh/Hr7erR0SOH1NXRHozAGjD/8eOnejj2RMvQyEkoFgQXrjO096hE&#10;aI+mMTb+s0INLguw3TAp7Fhow+JAJX8OInpKxlHyDJZ/aXGd04E7egvtw1QYp+mygKAur6yFSLKv&#10;aWXeAN0HcZ16Otu5GsYHpRaK0HFdF2HYg/8rKqO1yKowAkBRIaSe6nJAzFlqwRWELmEvItod0ZZO&#10;+Ah8979+/CVhNQkCGQ4uwmEoRHd5Zu1rRxvtYSu6bahhzvLmTongJ4UkcQbAsWNvP2iflOYFZjES&#10;9gniiPifS4YKAW4BRHY43yvnHdpfXt3SnXuPNLOET0rnFtY29PGte/qLN3+mOw/Hgn9lrXnsyIi+&#10;9LmX9eXPntNwVzOy5BUunnDmnsCvFNalZg8NiSa3h1ksZVQqZmm7J+n3wkKBQPSIW/eP3+i8D2vD&#10;8B4uAe2enM7p57+6qR/86F2sygqoIB7qUXmLyJex4v/oH/+O3vgK1rulQriIqk/VYuWTWNNdba9u&#10;am1hVbMooolHj7UwOwPzQlcUYAlFV3TR83osbMoRYTNaVFnwNZTN50AOhvReWhcHas9wnZ/8/F39&#10;++/8OAREajyPCek3s1vQAMtpylto7AtDElcAnJia1/T0UlCoqXRKHV2t6upuC9ZpGwEKRcoQVi9c&#10;sPvCIDI2ZvRYSOTwki8vxLYlRixhwCK/tQXfDe9ZaNMNSdW3pFTbsIcv1qxTZ0d14dkTeu75Mzo0&#10;2qfW5jqUaQ26kt8DqZx2efTwsDraW9SID2f0tbS2rrv3x1Dai3LpUSdqeLGGc54ddXaqqsfMvmco&#10;CwMPeeVPJLoW3uiwUNgKe98fL2PLIqgzQPmHDx5xPtbM9AK08RShg5nVYZmbBXVzawsaRJFkX7Wp&#10;uUH9fd3B7ShjJQ3HE47aY7xcGshZqYbAXqBRxrpGhewipeYjitbbB3ebTdbICEZ8FZ78Jx1hM2X/&#10;OFzWF/RlTADeoP+8hajyvmVqacVb1o1rZewRMNiVGlLAg26df+bZkP/pusAWQC8xsj9gSOCQvZnc&#10;+ZpcJvIR0ZZ7QL9K7wuDtjNbwiv4RE8YoKeaWVnUPJzee+hZZcuNeufdx/qL77ytmcllfJxN1SV2&#10;9OyFQX3jq+f16kv96u/C94DBYrs1qnZd190U1044tAphI43qgIKJErKPgOme0/X7HiR32cxpzWoG&#10;sCHdhUmsFd1mV70DWGtqdUff/9kt/eytm3rwZFnZPL/lvvXpsi7i+/3h772iC8e71ZaulnfZqede&#10;Djp4p/c8mjVXzgDxP9C9+x9qcnIsrNDxyhtvbempXueRVwBdS/g2nhN0DL4+0agk7axHeL1dyfq6&#10;N+PNyVvwL66XtYQe2rR+kitP1KoJ5ZCsov/4iI5QVseatF6s1k/euaef/OIuCiYDw1epfzCm517p&#10;17lnB7l+gbGyhbDPZLoA6Q5kFeugvSxMPKWH9+9rYmIG686YpVvV3Ikv3tIO08Zg5h4dHukOqZ2n&#10;j/XqzNmjOnNyUCcPdejoQJMG2+vUwHjUoJCqd2oUdwwDAbLCTOOWGBHMLM0rD7PsIDwLywgMaK2t&#10;vRUeq0fBu0i81xobfnpNK+MD7b0AwHsLGSBtAsOtMBK4AmF7EAbWtbAq4cOqCm/VUqu3376kDz+4&#10;GsrzNNQ3qwFl4QoYdnHsN4+NjYPqlgISqatr4x67GupuoV896u2t57reNT4DbQq0x0JntAE0dsZU&#10;ld0a8w1KBBqG2sjQsQppTjnoA6Qef/pAuY3FsLgkiSN75NQzn/isNmQhkd+E519kKGAxyyDWzTIY&#10;Dr/pM4xQ+GZ4FT0Nh+EFg+TlVYi0/dBo0S7fC6YyiHu40cEaVf9Z+J1iWF3lpAYvvvUCYXw25egM&#10;Pt7OJu/n1NdRo672BrR3HT5PjeaWd0Pw5l//ySV9/83bmpzw9Eaa73TowvlRffXLL+q1l4bV2wFz&#10;wdieGjKs8q7m3t3cWtixTe8T4vWA3gbE66m90ZZPT9Y798cn9AyHLb97EXKB+X2gBf2wwlnBR756&#10;a1IfXbuvRzCsI7Te/ayzs17PXTymT2P5Th7tV0MtjMjv8IAYRhjMfgvIwYA/i1VfXJ2DEafwjca1&#10;ujoJ82ExgJaOGIZ1nU76MJxFuVjTh13fsAwdrfV6+bkz+urnP6++9h7FK/Hh8J0XFkv64U/e059j&#10;Yd+7fFMb+LyAe0a9DoDTiNBX6/qtcb33/g2s6iqKpTWMx+hIh0aG25WyT0cfD06PWKTEaIRjEb4W&#10;7xs1Vcc8D1wNAqoLy9Oef+GcPv2pF0IdqtdeuqBXXzynl3BHnj03qqOHujTUBwTGNWgGDocdFgwF&#10;S17I7wBklJm2U7arU9IQcPz0mWNq72wNSRZOjZwECdy7/1hz8ytKpxsxBmgzxjMgMvpgBes6WY6V&#10;GKI7/9jW1L6kmx88Sr4ajWN4ohzW1cXNvBZ6zRUkoTHyFbg9ZEtx2pK7lAzqMyitpvp6tTU3hc/D&#10;DgYgs236clASxm2xKLg2s5NIQtYfSsKKOmxLaqXtdoc20AUsdkAEHJHb+Z92fCKsPqKf7x9c2FA1&#10;EsHoCGFy3wRKGygZ4tKvQMDooNFuf3jq5zTc2s+CFESHgfK0DtAUkAjROSu2EN48FkHqAuY1t3ag&#10;ZZq5d5Pef/++fvTjD0NFwepYPZqoSSdOHtGXvvSiXnz+lAa66oC63IsB88Q0YhogXfjj/W2sAh4c&#10;wmlBtYBG5zbPw3ucFtz92VaYlJbTaWisSmtCHq2YciiA8ZlNvfXeXY09ngkV7baBgInUDgw2pNdf&#10;v6iXXjypxroE14FijL73SC0Dyy18TjXzNFY+lwV2ReVZd/cKQNp1qOJqeS5vkgeueS9SKzSgJ4iA&#10;hvF9+7W+Rg3Wq1WfevGMnjt3TqO9A2pMYXHw5RbmVkO5kx/85G0s6FU9mtlQDmSxW5nQ3PqefvXe&#10;7RC0ywLXvTdRa0NaJ0aGNdLZ5RoRMJUZy8n+xjj+c9cjmgSu9ydVIJXAV+WQ/D/Q36GTx4ZRnMf1&#10;3LMndfrkiEYHO9XTge/elFRdqkKpOOMOUthjzHegxTbW0W6KR2UPJVaFhffUXDG/qRYY4Mypw0B9&#10;rBmKy/Ps3uv13t1Hunv3KS4M1guaOGAVFb9m3GiPl94d7JPrPWa9PM2VN82IkTBBRE77izvlEsYm&#10;mnu1r7m5lUchWjjdW7t38LUXqlrWYYIywul9mlIYEC8NdCqs0yF9Gi26ZKkXCIRAlznNKZa4XsCa&#10;/ZNr2bQancBrliarmEhArRD+kvj9rx5//bfNszwEQQ0DFB2eu3KpTUdzHbrwhk6uj2uhDl8MUNNC&#10;yqPVlWkIo3vNoBPxw9pBV/FDbTqLyVMO3rjXUJguqbevTUMjPapraNReVVIr6yVtZBBwBqgeBmjv&#10;bdDFF47qtddOq7Ee8nIbZ/x5G/4KIMYOls4L3/eAQgXaFNrvtvm04HnwDDMibuR1FLAIhKMT1oR0&#10;KUAZM6X7ZB9kZXNP9x6t6b2PJjQzb22MQMX3gJJNeumV43rllUM60ocv5sCDBwZ1bGsY1BkDGXKr&#10;uXbYoAtfBl5BAzvDB6xVjUAbaVQWuVsJJoKycIJp47KgcayJtbKF3eU1+7v29I0vn9NnXz2hnjbD&#10;/bJ6OgdU2q7Vz99+oP/3//B9/eCXTzU2n9fUhnTjYV6Xrk1qfcNM6LHI68ShXh0d6lZHfQrw7NCU&#10;7amFNThBCAsWwkrLljWkjFUpAYS0lV9fX1UJhWOrWIumbADyN9XR1hoQAcK4U0CR5daB4iXGxjWp&#10;oFVQ0vaHHfwCbpvq4UY2CFayQHN+39VRr/7uZrU2Rgu2PRZT+NjXbj5GSS4gmEYpjrjCfyhDGxQP&#10;ZqifxGujPueXe5rGVtWW12NoQQl1tGzl9l2jQmEXpZtTPu+xRlnBh3YBXI/KfOqNu8zPzlG3+vJS&#10;R0elQ32r4OLRPv6iguAgIO8Fhbvgs4xyKofXBVoQzAXCHVllo4BQMM8K3fLyNzg+EVbTzjIWpN4v&#10;fPKfL3dwTQur1x16OsmlJk0QRDNMA4QBsLoxo/MDT4e4wzVeqoTP4Ho7FZUNaJ5mOt2Gr9HOAKKt&#10;tptg0Frl9zbweTqxVEfwI9LAoKKaGbiGjlqVKlZV0IL+8L94Xb/9t19Wewv2AE3tua6dYobGGAoB&#10;/mBoZ6jsAQF4B11pOMrJgMYgbpz2+zEG+0ByTgMd7MdB/2xErIAOGIuXziTylNLdsWVNLVg5pbG6&#10;CXkz32cvHsGqdKuzycomj8CscU/bIa4JTTxdEFwGW6xdPkEzuxp9Ip4KQSVXZdgLN6fttjQBeZuO&#10;/Iq2Opc56fQ8GMz92y2tAQdndPZMNW7AIb3+2SPqbokpjx/vIt07u52amq/Tv/6zu/qf/pzzWzf1&#10;L/7sp7r/ZBEdCV1grIrdjJ45M6zB7vqQ+lblJET7BLTNpmoPgQhKFSUbeN1EQAA8B5mqdaU+1xZO&#10;4msmFENp4x0yxggOSsC7DBqQGPbt5mHUXE7eFcHKy8qqCtfJsQxjRk9zlIA/BmXVCHZmc4m25TQy&#10;2KWzJw+HRRuJRAqaVmp8ckUfXX2gxZVNfscNECrnR1tYQ3om9HEAyRUeQvooA+kYuK2eBTXQlHbS&#10;hDBfG08msfCV2toqYYU95F4mF1cylgLBuDK/UYXdqmgcXdysQF+8hNHtt/tnSBvJS6QUdlE6jsLv&#10;uFB5WGnEa+hiYY3awonARiVprMRRCLTqb3L8le8HkYsOaGK6hLHafzMIK0y2xyAF/UhnnDhe7eiI&#10;qe5fQ5iAzf1DGr0HxC3vonHw10re76VsAUcq8DHM1s6EyhWr9fTppn7x1k1d/vCOttZhIEfwCvZp&#10;s1hfA+6s7j28pvsPH2kLv8MT5543g4chOIweQyHgs5TwVwr2J8wEdAI9Gs5IOH36veg06PPjARHo&#10;Dho26od9Fw8Zb4WporuP5rm2C3xFAtTb16Hz5w6rK6SdoUWxKJ4uMqAKQQ8EuqIy5VfhGmFRAoMd&#10;thbEj9zz5k1WYi4IzjesEL1MzLvFmRlN8hBF5NHEtB9kPq+q9i4Dyzo0mtIXPndKX3r9GSySK0jy&#10;HSdHoEzuPVnRj96+pW+/+b7eee8G7XYQRKqrj+vE8X6EYTD4kjGs+Y631wxWhNtYOA0oEFpAgocy&#10;MIEj+/F4GkZ2iVhsMQLkJXClXDGsS93OA+FdNoaxDVtk8H2XVQmlVZzkwf3tA1Z6qR5w2il9FlbP&#10;a4a1qijHMi6AV9YM93fq7Kmj+OhOsrGCqVA2V9aTiQU9HZ/TJkjLa5eDwNog8B27CNwAwQbKud3Q&#10;2tODtqShPlSAoHAsApNAWK0EnHizmckHn7UAFLbF88qins5OtbU0wnNGId5oGXy0XVAh75U3tojc&#10;Ipz0D9ThOI6zohzptaFwHTBuH0kWZzSNA1fwaGQXTdlAX9rntv9Njr/07YgxouNAUD3IHjMfwVqE&#10;iC9ENPPQQFdtiKPdQpjb2saCuv98x4JahfWr3IB4Ga6T53cQhq9AH61myppdKejh01W99asZ/ekf&#10;f6R3f3lf+bWyYjBMNUSqdvAIa51FC77zzsf6IQx4+cqYFpYLMGEMetWi+GECBNfzuU7xKhtqQmyX&#10;GQnFxE0cOhGdv/k6guz77kQgQNgzhydRIeqIPJ4kfzwxExYulGl8fV29Do0M6PBoL9oX5UM7nY7p&#10;3bMdhbQVCQy1h+DBlD4MZb0ixVUQAAJc3xtBAfd36/nUO+0BaX1W8ju+68MRyrDvJ/0JUewA81yH&#10;txDyrU8e7dbX3jiv1z9/WiePt6qxCYGtyYPqChqfm4WucyjCPbmGsMfKq36ef+6EDh9uV1MjFgmr&#10;buaxQFjBevwDPUwfXvh1+B/BiEFfb15lWGVLbGO6ayvs4E5gFtrH96xwvDt9TVUdffbcbJJr4+8i&#10;qEJQd/mOl0MGv49HZ+1wu8DUznqrTyeAwu2grAHVwlfBNeE7q2tbevBwQgsL60HQnZtdxKWy72lh&#10;cJ4txOG6xns8s8DyaNNgUAzVsWjbYcrF1QmdQLKZzaEI8qGckN0Wl9gZHujTUH837YhpG0XmrWMc&#10;XyiBHLyc0i6KbxAWoyCsRk22tlGFDeC0jRAKy7kDJgsDF2hrMtpfDQqE05rQNPZxIF//a8cnwrr/&#10;u08OX+CTi+w/sXUwDA4Da1iD4Do5OwYkMoYLY+YvunEQcAd4U67CJ4th+VJ8P0VH0DyAI81gPW9i&#10;rd66ck9v/vKqvv+DMV25vKyNZakFqDXQ0qBTg90aRMNWozDXF0paX4rr+sfz+vffvaQf//S27j7J&#10;KIPAVqTqVQBue5mawUUN93bdIsMvVCanCcxrc4X74vPgNcS3YJp+4eAtR7IDXONa/ur6+qaWlhdQ&#10;DFgToFZTQ4NGhwZChNY7aBsupRMNgUm3g5bmYiYGtw7+u68EpV3pAg7fF2gYf69ea6sYoHIdX3To&#10;PhkYMUz+WwtbqwOnoqLgviYMudOhne1GlQtVSscrdO54m34f1+DrXzmnE8fSwLwVtbRG875ViXp1&#10;9I/Qh5qgSNpamtXf36XGZsYQ7b+HAFXWpEP7zDkhyorAGDb6OWT45DOXzgnzmwiYEUmcsU/UVMtF&#10;xjz/GgPZGPYHhYLAJhJYp1gDr13bOcm94ihpC1AFZDHDWqh8ck++f1A83UXd49V7OnXisDrbm4MA&#10;eeF1LueUx2kg8TzIqhju42F1CRbDXacmBvgLfT23yhcQGDpgPuAuLp9qWOp5dUNnx1qyCOlmdlP5&#10;Yg4a7WCIKtXX06aRoV7uDd+B6Mza1c4DBs4igvTfPr6xoVU5worSiQoAwNt2NTgN1W25HVU2m5m1&#10;nMjhVUBOgwww2OMZuOs//fhEWP/qYT1rmfPlDsLLYXUKBAjamJuF9ENH5zg9oG5Q0BxcdZdB34EB&#10;d9RJY71DVjNgsV7LuUo9mlzXh9cf64e/uKT/+c9/oH/9rTc1MbeBtVyBcTd09FC9/uHf+7T+m3/4&#10;Jf3OGxd1fLhbKeDi4mxeDx9s6tKHs/q333pXf/69D/TezXk9XZOW83vawtdypC9lpkKLhoGiD6EX&#10;YdD2X4f3OYOE0pcKW3tP4kRHZCGsqT1tw+HBl2sqoXjoSX1dnVqBSgm67SBXRbCetqJYVpRG2NwI&#10;AfN5cFhDVwE7XUfYMMkDubqa16VLd3T77jLWW0LJgwxAB3wfKpqkwV/1DyK4yH0q65RINoTKesEy&#10;lqFqsqTnzg/qG19+Ra++cDakKhY2M/i4XGe7CrfClsPFqbFODx5p7PGyFlaKypdQDED1sH/qAU0M&#10;M8LkIM99eKyhkzdD5hm+IlYGi+NcX597u56jLdFu7on7kQU6ZnEEDXGteOwbeo8gR+G9s5yrgLgi&#10;yG7Yp8hTVfyzu1AZA2p67WcmUH2guwPkMqAuBNaeSS67FWpXPX2yEBUtw2etRkFYGIqhlI7bjVCi&#10;3KK4C1gHyxcUX/gL2BWrGoN2zilHsOnXKtrSEXojMa8ESiSqNNDbrlPep+bIgA4d6gORNMqVMYOb&#10;Y2HlmlZaVRZUVJfrI3tXvOAeuEg70N9JEjvh5DVozPDZwlrGvbKwhmymiLsiFv1POEJShJ9EQ4NG&#10;5QIWUms86xMTw1DSK0EKW5uafvJQ9+9dBoKgiWqSYTuGCy+8wm8NZyAggxp0jk0JBMuWYlpcqtDd&#10;B/O69NFDvfXOHb3z/j199PFT3bg7rfswzuxiHqQV08kzffrC50/qS184qldf7AeOJEP43wT3loLz&#10;fK9QMMRMAe92NLO0qOmFWe6RDXN/7c21SlqbwpkVLs+H9rc6st/ya2YMTeUMXMIg+9HWxG9BXKAd&#10;NwxWxbDH/t7Hd8Z15fYTZfFTDM8He1qxYt06PNii+jhWxqjCGUi5bSAn9wxugH1Q3wIawsil0poy&#10;mTlNPL2LUOa0lS1ret5++IKWV+x7JdXUXK+6OjeEAXWQC+YIJVawElYgpoPHxGNl+8QdUZhYi1iV&#10;XPKyWEpoZrKgJ4/sduAeYDnz2W21NKEsgXG5rUV8zEXamgsbgTU0YT0YVzOhHwNbw1VBUZtw3M8W&#10;MNozdkd3Pr6kR/dvhcUFXX0DamhpVU0SPxY6l+ARB3os1KZ3CctvSOoorKcw9ioN5f2ck6tFubJW&#10;gjA2fGL6e49Wb/3oulO7KC0Hf1Y3trS06uLeWYYTJIBiSaYq1NvTHNIArXB3gLBwBb8x3OX6KOw9&#10;ILe3M/HSNvcrivBHGzLPzq9odmGFd1HsyRr4rFODCOi29+aFd+L4tA3QrLG5UR0oi9GRbnW0NaP8&#10;6JfhMArB7XBGnxWoIx8unWueD3eDeRjRcD9/xzMN9oF3uP6ThzeV31xEoWbV2Fin0RPPBBlyTMAW&#10;2b4spODwKEfi7Ov5an9ZWPmW34z0um2IYSCDyQWs3fIba5r1fjcPr4WF2/YRu/uHdfGFT3GjmGYW&#10;s7r7aEF3Hs3hM63p+r1lXb46r8sfT2INH+pDfM0rHz/Q9RsPQ6ZIdisX0vFG+nv0zLl+fe3Lz+iL&#10;nz2pM8c71JRGC4J/a1MxOtWIb1yr9dUViEUjq9LB51hYW9P8yorWNjexYnsQPqEGVy2Eee2DuIZU&#10;8B9tokwBC6u17sERuN4Shf8Qemyhiz6PSOZ52GrdHZvTnXvTMHqlEtx3sLtJxw8jrMOtQFGEiWu6&#10;KLQNdQzNzQ35NRoY2BwUAp/vFPPaXFvU5NP7KiGsTlKfW8yFLSEWV8ooo7iS6Xq1tOPr1XgUvDSw&#10;FCKQzoYxVHcKnPvjbCzn5vrzKoSjCki9uL6tW3cWdPmjcU1NYfksQDBeaT2j/tYu5H87rK9dy6xq&#10;Hjo6NS4Va1JzvaFzJfQETiJAXuNqyXHC+w7KiVshjNxvN687Vz5CWO+pJhVX9+CwGpq7VZ1oYjwQ&#10;DCyFV/uEdcFYHK9hnZtfwH1YCnPFDsp5barZz5skOyiD0eFWpp93H/RyNWA1wm/3Kl90hlA1dMpr&#10;GcS17r12wn4z2yEK3d7WijtSjzDY8kdWyvDXaM8rZcpYNXOvz1DtEEHwRtH54q6m55Y0PbPILxAi&#10;hmtkAHcLgXWQ0L5tvDapehRnQ1OtmpsTamtLh+WE2wWvwilbFwS6O6AXVsQgkFZULq8aVvbYYPlL&#10;QH+vCjM8r0ExlTLLmn58S6XssrwO1gjt8IkL6hsYAZrXBXkzq9Ih6GI+NPEt/Abd3PNgiZwtTNCn&#10;PIaghh/9Hsxhn8yJB4Wt9VDaY+zJnUBMR9w6egf1/EtfAAJV6wP8yX/zrUv6F//2F3rr43H98MdX&#10;9ZOffqQr1x/oCdBlZcOLyx1Z20Kb5zTaX6/Xnh3VN75wQX/7q8/phXODGuhIhjq+W6sbMGgVA4J2&#10;Q6slsViJmi15X9PVzK7yQJZtmAlvBe1b0v0HE8BKLGxzWi0dDVgDtBptcpV1B1dsKWw1LICBGJE2&#10;ChbL9ooO8pEjlghasCj8IgaheD05vaYn95eUWUBTo1kHupt18li/Do22yKVjQ6ForpsAXpmqFrWw&#10;v2sFpoH2hXm5UpU2F1c09eQezGMfqRImBqJmUDorJS2sllUowxi9faprqEZR4XPy+2qnTQKxnTHj&#10;qnkhiGVhBeab2ZEW5RGsD65O6vtvXtH7l+5qcwuIu+tyI9tqi6eUBo67nM4uzL/JbyaW1vTw0bz2&#10;8in1t4+qvm2P8ctDBe+5ayvv6HEchWdagCbA+9ulDd28fFUP7tznlhXqGTqEsI6qOt4Fe9MmBw9x&#10;EypswYrOQNvQteu3dPv2Q23RngEYMpV2bVwvhkAw8VFtD+1WOWnGe9GmaxvhyErlChn6m1dt2q7F&#10;LjA+o+VZGJzvOzutCsNQm2rEstodiAGHTX3vPUM/LUAoXc/rJ5FEzyqEDCfG2emGRoSTk7N6Oj7F&#10;97CtNSjfvi6gbyf3gt7WtVyvoqaMn+7Nr0AdXnywB/pTVonaagTc02TwaM7LBTPayGbDaiPD/0yh&#10;FGo257lPprCrbBnLz1htZ9e0sfBEy1MPVM6tgiKyIVvvxImL6u0bAaFYWC1vjOk+nzo2FFawmak4&#10;PhFWM6ePSLL5Ikxq82uhxfbAODAl2N7C+ujRbTpNx+Jx9Q+N6tmLr2pzsxIrMaFbt2/r0ZMHoSB0&#10;qbAOoxYVo+M7MM9OeUvNjXG98Nwp/d0//G39nd//ij732Wd1+FCv2tpTaC/7xFEb7ENYk4aSHLQl&#10;7eJsh0a1S0Pml2dUKG5qY8P+jTcjqlOxsKOHd+7i0zzB6hfV29uttjoXyQrdChbCEMndOwiQOcQf&#10;pAuoFw4vQthXaLa2NrrWz2tAySfjK7px/V7YY7W9tU6HgEajI50oEafNoRjcTq57YLi96NuJ8Y7u&#10;WgnuAslcqWJm+h7vYQVQRBXVDXrm4mu6NTapJ1NzaOQ40LJZXT11WDs3CyaDMUNIB6KEvFEE01DM&#10;daj8/WyxGmVVoR/86IZ+/tZ1beZxT7AMpb0tfK4+fe31T2vq6T181RvKoyRa+7sxfDVo+kptrKxr&#10;bm4mbCfS09mGX1YFoyGwfO77hjxuax7o40T/21ev6OG921jWmHqHDiOsgzA0lhU67iLoZjCXfTGE&#10;XVje1JMnE5qenuH1rs6fP8MjvjNCmAR9hFl6B1kQbitOB6fMqV6FVA5+HWNlpYEb4gJ6Xlu6vpUP&#10;n3sLxoaGWvX0tqm+wTyCAoAfHW0PihFLbatp1y0K5NBE2miLbRg8PgHym5xhDPx5KQjqyEAv/YYP&#10;9pM2nCHlBBWnMwatzrjaB/Vi9Fx+V08n5kOxhJ/97D39/Bcf6K23P9Q771zWL9+6pI8u3wBB3sVI&#10;3ddNlNWjh480+XhMc0/HtDo7Di94atLTj2kdO/mMegaGQGSgRe4RpnQCn/KC50Zmhsc2tL8WVjMt&#10;RxBWXvlLIZrG+2bpYHG5wfL8tG7duoz2drpgtfrRmIbBXmJULAKF+H2rN5Id7dfRo7165plD+uxn&#10;ntOXXn9ZX/zCs/rC587rU6+e0jNnhtBoadWnrfEqlOQ0nAzhcQawxn4anOLIqZV1DYxUV1ulbqza&#10;wEATvwFqLa9rbSWnQq5CiWrXXRVKY0NTMMjs3Ly6gX+O0FoR1WAlQ5/s1zCA7o+Z7ECLBa50UMIv&#10;/RHuiLnIsb8d+raxUdQdlIGhkPdwHR5u1/Bgh9Jp+ysWfv8MGu0zh0fXkCpa0REJ6xbCOj15HyYo&#10;Bp87Vtusr37zd/Vgek5jjnLmygzYnlo70mFqpRZYFffSK3wlt8XNdfuqvEs4/S/AyHNLe/qTb3+s&#10;n/7qoZ7ObCqHFq+u3VEnCOVzrx7T73z9YtjDp7Sb4TO0Pv5VHlfCO4ZvZTKhPpUQosHhflBJHffB&#10;OtEZr6wy/a0k7PvZOtyysN69iTKIq2fQlnWAcWkGfdhPLbmXUMsCFsM1KeLqPNHk1DQ0qEYpnUfx&#10;G4EAMxMQF+4Lf1geJ88kYdawSJ3xcJDSitXL2uzLmYaZzZxmZ1flzZ1MT+8a2N3TrsYmT3d5ZVEu&#10;Eniu5eCdoaOF9SAaH9wh3DZXfZiYntfE5BwKSBiUnLxO9dBwH+4Tg0j7rEgcYTasjnx4j6P5tB7G&#10;cLHyoh4/ncMwPd7f98aZZ948Cz8bnbWxuU3/y9rI7IRNujfXN7W5sqQsblBVORcWorvetCtfHDlx&#10;NmzFaWG1DAaf1cYSChwIq1+5ZX/JsvozC6u/aKvqL/kMwuqv7xSDsF6/dgnmXUfzefUGwvr8a2g1&#10;L50CxrU26vDhPp07NapTpwZ1+vSIzp0+pPNnB3X2UJeODrSHXdhwL7mmGRtiBAahcTC6fTPfK1hU&#10;Mw3fMMjxMiz7Jq32l1xjyZkosZS2QZqu/WPL6j00vZ390somPslK2PXN6yDtZNQ3JNGcMF64h4WV&#10;fmIRbb18B2txM6h91jBtgWU3PC6g5b1pr32s5aVlLFKFelEYh+hL/0ArcMxZOb6EwQpa0JbCdMSX&#10;4oH72FpXACNtWRc1NfmAwVzXJu5AbUOrvvjGN7SM//90fg1faiPshNfcUhd2R+tobkRYYf6Slafh&#10;KeOC8qrET/Y0yPRyQe9cmtK//XeX9eBpFuiLRakuqL6zSq8+d0hffu2Uzp9u03B/h1L1MSzrLnA7&#10;DzyD6vS1UCphJbZUzmfR8knu26A23A4zrH1+T2HZbzS9vMzs1tUPsaw3FGMMPrGs8Va4yDDYkB+6&#10;OjoK2vFyv7FHT8PetzGg+KHDh1Rb7+07bKGcowvtLZQhtS/KVgpjY44zL6CcPG+Z5LeOzBfyRcbU&#10;QTpbVwem9sISv0bcnpjrFKNMwnpbSBX2yoE+njO3sJqL6EowLkUU39TMUlguaN7I5zMIa3uIPNd5&#10;atEZRwiS7atbE/pkRWlNWelK+xVaXssg7POh/IuF0XPIrhDi+lkhCsyYe6cD127KoVy2kWCnYO4W&#10;1lRbs8197JaVgh/vneld5Nt76lgt/HXC6vcDL3H+xw++v6+YOGASNK2TIkKkN3qLz/2FyDq1YA2O&#10;Hu7QixeG9SL+54unR3USiNtch/gBJ2x1LJ62HvlcDujiqn7bigELcaC4/jbXRzlwj4OG2jkPCSpo&#10;/52dLRX2VvHjcjox2qY/+J1P6w9+7zU992wviiIDg9lvsqbtwWq06Ds/eEffefMtXbn5RNOLJfxc&#10;WonvssugmQBRB0wYDisnBjzKH/YbbmlUMdE1nA6PtOhrbzyvL3/hRT1/4YSG+ttVm4z83VCLlj7Z&#10;lzQ9wjwl7Y/maq0guJpxOHRzNYitLD4lAurIcQlNe+7ZEzp74TRWKqnl9YIePp7X3EIWKwOkNH1N&#10;CjeJtu4Ga1+hdTpz68Gs/uInVzQxt03fwM1cO1Wf0OjRTn0WQT13vA8ZL6qzeZfXx/Wlz1/QSRRp&#10;Y9qJCihitEwRWswu5fS9H76jDz66GwS+7OknbhuYFVqEDDXu6b4FFqYd4UAJRcSyybeK9Wtb5Kqw&#10;SZgLn3k/FydBjD2eCNbcexhl8o6oRtfzMAfrHYTN7oQzvRxo8XW4P4rDwZ3enlb14dq4RpNTLze3&#10;spqbXwIZbCFAOEOOpkLjcF3aFNpqmkMvB74OAjYh46kGw4ICtkCbvNv7qYq+fzhMb54G1wOBN797&#10;HHK4CMUyfMy1ahJx1bmOcUsjbkQd9+d6fI87haWKrknmhCErPFv1cHdb6127R+YzQyTzvT/hhn70&#10;07/u2H//1wEmfhAIF37HhbiBRdAEMCyizSFTZ3luSrdufqRsZis0eGBkVBcuvmw+Qlh8IX/Rmtgr&#10;ThwdjH5b5etwF/tdztVN1HgdIkRAgF0QqwZo50EyAQMDoB3D4Qeu44r9rn7gELkzaLKZTfzfWnV1&#10;Nai1PY2m3kUIcqFS3s62I5yd+BU3tQZc97rIaghXW+cleK79Y6vNfRAy95cRoWWVaEIsPJ9VOvS9&#10;f0QWpgqYlghh/MGeAY0M9aivr1mtLVhrOhcYi+94cAMy4NG09BH8J97zAJVKOXz5FRhsRdWJWmh3&#10;RK3dXaqqb9HTqU3oOsNvjTqqNDLYpkMDXZ5EDEEYT0E4vdNAYZt7XbrxSH/x46u6fGNBVfFuPnP0&#10;MaOu7gr9zu+8oldO9aungX5XArkLy8D1WrU0dWLBmrSwsBKCIq7qYOatQUDn5+eDL9jX16PmpibF&#10;sGrRFojuhH3Ism5evYRlvY4VSKp38CiWdTiyrNz715bVVsOJETFgK0pnblmbGVwVlPXokdEAtQso&#10;QO9rayXnqakYqMZxBvv9vkYoXM493TYnmNhS1qbSKOAdra6CShjT0G4QRiPXa+9ooc0NymfzXAO/&#10;lTOMpZUm1/MZMZIXAFShCNfCplH2Pe2T9nS1a3SwT02gLwfxzMJGjRa+gC4sxAyoWbIW5eOdzj1D&#10;0dTczGODGkEjdQ0u9JYKe+801NcyhtAPi+9529bmuNqbqtScwgWo2KS/yAYGx8rs6LHz6h0YVvw/&#10;wbJ+Iqz+IHzG0xA13f+SlZPJ7zWQu5jzxdkJXb/6PoKxJW/RPjB0CH/kFb4R4/eGHpwwlbert+9p&#10;uQ94HyELKzl4zzmWvs9BfZyg0UJaF58FLeK2RFrPTGJhtvUOAQ/n0wIxapC1VBINXlsDMSAScMiV&#10;/RbmV7W2CjEciMEi5vGBQ1oZDJJKJcLuY3W1Flb30/AGBUE7oqAT1zeDcE9rbzOPkyxMOK839X4z&#10;DXUxBqOGaznSvG9p3BkrGv4smJ8IK+13H6xZQ94op2GZLW1ndy/+yimgYYPi6VY9fLKmq1cmUTSG&#10;8lkUQotOHO5WNTRx5flQKZKLllFy04s5fffND/XTd+4ph2Ly+szS9ob6umP67KtH9MXPnNFwc0wp&#10;oJb9thqEKQFU85yip7c8dbKBb58B3QTYvmvLYXpgMaDF8OAA1pf+YZHsa+9gUcwNtxHW+8BgT218&#10;IqyJNgbYa3c8lRTYjY4jvDysbW5pFus3iY/oPYAGXWsJwfLi94A++ItDXyu8bC4bUJQtotsXxhte&#10;ciEyK4CGuiaEa0dLyytaW1/X9q6nu4pY8DS+a0fYxzezlUGwzE8oSHjMbGU+9PgFw2WIip/vAt6T&#10;U/iQOSBqqaDOVpRwXxd8hHXGrzdQsLDyE8bLvIyihFcKdkj3xzeBJW1k7Nr5bU93u/r7OjU81KvD&#10;h5wf0K4ekIBL2QwOdIYFKkeGed0W005uERlwQXpP3dTr2LFnoiLf3loSBMKlaajNpPmGF9w7zMrw&#10;2pQNR2AuDncqOiJiRj/Yf2uf+yz54aIcDgDREz6xwNkyRjeJKskhFG4AltCBNgt9iMKGC5oAkeU+&#10;gC77+iScoWWcfm4/xL6Ac0zD1hBo21Qsrp1ChnNNTaldXTg9oC997rw+/fJRDfRW4cNOKF7foXKs&#10;Fd8ujwV6pHcv39b9J95dzuELA1juh1KIbhYJajjoo9vm1DFDWbfYmUJCiGLV3kzZLS1isV3x3fuj&#10;GAqHVkeHfxxa7v4GsgTBT3mTqd4RnTh5QadOP8tAjgbI5K96akdl4Hm5SlubOXyzLLRBYWAw7S9b&#10;rdtV8/45l64+0rXbs5pbLuF/FmG6Gb4zr5NHa/Vbr5/XUEOt0rgTrli/TV9jlXWqYAxqsCK9QOLX&#10;Xx3Vq88OqbetFmEE1tG2eLo5zPu+f+mexsYWuSaKk/6HEi8IhReIO6kh8EkY+4MnjKPHzxorPPLA&#10;fxbeaMvK9jDvaNj6+OlUWEhuYTbicOTY16OVPDImQGGfvoh5xAsDHFOwgrN1a22tA0k1R4EwFMna&#10;+pqWlkAJG1kElxtjEFwZ0m2xVQzNDOMQKdWwCodnwUhYGP0RbYEEKoQqjFF/QiURTm7NGfGnLbYT&#10;NvhSmBXxUsPaWIU62xtQbm06Mtqlo4cQytEOnTzSobPHu3X+ZL+eO39Y506P6PzpIzp57JDq06nQ&#10;n4DAYAy3I5qViGTHR9SuXx9+O2rZXz18IZ9+zjciiBc+4eBJ+Ocb8YTvhSyVfYHzGflnfGRGD1AK&#10;bvNrf8DhOU/7pBaMUPsHjVtyBNiizOA5DGu4F7agZEC8v6nLhjhQs+fcWVvmsn3dHZXyMCrae7vg&#10;xetxvXJxVL/19ef1qVd7VVe3CJfHVZVs1U51GsbO6uPb93X9zpim5lZU8EBwT+vtiBQ000oHC+oA&#10;00HlQbfdjGMF5dKTuyX8jlIJC4h/7NQ2mMvz0iE52wd0Mf14wy94aSXke8GA9K3OmygPHQVuWlAb&#10;UTpYxmW7F1jHLN9E8xvqu0UuYBb3gl1fD9q6Kt+DJ/P66VtXQylQVTVoA3egKl3Q0EgNjNGmF0+0&#10;qwHaVMPoNm/bWe5fwtLZKOQySgLDnhlu1udQaidhsBhC4iqEhrIbmTICtRS2/Fhc9Dy2mdRKzIwe&#10;Ze4cMJQVMp/4WWjbgaAGxnFz+W5zc32A1W3tHfy+gmtP6uGjp7gqm+b5wCMef6f5OUIcReqdows0&#10;RtkHBLZ/vQJjXFeXUHd3C9bZebuV+P1FILZ3bvPGxSV4hTFDWM1/oT6w2+gGu3mMj9eU2vc8eD/i&#10;Uy+3w9vAb7XfHdAUPBuEFcfd/OahjVXHVZ+qV4LHCs9QoCS3i4zBTkGuSRLDRasRfLmzqWSV+XFH&#10;bbghXS0pNafjagEmtzc3hVRFF6v3qh1PM0XCui+G+7SNxtsd/8vHfyisHIHZ+Off7vfVzwIT+yIu&#10;a2Hm9OuQcEDnnORvI2UeLRbth/I9Hu1zVNZAuBCk4IDRvfsaLUYIgUFg+3g8CvhYcKCLSlirHITI&#10;o/LcZC8582T37jb3o2M13syJT+qxVG0tPapLtWgnvx0KaJ893anPfv6ozj/TqiLafG8HX7WxXRXx&#10;FAy+EJbYTUzPAgEZuCBIvq+75ST9IlAnHxRQUCYMigfKMMiLoZ0y5h3BPA0Upz9hMT7vByh9QCUz&#10;gp+74WYG6OVre9AdffR0gXcosyJxYonp+vjhUz26/1T5zLZS8VosiOcP09yL6zBCRat+ji0Y851L&#10;V3Tr7oSWVz0GcXydGPCyWa9//qxeuDCCAsuqwZlCMLIXTtc31AvURVtq5I2YE9W2kks6d7xXL18E&#10;LiNMjj2sbWwpnwdablfqwYMJ/M11lYpYNGjvXeDLIAtbvdA7M0U4/PhXWCgIrRX3Dq5CHEvYqd6+&#10;PhNG07Ozegj9p6C/lzVul7zRVQFhLYS6SQ4EGWKGZHtgpo8QtIGGWQSyFtfD1UTa2puDcDua72oN&#10;9ocL+PYOHIVgDt8PY+KxMM8yGH7P8ZEQHAtjEyE7+8MHNZdtcR15DlX8uU7YqIvx8qJ0C1cxi48P&#10;IkgzRnX40AkbEcZ1p4Rig19djC8o9AIEL2ZUhYasRGmVccH24Hu7gQ5mObZTwdhVgxQDLffpeUDV&#10;/9jxCaWdrucUPifg7zqJuwLtDLfFeBpyuumZp/u2IZCjdNEmtFimEpegAz6sBQ1nYnHfFmhYVcZ1&#10;dBgceFOBNUL77FYz4Lwn71G556Je+Cp7aCdgbrWtMY+Ir6L9Sg2XPMtF2yroJL+11dVegtM7xrn0&#10;hiFoGYaC2HwzxXcuHOvW3//ffFn97SmsyZrKGe5TWavtijrdebqoexPz9IMBgDxh818IWIEWr6lO&#10;qqIGaIjGCzufxVzSc4s2bHIaBhoy4ZvBCKXqWs1mq7VQrFXR5SdRWjQKq+/t/tYhWoaTPpouZRgH&#10;WtkSlSrLyu5l+I0zlmo09mRDf/bnY/rw8lqIKKo8p/7OSnW1wbzVMEBlTmXouQWzPJop69KVWS0s&#10;oVRyXLu0pabqso7hGz13Eks5MqQ6V8oobSBk3vbSq4KgWwwUEPfSORpT5a0FG7C80vG+dr32zGEE&#10;G/rxfqq2FwXZoOu3Z0LubMFMJ6yHS5QYIDHuTkzfK9NffOtKaFa1twU+oa/0ZxcLvB0rqJxYV4Ut&#10;Jcomma5RD9DV01A7mZJmnyzq6YM5LS5swRdYKZCFN+EuIRAxQ0QUR44x2UL4vIdQlbfMYLirklwb&#10;gWtqbdKRw306hE/f144yaIqpGSGOMV6ew61KuMxqddgou4z1M0ZJ1LhgmjOyGFeUdwleL3r2IYkx&#10;SG7Tw4yy5U1Vx41+4FUU9l5pW+kY7kSsTlU7uFzFCDHZKJXxR7YxWLAQdOZ9K3fuXptIApW5V7X3&#10;u23B52/wJIca4alaqFRcBz2hdOzvJuvSqkqlOOG3YOLhX8sPFGeorUt4YYTruWuGAIH+RFiDPO6f&#10;0YLdwMrhixb8YB188trazz82jImgom/hwxCD3ziE6N/z6PnKiGNNiOg9pDB8N1JthjoedK65fwJ8&#10;Q6DAFs0351ucfN9TPP4pAm3/JMyN8rnvGe0s5gDJnjpbmnTxzHG9dPGIOhr5DlrPC7+L29WaWtjQ&#10;5PxaVBQbS2dLEZQvjyELyddEGN1TLzOTUwbxTd1/zz1b6zp5YWx8SR98PKb3L9/X+OyaABEBVYSV&#10;MFZKaNU9ByvoW4BfDKhpUZ1IqIASmlop6N2r4/oX/+bnunzNO5VhuXaBerXb+J5dOjTYodqAOBA2&#10;GGR8fkuXbz7V4ydrWCIHnIBmKMCOhoRePHdKRwcHVWdY5RHldF/CXDWkqkrQSwuqBxIL67RK45yB&#10;7kZ8q6FQjsYRZ28o5dKqS2v5MJfoKRbn/Jr6wcL55x4J6B92ZKBt3qfH/nsA+p5WqrJC9u8cIKpU&#10;c1NdqLk72NsTLNHq4poej02GjbZn55bl4uMVVXWMDYqMW5UsCCgYmCykb8aggYVwu5yRt/aP4zcP&#10;97eE0qy/9bVP65Xnz6i7vZHbc19MVlh+aH+Yfjo4dGBRg0DAV46jmHiBx92varfZVEYhecEB/XVA&#10;0wFG+8lhJ3z+7MYZebkeVshschv5PZ3n4J6BflEGlROEfFaihDwv7mi385nxnfhnWlkW+KHlA3/e&#10;MseNLSLhcn4dndH/lkO//4mwhpCxB9MHPwzfC1+LjvAW/4XTrzmjiF74NPwfHdE7vlaYzkCoDC+i&#10;E+YxscxBZhdzEJ9Hz/ndQRv4Z8bw4/7L6Hpubrgx/1k46Wh1DGICRYPQcTp3NgbErEVjff61czo2&#10;0oaVNgTBxy2UtblZ0spqRqsrm/gpnlvjcvwezubC0b18E/dz/ymHlYOjgyZuUlOzm3rr3Rv68Y/e&#10;0fe//xPdufsE4Wfo+E2V13PSH7sBO/ZNHIRCd29X5rGSO2jwSgSvpHeuzOhPfvCx/tV3P9BqZlmp&#10;dFHJVFnHj/XpwrkjGu3vVjpkP8HEwP97YxMohhth8y4v8HYUtR6YeXiwWy9fOKnetrogIA60VAL5&#10;LVShpi80CmmbXMs+GVxGQw0Z99SK9R4YaFNLPTSknY76enQ9DbS6lddG1mmijJEF0woyfAZDY31c&#10;HMzoI8z7WokGQu07FSg276nqJPvmpnqEtVejo8Nqa2sJjD41Oa17d8Z099ZDzc9toDRTKuarQpX8&#10;7RLt4/dey1CNpQ6bbHteEgGqLmex6Jtqqq3UhbNH9cbrn9LFC2fUinJ20kl2a1uL+P6LKLY81zK6&#10;QMYY5zzdLoK+uGaN4xE2BFhZLwqhb84d8HtlBDQoZf5w5KAf/eTR0VHPizrY5tM8aZh9wCJhGpBx&#10;svw6KBXm3Wmz6e8d9b17gI2fs+7sHrhiSmm7gGKxsjPPR2K4fzne+euP6Fs++IYbEQYrtCL6aXiP&#10;p37f//6DC/3GG9GN919w+Gk4aQwk4plPOmbYbCH1Y4DQFla/x7f9z0ogPEYNtDEO1+aVSYnuC50P&#10;DXLLaKCJaBLbuvpuaaDGC6c7dHK4AR8OghWAc2i7MlZpY72k5aUNBgvq2oEwhX3jT/6PjgieOACA&#10;xkQ4ws5uWenmg3n9/O3reuu9G3rn/auamJoJTGhrbIEOi4/Bjbv4JOhhlavyKnIuZrf0wd1J/atv&#10;X9L/9CfvI7BzUnpAGRgwlS7oxRcO66tfvqgzx3tUnzbrw/Bo563snu6Ozesav93MOoiHH0lDe1vq&#10;9NqFEzrWnwIOQycjnEBbw3haU+HJ9zByHFAS18F0jiz9ruz693ZWq7c1rSTWBdPEd709ZLUWUQrO&#10;iQ5J+rsoXE5TxzspRCfU5gyP3OtAufo/uy5eHVMu5xGCPbUDXY8fG9VRz7M2Nmh9bUuPHk7o/p3H&#10;egwknp3OK5ux0ADFUw1B+eZym9pYWVIhuwm0rFJnW7OavCMhrpWLsm2szXEd3Bn8RCMwV9afmVnX&#10;pQ/v66PLD7QAgtoDQbg9FhBbTbtKTpKAsMH6GiFEU22RwJomoRv0yV+yC2GBdWFvozpnHCWSyWDx&#10;vYLIgdIwF4vlDHTlZ84MM4/u4haEDbahf7QnbBS4tOB6ysnCbPvgAJORajiigfpLxydGg+MTYfX3&#10;93/y1x6RIEZnkF6Ov3rt33x94OD7CMK+f5r/DyLHZgz0TfToy/7GGVHNZ3RVN9RC6INLBIL4k+ia&#10;EcwJRcWC4HkAKoTR0POne3VsuB0q5pVOphTHD3H9I2/1UZ/GyUesFOb1LPTRLW2nIWFEHFMU+OaA&#10;kBdSPxjP6+qted0fW9LSaomBQHCwtjVYeBuu0FqsWLkyqaxhUFWDcvi0D2c29eO37um7P7ijd96b&#10;1YOHW1pcziqTyyhdV6FnLgzr619/Ua+9PKLmNAOaWwXZYU2U0sNHs7r3ZAFL50ydZhgUqkGXQ/3t&#10;+szzp9QQcmJpJo13FNtBrODzwEOmleuf2cKEaSqQh/toleejuqZKPVhlV50I0QE+xPNDKW0rX0I9&#10;Ao0diccxYTxRlj6hTMiZDtTziWLyOO7RX1fu4Hkq7oBgUfnMJkO4HVL6zpw6phPHjqi9pTVMlczP&#10;rOjKR/f00598qJvXn2hpEd83rKhpUBKh8AiXioWw8NyL0nOcdneS3q6Tv1wBJciYr27ldPv+hH7y&#10;i49Qojd09aaDiAshoGc05z56xwBbNkNcJ2CEzdJop9cvW9hdaN1HFd8JdbigQ0g6tCLi0b9zMMxR&#10;6SK+cKEQvXahNnNLDYjK1RXj8WRQNlZg0VQRaAdhtYCa5r6WobbZKtp6Em4LcvJrFPsfOwI//vWH&#10;B+83Dl44Qnpw8XD6zf/oHaxhLURunE86bWkIV/VpQbUV2D//0uHvRR2Nnkc3cXccpTOkjq7B/7TD&#10;iiGcfBY6Hr7Od/FHThzq0KnD+Ev2I719BsJh38Z7mnrdK6Pvi/B1w8aD+0T9C5zrRzMm3J/Jl3Tr&#10;4ZTuPJ7X0gaDhK/V2TWg1tZWBilqkRlZFXH8tpQyXHsqu6OrD5YQ1DF99/t39PYvJzTxkHZslZXA&#10;H25KZvXaSyf0lS89D/ztVxs+dlUFFhWauUyr0cSVa/fDhlI7CH082QDjlNXcmNIx+jY6iGLI5VTO&#10;5kO/3W4DhuCgQA/b+m1UvoU19AXamdxmQlRbePQG06aFbUKkBH0NfkP/3ScztS2RE02CcsVy44l9&#10;8qg9KwsedzytkVAVp+ckbYt3gHxeZeKypYNA9jOnjuvEiaPA42YEsKDJ8Tkg8RN9/PEdXf7opu5g&#10;bRfm14PQ19Y2BUtrCO+lbXkUsT2+suMKDhqZFpUpzS7ndPnGmG5+fF/eD3YLCOx5XUeKrUBD7GT/&#10;tLUsoQS9PaY/9LSjXQpnJrmvUY+jXls5eSYi8Bu0C/EMxsOPnhsNQVlOxzJM1/AYaGz6+n2+jcz4&#10;vkEWOK0I7MuH6anYvrDCu/u3jI7Ac//hwbf++mO/ueH/YHFoSAjjw+S/aTX/0k3oym8eHvYDQT34&#10;zD8zxg84nTPqoJtxcCF/z9/3+ZsCGz2EiWQHl2CkMPlNF+wXh+QFz48FQeZ64Sd5dXXU6dhot3qd&#10;krgDNCquKlldVlN9EgTMte1D0y/3McgqZ2gJj0YBNDDcx3uurKPB7z+Z1KQjpcAu76Xa2zeEsDbJ&#10;CzbcCzO6LXd+u1JTmwX96tqYvvWDq/rOX9zQB+9Pa2Y8q738jtqBdGeA6K+/NKDf+/pL+tSLJ8K8&#10;3HZpi/7shHKlTmZw4Mp7hU5hhbyEzwPtJWF9fS06dLhLNqpllFAIXBhh0CW333SJFGIEy/bf5OSC&#10;oYN2GCLxdIaMI1NhSBkruyGemnJQJHyV/00DK9fInYliDV6gvmdojTUMW0UgYI6cVpYttHyTca72&#10;RYGRuzu5kP01eqhP58+f1OHDwwhjVHfJlTMeP3qi9967rF/+/AN99OEdTUysAoWtWOpVHW9UDbSu&#10;StfjTsTw+6FTJQjJW4NkKvR4clkPHk9pczOLMkurvqkJ6+toOrcOFs5w1lSgvwhn2XP7nhaENx2r&#10;SWHF07XpAOIcoAo1fXke8gRATYYoLpTnRA6Xn3G9KJczNb+F8eYbVvR2hRwcAwBzXwsrVMZ6hp0C&#10;+POcsp97islydOArB1nYp7QPPzswOn8tDPZbvqCPTwTR7/Bln76gF916euFAWCOs/eub+Lq/cW2+&#10;ww2QnaCYwPye5I8++PXpr/vdKDThjkctiU4fEUuZkKG5QRvyjonnaQSrTlvo/TPU3eHRk+PGgwkg&#10;0PBAp166eEyHeus03JXUSE+9ulvrgGjWsFzYo2rN6L5yFbcisLE5P0S8EftiWWvrOc2urGjDUVLo&#10;UWY06tNpIB80Cb9zTyzY0uzslt754KH+7Z/+TN/687d048PHwLgdrFhMfV01On+iWb/zxnn9n/7Z&#10;39HrLx5WGz6qc693tmE4BrO6Oo0ViWllXVpdKyifd6RzBwi8hbWp0NBop/oGO4GJO/i7SRgIxikD&#10;3MI0DN1hjIIV4M95xWEMAv2BdDxY0PyZ12gurmeU9xSW0QmfexqkGWXmLffD6MLoLjDmQbAge0zC&#10;X+ATjwkX5/TqGU/BOVsth6IKS9889VK1p2I+SrFrbk7q6NEhnTlzTEeODKm7xzudV0OzvCanZnXl&#10;6j398hcf66c/u6r3Lz3Q2NMVZQoojto2JZtxZxIoMCy5F+ovrRR1++5EsMxejRPHr003JdXWllTv&#10;QCsCTm93SwgmQgQvWFA9Ps44c9DJ0XoLTF1dmjOaQvFmWZ5zNS85WGj0kCuUtbyyicVf0eaG605h&#10;Fe36ME6RrIBCdnwPR4tBcAi8kYxv57lgl+t1naitDIoYGttVCRURMRSRZQ1U9mX+Fw/zWDh+U9BC&#10;Azij9xiU8IHPaqwJWpPPokb60QZdyt8AALt5SURBVL84OPYvEI59IdsXwfC1oG2staIlSAdbIPiM&#10;BMUhIp/R/3zKj/z98IVwBsOAoDp9Dl89CBJfDKeJY+hmLyLAURjSCmZ0pE/f+PJr+t2vvao/+Fuf&#10;0udfPqaeduf2hkaZs/f7G7jYb/76MNNDVF+3gGDkgHQucI5KZmCijB77UbY3gEf/QJmtku7efKwf&#10;fftnuo1Pllstqg6hHu6v17mzDfr8F/r1lTeO6pUXDqkHpWFvyRlHCbg8GXdt3SSCGtfKlvR0YhMm&#10;wIp7At7TCtubqq+vDnvsNDQltA2UrkzxG/pp62fBcgJ7lYWR8+AItMV3DDvFeRzoslu7ltnVU5hw&#10;y9tGINHuSwqY4HrIjbU2Tfa1GC13FOJ7aZf76QJwlTyG08Xg+I6he9jbhYFwXeFdz4bQJueVe/pr&#10;d8+R7JIaG+MaHe3Vc8+f0+EjvUrV7qmxqRahreceCXz5om7cnNYv3rqhH/30I/30V1f07oe3dffh&#10;I20C95O1XunSoq31sp6OzWj80bgKG2tKx8qqS+TU1Lintu46ukNfPf3GWFmBl7c9ZrvBZ81jze2d&#10;e2uTunSt6mproRd8E/jMSg7EwKjmsiXNzS7r2se39cMf/AR09KGegq4stE7qiDYK5xbcw1OWXgzh&#10;8i6mpfnRGzn7XFtd1+zMXIDgkQK1oFqRGWUG6fBlouM3hOrAgPj4a4XVXz74eSSo0Y/89ShLJBLW&#10;g5tEhy/gh19//9fw1+eBGFpQ+QMuGIKEKddwHHzvN377V68RXrttWHUglgtKHwA1f8OxJVsN/8J9&#10;YEwgWKVamuI6d7JPX/r8RX3zqy/rmbPDct6Gs2Y8MKHuEgxlzerm+1r+3+3zYW3o+VVbKoMc1yTy&#10;Jk1GC7Yadn1tz61VXU92fTWjiUczmr03rZ31HfW3dYephuee69ehY1Vq6VxXLOUyJRksOxTBr600&#10;RLIW5p7eCd4FyGzNHz9Z0NaGM2FgH9pYuVdQbdJzkPSfTlhrewt+99mQK1rDCW392sxn18x43u4I&#10;bTf9bUE9je/sxiXaOrWwpCw+nCPeMU/10Ke2hlrVewmgV8BUuM+GpDuQ1UsZ6SfvefEF7MgIcKII&#10;fFYilM7aScXTjE8N94/m0eNx09DjnoPOeTU0JnXi+CEE9qyevQgsxtp2dnSCGrzPUZ2yuRrNzud1&#10;5/603rt0Qz/+xbt65713dP/BXU3PzOrp40ndu3Vf00+nlF/fCIu6a6sKGgI5DfTWAlPpqZNuPD4o&#10;Mm97gauP4ttTwQGiYo7+QAAUkCFpMuFlg0aM9intbsQxBJUBWo+PT+vWzbu6fv1WeL6FO2R3K4Zi&#10;dSpslPRvw0Nf4YUwNYQwWljD5s+lIsK6ppnZxbDfkPnMfnCY1zeL+b/oXzgOHn3N3zw+EVa/f/CR&#10;hcHPo/M3rsIRtnU0xt7/gr9Ly3kBY/A0nOFD3gmwq4wAOArGe/6HVdwJVdorw7b2T6cXw54jofAz&#10;khJyjc16oRe+DxqK34QarCHSa02JhscKhWVzvpuFmE98hn7zJPgmfrSmx0A011fp6Ei7Th0aUFdL&#10;C+8D9/DL/P3Ay/tKwHf17wP3I4Jug991oMCnP7SVccaSU9PCxkahXe4bysjhfk5v6NzX3hjW8772&#10;wgl98TMn9cpz3eps3tJO/qEWpq5pcvxuqPRuibKQeg66jC9cBDVYmJx2ObMww2vDbk8FuNCYt/Gv&#10;AeFYO9M3NLorOQSL4DZWA9s9xwcd3S/T0xDNNAq9C0Nlsa3Q4lpZY4/XgZO83rES3lMC69TdWav2&#10;tlp8OQjnMfRv+cxbdfq0UO7uRgWw4TeuxL2xYAebN5uoCRjZUxpulyGhBcCRWUNQzzO64EBDYy2Q&#10;eFjPv3hO5585qaPHRtTb1w1UxudMprhHldbXC8DjFT14MK2PP76ry5dv6tIHH+vdty/r5o27Wlla&#10;CwOfwJo5UHYYFNXX204roFcYK9psyGn/El7Ibm2G6LI3DjP6bAD+plORoJpehqbBbYABvDu+d5qb&#10;nl3T7MJWSKQpoFxdP9nbhzg2Gaf/VVZc5kvflevaWjoyXEbYl1dyuj+xBpyf0crsBO5AweAnKI+a&#10;aq6BsDtxIqS2mof4bx+HcjBitOvglYcuOvbfsTbw2wHAmpPdcENBP/fntmYQ3gWpUP8BbqHSA2/v&#10;8N1tKOAtLEIUjIHedVJAyOThOjvVqiwhIPggu4Uq/fjNS/o3f/wjfXxzAnizix/ilDLPTdkCcy2n&#10;hpXodIn7lRFaLJd3zTakkqyhPLHs9wLopfOcAdramd9VvBYtGXcbECAaaF8qOoEs9m2hTGWMnmIp&#10;vcLE1fVcCaLS0GYbGpRjdLjG7IfFtoJgINCI9mnKJa5Rkdbi3Ja2vGsy9DK0cdHvzo46vfD8IX39&#10;66f1O3/7vH7rt07qS5/p17mRuBqLs0puzKo490hL4zdRB6uqqYdWrku0Bx330opV18NIWExgdmFn&#10;SfFm7p/c1gb+rCF5fX1t8H1TLp6+m1PKDAZ9wyAwVtv0t0AfinDFbiX0D+YV+lfgW1v1VxQAr7t6&#10;PLmlD6+sKbfViUw2QkcXLdvU8y/1q2eoTrE6kEdgcsSxlGXsUqrabuN7TjBZQVGUEZJaruepLZit&#10;BsXJIDhqXeQv1COGKV35slA0DAXw7yVgVifPl5TLrcMjJXV1NOn0mVG9+PIprOyIRkYagMqmJ5ab&#10;S9RUOg+3RSvLVbpxY15vv31XH370QPNLWXxtxqkqperaZrX2Dqu9/4iSjd0qVdLXeCO+Yg33pv2h&#10;315iN4WbshzW05qjjw71A/lbQhlZp2B74QkqhfHf4utFreKLrG1Vay/Wqcb2PljdtcJSYUO04uYy&#10;Fj0DKspAfxyXMDVkhGGFFtfmVoVu3V/RH/9qSr+8dE/F2YfBTbDiqqHNyVh9mKbaxmXYthtCX82n&#10;kTB6vBw4dbSd9vOBl0la0fIkjHN4tKYM2tKPMLStlK2FX1tjB0DFTaNEZ1g5fBYdkUj78O+trWuB&#10;unj6YbIPBkfz2yLeuTeun//iPX3vL36qH3z/V3r/g/tAH+8KVwezJbW6tauJabQ+/ounIrZLCBZO&#10;fWW1K4m5Joyf+4QBzKAwZwmhLWExvZWjQp7nQWuivvjwO/t659eH+/yb7/HC4fSAIHyYPrx2gnl9&#10;LcKEUG7je3iubWsrq62M4aV/hiKDXq4gcerYID7yZ/XlT7+ii6cPa7CrWQ3WxlzLmzXt5OGMbZRa&#10;QAxYH043wQOONISkB/uMHTCS85fjMF9jPVKLsrD/dTCFEl4zFgHKexisaDicjJDgWnEYI2YIS5+8&#10;HNGV/mz9tjLA38kpTU8/hWGqEb4NlYubWJqkBnu7cR3qEJAa2kRDbB1pg5MFPB1ZbaHkGl53Wtwu&#10;qLBdDFA8gGw3n/u56kWVA28Ib0gxZczL3l2dM6oIYgUKTMU6u1BbAp5sa07oyOEuPf/8cb3y2hkg&#10;8rGwh2y8BkW1voCAJThtcZ2W6OvBj3TXiyS8eMRuzzZ+aQVKKVZTTxtdhdDxBketHWnfwVf13GhU&#10;ocQ1lzzXngSiy0bCvAMv+5qO9Jqv8oxVNuc+wveMb7ZIW/J5ZRFK9IS8ZWgeZZjnd0XoVKJxroSy&#10;DOy9e+++7t1/qPGJybCrg/nKiylKIKXKGvzrRudvOzLsqLB93n0+RKacRGElGwrIWWe5TRH3wig8&#10;2igdnNjSYK38cTj8bQbDQuzCVGFRthma13BbdBmfXCjk9PoTrNKe594gnoMdXnFgH8arcKoRvHii&#10;IdSXffuda/p3331Hb/7svsZm0PoQdmmtWt9780P9z//2L/QrV+3bKnIdrBoWrwByLJdoIRrMFt+t&#10;ChCaP9tk9+dATqN2BZaLCLF/+nnkd1so7QPzPod7GX2IUjGT0RW/9JYcdbVJNbn8JRxrKGO5WN2A&#10;6WfXtYxvWlXphHH79ZVYqGq1N9epC6ZvStS4IGnYAbsaxqqh3ejMgEpcF9gV3UOBMq7nWzqoY7+z&#10;FuXQ1Qaky0O3wh4Cm6J9CBbf9Q5sO57f5Mq2fp/M1XGBMFWA1Hjhdpg6Y9A9n+gASsi55i+f2dL8&#10;1ITmJx+hGDa4dkb93Y168dkTungeC9WYosVQFE1pRWA3pFjIwbwbMDO+qZnLqZ7A3RogaxXWBk4E&#10;XdWEXGbEUUV+Y4+WBu0HXdxB0AmIgJ9B3yL8kKW7WX9bjQ1V6uupQ2DbdPpUr56/eETPP3cs1PLq&#10;7W5ASSJ8uAhmXqMbuw2xmBNSotpIM3PLunzljt5+92Ms8BOtrJS4R70SySYe7V/G1d3dpZMnjujc&#10;uWM6cqhPQwMdam+pC/PA9qvNy2aCSFhrgL7bYX69CC23GbcdrN2u6e2E/WQtAkofed+LP7wx2h6K&#10;fGZhWbfuPtCt2/dDJcWtNRARitS1vLzPThH/2ssHYimEF0H1th0h1gCpouy9SB59elgDb8JwcKpt&#10;AuxuYeRfxPqRUEYnX/a5L4DBwoDxq2HYkJPLhW0JPvneb3zXUyuRquU0fIQQoQoAd3cZyU995jWd&#10;e+bZkBj/y/du60+//YHe/Pk9fXx7Sx9cmdSPfn5V3/ruT/Wjn72luUVvcwB4szaF8Swsbi//uBXC&#10;CSMcdMyKJqhftyr0Onp6cPqt8DwckSh/8jJckIMLHVhmk8b+SUNtQq0N9apLeuMlrCj+xspGXg8f&#10;z2l8aplL2TcybEFIDAfQwgK6Vvh54LBiCKjZMrvcJ6ITnUBw3HB3IxwVFla+62V5nVjWJEy558qH&#10;CK39P++qlsm6Nq19W6Cz3RD6HiWnm4lprKFTsLIe5GgsuQt/jBnjUcxmlV1fiarDlxfUXLetM8d6&#10;9OoLp4CGzUpyiV1MVVj8DYPaP/e1XZ7GW6bUwKzRjnC4KYorvw2gB2HMrWY1vbih6QXOeZDRag4/&#10;jz4hKF43a5qGVVvIggNOXptcygGxcWcSvE4lXJFjRy3N1Tp6pFsXLxwLmzUfPTIY2mCo6rxrF3AL&#10;KZ4MTliPy2erCMWt22N6660r+uWvruja9Ucghw0BIjgSqq2t18BAv86fP6VXXnlWL714RkdG+7hX&#10;LdC2Ej/bdLOCMy9BUIxDAWvs/AmXBuIm/HMfzPvwQNy7Cho58Brj4/XY2WxRt249RGnc1tOJBZCX&#10;zSIKDdhrH9XFwO2mOAbhDbsdfQ+MG5iSh/3/zHqhMorpxW2D4FrjBjmFCdxId94gJ+Ib/78vtPsc&#10;7kiXhbXKwRlu4t963eTBEf2CAwUV/YQBdvIBPo2XIPnqLsbc1Fapr339ef2dP/xdPXPxnIpoxqs3&#10;7upb33lf/+O/fEf/6o/fBAavaS2zrfG5Bc0sLWg9A3zBL03h43kOzW6Icby35XMEM8YNzf4VhudY&#10;Md/ebY6OSLpDm/6XDmMgn/4ehIpK09hX3QnwtrO5HsbG34jXBAiTye/oweNZ3RvDD3WfaZjX+5ay&#10;61zH0wMFdJWnEBg02ugIbkUM/9v+PZ8aNllIGa79w4EPh5cQAb5v69zb0YbwYA03twIs2tjIYTWy&#10;oA0gXfiFr4MihOFDAMeRZeiUwFJ4zW2cdoYUOg5v8+ENgyu5rxND+rBYLQ07OjzUqPOn+nVkqAMa&#10;0uqsEy1cFgalhBmMx2sDs9fVN6k23QR5EjBiWbNzGT15uqp7D+Z0DWt26cpdvffRLX105Z6ufvxQ&#10;9x9OaWklAzT0gg5nZGGZrERgOE8x2dg6PuNUUSf/Oz0xl1mXy946YNTb1Ym1BZY3Yx3t8jDoHkPH&#10;QZw/nMtvgBoRdFCIYbINo/O+b916rJ/+5D39+Cfv6vqNMW1s0hcscG1trdramrCqA0EJdHU3M440&#10;gtFgSBh6FAinGcBIxMjLQVUHgvgfJbwHbbC0KE73xTvCG5p7hY33FHr6YFJXP7qj+/enlMta6GuV&#10;qG3BojZyLZABl3bMx4XjHKgKuQq/wZOWwYhXD47oeUCs/2dvn8ETR2OjN009C6j/rE0s9YaK/AhC&#10;5bNg8RuXtLS4gnaTOjp6dPrc+QCFnChgYQ8awR2lIfZxi9t5GsbVgIeIqrJ54BRclkjVKN2QULKu&#10;ESgB9F1ZCRHiublVLOlKgCINwMih4R698OIz6utvVgqBBwPTFrfHrGrNZeLC9CYsfw4eVVsThi65&#10;83x1v19Bu4TjQAHtHwcfRf+FtvOFaPCAkS5H6RSx9a1KPR2f1+TsIkKSgGGwgny/talexw4NqyFt&#10;YfB2/NuK1eGjAv8qQSHODV1ddXHph8rAZAWErqa2SafOP4dvWetbhT6FPUGxMF6YHy3nSkCPjObw&#10;31ewHNUwcAwoOdLfoUNDXWFaKu4gIIJt2G5QE2rvAq3ty217J27+7IY4acG3qYpVqqmpWe0dAxod&#10;PYmVOasvfvYlvfDsqPq78KNMgVIBlIBSNHzFimWyOV133eAH9xirCm0WalCmu7p1Z0WXP36im3fu&#10;6fa9h3r4cCJsHjUF/JueXgibTbnSX0tzS1AcIcEff5/mBpo7VztZkw4BFu9sYLjt7TJrqr1ZVUrL&#10;y5u6c2dMl73iaN0bXpku9p0rgM0IX8oMb+XsYnpwgRFM0OJxra2sQvNlbW1u0A5vzuUpJ+7p9a7J&#10;WKBx2fsGFxmvkuf5gP383k2rMJzfi4GYVjQzvxF2DHBwfA+mr0dZN9bXqS7lsQDVcMu15Q09vPdY&#10;77/7kR49dTE20xp4jnJ08KsztqXW3UmrblVz/56+Ph0+elKDg8c9INwwwj924+zMBR70YMHHYS9Y&#10;niOFkTAGUxtws29i3erTn/Et/oW0QB980YEDQy1rAW/j4FB8SN0Kt/MZLhlu7G0SXXLzYCWDKyuY&#10;WF7YXCoX1dSa0IULI/rKGy/o4rPHEP5G2u5KhK3awHKsbeXwZqqVwVddgwBbRQhs9Rkwr0+3D4tt&#10;v8yBLvtmtCTkc+4Lns/oz5jBgu2T1/uCe4AqIuH1tXiwdeW5yWeHw2VKqhGmwe4WDfY0B5+0gFDu&#10;oc1Xcrt6MLGiO2NYf/zpqkRtqADoCHKkTnbx3xyh3UZ4ogCYU9KcXOFsvUBq35pbBUQQaG2UA6Mn&#10;KnT6xIgOjXTiM6MIuUZ2fUOrS2vaQHghYTgM20IEnkdDTgfyXNY1rMf0e9DJfn3JgRLOWGVMA32N&#10;+IRDev7Zwzp1okttTUn844KyGxv7aCKMZIDemBeu6WhyDcy9G/ZJHXs4rVtY03t3IwGdn13T6kpe&#10;G1gYC+vc1ALtBIZu5hEGu1bmrWgqzlDW1/JyP/OUwZfzgb1Qoba2g3vWanx8UVeu3eW8E0rCbIXt&#10;GTchU0Ht7XV65vyRoGieu3hMo0NtanT0fyePt+EsI/oIvCiFueoJvf3Oe/r5r94Bmk6FwJRXzGxu&#10;IcTwbjGcjl7br7QrQxsZO7ttyZQVB1yNRBplZTM5LPcqljoDTYG05UrNzK5gycd04/oDjT+Z557w&#10;AP1yMK9cyquxLq7WlnSkWODVOJA5EfcC9XQ043IgOYHcjGNAD/uBRF5b95jPK71q3ifXhblgrN84&#10;oS9EdM6jT7MP3+GKNWEOLRLWKDHauZ+OpllYPCjRsU0HzZQOSFkjOkTtVK0UVtgQzYINsFBHe7We&#10;vzCoz7x6WiePDYdskppYWjm+v5Hb0by3Rrz2UO9/PK3745ta3JI2igzwXpxf7++kTY/C4ngLFnf1&#10;+kPLYiSP+08iKeSVH31YYH/9UcSaUevDV/ncFtlWFSni9ba626o1Otiqro4G7s+oQIvcbo2ezm/p&#10;6p1xTfLoZWWGXGG5lNMVw2BEyiWUweEWVm6h7CVKwB/5DAkg4TPDPAYaLe/BHR7q1IkTfcDBetVg&#10;oQsw2caqhXULSOY4gCOQ2E/7Qm41tPAoOCoZallFHQtz4CH5nMHeZrzwZLDMAg5Xg1hogq9R8hyq&#10;5wo9PvyGdoTqejC+4aCZyVFlT+57TbCnNrIZjz+KAeb16hUnxYeaQy1A7Ma6ECgLG1hzRVtXT3/5&#10;8KPvlYeh3VZH+qtr6mljSovLBd24/SRsQ/HwyaQy3ofVCAFUkaqtUG9vo86eH9HLr5zSa6+c1gsI&#10;rHd0P36oW32dDUqnqlWfTsBnNVhVpzLOYPnv69H4JBZ6M5o5sIsTFFkkFJ4XdjkZC6vHAjWF9U6H&#10;a3nsrWzzWPD1XEarW1u4aDn882Xduv9YH998qDEENQ9fOpDk0j81sV3oG1N/f4O6u5LQBcNVBWqC&#10;sDUgphqQQ7T6zAiOseEu3j/KbbGgmm/cCrOio0JV/+Sf/x//qIhaK2xXAFftTJc4sZYMkucq7dCH&#10;SBjSavOc2VrVxJNbaNE5FXIltbS0w0inweUQmRt6IL1Swbzt/ToBNgyKt++DOAVbt/0c4zCpbG3v&#10;qgI5IIW376sG8m3q3r1ZLaKhy472Ibje3foxA7awuKE813Dx600edxz1AVqb4D4dpbHldLQydB1V&#10;eSB8vOB0t31y+O0A/XkCozjAFqYY/DWe++0IaVigrYjwaWBgr4TJ4pxOLW3pHpp/p4p+o4Cc/O3K&#10;h90d9WprrVUq4Ui4A6EMCsS3O5DdXNbC7FMVsRBeZmUIePbsBaxJHZ/7tsBt+5YwipUgckWfGHiY&#10;3cpyfSODj7im7eyG+rvbdPRQv7phzFiNRwaI6D7j1FvpOlpeQInmd9dxP9wPpNGugdU3iizycEwE&#10;aGRtT1+NHDyFkKp1FXwYlgt5zxkkDJ4o69a1y3rw4HqYsiiU49rKpxC0tLwhc32j6+nGEJAkAtqg&#10;E4f7dRi/cHSkV709bWpqqMWiGMK6jZES8vB56idXAHLbJ3SJl3KNFqDt/bEp3bh1X08mp5Up5EP5&#10;U9OhHj+7t6clpCkePzGovq5G7ud7pqFJhwZ6OtTY1MjQehlkZETodEBadEnpunTYyrGhqQE/MhZ8&#10;3TAjwF8NcDRGX40WHVdxRpenH11MfGZ+XlkUpdfyJtK4HrWJgJIeT0yEyK/3vsmgOKsYS8/He7GF&#10;d4E4erxfh04NqaVySnuLHyiLATNf9fYO6ciRU2rp7GZIonRWy49XSEWSZkXLa2A0+jO8X/X3/sE/&#10;+qM8xLDv5S3bc4VsyJuM1uuVQ4aOi1EZJjidbmtzRdPjdzQDEb3EqbmxlQadAvbVIpwObkTCWUDz&#10;BrgHPzgJ3VX7nKpo6FPIWwl492o3rMhvckowcmNjk8CJKU1O04ZSFOGz8LuKXaGwo5WlTd3Hgb9+&#10;+7GeArHWtvA3uGdVrCr4v3ghIWjhYI6v64XbZsfIknLSnkh4IyaNGJd3LKh8Hk1/RJouyImFN1zA&#10;Aw6DhWiIdz+Laxb/6TJKJb+HdkSh7dAfV+4fxPp1dOBL4eBUliwkDqyAUoCXK/OTmpt4oDwKb5s+&#10;pfFlnnvuFeQLmhid0A4zZEAptMcMHKsGMqGlK20hStVanM9xs20dPTyk8+cOa2S4JWQahRI0NNb7&#10;wtBwFCYyFoMW9n8RStd1NqrxgFhgfH1HOPkUJVFE59FRNIbdiWD5EM6wzwvMa7ckg59559aHevro&#10;pnYRut2KWmjfyBi2obC7NTTaq5GRHoRzUIdHR3T8SJ8OjQ6or69TzUBAV6ZwkfYof9q+aYQqwu54&#10;3K42VcdwxLW6kcOvX0Q5T2tydlbr+JtGaN4VwNHu7u5WnQxbs4yosz0d5oatBCv5TktDg+qSCTW3&#10;tqvdW1LY3+Y3zsd15NjpgcMjQzp0eFStbW3wVT4YDntVJXi0gieublH09618cWeSyQbNz2GgZue1&#10;7kwyaFdCaLfyGS2tr2l8ZibMVGRy8JynJzEAezsZJeM7+KXtevGls+oY7NT20hWt3f2hAOgoxARt&#10;OKGTZ59RPcbOsNeIyErWwcE8sNy7sdtPzmC916HJJpa86j//B//VH3mpmKtpuIGBiAxYgD+8dpAi&#10;VObjPbOQ90ZZnHoENh9XPpuDMK0aPnRMCQeJoLqhhS1Die/tVEEoGDCfxR+wFeO0EnCAKVmLtdgr&#10;wDBoVZgjt5XQ++890LUbU1jVkoqolXqXcWyDWRN7NHolzA1aOLMw0szCksYeT+nugwk9fDqvWbRx&#10;Zhtt5MXSSbR9ZW1gTGcVRbxnbW7oBbMa8tjqIkguAuAppsjfs3CZqSyYUc5riB7QB++q5rrFOzs1&#10;wQc3nBx/6rWpD0NxrsZknbKr60rU7KoLhupob+K5hd0pgmjaPSArfbj/4F6YenHiR21Dt849+xKM&#10;RlsRRCs5bDFCG00LGQate8E1DJWACesbatTZHQPu9eni+aM6PNwd5iZjzlUOigjlaF/L8sDwO3/X&#10;y9TitNsLH6yq6SbwzHOFVYiM/VELbQTUbdTt33qsAtN5Lp0zWFiU+PVLH2js/j01tbSgnFtoyykd&#10;PXZRx0+d1uGjPRoYbNbgINatv1tNddUhsaIunQo5zRAMheDFE/SNexk5WCEyFGEqK5lsAlpX6e79&#10;OV366L7u3J/QVgYBoM1WbGUYeGR4WGdOnQwL2HuxomGXOHjB42PrGGpQc1UvTm9qqQ3wvh0e6ums&#10;12Bfi46gUE4cwRozPrUJHDCEUvLWmEBrEFrMcZftPLTyTno4WKA/B0034HML5iyQ17q7AP9mQjKM&#10;/fMMvO5INvYQE2gXrg7rO9TdrfMXzmp4uFN1VQjz9MdanroX/N9EqkH9h0+q/9ApFHItBrKkja18&#10;QE6r68Brrrm+lg2LBVw/Osf9XQ+r6u//o38aosEAIChnZo1C6jwNDbOAhcQDE5yRthVcnR5Hwz5B&#10;8ApqbW/XyOHjqm1sQevUwCyGHAg9HQ5zfwyNNZeTogMxjY8tDOD5bCHDtT1kCd29vaGf/fxa2LTY&#10;u4Jv75XwSQ7rmQsMTE8DBFlH6DcQ4oKKwMUcMDKT3aZzRc0tZELU7qkjdwtb+Li0MYuwhUoHcWCH&#10;++aVK1ggQw6E00uhnM5lRy70FYGms7QnsDBt3PcWbH3Dms04bcdH5nVARxxbm+u6e/16SG5IJ+pR&#10;JlkQw5Y6OhvVD/RraXCSBNdx0d4SaGHLQZlHuBRYq+q0GhrbsRBngcq1AXY6KGRyeFmVt/Gw8nAQ&#10;K4kfleDzxqZqDQ82YLX6NTLQATNGjA+YpC+W0EixOuXC42iLDp5BWOJRmmUYQncWqMdY+JeeOvCf&#10;V8ZYWK3I7OZiXxFUowLGDzhZAVy9+sG7un/3lpramhnvNgT0ok6cel59gwNqaU8AgyuUTleDKlBo&#10;FQVgvq8L6VCUuxgEJ4w4BzoKTNIgnntDszjoIV+o0pPxVV299lg3b49rdTUPvQ3Fg+1Xa2MjVupi&#10;WLzu7SmTcQyDi23DC55OtL9pyB4WM1R7bLMIToVamxPqQlgHENahoXZ8x0asuN2WPGOVgRfy0N5u&#10;AGgEmqDGwv1Mlz3ec3BzjzZmsWaTM4shYGW2sEvh2ZAy7liojQ3dy8hDE3B8tLND505iOc+cQMFy&#10;xY0nWpm4oZXFaSUYBKcsNnUNqaG9P7iHFtK19Y1QDnZjEyWA4OZBukWE2AsBwvI7I8h/+F//sz+y&#10;Q40qDw2sgkkNBYKV8YD5tGli0Dz14pX/63MI6+PHoRxme3tngMF1Ta20Hy3M78I2ETC82cG4P1lT&#10;h3AwahAjkaxUGiZbzywFgXN4fjNbqR/99Kbeef9GiKxZIGqwUN/4+mf1pS944rofK4WVLqJ51pbQ&#10;NptqqK9TZwcaHIa3tZuaXtWNm491A4h88y7W9vEiBPSGt9JGDu1szUHbimUGoIRmx6J41UO1IabT&#10;51AgUfK72x3YF2ZC0B3Awtp5assM7hU2VjrbCIN3AL8HdF9eQUgR/niiCuuwpFS6Uj0dTRrubA8R&#10;yT0GpAicyayvam5qCj3gYij4T0DeoZ6eaGqH98oor7LT/sqgEvx4VD/MziDx6C01nBftXeWcBujg&#10;kIvAhRrOO3wXYbXi83jFY8kQJDG8qkYhQXnkAkFhDI0ovPja2UhG+bXcuwZJxp7zmRkxslQ+bWXN&#10;CwcZVTeuvqsH968onkZxtLZp5Mh5dfcdCRP9uwjHHucO7XTtYhe9tgJxFNWpqo4uB8QW6Au3W0PS&#10;sphLv+4k9PTpoi5fvqfbd8dhXrsI9fBMOfSvDR/zxecv6uJzx1HcTfQPYd/O0AeXSkVY6cjBQm4v&#10;INilvdksVhBedqDHq6tSdTHV4mvGGCNwJFBzC6i5wXfsKjFGOIyeV4179Q184empvHkGH7Qm2YjS&#10;rASWL2PxNoDTaa7l3fasTCrCih2ndNrINbc06YXzp3T+7Am1wQOxmm3cn4eaf3pDW0sTjAe+aYVr&#10;WXcpWd8KysS1zGZobz64m168HgW3IsXqzKawERzjV/UPbFk5DL0sXGHpkyMjVq/+h+UxC1gL2/rs&#10;oGGzS7N6NPYQ6c+rvaMzbFtX29RiJ8mXgmgeBjvJkZaPVwJLsUxeaVGTwP9IlrRZWIcIDQhAvcYe&#10;benbb17XzNwmDFWt+rqE+rsa9IVPnQe2NKijtUqjQ706dngwrNSwr+P5tMW5NS3MbzK4DowlYfA0&#10;UD2lXDmBP7urq1dv6a0PruuX797Qe5fuBs29ts43gEm9nV7vaKvqVhb5raGPGdpKK4KjzjO19jRj&#10;eQ9ZzxVXVDDAFVtKop0bYKJHT6c5Z7W4vB6+t7S2oFwpr2aUyYmhQdXWcj3o4drI24VVLS2M42Mt&#10;aH1lWuurswz2ZvAFP/7ol7p98wNNjNPOR3c0O/lICzNPeBzT1MRDzU1zTo0BvR9qdXFW2bU1YPUm&#10;wr0Z/GMvPvf9veWEVU2oKukBYwxDEWv7OYbz9kEZWxelduKFITQmSrsoCnnZGHT1kja+7MtxcgFQ&#10;knNpH9+/qunJ24zfnuoamtQ3cEyNLT0wmec/NxSPbyMsUI4fVnkOPAi/LaphuhWA+QFaoNRjKKqw&#10;ign3YmUlrytX7+jja/c1i3+4g5J1HnYFSsqJG6eOHdZnXntZrS2e67bi8MoVb0LlHQucrocAonyL&#10;WLZgAGDshrp6+pYMbOxouRefhw2SebRVN4LwZsaG/GEFTE2StoIcXSUReOwUwspEWhUxEFO5UvPL&#10;m5qYWMTib0JdC3giBEztQlqomhrSGhnqC6mMpw8PBWUdSyI3u5uaenJFC+O3tJNdx6rj1qXb1NF7&#10;WK2dA0iJsRHfg/e81M5uW8gQq8HSc4YF6jaWpunf/0f/+I+CIkVL8Bv+7cPA8B6nYSAdC3CVRjma&#10;Ulpf1v07d5TL5dTZ2R0sa21jK7ApFiyrDXUA1jzhloxZDdoQDQ9xizQ+t73CgGNxa7s0PbOtn/78&#10;nt66/BQo5MEtqB5m+NyrZ/Tis6Nqa0LzI0ytjXGEOKnerjYND/SoobYOJqO1TrnDWtr6mRVCRA1m&#10;88r81U20Vl5a3yxrcSmrpaVNhBXmrk2qr7+TAXYE1StmHGCxZnL/OFEwwQqZQBZoPivDrEUgaWVx&#10;mc+wjNUp4FYSy70LDN9AWDP8FEKjZUtcw7vVHRttkfdmsc9a2F6jHdOawG+ZX3yspRV8suwC98oq&#10;W8Tfzq3jm6zC20VtbKDBVxe1sbaoTZDE3OwTFNOEVpbmeH9ZG8uLWpyd1vzMhNZWnOBehTX3dJd3&#10;QWMkGXAnGITlWnQnpKzxfoC8QD5b8MX5Ca47zuO0Vhfm0P4oj6V5bTG2mcxGCOx4Y+pN0MD66oK2&#10;1lb04NZHmpy4CxIBIXk3hK5DCG13QBp79MOLvW2BbaVqzIQIqjGWt8Iw4wXJsVvgdaRVCA1jvbTs&#10;hPdxXbl2XQtLy4whgo3eCRs31VaBqrr1zLlDOnq4W+mkC6bluWYJBkbxg7E9Pp4T9YyBGdZCHmds&#10;KncQRCz2Lry3B/LyhmY1VbbihsvQA4FLxuuhCT5zzKtgYkGQXYDNfmoFiGOH99Y2Cxp7MqU7d526&#10;uAh0NsJzTIY+wCf2w53p1Y5r8Pzz53X2zHF1YFA8M1BRVYQWq5p6eEVL0/cDarIhSNS2qrPnkFq7&#10;+uAZ6GJBRSDDznWOnXDlcCCYTvf0vLiRbrCs/tATvH7DjBjmFaM3EWj7P9EFnbxtrbubWdOdm9dD&#10;xbnOrm4dOXFaqfrmgO3N646aOlDjJWcVuy7ZgdPv/fwZoCxMu1VcV2NDh3LFlC5dmtJffO+qnrpC&#10;+04JmFnSUG9av/21V3XicDuEd+mVrNIp56ZClKYGjfR0qwu40QkUa29pk3fz8lRJdbWnV7x1YJ77&#10;5/EHEOKQ4lYVfIDM1hbGYwtYVa/RkQG0O0JXhaU39LeyQpvuYU3DpspBcBH/0BcPjGEyQg06cF1e&#10;VdSiFOhfvBGtW9DM/BYWtQK/rQVf3Ay0rVYQQU9/v6oS0IV7uB5QpmhlhT8CU1ib1riWjy0AtDbT&#10;O6zv8h8ZzmLRRdC8Y/oqr9fR5Fg4vpMHNq0sz2txYRb/Zgs/sU6Nza1Ye2/mC5nhdmdeBYWJ1bHi&#10;4fIcjsLjzy/P6fHjO3ry5J5mp8e1PLeA8E/hU81qDUWwgkKYX1zU/ALvI8hL8zNaXpzX0we3tLww&#10;pSr8xd2quNJ1vdyzgxviEzO2bmuAk/iaiALPLRSe7nK6owuM0W/77kDQzcyqVtbm9XDssT6+fkcP&#10;H8HMWNJYwgIICkGhd3UkdOxIB6gKHzmOxdxdASGYT/DRGZdQD8x0w1+0oLmfLrFTtZdgnKGBQSLW&#10;0jnFCRRZrMbL8yLmtz3y7nqVDv7Bq7u020XZ7KdXcw0DqoWVNdo1rhs37ujBg0faWN0KfSkZrpaM&#10;SuLwHRYWRGLLeurUMQ0Mujgfg+A4hbPH8ouaHLuGMnwKH+cYgSqlGzrV1X9ILR19IWiLGg3yZZnz&#10;KxvJIKiMtV1H53h78X/wWZ254/QqwxL7rG683zOM8mmp92cBQplZgV5OPctsbSKsPVjW00oCi6wS&#10;A9rmvtboNuFh8yGI6Y1l9/BhisAX58OmUl26fWdVb/7oht559x6N5ke7OfV0JvXy80f0+mfPIYwI&#10;Be95EyjvieP6q/YiGyFmd3udDg916dDwkPp7WtXWEoNgwJF61w/aAQYBefaSCHkKjQzzMLgut9nk&#10;ol1DHTp+rBdL7WQABtN93HVivVW6AyqG+7sBWtm/siUwWjDc2qtKw3RJrCGQd5N70KLx6Q09nVjR&#10;xta2nNydye6F9DxnIDV1DNKOOH1Gw1elwC1YP2+rUNWM0OPTpnuhaz33qIVJ6jhdoBvh4oYxGKG+&#10;0drf0Mhz0858iVITPRVhOOcJ+LaOXrW29yA43jbQwsr3PV62OrZmHFEedxnfaF1zc5N69OSBZrCs&#10;a6tLyq7nsKgryqIUnJq3ijVdXOJcXkYpYMlXVhDiJS1hzR3kq2YsrJiqqltpYwdnI+Pr8TNzAeUq&#10;axEY3BXgo/9CfV14qoBFX99c4bqzmgTiPxkfw0e9r/sIwur6vLwapxLlvKdNhHtLfd1J+CGOoBZU&#10;yAL9N+a1SRuN6Hy4eLmNjBMywp5KDv5xPyvbMoLn5XhOPPa0EexH21DgeSu9dT7P8D3GCN+3hFIM&#10;1SMKKPuY0wx3EdQl2nZXt27d1djYI60sLKMoyhgP9yiKqscYI+/D6iV3np/2Rs9WmEnuF0cJ7JUz&#10;yq1PavLJTW2uzkF/u4bVamofUM/AEfz+rrAbfRDScFpMI9kzlHf4MIobOEDBe1fvPo0E2RaIBlRW&#10;FCG2oTBvh0l0w1cHjvgSDaoRBFge1//n//X/1PTUVFg187Xf+n01dg9pL1EbQLQtcwxNa5fFwmql&#10;4ehqJc6+Ndc2fspmLq4/+7P39L3vfayxxyuCj7G+eX3hteP6u3/7Uzox2qp6COz5S0M755c6KaGM&#10;Q75bhBgwpjuA0lF+m+EFlmxgPVc21tDY+BYbW5rbagnhfwd2CpubasQX7mqt19kTfTp/to/rOTiB&#10;Nuf6VcAjOIXTjYVyHCagr+/sGnu2hlvzi9uaxq9aWFoPgavcdqXe++iOLl25r+UNGK0iygd1FLij&#10;LaEXX3hmPzsoywAWg//nBWRhETKD4cTyrtYKtTS6cFdSDQ2GZN7afhMmygamcJTZLTJDbq5uwPyG&#10;uigZBDWVatLQ0El19Y0q7up/2wVgqofKSREFFEgWRq0N85h2S/J5fKiJMZjwCv7vPZWw0i2pdowi&#10;aCRYgx3aL2VKniN3OiAQ1iThzdXZp0DzKe0ld7WCv9bS87xGjn5ePdw/jZviSLrhZby6SXvOMHMu&#10;rgNA9otBRRuZFc0uTmt86qmeTD7RFDB+fiGn9XWgOX6olYvn3mtTNeppb9JgT7taoUkdfmmtFUTG&#10;86VAXUPwnkH1DR1GmbUxZIlgWcNaXU7vvJdIVQd04v7YAFlwN9acJ7zKNezvArdt7cu2pHXA3rRc&#10;zTXPgK+DVryJ1qMnoA7cm3wWO7vN94DSDjLW1rXQ1hQK2ePtGRK7G448t+j0mTN67dlhjfSmoMGC&#10;5sY/0O3LP8ayPoKtDGcxMief09HTL6qte1gZLL3VabCnB0YSHrQBqYFDUH1c2zIDLSNhhRmd4QJH&#10;VFWWgrCGMiPWIa7EbgvJgFl2vRVFMjOr/8f/7b9j0Cd0/sJz+grC2tA1HCJnBl/GGC53Ye1moccY&#10;0KEtVTmbJ96EACX1wYfT+uM//aWu35xEIWPZqldhunp9/SsX9fU3Lqo+vq0Gl3yEYUI1QwTFMBmS&#10;wczY1xDFopv2kfhjSOgDwoymcpDAPmsWn6XI61wWzZwpYGUTYbVMfToGdHYQiX7jgzs660s5SwQK&#10;BCFwMMmvnOs7FSzntGbnFjW7Vg6bNi2vrAObnIGzw8DOa2l1E/pgNbGcsXg92r4SKFZU/wA+XTmn&#10;cjGDAtvFv6xRHRbTCeCuxZugj43pHHC+Cv+2Qf39dTp2vEutTSCdPXwezLyDQ4ZcDhoVs2bAQhAA&#10;T1dUohzq0l1KphtVASz06hvPE9vClBDubKEkb6CcBAp6ZMwYWQR6ZuqRJifHgHYLqrWrw3t7nvRH&#10;ORawIOZP8DvC6mkf2lDI6/Gda/isd7ST3FaBz4aOfg7G+yK+1xHFUhbOAgrGMDglb41oKBeyyay1&#10;EWQn3MwCqe+NPdDt+3f1dHICS2/2s4IDQTl2ULML06c00t+Jy5NSNWiqCtjrZAfUOW3j+jUptXQO&#10;qn/4mJqwTslkHainJtDU7vBuRUHFig2EezPESuwu57JrGn98X0uLM0EJOrjmxH4rVwd8VF0XlvfN&#10;Lm+EOdX1DfvsVpIIC8goXplUqiaJsiuqd2BIDa2dGIaspmeW4TfQo6fkd6o00D+qz3/6mJ493aE6&#10;0MHTOz/Vw5u/BMGg5GwlcZtOn39VgyOnw+6G5YA4TSqPDCfPPU7mc0fy/Wcbazeq4tr9CfMkhHLm&#10;vzV2JKwh6wWr6pKVZmAMJMy4yyBsK43G+O/+2/+LJsYndOHZF/XGb/++6juGtYew2rJ6L1NPLeCp&#10;ByuQSDtReg3m8v6qrZqeqNL/71++q5//6oYWkYb6hoTStct6443n9IXXz+ro4TYl0UJJBjyGNvNq&#10;EXAp/7D6wEEvVwppcAyuo9dGBG5jmGJyP+ieD+werXGo3lM25TCg6KzoM3ptdeRoHmoA9BAJ6i79&#10;djh9cWUTeLuMb7emx09WGJQ1ra7lNIuF3gIy+XfOsTW0ccVAt8HLnso7jsomENDqUOEvXZdSLp8B&#10;Yjn66q0iDevQ5PTJudI19CUV21ZtsoyV2FVvX5Xe+MqzevaZEXXAtC4x4yJsIWKJcFYhvKXSeoQK&#10;sAy7O/R3j+vxmRWqZcx08dyvt5Qo4Ys5SOgVTTNz8yE7rc+7fLekUQQF5bbWoj1ksDxOBnCwZBuf&#10;rLSHMqlJwwtxPBFgIvD40ls/0pWrv1CuEoWRbtCJZ76OsH5Jyfpe4KORRxmmhaZFrCvKzjwUfET8&#10;d08l2Sd3EOnug4e6duuOxienoKODeQmEYwn6lUFQUYG77rY6taBUq7D4e9DOEeZqr86BEWtSDSCJ&#10;wwjrcZrRhoCn4Lca+AVaMCY7lUWVKjPKbq6jyFD4DMk6fvqNjy9pARfAU2Cegivms4FeOwjiZr5C&#10;j6dXtLBFX+Etuxie54zxWby6FhcqrUaQowf65LlzGjpyVFv5Hf3q3Y/DIvdCwdU2HJmu14mjKb3y&#10;XK8O99bqyc0faerRJaz8Yghaxeva9MLLX0SJHwdpgkThZwtrJKgWWJQwfbVFPfgLJYiA1lX/1T/5&#10;539ks8to0w4TGHgAHAmVA2lYWIUTIlVcke95a/4UkO79d98Oc072WQ8fO4X1bMLaRYtMLQhe/R6z&#10;hbIvUwnEqoEsDPzKaoWufbyIr3pVE5NLwIpd1WPlThxt1De+9ppOnuxnYIuq5be2mIaUtkCOeEbZ&#10;SNH1PVEcNv6hPbxFO3mTvkZKnDdgjHJ5mTc87YBAh7lC218LZSSsYeIbSllA4TGsUFkLmxndeTSl&#10;X713U9/5wSW9+ZOP9NHVx5qYymozU6FJp5YVsebQxoEOwRg1+FpO2oZTYG60eC4L426HPNZqhKqm&#10;GiUH89aguFzaxKrRkVqnwfl0NHtzM6+FxVks9gzC1Kb+wW61NHhZmac4jHroE211GL/Eb0PihOcI&#10;LUwApihxhSvTL4N2bzHpNxwd38rt6Me/uKQ//9aP9NY7l/Eb80rXN6uDsetq6UA4GtTQ3KyGlhY1&#10;trSqxel6fNbW3YcFs5Vvxh9r0MrStGZmHilbwuJgZboHTqi1c4Re4zeiXL1NhRMEjADszYed0m0R&#10;oIl5x3OqLgjnedT5RQfQUJ1YNEPKHBarob5eg4P9GuJsSKfUzD2bgfYN+IFOnKhJ4dfHvN9MYwjS&#10;NDR34yM2cU9HfR3lRkhRRmHxAoLhRRQOKtk6OotucW45ZAW5nleo8s/wbWazKGas7vSiHk/No4gx&#10;AiHwBPREIXsb0gSopC4Rp00xNbXU6ciJUR0/dVQ9vV2aX1oKSQy7KOeqqlosOO7C8gQIZQ1Dk9fi&#10;1G3csMiao9FAAsjLibNqae/idY22LXscIa/BcscZdq8DzXphhP3VGsbZQaCq//Kf/LM/8vAGrMyP&#10;vPWitbKtjgXeZ1RnFsbm4jEoX1ve1M0b17WC5ko34VuMHFHaBEw0Brjg0i1p51Uiuzs7mUAQR023&#10;q1p18+Gy/uJH7weLur6Or8pQHzvSq//8Dz+n40d7+J1nsbaD9otDMNfLdbDFdjRnCaNFzmM1Mc24&#10;dsQtf6HShdvMZwEL8XaV6rSdQahyDFoFPi8aUlg+kB6+JsKCYipXl7UF84/Nrul7P/1A/9Mf/0J/&#10;/N2reufDOU3Oulp8gvt40hsCGjInPDdnn3NVTfVZoMqk8lsPtb76CIZYBGrbx4NJHTl3EbRcRoP4&#10;ycf6mtTZsAscfwJsW1c7fmpne1zJGvoZ31E9lrUtvaeuhhq9+uwZnfCcchpfDGVmPQQ65J5AfNcJ&#10;xqKaoez1MnLQgO/wzPWcqm2FEYgYg+vtQ1xGBX7Vt779Pb39zm1tZRv0+GlBq+u4KnV16uxvVMpb&#10;X+yBCsowD791qqOF32tyXWyuwtHsZBIBe6rZ6ccoLSc21Ku3/5jae4awGCkUXhLa8tsyyAxIa6hq&#10;V8RR2yS/38w42yipjY1dkMqibtx6HPKAN1B8GwjFHsqnNl2nT73yKX3zja/pyNAhjQ6MaHTksA4f&#10;Pq5Dx05o+Nhp1bf1arNYo0coz+UN3IjaHjU0dgY+yGc2QjBxF2KtghIaWluV2d7VFtB5FzQTq+/k&#10;XjEtoHRn1mjHQlGP5/KaWa/SRrlRpTguS2UrCqUegW9AQXWqv7NPwz19wNsudY60qAlXpbMfBdfV&#10;rCSI0AG8LeD2FtB5D8ZKYVQsYIXMutbn76pme0apagey4J2KWp08+7J6ho8I7a0Mbt0eyirIFnSK&#10;AruegTD7Wv5sLCuDe8eLA2H14Q/9F57yQx6srcNrv/APHOnDsm5v6Oq1K2ikJaCbN7c9pbr6NsW9&#10;ozff8/rAaFeuEpod/xc4G082a2bWFvmu3v7VNa0sbCIAVaEA9wvPn9RrLw2rsy2tpFPU0MbOIbVj&#10;7bC84aYtapiCoDlRNQsrEZ90NLQtap8b7uaGo4Rm4hpVdlrQ/LniFvAOosXpRzIeBvHm/Sf60S+v&#10;6i9+eFkfXhnTg7FFmDKvzS1vIRjtaJ2ocSX9arW1JNTb2wI8rVJLXUmtDcUwlzrQ0xwqGvR0D4bq&#10;CbswpXecy2QyuA17euPzr+r3fvtT+tLrx/SlLzyrr7zxkl579aLOnTqtsyeO6eiRPujQqqOH2vTs&#10;uREdOzao9k6EiAH1YLlo+A5WyCtHvJdo0ET7RxhSKyv+UF18wh/9R8bltathKRzSOvZkRk+fLmtu&#10;Pov/5Eg1MBDf3lC8G6tq2m7DeHYJ4LVI6XHvcNVdJ4jguz/Gzxy7FRIDdiri6uwbwfIOwHAub+I4&#10;PffmGm7dHijLq1esaTyLgBfCtb2iZlP3xybxV2dBTRgB4Osen9uiHB4e1JkTR8PqGfOZUYoZ2G3z&#10;dFR+L6ZVFMWTqVVdvTmm2w+eaj2bVzXKoLE5LZeBqsBNA8jD2dVKxBIofVpF27xSyzvLPX68wCM0&#10;QGksMs67SvFZEt4AsRThPVwZJ/kfGhnSeazn2ZNH5R3whkA63R1t6ulyPnYzCrYW451WQ1M7j3XQ&#10;OgpM5fHbK7ZzSlfl1JLKqb5mEwWWgQ8rQS1dGjlyWs3t3cHYOFglXEOzq5VtpHQjQQ1lX6G9UYrp&#10;auT4G8Lqr0SM7g88VuGX4eR9COZ1kt6sOLmb1fWbnsRewidr0CE0n/NcE0lbHS/pQSA8QFgg62BX&#10;O/CW+rduzejdt2/rzs0nwJWSBvra9dKLp2Dc0xrpj2FVaZ4bjDB6DswwzosJDIftnzlZw2IaCWqw&#10;JaFtZqqo1GRkafx9/+3m9jsK3reF2cUXB9NgoXeBs5v68MYT/fKdW/rFW/d0+co0kCavfMHMngjz&#10;dY11MfV21uoognTmeDeM1K2Rvlp1t+yoq3FbyK3S1Xm1N6bV0Yp2r6zTNAqptJOmpYkQjU1g3V55&#10;7oReem40lE453NWmkc429XY3M/BNOjzQquGhVg35M+5z6sSgOjqAdsCSHMw8O7+uu7exaDCoF2w3&#10;tMCRHpQgoHSL/ofBDYLltkdjaOFy5o4lOV6Dpt+u0MbmtubnsQKZIhBwGziaDQvD6+viWKhamD0O&#10;4/FjBj8szGcscXw4sbT4lrNP72p87IaWl9exBDF19IyouXMQyxqtmHGLnLJnXnLhsKheNG1wm4Dy&#10;JeDn04lF3fLmU1yjCvhaCZ0trM7bfu7CeR0a7kdhGzUx7lj2sCWFYT8aJF+R1gbjM7ec0djkAkI7&#10;p3VcDvhZtY0JJdL8znEteCgUefN0jn0+YHY+u6tbNx/hgj0Cym+BmKpRgvQu1oDggQqB013tnYzB&#10;EGN9GEV6WKeODWlooDsktjQ31qspWcc4A70TDfQJeF2RUj3CmkjVOTyjLEK6i2JPbq+rqXpLLbVF&#10;uGCNgchC40b1Dx3BdTii2jpcRvMstNp14M/yBqU+eQzj6UiwhTS84vE3LGuodco7IdvF9A6nL2Ba&#10;Wyiiz13rKFVR0r27d8Okuef+RkePqhnfJxkccEQKte5iUHsWEC5TYqBXV/f04aX7uvLR/VA9oKW5&#10;ThfOj+jTnzqtZy/0qC5eBFJiNfjntjgSFn7M4fIbhr729yyEHji3JbQp6hrfik5YjJ9ZqDkLUSDK&#10;WyhUxGFk/JgtNKDXof4USPj9n13HH53Ed84pk/XvYwhpSu3NTUCwTl04PaiXLozq+bN9On0UgepN&#10;qSEG1KpcUXM8o9ZUWZnlKfyqOixvJ9CyUtPzZeXLwCgG0u5DogKYP9Ss4e461aehSQ3a3CF8BqoW&#10;i9+E7Dkhv7UlBrNw74Y6pVIJ5Xcq9Wh8VW+9dU3vvXNVTx5PBYV15MRAGA8u7SGMrCm08KP/IEo4&#10;Ldge9pgX+UO7eCqFNseC5IBtWQtqDj+5wOsibsqaUvVNMF4DPqADdDgnuwyE71FhvymmalyjpemH&#10;mnxyG996jWvGAwR2VNYRzl0rZAcCPQBuQ2hGpFod4KsCFjtZ5OHYrG7efhRqV8VhfhxdlfleI5D8&#10;1ZdfRIG1M4AlFIzHA1QVYhNYlZq4dhKt2kZIciiiTX5vq+rVKLliPgSxvEtCMgSUUDAl3BwUkrer&#10;9JI0+5K+7527WGOUViwOjE21KN3Yojb8x9GhYZ07fVIXzhzTqSNDGultV1uzC4Dj+oFwTPuY4kB1&#10;FCnKyQs7yo6N4Bq6dE8M+B1PVnB/aJ2fR2CRjcpNXJINEGSFunsHNXL0jOrxWU0L0zjEPVBqAf7S&#10;10hgo3G1XY0U8D6HM4ZBWCPp5c+PQS79GLghorsv4M/4MI6FTWMtxh4/1MzcdICno6OH1dbaFSwr&#10;b4Tfef2hC4Xt8OdAwsTTJb337g2NPXwKvIuF2rCvvnpMZ890q6MlTtOBD+GP5zCCYXDIIuKfXTTn&#10;l3pqwG20w+3OhIJWVtw01WfgEzqNJ8qjy126QDfamcHeccSRdnx4Y0rf+9FV/fAn13Tr7pIWl221&#10;E2G6oLkhqZ6OOp0+3KPPvHRC33z9oj774mENdgDHM5NYlutanb6h/Nq4SpvzochzT1s7COGoGptG&#10;EMIuPZ4GPm/b50Fx4Rc3YKnO4oufP9Gnke4WlFCBppVhfs9Zgx5KIBEGtIr3Y9DWC/8dVJpfLeqd&#10;Dx7oT/7sh7px/Y5y+Hy9vW0hmT2Mxf7wQBqMpzvvAecwEYxIDEfRd04GKO4WYMwkkK0Zd6UZ9LCD&#10;8sQlKOEDI9T3H4J07G8CAZ0uWRWvDswZ3Qf6hJtVamtxXNPjDzQ3u8gwJ9TWNRgsa02yBcazsMJu&#10;VrD8513RQwCPl6a/s7Q2MmXuNa17DzyNgTVHWL2AweVT+npdyfBsWETuLSLDAoIg6FyOezs448Ld&#10;Fg5XVoyBeb24YnMro6XFJa0so0D4SQ2QvDHdoLb62hB0soVyrq2vtraJRS0UVYeV7MeCjx4Z1uCh&#10;QR06MgjUHdJJ3JGBzgY1IkvO5S7TDvMvzMjvq5Qv7ahEH13RwsslXVN4fXUd211Wc31M7fBxvIrf&#10;rD9RYXNCxcIyY7oTVqYNHz2l3sMntOsIsOMNNkbIilFF4N8gZ79WvLarwUjS96CcLYP0IRzBUu0f&#10;IaAUrsALvhGE2BexcHCaSHGI5S0CPFHvVRWhSHH4LkwCB9mke8doz/nVJmN0vMggZIE4Oxrsb9Cn&#10;XzupF547pK5OPttbBarg4wFVFhYz+Iw5NL74fVWwjIZC1jxhqzwaXokD5PKeFa474yWJRe7HYyVW&#10;s2p7V9XIao0ZpyKjnRogHx1eWq/QBx/N68//7Jp+9EMUzbQXPHfD1ECxvbyGe/b01c+f0D/9B1/W&#10;P/37X9TXP3tEfY1Z5eaua/bBe1oav6bdzUmlKnOKOXmgWFAKBnz+wmt68bkvqLfnhLw/SzZTpbX5&#10;AgK9w+fN2s5jQWP1aqz1Ko1K7eIXVW57PhBBhZamsaPXFZ6C4b0C/V7PVejJ+BauxoTGnrquU1Ft&#10;3Qw4jOUBs4BGFtU/j9yEIKWWlD1bxB3o6dxZJyngipSzvJdDKdbombNdev7iqE6dHsB1qVY26xIn&#10;TbpxZ0Hf//Flvfmzaxob3+RXnp+MVqB4+47SNgol5uT3epod3bXMOHgFzwF/GDrbDXPlAyuMUA+K&#10;M7hGO978eFsZGNxrnitRSGW+4xQ/r5bpxhd0nMNHmOZh3J1471VblfjcoWbvtueqSwh0XH24EQPd&#10;bWqtb4CWQNrlgqafburB7RXNTGS4pzPAECr4cnsH4Y+XdeJ0r15/44K++NVn9OJro3rmuV6du9iv&#10;o6c61dObwIoWodcGBiADfZ0cBD8hWM41KNPenVSt8tAjC887eAbjA3N31FC9p6aqbaWBvxVrU9ou&#10;Laq4twHE3VV9J77u6HG1DIyqEkVZMpLALSkjLF6IZmvqcYRSQbbCGVw6j7SF1K8ji1v1j/7pfwMM&#10;5g3+/I4tqj+wr+MjMARvRGbZEs9RLmhyckJTUxNo0x0dPXoUzTiIpkRrwDAHe2LuVOQZAFdbr8cy&#10;bDOw5VCj9fjxXr2CnzrQC6RAmHOlrDY2KnXjxlN9dPm+xh7N0rIEkCIGXPH9Pe/L/SFcJULIy4gZ&#10;4E1bFbc3iqRF7T2YisrsZWGEWq3lpXfee6xv/fsPucecVlY8HxhZ7NGhQb36wpBef61Pn3fxrTOD&#10;6m0FZhfmtTJzV1OPrsMEd7W2OKVy0WluDCBKqrHZwYLzOnb6NcXqhnX3aUZv/vKWljarYKxa2mHo&#10;iILKr+gbXzyrl54dDtFcWkdfLJhe+M7rcgCJMKinC6J0zan5bb374WO9/cEd/Oj1UJzttU89o89/&#10;7iLM6XoYHuDdyL/3c65q3WrrGp3cJcgLwlQuQY+INs6KSSS9Q7dXmVSHnOPFhUUsYxfQOKel5RWs&#10;HwIRd43dVLSVpIlEq3yt7Pqi5iae6sHYI25RE9Llmtr7lKxvCz6sAybchjE1t3ghhxWmlTYnMHpl&#10;PafHT2bhHVtmuyh7KAIsXV0Kl+i0ulrxHePASdq7uz/FFUW+oSkCHimgCtrv2Am+KP0po7ALKLPs&#10;RkFFlP1OwVMeXuq2Cyx1Cqfz1b1oIK9UXZVa2muxdLVBUaXr9lQLPZNxDEFlwRM8jJHdsajt3Awe&#10;rsKaolTowzaCWgVDBp0IAqrhey11MaVr4OG1mZADPHn/mqYXHoV11y555BVpfSMnVNfWp51YWgWU&#10;iEu7BoWH7NTQt4Bg9v8ciAqWlL/wfvgsiCbC+k/++b6w0riIxwPDW1j9BR9BSDl9CWsCJycszEP0&#10;qXGYoRiEtb8POAQ8MazxQnWX4nBCRBxfAxbhMaHOjmYdGu3WkcPd6h9oUdxaj06vbeR1/daifvzT&#10;y/rJzz7U7fvjELFOPf1tamoGljnYAANW7OKMY22dJBD+LKD40JVoMD96niqUZjG8oMPrUHUTmHnj&#10;5gyC+p5++ctrKsADTr5OxvbU2ZbQ1994Ud984zy+aY+O9nbIhaY3lx5r/MHHevrgpqYmH2llaZ7f&#10;FYKWr4qn1dE3qiOnXtDoiZdUkR7QHTT5j965q5+/dxuftD6UGHXtX+WX1FRX1u/9rWd05FC7ijmg&#10;LjDTSdmGaE4+wLsEpsVpe0R4R66v3p7WT9++ret3J3mvJmzv+JlP08bnj7i4JWMAExtmIhCRvxMk&#10;Nfz5CMMGLQwvXY4nZQvjweWohFnSCGFjQz2MnkdxrShXNqrJ4MduhvREr34qFlFKCFQtguR9Wu3u&#10;FDMu6YPfd+8Bd6pWfXMnwtqrdFN7EFYnPVjHexNmP7pt/rNuLXNfJ5W4jKtXr3iBiLPNdva2UeD1&#10;unj+DL4/1g0fO17j4FCeMUeRBYHHCu3uJ9r4mtzHc+5e85oAuntB+OL8qtaW16GpvY+iCljhVF0D&#10;sL/OyBm4H635Tdi3xABUe/0yiAoycWIMPB0HXe1u2Vf0wvNdKwn64Si5lYWFNhVP0jdozz1SlRif&#10;dCV0mdP4w49158YHmp96oPXCJjQxr5/UsaMXUA7O7qtXHt7dhYfs41riXd/aBeQOBNIjdCCgfrS8&#10;hQ8O3tsf2kAEXgetbMvoI0BhU50jPOW7AUfTEQcsvLQofB/r4MXFB7uX+aYWpJijfbtxoOB2WOJ2&#10;/GgbGnRQJ4/1MyAgSaCOk96nJ/P6yS9u6xfv3teHH4/r1r0Zjc8sh20IGS0abv+1EstsbcSIwUT0&#10;Es3HjZyMALRWDd+FeG67c4l3dmDpinpg3UP9D//ix1z3dkiJK+95iduCzp5s0n/5n39Rv/PVQzp1&#10;OK3auLemoD3rC5p68kgP797Vo8djIetnA+i2l0gr1dat3pGTeual13XqxS+pqnVIj9Z29e23rut7&#10;717R2vaOFta8K9400H1BDfUlvfLSEYStiYYiONtbtM2sa8MK4ZIMVgMv4twZBnDpGftok3Nzmpxf&#10;0CZ028GCtHV1qL6ljn5bGDzH67q7FlpcAf8CwXU1x8DIjCE8xXNGy/Pl0F+7uCyIufOfK6F5Y7JC&#10;o30ogJfP60tfeF7p+gKKFviBL7Gyuqmr18b07e++rW999wNdujqhdRBfqNiYagzjbh/S99hxKiRj&#10;blDs8xMlwhjYQngdraP5ng8PaMfN4ndmIc/f+rsexrB4HKG0RQyCwGcWeGNq5/sGnuL3HlP72YVQ&#10;I2kbQUxqaLhXh48Oq7MXvxkoupFbkWs33ULR3b43ofllXKE9I4nasP40nymqDF29OVmM9xPQN4k0&#10;x51WuT/FkwV1beZBEsB2J1g4SOe0xSqnUqJwa9AICaflVmTxWZ/q0djHunf/imZmxlASmxgYBHX4&#10;hI4duaCW1mGUcRtt94oo2uE5bPpURd+cR7AvhJHMBAqZRmEAw+nn0Rl95y8dfjN8ef+MRHX/sA/B&#10;BVyJIJVKQwCXGI0idjsIq7ce3OO5K0rEk2D9HTQTPhscx2BUaGvTNWZW0VQ5flPkPadoVWj88bo+&#10;vjau9c0KYMoovtlpNbV1qTrh7ByLEFbI82UBAFpLmyFhhCpnEhX4Th5mKgAxcsrbv2Kwc8Udvfmm&#10;M6VcPWJSy2vrCHRBgyNpfeFLp/T3/rPP6sufH1FXM7DJhAu5rFXaWMsADVdo5xYDh4/W0KL2vmEN&#10;HT+lUxef1/OvfUYd/cOa38jo55du6v/+//2X+taPf6WptS3tATFr0tUqlNcZ6Hksz46+9s2X1dmN&#10;e1DeUF2DYW4hCCQAlfZu8nyLUXCiQwlNngcJ5LW8tQyNtlEuzpmVevr61dHVjsAxJAhH8Eu5Uni0&#10;Yg0nL8OoM2Z+bmqhLBNAL/tB3hXPu/h5tzlk3vKtQ0Nt+ubXntcbX3tRZ84PqwuGr8fiVlQk9fjp&#10;kn72iyv63vff1aWPJjS95GsngY5AfITPK2l8Lx8B4VhxQPdw0jbuFHKavd+Ox9kVM4Irg6SGMqcI&#10;gfOkQyUNeMjFtUPJGfrkwgIWXvcxKDA+tx+7jaL26iSvI86jyDfwt2twEUaODujZF8/q0Mlh1bUm&#10;8BeLmlve1OVrd3TzzphcLdGlgyoQTm2DEspJxrxWNTugHO+ZBNraLWH1ECYXgquM1cF7WGTgqtHa&#10;9i4CCnrrrmvWzlZOO9ms4HxsRUnTU49wC25pZnECEuP2gMz6evt08uhpDfWOcp80iAq1WjI8x8BV&#10;YrwQ+EoGttZRa4/jvpQFobRI2m8Nb4S3eR19B/L4nQPpjU7LsB9NWP+F9/ZPw0zvcWMzbU1oGBF2&#10;ksY32mMAPals4awoIrAVaCxHu3adgI8G9T3BFSCIALHyEOrOw2X95K1rGptaVrka4iQQSDTk0FCv&#10;6vGbHM31rltV1Vjtmk0V0P7eBBglCWENym0tK5SFKUoMRnY7rvHZgn75wSP96Xev6sqtuRDmtywO&#10;DjXo9S+c0d/66kW9+MyA2huAhCCHGhQNXMVgmv/SCE4DyqYeDdmAoLXr+MkzOvfc59V/6CXt1g3q&#10;6uNV/evvva9/8e239Nb1cS04fuMoX2CuLeiSUW9bhS6ebNbxEaxiXV0Y2h38WKduhqVbfDsRUuGc&#10;oA4UQsN7rnJry7seAEvhr8ympx6q1NfXG/YsDUNWZUb18jiICJQLznfRFpRrwWwl503aXBlmYUX9&#10;FO7nPyAl7kSUYskd6XcyUaF+BPSbXzyvb375OT1/YUQd7Ybk3NfFy7d29P61Cf3Jdz7Um28/0K3x&#10;jLJqCsv+3I9SfhPY6dIojrg7RuEx8RQbo+bFBjGsJTxRdgYR41OfSqq5EYSCIjexDYPL8MMO1rLo&#10;6oLQIRT95tGLEByYMvNaSZsOhrGOKNoiewrRfBWqGjbW6tSJQzp37qja2p1/vq0sin9pKadbtx/p&#10;9t1HWtvMK1nXhCFJIPyRYFZXpaGVgz3A3IoiQpmDn7wWmv5DH88x7+2loGUj96qnczVKQZckRmIn&#10;O6uV6euaeXxJs0+uanNlUgl4d/TwYR3Bora3H0Z5plSm3btWUtDdYMr8bz/V3XFcJ5I5fx6dYSYG&#10;OkZiaXnjtOIKssibJkkUHvYLP7eghnd//T4/is7wuyCkoQwK3bOwOl91D01RhbA6a8Qr6aABpn5P&#10;CfuUDGCCz5Mun7FjyJEArpT03uVHeu/KPW0WGRy0rJMX4rGSRgfxV9GaVVzXg+J84Z1KYCTWxwPt&#10;PxQuDFwNWkIjQvxttOUsFuC9j6f15z+8jGa9rxUsXqq2NmRKvfLSab3+2Wd14exQCM97qwovJk9U&#10;GXrB9DS7tr5J7d0DWOBDOnr8qI4dO8oAnFJLx3E0ebPe/nhBf/rDG/rT71/Vzz94rNU8zB1rgiY1&#10;MKUTzrPqbY/pudO9+vTFw2qudb4sBKt0/WPDQUcX7R9BF+fF7jmRxLm0TiIAhhUR6B0Ev4AlyZkW&#10;8VAxLwZTGWVsW0iwPqVdFxSzSTD/oudzKL9sjQooSU8xlMuMh4UUC23FYLpiWumjr8LdarB/Zh5+&#10;f6yvWZ9/5aRe/9RpnT3do5aWqlA+1GM5PQ+CeOdWiBK/9eEjPV0oKFHXblKplLOwbqLcGAsjHfhh&#10;F6VjUFyG4Y2wqvHRfA8b//p0Sq2ueFhrFANestbg/R18zlyG/hg92cGkj14BZYXgheMW1mgahjHC&#10;z3S5F5dndcyjYqcE8++ps91JJb3q7W5SbTLBtfChoffExLxu3Xmox+PT0I3vgwat5NETXB++sdBg&#10;DXerjdIwOAird2Y3QuSLKIMEfNwAdE2FPO4kAlmxu6XV+ft6fPddzT69ptzGTODzjrZOHT9xQT29&#10;J+h7izI0t0zbnJTj+E2oogH6dIlUl3gtGiVZBPdlLjp5i5Omhke/EXLzOav+0T/95390IJCWxWiO&#10;df9H+9+3RIfP+bNDbJnKZTb05NF9LS0vqBeYNjByGKFohEHCt8Ofp2us2J3z6flD+2VQHwsMY9HO&#10;X717S7/41dWws3VNvFnVCHRnU61evHBcX3jtDJavEt/A1oFO8lkFFjvB/Z2S6OVmDnS5RId3M/OE&#10;/8Kq9P6Vp/rRLy7rgyt3tQvjphj7IZjxM6+c01e++HLYH8Z7xXjxcTIGETD3nmkwWqDjELlCyWSV&#10;2lobNDI8qN7+IxC8VfeeZPT2+4/1ne+/p4+uPAZalVTaxiqiKFz7p5TbUKIihy/YpGdODumVZ4/r&#10;hbPH1NHZEOjp6S0LaNg1DB51eD7yw6xdER8YN/hk0OX2/Qk9nlxUBiJ5jevh0TaNDDSpoxFB316D&#10;GfFUd4D7CGQs0YKFSmhuwcnxOfxi70uThyGgEYxl35Lb7I/kweE3PEIwE1zrCvPNaK+2jhalGxpQ&#10;vtvKbOSU3djSdgHlyNiVsgVtb02psPFUOa8Jpb9OiGlFsXUPHUM4EyiIiFecC2yfNSgM+loTT6om&#10;4bWg0uLKhmZnl7W6vCFvdBX0WEVZPZ3O6Gqlb4wDMDYsKGFMbFUcuCqFKSJ4wLxq5uUxlLe1NfJ7&#10;9KVYxJWAx1wQb2OLMUaZGZU54GT6W4jr4MWY5115bUNTDvWlbO3wJzl9zVB3DJfIaIfWwNMo892i&#10;4pVZ6LGoZQR1/NF1PX50O1TVSMD3fdBg+PA5dfQcQRG2BL4IkuCGGbIFVwX+B934dSSYUT+CRT0Q&#10;uP0jyNv+++HkDwN68CLw0P5/PvafHHy+/4ODo76+PgSYzKiOlPrzT0pM+iYwaA1SYH+FPgfC7SB4&#10;VQyGdxp/Ormp9z+4q7sPplCuKdVWg+23MjziSw20I5S2PsAcrILnd/cKDLytL9ZLpTXUYSlklHgJ&#10;UxEY+GRS+s4PruuPgabvXH2qTTRhJYx95nCbvvqF5/WFTz2r4d4m1cWtpx0YKeLXbsDcUZW8nMuc&#10;IsBlhMDwLVXPoKabVZloxx8po1ju61s/+FAf31jT4iJQartV6WSX0rEGJSBVkuu1pSt0erRVX3jl&#10;qD790gkN9HaEQMkOyGMXKTSNICgn9DGjcaL+Irpa6wKPXakwn11Vfmslslz5rOYmp5Vb34RK0LTG&#10;c87QBKtXkWxWHh9rkyteujWu//5//HP9t//X/1537sxiXWmU+R7mCAFDMwpQ2KYs8i9h/MCkFcH6&#10;l7c3EZAtHTvUpD/4nU9xflbPnRtVQwxrvoH1hPYbK6taXlwMiMpz3g4eeWcBp5f6zNFWLwcsbaNI&#10;8CnzCI+FzBLrIKSn7lL49W1t3lFtJ9qgq5jBAhbkDaS2vUSPcQ3bsQCbzE9mZvurNhKf5MkGg+DX&#10;7g50M/Lieo4qHz00qGNHh9SMkiwgqF7Pu7SypQcPJnUFBT43uwqdAbi0fwelkMDyxG3NUfqGxxVV&#10;KcYfVAEc9xpT80o9ii9dlWcMHmpm/KrGHnykJ09uaXVtEUUUU0//sEYOP8PjeaDwAG2ro00wMr/2&#10;kEcrj6B5OK1w+Ih+RJ+HF6GvPg5k7eA4eO13grDuv7v/gV/4h7/+0icHLwL8pBO16XQIQYdq+Zz+&#10;bvSZG8MXOWvi3oHaeaUMmLUiVstTEbgPwN97WJApBgw4A9OVckUDQZzz1hAtTiTwALeznF4UbcuX&#10;kBOmvUTK1wipXkDqbLFKd+5n9e++e1lv/uRjjT1ZBq66ns6enj/Xrd/96ln9rS+e0dmjjcHX2Ct7&#10;XSkQNA68cVTZwuKMKRdAY9AM27y1RyKFP8PAuYLGGlr6MT71w/EFbWZMmyA2CFRWyzNoicKGTgx3&#10;6Pe++in9/jc+rdcuHAIKJwP0seW0Vjd1zHA8wBhQCvkJQuv3AtE9DQMzJypVy5mkaYZW1XxxaX4Z&#10;HzbDHRFu/Np8yYPciOg16s74lv7dD2/r22++q19duq7b98axsJsgF3vQjAeCaojqfNlIu7sB9se4&#10;Hwxiy2HhS2DxG+P4xy1JnTrcri9/9oj+4d/9nP7hf/Y1vXzxuNaXprS1hhXBalpIHPixkvbubK5p&#10;ZIFKJpNKA3WdLeWibd7O33PvIaDEb2qAxR3tzTpyeEhdPW1cBwHPrGlzfSkUg3N9YpriVgces+K3&#10;0AZ/DzfAq1kiJQflfPqifO4VLbsIuWnX2dqo4ZEeDR/qhq/4jWEglFvfKOnWzce6f9+lTnFXvOib&#10;P0yJ49zQwYGuaA2w0yYdRPPufHHgfI1rKeXmtThzXQ/vvatHD69obX0OFFKr/qFRDQyfVHvXEcVT&#10;vSruNNGWJFeNFEugN+Masnbsc/t5OBjDQP3oiGTPfBAdv/k8HLz21aIv+vX+m/7eX/2uD3/LCsBE&#10;TDAgFlZX0XMhYo+grakvcmC+PfluU19GmF2yw9/PwaiPJleBlDc0t7iF3KHFEESvDfVKkyNH+/EX&#10;24FwgdXQdtgB+6TV9fj39SpXN6rImd2r1aP5vH51ZU7f/dE1BPWDEEzIA9c6mht17viQfv+b54DT&#10;XuKE5bO/i39VdhEy2lANbK6p8VpKB5TSId/TS+FCHVkLMY+eyLdMuVpiAUbyomYHuiqAu9rbwv92&#10;5lNan3p+VH/7qy/od7/2ml599pj62uuAxMB+LIV9HzNggHQWTF/Q8hJRO9KotiA8OBqaSlSroT4Z&#10;/Lo4Ft7z2+urGW1uFNDxBhT1Ku3Uh+SLa7eX9d0fXNX//Kc/1tsfXlcO6x0Kbrc2qRrBg9UjQd3/&#10;C7cMwho9WoH4ZSgqRl+TCEQdCrUhtqORjoQ++8qA/vD3PqO/8/uf0ec+dVgvPn9Cp0+dCBYsmprZ&#10;CWMfzRfD2Cg5WyxbXCc8uEaSF/yHNbumAzdrMIP3dWl0uFeN9ShMQVeUcrHgEp/OZoKF8eeidctw&#10;ABDU86oWzCCs/CIqZsd77hKP3nnPWz46tzwVr1ZXBwrhSH/YY6e+Dn+fdriKwyxW9d7dJ5qcnA2W&#10;3/dwrS0DjriNAWPu19u01xY7jqu1B+JYX57QzMQtTY5f1/jTG1pZmYGXq0PFiKFDp9TefUjx2k6o&#10;bXfPm03Rzk+EyOjAaJPTj+G1PwqD4ZEIz6PX0XHw/Dff81H1X/+z//0nPuuBwPHykwv4NKFCyN0Y&#10;mx/t4eCngTN3b6FpHt5Td0+vTp17JqwmsFbygFluq+29M6AOpXttp0PX08tZ/eyt2/rhjz5U3tkm&#10;NTju+J4pDOaZM3166aUjwBiENYYjXu1gQFKFnXiYuN8q7GkFjl0Gxixs7ui7P76pP/53v9A7738c&#10;djIr5LawSrt69uxh/f0/eENfebWWwZzX5MSYltHcXn0SVvOgSR3Z89RGSI2DAexKYCCA60B5GCRi&#10;EkiC4M7hXz2dndVaBt/aUF5ZBGpXz5wd1H/2+1/R3/uDz+rTLw+pDf9yr7iuSoTU0xRO1XMmTLSN&#10;IPcJgmEOg56WYB7N7EFoeAmBGfAqPXwyqweP5jW/lOEr9v928VsHNDjUq1LGZUZr9P5HU/T9PX3/&#10;x+/qycQs9N7VieOD+sobr+q1184isHGujxLl6h5Du8phjK2fw+nn0Wv3yPu7OD3U1S29ZtkMW8rv&#10;hcr3p05267e/+RJjc07NDYwXMH1lcSb4kg2t3WrtHdFuVS06sCpY2q31DXsp8AGCitVzWVOr3pDd&#10;ZgG0MJsvgLuG5A21NerqbNXp00fViDAbojvDykrMquXgN6ah59D93G23wghf4AzzAry2Qgi7uDmb&#10;jut7ujCXBVbDNy7jUi4VsPjVamlpwJXD9cK/tzOSAhW4RpWXRO6B5qqhRdVeTmvLk3oydkMPH1zV&#10;/MJ9rPIKFjul3r5hjR4+o7bOUcUsqJVGOrW0wiVPPYdsA4av6yWNDjIF5UirgyGzPY/GP2KDX8ta&#10;NEbR4efmk2D8eF31j//Z/yEIa/Rp+D0X949MhegHIXuJ70TVIyAeptya/96dG3o0dl8d3d06ceZc&#10;VI60ogYhi5zrnbyrIED4dCKUtHD5rOsPl/Tt77yvR09WsZ51aNwdYNCiWhor9ewzwyEa2dkODAUy&#10;bW9XAWmrtIIVWQF+Ts5v6OrYjN5897b++M9/ojd/+h6+g3MxiwipdGSwRa+/ekrffP1ZPXe6Uyuz&#10;P9fN6+/o+seX9eTRYxggoebmdqVrmwLc8TxqGHbLjx9DINJzwva1ETAE24rKQY5kfRyfBI093KXX&#10;Xjqtb3zlZb3xhYs6c6xNbY1V+NhoZzSnK8Dz9UDDsH1+gLm85h62NmFfGU99hS85kd6FwuJYE2tj&#10;BAeG8RKwx5NrmpzLBBpYoNO1tQhOs3KbSX3rOx/ou997V9duPgx1glwgzHuVvvGll/WZT59TU5NT&#10;Cu2OmEFoR/jzszC47qlZOzx32huIje+7OBqwkZfO4nH/vWzN16ZJytNO3DPQSUZjd65r7O5NYHAx&#10;pBv2jrq6ZWcIMIatJOhrbdKrh9DAXM/C1tjYgJAAD81H0KSltVUdHR0a6uvWoaE+DXEODvZgia3A&#10;IiTmsYkY0oju/9/em37pddxnYs/b7771vq9ooLFvBElwFRdJlCiJlizLkhP7zGTmJCc5yYeZ8T7J&#10;t3zL/5BlMjO2jzNznLFsWbQomTJFigRBECBArN3oHb3v/e5bd+d5fnVv9wuYomGf+ZCTqN6uvvfW&#10;rapb9avfWqvDQeGLES7zsMkWVivWz3DUPsa0LDeJL0m/urJmZkSFtqt2uqyUitbxGaU639PT55im&#10;HNNpmmGCmkUiVMNOaQPLC/cxPnrNOpLmFsaxnV2zrWaHj5zG0eNPorvvBMLJLhaviWWl9BbjZ7sH&#10;G2hqUQsTWWkISGEqo3mvU8nd87/Rmuqoqrr7X+SD/+J3HbHy3pOq7gVzc5GYibLWvWty5aoj+yO4&#10;d+cG7t8fJeA7cOL0WUesbHkfiOoQUg7BZARlfmNmvYx3PxzF2+/cJAcmUZOAa5oGtpehndSOr37x&#10;CTx5dgitKUoPqlbvvXMdf/VXH+LHP72OS1fv4T3aZD+jv3z1JibGplEuFGzHdhHQC0+O4NtffQov&#10;PT2EjlQBCxNXcPfW21iYm7FzRHPZMpqaOzAwOMJrm9VHM6hkT6lSUu0byCBUdekPNqVRQ1A1Ii65&#10;fFtHmupbO07THjp7fADHhjvR3Rq1ISCpS+rgCDaQfWu8kSqZEFREqKsktJs8IvlCeGrsmVnvUKpQ&#10;xvB/2OAmNZkkhtJuDIvrVZoJGvuLolSuWEfeMpFOdtd771/F4vKGIVpTOoZnnj6J7377eXzplZOU&#10;GNq0TciyS+QjYQj+qo/9hJgi0gNClUZZtkIxHpFVM4h0EJW20rHTCZiHylikqqqtaXYrWUzdv4Op&#10;sTtuK5YOEuuRczTvyQCp/lV0jiqZi05zF1HJttVnQ4Sh1FrNPJJE1tGLjU1N6O1qt464Ll5TFACa&#10;yyxNS/CRvSrpqnpKqqrNlKe0E0es0ooMO1lOCRKpyAyi0xEuaUrA3HaWJoS2kBGz0UIJqtw0y8Qc&#10;29s7qZbT/CFjsBMKdoo0l9h2pXWsLd7H/bFPMDV1BxvbS0SDClXdJIYOncSR40+hb+AMEmnaV9pW&#10;NiBCFTzFIKtkekWWTfapJCor4sOdcay8DCO47VH39d53/rNJVd271vMjeFddlFFdwocdk/FL1lMn&#10;IFJKaCcHdTZoBYYAbGok34eiGnfVwmcdSVDDndFpfPrpJLa2NG6qw4alw5fR0Z7AE6eHcPpYH/pI&#10;FAmy8mAtiDvXJ/HOT67hZz+9iUuXxvDhlXFKyHnsUnWRXXrx/Cl8/bXn8R1KuW+9/hSeOd+DtkQG&#10;G3NXcO/qm1iYmUExRyCH4kTqNkpf2qhsUHNEZh2/oAkAds4NVRYqaYaYhiRmIBJhSrSDWM/udAJD&#10;HSmc7O/EIV6bY3uIauDfVmdoqKFMgqO6xUZVZ45wxjZUI2KZAmQcVVeGEz6a6F2lqqVjOZiBjfdJ&#10;ad3MZyTaEKFUaKA6pxUngVACC8tbuHTlOt699AHmlhahU+VOHj9KW5L1/+ZLePmFExhsT5JBFPid&#10;Ij8jsneI7K4+wniEyhD9iVi10bSG1ZzSyQDFI7ESKCQsmQe0N8nUrBeaKp5szRhtQ83d1fCM4lcr&#10;O6ZuVspiWmEJKhKzhk20b2/ENmorFnUWjptwIKmvPBKJCLU0ajzNjcxHDI1mgWEyCZOZHBCnvq/S&#10;+fXhkwYjRc9irCyDvMptzKZCwiMcJbVPnxhGVzulH+GtKbFFqurLS5vUyhZsSiGpi99k7atFZGmP&#10;+ovsF2bvYVtLIXey1KziOHzsLA4fP28SNZbqJ4RbWU9J1biVV7gcDJPoSayalWZH0ajMgiUZGeyA&#10;M8dgTJ0zeCspy/8Z9OaHufeWyiUwLqCr91jv6jOzRGxwn+vJaSW/VCLtn+rm5TqCDWnnh2jApNrm&#10;egF3bk1QEs+xcjHskK3oTFKNmQ8NdeKZC8fQ39VEGUPuTp+OptHa2Imj5GTPPvWC+acuPIPXXvoC&#10;vvf11/Ddr38Jv/ntL+OffPcr+NZXn8bIQBzzMx/jygc/xNit91moLSSTOru0Ha0tPbT5yBEPH7Xp&#10;bTq2ssyGkVq3hxLbvEQpr5poLJiclWX38dam6glpSJglqkZq6HKBxM36arWsbCRR9R6NNCEi8dut&#10;CWWGQnLNr5YaLdVXzIvYjgrD8+T0GlbQ9Gcd/ZAjks+vbeLajXu4fvsexiamML+8jAy1BxGsZmfl&#10;KALDRO7ewS4co3R/6YVz+Ke/+Qa+/PIxajok9NIWi1xGTDOHxBxUdoa4n4jVOVN9+aeSWzXFtKwe&#10;dJRWmuWjo1B292SK7FISkfAbooQNQUHiU69vVBtsMR8hv+xcqXdOVaUKGkkpI8MD9arqXJsS1U9J&#10;NJVIfQca56xoX+Mtnf+zRELPErZEcpZIR2DIzhfRajGCTTkkY/elplRH5e86oFgoFYxN5paYkTDE&#10;ZGmfVst59Ok811MjGBqgXUmhYfKBLLZQqGFyagkrmxnjy+r8rFULmJ28g9s3PsTk6A0UqPaqk0+n&#10;SbR1dOHk2WdoCqnXt43tFgZRgQxX2KrySJOhRhFRx5XYH3Ml0xaoHbzFYHxNwDnrq9C7R5zR234s&#10;3zFkdG6FeZEnqdJsMG3eJPG8J+OF97ID1Aenn7r6ZRpHA9roq4j/9Gf/O374139O5CGH/8ZvYejo&#10;k7ZrXjIuzp1FcoeGfjWKjcwOfn51DH/6oyv4+d0lbCJhKuhucRmHexL45pfO4H/4jdMY7O61Tij7&#10;Fhvm+o1Ft6qf9kWFXFHET8vKdj7s6k5RzalQrVnE8uI9zEzcwsToXTKFDWg6VzNV3lylG40trbQx&#10;+nDsxAjaO7upyjSzgYmEVLNjVLt09N8On7V/rBpbarF2difsHSZb4/J2r0qpQakVSzok2tHh0iUk&#10;U0nBn4hNxCTC6vxYdQqJq9Iat4bSUfRaA7wLdbKpEwLIUftfWwNWVrNYX5zB4vwyJuc3MDqj7TAr&#10;WCGD26akkm0dpRai82FDlGSdqSreeOUMXjjXSXW8GYMj7cZg8pLihE48kjClWntPsTFNMobCQidp&#10;DGKmRCptHEdHerFOtXJEva30hnZkQPbWUMkIUOxzh/Vo5LOOLfzRT36At//6L7A8fZ+w7cWXfu17&#10;iPX8c5TJjDJbm6iwXl2EezRKuFKtrOzmSazbzJI5qT/DzAN9RVvNUm3co2pKQlIHlMYtNazCz6Fs&#10;w0JiBtQ0mG5PkklSlABUamNA4o6UqNqzSKEqqy1qoGSr7ZURTyXspIRPbszgzbc+xtTMlk3ZjDFc&#10;M5b+q3/+NZw62oLSxjjWpz/A8vjPkV2bRJWagHaDaGweRF//CfSOnEd6WAv/ZQw6g1DkJL6hzj3X&#10;P6CeAOpmxCE7aIqehWeRvbiuxJL/bB/mwcS2sF7vGUGx6olXeKbvuU4p4ua//N0/sCVyysAMdDlL&#10;7yKqMMrE/5AG0gO1Bqowe1QjbmNyYtTWPw4OnyABDdEOSRGwsi1kN4XIX0JY2ajgZx/cwuUb01jY&#10;qhmwSrltGvNlPH2yj8j3JM6MtCDJhtIxfxoUD0eCtGHc2Zo9XWm0UQ0ZoIrcS+nb3RnnO2Bj+T7u&#10;3ryEO59exhJtU3HZKJE1RLVX21ueOvciTp89g+Gjw2ilTVQjstsBRiyTuvP17GYSEbHFoaypPYAJ&#10;FEQeW6alxiCANKQghKP5ZPeWhF6rQMpVcckosw4hzMjaliZIW4ashY0VxSalyuTsIj6+OYr3L9/G&#10;z96/iXffv0HV9gZV2xu4/MkE7k6uYnGDKtpmlqZDxTqrtEthKV9AraSJDKD6G8ILT5/BK88NY2Q4&#10;RXgVGY8sLExpTuTfqxAB6FlMcRCrg8Z7VTfZ0zZUxPKpNaVAaOSChWXZXZUdiTpnIOAL1wGpPTx0&#10;kHAJE7NTeDAzhcLWOpoaQ+g9Moi9+BNYLWSpOY1h/OaMqfcRqrk6eFqwk3prBgHr4+aWCwFZll0N&#10;k0jNpulDNUvfk/mgs2SE1lqlokUWsk/ZFOaEp1ZWMVUVXE/+lU4dYuqFLalnV/0JIv5gjCpt2XaU&#10;yBL3NG0xmdjDYBsleGEF6w/ukPlcx+bKOHSejrSBZFMH2nsPo//IabT1HSFvoaouUNJJHNlGC2QM&#10;RqwWpnKxloKXR6wm/Pyi0Yue1Jfg8Ez4pKurj3/vO6M/j1BFuMF/YUM3jlgtP0vgReSNw0dlxnsW&#10;VF4FTsQDeDA7hqnJMZMqh4apxg4M0Z5JE4iEao1qYZRStRrA7fsLeOtn13Bvch25InOj3l7LbeJE&#10;XwpvfIF258vn0UzC1FikBrd3awUCXNuy6MxTGPFHifZaphQKVajCzGFq7DpufHLJpjxKmupkrz1K&#10;n0S8Ga1t3egdGMbZC09j6MgAkrSHtI9TkapnbYcqYpTSh9J5PafZSvwubSzr7DFklspHOMiGoTTV&#10;ekvZs9KuAmQgNGx4QwwXkAgTTaFT54IQTetdtTHZVq6KmaU8bkwUcG9mE1dvL+LS5SkS5yje+2AU&#10;l69M49r1B7h1Zw5j48uYWclTmlapCfA7/HY+v06YF9CcDqGjJY1KgTYoP6ROFQ01dXU04uiRTjKt&#10;tHXyBDVU1qCuWnIRaV/yUk1tCEH1EZZr1ha5Pr0RrNey1uhiPmpfC3H9xHp2LxXq7mUplAs5LCw+&#10;wIOpceQ3VmhzhtE5OIid+DnMrS3bFrU3P76LYnWbcNF0yDDVRqrVpCCbJmheKC1NgGWq0o6kNiKG&#10;r7aQdaX9enUNk0g1/hkMkIhZJ3duKcvOP+GjaPVhT7VYEk7t1VAjI2L76ZntorXWsntLxS0yvlVq&#10;h5vobtlD084KauuTyC1PIr82Y1uIauixuaMX3cTpjsPHke7rR0g7ZGiGkw8RoxMRLL33s5cqhyjS&#10;iNQF2E/xLa3gLC/YM8Tycd7uGcdcXbhPsMF/+Xu/fyBZBQR7qUiWnXnyQe9KLwonUcUitLFIrNOT&#10;o9bTNjQ8QnVhiBKvkYRTsmlsRQJ7fDWDd96/Rcl6B6sbu2wYGlfknC2RCr7y3FF8+yvncPp4F7mN&#10;tt3kl4LqTFCPapZA175MJA42ZgM5s9SmrY37GL3zE3z4wd9ieuIu1WUCvLGFxJ2wTbEStFOPHT+H&#10;i899AfGmJjSQwNShwWZkY5LLh9MEJrlsoYw72pFCDRmXpUxCZV5unaUIg4jNex1boA29agZpdaow&#10;nLqltp4s7QTsgCpNnqgSW9aout6fKuPqp7N46+1J/Ic/m8YP/vom/vwvr+JHP76FK9cWMDdP5ThD&#10;zaKcRrGSIvKQcTS3I5LUFDcypTARrbKBzpYGnDzaY8fqR/hdqXk7JMZ8NYLM9qp1zujg3sZmqXOe&#10;JKpp0QTrw8bVNiYNYU3gEHH6hKr9jjw7j+2sHlPTFlQ181KFXTs7Bi3M0M/F0SaR1QIZy8oCpskk&#10;M6sLZKB7aOun+ZJ+CkuZLYyNjWL87hSW1mbtnFottJe2o607dSSlbFpNPdzZZdsStk795k8ry1km&#10;fsKcTTEUTqjerNcOzRbrrWYMh9AHxCo1Ux1lmq0lgiU0rB1tlwippEJ0lqOZ2lljYhepUA5xrCNB&#10;go3lp7GXmUMtv0oiptnC9tUmal2HjmLo5BO2HcteMs32pZTXEj2jD49I+U3nRS/uauqPOuM8AtML&#10;e28ldnGMWL1wle2gx/fAWTw/3PNODWYsbeDlxlN5FbHaj9/VM+9MRSZHVgbWubBXwhxtltmJMSJc&#10;DsOHjqC7p98mbReLFdvke6UUwCWqRG+9dRlTU9usB4mH0i+4U8KFU934L779LJ6/OMDGrKJc0gbT&#10;/KZN+YuTOEgYZBh7Mro0E2gvRxVlGjc/fZsS6T0Kbq3ydx0g1JqRSrXjwlMv4rkXv4TDI6dM7Ymm&#10;tJ8tGQQRVZJHs5WKlRBGJ1bw47+9hjc1Tju3bRy9t6vZVDGpjrLSBHQhjuyrPfodzWiiCCqSODWc&#10;oiMPC9Uwbo6uUI0dw5/91RX8n3/yU3z/h5fx1k+v4cZd2tvFgHUQUcdAMBZCLM0yJcMkJGYc1vxe&#10;ag8pEgArsMf6tJCPnRhqwRefP45/9l9+Df/NP/0mvvzSSTKjLiwurGFyahG1YAu2NtexubFMqQU8&#10;ceGIjRmWSzmqb0Ub8A9on2Tr5CDS8lOSlXuSytQgNCAvWpU2JNhIiyDJGqM2ZsxmVrv7GCBisY4b&#10;7121UsLq+gImx+6SWBdBDRwtvd1o7nkFBC1NAqrsNPeW1xawlcmyrAVsb2tJoKaeptm2MaER8yNj&#10;iUdZXo0xN9CMqJCB0UYVs+SHpNlp8YZGGGS3igZ0hq6QViQrArX+AHnWQfPOd1kJMVcxZut/oPa0&#10;w6u2ZJUt3pwKoquJRBsh7pSXUNmcQnRnmcqStnktULqH0U6J2nfoOPoOn0Rr7zBCiWa2MyFZ2UW8&#10;IcrvCziqgCdRHbDMu2cBlA8eDVkvNiM5LdW70uunxGa7uqeD9/6z917e4v4rSlbl7ROko2KX0Cde&#10;+3nhZvQSuHskoKUH05ibuo+trQ30UxXqkWRtaifXpOoTTuDG/WX85J1r+PjyHap21jVFe26PUiOM&#10;b77+NL70ylH0dgapGm9glhLn9ugcZua3qQ7SdoUW/+pMzYSpeYFQEQ+W7zDeXTszdHNDE++BpuYu&#10;DA+fpDQ9jyNHT6OjexChFJmCOjKYTvZPbYdMhhSiZXmb2zu4/NEovv+Dd/DJp5NYWS+hs70NZ08O&#10;UeUiFMiibZYRMUpIrqmH5b0wtssNWKeqOr9UJIHOk0Dv4M0fX8FfvPUBLl0dx537a5ieLyJbDLNx&#10;o3ZatiSLdq8Ik6hCMTZug3rMt+m3yDyKZDBAa3sMZwa78YXzR/H6S2fxrS9dwFdpGpw52oUW2oN2&#10;ZEi4iQgXwGamgvnFPIkzSFNA+eTR1tGM9rY0JYYmNbCuu6SUhgrrS8qhBrFDArVxQCLarqbTqb+d&#10;7Wh765rOzBDa1MIBta85U5P5vP9fGCDkId+s0e4joxi7dxNZqr3agqWluwvth15DuDFJtTiK1lSn&#10;EY7O5V1dyWB2epm2oqYUUqJSQbLzRsX0KWmlcroF3lU3BktilSmilS6aU60uoyiZT5xSUrqxOuvE&#10;xGV62FI3FlqqLyMakUrLkH0bZN21+6C2ZNUSRVumWd5CaeMBsisT9FMoblCzCmRQJsxE9M3akvTU&#10;BQwdPYum9n4qKhHCWLWndkAtURhshMovOQJ0kBFN6HkfgPZMCrI4oiQrHn09jTkv4SdXH/ZZ3gj3&#10;X/3+77vDlJWVfcB90yheEZWT35L8cxtgESAE6ubKvNkuy8sL6Ortw+CR42jrHGQlddDQHt5+9wZ+&#10;Slt1YX6TDaD5mbtoSjXgwpke/PqvPoMTxzTjpYy1zAau31jC2+9cxpVP7hPpC9jINiBT3LONrneI&#10;WKFYDeuFBWxubSKX1QaRUTS19ODIkVM4KQAP07Ygo9AZLAYW9WqwwNoGRD2ats8Rw3SI0MdXx/DO&#10;z65iY0uLEILo7+vCuVOD1AY08+rgp7Wy5BRY2izhNm3L67en8OHH43j/w9vWSXTl+n2qvUvYYnlK&#10;1SClA5kYiULqtibw13RyXqBK20sLzale0c5vbYphsLcVJ44O4vzZEVw4ewRffuIovvT0UbzwBO3s&#10;kQ709KSQpApbzG8RgRts4zJNiC+WdPTEIhu4ZqtbtrNbyBeyaG9toh3bgjQlVWWvjB0tWGhIolSL&#10;ELY1LK8XMb+Sw4OFLSytbtriC0mzSJhwIa7oKENrZ3OOUH0nDJAMkTNi3algbX0Z927dQG5tie23&#10;gwTV8Y5DX0GkKYlkMoaOdDfiSaq9lKI6LnFleQury5uUsllkM3kUCyVT2zVfQio5m4fMhep7VFJW&#10;7UZ9gPALMVwbtsWkEpOg1XutshihUlPQZmZOBVYekrpMRwlrY+kBaRta60pCF9+qbGNl+jam713B&#10;/AQZzeo8NYAcyjIVtE1rRz8GRk5j6Nh5tBCHA6GU7TaidbQxMn6txZY24gjVIwfRh6NYj2D52rzw&#10;zxGihKALFoXxqjSef1TNlfed/+wTt4g++Nu/p95gvWRWesF7fwqUPSlY1M9bGc4sPrl8lQAgMa2t&#10;mBr8YHYG7T29GD52Fu3dw5QuDfjk5gNKno9w/eYUqyebkJyBHP/IoWZ8/Utn8MWXR9CUpBq7V6HE&#10;KOCTqxN49z0tGB/F6BTzXcpham6L0nQNm4UM1cggmcAeG0AN0WTHvGtR+MjRU+jpG7LNsaTmaS2i&#10;vNQf4Z1t4sW6qVdRWLG9VcH4+CJGx2ZZDxIXIjYz6dTxHto0SdqHAbP5JNF0FGWNcLg9voSfvHuV&#10;zOdjvPf+DdwdnaEqmCPTIiIlGhGPpwxmtZpbEB6giRCnzdjW2IBm7ajXFEJfZwrHDnXhaUrQV5+/&#10;gNdevohXX7iA5588jKcOd+IICbQpTazScYQBrcXUJAsyReqZjSRCO0ya6tgWmdUKbcV8qYh8sYz5&#10;uRVDps6ONrR2tpC50B6v1bBVCGJuqUxtZRGf3JrB5Wtj+OjaXdwbpUShutnUnLJ5uErL2lq7H7gD&#10;gnWESoKV8CIaaBnbCon0zqfXkOc1oPN8G1PoHHyNSE9iY/OkqQkkaee1NLUgGaP6wPbIbtOM2djE&#10;2hpV+K0t5DJkNiTcnNbJ0vyJRFLUNJpsVps+plGHaCgMHVis+yrVKLdIXwSqdtFVklUMUiUVse6w&#10;pGLOhBzbXZphQoRazmB7cRzjN9/F+K1LWJmbQIXmifanriUSaO07jCMnnqREPY94cw/zjkH7A0vf&#10;FLPQfs56UpeYT0TmdPW8QanuWcAyzZQ4p6vey/npfZtWxCii9QXjvvfC/StvEPyd35UazNdGrExE&#10;pFPB9jO1d84bUPRe3Ip+fXEBE7Rd5uYeoKOnB72HTyDa2I8Hi1V8/y9/jvc/HsVatoJgUid+V9DV&#10;ncDLz43gjS+fw+GeJuzSvtHyqsBeFJtrOWSyRaqONWwTCRfWN3B/egb3J6cpmVfsDJntLe3124dD&#10;w+coSU9T7T6MxuZWT01mxWSXsfQaRxVhMpjSQ93/4m9UoYjs2jRLG1wvLq1ibmGRqnQVI4e7cPHJ&#10;I2hrTpOtqMHJndXIzC9Pe/iT2zMk1o/w4ZVbJEjlp6EEfkJrKWu0tfKbRKZNSuYaejuiODLYjKfO&#10;d+GLrw7g5S8cxVe+eBqvvXoKr7wwgmcu9OPciRYc7ougq4WaRqyMmE0sYIYmPWiRMfMg1b6QEFcg&#10;p/qqJtDSOR3VODk9gQwLthtI0E6NILtVZFkiiMSbEaAEHp3dwNUb8/j5h2P0t0moE/iI2sTVT+5h&#10;anqWBEHm0d9p0jhOZiA1zxDEvkbnqXr2n3CU6ilmq17wCttsdWMVd25+TOlEKa9ZWGzfnsOvYzeq&#10;LVxKCOqMIRJZc2Mjy9tqq3SSSe1SSV7E95lMBhubW9RydIxmCdk8CUHb0YjwrLtAjJ1Eol0ieF9j&#10;GxXVI06463A0sjAjUklXZ7syDcsmXUjsVxu5VXcrSEYYklvHqiTq7Q+wMHUNua0HrFQFsVgSqeZ2&#10;NPUew/CJp3Hk+AWkWgdo7uxhu1QzqW3aQViLBzQ+LVtazMIA5JFEHY1YsLQQd1WY6Mq3SeX1c7Tm&#10;edKS3lseden8/Px73wd/5/edZHXE6iIZtXsRLBdm6qsbQqQ4uVGYKu3SzDTG794mp19EZ38fOvqH&#10;SR1tmHyQwx//yQ8xtbANxNPYIbGUKW1OnerF6188h1eePoI4aCeQKAO1EFWMNDrbmjAweAhdfQOI&#10;0JjLlGgbZTNUp7WDXBEr83lMj2ewurrNRgIJfwB93W1IUL3dU+cCW9nG3WRZSG0isdWI+HbeChFK&#10;nS8CjKa3RaNkHlQR5+eX0D8wgGee1dKvfrQ2qqda24ZUTU2U2qyVqPem13D19iTV8w3kKSHYckgR&#10;+To7WnH21AguXjiBL37hSXzzay/i1S+cxUvPHsczTx7DuTMncPLoAI4MdKOXdnFbsgmtyRRaNMk8&#10;EkGY5W0o16iuVrCr3hsiZ5HIolMHxS20xJAFQl7DCZQabc0JMqc4lte26ctUhbUhWgfmqYpr54XN&#10;7QI1kk385L2r+IBq+rXr47hHrSCTD6BAjSRfJMNijpo0f/7cUfT0NlODkKwKM9Q5bWQmQjVi5cUm&#10;dBAGkrDqAdUUyU2aLXc9yaoNAuLNjRg69S0EklGbhB8ohagJaDEEVW3CMaHphK3NaGtrtvFLrX/e&#10;1pxdtu/2dg2ZTWoMfM5nqa1oEj/bV/0HGlEIUirrdDzNTNqj1qDJ8vsSVd6kjiSxG+/UxB3DB5oe&#10;Ost2YeIe7l//AHNjH6GhSi0kLEIN07RoRmfPEA6ffB59Q6cRTTRTSNSwkSuxLUKIaLiJZa/QRhdp&#10;OPVcktWAZHTBUhmNODqxALvq2aehfUJlEmbj3rNeoik/np+H5VPn7H2ddHXEah9nZGanDIU3JqYt&#10;BYuoTPisq8ZCU9EYqqU8FuemMTOj3eNWoI2eG1uHSWAR/PidO3j30jhq0TSiVLe0idjwQBNe+8Jp&#10;fPHiSRxubzSbJFB1Y4ch2irJRteg2sVvcKgdhwbbkE4lKLVKWCUCrq0WafPsYnmrirn1EiVvCXki&#10;dYCMI0bOLtXVNBc1GG062Yra61WAFpKp00LMRvsCReIR2rdkED1pPPn0CTxx7hD6KOljUUoYbcIl&#10;u0dAEDSYgabbqdOip7MdT54awnNPHcPzTPeFZ07g5edP4fmLx/Hsk0cpTYdw7HAHDrPs/d2041j3&#10;NiKqjtlPML8Is3RdPGR6VNMCmiZHO0xndGqzOZvGyZ8G8rUXssZI7eRzEnOcHD5KVSEW30W6hYhV&#10;qtop3XlSttbhUrOlelrADE2HG/fmsESYZTMlFItaJJ6HOvAPDbTg2aeOUgW/gNMjvWhPxew4FJkJ&#10;amjV2P9f7639+SfJqHHwzS1qPbRZixvrrEcNYaqvh0//OsJsi4BsvF1tTCAkJ+HJZifPSTdF0d7R&#10;RE/bmmqz8KvKeuVzVbYrGTMlrXagXKPWk8lRnSGkYprgQsIxKWvDMGQWGvtmWTQsQ3lH3NJkERoz&#10;qgdxSkdjRtn+DVXZqPcwcfsSFmY+RSFPxkL7WmPs6aZedPeeoIb2BFp7T7Lcrab2Fiq7JlHDxO+w&#10;hpLE6Hc071swZpHUMy46ETwIEMGtXrD5/tEw/tOfwVFX0VJ9XP/ezE3f1YUpjp6Dv/0Hf/g/q9+e&#10;yXhxerYN3SiiJaJX5krEcBFrnIirzo/VtTnML85ibnGRhEC7LdKLidkK/tObVJGqKSTaOthou4js&#10;beP1F0/ijVeewNnDvUyvTGknEbh7u0XaZ9rOI2rjl0208Y4ONOPiqQEMDvayVHumAjEXQ/P1QhT3&#10;Fyr4+NNJTBIxS1Sh40SWMFVEzcG1rTMgtbDIsrOh2dg2JMMyq2OsqumAoT10dCdx8dxhHDvRjU7a&#10;kzGqy2p0jaFp/x/dMzOb/9CSTuL4cB+ePjOCb3/9WXzty2fwyjNH8fy5QZwYJmF2pdDapB7wCiWJ&#10;dt4jqrGBI3u054hcIapdwYA6O4i8oC1KhuC2VeEnZJNF3TEVmqIYDrOW6vTQogAShlomRgSTKiz1&#10;TlK/t6sL24x7b3YGUw8WCKdjTJvE+oaQvmTHF+ow3kZKupamGBKxEk6OpPDVV47hu7/yHL7y4il0&#10;kolEifVRsQ51A6iZ+d+1upBGTz6i8JFeHT6acaTe/4m7d1Ck/Sm1dy8Sx8jp7yJM2z3EzFKBNKqB&#10;NYKP9rt2SgyyvoRLmlqBVtf00GRKNaVoTmjHjz3k2b6ZHLWobAmLKxnooGUxIamqimMMVkNSlJYV&#10;TfOk9BdBaVM1zccmWdnijwDLEiEDDFdyKK+O4/bH72B28hol+SolJesZIhHG2d49pzF85Bn0D55B&#10;WbuNEO80Th6IECZxMggyRmkY2ptZu+5TvhIP2F4BdVKKNgQXB5uHvEGMkNO9R3hGgHwWoUrxU3q9&#10;89O4/A48/znvpbVwXoWOwd/2JKv/KZeJ+6CfyALsWbean0uVhOpQdmsFC3OTeDA3Q6YTwkZ2F9ML&#10;WSxv7JCAOm0ans4nOdTXRAl02oijr0VH71OVpLpZK9JuIbFrqmAglrYGEeMoEzAVElprexxnzx7H&#10;0xefon3VQ+k6T1Vv3YqS0jzUjU3azBOYuD9L6UHurXnJKa08CaFCYtH5MbJTbaoba6udArVZlls7&#10;SruHFSrVJL2IiKyjhKmPpoIFMY2A1cR2cts4JRtVaNv93wHCQOOURslDNxCvbggbMCdwzamwFpex&#10;FOYMf4arIdxVzESc2wb9mbBASVghDDT0FPQOQcoReTNUJaq7Ccxu1TA+l8GDecJ6MYsSpVOJ9v4e&#10;pYxmasWowu3uaMpcFSeODeA3f+NX8N//11/HN774BAY6WxBlRe1AaqqXWran7XZUQuddvXxnRWaQ&#10;rlrnqjrmCzlM3ruLzaV5SqwN7JA7jZz9NoJpzUCiZkLTprCrnaEIUzEhepuCx4ykdGvutEyRDp2y&#10;3tbmxonLeZvtRCGKXH4bc7NTpv5LtdVugLskwgiZmmapaSOHMs0HbeWajEURE7MhPokpgox/bWUC&#10;Y7RR5+em7MBuLQKIkwhbiUOHhk/Y0YutXb1kMlGUWbcdaxLeWBF5ZT3do7DAtaUbKVHZCaE676up&#10;9e7ROO7nnPKUq3//i/Lww533iNVwhkgkQtQLX7J6qTzPe4Xzp93MQ0TaXHYFc3MTmJy6T8kapBpT&#10;xsIyVa+ajpOnakE1p70tTjvuHL7y8mmcPNSCWCCL9aUJ2rrXMDF6C5MTd2zoJxBLUT1JkNiiLKT2&#10;UMobN4mzAVubdUJXM/q62tBCFVAIXczSRlvdoj1bwiYlytLKNja2cjqUDQ1U70LxJBq1PQsbWccr&#10;aCWNehpVFfVmq2NJK2FsMTjzM+RV3QQDIpSISr3KLIyAYOm05YgOetaBRVJlXbeLrjIyRfpsZJaZ&#10;qe1e8OKNu+fV3RkE+UoMg7Yi/U6VdhKRnNRDZGFZ9XkyFI2Raif8ElU0TcjIFiL49PYa/ug/vklT&#10;4womppeo4ZA41B7KnuXRelDt9bS7V8AxEuqv/9rreOX5w1TJqVZSjUyyOtpGxaYwMoUWSaiaunfe&#10;CvqQ84lViCvOVqL9P3nvDtYezNjGATXC5fiF7yGc1p69rEeVtr6WiJmm40FDUpBtoeVsImART0tL&#10;C1po7zY2kuDU20/7UENSVW29QyLdpFq8tLSMbDZPvGimlNVp+tSiKMm1/YraLUKARxu0TxLTVLM0&#10;zcZx/85lzIxewfbWGkFCsyHdhE71cQyOoPfQcTR39SOYTJOh7ECz06xxjTpZe+EBn50Xoaq1FIVt&#10;xrr4dPEwIR3AzL/3wx+NZ9JUP/+5jlD9sPpnvZeXC/7OH0iy8oVDVa+QDydUYzGFIrn3RI54NIBC&#10;bg2zs6MYu3/PJGuuFCD3D6JMYi2VQwTuHp44M4Dv/eqLeOJkB4LVJSzP3sTsxKcYv/cp5h5MYZXS&#10;ssjG0fHzmj6XTGmzLRVOBMAPkvMTRGhOhzHU347O9mbbV0eLzjXhP5ctIEOfK5axupXBeiaPjAay&#10;w2n0kNBjJEgf0OqhFNppSV9NUkjqjurDsAZ+z9rLJzUiFduZbyQ1ZR0RCWl/SboohjUg38qLSESk&#10;rmH5HY/puf5UOXclNPlfcCZpkVity1k5UFrZMjNmqhHkCgnCTWagLUomuLBawf2pDXx0dQpv/eQW&#10;/oaEOr+0QabD0mnUnswnSa1EPbuaTKDyaeO6BA3VjuYkettjSEUabBhDB4Gpv0F2IAvphrYEIyuJ&#10;X0bfuXLXE6ts/zzTj93+lG05iez2ivUCn3ySxEqVW9MIG6qEq7bOYP4aR9UMMs1Ek2Zh1gXz0swe&#10;mVSJeJDEFLQFCmLM6rkXQ9A62GJBxMs25jWbLyMcTCKdbEYyQXWbmagnOkRzJ0gtYqe4jszaLO7e&#10;vobJ0WvIb83q82huaUNv/2EMUKLqPNlESxf2Ygk7YLTI7yiOvDUoNY591ZMBhg+svLtnuFWJz5/h&#10;fVcf5hOiWtx3un/0fb333aPh8iTWP9yXrAxyxKhCKiNLxH8MMDWAV4WG90JUSRoo3VYwPTWKe6N3&#10;2BCURIGEqWmFIt+VdnHkUBde/+J5StUR2qlU2yY+IteTwT+K1aVFaEGyxhLjqTQ53hm0dXSywbRp&#10;mRvn1J44koyaS6pzQZoSJNrmBHq6OzA81ElVioRHjqoNr3Ue6NrWti3SXl6rkPvH0B+r2iSEOO0z&#10;bdWiLWak01id6AUA2Xbq8jf1zWrn4KCfSFFIv0t7czdAW5PXBtZdcZSB4guLRaRuWp5mUaujSNP6&#10;hNpO2sq5/4ovYItIHaHKBSlg1aElotAqGPUGa6PV4k4Yy5sVXPv0AQn0E/z4Jx/j6tVZIm8ViUQc&#10;Cc17JnF0tqdwhDZ1d0crVX+q49oKlPrd5moWc9NTUiXsVPnGpDptaMJQLdS2J1LhtUdwmKqkq5G8&#10;K5NRlef2iZVhu8xfkzHu3PwEK7PTpgY3UO0+8dR3ESID3VWHDM2PYFy7B5KPaB4wv6dsbRI/r9Jy&#10;tLpKeyRp+5lYPGC9xp3tkrRNVOXDZMI0lQRN2pH5Ug1TMwuIBFlnSmTt7N/EulDZxl5pA4WtBawv&#10;T2J64ibGqa1lNucpqXfR1ERCHRjG4JGT6Bk6hlhzJ6oNUTuysShJH6GJo69YxVlzlc/D9YcxQWH0&#10;3nTHev8owcn9nXD+LNz8303jP/uu/p3v5YK/+4f/et9mtR9fHEyKUEp6ZWbeZRxtYGMEd5AjV52Z&#10;vo+x0btUKyvklpo9pJ5JTa5vxK9+42V8lcQarG1g6u77mL3/MTaW2MCahZQr0LZK2xpTx/mesAOZ&#10;7SQ6AlOTt9UDq8kM2o2eLU4bpgjtwt7STImZ2EN3XxKDh9uQ5vP65jIWF1fYyFTPM2FsrlTQWJtB&#10;T0cL2okEQjctfpZ9qHNAVUdtiC0JI3WHWGZEp5X8qrngY3NUjdvyPZmBSeC9GOOSuoy5McR0Vjay&#10;PJteHNgBTRd1TtiN/Txg8j/rY/Gck10m6VOlNK8Fosw+gWwpiPGZbbz3/j38zdsf4/1LNzAzu0G7&#10;W6ZAmkK+QErbxmBfM77zrdfwja+9ipHDfXakRY6q6faWJhKQaTDfudkHmJ6c1pcwMDhM2zthnTSq&#10;m3ap9MvrSuiVvc75xMroFOKaFLGCW9evYnPhAQkuh3BjytRgmR+1XXWokWgJlhq/rRU1coK5mK9p&#10;HWIEpraol1VtoGmFVNFJ9NqrqSndSJhQLWab6CxXHReSUyej1raiisZUiO2aRKxBe/nOYX76DkZp&#10;Vt29cw2lUoZqdQztHW12skIPVd/2nkOIN3ZiJ5wkA9yjWUENQXgQi0HHcFrrGKGybOqn4LNNaPBo&#10;QP9F0O44VAefX0Skj/r6ePxnecrr/tH3+/E857/34zwkWR+yWV1se3ZGNz3j6UMaRtcQh/Z7lSo7&#10;PTVOAtXcMXWUhO1sl2cvXsBLL5xEOpbDrU/exvT9yyhnlrFb1l6zVCeDKQzQfjg0cgrdQyNo6zyC&#10;RIqNRDFjM5DUMUSCrbKhNJlb9mI4rEkP6kEuIZ0I08ZVJ1QCXT20STpboTNTsutUiSmNopRefU0b&#10;OHpkAD093VafXL5gSKMOJh2GpC0y1YF0gETqOPOIzauywUBEaqFqxBhhIKJ0QFccRbP3fhrRtp4F&#10;V90J23Vn0leBImyF8RXj6iQ2yeCdYIyIFMTieg0fX5/FW3/zMX7048u4eXsS25kK66/zUveo7s1h&#10;qDONX/v6i/hv/9m3MNjfgrbWOAZIuCeOdiFKhJZgyuYqlLBFMtIdbNO23cyUsE2pHEk2Em4k+HCA&#10;5kPJhoS8Wu+Xy1XEuX1ipZc0XF5bxM3r17C1vGDLGSONaRw9/10EJK0J1wiS1Axcp55gJRtVaq9W&#10;tIhItX2oVhhZD7y0GpolWlxeo5TXWs/WpmYM9PdRc4pav0eR32xg3Gpp25YNDvW3or8rgfzmLLW1&#10;G5gc+wQPZsawtr5ElTpFadqPvkNH0DNwBE2dfdZ5WWS7lgn7XeKXFosQCawdgiyS1VlMm1544GYc&#10;6afye/0SiqKm0zvP+0Qk9+jVf/coMTqceTgPufqwz/IqJSXrH36OzWr56EFUqkh2sTHCvSrVDdqs&#10;05OYvD/GVnS2iWYM9fV04eLTZ6h6bmF26goWpj9FrbBKaaB1mTpeoQXHTjyJ0xeeRx9VlFRzF9Kp&#10;DsJLs0XUCUFY0m61IRc5crQQ87UzVfhdbQmiXs8I42vVhphDd3snhnp60N3SYoM8Uo9eem4I588d&#10;czvAMxudaqbtO2S76lkVss2j2UCyNVV/hQkx/cqbGswyycladSouYaMAF8VF9b0aVjf6E9Mjpqs+&#10;bHP3WnAWFXtP9jEJZyJroRrAxEwWP/35HfzoJ1dx6fIoFhYzqGjO8a4QfpdSdQ8vPHUCv/qVZ/DN&#10;157ExQvdlDRRwi9IiRJBB4m2q60RkVjSpiSuri8yX1rdoSTWsjuYmFvhcw2NLY129qrOvNHcW79E&#10;Xs085+4dsRJZSFhadbOytmxqcGZliYRWQiidxOGzJFZKRg2/hXeTJFVvMoG1IzMgbrj9fcWWGE7Y&#10;yD7VDLYa28V2xGQCLdwPszza3Ky1vZWaVzslYARb2xu0V4HDw+0YHmimVM1hdvwqpkioK4vThJE0&#10;Nda9l5ra4GF0Dh5DmppaQzzNktAso7amc3i05ljHYrheebU4253fFOHq+wf4r5qrE8t1ZPlS9Rd5&#10;ufprvRdl+U73++GPELK87/zn+jgPqcHyfmEdxfNG6S0BvZCPz9oChrSDrY01crUxjN29gzi5s9QU&#10;TbgeHOhCb3czFpduY27mBkK7OaQi6kENELHaceTweTzx9KvoOnQCscZ2BLXWkY0lW0Y2jlBDg9Ju&#10;7yJ+j17FKe9oqw1NpAi5IQeq4zphXNPSmhMpnDzSRT+E7tYQ0tEsXv/Ki3YglZsypuEZcXlHqMYQ&#10;1HCss7pDtdrGVZbUw4sQzbQ1EqviStWVPWoLi+V4EZ0JHhZfqrS8hYoymacQgpguQlVmFlVw9H96&#10;x+h7kQZkqJnoNIG/fe823iShfnR1AisrZdpezTQp2mystaUljosXe/Df/ZNv4o1XT2OgJ8G8a7Rf&#10;A0jGWL4giWGngqHeVrR1tSBEWzBbzGE1X0U12ITtShjza1ksra1Tq6ja/OB+xo2xYF5rW7kedfXE&#10;WiPDXd9ax71bnyKzukRCK5BIkzhy9tdtgop6fEO7cewEtF6V+RFe7khHTTCQKcF82JgGRsKEwSxz&#10;iG0YNkJ10lsbDBTQRIbSM9BLMyeNQimHgaEWHD3ag+ZUACtz9zB2+xJW5seZd4FaFutyaBD9Q0No&#10;pdoba+lHQzSFCttAau8Ovym1V4S5R8FCBc3wxvWji1CFFywby6U2NSJlfWWnWnvSWdupXev8vmTk&#10;T392Xx+ueN4L/bcn5rNvanpxda139eH+1YjVgMpKKSMRa/2kCF0fVoNpfxDDNKNkm7bLvdu3cPfm&#10;LdoZ2mJEM0+qtBEbkc1oUDxPbt9AQtasEqCtuQNnTl/ExRdeQ6LjENa2S8iXdxBPNLLRijaM4k/C&#10;ljDTpmaygdxiX9qiVINUKi2/005xGqQWN9RZOIKpGrq1MYQzxzvx6sun0d3bQ+YRNvtXHNwGu1l+&#10;bcBVrtR4HyRHpuQkgmlCiJBKHJQ0zW+yyvLivGpM/gQXt3Mh04iIeVVDqmzOqyOF4erZZflt8y6W&#10;zXZmMC8werDlvQujWlut4NrtcfzgzfcoUa/gwUKezCVNNVAaAVV92nHHRkbw5S8/h9/6rRdw4VgL&#10;migRIdODMKnuFMlLNOuKCEZA6HyddHMUgyO99MfxYCWPxQ2aE4EUkk3tWFlewv2xm9RKGnD+zCm0&#10;0AwXksq5Vn/Y1ROr2ljTDUdv38TW0gLV7CzYgBihZA0mtf0o4bwTo6YgyUpY+RJVvfoEbIQMUsyT&#10;UDGiVP0i4ZQRazGXp/ajnS8Ja/rN7U2qwCU0t7bg7PlTNHXiaGkMIr+1iLvXfo6lmXsEd5GaVZxm&#10;VAcOHz1px1nEmrqQYxnYtAQR24rfVYdanExFTL5aovlD5pwm3mlvLFXQMRBeWVdJUtnQpgLTO+ar&#10;P0lhr/0e8Xrvu/pwI7T6cLsexPEJUd53/r0f7vvg7/3r/8ntGyxEcjFUTFcw80JT3hGpiMfGyUGV&#10;IxIJYnV5EaPjdzG78IBoyx+R1Dbvym8gmfA4FW3Trq5DOHrqIk4+8RIGjj+BUGsXxRztL6qw0Sht&#10;QBbY5A5FqOwJk3iUgDagzntNPdOJ5w17cUpHEijDJSFt0YFVXAUzq4/3Ulv0jumMIrwwZ6I4Tili&#10;pBodCLJOfNY9MzbNSCSo5nFTw1wDqrGqlFhlIqpm1EjC7lKdl11tKi6RwR2aJHah8VlZ1g2oMDxT&#10;zJvKruMWtCWMJv2r0DvBKHL84HI2gO+/M47/+8d38OH1BRJWzXqya0SyeLiGM0db8Z3Xz+M3vnEK&#10;X32uB4fbI1QBKaU0nEQClVTWzBtbXC8VXUv0rN3E1EAbL0L7Lo2eViAZWEFt6x6KK6PoSoXw3Nlz&#10;eI5mQpoSWMigSfuCmMdXPK/6u/cNtKe1fc7KxiImJq5je3WaavEWwmTUR059G/HGFKUqmUWZMCIM&#10;GmqEFAlGFnGcUkzn9Wqur42C1UK0T5MIUSXXqhj1VQTCVJ+DaZT2EqjRfk9QlW+mCpfeLSKeJ/Nf&#10;HcPKvcuYvPEzrM7dZH3zaKGJM3D4BAn1eXT2XiQTPUwNLE1eLihojS81L+KC+vxtaxyWS1qhtgqy&#10;XUjYtvtS1K/1fv0FE/WTqF0PCFX46ns5hflXn/j868NeDED4Irxj7hIGDLNw3sv7Yf79/lU4a19R&#10;Y9jH5JWpPkSvCvJqurziGJ7TVhQWMEOt7tdJYVWqr9rgSwSmhenZ7DY21pdRIKfUDCIhtnamExcr&#10;lMvIkWOWC5sIE+nUyaA5s3ESYILUFOO3RDsa91SZgkwjuaatNTVjRccIVSuUaeQZ2h/W9pWlZFTZ&#10;rDd3l2BnGgdg1curC2vr79Qniep3emisz8Z1+SdiVSNJqpt01z29wqwwdFIftUO+JIby1Se1XUqV&#10;TExwELELuoKjGIiYmnKwFTqKq7pQK6kQacenN/BXP/4Ab/7oKi5fnrDeXnW+8TUG+tJ44eJhfPeb&#10;z+JbXz2G559ow1B3iOYECd/yZ5tIpZetJ0RXBQSDHcLa65gTkFqpMj5zvhevv3IMb3z5JL72ynF8&#10;9dUzeOX5Mzg50k1CZRqvbn4dHaJ69fbd/gMZDfPVGbPEfn6bBECmZwjGt+YZV5P4Q0JEcjPzBkmm&#10;29OYtUGJaVUHpmABtM+0z6wZaPlE2KiBagblrTlklsYwN3YV03evUvWdpATcQU9PLwaGj6GrfwSN&#10;bX0IRlqYNs381AmoNpc2xPYV81bHIXFGZbPNz6Ulsb3E4AU4j0Wbt58xLueNu3ttWu9/kXv0nR4F&#10;H/fgnp1z33NCxXm9MwL14vGz3j0x+nf/8H+0DdMMra1AHiLIs0KWWO95VabqLIhowjvfra4sY2pq&#10;AvPzDwhcqsYkVGVqu6pLxbG8AnZkQT6XpY2rM1JWsLm6gszmOoqZbVSKWXLrAsqUQJVSHtoZXTN6&#10;NFQjnqaZRXZoM6+qhIBtNqaVmfmTwoxI9cQrnyyOm9srQmHJRLxMYw3gxXX37p2eFaokBjM6hegb&#10;elTdVV8Rd41Ep6ZVb6YkpjikVvyIYG1xssrIBKZSMcM4ialKBqVdFbWUr7yn8dMgJmc38e4Hd/DD&#10;H76Du3cWsb1BCUzJ20679PhIFwl1BK+9ehavvngCRwapgYTJCCpkNTZERHiopqyDq40cSyp8E8Hy&#10;trZTYkiNRCO1swGJVNKGM4YG+3CEdvzxo4M4drQXPd3a+PwAUS2xbvedy11O3F0dTEurMxi9cxWZ&#10;lXkyrRKijS0YPvkdhLWNDplYaJfaT0xL+NTLLU8qkXmg7xBets2tJBuVDe2RtEvppwn0YpAibM2r&#10;jjYQByobyG49IJ6NY35hDPdIrEtri2SqDejo6sXwkVM0dY4i1dTDvGiGMUM1526QzDQgk4yfZX2s&#10;/fiv3quhHLNV+7taune6V/u5QOGThdt7PvPbB3m4NI9efb8vZT2AKobhBjOvj+/ozsX3wz7Tz69v&#10;WU5CAeNnBJoq4caZvEykYipvVpw8m0hdttkx83Mz+OjDn+PS+z8jAS4SmfLWAVEi4QXYQFINdey8&#10;tv2Mx5Om8mrKX8yedRZKyqadxXTEYiyNeDJBW6sZLW3taG5vt43QlM4tFSOmEPmN80o1tgI55+5Y&#10;DY3pEVncLvgM0VxSxeODCNH3Ftu7yglGZOoME0c9eOH2UGb9vWc5EYBHwi6ATkhmxMpvC+CS2trT&#10;qoESX+r1xua2IViCtudqBrar4QeX7+DS5ZsYG51GLhum3RZDd0+attkhvPTiGTz5xDAO9adALZaq&#10;JO04SjJJzV2qyPq+VHiBxIrhDC0rizm2W2UnS7pVr7kmP0g1djJEXksHdbKfZnelJMZNHTxwjqHJ&#10;6XqQr3rN87l1XPv0Xfzw+/8eS2M3qNlnkewdxsvf/LeIdXUoc8RKKezGNs0kss25WQJntojpOvwS&#10;kQi3dnXa+07IzrBV2jiJNxEiMwwUyNAf4MGDW5icukmBMIHNTa2cCdN27cfh4dMYGDpOJtRG2MZR&#10;2WMezFOai/DU5nAzf4cm+pb7nuGzuI5XL39LGL4lCPVekNJPYJS24OLpv6RxPbHK27u666Pe4htO&#10;iWnw2eIJ5+riKd+68vnO/5a7Mp2IVQFOBimiA6h+B5KVH5NKImLdI5/cKyFFY71aKdo46/WrlzFx&#10;/zZWluaQ3V5HiVJUHFgdO8Jr5esXROqseU1MUBh/GudMpHT8IimG327QWk91CMRTSCTTtutAgkSr&#10;YxhSTc1INWpHgYhN2tdJ1ily9GSSRM00fME6qDaUyzuSnKyskPkABlYmnybVueQ6lRyBW0TeiPCM&#10;AL2y+8A0ZsV3em9IzXD1TgugzulDjKfdBou0cRsTqBJ2RZZnrQB8eHUKP790Bx9duYPJ8TlqFbRN&#10;G2KUdIfwPIn0uedHMHK4GT3tUTRGCRui3663cyGhRukc8z7DQvp1YrmcykFvFVO5ytQCaKIwXYAM&#10;UwrfrlcPwd+mONqkBIYZCh04x7D2M2eA7h3SZLPL+Ojq2yTWf4fVibssURmpviP4whv/BpGOdpaz&#10;glgljUpwjd8Ta2BKEYNUdoOfFGKV014RmjqdIYoQ0yUoVROUxqFaFoXMPGbnbmN84hNMztzB2tYS&#10;mppb0N2toxxPoLfnBCLxTmZDZqT+CXVahQln7dZG2MQJJ1XDMMyQ3TEJ1VZeMLPySNoLXIKNymrE&#10;6qc7IFanLbl4NqLgpfed/+yH1RMaEcblqWe76r0fX0Qsmns4vZVA8S3ce7+wsa3YprJZhszOVpoo&#10;giVWQfXCV5Vkl8muIkFRldGg+/raMiXrghGqjkGoFHWaeBHFXAH5rHa42zKVeWuD77M54+rqNTSk&#10;51XMIN2sneq1CoTtra+wkiJe7e8riRyllBSBa2qcOqZ0nKCOcUgmEiToJIlZxM04lBTWOUVp3NI+&#10;gmgsiRjDRMxaNK9perEYibrBJ2rfCbFUUYFTTnWlyushrmtoB0iRtRGzl8SI1YMVg0nkjEOVNagZ&#10;UhSNWtUxtVnEu1fG8LNL9/DxtUlMTi7aMRw9Xd149sJRvPDcSZOmRw41sZyUTlTlbBNErzPLcIo6&#10;nhZeq+H2i0mnEu5b2FbEPRKk7Pqq9Sto4vsekdV621lAMUcde2HziFlobVp24IjAVmffKUPLlHVs&#10;QGZ7AR9c+Ru8+ef/HhvTY1Szd9DYN4IX3vg/EGpvNmKNVxpRCmwzAZFdklTMUiXk9zU8ZzDVPcN2&#10;qAKDbZwkYSdpYgQK68iuTuPBlCTqp1R7Z5DVMZpkXP1DR9DXfxQd7UfIpAdRrlGiVsngKW2jCbZB&#10;tIbyLrU65h8hA9Rn1GZOqtKrLGxz4bgRhXkfZg6kCvKvIlYzNfigZ9M2hZceIcoLVv69vJx/7+LR&#10;G8v3wnm13mZ7pzCld23qyknQqNz7ebhwiy9itUDGULaKbbNOFMFPwAx9YlXm0iLUSaDCaxKEQ3pT&#10;sBilwgtttFIJpXyeBLyNtbU1LC0sYH19lY29bRtF14pFXgso0ZcpoXd2CzZ5u0xfoiQp8KqT3YQ2&#10;rneXZaKv0a7TiV564SojtdNJap2P4k8lFJH3DJ61YSGdnSLpm06n0djoJLGp39EobR0yJv7CVNk1&#10;YK7zaEJEXh2BKCLUZH+p4fLqDNH5sw6oaigWzpyawHfW1A4H6CsB2u+RMC7dGMUf/V8/xvVbi7S/&#10;8mRSDbQXO/H0xfN447VzeOJMP9pbA4gz0Q5KLNGO5ChhyTv1nLLurCphpFlXvGdZpD7JGZRYGNMN&#10;hGBsHZYeu9UdMtOyrdGUZJOmYKe6KY169Rlf58dqZphzyq+eWOvrJTwAbesFvP/R2yTWP8Lmg/uI&#10;hnbRSAJ6/hv/G4LtTdirFRGvNtE219ROpvGkkLZF0YHK0swEGNPSxFzUm02mH2Y6ZDeRWZ7CvE56&#10;GCOhrsySmHeQbmtCR08neoZG0NreT8bcxfTNxJMItQctqyMTJ2cLhIkX2tlRuMFwtoJVgaVwbUa4&#10;7d+rnfhuT6MDVjtXPydZ3b0ktGLae9ZByyh9QtXVd3qWr7/349g9a2rZeV5J3XuX5oAg/Rh67+Ls&#10;E6ruFzcz1jJqLvu8ZS6blQihewYq3A0OUwoyQyG/7fFKgpIapfWIytwoSA0gqcN34nCOqzCcjUaM&#10;V070RJRcBtvL2qJyjX4V42ygfCFvs24yuRy2c3nb2EvIJdxhkQ1hqztllGqyjXXMBtU8Xl3PrFNP&#10;XO+uahMgExBxWZXs/X4cNq6mHCquwtKJNFq10TYluKnVjY1IU9VON9Gnm0zt1n48Ur2rVTEHcnLC&#10;QMM4QgCnErNhCSyzybVLH+NojvMGbbwKkfNnl67j3/y7H2BukVIz2obhQ4dw8dkzeO2rL+DYUBxp&#10;anIau93ZzSFI0azZWZqIoQOUKuUgtQlqF5qWvKPTCggNSiQ79oNOLaNWE/yNYBkSZNrdqmYcUUIn&#10;yJTYTlL5ZUPaGDHLq/rLk8KUzb7bp1Vzytd5IXJmnZL1o7/FD//ij7E5K2KlZB0cwbNv/K8Ikag0&#10;/TBebUSFMDEGy7JaudSD7K0u0ul9bl0w8SNE5lvLYGt1HquzE1icuouluXFj7OozaOnsQs/AELr7&#10;+9Hc0cc2SrN2tHN3abs3EM5hndujvYGJj7s6bIyET7jY7vleu7uyewhP7wjNsJ0qNCvLKCJKJ5wc&#10;sVoqaQZ2Z1EM15XW975z33DXR70RmgGU+erZ4vF7zOuhON69vHMKr3/P9CJWBWjAm68YqBeyaw4y&#10;kAQ1yUmkUxm1hYpOxpZa5Sb4k2sbErBCbHzZls7GExKL7/OnxrMCMyuVWFKzWsZOuWJzf2tsRIvH&#10;iqk3uVAs0D7KYHNjg36dKvQWipTIIugiCVonauvUMZ3qpqVyNTIHK4NHOFKvK4VtUwXdMi29c99X&#10;/YREZjez/P58UGsy1oV6G706QVh/Eo2mpyncMSqq1bEEJbZUcBJwlIRvTEIETHUuGTdVO2qL6TWl&#10;j0whEsSHl6/jP/zpWyS+hE0MeebZJ3DuwiEMj7SxPkvQ3rhtTZ02VFXNaWeCkC10CJJRyEl11JGF&#10;IRukJABNjSeFCw9IhFIxBT9rVNVRLSriJFxkOqju1tnDfKSWGnMxxiVi/UUdTMqc9+piVZ58zKwv&#10;0u5+Bz/8yz+mGnwf2hmjkerp8yLW9kYSaw6xcqPtvCDkJ8iY1OGBtkcJaeI+7VL1IqudS0UtOpjG&#10;woMZqr6jNJdmUSmR4Gm+tHZS2+geRkvHAJJNbYjZftBhEuoumYGmoMpE0kKEPTvBvFIqI06GGmE7&#10;SO1XuGtveR+fXZ183JYdzxtV7/OJlReNShg9EGZ+et/5z/XhuhqhqRwWQvqw9w8T62d5OV2VXl7A&#10;DyxuZVV6s3EcwjpVwbgIK7hfARKeOLZUYh2jsMv31tOqYrBhdLy/dWAI+UmwytQy9u+EJEIQMQUD&#10;iFK6GOYCRLz9Kim8SuTSIcLqXaa6TMLUEYE1zXOt8VskVh2SJMJ1REtPlVrT1Io6fpK29E7hAXRw&#10;k85OkRTWqhuTxiJseiNsfklbk1RKOUNuIUKVV1v5o2KzxNa9bwTChmLdJJXV4yv1UUdQmDSn18wc&#10;W10SFoDj9CmbCqjJ9ysLG5i4t0I4d1GqHkP/oXY0ttcQSeRIC5obm0A60oJYQyPhS2YQSRM5U4g0&#10;xRGMs8Gp5qnNIlSfg9pwOpKwNOpttzFjSnLN0ApqXJdlYoBBst7ZWTGqB13F6q8hKKrBJl3UjvZK&#10;TcV/flu4lrI/hmfWlnH5k3fw13/5J9iYkc1aRWpwGC/8yr9FqCNJYs0iXtK2LoQBExmiklDVTxti&#10;PRu03JAEnaPGUShksTJ3Bwuzn9iyu61N7TapTcyjaO3ot32SWjtHkEj1sc7KkwRK5qhtecqU4DKJ&#10;YppYI7uX/KZaJDwlbUnQ5HVW7n3m5XlD+v1nEavT9owwLIkjUDEZMykIB7vle5kMPgHpKu87//lR&#10;f0CsAqrylVcZPiOed++cwurfMWR5K2dN5LY1UQgj8GejAV4GbtqVy0QEJ1LUGSaGwF6jup3SFUFt&#10;Lk6vV/qYBZmXc43nCN8K54daz63LThxNCR1a+Sk/w/Eje5TKIkAd5lyUlx0sYiUBBqpzJMqSqco6&#10;kdsRts5ZJQOwOOro2rXdCbSFiIjXTjDzvLYF1cR0N/3R5L7NYqqZFNcCdjEUSgnTHiS1nOTSdVfD&#10;LLQ1JUVkf2pQPrRLOznYSolMiRnW6OMG/SYi6RSlHNW6mnZzSCMdb0Eiqk3HiIS0CUMk1mgqTPU5&#10;TmJNOokSU0eZpHzSptJFKe0VZh1w6hmN02qV/W2EzGeCy7anoZouwvY7zpw5IEYpaCuWwt07c16j&#10;WFuyDnlqOZ9cfx9v/uBPsTR1j9GqaB48jJe++b8g2tlO+BDuRZoIkj5M3sC21j4XQdtyRX0Z28hu&#10;L2F5eZYa0xpWHtzGxuIYbVNFDhiDamrrQmvXEJrbDyGR7meZdVJ9DHnNPaeNK9qs7ZB50xxSn0mM&#10;8HA2OnFTSxxlmgg/6Qz/6r1DKnN61obs0qR0716RWPngCEW4aoH2rHnvYnY+XfhunzZ4tXvvKu+I&#10;k0F6z5/dm3fvVB537+WpiF5cy4MJ9ol1bTvv1GB1sFhOTvK5o+yUkcchrZauQaXOPo7TRyyTfecj&#10;gpwI9sDp0KV/lPOzV7Yqr+69awA5hlN9JxFKBRSRVTzilhrvz0TKk4Az+TxTUNKKOBmu9xVJ9ELR&#10;pLsIe4f2Xz5f8CS0L9Wlluf5XCQCaVyRtpl+Ujmp5hn3sTIQkegbqI6LAGzWI9+JeeUiNZQ0s4ei&#10;XBqNdpHXO9mcMhHUCxxV7zfts1iwkcTGNqD0VmdYJB6jlzpIItbUTZogWqaoc3VitFXNhiYhJxJu&#10;F0iNZWt8O6lONtrB2nhsN6RDsdjOzFd5G2Ko2IKilVEYpbljMZS2Crh/+xp+8IP/iPHxu1R399Ax&#10;MIwv/cr30Ng9gmw1hiwlXIsmjKjHmTAJUOXdpcTUrLUt2rzL81R756awtrJE7WcDYS3qj7FMzT1o&#10;6aHaS59q6UMD7VOdM2QLNqT+kiTFDNVOgpvbs8pJbethVYkJ2IBNNZV67JxDemmLB0TmmCrjk5EZ&#10;ntLpneVh8QUHCSYXX8lkIe0LMC9NvfPDNaNSpXR0Q5gyL1GRUsiEt3D9dG+zv1w83/nPvve/GVje&#10;zhmxauzNSVYl9oCgRxGrru5TvNfzQcaf56y38qG4n0Ossosexwn5WZp6Z+1nzr/Re3HZEq+yl/hf&#10;Kq/XQP694uhqc41JDCIyc3ovqUni1mTzGlVuU5tJyOqw0Y4TIkp1dongtdetNmVTD6tsc8FQ0ns7&#10;Q5uZ8STVK17vd5nXEu3uMrUAbV4t5pDdKyKvdadkDNZxR7V9p6Jvk2mUXeeP7OsYETauxQHSPAgu&#10;a0ARhSSnYRI9ma7aak/znkl4GuKSDaeecnWQ6YgKHVgsIpYE1kbiDckmEilVekmpWARxMgANdan3&#10;PJVqRCKeMoncHE9gj+UeH72Jn7z1A0xM3Lee+6b2Xrzy+nfQOXSWNNJJiNMcqG2imN/G5voa7dAF&#10;rK0uYGtjBbntdWo/GTNTtJA9QIYWZ91aOnvR0TuM5u4BJJo7aZKnSYJa7KjeFOEGPTULwz+GCK1Y&#10;dT6znoSHiED4q/sdUktV42V0hi1Edpuozzoa7sobLvAiGDJPxVO460Sit7yUv3uvNtV3ncR1xCPn&#10;8OjAuTaRpHZ56tmNrKgGKuc+qbr8WQlLwx9vmEL52ZMLV7ntm3xezlAN5p06utm2DNEjCdWrvJ+R&#10;gCRWwDv7PY77hxDrw0+f58hTjWCdqweW3asRvGen/Cn+w/Gs4vVFY71sRo1uXQgdS6RCqadUxEup&#10;Zzl7EZSf/ajmyfazhdX0ChfX17TEUk0nl1NS+0RvhC+pTeImA7B5zYyvU90rJHgdEaHZRXKSspWS&#10;FkVQcpPALZ9yAVVtUEaJVZXNToZQkHSX+m/qPe3yihgJ1fVSwRiF2de0YTXUI+mpNhFhag63cWze&#10;V0nELly92UHr6Y6RYE3tjlD6agYZ4dMUJyEHd5HbWsfk2B3kshmBhhK9EcdOP4dIqhcVpB3jrS2y&#10;ngUrvzbzzuWytFGpgZAJSmKJiWi6ZirehLaWLrR39VL17aMa3GLSVLtm7JJQnbxUE5AIyaxEXMI+&#10;7YUlPNS2sSIwlV34qzaVPJSXU72MwIX0jLOvblquGgqzVt3HB39qq+5FZEpveShHi+PRhDx/NsVU&#10;Tu/0U0LBVVc6YxK8MgujJ91bntJYlC8ZJiN7+TlnqKpsLNyV3TSGlVzeI1YPLCJWvlDBHHfRx1wi&#10;4zBsCFun+RhOhVHeB06lcEBylHDgiLb877/7PKf8RIAubj0RGgHVPYcaYpalgixU/7wi7XsGkQ6s&#10;g8wAxjj172yMWeksA10Y2d7rH+GgSL7z4ljVLLH/SVcu/YyzWwMrX+WhW0lt2sFiCgyQjakXsrWF&#10;4HkSqzrJauUcqtvzRoTa+d6IVR1r5vWsnSFErLuo6LR02eTMUXa1el51dIW8VHqN15ppwG/maU+q&#10;081pCDpTxlXA6sgyijmKKHUqQJw2dIxEVitkrQdbe1jpSJGWtkGUd2IoVPhM/NjdXaTnd5muysQs&#10;vhFxgGp6hBI6SYmtnRU7Ow+ht/cY4lTLo7TlZUNWmEj7O0sSCtkFUGlDO2Q8jqmKcFxbGaF6CO3Q&#10;Tf+YRloGYW5tau88XLb8Dpza3a+r0rt43lVpzetZktx/dnnVOz/cezCvJ5PS/ITSO3XYK5NFYx6E&#10;x0FaeeEKL3S+FLcrMwms5gtODWYkiXlBQKqEqRcMd14JxKlUQGboqRh/n/uHEevDz5/vXJ6PEuej&#10;z8GgpuYJ2Xihr3tlzi+aCWrv3o0Nu3f7RWc6B949IxIRncBunrAxoOutIbYDtq4+1zVurij0DmEs&#10;eN+5zxAZhZC0aXWWqiLrO3p2649oozZoamLZiy/nV0jxfe99SGPZlL4U1yZlcxrX3t40n8lsIZfP&#10;kLhFvGXkKQG1eV2eYbm8JCAluDQAeqn81vvOqhQpHfeopie00H2nhCSlsL4oDSAWbyaBUUrvSiUP&#10;05Zdt7JXd3X4WAN03m5AyyITTUg2tdIm7bDFBR1dh9HWMWwahSNqMg2mE5xMTecH1JusTrwgpT0x&#10;3ohU0JdTu1CmOuKV588OVK5rbIUrP/8q5+OKOtts+FHx9DPcFwNQiLt3+XrQZVzfy+mdf/W9YRD/&#10;zN7ln7UIy8Si8+rKzgvLyf8hf+NwhTincunR4ZYrs5ZyBtZyBXvjhm5ErIokm/VhYj1ASvr/lxCr&#10;nCqmPP22cc/OaWqenA8MB6ID58e0E89NlVXtVA7XkLq6dC6m7k2VtGz078CrgUw9N8o/eOM73dtr&#10;Sj2SJONKBeYz/9laV76TFFQ+uorhu5LwlTr/GC6pXtPMIMvQvmj5qoRaPO9WIJEo+CGtVrKIVg/v&#10;e1TNJcG1m4Tsazf2rHCqpoxrXmUkYUhab21uY2VlxTai29raQmaDNnWWhFzOIrexhGpRq6a2ScRa&#10;j0p2z++qI0ib3hVrJdaBJWTZ94IRBHXaXmM7Gtu60dJBlbejC6lGqrwNcZSqmsBC5kDGoDFgm4lG&#10;qS3kDlDrkBc0dijRDbz857Q71V+Q8f5bezO9DaP5nVEEg0dcvoRVO+qd3hLLLQ6TMY5AJnz37pmf&#10;4uqdPqu1E3q2vLx86p0fppl2PgM3aSpa4r2RgySkwvV1Bmi6peWjtJbCdy4vX7oaLDaoBiuaZWRe&#10;vWkiVt0zXIm8hEaw/Iw42WM5fV2Z7jsHHuceJk4Hur/fuar+XecaRu98QnN5unK7OtQ7vbMG89Ip&#10;jrs/8ISxu2dSS215KaWC3VXC05WJ3iCpyEQK3ttCa0voviNQiOC8EL5TDkRUSVO+01itVirJKRY1&#10;R5My7nv0QgAigkMD91Xde19lkLvTvZVLmfDBIQnz173imbNcvauIQdeHvQhb6rWbeEIVO08pmqct&#10;Xsggv7VsvbvF/AbymQ2UaE9LLdeezBpvL5MArWMoQLSkzRuMpRCmfRqOpxGMJBGIqJeXSN0QsbFO&#10;nd4glVR7GIvQBCuNs+/taa9mb1qrxo9VOTnVVfXiN+R9pN5vb71UNVRntYdUamK8EZqXidpA9r0Y&#10;owkl5iFYKY6ITHk4whTcRISP5K88DGfc1Q/TcJmmyLpvC+4SfK79LX/GsWWJDLBFCF5+ltrLQ/8V&#10;5tvZShfIFoqmBuu1mt+I1SSr63FTFvazzKzIlvixnMugzvmIIOeQ1nf7HO4xnJ9DvfM/Y+/0TwHE&#10;Vh+A9e8FWPuZNHVAVqeLi8AwAdY90blyqvZKLbmotO5Pebi3B57/mZ8knS14Nmcx7WrFcdF4ZRgD&#10;ypplxTDXyJJQ/ApfsfQM5/eEEEquHntviqHv1Gpe1s7ZVYznIEil0HeJa47N8l5FsPf8JwbkU7ek&#10;qgK1/5WLLe8XmE6JytKu89ipSsqqZ1sLN3JGrGYLs/Cas+uu8qwL6yVfI0xkk5Y09k07WU7wqmhs&#10;W8UgbukTZnfrBDdCQVvRanYY9QqDhd5bHZjO4aZDaOu40TsLVfkVk/cMt0XorJMv8dw7B2OLw7yY&#10;C2FETCSgnEbJNyJQ/kxCqmOujmDlrDwCtucsHzFUK5NSOkK1HUmYxKCqfK3tVV/XwaR3uvr5KqVf&#10;bl2tFJVKzYhVhw8L7ywT3kklNkRQxvbTZ1zBXXaP4fThhyIrb79ijgh8R2XQu/t8VwcXy/7z3Ge9&#10;9oHrvHsWUAWU/bIpocFBN4+Ws64ADzn/a/57wknDLL6z1yIIP08//4OLS6mdGJx6ylay3lyDOF9a&#10;iv24+nnERUo3WlPeZBJaaB+KCLlcTC8Jy+PfeU550hv+7r8SM6pjEGxzW6DPtCJ2m7ByEJmOHzbO&#10;QsJTsLW5bsh0WA/tJ10pa/VPzdRcdRxprFtzu222WJkETqmsVcLqAS7TPi5rTjPjUegZkWiChSRM&#10;1Y4ZcZqGKS36jlVAyO5/V7gbpFkXtTrop3i+N8ckvhmihRzWH6NXDLAOIMVhXGMbSqOLCEeTTRT+&#10;CMHK+c/OG9nz6rE60ZLZwoQm741YLVO+FDFa+EGe8npnBO8xGOlTAUoXpnIql1BI8eRsLEsZ8r8L&#10;0n/vpRrncZz30QOndH5afe3A/UOJ1S/n5zmjN899brr6Yvnvf0E837beB+q+O8jEIQmhRyDXZ+uX&#10;x8HV5aFbxX7U+VCXU9k1zVIIpklNB45l2Wcqysv4tsUXchjRkSBE+MZqTTWTd9/1nRSAh+EiguXP&#10;4qgkDvEoI+l3+MRn/5u8F5Og9uuImdkbhJjWkuufB3zBRZ1u6s02T8LTOGuQVxqatMeDtHWpaqtP&#10;hBpEg+xOptNMMRG4zYpiQUy/8YhW98ap5AQL+r0dlqeqGvMtcdUYD+91Ma2FYbZcj9JbDETP7j3L&#10;4ZVROK7ORveO8GBV/eWJTqV2Utakp10dYZlE1qAhn9UGsnOdVHUSVvCxGW0qrpfWIFmXFy+WXvmb&#10;6q1vWl+EK41X8QOnDB7XuYb7DPeZwfVfqXeP/0Xl8A8pnzn/s78o4eNUnnH2s/l76ubuPjujf0zZ&#10;jQHwyrarcwzYz8y/qc/dQ1RXGEOOz/q6EPHRUKb07twb/XdhnuTZT+Gupgjoll6fFDE59yh2KBdX&#10;Lp+IXDoRIbU7FkZiwn6miisvEY0kUn1OrjT2Mf+erxVDEpm8zZyrv3tff29XegpwF+6HuRv70z/3&#10;ynuv79PbT1crjnf1wvUnseM0VHt03nt2Udy90+gcsXqZ8eJd3cPBM+ESIBC8XP7xzs/wl+7/v24f&#10;4T1navznOB+xlUoqre9MnTUn0nX3B/8VW74uwWc4fVnDXX4K/X+4dAfO9uby7j/PqVj1X30oTd2D&#10;bm2jOJ845T771vLTGLHcLy6h5/j6l8T6S/efxT1KrI/jhDVSuD1L7CE8srtH8Orxv0EC9NLq/+el&#10;Ek+xbB/+1Ge6x4hiTtqPWMDjlNatdf37nb79S2L9pfvP4h4lpMfFCUv3GSj4Wekfl1gVy/Xy/v3l&#10;kGB7nJK6Lz/u9x+v7nKPJ9cZj9FI2I8JgTr3j22YX7r/77p/BBqZM8x5zKSPTayMp9lgvqrtO1+t&#10;dsHu3u9ve5wyPJ6spDPVtu7Dn+ceG27A/wNIlBLZ9vdyoAAAAABJRU5ErkJgglBLAQItABQABgAI&#10;AAAAIQCxgme2CgEAABMCAAATAAAAAAAAAAAAAAAAAAAAAABbQ29udGVudF9UeXBlc10ueG1sUEsB&#10;Ai0AFAAGAAgAAAAhADj9If/WAAAAlAEAAAsAAAAAAAAAAAAAAAAAOwEAAF9yZWxzLy5yZWxzUEsB&#10;Ai0AFAAGAAgAAAAhAGL/XunrBQAAbB0AAA4AAAAAAAAAAAAAAAAAOgIAAGRycy9lMm9Eb2MueG1s&#10;UEsBAi0AFAAGAAgAAAAhAFd98erUAAAArQIAABkAAAAAAAAAAAAAAAAAUQgAAGRycy9fcmVscy9l&#10;Mm9Eb2MueG1sLnJlbHNQSwECLQAUAAYACAAAACEA3PPK8d8AAAAIAQAADwAAAAAAAAAAAAAAAABc&#10;CQAAZHJzL2Rvd25yZXYueG1sUEsBAi0ACgAAAAAAAAAhAMACxV+60wEAutMBABQAAAAAAAAAAAAA&#10;AAAAaAoAAGRycy9tZWRpYS9pbWFnZTQucG5nUEsBAi0ACgAAAAAAAAAhAPSVTE1nmgEAZ5oBABQA&#10;AAAAAAAAAAAAAAAAVN4BAGRycy9tZWRpYS9pbWFnZTIucG5nUEsBAi0ACgAAAAAAAAAhAF2OkS3C&#10;pQAAwqUAABQAAAAAAAAAAAAAAAAA7XgDAGRycy9tZWRpYS9pbWFnZTEucG5nUEsBAi0ACgAAAAAA&#10;AAAhAOKZsm2VuwEAlbsBABQAAAAAAAAAAAAAAAAA4R4EAGRycy9tZWRpYS9pbWFnZTMucG5nUEsF&#10;BgAAAAAJAAkAQgIAAKjaBQAAAA==&#10;">
                <v:group id="Groupe 5" o:spid="_x0000_s1070" style="position:absolute;left:3616;top:204;width:50636;height:9467" coordorigin=",204" coordsize="50636,9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jrmckAAADjAAAADwAAAGRycy9kb3ducmV2LnhtbERPzWrCQBC+F/oOyxS8&#10;1U0iTTV1FZG29CBCoyDehuyYBLOzIbsm8e27hUKP8/3Pcj2aRvTUudqygngagSAurK65VHA8fDzP&#10;QTiPrLGxTAru5GC9enxYYqbtwN/U574UIYRdhgoq79tMSldUZNBNbUscuIvtDPpwdqXUHQ4h3DQy&#10;iaJUGqw5NFTY0rai4prfjILPAYfNLH7vd9fL9n4+vOxPu5iUmjyNmzcQnkb/L/5zf+kwP4lm6Wuy&#10;WKT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tiOuZyQAA&#10;AOMAAAAPAAAAAAAAAAAAAAAAAKoCAABkcnMvZG93bnJldi54bWxQSwUGAAAAAAQABAD6AAAAoAMA&#10;AAAA&#10;">
                  <v:shape id="Image 1" o:spid="_x0000_s1071" type="#_x0000_t75" style="position:absolute;left:12078;top:818;width:12422;height:8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ZQUPGAAAA4wAAAA8AAABkcnMvZG93bnJldi54bWxET19LwzAQfxf8DuEE31y6BsOoy8YUBkNQ&#10;sNX3W3O2Yc2lNHGr394Igo/3+3/r7ewHcaYpusAGlosCBHEbrOPOwHuzv1uBiAnZ4hCYDHxThO3m&#10;+mqNlQ0XfqNznTqRQzhWaKBPaaykjG1PHuMijMSZ+wyTx5TPqZN2wksO94Msi0JLj45zQ48jPfXU&#10;nuovb+Dx+fWQ9mXzcVRN0Wk31+rl6Iy5vZl3DyASzelf/Oc+2Dxf3SutdblU8PtTBkBu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xlBQ8YAAADjAAAADwAAAAAAAAAAAAAA&#10;AACfAgAAZHJzL2Rvd25yZXYueG1sUEsFBgAAAAAEAAQA9wAAAJIDAAAAAA==&#10;">
                    <v:imagedata r:id="rId74" o:title=""/>
                    <v:path arrowok="t"/>
                  </v:shape>
                  <v:shape id="Image 1" o:spid="_x0000_s1072" type="#_x0000_t75" style="position:absolute;top:750;width:9664;height:8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qa5bLAAAA4gAAAA8AAABkcnMvZG93bnJldi54bWxEj91KAzEUhO+FvkM4Qm/EJpZulbVpKUJL&#10;oSD0B709bo67azcnyyZNV5/eCEIvh5n5hpktetuISJ2vHWt4GCkQxIUzNZcajofV/RMIH5ANNo5J&#10;wzd5WMwHNzPMjbvwjuI+lCJB2OeooQqhzaX0RUUW/ci1xMn7dJ3FkGRXStPhJcFtI8dKTaXFmtNC&#10;hS29VFSc9merITuZ+PW+Pv98xLjdctu8lm+HO62Ht/3yGUSgPlzD/+2N0fCoVIJm2QT+LqU7IOe/&#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mKmuWywAAAOIAAAAPAAAAAAAA&#10;AAAAAAAAAJ8CAABkcnMvZG93bnJldi54bWxQSwUGAAAAAAQABAD3AAAAlwMAAAAA&#10;">
                    <v:imagedata r:id="rId75" o:title=""/>
                    <v:path arrowok="t"/>
                  </v:shape>
                  <v:shape id="Image 1" o:spid="_x0000_s1073" type="#_x0000_t75" style="position:absolute;left:27295;top:204;width:9557;height:9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o8gXJAAAA4gAAAA8AAABkcnMvZG93bnJldi54bWxEj0FLAzEUhO9C/0N4gjebuKJstk1LKQhC&#10;L1rrwdtz85pdunnZbmK7/fdGEHocZuYbZr4cfSdONMQ2sIGHqQJBXAfbsjOw+3i5L0HEhGyxC0wG&#10;LhRhuZjczLGy4czvdNomJzKEY4UGmpT6SspYN+QxTkNPnL19GDymLAcn7YDnDPedLJR6lh5bzgsN&#10;9rRuqD5sf7yBvdLu623z/XlhuelIl7xzx0dj7m7H1QxEojFdw//tV2ugeCp1oZXS8Hcp3wG5+AU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mjyBckAAADiAAAADwAAAAAAAAAA&#10;AAAAAACfAgAAZHJzL2Rvd25yZXYueG1sUEsFBgAAAAAEAAQA9wAAAJUDAAAAAA==&#10;">
                    <v:imagedata r:id="rId76" o:title=""/>
                    <v:path arrowok="t"/>
                  </v:shape>
                  <v:shape id="Image 1" o:spid="_x0000_s1074" type="#_x0000_t75" style="position:absolute;left:41625;top:204;width:9011;height:84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R6xXIAAAA4gAAAA8AAABkcnMvZG93bnJldi54bWxET89rwjAUvgv+D+ENdrOJlhbXGUUEYYx5&#10;qG6H3R7NW9vZvJQm025//XIQPH58v1eb0XbiQoNvHWuYJwoEceVMy7WG99N+tgThA7LBzjFp+CUP&#10;m/V0ssLCuCuXdDmGWsQQ9gVqaELoCyl91ZBFn7ieOHJfbrAYIhxqaQa8xnDbyYVSubTYcmxosKdd&#10;Q9X5+GM1HF4/ZPl0/pSpVf7ve1e+YZ95rR8fxu0ziEBjuItv7hejIcvzLJ2rNG6Ol+IdkOt/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8kesVyAAAAOIAAAAPAAAAAAAAAAAA&#10;AAAAAJ8CAABkcnMvZG93bnJldi54bWxQSwUGAAAAAAQABAD3AAAAlAMAAAAA&#10;">
                    <v:imagedata r:id="rId77" o:title=""/>
                    <v:path arrowok="t"/>
                  </v:shape>
                </v:group>
                <v:group id="Groupe 6" o:spid="_x0000_s1075" style="position:absolute;left:397;top:9888;width:56997;height:5127" coordorigin="397,471" coordsize="56996,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3vMskAAADiAAAADwAAAGRycy9kb3ducmV2LnhtbERPy2rCQBTdF/oPwy10&#10;Vyexmto0o4hU6UIK1YK4u2RuHpi5EzLTJP69syi4PJx3thpNI3rqXG1ZQTyJQBDnVtdcKvg9bl8W&#10;IJxH1thYJgVXcrBaPj5kmGo78A/1B1+KEMIuRQWV920qpcsrMugmtiUOXGE7gz7ArpS6wyGEm0ZO&#10;oyiRBmsODRW2tKkovxz+jILdgMP6Nf7s95dicz0f59+nfUxKPT+N6w8QnkZ/F/+7v7SCZJrM3xez&#10;t7A5XAp3QC5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Gbe8yyQAA&#10;AOIAAAAPAAAAAAAAAAAAAAAAAKoCAABkcnMvZG93bnJldi54bWxQSwUGAAAAAAQABAD6AAAAoAMA&#10;AAAA&#10;">
                  <v:shape id="_x0000_s1076" type="#_x0000_t202" style="position:absolute;left:397;top:1089;width:19238;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3VMsA&#10;AADjAAAADwAAAGRycy9kb3ducmV2LnhtbERPTWvCQBC9C/6HZQq96cagotFVJCCWYg9+XLyN2TEJ&#10;zc7G7FbT/vquIAjvMvPmvTdvvmxNJW7UuNKygkE/AkGcWV1yruB4WPcmIJxH1lhZJgW/5GC56Hbm&#10;mGh75x3d9j4XwYRdggoK7+tESpcVZND1bU0cuIttDPowNrnUDd6DualkHEVjabDkkFBgTWlB2ff+&#10;xyj4TNdfuDvHZvJXpZvtZVVfj6eRUu9v7WoGwlPrX8dP9YcO7w/H8WgaMIBHp7AAufg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hZfdUywAAAOMAAAAPAAAAAAAAAAAAAAAAAJgC&#10;AABkcnMvZG93bnJldi54bWxQSwUGAAAAAAQABAD1AAAAkAMAAAAA&#10;" filled="f" stroked="f" strokeweight=".5pt">
                    <v:textbox>
                      <w:txbxContent>
                        <w:p w14:paraId="79C2E7E2" w14:textId="77777777" w:rsidR="00DC3C12" w:rsidRPr="001E6A6A" w:rsidRDefault="00DC3C12" w:rsidP="00BF773A">
                          <w:pPr>
                            <w:pStyle w:val="Titre4"/>
                            <w:numPr>
                              <w:ilvl w:val="0"/>
                              <w:numId w:val="0"/>
                            </w:numPr>
                            <w:rPr>
                              <w:b w:val="0"/>
                              <w:bCs w:val="0"/>
                              <w:sz w:val="22"/>
                              <w:szCs w:val="22"/>
                            </w:rPr>
                          </w:pPr>
                          <w:bookmarkStart w:id="83" w:name="_Toc186998246"/>
                          <w:r w:rsidRPr="001E6A6A">
                            <w:rPr>
                              <w:b w:val="0"/>
                              <w:sz w:val="22"/>
                              <w:szCs w:val="22"/>
                            </w:rPr>
                            <w:t>Composites à renforts de particules</w:t>
                          </w:r>
                          <w:bookmarkEnd w:id="83"/>
                        </w:p>
                        <w:p w14:paraId="4546D0CC" w14:textId="77777777" w:rsidR="00DC3C12" w:rsidRDefault="00DC3C12" w:rsidP="00BF773A"/>
                      </w:txbxContent>
                    </v:textbox>
                  </v:shape>
                  <v:shape id="_x0000_s1077" type="#_x0000_t202" style="position:absolute;left:15756;top:555;width:14054;height:5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lA8oA&#10;AADjAAAADwAAAGRycy9kb3ducmV2LnhtbERPzU7CQBC+m/gOmzHxJls2iLWyENKEYIgcQC7exu7Q&#10;NnZna3eBwtOzJiQe5/ufyay3jThS52vHGoaDBARx4UzNpYbd5+IpBeEDssHGMWk4k4fZ9P5ugplx&#10;J97QcRtKEUPYZ6ihCqHNpPRFRRb9wLXEkdu7zmKIZ1dK0+EphttGqiQZS4s1x4YKW8orKn62B6th&#10;lS/WuPlWNr00+fJjP29/d1/PWj8+9PM3EIH68C++ud9NnP+i1Oh1mI4U/P0UAZDTK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ZGpQPKAAAA4wAAAA8AAAAAAAAAAAAAAAAAmAIA&#10;AGRycy9kb3ducmV2LnhtbFBLBQYAAAAABAAEAPUAAACPAwAAAAA=&#10;" filled="f" stroked="f" strokeweight=".5pt">
                    <v:textbox>
                      <w:txbxContent>
                        <w:p w14:paraId="47BD6E0E" w14:textId="77777777" w:rsidR="00DC3C12" w:rsidRPr="001E6A6A" w:rsidRDefault="00DC3C12" w:rsidP="00BF773A">
                          <w:pPr>
                            <w:jc w:val="center"/>
                          </w:pPr>
                          <w:r w:rsidRPr="001E6A6A">
                            <w:rPr>
                              <w:bCs/>
                              <w:iCs/>
                            </w:rPr>
                            <w:t>Composites à renforts de paillettes</w:t>
                          </w:r>
                        </w:p>
                      </w:txbxContent>
                    </v:textbox>
                  </v:shape>
                  <v:shape id="_x0000_s1078" type="#_x0000_t202" style="position:absolute;left:28826;top:471;width:13784;height:4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PRMoA&#10;AADjAAAADwAAAGRycy9kb3ducmV2LnhtbERPzU7CQBC+m/gOmzHhJrslirWyENKEaAwcqFy8jd2h&#10;bezO1u4C1adnSUg8zvc/s8VgW3Gk3jeONSRjBYK4dKbhSsPuY3WfgvAB2WDrmDT8kofF/PZmhplx&#10;J97SsQiViCHsM9RQh9BlUvqyJot+7DriyO1dbzHEs6+k6fEUw20rJ0pNpcWGY0ONHeU1ld/FwWp4&#10;z1cb3H5NbPrX5q/r/bL72X0+aj26G5YvIAIN4V98db+ZOF+lz08PyVQlcPkpAiDnZ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R8T0TKAAAA4wAAAA8AAAAAAAAAAAAAAAAAmAIA&#10;AGRycy9kb3ducmV2LnhtbFBLBQYAAAAABAAEAPUAAACPAwAAAAA=&#10;" filled="f" stroked="f" strokeweight=".5pt">
                    <v:textbox>
                      <w:txbxContent>
                        <w:p w14:paraId="64FD7A7A" w14:textId="77777777" w:rsidR="00DC3C12" w:rsidRPr="001E6A6A" w:rsidRDefault="00DC3C12" w:rsidP="00BF773A">
                          <w:pPr>
                            <w:jc w:val="center"/>
                          </w:pPr>
                          <w:r w:rsidRPr="001E6A6A">
                            <w:rPr>
                              <w:bCs/>
                              <w:iCs/>
                            </w:rPr>
                            <w:t>Composites à renforts de fibres</w:t>
                          </w:r>
                        </w:p>
                      </w:txbxContent>
                    </v:textbox>
                  </v:shape>
                  <v:shape id="_x0000_s1079" type="#_x0000_t202" style="position:absolute;left:42348;top:775;width:15046;height:2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xsckA&#10;AADiAAAADwAAAGRycy9kb3ducmV2LnhtbERPyW7CMBC9V+IfrKnUW7ELZUsxCEVCVBU9sFy4TeMh&#10;iYjHaWwg9OvxAanHp7dP562txIUaXzrW8NZVIIgzZ0rONex3y9cxCB+QDVaOScONPMxnnacpJsZd&#10;eUOXbchFDGGfoIYihDqR0mcFWfRdVxNH7ugaiyHCJpemwWsMt5XsKTWUFkuODQXWlBaUnbZnq+Er&#10;XX7j5qdnx39VulofF/Xv/jDQ+uW5XXyACNSGf/HD/Wk0vKuhGvX7k7g5Xop3QM7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eSxsckAAADiAAAADwAAAAAAAAAAAAAAAACYAgAA&#10;ZHJzL2Rvd25yZXYueG1sUEsFBgAAAAAEAAQA9QAAAI4DAAAAAA==&#10;" filled="f" stroked="f" strokeweight=".5pt">
                    <v:textbox>
                      <w:txbxContent>
                        <w:p w14:paraId="0D536338" w14:textId="77777777" w:rsidR="00DC3C12" w:rsidRPr="001E6A6A" w:rsidRDefault="00DC3C12" w:rsidP="00BF773A">
                          <w:pPr>
                            <w:jc w:val="center"/>
                            <w:rPr>
                              <w:bCs/>
                              <w:iCs/>
                            </w:rPr>
                          </w:pPr>
                          <w:r w:rsidRPr="001E6A6A">
                            <w:rPr>
                              <w:bCs/>
                              <w:iCs/>
                            </w:rPr>
                            <w:t xml:space="preserve">Composites stratifiés   </w:t>
                          </w:r>
                        </w:p>
                      </w:txbxContent>
                    </v:textbox>
                  </v:shape>
                </v:group>
                <w10:wrap anchorx="margin"/>
              </v:group>
            </w:pict>
          </mc:Fallback>
        </mc:AlternateContent>
      </w:r>
    </w:p>
    <w:p w14:paraId="2A98171C" w14:textId="77777777" w:rsidR="00BF773A" w:rsidRPr="007E2C94" w:rsidRDefault="00BF773A" w:rsidP="00BF773A">
      <w:pPr>
        <w:rPr>
          <w:color w:val="000000" w:themeColor="text1"/>
        </w:rPr>
      </w:pPr>
    </w:p>
    <w:p w14:paraId="27BB587A" w14:textId="77777777" w:rsidR="00BF773A" w:rsidRPr="007E2C94" w:rsidRDefault="00BF773A" w:rsidP="00BF773A">
      <w:pPr>
        <w:rPr>
          <w:color w:val="000000" w:themeColor="text1"/>
        </w:rPr>
      </w:pPr>
    </w:p>
    <w:p w14:paraId="593E08DA" w14:textId="77777777" w:rsidR="00BF773A" w:rsidRPr="007E2C94" w:rsidRDefault="00BF773A" w:rsidP="00BF773A">
      <w:pPr>
        <w:rPr>
          <w:color w:val="000000" w:themeColor="text1"/>
        </w:rPr>
      </w:pPr>
    </w:p>
    <w:p w14:paraId="3BE66671" w14:textId="77777777" w:rsidR="00BF773A" w:rsidRPr="007E2C94" w:rsidRDefault="00BF773A" w:rsidP="00BF773A">
      <w:pPr>
        <w:rPr>
          <w:color w:val="000000" w:themeColor="text1"/>
        </w:rPr>
      </w:pPr>
    </w:p>
    <w:p w14:paraId="10F4CF53" w14:textId="77777777" w:rsidR="00BF773A" w:rsidRPr="007E2C94" w:rsidRDefault="00BF773A" w:rsidP="00BF773A">
      <w:pPr>
        <w:rPr>
          <w:color w:val="000000" w:themeColor="text1"/>
        </w:rPr>
      </w:pPr>
    </w:p>
    <w:p w14:paraId="1AC26791" w14:textId="77777777" w:rsidR="00BF773A" w:rsidRPr="007E2C94" w:rsidRDefault="00BF773A" w:rsidP="00BF773A">
      <w:pPr>
        <w:rPr>
          <w:color w:val="000000" w:themeColor="text1"/>
        </w:rPr>
      </w:pPr>
    </w:p>
    <w:p w14:paraId="2F0BD2EF" w14:textId="77777777" w:rsidR="00BF773A" w:rsidRPr="007E2C94" w:rsidRDefault="00BF773A" w:rsidP="00BF773A">
      <w:pPr>
        <w:rPr>
          <w:color w:val="000000" w:themeColor="text1"/>
        </w:rPr>
      </w:pPr>
    </w:p>
    <w:p w14:paraId="73A7E992" w14:textId="77777777" w:rsidR="00BF773A" w:rsidRPr="007E2C94" w:rsidRDefault="00BF773A" w:rsidP="00BF773A">
      <w:pPr>
        <w:rPr>
          <w:color w:val="000000" w:themeColor="text1"/>
        </w:rPr>
      </w:pPr>
    </w:p>
    <w:p w14:paraId="0BB88293" w14:textId="77777777" w:rsidR="00BF773A" w:rsidRPr="007E2C94" w:rsidRDefault="00BF773A" w:rsidP="00BF773A">
      <w:pPr>
        <w:rPr>
          <w:color w:val="000000" w:themeColor="text1"/>
        </w:rPr>
      </w:pPr>
    </w:p>
    <w:p w14:paraId="4075F0AF" w14:textId="1594F7DE" w:rsidR="00BF773A" w:rsidRPr="007E2C94" w:rsidRDefault="00BF773A" w:rsidP="009763E0">
      <w:pPr>
        <w:pStyle w:val="Lgende"/>
        <w:jc w:val="center"/>
        <w:rPr>
          <w:b/>
          <w:bCs/>
          <w:i w:val="0"/>
          <w:iCs w:val="0"/>
          <w:color w:val="000000" w:themeColor="text1"/>
          <w:sz w:val="24"/>
          <w:szCs w:val="24"/>
        </w:rPr>
      </w:pPr>
      <w:bookmarkStart w:id="84" w:name="_Toc188099290"/>
      <w:bookmarkStart w:id="85" w:name="_Toc188624507"/>
      <w:bookmarkStart w:id="86" w:name="_Toc195644894"/>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4</w:t>
      </w:r>
      <w:r w:rsidRPr="007E2C94">
        <w:rPr>
          <w:b/>
          <w:bCs/>
          <w:i w:val="0"/>
          <w:iCs w:val="0"/>
          <w:color w:val="000000" w:themeColor="text1"/>
          <w:sz w:val="24"/>
          <w:szCs w:val="24"/>
        </w:rPr>
        <w:fldChar w:fldCharType="end"/>
      </w:r>
      <w:r w:rsidRPr="007E2C94">
        <w:rPr>
          <w:b/>
          <w:bCs/>
          <w:i w:val="0"/>
          <w:iCs w:val="0"/>
          <w:color w:val="000000" w:themeColor="text1"/>
          <w:sz w:val="24"/>
          <w:szCs w:val="24"/>
        </w:rPr>
        <w:t>.</w:t>
      </w:r>
      <w:bookmarkStart w:id="87" w:name="_Hlk186996389"/>
      <w:r w:rsidRPr="007E2C94">
        <w:rPr>
          <w:b/>
          <w:bCs/>
          <w:i w:val="0"/>
          <w:iCs w:val="0"/>
          <w:color w:val="000000" w:themeColor="text1"/>
          <w:sz w:val="24"/>
          <w:szCs w:val="24"/>
        </w:rPr>
        <w:t xml:space="preserve"> </w:t>
      </w:r>
      <w:r w:rsidRPr="007E2C94">
        <w:rPr>
          <w:i w:val="0"/>
          <w:iCs w:val="0"/>
          <w:color w:val="000000" w:themeColor="text1"/>
          <w:sz w:val="24"/>
          <w:szCs w:val="24"/>
        </w:rPr>
        <w:t>Classification des matériaux composites</w:t>
      </w:r>
      <w:bookmarkEnd w:id="84"/>
      <w:bookmarkEnd w:id="87"/>
      <w:r w:rsidR="009763E0"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vu5A4L8y","properties":{"formattedCitation":"[6]","plainCitation":"[6]","noteIndex":0},"citationItems":[{"id":"05EnRE1g/9of1DVy0","uris":["http://zotero.org/users/local/Jac4T2U4/items/Z99HQYYY"],"itemData":{"id":1030,"type":"thesis","title":"Contribution à la modélisation des structures en Matériaux à Gradient Fonctionnel","author":[{"family":"Ziou","given":"Hassina"}],"issued":{"date-parts":[["2017",4,23]]}}}],"schema":"https://github.com/citation-style-language/schema/raw/master/csl-citation.json"} </w:instrText>
      </w:r>
      <w:r w:rsidR="009763E0" w:rsidRPr="007E2C94">
        <w:rPr>
          <w:i w:val="0"/>
          <w:iCs w:val="0"/>
          <w:color w:val="000000" w:themeColor="text1"/>
          <w:sz w:val="24"/>
          <w:szCs w:val="24"/>
        </w:rPr>
        <w:fldChar w:fldCharType="separate"/>
      </w:r>
      <w:r w:rsidR="009763E0" w:rsidRPr="007E2C94">
        <w:rPr>
          <w:i w:val="0"/>
          <w:iCs w:val="0"/>
          <w:color w:val="000000" w:themeColor="text1"/>
          <w:sz w:val="24"/>
        </w:rPr>
        <w:t>[6]</w:t>
      </w:r>
      <w:r w:rsidR="009763E0" w:rsidRPr="007E2C94">
        <w:rPr>
          <w:i w:val="0"/>
          <w:iCs w:val="0"/>
          <w:color w:val="000000" w:themeColor="text1"/>
          <w:sz w:val="24"/>
          <w:szCs w:val="24"/>
        </w:rPr>
        <w:fldChar w:fldCharType="end"/>
      </w:r>
      <w:r w:rsidR="00CA1F2D" w:rsidRPr="007E2C94">
        <w:rPr>
          <w:i w:val="0"/>
          <w:iCs w:val="0"/>
          <w:color w:val="000000" w:themeColor="text1"/>
          <w:sz w:val="24"/>
          <w:szCs w:val="24"/>
        </w:rPr>
        <w:t>.</w:t>
      </w:r>
      <w:bookmarkEnd w:id="85"/>
      <w:bookmarkEnd w:id="86"/>
    </w:p>
    <w:p w14:paraId="079F34A8" w14:textId="77777777" w:rsidR="00BF773A" w:rsidRPr="007E2C94" w:rsidRDefault="00BF773A" w:rsidP="00BF773A">
      <w:pPr>
        <w:pStyle w:val="Titre3"/>
        <w:spacing w:before="120" w:after="120"/>
        <w:jc w:val="left"/>
        <w:rPr>
          <w:b w:val="0"/>
          <w:bCs w:val="0"/>
          <w:i/>
          <w:iCs/>
          <w:color w:val="000000" w:themeColor="text1"/>
        </w:rPr>
      </w:pPr>
      <w:bookmarkStart w:id="88" w:name="_Toc186998247"/>
      <w:bookmarkStart w:id="89" w:name="_Toc188353551"/>
      <w:bookmarkStart w:id="90" w:name="_Toc195689042"/>
      <w:r w:rsidRPr="007E2C94">
        <w:rPr>
          <w:color w:val="000000" w:themeColor="text1"/>
        </w:rPr>
        <w:t>Classification par la nature de la matrice</w:t>
      </w:r>
      <w:bookmarkEnd w:id="88"/>
      <w:bookmarkEnd w:id="89"/>
      <w:bookmarkEnd w:id="90"/>
    </w:p>
    <w:p w14:paraId="01B3C4A9" w14:textId="77777777" w:rsidR="00BF773A" w:rsidRPr="007E2C94" w:rsidRDefault="00BF773A" w:rsidP="00BF773A">
      <w:pPr>
        <w:spacing w:after="120"/>
        <w:rPr>
          <w:color w:val="000000" w:themeColor="text1"/>
          <w:sz w:val="24"/>
          <w:szCs w:val="24"/>
        </w:rPr>
      </w:pPr>
      <w:r w:rsidRPr="007E2C94">
        <w:rPr>
          <w:color w:val="000000" w:themeColor="text1"/>
          <w:sz w:val="24"/>
          <w:szCs w:val="24"/>
        </w:rPr>
        <w:t>Il existe trois grandes familles de matériaux composites, classées selon la matrice qui les compose :</w:t>
      </w:r>
    </w:p>
    <w:p w14:paraId="688C40A3"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 à Matrice Organique </w:t>
      </w:r>
    </w:p>
    <w:p w14:paraId="6798A4BA"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 à Matrice Céramique </w:t>
      </w:r>
    </w:p>
    <w:p w14:paraId="65F4598C" w14:textId="77777777" w:rsidR="00BF773A" w:rsidRPr="007E2C94" w:rsidRDefault="00BF773A" w:rsidP="009C2AA6">
      <w:pPr>
        <w:pStyle w:val="Paragraphedeliste"/>
        <w:numPr>
          <w:ilvl w:val="0"/>
          <w:numId w:val="5"/>
        </w:numPr>
        <w:spacing w:line="360" w:lineRule="auto"/>
        <w:rPr>
          <w:color w:val="000000" w:themeColor="text1"/>
          <w:sz w:val="24"/>
          <w:szCs w:val="24"/>
        </w:rPr>
      </w:pPr>
      <w:r w:rsidRPr="007E2C94">
        <w:rPr>
          <w:color w:val="000000" w:themeColor="text1"/>
          <w:sz w:val="24"/>
          <w:szCs w:val="24"/>
        </w:rPr>
        <w:t xml:space="preserve">Composite à Matrice Métallique </w:t>
      </w:r>
    </w:p>
    <w:p w14:paraId="6A1C31DD" w14:textId="77777777" w:rsidR="00BF773A" w:rsidRPr="007E2C94" w:rsidRDefault="00BF773A" w:rsidP="00BF773A">
      <w:pPr>
        <w:pStyle w:val="Titre2"/>
        <w:rPr>
          <w:color w:val="000000" w:themeColor="text1"/>
        </w:rPr>
      </w:pPr>
      <w:bookmarkStart w:id="91" w:name="_Toc186998248"/>
      <w:bookmarkStart w:id="92" w:name="_Toc188353552"/>
      <w:bookmarkStart w:id="93" w:name="_Toc195689043"/>
      <w:r w:rsidRPr="007E2C94">
        <w:rPr>
          <w:color w:val="000000" w:themeColor="text1"/>
        </w:rPr>
        <w:t>Architecture des matériaux composites</w:t>
      </w:r>
      <w:bookmarkEnd w:id="91"/>
      <w:bookmarkEnd w:id="92"/>
      <w:bookmarkEnd w:id="93"/>
    </w:p>
    <w:p w14:paraId="56B1DB9A" w14:textId="77777777" w:rsidR="00BF773A" w:rsidRPr="007E2C94" w:rsidRDefault="00BF773A" w:rsidP="00BF773A">
      <w:pPr>
        <w:pStyle w:val="Titre3"/>
        <w:spacing w:before="120" w:after="120"/>
        <w:jc w:val="left"/>
        <w:rPr>
          <w:color w:val="000000" w:themeColor="text1"/>
        </w:rPr>
      </w:pPr>
      <w:bookmarkStart w:id="94" w:name="_Toc186998249"/>
      <w:bookmarkStart w:id="95" w:name="_Toc188353553"/>
      <w:bookmarkStart w:id="96" w:name="_Toc195689044"/>
      <w:r w:rsidRPr="007E2C94">
        <w:rPr>
          <w:color w:val="000000" w:themeColor="text1"/>
        </w:rPr>
        <w:t>Monocouche</w:t>
      </w:r>
      <w:bookmarkEnd w:id="94"/>
      <w:bookmarkEnd w:id="95"/>
      <w:bookmarkEnd w:id="96"/>
    </w:p>
    <w:p w14:paraId="00428781" w14:textId="3F92A980" w:rsidR="00BF773A" w:rsidRPr="007E2C94" w:rsidRDefault="00BF773A" w:rsidP="009763E0">
      <w:pPr>
        <w:spacing w:line="360" w:lineRule="auto"/>
        <w:jc w:val="both"/>
        <w:rPr>
          <w:color w:val="000000" w:themeColor="text1"/>
          <w:sz w:val="24"/>
          <w:szCs w:val="24"/>
        </w:rPr>
      </w:pPr>
      <w:r w:rsidRPr="007E2C94">
        <w:rPr>
          <w:rFonts w:ascii="Calibri" w:eastAsia="Calibri" w:hAnsi="Calibri" w:cs="Arial"/>
          <w:noProof/>
          <w:color w:val="000000" w:themeColor="text1"/>
          <w:kern w:val="2"/>
          <w:lang w:eastAsia="fr-FR"/>
          <w14:ligatures w14:val="standardContextual"/>
        </w:rPr>
        <w:drawing>
          <wp:anchor distT="0" distB="0" distL="114300" distR="114300" simplePos="0" relativeHeight="251662336" behindDoc="1" locked="0" layoutInCell="1" allowOverlap="1" wp14:anchorId="5C41D855" wp14:editId="6CA532B9">
            <wp:simplePos x="0" y="0"/>
            <wp:positionH relativeFrom="margin">
              <wp:posOffset>1294130</wp:posOffset>
            </wp:positionH>
            <wp:positionV relativeFrom="paragraph">
              <wp:posOffset>1243910</wp:posOffset>
            </wp:positionV>
            <wp:extent cx="3383280" cy="1525270"/>
            <wp:effectExtent l="0" t="0" r="7620" b="0"/>
            <wp:wrapThrough wrapText="bothSides">
              <wp:wrapPolygon edited="0">
                <wp:start x="0" y="0"/>
                <wp:lineTo x="0" y="21312"/>
                <wp:lineTo x="21527" y="21312"/>
                <wp:lineTo x="21527" y="0"/>
                <wp:lineTo x="0" y="0"/>
              </wp:wrapPolygon>
            </wp:wrapThrough>
            <wp:docPr id="1999974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val="0"/>
                        </a:ext>
                      </a:extLst>
                    </a:blip>
                    <a:srcRect t="8141"/>
                    <a:stretch/>
                  </pic:blipFill>
                  <pic:spPr bwMode="auto">
                    <a:xfrm>
                      <a:off x="0" y="0"/>
                      <a:ext cx="3383280" cy="15252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E2C94">
        <w:rPr>
          <w:color w:val="000000" w:themeColor="text1"/>
          <w:sz w:val="24"/>
          <w:szCs w:val="24"/>
        </w:rPr>
        <w:t xml:space="preserve">Les monocouches constituent l'élément fondamental des structures composites. Elles se distinguent par la forme du renfort, qui peut être : des fibres longues (unidirectionnelles, appelées UD, ou réparties aléatoirement), des fibres tissées, ou des fibres courtes. Dans une nappe UD, les fibres sont disposées parallèlement les unes aux autres, maintenues par une trame très légère (Figure 1.5). Cette configuration présente un taux de déséquilibre élevé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o0MGrns","properties":{"formattedCitation":"[7]","plainCitation":"[7]","noteIndex":0},"citationItems":[{"id":"05EnRE1g/4V1KILGQ","uris":["http://zotero.org/users/local/Jac4T2U4/items/MFLRZ7GQ"],"itemData":{"id":120,"type":"thesis","abstract":"Dans ce travail on teste de calculer les fréquences amorties et d’étudier l’influence des amortissements interne et externe sur la marge de stabilité de ce genre de poutres","event-place":"Sidi Bel Abbès","genre":"Doctorat en Sciences","language":"Français","number-of-pages":"82","publisher":"Université de Sidi Bel Abbès - Djillali Liabes","publisher-place":"Sidi Bel Abbès","title":"Etude du comportement dynamique et stabilité des poutres en FGM","author":[{"family":"BOUAMAMA","given":"Mohamed"}],"issued":{"date-parts":[["2019",7,25]]}}}],"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7]</w:t>
      </w:r>
      <w:r w:rsidRPr="007E2C94">
        <w:rPr>
          <w:color w:val="000000" w:themeColor="text1"/>
          <w:sz w:val="24"/>
          <w:szCs w:val="24"/>
        </w:rPr>
        <w:fldChar w:fldCharType="end"/>
      </w:r>
      <w:r w:rsidRPr="007E2C94">
        <w:rPr>
          <w:color w:val="000000" w:themeColor="text1"/>
          <w:sz w:val="24"/>
          <w:szCs w:val="24"/>
        </w:rPr>
        <w:t>.</w:t>
      </w:r>
    </w:p>
    <w:p w14:paraId="13550A33" w14:textId="77777777" w:rsidR="00BF773A" w:rsidRPr="007E2C94" w:rsidRDefault="00BF773A" w:rsidP="00BF773A">
      <w:pPr>
        <w:rPr>
          <w:rFonts w:ascii="Calibri" w:eastAsia="Calibri" w:hAnsi="Calibri" w:cs="Arial"/>
          <w:noProof/>
          <w:color w:val="000000" w:themeColor="text1"/>
          <w:kern w:val="2"/>
          <w:lang w:eastAsia="fr-FR"/>
          <w14:ligatures w14:val="standardContextual"/>
        </w:rPr>
      </w:pPr>
    </w:p>
    <w:p w14:paraId="4075120F" w14:textId="77777777" w:rsidR="00BF773A" w:rsidRPr="007E2C94" w:rsidRDefault="00BF773A" w:rsidP="00BF773A">
      <w:pPr>
        <w:rPr>
          <w:color w:val="000000" w:themeColor="text1"/>
        </w:rPr>
      </w:pPr>
    </w:p>
    <w:p w14:paraId="66428EE3" w14:textId="77777777" w:rsidR="00BF773A" w:rsidRPr="007E2C94" w:rsidRDefault="00BF773A" w:rsidP="00BF773A">
      <w:pPr>
        <w:rPr>
          <w:color w:val="000000" w:themeColor="text1"/>
        </w:rPr>
      </w:pPr>
    </w:p>
    <w:p w14:paraId="22708AC9" w14:textId="77777777" w:rsidR="00BF773A" w:rsidRPr="007E2C94" w:rsidRDefault="00BF773A" w:rsidP="00BF773A">
      <w:pPr>
        <w:rPr>
          <w:color w:val="000000" w:themeColor="text1"/>
        </w:rPr>
      </w:pPr>
    </w:p>
    <w:p w14:paraId="5288FF36" w14:textId="77777777" w:rsidR="00BF773A" w:rsidRPr="007E2C94" w:rsidRDefault="00BF773A" w:rsidP="00BF773A">
      <w:pPr>
        <w:rPr>
          <w:color w:val="000000" w:themeColor="text1"/>
        </w:rPr>
      </w:pPr>
    </w:p>
    <w:p w14:paraId="6CB38B50" w14:textId="77777777" w:rsidR="00BF773A" w:rsidRPr="007E2C94" w:rsidRDefault="00BF773A" w:rsidP="00BF773A">
      <w:pPr>
        <w:rPr>
          <w:color w:val="000000" w:themeColor="text1"/>
        </w:rPr>
      </w:pPr>
    </w:p>
    <w:p w14:paraId="3EF46DF4" w14:textId="77777777" w:rsidR="00BF773A" w:rsidRPr="007E2C94" w:rsidRDefault="00BF773A" w:rsidP="00BF773A">
      <w:pPr>
        <w:rPr>
          <w:color w:val="000000" w:themeColor="text1"/>
        </w:rPr>
      </w:pPr>
    </w:p>
    <w:p w14:paraId="422B0714" w14:textId="77777777" w:rsidR="00BF773A" w:rsidRPr="007E2C94" w:rsidRDefault="00BF773A" w:rsidP="00BF773A">
      <w:pPr>
        <w:rPr>
          <w:color w:val="000000" w:themeColor="text1"/>
        </w:rPr>
      </w:pPr>
    </w:p>
    <w:p w14:paraId="07BB5127" w14:textId="77777777" w:rsidR="00BF773A" w:rsidRPr="007E2C94" w:rsidRDefault="00BF773A" w:rsidP="00BF773A">
      <w:pPr>
        <w:rPr>
          <w:color w:val="000000" w:themeColor="text1"/>
        </w:rPr>
      </w:pPr>
    </w:p>
    <w:p w14:paraId="3824F233" w14:textId="1B3EECD2" w:rsidR="00BF773A" w:rsidRPr="007E2C94" w:rsidRDefault="00BF773A" w:rsidP="009763E0">
      <w:pPr>
        <w:pStyle w:val="Lgende"/>
        <w:jc w:val="center"/>
        <w:rPr>
          <w:i w:val="0"/>
          <w:iCs w:val="0"/>
          <w:color w:val="000000" w:themeColor="text1"/>
          <w:sz w:val="24"/>
          <w:szCs w:val="24"/>
        </w:rPr>
      </w:pPr>
      <w:bookmarkStart w:id="97" w:name="_Toc188099291"/>
      <w:bookmarkStart w:id="98" w:name="_Toc188624508"/>
      <w:bookmarkStart w:id="99" w:name="_Toc195644895"/>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5</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Matériau composite monocouche</w:t>
      </w:r>
      <w:r w:rsidR="009763E0"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YUfVQv5n","properties":{"formattedCitation":"[8]","plainCitation":"[8]","noteIndex":0},"citationItems":[{"id":"05EnRE1g/Zhray3zq","uris":["http://zotero.org/users/local/Jac4T2U4/items/8SM6XGPS"],"itemData":{"id":1031,"type":"book","title":"Matériaux Composites—Comportement Mécanique et Analyse des Structures","author":[{"family":"Berthelot","given":"J-M"}],"issued":{"date-parts":[["2012",1,1]]}}}],"schema":"https://github.com/citation-style-language/schema/raw/master/csl-citation.json"} </w:instrText>
      </w:r>
      <w:r w:rsidR="009763E0" w:rsidRPr="007E2C94">
        <w:rPr>
          <w:i w:val="0"/>
          <w:iCs w:val="0"/>
          <w:color w:val="000000" w:themeColor="text1"/>
          <w:sz w:val="24"/>
          <w:szCs w:val="24"/>
        </w:rPr>
        <w:fldChar w:fldCharType="separate"/>
      </w:r>
      <w:r w:rsidR="009763E0" w:rsidRPr="007E2C94">
        <w:rPr>
          <w:i w:val="0"/>
          <w:iCs w:val="0"/>
          <w:color w:val="000000" w:themeColor="text1"/>
          <w:sz w:val="24"/>
        </w:rPr>
        <w:t>[8]</w:t>
      </w:r>
      <w:r w:rsidR="009763E0" w:rsidRPr="007E2C94">
        <w:rPr>
          <w:i w:val="0"/>
          <w:iCs w:val="0"/>
          <w:color w:val="000000" w:themeColor="text1"/>
          <w:sz w:val="24"/>
          <w:szCs w:val="24"/>
        </w:rPr>
        <w:fldChar w:fldCharType="end"/>
      </w:r>
      <w:r w:rsidRPr="007E2C94">
        <w:rPr>
          <w:i w:val="0"/>
          <w:iCs w:val="0"/>
          <w:color w:val="000000" w:themeColor="text1"/>
          <w:sz w:val="24"/>
          <w:szCs w:val="24"/>
        </w:rPr>
        <w:t>.</w:t>
      </w:r>
      <w:bookmarkEnd w:id="97"/>
      <w:bookmarkEnd w:id="98"/>
      <w:bookmarkEnd w:id="99"/>
    </w:p>
    <w:p w14:paraId="7C6C6EBB" w14:textId="77777777" w:rsidR="00BF773A" w:rsidRPr="007E2C94" w:rsidRDefault="00BF773A" w:rsidP="00BF773A">
      <w:pPr>
        <w:pStyle w:val="Titre3"/>
        <w:spacing w:before="0" w:after="120"/>
        <w:jc w:val="left"/>
        <w:rPr>
          <w:color w:val="000000" w:themeColor="text1"/>
        </w:rPr>
      </w:pPr>
      <w:bookmarkStart w:id="100" w:name="_Toc186998250"/>
      <w:bookmarkStart w:id="101" w:name="_Toc188353554"/>
      <w:bookmarkStart w:id="102" w:name="_Toc195689045"/>
      <w:r w:rsidRPr="007E2C94">
        <w:rPr>
          <w:color w:val="000000" w:themeColor="text1"/>
        </w:rPr>
        <w:t>Stratifiés</w:t>
      </w:r>
      <w:bookmarkEnd w:id="100"/>
      <w:bookmarkEnd w:id="101"/>
      <w:bookmarkEnd w:id="102"/>
    </w:p>
    <w:p w14:paraId="66E104D3"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stratifiés sont composés de plusieurs couches successives (Figure 1.6), également appelées plis de renfort (tels que fils, stratifils, mats, tissus), imprégnées de résines. Cette architecture permet d’optimiser les propriétés mécaniques dans différentes directions, offrant ainsi une flexibilité dans la conception.</w:t>
      </w:r>
    </w:p>
    <w:p w14:paraId="61830D75" w14:textId="77777777" w:rsidR="00BF773A" w:rsidRPr="007E2C94" w:rsidRDefault="00BF773A" w:rsidP="00BF773A">
      <w:pPr>
        <w:rPr>
          <w:color w:val="000000" w:themeColor="text1"/>
        </w:rPr>
      </w:pPr>
      <w:r w:rsidRPr="007E2C94">
        <w:rPr>
          <w:noProof/>
          <w:color w:val="000000" w:themeColor="text1"/>
          <w:lang w:eastAsia="fr-FR"/>
        </w:rPr>
        <w:drawing>
          <wp:anchor distT="0" distB="0" distL="114300" distR="114300" simplePos="0" relativeHeight="251664384" behindDoc="1" locked="0" layoutInCell="1" allowOverlap="1" wp14:anchorId="759486FC" wp14:editId="121C5196">
            <wp:simplePos x="0" y="0"/>
            <wp:positionH relativeFrom="column">
              <wp:posOffset>1048302</wp:posOffset>
            </wp:positionH>
            <wp:positionV relativeFrom="paragraph">
              <wp:posOffset>75096</wp:posOffset>
            </wp:positionV>
            <wp:extent cx="1433779" cy="456979"/>
            <wp:effectExtent l="0" t="0" r="0" b="635"/>
            <wp:wrapTight wrapText="bothSides">
              <wp:wrapPolygon edited="0">
                <wp:start x="20097" y="0"/>
                <wp:lineTo x="1148" y="0"/>
                <wp:lineTo x="0" y="901"/>
                <wp:lineTo x="0" y="20729"/>
                <wp:lineTo x="13781" y="20729"/>
                <wp:lineTo x="14068" y="19828"/>
                <wp:lineTo x="16652" y="14420"/>
                <wp:lineTo x="18088" y="14420"/>
                <wp:lineTo x="21246" y="4506"/>
                <wp:lineTo x="21246" y="0"/>
                <wp:lineTo x="20097" y="0"/>
              </wp:wrapPolygon>
            </wp:wrapTight>
            <wp:docPr id="432552518" name="Picture 56653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33779" cy="456979"/>
                    </a:xfrm>
                    <a:prstGeom prst="rect">
                      <a:avLst/>
                    </a:prstGeom>
                    <a:noFill/>
                    <a:ln>
                      <a:noFill/>
                    </a:ln>
                  </pic:spPr>
                </pic:pic>
              </a:graphicData>
            </a:graphic>
          </wp:anchor>
        </w:drawing>
      </w:r>
    </w:p>
    <w:p w14:paraId="7BA8368A" w14:textId="77777777" w:rsidR="00BF773A" w:rsidRPr="007E2C94" w:rsidRDefault="00BF773A" w:rsidP="00BF773A">
      <w:pPr>
        <w:rPr>
          <w:color w:val="000000" w:themeColor="text1"/>
        </w:rPr>
      </w:pPr>
    </w:p>
    <w:p w14:paraId="7F4141B1" w14:textId="77777777" w:rsidR="00BF773A" w:rsidRPr="007E2C94" w:rsidRDefault="00BF773A" w:rsidP="00BF773A">
      <w:pPr>
        <w:rPr>
          <w:color w:val="000000" w:themeColor="text1"/>
        </w:rPr>
      </w:pPr>
      <w:r w:rsidRPr="007E2C94">
        <w:rPr>
          <w:rFonts w:asciiTheme="majorBidi" w:hAnsiTheme="majorBidi" w:cstheme="majorBidi"/>
          <w:noProof/>
          <w:color w:val="000000" w:themeColor="text1"/>
          <w:sz w:val="24"/>
          <w:szCs w:val="24"/>
          <w:lang w:eastAsia="fr-FR"/>
        </w:rPr>
        <mc:AlternateContent>
          <mc:Choice Requires="wps">
            <w:drawing>
              <wp:anchor distT="0" distB="0" distL="114300" distR="114300" simplePos="0" relativeHeight="251667456" behindDoc="0" locked="0" layoutInCell="1" allowOverlap="1" wp14:anchorId="76C193CF" wp14:editId="624A9885">
                <wp:simplePos x="0" y="0"/>
                <wp:positionH relativeFrom="column">
                  <wp:posOffset>4468633</wp:posOffset>
                </wp:positionH>
                <wp:positionV relativeFrom="paragraph">
                  <wp:posOffset>53782</wp:posOffset>
                </wp:positionV>
                <wp:extent cx="687628" cy="270663"/>
                <wp:effectExtent l="0" t="0" r="0" b="0"/>
                <wp:wrapNone/>
                <wp:docPr id="258928965" name="Text Box 258928965"/>
                <wp:cNvGraphicFramePr/>
                <a:graphic xmlns:a="http://schemas.openxmlformats.org/drawingml/2006/main">
                  <a:graphicData uri="http://schemas.microsoft.com/office/word/2010/wordprocessingShape">
                    <wps:wsp>
                      <wps:cNvSpPr txBox="1"/>
                      <wps:spPr>
                        <a:xfrm>
                          <a:off x="0" y="0"/>
                          <a:ext cx="687628" cy="2706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E65EEC" w14:textId="77777777" w:rsidR="00DC3C12" w:rsidRPr="0035372D" w:rsidRDefault="00DC3C12" w:rsidP="00BF773A">
                            <w:pPr>
                              <w:rPr>
                                <w:rFonts w:asciiTheme="majorBidi" w:hAnsiTheme="majorBidi" w:cstheme="majorBidi"/>
                                <w:color w:val="0000FF"/>
                              </w:rPr>
                            </w:pPr>
                            <w:r w:rsidRPr="0035372D">
                              <w:rPr>
                                <w:rFonts w:asciiTheme="majorBidi" w:hAnsiTheme="majorBidi" w:cstheme="majorBidi"/>
                                <w:color w:val="0000FF"/>
                              </w:rPr>
                              <w:t>Stratifié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C193CF" id="Text Box 258928965" o:spid="_x0000_s1080" type="#_x0000_t202" style="position:absolute;margin-left:351.85pt;margin-top:4.25pt;width:54.15pt;height:21.3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GARlQIAAKEFAAAOAAAAZHJzL2Uyb0RvYy54bWysVE1v2zAMvQ/YfxB0X524TZoEcYqsRYcB&#10;RVusHXpWZCkRJouapMTOfv0o2YmzrpcOu9iUSD6Kjx/zq6bSZCecV2AKOjwbUCIMh1KZdUG/P99+&#10;mlDiAzMl02BEQffC06vFxw/z2s5EDhvQpXAEQYyf1bagmxDsLMs834iK+TOwwqBSgqtYwKNbZ6Vj&#10;NaJXOssHg3FWgyutAy68x9ubVkkXCV9KwcODlF4EoguKbwvp69J3Fb/ZYs5ma8fsRvHuGewfXlEx&#10;ZTDoEeqGBUa2Tv0FVSnuwIMMZxyqDKRUXKQcMJvh4FU2TxtmRcoFyfH2SJP/f7D8fvfoiCoLmo8m&#10;03wyHY8oMazCUj2LJpDP0JBeg2zV1s/Q6cmiW2hQjVWPLMZ7j5eRhEa6Kv4xPYJ65H1/5DqCcrwc&#10;Ty7HOTYHR1V+ORiPzyNK1jtb58MXARWJQkEdljIxzHZ3PrSmB5MYy4NW5a3SOh1i+4hr7ciOYeF1&#10;SE9E8D+stCE1PuR8NEjABqJ7i6xNhBGpgbpwfYJJCnstoo0234REAlOeb8RmnAtzjJ+so5XEUO9x&#10;7Oz7V73Huc0DPVJkMOHoXCkDLmWfJq6nrPxxoEy29libk7yjGJpVkzpnmEoXr1ZQ7rEvHLRz5i2/&#10;VVi9O+bDI3M4WNgKuCzCA36kBmQfOomSDbhfb91He+x31FJS46AW1P/cMico0V8NTsJ0eHERJzsd&#10;LkaXOR7cqWZ1qjHb6hqwJYa4lixPYrQP+iBKB9UL7pRljIoqZjjGLmg4iNehXR+4k7hYLpMRzrJl&#10;4c48WR6hI82xN5+bF+Zs18ABO/8eDiPNZq/6uLWNngaW2wBSpSbvWe0KgHsgjUm3s+KiOT0nq36z&#10;Ln4DAAD//wMAUEsDBBQABgAIAAAAIQCrGGl23wAAAAgBAAAPAAAAZHJzL2Rvd25yZXYueG1sTI9L&#10;T4RAEITvJv6HSZt4Me7AEoQgzcYYH4k3Fx/xNsu0QGR6CDML+O8dT3qsVKXqq3K3mkHMNLneMkK8&#10;iUAQN1b33CK81PeXOQjnFWs1WCaEb3Kwq05PSlVou/AzzXvfilDCrlAInfdjIaVrOjLKbexIHLxP&#10;Oxnlg5xaqSe1hHIzyG0UXUmjeg4LnRrptqPma380CB8X7fuTWx9elyRNxrvHuc7edI14frbeXIPw&#10;tPq/MPziB3SoAtPBHlk7MSBkUZKFKEKeggh+Hm/DtwNCGscgq1L+P1D9AAAA//8DAFBLAQItABQA&#10;BgAIAAAAIQC2gziS/gAAAOEBAAATAAAAAAAAAAAAAAAAAAAAAABbQ29udGVudF9UeXBlc10ueG1s&#10;UEsBAi0AFAAGAAgAAAAhADj9If/WAAAAlAEAAAsAAAAAAAAAAAAAAAAALwEAAF9yZWxzLy5yZWxz&#10;UEsBAi0AFAAGAAgAAAAhALYkYBGVAgAAoQUAAA4AAAAAAAAAAAAAAAAALgIAAGRycy9lMm9Eb2Mu&#10;eG1sUEsBAi0AFAAGAAgAAAAhAKsYaXbfAAAACAEAAA8AAAAAAAAAAAAAAAAA7wQAAGRycy9kb3du&#10;cmV2LnhtbFBLBQYAAAAABAAEAPMAAAD7BQAAAAA=&#10;" fillcolor="white [3201]" stroked="f" strokeweight=".5pt">
                <v:textbox>
                  <w:txbxContent>
                    <w:p w14:paraId="76E65EEC" w14:textId="77777777" w:rsidR="00DC3C12" w:rsidRPr="0035372D" w:rsidRDefault="00DC3C12" w:rsidP="00BF773A">
                      <w:pPr>
                        <w:rPr>
                          <w:rFonts w:asciiTheme="majorBidi" w:hAnsiTheme="majorBidi" w:cstheme="majorBidi"/>
                          <w:color w:val="0000FF"/>
                        </w:rPr>
                      </w:pPr>
                      <w:r w:rsidRPr="0035372D">
                        <w:rPr>
                          <w:rFonts w:asciiTheme="majorBidi" w:hAnsiTheme="majorBidi" w:cstheme="majorBidi"/>
                          <w:color w:val="0000FF"/>
                        </w:rPr>
                        <w:t>Stratifiés</w:t>
                      </w:r>
                    </w:p>
                  </w:txbxContent>
                </v:textbox>
              </v:shape>
            </w:pict>
          </mc:Fallback>
        </mc:AlternateContent>
      </w:r>
    </w:p>
    <w:p w14:paraId="0582235B" w14:textId="77777777" w:rsidR="00BF773A" w:rsidRPr="007E2C94" w:rsidRDefault="00BF773A" w:rsidP="00BF773A">
      <w:pPr>
        <w:rPr>
          <w:noProof/>
          <w:color w:val="000000" w:themeColor="text1"/>
          <w:lang w:eastAsia="fr-FR"/>
        </w:rPr>
      </w:pPr>
    </w:p>
    <w:p w14:paraId="6C931DDE" w14:textId="77777777" w:rsidR="00BF773A" w:rsidRPr="007E2C94" w:rsidRDefault="00BF773A" w:rsidP="00BF773A">
      <w:pPr>
        <w:rPr>
          <w:noProof/>
          <w:color w:val="000000" w:themeColor="text1"/>
          <w:lang w:eastAsia="fr-FR"/>
        </w:rPr>
      </w:pPr>
      <w:r w:rsidRPr="007E2C94">
        <w:rPr>
          <w:noProof/>
          <w:color w:val="000000" w:themeColor="text1"/>
          <w:lang w:eastAsia="fr-FR"/>
        </w:rPr>
        <w:drawing>
          <wp:anchor distT="0" distB="0" distL="114300" distR="114300" simplePos="0" relativeHeight="251663360" behindDoc="1" locked="0" layoutInCell="1" allowOverlap="1" wp14:anchorId="560B2C5F" wp14:editId="1897C990">
            <wp:simplePos x="0" y="0"/>
            <wp:positionH relativeFrom="margin">
              <wp:posOffset>993913</wp:posOffset>
            </wp:positionH>
            <wp:positionV relativeFrom="paragraph">
              <wp:posOffset>35836</wp:posOffset>
            </wp:positionV>
            <wp:extent cx="1419225" cy="1858010"/>
            <wp:effectExtent l="0" t="0" r="9525" b="8890"/>
            <wp:wrapTight wrapText="bothSides">
              <wp:wrapPolygon edited="0">
                <wp:start x="9858" y="0"/>
                <wp:lineTo x="5219" y="1550"/>
                <wp:lineTo x="0" y="3543"/>
                <wp:lineTo x="0" y="5094"/>
                <wp:lineTo x="5509" y="7087"/>
                <wp:lineTo x="0" y="8859"/>
                <wp:lineTo x="0" y="10630"/>
                <wp:lineTo x="11017" y="10630"/>
                <wp:lineTo x="290" y="12623"/>
                <wp:lineTo x="0" y="14395"/>
                <wp:lineTo x="0" y="15945"/>
                <wp:lineTo x="6379" y="17717"/>
                <wp:lineTo x="0" y="19932"/>
                <wp:lineTo x="0" y="21482"/>
                <wp:lineTo x="13917" y="21482"/>
                <wp:lineTo x="21455" y="17717"/>
                <wp:lineTo x="21455" y="16610"/>
                <wp:lineTo x="20585" y="15945"/>
                <wp:lineTo x="17106" y="14174"/>
                <wp:lineTo x="18556" y="14174"/>
                <wp:lineTo x="21455" y="11738"/>
                <wp:lineTo x="21455" y="5758"/>
                <wp:lineTo x="20585" y="5094"/>
                <wp:lineTo x="16526" y="3543"/>
                <wp:lineTo x="17686" y="3543"/>
                <wp:lineTo x="21455" y="886"/>
                <wp:lineTo x="21455" y="0"/>
                <wp:lineTo x="9858" y="0"/>
              </wp:wrapPolygon>
            </wp:wrapTight>
            <wp:docPr id="432552519" name="Picture 56653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19225" cy="1858010"/>
                    </a:xfrm>
                    <a:prstGeom prst="rect">
                      <a:avLst/>
                    </a:prstGeom>
                    <a:noFill/>
                    <a:ln>
                      <a:noFill/>
                    </a:ln>
                  </pic:spPr>
                </pic:pic>
              </a:graphicData>
            </a:graphic>
          </wp:anchor>
        </w:drawing>
      </w:r>
    </w:p>
    <w:p w14:paraId="62EDB63F" w14:textId="77777777" w:rsidR="00BF773A" w:rsidRPr="007E2C94" w:rsidRDefault="00BF773A" w:rsidP="00BF773A">
      <w:pPr>
        <w:rPr>
          <w:color w:val="000000" w:themeColor="text1"/>
        </w:rPr>
      </w:pPr>
      <w:r w:rsidRPr="007E2C94">
        <w:rPr>
          <w:noProof/>
          <w:color w:val="000000" w:themeColor="text1"/>
          <w:lang w:eastAsia="fr-FR"/>
        </w:rPr>
        <w:drawing>
          <wp:anchor distT="0" distB="0" distL="114300" distR="114300" simplePos="0" relativeHeight="251666432" behindDoc="1" locked="0" layoutInCell="1" allowOverlap="1" wp14:anchorId="1B03DD8B" wp14:editId="410E727A">
            <wp:simplePos x="0" y="0"/>
            <wp:positionH relativeFrom="column">
              <wp:posOffset>3974299</wp:posOffset>
            </wp:positionH>
            <wp:positionV relativeFrom="paragraph">
              <wp:posOffset>11485</wp:posOffset>
            </wp:positionV>
            <wp:extent cx="1450340" cy="809625"/>
            <wp:effectExtent l="0" t="0" r="0" b="9525"/>
            <wp:wrapTight wrapText="bothSides">
              <wp:wrapPolygon edited="0">
                <wp:start x="9930" y="0"/>
                <wp:lineTo x="0" y="8132"/>
                <wp:lineTo x="0" y="21346"/>
                <wp:lineTo x="14469" y="21346"/>
                <wp:lineTo x="21278" y="13214"/>
                <wp:lineTo x="21278" y="0"/>
                <wp:lineTo x="9930" y="0"/>
              </wp:wrapPolygon>
            </wp:wrapTight>
            <wp:docPr id="432552520" name="image148.png"/>
            <wp:cNvGraphicFramePr/>
            <a:graphic xmlns:a="http://schemas.openxmlformats.org/drawingml/2006/main">
              <a:graphicData uri="http://schemas.openxmlformats.org/drawingml/2006/picture">
                <pic:pic xmlns:pic="http://schemas.openxmlformats.org/drawingml/2006/picture">
                  <pic:nvPicPr>
                    <pic:cNvPr id="9" name="image148.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450340" cy="809625"/>
                    </a:xfrm>
                    <a:prstGeom prst="rect">
                      <a:avLst/>
                    </a:prstGeom>
                  </pic:spPr>
                </pic:pic>
              </a:graphicData>
            </a:graphic>
          </wp:anchor>
        </w:drawing>
      </w:r>
    </w:p>
    <w:p w14:paraId="54757E9B" w14:textId="77777777" w:rsidR="00BF773A" w:rsidRPr="007E2C94" w:rsidRDefault="00BF773A" w:rsidP="00BF773A">
      <w:pPr>
        <w:rPr>
          <w:color w:val="000000" w:themeColor="text1"/>
        </w:rPr>
      </w:pPr>
      <w:r w:rsidRPr="007E2C94">
        <w:rPr>
          <w:noProof/>
          <w:color w:val="000000" w:themeColor="text1"/>
          <w:lang w:eastAsia="fr-FR"/>
        </w:rPr>
        <w:drawing>
          <wp:anchor distT="0" distB="0" distL="114300" distR="114300" simplePos="0" relativeHeight="251665408" behindDoc="1" locked="0" layoutInCell="1" allowOverlap="1" wp14:anchorId="653F5F3F" wp14:editId="6372AAC7">
            <wp:simplePos x="0" y="0"/>
            <wp:positionH relativeFrom="column">
              <wp:posOffset>2893005</wp:posOffset>
            </wp:positionH>
            <wp:positionV relativeFrom="paragraph">
              <wp:posOffset>9525</wp:posOffset>
            </wp:positionV>
            <wp:extent cx="683812" cy="530190"/>
            <wp:effectExtent l="0" t="0" r="2540" b="3810"/>
            <wp:wrapTight wrapText="bothSides">
              <wp:wrapPolygon edited="0">
                <wp:start x="0" y="0"/>
                <wp:lineTo x="0" y="20978"/>
                <wp:lineTo x="1204" y="20978"/>
                <wp:lineTo x="4216" y="20201"/>
                <wp:lineTo x="16862" y="13986"/>
                <wp:lineTo x="21078" y="10878"/>
                <wp:lineTo x="19874" y="6993"/>
                <wp:lineTo x="1807" y="0"/>
                <wp:lineTo x="0" y="0"/>
              </wp:wrapPolygon>
            </wp:wrapTight>
            <wp:docPr id="432552521" name="Picture 56653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83812" cy="530190"/>
                    </a:xfrm>
                    <a:prstGeom prst="rect">
                      <a:avLst/>
                    </a:prstGeom>
                    <a:noFill/>
                    <a:ln>
                      <a:noFill/>
                    </a:ln>
                  </pic:spPr>
                </pic:pic>
              </a:graphicData>
            </a:graphic>
          </wp:anchor>
        </w:drawing>
      </w:r>
    </w:p>
    <w:p w14:paraId="3A86D37B" w14:textId="77777777" w:rsidR="00BF773A" w:rsidRPr="007E2C94" w:rsidRDefault="00BF773A" w:rsidP="00BF773A">
      <w:pPr>
        <w:rPr>
          <w:color w:val="000000" w:themeColor="text1"/>
        </w:rPr>
      </w:pPr>
    </w:p>
    <w:p w14:paraId="616BE0FC" w14:textId="77777777" w:rsidR="00BF773A" w:rsidRPr="007E2C94" w:rsidRDefault="00BF773A" w:rsidP="00BF773A">
      <w:pPr>
        <w:rPr>
          <w:color w:val="000000" w:themeColor="text1"/>
        </w:rPr>
      </w:pPr>
    </w:p>
    <w:p w14:paraId="02A31272" w14:textId="77777777" w:rsidR="00BF773A" w:rsidRPr="007E2C94" w:rsidRDefault="00BF773A" w:rsidP="00BF773A">
      <w:pPr>
        <w:rPr>
          <w:color w:val="000000" w:themeColor="text1"/>
        </w:rPr>
      </w:pPr>
    </w:p>
    <w:p w14:paraId="45074C4C" w14:textId="77777777" w:rsidR="00BF773A" w:rsidRPr="007E2C94" w:rsidRDefault="00BF773A" w:rsidP="00BF773A">
      <w:pPr>
        <w:rPr>
          <w:color w:val="000000" w:themeColor="text1"/>
        </w:rPr>
      </w:pPr>
    </w:p>
    <w:p w14:paraId="4406D1E2" w14:textId="77777777" w:rsidR="00BF773A" w:rsidRPr="007E2C94" w:rsidRDefault="00BF773A" w:rsidP="00BF773A">
      <w:pPr>
        <w:rPr>
          <w:color w:val="000000" w:themeColor="text1"/>
        </w:rPr>
      </w:pPr>
    </w:p>
    <w:p w14:paraId="54AEA683" w14:textId="77777777" w:rsidR="00BF773A" w:rsidRPr="007E2C94" w:rsidRDefault="00BF773A" w:rsidP="00BF773A">
      <w:pPr>
        <w:rPr>
          <w:color w:val="000000" w:themeColor="text1"/>
        </w:rPr>
      </w:pPr>
    </w:p>
    <w:p w14:paraId="4B36E082" w14:textId="77777777" w:rsidR="00BF773A" w:rsidRPr="007E2C94" w:rsidRDefault="00BF773A" w:rsidP="00BF773A">
      <w:pPr>
        <w:rPr>
          <w:color w:val="000000" w:themeColor="text1"/>
        </w:rPr>
      </w:pPr>
    </w:p>
    <w:p w14:paraId="134FAACE" w14:textId="77777777" w:rsidR="00BF773A" w:rsidRPr="007E2C94" w:rsidRDefault="00BF773A" w:rsidP="00BF773A">
      <w:pPr>
        <w:rPr>
          <w:color w:val="000000" w:themeColor="text1"/>
        </w:rPr>
      </w:pPr>
    </w:p>
    <w:p w14:paraId="72585090" w14:textId="77777777" w:rsidR="00BF773A" w:rsidRPr="007E2C94" w:rsidRDefault="00BF773A" w:rsidP="00BF773A">
      <w:pPr>
        <w:pStyle w:val="Lgende"/>
        <w:jc w:val="center"/>
        <w:rPr>
          <w:b/>
          <w:bCs/>
          <w:i w:val="0"/>
          <w:iCs w:val="0"/>
          <w:color w:val="000000" w:themeColor="text1"/>
          <w:sz w:val="24"/>
          <w:szCs w:val="24"/>
        </w:rPr>
      </w:pPr>
    </w:p>
    <w:p w14:paraId="41179933" w14:textId="30DD2056" w:rsidR="00BF773A" w:rsidRPr="007E2C94" w:rsidRDefault="00BF773A" w:rsidP="00567B96">
      <w:pPr>
        <w:pStyle w:val="Lgende"/>
        <w:spacing w:after="240"/>
        <w:jc w:val="center"/>
        <w:rPr>
          <w:i w:val="0"/>
          <w:iCs w:val="0"/>
          <w:color w:val="000000" w:themeColor="text1"/>
          <w:sz w:val="24"/>
          <w:szCs w:val="24"/>
        </w:rPr>
      </w:pPr>
      <w:bookmarkStart w:id="103" w:name="_Toc188099292"/>
      <w:bookmarkStart w:id="104" w:name="_Toc188624509"/>
      <w:bookmarkStart w:id="105" w:name="_Toc195644896"/>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6</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Constitution d’un stratifié</w:t>
      </w:r>
      <w:r w:rsidR="00567B96"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n4GXt1OS","properties":{"formattedCitation":"[8]","plainCitation":"[8]","noteIndex":0},"citationItems":[{"id":"05EnRE1g/Zhray3zq","uris":["http://zotero.org/users/local/Jac4T2U4/items/8SM6XGPS"],"itemData":{"id":1031,"type":"book","title":"Matériaux Composites—Comportement Mécanique et Analyse des Structures","author":[{"family":"Berthelot","given":"J-M"}],"issued":{"date-parts":[["2012",1,1]]}}}],"schema":"https://github.com/citation-style-language/schema/raw/master/csl-citation.json"} </w:instrText>
      </w:r>
      <w:r w:rsidR="00567B96" w:rsidRPr="007E2C94">
        <w:rPr>
          <w:i w:val="0"/>
          <w:iCs w:val="0"/>
          <w:color w:val="000000" w:themeColor="text1"/>
          <w:sz w:val="24"/>
          <w:szCs w:val="24"/>
        </w:rPr>
        <w:fldChar w:fldCharType="separate"/>
      </w:r>
      <w:r w:rsidR="00567B96" w:rsidRPr="007E2C94">
        <w:rPr>
          <w:i w:val="0"/>
          <w:iCs w:val="0"/>
          <w:color w:val="000000" w:themeColor="text1"/>
          <w:sz w:val="24"/>
        </w:rPr>
        <w:t>[8]</w:t>
      </w:r>
      <w:r w:rsidR="00567B96" w:rsidRPr="007E2C94">
        <w:rPr>
          <w:i w:val="0"/>
          <w:iCs w:val="0"/>
          <w:color w:val="000000" w:themeColor="text1"/>
          <w:sz w:val="24"/>
          <w:szCs w:val="24"/>
        </w:rPr>
        <w:fldChar w:fldCharType="end"/>
      </w:r>
      <w:r w:rsidRPr="007E2C94">
        <w:rPr>
          <w:i w:val="0"/>
          <w:iCs w:val="0"/>
          <w:color w:val="000000" w:themeColor="text1"/>
          <w:sz w:val="24"/>
          <w:szCs w:val="24"/>
        </w:rPr>
        <w:t>.</w:t>
      </w:r>
      <w:bookmarkEnd w:id="103"/>
      <w:bookmarkEnd w:id="104"/>
      <w:bookmarkEnd w:id="105"/>
    </w:p>
    <w:p w14:paraId="415D2127" w14:textId="07E9B6EF"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es stratifiés constitués de fils ou de tissus unidirectionnels représentent un type fondamental de stratifié, vers lequel tout autre type peut théoriquement être ramené. Ces stratifiés sont composés de couches de fils ou de tissus unidirectionnels, dont l'orientation varie dans chaque couche (Figure 1.7). Cette configuration permet d'optimiser les propriétés mécaniques du </w:t>
      </w:r>
      <w:r w:rsidR="00552F46"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68991" behindDoc="0" locked="0" layoutInCell="1" allowOverlap="1" wp14:anchorId="6BE29611" wp14:editId="6450C6BB">
                <wp:simplePos x="0" y="0"/>
                <wp:positionH relativeFrom="margin">
                  <wp:posOffset>63610</wp:posOffset>
                </wp:positionH>
                <wp:positionV relativeFrom="paragraph">
                  <wp:posOffset>423683</wp:posOffset>
                </wp:positionV>
                <wp:extent cx="5191760" cy="2440940"/>
                <wp:effectExtent l="0" t="0" r="8890" b="0"/>
                <wp:wrapNone/>
                <wp:docPr id="258928990" name="Group 258928990"/>
                <wp:cNvGraphicFramePr/>
                <a:graphic xmlns:a="http://schemas.openxmlformats.org/drawingml/2006/main">
                  <a:graphicData uri="http://schemas.microsoft.com/office/word/2010/wordprocessingGroup">
                    <wpg:wgp>
                      <wpg:cNvGrpSpPr/>
                      <wpg:grpSpPr>
                        <a:xfrm>
                          <a:off x="0" y="0"/>
                          <a:ext cx="5191760" cy="2440940"/>
                          <a:chOff x="0" y="0"/>
                          <a:chExt cx="5192202" cy="2441050"/>
                        </a:xfrm>
                      </wpg:grpSpPr>
                      <wps:wsp>
                        <wps:cNvPr id="258928966" name="Text Box 258928966"/>
                        <wps:cNvSpPr txBox="1"/>
                        <wps:spPr>
                          <a:xfrm>
                            <a:off x="0" y="0"/>
                            <a:ext cx="5192202" cy="2441050"/>
                          </a:xfrm>
                          <a:prstGeom prst="rect">
                            <a:avLst/>
                          </a:prstGeom>
                          <a:solidFill>
                            <a:sysClr val="window" lastClr="FFFFFF"/>
                          </a:solidFill>
                          <a:ln w="6350">
                            <a:noFill/>
                          </a:ln>
                          <a:effectLst/>
                        </wps:spPr>
                        <wps:txbx>
                          <w:txbxContent>
                            <w:p w14:paraId="3A941766" w14:textId="77777777" w:rsidR="00DC3C12" w:rsidRDefault="00DC3C12" w:rsidP="00BF773A">
                              <w:pPr>
                                <w:spacing w:before="600"/>
                                <w:ind w:left="1361"/>
                              </w:pPr>
                              <w:r w:rsidRPr="00712DD5">
                                <w:rPr>
                                  <w:noProof/>
                                  <w:lang w:eastAsia="fr-FR"/>
                                </w:rPr>
                                <w:drawing>
                                  <wp:inline distT="0" distB="0" distL="0" distR="0" wp14:anchorId="1E2D466F" wp14:editId="49F3D615">
                                    <wp:extent cx="4261113" cy="1280160"/>
                                    <wp:effectExtent l="0" t="0" r="6350" b="0"/>
                                    <wp:docPr id="23348207" name="Picture 56653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83514" cy="12868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928968" name="Text Box 258928968"/>
                        <wps:cNvSpPr txBox="1"/>
                        <wps:spPr>
                          <a:xfrm>
                            <a:off x="1351722" y="174929"/>
                            <a:ext cx="2798859" cy="326004"/>
                          </a:xfrm>
                          <a:prstGeom prst="rect">
                            <a:avLst/>
                          </a:prstGeom>
                          <a:noFill/>
                          <a:ln w="6350">
                            <a:noFill/>
                          </a:ln>
                          <a:effectLst/>
                        </wps:spPr>
                        <wps:txbx>
                          <w:txbxContent>
                            <w:p w14:paraId="2A68C197" w14:textId="77777777" w:rsidR="00DC3C12" w:rsidRPr="00712DD5" w:rsidRDefault="00DC3C12" w:rsidP="00BF773A">
                              <w:pPr>
                                <w:rPr>
                                  <w:b/>
                                  <w:bCs/>
                                </w:rPr>
                              </w:pPr>
                              <w:r w:rsidRPr="00712DD5">
                                <w:rPr>
                                  <w:rFonts w:ascii="Arial" w:hAnsi="Arial"/>
                                  <w:b/>
                                  <w:bCs/>
                                  <w:sz w:val="20"/>
                                </w:rPr>
                                <w:t>30</w:t>
                              </w:r>
                              <w:r>
                                <w:rPr>
                                  <w:rFonts w:ascii="Arial" w:hAnsi="Arial"/>
                                  <w:b/>
                                  <w:bCs/>
                                  <w:sz w:val="20"/>
                                </w:rPr>
                                <w:t xml:space="preserve">  </w:t>
                              </w:r>
                              <w:r w:rsidRPr="00712DD5">
                                <w:rPr>
                                  <w:rFonts w:ascii="Arial" w:hAnsi="Arial"/>
                                  <w:b/>
                                  <w:bCs/>
                                  <w:sz w:val="20"/>
                                </w:rPr>
                                <w:t xml:space="preserve">     90°   </w:t>
                              </w:r>
                              <w:r>
                                <w:rPr>
                                  <w:rFonts w:ascii="Arial" w:hAnsi="Arial"/>
                                  <w:b/>
                                  <w:bCs/>
                                  <w:sz w:val="20"/>
                                </w:rPr>
                                <w:t xml:space="preserve">   </w:t>
                              </w:r>
                              <w:r w:rsidRPr="00712DD5">
                                <w:rPr>
                                  <w:rFonts w:ascii="Arial" w:hAnsi="Arial"/>
                                  <w:b/>
                                  <w:bCs/>
                                  <w:sz w:val="20"/>
                                </w:rPr>
                                <w:t xml:space="preserve">   90°     </w:t>
                              </w:r>
                              <w:r>
                                <w:rPr>
                                  <w:rFonts w:ascii="Arial" w:hAnsi="Arial"/>
                                  <w:b/>
                                  <w:bCs/>
                                  <w:sz w:val="20"/>
                                </w:rPr>
                                <w:t xml:space="preserve">  </w:t>
                              </w:r>
                              <w:r w:rsidRPr="00712DD5">
                                <w:rPr>
                                  <w:rFonts w:ascii="Arial" w:hAnsi="Arial"/>
                                  <w:b/>
                                  <w:bCs/>
                                  <w:sz w:val="20"/>
                                </w:rPr>
                                <w:t xml:space="preserve"> 45°     </w:t>
                              </w:r>
                              <w:r>
                                <w:rPr>
                                  <w:rFonts w:ascii="Arial" w:hAnsi="Arial"/>
                                  <w:b/>
                                  <w:bCs/>
                                  <w:sz w:val="20"/>
                                </w:rPr>
                                <w:t xml:space="preserve"> </w:t>
                              </w:r>
                              <w:r w:rsidRPr="00712DD5">
                                <w:rPr>
                                  <w:rFonts w:ascii="Arial" w:hAnsi="Arial"/>
                                  <w:b/>
                                  <w:bCs/>
                                  <w:sz w:val="20"/>
                                </w:rPr>
                                <w:t xml:space="preserve">  </w:t>
                              </w:r>
                              <w:r>
                                <w:rPr>
                                  <w:rFonts w:ascii="Arial" w:hAnsi="Arial"/>
                                  <w:b/>
                                  <w:bCs/>
                                  <w:sz w:val="20"/>
                                </w:rPr>
                                <w:t xml:space="preserve">0°        </w:t>
                              </w:r>
                              <w:r w:rsidRPr="00712DD5">
                                <w:rPr>
                                  <w:rFonts w:ascii="Arial" w:hAnsi="Arial"/>
                                  <w:b/>
                                  <w:bCs/>
                                  <w:sz w:val="20"/>
                                </w:rPr>
                                <w:t xml:space="preserve">    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928972" name="Text Box 258928972"/>
                        <wps:cNvSpPr txBox="1"/>
                        <wps:spPr>
                          <a:xfrm>
                            <a:off x="1264150" y="1979794"/>
                            <a:ext cx="2695600" cy="334036"/>
                          </a:xfrm>
                          <a:prstGeom prst="rect">
                            <a:avLst/>
                          </a:prstGeom>
                          <a:noFill/>
                          <a:ln w="6350">
                            <a:noFill/>
                          </a:ln>
                          <a:effectLst/>
                        </wps:spPr>
                        <wps:txbx>
                          <w:txbxContent>
                            <w:p w14:paraId="5B9BA814" w14:textId="77777777" w:rsidR="00DC3C12" w:rsidRPr="002B022B" w:rsidRDefault="00DC3C12" w:rsidP="00BF773A">
                              <w:pPr>
                                <w:rPr>
                                  <w:b/>
                                  <w:bCs/>
                                  <w:sz w:val="24"/>
                                  <w:szCs w:val="24"/>
                                </w:rPr>
                              </w:pPr>
                              <w:r w:rsidRPr="002B022B">
                                <w:rPr>
                                  <w:b/>
                                  <w:bCs/>
                                  <w:w w:val="95"/>
                                  <w:sz w:val="24"/>
                                  <w:szCs w:val="24"/>
                                </w:rPr>
                                <w:t>Désignation :</w:t>
                              </w:r>
                              <w:r w:rsidRPr="002B022B">
                                <w:rPr>
                                  <w:b/>
                                  <w:bCs/>
                                  <w:spacing w:val="121"/>
                                  <w:sz w:val="24"/>
                                  <w:szCs w:val="24"/>
                                </w:rPr>
                                <w:t xml:space="preserve"> </w:t>
                              </w:r>
                              <m:oMath>
                                <m:d>
                                  <m:dPr>
                                    <m:begChr m:val="["/>
                                    <m:endChr m:val="]"/>
                                    <m:ctrlPr>
                                      <w:rPr>
                                        <w:rFonts w:ascii="Cambria Math" w:hAnsi="Cambria Math"/>
                                        <w:b/>
                                        <w:bCs/>
                                        <w:i/>
                                        <w:spacing w:val="121"/>
                                        <w:sz w:val="24"/>
                                        <w:szCs w:val="24"/>
                                      </w:rPr>
                                    </m:ctrlPr>
                                  </m:dPr>
                                  <m:e>
                                    <m:r>
                                      <m:rPr>
                                        <m:sty m:val="b"/>
                                      </m:rPr>
                                      <w:rPr>
                                        <w:rFonts w:ascii="Cambria Math" w:hAnsi="Cambria Math"/>
                                        <w:w w:val="95"/>
                                        <w:sz w:val="24"/>
                                        <w:szCs w:val="24"/>
                                      </w:rPr>
                                      <m:t>30</m:t>
                                    </m:r>
                                    <m:r>
                                      <m:rPr>
                                        <m:sty m:val="b"/>
                                      </m:rPr>
                                      <w:rPr>
                                        <w:rFonts w:ascii="Cambria Math" w:hAnsi="Cambria Math"/>
                                        <w:spacing w:val="-12"/>
                                        <w:w w:val="95"/>
                                        <w:sz w:val="24"/>
                                        <w:szCs w:val="24"/>
                                      </w:rPr>
                                      <m:t xml:space="preserve"> </m:t>
                                    </m:r>
                                    <m:r>
                                      <m:rPr>
                                        <m:sty m:val="b"/>
                                      </m:rPr>
                                      <w:rPr>
                                        <w:rFonts w:ascii="Cambria Math" w:hAnsi="Cambria Math"/>
                                        <w:w w:val="95"/>
                                        <w:sz w:val="24"/>
                                        <w:szCs w:val="24"/>
                                      </w:rPr>
                                      <m:t>/</m:t>
                                    </m:r>
                                    <m:r>
                                      <m:rPr>
                                        <m:sty m:val="b"/>
                                      </m:rPr>
                                      <w:rPr>
                                        <w:rFonts w:ascii="Cambria Math" w:hAnsi="Cambria Math"/>
                                        <w:spacing w:val="-12"/>
                                        <w:w w:val="95"/>
                                        <w:sz w:val="24"/>
                                        <w:szCs w:val="24"/>
                                      </w:rPr>
                                      <m:t xml:space="preserve"> </m:t>
                                    </m:r>
                                    <m:sSub>
                                      <m:sSubPr>
                                        <m:ctrlPr>
                                          <w:rPr>
                                            <w:rFonts w:ascii="Cambria Math" w:hAnsi="Cambria Math"/>
                                            <w:b/>
                                            <w:bCs/>
                                            <w:spacing w:val="-12"/>
                                            <w:w w:val="95"/>
                                            <w:sz w:val="24"/>
                                            <w:szCs w:val="24"/>
                                          </w:rPr>
                                        </m:ctrlPr>
                                      </m:sSubPr>
                                      <m:e>
                                        <m:r>
                                          <m:rPr>
                                            <m:sty m:val="b"/>
                                          </m:rPr>
                                          <w:rPr>
                                            <w:rFonts w:ascii="Cambria Math" w:hAnsi="Cambria Math"/>
                                            <w:w w:val="95"/>
                                            <w:sz w:val="24"/>
                                            <w:szCs w:val="24"/>
                                          </w:rPr>
                                          <m:t>90</m:t>
                                        </m:r>
                                      </m:e>
                                      <m:sub>
                                        <m:r>
                                          <m:rPr>
                                            <m:sty m:val="bi"/>
                                          </m:rPr>
                                          <w:rPr>
                                            <w:rFonts w:ascii="Cambria Math" w:hAnsi="Cambria Math"/>
                                            <w:spacing w:val="-12"/>
                                            <w:w w:val="95"/>
                                            <w:sz w:val="24"/>
                                            <w:szCs w:val="24"/>
                                          </w:rPr>
                                          <m:t>2</m:t>
                                        </m:r>
                                      </m:sub>
                                    </m:sSub>
                                    <m:r>
                                      <m:rPr>
                                        <m:sty m:val="b"/>
                                      </m:rPr>
                                      <w:rPr>
                                        <w:rFonts w:ascii="Cambria Math" w:hAnsi="Cambria Math"/>
                                        <w:w w:val="95"/>
                                        <w:sz w:val="24"/>
                                        <w:szCs w:val="24"/>
                                      </w:rPr>
                                      <m:t>/</m:t>
                                    </m:r>
                                    <m:r>
                                      <m:rPr>
                                        <m:sty m:val="b"/>
                                      </m:rPr>
                                      <w:rPr>
                                        <w:rFonts w:ascii="Cambria Math" w:hAnsi="Cambria Math"/>
                                        <w:spacing w:val="-1"/>
                                        <w:w w:val="95"/>
                                        <w:sz w:val="24"/>
                                        <w:szCs w:val="24"/>
                                      </w:rPr>
                                      <m:t xml:space="preserve"> </m:t>
                                    </m:r>
                                    <m:r>
                                      <m:rPr>
                                        <m:sty m:val="b"/>
                                      </m:rPr>
                                      <w:rPr>
                                        <w:rFonts w:ascii="Cambria Math" w:hAnsi="Cambria Math"/>
                                        <w:w w:val="95"/>
                                        <w:sz w:val="24"/>
                                        <w:szCs w:val="24"/>
                                      </w:rPr>
                                      <m:t>45</m:t>
                                    </m:r>
                                    <m:r>
                                      <m:rPr>
                                        <m:sty m:val="b"/>
                                      </m:rPr>
                                      <w:rPr>
                                        <w:rFonts w:ascii="Cambria Math" w:hAnsi="Cambria Math"/>
                                        <w:spacing w:val="-16"/>
                                        <w:w w:val="95"/>
                                        <w:sz w:val="24"/>
                                        <w:szCs w:val="24"/>
                                      </w:rPr>
                                      <m:t xml:space="preserve"> </m:t>
                                    </m:r>
                                    <m:r>
                                      <m:rPr>
                                        <m:sty m:val="b"/>
                                      </m:rPr>
                                      <w:rPr>
                                        <w:rFonts w:ascii="Cambria Math" w:hAnsi="Cambria Math"/>
                                        <w:w w:val="95"/>
                                        <w:sz w:val="24"/>
                                        <w:szCs w:val="24"/>
                                      </w:rPr>
                                      <m:t>/</m:t>
                                    </m:r>
                                    <m:r>
                                      <m:rPr>
                                        <m:sty m:val="b"/>
                                      </m:rPr>
                                      <w:rPr>
                                        <w:rFonts w:ascii="Cambria Math" w:hAnsi="Cambria Math"/>
                                        <w:spacing w:val="-8"/>
                                        <w:w w:val="95"/>
                                        <w:sz w:val="24"/>
                                        <w:szCs w:val="24"/>
                                      </w:rPr>
                                      <m:t xml:space="preserve"> </m:t>
                                    </m:r>
                                    <m:r>
                                      <m:rPr>
                                        <m:sty m:val="b"/>
                                      </m:rPr>
                                      <w:rPr>
                                        <w:rFonts w:ascii="Cambria Math" w:hAnsi="Cambria Math"/>
                                        <w:w w:val="95"/>
                                        <w:sz w:val="24"/>
                                        <w:szCs w:val="24"/>
                                      </w:rPr>
                                      <m:t>0</m:t>
                                    </m:r>
                                    <m:r>
                                      <m:rPr>
                                        <m:sty m:val="b"/>
                                      </m:rPr>
                                      <w:rPr>
                                        <w:rFonts w:ascii="Cambria Math" w:hAnsi="Cambria Math"/>
                                        <w:spacing w:val="-12"/>
                                        <w:w w:val="95"/>
                                        <w:sz w:val="24"/>
                                        <w:szCs w:val="24"/>
                                      </w:rPr>
                                      <m:t xml:space="preserve"> </m:t>
                                    </m:r>
                                    <m:r>
                                      <m:rPr>
                                        <m:sty m:val="b"/>
                                      </m:rPr>
                                      <w:rPr>
                                        <w:rFonts w:ascii="Cambria Math" w:hAnsi="Cambria Math"/>
                                        <w:w w:val="95"/>
                                        <w:sz w:val="24"/>
                                        <w:szCs w:val="24"/>
                                      </w:rPr>
                                      <m:t>/</m:t>
                                    </m:r>
                                    <m:r>
                                      <m:rPr>
                                        <m:sty m:val="b"/>
                                      </m:rPr>
                                      <w:rPr>
                                        <w:rFonts w:ascii="Cambria Math" w:hAnsi="Cambria Math"/>
                                        <w:spacing w:val="-1"/>
                                        <w:w w:val="95"/>
                                        <w:sz w:val="24"/>
                                        <w:szCs w:val="24"/>
                                      </w:rPr>
                                      <m:t xml:space="preserve"> </m:t>
                                    </m:r>
                                    <m:r>
                                      <m:rPr>
                                        <m:sty m:val="b"/>
                                      </m:rPr>
                                      <w:rPr>
                                        <w:rFonts w:ascii="Cambria Math" w:hAnsi="Cambria Math"/>
                                        <w:w w:val="95"/>
                                        <w:sz w:val="24"/>
                                        <w:szCs w:val="24"/>
                                      </w:rPr>
                                      <m:t>45</m:t>
                                    </m:r>
                                  </m:e>
                                </m:d>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BE29611" id="Group 258928990" o:spid="_x0000_s1081" style="position:absolute;left:0;text-align:left;margin-left:5pt;margin-top:33.35pt;width:408.8pt;height:192.2pt;z-index:251668991;mso-position-horizontal-relative:margin" coordsize="51922,24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BCPgMAANYLAAAOAAAAZHJzL2Uyb0RvYy54bWzsVttO3DAQfa/Uf7D8XnLZayJCRWlBlRAg&#10;QcWzcZzdSEns2l4S+vU9dpJdClVVaIWqCpCy9ow94zlzZuz9911dkVuhTSmbjEZ7ISWi4TIvm1VG&#10;v1wdv1tSYixrclbJRmT0Thj6/uDtm/1WpSKWa1nlQhMYaUzaqoyurVVpEBi+FjUze1KJBspC6ppZ&#10;TPUqyDVrYb2ugjgM50Erda605MIYSD/2Snrg7ReF4Pa8KIywpMoozmb9V/vvjfsGB/ssXWmm1iUf&#10;jsGecYqalQ2cbk19ZJaRjS4fmapLrqWRhd3jsg5kUZRc+BgQTRQ+iOZEy43ysazSdqW2MAHaBzg9&#10;2yw/u73QpMwzGs+WSbxMEqDUsBqp8t7JTgyoWrVKseNEq0t1oQfBqp+56LtC1+4XcZHOg3y3BVl0&#10;lnAIZ1ESLebwwqGLp9MwmQ5p4Gvk6tE+vv602xnHYbzdGYUzvzMYHQfufNvjtAqUMjvUzJ+hdrlm&#10;SvhkGIfBj6jN5yNqVy7OD7IbgYPG4+Q3OdSI7aBGrYxyA+ETwPs1BCxV2tgTIWviBhnVKAHPTHZ7&#10;aiyOArTGJc6rkVWZH5dV5Sd35qjS5JahWlBkuWwpqZixEGb02P+5U8PED9uqhrQZnU+QDmelkc5e&#10;v65qnET4Shz8u7z0MbuR7W46z79oOgJyI/M74KRlX61G8eMSsZziIBdMozxBHrQce45PUUm4lsOI&#10;krXU334md+uRf2gpaVHuGTVfN0wLxPe5ATOSCExEf/CT6WwRY6Lva27ua5pNfSSBUYTmprgfuvW2&#10;GoeFlvU1OtOh8woVazh8Z9SOwyPbNyF0Ni4OD/0idATF7Glzqbgz7YBzmbrqrplWQzot6HUmRy6y&#10;9EFW+7V9Eg43VhalT7kDukcVyRvqwlXzCxYI7oG+rTwqkOWYd1TVUwokmsyiRYx2gD4SLaZJnDhD&#10;INvQLuJFslzOkr5dTOJ5GHqGbbvFrg5+s1S2vGbp32H8bIz8lfH/H+MXYObPGQ8NiOqq76mMj+fT&#10;CE3WMz5Z4N8z+h7l58kMPB8oP5mGE3/7/EOU396Gr5R/Gcr7NxEej/7WHh667nV6f+4vhd1z/OA7&#10;AAAA//8DAFBLAwQUAAYACAAAACEA12mtu+AAAAAJAQAADwAAAGRycy9kb3ducmV2LnhtbEyPQUvD&#10;QBSE74L/YXmCN7vZatMSsymlqKci2Ari7TX7moRm34bsNkn/vetJj8MMM9/k68m2YqDeN441qFkC&#10;grh0puFKw+fh9WEFwgdkg61j0nAlD+vi9ibHzLiRP2jYh0rEEvYZaqhD6DIpfVmTRT9zHXH0Tq63&#10;GKLsK2l6HGO5beU8SVJpseG4UGNH25rK8/5iNbyNOG4e1cuwO5+21+/D4v1rp0jr+7tp8wwi0BT+&#10;wvCLH9GhiExHd2HjRRt1Eq8EDWm6BBH91XyZgjhqeFooBbLI5f8HxQ8AAAD//wMAUEsBAi0AFAAG&#10;AAgAAAAhALaDOJL+AAAA4QEAABMAAAAAAAAAAAAAAAAAAAAAAFtDb250ZW50X1R5cGVzXS54bWxQ&#10;SwECLQAUAAYACAAAACEAOP0h/9YAAACUAQAACwAAAAAAAAAAAAAAAAAvAQAAX3JlbHMvLnJlbHNQ&#10;SwECLQAUAAYACAAAACEAMP9QQj4DAADWCwAADgAAAAAAAAAAAAAAAAAuAgAAZHJzL2Uyb0RvYy54&#10;bWxQSwECLQAUAAYACAAAACEA12mtu+AAAAAJAQAADwAAAAAAAAAAAAAAAACYBQAAZHJzL2Rvd25y&#10;ZXYueG1sUEsFBgAAAAAEAAQA8wAAAKUGAAAAAA==&#10;">
                <v:shape id="Text Box 258928966" o:spid="_x0000_s1082" type="#_x0000_t202" style="position:absolute;width:51922;height:24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dP8sA&#10;AADiAAAADwAAAGRycy9kb3ducmV2LnhtbESPQUvDQBSE70L/w/IK3uzGgCGN3RYRxRYMbaPg9ZF9&#10;JtHs27C7NrG/3hUEj8PMfMOsNpPpxYmc7ywruF4kIIhrqztuFLy+PF7lIHxA1thbJgXf5GGznl2s&#10;sNB25COdqtCICGFfoII2hKGQ0tctGfQLOxBH7906gyFK10jtcIxw08s0STJpsOO40OJA9y3Vn9WX&#10;UfA2Vk9uv9t9HIZted6fq/KZHkqlLufT3S2IQFP4D/+1t1pBepMv03yZZfB7Kd4Buf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1qd0/ywAAAOIAAAAPAAAAAAAAAAAAAAAAAJgC&#10;AABkcnMvZG93bnJldi54bWxQSwUGAAAAAAQABAD1AAAAkAMAAAAA&#10;" fillcolor="window" stroked="f" strokeweight=".5pt">
                  <v:textbox>
                    <w:txbxContent>
                      <w:p w14:paraId="3A941766" w14:textId="77777777" w:rsidR="00DC3C12" w:rsidRDefault="00DC3C12" w:rsidP="00BF773A">
                        <w:pPr>
                          <w:spacing w:before="600"/>
                          <w:ind w:left="1361"/>
                        </w:pPr>
                        <w:r w:rsidRPr="00712DD5">
                          <w:rPr>
                            <w:noProof/>
                            <w:lang w:eastAsia="fr-FR"/>
                          </w:rPr>
                          <w:drawing>
                            <wp:inline distT="0" distB="0" distL="0" distR="0" wp14:anchorId="1E2D466F" wp14:editId="49F3D615">
                              <wp:extent cx="4261113" cy="1280160"/>
                              <wp:effectExtent l="0" t="0" r="6350" b="0"/>
                              <wp:docPr id="23348207" name="Picture 56653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83514" cy="1286890"/>
                                      </a:xfrm>
                                      <a:prstGeom prst="rect">
                                        <a:avLst/>
                                      </a:prstGeom>
                                      <a:noFill/>
                                      <a:ln>
                                        <a:noFill/>
                                      </a:ln>
                                    </pic:spPr>
                                  </pic:pic>
                                </a:graphicData>
                              </a:graphic>
                            </wp:inline>
                          </w:drawing>
                        </w:r>
                      </w:p>
                    </w:txbxContent>
                  </v:textbox>
                </v:shape>
                <v:shape id="Text Box 258928968" o:spid="_x0000_s1083" type="#_x0000_t202" style="position:absolute;left:13517;top:1749;width:27988;height:3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pIscA&#10;AADiAAAADwAAAGRycy9kb3ducmV2LnhtbERPy4rCMBTdD/gP4QqzG1MLSq1GkYI4DLrwsXF3ba5t&#10;sbmpTUbrfP1kIbg8nPds0Zla3Kl1lWUFw0EEgji3uuJCwfGw+kpAOI+ssbZMCp7kYDHvfcww1fbB&#10;O7rvfSFCCLsUFZTeN6mULi/JoBvYhjhwF9sa9AG2hdQtPkK4qWUcRWNpsOLQUGJDWUn5df9rFPxk&#10;qy3uzrFJ/upsvbksm9vxNFLqs98tpyA8df4tfrm/tYJ4lEziZDIOm8OlcAfk/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WaSLHAAAA4gAAAA8AAAAAAAAAAAAAAAAAmAIAAGRy&#10;cy9kb3ducmV2LnhtbFBLBQYAAAAABAAEAPUAAACMAwAAAAA=&#10;" filled="f" stroked="f" strokeweight=".5pt">
                  <v:textbox>
                    <w:txbxContent>
                      <w:p w14:paraId="2A68C197" w14:textId="77777777" w:rsidR="00DC3C12" w:rsidRPr="00712DD5" w:rsidRDefault="00DC3C12" w:rsidP="00BF773A">
                        <w:pPr>
                          <w:rPr>
                            <w:b/>
                            <w:bCs/>
                          </w:rPr>
                        </w:pPr>
                        <w:r w:rsidRPr="00712DD5">
                          <w:rPr>
                            <w:rFonts w:ascii="Arial" w:hAnsi="Arial"/>
                            <w:b/>
                            <w:bCs/>
                            <w:sz w:val="20"/>
                          </w:rPr>
                          <w:t>30</w:t>
                        </w:r>
                        <w:r>
                          <w:rPr>
                            <w:rFonts w:ascii="Arial" w:hAnsi="Arial"/>
                            <w:b/>
                            <w:bCs/>
                            <w:sz w:val="20"/>
                          </w:rPr>
                          <w:t xml:space="preserve">  </w:t>
                        </w:r>
                        <w:r w:rsidRPr="00712DD5">
                          <w:rPr>
                            <w:rFonts w:ascii="Arial" w:hAnsi="Arial"/>
                            <w:b/>
                            <w:bCs/>
                            <w:sz w:val="20"/>
                          </w:rPr>
                          <w:t xml:space="preserve">     90°   </w:t>
                        </w:r>
                        <w:r>
                          <w:rPr>
                            <w:rFonts w:ascii="Arial" w:hAnsi="Arial"/>
                            <w:b/>
                            <w:bCs/>
                            <w:sz w:val="20"/>
                          </w:rPr>
                          <w:t xml:space="preserve">   </w:t>
                        </w:r>
                        <w:r w:rsidRPr="00712DD5">
                          <w:rPr>
                            <w:rFonts w:ascii="Arial" w:hAnsi="Arial"/>
                            <w:b/>
                            <w:bCs/>
                            <w:sz w:val="20"/>
                          </w:rPr>
                          <w:t xml:space="preserve">   90°     </w:t>
                        </w:r>
                        <w:r>
                          <w:rPr>
                            <w:rFonts w:ascii="Arial" w:hAnsi="Arial"/>
                            <w:b/>
                            <w:bCs/>
                            <w:sz w:val="20"/>
                          </w:rPr>
                          <w:t xml:space="preserve">  </w:t>
                        </w:r>
                        <w:r w:rsidRPr="00712DD5">
                          <w:rPr>
                            <w:rFonts w:ascii="Arial" w:hAnsi="Arial"/>
                            <w:b/>
                            <w:bCs/>
                            <w:sz w:val="20"/>
                          </w:rPr>
                          <w:t xml:space="preserve"> 45°     </w:t>
                        </w:r>
                        <w:r>
                          <w:rPr>
                            <w:rFonts w:ascii="Arial" w:hAnsi="Arial"/>
                            <w:b/>
                            <w:bCs/>
                            <w:sz w:val="20"/>
                          </w:rPr>
                          <w:t xml:space="preserve"> </w:t>
                        </w:r>
                        <w:r w:rsidRPr="00712DD5">
                          <w:rPr>
                            <w:rFonts w:ascii="Arial" w:hAnsi="Arial"/>
                            <w:b/>
                            <w:bCs/>
                            <w:sz w:val="20"/>
                          </w:rPr>
                          <w:t xml:space="preserve">  </w:t>
                        </w:r>
                        <w:r>
                          <w:rPr>
                            <w:rFonts w:ascii="Arial" w:hAnsi="Arial"/>
                            <w:b/>
                            <w:bCs/>
                            <w:sz w:val="20"/>
                          </w:rPr>
                          <w:t xml:space="preserve">0°        </w:t>
                        </w:r>
                        <w:r w:rsidRPr="00712DD5">
                          <w:rPr>
                            <w:rFonts w:ascii="Arial" w:hAnsi="Arial"/>
                            <w:b/>
                            <w:bCs/>
                            <w:sz w:val="20"/>
                          </w:rPr>
                          <w:t xml:space="preserve">    45°</w:t>
                        </w:r>
                      </w:p>
                    </w:txbxContent>
                  </v:textbox>
                </v:shape>
                <v:shape id="Text Box 258928972" o:spid="_x0000_s1084" type="#_x0000_t202" style="position:absolute;left:12641;top:19797;width:26956;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IFcwA&#10;AADiAAAADwAAAGRycy9kb3ducmV2LnhtbESPT2vCQBTE7wW/w/KE3urGBdsYXUUCYintwT8Xb8/s&#10;Mwlm38bsVtN++m6h0OMwM79h5sveNuJGna8daxiPEhDEhTM1lxoO+/VTCsIHZIONY9LwRR6Wi8HD&#10;HDPj7ryl2y6UIkLYZ6ihCqHNpPRFRRb9yLXE0Tu7zmKIsiul6fAe4baRKkmepcWa40KFLeUVFZfd&#10;p9Xwlq8/cHtSNv1u8s37edVeD8eJ1o/DfjUDEagP/+G/9qvRoCbpVKXTFwW/l+IdkI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CfIFcwAAADiAAAADwAAAAAAAAAAAAAAAACY&#10;AgAAZHJzL2Rvd25yZXYueG1sUEsFBgAAAAAEAAQA9QAAAJEDAAAAAA==&#10;" filled="f" stroked="f" strokeweight=".5pt">
                  <v:textbox>
                    <w:txbxContent>
                      <w:p w14:paraId="5B9BA814" w14:textId="77777777" w:rsidR="00DC3C12" w:rsidRPr="002B022B" w:rsidRDefault="00DC3C12" w:rsidP="00BF773A">
                        <w:pPr>
                          <w:rPr>
                            <w:b/>
                            <w:bCs/>
                            <w:sz w:val="24"/>
                            <w:szCs w:val="24"/>
                          </w:rPr>
                        </w:pPr>
                        <w:r w:rsidRPr="002B022B">
                          <w:rPr>
                            <w:b/>
                            <w:bCs/>
                            <w:w w:val="95"/>
                            <w:sz w:val="24"/>
                            <w:szCs w:val="24"/>
                          </w:rPr>
                          <w:t>Désignation :</w:t>
                        </w:r>
                        <w:r w:rsidRPr="002B022B">
                          <w:rPr>
                            <w:b/>
                            <w:bCs/>
                            <w:spacing w:val="121"/>
                            <w:sz w:val="24"/>
                            <w:szCs w:val="24"/>
                          </w:rPr>
                          <w:t xml:space="preserve"> </w:t>
                        </w:r>
                        <m:oMath>
                          <m:d>
                            <m:dPr>
                              <m:begChr m:val="["/>
                              <m:endChr m:val="]"/>
                              <m:ctrlPr>
                                <w:rPr>
                                  <w:rFonts w:ascii="Cambria Math" w:hAnsi="Cambria Math"/>
                                  <w:b/>
                                  <w:bCs/>
                                  <w:i/>
                                  <w:spacing w:val="121"/>
                                  <w:sz w:val="24"/>
                                  <w:szCs w:val="24"/>
                                </w:rPr>
                              </m:ctrlPr>
                            </m:dPr>
                            <m:e>
                              <m:r>
                                <m:rPr>
                                  <m:sty m:val="b"/>
                                </m:rPr>
                                <w:rPr>
                                  <w:rFonts w:ascii="Cambria Math" w:hAnsi="Cambria Math"/>
                                  <w:w w:val="95"/>
                                  <w:sz w:val="24"/>
                                  <w:szCs w:val="24"/>
                                </w:rPr>
                                <m:t>30</m:t>
                              </m:r>
                              <m:r>
                                <m:rPr>
                                  <m:sty m:val="b"/>
                                </m:rPr>
                                <w:rPr>
                                  <w:rFonts w:ascii="Cambria Math" w:hAnsi="Cambria Math"/>
                                  <w:spacing w:val="-12"/>
                                  <w:w w:val="95"/>
                                  <w:sz w:val="24"/>
                                  <w:szCs w:val="24"/>
                                </w:rPr>
                                <m:t xml:space="preserve"> </m:t>
                              </m:r>
                              <m:r>
                                <m:rPr>
                                  <m:sty m:val="b"/>
                                </m:rPr>
                                <w:rPr>
                                  <w:rFonts w:ascii="Cambria Math" w:hAnsi="Cambria Math"/>
                                  <w:w w:val="95"/>
                                  <w:sz w:val="24"/>
                                  <w:szCs w:val="24"/>
                                </w:rPr>
                                <m:t>/</m:t>
                              </m:r>
                              <m:r>
                                <m:rPr>
                                  <m:sty m:val="b"/>
                                </m:rPr>
                                <w:rPr>
                                  <w:rFonts w:ascii="Cambria Math" w:hAnsi="Cambria Math"/>
                                  <w:spacing w:val="-12"/>
                                  <w:w w:val="95"/>
                                  <w:sz w:val="24"/>
                                  <w:szCs w:val="24"/>
                                </w:rPr>
                                <m:t xml:space="preserve"> </m:t>
                              </m:r>
                              <m:sSub>
                                <m:sSubPr>
                                  <m:ctrlPr>
                                    <w:rPr>
                                      <w:rFonts w:ascii="Cambria Math" w:hAnsi="Cambria Math"/>
                                      <w:b/>
                                      <w:bCs/>
                                      <w:spacing w:val="-12"/>
                                      <w:w w:val="95"/>
                                      <w:sz w:val="24"/>
                                      <w:szCs w:val="24"/>
                                    </w:rPr>
                                  </m:ctrlPr>
                                </m:sSubPr>
                                <m:e>
                                  <m:r>
                                    <m:rPr>
                                      <m:sty m:val="b"/>
                                    </m:rPr>
                                    <w:rPr>
                                      <w:rFonts w:ascii="Cambria Math" w:hAnsi="Cambria Math"/>
                                      <w:w w:val="95"/>
                                      <w:sz w:val="24"/>
                                      <w:szCs w:val="24"/>
                                    </w:rPr>
                                    <m:t>90</m:t>
                                  </m:r>
                                </m:e>
                                <m:sub>
                                  <m:r>
                                    <m:rPr>
                                      <m:sty m:val="bi"/>
                                    </m:rPr>
                                    <w:rPr>
                                      <w:rFonts w:ascii="Cambria Math" w:hAnsi="Cambria Math"/>
                                      <w:spacing w:val="-12"/>
                                      <w:w w:val="95"/>
                                      <w:sz w:val="24"/>
                                      <w:szCs w:val="24"/>
                                    </w:rPr>
                                    <m:t>2</m:t>
                                  </m:r>
                                </m:sub>
                              </m:sSub>
                              <m:r>
                                <m:rPr>
                                  <m:sty m:val="b"/>
                                </m:rPr>
                                <w:rPr>
                                  <w:rFonts w:ascii="Cambria Math" w:hAnsi="Cambria Math"/>
                                  <w:w w:val="95"/>
                                  <w:sz w:val="24"/>
                                  <w:szCs w:val="24"/>
                                </w:rPr>
                                <m:t>/</m:t>
                              </m:r>
                              <m:r>
                                <m:rPr>
                                  <m:sty m:val="b"/>
                                </m:rPr>
                                <w:rPr>
                                  <w:rFonts w:ascii="Cambria Math" w:hAnsi="Cambria Math"/>
                                  <w:spacing w:val="-1"/>
                                  <w:w w:val="95"/>
                                  <w:sz w:val="24"/>
                                  <w:szCs w:val="24"/>
                                </w:rPr>
                                <m:t xml:space="preserve"> </m:t>
                              </m:r>
                              <m:r>
                                <m:rPr>
                                  <m:sty m:val="b"/>
                                </m:rPr>
                                <w:rPr>
                                  <w:rFonts w:ascii="Cambria Math" w:hAnsi="Cambria Math"/>
                                  <w:w w:val="95"/>
                                  <w:sz w:val="24"/>
                                  <w:szCs w:val="24"/>
                                </w:rPr>
                                <m:t>45</m:t>
                              </m:r>
                              <m:r>
                                <m:rPr>
                                  <m:sty m:val="b"/>
                                </m:rPr>
                                <w:rPr>
                                  <w:rFonts w:ascii="Cambria Math" w:hAnsi="Cambria Math"/>
                                  <w:spacing w:val="-16"/>
                                  <w:w w:val="95"/>
                                  <w:sz w:val="24"/>
                                  <w:szCs w:val="24"/>
                                </w:rPr>
                                <m:t xml:space="preserve"> </m:t>
                              </m:r>
                              <m:r>
                                <m:rPr>
                                  <m:sty m:val="b"/>
                                </m:rPr>
                                <w:rPr>
                                  <w:rFonts w:ascii="Cambria Math" w:hAnsi="Cambria Math"/>
                                  <w:w w:val="95"/>
                                  <w:sz w:val="24"/>
                                  <w:szCs w:val="24"/>
                                </w:rPr>
                                <m:t>/</m:t>
                              </m:r>
                              <m:r>
                                <m:rPr>
                                  <m:sty m:val="b"/>
                                </m:rPr>
                                <w:rPr>
                                  <w:rFonts w:ascii="Cambria Math" w:hAnsi="Cambria Math"/>
                                  <w:spacing w:val="-8"/>
                                  <w:w w:val="95"/>
                                  <w:sz w:val="24"/>
                                  <w:szCs w:val="24"/>
                                </w:rPr>
                                <m:t xml:space="preserve"> </m:t>
                              </m:r>
                              <m:r>
                                <m:rPr>
                                  <m:sty m:val="b"/>
                                </m:rPr>
                                <w:rPr>
                                  <w:rFonts w:ascii="Cambria Math" w:hAnsi="Cambria Math"/>
                                  <w:w w:val="95"/>
                                  <w:sz w:val="24"/>
                                  <w:szCs w:val="24"/>
                                </w:rPr>
                                <m:t>0</m:t>
                              </m:r>
                              <m:r>
                                <m:rPr>
                                  <m:sty m:val="b"/>
                                </m:rPr>
                                <w:rPr>
                                  <w:rFonts w:ascii="Cambria Math" w:hAnsi="Cambria Math"/>
                                  <w:spacing w:val="-12"/>
                                  <w:w w:val="95"/>
                                  <w:sz w:val="24"/>
                                  <w:szCs w:val="24"/>
                                </w:rPr>
                                <m:t xml:space="preserve"> </m:t>
                              </m:r>
                              <m:r>
                                <m:rPr>
                                  <m:sty m:val="b"/>
                                </m:rPr>
                                <w:rPr>
                                  <w:rFonts w:ascii="Cambria Math" w:hAnsi="Cambria Math"/>
                                  <w:w w:val="95"/>
                                  <w:sz w:val="24"/>
                                  <w:szCs w:val="24"/>
                                </w:rPr>
                                <m:t>/</m:t>
                              </m:r>
                              <m:r>
                                <m:rPr>
                                  <m:sty m:val="b"/>
                                </m:rPr>
                                <w:rPr>
                                  <w:rFonts w:ascii="Cambria Math" w:hAnsi="Cambria Math"/>
                                  <w:spacing w:val="-1"/>
                                  <w:w w:val="95"/>
                                  <w:sz w:val="24"/>
                                  <w:szCs w:val="24"/>
                                </w:rPr>
                                <m:t xml:space="preserve"> </m:t>
                              </m:r>
                              <m:r>
                                <m:rPr>
                                  <m:sty m:val="b"/>
                                </m:rPr>
                                <w:rPr>
                                  <w:rFonts w:ascii="Cambria Math" w:hAnsi="Cambria Math"/>
                                  <w:w w:val="95"/>
                                  <w:sz w:val="24"/>
                                  <w:szCs w:val="24"/>
                                </w:rPr>
                                <m:t>45</m:t>
                              </m:r>
                            </m:e>
                          </m:d>
                        </m:oMath>
                      </w:p>
                    </w:txbxContent>
                  </v:textbox>
                </v:shape>
                <w10:wrap anchorx="margin"/>
              </v:group>
            </w:pict>
          </mc:Fallback>
        </mc:AlternateContent>
      </w:r>
      <w:r w:rsidRPr="007E2C94">
        <w:rPr>
          <w:color w:val="000000" w:themeColor="text1"/>
          <w:sz w:val="24"/>
          <w:szCs w:val="24"/>
        </w:rPr>
        <w:t>composite.</w:t>
      </w:r>
    </w:p>
    <w:p w14:paraId="2CCDB707" w14:textId="0CA74409" w:rsidR="00BF773A" w:rsidRPr="007E2C94" w:rsidRDefault="00BF773A" w:rsidP="00BF773A">
      <w:pPr>
        <w:rPr>
          <w:color w:val="000000" w:themeColor="text1"/>
        </w:rPr>
      </w:pPr>
    </w:p>
    <w:p w14:paraId="6AF3438F" w14:textId="77777777" w:rsidR="00BF773A" w:rsidRPr="007E2C94" w:rsidRDefault="00BF773A" w:rsidP="00BF773A">
      <w:pPr>
        <w:rPr>
          <w:color w:val="000000" w:themeColor="text1"/>
        </w:rPr>
      </w:pPr>
    </w:p>
    <w:p w14:paraId="1173B1C0" w14:textId="77777777" w:rsidR="00BF773A" w:rsidRPr="007E2C94" w:rsidRDefault="00BF773A" w:rsidP="00BF773A">
      <w:pPr>
        <w:rPr>
          <w:color w:val="000000" w:themeColor="text1"/>
        </w:rPr>
      </w:pPr>
    </w:p>
    <w:p w14:paraId="1E76BC56" w14:textId="77777777" w:rsidR="00BF773A" w:rsidRPr="007E2C94" w:rsidRDefault="00BF773A" w:rsidP="00BF773A">
      <w:pPr>
        <w:rPr>
          <w:color w:val="000000" w:themeColor="text1"/>
        </w:rPr>
      </w:pPr>
    </w:p>
    <w:p w14:paraId="4C2401D0" w14:textId="77777777" w:rsidR="00BF773A" w:rsidRPr="007E2C94" w:rsidRDefault="00BF773A" w:rsidP="00BF773A">
      <w:pPr>
        <w:rPr>
          <w:color w:val="000000" w:themeColor="text1"/>
        </w:rPr>
      </w:pPr>
    </w:p>
    <w:p w14:paraId="1C6668D9" w14:textId="77777777" w:rsidR="00BF773A" w:rsidRPr="007E2C94" w:rsidRDefault="00BF773A" w:rsidP="00BF773A">
      <w:pPr>
        <w:rPr>
          <w:color w:val="000000" w:themeColor="text1"/>
        </w:rPr>
      </w:pPr>
    </w:p>
    <w:p w14:paraId="1FD10FF8" w14:textId="77777777" w:rsidR="00BF773A" w:rsidRPr="007E2C94" w:rsidRDefault="00BF773A" w:rsidP="00BF773A">
      <w:pPr>
        <w:rPr>
          <w:color w:val="000000" w:themeColor="text1"/>
        </w:rPr>
      </w:pPr>
    </w:p>
    <w:p w14:paraId="325E6D58" w14:textId="77777777" w:rsidR="00BF773A" w:rsidRPr="007E2C94" w:rsidRDefault="00BF773A" w:rsidP="00BF773A">
      <w:pPr>
        <w:rPr>
          <w:color w:val="000000" w:themeColor="text1"/>
        </w:rPr>
      </w:pPr>
    </w:p>
    <w:p w14:paraId="6B95910C" w14:textId="77777777" w:rsidR="00BF773A" w:rsidRPr="007E2C94" w:rsidRDefault="00BF773A" w:rsidP="00BF773A">
      <w:pPr>
        <w:rPr>
          <w:color w:val="000000" w:themeColor="text1"/>
        </w:rPr>
      </w:pPr>
    </w:p>
    <w:p w14:paraId="63EA6F85" w14:textId="77777777" w:rsidR="00BF773A" w:rsidRPr="007E2C94" w:rsidRDefault="00BF773A" w:rsidP="00BF773A">
      <w:pPr>
        <w:rPr>
          <w:color w:val="000000" w:themeColor="text1"/>
        </w:rPr>
      </w:pPr>
    </w:p>
    <w:p w14:paraId="33C52C64" w14:textId="77777777" w:rsidR="00BF773A" w:rsidRPr="007E2C94" w:rsidRDefault="00BF773A" w:rsidP="00BF773A">
      <w:pPr>
        <w:rPr>
          <w:color w:val="000000" w:themeColor="text1"/>
        </w:rPr>
      </w:pPr>
    </w:p>
    <w:p w14:paraId="2E44C176" w14:textId="77777777" w:rsidR="00BF773A" w:rsidRPr="007E2C94" w:rsidRDefault="00BF773A" w:rsidP="00BF773A">
      <w:pPr>
        <w:rPr>
          <w:color w:val="000000" w:themeColor="text1"/>
        </w:rPr>
      </w:pPr>
    </w:p>
    <w:p w14:paraId="1EBE8A23" w14:textId="77777777" w:rsidR="00BF773A" w:rsidRPr="007E2C94" w:rsidRDefault="00BF773A" w:rsidP="00BF773A">
      <w:pPr>
        <w:rPr>
          <w:color w:val="000000" w:themeColor="text1"/>
        </w:rPr>
      </w:pPr>
    </w:p>
    <w:p w14:paraId="0EC61205" w14:textId="77777777" w:rsidR="00BF773A" w:rsidRPr="007E2C94" w:rsidRDefault="00BF773A" w:rsidP="00BF773A">
      <w:pPr>
        <w:rPr>
          <w:color w:val="000000" w:themeColor="text1"/>
        </w:rPr>
      </w:pPr>
    </w:p>
    <w:p w14:paraId="33D79585" w14:textId="77777777" w:rsidR="00BF773A" w:rsidRPr="007E2C94" w:rsidRDefault="00BF773A" w:rsidP="00BF773A">
      <w:pPr>
        <w:rPr>
          <w:color w:val="000000" w:themeColor="text1"/>
        </w:rPr>
      </w:pPr>
    </w:p>
    <w:p w14:paraId="708FD2AD" w14:textId="2D41C5AA" w:rsidR="00BF773A" w:rsidRPr="007E2C94" w:rsidRDefault="00BF773A" w:rsidP="00567B96">
      <w:pPr>
        <w:pStyle w:val="Lgende"/>
        <w:spacing w:after="240"/>
        <w:jc w:val="center"/>
        <w:rPr>
          <w:i w:val="0"/>
          <w:iCs w:val="0"/>
          <w:color w:val="000000" w:themeColor="text1"/>
          <w:sz w:val="24"/>
          <w:szCs w:val="24"/>
        </w:rPr>
      </w:pPr>
      <w:bookmarkStart w:id="106" w:name="_Toc188099293"/>
      <w:bookmarkStart w:id="107" w:name="_Toc188624510"/>
      <w:bookmarkStart w:id="108" w:name="_Toc195644897"/>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7</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Désignation d'un stratifié</w:t>
      </w:r>
      <w:r w:rsidR="00567B96"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kWhTIkw1","properties":{"formattedCitation":"[8]","plainCitation":"[8]","noteIndex":0},"citationItems":[{"id":"05EnRE1g/Zhray3zq","uris":["http://zotero.org/users/local/Jac4T2U4/items/8SM6XGPS"],"itemData":{"id":1031,"type":"book","title":"Matériaux Composites—Comportement Mécanique et Analyse des Structures","author":[{"family":"Berthelot","given":"J-M"}],"issued":{"date-parts":[["2012",1,1]]}}}],"schema":"https://github.com/citation-style-language/schema/raw/master/csl-citation.json"} </w:instrText>
      </w:r>
      <w:r w:rsidR="00567B96" w:rsidRPr="007E2C94">
        <w:rPr>
          <w:i w:val="0"/>
          <w:iCs w:val="0"/>
          <w:color w:val="000000" w:themeColor="text1"/>
          <w:sz w:val="24"/>
          <w:szCs w:val="24"/>
        </w:rPr>
        <w:fldChar w:fldCharType="separate"/>
      </w:r>
      <w:r w:rsidR="00567B96" w:rsidRPr="007E2C94">
        <w:rPr>
          <w:i w:val="0"/>
          <w:iCs w:val="0"/>
          <w:color w:val="000000" w:themeColor="text1"/>
          <w:sz w:val="24"/>
        </w:rPr>
        <w:t>[8]</w:t>
      </w:r>
      <w:r w:rsidR="00567B96" w:rsidRPr="007E2C94">
        <w:rPr>
          <w:i w:val="0"/>
          <w:iCs w:val="0"/>
          <w:color w:val="000000" w:themeColor="text1"/>
          <w:sz w:val="24"/>
          <w:szCs w:val="24"/>
        </w:rPr>
        <w:fldChar w:fldCharType="end"/>
      </w:r>
      <w:r w:rsidRPr="007E2C94">
        <w:rPr>
          <w:i w:val="0"/>
          <w:iCs w:val="0"/>
          <w:color w:val="000000" w:themeColor="text1"/>
          <w:sz w:val="24"/>
          <w:szCs w:val="24"/>
        </w:rPr>
        <w:t>.</w:t>
      </w:r>
      <w:bookmarkEnd w:id="106"/>
      <w:bookmarkEnd w:id="107"/>
      <w:bookmarkEnd w:id="108"/>
    </w:p>
    <w:p w14:paraId="58921C00" w14:textId="77777777" w:rsidR="00BF773A" w:rsidRPr="007E2C94" w:rsidRDefault="00BF773A" w:rsidP="00BF773A">
      <w:pPr>
        <w:pStyle w:val="Titre3"/>
        <w:spacing w:before="0" w:after="120"/>
        <w:jc w:val="left"/>
        <w:rPr>
          <w:color w:val="000000" w:themeColor="text1"/>
        </w:rPr>
      </w:pPr>
      <w:bookmarkStart w:id="109" w:name="_Toc188353555"/>
      <w:bookmarkStart w:id="110" w:name="_Toc195689046"/>
      <w:r w:rsidRPr="007E2C94">
        <w:rPr>
          <w:color w:val="000000" w:themeColor="text1"/>
        </w:rPr>
        <w:t>Sandwichs</w:t>
      </w:r>
      <w:bookmarkEnd w:id="109"/>
      <w:bookmarkEnd w:id="110"/>
    </w:p>
    <w:p w14:paraId="78490E3A" w14:textId="3BE11B1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Une structure sandwich se compose de deux semelles ou peaux, assemblées par collage ou soudure, et d'un matériau d'âme (Figure 1.8). Les peaux, bien que fines, présentent d'excellentes propriétés mécaniques, notamment un module élevé et une grande résistance. Entre ces deux peaux, on insère un matériau d'âme, plus épais et de faible densité. En maintenant une distance constante entre les peaux, l'introduction de ce matériau augmente le moment d'inertie de la structure, ce qui améliore sa rigidité en flexion tout en réduisant son poid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Lt6uIyh","properties":{"formattedCitation":"[9]","plainCitation":"[9]","noteIndex":0},"citationItems":[{"id":"05EnRE1g/HVueUKll","uris":["http://zotero.org/users/local/Jac4T2U4/items/QPB37ZF6"],"itemData":{"id":121,"type":"book","publisher":"Engineering Materials Advisory Services","title":"The handbook of sandwich construction","author":[{"family":"Zenkert","given":"Dan"}],"issued":{"date-parts":[["199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9]</w:t>
      </w:r>
      <w:r w:rsidRPr="007E2C94">
        <w:rPr>
          <w:color w:val="000000" w:themeColor="text1"/>
          <w:sz w:val="24"/>
          <w:szCs w:val="24"/>
        </w:rPr>
        <w:fldChar w:fldCharType="end"/>
      </w:r>
      <w:r w:rsidRPr="007E2C94">
        <w:rPr>
          <w:color w:val="000000" w:themeColor="text1"/>
          <w:sz w:val="24"/>
          <w:szCs w:val="24"/>
        </w:rPr>
        <w:t>.</w:t>
      </w:r>
    </w:p>
    <w:p w14:paraId="25B3CC4B"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Un troisième élément essentiel est l'adhésif, qui garantit un assemblage solide de la structure et une bonne transmission des contraintes d'un milieu à l'autre. Pour l'adhésif, la résistance au cisaillement constitue la caractéristique la plus importante. Lorsque les peaux sont en matériau composite, il est possible de se passer de cette troisième phase en utilisant une résine auto-adhésive.</w:t>
      </w:r>
    </w:p>
    <w:p w14:paraId="7DB13195" w14:textId="77777777" w:rsidR="00BF773A" w:rsidRPr="007E2C94" w:rsidRDefault="00BF773A" w:rsidP="00BF773A">
      <w:pPr>
        <w:rPr>
          <w:color w:val="000000" w:themeColor="text1"/>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71552" behindDoc="0" locked="0" layoutInCell="1" allowOverlap="1" wp14:anchorId="21C26FF1" wp14:editId="02654DF3">
                <wp:simplePos x="0" y="0"/>
                <wp:positionH relativeFrom="margin">
                  <wp:align>center</wp:align>
                </wp:positionH>
                <wp:positionV relativeFrom="paragraph">
                  <wp:posOffset>10795</wp:posOffset>
                </wp:positionV>
                <wp:extent cx="4405023" cy="1331595"/>
                <wp:effectExtent l="0" t="0" r="0" b="20955"/>
                <wp:wrapNone/>
                <wp:docPr id="16" name="Group 16"/>
                <wp:cNvGraphicFramePr/>
                <a:graphic xmlns:a="http://schemas.openxmlformats.org/drawingml/2006/main">
                  <a:graphicData uri="http://schemas.microsoft.com/office/word/2010/wordprocessingGroup">
                    <wpg:wgp>
                      <wpg:cNvGrpSpPr/>
                      <wpg:grpSpPr>
                        <a:xfrm>
                          <a:off x="0" y="0"/>
                          <a:ext cx="4405023" cy="1331595"/>
                          <a:chOff x="0" y="0"/>
                          <a:chExt cx="4405023" cy="1331595"/>
                        </a:xfrm>
                      </wpg:grpSpPr>
                      <wpg:grpSp>
                        <wpg:cNvPr id="4" name="Group 2"/>
                        <wpg:cNvGrpSpPr>
                          <a:grpSpLocks/>
                        </wpg:cNvGrpSpPr>
                        <wpg:grpSpPr bwMode="auto">
                          <a:xfrm>
                            <a:off x="818985" y="0"/>
                            <a:ext cx="3101975" cy="1331595"/>
                            <a:chOff x="3591" y="-457"/>
                            <a:chExt cx="4885" cy="2097"/>
                          </a:xfrm>
                        </wpg:grpSpPr>
                        <pic:pic xmlns:pic="http://schemas.openxmlformats.org/drawingml/2006/picture">
                          <pic:nvPicPr>
                            <pic:cNvPr id="5" name="Picture 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3602" y="535"/>
                              <a:ext cx="4344"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Freeform 4"/>
                          <wps:cNvSpPr>
                            <a:spLocks/>
                          </wps:cNvSpPr>
                          <wps:spPr bwMode="auto">
                            <a:xfrm>
                              <a:off x="3602" y="535"/>
                              <a:ext cx="4344" cy="1102"/>
                            </a:xfrm>
                            <a:custGeom>
                              <a:avLst/>
                              <a:gdLst>
                                <a:gd name="T0" fmla="+- 0 3602 3602"/>
                                <a:gd name="T1" fmla="*/ T0 w 4344"/>
                                <a:gd name="T2" fmla="+- 0 1485 536"/>
                                <a:gd name="T3" fmla="*/ 1485 h 1102"/>
                                <a:gd name="T4" fmla="+- 0 3602 3602"/>
                                <a:gd name="T5" fmla="*/ T4 w 4344"/>
                                <a:gd name="T6" fmla="+- 0 1635 536"/>
                                <a:gd name="T7" fmla="*/ 1635 h 1102"/>
                                <a:gd name="T8" fmla="+- 0 3604 3602"/>
                                <a:gd name="T9" fmla="*/ T8 w 4344"/>
                                <a:gd name="T10" fmla="+- 0 1637 536"/>
                                <a:gd name="T11" fmla="*/ 1637 h 1102"/>
                                <a:gd name="T12" fmla="+- 0 6859 3602"/>
                                <a:gd name="T13" fmla="*/ T12 w 4344"/>
                                <a:gd name="T14" fmla="+- 0 1623 536"/>
                                <a:gd name="T15" fmla="*/ 1623 h 1102"/>
                                <a:gd name="T16" fmla="+- 0 7946 3602"/>
                                <a:gd name="T17" fmla="*/ T16 w 4344"/>
                                <a:gd name="T18" fmla="+- 0 677 536"/>
                                <a:gd name="T19" fmla="*/ 677 h 1102"/>
                                <a:gd name="T20" fmla="+- 0 7946 3602"/>
                                <a:gd name="T21" fmla="*/ T20 w 4344"/>
                                <a:gd name="T22" fmla="+- 0 536 536"/>
                                <a:gd name="T23" fmla="*/ 536 h 1102"/>
                                <a:gd name="T24" fmla="+- 0 6866 3602"/>
                                <a:gd name="T25" fmla="*/ T24 w 4344"/>
                                <a:gd name="T26" fmla="+- 0 1473 536"/>
                                <a:gd name="T27" fmla="*/ 1473 h 1102"/>
                                <a:gd name="T28" fmla="+- 0 3602 3602"/>
                                <a:gd name="T29" fmla="*/ T28 w 4344"/>
                                <a:gd name="T30" fmla="+- 0 1485 536"/>
                                <a:gd name="T31" fmla="*/ 1485 h 1102"/>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4344" h="1102">
                                  <a:moveTo>
                                    <a:pt x="0" y="949"/>
                                  </a:moveTo>
                                  <a:lnTo>
                                    <a:pt x="0" y="1099"/>
                                  </a:lnTo>
                                  <a:lnTo>
                                    <a:pt x="2" y="1101"/>
                                  </a:lnTo>
                                  <a:lnTo>
                                    <a:pt x="3257" y="1087"/>
                                  </a:lnTo>
                                  <a:lnTo>
                                    <a:pt x="4344" y="141"/>
                                  </a:lnTo>
                                  <a:lnTo>
                                    <a:pt x="4344" y="0"/>
                                  </a:lnTo>
                                  <a:lnTo>
                                    <a:pt x="3264" y="937"/>
                                  </a:lnTo>
                                  <a:lnTo>
                                    <a:pt x="0" y="949"/>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 name="Picture 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3598" y="-455"/>
                              <a:ext cx="4354" cy="1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Freeform 6"/>
                          <wps:cNvSpPr>
                            <a:spLocks/>
                          </wps:cNvSpPr>
                          <wps:spPr bwMode="auto">
                            <a:xfrm>
                              <a:off x="3598" y="-455"/>
                              <a:ext cx="4354" cy="1058"/>
                            </a:xfrm>
                            <a:custGeom>
                              <a:avLst/>
                              <a:gdLst>
                                <a:gd name="T0" fmla="+- 0 4684 3599"/>
                                <a:gd name="T1" fmla="*/ T0 w 4354"/>
                                <a:gd name="T2" fmla="+- 0 -454 -454"/>
                                <a:gd name="T3" fmla="*/ -454 h 1058"/>
                                <a:gd name="T4" fmla="+- 0 7952 3599"/>
                                <a:gd name="T5" fmla="*/ T4 w 4354"/>
                                <a:gd name="T6" fmla="+- 0 -451 -454"/>
                                <a:gd name="T7" fmla="*/ -451 h 1058"/>
                                <a:gd name="T8" fmla="+- 0 7946 3599"/>
                                <a:gd name="T9" fmla="*/ T8 w 4354"/>
                                <a:gd name="T10" fmla="+- 0 -320 -454"/>
                                <a:gd name="T11" fmla="*/ -320 h 1058"/>
                                <a:gd name="T12" fmla="+- 0 6857 3599"/>
                                <a:gd name="T13" fmla="*/ T12 w 4354"/>
                                <a:gd name="T14" fmla="+- 0 603 -454"/>
                                <a:gd name="T15" fmla="*/ 603 h 1058"/>
                                <a:gd name="T16" fmla="+- 0 3604 3599"/>
                                <a:gd name="T17" fmla="*/ T16 w 4354"/>
                                <a:gd name="T18" fmla="+- 0 596 -454"/>
                                <a:gd name="T19" fmla="*/ 596 h 1058"/>
                                <a:gd name="T20" fmla="+- 0 3599 3599"/>
                                <a:gd name="T21" fmla="*/ T20 w 4354"/>
                                <a:gd name="T22" fmla="+- 0 477 -454"/>
                                <a:gd name="T23" fmla="*/ 477 h 1058"/>
                                <a:gd name="T24" fmla="+- 0 4684 3599"/>
                                <a:gd name="T25" fmla="*/ T24 w 4354"/>
                                <a:gd name="T26" fmla="+- 0 -454 -454"/>
                                <a:gd name="T27" fmla="*/ -454 h 1058"/>
                              </a:gdLst>
                              <a:ahLst/>
                              <a:cxnLst>
                                <a:cxn ang="0">
                                  <a:pos x="T1" y="T3"/>
                                </a:cxn>
                                <a:cxn ang="0">
                                  <a:pos x="T5" y="T7"/>
                                </a:cxn>
                                <a:cxn ang="0">
                                  <a:pos x="T9" y="T11"/>
                                </a:cxn>
                                <a:cxn ang="0">
                                  <a:pos x="T13" y="T15"/>
                                </a:cxn>
                                <a:cxn ang="0">
                                  <a:pos x="T17" y="T19"/>
                                </a:cxn>
                                <a:cxn ang="0">
                                  <a:pos x="T21" y="T23"/>
                                </a:cxn>
                                <a:cxn ang="0">
                                  <a:pos x="T25" y="T27"/>
                                </a:cxn>
                              </a:cxnLst>
                              <a:rect l="0" t="0" r="r" b="b"/>
                              <a:pathLst>
                                <a:path w="4354" h="1058">
                                  <a:moveTo>
                                    <a:pt x="1085" y="0"/>
                                  </a:moveTo>
                                  <a:lnTo>
                                    <a:pt x="4353" y="3"/>
                                  </a:lnTo>
                                  <a:lnTo>
                                    <a:pt x="4347" y="134"/>
                                  </a:lnTo>
                                  <a:lnTo>
                                    <a:pt x="3258" y="1057"/>
                                  </a:lnTo>
                                  <a:lnTo>
                                    <a:pt x="5" y="1050"/>
                                  </a:lnTo>
                                  <a:lnTo>
                                    <a:pt x="0" y="931"/>
                                  </a:lnTo>
                                  <a:lnTo>
                                    <a:pt x="1085"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3603" y="-322"/>
                              <a:ext cx="4349"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AutoShape 8"/>
                          <wps:cNvSpPr>
                            <a:spLocks/>
                          </wps:cNvSpPr>
                          <wps:spPr bwMode="auto">
                            <a:xfrm>
                              <a:off x="3596" y="-452"/>
                              <a:ext cx="4354" cy="2069"/>
                            </a:xfrm>
                            <a:custGeom>
                              <a:avLst/>
                              <a:gdLst>
                                <a:gd name="T0" fmla="+- 0 4685 3596"/>
                                <a:gd name="T1" fmla="*/ T0 w 4354"/>
                                <a:gd name="T2" fmla="+- 0 -447 -452"/>
                                <a:gd name="T3" fmla="*/ -447 h 2069"/>
                                <a:gd name="T4" fmla="+- 0 3596 3596"/>
                                <a:gd name="T5" fmla="*/ T4 w 4354"/>
                                <a:gd name="T6" fmla="+- 0 483 -452"/>
                                <a:gd name="T7" fmla="*/ 483 h 2069"/>
                                <a:gd name="T8" fmla="+- 0 6859 3596"/>
                                <a:gd name="T9" fmla="*/ T8 w 4354"/>
                                <a:gd name="T10" fmla="+- 0 483 -452"/>
                                <a:gd name="T11" fmla="*/ 483 h 2069"/>
                                <a:gd name="T12" fmla="+- 0 7946 3596"/>
                                <a:gd name="T13" fmla="*/ T12 w 4354"/>
                                <a:gd name="T14" fmla="+- 0 -447 -452"/>
                                <a:gd name="T15" fmla="*/ -447 h 2069"/>
                                <a:gd name="T16" fmla="+- 0 4685 3596"/>
                                <a:gd name="T17" fmla="*/ T16 w 4354"/>
                                <a:gd name="T18" fmla="+- 0 -447 -452"/>
                                <a:gd name="T19" fmla="*/ -447 h 2069"/>
                                <a:gd name="T20" fmla="+- 0 3599 3596"/>
                                <a:gd name="T21" fmla="*/ T20 w 4354"/>
                                <a:gd name="T22" fmla="+- 0 489 -452"/>
                                <a:gd name="T23" fmla="*/ 489 h 2069"/>
                                <a:gd name="T24" fmla="+- 0 3600 3596"/>
                                <a:gd name="T25" fmla="*/ T24 w 4354"/>
                                <a:gd name="T26" fmla="+- 0 1617 -452"/>
                                <a:gd name="T27" fmla="*/ 1617 h 2069"/>
                                <a:gd name="T28" fmla="+- 0 6860 3596"/>
                                <a:gd name="T29" fmla="*/ T28 w 4354"/>
                                <a:gd name="T30" fmla="+- 0 490 -452"/>
                                <a:gd name="T31" fmla="*/ 490 h 2069"/>
                                <a:gd name="T32" fmla="+- 0 6860 3596"/>
                                <a:gd name="T33" fmla="*/ T32 w 4354"/>
                                <a:gd name="T34" fmla="+- 0 1617 -452"/>
                                <a:gd name="T35" fmla="*/ 1617 h 2069"/>
                                <a:gd name="T36" fmla="+- 0 7948 3596"/>
                                <a:gd name="T37" fmla="*/ T36 w 4354"/>
                                <a:gd name="T38" fmla="+- 0 -452 -452"/>
                                <a:gd name="T39" fmla="*/ -452 h 2069"/>
                                <a:gd name="T40" fmla="+- 0 7950 3596"/>
                                <a:gd name="T41" fmla="*/ T40 w 4354"/>
                                <a:gd name="T42" fmla="+- 0 675 -452"/>
                                <a:gd name="T43" fmla="*/ 675 h 20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354" h="2069">
                                  <a:moveTo>
                                    <a:pt x="1089" y="5"/>
                                  </a:moveTo>
                                  <a:lnTo>
                                    <a:pt x="0" y="935"/>
                                  </a:lnTo>
                                  <a:lnTo>
                                    <a:pt x="3263" y="935"/>
                                  </a:lnTo>
                                  <a:lnTo>
                                    <a:pt x="4350" y="5"/>
                                  </a:lnTo>
                                  <a:lnTo>
                                    <a:pt x="1089" y="5"/>
                                  </a:lnTo>
                                  <a:close/>
                                  <a:moveTo>
                                    <a:pt x="3" y="941"/>
                                  </a:moveTo>
                                  <a:lnTo>
                                    <a:pt x="4" y="2069"/>
                                  </a:lnTo>
                                  <a:moveTo>
                                    <a:pt x="3264" y="942"/>
                                  </a:moveTo>
                                  <a:lnTo>
                                    <a:pt x="3264" y="2069"/>
                                  </a:lnTo>
                                  <a:moveTo>
                                    <a:pt x="4352" y="0"/>
                                  </a:moveTo>
                                  <a:lnTo>
                                    <a:pt x="4354" y="1127"/>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utoShape 9"/>
                          <wps:cNvSpPr>
                            <a:spLocks/>
                          </wps:cNvSpPr>
                          <wps:spPr bwMode="auto">
                            <a:xfrm>
                              <a:off x="3601" y="-320"/>
                              <a:ext cx="4346" cy="1943"/>
                            </a:xfrm>
                            <a:custGeom>
                              <a:avLst/>
                              <a:gdLst>
                                <a:gd name="T0" fmla="+- 0 3602 3601"/>
                                <a:gd name="T1" fmla="*/ T0 w 4346"/>
                                <a:gd name="T2" fmla="+- 0 1617 -320"/>
                                <a:gd name="T3" fmla="*/ 1617 h 1943"/>
                                <a:gd name="T4" fmla="+- 0 6863 3601"/>
                                <a:gd name="T5" fmla="*/ T4 w 4346"/>
                                <a:gd name="T6" fmla="+- 0 1620 -320"/>
                                <a:gd name="T7" fmla="*/ 1620 h 1943"/>
                                <a:gd name="T8" fmla="+- 0 6860 3601"/>
                                <a:gd name="T9" fmla="*/ T8 w 4346"/>
                                <a:gd name="T10" fmla="+- 0 1623 -320"/>
                                <a:gd name="T11" fmla="*/ 1623 h 1943"/>
                                <a:gd name="T12" fmla="+- 0 7943 3601"/>
                                <a:gd name="T13" fmla="*/ T12 w 4346"/>
                                <a:gd name="T14" fmla="+- 0 683 -320"/>
                                <a:gd name="T15" fmla="*/ 683 h 1943"/>
                                <a:gd name="T16" fmla="+- 0 3602 3601"/>
                                <a:gd name="T17" fmla="*/ T16 w 4346"/>
                                <a:gd name="T18" fmla="+- 0 606 -320"/>
                                <a:gd name="T19" fmla="*/ 606 h 1943"/>
                                <a:gd name="T20" fmla="+- 0 6863 3601"/>
                                <a:gd name="T21" fmla="*/ T20 w 4346"/>
                                <a:gd name="T22" fmla="+- 0 608 -320"/>
                                <a:gd name="T23" fmla="*/ 608 h 1943"/>
                                <a:gd name="T24" fmla="+- 0 3601 3601"/>
                                <a:gd name="T25" fmla="*/ T24 w 4346"/>
                                <a:gd name="T26" fmla="+- 0 1482 -320"/>
                                <a:gd name="T27" fmla="*/ 1482 h 1943"/>
                                <a:gd name="T28" fmla="+- 0 6862 3601"/>
                                <a:gd name="T29" fmla="*/ T28 w 4346"/>
                                <a:gd name="T30" fmla="+- 0 1486 -320"/>
                                <a:gd name="T31" fmla="*/ 1486 h 1943"/>
                                <a:gd name="T32" fmla="+- 0 6860 3601"/>
                                <a:gd name="T33" fmla="*/ T32 w 4346"/>
                                <a:gd name="T34" fmla="+- 0 1486 -320"/>
                                <a:gd name="T35" fmla="*/ 1486 h 1943"/>
                                <a:gd name="T36" fmla="+- 0 7943 3601"/>
                                <a:gd name="T37" fmla="*/ T36 w 4346"/>
                                <a:gd name="T38" fmla="+- 0 546 -320"/>
                                <a:gd name="T39" fmla="*/ 546 h 1943"/>
                                <a:gd name="T40" fmla="+- 0 6860 3601"/>
                                <a:gd name="T41" fmla="*/ T40 w 4346"/>
                                <a:gd name="T42" fmla="+- 0 610 -320"/>
                                <a:gd name="T43" fmla="*/ 610 h 1943"/>
                                <a:gd name="T44" fmla="+- 0 7946 3601"/>
                                <a:gd name="T45" fmla="*/ T44 w 4346"/>
                                <a:gd name="T46" fmla="+- 0 -320 -320"/>
                                <a:gd name="T47" fmla="*/ -320 h 19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346" h="1943">
                                  <a:moveTo>
                                    <a:pt x="1" y="1937"/>
                                  </a:moveTo>
                                  <a:lnTo>
                                    <a:pt x="3262" y="1940"/>
                                  </a:lnTo>
                                  <a:moveTo>
                                    <a:pt x="3259" y="1943"/>
                                  </a:moveTo>
                                  <a:lnTo>
                                    <a:pt x="4342" y="1003"/>
                                  </a:lnTo>
                                  <a:moveTo>
                                    <a:pt x="1" y="926"/>
                                  </a:moveTo>
                                  <a:lnTo>
                                    <a:pt x="3262" y="928"/>
                                  </a:lnTo>
                                  <a:moveTo>
                                    <a:pt x="0" y="1802"/>
                                  </a:moveTo>
                                  <a:lnTo>
                                    <a:pt x="3261" y="1806"/>
                                  </a:lnTo>
                                  <a:moveTo>
                                    <a:pt x="3259" y="1806"/>
                                  </a:moveTo>
                                  <a:lnTo>
                                    <a:pt x="4342" y="866"/>
                                  </a:lnTo>
                                  <a:moveTo>
                                    <a:pt x="3259" y="930"/>
                                  </a:moveTo>
                                  <a:lnTo>
                                    <a:pt x="434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10"/>
                          <wps:cNvSpPr>
                            <a:spLocks/>
                          </wps:cNvSpPr>
                          <wps:spPr bwMode="auto">
                            <a:xfrm>
                              <a:off x="3596" y="-420"/>
                              <a:ext cx="4359" cy="2010"/>
                            </a:xfrm>
                            <a:custGeom>
                              <a:avLst/>
                              <a:gdLst>
                                <a:gd name="T0" fmla="+- 0 3600 3596"/>
                                <a:gd name="T1" fmla="*/ T0 w 4359"/>
                                <a:gd name="T2" fmla="+- 0 560 -420"/>
                                <a:gd name="T3" fmla="*/ 560 h 2010"/>
                                <a:gd name="T4" fmla="+- 0 6860 3596"/>
                                <a:gd name="T5" fmla="*/ T4 w 4359"/>
                                <a:gd name="T6" fmla="+- 0 561 -420"/>
                                <a:gd name="T7" fmla="*/ 561 h 2010"/>
                                <a:gd name="T8" fmla="+- 0 3608 3596"/>
                                <a:gd name="T9" fmla="*/ T8 w 4359"/>
                                <a:gd name="T10" fmla="+- 0 534 -420"/>
                                <a:gd name="T11" fmla="*/ 534 h 2010"/>
                                <a:gd name="T12" fmla="+- 0 6858 3596"/>
                                <a:gd name="T13" fmla="*/ T12 w 4359"/>
                                <a:gd name="T14" fmla="+- 0 536 -420"/>
                                <a:gd name="T15" fmla="*/ 536 h 2010"/>
                                <a:gd name="T16" fmla="+- 0 3606 3596"/>
                                <a:gd name="T17" fmla="*/ T16 w 4359"/>
                                <a:gd name="T18" fmla="+- 0 509 -420"/>
                                <a:gd name="T19" fmla="*/ 509 h 2010"/>
                                <a:gd name="T20" fmla="+- 0 6866 3596"/>
                                <a:gd name="T21" fmla="*/ T20 w 4359"/>
                                <a:gd name="T22" fmla="+- 0 510 -420"/>
                                <a:gd name="T23" fmla="*/ 510 h 2010"/>
                                <a:gd name="T24" fmla="+- 0 3606 3596"/>
                                <a:gd name="T25" fmla="*/ T24 w 4359"/>
                                <a:gd name="T26" fmla="+- 0 585 -420"/>
                                <a:gd name="T27" fmla="*/ 585 h 2010"/>
                                <a:gd name="T28" fmla="+- 0 6866 3596"/>
                                <a:gd name="T29" fmla="*/ T28 w 4359"/>
                                <a:gd name="T30" fmla="+- 0 586 -420"/>
                                <a:gd name="T31" fmla="*/ 586 h 2010"/>
                                <a:gd name="T32" fmla="+- 0 3596 3596"/>
                                <a:gd name="T33" fmla="*/ T32 w 4359"/>
                                <a:gd name="T34" fmla="+- 0 1564 -420"/>
                                <a:gd name="T35" fmla="*/ 1564 h 2010"/>
                                <a:gd name="T36" fmla="+- 0 6858 3596"/>
                                <a:gd name="T37" fmla="*/ T36 w 4359"/>
                                <a:gd name="T38" fmla="+- 0 1565 -420"/>
                                <a:gd name="T39" fmla="*/ 1565 h 2010"/>
                                <a:gd name="T40" fmla="+- 0 3606 3596"/>
                                <a:gd name="T41" fmla="*/ T40 w 4359"/>
                                <a:gd name="T42" fmla="+- 0 1540 -420"/>
                                <a:gd name="T43" fmla="*/ 1540 h 2010"/>
                                <a:gd name="T44" fmla="+- 0 6854 3596"/>
                                <a:gd name="T45" fmla="*/ T44 w 4359"/>
                                <a:gd name="T46" fmla="+- 0 1540 -420"/>
                                <a:gd name="T47" fmla="*/ 1540 h 2010"/>
                                <a:gd name="T48" fmla="+- 0 3602 3596"/>
                                <a:gd name="T49" fmla="*/ T48 w 4359"/>
                                <a:gd name="T50" fmla="+- 0 1515 -420"/>
                                <a:gd name="T51" fmla="*/ 1515 h 2010"/>
                                <a:gd name="T52" fmla="+- 0 6864 3596"/>
                                <a:gd name="T53" fmla="*/ T52 w 4359"/>
                                <a:gd name="T54" fmla="+- 0 1516 -420"/>
                                <a:gd name="T55" fmla="*/ 1516 h 2010"/>
                                <a:gd name="T56" fmla="+- 0 3602 3596"/>
                                <a:gd name="T57" fmla="*/ T56 w 4359"/>
                                <a:gd name="T58" fmla="+- 0 1589 -420"/>
                                <a:gd name="T59" fmla="*/ 1589 h 2010"/>
                                <a:gd name="T60" fmla="+- 0 6864 3596"/>
                                <a:gd name="T61" fmla="*/ T60 w 4359"/>
                                <a:gd name="T62" fmla="+- 0 1590 -420"/>
                                <a:gd name="T63" fmla="*/ 1590 h 2010"/>
                                <a:gd name="T64" fmla="+- 0 6863 3596"/>
                                <a:gd name="T65" fmla="*/ T64 w 4359"/>
                                <a:gd name="T66" fmla="+- 0 510 -420"/>
                                <a:gd name="T67" fmla="*/ 510 h 2010"/>
                                <a:gd name="T68" fmla="+- 0 7946 3596"/>
                                <a:gd name="T69" fmla="*/ T68 w 4359"/>
                                <a:gd name="T70" fmla="+- 0 -420 -420"/>
                                <a:gd name="T71" fmla="*/ -420 h 2010"/>
                                <a:gd name="T72" fmla="+- 0 6863 3596"/>
                                <a:gd name="T73" fmla="*/ T72 w 4359"/>
                                <a:gd name="T74" fmla="+- 0 538 -420"/>
                                <a:gd name="T75" fmla="*/ 538 h 2010"/>
                                <a:gd name="T76" fmla="+- 0 7949 3596"/>
                                <a:gd name="T77" fmla="*/ T76 w 4359"/>
                                <a:gd name="T78" fmla="+- 0 -392 -420"/>
                                <a:gd name="T79" fmla="*/ -392 h 2010"/>
                                <a:gd name="T80" fmla="+- 0 6863 3596"/>
                                <a:gd name="T81" fmla="*/ T80 w 4359"/>
                                <a:gd name="T82" fmla="+- 0 558 -420"/>
                                <a:gd name="T83" fmla="*/ 558 h 2010"/>
                                <a:gd name="T84" fmla="+- 0 7952 3596"/>
                                <a:gd name="T85" fmla="*/ T84 w 4359"/>
                                <a:gd name="T86" fmla="+- 0 -374 -420"/>
                                <a:gd name="T87" fmla="*/ -374 h 2010"/>
                                <a:gd name="T88" fmla="+- 0 6866 3596"/>
                                <a:gd name="T89" fmla="*/ T88 w 4359"/>
                                <a:gd name="T90" fmla="+- 0 580 -420"/>
                                <a:gd name="T91" fmla="*/ 580 h 2010"/>
                                <a:gd name="T92" fmla="+- 0 7955 3596"/>
                                <a:gd name="T93" fmla="*/ T92 w 4359"/>
                                <a:gd name="T94" fmla="+- 0 -354 -420"/>
                                <a:gd name="T95" fmla="*/ -354 h 2010"/>
                                <a:gd name="T96" fmla="+- 0 6860 3596"/>
                                <a:gd name="T97" fmla="*/ T96 w 4359"/>
                                <a:gd name="T98" fmla="+- 0 1516 -420"/>
                                <a:gd name="T99" fmla="*/ 1516 h 2010"/>
                                <a:gd name="T100" fmla="+- 0 7943 3596"/>
                                <a:gd name="T101" fmla="*/ T100 w 4359"/>
                                <a:gd name="T102" fmla="+- 0 580 -420"/>
                                <a:gd name="T103" fmla="*/ 580 h 2010"/>
                                <a:gd name="T104" fmla="+- 0 6860 3596"/>
                                <a:gd name="T105" fmla="*/ T104 w 4359"/>
                                <a:gd name="T106" fmla="+- 0 1542 -420"/>
                                <a:gd name="T107" fmla="*/ 1542 h 2010"/>
                                <a:gd name="T108" fmla="+- 0 7949 3596"/>
                                <a:gd name="T109" fmla="*/ T108 w 4359"/>
                                <a:gd name="T110" fmla="+- 0 600 -420"/>
                                <a:gd name="T111" fmla="*/ 600 h 2010"/>
                                <a:gd name="T112" fmla="+- 0 6860 3596"/>
                                <a:gd name="T113" fmla="*/ T112 w 4359"/>
                                <a:gd name="T114" fmla="+- 0 1564 -420"/>
                                <a:gd name="T115" fmla="*/ 1564 h 2010"/>
                                <a:gd name="T116" fmla="+- 0 7946 3596"/>
                                <a:gd name="T117" fmla="*/ T116 w 4359"/>
                                <a:gd name="T118" fmla="+- 0 628 -420"/>
                                <a:gd name="T119" fmla="*/ 628 h 2010"/>
                                <a:gd name="T120" fmla="+- 0 6863 3596"/>
                                <a:gd name="T121" fmla="*/ T120 w 4359"/>
                                <a:gd name="T122" fmla="+- 0 1588 -420"/>
                                <a:gd name="T123" fmla="*/ 1588 h 2010"/>
                                <a:gd name="T124" fmla="+- 0 7949 3596"/>
                                <a:gd name="T125" fmla="*/ T124 w 4359"/>
                                <a:gd name="T126" fmla="+- 0 646 -420"/>
                                <a:gd name="T127" fmla="*/ 646 h 20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4359" h="2010">
                                  <a:moveTo>
                                    <a:pt x="4" y="980"/>
                                  </a:moveTo>
                                  <a:lnTo>
                                    <a:pt x="3264" y="981"/>
                                  </a:lnTo>
                                  <a:moveTo>
                                    <a:pt x="12" y="954"/>
                                  </a:moveTo>
                                  <a:lnTo>
                                    <a:pt x="3262" y="956"/>
                                  </a:lnTo>
                                  <a:moveTo>
                                    <a:pt x="10" y="929"/>
                                  </a:moveTo>
                                  <a:lnTo>
                                    <a:pt x="3270" y="930"/>
                                  </a:lnTo>
                                  <a:moveTo>
                                    <a:pt x="10" y="1005"/>
                                  </a:moveTo>
                                  <a:lnTo>
                                    <a:pt x="3270" y="1006"/>
                                  </a:lnTo>
                                  <a:moveTo>
                                    <a:pt x="0" y="1984"/>
                                  </a:moveTo>
                                  <a:lnTo>
                                    <a:pt x="3262" y="1985"/>
                                  </a:lnTo>
                                  <a:moveTo>
                                    <a:pt x="10" y="1960"/>
                                  </a:moveTo>
                                  <a:lnTo>
                                    <a:pt x="3258" y="1960"/>
                                  </a:lnTo>
                                  <a:moveTo>
                                    <a:pt x="6" y="1935"/>
                                  </a:moveTo>
                                  <a:lnTo>
                                    <a:pt x="3268" y="1936"/>
                                  </a:lnTo>
                                  <a:moveTo>
                                    <a:pt x="6" y="2009"/>
                                  </a:moveTo>
                                  <a:lnTo>
                                    <a:pt x="3268" y="2010"/>
                                  </a:lnTo>
                                  <a:moveTo>
                                    <a:pt x="3267" y="930"/>
                                  </a:moveTo>
                                  <a:lnTo>
                                    <a:pt x="4350" y="0"/>
                                  </a:lnTo>
                                  <a:moveTo>
                                    <a:pt x="3267" y="958"/>
                                  </a:moveTo>
                                  <a:lnTo>
                                    <a:pt x="4353" y="28"/>
                                  </a:lnTo>
                                  <a:moveTo>
                                    <a:pt x="3267" y="978"/>
                                  </a:moveTo>
                                  <a:lnTo>
                                    <a:pt x="4356" y="46"/>
                                  </a:lnTo>
                                  <a:moveTo>
                                    <a:pt x="3270" y="1000"/>
                                  </a:moveTo>
                                  <a:lnTo>
                                    <a:pt x="4359" y="66"/>
                                  </a:lnTo>
                                  <a:moveTo>
                                    <a:pt x="3264" y="1936"/>
                                  </a:moveTo>
                                  <a:lnTo>
                                    <a:pt x="4347" y="1000"/>
                                  </a:lnTo>
                                  <a:moveTo>
                                    <a:pt x="3264" y="1962"/>
                                  </a:moveTo>
                                  <a:lnTo>
                                    <a:pt x="4353" y="1020"/>
                                  </a:lnTo>
                                  <a:moveTo>
                                    <a:pt x="3264" y="1984"/>
                                  </a:moveTo>
                                  <a:lnTo>
                                    <a:pt x="4350" y="1048"/>
                                  </a:lnTo>
                                  <a:moveTo>
                                    <a:pt x="3267" y="2008"/>
                                  </a:moveTo>
                                  <a:lnTo>
                                    <a:pt x="4353" y="1066"/>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utoShape 11"/>
                          <wps:cNvSpPr>
                            <a:spLocks/>
                          </wps:cNvSpPr>
                          <wps:spPr bwMode="auto">
                            <a:xfrm>
                              <a:off x="7999" y="-396"/>
                              <a:ext cx="477" cy="1004"/>
                            </a:xfrm>
                            <a:custGeom>
                              <a:avLst/>
                              <a:gdLst>
                                <a:gd name="T0" fmla="+- 0 8470 7999"/>
                                <a:gd name="T1" fmla="*/ T0 w 477"/>
                                <a:gd name="T2" fmla="+- 0 341 -396"/>
                                <a:gd name="T3" fmla="*/ 341 h 1004"/>
                                <a:gd name="T4" fmla="+- 0 8468 7999"/>
                                <a:gd name="T5" fmla="*/ T4 w 477"/>
                                <a:gd name="T6" fmla="+- 0 338 -396"/>
                                <a:gd name="T7" fmla="*/ 338 h 1004"/>
                                <a:gd name="T8" fmla="+- 0 8466 7999"/>
                                <a:gd name="T9" fmla="*/ T8 w 477"/>
                                <a:gd name="T10" fmla="+- 0 335 -396"/>
                                <a:gd name="T11" fmla="*/ 335 h 1004"/>
                                <a:gd name="T12" fmla="+- 0 8462 7999"/>
                                <a:gd name="T13" fmla="*/ T12 w 477"/>
                                <a:gd name="T14" fmla="+- 0 336 -396"/>
                                <a:gd name="T15" fmla="*/ 336 h 1004"/>
                                <a:gd name="T16" fmla="+- 0 8089 7999"/>
                                <a:gd name="T17" fmla="*/ T16 w 477"/>
                                <a:gd name="T18" fmla="+- 0 559 -396"/>
                                <a:gd name="T19" fmla="*/ 559 h 1004"/>
                                <a:gd name="T20" fmla="+- 0 8101 7999"/>
                                <a:gd name="T21" fmla="*/ T20 w 477"/>
                                <a:gd name="T22" fmla="+- 0 512 -396"/>
                                <a:gd name="T23" fmla="*/ 512 h 1004"/>
                                <a:gd name="T24" fmla="+- 0 8018 7999"/>
                                <a:gd name="T25" fmla="*/ T24 w 477"/>
                                <a:gd name="T26" fmla="+- 0 608 -396"/>
                                <a:gd name="T27" fmla="*/ 608 h 1004"/>
                                <a:gd name="T28" fmla="+- 0 8142 7999"/>
                                <a:gd name="T29" fmla="*/ T28 w 477"/>
                                <a:gd name="T30" fmla="+- 0 580 -396"/>
                                <a:gd name="T31" fmla="*/ 580 h 1004"/>
                                <a:gd name="T32" fmla="+- 0 8107 7999"/>
                                <a:gd name="T33" fmla="*/ T32 w 477"/>
                                <a:gd name="T34" fmla="+- 0 572 -396"/>
                                <a:gd name="T35" fmla="*/ 572 h 1004"/>
                                <a:gd name="T36" fmla="+- 0 8093 7999"/>
                                <a:gd name="T37" fmla="*/ T36 w 477"/>
                                <a:gd name="T38" fmla="+- 0 568 -396"/>
                                <a:gd name="T39" fmla="*/ 568 h 1004"/>
                                <a:gd name="T40" fmla="+- 0 8467 7999"/>
                                <a:gd name="T41" fmla="*/ T40 w 477"/>
                                <a:gd name="T42" fmla="+- 0 345 -396"/>
                                <a:gd name="T43" fmla="*/ 345 h 1004"/>
                                <a:gd name="T44" fmla="+- 0 8470 7999"/>
                                <a:gd name="T45" fmla="*/ T44 w 477"/>
                                <a:gd name="T46" fmla="+- 0 341 -396"/>
                                <a:gd name="T47" fmla="*/ 341 h 1004"/>
                                <a:gd name="T48" fmla="+- 0 8476 7999"/>
                                <a:gd name="T49" fmla="*/ T48 w 477"/>
                                <a:gd name="T50" fmla="+- 0 -104 -396"/>
                                <a:gd name="T51" fmla="*/ -104 h 1004"/>
                                <a:gd name="T52" fmla="+- 0 8473 7999"/>
                                <a:gd name="T53" fmla="*/ T52 w 477"/>
                                <a:gd name="T54" fmla="+- 0 -106 -396"/>
                                <a:gd name="T55" fmla="*/ -106 h 1004"/>
                                <a:gd name="T56" fmla="+- 0 8073 7999"/>
                                <a:gd name="T57" fmla="*/ T56 w 477"/>
                                <a:gd name="T58" fmla="+- 0 -355 -396"/>
                                <a:gd name="T59" fmla="*/ -355 h 1004"/>
                                <a:gd name="T60" fmla="+- 0 8088 7999"/>
                                <a:gd name="T61" fmla="*/ T60 w 477"/>
                                <a:gd name="T62" fmla="+- 0 -358 -396"/>
                                <a:gd name="T63" fmla="*/ -358 h 1004"/>
                                <a:gd name="T64" fmla="+- 0 8122 7999"/>
                                <a:gd name="T65" fmla="*/ T64 w 477"/>
                                <a:gd name="T66" fmla="+- 0 -366 -396"/>
                                <a:gd name="T67" fmla="*/ -366 h 1004"/>
                                <a:gd name="T68" fmla="+- 0 7999 7999"/>
                                <a:gd name="T69" fmla="*/ T68 w 477"/>
                                <a:gd name="T70" fmla="+- 0 -396 -396"/>
                                <a:gd name="T71" fmla="*/ -396 h 1004"/>
                                <a:gd name="T72" fmla="+- 0 8080 7999"/>
                                <a:gd name="T73" fmla="*/ T72 w 477"/>
                                <a:gd name="T74" fmla="+- 0 -298 -396"/>
                                <a:gd name="T75" fmla="*/ -298 h 1004"/>
                                <a:gd name="T76" fmla="+- 0 8068 7999"/>
                                <a:gd name="T77" fmla="*/ T76 w 477"/>
                                <a:gd name="T78" fmla="+- 0 -346 -396"/>
                                <a:gd name="T79" fmla="*/ -346 h 1004"/>
                                <a:gd name="T80" fmla="+- 0 8468 7999"/>
                                <a:gd name="T81" fmla="*/ T80 w 477"/>
                                <a:gd name="T82" fmla="+- 0 -98 -396"/>
                                <a:gd name="T83" fmla="*/ -98 h 1004"/>
                                <a:gd name="T84" fmla="+- 0 8472 7999"/>
                                <a:gd name="T85" fmla="*/ T84 w 477"/>
                                <a:gd name="T86" fmla="+- 0 -98 -396"/>
                                <a:gd name="T87" fmla="*/ -98 h 1004"/>
                                <a:gd name="T88" fmla="+- 0 8476 7999"/>
                                <a:gd name="T89" fmla="*/ T88 w 477"/>
                                <a:gd name="T90" fmla="+- 0 -99 -396"/>
                                <a:gd name="T91" fmla="*/ -99 h 1004"/>
                                <a:gd name="T92" fmla="+- 0 8476 7999"/>
                                <a:gd name="T93" fmla="*/ T92 w 477"/>
                                <a:gd name="T94" fmla="+- 0 -104 -396"/>
                                <a:gd name="T95" fmla="*/ -104 h 10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477" h="1004">
                                  <a:moveTo>
                                    <a:pt x="471" y="737"/>
                                  </a:moveTo>
                                  <a:lnTo>
                                    <a:pt x="469" y="734"/>
                                  </a:lnTo>
                                  <a:lnTo>
                                    <a:pt x="467" y="731"/>
                                  </a:lnTo>
                                  <a:lnTo>
                                    <a:pt x="463" y="732"/>
                                  </a:lnTo>
                                  <a:lnTo>
                                    <a:pt x="90" y="955"/>
                                  </a:lnTo>
                                  <a:lnTo>
                                    <a:pt x="102" y="908"/>
                                  </a:lnTo>
                                  <a:lnTo>
                                    <a:pt x="19" y="1004"/>
                                  </a:lnTo>
                                  <a:lnTo>
                                    <a:pt x="143" y="976"/>
                                  </a:lnTo>
                                  <a:lnTo>
                                    <a:pt x="108" y="968"/>
                                  </a:lnTo>
                                  <a:lnTo>
                                    <a:pt x="94" y="964"/>
                                  </a:lnTo>
                                  <a:lnTo>
                                    <a:pt x="468" y="741"/>
                                  </a:lnTo>
                                  <a:lnTo>
                                    <a:pt x="471" y="737"/>
                                  </a:lnTo>
                                  <a:close/>
                                  <a:moveTo>
                                    <a:pt x="477" y="292"/>
                                  </a:moveTo>
                                  <a:lnTo>
                                    <a:pt x="474" y="290"/>
                                  </a:lnTo>
                                  <a:lnTo>
                                    <a:pt x="74" y="41"/>
                                  </a:lnTo>
                                  <a:lnTo>
                                    <a:pt x="89" y="38"/>
                                  </a:lnTo>
                                  <a:lnTo>
                                    <a:pt x="123" y="30"/>
                                  </a:lnTo>
                                  <a:lnTo>
                                    <a:pt x="0" y="0"/>
                                  </a:lnTo>
                                  <a:lnTo>
                                    <a:pt x="81" y="98"/>
                                  </a:lnTo>
                                  <a:lnTo>
                                    <a:pt x="69" y="50"/>
                                  </a:lnTo>
                                  <a:lnTo>
                                    <a:pt x="469" y="298"/>
                                  </a:lnTo>
                                  <a:lnTo>
                                    <a:pt x="473" y="298"/>
                                  </a:lnTo>
                                  <a:lnTo>
                                    <a:pt x="477" y="297"/>
                                  </a:lnTo>
                                  <a:lnTo>
                                    <a:pt x="477"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 name="Text Box 13"/>
                        <wps:cNvSpPr txBox="1"/>
                        <wps:spPr>
                          <a:xfrm>
                            <a:off x="3832529" y="206734"/>
                            <a:ext cx="572494" cy="333955"/>
                          </a:xfrm>
                          <a:prstGeom prst="rect">
                            <a:avLst/>
                          </a:prstGeom>
                          <a:solidFill>
                            <a:sysClr val="window" lastClr="FFFFFF"/>
                          </a:solidFill>
                          <a:ln w="6350">
                            <a:noFill/>
                          </a:ln>
                          <a:effectLst/>
                        </wps:spPr>
                        <wps:txbx>
                          <w:txbxContent>
                            <w:p w14:paraId="7BA08AF5" w14:textId="77777777" w:rsidR="00DC3C12" w:rsidRDefault="00DC3C12" w:rsidP="00BF773A">
                              <w:r w:rsidRPr="006B275F">
                                <w:rPr>
                                  <w:sz w:val="24"/>
                                  <w:szCs w:val="24"/>
                                </w:rPr>
                                <w:t>Peau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4"/>
                        <wps:cNvSpPr txBox="1"/>
                        <wps:spPr>
                          <a:xfrm>
                            <a:off x="0" y="874644"/>
                            <a:ext cx="572494" cy="333955"/>
                          </a:xfrm>
                          <a:prstGeom prst="rect">
                            <a:avLst/>
                          </a:prstGeom>
                          <a:solidFill>
                            <a:sysClr val="window" lastClr="FFFFFF"/>
                          </a:solidFill>
                          <a:ln w="6350">
                            <a:noFill/>
                          </a:ln>
                          <a:effectLst/>
                        </wps:spPr>
                        <wps:txbx>
                          <w:txbxContent>
                            <w:p w14:paraId="6AD21146" w14:textId="77777777" w:rsidR="00DC3C12" w:rsidRDefault="00DC3C12" w:rsidP="00BF773A">
                              <w:r w:rsidRPr="006B275F">
                                <w:rPr>
                                  <w:sz w:val="24"/>
                                  <w:szCs w:val="24"/>
                                </w:rPr>
                                <w:t>Â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Straight Arrow Connector 15"/>
                        <wps:cNvCnPr/>
                        <wps:spPr>
                          <a:xfrm flipV="1">
                            <a:off x="421419" y="906449"/>
                            <a:ext cx="421033" cy="71562"/>
                          </a:xfrm>
                          <a:prstGeom prst="straightConnector1">
                            <a:avLst/>
                          </a:prstGeom>
                          <a:noFill/>
                          <a:ln w="6350" cap="flat" cmpd="sng" algn="ctr">
                            <a:solidFill>
                              <a:sysClr val="windowText" lastClr="000000"/>
                            </a:solidFill>
                            <a:prstDash val="solid"/>
                            <a:miter lim="800000"/>
                            <a:tailEnd type="stealth"/>
                          </a:ln>
                          <a:effectLst/>
                        </wps:spPr>
                        <wps:bodyPr/>
                      </wps:wsp>
                    </wpg:wgp>
                  </a:graphicData>
                </a:graphic>
              </wp:anchor>
            </w:drawing>
          </mc:Choice>
          <mc:Fallback>
            <w:pict>
              <v:group w14:anchorId="21C26FF1" id="Group 16" o:spid="_x0000_s1085" style="position:absolute;margin-left:0;margin-top:.85pt;width:346.85pt;height:104.85pt;z-index:251671552;mso-position-horizontal:center;mso-position-horizontal-relative:margin" coordsize="44050,13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Ij9aUhgAAMmNAAAOAAAAZHJzL2Uyb0RvYy54bWzsXW1v40hy/h4g/4HQ&#10;xwRak+KLSGO9h1l7vDhgcjfIKLnPsixbwkmiQsljT4L89zxVzSa7yGpJY88NMgMtsGPZKjafrqer&#10;u6q6mvz1Ty/rVfB5Xu2W5eZqEP0SDoL5ZlbeLzePV4P/mNwO80Gw208399NVuZlfDb7Md4M//fbP&#10;//Tr8/ZyPioX5ep+XgVoZLO7fN5eDRb7/fby4mI3W8zX090v5Xa+wZcPZbWe7vFr9XhxX02f0fp6&#10;dTEKw+ziuazut1U5m+92+OuN+XLwG7f/8DCf7f/68LCb74PV1QDY9vxvxf/e0b8Xv/06vXysptvF&#10;clbDmL4CxXq63OCmTVM30/00eKqWvabWy1lV7sqH/S+zcn1RPjwsZ3PuA3oThZ3e/FGVT1vuy+Pl&#10;8+O2URNU29HTq5ud/eXzxypY3oO7bBBspmtwxLcN8DuU87x9vITMH9X20/ZjVf/h0fxG/X15qNb0&#10;Ez0JXlitXxq1zl/2wQx/TJIwDUfxIJjhuyiOo7RIjeJnC7DTu262eH/kygt74wvC18Bpfmlw131L&#10;ZNdG/Z4Z7tDJD+Xs7zv0k1tue25arO8U3D3/W3kPTU2f9iXT3lFDHuVFng6Cvi7iKIyKMb7y6yJO&#10;i4gvHSbp2Oqp0UhO7dLFo7Dgbz262C5nl/i/HjP41Bszx20LV+2fqvmgbmR9UhvrafX3p+0Qw3s7&#10;3S/vlqvl/gubKhRFoDafPy5nHyvzSzv80Csz+vAt3TSIqet0AcmYK6bUIyYo2JTXi+nmcf5ut4WN&#10;Y1jhcvunqiqfF/Pp/Y7+TFTKVvhXgeJutdzeLlcrGgT0ue4vpomOmSkqMyZ8U86e1vPN3sxJ1XyF&#10;rpeb3WK53Q2C6nK+vpvDxKo/3wPnDPPhHoNnWy03ex49MJQPuz3dnUyGp43/GeXvwrAY/T68TsPr&#10;YRKO3w/fFcl4OA7fj5MwyaPr6Pp/6eoouXzazaGV6epmu6yh46898OocUc+mZvbhWSz4POW5khTH&#10;gOxPhog/kYYI666a/Tt0Dzl83lfz/WxBHx+gyPrvEG6+YK23iiZKdphRjppSnIUjtoY0ricN0hFP&#10;K3ECu2Y7iiBj8FpD3Fa7/R/zch3QB2geQFnV08/ohhG1IgR6UxL/3JXVRvwBfTB/0UgqwuJ9/j5P&#10;hskoew+Sbm6G726vk2F2G43Tm/jm+vomsiQtlvf38w3d5u0cscrL1fLejtpd9Xh3vaoMd7f8X62Q&#10;XSt2QWOlhWF5pcbacVdEoyT8fVQMb7N8PExuk3RYjMN8iGnr9yILkyK5uZVd+rDczN/epeD5alCk&#10;o5RZckDTOHP6FvJ//b5NL9fLPTyJ1XJ9NcgboeklTQTvN/dM7X66XJnPjioIfqsKM+TNULdjFN/S&#10;R/xPqwD8lJ2dIfDbaWZGXoq2wn9aTLdzdJmabefCZiW+reZz8n2ChHpcC9FCzAPAXav4cvMNif0j&#10;TWv2ZEyLMFhzguNzX09hj/f1RD6Bv/WwXsGd+tdhEAZkyPwPdYXkrRimRCP2LxfBJAyeg4QMuyOE&#10;OcBpK0ryNEhj9lDcpuBjNE2xzCKI6rnBFcO04TTmBYYlqWltkniAgSunrSiLVWBjK4U+sowODM6y&#10;0xiAJarGCitGGss9wCKpftx1rKksctXPQjq0SDKQ5WmhYotcDibRyIdOchBlo1hF53LAQh50koZx&#10;kWQ6OpeISZT50EkisrGuOpcHktGxjSQRXmwjl4nJyGsJkghYgaY4crebwUsyHmyShizPdL1hXm6b&#10;m4x8xjCSNETJWGV15LLAQh50kgavoY5cIiYjn0XEkgjvJOLy0JlFsDw0E910YVyJ6eXsZVNPfvgU&#10;wC2lEIgmuW25o+hmghbhsU/YpUUTkKJvPcJQNQlb5/6wMHpOwrBiTJhHmybjZHF2pY6LgycWL05q&#10;nQYwiWPsnQKGxhSLn9ZTIpnEY9FV04da++TldQP9ahAg0L8z6wkiEiKNqcFH8jl4sQkWCBVooaBv&#10;1uXn+aRkmX0bmxaJVUL7/WrTl4vCwgrar+3PLTcH80U3cDfbD/u1/WnE4hGCP5YMc6sgK2F/GknT&#10;A2ozOdxkI8hpD2jOtmN/2jtnmBXQXhEfvjHMiaQaxdhmZqtyNzcjgBTO47LRPBHmOBDC8SY+YnjO&#10;TMNrfEBy6W+mu4Xxg7kFQzwSKbUP6PMHf34vH5q3MQySG8ZHNE7lXXn/BaFYVSJSAqlI5+HDoqz+&#10;exA8IzV2Ndj919OU8gCrP2/g8BYRMjrIpfEvyFHQAle539y530w3MzR1NdgPMDPSx+s9fsMlTwiA&#10;Hxe4U8R8b8p3yKY8LDk6I3wGFUYP/QKf22QD4IXXwQY+9ZxvJUDv5Atx1XfLacCAZU6Dp10g+Lly&#10;GpjRzjkNJI+I2NMCr7SAZ4O5Exm+XlIjxeTLSY0wzet19JzUuBqckxo/eFIDI95Mhk1So95gcFIX&#10;SPa8OanxSttynZKvyGokWY4YPTU+n5tjcIOIOqsBy4ZX5ArJUA6zQRLQP10xN5ZjIYRL9ezgtiZj&#10;uTGyaSoyEcqZSK5/SxnI4aaRiswN5FhIRybjOBMBKzoTYZyJ4vrIOnmNYYxIWVOaSGywlI6tn9gY&#10;q2pTExsKPMlCFsY6OpcFEvKAkzyYjJCiucglwuY1FHCSiLTIdHAuESSkgyO/z01XAZeqOTWx0Qc3&#10;ktaQIKGi8SoyGyTkASd58NqpmtlQwEkiCJiOziWCpVp4cMDPyQNf1uObJA8ouGxyMa/LBoB6zgbQ&#10;/KplA6LQ3djFDX3pgCROTbbFZkNseGx/NtE7hgxF7zHP+2jRCtifNiwHIhYMzbawV9LkVbBCHI7z&#10;Yb0c5B9OGvT6a1Gdo/z/l3t5GBXnKJ/2675blI/FUkb5nDX76aL8mKdDO7bcLeNzqYIpYoJ3ZmZ8&#10;eJtcj2CUVNcqYJhwWJ9DyCRHz2H9Oaz/4WsVKBwz0x+lb7meIeC8FWVtUdLw7aoVEIjYpFnPushr&#10;M0Vxmd19sdb1+sA+pWimV2PwqsA+4Vimht2WPsjAHkKLYBSaHvgDewKlInNDyrpeoR/IyDgmyTk8&#10;7QFzoxiS0XHJaNKUBCgac6PJulyhj6sT1vuAiajej6wT1NuMQ59MlwFbraCAk8HkMPHwGbkUsJSu&#10;OKq1dSJnBKeesebycHJY74fnMnEAniew72nvlYF9XlDo3BtzMrCHkK67keQCiy5qi5RR97rAPsoi&#10;3VRlzQJJeeB1jSLzwHO5sDUL/ZHXqVlICk529XSHTfG2PoOEdHCxTLGg3EMHFwuziE0RjwJOUuHV&#10;HSo3W3Qs5YEnzQJWm6vUYl+6bW+C4haqGVPgSSpozKkDL3apYCkdHm16OlaLBKuuPWzDO/ASU8jT&#10;h5d0yBinKrrE5SKDUAsOsd45ofQPTSh5i3T0ahSvOBkUki0TU8MM3g5X9dAAZ3HrzBwWpwFH4hgq&#10;JrJgcXOXN5XGYNBSMox9Ek8yDLaDW9t6Il8yzOaarJxNItmfNsWVGT0VjZ6sgP1pk2bIbbn3tV/b&#10;n0YMuSsJz35tc1du9q6GwM0WTSWNr0NQDLptnTWo2jbdXtD0ycgWsHfDTitiL+qIntAs5jtMH4Bg&#10;c3y+RnliJMEowhJmAJjbAvTXl+egvtWUtp3Lc8gg/Fr46v1q0GGTKz9oeU5dp1OX5+C3XnmOegTl&#10;62rjKQDoxps8S37zeDNDhR4ZDu0dkuGIbA48Fc7mFM2c+8Z40xa3cjbeDf6EM1EXBfc9cetxcKm9&#10;ccQa2Hq8WfthUd0D95bSrYOXGFMxdQ+Z69XZ+vgeMunSoYQbDqyCzPXoWAjbZgoy6dEZ/1VB5jp0&#10;tkC+h6wTcXJ1uQZNhJwspWPrx5y62tSN5KQPr8sCInVFcSLkzDhU1xTXiTj9o80lwkacCrgOESE2&#10;kjVwLhEZhHTNdeJN74BT480+uM5GchbmKjgRb5KQB5zkgQxBtQY13lTAdQwiyRGUKKqT8SZJeeB1&#10;mMgzPmXTM1a9Rr436jrxJsrfdWZFwMlSOjw14lQsVo04+9rDHqkbgvnhuXPTIXiSDUScus2qEacC&#10;T5KR4hSKxq0IOElI110n3vTOdmq82QfXjTcjfSaW8SaEPOAkEybDphCbuExMkvrkSG/cAa5LLGlN&#10;VV3izk8s1cKDB3UOh8/h8EQPh72xOY1QuHkTDK1vGz3TmKaDJeTHqNEz3zdqj1n4Yrh4lJlgD03Z&#10;eM+Gju01NohMTcxrvQBYRStjrzKyOBBStxs2m5JWor3GyBpfuMAJr6NBrGmzGNnyZV+TJoSP8ubw&#10;dntPe4ntU2ZuD1l7fyvRXmNlbf9b2VbGXtXpP469idDYVVmn2QIr5GENQKtmRFlBc9NXhdtvOhF9&#10;Pg1DR488Z97P4XbnYTP6UXQKarrhNgInWMA3j7dpD4fj7aQfb5NNm/1dc3Ow9/Z4W8/eK/E27o4O&#10;uxEytOLsBKTYRsEjIFgtrpSbuScZytwb/K6UdKSMl6fsZ0k/ymx59HBJLyrNqGq7j8v1oUhGxyV9&#10;WcQ9+maMG+LZ3d0erk6sncZUPdsHJkJtEtKRdSJt7J7q0NRIu09mJBmg09IqOJcBc6Rao7Mfaeu7&#10;9XrJdl9zkoY0pM1TRXMuDSSkaw4XugMXg00Hp0bafc11Iu2UQgoFnIi0ScgDTvKAEecB5xJhD6Mr&#10;4DrGgD12FZywBgh5wEke/JpziWj2dXu0duLslMJsRXMizCYhHVwnyvZWiKhRdl9z3Sg7zXRzlfu6&#10;JOWBJ5nw2qsaZSvwJBVRmunMijCbpXR4nTjbO+7UOLsPrxNnRyl2gDVuRaDNUh540iygPT5x1A+h&#10;hVnUkbYCT5Lhh+faxSF4kg1oj48d9eEJw8DOPm/a9wyDNvacpTVKI53c1F2nWUrXHm2TOe3BbnXt&#10;UbG+kaOHqqBSwANPkoEb64aLc51tcyzlgSfZ8GqPHgbgwKtLHvrak2REKdfa9JcLDIu2OZbS4WWS&#10;Da/2KD5r4cHV0bVHYaxDBh4EqJsGbQM3zbGUB55kA/CQvlN8p8xlY4IR4IEnyfAtZ5nLhX85yyQX&#10;3ho01Pu1nZ1kPsMYSypoRlGnlbFLBUvpuhtLLry6G7tcTMY+wxhLKtIYSXdlQaNHHzbMkpAHnGQC&#10;uuOjZb1JZexSMRn7zGIsqRjGBVUC9c1i7FLBUjq8XHLh1V3ucjHJfWaRSypSuLMautxlgoQ84CQT&#10;9hxoT3d0jqmhYoJjrLpR5JKKYTzWnQE8paRtjqU88CQX0J3u5VHphgPPZxaFpCKFkjXd0SM1m9ZI&#10;SAdXSCagO70ws3CpmGA06borJBVDFKnp6FwqWMoDT3IB3ekxLJ4M2vZ2gnJhDzxJhXcxw+nmtrkD&#10;i1kUSjLMdooyH9PDb9oWJ7jOg5CeyVML8s62j96ITl6cwG8USka8GsTpOadBIPSZR4SMpIsQnpI+&#10;t0ShSwqL6SSjakm06J388KghK0g+C67zabETflPJrGYkkYi/ScqDsBeAe8Zh1InA68fB9Z3SqBOD&#10;w1vXLSUS+90s5sMoefEuv1EnEK8fCqdhlLxkeNCYrkWXFpLyIOwH47r3EsloPMLCr9tz1InH4dh5&#10;IIqInMV8GKW9+Mei3P7GQ0S9GCUvGe2RKksxVau1Fk1SLUJk/84bfeeNvm+z0effF4QZ074gIk2z&#10;4XO4CLc+7T0xT/TBED0ijuHNrXMMd1S83gCbIDI6BQwFPNQ6QpWTxOuuInY4RZxCAmodzvxJ4nVX&#10;4V2fIk5OM7UOd/ck8bqrzVPyDuu9rgiewCE8pXVy9AiMeWL9UZrI8WLx07rKfhDJk/9yChx2S8wF&#10;pzHLPgJfgLX9pDvQkm0uOI1dXj/NBSd2mpYzvgCr0EmQaG0xF4hOGzbeVuCOgc8F7vCQtC16rH64&#10;cYF4zwD17SRjh96KWjXbreb2ErOTTL4TtWkOhKAPrYC9xG4517v+RcqxG0StQHtJ3Sb8bmoTRV7H&#10;cFIagUSbbewjbcI3t+Ogvau9xgKtG4XsMaTm7lGR24dd+Bttah4QqJpe2du214juR3g++dH+24do&#10;tLK+VuGnQFEoz7C3b29rL7H9p1SPkT3Wf9Mo3lxynKm6UbvHdIB+jD4z77Ss+rDiOIChwGrKdqW9&#10;oOlU3WbzGLpWxF5kRNGmmTOOVny0QJGROTxS0ajRlSlkO9j7dvjZXh2Aapa6Ewo+aovGALCk+lul&#10;sjQaAHhG25Gx2swUGK3HDoQ0ikUY/BXtHrWtZhAgrLU8WErbPnbGAcaslW1l7FWdgYCg2OrMSIC+&#10;rz9rcn4ULL0SqHm10PmsifMo2O9z1gTTWq/4hdf3b138Mi4ox4YZBElnthznsAnluPmsSYjklZk0&#10;31j7kifjMOBbojm3FEVk5TjLgJt3ZGRCLk5QYtJg1k+akAyqdGv47v1kciHHOXgVlkjFcWKhD0tm&#10;FWLaflBgQZVNlpBkdFgyzwNYmQoLjDWNmcqXPqxO5i3G6yE0XCLxRkI6sE7eDchGKrJO2o3T0wo2&#10;qf6Y6l4UnYmMGwl5sEkGcpy91LG5HNQnTBRskoMUb5tQsbkckJCOrZNpyxF3qdhkos3k2frYOlm2&#10;FFlNDZvIsZGQB5tkIQ8j3Qhkgm3kMYPOGxjM2Rc7pbTmKZNr5uyLYp9w6Nzcdh4ht63NG9rhkr7e&#10;ejUvyEIr461T80JJaG3u6NS8gNOxik2reVGwSRbwUHMdmzsVkZAHW9cWiljHJmzBPMhAwSZZSDFL&#10;qnoTtgAhHVun2gVziK43rdqlj61T7ILSZxWbqHUhIQ82yYJ3ndIOlSjYJAu+pUocKTmwVkkWgE1f&#10;FfA6BGdZMHUufWydMpchbTBppIoyF5bSNdcpcwE6fcRpZS4KOskD7qsvDaLKhaU86CQTeehDJ+wh&#10;5X1LBZ1kAvul+qATRS4spaPrFLlg5dJnYK3IpY+uU+OC++rmKmpcWMqDTnKRY5NHnUu0GhcFnWRi&#10;GMO30cadqHFhKQ86yQUtDjo6YRWmyKWPrlvjgtVBRSdrXEhKR9epcQGzut+r1bgo6CQTw1GhMytq&#10;XFjKg05ygfMq+rgDEmdGMUUuCjrJxDDmw4f9pb9T42JOHyprf6fGxeucazUufXSdEpehR3WixIWE&#10;dM0hwyH8kgQrseaXaCUuCjbJgxebS8MBbJIH7zqh1bf0sXXKW4YwL81cRXkLCel665S3eLFp5S0K&#10;NsmCdw3D3kk7fjtrGBJD563c81bueSvXuw193sr1mcc32crFBIQN47dsImJiNE+MR3pO3UMkbwWp&#10;vTGONxzZ86BSYJa0iT6bX7c/6zx7vd0zRqhsWrTf259WzuzLjBErH5KjRQa3RbHjQTEuxiO5ZiPA&#10;3s7+NLeNTC9s0O5s3XTkKCqk9sZys6Dd56zbo4I4ksOO2MFuYD1isWPaM82NEeEeai7p8Wbh+x8f&#10;hvdRMIYRVlrTtnevhAqmgXYE5R9CUYsdwVqbQnxYQRGlpHDP3t6v7ZjRt75BKGXqIg28x+oQ+Ho8&#10;I9g9JJXUYvCnD8vVdSfH5SwJ1uAsdvuzNo8eWfZ7S/Ap21b+bRl+YZPtuhD7qneM/6gv5D7+zsXm&#10;aLb/Hdy00ULvVPuxXlSIB7g9Xj5W2094aeH32anCZGJ2qiZ4iFzwe/kSYA8ARudsVAX7F/wdm9T2&#10;70av7Unqsn6MfY53j9bPt8STCMfmvSTthhTSnngLvNmTiuO4XTXsrhQ9d+CPebkO6MPVgN7Dwguj&#10;fa0WWVUtQuulsIzdl13zHvvn5ea+fMZbJ6e7Pf7of1g8LRj07tDm4YTNW0V57aGbzB8eAAPLPE1E&#10;clDtX+5eguU9FMPTD33ZeSHmbju7XQLxBwD5OK3wRnNMkfSWzL/in4dViVvjnbH8Ca4A3pup/f3b&#10;vlVz87S+LldEZgB0/BGYqv3KfnyoyvXf8Nb5d/QuT3zlfQ0n3i8/m797x0Kzco1t+g+bT1u8WtO8&#10;lpOYmrz8bVptazr3GGB/MQ9611g1sqTyE17o+X1sA+Fn1zbYQ3iFbZilMR8nmX1FPZkbveHh57UK&#10;rlQ6W8XPZhXwkYxVfNpXU3oRb/Cuqsrn4LrcbDBVllWAjd92BbnefKzq39x1I3hYLbf/aSeLegVJ&#10;RngVtQkCihCWwiOoXUDwdUi7clTUMMYRDusqe9aPXY2vAWYmJs9q0kz9YlEIZvQa44fVdI/brreY&#10;7HebR0yKq8fN1WC2r3gmO7IQ0crqLEZ+746mTPUt1Ovlfl4Fq+X6Srz2Yz9drt5v7oP9l+0cwPbz&#10;6Wq/INWfsnqZpcquas/0mmT2Pp4f6ROya3iB82I5u5nup+7vLHU5H5WLcnU/r377PwEAAAD//wMA&#10;UEsDBBQABgAIAAAAIQA3J0dhzAAAACkCAAAZAAAAZHJzL19yZWxzL2Uyb0RvYy54bWwucmVsc7yR&#10;wWoCMRCG70LfIcy9m90ViohZLyJ4FfsAQzKbDW4mIYmlvr2BUqgg9eZxZvi//4PZbL/9LL4oZRdY&#10;Qde0IIh1MI6tgs/T/n0FIhdkg3NgUnClDNvhbbE50oylhvLkYhaVwlnBVEpcS5n1RB5zEyJxvYwh&#10;eSx1TFZG1Ge0JPu2/ZDpLwOGO6Y4GAXpYJYgTtdYm5+zwzg6TbugL564PKiQztfuCsRkqSjwZBz+&#10;LJdNZAvysUP/Gof+P4fuNQ7dr4O8e/BwAwAA//8DAFBLAwQKAAAAAAAAACEA6hyDM8NFAADDRQAA&#10;FAAAAGRycy9tZWRpYS9pbWFnZTMucG5niVBORw0KGgoAAAANSUhEUgAAAkQAAADxCAYAAAAqeKi1&#10;AAAABmJLR0QA/wD/AP+gvaeTAAAACXBIWXMAAA7EAAAOxAGVKw4bAAAgAElEQVR4nO2d29b0NnKe&#10;C+zWJPGMLCc3ENvjbZKrT64kdkaa8ZzmeCTN2CvL0t9EDkiQhUIVNiTYTXa/j5b+jw1iRxIEC1UF&#10;wHnvCQAAAADgE/n5+994IqL7qysCAAAAAPBsgiAUGF5VEQAAAACAVyCFISIIRAAAAAD4IDRhiAgC&#10;EQAAAAA+hC8/fGs6TsOHCAAAAABvz+PH77xzzjwPgQgAAAAAb834x99mhSEiCEQAAAAAeFPGP/62&#10;em0hh3WIAAAAAPBu+D/9bhVwuHZIkXu899AQAQAAAOC98H/6XWwiK5jLiDDLDAAAAABvRKQZ0tCE&#10;I+egIQIAAADAe7AIQ5p2qKAlgg8RAAAAAC6PnEmmmswsoQg+RAAAAAC4Ml9++DaZUm9OsffeFIqg&#10;IQIAAADAJfn5+98swpDUDjmmFXLrCTUfT3CqBgAAAMAF+ekP/8cTTVPm+d8EHp5RAsFkBgAAAIBL&#10;8WXeoNV7T865SBgqrUhtCUUQiAAAAABwGfyP30USTRCK+G+OFJgsIBABAAAA4BJIYSg5L4SjEFYD&#10;BCIAAAAAnJqSIJTEVwQjfk4DTtUAAAAAOC/z+kJF36CdQCACAAAAwDmRu9WXVptWpuDXApMZAAAA&#10;AM7Hn37nEwEos7BioCQMhfPSdAYNEQAAAADORWmD1gOAQAQAAACA81AjDFl7lu0AJjMAAAAAvBwv&#10;/YUKmBu5FuIGU5lMA4EIAAAAAC+ldlp9KdIebRFMZgAAAAB4Ga1rDJH32T3JiDDLDAAAAAAXYvzh&#10;2+7O06Wp99YsMwhEAAAAAHg6W4QhLQGcqgEAAABwSXZrhpwjF/2EUzUAAAAALsIRJrJewKkaAAAA&#10;AIfzDGEIW3cAAAAA4LQ8UzMEp2oAAAAAnI7mafUZuIjTW8KCQAQAAACAQwjCUK+ZYERMEBLO0XvL&#10;gEAEAAAAgP788bd+EVI6CUSeJi2R975plllUPmaZAQAAAOBwrD3JKoSiajNYYaXqODen5OyTXxCI&#10;AAAAANCH3AatVUJMHZqIQ2TJXHXlQiACAAAAwH4ad6s3BaQKwck5R+7Wzy+JyEMgAgAAAMBOWoUh&#10;i1otktvhRK0l81iYEQAAAAB76CUMvRhoiAAAAACwjT/9zveaQdZMZzEMAhEAAAAA2vjT716rFQrz&#10;7zsCkxkAAAAA6nm1MHQE3kFDBAAAAIBK/vVftpvIOk67n+g7ywwaIgAAAACU+dd/eT/NEAMCEQAA&#10;AADyvLkwRA4mMwAAAADk+Lffn8hMNuNct/3RiIjIY2FGAAAAAGj82+/fWyskgMkMAAAAADEfJgwR&#10;YR0iAAAAAHDe3V/IABoiAAAAABAR0fjjdx8pDMGpGgAAAABERDT+8O3kPH2UI3RvOjtVQ0MEAAAA&#10;fDjjD99OUtBVhKEDgIYIAAAA+FAWQehyOOq7UjVMZgAAAMBHYgpDR2iJepq31kw75gWTGQAAAPBx&#10;XFczdBwQiAAAAIAPAsKQDkxmAAAAwIfgK6bV+44mM3eIqWwmqqdSDg+quCQIRAAAAMAHkNUMzdPt&#10;pQCzVTiqEoRCHF5GiwC1pBNpSlkYlwSBCAAAAHhjHt//ZhEBnHORsBIJLvNxTw1RhCXs8PpYaZMq&#10;5aQep8TxxnGI6eBDBAAAALwrXBgCeaAhAgAAAN6Q9xSGuPanr38SBCIAAADgzXhPYYgoEoi84Ujt&#10;2V9O3moGkxkAAADwTvQUhrbMEjt0ZlmJICQlwpDTjxnQEAEAAABvwqs1Q68Rhpxy3F4PCEQAAADA&#10;xem52CIXajybil+afWbOXnsKJaHIs9+eNIEJJjMAAADgwmDl6T5AQwQAAABclMf3v/HdtDHaQonR&#10;6Q3lvNKfqBFoiAAAAIAL8mp/oXcDAhEAAABwMQ4VhpxbNTt7tEIX0g4RwWQGAAAAXIqnaYacI+d9&#10;9ZYe2jYgVxKKIBABAAAAF+GVZrKXri/0BCAQAQAAACcHM8mOBwIRAAAAcGJeKgw5Z846y6Z5Ctq+&#10;Ztp6RHVAIAIAAABOykuEIS7QMB+iomCk+RAdhiYE5Vap5pubaRudQSACAAAATgnMZLXw26QLO3r8&#10;OB4EIgAAAOBkQBjagr4lx3pOO16BQAQAAACcCCkMlaa7y3gyvpwdFs4759a4wVdImsv435BfXWXW&#10;fFvi86AkgGt/PDkew8ma+SgDv5Th1wAPDREAAABwOvyP3/la4YcoFXxa0ob4LucfxMP48ZH+Qblr&#10;8OKH0+Iyc1gqURF5P98nTzR68iwSBCIAAADgxfgfv9tkIvPLB35i91pB3rfPKivlR0Q0KBtjlMry&#10;iYqHlg02HNP2TAHzb+4fJDRcoTzvyfuRxvHBM8fWHQAAAMAr2SoMXYqeQtYu7HpAQwQAAAC8iD3C&#10;kKvcUuMU1GqetKn73ifuQZmC9DDvxXlPzsU+VxCIAAAAgBegzSTThBzLDMado7fSIkwV66b4GRX3&#10;PxPxuUCUnCNaJ5KZ2Rq+Q1IoUvyPIBABAAAAT6bHtPrLaYg0WoW5EL3mkhvvCwQiAAAA4EmM388m&#10;sp2+z9GU+XdHCk1+Dtt1+W65h+EvBCIAAADgCTz+EPyF4hlS3OzUYgYrCUVaHtFU+0a0ulWZz3qj&#10;mcyqp+tP6R2FZZdWoQizzAAAAICD+fkP34VlE/tk+LQNVE+AnH5fewsXR+46h24IRAAAAMCB/PwH&#10;OZNsp1DEHJB3rzv0SvbUvaMCys33ESYzAAAA4CB+/n7/GkPmLLPCeYutvkelWWZauDpTLM5UVk6P&#10;o9bZyFPq4kx/7jg9BCIAAADgAH7+/nfTAjpOmwr+gbRqhPgK00nairyStYfyQCACAAAAOvLlh3/x&#10;08J/c0Bx7Zw8iUZHLF5o7u9uaIKKawM1rHtUoy0iIqJhIMe375DnlY1kvRE+FTbE122lU9C0VnCq&#10;BgAAADoyCUMlOuw3BroDDREAAADQgVgYcqsCIvjA+FlVpO7S3oilOTkrUutk+gUxsudrNoWtvDdz&#10;3SAQAQAAADt5/Ph7r5ma3LrgzawY8uxESu3q07XrFPG8ap2prXhbnKqfhTSTxdcQX89UNRc9Ak8Q&#10;iAAAAIBdPH78nddWsVmEgiAULT+I9npZX26V6i315Zu7xicoZ3b0rRqiuSwIRAAAAMBGJmEoZVrb&#10;hij6cA+TmajrAo2fwBHaJp4lTGYAAADANr788FvdX4i4uciRC1PuZ58ZHyxnhoZD0/yUtufIzu4q&#10;oMU/xNy1CIKirLRw+1yS59bKuOhPAAIRAAAA0EAsDGUIGqLlwxvm34fj/ezZm+yplAS13DVom7vu&#10;namnlAGBCAAAAKjkyw/f+dzHONHYBKFodqx2wWCWLMOzXUCSac/gX6TWQYQ5N98Nt94fdtJe5doR&#10;0bi7hqtMOq+PhHWIAAAAgAq+/PBtoz2KjncVuoJ2yGARmrQlBKzjHC33IpqENi2JAA0RAAAAUGAV&#10;huLVjWXYil//RB/0dMlqbVo81zKts9W4g/awrm1kTDevmbovzW2lKfc5WsoOeS4mv6BBC+mEtkid&#10;aVZYumCuCC2SqTPMlXPeEIgAAACADF9++FasMVQrFBFFH9+N23dwgYgfe+eIxrHZRKYKW4yiYNZA&#10;TsAKwpAUiuaEVuXnv8s/FB1JYcgF+1pGaJ3jQiACAAAAFEomsryAkHOedtGHv3YxxogT+AnVsOna&#10;JOrmrv2BQAQAAAAIUq1QYJ40X9QY8XN1wsAwKG69F/YRuhoQiAAAAAAG1wzlhKL4vAzj5hjuD+P5&#10;nzqB58lCUY9p/FIz1G1pAC9MkB2BQAQAAADM7BWGSA1jDtZJvA1smYFVSfDp6ZkfUYelADRn685A&#10;IAIAAACI6PHjd95yIo6FH2XWF1/FJgqfHXrFbLBkFpWFFH4yK0tzJ2VZ/xoiB+cN5NJJgeiMi0lC&#10;IAIAAPDxPH78LvpiO2dN69aEoYxwE/1WtCS8nNwMqwOcqPfOIGst6wwLRuaAQAQAAOBjefzxW0+U&#10;rscTKJnNdBMZ9yHSnKrZdh6a4KWtuxP2QiMyhSOp4alZU0heX25dopp1jeSxNYU/F6aV56SweID8&#10;hpWqAQAAfCSTMLSD7BpEzg5v/ZgbpjK9Sn21PlvykHWwtW176K9tgoYIAADAx/H447feGZJJcX0h&#10;7byVJlIWhR9CKJIOwzsWWpQaopJWpiTw+LAG0MY6LZdeWEuoqh5Rgv5KImiIAAAAfBS7NUNHURI6&#10;Tu6Dc3UgEAEAAPgYvvz4mxdLFQXVBt+fbBzj43D+8Coqjt6U1+JE53jao5y1D7gNMJkBAAD4CL78&#10;+M8+nh6/Hljms9S52as+0qqgIv2pubO1IdgkTtPcf+hoYchw7nbzcYtTdbKsgGF2q/VRSqftVyVr&#10;AgIRAACAt+bnH/7J2IajgOb3MrsAFcOWcClAOXaSbCGHC0HPNpVt9GW6OhCIAAAAvC0///BP5/+q&#10;Sw3QOwkiGxyy68AsMwAAAKAKUxjiSwSp8Flb8pRf9yFTMxXZeHbOWKNxMZPNhdUuYFjSeplmQAtL&#10;0+Uc0SjWVdLMhmZFciZJ66e2OGWmjBa0R/XNPzoIRAAAAN6On77/38xM1tHhxBIazLie0i8wC5sF&#10;oSVGQSgqm/6ESa4qLjv2whGa+0d5bZHJXL6271AV665yItDFG+bu4Zt/WDKCQAQAAOCt+On72Xk6&#10;fDQdkV9WHXLTJ9WtH9VUyPDkvS5Mqd93N6+zI8LmrKbvOlcrWVtzeF+/vQVfe4gswc/KS0vLz86O&#10;526e5bYsMumXVGs+PK+glRqmZMF/3TlWjiHoJUeWCipecymfVw5H9M3fR1Ex7R4AAMDb8O9/+Of0&#10;K+n5n1QDo39YDWubGjVn3uGFe+P/SpSp8PnpVtpq2YpWyDwvsnH2FidSVLIDS/XRhLs0TeMykeKn&#10;I/rm75ILgYYIAADA5fnp+2l9IedutAo9LEIkFM1uMcwvxkWOQY6Fy5IqhYhQWGRyGpcTXn7SlyId&#10;/0NSqFkEEjewfFlc54JKak6mX5de2bngwcV5EhENYcLc5EPlPTu3XJNy3aMSN1QtMq1NfyftlBQW&#10;hyh9CB3ntZn4vXKO5eeGNQWv6i//Wn1gEIgAAABcmse//d//Objb8jtofBKhgxErdWLHoFgIahCA&#10;sgitkCGnBEGB+z9FDslL+DC79HDBYTYDBqFA1cZYZjVRITeVsehiZlPhtAXHGn29j+OSmt9Nvwaz&#10;ujtWDcf+hOuWvkrDktbP6yJNwtAq+DptW5RBEQD/7C/Nh3enf/29ZkJsQ4rQI7sDyjTCnI3USZXg&#10;YVP25rxb9qTRpkQePT2S5y/rG156dr9HduyEetM5R1/4sxHk9rdZOhjjOcqytuBpvb7bV/+RnBsy&#10;tvFGtPoZ1yKvNb32kRwR3YiNTvxjzXe+x2PhXmcXMePM+VT7FrAyiIho+EWDip2i97f03EM5oaxl&#10;E8dcGcr7k7tXW4jqs4vHvqanla/1j+zYfM5u/izKPvKZ/WPjc31a/3j71f+KP6Ls4zhFPLYemyjV&#10;aWPDk7LEpgRH3bfmyvUlIwwRQUMEzko8YCvSY1fnXN7RJoln7FvBOSlsaLkpLzlIeiZyE9JXEglb&#10;muZjiZg5pw24TnBtJrVaHx4mj3N58+OcQJkTovQwbcbfYt4q1kc5a21aq/lZFQShAAQiAAAAF0d+&#10;bBcnFmoTArTjV2CY1KQ/UWRuWpMm5qjstVn3SGrcSPltha2/Y+W0IcTUIDXTMvM40/W4UhgiCgJR&#10;q1qzYUdeTeWeTzrFS1TeR4xIaq87xFNMF5r5oDc98wzmtdWxsC7v0nNsNeeoebDj0T/IjSPFEyG5&#10;g6NT3kkRZtnKCzNK3Ox5EGznnoUREQ2VKqJwb2vuWfJyF+5njdnZM7NFz1ZZ86yTKciN6c+D+DBV&#10;JWnvH+WxndRH76w7WluUTCU3zHTeF02tZ+8bz8WO61pkl1p3AyHsHHVLn/WsNgpDRNAQgdPCR3jE&#10;jteXN135VIx0WkxuDSU3Zv3GnbbBBjPRx92jHSyDRqJjPzLqPl4nMpm9DXlTU11y+Zyc8Yx0LU7U&#10;w+nLcO8mMmcF9gyOSv6/v/yr5kZ6jz3UFXaMVPn52pGQ1TE+9fUT9fNCMzQaTszDMHTv2Ieh81JR&#10;bISnOVGb91+cP2KU7xxbW2L0RDSSD9MmC7e1eN+thdB24dc/Wl4NTq+efXwSMW+nljVaBVfJP6rr&#10;Rngdg89VVIer0qDt0U/Xny89Z+0djdpN73cyN6FF6SN5vUdlYsHtdqPelPI8d/srDbEq6p6Yxsgw&#10;mZXy1UyN/YmehzVwqrVC5CbybBCGiLAwIwAAgDcgN0v2yLSvx6U/l6nrhbiLT5L8/wmUZqNuzXOj&#10;MEQEk9nHsQ4c0tFmTadw5Mjf83wbZ5kdTTyyKUae/jDzwrX8ZvbB/VykzwvYjtS+Ec3t8igzVs8Z&#10;cgfjXNx/aPdKT9fW/+3CqooV3lIFbklYHUSVTAq/fa5CO5ECUIXWPvv8nIuv+z/9190PrVog2upM&#10;u1Xdzzm0Q601Z9Cq/m11hDwVhsksmObMtXFC0IFO1euqovX5bp2h0FpOUqb3S57c1yiTqKgKju5t&#10;T6dqsjuZxQyTLS3Nv8UUlKvjO6Fd8xaTWSm+NJm9un8M9RgLTtWAc5xZKo8caZ5s5LmVDsIQETRE&#10;H4vmj6AeP/vDdaK1fhJfDXGu2NfL2UCZ/K5Gz4/wOwpHR3L0zK13QK4dVhpoP+8+Kk7M2XhHUPQo&#10;fB4Ng0CTTsIQEQQiAAAAb4CmOSuZ+F/nO3QWQfbJA7OMmcxb53N0FIaIiO7V0+AaZszoyetnJ1nb&#10;RjwLq67aqGMYhkuN9i3fDlUjpB1b7SA3I6W2bszHfzWDu+i3JHlG8clseZuf23yt6TpC5TRa2arJ&#10;TKnn1llmox9pXZNkCt/T+e99P13vmZNHUvJ5eAEl/75n1WFLXw4Y52hOlFbEK2E9itk3Y1PidjhP&#10;W0waIumYxyu200FUChelF6nfHkT9sBz1ki0dLkTJZJYIQOHYcOCUJqEdNSMiTd567T2umi5qJ47T&#10;nOTD2kLuI9wiIJnv92nviUsFXaV/nGPOp9v7xzj78v3jx2dY4mCvkA3OAheGOr+THd9x9/WvD2ls&#10;MJkBAAC4NI7ceRQuJk787VhjVdjY4Li9SvU7K5RSO2kgx/Dnf3Oo1L0KRJYmgKjLzSlNh3yFLXfz&#10;7uEs/dXWr+Bbd2g29y2zjuYM+lRwJnRw2W0yojYqM3jGszigYws5dp1lRtED3bIwqoikZbvkrflu&#10;mLMXL6MpIr1NPdlMxf8eTc4RueSkfAat1Xlw4libl5p0YMZxC1vbZt823cuUe7QwRBR8iDSVMFfv&#10;b/APsdToJTPT2UxmWueee9nPUu/L4yjammOTgFZ4FrueVOk5y/Mn9EXZQ8v7XeWrZphiN9PrHmv9&#10;Y6cyt/QVrx6AWYJuzeDwFfU9R3/MB05O/JZxtHTWeYba9s7Vz3jhd6khn1f4/QxhiMgymWkCkCEg&#10;lbQ9evbtaY5gax3Cmj3S2fUcL1+epc4Ud2KmgBonNvPla5D0wN3uczvblt57n/h69Hs+k53d+cf8&#10;S4z4Gss52hnWiw1Kd9+HnDa5Nk3gSg7Wndh6/5/dv+zpo1sm0YC9BEHr+mjKkmcJQ0TwIQIAAPBm&#10;1M6C4/HBsXANUa0G8ZnCEFGtyYzjXDSjqOQTpN2AGpMZ//3qUcZW8wDYgZub2BkGmMkzzUz1t9K/&#10;20g5Y1LPvgOWyeyslExm2oxcM2raR7YusnjG/jHUo0ecXnXYu3VHbqkL63unllXx7tunFSsM15o7&#10;Wjemr92hviZajTvATgfpmvt3/4u/e3rHcA+7ikdoF9Lw0knzyRleFo3hbijIjGvttR1Bi8NstNu9&#10;NAMpDBtNELVbs1jxhrDr9Hxe2+2aExy4o/pGdZfmMlluZRsNYb7kC6KdLzzPZadtw7ycK03xTWt5&#10;b/h9K5uoy4rgprWOtphHS/nP99KxuLl84qA07PF4LMfyo8f9mBxR3O7kvXz8e1UdsuEC/py3mKGe&#10;hdo/NnzkttC61pa1270crG6ZQFPj88Lrk3U7UM/FvkRStl5/xyYxF/7RfLPTmuVO2lHCO5HxJ669&#10;xzV9C+8LXyEIBe69tlTRpOstaZ/ujCfz1pxxO6lejxrJnUIrJTSH7ckN/xtzuF3IL4lWsrNr5/M9&#10;zlpV5XzFKKpl/R4tfpNmsrGsLDuecxEt353vTdbHT9NUHXRt2oejZh2zU/WPFhXPqEff2NRuO2tm&#10;Sx927TmlwhAf9HnjOK42f90iYWjTY9fqLsPEACHSTsXvvpvD9gifnK/+89+/9GMGHyIAAACXxxOt&#10;mkh2nE1zsMYrwAWjULdYibCcSdOaArFTDyM2XYKdaB0DuuheW7MNuemyJDD94r/8w8tH9rPJTFSw&#10;Ui2dCwed6D36M3zDdo8yx1F9jWrVqaFOq6bopihs9plyiyM7xR8kCm+5Rw1m0WfPMtvLKTSSBaqm&#10;g1vXsZhZDRN1Q1+I/vE5TG3cb36vNBO2FmdL3kk+U2YiD5ftXvJtuOBKIc+pcXk/rGjWpMqqop6W&#10;MKTdxzMIQ0TQEO1m71oipQXO5oDmMrbQ6uuFWRyfy8uepyHQ29EVM0aNUAS60NpOtvaN3lPUJmp9&#10;4rQP9bFCLDfm87Y5h5pFF8y9EV459PpvNW1GwNogZMp7LCcSvNpMxrl7PxJ520kSox5GySZ9sc61&#10;50fNGom3lrHOphinhRmLba1u5BKfc3H/kiTT6rzzXr3TO3NEO68axdbTrBUKZYpyfcGBHP0jaCP4&#10;5/jlr1MEIx2/dkPFd9CLvzK8lDa0e7dLu8yFIW0j9Fc6UGtAQwQAAAAoWBqr9oFeSBhkmrA5kasc&#10;azGNknQjEtqxOE18zvNwEc0OzA9MS/dCaoacc3T75m9PJQgFIBDVELQdNbNrMjPUNJVsL7t0LZFT&#10;HJUbc24mVC7tWUxkei1KUzS085undbwnJ3m+RPVtzZzJCPbjXPntOHnfWCq31qSWtMdItnBslphj&#10;5y2NzpIwPe+UMPk7qWu+HO8XCStbiya4tpaev9hiC/fFU7yzo+BZPohXx49j1w7cfN02mriivCum&#10;EJfSL/UptbHaDtJo369snaW1nXq/O7n39XTvaa8P31Y/oYxTbm1fWPvxPt29vyCLSdNYfm3rkga8&#10;P5T+SO3r6jlatTvDGsRPFwUiLghpp3XBxyvnvCnwTMKQ94650ax1d86tC5FY90AJd/y+ff3rUzf6&#10;z9tICAAAAHgFT/Uvay2rpD3aWfdf/fWphSEimMza2DKiU6Zv71XJHkXNQn8tauyakRQcUM/J6bUX&#10;hSnz0jScTQP60Hp/D+wbt5hR1TbTsI7OPlS1T3pebtGhLg2hmcx88q9GslF1D5wj+uVfXeLlu3+0&#10;Z8RFPsbdFwijYMK+wJNvmf6ZuU8584e6+m9d7USiwgymTH2OJGeSazEDHIq8H3vr0+F6vBSuPpGT&#10;95Fr+6VNz3zIbdsy+4xqTsEt72/8jfXMf4gL6/zAJ6koElRWIWiphSoUhTg+Ci/XvX4gG90L51JX&#10;hwsJQ0TQEOn0/DjwBqIsNlH6OHX/cAbbuFK+Hn2bU7VVLsuoWBY4B5d6LsY6Ndmwk3/0X0ZuEkmP&#10;NnG2vpHD6zMvt5JbTycPE27CYXaCjuUsPYfxcnOzy4gLQ15Etwaazj6nRed+o/KaLmAik0AgAgAA&#10;8HGY61OdYgAQNEj2jK+FglBkH8vfHa/7gsIQUYVApEnCrSpDcH56zDLLsqW91KQpxKldsbYG884o&#10;o9uaOsnfz9LEFM2FFeuKHKVVUbdRmU70KwR911ugfYdaZkAn7iKGNjEstyLNRNveVz83v7AO0VwJ&#10;79bjuALKLDGqNMHrfkNpXGGOo4olFJSyl/ty8plkOe4l04n24PdOr740DX4iSXxma9XSaPf0Vetv&#10;bHGq3ruNCXg9RcHYpR30KTigHTnnogE02moFLf1jx77R+zV+ac/C5fuVNVuJevK4zSYzXun5H0eU&#10;mNGSY02zwwYjZvmaySwk8SKOLGN7G/fen3qNoRruxdkaFcLQx2iLSi/PAR+L3p3w+q51Fmpvt5Bx&#10;9Le4Bo6lqh4f898t6mIlXG7B0NAZmxqgYfuqFWdyqt68vcoT2NxGc3Xc4/sm8n6pn8vZeIHAyIWc&#10;8L8VL7uvFncIZjPP5sjJ+dbnKn13HDueysmZrnxi6Yq1tBmT2SyApTomIUzy0h1vw8F0V+bqwhAR&#10;1iECAADw5mim80ioKToq965P9KslZeea9CniHYQhIqJ77QiMWxmLcd95VFRSCee0RJqmwdJKhNNB&#10;89KLx2MuttJnKDMjJ3FKZGrlsILsaGyOKbdRSLRFwZ7d4J8jY7jkV2xTZwbC6IyLwnjcaFy3alHX&#10;i5rDQ8h67cn+yZ7XLozm+BRgLS7zOaAhfSm99SxHXuu52sNcZUfej+Qcb2d8BDnM1zUu5+Jnyle0&#10;DX/5eZcJW9Ov05+d+OujP7Ts/SR9Lnx83tIsyvczMyuNP/OefGz/yLHMZy19o3OLltZTnYbICnPx&#10;iVhrrJjMthPMUvwda2xjiSltS31kv84OG6rzLoJQQDeZKbbVRJ24RP1gE1pAviiFF3lz/p+AJhSF&#10;cHVUpQgWSbgM6/FMtkSQ15ZLq4l3lsiXFwWvifWx4B+U3Hkr27RvM3H15gKtJnYVPqh/zJmhe/aN&#10;Pn9fLXNZdrHFMFgz6tu2UGPQUE1tVwpo8aCqIr/stYYc4zLXWhRaauVjeTdhiIjoPknYQl0oH773&#10;5NlHX8qnU7BPwqI8cxTOy8WeSjNjapyD1bJr4ka2Wypf215yZSlll17OYZAja7Ng8TfP4+ef9Lgu&#10;OZh/hpH/pLEKL3GY3/DlMWXnaNVcDOSZEia+DueJRj5amn2QHkE1wxQU4+zUuOgkXNxRTJ9B3s4d&#10;DUTk5jqPUwXo8VgzjdvcMF0LV6BF1umbMFYHzVPoYHculj4AACAASURBVMUnf7jPnTJPxI/9VFt2&#10;3tO4ZHC/8cmks7ZIaqjm5zCFP5gWLOy9tF7rbbobvOpRVtVhLP1IX6Zg2YT81CoSLRj/WHHc3IIW&#10;jZeL1HOT7wU7Joq1Y47NsBmG+J5r75bS72n9Iy/vyP6xNBlCnj+kf+Tpntg/7vWJVPc71HwcxTey&#10;xsF6ij71T6vAEp7JUJTj1/6y5kpSYchLLbOMngTk7+U7CkNEWIcIAADAxXFuILdjkkMEE1zVr35B&#10;u5UIZuH3SDSOQWhkQoef03iaBXCp9S4NTgfjvBa/pLme76Wz7+WVp9WXuEdSL5FuL5U21SerfEvC&#10;cxWF2SJV6d5B1b0MsDfeUTNZeYRUn9ea3apIUCJzM5oj1tHotTryLY7V78orQ/yex+qRcG1L83Iu&#10;bfORBmo5Yvnx2C4JSnffFsdcERlf2ZpfiO5k3ZJLylZNDcvgybPnH+rDbm4U2cdhFRaIaHZYkn5D&#10;q3lB/0gUXgF91qC2/URCxl/Q5CT942TdPOgNV3yHuPZIu+eJG0lI5GdtLnsHnPdMYeuV18Gv+mrF&#10;KdzuD/jLJl9QVlfxQue+De8sDBEtGiLZa3DnzlH50OQ+M95w0ByUMF4Wl4IH8ZvaJPKevIMQdEWW&#10;HiKYbGg1ky1xxKFf283oBiLvl5GOH9Y2t5rhwkgwFQEkoyIxxGpy2b6TC4p/eVb+fCraV6nJBykd&#10;zZXV+HLUaY1CfUPYlvT63Y5ROnRVzc+L0J35Y7e0kFdmPyu13+P3mzusa2aJUv/I6zlkwni4iFfR&#10;R51qwdUPxs9tn39RfSQEGfdTEYQ49rYi2ggk1z4/VxgigskMAAAASDjm67/O1owFW83sZQubdY7c&#10;wj94oWWw9RmCUOCu3hy3/BN0/QW1s1scTrfrzC2VnqLG5mdrp48/i7PU4wRs2RZCxE6Ps8kTOxHT&#10;Bqzn0tFYhfmgCiuNNgrbo/Est/nplcnkIweMtQPIECHxk6gopxTXhNsXlLzUW8meLW8SoT/TWDRG&#10;BXteYqJgfaWe8Zyt1u9pF2SN2o3wnImjZYLJ0RxY/uSvbGtOLF55T7Q1kbiDvF9PZtMQxd9BTUtU&#10;P7Fy1TQRva/ztAUTiLgZQarjWQc4H672y3j9EL+YKVycPlL9csl1EH8Vk9lA+1WzNekzUy+j81Ze&#10;r+5wamhZZGJLvtaHNTnp0v6dtZHphS53WOa6IzTNE1vTa6OleFSWnbYb7P5r9DSGNMVU1nWpTcEp&#10;1NyMUo3MrveTrRpylpRmHnO1a33JtZJCmG0y486pa/vg5WmmT8scKszIQdvgOj3gmtlums+plv4d&#10;TGmv6M+NmYyR3qg4oy3dd60G2W99mjBExAUiruHx898F5tKqfqic+Bg44UC6V0OkfTxPyhWEIiI6&#10;6oaWtwVkI9aC+iAd3TZ0sm4WirLTctc2d6b9+apHtTnNAH/H3uHj1BNLsFSdipXzy+2MNTfT6XoN&#10;T+gr07j9NETdsZzZazjJ+0UUa1SMCE+sDWUFGE0rVNqOh9zUu7b2ayHuJwpDRNi6AwAAADgFZ1i0&#10;81OFISKi+6oNCrN5pHmLSPXNWNTxUtL2swqaa55Ynp6HES1bECwaKsVk5onNGuFpy7Q0sC0aAi9U&#10;8qdvSQeNfDbv/hznshwNw8AWMNvPsiClUt7W1dZjDdYtCS/5b8gp0Ls1VFF6ZabmByHfS6L5afN7&#10;lGwXomXEzwdNtTWjUDMb8zYQDthcFrbgpbYIZrydy6jHU7dSqeOZ/eNZ+saihrVCA9uTmmdg7sFG&#10;lNYzLB9B7SazTxaGiBaTmWay4i+3I64mdsKnKEqfNKbgdEQsXKR3In3Ux0h1sa9qqC+RtJ3r/xId&#10;dR0HvOzZ9SvqvfqMNI0mMyUP1SKi1C11SixVNS8AaQJPTpW9STBKTD/SLA0WTDOZZTLLmKwiH5op&#10;zPG+UxWoeNkijJcn2pca10URlTg2T+8jX9w3qu9nrk6ZyTxHsum5CF8uOQ2/xKcLQoH7qh1iAkf0&#10;Rt2mMCed+8LXRHGKjpyqQ1wjfeJIqDlV3yheV0R3PKuhaHulTH9i2G+BzWYb/SIY6/HKzyAWoLTi&#10;rL2ItH2OnIudsr0nGgauFWJbjATNQ9bHh1Hpl6FuLRBXXJxFOyUi0Tdo94QLMNIxmGm7ZXwiitds&#10;UzwQkn6TyHbi1jwYcmFznzjwCTHGM+/VPwbhPhwbjtToI7fRxZexUUMEYWgFPkQAAADejrNMkjga&#10;FywTmumsAIShmPuq9jVMZkFjxNW3fOS+qGx5ev5wlPTJuiIifaJCprJqW04HBS+hyQxU0qAYMxmr&#10;6qHkv9VktsxwWzRG0uqSN5k1q92tirbyIR+EY+F9maYpcvFPcpHfUGzS0j5YWtxCemlKi34Xnnmv&#10;5UuCFuIkbWy6lWldmjavNTM+F/n1xVykvfOZ+J+04GItzLuPr8mimMyil/ROqQDVkH4J4+nlOkjM&#10;iZqrZoXpgjTVrSDrkMZQG07hhYmcBj9YGOvtVE3DEAvepiXAODELMen+YVp5eh6pUDMLSNOuIHS7&#10;8V3SbyIuEeWEIun0K6+D/R5H3VGWC2yp+UxN8jHYbXEk58XzSRaVtdAEm5JJTBvIFdKrYTw8hM3b&#10;hvDBoPAlqUWbzi3f6XP3j6mG5IyvgDTHh7CdmaZtQAquMgmEIRVlL7OgoREangWXCePp9qZn5xbH&#10;6zk/7YFDQ9TGk52qq8uVzvaehVc8WifbSaZY7hRd7PgrNESmACTPax+uglAPOsG7nuW+z7/Vpqlo&#10;XaSGRj9ZCOuRfj7H35GSU3WjkHQVs9MwDBTNyGsQ1EyC5ndPxZIsnXpPW1b1T8JlX8O+jU72NURE&#10;v/rrazzUF4C9zAAAAIB3B4JQkftk7+YSpo8l7cVU0LBbvdweQuYZwoj08Kh8P5vJgtlgrk+DRqjW&#10;lJPbRZifN/O7xBT5irVXduWbozT6Le323oAwmXlr93Oyb69tMotNbdNjZztWWxmW2odh2g3H0nTG&#10;fZecc+Tm2W3o9Yg9d3kfR/LJ9jWx+ZI/x2Q16aR/4vlU7lav9Y9E5b4wCfOzAku6K7T3Q7Vr4cj7&#10;qvWPZn5H9I+L9pW2v3dLNKX/31gti70at2bfxKAxgjBUhW4yi/4KtXIikIj0S9yOJjMnwxWTGWjk&#10;mPejdmNSJWF8PjzzHY92y5L19jmpem5z8gavoc63jfU9iYmBC0RavyVO8/iORF/ohLxS2xdWlm85&#10;bxN16yM1QegcOF1AKLhT5LbJOOIKt9637ISNnD8AhKEmMO0eAADAe8H99rRjGU/5vYhG3m8SKD37&#10;/6nwa/rlX0EYakCZZSbRRulaGHdom2c/LL95PG+HRYdcjS23IRDmjwYtUdl5dgdHqoQ/ldg6tRl9&#10;wTlu8lLag2EyCyYKP/I2KfJvq1y2vkVTbSgzmrnWXIuPYBzXZ7VqO1YzcjQSX/4JaH2k0T8S2X1k&#10;tA2RjFfoC3lc52elkTTLbX9ZPrJ/lBqkI60OG+pbtXSAFufP/hIdQCN3XWouJctFUExeVekLhUo1&#10;tmywny44nJ38NK9t6Q9E9R9KTCmwmb0D2YXCT9M/KuGLBc0wncmlHd4Z79c93Up9DRN4oph+9QP0&#10;4djKU/PlySydsZSlrWJf8WyWwY71Vy7NAc3QJu7+8dAlUNvTNH8+nJONgz8wTfqWas0bW5fo55+I&#10;xsd8/kHyQ1S7ztCUvVxwL8Z7b+axOK8WGnNLfbQytGMjcl1YBH+BuH9EOJSdK0/mbRnA2o6g5cVP&#10;hF6KR7/3r0JFVm8Jfn8j1fZjDuL+GPlnkd9AkZcjfTUcea846/Jpu9JZd2DXFY5ZJ+fuq/L2NucT&#10;3WF53fKcsXaReh9KZgSBfzyy70hNmCxriJxzKa2jrAPXmvn0muz6KVusZDwH1P6x1DfWxrP6yNza&#10;WlxAu831/vf/x+J8UZPWahnj4uy+zdriI1mk1LgHe+uTbVNcY2LEc9YzCOdzeYp81RKspTT496O2&#10;bxTvujfCiQjrC+0E0+4BAACAvXAhKwhDW8xv2gAnNwAKxUMY2s1xAlFBAm/OJ7CoiVuy4KPPdJXQ&#10;rSssJ5L+0dOOalSr+wrI5BRufGZEVaEJqNYSeRnXkSs9fDaK0y2qO+5OVHRlI5Q+CSW1O19QTTvf&#10;VF4mXiGvSh3jNlStZmrt4bWomyVW/2xtTUNlHpaNzfLlsCuys89waZU39I9TVfKalNIz0BZxXPbY&#10;WiMlaS7DVk13a5uQBGGIm8i05QEgDHVhEojm9TmIaP7mudUs4PwaRuHvuL50YR2jYFJwIasQYXby&#10;W56ho9Ezs9eyDpIo/0tI4MnRl/ljSLSzO/5MIlNOsGG/pCYFBvZ4tfWSCmYvIVRQtG5K35pOeXIT&#10;W30615qgNr4VJzKfjbufvTaIME0YtYLwgVgCkKswmU0foPBjTPvC0D8SEfl5TxcXTF9zWGCY8xr5&#10;vXiwsqbw0TOzV7Tm0RiHfZnSurnvPOUr/Spybhna+Rqf1BahKPgg1ZrCCuekmYy/f9igtR/34+/k&#10;xi/R8mHrVxOwYTT8dIw6BsdmzWE0Sj6dd7OG6VKj0AuxeRPf5Pwxzyfny1StIWpuO3P75G5rUZvl&#10;YUp5qnonk36jNggwjuwfWjSAWjxFK+RZuPeebt/8LVpAR+BDBAAA4NpIU5ImmJeEE67xleecWydw&#10;WCZwrRypta6oj5fnhMksTPy5/8XfQRjqzJ2WdX34w5EPgyeZZtTECFPGcKNk/+1ldXm/DvbnpNMD&#10;XtXM4+hpHIPa2NNXN2LbJVyLFh+lp6/+6rXRsfWSzw9tSSOvyap7o1ZK+pAkI3ijU5IOjMn5ctGt&#10;rI/VF7Tffq7SqqEIhuJQ10i9rvmkNareI3Neb5PZoJiYmmYQRifoaDN4dpXfpQ5qQprWDJJt3uof&#10;g3mW32+e9xxxuM1nRLmz9sex8pheYMrXh7WUiMbxZyIi+kUY1r7QLLmFPf6bT8fqa1ru+V5/IoJW&#10;6Gjux6hclQfPBKBgziBKv2PvgOXEXTNV+flL4lsCi6W6t9T9Vpg813B9ycdLmMxKAhAb1Z2ueWkd&#10;7IUo+gzZCUWAbFd90d4te9kMZQTf9FgKJq+kcqXgOMK79ZGn7htzN7vmg9VhZtlyT2AiexrMZMZH&#10;o5TRBBDxlaKnZ+WiMBecDXn6aFTJV56ebO7LaT9OI+iwGrD3FK0BAz6D2s6vcoaf3uG2tCufHFbM&#10;hDXrItezUjdntZxAW0cQidp+5/ukaYhOSvrc49+TwGxMNLDSLl2jdS95/8jjBOdnuVH2zKBMJGBa&#10;3MF5UZ7cWPtz8dysFAZC8j0pOFVLU9Vu7ZXh2O1qyxYO1BCGjgc+RAAAAN6HFpOWMaoJQsg4m5vV&#10;BX2DxrGmPiG+1AxnyuYCGYSh5zAJRDVa3j3CcqSVjk0fi/nMr+c9P+/2Fv5ECtqKZpXvxcwo3cld&#10;v7zX72Z37Ujkn6SZszdl2qttulkj/YJnV2uqtPrCqj4yYzLT8neRdxlFn9zpQTJXs5wW/4RkNDRn&#10;7Bv5rgXaOkvkve5PZ2dYJ6CJewNh6HncPflU6OACinzZPEUmLBfi8rY+fln2L3RDaAO3NW++dkdw&#10;L3XM5DYQ3bgryEXe9wXL0bc23acLQkT2PXPifKXdajqVN58UKpRJVve8itvKpAnYSfExUa7b2nok&#10;9pnh5uqNdG2f/pDv+eOxru8TmyZjX6LiM7nxy9UkoUL/GC0dMUd5/LxGHVj+7h6nd0SRe8EcHnaz&#10;GcLg8mr9Y+DZg5gNZdVsqNySq9Pqwd9fCEMvBSYzAAAAQMA1RNZipObAo64A/Ziw2OKruHt6zCMU&#10;vvkqsWFLCF/Vtk6OSoSG6eHZ5o+LDXaeajqPata2E1TEcqoqL8DaqPKECAfWxbmP7NGGOevlozVF&#10;2sh3VJQ8lh1+nP+GsCNGorFT9O7Brswg51StJre0ai5WyO6lpPpvmoHDtSHUrc1r2rLpPVs34VW3&#10;mhB53O4Puy+Mwubw0D8SKdayKfzLyFaiZksiDMO88nSkEucmmVGEjeLvyZH3+8C+0c95O+u9kbNP&#10;KyZl8BlxpU3Ci3hlk9b5L4Sh11GvIZJa4uZHZhneG8u+MM+fUg+OhAv1U/+bflBPQ28foosS+7Qq&#10;fiF1ucx/RVrp0tOsMPCRYL26MhScld7gcR7SN9b6iD2TQp0gDL2WO41fyPsHxaOMgTVQOSqS2pxg&#10;BOcjHS5wB21PCBjJ+4c4r2mI5iMXfAkv2k62+BAdyjy69Ox4Klz8lYTnaDly5tKV4ijnR95mlsA0&#10;CdcEsNF2GH+N43Gj57A0xHQca4hya6zIKfcmlVOGNcErUuVHC2ruX5hx68wdrW7LM76JJQd2Ikfz&#10;Mpwf57Yh8V9+SjVEQdvNw4go1dzMYSL9sDhIhveJazH93B+HW2driIImaZXLL9ZHnmEixIbydwtv&#10;iv+j9x7C0AmADxEAAIBL4yl2SJ5kFi5sSjcMEr+t1ea19E6VPeMwrTwbCEPn4H6UvjWeEtrBv+JK&#10;yNF8YTr+a/yGNI1QTpsjR7NaPXN1L2mgZLzrNJigHWr1MYAJ9XhKGqHcSsh+0eAIYpsWP6HHl3Va&#10;C4zS6OXZJrMzWoSqCdqhrn3jlj5D0VYu1ZHnnHK8H/f1r6/6FN+O+7RnGDNPzJI1ny6a2zma6EFy&#10;Tx73i3vc0L0nF0wX3pMfB3OKcKhEOtX1Alyud+JmKbnqrTWayj2PFoFIM8Wyv36dNr2imXtYO2Km&#10;imAq6+pU7eMfw8DfEe686+e+fv1w6ZlJAVRz2iU9TDM7GdfoIxOOF9HkSFYb2Yowd1tro+1ryMLW&#10;asqPTRyu9DCFOuWxhZ4hCY9fW8/kHUfj+BPLNNQ1zcOuw5hcm/sPX60/mEnXPaY9JccxmLW98mGe&#10;ajDlf6G+8XB4X6YJLvJ90wUhab4MaHLZtIRDej63KgMHgtD5uG/pbEpMMhUTiERr8iRH00uqNK+r&#10;CRk97eJnsLEfSf+mt6ECtdgVXfdlmmP6+NHVNOGrNfPnEWtRqlNlBnG2sFTQuszV8IsQF+/HlU3E&#10;68ELjPrGkCs7n07njX5fqt1k/OA25cUH1eRpGlA4cotQy+6f1pdGg/I1l5AjkY+ETl1Z5dY4QrBe&#10;whah1i1luF9BGDoj8CECAABwcfzyvw8aNNMvSCRLDoNgxLWi/DcT0jNaukg7yoSi4Wv4C52V+yRV&#10;e0pWn16O47/pjyENezym/4mWVsEn+8QbHmpt48bO7zd5WNOf+Wq2RCXTYCavhtFOUeOVW4vGimuu&#10;xRPOM3PU8jwtXW8wbYq85nv1eIQ1VHx8L+aZU+vAKdb8OUdEblBUy7we7ORgXHey6TBvt2sHuK6o&#10;H8r/Bc9ktuQGk1b8V+Y78QtxzpO73dayxy/sdo0sXqjben182vf0d4x8kOSCb/XT9/m9XkNHH5vM&#10;HIs7HfrFlJTcdSe3JphG4n6JOS6hoQ6e+Hs1V4bPiBq02Y2cgcbH+ny161/bL9HA81PeF8/MpyNb&#10;A0i+/1PVbksWt9tX0ZUt16D0j9Gx1j/y8C9sHSJ2batXgWXmCYR2l7azrWj32Frtm2P1j0sb5vkW&#10;Znw2941TonCS5CxUxTLbhvM03JRgx9fR86wfM75Vi7aKIAydnLt837TvZHxcMJpWm3ny7YKrJKdG&#10;x+wRn4bsKF56D4yys46mRHWmD2HzT647Pq0Rt5u4o1/NtKGZxp13PE1eEY6NurnFDExL/vm6xb/7&#10;Pc54kGHmn3sEiZkm3Lc17yi/wvNQrDwsz/245VqNDotVra5M8eyNZ8aP1f4xOrGlf1QKl2eTBkWH&#10;9Q2tazZtX+OpkZfYDFfzV/wC5Osy/Pk/QBg6OauGaCFoCaTAU7mJnfFC2p2/E+Ge/c9iBGVHR6eT&#10;mr2MXoocYdVQmpVhZiefOVHs2DyvOD4ErcYcFuSgwRWK9qQ64MrjUL9bsOZaX/MazWFpxOnEsRfH&#10;qxYibv9D/Gycj7acIjeryN3SaNVLTePzOD49XyJV78x/tfsu71/QoswxHE+rCbk57Zoed80/rs9U&#10;1j1KIrVoSa5Cg8YHak4RgvnvkHYYhiR/Hj9dn40ovXf8d0UfmXmfdVmJ18cv8aLfS4S+/eOpCTcq&#10;aLFucTvrVIj47TLnMumco+FrCENXAD5EAAAAQIRmpl3PcYW4pRx3jsj96r9BELoQTxeIdK1MrJI3&#10;UlbnT6SbSiRPU+s+Czka1uJ0GkQtHUGFSWF7IdRUX20SS/75yhGfrv5eTWW2etzJ7LQmbZiPVA1S&#10;mzZez/e05C4ofujNWtyKxXmsVazl+Uwhoq79brjdP7LShabIimflL/OR4bkwEJP7hkAYuh5VAtH0&#10;4gjVci6B5vOy6Hnjl15fZyN+WUdP5LiaWim89uXt+ZLXdtTFTkg4J0dlZBwRnXP5zr/1WiuuJwgH&#10;nuLFByPH1i3lJc7ko9KOWurauy9SJBbucOyZ6Vma3JYwmVcweQyTqUONM91zv8xUWdNFcR0X3MTZ&#10;nabh1rS5+Ob7x8OHYVm3TC5yWVNW7kO/u81m61DZR1o+gc4t/WPI1+ofebnL3AkxOSYttk1g2ktN&#10;u9nVN3KzteL8/EogDF0TmMwAAAAARqsDOWf4+r9DGLooxwlEXMJ3bh24JDN6jirebpPW9OaatJeg&#10;q91K5h3+pIvSxffttc6dLrFhtaS1NS0TQvujzSZS9TW2zcxl0vr5vI9MNTInaeKznYVrwl/G7BS9&#10;dhfaDMC9RZzkmoPdOfRHnpb+cTpdt+VR1CoaLHg1feTW858KhKFrc59eyPREyb4c76YtkB/kirc6&#10;7ei8emh19DU+Q0ndGtnqc2TVTd3rqqYHLNUhm4ehrm/OJ663G9btBtZy0me6qPcrTB1OroHjQ75p&#10;+SV0wXetcsmslG7/oL83IW5u9pL1ce/7keEC0o0JU3Wzcax70X9mpuMyAS8oVCQqUyt/Mi2V7+XU&#10;pvLth+e15Gk8ltJedckssLXg+Ljyfpp9JA8WMxJbfIZk3Vqf9Zb+sXvf+EIgDF2fO7knLP8+28Zf&#10;gfqChjBneV2ch6OEux4k/hlT4PxrGqqeelmDGamFyMWbqItb+kjnBKMemsvF38txDVRfJ+A+ZHRp&#10;ioZor1CWE4oSbdSz+keiPn1k4+MtCUZn1gTF/c1z4c3v/s3/OO9NAk3AhwgAAABQkbJOLLVCGHov&#10;GgSieEZDPuq6sD/5hnQRfER7DJpRp8SWkWlJbZ1VZedmwsi6lH4TUfGRszT6tdZrSdKs07zN2UOj&#10;J+fSRfGsEtO69O2nUq2CMJk1mD60vDV/rJyZqK6O83Hkf8RXkGzHC7NlmAXFt5uIt+ZZa6Efz4P8&#10;grmy9l5ophbVtLsUHCXeqX2q2DtrLoco+Px4GdzAlh6sIfcN96I1/q6+kYj1j46qFw9uJK7Lek/u&#10;38BE9m6cRkOUNnbmi3Kg2SX3UT+NuUfpuKPwLfXc+AHnpozpj/CHkHV8JVF99mQjr1UIg26JqKZr&#10;KSMct5qJNAFgSc+ctq1tSbYT8pO+Y6boKv7W0cNklj5Hit+D+fisZiK9j/zw/vFFzwrC0HvSsA5R&#10;DF8nIhkLjukaMjyLOD/d+XGV9ueReCQEtDn6JflXp67Pc8nbcNTUzmuj2ar65gShkobHRX+SdMVO&#10;jvsIWYIay2drp+nHkXzBAVarmxTY1Lwjx+9cdkb5WhtkH9ai/9AeQXYLyWbK+94f7XztczbjhW1d&#10;CkJlSVgMx3yNob3O91vTuLlNqP3jFEHko+Vn9Y9Ei7ZveSW93jZb6h6Exp1ts9YHrlvf6OkQZZkL&#10;m0xHPkMQht6VY3SMAAAAwKVxy39EROQd3f4cCy6+My83mU0DAG0UtBxRrI1QNBPUNgqsr1tqx34J&#10;GU3Mq1ju97O1HSUsE15h+FizJotL2qA+ug5xi1PBG9vXvjY+X4Py/ry8fReQWgJNIyQ1Rlras5rC&#10;clj9Y3xOaM+N66y6fmmOz9Ytr715Ckv/46ivKXgpgIiwU/2nsFkgWl4A1WqT2uHX96XcriZ1d0jg&#10;J8c5Zuao2dG5xvGylZp0JVVxs+Og90SZ7TuybDAVxPVXPuguClgOx6SO6X1oWtMk2qpiblM0JM3n&#10;yI+c6R+1fHi4gpW32XAc3SzlOHzUb4pvD/+Q55/LIuxUCYDSBOCFSa1oiV3qNJ1wLI8pv9xjTj/w&#10;LqSay0lNJdrvYBKT7XYRkGq35fD+MGHee28/BkrfB+mwbrGaA2c7EVsDzDeYRHv3kbXmVc5up+rF&#10;/NhS0zbc138PYehDeLmGSLKOxpcQ4qOe6bPRr31q65BcGj4iPqaAOPOdAskVRu2JNkyOwpfj+EOf&#10;XpoMWPOL70OcNnUkzmtIl1lwyrklz6wTtObDogtha9paHyX9XtUiP5QtGqKzUFrQMUd8bUSphiiE&#10;9eHt+sdGIAx9FvAhAgAAAAS3b/4RwtCHsUlDFI0SCgOG8oyeaTScmCf4aHxw05b3Sz5tqt7sLJCd&#10;1GwZsItxtI0f0X1aAvXjJb+O9ePqbiJhetg7SyXOw7l4x/fife79HEqzzJrTU8YO1QM+1tlocn0i&#10;3OTqnGt6j9R1ijSTmbzfhRlyU5trZ1v/SKT3kau2MNFUSi3tYnZtN4X1WBm9lO8R2jr/eEwHnW0d&#10;EIY+k/vZnrrleLpMB2X/Bj5NjWuSmHaov2BgldktO0NY2JYZ+9GWn9p5Fxz72+pDecGo5/UXstq3&#10;GOE5sExm0b3ccF/P3T86YXl0av9I9Jl95NblFiAMfS6n8yECAAAA9qAuwqnANYuYSQbu0p2yF+mI&#10;xHJ0VEr3nryP1fyxq3C8u7Wc4ZTMSLnd2A+mSp/VrdqWEvo1pPnzBeDSmVbto5Twv1UH6TCaOJBK&#10;c0NS/k0/d7sReS+ehjainq/RU3RumM0LctZPXP+y6SbU/XZTZHVlQlCkko9OxIuDas8mnTXPTIBJ&#10;QQ9Wgp+yDmbcxFf6Rk3I+N5TZPIKir8h91xl8DREBwAABUtJREFU2DwDiWiaiVMwz0XtqFRf1kYt&#10;p9tSu5Xcv/rKLEvLv4hloixoiZJ3z1Xcj41YfWRN/zj9sfrINP/qPlLpH3leNf0jz7/UP9Zi9Yvh&#10;77BzaA9hCBA9SUOkveDFlz7NZPrb7LqhlBfU61tU6ErHbgk9taOUp+KSg+lX+FhwPDWbhlbTxbbq&#10;aXkt1dloqXoOvF00plzkLOFvF5mJlQRWQYuPky1A7bmN+rIa+qyvtGp170zLejhq+jUgNZn1NMt2&#10;wOoL1/DCPeDv9Mb+ManHRv+p3IBNi9faN9YKZC1AGAKB/QKRS19CvZHnNURpmnU0bpZLROTjZfqT&#10;85LI4bFvh3iEL0ZznuVFYK6B95HGaQojyn0c+IfYuZrFGbbej9D2eBv1z3c44feGP9vgXLsEiXW9&#10;zkimbR7xEbTy7051/0hUGizqfaSmZUp9ppr6SKLTCIs5evS3EIYABz5EAAAALo6jVXissz64r/8O&#10;whCI2CQQRSOV2axSP/28dhTEzAfJzFS3bj5Y0no8WSvSwzymbVUADiBYngoLHdqJvXJ8JrR37Iz1&#10;ZGycYXemd0TrH4nyflUsVDlvaYlmTaDSPxIZZvC0svHvjabKGo7sGyf/SW1ZPePe/epvztNgwGm4&#10;B9OEZE/j1e3S3EmU5z0oYTy+9KSdPz4tS/PXhHXg9NOXIxPL66pRwziOSZuYfEj1dU2kv4L3Y7uf&#10;WpYKAWn3o5cfJyNaMB3Kb2O0ijhzqs6VsQV3E+8Q91eqmaahPBfpv8IccGsnGURYpvHW99PoH7Nl&#10;F7AdzLW+0Oo3wzmjfyQq95G5e3Hmfmxmc38LYQgYmBqi+gW1Uo2P3EfIsX/nyMnZ5GXnmiLPZsmE&#10;8CHTUcgOkM9uyCxApm0cqWF1aHtHQFb6XYubWX4mJ2f02pQyIt6O5H3hQpHtk7bGrxVgTOfWSJv5&#10;gnub1N/H4aoP0X74BrFhDzbup1xWSijPIvGB4j9Tgch8D4LvWIVAtHfwUrcFR9o/6P0jO7IE+aSP&#10;nP8ZH3ocrY+07kvoIxvuSe66tXO9BtmcmpluCxCEQAH4EAEAAHgrkoERhCFQQYdZZq0+GLWjoIwt&#10;2ynx5RC1whbuolHuqoKV4VoafmyukmvkkUNLX6OpAnkc862w4zTcT8dME72eQ3czhfaO9Z8FSZS+&#10;Q6X4OQ3P7vtwpvfC6B+JrHug9YUlLVGScfm4gtL7UNM/5vI4pm9UyoMwBCq5e6KsGWk6vZoEtvc1&#10;jSYzmXQxA/AfGYyXreSDIE1mmrkq25ln6lBa6HHJV3QqrR2HaWLzL5ga3pHpsurMh3pnbQR4I6+S&#10;D9JZ7qXVPpZBAbG69qi0zGOPD9GcxvNjZndTzNjZ9yExs5bNbzkfJR/VTVxFMnByO/rHKf2ccRqW&#10;hFMavty3yv5CuY979mYsug+Ivog/y+b9JmdhK+xl5mggdUHUX/36LG8puACbNUSOfUzU8DiQ/7DD&#10;ovAk4zW88wjQmrmgjUByL70L9WTaqV2jIOfmSSpttnpQJvIhqhZ0jdFor0fwFEfWDpXlWSyDpVah&#10;IP8+r/JbqrW9SpvX/NSaBO+ihkjrI/v3j1PWdXlm+8ee2nOXXwCUiMh9DWEItFE5VQsAAAC4BhCG&#10;wBbuk5SemiFaZ5llYSa3dWDIpsIkI06ZbUYNHOLLv4WZZVO2nd8ZxZ+p1qdCTd+BpOzOSo2n0mAN&#10;kGbIq2gVslSagRPcE543N9vUxuV48TeKbmsdSmavvVqJnAmpdZZZppA1rqZ90/pHnnXu3stZZdrM&#10;Mivt0e8M06YXTaFFzdocBEEI7OD/AxNPlGACdgvJAAAAAElFTkSuQmCCUEsDBAoAAAAAAAAAIQBK&#10;KZ6AoCAAAKAgAAAUAAAAZHJzL21lZGlhL2ltYWdlMi5wbmeJUE5HDQoaCgAAAA1JSERSAAADmQAA&#10;AOUIBgAAANleMwEAAAAGUExURZkzAP///3kxGgAAAAAGYktHRAD/AP8A/6C9p5MAAAAJcEhZcwAA&#10;DsQAAA7EAZUrDhsAACAASURBVHic7Z1tbupqtgadq54RPabMiTOmzMn3x4nTbG/Cp6HKdpW09BwS&#10;HlJZElKn/XrzMY7jEBEREREREbEE/0cLRMQP40mOwzCM//z3Y7zn8XyMfYMD3Tc40H2DA903ONB9&#10;gwPdNzjQfYMD3Tc40H2DA903ODzT/+Nr49g0jWTGcRzH42F4KNfSNzjQfYMD3Tc40H2DA903ONB9&#10;gwPdNzjQfYMD3Tc40H2DwyP9c1/7GMdxiAgFvRkjIiIiYvV0XDbCwc8fmP/89+OhXEvf4ED3DQ50&#10;3+BA9w0OdN/gQPcNDnTf4ED3DQ503+BA9w0Oj/TPdkb+iGDT7H3GcfzzuMHp1259vJa+wYHuGxzo&#10;vsGB7hsc6L7Bge4bHOi+wYHuGxzovsGB7hscnumffm1omgadX9+w9+Za+gYHum9woPsGB7pvcKD7&#10;Bge6b3Cg+wYHum9woPsGB7pvcHikf+5rHZeNiIiIiIiIxegf/olg6I0XEREREZukK5kRb+affz8/&#10;aFU3dC/ZNzjQfYMD3Tc40H2DA903ONB9gwPdNzjQfYMD3Tc40H2DwyP9s52RvyetaXYxp2fWJ+Zn&#10;8C99/9rjtfQNDnTf4ED3DQ503+BA9w0OdN/gQPcNDnTf4ED3DQ503+DwTP/0a0PTNK+f+Zv0XF77&#10;/rVcS9/gQPcNDnTf4ED3DQ503+BA9w0OdN/gQPcNDnTf4ED3DQ6P9M99rXsyI15Pb7KIiIiI2A3d&#10;kxnxQv6Z3X95+t9rOmu/ZN/gQPcNDnTf4ED3DQ503+BA9w0OdN/gQPcNDnTf4ED3DQ6P9M92RsFR&#10;wqbZ4Jw9XvDbkYNbvn/t8Vr6Bge6b3Cg+wYHum9woPsGB7pvcKD7Bge6b3Cg+wYHum9weKZ/+rWh&#10;aZrF5+cNNs9r37v0/Wu5lr7Bge4bHOi+wYHuGxzovsGB7hsc6L7Bge4bHOi+wYHuGxwe6Z/7Wsdl&#10;Ixbgn+9jsRERERERW+Xza/wrz32tPzIjFuT7j83p8Pq5/PV73+fYL3Uv5or6Bge6b3Cg+wYHum9w&#10;oPsGB7pvcKD7Bge6b3Cg+wYHum9wuJTdk9k0r57vIwE3f//kOMFTr7H2vsGB7hsc6L7Bge4bHOi+&#10;wYHuGxzovsGB7hsc6L7Bge4bHC48/ovv75/92q8/tGma32d6092bz3S3kgYHOg0OdBoc6DQ40Glw&#10;oNPgQKfBgU6DA50GBzoNDhfcxnG8/Z7MPiczIiIiIiIiLnHXH43dkxlxB//873MvH8olXmPtaXCg&#10;0+BAp8GBToMDnQYHOg0OdBoc6DQ40GlwoNPgcMnt+/Ffee5rw3Rptmmay3N6lGH++OSowMXnL/Ea&#10;a+8bHOi+wYHuGxzovsGB7hsc6L7Bge4bHOi+wYHuGxzovsHhhv4P88enXxuaprk+05vs2Vzytdaa&#10;Bgc6DQ50GhzoNDjQaXCg0+BAp8GBToMDnQYHOg0OF9zGcexzMiMiIiIiIuLNfH6NH/3DPxERERER&#10;EXGJe/5o/OhKZsQZ9nhDdze1t4N20A7aQTtoB+2gHbSD39y+H/+V868Nw9A//NM0v83p+fhrj0/O&#10;o198/hKvsfa+wYHuGxzovsGB7hsc6L7Bge4bHOi+wYHuGxzovsGB7hscbuj/MH988rX+yGya05ne&#10;GK/Kd/wMexoc6DQ40GlwoNPgQKfBgU6DA50GBzoNDnQaHOg0OFxwG8fxtn/4ZxzHoXsyIyIiIiIi&#10;4hL3/NHYPZkRw9BZ+3bQDtpBO2gH7aAdtIN20A4uuX0//itnX/v3wXRptmn2PCeX+v/42q2Pb+0v&#10;8Rpr7xsc6L7Bge4bHOi+wYHuGxzovsGB7hsc6L7Bge4bHOi+weGG/g/zx6fd4fRB0+xtpjfPu5L4&#10;mbY0ONBpcKDT4ECnwYFOgwOdBgc6DQ50GhzoNDjQaXC44DaO48V7MofT6bhs7JL5pf+IiIiIiLjM&#10;59f4V35+jR/z5/VHZkRERERERFxlfk/mMN2DOWd+abNp9jLnLu1f+v61x7f0l3iNtfcNDnTf4ED3&#10;DQ503+BA9w0OdN/gQPcNDnTf4ED3DQ503+Bw4fGcX193HLsns9nZTG8WKg0OdBoc6DQ40GlwoNPg&#10;QKfBgU6DA50GBzoNDnQaHOg0OFxwG8dxPHv/5bnpczIjIiIiIiLiEtMfjeePx87onszYBfRnC63h&#10;84/aQTtoB+2gHbSDdtAO2kE7+M1tuPEPzGEYOi7bbHfml/MvPT4e+vyjdtAO2kE7aAftoB20g3bQ&#10;Dn57fM88VGoa+0xvClsaHOg0ONBpcKDT4ECnwYFOgwOdBgc6DQ50GhzoNDjQaXC45HbPdE9mRERE&#10;RERELEb3ZMamoM+rr/msfTtoB+2gHbSDdtAO2kE7aAfDEjxy+bNpjDO/nH/P4+Ohs/btoB20g3bQ&#10;DtpBO2gH7aAdLDGLvEjT0DO9KexpcKDT4ECnwYFOgwOdBgc6DQ50GhzoNDjQaXCg0+BAp8Vhieme&#10;zIiIiIiIiFiM7smMVUOfV1/zWft20A7aQTug0+BAp8GBToMDnQYHOg0OdNI/e1GWvCzaNO+c+dGC&#10;+WX+ex6/q29woPsGB7pvcKD7Bge6b3Cg+wYHum9woPsGB7pvcKD7Bge6TzssOS950aZ59UxvirWl&#10;wYFOgwOdBgc6DQ50GhzoNDjQaXCg0+BAp8GBToMDndTPfMV0XDZWxcsu6UdERERE7ITPr/Hjla/f&#10;H5kRERERERGxHK+8TNo0S878sv61y/zXnk/0DQ503+BA9w0OdN/gQPcNDnTf4ED3DQ503+BA9w0O&#10;dN/gQPff7fDKQX5o09w705tk7WlwoNPgQKfBgU6DA50GBzoNDnQaHOg0ONBpcKDT4EDnu37GO6bP&#10;yYyIiIiIiIjF6J7MUEJ/TtEWP//IkgYHOg0OdBoc6DQ40GlwoNPgQKfBgU6DA50GBzpf/dpv5Z2X&#10;TZvmnplf1r/0+Hjo84/W0jc40H2DA903ONB9gwPdNzjQfYMD3Tc40H2DA903OND9pR3IwQWa5nSm&#10;N8dW0+BAp8GBToMDnQYHOg0OdBoc6DQ40GlwoNPgQKfBgc6lX4ucjstGRERERETEYvQP/0RERERE&#10;RMRidCUzFNA3Wm/hhu61pMGBToMDnQYHOg0OdBoc6DQ40GlwoNPgQKfBgc6lXkMBfV63acbx3/Pj&#10;8zPk9zxeS9/gQPcNDnTf4ED3DQ503+BA9w0OdN/gQPcNDnTf4ED3DQ50/9nXMA0u0OxzpjfF3tLg&#10;QKfBgU6DA50GBzoNDnQaHOg0ONBpcKDT4ECnwYHORzvG6Z7MiIiIiIiIWIzuyYy3Qp91p9PgQKfB&#10;gU6DA50GBzoNDnQaHOg0ONBpcKDT4ECnwYHOe5+rhr6U2uxn5pf150cDLn1/K32DA903ONB9gwPd&#10;NzjQfYMD3Tc40H2DA903ONB9gwPdNzjQ/Xtfwzy4QLOvmd4ce02DA50GBzoNDnQaHOg0ONBpcKDT&#10;4ECnwYFOgwOdBgc6b33OGqbjsvFyVnNZPyIiIiIinqY/MiMiIiIiIsR8fo0ftMNd0JdSm23O/JL+&#10;8XD/Z/tce/4a+wYHum9woPsGB7pvcKD7Bge6b3Cg+wYHum9woPsGB7pvcKD7976GeXCBZnszvSHm&#10;eel7e0mDA50GBzoNDnQaHOg0ONBpcKDT4ECnwYFOgwOdBgc6f/vaGqfPyYyIiIiIiIjF6J7MWIw+&#10;/6gdtIN20A7aQTtoB+2gHbSD53eweuhLqc02Zn5J/9zjS8+59v1rj9fSNzjQfYMD3Tc40H2DA903&#10;ONB9gwPdNzjQfYMD3Tc40H2DA92ff23Ngws065/pDXEt73nuVtPgQKfBgU6DA50GBzoNDnQaHOg0&#10;ONBpcKDT4ECnwYHOLU33ZEZERERERMRidE9mPExn7dtBO2gH7aAdtIN20A7aQTt4/nffHPSl1Gad&#10;Mz/aML/Mf+7xpefc+hpr7xsc6L7Bge4bHOi+wYHuGxzovsGB7hsc6L7Bge4bHOi+wYHsb21wgWZ9&#10;M70p7s1nultJgwOdBgc6DQ50GhzoNDjQaXCg0+BAp8GBToMDnQYH4nfe6nRPZkRERERERCxG92TG&#10;zXTWvh20g3bQDtpBO2gH7aAdtIPnf9fNQ19KbdYx88v686MNl75/y3NufY219w0OdN/gQPcNDnTf&#10;4ED3DQ503+BA9w0OdN/gQPcNDnTf4PDO/tYHF2j8M70pns0lX2utaXCg0+BAp8GBToMDnQYHOg0O&#10;dBoc6DQ40GlwoNPg8MrfbW/Tcdn4lV1d0o+IiIiIiEXoj8z4i/64jIiIiIh4js+v8YN2wKAvpTbO&#10;mV/ev/b4lv4Sr7H2vsGB7hsc6L7Bge4bHOi+wYHuGxzovsGB7hsc6L7Bge4bHJbs731wgcYz05vj&#10;VfmOn2FPgwOdBgc6DQ50GhzoNDjQaXCg0+BAp8GBToMDnQaHJX+XvU+fkxkRERERERGL0T2Z0ecf&#10;tYN20A7aQTtoB+2gHbSDdrDA7xDf0JdSG36Ohz7/qB20g3bQDtpBO2gH7aAdtINH+82fgws03Exv&#10;jncl8TNtaXCg0+BAp8GBToMDnQYHOg0OdBoc6DQ40GlwoNPg8Ix78+d0XHaHdEk/IiIiIuI5dv0R&#10;JVfoH/6JiIiIiIiIxehK5o4w3AxNO9BpcKDT4ECnwYFOgwOdBgc6DQ50GhzoNDjQaXCg0+Bwj2tc&#10;gT6v27xn5mfG5+ffL31/qb7Bge4bHOi+wYHuGxzovsGB7hsc6L7Bge4bHOi+wYHuGxzovsHhnn5z&#10;eXCB5vUzvSnoNDjQaXCg0+BAp8GBToMDnQYHOg0OdBoc6DQ40GlwoNPgcItjc9t0T2ZEREREREQs&#10;Rvdkbhj6vPqaz9q3g3bQDtpBO2gH7aAdtIN2MMRj0JdSm9fM/LL+pcfHQ2ft20E7aAftoB20g3bQ&#10;DtpBO/jtcXPf4ALN8jO9KWxpcKDT4ECnwYFOgwOdBgc6DQ50GhzoNDjQaXCg0+BAp8HhnFPz2HRc&#10;dkN0ST8iIiIi4jk+v8YP2mHt9EdmRERERETsnv64XBD6Umrzmplf5r/2+B19gwPdNzjQfYMD3Tc4&#10;0H2DA903ONB9gwPdNzjQfYMD3Tc40H3aoVl2cIHm+ZneJPY0ONBpcKDT4ECnwYFOgwOdBgc6DQ50&#10;GhzoNDjQaXCgk/7ZzbLT52RGRERERETEYnRP5oqhPzNoS59/1A7aQTtoB+2gHbSDdtAO9rWDeCH0&#10;pdTmsZkfLZhf7r/n8bv6Bge6b3Cg+wYHum9woPsGB7pvcKD7Bge6b3Cg+wYHum9woPvvdmheO7hA&#10;c/tMb461psGBToMDnQYHOg0OdBoc6DQ40GlwoNPgQKfBgU6DA53v/lnNa6fjshERERERsXn6iJL3&#10;0T/8ExEREREREYvRlcwVQN+IveYbum1pcKDT4ECnwYFOgwOdBgc6DQ50GhzoNDjQaXCg89WvHW+G&#10;Pq/b3DbzM+Tz8+uXvm/pGxzovsGB7hsc6L7Bge4bHOi+wYHuGxzovsGB7hsc6L7Bge6/0qF5/+AC&#10;ze8zvTm2kgYHOg0OdBoc6DQ40GlwoNPgQKfBgU6DA50GBzoNDnS+6jUbZronMyIiIiIiIhajezJF&#10;0Gfh13zWfi1pcKDT4ECnwYFOgwOdBgc6DQ50GhzoNDjQaXCgc+nXChj6Umrz78wv69/z+HjorP1a&#10;+gYHum9woPsGB7pvcKD7Bge6b3Cg+wYHum9woPsGB7q/tEPDDi7Q/G+mN8dW0+BAp8GBToMDnQYH&#10;Og0OdBoc6DQ40GlwoNPgQKfBgc6lXqNxTMdlIyIiIiJitXx+jR+0Q/xJf2SCdH48IiIiIiI2B30p&#10;da9z7bL+/PvXHq+hb3Cg+wYHum9woPsGB7pvcKD7Bge6b3Cg+wYHum9woPsGB7r/7Gs0rsEF9jjT&#10;m2JvaXCg0+BAp8GBToMDnQYHOg0OdBoc6DQ40GlwoNPgQOejncY5fU5mRERERERELEb3ZL4R+vOH&#10;6DQ40GlwoNPgQKfBgU6DA50GBzoNDnQaHOg0ONBpcKDz1ufESqAvpe5hjoc+/6gdtIN20A7aQTto&#10;B+2gHbSDR3dw+r3GP7jA1ufcG2SvaXCg0+BAp8GBToMDnQYHOg0OdBoc6DQ40GlwoNPgQOe17zXr&#10;mu7JjIiIiIiIiMXonswX0Vn7dtAO2kE7aAftoB20g3bQDh7fQawY+lLqFmd+af946Kx9O2gH7aAd&#10;tIN20A7aQTtoB7fuoFn34AJbm+kNMs9L39tLGhzoNDjQaXCg0+BAp8GBToMDnQYHOg0OdBoc6DQ4&#10;0Dn/72bd0z2ZERERERERsRjdk7kQnbVvB+2gHbSDdtAO2kE7aAft4PEdxIagL6WufY6Hztq3g3bQ&#10;DtpBO2gH7aAdtIN28Gi/2d7gAmuf6U1yLe957lbT4ECnwYFOgwOdBgc6DQ50GhzoNDjQaXCg0+BA&#10;p8GB/N2b7U3HZR+kS/sRERERERF/0x+ZERERERHxVj6/xg/aIV4IfSl1jXPt8v78+8fD/WfRrz1/&#10;jX2DA903ONB9gwPdNzjQfYMD3Tc40H2DA903ONB9gwPdNzi8s99sf3CBtcz0Znk0l3iNtafBgU6D&#10;A50GBzoNDnQaHOg0ONBpcKDT4ECnwYFOg8M7f9dm+9PnZEZERERERMRidE/mFfr8o3bQDtpBO2gH&#10;7aAdtIN20A6e/x1jR9CXUtcw88v786MNl75/y3NufY219w0OdN/gQPcNDnTf4ED3DQ503+BA9w0O&#10;dN/gQPcNDnTf4PCqfrPPwQWsM705lspXvOba0uBAp8GBToMDnQYHOg0OdBoc6DQ40GlwoNPgQKfB&#10;4ZW/W7O/6bhsREREREQsSh9Rsm/6h38iIiIiIiJiMbqS+U03dLeDdtAO2kE7aAftoB20g3bw/O8S&#10;gZ/XNcz8zPg9j4+HbuhuB+2gHbSDdtAO2kE7aAftoGmmwQXomd4Ur853/ixrGhzoNDjQaXCg0+BA&#10;p8GBToMDnQYHOg0OdBoc6DQ4LPE7NM003ZMZERERERERi7HbezI7a98O2kE7aAftoB20AzoNDnQa&#10;HOg0ODziHPEr9KVUYuZHE+aX+e95fGt/iddYe9/gQPcNDnTf4ED3DQ503+BA9w0OdN/gQPcNDnTf&#10;4ED3DQ739Jvm2uAC757pTfLuJH+2JQ0OdBoc6DQ40GlwoNPgQKfBgU6DA50GBzoNDnQaHO5xbZpr&#10;s5vjsl3aj4iIiIiIeD27+SMzIiIiIiIe4/Nr/KAdYkXQl1LfMfPL+9cu9197/iN9gwPdNzjQfYMD&#10;3Tc40H2DA903ONB9gwPdNzjQfYMD3Tc40H2Dwz39prk2uMCrZ3qT0GlwoNPgQKfBgU6DA50GBzoN&#10;DnQaHOg0ONBpcKDT4ECnweGSW9PcO31OZkRERERERCzGZu/JpD87aAuff9QO2kE7aAftoB20g3bQ&#10;Dva5g4inoC+lvmLml/cvPT4e+vyjdtAO2kE7aAftoB20g3bQDppmqcEFlprpzWFNgwOdBgc6DQ50&#10;GhzoNDjQaXCg0+BAp8GBToMDnQYHOg0Opy5N8+xs9rhsRERERETcRh9REkvSP/wTERERERERi7H6&#10;K5n0TdFrvqG7HbSDdtAO2kE7aAftgE6DA530z45YHPq87rNzPHRD91r6Bge6b3Cg+wYHum9woPsG&#10;B7pvcKD7Bge6b3Cg+wYHuk87NM3Sgws8OtObYy1pcKDT4ECnwYFOgwOdBgc6DQ50GhzoNDjQaXCg&#10;0+BAJ/Uzm+ZV0z2ZERERERERsRiruSeTPiu/5rP2ljQ40GlwoNPgQKfBgU6DA50GBzoNDnQaHOg0&#10;OND57p8V8XLoS6m3zPyy/vxowaXvW/oGB7pvcKD7Bge6b3Cg+wYHum9woPsGB7pvcKD7Bge6b3Cg&#10;++92aJpXDy5wbaY3xdrT4ECnwYFOgwOdBgc6DQ50GhzoNDjQaXCg0+BAp8GBznf9jKZ516zmuGxE&#10;RERERNzH59f4QTvE/tD+kdm58YiIiIiIx+iPy0ChL6Wem/ll/WuP19A3ONB9gwPdNzjQfYMD3Tc4&#10;0H2DA903ONB9gwPdNzjQfYMD3V/aoWnowQXmM71JtpYGBzoNDnQaHOg0ONBpcKDT4ECnwYFOgwOd&#10;Bgc6DQ50Lv1aTUNPn5MZERERERERi6G5J5P+fKItff6RNQ0OdBoc6DQ40GlwoNPgQKfBgU6DA50G&#10;BzoNDnQu9RoRGuhLqcfDOj6/6Nm+wYHuGxzovsGB7hsc6L7Bge4bHOi+wYHuGxzovsGB7hsc6P6z&#10;r9E0tsEFpjfJ1tPgQKfBgU6DA50GBzoNDnQaHOg0ONBpcKDT4ECnwYHOZ7tNY5vuyYyIiIiIiIjF&#10;wO7JpM++r/Gs/drT4ECnwYFOgwOdBgc6DQ50GhzoNDjQaXCg0+BA56OdCC3E5dP50YD55f57Hq+l&#10;b3Cg+wYHum9woPsGB7pvcKD7Bge6b3Cg+wYHum9woPsGB7p/72s0jX3e9oOmN8de0+BAp8GBToMD&#10;nQYHOg0OdBoc6DQ40GlwoNPgQKfBgc57n9s09umezIiIiIiIiFiMt92TSZ91p9PgQKfBgU6DA50G&#10;BzoNDnQaHOg0ONBpcKDT4ECnwYHOa9+LWB2vvlR6PHTWvh20g3bQDtpBO2gH7aAdtINHdtA0a5yX&#10;vvj8TbbnNDjQaXCg0+BAp8GBToMDnQYHOg0OdBoc6DQ40GlwoPO3rzXNWuclx2W7vB8REREREbFP&#10;sM/JjIiIiIiIP/n8Gj9oh4inWfrS6PwS//Fw/znza89fY9/gQPcNDnTf4ED3DQ503+BA9w0OdN/g&#10;QPcNDnTf4ED3DQ50/1qnadY2i7zI9Mb4LW95ztbT4ECnwYFOgwOdBgc6DQ50GhzoNDjQaXCg0+BA&#10;p8GBzqbZ2vQ5mREREREREbEYT92T2ecftYN20A7aQTtoB+2gHbSDdvD47x6xSZ65DHo89PlH7aAd&#10;tIN20A7aQTtoB+2gHTzab5otzlPl6U1yLe957lbT4ECnwYFOgwOdBgc6DQ50GhzoNDjQaXCg0+BA&#10;p8GB+J2bZsvTR5hERERERETEYjz6D/+clvosn4iIiIiIiBiG4bF/+Gf857///l15kt3Q3Q7aQTto&#10;B+2gHbSDdtAO2sEvv2PErrjzfO108/I4/ff8bPm5x5eec+trrL1vcKD7Bge6b3Cg+wYHum9woPsG&#10;B7pvcKD7Bge6b3Cg+waHV/ZPv9c0e5l7nvzzB+Ysh2t5y3O2ngYHOg0OdBoc6DQ40GlwoNPgQKfB&#10;gU6DA50GBzoNDq/83Zpmj3PrPZmXntQ9mRERERERETEMw233ZJ67B3Oeuz9r3w7aQTtoB+2gHbSD&#10;dtAO2sEQERePy47j+Oc9mPPHx0Nn7dtBO2gH7aAdtIN20A7aQTtomuZ/c/aL32+W3+7B7J7MB9Lg&#10;QKfBgU6DA50GBzoNDnQaHOg0ONBpcKDT4ECnwWHJ36VpmvHscdnx8+vfK/23ZkRERETEXvn8Gvs3&#10;SiJO+OOPzJPz5MM9GRERERERETEMwx/HZcdxvHwP5rnH80uj8+MCx8P1s+y3vMba+wYHum9woPsG&#10;B7pvcKD7Bge6b3Cg+wYHum9woPsGB7pvcHim3zTN3zOM4833XnZP5hNpcKDT4ECnwYFOgwOdBgc6&#10;DQ50GhzoNDjQaXCg0+DwjHvTNH/P9DmZz9xc2ZnZiIiIiIiIGIbh+57Me+/BPJO7+/yjPgOqHbSD&#10;dtAO2kE7aAftYJ87iIgrfF/S/OH78v9Nj4+HfX7+0SN9gwPdNzjQfYMD3Tc40H2DA903ONB9gwPd&#10;NzjQfYMD3Tc43NNvmub6DOP482bqnswXpsGBToMDnQYHOg0OdBoc6DQ40GlwoNPgQKfBgU6Dwy2O&#10;TdPcPuc+JzMiIiIiIiLiIfqHfyIiIiIiImIx+od/uqm9HbSDdtAO2kE7aAftoB384hYRD/B9bvaH&#10;77PnNz0+HrZ5Q/cr+gYHum9woPsGB7pvcKD7Bge6b3Cg+wYHum9woPsGB7pvcLj0uGma+2cYx583&#10;U//wzwvT4ECnwYFOgwOdBgc6DQ50GhzoNDjQaXCg0+BAp8Hh1KVpmuenezIjIiIiIiJiMbons/sN&#10;2kE7aAftoB20g3bQDna9g4hYmO9Lmj98Hxe46fHxsP6z9u/qGxzovsGB7hsc6L7Bge4bHOi+wYHu&#10;GxzovsGB7hsc6D7t0DTN8jOM48+brXsyX5gGBzoNDnQaHOg0ONBpcKDT4ECnwYFOgwOdBgc66Z/d&#10;NM3y859nroJ+fo3D8L/7Oa/l2e/d+Rpr7xsc6L7Bge4bHOi+wYHuGxzovsGB7hsc6L7Bge4bHOg+&#10;4RARr+L7r80fvv+fnZsfzzn3/CVeY+19gwPdNzjQfYMD3Tc40H2DA903ONB9gwPdNzjQfYMD3Ycc&#10;hqZpXjfDOP4cGRjvzYlbnvfsa6y9b3Cg+wYHum9woPsGB7pvcKD7Bge6b3Cg+wYHum9woPvvdBgF&#10;/+O7afYwS3yESURERESEnT52L+JNPPURJhO3PO/Z11h73+BA9w0OdN/gQPcNDnTf4ED3DQ503+BA&#10;9w0OdN/gQPff4TD0B2bEe/m+pPnDheMFfz0+Hq6fo7/2nFtfY+19gwPdNzjQfYMD3Tc40H2DA903&#10;ONB9gwPdNzjQfYMD3X+1wyg4Otg0e5thHLsn8x19gwPdNzjQfYMD3Tc40H2DA903ONB9gwPdNzjQ&#10;fYMD3X+xw9A0zfunezIjIiIiYot0RDYConsy39Q3ONB9gwPdNzjQfYMD3Tc40H2DA903ONB9gwPd&#10;NzjQ/Rc4fAz9gRnB8n1J84ffjiece3w8OM7ar6FvcKD7Bge6b3Cg+wYHum9woPsGB7pvcKD7Bge6&#10;b3Cg+ws7DE3T8DOMY/dkvqNvcKD7Bge6b3Cg+wYHum9woPsGB7pvcKD7Bge6b3Cg+ws6DE3TOKZ7&#10;MiMiOpA6SwAAACJJREFUIiJi7XQ8NkLEf76zN2bE9uj/PIqIiD3Q/46NkPH/CJ/haN0o4AwAAAAA&#10;SUVORK5CYIJQSwMECgAAAAAAAAAhAORDYCz4EwAA+BMAABQAAABkcnMvbWVkaWEvaW1hZ2UxLnBu&#10;Z4lQTkcNChoKAAAADUlIRFIAAAOXAAAA7wgGAAAAZgwg1AAAAAZQTFRFmTMA////eTEaAAAAAAZi&#10;S0dEAP8A/wD/oL2nkwAAAAlwSFlzAAAOxAAADsQBlSsOGwAAE4ZJREFUeJzt3W2y28YRBdB5Lu8o&#10;WpP2FK1Je0J+RJBpCCS+cRvAOVVTdD+z6ftYxUSj5gBfXdc1AAAA2OKvdAAAAACuz+YSAACArTqb&#10;SwAAALbofnz7MrkEAABgte7Ht6/2/WfX/k4nAQAA4HK61lrrN5atOXMJAADAMt2Pb1+/N5Y/vn21&#10;1mwuAQAA2MGX+1wCAADwzo9vX933n91XG/kq7MtzTC4BAAD47Me3r39tLPuvxb7+zOQSAACATz5O&#10;LPufuVosAAAAo/qJZWvt98Ty9SI+rz8zuQQAAGDM6GbRmUsAAABmeT1jOXa+0plLAAAApoyesXTm&#10;EgAAgDm618nk69nK1py5BAAA4IPX+1i+20zOeA1nLgEAAJ7m5Uxl9/1n9/Wr/mqttV8bzdbXw/OV&#10;Yz8zuQQAAHiol4nlVD3rPpcmlwAAAA/xZmL5se6nlK9nLcd+ZnIJAADwIAsmlr1u0O8+lwAAAE+0&#10;ZmLZ1+5zCQAAwG9LJ5bOXAIAANBa+z157NZMLJeeubS5BAAAuJl+k3gmX4sFAAC4sRUX8BlyQR8A&#10;AIAnef1a67vHqa/DDh9d0AcAAOBBNlywZ6p2QR8AAIAnmLggzykX9DG5BAAAuLADJ5Y9Zy4BAADu&#10;bM0ZyqUTTGcuAQAAbuzoiaUzlwAAADe38MzkGWcuv/4OvA8AAACsMHZPyn5D+K6e85qf6tdpZf/P&#10;g599tWZyCQAAcGnDzeaw3to/PF85+Nnv5zpzCQAAcAEnnrEc1u/OXP5rE2pyCQAAUNgOZyZ3P3PZ&#10;BhvL1kwuAQAASgtOLHuvm8a3X7k1uQQAAChqj/tUbu0fO185xuQSAACgoPTEcnDmcvIiQSaXAAAA&#10;RRx0ZnJTf5uxsWzN5BIAAKC0FWckd+2fy+QSAAAg7NMZyeHj0jOWW/qXMLkEAAAooNAZy1VMLgEA&#10;AIKmzkQmzlyuYXIJAAAQMjYtvNrEsmdyCQAAEDCcLg5/1tfDxyPuc7nH72NyCQAAcLI7TSx7JpcA&#10;AAAn+DQ9TJ253PP3s7kEAAAIGbuAztKL6gyfv+WiPFvYXAIAABzo02ZvbHq4dKI4fP6c/r2nlq05&#10;cwkAAHC4Oecdr3bGcujvo14YAADgyV4nlv15x3ePn54z9zXm9B/5+5pcAgAAHGTNNPFqE8ueM5cA&#10;AAA7WnOPyiPvc3nGxrI1k0sAAIDdPWli2TO5BAAA2MGWe1QedZ/LM39/m0sAAIANUveV/OTsjWVr&#10;vhYLAACw2tSEcI+vrlb7+us7JpcAAAArzLn4zvBxzgV91r7Geb/5OJNLAACAhY642E71C/ZMMbkE&#10;AABYYMnFdc66oE8FJpcAAAAznXG7kKtNLHsmlwAAADOsuR3I8HHOmcslr1GJySUAAMAEE8tpJpcA&#10;AABvzD0zefaZy4psLgEAAEbM2cgNn7N08zf2/E+vYXIJAABwQ8PN3tLN39jzK28gP3HmEgAAYODo&#10;M5ZrzlxWZ3IJAADwYs2ZySPPXGbeheVMLgEAAH45e2I5Z4J5FSaXAAAAbdt9Krf2D3927m++D5NL&#10;AADg8UwstzO5BAAAHmnPM5N7nblMvA97sbkEAABgM1+LBQAAHmtqYrjm66179l+JySUAAPAoSy7A&#10;M/X8PfrP+r2PZnIJAAA8TvoCPnfbWLZmcgkAADzEkRfkWdOfeA+OZHIJAAA8RnpCedeNZWsmlwAA&#10;wE29Tg77eukEcvi4R/+Z78GZTC4BAIDbSU8knzSx7JlcAgAAt3LWmcml/Zl34zw2lwAAwG30G7y1&#10;zz+i/wkby9ZsLgEAgJtYMyEcPn/v/qdsLFtz5hIAALiB9BnKJ56xHDK5BAAALi11n8qpOvFeJJlc&#10;AgAAl5WeSD51IznG5BIAALik1H0q39VPZ3IJAABcTnpCaWL5J5NLAADgUlL3qTSx/MzkEgAAuIyl&#10;E8StE0gTy/lMLgEAgEtYc0Zy+LhnP/9mcgkAAJSXPlNpYjnN5BIAACgreZ/Kd/2MM7kEAADKSk8o&#10;TSznM7kEAABKOvs+lVP9fGZyCQAAlJOeUJpYLmdyCQAAlJC6T6X7WO7D5hIAAChj6YZu+Pw9+00u&#10;l7G5BAAAorZs6IbPP7uffzhzCQAAxKXPVDpjuZ3JJQAAEDN1JjJx5pJ1TC4BAICIsWmhieV1mVwC&#10;AACnG04Xhz/r6+HjEfe5PPc3vy+TSwAA4FQmlvdkcgkAABzu0/QwdeYy8T7cmc0lAAAAm/laLAAA&#10;cIo1X03d+vVWX4c9j8klAABwiKmL9Yxd0GfqcekFfMb6z/r9n8bkEgAAONSc6aEL+FyfySUAALC7&#10;JRfjOfqCPq21ZmN5PJNLAADgEGumiSaU12VyCQAAbLblvOSSM5RLJpicy+QSAADYZI/poonl9Zlc&#10;AgAAq+1xXnLvM5dk2FwCAACrDDdzSzd3Y8/f4zXIsLkEAAAWG/sa6tKvpY49f8tr+FpsljOXAADA&#10;Ikecj3TG8vpMLgEAgNmW3mPyjDOX1GByCQAAzLL3xHKPCSZ1mFwCAACTll6x9Yz7XFKLySUAAPCR&#10;iSVzmFwCAACj1txj8owzl9RkcwkAAPyh4kbO5LI2X4sFAABGbf2q6h5fdfV12OswuQQAAH5bc0Ge&#10;qb6p/qlersHkEgAA+JejL+Cz5oI+1GdyCQAAjE4Y0xf0SbwPrGdyCQAAtNbOn1jOmWByHSaXAADw&#10;YEvOUC6dYM7tN7G8B5NLAAB4OBNL9mByCQAAD7Tnmcm9zlwm3gf2Y3MJAAAP8np7j+GtPpbe+mOv&#10;fhvLe7C5BACAhxpu6pZu8vbot7G8D2cuAQDgYdJnLH0N9p5MLgEA4AGOPDO5pj/xHnAsk0sAALip&#10;9ETSxPJZTC4BAOCGzrxP5ZL+894BzmZyCQAAN5OeSJpYPpPJJQAA3EjiPpVz+jPvBmcyuQQAgJva&#10;OlHcu597M7kEAIAb+HTWsX9cekZya7+N5bOYXAIAwMWlz1A6Y0lrJpcAAHBpqftUvqtba83G8plM&#10;LgEA4KLSE0kTSl6ZXAIAwAWl7lP5aWLJs5lcAgDAxaQnlCaWjDG5BACAC0ndp9LEkik2lwAAcAFj&#10;m7nhz5Zu+Lb2wyubSwAAuKjhV1OXflV1S7+vxTLkzCUAABSXPlPpjCVzmFwCAEBRiftUTvXDOyaX&#10;AABQVHpCaWLJEiaXAABQSOo+lVP9MMXkEgAAiklPKE0sWcPkEgAACkjdp9J9LNmLzSUAAPAHk0uW&#10;8rVYAAAoauvXV339lTOZXAIAQEj/tdX+n6cel17AZ00/rGVyCQAAYekL9phgsgeTSwAAONnrtPDI&#10;C/Is6U+8D9yLySUAAASMbepMLLkyk0sAADjJu+ni8GfD577790vPYJpYciSTSwAAOJGJJXdlcgkA&#10;AAf7ND1MnblMvA/cm80lAAAc5NPtPcb+3dLbgQyfP6ffxpKj2FwCAMABpjZ6Y5u8pRu/4fNtHEly&#10;5hIAAA4057yjM5bcgcklAADsZHiWcs75yKPPXLZmosk5TC4BAGAHe0wTTSi5MpNLAADYaMs9Ko+6&#10;zyWczeQSAAA2MLGE/zO5BACAlfY4L7n3mUtIsbkEAABgM1+LBQCAFaa+irrHV1l9HZYrMbkEAICF&#10;5lx8Z/g454I+a1/jvN8c3jO5BACABY64+I4L+HAHJpcAADBhze1Ajr6gT+J9gE9MLgEAYIa9J5Z7&#10;TDChEpNLAAB4Y83Ectg39fylr3Hm7w9LmFwCAMAHJpYwz9/pAAAAUM3rFVj7aeLSx7n9n57z+hrn&#10;vgOwnK/FAgDACsNbgCy9JcjY891WhCuzuQQAgF+WbO6G08Sl08Wx58/9GVTkzCUAALw4+ozlmjOX&#10;cAUmlwAAPN6W+1QedZ/LxPsAW5hcAgBAO39iOWeCCVdicgkAwGPtcZ/Krf0mltyFySUAAI9mYgn7&#10;MLkEAOBx9jwzudeZy8T7AHsyuQQA4JGmNnVrJpB79sPVmFwCAPAYS85ITj1/j/6zfm84g8klAACP&#10;kj5jaWPJXZlcAgBwW1uu+nrkmcvz3wk4nsklAAC3lJ5ImljyNCaXAADczpn3qVzSf947AOczuQQA&#10;4FbSE0kTS57K5BIAgNtI3KdyTn/m3YBz2VwCAHAL/QZv7fOP6Lex5ElsLgEAuLw1E8Lh8/fut7Hk&#10;aZy5BADg0tJnKJ2xhP8zuQQA4LJS96l8V7dmYslz2VwCwMNNnRs7uq6QIV1XyJCu175Gv5HrN3iv&#10;9fBx6vlb+4e/DzxO13WWZd18/fc/rZt67Nfc56/tr5Ah3V8hQ7q/QoZ0f4UM6f4KGdL9FTKk+ytk&#10;2KPfsqxu8+ay67o/P1RjH7Kp59y9rpAhXVfIkK4rZEjXFTKk6woZ0nWFDOm6QoZ0XSFDuq6QIV1X&#10;yLDH72BZVtf6D0e35rFfXffPh2zscerfzXmNq/dXyJDur5Ah3V8hQ7q/QoZ0f4UM6f4KGdL9FTKk&#10;+ytkSPdXyJDur5BhS79lWf8sZy4BAADYrnvx629g3tZDw7+xmarH1tbXuHp/hQzp/goZ0v0VMqT7&#10;K2RI91fIkO6vkCHdXyFDur9ChnR/hQzp/goZ1mS2rCev/kPia7EH91fIkO6vkCHdXyFDur9ChnR/&#10;hQzp/goZ0v0VMqT7K2RI91fIkO6vkGFNv2VZf67WddMTy4n6jw/Z2Idu6jl3rytkSNcVMqTrChnS&#10;dYUM6bpChnRdIUO6rpAhXVfIkK4rZEjXFTKsyWxZ1p+r/7CYXB7cXyFDur9ChnR/hQzp/goZ0v0V&#10;MqT7K2RI91fIkO6vkCHdXyFDur9Chjn9lmVNr9a9+PXhWVr/frGpes5z7l5XyJCuK2RI1xUypOsK&#10;GdJ1hQzpukKGdF0hQ7qukCFdV8iQritkmJPRsqz3q//QmFwe3F8hQ7q/QoZ0f4UM6f4KGdL9FTKk&#10;+ytkSPdXyJDur5Ah3V8hQ7q/QoapbJZlzVut65y5PKOukCFdV8iQritkSNcVMqTrChnSdYUM6bpC&#10;hnRdIUO6rpAhXVfIMCejZVnTq//wmFwe3F8hQ7q/QoZ0f4UM6f4KGdL9FTKk+ytkSPdXyJDur5Ah&#10;3V8hQ7q/QoaxR8uylq+/vv/sWmutjT3++Pb1sZ7y49vXH08a+9mS17h6f4UM6f4KGdL9FTKk+ytk&#10;SPdXyJDur5Ah3V8hQ7q/QoZ0f4UM6f4KGZb2A//2149vX6211sYe+w3lu3rK95/dH08a+9mS17h6&#10;f4UM6f4KGdL9FTKk+ytkSPdXyJDur5Ah3V8hQ7q/QoZ0f4UM6f4KGb7/7L6WvgbwouucuTyjrpAh&#10;XVfIkK4rZEjXFTKk6woZ0nWFDOm6QoZ0XSFDuq6QIV1XyDCWybKs5av/MDlzeXB/hQzp/goZ0v0V&#10;MqT7K2RI91fIkO6vkCHdXyFDur9ChnR/hQzp/goZui7/h3LLusNq3YtfH66l9e8Xm6rnPOfudYUM&#10;6bpChnRdIUO6rpAhXVfIkK4rZEjXFTKk6woZ0nWFDOm6SgbLstav/kNlcnlwf4UM6f4KGdL9FTKk&#10;+ytkSPdXyJDur5Ah3V8hQ7q/QoZ0f4UM6f50Bsuy9lut65y5PKOukCFdV8iQritkSNcVMqTrChnS&#10;dYUM6bpChnRdIUO6rpAhXVfJYFnW9tV/uEwuD+6vkCHdXyFDur9ChnR/hQzp/goZ0v0VMqT7K2RI&#10;91fIkO6vkCHdn8pgWdb+66/01WoBAOAsbjUCB+pe/PqbnLf10PBvfqbqsbX1Na7eXyFDur9ChnR/&#10;hQzp/goZ0v0VMqT7K2RI91fIkO6vkCHdXyFDuv+IDJZlHbv6D52vxR7cXyFDur9ChnR/hQzp/goZ&#10;0v0VMqT7K2RI91fIkO6vkCHdXyFDuv+sDJZlHb9a17mgzxl1hQzpukKGdF0hQ7qukCFdV8iQritk&#10;SNcVMqTrChnSdYUM6fqs/4ZlWcev/sNncnlwf4UM6f4KGdL9FTKk+ytkSPdXyJDur5Ah3V8hQ7q/&#10;QoZ0f4UM6f4jM3Rd/g/blvWk1boXvz6ES+vfLzZVz3nO3esKGdJ1hQzpukKGdF0hQ7qukCFdV8iQ&#10;ritkSNcVMqTrChnS9VGvaVnWeav/EJpcHtxfIUO6v0KGdH+FDOn+ChnS/RUypPsrZEj3V8iQ7q+Q&#10;Id1fIUO6/6gMlmWdv1rXOXN5Rl0hQ7qukCFdV8iQritkSNcVMqTrChnSdYUM6bpChnRdIUO6Puo1&#10;Lcs6f/UfRpPLg/srZEj3V8iQ7q+QId1fIUO6v0KGdH+FDOn+ChnS/RUypPsrZEj3753Bsqzcat0H&#10;vz6kb+spY8/f+hpX76+QId1fIUO6v0KGdH+FDOn+ChnS/RUypPsrZEj3V8iQ7q+QId2/w2vE/2Bt&#10;WU9f/d/ydGseX/42afJ5W1/j6v0VMqT7K2RI91fIkO6vkCHdXyFDur9ChnR/hQzp/goZ0v0VMqT7&#10;d8rQLMvKr9Z1/3w4e3vXZ/w3qtcVMqTrChnSdYUM6bpChnRdIUO6rpAhXVfIkK4rZEjXFTKk642v&#10;0SzLqrNMLk/qr5Ah3V8hQ7q/QoZ0f4UM6f4KGdL9FTKk+ytkSPdXyJDur5Bhz/6uwB9uLcvKrda9&#10;ePkfhln10Jznb32Nq/dXyJDur5Ah3V8hQ7q/QoZ0f4UM6f4zMnQF/s/WsizLsp6wTC5P6q+QId1f&#10;IUO6/9c/xz/4lmVZlmVZlrX3+h9Zis7lFvqNugAAAABJRU5ErkJgglBLAwQUAAYACAAAACEAZ3Oj&#10;z94AAAAGAQAADwAAAGRycy9kb3ducmV2LnhtbEyPQU/DMAyF70j8h8hI3FiaDcYoTadpAk7TJDak&#10;iZvXeG21JqmarO3+PeYENz8/673P2XK0jeipC7V3GtQkAUGu8KZ2pYav/fvDAkSI6Aw23pGGKwVY&#10;5rc3GabGD+6T+l0sBYe4kKKGKsY2lTIUFVkME9+SY+/kO4uRZVdK0+HA4baR0ySZS4u144YKW1pX&#10;VJx3F6vhY8BhNVNv/eZ8Wl+/90/bw0aR1vd34+oVRKQx/h3DLz6jQ85MR39xJohGAz8SefsMgs35&#10;y4yHo4apUo8g80z+x89/AAAA//8DAFBLAQItABQABgAIAAAAIQCxgme2CgEAABMCAAATAAAAAAAA&#10;AAAAAAAAAAAAAABbQ29udGVudF9UeXBlc10ueG1sUEsBAi0AFAAGAAgAAAAhADj9If/WAAAAlAEA&#10;AAsAAAAAAAAAAAAAAAAAOwEAAF9yZWxzLy5yZWxzUEsBAi0AFAAGAAgAAAAhABEiP1pSGAAAyY0A&#10;AA4AAAAAAAAAAAAAAAAAOgIAAGRycy9lMm9Eb2MueG1sUEsBAi0AFAAGAAgAAAAhADcnR2HMAAAA&#10;KQIAABkAAAAAAAAAAAAAAAAAuBoAAGRycy9fcmVscy9lMm9Eb2MueG1sLnJlbHNQSwECLQAKAAAA&#10;AAAAACEA6hyDM8NFAADDRQAAFAAAAAAAAAAAAAAAAAC7GwAAZHJzL21lZGlhL2ltYWdlMy5wbmdQ&#10;SwECLQAKAAAAAAAAACEASimegKAgAACgIAAAFAAAAAAAAAAAAAAAAACwYQAAZHJzL21lZGlhL2lt&#10;YWdlMi5wbmdQSwECLQAKAAAAAAAAACEA5ENgLPgTAAD4EwAAFAAAAAAAAAAAAAAAAACCggAAZHJz&#10;L21lZGlhL2ltYWdlMS5wbmdQSwECLQAUAAYACAAAACEAZ3Ojz94AAAAGAQAADwAAAAAAAAAAAAAA&#10;AACslgAAZHJzL2Rvd25yZXYueG1sUEsFBgAAAAAIAAgAAAIAALeXAAAAAA==&#10;">
                <v:group id="Group 2" o:spid="_x0000_s1086" style="position:absolute;left:8189;width:31020;height:13315" coordorigin="3591,-457" coordsize="4885,2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Picture 3" o:spid="_x0000_s1087" type="#_x0000_t75" style="position:absolute;left:3602;top:535;width:4344;height:11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2IrTCAAAA2gAAAA8AAABkcnMvZG93bnJldi54bWxEj8FqwzAQRO+F/IPYQG+NnEJMcaKEEggU&#10;enCd5gMWaWM5tVbGUm3HX18VCj0OM/OG2R0m14qB+tB4VrBeZSCItTcN1woun6enFxAhIhtsPZOC&#10;OwU47BcPOyyMH7mi4RxrkSAcClRgY+wKKYO25DCsfEecvKvvHcYk+1qaHscEd618zrJcOmw4LVjs&#10;6GhJf52/nYJb+bE2uXbzrNvy3c4XXVZGK/W4nF63ICJN8T/8134zCjbweyXdALn/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tiK0wgAAANoAAAAPAAAAAAAAAAAAAAAAAJ8C&#10;AABkcnMvZG93bnJldi54bWxQSwUGAAAAAAQABAD3AAAAjgMAAAAA&#10;">
                    <v:imagedata r:id="rId88" o:title=""/>
                  </v:shape>
                  <v:shape id="Freeform 4" o:spid="_x0000_s1088" style="position:absolute;left:3602;top:535;width:4344;height:1102;visibility:visible;mso-wrap-style:square;v-text-anchor:top" coordsize="4344,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238EA&#10;AADaAAAADwAAAGRycy9kb3ducmV2LnhtbESP0YrCMBRE3xf8h3CFfVtTV5BSjSKCoOIiVj/g0lyb&#10;YnNTkmzt/r1ZWNjHYWbOMMv1YFvRkw+NYwXTSQaCuHK64VrB7br7yEGEiKyxdUwKfijAejV6W2Kh&#10;3ZMv1JexFgnCoUAFJsaukDJUhiyGieuIk3d33mJM0tdSe3wmuG3lZ5bNpcWG04LBjraGqkf5bRXs&#10;+m1+NIf+WM74fM2/dPB3Pin1Ph42CxCRhvgf/mvvtYI5/F5JN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Ndt/BAAAA2gAAAA8AAAAAAAAAAAAAAAAAmAIAAGRycy9kb3du&#10;cmV2LnhtbFBLBQYAAAAABAAEAPUAAACGAwAAAAA=&#10;" path="m,949r,150l2,1101r3255,-14l4344,141,4344,,3264,937,,949xe" filled="f" strokeweight=".25pt">
                    <v:path arrowok="t" o:connecttype="custom" o:connectlocs="0,1485;0,1635;2,1637;3257,1623;4344,677;4344,536;3264,1473;0,1485" o:connectangles="0,0,0,0,0,0,0,0"/>
                  </v:shape>
                  <v:shape id="Picture 5" o:spid="_x0000_s1089" type="#_x0000_t75" style="position:absolute;left:3598;top:-455;width:4354;height:10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jptPBAAAA2gAAAA8AAABkcnMvZG93bnJldi54bWxEj0GLwjAUhO8L/ofwhL2tqSIq1SgqKIs3&#10;7R72+GiebbF5qUm07b83Cwseh5n5hlltOlOLJzlfWVYwHiUgiHOrKy4U/GSHrwUIH5A11pZJQU8e&#10;NuvBxwpTbVs+0/MSChEh7FNUUIbQpFL6vCSDfmQb4uhdrTMYonSF1A7bCDe1nCTJTBqsOC6U2NC+&#10;pPx2eRgFi8Pv3CRu106PeRtkn53uvp8p9TnstksQgbrwDv+3v7WCOfxdiTdAr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FjptPBAAAA2gAAAA8AAAAAAAAAAAAAAAAAnwIA&#10;AGRycy9kb3ducmV2LnhtbFBLBQYAAAAABAAEAPcAAACNAwAAAAA=&#10;">
                    <v:imagedata r:id="rId89" o:title=""/>
                  </v:shape>
                  <v:shape id="Freeform 6" o:spid="_x0000_s1090" style="position:absolute;left:3598;top:-455;width:4354;height:1058;visibility:visible;mso-wrap-style:square;v-text-anchor:top" coordsize="4354,1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Ur4A&#10;AADaAAAADwAAAGRycy9kb3ducmV2LnhtbERPzYrCMBC+C75DGGFvmrrCItUoopT1tmz1AcZmbKvN&#10;pCZRq09vDoLHj+9/vuxMI27kfG1ZwXiUgCAurK65VLDfZcMpCB+QNTaWScGDPCwX/d4cU23v/E+3&#10;PJQihrBPUUEVQptK6YuKDPqRbYkjd7TOYIjQlVI7vMdw08jvJPmRBmuODRW2tK6oOOdXo+Dvml2a&#10;iVufa9o8Ttnv8XnIk5NSX4NuNQMRqAsf8du91Qri1ngl3gC5e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gXyFK+AAAA2gAAAA8AAAAAAAAAAAAAAAAAmAIAAGRycy9kb3ducmV2&#10;LnhtbFBLBQYAAAAABAAEAPUAAACDAwAAAAA=&#10;" path="m1085,l4353,3r-6,131l3258,1057,5,1050,,931,1085,xe" filled="f" strokeweight=".25pt">
                    <v:path arrowok="t" o:connecttype="custom" o:connectlocs="1085,-454;4353,-451;4347,-320;3258,603;5,596;0,477;1085,-454" o:connectangles="0,0,0,0,0,0,0"/>
                  </v:shape>
                  <v:shape id="Picture 7" o:spid="_x0000_s1091" type="#_x0000_t75" style="position:absolute;left:3603;top:-322;width:4349;height:1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mLnCAAAA2gAAAA8AAABkcnMvZG93bnJldi54bWxEj0FrAjEUhO8F/0N4Qm81u0VKXY2iFcte&#10;eqgKXh+b52Z18xI3Ubf/vikUPA4z8w0zW/S2FTfqQuNYQT7KQBBXTjdcK9jvNi/vIEJE1tg6JgU/&#10;FGAxHzzNsNDuzt9028ZaJAiHAhWYGH0hZagMWQwj54mTd3SdxZhkV0vd4T3BbStfs+xNWmw4LRj0&#10;9GGoOm+vVsH4s1xxvi796WouX/qIuT/IjVLPw345BRGpj4/wf7vUCibwdyXdADn/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fpi5wgAAANoAAAAPAAAAAAAAAAAAAAAAAJ8C&#10;AABkcnMvZG93bnJldi54bWxQSwUGAAAAAAQABAD3AAAAjgMAAAAA&#10;">
                    <v:imagedata r:id="rId90" o:title=""/>
                  </v:shape>
                  <v:shape id="AutoShape 8" o:spid="_x0000_s1092" style="position:absolute;left:3596;top:-452;width:4354;height:2069;visibility:visible;mso-wrap-style:square;v-text-anchor:top" coordsize="4354,2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OM8YA&#10;AADbAAAADwAAAGRycy9kb3ducmV2LnhtbESPT2vDMAzF74N+B6PBbquzP5SS1S2lbLBD2UhSSnsT&#10;sZaExnKwvSb79tNhsJvEe3rvp9Vmcr26UoidZwMP8wwUce1tx42BQ/V2vwQVE7LF3jMZ+KEIm/Xs&#10;ZoW59SMXdC1ToySEY44G2pSGXOtYt+Qwzv1ALNqXDw6TrKHRNuAo4a7Xj1m20A47loYWB9q1VF/K&#10;b2fgVJz3n9VxUYSPc6r2w+vzUzmejLm7nbYvoBJN6d/8d/1uBV/o5Rc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OOM8YAAADbAAAADwAAAAAAAAAAAAAAAACYAgAAZHJz&#10;L2Rvd25yZXYueG1sUEsFBgAAAAAEAAQA9QAAAIsDAAAAAA==&#10;" path="m1089,5l,935r3263,l4350,5,1089,5xm3,941l4,2069m3264,942r,1127m4352,r2,1127e" filled="f" strokeweight=".5pt">
                    <v:path arrowok="t" o:connecttype="custom" o:connectlocs="1089,-447;0,483;3263,483;4350,-447;1089,-447;3,489;4,1617;3264,490;3264,1617;4352,-452;4354,675" o:connectangles="0,0,0,0,0,0,0,0,0,0,0"/>
                  </v:shape>
                  <v:shape id="AutoShape 9" o:spid="_x0000_s1093" style="position:absolute;left:3601;top:-320;width:4346;height:1943;visibility:visible;mso-wrap-style:square;v-text-anchor:top" coordsize="4346,1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LpcAA&#10;AADbAAAADwAAAGRycy9kb3ducmV2LnhtbERPS4vCMBC+L/gfwgje1tQedKlGkYKwR62y4G1oxrba&#10;TEqT7cNfbxaEvc3H95zNbjC16Kh1lWUFi3kEgji3uuJCweV8+PwC4TyyxtoyKRjJwW47+dhgom3P&#10;J+oyX4gQwi5BBaX3TSKly0sy6Oa2IQ7czbYGfYBtIXWLfQg3tYyjaCkNVhwaSmwoLSl/ZL9GQbxc&#10;3Y+o4/GnM9XVP+/p2DwzpWbTYb8G4Wnw/+K3+1uH+Qv4+yUcIL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vLpcAAAADbAAAADwAAAAAAAAAAAAAAAACYAgAAZHJzL2Rvd25y&#10;ZXYueG1sUEsFBgAAAAAEAAQA9QAAAIUDAAAAAA==&#10;" path="m1,1937r3261,3m3259,1943l4342,1003m1,926r3261,2m,1802r3261,4m3259,1806l4342,866m3259,930l4345,e" filled="f">
                    <v:path arrowok="t" o:connecttype="custom" o:connectlocs="1,1617;3262,1620;3259,1623;4342,683;1,606;3262,608;0,1482;3261,1486;3259,1486;4342,546;3259,610;4345,-320" o:connectangles="0,0,0,0,0,0,0,0,0,0,0,0"/>
                  </v:shape>
                  <v:shape id="AutoShape 10" o:spid="_x0000_s1094" style="position:absolute;left:3596;top:-420;width:4359;height:2010;visibility:visible;mso-wrap-style:square;v-text-anchor:top" coordsize="4359,2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0y8EA&#10;AADbAAAADwAAAGRycy9kb3ducmV2LnhtbERPzYrCMBC+L/gOYYS9bVM9rFqNIqLgYQ9afYChGdva&#10;ZlKa2FaffiMs7G0+vt9ZbQZTi45aV1pWMIliEMSZ1SXnCq6Xw9cchPPIGmvLpOBJDjbr0ccKE217&#10;PlOX+lyEEHYJKii8bxIpXVaQQRfZhjhwN9sa9AG2udQt9iHc1HIax9/SYMmhocCGdgVlVfowChY/&#10;s37ebKtzuuhOt35233cvqpT6HA/bJQhPg/8X/7mPOsyfwvuXcI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etMvBAAAA2wAAAA8AAAAAAAAAAAAAAAAAmAIAAGRycy9kb3du&#10;cmV2LnhtbFBLBQYAAAAABAAEAPUAAACGAwAAAAA=&#10;" path="m4,980r3260,1m12,954r3250,2m10,929r3260,1m10,1005r3260,1m,1984r3262,1m10,1960r3248,m6,1935r3262,1m6,2009r3262,1m3267,930l4350,m3267,958l4353,28m3267,978l4356,46m3270,1000l4359,66m3264,1936l4347,1000m3264,1962l4353,1020m3264,1984l4350,1048m3267,2008l4353,1066e" filled="f" strokeweight=".25pt">
                    <v:path arrowok="t" o:connecttype="custom" o:connectlocs="4,560;3264,561;12,534;3262,536;10,509;3270,510;10,585;3270,586;0,1564;3262,1565;10,1540;3258,1540;6,1515;3268,1516;6,1589;3268,1590;3267,510;4350,-420;3267,538;4353,-392;3267,558;4356,-374;3270,580;4359,-354;3264,1516;4347,580;3264,1542;4353,600;3264,1564;4350,628;3267,1588;4353,646" o:connectangles="0,0,0,0,0,0,0,0,0,0,0,0,0,0,0,0,0,0,0,0,0,0,0,0,0,0,0,0,0,0,0,0"/>
                  </v:shape>
                  <v:shape id="AutoShape 11" o:spid="_x0000_s1095" style="position:absolute;left:7999;top:-396;width:477;height:1004;visibility:visible;mso-wrap-style:square;v-text-anchor:top" coordsize="477,1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Er8A&#10;AADbAAAADwAAAGRycy9kb3ducmV2LnhtbERPTYvCMBC9C/sfwix4s4mriFSjiCB42IvWi7ehGdti&#10;MylJWrv/fiMs7G0e73O2+9G2YiAfGsca5pkCQVw603Cl4VacZmsQISIbbB2Thh8KsN99TLaYG/fi&#10;Cw3XWIkUwiFHDXWMXS5lKGuyGDLXESfu4bzFmKCvpPH4SuG2lV9KraTFhlNDjR0dayqf195qWPTP&#10;wvRnde/674u3Q6mK+fKm9fRzPGxARBrjv/jPfTZp/gLev6QD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q7oSvwAAANsAAAAPAAAAAAAAAAAAAAAAAJgCAABkcnMvZG93bnJl&#10;di54bWxQSwUGAAAAAAQABAD1AAAAhAMAAAAA&#10;" path="m471,737r-2,-3l467,731r-4,1l90,955r12,-47l19,1004,143,976r-35,-8l94,964,468,741r3,-4xm477,292r-3,-2l74,41,89,38r34,-8l,,81,98,69,50,469,298r4,l477,297r,-5xe" fillcolor="black" stroked="f">
                    <v:path arrowok="t" o:connecttype="custom" o:connectlocs="471,341;469,338;467,335;463,336;90,559;102,512;19,608;143,580;108,572;94,568;468,345;471,341;477,-104;474,-106;74,-355;89,-358;123,-366;0,-396;81,-298;69,-346;469,-98;473,-98;477,-99;477,-104" o:connectangles="0,0,0,0,0,0,0,0,0,0,0,0,0,0,0,0,0,0,0,0,0,0,0,0"/>
                  </v:shape>
                </v:group>
                <v:shape id="Text Box 13" o:spid="_x0000_s1096" type="#_x0000_t202" style="position:absolute;left:38325;top:2067;width:5725;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pecMA&#10;AADbAAAADwAAAGRycy9kb3ducmV2LnhtbERP32vCMBB+H/g/hBP2NlPHGK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0pecMAAADbAAAADwAAAAAAAAAAAAAAAACYAgAAZHJzL2Rv&#10;d25yZXYueG1sUEsFBgAAAAAEAAQA9QAAAIgDAAAAAA==&#10;" fillcolor="window" stroked="f" strokeweight=".5pt">
                  <v:textbox>
                    <w:txbxContent>
                      <w:p w14:paraId="7BA08AF5" w14:textId="77777777" w:rsidR="00DC3C12" w:rsidRDefault="00DC3C12" w:rsidP="00BF773A">
                        <w:r w:rsidRPr="006B275F">
                          <w:rPr>
                            <w:sz w:val="24"/>
                            <w:szCs w:val="24"/>
                          </w:rPr>
                          <w:t>Peaux</w:t>
                        </w:r>
                      </w:p>
                    </w:txbxContent>
                  </v:textbox>
                </v:shape>
                <v:shape id="Text Box 14" o:spid="_x0000_s1097" type="#_x0000_t202" style="position:absolute;top:8746;width:5724;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M4sMA&#10;AADbAAAADwAAAGRycy9kb3ducmV2LnhtbERP32vCMBB+H/g/hBP2NlMHG6MaRWRjCitqFXw9mrOt&#10;NpeSZLbzr18GA9/u4/t503lvGnEl52vLCsajBARxYXXNpYLD/uPpDYQPyBoby6TghzzMZ4OHKaba&#10;dryjax5KEUPYp6igCqFNpfRFRQb9yLbEkTtZZzBE6EqpHXYx3DTyOUlepcGaY0OFLS0rKi75t1Fw&#10;7PJPt1mvz9t2ld02tzz7ovdMqcdhv5iACNSHu/jfvdJx/gv8/RIP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GM4sMAAADbAAAADwAAAAAAAAAAAAAAAACYAgAAZHJzL2Rv&#10;d25yZXYueG1sUEsFBgAAAAAEAAQA9QAAAIgDAAAAAA==&#10;" fillcolor="window" stroked="f" strokeweight=".5pt">
                  <v:textbox>
                    <w:txbxContent>
                      <w:p w14:paraId="6AD21146" w14:textId="77777777" w:rsidR="00DC3C12" w:rsidRDefault="00DC3C12" w:rsidP="00BF773A">
                        <w:r w:rsidRPr="006B275F">
                          <w:rPr>
                            <w:sz w:val="24"/>
                            <w:szCs w:val="24"/>
                          </w:rPr>
                          <w:t>Âme</w:t>
                        </w:r>
                      </w:p>
                    </w:txbxContent>
                  </v:textbox>
                </v:shape>
                <v:shapetype id="_x0000_t32" coordsize="21600,21600" o:spt="32" o:oned="t" path="m,l21600,21600e" filled="f">
                  <v:path arrowok="t" fillok="f" o:connecttype="none"/>
                  <o:lock v:ext="edit" shapetype="t"/>
                </v:shapetype>
                <v:shape id="Straight Arrow Connector 15" o:spid="_x0000_s1098" type="#_x0000_t32" style="position:absolute;left:4214;top:9064;width:4210;height: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RsIAAADbAAAADwAAAGRycy9kb3ducmV2LnhtbERPTWvCQBC9C/0PyxS81Y2lWomuUloC&#10;bUGhiSLehuyYhGZnQ3ZN4r/vCgVv83ifs9oMphYdta6yrGA6iUAQ51ZXXCjYZ8nTAoTzyBpry6Tg&#10;Sg4264fRCmNte/6hLvWFCCHsYlRQet/EUrq8JINuYhviwJ1ta9AH2BZSt9iHcFPL5yiaS4MVh4YS&#10;G3ovKf9NL0YB1R87fUSbJHl2+J7pk37Zfm2VGj8Ob0sQngZ/F/+7P3WY/wq3X8I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VRsIAAADbAAAADwAAAAAAAAAAAAAA&#10;AAChAgAAZHJzL2Rvd25yZXYueG1sUEsFBgAAAAAEAAQA+QAAAJADAAAAAA==&#10;" strokecolor="windowText" strokeweight=".5pt">
                  <v:stroke endarrow="classic" joinstyle="miter"/>
                </v:shape>
                <w10:wrap anchorx="margin"/>
              </v:group>
            </w:pict>
          </mc:Fallback>
        </mc:AlternateContent>
      </w:r>
    </w:p>
    <w:p w14:paraId="11C82741" w14:textId="77777777" w:rsidR="00BF773A" w:rsidRPr="007E2C94" w:rsidRDefault="00BF773A" w:rsidP="00BF773A">
      <w:pPr>
        <w:rPr>
          <w:color w:val="000000" w:themeColor="text1"/>
        </w:rPr>
      </w:pPr>
    </w:p>
    <w:p w14:paraId="4696A17C" w14:textId="77777777" w:rsidR="00BF773A" w:rsidRPr="007E2C94" w:rsidRDefault="00BF773A" w:rsidP="00BF773A">
      <w:pPr>
        <w:rPr>
          <w:color w:val="000000" w:themeColor="text1"/>
        </w:rPr>
      </w:pPr>
    </w:p>
    <w:p w14:paraId="1BBDE6B8" w14:textId="77777777" w:rsidR="00BF773A" w:rsidRPr="007E2C94" w:rsidRDefault="00BF773A" w:rsidP="00BF773A">
      <w:pPr>
        <w:rPr>
          <w:color w:val="000000" w:themeColor="text1"/>
        </w:rPr>
      </w:pPr>
    </w:p>
    <w:p w14:paraId="5F48DE0F" w14:textId="77777777" w:rsidR="00BF773A" w:rsidRPr="007E2C94" w:rsidRDefault="00BF773A" w:rsidP="00BF773A">
      <w:pPr>
        <w:rPr>
          <w:color w:val="000000" w:themeColor="text1"/>
        </w:rPr>
      </w:pPr>
    </w:p>
    <w:p w14:paraId="097BCEA7" w14:textId="77777777" w:rsidR="00BF773A" w:rsidRPr="007E2C94" w:rsidRDefault="00BF773A" w:rsidP="00BF773A">
      <w:pPr>
        <w:rPr>
          <w:color w:val="000000" w:themeColor="text1"/>
        </w:rPr>
      </w:pPr>
    </w:p>
    <w:p w14:paraId="6DB3910A" w14:textId="77777777" w:rsidR="00BF773A" w:rsidRPr="007E2C94" w:rsidRDefault="00BF773A" w:rsidP="00BF773A">
      <w:pPr>
        <w:rPr>
          <w:color w:val="000000" w:themeColor="text1"/>
        </w:rPr>
      </w:pPr>
    </w:p>
    <w:p w14:paraId="1CD02B90" w14:textId="77777777" w:rsidR="00BF773A" w:rsidRPr="007E2C94" w:rsidRDefault="00BF773A" w:rsidP="00BF773A">
      <w:pPr>
        <w:rPr>
          <w:color w:val="000000" w:themeColor="text1"/>
        </w:rPr>
      </w:pPr>
    </w:p>
    <w:p w14:paraId="792401C2" w14:textId="77777777" w:rsidR="00BF773A" w:rsidRPr="007E2C94" w:rsidRDefault="00BF773A" w:rsidP="00BF773A">
      <w:pPr>
        <w:pStyle w:val="Lgende"/>
        <w:spacing w:after="240"/>
        <w:rPr>
          <w:b/>
          <w:bCs/>
          <w:i w:val="0"/>
          <w:iCs w:val="0"/>
          <w:color w:val="000000" w:themeColor="text1"/>
          <w:sz w:val="24"/>
          <w:szCs w:val="24"/>
        </w:rPr>
      </w:pPr>
    </w:p>
    <w:p w14:paraId="2A22CC44" w14:textId="6F8D19BA" w:rsidR="00BF773A" w:rsidRPr="007E2C94" w:rsidRDefault="00BF773A" w:rsidP="009470D3">
      <w:pPr>
        <w:pStyle w:val="Lgende"/>
        <w:spacing w:after="240"/>
        <w:jc w:val="center"/>
        <w:rPr>
          <w:color w:val="000000" w:themeColor="text1"/>
        </w:rPr>
      </w:pPr>
      <w:bookmarkStart w:id="111" w:name="_Toc188099294"/>
      <w:bookmarkStart w:id="112" w:name="_Toc188624511"/>
      <w:bookmarkStart w:id="113" w:name="_Toc195644898"/>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8</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Illustration d'une structure sandwich</w:t>
      </w:r>
      <w:bookmarkEnd w:id="111"/>
      <w:bookmarkEnd w:id="112"/>
      <w:r w:rsidR="009470D3"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LMZOJDhB","properties":{"formattedCitation":"[8]","plainCitation":"[8]","noteIndex":0},"citationItems":[{"id":"05EnRE1g/Zhray3zq","uris":["http://zotero.org/users/local/Jac4T2U4/items/8SM6XGPS"],"itemData":{"id":1031,"type":"book","title":"Matériaux Composites—Comportement Mécanique et Analyse des Structures","author":[{"family":"Berthelot","given":"J-M"}],"issued":{"date-parts":[["2012",1,1]]}}}],"schema":"https://github.com/citation-style-language/schema/raw/master/csl-citation.json"} </w:instrText>
      </w:r>
      <w:r w:rsidR="009470D3" w:rsidRPr="007E2C94">
        <w:rPr>
          <w:i w:val="0"/>
          <w:iCs w:val="0"/>
          <w:color w:val="000000" w:themeColor="text1"/>
          <w:sz w:val="24"/>
          <w:szCs w:val="24"/>
        </w:rPr>
        <w:fldChar w:fldCharType="separate"/>
      </w:r>
      <w:r w:rsidR="009470D3" w:rsidRPr="007E2C94">
        <w:rPr>
          <w:i w:val="0"/>
          <w:iCs w:val="0"/>
          <w:color w:val="000000" w:themeColor="text1"/>
          <w:sz w:val="24"/>
        </w:rPr>
        <w:t>[8]</w:t>
      </w:r>
      <w:r w:rsidR="009470D3" w:rsidRPr="007E2C94">
        <w:rPr>
          <w:i w:val="0"/>
          <w:iCs w:val="0"/>
          <w:color w:val="000000" w:themeColor="text1"/>
          <w:sz w:val="24"/>
          <w:szCs w:val="24"/>
        </w:rPr>
        <w:fldChar w:fldCharType="end"/>
      </w:r>
      <w:r w:rsidR="009470D3" w:rsidRPr="007E2C94">
        <w:rPr>
          <w:i w:val="0"/>
          <w:iCs w:val="0"/>
          <w:color w:val="000000" w:themeColor="text1"/>
          <w:sz w:val="24"/>
          <w:szCs w:val="24"/>
        </w:rPr>
        <w:t>.</w:t>
      </w:r>
      <w:bookmarkEnd w:id="113"/>
    </w:p>
    <w:p w14:paraId="1403165C" w14:textId="77777777" w:rsidR="00BF773A" w:rsidRPr="007E2C94" w:rsidRDefault="00BF773A" w:rsidP="00BF773A">
      <w:pPr>
        <w:rPr>
          <w:color w:val="000000" w:themeColor="text1"/>
        </w:rPr>
      </w:pPr>
    </w:p>
    <w:p w14:paraId="557D901A" w14:textId="77777777" w:rsidR="00BF773A" w:rsidRPr="007E2C94" w:rsidRDefault="00BF773A" w:rsidP="00BF773A">
      <w:pPr>
        <w:pStyle w:val="Titre2"/>
        <w:spacing w:before="120" w:after="240"/>
        <w:rPr>
          <w:color w:val="000000" w:themeColor="text1"/>
        </w:rPr>
      </w:pPr>
      <w:bookmarkStart w:id="114" w:name="_Toc182078818"/>
      <w:bookmarkStart w:id="115" w:name="_Toc188353556"/>
      <w:bookmarkStart w:id="116" w:name="_Toc195689047"/>
      <w:r w:rsidRPr="007E2C94">
        <w:rPr>
          <w:color w:val="000000" w:themeColor="text1"/>
        </w:rPr>
        <w:t>Applications des matériaux composites au génie civil</w:t>
      </w:r>
      <w:bookmarkEnd w:id="114"/>
      <w:bookmarkEnd w:id="115"/>
      <w:bookmarkEnd w:id="116"/>
    </w:p>
    <w:p w14:paraId="4D0E16A0" w14:textId="79AFC57F"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Grâce à leurs excellentes propriétés mécaniques et aux nombreux avantages qu'ils présentent par rapport aux matériaux traditionnels, les matériaux composites connaissent une utilisation croissante dans le génie civil. Ces matériaux performants sont utilisés aussi bien dans la réhabilitation que dans la conception et la construction de nouvelles structures. Parmi les diverses applications des matériaux composites en génie civil, on peut citer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KpIp7T8","properties":{"formattedCitation":"[10]","plainCitation":"[10]","noteIndex":0},"citationItems":[{"id":"05EnRE1g/tvKiDhdL","uris":["http://zotero.org/users/local/Jac4T2U4/items/STA2BC5D"],"itemData":{"id":122,"type":"thesis","publisher":"INSA de Strasbourg","title":"Etude de l’optimisation du renforcement par des fibres de carbones des dalles en béton armé munies de trémies, en utilisant l’optimisation topologique.","author":[{"family":"HANTZ","given":"Mathieu"}],"issued":{"date-parts":[["201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w:t>
      </w:r>
      <w:r w:rsidRPr="007E2C94">
        <w:rPr>
          <w:color w:val="000000" w:themeColor="text1"/>
          <w:sz w:val="24"/>
          <w:szCs w:val="24"/>
        </w:rPr>
        <w:fldChar w:fldCharType="end"/>
      </w:r>
      <w:r w:rsidRPr="007E2C94">
        <w:rPr>
          <w:color w:val="000000" w:themeColor="text1"/>
          <w:sz w:val="24"/>
          <w:szCs w:val="24"/>
        </w:rPr>
        <w:t>:</w:t>
      </w:r>
    </w:p>
    <w:p w14:paraId="3086E885"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Construction d’édifices et d’ouvrages d’art léger.</w:t>
      </w:r>
    </w:p>
    <w:p w14:paraId="4292FB7A"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Renforcement structurel des bâtiments existants pour se conformer à de nouvelles normes ou anticiper des changements d’utilisation (ajout d’étages, modifications d’exploitation). Ce renforcement implique principalement l'utilisation de la fibre de carbone pour les poutres, poteaux et dalles soumis à la flexion et au cisaillement.</w:t>
      </w:r>
    </w:p>
    <w:p w14:paraId="1BC643E6"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Conception de formes complexes à grande portée.</w:t>
      </w:r>
    </w:p>
    <w:p w14:paraId="20279A76"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Utilisation de produits dérivés du béton enrichis de fibres, tels que le béton armé avec renfort en fibres de verre ou de carbone.</w:t>
      </w:r>
    </w:p>
    <w:p w14:paraId="2A5D546B"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Développement de matériaux hybrides en associant des matériaux traditionnels à des composites.</w:t>
      </w:r>
    </w:p>
    <w:p w14:paraId="597C6583"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Mise en place de systèmes de transmission et de distribution d’électricité temporaires et durables, incluant des pylônes modulables et déplaçables.</w:t>
      </w:r>
    </w:p>
    <w:p w14:paraId="144F27DC"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Structures dédiées à la gestion des réserves d’eau.</w:t>
      </w:r>
    </w:p>
    <w:p w14:paraId="3BB8F186"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Fabrication de panneaux pour murs et planchers.</w:t>
      </w:r>
    </w:p>
    <w:p w14:paraId="411669E9" w14:textId="77777777" w:rsidR="00BF773A" w:rsidRPr="007E2C94" w:rsidRDefault="00BF773A" w:rsidP="009C2AA6">
      <w:pPr>
        <w:pStyle w:val="Paragraphedeliste"/>
        <w:widowControl/>
        <w:numPr>
          <w:ilvl w:val="0"/>
          <w:numId w:val="6"/>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Produits dérivés du bois, tels que le bois aggloméré, le lamellé-collé, les panneaux OSB.</w:t>
      </w:r>
    </w:p>
    <w:p w14:paraId="13E9ED62" w14:textId="77777777" w:rsidR="00BF773A" w:rsidRPr="007E2C94" w:rsidRDefault="00BF773A" w:rsidP="009C2AA6">
      <w:pPr>
        <w:pStyle w:val="Paragraphedeliste"/>
        <w:numPr>
          <w:ilvl w:val="0"/>
          <w:numId w:val="6"/>
        </w:numPr>
        <w:spacing w:line="360" w:lineRule="auto"/>
        <w:jc w:val="both"/>
        <w:rPr>
          <w:color w:val="000000" w:themeColor="text1"/>
        </w:rPr>
      </w:pPr>
      <w:r w:rsidRPr="007E2C94">
        <w:rPr>
          <w:color w:val="000000" w:themeColor="text1"/>
          <w:sz w:val="24"/>
          <w:szCs w:val="24"/>
          <w:lang w:eastAsia="fr-FR"/>
        </w:rPr>
        <w:t>Géotextiles utilisés pour le drainage, la stabilisation des sols et la construction de barrages.</w:t>
      </w:r>
    </w:p>
    <w:p w14:paraId="104484FF" w14:textId="77777777" w:rsidR="00BF773A" w:rsidRPr="007E2C94" w:rsidRDefault="00BF773A" w:rsidP="00BF773A">
      <w:pPr>
        <w:pStyle w:val="Titre2"/>
        <w:spacing w:before="120" w:after="120"/>
        <w:rPr>
          <w:color w:val="000000" w:themeColor="text1"/>
        </w:rPr>
      </w:pPr>
      <w:bookmarkStart w:id="117" w:name="_Toc188353557"/>
      <w:bookmarkStart w:id="118" w:name="_Toc195689048"/>
      <w:r w:rsidRPr="007E2C94">
        <w:rPr>
          <w:color w:val="000000" w:themeColor="text1"/>
        </w:rPr>
        <w:t>Les avantages et les inconvénients des matériaux composites.</w:t>
      </w:r>
      <w:bookmarkEnd w:id="117"/>
      <w:bookmarkEnd w:id="118"/>
    </w:p>
    <w:p w14:paraId="2FAEED8D" w14:textId="77777777" w:rsidR="00BF773A" w:rsidRPr="007E2C94" w:rsidRDefault="00BF773A" w:rsidP="00BF773A">
      <w:pPr>
        <w:pStyle w:val="Titre3"/>
        <w:spacing w:before="0"/>
        <w:jc w:val="left"/>
        <w:rPr>
          <w:color w:val="000000" w:themeColor="text1"/>
        </w:rPr>
      </w:pPr>
      <w:bookmarkStart w:id="119" w:name="_Toc188353558"/>
      <w:bookmarkStart w:id="120" w:name="_Toc195689049"/>
      <w:r w:rsidRPr="007E2C94">
        <w:rPr>
          <w:color w:val="000000" w:themeColor="text1"/>
        </w:rPr>
        <w:t>Les avantages</w:t>
      </w:r>
      <w:bookmarkEnd w:id="119"/>
      <w:bookmarkEnd w:id="120"/>
    </w:p>
    <w:p w14:paraId="64DBF590" w14:textId="77777777" w:rsidR="00BF773A" w:rsidRPr="007E2C94" w:rsidRDefault="00BF773A" w:rsidP="00BF773A">
      <w:pPr>
        <w:pStyle w:val="Paragraphedeliste"/>
        <w:widowControl/>
        <w:autoSpaceDE/>
        <w:autoSpaceDN/>
        <w:spacing w:before="120" w:line="360" w:lineRule="auto"/>
        <w:ind w:left="0"/>
        <w:jc w:val="both"/>
        <w:rPr>
          <w:color w:val="000000" w:themeColor="text1"/>
          <w:sz w:val="24"/>
          <w:szCs w:val="24"/>
          <w:lang w:eastAsia="fr-FR"/>
        </w:rPr>
      </w:pPr>
      <w:r w:rsidRPr="007E2C94">
        <w:rPr>
          <w:color w:val="000000" w:themeColor="text1"/>
          <w:sz w:val="24"/>
          <w:szCs w:val="24"/>
          <w:lang w:eastAsia="fr-FR"/>
        </w:rPr>
        <w:t>Les avantages les plus fréquemment cités des matériaux composites sont les suivants :</w:t>
      </w:r>
    </w:p>
    <w:p w14:paraId="6568901E"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Propriétés mécaniques adaptables</w:t>
      </w:r>
    </w:p>
    <w:p w14:paraId="776DC3EF"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Un stratifié composite fibreux est constitué d'un empilement de plis élémentaires qui agissent ensemble comme un élément structural. Chaque pli est généralement anisotrope, voire orthotrope, présentant une résistance et une rigidité bien plus élevées dans la direction des fibres. En combinant différentes orientations de fibres, on obtient un stratifié capable de résister à diverses sollicitations. L'un des principaux avantages réside dans le fait que les plis peuvent être orientés de manière à maximiser la résistance dans les directions correspondant aux chargements prévus, tout en minimisant l'utilisation de matériau dans les directions non sollicitées.</w:t>
      </w:r>
    </w:p>
    <w:p w14:paraId="49029D63"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Haute résistance et haut module d'élasticité</w:t>
      </w:r>
    </w:p>
    <w:p w14:paraId="045CB8A8"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propriétés mécaniques élevées, notamment la résistance et le module d'élasticité des matériaux composites haute performance, répondent aux exigences de l’industrie aéronautique. D’autres secteurs en bénéficient également : par exemple, la vitesse d’une balle de tennis est augmentée grâce à des raquettes en carbone/époxy.</w:t>
      </w:r>
    </w:p>
    <w:p w14:paraId="7424C8C3"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Poids</w:t>
      </w:r>
    </w:p>
    <w:p w14:paraId="4236E8D6" w14:textId="3F39B55B"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es matériaux composites </w:t>
      </w:r>
      <w:proofErr w:type="gramStart"/>
      <w:r w:rsidRPr="007E2C94">
        <w:rPr>
          <w:color w:val="000000" w:themeColor="text1"/>
          <w:sz w:val="24"/>
          <w:szCs w:val="24"/>
        </w:rPr>
        <w:t>haute</w:t>
      </w:r>
      <w:proofErr w:type="gramEnd"/>
      <w:r w:rsidRPr="007E2C94">
        <w:rPr>
          <w:color w:val="000000" w:themeColor="text1"/>
          <w:sz w:val="24"/>
          <w:szCs w:val="24"/>
        </w:rPr>
        <w:t xml:space="preserve"> performance ont une densité d'environ 1,6, contre 2,7 pour les alliages d’aluminium. Selon Airbus, cela permet un gain de poids de 10 à 30 % pour les éléments de structure</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tI4fMYG","properties":{"formattedCitation":"[11]","plainCitation":"[11]","noteIndex":0},"citationItems":[{"id":"05EnRE1g/Ju4urPWD","uris":["http://zotero.org/users/local/Jac4T2U4/items/MAU99VHA"],"itemData":{"id":123,"type":"article-journal","container-title":"Science &amp; vie, hors-série","issue":"231","page":"22-29","title":"Boeing 787: Les belles promesses de la légèreté","author":[{"family":"Dubois","given":"T."}],"issued":{"date-parts":[["2005"]]}}}],"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1]</w:t>
      </w:r>
      <w:r w:rsidRPr="007E2C94">
        <w:rPr>
          <w:color w:val="000000" w:themeColor="text1"/>
          <w:sz w:val="24"/>
          <w:szCs w:val="24"/>
        </w:rPr>
        <w:fldChar w:fldCharType="end"/>
      </w:r>
      <w:r w:rsidRPr="007E2C94">
        <w:rPr>
          <w:color w:val="000000" w:themeColor="text1"/>
          <w:sz w:val="24"/>
          <w:szCs w:val="24"/>
        </w:rPr>
        <w:t>. Ce gain de masse permet l'utilisation de moteurs moins puissants, ce qui entraîne une réduction de la consommation de carburant et une diminution de la taille des réservoirs pour un même cahier des charges.</w:t>
      </w:r>
    </w:p>
    <w:p w14:paraId="4F8F274B"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Production</w:t>
      </w:r>
    </w:p>
    <w:p w14:paraId="41E34203" w14:textId="244C9C66"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Les matériaux composites simplifient l'assemblage des structures, compensant en partie leur coût élevé. La réduction du nombre de pièces par rapport aux matériaux conventionnels peut être significative. Par exemple, un tronçon de fuselage, qui nécessitait typiquement mille pièces et plusieurs milliers de fixations, est désormais fabriqué en un seul morceau pour le Boeing 787</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G0ggwZC","properties":{"formattedCitation":"[11]","plainCitation":"[11]","noteIndex":0},"citationItems":[{"id":"05EnRE1g/Ju4urPWD","uris":["http://zotero.org/users/local/Jac4T2U4/items/MAU99VHA"],"itemData":{"id":123,"type":"article-journal","container-title":"Science &amp; vie, hors-série","issue":"231","page":"22-29","title":"Boeing 787: Les belles promesses de la légèreté","author":[{"family":"Dubois","given":"T."}],"issued":{"date-parts":[["2005"]]}}}],"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1]</w:t>
      </w:r>
      <w:r w:rsidRPr="007E2C94">
        <w:rPr>
          <w:color w:val="000000" w:themeColor="text1"/>
          <w:sz w:val="24"/>
          <w:szCs w:val="24"/>
        </w:rPr>
        <w:fldChar w:fldCharType="end"/>
      </w:r>
      <w:r w:rsidRPr="007E2C94">
        <w:rPr>
          <w:color w:val="000000" w:themeColor="text1"/>
          <w:sz w:val="24"/>
          <w:szCs w:val="24"/>
        </w:rPr>
        <w:t>.</w:t>
      </w:r>
    </w:p>
    <w:p w14:paraId="466837CB"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Maintenance</w:t>
      </w:r>
    </w:p>
    <w:p w14:paraId="27314442"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composites nécessitent moins d'entretien que les alliages métalliques. Ils ne sont pas sensibles à la corrosion et offrent une excellente résistance à la fatigue. Ainsi, l'intervalle entre deux révisions complètes du Boeing 787, qui utilise massivement des matériaux composites, est porté à douze ans, contre dix ans pour le 777[9].</w:t>
      </w:r>
    </w:p>
    <w:p w14:paraId="281465D4" w14:textId="77777777" w:rsidR="00BF773A" w:rsidRPr="007E2C94" w:rsidRDefault="00BF773A" w:rsidP="00BF773A">
      <w:pPr>
        <w:pStyle w:val="Titre3"/>
        <w:spacing w:before="120"/>
        <w:jc w:val="left"/>
        <w:rPr>
          <w:color w:val="000000" w:themeColor="text1"/>
        </w:rPr>
      </w:pPr>
      <w:bookmarkStart w:id="121" w:name="_Toc188353559"/>
      <w:bookmarkStart w:id="122" w:name="_Toc195689050"/>
      <w:r w:rsidRPr="007E2C94">
        <w:rPr>
          <w:color w:val="000000" w:themeColor="text1"/>
        </w:rPr>
        <w:t>Les inconvénients</w:t>
      </w:r>
      <w:bookmarkEnd w:id="121"/>
      <w:bookmarkEnd w:id="122"/>
    </w:p>
    <w:p w14:paraId="79D60876" w14:textId="3F05276C" w:rsidR="00BF773A" w:rsidRPr="007E2C94" w:rsidRDefault="00BF773A" w:rsidP="00620E6E">
      <w:pPr>
        <w:spacing w:before="120" w:line="360" w:lineRule="auto"/>
        <w:rPr>
          <w:color w:val="000000" w:themeColor="text1"/>
          <w:sz w:val="24"/>
          <w:szCs w:val="24"/>
        </w:rPr>
      </w:pPr>
      <w:r w:rsidRPr="007E2C94">
        <w:rPr>
          <w:color w:val="000000" w:themeColor="text1"/>
          <w:sz w:val="24"/>
          <w:szCs w:val="24"/>
        </w:rPr>
        <w:t>Bien que les matériaux composites offrent des avantages indéniables, ils ne constituent pas une solution idéale pour toutes les applications. Plusieurs inconvénients peuvent freiner leur adoption. Les principaux inconvénients rencontrés sont les suivants :</w:t>
      </w:r>
    </w:p>
    <w:p w14:paraId="230F9C3E"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Coût</w:t>
      </w:r>
    </w:p>
    <w:p w14:paraId="28E9B64A"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matériaux composites ont été principalement conçus pour l’aérospatiale, où leur coût élevé est compensé par des performances accrues. Cela freine leur adoption dans des produits de consommation courante.</w:t>
      </w:r>
    </w:p>
    <w:p w14:paraId="72E8DCF1" w14:textId="77777777" w:rsidR="00BF773A" w:rsidRPr="007E2C94" w:rsidRDefault="00BF773A" w:rsidP="00BF773A">
      <w:pPr>
        <w:rPr>
          <w:color w:val="000000" w:themeColor="text1"/>
        </w:rPr>
      </w:pPr>
    </w:p>
    <w:p w14:paraId="231C6D5B" w14:textId="77777777" w:rsidR="00620E6E" w:rsidRPr="007E2C94" w:rsidRDefault="00620E6E" w:rsidP="00BF773A">
      <w:pPr>
        <w:rPr>
          <w:color w:val="000000" w:themeColor="text1"/>
        </w:rPr>
      </w:pPr>
    </w:p>
    <w:p w14:paraId="6A70EEDA" w14:textId="77777777" w:rsidR="00BF773A" w:rsidRPr="007E2C94" w:rsidRDefault="00BF773A" w:rsidP="009C2AA6">
      <w:pPr>
        <w:pStyle w:val="Paragraphedeliste"/>
        <w:numPr>
          <w:ilvl w:val="0"/>
          <w:numId w:val="7"/>
        </w:numPr>
        <w:spacing w:line="360" w:lineRule="auto"/>
        <w:jc w:val="both"/>
        <w:rPr>
          <w:b/>
          <w:bCs/>
          <w:color w:val="000000" w:themeColor="text1"/>
        </w:rPr>
      </w:pPr>
      <w:r w:rsidRPr="007E2C94">
        <w:rPr>
          <w:b/>
          <w:bCs/>
          <w:color w:val="000000" w:themeColor="text1"/>
          <w:sz w:val="24"/>
          <w:szCs w:val="24"/>
        </w:rPr>
        <w:t>Conception</w:t>
      </w:r>
      <w:r w:rsidRPr="007E2C94">
        <w:rPr>
          <w:b/>
          <w:bCs/>
          <w:color w:val="000000" w:themeColor="text1"/>
        </w:rPr>
        <w:t xml:space="preserve"> et analyse</w:t>
      </w:r>
    </w:p>
    <w:p w14:paraId="09881137" w14:textId="7B537CD8"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Souvent hétérogènes et anisotropes, les matériaux composites nécessitent des méthodes de conception et d’analyse plus complexes que celles utilisées pour les matériaux classiques. Les matériaux anisotropes exigent également un plus grand nombre de propriétés mécaniques pour établir les relations contrainte-déformation (lois de comportement)</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WEjSH2M0","properties":{"formattedCitation":"[12]","plainCitation":"[12]","noteIndex":0},"citationItems":[{"id":"05EnRE1g/aK2pKZDV","uris":["http://zotero.org/users/local/Jac4T2U4/items/RXYPFG7J"],"itemData":{"id":124,"type":"book","ISBN":"1-315-27298-9","publisher":"CRC press","title":"Mechanics of composite materials","author":[{"family":"Jones","given":"Robert M."}],"issued":{"date-parts":[["201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w:t>
      </w:r>
      <w:r w:rsidRPr="007E2C94">
        <w:rPr>
          <w:color w:val="000000" w:themeColor="text1"/>
          <w:sz w:val="24"/>
          <w:szCs w:val="24"/>
        </w:rPr>
        <w:fldChar w:fldCharType="end"/>
      </w:r>
      <w:r w:rsidRPr="007E2C94">
        <w:rPr>
          <w:color w:val="000000" w:themeColor="text1"/>
          <w:sz w:val="24"/>
          <w:szCs w:val="24"/>
        </w:rPr>
        <w:t>.</w:t>
      </w:r>
    </w:p>
    <w:p w14:paraId="440933A9"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Assemblage</w:t>
      </w:r>
    </w:p>
    <w:p w14:paraId="669BE6CB" w14:textId="2D5D7107"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es composites sont généralement plus fragiles que les métaux, ce qui rend moins efficace la redistribution des contraintes autour des zones critiques, telles que les perforations. La résistance et la rigidité d’un stratifié ne se transmettent pas toujours intégralement à travers un joint. Il est courant de renforcer les trous à l'aide d'inserts métalliques ou d'augmenter l’épaisseur du stratifié à ces emplacement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rTAUHCv","properties":{"formattedCitation":"[12]","plainCitation":"[12]","noteIndex":0},"citationItems":[{"id":"05EnRE1g/aK2pKZDV","uris":["http://zotero.org/users/local/Jac4T2U4/items/RXYPFG7J"],"itemData":{"id":124,"type":"book","ISBN":"1-315-27298-9","publisher":"CRC press","title":"Mechanics of composite materials","author":[{"family":"Jones","given":"Robert M."}],"issued":{"date-parts":[["201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w:t>
      </w:r>
      <w:r w:rsidRPr="007E2C94">
        <w:rPr>
          <w:color w:val="000000" w:themeColor="text1"/>
          <w:sz w:val="24"/>
          <w:szCs w:val="24"/>
        </w:rPr>
        <w:fldChar w:fldCharType="end"/>
      </w:r>
      <w:r w:rsidRPr="007E2C94">
        <w:rPr>
          <w:color w:val="000000" w:themeColor="text1"/>
          <w:sz w:val="24"/>
          <w:szCs w:val="24"/>
        </w:rPr>
        <w:t>.</w:t>
      </w:r>
    </w:p>
    <w:p w14:paraId="05F1E546" w14:textId="77777777" w:rsidR="00BF773A" w:rsidRPr="007E2C94" w:rsidRDefault="00BF773A" w:rsidP="009C2AA6">
      <w:pPr>
        <w:pStyle w:val="Paragraphedeliste"/>
        <w:numPr>
          <w:ilvl w:val="0"/>
          <w:numId w:val="7"/>
        </w:numPr>
        <w:spacing w:line="360" w:lineRule="auto"/>
        <w:jc w:val="both"/>
        <w:rPr>
          <w:b/>
          <w:bCs/>
          <w:color w:val="000000" w:themeColor="text1"/>
          <w:sz w:val="24"/>
          <w:szCs w:val="24"/>
        </w:rPr>
      </w:pPr>
      <w:r w:rsidRPr="007E2C94">
        <w:rPr>
          <w:b/>
          <w:bCs/>
          <w:color w:val="000000" w:themeColor="text1"/>
          <w:sz w:val="24"/>
          <w:szCs w:val="24"/>
        </w:rPr>
        <w:t>Tolérance aux dommages</w:t>
      </w:r>
    </w:p>
    <w:p w14:paraId="2BF554A5" w14:textId="504F5ADD"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Les structures sont souvent exposées à divers types de dommages. Un matériau ductile absorbe mieux l’énergie d’un impact, permettant aux structures métalliques de se déformer plutôt que de se fracturer. En revanche, la fragilité des composites les rend plus susceptibles aux impacts, entraînant fréquemment des dommage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QPY38qdw","properties":{"formattedCitation":"[13]","plainCitation":"[13]","noteIndex":0},"citationItems":[{"id":"05EnRE1g/P2uMMDxu","uris":["http://zotero.org/users/local/Jac4T2U4/items/DMP5IM7N"],"itemData":{"id":125,"type":"article-journal","container-title":"Engineered materials handbook.","page":"259-267","title":"Damage tolerance of composites","volume":"1","author":[{"family":"Horton","given":"Ray E."},{"family":"McCarty","given":"John E."}],"issued":{"date-parts":[["199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w:t>
      </w:r>
      <w:r w:rsidRPr="007E2C94">
        <w:rPr>
          <w:color w:val="000000" w:themeColor="text1"/>
          <w:sz w:val="24"/>
          <w:szCs w:val="24"/>
        </w:rPr>
        <w:fldChar w:fldCharType="end"/>
      </w:r>
      <w:r w:rsidRPr="007E2C94">
        <w:rPr>
          <w:color w:val="000000" w:themeColor="text1"/>
          <w:sz w:val="24"/>
          <w:szCs w:val="24"/>
        </w:rPr>
        <w:t>.</w:t>
      </w:r>
    </w:p>
    <w:p w14:paraId="7DBD09D7" w14:textId="77777777" w:rsidR="00BF773A" w:rsidRPr="007E2C94" w:rsidRDefault="00BF773A" w:rsidP="00BF773A">
      <w:pPr>
        <w:pStyle w:val="Titre2"/>
        <w:spacing w:before="120" w:after="120"/>
        <w:rPr>
          <w:color w:val="000000" w:themeColor="text1"/>
        </w:rPr>
      </w:pPr>
      <w:bookmarkStart w:id="123" w:name="_Toc188353560"/>
      <w:bookmarkStart w:id="124" w:name="_Toc195689051"/>
      <w:r w:rsidRPr="007E2C94">
        <w:rPr>
          <w:color w:val="000000" w:themeColor="text1"/>
        </w:rPr>
        <w:t>Mécanismes de rupture dans les matériaux composites</w:t>
      </w:r>
      <w:bookmarkEnd w:id="123"/>
      <w:bookmarkEnd w:id="124"/>
    </w:p>
    <w:p w14:paraId="582F7D62"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rupture finale d'un composite résulte de l'accumulation de différents mécanismes élémentaires :</w:t>
      </w:r>
    </w:p>
    <w:p w14:paraId="30E9F13E" w14:textId="77777777" w:rsidR="00BF773A" w:rsidRPr="007E2C94" w:rsidRDefault="00BF773A" w:rsidP="009C2AA6">
      <w:pPr>
        <w:pStyle w:val="Paragraphedeliste"/>
        <w:numPr>
          <w:ilvl w:val="0"/>
          <w:numId w:val="8"/>
        </w:numPr>
        <w:spacing w:line="360" w:lineRule="auto"/>
        <w:jc w:val="both"/>
        <w:rPr>
          <w:color w:val="000000" w:themeColor="text1"/>
          <w:sz w:val="24"/>
          <w:szCs w:val="24"/>
        </w:rPr>
      </w:pPr>
      <w:r w:rsidRPr="007E2C94">
        <w:rPr>
          <w:color w:val="000000" w:themeColor="text1"/>
          <w:sz w:val="24"/>
          <w:szCs w:val="24"/>
        </w:rPr>
        <w:t>La rupture des fibres.</w:t>
      </w:r>
    </w:p>
    <w:p w14:paraId="19D8ACCB" w14:textId="77777777" w:rsidR="00BF773A" w:rsidRPr="007E2C94" w:rsidRDefault="00BF773A" w:rsidP="009C2AA6">
      <w:pPr>
        <w:pStyle w:val="Paragraphedeliste"/>
        <w:numPr>
          <w:ilvl w:val="0"/>
          <w:numId w:val="8"/>
        </w:numPr>
        <w:spacing w:line="360" w:lineRule="auto"/>
        <w:jc w:val="both"/>
        <w:rPr>
          <w:color w:val="000000" w:themeColor="text1"/>
          <w:sz w:val="24"/>
          <w:szCs w:val="24"/>
        </w:rPr>
      </w:pPr>
      <w:r w:rsidRPr="007E2C94">
        <w:rPr>
          <w:color w:val="000000" w:themeColor="text1"/>
          <w:sz w:val="24"/>
          <w:szCs w:val="24"/>
        </w:rPr>
        <w:t>La rupture transversale de la matrice.</w:t>
      </w:r>
    </w:p>
    <w:p w14:paraId="2869B659" w14:textId="77777777" w:rsidR="00BF773A" w:rsidRPr="007E2C94" w:rsidRDefault="00BF773A" w:rsidP="009C2AA6">
      <w:pPr>
        <w:pStyle w:val="Paragraphedeliste"/>
        <w:numPr>
          <w:ilvl w:val="0"/>
          <w:numId w:val="8"/>
        </w:numPr>
        <w:spacing w:line="360" w:lineRule="auto"/>
        <w:jc w:val="both"/>
        <w:rPr>
          <w:color w:val="000000" w:themeColor="text1"/>
          <w:sz w:val="24"/>
          <w:szCs w:val="24"/>
        </w:rPr>
      </w:pPr>
      <w:r w:rsidRPr="007E2C94">
        <w:rPr>
          <w:color w:val="000000" w:themeColor="text1"/>
          <w:sz w:val="24"/>
          <w:szCs w:val="24"/>
        </w:rPr>
        <w:t>La rupture longitudinale de la matrice.</w:t>
      </w:r>
    </w:p>
    <w:p w14:paraId="7A853C8F" w14:textId="77777777" w:rsidR="00BF773A" w:rsidRPr="007E2C94" w:rsidRDefault="00BF773A" w:rsidP="009C2AA6">
      <w:pPr>
        <w:pStyle w:val="Paragraphedeliste"/>
        <w:numPr>
          <w:ilvl w:val="0"/>
          <w:numId w:val="8"/>
        </w:numPr>
        <w:spacing w:line="360" w:lineRule="auto"/>
        <w:jc w:val="both"/>
        <w:rPr>
          <w:color w:val="000000" w:themeColor="text1"/>
          <w:sz w:val="24"/>
          <w:szCs w:val="24"/>
        </w:rPr>
      </w:pPr>
      <w:r w:rsidRPr="007E2C94">
        <w:rPr>
          <w:color w:val="000000" w:themeColor="text1"/>
          <w:sz w:val="24"/>
          <w:szCs w:val="24"/>
        </w:rPr>
        <w:t>La rupture de l'interface entre les fibres et la matrice</w:t>
      </w:r>
    </w:p>
    <w:p w14:paraId="64713E0C"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En général, ces mécanismes ne sont pas indépendants ; plusieurs d'entre eux coexistent. Leur développement dépend de la nature des matériaux et des conditions de sollicitation mécanique appliquées.</w:t>
      </w:r>
    </w:p>
    <w:p w14:paraId="67663530" w14:textId="77777777" w:rsidR="00BF773A" w:rsidRPr="007E2C94" w:rsidRDefault="00BF773A" w:rsidP="00BF773A">
      <w:pPr>
        <w:pStyle w:val="Titre3"/>
        <w:spacing w:before="120" w:after="120"/>
        <w:jc w:val="left"/>
        <w:rPr>
          <w:color w:val="000000" w:themeColor="text1"/>
        </w:rPr>
      </w:pPr>
      <w:bookmarkStart w:id="125" w:name="_Toc188353561"/>
      <w:bookmarkStart w:id="126" w:name="_Toc195689052"/>
      <w:r w:rsidRPr="007E2C94">
        <w:rPr>
          <w:color w:val="000000" w:themeColor="text1"/>
        </w:rPr>
        <w:t>Rupture des stratifiés</w:t>
      </w:r>
      <w:bookmarkEnd w:id="125"/>
      <w:bookmarkEnd w:id="126"/>
    </w:p>
    <w:p w14:paraId="571362AE" w14:textId="4CF9620A"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Pour les stratifiés, en plus des mécanismes élémentaires mentionnés précédemment (décrochage entre fibres et matrice, rupture transversale et longitudinale de la matrice, et rupture des fibres), un mécanisme de défaillance supplémentaire peut survenir entre les couches, désigné sous le terme de délaminage (Figure 1.9). Les modes de rupture qui se produisent dépendent de la nature des matériaux constitutifs, de la configuration des couches et du type de contrainte mécanique appliqué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t2hOLEt","properties":{"formattedCitation":"[14]","plainCitation":"[14]","noteIndex":0},"citationItems":[{"id":"05EnRE1g/hmhbjUw3","uris":["http://zotero.org/users/local/Jac4T2U4/items/A2XSXY2U"],"itemData":{"id":126,"type":"book","publisher":"Lavoisier","title":"Matériaux composites (5e éd.)","author":[{"family":"Berthelot","given":"JEAN-MARIE"}],"issued":{"date-parts":[["201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w:t>
      </w:r>
      <w:r w:rsidRPr="007E2C94">
        <w:rPr>
          <w:color w:val="000000" w:themeColor="text1"/>
          <w:sz w:val="24"/>
          <w:szCs w:val="24"/>
        </w:rPr>
        <w:fldChar w:fldCharType="end"/>
      </w:r>
      <w:r w:rsidRPr="007E2C94">
        <w:rPr>
          <w:color w:val="000000" w:themeColor="text1"/>
          <w:sz w:val="24"/>
          <w:szCs w:val="24"/>
        </w:rPr>
        <w:t>.</w:t>
      </w:r>
    </w:p>
    <w:p w14:paraId="1DBD8ACC" w14:textId="030EA3FF" w:rsidR="00BF773A" w:rsidRPr="007E2C94" w:rsidRDefault="009E325B" w:rsidP="00BF773A">
      <w:pPr>
        <w:rPr>
          <w:color w:val="000000" w:themeColor="text1"/>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72576" behindDoc="1" locked="0" layoutInCell="1" allowOverlap="1" wp14:anchorId="1C46115E" wp14:editId="7217D264">
                <wp:simplePos x="0" y="0"/>
                <wp:positionH relativeFrom="margin">
                  <wp:posOffset>757555</wp:posOffset>
                </wp:positionH>
                <wp:positionV relativeFrom="paragraph">
                  <wp:posOffset>12065</wp:posOffset>
                </wp:positionV>
                <wp:extent cx="4302125" cy="2222500"/>
                <wp:effectExtent l="0" t="0" r="3175" b="6350"/>
                <wp:wrapTight wrapText="bothSides">
                  <wp:wrapPolygon edited="0">
                    <wp:start x="12243" y="0"/>
                    <wp:lineTo x="4591" y="555"/>
                    <wp:lineTo x="0" y="1666"/>
                    <wp:lineTo x="0" y="6295"/>
                    <wp:lineTo x="956" y="6295"/>
                    <wp:lineTo x="956" y="20736"/>
                    <wp:lineTo x="11095" y="21477"/>
                    <wp:lineTo x="15877" y="21477"/>
                    <wp:lineTo x="18460" y="21106"/>
                    <wp:lineTo x="18938" y="19995"/>
                    <wp:lineTo x="18842" y="6295"/>
                    <wp:lineTo x="21520" y="5739"/>
                    <wp:lineTo x="21520" y="3333"/>
                    <wp:lineTo x="18842" y="3333"/>
                    <wp:lineTo x="18651" y="0"/>
                    <wp:lineTo x="12243" y="0"/>
                  </wp:wrapPolygon>
                </wp:wrapTight>
                <wp:docPr id="27" name="Group 27"/>
                <wp:cNvGraphicFramePr/>
                <a:graphic xmlns:a="http://schemas.openxmlformats.org/drawingml/2006/main">
                  <a:graphicData uri="http://schemas.microsoft.com/office/word/2010/wordprocessingGroup">
                    <wpg:wgp>
                      <wpg:cNvGrpSpPr/>
                      <wpg:grpSpPr>
                        <a:xfrm>
                          <a:off x="0" y="0"/>
                          <a:ext cx="4302125" cy="2222500"/>
                          <a:chOff x="0" y="-94947"/>
                          <a:chExt cx="4586180" cy="2894293"/>
                        </a:xfrm>
                      </wpg:grpSpPr>
                      <wpg:grpSp>
                        <wpg:cNvPr id="25" name="Group 25"/>
                        <wpg:cNvGrpSpPr/>
                        <wpg:grpSpPr>
                          <a:xfrm>
                            <a:off x="0" y="-94947"/>
                            <a:ext cx="4586180" cy="2885915"/>
                            <a:chOff x="0" y="-111813"/>
                            <a:chExt cx="5129007" cy="3398573"/>
                          </a:xfrm>
                        </wpg:grpSpPr>
                        <wpg:grpSp>
                          <wpg:cNvPr id="18" name="Group 17"/>
                          <wpg:cNvGrpSpPr>
                            <a:grpSpLocks/>
                          </wpg:cNvGrpSpPr>
                          <wpg:grpSpPr bwMode="auto">
                            <a:xfrm>
                              <a:off x="0" y="0"/>
                              <a:ext cx="4446905" cy="3286760"/>
                              <a:chOff x="2268" y="-5294"/>
                              <a:chExt cx="7003" cy="5176"/>
                            </a:xfrm>
                          </wpg:grpSpPr>
                          <pic:pic xmlns:pic="http://schemas.openxmlformats.org/drawingml/2006/picture">
                            <pic:nvPicPr>
                              <pic:cNvPr id="19" name="Picture 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2700" y="-5108"/>
                                <a:ext cx="6571" cy="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AutoShape 4"/>
                            <wps:cNvSpPr>
                              <a:spLocks/>
                            </wps:cNvSpPr>
                            <wps:spPr bwMode="auto">
                              <a:xfrm>
                                <a:off x="2268" y="-5295"/>
                                <a:ext cx="6311" cy="5176"/>
                              </a:xfrm>
                              <a:custGeom>
                                <a:avLst/>
                                <a:gdLst>
                                  <a:gd name="T0" fmla="+- 0 6509 2268"/>
                                  <a:gd name="T1" fmla="*/ T0 w 6311"/>
                                  <a:gd name="T2" fmla="+- 0 -5294 -5294"/>
                                  <a:gd name="T3" fmla="*/ -5294 h 5176"/>
                                  <a:gd name="T4" fmla="+- 0 4154 2268"/>
                                  <a:gd name="T5" fmla="*/ T4 w 6311"/>
                                  <a:gd name="T6" fmla="+- 0 -5294 -5294"/>
                                  <a:gd name="T7" fmla="*/ -5294 h 5176"/>
                                  <a:gd name="T8" fmla="+- 0 4154 2268"/>
                                  <a:gd name="T9" fmla="*/ T8 w 6311"/>
                                  <a:gd name="T10" fmla="+- 0 -4648 -5294"/>
                                  <a:gd name="T11" fmla="*/ -4648 h 5176"/>
                                  <a:gd name="T12" fmla="+- 0 2268 2268"/>
                                  <a:gd name="T13" fmla="*/ T12 w 6311"/>
                                  <a:gd name="T14" fmla="+- 0 -4648 -5294"/>
                                  <a:gd name="T15" fmla="*/ -4648 h 5176"/>
                                  <a:gd name="T16" fmla="+- 0 2268 2268"/>
                                  <a:gd name="T17" fmla="*/ T16 w 6311"/>
                                  <a:gd name="T18" fmla="+- 0 -3972 -5294"/>
                                  <a:gd name="T19" fmla="*/ -3972 h 5176"/>
                                  <a:gd name="T20" fmla="+- 0 4180 2268"/>
                                  <a:gd name="T21" fmla="*/ T20 w 6311"/>
                                  <a:gd name="T22" fmla="+- 0 -3972 -5294"/>
                                  <a:gd name="T23" fmla="*/ -3972 h 5176"/>
                                  <a:gd name="T24" fmla="+- 0 4180 2268"/>
                                  <a:gd name="T25" fmla="*/ T24 w 6311"/>
                                  <a:gd name="T26" fmla="+- 0 -4544 -5294"/>
                                  <a:gd name="T27" fmla="*/ -4544 h 5176"/>
                                  <a:gd name="T28" fmla="+- 0 6509 2268"/>
                                  <a:gd name="T29" fmla="*/ T28 w 6311"/>
                                  <a:gd name="T30" fmla="+- 0 -4544 -5294"/>
                                  <a:gd name="T31" fmla="*/ -4544 h 5176"/>
                                  <a:gd name="T32" fmla="+- 0 6509 2268"/>
                                  <a:gd name="T33" fmla="*/ T32 w 6311"/>
                                  <a:gd name="T34" fmla="+- 0 -5294 -5294"/>
                                  <a:gd name="T35" fmla="*/ -5294 h 5176"/>
                                  <a:gd name="T36" fmla="+- 0 8170 2268"/>
                                  <a:gd name="T37" fmla="*/ T36 w 6311"/>
                                  <a:gd name="T38" fmla="+- 0 -599 -5294"/>
                                  <a:gd name="T39" fmla="*/ -599 h 5176"/>
                                  <a:gd name="T40" fmla="+- 0 6504 2268"/>
                                  <a:gd name="T41" fmla="*/ T40 w 6311"/>
                                  <a:gd name="T42" fmla="+- 0 -599 -5294"/>
                                  <a:gd name="T43" fmla="*/ -599 h 5176"/>
                                  <a:gd name="T44" fmla="+- 0 6504 2268"/>
                                  <a:gd name="T45" fmla="*/ T44 w 6311"/>
                                  <a:gd name="T46" fmla="+- 0 -119 -5294"/>
                                  <a:gd name="T47" fmla="*/ -119 h 5176"/>
                                  <a:gd name="T48" fmla="+- 0 8170 2268"/>
                                  <a:gd name="T49" fmla="*/ T48 w 6311"/>
                                  <a:gd name="T50" fmla="+- 0 -119 -5294"/>
                                  <a:gd name="T51" fmla="*/ -119 h 5176"/>
                                  <a:gd name="T52" fmla="+- 0 8170 2268"/>
                                  <a:gd name="T53" fmla="*/ T52 w 6311"/>
                                  <a:gd name="T54" fmla="+- 0 -599 -5294"/>
                                  <a:gd name="T55" fmla="*/ -599 h 5176"/>
                                  <a:gd name="T56" fmla="+- 0 8369 2268"/>
                                  <a:gd name="T57" fmla="*/ T56 w 6311"/>
                                  <a:gd name="T58" fmla="+- 0 -4739 -5294"/>
                                  <a:gd name="T59" fmla="*/ -4739 h 5176"/>
                                  <a:gd name="T60" fmla="+- 0 7139 2268"/>
                                  <a:gd name="T61" fmla="*/ T60 w 6311"/>
                                  <a:gd name="T62" fmla="+- 0 -4739 -5294"/>
                                  <a:gd name="T63" fmla="*/ -4739 h 5176"/>
                                  <a:gd name="T64" fmla="+- 0 7139 2268"/>
                                  <a:gd name="T65" fmla="*/ T64 w 6311"/>
                                  <a:gd name="T66" fmla="+- 0 -4529 -5294"/>
                                  <a:gd name="T67" fmla="*/ -4529 h 5176"/>
                                  <a:gd name="T68" fmla="+- 0 8369 2268"/>
                                  <a:gd name="T69" fmla="*/ T68 w 6311"/>
                                  <a:gd name="T70" fmla="+- 0 -4529 -5294"/>
                                  <a:gd name="T71" fmla="*/ -4529 h 5176"/>
                                  <a:gd name="T72" fmla="+- 0 8369 2268"/>
                                  <a:gd name="T73" fmla="*/ T72 w 6311"/>
                                  <a:gd name="T74" fmla="+- 0 -4739 -5294"/>
                                  <a:gd name="T75" fmla="*/ -4739 h 5176"/>
                                  <a:gd name="T76" fmla="+- 0 8579 2268"/>
                                  <a:gd name="T77" fmla="*/ T76 w 6311"/>
                                  <a:gd name="T78" fmla="+- 0 -4964 -5294"/>
                                  <a:gd name="T79" fmla="*/ -4964 h 5176"/>
                                  <a:gd name="T80" fmla="+- 0 6899 2268"/>
                                  <a:gd name="T81" fmla="*/ T80 w 6311"/>
                                  <a:gd name="T82" fmla="+- 0 -4964 -5294"/>
                                  <a:gd name="T83" fmla="*/ -4964 h 5176"/>
                                  <a:gd name="T84" fmla="+- 0 6899 2268"/>
                                  <a:gd name="T85" fmla="*/ T84 w 6311"/>
                                  <a:gd name="T86" fmla="+- 0 -4754 -5294"/>
                                  <a:gd name="T87" fmla="*/ -4754 h 5176"/>
                                  <a:gd name="T88" fmla="+- 0 8579 2268"/>
                                  <a:gd name="T89" fmla="*/ T88 w 6311"/>
                                  <a:gd name="T90" fmla="+- 0 -4754 -5294"/>
                                  <a:gd name="T91" fmla="*/ -4754 h 5176"/>
                                  <a:gd name="T92" fmla="+- 0 8579 2268"/>
                                  <a:gd name="T93" fmla="*/ T92 w 6311"/>
                                  <a:gd name="T94" fmla="+- 0 -4964 -5294"/>
                                  <a:gd name="T95" fmla="*/ -4964 h 51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6311" h="5176">
                                    <a:moveTo>
                                      <a:pt x="4241" y="0"/>
                                    </a:moveTo>
                                    <a:lnTo>
                                      <a:pt x="1886" y="0"/>
                                    </a:lnTo>
                                    <a:lnTo>
                                      <a:pt x="1886" y="646"/>
                                    </a:lnTo>
                                    <a:lnTo>
                                      <a:pt x="0" y="646"/>
                                    </a:lnTo>
                                    <a:lnTo>
                                      <a:pt x="0" y="1322"/>
                                    </a:lnTo>
                                    <a:lnTo>
                                      <a:pt x="1912" y="1322"/>
                                    </a:lnTo>
                                    <a:lnTo>
                                      <a:pt x="1912" y="750"/>
                                    </a:lnTo>
                                    <a:lnTo>
                                      <a:pt x="4241" y="750"/>
                                    </a:lnTo>
                                    <a:lnTo>
                                      <a:pt x="4241" y="0"/>
                                    </a:lnTo>
                                    <a:close/>
                                    <a:moveTo>
                                      <a:pt x="5902" y="4695"/>
                                    </a:moveTo>
                                    <a:lnTo>
                                      <a:pt x="4236" y="4695"/>
                                    </a:lnTo>
                                    <a:lnTo>
                                      <a:pt x="4236" y="5175"/>
                                    </a:lnTo>
                                    <a:lnTo>
                                      <a:pt x="5902" y="5175"/>
                                    </a:lnTo>
                                    <a:lnTo>
                                      <a:pt x="5902" y="4695"/>
                                    </a:lnTo>
                                    <a:close/>
                                    <a:moveTo>
                                      <a:pt x="6101" y="555"/>
                                    </a:moveTo>
                                    <a:lnTo>
                                      <a:pt x="4871" y="555"/>
                                    </a:lnTo>
                                    <a:lnTo>
                                      <a:pt x="4871" y="765"/>
                                    </a:lnTo>
                                    <a:lnTo>
                                      <a:pt x="6101" y="765"/>
                                    </a:lnTo>
                                    <a:lnTo>
                                      <a:pt x="6101" y="555"/>
                                    </a:lnTo>
                                    <a:close/>
                                    <a:moveTo>
                                      <a:pt x="6311" y="330"/>
                                    </a:moveTo>
                                    <a:lnTo>
                                      <a:pt x="4631" y="330"/>
                                    </a:lnTo>
                                    <a:lnTo>
                                      <a:pt x="4631" y="540"/>
                                    </a:lnTo>
                                    <a:lnTo>
                                      <a:pt x="6311" y="540"/>
                                    </a:lnTo>
                                    <a:lnTo>
                                      <a:pt x="6311" y="3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 name="Group 24"/>
                          <wpg:cNvGrpSpPr/>
                          <wpg:grpSpPr>
                            <a:xfrm>
                              <a:off x="0" y="-111813"/>
                              <a:ext cx="5129007" cy="1059482"/>
                              <a:chOff x="0" y="-30014"/>
                              <a:chExt cx="5129007" cy="1059756"/>
                            </a:xfrm>
                          </wpg:grpSpPr>
                          <wps:wsp>
                            <wps:cNvPr id="21" name="Text Box 20"/>
                            <wps:cNvSpPr txBox="1"/>
                            <wps:spPr>
                              <a:xfrm>
                                <a:off x="0" y="426439"/>
                                <a:ext cx="1139587" cy="603303"/>
                              </a:xfrm>
                              <a:prstGeom prst="rect">
                                <a:avLst/>
                              </a:prstGeom>
                              <a:noFill/>
                              <a:ln w="6350">
                                <a:noFill/>
                              </a:ln>
                              <a:effectLst/>
                            </wps:spPr>
                            <wps:txbx>
                              <w:txbxContent>
                                <w:p w14:paraId="11539639" w14:textId="77777777" w:rsidR="00DC3C12" w:rsidRPr="00B866E2" w:rsidRDefault="00DC3C12" w:rsidP="00BF773A">
                                  <w:pPr>
                                    <w:rPr>
                                      <w:sz w:val="18"/>
                                      <w:szCs w:val="18"/>
                                    </w:rPr>
                                  </w:pPr>
                                  <w:r w:rsidRPr="005D1D34">
                                    <w:rPr>
                                      <w:sz w:val="20"/>
                                      <w:szCs w:val="20"/>
                                    </w:rPr>
                                    <w:t>Décohésion fibre-matr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1"/>
                            <wps:cNvSpPr txBox="1"/>
                            <wps:spPr>
                              <a:xfrm>
                                <a:off x="1214516" y="88711"/>
                                <a:ext cx="1569492" cy="676359"/>
                              </a:xfrm>
                              <a:prstGeom prst="rect">
                                <a:avLst/>
                              </a:prstGeom>
                              <a:noFill/>
                              <a:ln w="6350">
                                <a:noFill/>
                              </a:ln>
                              <a:effectLst/>
                            </wps:spPr>
                            <wps:txbx>
                              <w:txbxContent>
                                <w:p w14:paraId="54B4395B" w14:textId="77777777" w:rsidR="00DC3C12" w:rsidRPr="00B866E2" w:rsidRDefault="00DC3C12" w:rsidP="00BF773A">
                                  <w:pPr>
                                    <w:jc w:val="center"/>
                                    <w:rPr>
                                      <w:sz w:val="18"/>
                                      <w:szCs w:val="18"/>
                                    </w:rPr>
                                  </w:pPr>
                                  <w:r w:rsidRPr="005D1D34">
                                    <w:rPr>
                                      <w:sz w:val="20"/>
                                      <w:szCs w:val="20"/>
                                    </w:rPr>
                                    <w:t>Rupture longitudinale de la matr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2"/>
                            <wps:cNvSpPr txBox="1"/>
                            <wps:spPr>
                              <a:xfrm>
                                <a:off x="2858374" y="-30014"/>
                                <a:ext cx="1656276" cy="653499"/>
                              </a:xfrm>
                              <a:prstGeom prst="rect">
                                <a:avLst/>
                              </a:prstGeom>
                              <a:noFill/>
                              <a:ln w="6350">
                                <a:noFill/>
                              </a:ln>
                              <a:effectLst/>
                            </wps:spPr>
                            <wps:txbx>
                              <w:txbxContent>
                                <w:p w14:paraId="79F9E8A5" w14:textId="77777777" w:rsidR="00DC3C12" w:rsidRPr="00B866E2" w:rsidRDefault="00DC3C12" w:rsidP="00BF773A">
                                  <w:pPr>
                                    <w:jc w:val="center"/>
                                    <w:rPr>
                                      <w:sz w:val="18"/>
                                      <w:szCs w:val="18"/>
                                    </w:rPr>
                                  </w:pPr>
                                  <w:r w:rsidRPr="005D1D34">
                                    <w:rPr>
                                      <w:sz w:val="20"/>
                                      <w:szCs w:val="20"/>
                                    </w:rPr>
                                    <w:t>Rupture transverse de la matr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3"/>
                            <wps:cNvSpPr txBox="1"/>
                            <wps:spPr>
                              <a:xfrm>
                                <a:off x="3559516" y="520461"/>
                                <a:ext cx="1569491" cy="361473"/>
                              </a:xfrm>
                              <a:prstGeom prst="rect">
                                <a:avLst/>
                              </a:prstGeom>
                              <a:solidFill>
                                <a:sysClr val="window" lastClr="FFFFFF"/>
                              </a:solidFill>
                              <a:ln w="6350">
                                <a:noFill/>
                              </a:ln>
                              <a:effectLst/>
                            </wps:spPr>
                            <wps:txbx>
                              <w:txbxContent>
                                <w:p w14:paraId="6D35CA88" w14:textId="77777777" w:rsidR="00DC3C12" w:rsidRPr="00B866E2" w:rsidRDefault="00DC3C12" w:rsidP="00BF773A">
                                  <w:pPr>
                                    <w:rPr>
                                      <w:sz w:val="18"/>
                                      <w:szCs w:val="18"/>
                                    </w:rPr>
                                  </w:pPr>
                                  <w:r w:rsidRPr="005D1D34">
                                    <w:rPr>
                                      <w:sz w:val="20"/>
                                      <w:szCs w:val="20"/>
                                    </w:rPr>
                                    <w:t>Rupture de fib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8" name="Text Box 26"/>
                        <wps:cNvSpPr txBox="1"/>
                        <wps:spPr>
                          <a:xfrm>
                            <a:off x="2224586" y="2422477"/>
                            <a:ext cx="1569493" cy="376869"/>
                          </a:xfrm>
                          <a:prstGeom prst="rect">
                            <a:avLst/>
                          </a:prstGeom>
                          <a:noFill/>
                          <a:ln w="6350">
                            <a:noFill/>
                          </a:ln>
                          <a:effectLst/>
                        </wps:spPr>
                        <wps:txbx>
                          <w:txbxContent>
                            <w:p w14:paraId="1256540B" w14:textId="77777777" w:rsidR="00DC3C12" w:rsidRPr="00B866E2" w:rsidRDefault="00DC3C12" w:rsidP="00BF773A">
                              <w:pPr>
                                <w:jc w:val="center"/>
                                <w:rPr>
                                  <w:sz w:val="18"/>
                                  <w:szCs w:val="18"/>
                                </w:rPr>
                              </w:pPr>
                              <w:r w:rsidRPr="005D1D34">
                                <w:rPr>
                                  <w:sz w:val="20"/>
                                  <w:szCs w:val="20"/>
                                </w:rPr>
                                <w:t>Délamin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46115E" id="Group 27" o:spid="_x0000_s1099" style="position:absolute;margin-left:59.65pt;margin-top:.95pt;width:338.75pt;height:175pt;z-index:-251643904;mso-position-horizontal-relative:margin;mso-width-relative:margin;mso-height-relative:margin" coordorigin=",-949" coordsize="45861,28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YEajAsAABY1AAAOAAAAZHJzL2Uyb0RvYy54bWzsW1mP28gRfg+Q/0Dw&#10;MQE9PJqXYHkxnmOxgLNrxAz2mUNRI2IlkiE5o3GC/Pd81c2mujUkhxg7xmbhAWzxKHVX1VdXd7Xe&#10;/vB02BuPedMWVbk2nTe2aeRlVm2K8n5t/iO5tSLTaLu03KT7qszX5ue8NX949+c/vT3Wq9ytdtV+&#10;kzcGBinb1bFem7uuq1cXF222yw9p+6aq8xIvt1VzSDvcNvcXmyY9YvTD/sK17eDiWDWbuqmyvG3x&#10;9Fq8NN/x8bfbPOt+2W7bvDP2axO8dfz/hv9/R/9fvHubru6btN4VWc9G+gouDmlRYtJhqOu0S42H&#10;png21KHImqqttt2brDpcVNttkeVcBkjj2GfS/NhUDzWX5X51vK8HNUG1Z3p69bDZz48fG6PYrE03&#10;NI0yPQAjPq2BeyjnWN+vQPNjU3+qPzb9g3txR/I+bZsDfUIS44mr9fOg1vypMzI8ZJ7tOq5vGhne&#10;ufjz7V7x2Q7onL5nxSxmfNp0le1u5Nf9KHAigMe/HsXMjT1i7ULOfkFMDjwNNwPzUkBwoAnov1pA&#10;ldFBSp3NyI8dPgGJokvpOE7kcBFUMX3HjW0bIJCYnhdHfvgqMR14nCqmM4KjsFRA+qHKfmtJlzrO&#10;QnW9So2749+qDewifegqbuSLQGcsiO0edM+NgjA4B911A/AKaS3fjRmBoeojtG1PKMN3wmAG8LrI&#10;VvjXeweunnnHy1EE3+oemtzsBzksGuOQNr891BYcuU674q7YF91nHpSgJGKqfPxYZB8bcXNyNCeW&#10;AOE1zWpwnOkbRCS+kpJIHB2jrK52aXmfX7Y1whmCLL4uHzVNddzl6aalx4SjPgq/1di42xf1bbHf&#10;k67puhcYEfEsoozoTESr6yp7OORlJ8Jvk+8he1W2u6JuTaNZ5Ye7HNGk+WkDPjOE/g6WUzdF2XHT&#10;gbd8aDuanfyGR8h/u9Glbcfue+vKt68sZoc31iXigBXaNyGzWeRcOVf/oW87bPXQ5tBKur+ui551&#10;PH3G/Gg47BOHCLQ8YBuPKU8LIpiAIR5UJIuIL6Qh4rVtsr9D99xC267Ju2xHj7dQZP8cxMMLrvWT&#10;ogmSFsHzRT9yYfK9Pzh2JPyBtEQxNPBD0iechUW2gFqGP5hK03Y/5tXBoAvoHqxyZaeP0LUQTpIQ&#10;22VFFsCF2ZfaA0ghnkgdqDDFdnwT3UTMYm5wA5iur63L2ytmBbdO6F9711dX146EaVdsNnlJ03w5&#10;ShyAal9spN22zf3d1b4R6N3yvz48tCeyC7KWExsSWRqMdCosL3ZcZr93Y+s2iEKL3TLfikM7smwn&#10;fh8HNrLR9a0u0oeizL9cJOO4NmMfKXFeNpv/PZctXR2KDmXTvjiszWggSlcUCm7KDYe2S4u9uFZU&#10;QeyfVAG4JdDcZslK+xgCo6UkgKKslTECd8scjUqysXLm0y6tc4hMw57CoQubF/nqEvmF0xg8GfRk&#10;VHdwNanJig8g3hDZMvdS002fmgf38pzevZ4lG+SkB+FexIV0KVR6mz6Q3W96/hNIsj3sUT/+1TJs&#10;I/Dt2OA5juNxIsNMguwvF0ZiG0cjoNnPiFxJxMfiGdJQ8uRpNCTJYTRBtjOkEMSlZI5JOj4gc3w2&#10;yhwy9jBcwiaYCyTRS8yhnBlGm2MOdYCgm2cOmXMYLokmmHN0GCwWsGhcdYT5MJ6gG9edo6NBoI4q&#10;D1XdacDEcac41LGY41CFY5ZDHZJpDlVEEieY4lAHxPLi0J3QoYqJoBvXIfm5hnFkj+rQVUFJ3En/&#10;0CGZ4dBVQZnlUIeFYdExzqEKSuJOOYmrQ2Ixn7FxHdLSS7FDopvQoQ7LZIRxVVASd8pTPB2SGQ49&#10;FRRBN86hp8MyyaGngpJ4U57i6ZDMhUEVlLlQ4+mwRE44jrKngpJ4U57i6ZBYfhyPg+ypmHCycQ0y&#10;HRRocDxQMxWShE35CdMBmeaPqYjM8adDMs2fCkgCkx7Pc0yHw3KcCf1hY0BxEiKb0J8OyCS+TMUj&#10;QYoY58/X4Zjmz1fx4GTj/Pk6IJP8+SoeiT/lIb4OxzS+vorHDL6+DkjkBeNVjK/ikfhT/uHrcFgs&#10;9CYA9lVABN24BrGRoGaS0MGIY3VWoCKSBFMeEuiAzHAYqJDMcqiDMs2hikkSTPlIoEOC+OtO6DBQ&#10;QRF0EzrUYZlEOVBBSVD2jHtJqEMywyEtY9VcB0nGOQx1WCY5xC7ZacAEZcoEhzokMyiHKihzKGNX&#10;SrVDbNiN22GogpKEU54S6pBYLIZB8Ex2vjYIVVAE3bgOaddUqbmCCMlpzFMiFZQEZc+4DiMdkhkO&#10;IxWUWQ51WKY5VEFJoilPiXRIgB6WOaM6jFRQBN2EDnVYJlGOVFCSaMpTYh2SGQ5jFZQ5DmMdlkkO&#10;sW2ueEo85SnYilWNZgblWAXlHGVsLgxL5HQnNqKwln4q+2Uzrgxsa1K3gBbWddVSIyCB0NjkSuTW&#10;N6jo7QQx5idivsON+eaJgQ8Ri6X2i9S0lOPkfKfgZXKYEyeP++2aeV5okUPkWJtg3f/i6NQ84eTL&#10;JKXyn8hRtS8ZnWpxTr5MVCqMOfkyUalOJXLUl0uYYb2oog/0omaoiqPRUX0tGZ2KKk6+TFSqcTj5&#10;MlGp4CBy1AlLmAl6UZG0F5H3oiKDLiGnvEjMIJ0tIu9FRW5ZQk4Zg0ZHoF9E3ouKqLuIvBcVIXAJ&#10;OQU2YgbxSCEXttNHG9oTP+8BN6aBHvAdfQfxJ+0oSMlL2qHl23LGbm3y7TR6c6ge86TiNB1FK+b2&#10;1s1bW5jwRLAvVUInoswEHiWhfC0/az7eQBZgWSREkQTyUxAiiWCwZVSO57qzgznYBufjLacMsSya&#10;429QzGLC8/GyfdXmHJmTToXsfmwLdtFglICfaHQ9MZeW+1CVQisp5KcYdaAE2HJUSSE/z+ZfTjky&#10;+7R8gYMGD/HsY8kmlDwpXkTltEYqeZWfvXSSMETQmQNumHwx4YlLOeWMaHybHfx62Hp6QTR4Hxft&#10;RCrHl5+9aJLQx87JrGhy8sWEz6eWosHVKWDw1D1EDgo4SqtAaUZRB3FBz0p234YGHUac6cf9vzav&#10;muqh71F9Qb9Ktn1EO+mu2nxGh7Wp0P5EbMSBJFzsquZfpnHE4Z612f7zIaX+/v6nEl2s2GG0zdbx&#10;G+aHtDfdqG/u1DdpmWGotdmZKFjp8qrDHb7ygL72/Q4zObyELSvqYG0L3nIl/gRXMBK6QSONX/VH&#10;VZQjFuJS6YihAFdPcLh9O+wVJ3GwD3U6ayKbXdpJE8f2Y4aFHTwH5nt2UsWzbefZwYxnXw+xZSQc&#10;TxwMOT+P8y2aiIgVQmUJSfm+ejKAKZgizUOz1Co0uic87w9KnMzn1EbXzjChyc2wZcvVIhXnYKfJ&#10;p4Uj9eEDG+FBVj/yRIxss7+mEy9KDiRWQmIkBPDTbGIdxQ2Kmp5CwO7p7kmc4RpkPnOIts5uCxwO&#10;+JC23ce0QYuy95Jf4CrbfYVqB6UNvzIN8pux51/Xq8qHw1WF4xdADtzxS/LCbi8vt011+BWt5Evy&#10;ZbyadEOcDszyy0tOJA7jfCg/1Zl0S8Ikefo1beoelQ54/iw6zVzXsqdLQX2gFSC86NC9Z/dHAnD3&#10;P2mRo945t25eGb/Cuh3XYb4jiqIIVQEfR5yJoHMmjh/gEB7m4yYeBh52ZVXfFip67WGTr2Hig+Df&#10;TfyPZOJYwp2bOE9KrzBxN/IjL0QSRZS2lBQ2hPHAD1zavOU27nss/r3Z+CD5dxv/I9k4TO7cxnkB&#10;8Qob93w/lmHcd22GrSe9VOFxHLmVbNwLHLTdviyO66uZz+1wAA+H8TfVEZU1Sgs8XJtTJ/JoLfM1&#10;EsCgsu/O8W2c41TPny9gvkVlj/bLudPw5cYrnAY/PWA4pc8Tg8twg87ciNcgFXGvCYMI7c/fV/Uz&#10;nIz8bvzf0Pjx4xu+1dP/UIh+3aPec7c4/Zzp3X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vzg4v3gAAAAkBAAAPAAAAZHJzL2Rvd25yZXYueG1sTE9NS8NAEL0L/odlBG92E0Or&#10;SbMppainIrQVpLdtdpqEZmdDdpuk/97xpLd58x7vI19NthUD9r5xpCCeRSCQSmcaqhR8Hd6fXkH4&#10;oMno1hEquKGHVXF/l+vMuJF2OOxDJdiEfKYV1CF0mZS+rNFqP3MdEnNn11sdGPaVNL0e2dy28jmK&#10;FtLqhjih1h1uaiwv+6tV8DHqcZ3Eb8P2ct7cjof55/c2RqUeH6b1EkTAKfyJ4bc+V4eCO53clYwX&#10;LeM4TVjKRwqC+Zd0wVNOCpI5f2SRy/8Lih8AAAD//wMAUEsDBAoAAAAAAAAAIQA4qMUPmIUAAJiF&#10;AAAUAAAAZHJzL21lZGlhL2ltYWdlMS5wbmeJUE5HDQoaCgAAAA1JSERSAAAFWAAAA+gBAwAAABEu&#10;B90AAAAGUExURQAAAP///6XZn90AAAABYktHRACIBR1IAAAACXBIWXMAAA7EAAAOxAGVKw4bAAAg&#10;AElEQVR4nOy9TYwkSXYmZl7eU97LaZY3sITYA9amNcHDngT2QoBQAorpRexhj9JNJ2F6wAsBHVQU&#10;F2ItVCz32CQYlwFzLwJ04LL6pqP2qAPF8mQeSocFewAdpIOg9mBC4kICdjy3CIz1tJeb7L1nZv6e&#10;uXtEZGVOdRMrR3dWRPjf58+evX97ruxdbq/on69e07+v7/TiVt3BNc7Dh1HTv9tL+vfyDi7OtrvA&#10;WoYPEesZ/Xt2Bxdn2ztjHaaPRfgwaoIdsH5X6DpU8SOjq8fqGfU7Q9cqfixt8nHrv32X6fr/Y43b&#10;3WIdi2/gn+1Pf/o3digc1jvl2HfG2ldfvq1fverdx3Io7UlpzcPTR1lvt0O+fX2pbJ/Zy/EuRGLc&#10;bn6x7QN9bT6vunJr6o90qx3WPh8/zm2nTj8BrCbbvm5V3an60qjqW8X6Rw90b1TZledD9aFWjgHK&#10;LhtVZlt1+jB3WPtnxWX7u9VFX12aZ98u1gaw3it6XQyVOn3gFEF50Y15Z8+6U106rLvBYR305VBd&#10;9oP+drGeOKz6zFRbc5q90G72lGf9iwIISlgvxvLyYtTbsbrcBa37LWHdjID1YqiKoXakdXKpLIbT&#10;0tSlIayXtri8tA6rvrzi8uxbwHoGWCuHtQSsNWAtBdbXiLX8aviOYK13Dqtx/9VXDqseT7Wp9UBY&#10;t460Dqt1WC+/Zaxbj7XeDi8c1h1iPdHmRYr10+o7grUfqnMgLWC9v4i1V/qyVd8RrFvA6uTqAtbX&#10;Dmv7UeWwFocv+IvGahFrrXul1ujajPrsO0FX60RB6fi1Z3QtOdaxBJl1ab/69rHWPeqCsv+Pncwq&#10;5nQ9G53Q/Q5gHbzMAqymdkZgUQLW2tO1QF0wOqGrz74DcqBzWI3HugOswwwrKAh9uftuYHV07QPW&#10;7QC6YIt660VxMRaXZw5r77CO3zbWsjXO3KucxVIO1YXDeuaY1WEF28U8LjqDPJB3+rL/XH/bWBu0&#10;s87aU+cR5A5r+8XosLbOJiyMKnpVwNxqVPmt29pbq5RDNJStelGOIOzB1nZYnV+gM7fH/Qd0be8X&#10;l4Oqv3WsTn8OhfMDSot+gfNhHNbeYd2MGfhbqGOr//G1ze8Q6jthbZ72qh6L/uELbZva2vOfl7Ya&#10;6vHPq+qnd4kt3W6O9dz+Pz/r6xi/ZNtQ3xrO3u3dnGJTL/z41eKvd7jdIdbyu4kVeGC2FYu/3uF2&#10;h3Rt3ula3xx/6F1izY6/QAzb2/74k+6QB7obCNNt/PQLx7pI15vEWN4j1hsw2fL2HrHeepuwdssH&#10;1Au/fUtYncXz1VsLHk5TvbRt/bWxNh+roeor83TM7bDE++8Zq/n6yurzYoA4bX8xOsnR6I+0KvtW&#10;D8oZwVVbmE+NqrslmfK+sT65cN64IqwbowCrOgGbtzQKnAuVG2fF1e2T7wBWhVhfINas/7R2468e&#10;lnl/UphnJxDAc/a58+Uul6Ti+8aaOaybvsJwbeFAOTmQQVDZeW+D84Be6AtToo/8HcBaOtd2MxBW&#10;CIw6rIWpdn29vR6dZzlUO6N3Y33unuJbx1o5rGeD3nYOa33p1AdgrR3Wyw6sH8BaQeiRpaS+Xayj&#10;3gJd7esRsDovaNdb4NDt9VBdm6r7jmCtHb9uHdZrwLoNWC8Aa2W3jqi9+696T1j3ZzMg9oFYe47V&#10;SQR7aQp76Zi1c05mYT9o7hgrzdUksnIMVvcfYt380xKwjgqxqvrS/VGmdmJXqYXL3AYryUAeDR6r&#10;G2FtFGId1MZhtaoirJVtTtVSEOT2dOVYh+OwjiXxq8fqBBlg7fTOYc1A5p587/+qfxFYOQ/AjKj2&#10;n3Lh7AFbFsQD/7JGrDViHcrd1gF1/w16MWR353Q9dMoOI94OK8C1lmEdy+vtUH1tKifKynHhSnfL&#10;rwex9glWlAM9yqwr96EYQGZdOqx3LbOWeeDAKYDV6a1+dFjPxnLC6hi5dxA7U0Ey9651LKPrz75x&#10;fNpXffnlV5W7TVevnrIbnI519gBgJR1b9jXIgW7UfTk62wXMhLM7trO6vgZMhXE2fNc+z21bdsX2&#10;ge4KZ5SuYu1MuTEO6+Oic+R0Dwh5XAVYf0UbPTr7tepU1S7hugXW5uO6cQxQdO4anfrECfC8K5oH&#10;usnH1bSWw/pp2TT1Wa8cVgfK9s4SVJ8+dTpWVUZbVUBw9M79AqVqiBQXrardXVVjs8xohzXfjA/X&#10;0oW9A+Js7bqB+Ld1oADroJ4+Rb3lWKJ1voHJbL90gXfHOpTNixKwnrmR7E6zbiy7oWrcHHb/7MF6&#10;v1SOXYbcyVcHyhonS3N7ba+cVHCC6i0U//10KWJ6K6y6xaqMwk0VN5ny/oV25udmhLKNaq3WyTgp&#10;+sOidMjKr258x1tgrbrnUJVRbAGrm2LPK4f1DNJypt5bRfau+eR3x+rszOc1ZIy+dGzWgfbB5LfD&#10;6kb6u4a17p9BJm4LGnyHkeIOsD50Kn1/dd523849222wGsoa2s5jNY3H6hTRvjO/DbqaZ/UGXCPl&#10;sTYqYFV7Q7HfClYDlQ5Ovnqs6ruM9Rlibf4UsBbmxff7iHVv2Phb4ddnQD8nX0kOPNYRa733zPO9&#10;e9e3W8oBi9UDhBXlK2A1vf3ZO192z3ZLrG88VuDXZ1VH8rXvnV76BWy30QUdytf7Jeoth7UmrGV3&#10;QG+963YrHfuswgoSE+jaAlZd7kx1p/ntsN3KdnGmisNadIT1uVbP9dnobMLhV+6yhCxu7451LNT4&#10;EVRlKGdZ49xS6nHh6LrP1r7Vditb+wVgKpr7BclX9ckpYG0LuxThuf12Gx/Gmfca9FZZer011oC1&#10;d9Z9fVf4+HYb3/ApJqfOIZt2bV+OdwVpdfuW8lvvtH2nsB5Qvt8S1mv8m0qLA5LuW8JKWViOFdj9&#10;u4mVsttpKOzvEtbvJr/OeeBgiPE7RtcD251gXQpC79++Raz6pmcErFB/CD7E13Vf/s1Pz4fS9tXq&#10;Se8b60v8e9GhT1ZC6HbXDgWGbi+Lss9tuy4M7gTrDSqIaNjVU4cOCmcxHPpxhqHbtijbzDa/aKzV&#10;0Yci1tH56ljkC6GFTsG3rNeAVdXFukvxnrFSrfmg1QjF0+WF0T50uxuqtoJFa+V6eOlOsC4lTZY3&#10;4hZTtSMtqAN3/YUP3ba23JoXerd68t1grY89kkbA1C0tqNtiaMGHbi9gTcLz6juDlUagB+9857GC&#10;S/Gi9ljdw6wXwr1nrBQ9Aqy4SM16rBi6vbQP9C8e6/E1gR6r7WlBne09VqMA630NrLx68nvG2vnj&#10;e8RUGqWncCjSFcOkK9u3hhUwOV3g+fX9YV2ptVzYSHhGrO2fe6xQmfV+sK6LmXSjmBxizbx8pfAS&#10;YS33iur3jJVydDi3rMWKIsJaeaxOvq6f/J6xUvgdst3117hgOYQYEWuJqFdPvhOsx0dbyYgygLXn&#10;WGuUryVosOvVk98vVr9MDnUsyNcYuiWlW277X7g9cDxWjf+YqsHQbTmFbhvEuunG++stNu4E69FJ&#10;IG+UD7+kRrBTy01DIUYM3cJa5czuWan8nrFW+E+0tZt7hdcFn5zC+s8ut816mPn9Yg3S02EFTKVz&#10;BULo9gXQ1Xwfkrtr251gPTriHgyy1vlblbW6r39qr+z5YL+09nBO7P1ivd2qqfeL9XjDYWm7C6zH&#10;hweOV3BL2/vFurcE4uD2frHeLvX5frHeru3TnWCtjj3ydqnPu8B6fNjl7xDWW3YjuAusR4cHbtlJ&#10;6b1ivWWHqveK9fgY3eJ2F1iPDg/ccsH3e8V6ywXf7xfr7e5zF1iPtkhuZ2a9X6y3M7PeL9bbmVnv&#10;F+stO1beBdajLb2/S1hvWWH2PrHetpHSXWA9NjzwdwnrbZtrvk+stzRd7gTrsUP7dwnrbXvV/HuG&#10;9WjP5Jamy3vFekvT5b1ivaXpcidYqyMPvG1x/B1gPTo8cNvG4O8T622L4/89wyo96berx926X+Vd&#10;Yx3Xuyfeui/4XWPt13Np3wWswutv1msVbmu63DXWUWHianG7Y6xfWdIuNwqQ8INNafv1dec3uerC&#10;Blh3kZXgNjfGytW8wzOsYr05OrkB1i5gRalydtPLcqzwoGuFljc3XV7R35df0VfCGlgJsMI8fles&#10;I+BcU6U3N118UWfpR8pjraed8L+5yRWZSTIUezC9I1aTYO2nnTeP6TOsvbbrJvVRposw2ghrLbFe&#10;s5384KM2hhXl1dp8Pw6rZl8QY29fCqxi50035nKjBFyTo0eZLkK5eax2Aes5NFsYoXrW2NZeH+se&#10;TVipq+Ca3XUUIcTJc6xN55DZBu70oLAGOp70VlXdUgur/VhJDaxgPc7MOoBVfWqVHlXVZ1ZltoNS&#10;nn5Uujt2geO04oZqVVZm53Gmy5wH2uqVG+6XL02l7KDUAJ0MHTiomWmfjGXRDx+V3eMjuXc6rLHv&#10;jvVv7MvhxWnVF1dWv4YFHG6ES5DXjT5/kNuPdFsqa3Q2nEBZ50Vf53297UZ91puq6F4cacdPrwrL&#10;9mE9YLpcFlCmVfTFpdV/CcVPtgMKAtYSSqR0kyvbVxtTbfsaep8U0NV9rC77vj7rjvU5IlZTJD+I&#10;7YDp0iLWvMeSMigqs60q+89r29Vl1tdKF2cOa90CQruFVlHwGpXn1U976A90ZPxvImOnb4u1uBg0&#10;Yj1zsx06QGJjyDJ3vDrqC8AKnbau7ZcFtq2C4j7bY4+om2INK3iXsR4Qga12dy47xHoBfars2VBe&#10;USOowo34qHfKXWOHyGyJWPXwIrf9zu6OxTrNmdAkY3kp3iGsUFZY9g6royD0qYKG/pejx6qLsboG&#10;rJ3Hii/70eZF5rEeF3uIEnEI/L2M9YDpcoHlmgZa8QBcZ00VY+kbQzoqOtI6rDvbdfVmB7IasCpV&#10;KQ1Yu5tiRcOFYe1k374DV5uwjtAYwGF1eCasbsR7pGunsotAV4e1KwjrkTwQEMUF54R1VHJl/4Gr&#10;IdaK6LoNWLfUZA2wmog13zGsJr8Jv0aXuwm/EFajZOeUAxLwkmE9G4FfHZ7NpxNWWOYF/KrySNdf&#10;dudt3gXrGJER1v87/7fkeO4OYx1qhhV4APo+ltCBV2LtYW79bGe/RK441Rbahl4fL18DVhNHnLC+&#10;DFxBzd/2mi6GYXXMcLkX65WjYjGeANbhuRO4qAuOm1vBp5gWYCJWELv400iRmL3+Rs+xIl0b5IHm&#10;L6ppblnUW4is2A5eF1Q70LHH8kDACm+zYFiN9qJ3uIessDea2AsegGa2FnnSN4YEWBFrfdnX5Rm8&#10;R8eZBM/1Bdgux8rXgHVql4SjDfYhjnufwzsQ95suneV0BawDylffGLJArE4OOF0LCB+XbQ+/nLVD&#10;mffOSrwhXYdp7iBWJDP81v4ONuDfW0O0QZnV47KYi6Ek+bqNugB07KAd1uHDyX51WFs1kq19LF39&#10;NI+awGNFMsMVsjc9fN5ruuRA1wKxasCKS+WcPeAbQ+bOl0XbxdnaoyoHp6wywOqI4Gwx58McS1eP&#10;dWpLicxGrtcF0hul2b7wyFjAoXmHtktnHNbCXe6id3YWYlVdXYx5Dj5Mhj5MbXLA6nymtuqdYL8h&#10;1s10Z8BKZL4AUXb6uLD7I0TgBVzYTfs83wxl96nDCu+YcLY2rEsGrMpxkyoc1nYH17wEifhysRf/&#10;/o3CA5MmoBlPotURsz85/aQ8gNVouEyjnK09Qmv4M9vmEHZGvwCw5haWfN8+/kpYzTS1ECtJhR56&#10;/tefVnZ/cgvk8IVtP3yuyrEw9x3WrgA2KoGTenv+J9rJwb66PVZ6DzNbbgEz3ksFgz4YGgr7Jirw&#10;+qU1j54/rBzj/af6Kzu8Wjjs9liJq5vpB5jxJix+MvmVm61GVfuYPywzPeDq3hHWkTXOAwfAB+KH&#10;undY3WxVxT7TJczL94OVsStSyV92qFv7pqucWNzbpSrMy184VkTJNAFQKUiFsUJ27dXbdg+MMTzo&#10;gQzk7bFSIKeefjib7MPx9P7pKTQHjv740hYzDL9wuuKNNuyH7RQpGD87AU1QcOt2vhl/9C8eK1x/&#10;5DOnnMg8qqp+VmFwag/WaPn+orGiRhVI9GQfgnjoati72IDYb9GsOVA1cTdY+cI7R5xoHw7Zmzcb&#10;3Nv/9voljg1K3x6rA8I1AYxolAoDagLgiG6PPdCs7xLbrbGinOHOdcvI3Odv+hL37vYQ79j3dt0J&#10;VuYTTAYAbC00Xqek17qtPeZre5LtTrByTQC2dSRUUznjCAXY5boPM+xTv3y7NVbAwDWBwx2lwnDv&#10;9DSjvdt1nbRPnIntTrByhnPIIrsaXT8viCOKdax8VPZut8dq5cuyFIsUdNDunfaW67GMPSuN5baG&#10;dfXK6WasqG5wyCZ23Vy9aWvcO+7BenRDS2Vfnb+c/3x8fVIvCeOQxbkyZle7jExZh1SvXWGztiPd&#10;1FAWqcn+9oZY+dh0TBOY/Jt/VxAUp8xWr3h0X1tlypnJDm95ORrrtZSPDRtTJ6yMpr2mmrDWVmzj&#10;sSLLYdWLWPWxF9gJmQPIJul6UqmK9jqsIYtgkmqz1fqYBaz1eXrwDdqMAVZuRhvOrvdOTpVnZqe1&#10;Atb0ve1G2yM35a6yQNfjtysWzCR2jZoAo0Okb7uY8RiS0Py+xnl3jfVSsKvj1VhL1v+q9YYLx2oy&#10;I+Xk6vtZDmL9yl7Xvf7yqwo6hh1zlUuhIjMmgrrfAReW9l5ErNAhuGJnxODAEVhbfe6E1vm50WC4&#10;PS/CW176PW954dvr1HCJZN5c7dogwC4j1stUqR4tXq1qyvMPMvtHJfQw7NQjahX4Rw90e2Tn6S2n&#10;PhgucWrlbxwOv/csYi3SmX9823DV6HPsCtJgxt63Cmwe6E025sdIvi2nS8s1gQbR6XlzG7CClBAS&#10;9WjrFXigKlRXN2Xh7kmtAi8G3Zzoohv0MVj/eE0T9Lp6VgYkRcCKUoKfcrT1inOrzEzVQCIcWwWO&#10;ELOHN9L0z1ff8sK3Zk0TdKenqg4TL2LFecWHwugbYT0bIFvbWWoVqPEtL/rgW17CBarps6PRZB86&#10;nyALHAEqm1CjuBWVnTfDmiNWMJig3U54I83bI7HW4r5REwCN88AREKSgHfgo3E88XhUA1m0x6jPs&#10;CxhbBTqs8JaXI6pAx19nX4RP4FzYInCEw0oWBokA7ifeYEEP0LXAUgKO1b814wisqy5sl111Ouw1&#10;wRqiEed+4g2qNx3Wohgh29U/yxBrH9+c8oMjHHejGdaca4I3zicIex04UtzEE1yJH68KCCtk5pTy&#10;WI99ywtta0aWxZRVYMY+YKUrTlhf3WSRDMP6NKNWVp8jVn0cVq7bHa9G6ENZVUXkiM6Puyd7tI7N&#10;BzcpDQ08YAJdoZYn0PWIZ+YiS2iCB/qxjhwRsHoFHLG26iNtj94Iq94O+b8afhZbBRJd64NnQ4Il&#10;fsbiv/Cl1dXHVTTBLnyOM0gJD3BUH97kDRIeK4UaGNaPNL0F6sDWP6on3FwTbGrIE4QHufTyP5jl&#10;HqDJx2MLVyVWN0ixVeB2dEbhMVhbJn54dGjM3rw5mzjijGRT5Al/WJfaskdghbIy3UusZWeqw3or&#10;Z1iFJsiunAaL8mhrR+D9aC96rJfAKzfDmmO5ntcF8EYaKJAqLobDb6QZCpZq33BNkL/p9MQRhV+2&#10;EICdR8h72mkvYnV2lhMFF55fS/UcenLey4Y9rQL9ZvSEVfgEDdSCRmjOdMGAQ1JtBgr33g3e0ANY&#10;laoLqCLwbQ0/PP6NNF09YTUsT2Czqs4maCMENSyzFwlrB9b4DXUBlhLAYJAueHT8G2kaO3XqdN7K&#10;pAkenJwUU+wI/MyKxxO9LQsLfW5oD3xApQTedtlYfCPNcMQbadyYT6Ii8QkeTZoAdGpjual6Hs7A&#10;l3EfjdU4H7Z0J/+8xndL3mgzxYQVjKw4xigSJmfcVBjnnOQTYsVChuoGq7puFSvuqwmrQ2YiIWNa&#10;yx9Hvsx0L8QKZO7qG/RTuhXWtp5KQzruE2SQ1prSVj2KBBb+RqzwLBc3CfLcBisMbMTKo0PgE5Ss&#10;/KFDTmbhb6o2syCT3xNWGNgocnJ2rS6mtfx3nGZMnWJYHn4rbvKujttghYENMXHpwuqQ1qLtAt0s&#10;lsrE9WyalMR02KHtNlhhYANWwa5Kn+Rc4l2iwTWxa8w3g3+rj77fbbACQ4aBFoZLWb0oeNILY14s&#10;noh1AkBmKN483jG4BVZkyHCnjKW1HBWN5g5ukVkRCID5REWG9R1g1UecimrI32ngLmz75g3XBNbe&#10;h10s/A3kxGcBpTWtRvjbP3gnrMc8LIYr/YGgCeI52e66qVjSa0TDgvEEyH980guBtVlfY39brDiv&#10;NX3maS3nE3yt+CsTRnDKOE/A0OPUO+NYf76/iGsV6zEWMAxskDjccDHOAnzwgtmlA9CL8wQM/SZc&#10;ImJt83a/MbuC9YjSV5SZHivw6pQn0FX3+BnP0cLw80Ro66cWBo0jVkfV/QGJFaxHWMA45qERufAJ&#10;TrQanjJo6GbxzNKFJzM+bsA6nNQHrNB3x4rX9dqcu7D2XnWaD5+yuxqdhNpz/6R4ThhCkGn7A5wr&#10;WI+w1nFqeaxO1ccxBhoXAx9NEBgi1F54IYKAYz6xPhTkXsF6OOlEZpTH2nBN8Pd/1pei/KG1VoSv&#10;wU/Es/H5AtbMHkqvr2A97Fn4nDAilHmCX3/jLGgGzUqfgHLTSGaqhPE/4i975c87YyXWIqwimNlc&#10;vWkE4yGNOU/0tSczspEnJVk+e+fJCtbDXhCNOWHlGeMx/wbyBOxIcG0ETzSBzBnDSvz+LlgP9wyJ&#10;he428QnKeihlIVxuZzUGZMvmDCs9+945/a5YPaH6gDtepz/RH2uRxdwUMvwN7JKHD1Hz0bPvjfat&#10;YD24UNyPee/vyYwsrVUtZj3UfXBNEIUx13w+LLe3Uce7YvU54V24eZxaua2FT2CNzuXUgqqtivZY&#10;rk3eFevB2hzvPCHWtmZGVg7yiCdXutNcagIVV6BUlkto2PZGC94Raxjznb/PZGRlb3otFGrjWDup&#10;NvPPgidNEvpdsR4yCsO8vqL7TLGALrvuajHrM3jVYjX90EePF2lJ0jHw0PAuWA8YhWFeX9J9mCb4&#10;/W9amfQqTCHuMtUYIHVJ6wQeeiesBwytMK8vCfc07/MKaofYHTttirTazE9M/JW0RuChd8J6wNAK&#10;Y35pmRqCe5X6tBTQ2rr/J0azH6JUwDnxllg3roip7Pr2bljjmG8Jdwyp9Fp/UklNYPvXokw+CmM6&#10;bNIK74x1v/ESx3ybaIKuqpu0JHq3beSpYcEUHiaX0+yNbr0b1kiobeITbOxUO0TQSnuxTarN/NSj&#10;VcmluN47Yd1vaEVClTI6NGbXPQ+8IopLkReaAjQ4n+jUeMY78cBeoTyNeSl9AuOwlqKkye094zkS&#10;VmOAEgDDFyKz8A5Y9500jXmZ+AS/6XwCbkuAkrjPwykQoPHPAmcNeP9Jrb0T1r3GyzTmmt8cZVcr&#10;IgHwVA8yeWqYSEBMOnVSa3ePlSfZuCYYlT6dsev4EeeJTTwbWYWm2QTinbDuNV4ioUZMgsV5PzzQ&#10;D3meADlZpB/HKVSPjISczs64c6yT9ncihqe1jK6eisAr7BrSarMsHBwmFY8ivwvWfYbWJOuHygif&#10;4A9AperpSMBtBLsWcSKBeCV2TdYB3xzrnpDdZPU7rFwTqOvrTNp/Wi5HhbdvB2TAOcSujMHfDese&#10;Q4uzV6oJpP0H7Ch6VuavIzIQr/jU3NTZq4JWsa7XZDBfHzLNE1kMFGin7Co07lBO5d2bcHdO+Hfx&#10;t/YZWmwqmOfScLFfSHbFFBw7ta+u4tkxwsHl8bv43PuMFz4VnnEXttE6YVfAJRdMXYXo0RgXzSaR&#10;2XjyveOx1mt7+FTouAt7T58UUhPoWXToKpAZrFcWKfIb4zwlWy/tw7rK5WIqPGFSAWRn6hNYlqjH&#10;Uy8DMlCMFMLlZ0wzup9nOlaxrhovIqHCDRdYbFrxiYL6qGM/uDFvw1e4Pp4q5MR0cJP/JBWbN8fK&#10;Jw9frWW76zdtLQJXqEUZVsfpsR7Lcc+QGC5cW47lfN3sKtZV44Uzsrs58wmur8/krNdWWgNuFsWa&#10;vC48NUcweWpw+7Qm7uZYxbzm9mEOuJNlkmDOxO+i7njjn1ow+BRihk/pQsRVrGvGy5hYeJMmcIas&#10;TiMBtns8YRVe5Jl/arGcZlIFIMiMtmJbx7pivCRRX6YJIJjJ9yI7NsxycmM+DXLh7yCIN3EQ4ErJ&#10;tZ6TX8EqrP6cQYfAq2Bmo92fjM3R9tU0yGNwJ8QEivHFxUzHjbEKWV8wqaDsi5lP4O7JLKeMC2Pn&#10;UWCoWKQ14z3psklQbR3rsqElGXLLbp7PNIHF4siIVXiRjtwNQBEW48QhJAISCOtYlw0tIevzLbt5&#10;9kbUDhHFnMDlSKb97hGcfSgTCYy/6LKJ/bSOddnQklb/lk2t37vurBF7LQZhOJKJuzsHHbCKbDFX&#10;17AlVtc61mVDS8R/qvPp5s03X2fizqgJcvbIXBjD2gMNIyfYNePnWmuT17XfFCufPG1VTm05MGCc&#10;rDsDjomsJMrkHSt29VWSUmbsSpdNLO91rIuGlpg8mdVME1T/k3RhYZcTUXF+iCYKFmqidom4n/jL&#10;P3PSPv2GWBNZryP0PtUEVJZXT3JHxBNH8HV2KbtWYW9Y8nMs1kVDK4n/PJyMLP1Kyb2wK2Mik5vl&#10;TrwaDewobh8HKQiH22GVk2f8ON58w1aW+b007NPk42cbqIlKlq1PRvdK9mAd66KhJc2o6aUlY/aN&#10;EWV5ZHyUE1YWHXLbde3wXMtuOmwhRYBwLNYlQ2uQU2tgmuB6QRM42sUnhhqD6ewO3NjrxHAJyKbs&#10;wYQVTPabYU3iP8wn+PU3XboXhz2aWUIT2AvYf71iuExtd+KjGHg9yjrWJeMlif+YCK5FFcX3lkTb&#10;yPW8xgA6zFaQdOTDNM7YlWH9Arzam2FN83/xWrl+lSd6ghgwmlmZ0CM54LkSyWMrrxIAACAASURB&#10;VCVWjxjhh+u7ieGssj1Y54aWDK3yjHGhP5Q+AVwXRE+Q0jDm09ljDgN+JcqxpvLZSKTIrwYvsAfr&#10;ZvaLMOBytjYWNIGoIh1CFWnsZMtXoNjhPnyOcQ3cWD5vhhX0fbYP69zQ4nQAeRRPbmFlWZonQDru&#10;piPY1DOYmtnxYZrGjIVMwycgW7MPazv7RVSCwILE8GXzTaoJKk/bgHUj9Aj192iF4RK/sJBpzZ6j&#10;q/dgnRlagl3Bwnsad0DgVXgMtQ+oeDNL+ATWP2WMa+BP4QubcAEr8p7Zh3VmvKSh1SbYlzNNYEMV&#10;6flZBMD1CHbaneIa+FO4G2OVILNQ2A37en/OsJrpKmgK5QGru3w3yxPQugxvZvVCE+CipmTyLrBr&#10;FHgIctB7sM6MFzF5wNePE6dy9xXs6jVB7E7QyLORotJwYYVIKVbaN+7r/zrDKhxqKFwKWFUaeIVB&#10;I9oS1lFqArJ5ZMRFh7uyX71N6COJ+7CmhpagA85rP3GGAlJwaXQI7+6jhCI6ZL3NIwyXyK7cse3F&#10;vu0erKnxMu875LE6VP9iWRNg32Gb+ARhUAW7xi98ePx88Kx8E6yiOqiE2fXa7/hvIQVXJU+Fd1Ck&#10;2oRP4PeLgYjRM/Er8VgQIK/3YE2Nl8Tqd/95rM1CgYOnncfa2JmmSNg1fBFqnMYt1lfdAGuiCdzN&#10;CStogjLd66EQVqAaH3Fkj+WIi/iVBF6gwtU+rNLQErI+xxtSqTXU4C1rAmuphYHR8mwVAQv0HNiE&#10;NWrLG2BdaJh4HnZM3Sb83nBT6j/VV7OKwsTKD1wqw4ZUEh6ecrcPqzS0hNWPKbivCGsLKbhkb5gQ&#10;tMyaJ22tJY9QuG5mkV1pcsdJuxerDH0lmsAxlhf0GayCS/MEdHef2ciTs0srh2nCI9jVaHHf631Y&#10;haGVyno3aUjQQ+BVp1kED4VWQ8nokKVeVyLi0sw+4BPUltN/L1ZhvCSaAAqASNA7edUvRoesXw2V&#10;Gi70o0i05fzUuCGtJkbfi/XfcayJ1Q9WXYM37X7v6zb1GGJ5I9nUkl3R0F4OEMo2oBt5371YhfGS&#10;yHLgVVrHtkFNwPZOmsB7ORvpY3Two2RXzU6N25iIi+OxSlmP44hYx/ybJAWHPgHdHY0UsbjLetYR&#10;OcFIB8GutGxq4oq9WLmhlWgCdEIa+OPGz8gq0kkT0J3IdojbmOcpqhi/kuwK12D034+VIRCagNiV&#10;COTc7WbuE7TsCk7ACSOrzNfsbPk6V3wcxlx75Ss3tBLDBeUmDSZqArnX2u97FNrODZfTcs3OFoyB&#10;ROaybj9WNnIiE1APKDcbGsy/WMgT+LuHRbsitvS8TO3sgFWAQSJz1tuLlRlaiU/QkfVR4IMPsooU&#10;GcNDAac58QlsBg8i2DU0rVxgV67H9touzHgZpKwnLQByy2RfyzXGI68dAqwzn8A9iLSzQ7WIZFci&#10;B/thr/3KsEqfwHd+AV3pNMHFPDoUZsRg0+iQ298lJorJG4Iu1C6xK3+mvX4BM7Sk1U/hKMTa2GRl&#10;GUaHeCvSxHBpYUWytLML3w1UYDFwiKD0Pn+LG1rScOm8Z1LBjnRlGfyv1PfD96FMmX2T2tmlD6wI&#10;dkUiC8GwH2s0tBKr378vvIHyGt1UqcfgGFCpf+S/Gy2YfYBeMkLNgQpExunnxoBAt/9dNlFsuhtO&#10;dyvHB3nACoHXmYs6Zj2grcM15P6xlI8Opgzpj5r9iqJFTsF9MSJmFEpNYPy8hcBP/UoGM32pW/fx&#10;p352b2xSeTRqabigCoT/hftitE00xgGs0XiRhkt4ceEG/hsTF7YiAyCDnqdAm2KmR6rEcAFAZwmf&#10;LbDr3jjhhDVh19afdOYgfZ2uLLMkxbMdgM1Tw8WdbWrJhvjgF4mVSM8vKb0fazC0DLsM5Bg8uC1o&#10;gn6uCTCYSVMsezqLDvW1tLMptpVK18KmlN4b156wSlk/hFK2LeyY5wmC5npVKXzfTuLi7hI7GwE5&#10;YgsiogCWgqHd34ckGFpi8lS98vc6B4Za8Qn66vTk5ATAauETQAcjya54MSOKJv0dhdHgOG4v1mC8&#10;yExAG1JFL22u/3TOrtRaQMN28vBDJbpHopqbs6ubOEKVLbCr3Zvfilhl7ZC9F67xaii1WogO1Zbn&#10;YZU828pIrU8/j1qoMmJXwQJmb97QBoImsny6OfiIy3kCh/Vnb2hrxdkOlbSz6RbjyQK7VslP+7GS&#10;oZVqgnjzbpYx1jG6n7+53u127g/nTkzSi9EOT/LJIXZt6gNYydDisryr+2mJU/P1z4tZdMjP3twh&#10;3V1dv7lOgpl9JUY7XGwiAGxwTWnKgDOzHysaWoM0k9rfni553c+WvwQ6n9lv6CbJ/k4m4sP9JwJY&#10;z6lSMJi9tQ6woaElZH0xTrbpUH4jNcGUJ3DC91VVuf+qx1IT2C6xs/11JbtWNrFxUc4dwFrbtMDB&#10;TEXN7mpznyDc9TXI15NKK3E2vICHYwiAEukKf6TEgm/7saKhJX2CfuKsVr88m+UJwl1f65MTXVWn&#10;fHCBnXNpZ1cSM24o1KSCRfrvx4rGi5Tl7XRGXv64TMsf+EpvACX2w+f70s5mZ053ncVn6dthrEOi&#10;CSK7Og38LxZc2Jq+XIF8/dnPeFUTsPPwoWDXgp0ZN2QrQX6i/36sYLzI6NBwP4JzDyJXlrFgphMh&#10;uF2JNCD46GI1RmB2GcsEIsvJRjD3Y4VmFsI00Zxdf89kM58giqjd9TVorWQ1guUNjqdrz2OZc4l1&#10;EGuZ+gTtk3jz5uu0s0DNKHRF8lVoAkAl2DVneyZgc3b1Cai9WG2Rlro1U0FSbhNNoCyj0FUF218k&#10;hgvlNQQquxgckgqWhMlBrCIxVTDDBQLxK4YLbH9dOfGqOXdSGy12QpQZ3ZxdpYL1Caj9WM8S04Qb&#10;LuXLTRrqZPf46+q00pVK9idFpH6vML6pGWBqDx6FVTqhHTNcyj8p5pog3uPKvkouD8jk9A4PJoND&#10;ZYo+0OsA1ovE6m+YJkjXE3BN4LCCFOglsyecGYzpBekqYSnxzyrWJJiZTYZLDkG4dOpMPAHS9bpL&#10;DBepOQOzz0PvcrKFbwewdqIRVjl8HC/b/6Ovd6uGi9suUbpqth8+C1s/MJAMWWR2JrH0UVh7MTmq&#10;frpI+8ysprUQKx7E7wjH8rk4LrMrlh/V/Kdw0iGsiSaYbp69TdNaVozmaxCv6X5xu2Xp2v4oZeB4&#10;l0NYZbiS2dmFNXOfgI3mH4P9mhguVrbX0/4emt8ROswnCjYQ4BBWMTkGrgkgrZVOHSbCzh1ZP2Eo&#10;EFEnoso1/Su97dJ569IliJPiAFbuMPfccOlxjXHN98pZztMG8Y6iMtNL7sR90WOVtH+MBDiAlb8B&#10;qJ0iLnCBpE0Wc2ERwd9/80bux7sJ143+lQ5AU486UbDxWQ7YWffZxTPLwj2Q1hpSSc9E2Oh87i5l&#10;Z6ahp+CjYFcAVpolBXsQa68ZpbjhMiwGM5mIGn7DSdeUnXtuvAbLdhbL3Mq1ptO3Q37sRBrDDRfz&#10;mVkocOAlg9Wsmsf98DnDFdhQsCu2wZaYJqbfj3VTbyfcVTc1Sm3/2ZDkCSoZLHMOzqvUDrcbRvi4&#10;lkh62+4y7ZI9eBhrxlKHrW2eTA+RprViMDNg1fok1QRjwWRaYKB5LLOV7Drt3x/XLljqMGdTayxe&#10;NnpW4CDLTPTD1LAxJS+DrvxDsJMoDCDtQXbR/TkjPaUO3bT/YJpaDmtt9HRkqgngvJmL271g6P3B&#10;UrrOGkGIb3uxQgFQvEwlNMGrebeJeS3v9JWMUiZKY5O/WXBoIeByDNbNtO5C+gQt3CvVBPKljG+u&#10;03qdMecNcjyieXBIOl98cPZhhVNj6nDDNYH62kifINEETuq/6WfsWrAbB3kn2VWnv4hv+7DydUJS&#10;EygjS92GtDSo+2xu2HT83RqeQeaxTPmL+LYPKzp7FX3uy35aXNj/5tuLmaSXqzqMntXr8PXSQd5J&#10;ddrOfhHf9mFFz0cH3N2n8eYdtHdKXVghwnK5GgCpyNcghyk1Dw6tKdj9WJFQAevG/vPp0I3+s/2a&#10;wI35/ZkLW/KOKNV04vQA5QyQ2L8HKz67Tx3KYCYUOOxxYRF3MzNcNKtLCuw687alxJLMuwcrEYpu&#10;ybKwSOsmreBPQspicaE1cGzLu/f7g2W6Deb8Hnbdu36rhr/0nH3VTfacm84b+0U9HTkjiFrQBPk3&#10;02tAguU7Dw4lCvZYrPTs29fwt+E+QfvPTLIQsk6zNWnkHp7l62lZZuBtkSlaYFf5Vq11rJ5Ql2eE&#10;m2sC089L3ZKwxpCycw8voAu/eKIn3nY1U7DyjVfrWD2hWgrtMBd2+N7blQKHsDncc8Ol6j+Nv/iD&#10;58GhxIMtL4/D6gmFTpPhmsCkaS245dtEhCVZWOytysPMuM3rMhMF++pIrP7ZO1KPzHDpyjStVc9K&#10;z2eGDYTq4uMYvXBzsB8SBZtjP+TDWMOzU1Wu3UwHYuB1qR4nQkkrM20sR/fXrPGfObtKC9GN145/&#10;X8UaCNVgFfDINEH+VVMNKbsm+Rh+U2+42DZ19CW7ZnYhByu6e6xi9ZMDU8WOXZkLW1rZJit0cJju&#10;Uc9dWLc/Yg2TfV45lGQ07JFYg1gBrKAJIrjukZm7sGk7slT6Au1jdjQMmXRfqllGo7CyE8kq1qAF&#10;AWvLs7CNMetZWDylmLkzCC++VicUyc9KMeYZDdExYw1ruBDyQMaCmWP2Vqa1xpkLqwUMnEFAtSZo&#10;6SBdK37D9CpeGx6DNcryBnIYhmmCcmm1VsKus4gMWNGxiV8ej0uuwgWdFx/HYI0XcjNCGi7l+WZm&#10;RKUiam64MKzDErsCEyUZjeJYrPH3DlYPXEyHdeV5cWPDBazgUQVRVcXj5FUku1JJ2hFYJ0I5zbih&#10;l32FWyc1+jBw3Lcyem64gNcWC2U80ed1mUlGozoS60QokzkX9n68+QgskZJR0DlZrUWaQINE0ROs&#10;FNmM6UPnuiOwTrJ8yIw2n07QP37bzY2oJA0wr+GHigwvsgLRZ8GhpZKBY7BOhBpUx+3s/lla4FDN&#10;anln7IzTKuRgwnKpGbtKBUuHHYN1eujRGdksC9u+NQulbuwuQzK1NniND6Yu3EeyK307Ait/6IaX&#10;j0EN8960lmxC6Nl5eHAydQdUAvJ0v8WAyxFY+UO3QhNAMDNZy5UWHCYxY/jz4EQFUeWFaJopWrAH&#10;YTvCdlkpJPaaII3+JAWHc03Qq/9chbcNexBJpsjaJODih+oIrDK+w6ZW98P/c74kPvUJxNl40G7X&#10;VW8Y+KVYpkTiyX7Y1pbdeup7UhPs9wlkwxG60oXDqtkJNo1llrOAi/922Ifhym5Uz5mRBcHM/oAL&#10;u9DBYcLqQcyDQ2auYG3S0HERqyDUydPPdfyiTNLzX++PvdM9v3f9+6Gk3pT8H7/h4NT8l3CN1wex&#10;SidVfR7B9X/oJLooYKjm7Jq6uHY8OTkN6fnArpWVJ61kNLb8xyWsCaEU0wQwqLMCB3bf+Wot+BEq&#10;YWXNCn9e9LalxIosfzCeJQYo55ogf9lKTbAQzJy5sI6N3EZPOIp//AaJ/6SEtKJ/x4NYpWnCKiuH&#10;8nyhRj8JWyR9ouHvg/Pv/3deDy2xK4jE5YyGbDGzhFUSirmwRn81L3Xba7hU8Pcay0vxB8+nvIQC&#10;B1wSOpaayFcvLGEVRSlCE9R2tUafrr3gE/hSWMpreIKJWObcHpw6qPDjlrBKQo0smNmkaS04Owlb&#10;zHwCjtWTLwkO6RUFmzZVXcDKGW4smOECmqCaSfpERM3scHfrP/iv/4vq83hCUp2EEGYBF9rOln8W&#10;N2S4u8/izU3+9fztL6nGnQUzmx/+FciBT2obyTArdEs82DCSSd/sBaySUJxdtZ0HM1NjNWVn577+&#10;GWB9WE+XlrHMctGDhU2KiwWsiSxvGLuWf7VQmVlN31NNgKWBSj0IWJfZtZ5lNMI3qXcXsBrNcBd8&#10;uXN+Lgsc0nqcRcOlKdvs1179l/8D1HmHFy7OYpkCxSS/ZBxmAWv3iuPuuSb4SmoCvPUeFxalr2Oh&#10;DOVAvcyuwDfSHozfkrLCBaycUH3No0NpV7dFF5btx4gMhBkDVn+yuCcMxMIajbBrP1Ypyxm7ts+O&#10;cGFnRQXuft2PPFYVD5s2+D1RsHzXXqzSNBGawCy5sOx6Sy4sLA4xv/Y///D0UR3fjcoeD5lzrWRA&#10;Ct0FrJJQ5mOmCSCtJfbavbH3WGg8eDng55Twts3MHowAZm8lmGFdN1yK5D1gskbfzn2Cymuo0WP1&#10;c2rmbc8yGv6GCbvOsUoX9owHM7884MIW8yUlZFA9IKxL7AqsKjFM7FpZuaVYpSwfWcVCC6u1+H0W&#10;XFh+NjnSNd7kTX/V1f7kn2h+u7mCjd9Sdp1hFU4qN1xs/lV7oyzsMJVsbdDOMrRzFstMFGz4lkrX&#10;OVbppLKIy/DLkNZie2fs2swrM31lzwViJRE0Dw6t1OTN2HWGddVw6R+ZeT1OSmehcOtY3QVYrz0v&#10;z9l1pSZv/m75BKskFJeurUk1gT1suHgi7aq6/tG4Jl1X2FUmkBawDqvs2rw1hyozpU/ApG8HfqyX&#10;orPg0Io9iOfutbWlr99/Gs8coSHDIRc2jcjEokGIDywtFoILzhNw/u7W/li+KirBKgyX6mIyXIby&#10;ZTNfrZXkY4RhU09E6k/0SU47pY5q0rk2cZmbluND0bsgwSrr7Or8UFpLT9+XXNgw3v3/+v++yYkR&#10;Z7FMOd0nLnO+pDkVK4ETrOsubKv/dTk3otiVHA1n9Trh9Our3c7XlgkBv2APVuFTM/M0E6zSqudT&#10;SyXvAZu9ti65MNME1n7txKtnJzHpAZlk1/go0P9wk7CMxCplOTNcBjV0e2v0Z5qgYk+OWOk6MlO0&#10;UOESzlc0TGk0YuGxAHfdME3woVlrRzvdJa3Hic/WV6febZvFMtdq8tpr4l0utaRXJkwTzq7dH5p5&#10;PY6gs54HM+Oz9ScnoYVRnSBbKyHN/aI7njCY+T4Rd85d2I2VPsFSZWZqH7IBdVh1PE0gWxnXsbii&#10;y/MiEnGsVJksmDkWL48ocGD7sf4jng5Y6/AzQ1YvlQzQGfWlTx7XK1gFoZzhEqEPS2ktwTELhsv0&#10;5P09z04iloml6ysKdme3BJxHNQVWaZrcZ5pAf7nehBAvmc81wfTkvVILxkA/Y9fpjMyWBJxHizlW&#10;aZqMHzCfwJ0zX63FbgwvOkzsQyaNrr10PcSu8dtQjKU3d1ewymBmzzXB2wPBzLaaRQrYVLz2cf/+&#10;ALtOk1EP2g8jO0W6ggz3b/ZP4s2HD40SEmq2pCSTZAatz7AHwTOTrmvs2lXDabEXq5TlTBOYfzDk&#10;s7RWGrYQZ1vhmoTsnzAGAFlS4cKQwNtecTtfxJq4sNxwqdIsbG1T7S/OTpJrHqtYHQvPu6Zg3add&#10;GCaWjWNYU00w8dvmvF0IZtbTD2k9TsIiXlHOGhCurNmFyb8JY8CynAyr1ATMhbXF+UIwMxFRqU9g&#10;2PGeNrOqdxlwma7Q1VMN6zJWaZown2CW1oJ7pOnDmSZgx/tDRejX6Jk9GL+11nwUiMwy3Qyr1AT3&#10;pj19Pc5r9PfV4zTywh6rjKW5Z5E/MPmV22kZ5iJWaZrwLGz7hwc0gZE+AWoCHi0qw1HyGmvs6j41&#10;cZhYtQOjXjX96gyXp9NEaIypUyPqUFornWo2ka7YnkqAZyq5GqdSkEWsnOGM7iZNMBbOJ7hJMBOO&#10;nRVBLxS6rShYRwYztVRbxCqzsIppAp20o4XhT6NDaWxekB2xzhbtrtmDwK5G78MqCSV8AghlplOH&#10;j59ZiA6l2FPpqlJjtuPsuplmw5LMkrK+Z1OrKf9ov08AaS0GHY4VOEgYSfclnwVc2OVGVsO6hJW3&#10;XHDsyn2CLxcKHBKNKwwbnQT5SK5KdtXs7V24MdpYczqRZglrw2JHnd4wn0CnaS09T2txdsakJYdB&#10;Bn6a2BxWJBaw6zO9D+uouEAdWT1O9yitx6kPawIOjGDM6jLlml1WcFvYMya8F7Aa9YRNs+FjBvxZ&#10;0npqwYVN7UNxPMGY1WWuKdhejwUbliWsBQ8n9lMhsc2Gvp69HeCACyvmfCNu5PGs2oNOIhrennvB&#10;JnRnxxt2lXBhbbffhVXzAgdOM4IxCw7JH3rBrnzp3gJWhyYOZMsLiU2ZNKY6VOoGn/nxnl3Z09Bs&#10;1PwHwa55ww5e8GEu7NRW/2z4gGuCP5qntZLo0KwZ+AF2/XmxrmATdl3CCgPlzfcxF3mCl+18tVYS&#10;hXNw4zaUqSbAv2mmKCnI4u690dxGY5cOWAHcBX00jl2nI6DWcdaYPIk0psFM/p1AzTJFax4sNJR9&#10;wUkzx4omZkefheEyfHLIhU3YFY7l38e5dB1n7DrNTejBYNi+hRgRCiU/24Xh0sPKsjSttU8TpBkr&#10;Sh1KY2DGrtMFjGNX/r6fhdgbwvfH5ObpNGLtYBY0QTV9T4KZM8MFCTCmxsBKhYvF9Vapu5RgRfj0&#10;DEPZfS6knTs7uWxyscQ+lA4ARSaldK1TBTtdwLHr6Vrc3X/GkCzxRl+1k3wbi69kgcNSPU7qE/Dv&#10;NMNlpihbV7DQPGqWTF/H2lpW924grXXBjucpNjynmGsCPuA037lwRyKvVLhYZFd28FIPCoyO4St7&#10;ZcSlS0vdQCPtyxNkiSZA1p7l4aWByAA5hiuF1NmLFSIuzIW1C29USTUB2z/LruGxszVFyz39LLXr&#10;FnUo/ECPlTww2GE00wTOdl+ozNwTHcJkMNs9ztnV7nFf3JC0UqHzAz3Wy4hVBjPVgdZTNklrATsv&#10;sCu/I8QU1xSsY9fcaLZvKXdMWOHCThOwFNzzGxY4bJbs7FnDmZWKZ4svc+P2pwzap1jHYvh4mltt&#10;+to6ODcxZsW63WKRXWXoPXVfmGZx06PmwyTPFFjPLS4znwibf3XztBZXagvsOiYFknyqOtuhEaRc&#10;eMNR8GrOYYR2TRniQ0Nx3uxfrbWgCbiUoMEWoXezh13hPSNCoi72ISGsQBX7WsXku9MEh0vdEjIL&#10;uiBFJdNBxmbNHmwrI9oY2cW6jIg1s3+cTz0d9DDXBCKYKVdr2TRxjYMtZ1KWFmQxhtiAgme7BjbN&#10;51ihkdCkNZvaHPYJkuDl3M4Wpqp7NBlwYbQA6Wolu37Bz02w9nqAGn2fs1PP5k0IUzqnPgF/FBIR&#10;Alo6EvxZjbYJu8q3myQyy017iH6TgTyoIbMX9XTwbP1aMfMJpJ2t7U3Ytaudgq/Yvo2cDQlWxzFP&#10;6pCx7SFRtNcnmGsCSZfapuyqbsCuMHP5d6lj3d6/BkKRk9SVTuftY1codUukgpClxK4cmrvEasBl&#10;BOuT14wYbcX7SyVWt3eLl0JaXGwXmhAmdE7TWlzML7PrqoJ1pxdicRnGz9n1uZ01gnCj6lyMzGxB&#10;E/Dr6oW0FsM2M1y0TWOZSY2soHpXj3qmoBfqBzzWxo7U3BHpDDnYWYFD4gcmvC8eBXHMEptSwSq+&#10;z1RCE8C1OaG5rT1U8A7bMmAd/8GwvwlhUuqGSXbNjm8i4HhIsa5gUbryndTycY4VF3UNj5yAJR92&#10;h197oQnmq7XmBQ7zAKGMDEgHfc6ufFholdc8Toi+IYjW7jJiNc+TDg46GePNzD6UdCntTLrWaxXP&#10;KF0LKfHwXvNYMcUHQPgViO4a8Z9ZHtlaMlySSMHczp6tKZIKlj0bNNgSmuBe5MYEK17X0UA9wMOB&#10;zruvCsuzCAvBzLTAwWj2vfEPMG1DkSrY6dnckzfCrBpKvNg8F4dYO8f5H50gGuincPknelCfy2Rd&#10;EoVLpcLczk6DQ5LOTHNA3FW0Cu9PcScr0uOxN2cQDeoFYa0dV//rCjo6hdsDDcYDmoAPMD6HJKOb&#10;ZyKqwSde5zAIKdJSOJMt5eQxTXemUWPEWmKB9pRF0HNNIKRCamfDhYRnNXsvVcKutZSuhIQVFLJY&#10;MZzZZRHr+LAHbRyF8YLhkkYK5vFswa5uZNKeftPVwBiQ9uSwhvWMxqstCOvg5vSj30Z84XozF7aa&#10;FcAKOxuOl2Z1p9cVbF+NsmjV6AFvxjqRhIu1PqVfjHSEY4fnOVo93vJBzuO3bu1M+s7cQukzOyJL&#10;BcuGxUlXuXzB/bCG1ZHEsf34sY480LvRZ1mEpWXmSdmTdJe1TVSuO2NVwaLtmtjZq1j7vwfjNXxc&#10;E5e443b/h+ZZBMBl2K0XsrDzeHYael9VsI4BOmHTuR9WsQ74zkSnuUzAetlUKDW8tbuxko5GGi42&#10;NVwyfnWCVq2tgCNjQNrZ5TpWi697hcZeAWvREo0pMo/jm6QPUxd2ZmfPmmdzVSLZFcpIEwW9jhWX&#10;P12d+YcdnN3bEUx/yiEXVi/Y2TJula9XuLhT++8ZLS+/jhW3y2JUHqupdsRAIYuQpLXSAocqMVzg&#10;RkJJubNXPViwXdWTWjzYIayqHMh2MXX/7JJkEAmGjZ1rgtSF1fL7vFniqj3oTs07abgcwupEVu9t&#10;l7oN1Rg4wZZq9NOIjDBcFqRrEoTjesK5WqURmqA6hNV8VrW1piOysfT1qvDDkgubRmSEJihtmtjc&#10;x64NvECWHw1k2Y+1/6w+Q2i2H/Kx8m95gh/gQrO3VdbT17SSEaedNAb2sCtk/GSFAbqF1V6smbsh&#10;XvC6L35ctVNkPi11A6KIfEmNjzN9hz/8AGyqytEIdoV6illKZNXOwu3yzN3wHD7t2rKt86uIFe4t&#10;Uplzn0BkNnM7y8OvLtgkdp27sGv2K23brVNS6DheKH0xlhErji9/Z8eCTyAMujJ5NpBxqwVZaAxI&#10;wwXjrnj+3C+grSg33sltVXVpKsJ67i8ce3fasGptunFSaIG8J42BcrXiGUYoYdcG0yuIfu5v0Tmf&#10;QfUGMmnz4fOiqyNW1ATqCU9/p5WbMuJiF2zXJF/MnkOn7FrgW29W/Fjchqfwsle0AdVng6NxxIpF&#10;z8VUc5/6BJtEn8K+WdnIqj3YVUnsFAqLMz/CK1j7pyCCYeKNajfoYsLqF7YO/QAAIABJREFUfYI4&#10;qp2e+QQiET9n13ytI4L17JoaLo6wFABcxtr9CH2qGmhyOTzWMesVmhBGHlvQBJwueFzKrrLChe3F&#10;QNYsEOZmsg8ALmJ9jYELoK3R2/ZzLxIc1lD0bMIF52ktQRcAkqwpqtc9WAO2q2BmlHhKgwhYiBPi&#10;VmCMEIjYV2X7JGiiMrbpjg3mihm7zrSOHPLNesAF0wRCb5D4au+Bmbeyfmu8j8ErZL5RuzHw1sQ5&#10;pbVgn7/DQjBTsGthU3Yt1gMuYLvWYljouSm5tRDXxmf9ACXw2NRjNlSOvXzIpozNT4KX0UqNmrIr&#10;8p5MbOr1jMacXb34wrjfQr4Ab/GUvnRFX5jnDnfjsZImgJO8AEmDmQm7Ao1n7CqMA77XALuKiEvw&#10;u5rCilobjvVzimn3TkFdO1k6qt/A3zFFOuCBu3gnEZtPikLQLk9imaslpO7sRLpGzu7uLdYR4UlP&#10;KKboGMXuBgjHo90wYm1X/9t4DzzQ6Jl9yEeY2JX9MHdf+OHQAFlGFmISVtVr67lbdY80/heF3YK5&#10;WRBWbIPY7Casjs77DBfjpTG7u17PaIxQrigjCzE+3d0TQpmd9UC9ioqycE/eaqraeoQuLLIq+d+N&#10;VDuOZNLOrueh9/WASw/sumC44O0W89zwgPfzyFUjFEmpCm3y4VMNozhhRRHFsLbVPECYBodWE3DE&#10;rnxYxuzn4cHGRjzyhBWzRf6oodrAbIpZBPfgr+l3S6JasTxCYh+SG1mxezgKrMYH5+wK0OPlXi5j&#10;NcCsXrSZ+hxejhqzCA7MNmIFF1axToDZArtK10ivB1yGYsau1UJrlwQrJrg9gXqjIWVDVbHkwqJr&#10;gy4QiKhieilJunIHS7hSdl1VsD0sYkoT8UYfwNo9sVGtdwZDnCGLYIPLiC5QhioyjlNSAEvx70S6&#10;mlUF28LaBWln26Q96QJWfB2GV79nphqVj7+jnV2OEatPD67Zh7NiXjhBLjHnoSMkasKu1oqZuIAV&#10;55w3a4qO3uUbIhidd90AK9Bss24fDkvsKgMu3B4sMUTI9uJ1eXRzCSvNFoJUXhCbbmx4FVwfsQJL&#10;s3FKG9KhaybZ1a6za4fsqtleHIKdXdqmVBsZA3idoXxN7/pqbWg40kWsjcfp72hkYGuZXcWYcnZt&#10;IDLA49k0D5YFQcQ6kMRE6oPIwq/uIX3RM+0dKSmAnOLHqavn8eyUXdftwRyeS9jZCEjE4eZY/QtX&#10;UT31gyZLty/QFoRVdYSViIg6wtuHjaykQ95L2VVWuHB2ddMuScR/SmB+uA+rb72ACJzI6jEmP6gP&#10;4QCo0go8ACOIWD1PQb6Zae1ZusaRMbEHObtW7uRnmu2FV15by1ugLGBtP0Ss6Ga3pnIGN04qRaKg&#10;q889VhRheB88DXIQXOHCcKexzKTiuZo+O02uO2GfZFQhcqrEOQnWBhu0ErXyvnYyECkKF8K3MAes&#10;m3AQ2Yewmv+D351IhRKO39yUCbsy7sTnEF0JnLOPO6r23h6s6nHEOpY7YPEoNQ3UbXkdi+OJWL19&#10;WMNrquPt5i3IOynqpT3onkO+4bkvPdaRBc9SrKN6HrEO5Znh6SpcueGx4o9XE9ZMBtfdgTN2XVuz&#10;iwxzLzPa8l/QnnPj1885NubiMgogw8ia8hymdnTNIYYTsCKx8dkxRO41QeRB+JCuKZIKljMEvIm4&#10;Eeza+PoW5yXNCRuwmnzC2tuy0Uwz4aIoUhIVHj/Zsj5SEOGl2UWQSqvuC9i1TuDwJyumSlyRlxGn&#10;OisvYu2GE3yooJmgSst33HmBI4O2LNqHEMwsp4zLEruu9fRDdt3Ugl2N9nEpiP3MREHMc/ulHYBV&#10;DY8+hs9eM+HyWNIkw3NmNADWxhsb8bHS4FBTrytYxw5JPMaxy5f44RwEfsqxsX7Ar5rqYZr13Wfw&#10;2ccRsF63/ceI5XMAONlcGJCrbYw8ztlVpfZgPX3OcEEr3+1YKGJtlVB/DKsiTgSspuwy9LZJ2o/4&#10;dgWS0cRckx2Dy1/g7n4IMBjJb27KJETM3ZcyNRfh0QnrS3hKWccz1eao4UP8cI3skO8mrANogrHA&#10;LxTh8vpfezrC54vwWIkx4AxfaQ+yEYfRkgWLRoc+OS/n1QZTzVPWPaILQL+BhiSyn23IriWSj1Cq&#10;iBWIwh4LWDPNFK17sA28f0iyaz1hTXsITlj7vCXZ3gMUVaPkoF/aGooUavRuQJS5O+iANbdC4cLE&#10;EabnmCcZDRlwMfdUIl0DVo1Pn0wuf3J3Pydk1855cUy1nbAquN2GxCleuY9YcZLxgEydLoHTkiWG&#10;77F9bl6pT4V0zRlW4CoeJGRYPywHj7WHjqJ4RtBMGcgk7DGEM8OXR1pfwcSGIAOi/0N29bZajw86&#10;Xt8oIZeQPwNWIIFwGCLWRlVU0/DGyYrOa3+vmWCwNGsroEq6Y0UCaBoC7D8t6hdV4o1whmgwjcXZ&#10;FY/deqzwLw8UT1jdHYiuV6P6LcfiZcSKDjzM98yL/UFVQRcgLArI1JYka8M5cEgU7Jiwq5ZKH7VR&#10;sF3gHjwAH7FCRx+i65WD0krNBLLFkvUHPxgV9pI4moYAqKb4qzpxTNjGGQLYtZbOeMawYtREvhrE&#10;Y4W4G6WVr3r1MrNT5AKj+WRB+3nSRVvWaIk1QzRMKrZ77EF8wbOY6SOOyBVdjqpBtOUbYYW4G+24&#10;bDd/UlpC4TVTTtBNTkrHyVhvu5D9HwNduDxa5OpnCpZ9a7BcTEQxkHk9ViKpVAZes0JACPFtz4of&#10;Vz68ilEWHQLog6KJ4B7L24Q0gBFr6OsSnZRkhb3wYCnOKdMv/wbA7DzWeg0r2oq444+K0sRlqRo1&#10;gfMH1SugBI4ReDdka1dIwDGyNugkIHWUin0pA1Pc6+/RyxSPssHEC1oipiYhuOX7PVYsYyCB9FD3&#10;QTMBgBxnAFKUws0QzERLZXhOwiIeCmQGnFEqdpXR/F4yPgilkIJdMwxLowbsfZnLElbEAghG9ezR&#10;pR0eBACYfRzVp3jRV3jDEL8yT7UnkI0BGaR4lIopu3J9qrDQXEhXR6CmoLM7r7SFmCCsREegyaB6&#10;J9F9WbcDABXfbuzesnBiWNto6NYteywiRJCKEFniWAW7ZvCQIg/aPsnsz1WFZ194rK3gIQQxqO9Z&#10;GjtT7CBeYSNWWM3tTo8KBwQLZhDC67ZV4FekIU5Cj6DXoqmMCLj0GDWQ0vUbR7E297EyKslphWlD&#10;oS4q0qzh+meojwIAXHLaMmMfcHYYc8Kgpxv56VAvEINP2VaNMO25PYjsKqVrAU8/qhc0PIR192SW&#10;i+ux+BXwdHXx34O94XUs9c/bsHI7sLYbVNw0gEZ7mTXGMqWANbPqMZeoHHc2Y1fjTlWQry7wbh7r&#10;IHkcbqvgNzA9Guewg5TyyghdENGPGdg1J1u2JgIFJYbDj9AIAha08rU5jIrobUu7Bkc1o7fMOj6g&#10;tyFeWd7uB7G2WJDkLIvBwbiA07xB0lXBlfAOFRgbpkSeUp5A/rHwxoSVJE2njUgoJvZgm1Tuwpe3&#10;wLEK7Y6AlYcP8KMbKexjUrYlLNjJoqHXxHVPXsCDJugrGGUyXBwWn/hCMnMJ3oA/wduNMSq6g/Ol&#10;BfsGCKtHtztg5aJAhT8FsIKzkgyWNpABTS4sj+D3VJhVBC9v8KrJvCA5NmGF4JBlSiyxB92Jwq4Z&#10;SLwBxxaQVqESpr+JojHARMF3Bj9j0xqgow9vo8dMjgud0RahPQIxW/BTzTOCjAeRV0PGQCxdFAGX&#10;AtdFMEJb3wzPiZkRhVLEOkzmOGBFa8cRYPzUmbimjjr9GsumfASfsCpysuKqhsbH83qvxCasvUYe&#10;j0osCbg0Kbt+SIR1lgi+czxi7SdHA4DgYMCADdCcsm79N7trYUIQd4eVyJTJ6L5PQwqVgOTHkvBk&#10;dG2oFiz26HnCgClUyDKH7V0vN/5vASfxnGPF9pem0gfrBT0RwJTUrACxthB79/E6muHGJ96MvzI4&#10;jhTkoIefsAJfTVIsyWggu0rpqtR/4zmWTohYsyn/D1jJNcFjOr3BWBkib7CndsOwgq4C83T0KQKw&#10;bvuwwwYeALq4q4xc4YoEXDlbxuO0kaaaVS+krj1WbpBjUqCKYC5sgWobkSswXEaFrENFvk3IafsI&#10;L3SoQO/AP/uEtfNOUXBDOLs26GeJIEeb/W5YLuALhPDnLT5rYBbA+pM6EmAzUHsX+OaY02g3YBTB&#10;xxurKgwd6QY3tWqUm95dvY5YYb0B3rqM+MI2kiUgghwKkmAdI2ywX2GAg6OhwjMQAZSpkBVh/Ayx&#10;a/E67kZbmA0mrGekjKLnRsJ6SdclrBSbEAVZaAkIVwvmbBtSl/iXsBY4cYLxHrFSaf4P+hcKSspw&#10;DTFKyFa/jrthBjUs3AyOI3YvClAiVvQTayINEktmNMAYEHZ2hlOkwxASmpx0conCM8i96I7hYPU1&#10;mNowqgpZbgMVezGCj/4QD+tAqt4UmylUGeUrsCfHGueyRd3iELQ/ZFhBxQw6EBbf6A4njySjg9yb&#10;sMJgdV9dGJqh7uEVuLDOgJ+wKjBwhonRIOKNAfEwpyNWFGx2wsqYEyRE2jQD5hMuAkRe+rl7GmSg&#10;UaMGD3JPYt2cQ7M1kC9d5ngcvOJiyjYASkgD1uEWYC408PKoMHMCVpSm9IX8c8auHYpWEUImYwCc&#10;ZxICzfd9z6kKSRRkCWC9iliLPykvcMqAcMZ33Lc8M5KhMIucBi0awXHKTBD0AR7J6EBkya4Ua5LS&#10;9WN4VhDkfXDlaC5T+CXIkgnrFljmf9fAICAkFIoRuHLECsK6Y1Epx64FTOqpAKrzV0KJzbAy9wUI&#10;2pSJdH2Kf4FbI8diqKcmsb6E1VR97e0Y+3M0lGHYI1YYIHiMMHzQohF03rTwgBCcE09MAowrWKjo&#10;c0Mm2JUSJ13HCFvBXXdC7jGsMHufbZDoXqCBC5tPWJGr4FGCbAb5K0qzKXpmzwnbpBiMlFimaD4U&#10;0rUg+wddf+LY9vsbpBmFirYT1suAtTE5Xw4JmqAMR55TZVFpo90Nqfqk6oawamLPCStTsDD/u9ww&#10;IQ1SxKdSwL7sg2dtgTAkrl5PWOmj+1sMJS2HrPCXDTEa7X6J9gk9SrjFWCQxy4dw4qgp3DLxAFOw&#10;6ICq3xJ+f1ujxjbErV4UQOQyYL2cY3WCvaLlkIS14Ltfokzh/SEhXJXELI1GrIQtYuXsCj5o0ab9&#10;m7x7R/rLh4IwPMkMYg7mS7evqamMVOO5mqQgHUnxcsoLEEBsc8PpM+bUJeWUkESsRkos59Epya5T&#10;HH+SsT/J4QthvUqxntv25YbbMZDWKiasqKbRAPShwdxeJOxaYq4Oi3vtZIIKiZWRw63ZaY58Me1j&#10;ImEH9ZFjlInnLZ9bTtI4aXQ9YW29GqcjNeo/lBDeRyiBvznW7iRDt8WLsIiVySeYdal07SqWSkGO&#10;/T7eHgwPH36ZsHq95VR94X9GrJmXzN7WRpo106OA4SIzQs1QwCTxr9qKWLk6dWYR9O4W7NrYGOoj&#10;uwUXRGFgYxWrUUb7zziU4BP8cjhyrOBUmiWe7HWvZWIv7yr4IayfIyn9Jbd4R9TSvEU6sYUOl30L&#10;KSfPzqO1cx7wtkv/gZvgk20ALhFqJIrgv8AVH0QQvDTEKhJ2VfSWXaYScRpU0yEgsSKT0AaPErHS&#10;HacDVrCWWPce9S1GXFDTUzX8U2RXQfZ/LvPt/QssZg35NW87igICkFhZYg/CnCCsFRyAeiTWlM94&#10;gH7QCoZ0wqrAtsbap9pSTMb9MGHFHidiMJse43TGI/H/ivXEikJW4hFBGEesDe0cQj3hDCvJqU+U&#10;3gaZsEV7CLwgkIdAJ8ycjuof425gEWzWy+PWI6xJcGc1nj2p9s4pMR0PgXFwPwtlh0QOWOPqlaAs&#10;5ljxoir7sxB0A6x/W6IWgWVkOtw5dIZFs9yxq3rMxRG+2amJxYUZ8sKomXxCifVFJqQrmroBKzbi&#10;w189I/UpVtKrCu2WImCF0tecEoFABqzm7ies3nB5UsWbtlhj1AUDcbiPH4ISo0OA8KNUsEj2gNXd&#10;LZQiUKWBmWGtCKsTxkPE2tCEdkDHyO3t0zxgdVct3P9sOBXeNVZVdR+ewCfzSEosSGrM2HUMWHGt&#10;Iz6rt8RmOhYH2XzwA3dkH7AC5+DhBdnWOIuCAwBkh/58NfPyB/9y0P8t0FChquXyCYa7rZNeOshF&#10;EauN3lWbTViZ7YKE6x/9JzsblsJtcUJ/Arc5QxKjN+yclX+Cu88pVQ+cFWnUPxDkGrPmc3S6GEd3&#10;1Wy5H28+5gh6Fb94wpKtzexXZNLGgBXZBDkAmbJHcOAFmfI4Bx9mwczBlUxnlsWt28fcdnKzJMPn&#10;bhOJVaY1fCXHinen8BO9l2DmF+DeTY8jH7B+4cSVTzcij6EmMGXYDe8Ow7xFiN84dq0EhscFzqFm&#10;GnAgYVelRVFlBGP86l2v52goqxQrRIeL3TlMlaBjIT6Gwg2YUpGwyvoqmGQQ8abeDf6eY95wCO5B&#10;H4JE4EUiMPewtJcdRhnLaGvjv6GL1hdZCE8KrCDZzn4McSZvG2DqYeevAEFneMayjeYCurDaTvGb&#10;/iPBrm6mfaY+01GJ4a1qVAbCfTEZsuVrfyckcheVtLaz+AAwTV+dOwq2dbBjIPVwFbC2tFRVZxEr&#10;1IixsC2IM2HK9mXWYA/p6QkAZ5+sSXK8hWax9w0p47hrPUeDcQlYedzFPb3zlv9eZ4Ot7ewYiDFe&#10;Bqyk8trTYN6eY6re6yV/Hdmut32RO7ZRHzB/FWZRm8QHIeYMbguSoAudHHwIDn0uHhv3jphTWj+4&#10;ALb3dgwaGBSKAkR/i4aL0WG3M1zKwet7Ito9WcucmYfuRi0vgAKhr6wsKXA3LoCwSIJd8J1s68vj&#10;eoUebkjyK/94xfDoDE1WvMRDjNJPWLHDT9EF/0dDeaFnRcLaf8QXGcB7BZ5ByobZNhi4K5JwtskH&#10;VSmfKb6M3TzGSNgC468CKxg/dWnVK2/HfAwrTtlSOCCGweAl/qThpactZYFoSNvnir2qB5q642zm&#10;saHCzrvWt4Xj6FaFGlqvXmsbOLZX0SGNWO0b278s0cOoLcUY3RUmrJjyehHs7vEUm7NlE9ZR9QWf&#10;8o0TYbIGCKVmY5N2So7uRv2WKnGUiwmrDYOETBT0TbzB7sfYHBjPgtsqVRJW7QNWTSwiHh5pG80l&#10;PMjkjmQTJ4758FCwL9ktGCKs+I9AtjY3CkA6ITBhDUXwqGmD8ohYL35cG+3nXA91774uMSzbG7GB&#10;pH+UGt7aS5cj8Q2V6ZPN1ev+kdCkxAJ92gYcFwiN6rT5oMRLk0aFv/ElRQ0rpItYzwwShtqmQSX1&#10;OGGlxUPACGSSQfllp35nwtpUZ6x2w8ne7nMtsQILtHXa/Ss3PhRXkIKMWGNI19lp3Qxrdk0GUEEX&#10;hutGrLi2CF/ZQbG3HNmV9AIIi0GhbRBxZDZL6sJDJbdwCTBRDITVYKe0EStc8EUYgOaXopqOWNUV&#10;fUbWxLrEWACJN2qpRSqRHd7VWExYfSjUG0hg+99PWCBUcguJhak9KMNwhK2QoQPWflp7nOS58bwf&#10;XJJZ3OBUwtkUsKJllJOUI7KPjl31hLWjHo1hvvbafJhIAbAdQGIl7KqRIQf1X7WYWo1YwYHy1Ezq&#10;B/CnakvCDO0YazTDCmrRsSte6AwfB9bN1RPWhkKhwT507JouvAGp0Miko6X3bEF8ucsMWUd4C4My&#10;Mq4cmopgA1ajzzs8npLQsTAMS9IroBUd2VLRQN0GO+Y1ht7R1/AyGwqlEhYAaZW2LkOf11I+Wv1Q&#10;TZa1QYosrD2esOq2hBCm+QCMEjRGA1ZgnfYxhRfIWN6AFI9YIW8EH30M2TG2iK9a0gAzl2AgUxO7&#10;+ebfbCPWnjgtuQTD2v+FbqijASS28IN/Mu01AfF4D2QfSxBoEWtf8JVyEEBMWaD5oZ2/Z8NJKuSJ&#10;pghJkdCZFGfq5SrW66HyNRcQxUOtTVemKjGnM5UP4TogRkPYMWJtaTWAJwsUO4np7iXWxkqXAHpN&#10;4I6/hST39+hehBV5dbeKdWegkA84DuYF3swXDFZouDzIyLZGsjtN8ISVebh7nU1kAXZOxg/yK9iJ&#10;ueK/glBFyYSiAHaRTbijAeptugWsrYGH8QWdTsVBNGdLAOB63ePc6wbY1WJoI8aCQzTNk6WMlkfY&#10;QAMYPZOuhTf3QFjS4wms9RrWix4XjfubbJzl7H1a5A20sz0gR8UC9S9h/RKo5tkFz+5mazDHIAsT&#10;di1DeAA5Fk5Galz6bt+rWLfX8Bx+Og0OjA7tPF5ETUD5wr+xPy/R/KFBOsdqRIZVJbFgz/hUJsg2&#10;bI1Ckwou192bsFJ0Wl6EYT2/xAPoybGc/CcYUKdSZ/QJJr1UdZ/WEStQsZ2wDvAuRTm3kAUcHPkr&#10;loxZ8hzajAiLXLc9iPUMkZBK7yBmr8in7T8HWPjypsDtbU09IPCLxrI6ekZNz9koybAYs1FKerD+&#10;VURUkgLeIERNt0QvHNBxFWu5ZfEZANZR7SJZvS22IQncnhE1iKF0lxPrWRrCtnbMLAQB8qST+yII&#10;7t0Te9FShCJDr/WSrkJYxfMyrKPe4jORnISLQ3UegGnJb8KYHz3pUFBcjBrTVA0sbJmwAnJpUoNU&#10;HfJGLitzTPYj+GdHkwr+9jSSDiNFzVaxViViJf1D+QDCBn7TkHM/HTRBHaDjivYLG7FCR4EkFggH&#10;91kvQ8RuaIjFvLsCfxXW0JmKVdgsYXUu1JRHx/kKpi9ggxnQl7wQ2xkupMIQ62cOSjZGrB2az1w4&#10;4ii1SuZgYcRDsMUTtnQKDE5z/x/A+oyw4vRBw2VDTgnKxq7kcaWNpRfT04oeWPmlTDBzQBGhQVLF&#10;O4DdMmZPcNn1tDm5FsI6VIoBz/8ETm3Zm6AWsZoXWgesSAhsCZP7L03Oajmck/oBQQNCgQfZh2mD&#10;LgTGY1hLOUyulUnLJpj1IeBGwSYIRWI+ImPreZexntBSDZBD1MIZ7k7xfWhah4U+PvQYX35HydfK&#10;2RIRK8zIzy23PnGaQVmUkFhgDJAKr0MQs81qsHuBOPux9h+9qMJjUgtnAOdsDZjEpvw3asLaV63P&#10;tYBog7L1Yvje1mMFrxJlSWRONPs2aRADLFxKxMOVvIyFkpoaiHMA659OWHEOoz51liqAhH/wKBy1&#10;BmQlQgEnvIH1B9APxqK0ccflKKODn4i21TBzCUDqTVjpNcAgXRSS4Xwv1p0hNQGnIqvndMX/DA2X&#10;UFuNswFcWCrShlyFgihdH7oxwBuryjweav3cxEWT4rYQqyB3Dm7r9Zy7lpuq9Q2wIruSSTQiAcdN&#10;cPsAwICGC965L3Hguntd0DRQofIQTw2WMnUz0YmNhXGqiNX4cYLY8F+VEaVewdpee6y16DiOQdXp&#10;dU1XSMwuRFGHe0ifJvheA5S/dL3ACnYLEF+6BAMohimsE/p7BBEcuH8Z68V17K9PmsBLGGA7MAfp&#10;MADQ1RmlPuHkDxWUtLfe98J85qadBDVFXUGm1azsyfpM9BTWqTwtem9M7sf6ehdjSZh05IYGaLAs&#10;Ys2Ge0WQSS04NEa5hyHd/AxKMIn3Qg0XskClEgXbfFoxrJvornvC7rcHzs8CXdFyMxmLSCsb1pXt&#10;gJGHj+AmeFEDeUxYmeIt+SdOwD68j/cw/jkrnF5yLbT7Bfg/8msRjVW/BCpIlUNYyXApp4pcFDg/&#10;CliN7h7DkSSTrh1zX2CdEtwDPMru6QlhrQmUxXmaOOEmOwt0g6KBctIdVHyw3ybUZyFOi5OgZfIQ&#10;5goVUuKyn/oiOJCwtaAJCg8NjrzoxmrCiqZrp5Owq+3+A4AUw2Vwgj+AlI6fqWtYt+EWwXCZuuZA&#10;C46IVVlqBONjV9BNxmh/YRAexcYyrFQnlYZdbfNIM6x4aCzogafb78P84JxIbl4EwyVGfpX6odGh&#10;nscZLiXr8gQr32pM+sPZDYTtcsJKUxWujnXY4cHpLLJjtMdKJr0XPGaqXFrBOn52Tqca0gSljSva&#10;hrzN2zrUCDvDpQppWouiq6VFJ9587B/lUVBbKpHCV7nU/J6mwBEPqRNEFst82NrjFayPNWHtqXoR&#10;/hThwiC4A1YoGoipTxC9jhNRYoRA4FM1BdKJnFSxw7eWVlcHe4D8A05Yv/Z4GetQBawolHH2eOsD&#10;/O881kdA0cBVxAIt8vyr8zZkRm5af0/cjx+VTfKaliL2YfGfT8aOjLAimjvDqrXPMWeRaNNMj3Wo&#10;r53hUvp0IhwCS7Argw9J1e1jcebFUyi6pMKRit9yyMj0Cba292VCwM74dhhrsTfzwNcZkLPMZo9/&#10;qYJfg+FcWO9lUv0/uLCkcjqM8JvH5ThhRaMCDAIpsUxGYe+AlSz4Ojpkjdob0zQPQ00EEok4CDH4&#10;prk05OcGVkBNWA20VHviqQFU7J6VwwcRa1iBlNhYraYucsHf8li9bIVLnUbNmGLt+qofar4QgGHt&#10;Kebm/S2se8dr46NDR8e3REeyIM7avD+t/L3RiAAt8BPN7ziqU2dRv/ISvw/FLrWNFXNPwkqnOdZW&#10;5b2pfX99/HEqHPCpDu/r6Q3MgAlrRq9HxnOwGDx3KLygrsl7Abki41j9/U8e4AIgXzQwFeqGjC40&#10;d7ZGPKDHOqgTBY55t4jVz2KKD5wUcJnoX0OYDRoZ0lWB+ieFY3jCSoF3LM6VEqvTzq+Ak1CK7njP&#10;k1AvAbJEzkePtYN33kAZWW1DfWSQJl7p1H5Eho+1u8kHESvUF0Gv5skPfAaegcdKdmQ2k1gNuFdN&#10;kNkXrPg1ViTD6CW5Z48VykA/I6HqExgT1j4kT1CdqXoTYwGlpXZ+LWsw2KJUwHv3JAXmEssxcKGA&#10;czTO1zOONWaMu/wzORgeK9Z2KIoIdY9xQCcPswtKB2s5nOFimxgLAMPlV7HuMJCgaEAn4NnXJAXA&#10;xkrYNYMeCqMjLN6gYMWvk4U/JkHFgBWDgqr0bhVGVs/jk0Y7+wJOOlOQAAAgAElEQVSfFvqnePZE&#10;+dBjy4NQ4zFodVL4s3dkAIPMTRQshMgVMNNDTbxVBawm/1fh2HaBBZy+wweAqEhGER7NsCK7ojCE&#10;mddC/cSQB7rCWzFoEaXH2j9G754CjmgGop2u5Q0hcOl0FMVjYTAjXTvW0fTazjfl12gofC+zu/5P&#10;MubzoiagmpMKiAQarAx2ZwfNKnBxqkfTGlxdgobEJaozLM4VFHLkBrtMFbR0GSZ0xNomdZEzrJ4o&#10;bVZ36gsNi/30RFffuakinaBofXyw5bBZKpwexPamK2AMUVD/JQX/6iS17dCfoJOktMICkuCrANbc&#10;2uWGugGrj5QOqvBvGW8z5g3XMGgtxYDxbUfu6h7ruMH3KcEpJLRAE8CZqPWQcfDtjolLoD9GbApS&#10;29jVKmLF0KTeizVcRI3KJ7AovAljk+H9MEutKgWGi3t40lsV9fZFDULmo/m4wLmP8FH64HICQSnH&#10;AuStQOsrpVA0B6zISgvTf8IaTC+j8ud02S6Ls6ew8d2AkFzpdCwxG6sOI20YoyPzsX1S4cCQUsEr&#10;VXOJFUrcOxjHyZdxAgy5cXsMVtaOPhblwNQwmiJEGDzB5kw+ndjiKpR8wpq1z3HkgT4UKFI29Qrb&#10;LOhkA4RF2MEewPGYW4IMa9zZxwxaE+gKGgfmMxXt1uDTtXXoqIoygIQnPu9YbOgSQ+m9l3ko06rf&#10;70MMpsl9Wx3kf1PzpoyHsE7vC449KJU/2csKUzawIJr8reclrUzHx0T0HxUd1ukDrSmOqFMbywmF&#10;rvQl7sCxk0Z3WHfxUmtYJwYZQ0jf9yinfn0Yx6SH6GospKLYlcGiARoCihh8plWFp6rap4R1qrT6&#10;onJP4wewy37O/ANP0iOxOsISc/nCLOr3C/vHkIDBNXbkZXbQosV3I0KsTfsiDy8VQ3LPQ5nu9JPM&#10;Z/wxsfkkC1j7YInuw8qix4GwoSADo5v4mX7wOTaKXWXUooWw1rA3C63h/fQxxN6W36B6DAL/Y1/n&#10;o1Cje9+QN2VcwcoFWhc7dsDfeirQoR9KElHhPc7QRIBEMTqt97FNEYiMgQYZcnaJV5hT/ZT2i8mU&#10;BjsEse54U8ZjsA6UYCFBNGCZHA0/XiZ0DqVehCV1q4pY+080EBx1w/+CJ0EhgZRYXU5xbje9XsH3&#10;LzKIXCD/X3KreQ3rS3ExxRIbz+COvhMg/AHlju4B/ASxd+BYHW7Qfo7rOCa6gF+bFD002TVyWWED&#10;YcvG+wdn3Go+CqvvhYLKCN7YHs5FrMFS9bErd6OhmLBmDTVhi/fqVZ0orUG9oYDFWXi3DqgGbQg+&#10;87uOwuoJS9KjmZ4TROr0rnBKfbqp0+tJmd/PuXizVAMuWaAvfHDFXZ/WlbrnbTNfqMve6LGGVe4j&#10;54GkUjZhBZZCyf4PEQXetoO8GZHB/e0/Kbl4A6YXPe1ha3WlfttfLhLWqI80aXJ9Q6xUq4KjQkqF&#10;Ai6AFVfwUBFFBVNkA2MQsTpNwEQGPVrqiCh9mgUB5QMXWPtaEHPdGCum36jIAXcRVvAoGutXhDqK&#10;O492LMCGjMHWBt/1w7CC0pISyynVx7jYl7Lp9CC9+pdoc9ch71IdjxXTKjTTFVQhxS7GZIigTsX3&#10;OBsNxCUyQPYm81H7bXjmMk0Xd1B6vQ1Y/fKTEfzvaloguRdratzCGg7q9wvejNd5PSleFTrrKtQE&#10;jhgBq/kovATG20KQWE1srOY33nQVCXw6And32diUfbS5b4QVCPuYbGwIxkasflEbFadADIeMKY8V&#10;2LXhWN1VypQFrq8bG3VyWBQ6ov9dhkvtlVkzrI6wiiI7sPo7Ym3q0JGMNm9ne6wtlDrhLm+7q7xN&#10;lFafv+lztiI+2MudestzHfuwzp2GDn0LcIWc2ApYcU2HtrHoJjTr8nTKGzt8yLA6lv6nqcQqwSia&#10;sIaKCat+9SeofN4F64hhBkxx+9eFOTkAjAo4Y9zC+0dk1IMm6B4zrB251OJOGpba64i1qf3cC8H3&#10;w3prwcEBwn6hYMp3WcCKXd7spJc6HwQlrP1D93CTeKN6XWlmO28ASr51ABTfieBYrZiw7rUHFrAC&#10;YZWGkPjoi3JoncQFw9po1rG675ztkDGszvh7m8yErqx0xgQ+yBX/NF6HvRNWUp847X6iPAAABoeG&#10;qlPlc0WkhzKnCYqBbox/yrmNVaNFSVgr0lTBEVS/Gh97r/06T80QYX8VNcvXHisOF+oc7+bcV5/g&#10;bfF2XQGaIIoMitwnEit78wb4qApY0T/2O4ljD2Odp7zwZJgZYLRjLzi7i66Xj7G0la+hQKztQ2g9&#10;O2FFoSFZoM9218BHESucOHULhsuT37UP6+LOUX2ART0hsbWbXC/imSbQDR+1/Qy4N0zDpWi206hv&#10;rjdhmo81XSdW8iFho1mzijXpuR4urTrnZji8dPFLTH1ODOqDXDbUnOFLVSesgFNKLHyjW4ytwSxE&#10;A1JHGIWPOyyxZDyIv0yWX1vh+rqasP4lAtMRK6xMJ7qSC3uBv0Ss8/zbkFev/lxzrOggRT4BUbA7&#10;iHXlnXed+lxB1piwNpPrRdERHfomYKz4QY6rMgLWYVYxYLsHWn9ched1goluG+ffCKGySIo1rOmL&#10;IuKOX8NqUSqJRLOEYXWzxPvTGIP/DLsDEmtfEc5EaTW6qvCniJWuG5/ITVWcOXvjhEliN25d9h9C&#10;XP4euc9wGSIxYMVGCrT6ERsZfq5gEUJ0IZpZNBu/IlGCnUWs10xvroqLOfdhlfH86fKqaJT92xif&#10;DioFy5QLfEmNpgvY5gnlKfyzYEIksbFAuoqgIB0cw32gdZ5rK5uXzrHKFQrs+vkH0OUIsfqgUcDa&#10;Y8yYQkktvFoOTabg8oJkfSIJ0DrpSpqUdHLAeskWemHizGi7vqnUK2K7ytZH/Eg+0eW9TIIBw1+7&#10;e1/gCEyhBEfvpMZpVNdv3lBFSwi0eeYeJ6sBo7GdfMYU69IbxHADfzinlxerCSu+nIkuSvUmYOfg&#10;89J0eR1aTbANn3WD3eCCwPc6hr+5CqxQWXk6w5r0MJk2J2OfKgxStRh5iFhD4SapZ7DMUZr6lzUs&#10;SSwnBf6iQH4KgbaAdZw41rjptTbGAatsase2Vj37IoPB3mCsLGIFK2pS57ASnZQfEvMcbazkJlrr&#10;TwrMoqPIu7CTMOaEzdQK2SLWMV3JGLaxqb4BlxUWO5YMK6hQzCVXdFh4vTbOtdLJ4iSaPajKSdcC&#10;VUrIMU1KjnPsGtUi1nXC9tlPoRDXkBkTsTYel7eLTUijYsncCSx+ktfzb0qswc3u/UNNWDlhN/ug&#10;0mipFcI672IDTY9LO5kxPcrPkanzLrwVEGg9fpilKVjb/kdv3ow5cGtToP1QcqyGORA/PYx1D2HP&#10;nbsJfU36YMZcU5MHPWFtggRHHwceKpVYu+vrHntWGAUGDBz+dcT6t2uUWsZqW7W2u0RJX7tP3/Od&#10;N2jdEH4mzzNEh5AXobxAri52Avz6GnwCJCyGIatgpwLWnyQrOg5hHeYhDdo6NTiHFO5ivBlDbiJb&#10;cwIpVqIMYICQTLJGHrm3rVA8RYE/YW10wt4HsC68TDDsV8+eqn8LT05xQyd04FCyU0hhql8J+RuN&#10;kdCEBSAwUL0C/PhOCVjwYBnWMUtt3UNYx1WOVc8HdY8WieMhV7RcZsLaPnP7yV8ucA4mKVijTk70&#10;Cb7uQf0mJLWo0tTSg09J3aOxrhIWHqIhjv0J+TAGIP9/7V1Pj9xGdq9W29v2Yc3kEKwOjstBDkFO&#10;zjEHx9R+i71JH8FBLgLWGdKYxc4tfcglhwVGHyKHnHZo6KAcAljfQBSEID6yMQuEo2azUu9P/SGb&#10;xSab7G4F8JM0mp5hs3/9+tV7r96/MnWbCjv6JPlQeBqNbBeN5FLG8t8+hncK4edUPFnZG7ylD6Nf&#10;Ve1hDUpsIdbrFOs9aLVTcYjDiueecRIjBW+nbtl0VGDpCmqvgLHvKYxlHXObaBqOlc8s2qdarNa/&#10;J8biZ3tDaWGLNZfoHuBL5xBhbO+0tOt6v9ViCswAwC+oXSvhG6DySMZhzUOMLRfrNzkyFsXzd0uH&#10;FXaeGR7dzSXR2OwtG08vFm/Bd4UoK0kUfYI2F+Xl0QdjLb4MqTnoq/oSGPuSHzWw0pFwpsXzebub&#10;RGV/rfmKGVqQWFgWWIlHhuWGjF33XjqMtfyHsMSW5XNgLG61yNu1WKulN/wOrv2otahxzRaQtgOV&#10;tcNxHtLDSg7PSKyyDEqsBvufgvwO7uewMzm1wcW3wK+WtYvrqlUM2lUq7oIuPibG2mbL6Ais+nOg&#10;XN4+5eKfQdcscVu4bGLVjguGtHhBXbcNZvGZ9l0lZYVAAIzEGqxebno41joycdA9wk1RRrqAC0St&#10;DKTKH34HJxY275FqpPHnlG2j+yzI/WBHjTcT47CqldobyWEo1zr2RyoAzFtYl43wYSlbWCsWV1o/&#10;uacK0AGWLOivRmK9Vj2MXa1//B122nHrqMEKyhSxUmwHmuYaBrAE7XoPzgllxyWpgtfCxAm9PPoI&#10;rLDbC7pbyzW8ABw70NQDoEzxOW/5Hja7wjddaN91g6EgYCSqK5ztFPGGjWzCu5FYceJMUBVEqOmf&#10;lsvXVAjBWMFeeVhhJnZjSJ3QSDmKcW3uA4ALjFHbIFhfdLALK3rIoY1krtVWqT9fVukWK3gd8JgU&#10;QwUNEX7zC9lbWzQA75cA0+fz/bFYy2Vik6R7hDq2fAKqAD0ywvoKqyIRK6U0YjOX3bxFcF3jZ08s&#10;HmLsAhofIneyc280uwurEh/Bl0+7r8tAx76nidLSuB6vsJw/tq+W4Qry6pxAY2nt6kWBU2TsCj/B&#10;wu5nR2PFLpUiwFiab0jbJRu/vAEZJ6zwmtozBL/AeU36Sdp3/Wblqu92+Nn/pBlb0TnRR2KlfvUs&#10;oGMzEa3X/0LbRMlY1+CnMNYEoflpUBPZrKSraOMWYyjKoPO33d57HNayj7EKsGolu0QNSWoRx9M6&#10;rHoX6adBNaR/ut/ebws7FQFMCQ3jwNAUoHZ773FYaT+ahlTB4lbxWxGSx85EDazZFaoRV54jNqBd&#10;M6/6LuVQIDzzv+CJx/KVtn+hwEYtfrXb7bA8R0usVMY/9AYgcsjRSFGx0EjvNwvvmOHveenZwYtH&#10;85UGAYRCcaV4jkoWFrGkuheLAbDao7Ku+Qm0SSwjr6JtxeJcm/4nFycYixXV3/vQ/jt9XFa7HWgE&#10;ShiVXlVUqZy9NVghPBjHpTcVoY6MOBvGHo+VgkUhxnIbEHRqoVBTLMhizaSfWoQtg5RfaO2aeMcM&#10;SyvOptb2eKy7PonVDH+jaa0VFxbFUWyH5ZVCnYiDPZEikuxnW6xeWojPZ7FxgvFYibFZgLHZQust&#10;CBfQuTlkoKwtsPaWXzmN7xQlwCxWU5KJN0PMR/oumOfBHXEoYgR+7Pr2zfqFeARX0DsyWHFAKD6P&#10;P9HFdnt/jxFQi5WSjvTr0luZY/3XlIeL9DJ2+Qb/z4Ww54IafwCWlucbQCgTtCvsyG+bWCW/oIuN&#10;j8SqlzfPr4mM9d8nrVF3u4fdroBDRjgxZPwsZ2/5/F/QrpsNWDLLV6risL2licE6cr+lFzVZLLxV&#10;iLE56tiyhOCEMcaIlSpifKziYau2lESw1UyU3TLbusxK+EisWcwtb1g7F9KxlXiske7Kh1LYpAn+&#10;97Zu+gbaHdae6+0dCorFSgHbZ8xYaKcmrMMCsBYraBwevgY/e9GvY5X6gx0nS3qqbPoGKiONhbP6&#10;rS1ArOWVz9hmzcMwrOT+SMWMDUus/HF9C5pLmLAF7WNp4ktisQqEGruEMWDljHzuMZb33mOw0luj&#10;DTPWA78OpDtygTp2vb5hxcE9e+g+Oaxgf+/0n2Y1kykXM76ctpDXqr+ArAOrsdL4LAQR2H9rHXv7&#10;5kewX4oZiwsmbdpb7UHea9/1vtm979qfeF26vfcYrOzMp7a+1Ulmi8zIfrUrsIWcG8GjJlbxVxva&#10;btt3Az+VjNXuPnLxTI2Oa9uZPHg75FIgYlSJTx5KIupJweoxN3UAUVWoXE3RwDvzCnhzdAxYYqkF&#10;Z2S+wLy1lBOJcXg3Y3SsJqzHRfHkPFnMqEw6jib9vTOvYLFaxmIVycg8jClDfE8fZh9jNS92aoff&#10;4rYUAJJcOp8rk3cyjm//uBC24+ttA6tj7GpsfstZZNIneKtQYANjPm+UXl63sLGtXPjQppcFuq7y&#10;c2gyT1x3Xmwv+sksXb0ssmHq1WI1vryqfcaGardWa6YITj5Y2s5Sm15eknb9s5hq5hPmhsOamnhi&#10;LURo5xzC6iyyYezTMGOtjkVn9gth5g1b/xVcqTtl+icSNA7wCtJgrcWViZ+2B0KOwcrzQFD4+VSh&#10;NmnevzHfQ5ArKszLMVbx2y3EXakJWKzMbBvXDl0trWtYB5ZFGKsnMhSCxDktYcbC14fdw8MDuFzu&#10;/FvyDSoMZWrtusLbiStJOB3WUrq0bV85+SGshrHw+qHPB8OG4BsWZZE7l4v3hjm5rlhIDIz9xYpV&#10;BF6GeiMZnDHuxcoSy4yV7WfwJaRjH4Bei0cJ/5z8mJSfRCU7he3eN50TpBQGWoB9rA1IzFgoTAzs&#10;v2vxtzv3KLUid00PIael/wq+lrv3vVEugPMHNZI6sZqTG7/qY6zeRr25JVpbX5bSoCvUWNgLS7eD&#10;qnr4zlQ+oqUa6AUcwKrolCH03AKhuBrVVgR/I7leGbCUBiWo8rHRZKlYvsZVap1DXHTJkVjjxk+N&#10;Knjax1gNFJxuzVbHWUqDxvYScztWFYSVveW+8vwRWNli9YXi9H73VhtaQxsCS2FYtd1u77emNVhh&#10;zWGj8hEV7kAPew9rW8cZiZXh3QxsdXcPlmi1gxvMGmtTpNY2QfkQ6EBT+Ujjg7vvexhr+3n08e0d&#10;TeZRpXn1UBBpYAUVZeinpX/O2nXpAvqYxpPW4aIR0nNhHSCxmXjQe++HDXB1o//ANvzZ0pU8wSRp&#10;I7rgC2vVgUv/pRHVge7VQaxGx2JUPqRjP1XK07J3Eouh85XWrbyFdWcZChz2zecW8S5kNqwFR4xk&#10;uMZI+/SsX2Wk/8joM4HjyVll4cI0nwkoh0KYCStm7P1RWDveo7f/Tru3iZpRliQh/ESIR4Q0xrNv&#10;Mque4cMRn8RUOjU3VgpsoCNTBxhbaL2FdHd7d3f3Bn/2xFxKZ8pXRhVQ6F5S8RjFW4dFsfaxdrxH&#10;ir+h9mofoMHUeA9b0Krbbf5bUK7399ucbJPVIqDSTDs0YX11JNaO92gCG5H5sk/5grXrxlJhvqF8&#10;eGy1CCwA8MkhGk5Yh0Vd97F2vUda/2UPY7VBshrWoUTiMypjp55hvDVXaU7D2vW8946xIYnVOpZp&#10;u32AcCuR/qaEdYTjXZ3x0jqWxl2/mx0r+1h0AEtIYmPz7Z3S60v/B/9r37X4GiDiSSvWeEEdpwvE&#10;HI21MxNCn2Od9qQ7iuUdagIpjVo12vV5gve/axovitdNw9rt+BJjqbg2ZLycivUp5i5grD36pbvd&#10;f+NtpmHtdnx5EferAjZet6BjWQqwqozgCdVkrJqONVDWadIdqkdizXsA7cpft6qgUcHqBkIMmSlM&#10;MZ7FND0QcCaJJXUfY7NlW8Wimk0oI3cDH03lGCtnwGrGE7fJ07GBJgTtxxabonB6Fimzxx2JhffU&#10;F8LDeqzdCrUdksTu+qLyTsc+kBgojAEZ3kH6yfaRsMvGPD8Wa6DtkL0CdLcC5YaV+Ev4D/SqXl7y&#10;7lbegTNlP+ds4Qk7fVNMw2pCYW0qmLGoY7t3Mzm4rOAWsuLSX9LEYcXzdU0AofaO7Dkaa0B/Gue1&#10;oKh85xvSQGRDw/4rTBpw6wduXTjGxhP3MGHDZFhCdVXdbyjXG4Q3GHG9w8eFXPlYK1QFPmMnYg33&#10;GhWc7nga3iYCEL2sHnCjCJmiyMeKuy6PsVxJeuw+VvV0bigvKh9kLOy6N8YzRFnx+Qqfu5lOj9mM&#10;eBpWLJ/sJBPYeBoMHms0nvv6UDb5WuDBzZ4qSOhUsc5bDcMa8lEtY3uq4jKx9R7hh+6wZhIL89zQ&#10;XDoeaWC3RifWoPNvJTb2AmtNwgUIzoveJsa3WIm7sVhTnL7b0LEA++g4IT34VegqXMR9MU6tCuQt&#10;qVkp/wAeNel7sKNLjhSbhakZC/c7Ov6KFCrX9hkbkFj9+vLW+Nupw3pDAUzkoe0qpgDi0XFtfhTo&#10;3DAJOgghB0Jx+fLWOq94uB352mty4egMNG/Mc+Kl/47DGpTYnBmbBCWWgaDvQlgTeBwRTnI5bfMd&#10;WMGQZzcUa7DBoPZz9QFVsEDlqv+Wn8HasljxkEcqhbCmBGREdt5mONZgP6fH2IIGsbepEr8mU/BQ&#10;4KAask1G0TJWy9hFu5F6PNYgY/kjRp6m3Z9eKsCBBSBJyal6tE24hlA4C9eFJL4amjEOYw16BflB&#10;VUA/1ovrB6zFJtskeauCgLNHJkun2lPLjsHaI7GkCpCx3SnlF5wsWqAHYG0TuqkoCCKxSdhgC/kY&#10;rKGSHP4F1j0HGRtRWiuuH4mltU0WK0Tn7XoYnTHqwHpQx/apgqUEfM9W9TITEkQUMrJ2h4WJj9EI&#10;+7CGmrhsEURso3Jtgg92q0VTxKv8S1zzYFsRK/b/SdU/aGQ01mDtQUNiu3Vbpv1YnMa+Kr7Atgzg&#10;rcS3oZTfnDoTVlufukfkLiBjAzueSvzjAw6IjKrI2CZ7VgjydLTT2o812HZYe+7Wi5DxwubCYqVR&#10;av1kR0AgVtBbozcDB7AGJfZwdUmJg9hBOy3BBsJG3o3Mws64sRvCA1iDqsD3YwMFsumnKKfFSn8V&#10;X6O4xIg1VuaE4Hmxlt0W3wQIeIMgu58qKOyhr8mEqzUGviLMsQGMQ1iDvUYceelXBYJq5iSfvuew&#10;+k0d82ENBFg4akJaIKAK8l+Q1w9bbD4R+bRYg7VO/IvXqOe7ZT2hszDsnB+LtdHUcQwFsIan07iU&#10;cjdjIe1KpV0J/cAenulmsB1JIU8l1GvkDirvdsxxIAW+lfzjTqyjd6+HsYYqR0x+An/dcQ0eYJHg&#10;oFtTk43/aaxuVtiRFMLaw1hXBNFhjfEEp7jC8Q2N3p5TYg12x9F2q8a4x75jjsXbMIQRVOzfKOXZ&#10;WCrmPgXWQxKLseX9PTr61BHmPlMq4rY91F6jxNxYgzHO0pfY9jWoPm8w4pElOCHH+q+uoH92rOFt&#10;4gvXj7RXK3/NXzRjCx7ygFjfnhZrMMZZ+UUQLV+EikoVxIy0c4jisj4D1mBLjK0uSfb9RypBg5+J&#10;z1fEewP/pFiDjK3DjCWs8BXdAvh3fQ6sPftvVwTRlFha9KR3sZvajAa6MRrgVFh7GPsV/IfpikbE&#10;iBUUPg/FQ7PdxLNOizUc48z8sp3Ewxrj00itYTUWjySM1AntFv+6P8ZpBx80sZb0C5qhiCMJAeep&#10;sR5kbOLacIBMg39BG/On8Nu/j8lNMA0op8Ia3H+/7w4eW0clBXeB9jo4eiRRJ/O1LQXTHV4Fn7f/&#10;hinfqJ24OkLCXMclDVE+OdYeif1KGU3h0h2EFYc8QEgDjxdJBe8pEev8+y1HP4UYy1ULTcY6fQ+M&#10;LVc8eyHHjOyJ9ob+FQfSHahjDWM925TCYBwUBeiXAdaj6I/OFI3BGowYYQ8K/doy1sMKv1go6mQX&#10;yZ/0FQhz9lhG85IDOhYCSkYVNLDq7QHJyO+XyHrEOneMqEnhBJ1rpjXM97DCqXB5bJWe3sVjnHDu&#10;2Fv7mmCMU+KvgbFpq5ETpHSpSqnXJl+dPgJ1NboBwscx4JqgjjWqILbulrOj1aKmI4WMCNEhU70H&#10;mc6AtQ6nOyTewzHWDUsoQALorFy+GmatzJwv6KAynO5AaC547AZ/wYEGEtMuJv+Gm8158zBdFMhq&#10;7tdDOTuaYY4IRnFbic2WezN3T4C1J49Ev47B7gNOixUU1IqGk7h6jPbY5XE0DGsoq8n+AAk0RgOs&#10;HV0hXjyB1uqRbJlOUFlDsfakO+Ar6lh0E9eMFfUonbvgDnstBrdDT8EabO0miSU/Cmw+mtAb1qM5&#10;hmPTvzAIQ8WTM2MNRuUpOvOTSXcYO4qKVvuGcIaYK2uox7brNGgoVvUksIJZGlFTaP/b2FGa8RJr&#10;1YXHoU6BaGkw1lBrNzMWVXAt8ExOLBxKFDK3lOUxZTidNBhrMI/EEfAn2J67NEP/cLuqrVi1gp+M&#10;bofupOFYexibKM6GVAIO1wE7itsqbRnqBRuGGWg41h7GksRSVD4iZAarSrFSM5kEkmkE1p5zORJl&#10;c/VLqhOh7WrEMxemVA04GoE1OKiq8jKf2uiWruspUjTgeIrX6mgM1mAe6bXL1SshU9f1FHHb4ZSq&#10;AUdjsAYZy5MRaRAg1YvR1vpG8Zk9syjYUVh7TjmIlaIOOLajDiu+v/NjPcRYjL/8L+J6hT+/4Tcw&#10;uhW2k8ZhfR+eGZ+oRkff/+BXDbF8FquLYA0m6HyJRSK+AlY8OntCBMPRSKzBqLyR2JgfO6w4GWlC&#10;FMvRSKzBmXUmV28Y67DiFusiWIOMLZsSa7HSkMV3x6Fr0lis4YgRtyYyY4mRYAtwLzshQuxoNNb2&#10;WauWTGtijI8s1g1a2ctgDTOWJJYLSzysYLkuIwPhGGfJXoGEBwgO3IANxi8uhTWY+SQ/NscQsvVf&#10;N/gal8I6iLGYxmKsWXI5rGFVQIyFGA2dERDjN0V8OaxBxhqvQHK4mLHqLfflsB5gLHhjiBU23nRG&#10;6+WwBku6SztGmGIZCW2+F5exsURhxmI8MeNB/AX/Sy+Jtas6D8n21eMOCxQXFpXHr457mdaLHve0&#10;Q6qAOgohuIVyIC/hv7rn9Uqs9goAHZhbyHhVq0vsCywdYuyja/ZjAGu9uMDe0H/iAcZCmhsqNXGR&#10;mVTMNDoa60GJlSp/DK0bsQoPDBhHR2MNNiGYDcJKiQTG+kiljugt7HzFo595UGL/fYECAaI6T2D7&#10;eKwH3K0ahwDqvSIohDIg3CNf8PinFqG+eiexgPta9QyNGKYV6IMAAAT7SURBVEUTsAbbv5mx6G6n&#10;CzAIP0xJw7rXm/Dc4AYhdcuOwoZL2MtOpilYD8QKiKBGq17NogimYA1nPr3UArTKFlHrZOnjaBLW&#10;Hh0r7fcvhBLxpFy8fbVJzw4eKpW5vPh7HKs77XWIJt7jQNkOEhZDz7G4JmINMtbv6/mPeB4rO/Wz&#10;CQWP2zmbofPp+2gq1vBpXc2VP36a9j5NlvnwJNuZX2iGWwRSyoVoMTw0n2sETX+73SnlTOar1g8m&#10;v9J0rN2MFW0JLaa7sDOIUVc9VL1sT5CbQRHMgLUrpVxF7QKHGazsHLavQ2KbZ13SVZNfZw6sHRLr&#10;n4PNNN3KzoG1g7FQTtQqGshl+6KxNAvWP+0xFse5NFf+9L3sLFj3GWt6tjyabmXnwbrXTIswW60E&#10;kxXBPFj3Kvhsi6RH3nm9x9FMWOuWxHa1k+TNS8bTTFjb7hZibSU0JlvZubA2p5V1tj9NtrJzYW1u&#10;EBpnXdofTl1cs2FtSKx/JqOjqVZ2NqwNHWvPPm3QVCs7H1ZfYt0ZyD5NXVzzYfUlthvr1CjsjFi9&#10;UJxrO2xcMNHKzojVi18w1vYFExfXnFjdBiGAdaKVnROrY2wA60QrOyvWnWFsYNTARBd2VqyWsQGs&#10;1bTFNS9WE8oMjXCYZmXnxWoY67VINmhaoGhmrFwE0e0PTLWyc2PNWy2STZpmZefGyo1yEr7fL3ic&#10;ZmXnxsopZQlf9rFOs7KzYyXG4mfdMeh5kpWdHStlPk3bYZsmLa75sWKuPoR1UjrmBFghAW9aJNs0&#10;ycqeACvoWGRpx6KftLhOgVWrAh5Ptkf1pHqFCc8NkfYKsKtfdvxuipU9BVYtsaZFco+mpGNOglVh&#10;cqtz1MAUK3sarDiUqrPRdIqVPQ1WPCayc8lPaes9EdZCJIFRAx+cDOj7fhQq551wz7lvyFS289wz&#10;0KmwBqtLptxy9jsakrPf8XRY56efsZ6GfsZ6GvoZ60G6PeZJ58O60b6AjXAd5RWcD2uhNzU2g/Dh&#10;Y5X/f7BWscUqj7nDWbEmE4Zrq/NiLacMAlfnxTppaLm6KNZaqaoac2DM2bD+UMC5XEmWbAq1UvKz&#10;lcr138fJiE342bCKb1WmdZaIivTzhYr0RjdbqlQkgVrfzlucEJ5P0CgnovLqo1UBNfxykanvM7VK&#10;k5vhQ1bPhbWSQkU35XfyuogXRRIt9b9CRVkSDR+jcC6sZZzV8rr8Ln5ZJNdlEq30v/JK5lfyA8Sa&#10;ZFX8snyevCvUjcYZVVeyrGVxJYcP3D4f1rxK3pXfqbcaaxVrrPFdeRUXV/GHh1VrrCp5q/XrS8Qq&#10;NVZVfBdrofgQsW6qZKP915eWryonrMnQe5yRryXwNV9YrIUArCLUA7ZP58Kaw/D9RXklHFbxdx8o&#10;1oKwfvdLKwPfrErCOvgeZ8b6PLZ64BsJWMecdXdWeVVav1qsX8daZ2m4w+9xPqw5YP0W/C0fq97X&#10;DL7HWW3BpokVjNaHabe0jX2rsX7vsOaJzGs5/KCIs/lZMfoD3yqrs76WaQJ+1vAZpmf0CWu5LJ9/&#10;bbF+80jE2tceMRb4rL72qnwuvvzWYBWfxxkfMzmMzreHESrVGlUU1m6lKil+k4xokzkb1uytypNS&#10;RWqj1lQWBzTqFJ4Lx19HnWxzWawjnFd1Yaz1CEOgLo016ijhCtNlZWDczPXLYh2hXNWlsY7rQbws&#10;1u2oq/8PT+p1eL5zI2IAAAAASUVORK5CYIJQSwECLQAUAAYACAAAACEAsYJntgoBAAATAgAAEwAA&#10;AAAAAAAAAAAAAAAAAAAAW0NvbnRlbnRfVHlwZXNdLnhtbFBLAQItABQABgAIAAAAIQA4/SH/1gAA&#10;AJQBAAALAAAAAAAAAAAAAAAAADsBAABfcmVscy8ucmVsc1BLAQItABQABgAIAAAAIQCylYEajAsA&#10;ABY1AAAOAAAAAAAAAAAAAAAAADoCAABkcnMvZTJvRG9jLnhtbFBLAQItABQABgAIAAAAIQCqJg6+&#10;vAAAACEBAAAZAAAAAAAAAAAAAAAAAPINAABkcnMvX3JlbHMvZTJvRG9jLnhtbC5yZWxzUEsBAi0A&#10;FAAGAAgAAAAhAC/ODi/eAAAACQEAAA8AAAAAAAAAAAAAAAAA5Q4AAGRycy9kb3ducmV2LnhtbFBL&#10;AQItAAoAAAAAAAAAIQA4qMUPmIUAAJiFAAAUAAAAAAAAAAAAAAAAAPAPAABkcnMvbWVkaWEvaW1h&#10;Z2UxLnBuZ1BLBQYAAAAABgAGAHwBAAC6lQAAAAA=&#10;">
                <v:group id="Group 25" o:spid="_x0000_s1100" style="position:absolute;top:-949;width:45861;height:28858" coordorigin=",-1118" coordsize="51290,33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17" o:spid="_x0000_s1101" style="position:absolute;width:44469;height:32867" coordorigin="2268,-5294" coordsize="7003,5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Picture 3" o:spid="_x0000_s1102" type="#_x0000_t75" style="position:absolute;left:2700;top:-5108;width:6571;height:4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CNhfCAAAA2wAAAA8AAABkcnMvZG93bnJldi54bWxET01rAjEQvRf8D2EKvdVED8WuRikVUQoi&#10;XT14HDfjZutmsmyibv+9EQRv83ifM5l1rhYXakPlWcOgr0AQF95UXGrYbRfvIxAhIhusPZOGfwow&#10;m/ZeJpgZf+VfuuSxFCmEQ4YabIxNJmUoLDkMfd8QJ+7oW4cxwbaUpsVrCne1HCr1IR1WnBosNvRt&#10;qTjlZ6ehU4O53e2Xp3x4/tkeNsrM3d9a67fX7msMIlIXn+KHe2XS/E+4/5IOkN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AjYXwgAAANsAAAAPAAAAAAAAAAAAAAAAAJ8C&#10;AABkcnMvZG93bnJldi54bWxQSwUGAAAAAAQABAD3AAAAjgMAAAAA&#10;">
                      <v:imagedata r:id="rId92" o:title=""/>
                    </v:shape>
                    <v:shape id="AutoShape 4" o:spid="_x0000_s1103" style="position:absolute;left:2268;top:-5295;width:6311;height:5176;visibility:visible;mso-wrap-style:square;v-text-anchor:top" coordsize="6311,5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Y69MEA&#10;AADbAAAADwAAAGRycy9kb3ducmV2LnhtbERPz2vCMBS+D/wfwhvsMmy6glO6RhHBUfAgU0GPj+at&#10;LWteSpK13X+/HASPH9/vYjOZTgzkfGtZwVuSgiCurG65VnA57+crED4ga+wsk4I/8rBZz54KzLUd&#10;+YuGU6hFDGGfo4ImhD6X0lcNGfSJ7Ykj922dwRChq6V2OMZw08ksTd+lwZZjQ4M97Rqqfk6/RsF1&#10;eSy37jUr0fSfvj4sbvtFa5V6eZ62HyACTeEhvrtLrSCL6+OX+A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mOvTBAAAA2wAAAA8AAAAAAAAAAAAAAAAAmAIAAGRycy9kb3du&#10;cmV2LnhtbFBLBQYAAAAABAAEAPUAAACGAwAAAAA=&#10;" path="m4241,l1886,r,646l,646r,676l1912,1322r,-572l4241,750,4241,xm5902,4695r-1666,l4236,5175r1666,l5902,4695xm6101,555r-1230,l4871,765r1230,l6101,555xm6311,330r-1680,l4631,540r1680,l6311,330xe" stroked="f">
                      <v:path arrowok="t" o:connecttype="custom" o:connectlocs="4241,-5294;1886,-5294;1886,-4648;0,-4648;0,-3972;1912,-3972;1912,-4544;4241,-4544;4241,-5294;5902,-599;4236,-599;4236,-119;5902,-119;5902,-599;6101,-4739;4871,-4739;4871,-4529;6101,-4529;6101,-4739;6311,-4964;4631,-4964;4631,-4754;6311,-4754;6311,-4964" o:connectangles="0,0,0,0,0,0,0,0,0,0,0,0,0,0,0,0,0,0,0,0,0,0,0,0"/>
                    </v:shape>
                  </v:group>
                  <v:group id="Group 24" o:spid="_x0000_s1104" style="position:absolute;top:-1118;width:51290;height:10594" coordorigin=",-300" coordsize="51290,10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0" o:spid="_x0000_s1105" type="#_x0000_t202" style="position:absolute;top:4264;width:11395;height:6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14:paraId="11539639" w14:textId="77777777" w:rsidR="00DC3C12" w:rsidRPr="00B866E2" w:rsidRDefault="00DC3C12" w:rsidP="00BF773A">
                            <w:pPr>
                              <w:rPr>
                                <w:sz w:val="18"/>
                                <w:szCs w:val="18"/>
                              </w:rPr>
                            </w:pPr>
                            <w:r w:rsidRPr="005D1D34">
                              <w:rPr>
                                <w:sz w:val="20"/>
                                <w:szCs w:val="20"/>
                              </w:rPr>
                              <w:t>Décohésion fibre-matrice</w:t>
                            </w:r>
                          </w:p>
                        </w:txbxContent>
                      </v:textbox>
                    </v:shape>
                    <v:shape id="Text Box 21" o:spid="_x0000_s1106" type="#_x0000_t202" style="position:absolute;left:12145;top:887;width:15695;height:6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54B4395B" w14:textId="77777777" w:rsidR="00DC3C12" w:rsidRPr="00B866E2" w:rsidRDefault="00DC3C12" w:rsidP="00BF773A">
                            <w:pPr>
                              <w:jc w:val="center"/>
                              <w:rPr>
                                <w:sz w:val="18"/>
                                <w:szCs w:val="18"/>
                              </w:rPr>
                            </w:pPr>
                            <w:r w:rsidRPr="005D1D34">
                              <w:rPr>
                                <w:sz w:val="20"/>
                                <w:szCs w:val="20"/>
                              </w:rPr>
                              <w:t>Rupture longitudinale de la matrice</w:t>
                            </w:r>
                          </w:p>
                        </w:txbxContent>
                      </v:textbox>
                    </v:shape>
                    <v:shape id="Text Box 22" o:spid="_x0000_s1107" type="#_x0000_t202" style="position:absolute;left:28583;top:-300;width:16563;height:6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79F9E8A5" w14:textId="77777777" w:rsidR="00DC3C12" w:rsidRPr="00B866E2" w:rsidRDefault="00DC3C12" w:rsidP="00BF773A">
                            <w:pPr>
                              <w:jc w:val="center"/>
                              <w:rPr>
                                <w:sz w:val="18"/>
                                <w:szCs w:val="18"/>
                              </w:rPr>
                            </w:pPr>
                            <w:r w:rsidRPr="005D1D34">
                              <w:rPr>
                                <w:sz w:val="20"/>
                                <w:szCs w:val="20"/>
                              </w:rPr>
                              <w:t>Rupture transverse de la matrice</w:t>
                            </w:r>
                          </w:p>
                        </w:txbxContent>
                      </v:textbox>
                    </v:shape>
                    <v:shape id="Text Box 23" o:spid="_x0000_s1108" type="#_x0000_t202" style="position:absolute;left:35595;top:5204;width:15695;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YKMUA&#10;AADbAAAADwAAAGRycy9kb3ducmV2LnhtbESPQWvCQBSE74L/YXlCb3WjBympqxRRVDDYpgWvj+wz&#10;Sc2+DbtbE/313ULB4zAz3zDzZW8acSXna8sKJuMEBHFhdc2lgq/PzfMLCB+QNTaWScGNPCwXw8Ec&#10;U207/qBrHkoRIexTVFCF0KZS+qIig35sW+Lona0zGKJ0pdQOuwg3jZwmyUwarDkuVNjSqqLikv8Y&#10;Bacu37rjfv/93u6y+/GeZwdaZ0o9jfq3VxCB+vAI/7d3WsF0B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9goxQAAANsAAAAPAAAAAAAAAAAAAAAAAJgCAABkcnMv&#10;ZG93bnJldi54bWxQSwUGAAAAAAQABAD1AAAAigMAAAAA&#10;" fillcolor="window" stroked="f" strokeweight=".5pt">
                      <v:textbox>
                        <w:txbxContent>
                          <w:p w14:paraId="6D35CA88" w14:textId="77777777" w:rsidR="00DC3C12" w:rsidRPr="00B866E2" w:rsidRDefault="00DC3C12" w:rsidP="00BF773A">
                            <w:pPr>
                              <w:rPr>
                                <w:sz w:val="18"/>
                                <w:szCs w:val="18"/>
                              </w:rPr>
                            </w:pPr>
                            <w:r w:rsidRPr="005D1D34">
                              <w:rPr>
                                <w:sz w:val="20"/>
                                <w:szCs w:val="20"/>
                              </w:rPr>
                              <w:t>Rupture de fibre</w:t>
                            </w:r>
                          </w:p>
                        </w:txbxContent>
                      </v:textbox>
                    </v:shape>
                  </v:group>
                </v:group>
                <v:shape id="Text Box 26" o:spid="_x0000_s1109" type="#_x0000_t202" style="position:absolute;left:22245;top:24224;width:15695;height:3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14:paraId="1256540B" w14:textId="77777777" w:rsidR="00DC3C12" w:rsidRPr="00B866E2" w:rsidRDefault="00DC3C12" w:rsidP="00BF773A">
                        <w:pPr>
                          <w:jc w:val="center"/>
                          <w:rPr>
                            <w:sz w:val="18"/>
                            <w:szCs w:val="18"/>
                          </w:rPr>
                        </w:pPr>
                        <w:r w:rsidRPr="005D1D34">
                          <w:rPr>
                            <w:sz w:val="20"/>
                            <w:szCs w:val="20"/>
                          </w:rPr>
                          <w:t>Délaminage</w:t>
                        </w:r>
                      </w:p>
                    </w:txbxContent>
                  </v:textbox>
                </v:shape>
                <w10:wrap type="tight" anchorx="margin"/>
              </v:group>
            </w:pict>
          </mc:Fallback>
        </mc:AlternateContent>
      </w:r>
    </w:p>
    <w:p w14:paraId="0B8288EF" w14:textId="777FF609" w:rsidR="00BF773A" w:rsidRPr="007E2C94" w:rsidRDefault="00BF773A" w:rsidP="00BF773A">
      <w:pPr>
        <w:rPr>
          <w:color w:val="000000" w:themeColor="text1"/>
        </w:rPr>
      </w:pPr>
    </w:p>
    <w:p w14:paraId="29CBDD9E" w14:textId="77777777" w:rsidR="00BF773A" w:rsidRPr="007E2C94" w:rsidRDefault="00BF773A" w:rsidP="00BF773A">
      <w:pPr>
        <w:rPr>
          <w:color w:val="000000" w:themeColor="text1"/>
        </w:rPr>
      </w:pPr>
    </w:p>
    <w:p w14:paraId="0D01B0FF" w14:textId="77777777" w:rsidR="00BF773A" w:rsidRPr="007E2C94" w:rsidRDefault="00BF773A" w:rsidP="00BF773A">
      <w:pPr>
        <w:rPr>
          <w:color w:val="000000" w:themeColor="text1"/>
        </w:rPr>
      </w:pPr>
    </w:p>
    <w:p w14:paraId="14EFDBC4" w14:textId="77777777" w:rsidR="00BF773A" w:rsidRPr="007E2C94" w:rsidRDefault="00BF773A" w:rsidP="00BF773A">
      <w:pPr>
        <w:rPr>
          <w:color w:val="000000" w:themeColor="text1"/>
        </w:rPr>
      </w:pPr>
    </w:p>
    <w:p w14:paraId="50CE995C" w14:textId="77777777" w:rsidR="00BF773A" w:rsidRPr="007E2C94" w:rsidRDefault="00BF773A" w:rsidP="00BF773A">
      <w:pPr>
        <w:rPr>
          <w:color w:val="000000" w:themeColor="text1"/>
        </w:rPr>
      </w:pPr>
    </w:p>
    <w:p w14:paraId="20DE503D" w14:textId="77777777" w:rsidR="00BF773A" w:rsidRPr="007E2C94" w:rsidRDefault="00BF773A" w:rsidP="00BF773A">
      <w:pPr>
        <w:rPr>
          <w:color w:val="000000" w:themeColor="text1"/>
        </w:rPr>
      </w:pPr>
    </w:p>
    <w:p w14:paraId="0BB90AA2" w14:textId="77777777" w:rsidR="00BF773A" w:rsidRPr="007E2C94" w:rsidRDefault="00BF773A" w:rsidP="00BF773A">
      <w:pPr>
        <w:rPr>
          <w:color w:val="000000" w:themeColor="text1"/>
        </w:rPr>
      </w:pPr>
    </w:p>
    <w:p w14:paraId="54D98D7E" w14:textId="77777777" w:rsidR="00BF773A" w:rsidRPr="007E2C94" w:rsidRDefault="00BF773A" w:rsidP="00BF773A">
      <w:pPr>
        <w:rPr>
          <w:color w:val="000000" w:themeColor="text1"/>
        </w:rPr>
      </w:pPr>
    </w:p>
    <w:p w14:paraId="3915EDCB" w14:textId="77777777" w:rsidR="00BF773A" w:rsidRPr="007E2C94" w:rsidRDefault="00BF773A" w:rsidP="00BF773A">
      <w:pPr>
        <w:rPr>
          <w:color w:val="000000" w:themeColor="text1"/>
        </w:rPr>
      </w:pPr>
    </w:p>
    <w:p w14:paraId="1950687A" w14:textId="77777777" w:rsidR="00BF773A" w:rsidRPr="007E2C94" w:rsidRDefault="00BF773A" w:rsidP="00BF773A">
      <w:pPr>
        <w:rPr>
          <w:color w:val="000000" w:themeColor="text1"/>
        </w:rPr>
      </w:pPr>
    </w:p>
    <w:p w14:paraId="3CC4E118" w14:textId="77777777" w:rsidR="00BF773A" w:rsidRPr="007E2C94" w:rsidRDefault="00BF773A" w:rsidP="00BF773A">
      <w:pPr>
        <w:rPr>
          <w:color w:val="000000" w:themeColor="text1"/>
        </w:rPr>
      </w:pPr>
    </w:p>
    <w:p w14:paraId="67FC2836" w14:textId="77777777" w:rsidR="00BF773A" w:rsidRPr="007E2C94" w:rsidRDefault="00BF773A" w:rsidP="00BF773A">
      <w:pPr>
        <w:rPr>
          <w:color w:val="000000" w:themeColor="text1"/>
        </w:rPr>
      </w:pPr>
    </w:p>
    <w:p w14:paraId="5A9D442D" w14:textId="77777777" w:rsidR="009E325B" w:rsidRPr="007E2C94" w:rsidRDefault="009E325B" w:rsidP="00BF773A">
      <w:pPr>
        <w:rPr>
          <w:color w:val="000000" w:themeColor="text1"/>
        </w:rPr>
      </w:pPr>
    </w:p>
    <w:p w14:paraId="14273949" w14:textId="5B744C62" w:rsidR="00BF773A" w:rsidRPr="007E2C94" w:rsidRDefault="00BF773A" w:rsidP="00BF773A">
      <w:pPr>
        <w:tabs>
          <w:tab w:val="left" w:pos="5201"/>
        </w:tabs>
        <w:jc w:val="center"/>
        <w:rPr>
          <w:rFonts w:asciiTheme="majorBidi" w:hAnsiTheme="majorBidi" w:cstheme="majorBidi"/>
          <w:color w:val="000000" w:themeColor="text1"/>
          <w:sz w:val="24"/>
          <w:szCs w:val="24"/>
        </w:rPr>
      </w:pPr>
      <w:bookmarkStart w:id="127" w:name="_Toc188099295"/>
      <w:bookmarkStart w:id="128" w:name="_Toc188624512"/>
      <w:bookmarkStart w:id="129" w:name="_Toc195644899"/>
      <w:r w:rsidRPr="007E2C94">
        <w:rPr>
          <w:b/>
          <w:bCs/>
          <w:color w:val="000000" w:themeColor="text1"/>
          <w:sz w:val="24"/>
          <w:szCs w:val="24"/>
        </w:rPr>
        <w:t>Figure 1.</w:t>
      </w:r>
      <w:r w:rsidRPr="007E2C94">
        <w:rPr>
          <w:b/>
          <w:bCs/>
          <w:color w:val="000000" w:themeColor="text1"/>
          <w:sz w:val="24"/>
          <w:szCs w:val="24"/>
        </w:rPr>
        <w:fldChar w:fldCharType="begin"/>
      </w:r>
      <w:r w:rsidRPr="007E2C94">
        <w:rPr>
          <w:b/>
          <w:bCs/>
          <w:color w:val="000000" w:themeColor="text1"/>
          <w:sz w:val="24"/>
          <w:szCs w:val="24"/>
        </w:rPr>
        <w:instrText xml:space="preserve"> SEQ Figure \* ARABIC </w:instrText>
      </w:r>
      <w:r w:rsidRPr="007E2C94">
        <w:rPr>
          <w:b/>
          <w:bCs/>
          <w:color w:val="000000" w:themeColor="text1"/>
          <w:sz w:val="24"/>
          <w:szCs w:val="24"/>
        </w:rPr>
        <w:fldChar w:fldCharType="separate"/>
      </w:r>
      <w:r w:rsidR="00AC660D" w:rsidRPr="007E2C94">
        <w:rPr>
          <w:b/>
          <w:bCs/>
          <w:noProof/>
          <w:color w:val="000000" w:themeColor="text1"/>
          <w:sz w:val="24"/>
          <w:szCs w:val="24"/>
        </w:rPr>
        <w:t>9</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Mécanismes de rupture dans les stratifiés</w:t>
      </w:r>
      <w:r w:rsidR="00745D82"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Ha7mW19","properties":{"formattedCitation":"[6]","plainCitation":"[6]","noteIndex":0},"citationItems":[{"id":"05EnRE1g/9of1DVy0","uris":["http://zotero.org/users/local/Jac4T2U4/items/Z99HQYYY"],"itemData":{"id":1030,"type":"thesis","title":"Contribution à la modélisation des structures en Matériaux à Gradient Fonctionnel","author":[{"family":"Ziou","given":"Hassina"}],"issued":{"date-parts":[["2017",4,23]]}}}],"schema":"https://github.com/citation-style-language/schema/raw/master/csl-citation.json"} </w:instrText>
      </w:r>
      <w:r w:rsidR="00745D82" w:rsidRPr="007E2C94">
        <w:rPr>
          <w:color w:val="000000" w:themeColor="text1"/>
          <w:sz w:val="24"/>
          <w:szCs w:val="24"/>
        </w:rPr>
        <w:fldChar w:fldCharType="separate"/>
      </w:r>
      <w:r w:rsidR="00745D82" w:rsidRPr="007E2C94">
        <w:rPr>
          <w:color w:val="000000" w:themeColor="text1"/>
          <w:sz w:val="24"/>
        </w:rPr>
        <w:t>[6]</w:t>
      </w:r>
      <w:r w:rsidR="00745D82" w:rsidRPr="007E2C94">
        <w:rPr>
          <w:color w:val="000000" w:themeColor="text1"/>
          <w:sz w:val="24"/>
          <w:szCs w:val="24"/>
        </w:rPr>
        <w:fldChar w:fldCharType="end"/>
      </w:r>
      <w:r w:rsidRPr="007E2C94">
        <w:rPr>
          <w:rFonts w:asciiTheme="majorBidi" w:hAnsiTheme="majorBidi" w:cstheme="majorBidi"/>
          <w:color w:val="000000" w:themeColor="text1"/>
          <w:sz w:val="24"/>
          <w:szCs w:val="24"/>
        </w:rPr>
        <w:t>.</w:t>
      </w:r>
      <w:bookmarkEnd w:id="127"/>
      <w:bookmarkEnd w:id="128"/>
      <w:bookmarkEnd w:id="129"/>
    </w:p>
    <w:p w14:paraId="3FCD638F" w14:textId="77777777" w:rsidR="00BF773A" w:rsidRPr="007E2C94" w:rsidRDefault="00BF773A" w:rsidP="009E325B">
      <w:pPr>
        <w:pStyle w:val="Lgende"/>
        <w:spacing w:after="0"/>
        <w:rPr>
          <w:color w:val="000000" w:themeColor="text1"/>
        </w:rPr>
      </w:pPr>
    </w:p>
    <w:p w14:paraId="45714E13" w14:textId="77777777" w:rsidR="00BF773A" w:rsidRPr="007E2C94" w:rsidRDefault="00BF773A" w:rsidP="00BF773A">
      <w:pPr>
        <w:pStyle w:val="Titre4"/>
        <w:spacing w:after="120"/>
        <w:ind w:left="751"/>
        <w:rPr>
          <w:color w:val="000000" w:themeColor="text1"/>
          <w:sz w:val="22"/>
          <w:szCs w:val="22"/>
        </w:rPr>
      </w:pPr>
      <w:r w:rsidRPr="007E2C94">
        <w:rPr>
          <w:color w:val="000000" w:themeColor="text1"/>
          <w:sz w:val="22"/>
          <w:szCs w:val="22"/>
        </w:rPr>
        <w:t>Mécanismes de rupture des composites stratifiés renforcés par des fibres longues.</w:t>
      </w:r>
    </w:p>
    <w:p w14:paraId="26CD02AD"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 matériau composite renforcé par des fibres longues est couramment utilisé dans des applications où la réduction de poids est cruciale. Cependant, avec l'augmentation de son utilisation, le risque de rupture s'élève également. Il est donc essentiel de pouvoir identifier les différents types de rupture, notamment en analysant les modes de rupture, les paramètres caractéristiques et les valeurs critiques associés à ces ruptures. Cela est indispensable pour garantir l'intégrité des composants en service et pour concevoir de futurs produits.</w:t>
      </w:r>
    </w:p>
    <w:p w14:paraId="21EC5D2C"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rupture dans les composites stratifiés se manifeste de manière complexe et variée. Les modes de rupture dépendent de la stratification des matériaux et de l'orientation du chargement par rapport aux fibres. Les figures 1.10 et 1.11 illustrent les différents types de rupture observés sous flexion et traction, respectivement [13].</w:t>
      </w:r>
    </w:p>
    <w:p w14:paraId="03BF2EEA" w14:textId="77777777" w:rsidR="00BF773A" w:rsidRPr="007E2C94" w:rsidRDefault="00BF773A" w:rsidP="00BF773A">
      <w:pPr>
        <w:rPr>
          <w:color w:val="000000" w:themeColor="text1"/>
        </w:rPr>
      </w:pPr>
    </w:p>
    <w:p w14:paraId="587776E3" w14:textId="77777777" w:rsidR="00BF773A" w:rsidRPr="007E2C94" w:rsidRDefault="00BF773A" w:rsidP="00BF773A">
      <w:pPr>
        <w:rPr>
          <w:color w:val="000000" w:themeColor="text1"/>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73600" behindDoc="0" locked="0" layoutInCell="1" allowOverlap="1" wp14:anchorId="0E50FB3E" wp14:editId="16EF4BA1">
                <wp:simplePos x="0" y="0"/>
                <wp:positionH relativeFrom="column">
                  <wp:posOffset>1207301</wp:posOffset>
                </wp:positionH>
                <wp:positionV relativeFrom="paragraph">
                  <wp:posOffset>43041</wp:posOffset>
                </wp:positionV>
                <wp:extent cx="3768918" cy="1844703"/>
                <wp:effectExtent l="0" t="0" r="3175" b="3175"/>
                <wp:wrapNone/>
                <wp:docPr id="1353666191" name="Group 1353666191"/>
                <wp:cNvGraphicFramePr/>
                <a:graphic xmlns:a="http://schemas.openxmlformats.org/drawingml/2006/main">
                  <a:graphicData uri="http://schemas.microsoft.com/office/word/2010/wordprocessingGroup">
                    <wpg:wgp>
                      <wpg:cNvGrpSpPr/>
                      <wpg:grpSpPr>
                        <a:xfrm>
                          <a:off x="0" y="0"/>
                          <a:ext cx="3768918" cy="1844703"/>
                          <a:chOff x="0" y="0"/>
                          <a:chExt cx="2982035" cy="1651000"/>
                        </a:xfrm>
                      </wpg:grpSpPr>
                      <pic:pic xmlns:pic="http://schemas.openxmlformats.org/drawingml/2006/picture">
                        <pic:nvPicPr>
                          <pic:cNvPr id="33" name="Image 44"/>
                          <pic:cNvPicPr>
                            <a:picLocks/>
                          </pic:cNvPicPr>
                        </pic:nvPicPr>
                        <pic:blipFill rotWithShape="1">
                          <a:blip r:embed="rId93" cstate="print"/>
                          <a:srcRect r="6332"/>
                          <a:stretch/>
                        </pic:blipFill>
                        <pic:spPr bwMode="auto">
                          <a:xfrm>
                            <a:off x="0" y="0"/>
                            <a:ext cx="2626995" cy="1651000"/>
                          </a:xfrm>
                          <a:prstGeom prst="rect">
                            <a:avLst/>
                          </a:prstGeom>
                          <a:ln>
                            <a:noFill/>
                          </a:ln>
                          <a:extLst>
                            <a:ext uri="{53640926-AAD7-44D8-BBD7-CCE9431645EC}">
                              <a14:shadowObscured xmlns:a14="http://schemas.microsoft.com/office/drawing/2010/main"/>
                            </a:ext>
                          </a:extLst>
                        </pic:spPr>
                      </pic:pic>
                      <wps:wsp>
                        <wps:cNvPr id="1353666183" name="Text Box 1353666183"/>
                        <wps:cNvSpPr txBox="1"/>
                        <wps:spPr>
                          <a:xfrm>
                            <a:off x="2627194" y="20471"/>
                            <a:ext cx="354841" cy="252484"/>
                          </a:xfrm>
                          <a:prstGeom prst="rect">
                            <a:avLst/>
                          </a:prstGeom>
                          <a:solidFill>
                            <a:sysClr val="window" lastClr="FFFFFF"/>
                          </a:solidFill>
                          <a:ln w="6350">
                            <a:noFill/>
                          </a:ln>
                          <a:effectLst/>
                        </wps:spPr>
                        <wps:txbx>
                          <w:txbxContent>
                            <w:p w14:paraId="6253AEB7" w14:textId="77777777" w:rsidR="00DC3C12" w:rsidRPr="008E70A2" w:rsidRDefault="00DC3C12" w:rsidP="00BF773A">
                              <w:pPr>
                                <w:rPr>
                                  <w:b/>
                                  <w:bCs/>
                                </w:rPr>
                              </w:pPr>
                              <w:r w:rsidRPr="008E70A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84" name="Text Box 1353666184"/>
                        <wps:cNvSpPr txBox="1"/>
                        <wps:spPr>
                          <a:xfrm>
                            <a:off x="2606722" y="388961"/>
                            <a:ext cx="354841" cy="252484"/>
                          </a:xfrm>
                          <a:prstGeom prst="rect">
                            <a:avLst/>
                          </a:prstGeom>
                          <a:solidFill>
                            <a:sysClr val="window" lastClr="FFFFFF"/>
                          </a:solidFill>
                          <a:ln w="6350">
                            <a:noFill/>
                          </a:ln>
                          <a:effectLst/>
                        </wps:spPr>
                        <wps:txbx>
                          <w:txbxContent>
                            <w:p w14:paraId="45304EF2" w14:textId="77777777" w:rsidR="00DC3C12" w:rsidRPr="008E70A2" w:rsidRDefault="00DC3C12" w:rsidP="00BF773A">
                              <w:pPr>
                                <w:rPr>
                                  <w:b/>
                                  <w:bCs/>
                                </w:rPr>
                              </w:pPr>
                              <w:r w:rsidRPr="008E70A2">
                                <w:rPr>
                                  <w:b/>
                                  <w:bCs/>
                                </w:rPr>
                                <w:t>(</w:t>
                              </w:r>
                              <w:r>
                                <w:rPr>
                                  <w:b/>
                                  <w:bCs/>
                                </w:rPr>
                                <w:t>b</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89" name="Text Box 1353666189"/>
                        <wps:cNvSpPr txBox="1"/>
                        <wps:spPr>
                          <a:xfrm>
                            <a:off x="2613546" y="818865"/>
                            <a:ext cx="354841" cy="252484"/>
                          </a:xfrm>
                          <a:prstGeom prst="rect">
                            <a:avLst/>
                          </a:prstGeom>
                          <a:solidFill>
                            <a:sysClr val="window" lastClr="FFFFFF"/>
                          </a:solidFill>
                          <a:ln w="6350">
                            <a:noFill/>
                          </a:ln>
                          <a:effectLst/>
                        </wps:spPr>
                        <wps:txbx>
                          <w:txbxContent>
                            <w:p w14:paraId="7514A1CF" w14:textId="77777777" w:rsidR="00DC3C12" w:rsidRPr="008E70A2" w:rsidRDefault="00DC3C12" w:rsidP="00BF773A">
                              <w:pPr>
                                <w:rPr>
                                  <w:b/>
                                  <w:bCs/>
                                </w:rPr>
                              </w:pPr>
                              <w:r w:rsidRPr="008E70A2">
                                <w:rPr>
                                  <w:b/>
                                  <w:bCs/>
                                </w:rPr>
                                <w:t>(</w:t>
                              </w:r>
                              <w:r>
                                <w:rPr>
                                  <w:b/>
                                  <w:bCs/>
                                </w:rPr>
                                <w:t>c</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90" name="Text Box 1353666190"/>
                        <wps:cNvSpPr txBox="1"/>
                        <wps:spPr>
                          <a:xfrm>
                            <a:off x="2606722" y="1173707"/>
                            <a:ext cx="354841" cy="252484"/>
                          </a:xfrm>
                          <a:prstGeom prst="rect">
                            <a:avLst/>
                          </a:prstGeom>
                          <a:solidFill>
                            <a:sysClr val="window" lastClr="FFFFFF"/>
                          </a:solidFill>
                          <a:ln w="6350">
                            <a:noFill/>
                          </a:ln>
                          <a:effectLst/>
                        </wps:spPr>
                        <wps:txbx>
                          <w:txbxContent>
                            <w:p w14:paraId="47217B08" w14:textId="77777777" w:rsidR="00DC3C12" w:rsidRPr="008E70A2" w:rsidRDefault="00DC3C12" w:rsidP="00BF773A">
                              <w:pPr>
                                <w:rPr>
                                  <w:b/>
                                  <w:bCs/>
                                </w:rPr>
                              </w:pPr>
                              <w:r w:rsidRPr="008E70A2">
                                <w:rPr>
                                  <w:b/>
                                  <w:bCs/>
                                </w:rPr>
                                <w:t>(</w:t>
                              </w:r>
                              <w:r>
                                <w:rPr>
                                  <w:b/>
                                  <w:bCs/>
                                </w:rPr>
                                <w:t>d</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50FB3E" id="Group 1353666191" o:spid="_x0000_s1110" style="position:absolute;margin-left:95.05pt;margin-top:3.4pt;width:296.75pt;height:145.25pt;z-index:251673600;mso-width-relative:margin;mso-height-relative:margin" coordsize="29820,1651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nYNGABAAApxIAAA4AAABkcnMvZTJvRG9jLnhtbOxYXU/jOBR9X2n/&#10;g5V3aL6aJhVlVFpASOyAFkY8u47TRJPEWdulZVf73/fYSVqgzCyDtPswgESwfe3r+3HOvSFHnzZV&#10;Se65VIWoJ4536DqE10ykRb2cOF9uzw5ihyhN65SWouYT54Er59Pxr78crZsx90UuypRLAiW1Gq+b&#10;iZNr3YwHA8VyXlF1KBpeQ5gJWVGNqVwOUknX0F6VA991o8FayLSRgnGlsDpvhc6x1Z9lnOmrLFNc&#10;k3LiwDZtn9I+F+Y5OD6i46WkTV6wzgz6BisqWtS4dKtqTjUlK1nsqaoKJoUSmT5kohqILCsYtz7A&#10;G8995s25FKvG+rIcr5fNNkwI7bM4vVkt+3x/LUmRInfBMIiiyEs8h9S0Qq7s9eTROoK1bpZjnDmX&#10;zU1zLbuFZTsz/m8yWZm/8IxsbJgftmHmG00YFoNRFCcegMEg8+IwHLlBmwiWI1t751h+2p30k9h3&#10;g2F3Mhp6rmtTOOgvHhj7tuY0BRvjt4sbRntx+3d84ZReSe50SqpX6aio/LpqDpDihupiUZSFfrBw&#10;RTKNUfX9dcGuZTvZpSAI+tBfVHTJSRiasJgDZk97ghqPLgX7qiAaPJXZ6RPdi7JozoqyJFLou0Ln&#10;NzltkFnPYtUIO7fAiGeIeiEyLVrngq0qXuuWfpKX8FDUKi8a5RA55tWCA03yIgWOGKivcV8ji1q3&#10;KVaS/Q5WEtwYBYHfLWrJNct7j3qrW98VgEYW699ECk10pYU1/jVA8yM/SpLvwAXBlEqfc1ERM4DZ&#10;MM2qp/eXSht7dlsMrMvaPGthYtpK2xVAG/uNzIDcEv8v0Cl0Ez86mE7no4MwnMcHJycYzWanSRh4&#10;UTg8nf1tLvPCscppKtZXC8WAtbRLCgR7aXmR6F1JbEuILUWtbbDFetBbZ/FhwtkhB+gxjEblVT0Q&#10;MHvdnabuvlSzLMLglVG7Q3ZfROItwm9NoE7EZltfIILV3TFTXIjeQG7A2q23lvdU39YYZHnkJaFD&#10;UE18NxzZ/W0ibLUZhnFosGjEQx8To29bMXb5fSUElCiL1OTfZFs9qFkpyT1Fe0FXQg4dUlKlsThx&#10;zuxPd9uTY2VN1gb/Q9eC7QU82dbVQdDEpPXdjPRmsbEF27eOmKWFSB8QL3DcVlzVsLMCcL6EIddU&#10;op+h86FH6ys8slLgatGNHJIL+edL62Y/kACpQ9bojxNH/bGiphCWFzUwknhhaBqqnYTDkY+JfCxZ&#10;PJbUq2omECPkAdbZodmvy36YSVHdAVJTcytEtGa4e+LofjjTmEGAVwHGp1M7buvrZX3ToCq3Nc3Q&#10;+HZzR2XTpVMDZ59Fj0o6fkbsdm9L6ilqS1ZY1u+iCqiYCRjyf1MFiG778D5VtpkHw36MKm408n1L&#10;lSCOk+jdcGXYF5EPrvyMXEm+zZWkz/wPcwVNK4wsV2IvjiMLoffQV6I+Yh9c+Qm5kqCJfqOvQPTW&#10;V7BdX/G8UTByR0bTeyCLdXT3uvDxEoas/6cvYfZffHwNse/w3Zcb87nl8dy+tO2+Lx3/Aw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N6sJ8PgAAAACQEAAA8AAABkcnMvZG93bnJldi54&#10;bWxMj0FLw0AUhO+C/2F5gje7SYNpG7MppainItgK4m2bfU1Cs29Ddpuk/97nyR6HGWa+ydeTbcWA&#10;vW8cKYhnEQik0pmGKgVfh7enJQgfNBndOkIFV/SwLu7vcp0ZN9InDvtQCS4hn2kFdQhdJqUva7Ta&#10;z1yHxN7J9VYHln0lTa9HLretnEdRKq1uiBdq3eG2xvK8v1gF76MeN0n8OuzOp+315/D88b2LUanH&#10;h2nzAiLgFP7D8IfP6FAw09FdyHjRsl5FMUcVpPyA/cUySUEcFcxXiwRkkcvbB8UvAAAA//8DAFBL&#10;AwQKAAAAAAAAACEAhBWkJupxAADqcQAAFQAAAGRycy9tZWRpYS9pbWFnZTEuanBlZ//Y/+AAEEpG&#10;SUYAAQEBAGAAYAAA/9sAQwADAgIDAgIDAwMDBAMDBAUIBQUEBAUKBwcGCAwKDAwLCgsLDQ4SEA0O&#10;EQ4LCxAWEBETFBUVFQwPFxgWFBgSFBUU/9sAQwEDBAQFBAUJBQUJFA0LDRQUFBQUFBQUFBQUFBQU&#10;FBQUFBQUFBQUFBQUFBQUFBQUFBQUFBQUFBQUFBQUFBQUFBQU/8AAEQgBQQIg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B6K5zxh4703wU1&#10;r/aDMBdb9m3/AGduf/QhXOp8e/CbxPL9sbYv+zQB6LRXmEn7RPg6GOV2vJsp/Dsq3b/HrwZc/KNS&#10;ZTt3fPHQB6JRXnn/AAvfwf8A9BF/u7v9U1Mf4++C1TcuoSSf7sTUAejUVwMPxv8ACM2//iYsip/E&#10;8TVK/wAZfCcf3tQb72zd5TUAdzRXBv8AGzwekXmnV/k/65vT4fjT4PmQN/a6Krfd3xvQB3NFch/w&#10;tnwptVv7Yjw3+y1Sv8TvDCIjHV4sP935WoA6qiuQ/wCFreFt+xtVVH/uurU1/iv4ZSFZf7SDxM2z&#10;ckL0AdjRXIp8VPDG3/kKon+/G9Vn+M3g1JWibXoFdfVWoA7eiuQg+K3hS5VWh1iKbd/zzR2/9loH&#10;xW8Leb5X9rJ5v8SeU/y/+O0AdfRXMf8ACy/Dm3d/aiJ/vxv/AIVF/wALR8LbN/8Aa8W3+9tagDrK&#10;K5MfFDws6bl1iB1/2FamH4reEUfY2u227+781AHX0Vy3/CzfC23d/bdv/wCPUx/in4TT72u23/j1&#10;AHWUVzP/AAsvwxu2/wBuWjt/svQ/xI8Lom5tatNn+9QB01FctD8UfC03+q1u1f8A3TT/APhY/hr/&#10;AKDNv/49QB01FcrN8TfC1tF5smt20abtu5t1Rf8AC2fB/m+X/wAJBa7/AE3NQB19Fca/xd8IJL5b&#10;a9bb/wDdamt8YPB6bP8AieQfMu5V2P8A/E0AdpRXCf8AC7vA/mbP+Ehgz/1zf/4mpl+Mvgp848R2&#10;ny/71AHa0VxD/GzwQn3vEdoP++v/AImopPjj4FhXc3iO2/75f/4mgDvKZXDTfHXwJbbPN8TWabvu&#10;8P8A/E1FF8d/AU6O0fiW2m2fe2K7bf8Ax2gDvqK4cfHHwK1v5/8Awkdt5X9/Y/8A8TTJPjr4DhjR&#10;m8TWmG+796gDu/mo+auDf47+A0fY3ia03/3fmp8Pxv8AA1wiuviO0O7+9u/+JoA7mn1wbfHLwKjb&#10;f+Ejtv8Avl//AImiX44+BYYjK/iS2RF+87I//wATQB3lFcG/xx8DIOPENsy/7Kv/APE03/hePgf/&#10;AKD8X/fp/wD4mgDvqK4D/hefgXe6/wBvw/L/ANMn/wDiabD8dfBE33NdR93/AEyf/wCJoA9Bpled&#10;zfH/AMCQt82uLt/v+S//AMTVl/jr4J2J/wATpX3f3IJf/iKAO+orhYPjR4PuGGzWE/2d8Tr/AOy1&#10;Wm+Pfgq2bbJqrfe2f8esv/xFAHodFcJ/wuvwi2/bqe/avzbYJf8A4iq1x8e/BVpH5r6riL+8IHoA&#10;9BoevOpv2gfBMOzdqcnzf3LWX/4iq3/DRngV/wDmLSYb+P7LLt/9BoA9M/gorzlPj94Me8eJdVb5&#10;V3/6h6H+P3gWHZ/xPFT/AGPKf/4mgD0Ob5/4tlPSvNJv2h/AcLf8h5fmbZ/qnoT9oTwO/wAzau39&#10;z/UP/wDEUAeoUV5j/wAND+Bfn26qz7fvKkDVYh+P3gyYf8hNov8AfgegD0aikRw6qy/daloAKKKK&#10;ACiiigDxj9pAYstHk3wJsW4/13/bL7tfO01/FCkS/wCiPKjfNsXZu/4Bsr6C/aY/49/D/wC9aH/j&#10;4+5/2yr56fb9ll3Xmy4+V22RUAUry2tv+PmBbbZL87QvTbaHyXT5YIfl+/Cu/fTprl3uHlnnl+9u&#10;3p/HQ/npsWKW58p9n3Gi/wDi6ADzt6uzLbO6r5T/AMD1FbWy3NxtlubSFE/56s3/AO1TLaG5R9rN&#10;Lsl+8/y/L/4/T31i5sHlSCJpk+ZPnVP/AIugCxbIsMUqKto6RN8zu2zbUKakvzxMto6P/G87/L/u&#10;VS/ti8+zvLtnh2/e3qr/APs9Uv7Y2LErRTv8z/8ALBH+X/vugDdSzVF3M1s+6L54Ul+/RDqX2O38&#10;pYLZInbfvef5KxLzWGmiilnivXf+GJLVKbc+IYEXc1jfJ/25vsoA2kdprj5Yovm+7+/etbyWhWLc&#10;sT7/ALqJP9yuRs/HMFsm5YLt/N+7/oL/APxFRf8ACyNP0G8uPt2oLbInztDdwOjp/t/coA9FtrDf&#10;KlzP5EL/APTW6d6sXN5KkqLE1tsi/wCmuzdXlX/C8vD2sfNbav50SfceGzZ9/wD45VSb406D57xN&#10;rUFtsf5vNg2f+yUAeoPeLf3W2WKD7zp891sp6WEUNr5vkQfe/gn3/JXjU3xj8K75W/4SODd/1yf/&#10;AOIqVPjHob+UsHjG2hi272hdUTf/AOOUAe56bDBDE/8Ax7Q7Pu7Lr79Od7GG/RpWieKWXY379t6V&#10;4v8A8LR0qZkX/hLNLeVW3rs2VXv/AIurZ7NvizSUtPvqnlI9AHt0zrc/6iWB97bG/ftv21RSzW2e&#10;Xaq+UzbNiTv8yV4FefGyVEuGs9Ti1X+89jp3m7f9+q9t+0heWCf8eOoPEv8AB/ZKffoA+gESBIvP&#10;lg3o7fcS62OtaH2CDen7iD513qj3lfOT/tLT3NxF5Xh7Upvm+b/iWffSrX/CVeKvFsv2zQ9Xaw8r&#10;5HfUNJRP++Pk/goA9oms/tn2hZ2iTyv43nZ6IYYPsafut8zNsV/tmz5a8P8As3xLmif/AIqjT5pW&#10;/v6dUT2fxS2IzeKNI83d/Hpyf/EUAe8Q21jM77otjRfd333/AI5TJrBX+VooNjfeR7xv+AV8+vZ/&#10;E3zdv/CS6Q+773+g/cqvNYfFaGfyv7e0h9/3XSz/APsKAPoDYtssrSRLDv8AvIl87pUKalB5SSzy&#10;+ci/Js+1fcr5/fRPifDE8v8AwkOmv5v3E+x/ef8A74qr/Y/xPT5v7e09Nzff+x0AfRFslncxeVcv&#10;5KfNt/0p/m+ei2SBN6z+Z5qf6qZ5dnyV80zaJ8SH3vLrmn792xv9D+//ALnyVXm8MfEaaVJZdesf&#10;vbN/kN8lAH1G82mI6fLslSL5nS6qZNSsfI+zS/I/9/zd718rf2P44trh4J/Fmm2275/ntfv/APjl&#10;Xkh8evFK0HiiymmVt677PYm+gD6N3wTS+Wqsjor7XeXZvqvebYW2qvybd7PNL96vnJ7D4qPLF/xM&#10;NL2JL82+D/7Ckv4fipsdmvNLmRd3yTQbP/ZKAPfrbyLyKaWXaj7tj75/v1YubaDe6rtmTb83+lb6&#10;+aobP4m7P3V5pexl/wCeH3//ABymPqXxPvP3XlaXZ/Z/+W3lffegD6Nm8iaXzZYm81V3rCktRJDZ&#10;+U7P5sPnr/BPXzVc/wDCy0WWVrnS/tH9/Z86/wDjlZjw/Et7ryvtmn/7Xy/cb/vigD6js7mx01nV&#10;1Z96b1eWWqM32G/itGZmhT7jb5a+eIbb4m3PlMt5p80qL8zzRb9//jlOvP8AhZqLF9pvtLRV+7+4&#10;/wDsKAPpv+zbOzd5/PaZG+Rd8/z1as00+F0il8hH272/0qvlL+zfiM8W1tV02Ha3y7933/8Avin2&#10;elfEZP8AVahozxf3/Kb/AOIoA+pbxLZ02744f4Pnut6f7lVNbmgtkRdv39n3J97tXzV9g+IiLtXU&#10;NLhRW/1rwP8A/EVoTab8T5ovP/tzTU/e7WdIPv8A/jlAH0X/AKNbWTyzwM+/51SG6+7THvLa5R90&#10;XyRfOv8Apn/j/wB+vm//AIr94Hi/t7S0835Nn2P+L/viokh+Imzz/wC3NP3y/um2Wf3/APxygD6Q&#10;2Wbpu2wQun/T5USXlsktxFKqv837qZLr5P8Af+/Xzo/hj4kJPL/xMLJE+4z+Rv2/+OUJ4P8AiQnn&#10;br60fZ93ZZ0AfSv7qZZVf7Imxdz7Lz79CPAlum1YIUdfm36jvr5qubPx/bXu2XULaF/K/g0zfs/u&#10;Uz7N42hfbJq9tv8Av/8AHijpQB9Rw3NnbWCQL9iT7+yZ7zfWZ/attCyL58e/+LZeM9eDp/wkdsvl&#10;LPE8rq+7fEib1/2fk/vUTaJ4zttiy/Zki++v3N//AKBQB9GwzRTSytLeWyfx74bp99VfOsfNfbPY&#10;7P7j3VeI2aeLEVN2p6JDLtV/3y799W7+HxRpvlT3Op6W6P8AeTyEoA9Vv7yzuf4rLytuze91/wCg&#10;VipDpkLvL5tpvZvufbn/AIa83hudTuZU/wCJnp6Ju37HiiSnTJfTebKtzpu5W3yu6/8A2FAHp1tf&#10;6e9/uaK0ff8Ae/05kemXl5pn235IrSFH+fe91vry/wC06h/Fq+no/wB/Z5X/ANhWZeX99NA7S6hA&#10;jxfOyIv8H/fFAHsb3On/APHr/oKOnzq73jvWVcvAlxFOstonzffS8d3ryyG5luf3ralvTf8AK7//&#10;ALFacO53SWLU/JuF/gRqAPWodYsYWSKL7Iif8tdl1vre03VbFIvl+yQp9/552+SvF7aG8v32tq6o&#10;6b/n3VtJZ3L2DxS698/3PnZnoA/WWw/484Nv/PNf5VNVTTf+Qbafx/uk/wDQat0AVru6hsbeS4nl&#10;SGCJd0kkr7VVf7zflWL4G8aaX8RfDVl4j0SV7nR7/c9rcMpXz4ld0WVefuPt3K38SsteZ/tnebN+&#10;zh4o0yOVof7cnsNCllT+CK8vbe1l/wDHJXrmv2jPE9l8Mm+HPhi38Wa74T0K6W4sk0LwZpTXmr6i&#10;sUUaxRW5WGUxRRZ+dvlb7mGoA9z8deLrfwD4O1fxFdWd/qFrpsD3M1tpkHn3Dqoy2xP4q09I1az1&#10;vS7TU7C4ju7G8hS4t7iJtySxsu5GX6rXzj+yd8Qtd1z4h/FPwhqdx4nuNH8Of2XPpg8ZxKuqxLcw&#10;O0qysn3l3Rbl3fN89SfsHeK7rVPhx4x8N3T7rbwX401jw1pzt/z5wTboV/4Asuz/AHVWgDZ/assI&#10;r8+FfNlkhjX7US6Ju/55V4NeeHmS1+W53uy/f8pq+wfiZ4S0jxVbWa6raPdCLcIgsjpsLbf7v+7X&#10;DJ4A8NPviS2u/k+TZ9ql+SgD5fvPDFrfxJ/xMJbZ2X7iI6bqrp4Ms4UdV1OeFFX+CeXZ/wCh19O3&#10;Pwo8Lzf62K72L/B57Vnp8JfC9nslglvoXRdnzz76APl+88JNbWEstnqd6/y/6mK8f5/++q5qaw8Q&#10;oyTxT67DLt+4k6Pv/wCAtX17N8JdFuW3f2ncp8uzZ8myn/8ACotI2pFLfM6L/H5SI/8A33QB8pJf&#10;/Ej7O7RaVY3NvF/G8qI7/wC2/wAn3qZDqvj/AM1FTStNhll3fP5SOn/fe+vrC/8AhLplzb+RbahL&#10;bS/xfLv3Vn3PwZiubeKCDV4IfKb7/wBloA+ZLzxh8S4Zf3VjoEyQRfxr87f7nz1n/wDCVfE3VUi3&#10;eGtCeKJUlZ5p0T5v7ifPX0Xefs5XL/vW1Wxm/wB+1ZP/AGesTW/2V/Ed/ZOun+KLbTbtvuyxRN/4&#10;/QB4q+pfEaaVP+Ke8O+VL93/AExq5/WNK+IOqzvPL4c0KZ0/gS8++lem+If2RfHVhaxRN8SNPRH+&#10;8lxZ/J/46ny15fr3wo8VaVdS/wDFyPDM0sW/9yjSxP8AN9z7qUAPTSvGKJFu8C6X9ri+66X0X/sy&#10;Vqw3PjZGTz/B0vlNt2puiff/AOP15F/avjjSkls7zxDBc28W5PtaQPL/AMD31xl542+Jdm+5dcvZ&#10;reJtn+t/vUAfTdt4t1yzut0/ge537t67LVH/APZ6lv8AXmv0Tb4CZ7j+J7jTvk/8dR68N0r40+ON&#10;K0u3in/0yXbsWX7V8/8AwOmXP7TPiH7L5E7XttLE/wA3lXT/ACUAesX8OmXNr5t54Ois4l+RvsNn&#10;LvT/AMhVmJ4e0zVW8rRbG5R93zPd6c2yL/vrZWFpv7UutI6Qf2ZdzIjfMjzp5r/7H3Kl1v8Aau1r&#10;RJ4mi0PYnzoyXyq7/wDoFAHSw6VpWm36WN5/YUO5vK+0fY/Kd/8Ab+R6pX83gWaJ/P1O2d9v3LG+&#10;nR9/+7WJZ/thrM0TXPh60mRPnV/k371/4BVuw/ai8NQs87eELFHdv3vyp89AD/7N+HM1qksuv66m&#10;/wDuT3D/APslZnk/DRLd1l1zXX27937+4T/2Sugf9qXwvDF5v/CP/upU+VIW+5/fqx/w0n4Mmila&#10;fQfJR137NqfxUAcpZv8ADBN7T+KtURNvypNdT/J/45T4bP4b38/lQeJdbeVf+WP2yV//AGSt3/hd&#10;/wAO3fzW0pXSVv8Ankr1m3nxO+Gly0rW1jHDd/wzfZVoAltvCvgza7P4q1t33fce8l/+Iq3/AMIf&#10;4J2Iq+MdQR9v3P7RevP7n4kMktx9jvtL2S/76f8A7NZ9/wDEXUHdPK1DS4fl+59qfY3/AI5QB66+&#10;leCbZEb/AITbVERP4PtzVXmTwPt3SePdQdG/6ideOXnj/U923+3NN8nb9x5Wf5/7/wBys+b4hS20&#10;Ut49zo155C79m1/3r/wbPkoA9rh1LwnYLutvH8+/d/y8Xnm7KJtY0zykli8ftNEjb98Kr89fNlz8&#10;XdTv5XZbPTURv4PssT/+hVpp8ftes/ligskRN6bEtU2LQB77beJ9IdpftPixXl/vusVTf8JP4ATZ&#10;LLqLXlw/3pXn+83/AH3Xz/N8e9XRkbbp7723/JarQnxy1e5+X+z9N+ZvvpYolAH0B/wn/geaLaup&#10;tbS/7z//ABdQ3nxC8HPZStBeRTS7vld5XrwpPjTr03+q0qxf5W/5c0+apbn4teKrm3dV8PWyI6/N&#10;N/Z1AHsFt8QtDhSX7NLbPu2Pved9n/APkpr+ObHWHdftWkWez5leaV3+f+5XkNn4t8bTJ+40xYU2&#10;/L/oq1rJ/wALLvP3sWmW1skrI6+dFF83+xQB3t/4q1WFHli1fS3il+TZErulZSeIdcml2/btN+X5&#10;/vS/LXKJbfE3ekC6Lafd/wCeUWz5ql/sT4iXj+RLbaTC8v8AH5UX3/8AvigDs4bm+v7hGn8VXNhK&#10;vyMljPv+T/gSVK+lSzS7f+E41RN38e5X2/8AjlcU/g/xw7eU1zpNtL833Ivn+X/gFS/8IN4/e42r&#10;rmnoj/d2RN/8RQB3CaPcp8svjjVJrf8AheHyn+9Vuw0G++xSt/wm2rQ26r/0y/8AiK4RPBPxB+SJ&#10;vEcCJL8mxIP/ALCrdn8NPiC/7hfEbW0TN/BE7b1oA6B9EvkidZfGOqeU33d8q09NEVIkg/4TrV3T&#10;/nl9qRE/9ArEm+DPiW5bytQ1+7vNjfKlvBs2PT5vgPPbfM0+qOiNsbfLsoAtTeHvDW5FvvF97Zp/&#10;FvvtjvWfcp4TtrqX7H44nh2fxpfNvp9t8EIodm7T5Ln/AG7ht/zf3K27P4FaVYPLLPpUaIq/wXSJ&#10;tfZ9+gDl/wC2PDTz+fP4zndH+dt99K+z/vmruleKvBP2p2n8RzzJt+XfeSvu/wDH627b4Y6CjboL&#10;HT7nb957hv4K0vD3w98OQtdtLpmjWyLt2791AHGzeLfBMO9l1OWZ9395vnSqMPj/AMGfb38+8k8l&#10;1/uu9d3qXgnT7D5YNP0t4t2/ZCr1iP4e3y/6NocaJ/0ys2egDCtvHng7c6vBczf7fkPUtz8SPDzp&#10;K0Gn6g/ypuf7L8n3K6628H6g6RbdDleV1+4lj9yt3TfB+vTW/kReGrt/N/gSx2f+yUAeaW3xF0iG&#10;3i83Rb6b5P4Itm//AMcrHvPGeizI8sXhDUH+b5Xdf/sK94tvhd4seyt/K8Hah+6+6/lJWmnwN8Y6&#10;r+9i8PXdsjf34ok2UAfMk3iFrmVJbHwndwunz/J8n/slCa3r1z8q+Gpbn7m1LiX5Fr6jh/Zy8bTR&#10;Swf2HL/s75Yqt237K/jFIty2Ntvf7yS3Wz/0GgD5Rf8A4S9ERl0HT4d6b/n/AP26en/CX/PFLY6f&#10;Zuv+zvd6+sE/Za8Y70XbbQ7G/jvHqL/hkvxU9wjT32mwp9/e90/yf+OUAfLn9m+MXidlntkdm+ZE&#10;tt/3afpug+KklRZdQi2L93Za7/8A2evrVP2Rdc8p/K1rT4X3b/8AWy7KqW37J2r/APLXWdL+Zvmd&#10;PN+WgD5qsNK8RvEjfbl3/fb/AENPnX/vutv7B4h+yoraqsLxLsV3tYt9fRFh+yFPN80+vWL7V+XZ&#10;A/3a2of2OZ381l8SwJv+6iWbPs/8foA+99J/5BFlu/54J/6DVyoLKHyLOCP722NVqegDzb9oj4cX&#10;fxb+C3i3wtpt0tnq17ab9PuG+7FeROstu34SxpXDv8N9d+Nuk/Dv4inWNa+E3xG07TJba+itLWGb&#10;Z5/lfarWWKdHVkWWBWRvbd/FX0DRQB4L8O/gjb/s6al8QfHj+JPFvj7Vdetbe41Jb+JL27uZbZZt&#10;ogSCJPvJLsWJV2rsWt39lz4WSfCf4S2dlqMfl+IdYurjX9bz/wA/92/myr/wDcI/+2deu0UAQ3ds&#10;tzt3VE9hFs+VFq29FAGU+lK/8P8A47TH0SL5/wB0v/fNbFGygDC/sGB/laJf++aY/huB3+aJf++a&#10;6CigDl/+ESs9+5YIv++ar/8ACE2f/PL5GrsNq0bKAOM/4Qm2RNsXm/8AfVRTeDIoYvNa5kTZ/G7f&#10;JXcbVqC5s4ryB4J41lgZdro6/eoA82vLbT0X/kYbZPm/jnSucv8ATfA772vtQ8PzP/01WJ69LPwu&#10;8Js25tAsv+/VRf8ACpfB2/d/wj1ju/65UAeD+IdE+G7vKq33hBH/ANu1V/8A0F64TVfAfgl13Qan&#10;4L/6av8AY3/+Lr6wf4ReDn+94esf+/VMT4OeDk+54esV/wC2VAHwLqXwZ8NXkqfZvEfhtH3fct98&#10;VZOsfAHRZoPlvtLvP9hJ6/RP/hUvhJ3Rn0Gxdk/6ZU5/hj4Ze38j+w7Hyd33PIoA/MLUvg/c2dnN&#10;Fp9zaQ/aF++n2d3T/cryfW/hF44RnWznu7lH+7DuTZ/6HX7B6l8FPCt/Fsi0i0s/9uKBd9eX/Ev9&#10;mD+2LCKLw5q66PKvzyyvFvd/++aAPysufgJ8RLy6SeXRZZty7N7zp/8AF1oQ/s5eI7l4vNtorZ2Z&#10;t0Pnrvr7wtv2MLtG/wCJh42uXdG+/aKyf+z102j/ALH/AIMsHT7dPqWpOv3t90yUAfnyn7N+r2z/&#10;AL+5gTd97fOlPf8AZ4lh/wBbr1l975k89K/Suz/Zp+Glmm3/AIR6Kb/rrKz/APoVb9t8JfB1gu22&#10;0OxRE/6ZJQB+Vv8Awz3BNcbv+EjgRPv/ACRO9WE/ZgZ9ixa1PM7Ns2RWMtfq7beA/D0KbYtPgTZ9&#10;7YtW/wDhG9Mh/wCXb5KAPyqtv2OZ7mJPNvNbf5t/7rSZauzfsYXMNvutoPEV4/31R7VYq/Ut9EsU&#10;lRfsyv8A7e56lTQdP3bvsa/7NAH5dJ+xzqc23boOsvFu/jZEras/2RZ7Z/NfwrPczP8AwXE6Olfp&#10;gmj2f/PnFTf7EsUbd9ji/wC+aAPz0h/Zv1N5Uig8CxQ/wfdiro7b9mbXHdNvhfSLbZ8jI7JX3bDY&#10;Wafdtok/4DUr20Gzd5C/980AfDVt+yvrTyuy6ZokKIvy761bD9mDxHbM7RJpGxvnr7R8mLcirbL9&#10;3+7U6W3+yqfwUAfGtt+y74hdvKuZ9L2ff+SB99bD/sx6nMrq0+n/ADLs/wCPVnr6ymRk+6u//wBk&#10;qLfP/doA+VdN/ZIns4nVtaim/wB/Tt+z/wAfrYtv2VJ0i2trSvt+7s0n7n/j9fS6btu7bT/37puV&#10;fkoA+apv2UYtzyvqty/m/f8AJsURKrv+yXBeM6vqurp82/fbwRIi19O+TL/d+Sm/Zpf4d1AHzJD+&#10;yRZ6aryrquu3Lv8Af/exJ/7JV1/2RdDmf97Pq03+/eLX0h5Mu35vnoSzl3/NQB8/2f7K+hpP5rRa&#10;g+z+N76t22/Z10VPKZYJflb5d90717QlnL975vkpqWcu7/Y3UAeUp+zx4aeV2l0xXdv43lapv+Gf&#10;vCe3Y2h2T/7+969S+xyps3U/7M2/bQB55bfBPwvbRfutB0lN/wD06pVv/hT/AIe2J/xKtL+79z7G&#10;legJbfwfLsp722xv+A0Aefw/CXQbNNv9n6fv27N/2NasQ/DrSk+7bWif7lqtdq9szr8zU/7BsdN1&#10;AHKJ4GsU+6sXy/8ATBKsJ4Ss0dNsuz/gC10f2P8AutQlnQBgp4YtU/5as/zVN/wjdtv+Vpf+AVtf&#10;Zvk20/7N81AGP/wj1sn8Un/fVM/4R62fY6NJXQfZvmpqW3y7aAMH/hHrNE+633aP7Bs9qboq6BLZ&#10;dm379N+zfwUAYT6JYu3mrbL833flpj6DYoifuIvlb5flrd+zfJ9z56Z9k/2aAMVNHtoX/wBQv/fN&#10;O/se1T7sC/P975a2/s3zfKtH2b+9QBiQ2ECO6+Qv/fNaFtZxI/yxfxVb+x7G+6tWIbbZKlAGwn3K&#10;KKKACiiigAooooAHooeigAooooAKKKKACiiigAooooAKKKKACiiigAooooAY9Zt5Cz1q0x03UAc1&#10;NpSu/wAy1F/YkXzrt+/XVbVpdif3aAORfRF3fd+ShNBXfub79dX5KU/Yn92gDkf7H/vfc3b6l/sr&#10;Y+5fv103kqlGV/uUAcz/AGPF8ny1N/Zqf3a3dn+ylP2bP4aAMT7B8+yhNNbdu2/J/crb+Wh3oAx/&#10;7NZ/4V2U/wDspv7qVqo/8VFAGN/ZTfe/jp/9muifLtrW/i/9BoR//sqAMn+yv4mVfkp6aa237taG&#10;/wDurTPm3/eoAz001v4qm/s3Z8tXf9pv4KKAKX9mr/3zTPsHz/79Xfl+9/cpnnPQBB/Zq0JYVa37&#10;1o3/AD0AV/seyj7Gn3/71Tb6Tzv92gCL7BF/FR9jT/gdTfwUO/z0AM+xxI//AKFT/sy//E0b6POo&#10;Al8mJP8AgFM+zLv3babv/utUqfcoAZ9mj/u0JDs+am7/AO61Cbv++qAH+XF60nkrt+789N+b/gFC&#10;UAS/KnzUbF20xH/4HT3/AI23UAGz+H+/TNipvoT+9/epsz/PQA59tNqvvo376ALH3F2rTNy1F/H9&#10;6jfQBYqWGs/+OrcL0AXaKKKACiiigAooooAHorkPiD4tu/Csdm1tHHIZd5ff/s7f/iq8pm+PfiP7&#10;bLFFBZeUn8bxP/8AF0AfQtFfPkfx78Rx3UMU9rYokv3GeJ/m/wDH6Lz9oHxHYSru0+xmi/voj/8A&#10;xdAH0HRXz4nx+8R/ZYrmSx0/yv4tit/8XXn/AMRf2yfF3gmWJIPDVpqSS/cdYpf/AGV6APsOivzh&#10;vP8AgqR4lsLvyZ/Bumo6PtdGll3/AP2Ne3/Dr9uvTvEngOLWtV0OdL6WVtttZfcVP4fmagD6vor5&#10;rf8AbU0bZ+60K6f5tm3zat3n7YumWcrQS+GdQhu0bY8U0qLtagD6Jor53h/bD0yZ0VPDl3Nv/uTp&#10;Ve5/bP0q2+ZtBudn8f79floA+kKK+cV/bL0yRPM/4R+5SL/blT5qq3/7b2i2beV/wj139o/ueelA&#10;H0xRXzIn7cOi70X/AIRy+3t/01WrEP7bGiyNs/4R693L/wBNVoA+k6K+b/8AhtLSPs8sreHrtEi+&#10;9+/Ssb/huzTPtHl/8I1c43bN3n0AfVNFfNX/AA2xo/3f7Aud/wD11WodV/bYsdHdFl8NXL703Lsn&#10;SgD6bo/jr5XT9uqxf5f+ETu938X79Kd/w3Tp4DbvCt3vVtjp56fLQB9R7Ka/95vuV8uJ+3NZzRSt&#10;F4TuX2N/z3SqN3+3xp+noyT+GJ/tH8CLOuygD6x+bdR9+vkP/h4DbbUd/Cc+3+LZc0S/t9xb9sXh&#10;X/d33VAH19Tdn8VfKln+23Lc2H2xvC62yeb5TO919z/xypLr9tOeK3ili8NQzO259qXTfc2/e+5Q&#10;B9T7G/vUbP8Abr4+h/b2ubl9sXhBfvbGf7V/9hRqX7dl9pOxp/CsGz/Yuv8A7GgD6++Tfv8A+AU/&#10;Z8lfFi/8FAdQN5sfwraIn3/nvGV9tOf/AIKA6hDFvl8J23+1suW/vUAfZzptpnk/fr43/wCHgt3N&#10;5TxeEFeJ/v8A+lfcqu//AAUF1Pb5TeDoN+7/AJ/KAPtD+H/0Gpf4f/Qq+KH/AOChF8kT7vCcG/7i&#10;ok7Uz/h4XqGza3hCBJf+vpqAPtj5Nn+xTNq18Sw/8FDtTeLd/wAIhabt3y/6VTLz/goRrUL7U8K2&#10;n/A52oA+3f8A0Cj+OviJP+Ch2q+a8TeFbTfv/wCe71n3P/BRTWkvHi/4RWy+78qPK/8A6FQB917V&#10;piOr/wANfDVt/wAFEda37ZfC9kibvlTzXqFP+CheuIjvB4X094d3/PV/v0Afd38FMf7/AN6vhpP+&#10;ChetOr7fDWnp/d+Z3o/4eEa46+a2g6aif39z/NQB90f+gUfc27q+Fpv+CgXiXa/keHtLdP7/AO9+&#10;9Vv/AIb/APEKQfvfD2m+b/vvQB9vbVo+bdXxI/7fniHaqr4Zst/8W+V6r3P7f/iPynki0DTd/wDE&#10;nzv/AOz0Afcez/bp3+7/ABV8Lp+3t4smi+Xw9pfmr97/AFuz/wBDq8n7dvip9ip4a0/513snz/8A&#10;xdAH21v/APsKH+T5a+J4f23vF9ym5vD2mp8v3Pn/APi6rzftw+Mf+WWi6aifxJtZ/wD2egD7b30f&#10;wV8Nf8NyeM9rf8SXSH2fxpFL/wDF1UvP20viDMqSwW2l2cW35v8ARXd//HnoA+9Xf5ttRP8Acr4E&#10;/wCGvfibfpu/tDTbZP78Nmnzv/wKq9h+0b8S4by31W81yWa3Sf8Ae2jrEiP/ALH3KAPv6ivinxt/&#10;wUd0rSoJbTStFnh1BJU+e+2PEqfx/Ir1j6V/wUsV1eK+8Lq8qr9+KXZuoA+7v9umfLXx/pX7ecus&#10;Wvn23hxUT+47PV2b9snXnspbmLwrAiJ/flf5/wD7GgD6z3/PU0P36+PH/bD8Xvqn2ODwxpvmsv3H&#10;nb/gFWv+GxvEqXr2zaDpdtcK2zybidqAPsuioLaVprWKRvvMqtU9ABRRRQAUUUUAeRftBXlzYWuk&#10;T2zyKUE7Eou7/nlXhNh4hvrO823LSOlx/wAtniT5q+jfjFZ215b6f58DTbVl27G/3K+f7z7NZ3qQ&#10;NA3ztv8A9b86JQBkXPiG582VZb6dPm2RJ5GzZTtYv5YbXd+/SVNjrvi+TZWPNC011cS7oETdv/0h&#10;2+erEySun7htkX8KJv2UATf8JCqRSxNtSJ/nlfyvuV80+Of2rry21nULG20yxv7S3Zoopn37/wDf&#10;rvvjN48TwH4Uu2Z4IdTvIH+yw7f9v53r4n1W/imunZ/n837yUAdL4J0S5+K/xBSKWXyYp5ftE7p/&#10;yySvq1PB7aJoyWcbeTaf8e9rsb76LXnvwZ+FF54M8FXer3jLDd3XlXEqOyb/ALO3+qT+9XdJbS3O&#10;9m/1X39iS/doAm/4RiKGDzYp5Niuqf6Q3z7mqxN5/wBiiX7DH8u/98n8VWLObZEkU8qpbqrPE7su&#10;z79OvHsUWKCCWTzf77r8lADXSebTYoF0+De/zs9u3zpVFN3lebKzTRP86o6/I3+/Vd9budNV7b5d&#10;m75n/gqvf6lKjxbV8lGVHV933qALH2meFNu1UeVv9Unz7az31hd3+og+7vZP/Z6r/aZ7xUVV3p8/&#10;71/v0bGey835ppf7+35P9ugCxbW1z5vmqsfztvb+CrHyzN8y7Pl/gaqn2yV5d0DfIi7Hq3bTROku&#10;5o96bXoAz7mGfzX8hpXhX++1Y95uR0bc33lf/c+etu5hlm3NBLE+/wC7/t1nu/ky/v2VIv7+ygCx&#10;bar9pTbFHvfb99/71W79PtMu1bne6xfL5VYife8q2dfl/v0/7T5Nu8sTNv8A9hv46ALds7P97/Wx&#10;fwf3v/iatPcwfZ5VXajqv8dZiXOx/Nil+bbv+SmpfqjOqsqOrfx0AaX2n5P3EsH+yn3KxdVhnvJX&#10;81W851++lXX2Q/vZIN/m/ddP4KZNeSuv3l2f3/46AMy2Rdn73a+9qe8MVn8y+U6O33H+fbVlLDzk&#10;Rty79vypVSZPJVFlaLZu/gWgCWz1j+zbxN22ZN3yw/36r6lrc9ze7otyRL95E+falVLz99Ful/1u&#10;7Z8/8FUvOa2uN23Z/ed/4qAB7nYiStc7Hl/5Y/8AodW38W3N5Z/ZpVV3Vt/mutZ95Mz/ADf8td2/&#10;73/slUUTzpP3vzv9z5GoA3vOV/Kl2x71X5t/8dQw38tzdbl27G+f5KroizPL8q/J96r32ZYV2wOq&#10;bPnZHWgAfdbNt2ts/j2L9+hNb/65ujfeTa9MvLCeF4vPbfFL86zJRbWexJWiVd7xff27/loAzL/V&#10;fkRV+R9v/fVVZr/f+4+V/wCNau3Nn8yMrfvVfYif7VRInzXH7pt/8NAFeHUlhuNqtvRvkqwly00H&#10;71tn8G96rwws/wAywLsb71WLabYjr5Gzb87b/uUAFgn+kJ5qrcv9z56ZNbMjpuX5Ef7/APHsp/2m&#10;L7kSypVeaZnXb992+7vagCxCkG/dt/e7fm3r/HTt8CLu27ErPtkvv9V/yyi+dnT+D/7GrcPztuWL&#10;Z8tAD5nidvl+f+9vWq6Q7H82Nt6fx/3Kl2Mm+df+BfNUUz+TA7Lt2M3+/QBYfbbI6xSsm9t/3au2&#10;1/Ojoqtvi+5861n203k7GZvnb5/k/iqxbP50SSxfJ/eoA03uV/1sTfP9z7vyUxLyd9k8UbbEbY1V&#10;/Ol3bVbf8rP/AKqiG5ZGf963+5/BQBbeZfNdmbYn/PZKnTVd8Hyqvmq33PuVVhtovP8ANi3fZ/4v&#10;mqw6NbKm1V+X7r0AbaJcvZfaVX/R9v71E/grMvL9pt+5mf8A2P8AYpltqreUjK3zquyWF1ZN/wDf&#10;ptyiw7/I2pE6u6vt+7QBLpt41tviV1f/AGKt3mpT2aPKrtMn/LVN/wDHWDbTRbUZmVItrff/AI6i&#10;vNSiuXfaqp/eoA6XRLyC5uEaVvk+4u9vvLWg/iGC5R4PIidEb5X3bHrikdU/1UrIn31piPvTazS+&#10;V99XegDz/wCLugy2eqRX0X/IPul2Sv8A88nrz+zv98u75k27U+SvXvidpWp/8Ia981sv2SW8S3+0&#10;bv468Ph+2eb8rKn99KAPePhv4ql89Iln2fx7EavbZpr6GKLUGnV9q7/K819j18ueCdE8RzalEttb&#10;N8zfL/HX09YPfaJodpZyt9s+0RbPu/IjbKALV/c6h4klt/s32Z/K+ddiun++j1e8ltY027vLzamp&#10;/f2Q/ffb9ysywvLnTZfNgg/dbf36P99P9utW51i+R7f5Vm1CL978i/62L/YoA/TLTv8AkHWm7/nk&#10;v/oNWarae/mWNu396Nas0AebfGb4jSfD/S9GtdNe1k8U+I9Tt9J0W0u1Z1kuJHG+RkUqzJFEJZX+&#10;Zfli25G6vMIf2yPDvhb49fFDwJ4/1vw/4R0jwqulLp+pXt59ne/kurdpZV2u38H+zWV+0NvP7b/7&#10;LYut39mf8VG0ePu/avsC7d3/AAHNc18LtL8G3/8AwUD/AGl28Qw2F1qsWk6J5C36I6pZfYl+1Y3/&#10;AMP+p3UAe8fGX4z/APCsPhdbfELSoofEnha1ntrjU57JvOP9mSPtluoGT73lh1l/i3Ijeu4eo2d9&#10;BqFrFc20iTQTosscicqyt91q+NP2Z/7C/wCGF/iasDv/AMK0WbxQuhPcbsf2Nvn2fe/h/wBbX0p+&#10;z59o/wCFC/DX7Zn7X/wjOm+fu/v/AGWLd+tAEfxftNQuoNNbT9Pa/dPN3bF37Pu14XqXhjxm9wk6&#10;6HO/3vkSCvrO5h85Kh+x0AfIV/4P8WTIm3wvcun9zyqz/wDhCfFnm7m8Pal5TN/BE+9a+y3tqYlt&#10;8n+xQB8D/FT4G6n4/wDCl3BfaVq/mwLviS3s33yv/cr40m/ZR+KU11tg8C+JP9nfZvX7h/Zv46Ps&#10;70AfnfZ+Ete0r4T6JB4q0+fRPEsEXlRW7xfPLEvyI77N9YVnol8nyxWc826L/nhvev0om0eK5/1s&#10;Sv8A760z+x4N+/yo/wDvmgD859N0G+v1T/QZ9m75oktal/4Vd4quV+XQb14t3yukDfcr9Fv7KiR/&#10;9UtOSwXZ92gD87bz4LeMb99sHhm7+z/P8/kfO9ZmpfBDxmi/L4a1R9vyfJF8n36/Sv7B/s0fYIv4&#10;ttAH5o2fwl8bW0D+V4X1T7u9t8FH/Cn/ABt9j+XwrqTu7M7b7Vt9fpc9hF/s0z7En91f++aAPzPT&#10;4J+On3yy+GtU3vt+RLWrEPwT8dQptg8L6km5vm3wP86V+lH2Zf8AgFCQ/wCyv3aAPzUf4OeP/N2/&#10;8IhqU3/bD5KpX/wT8fu6L/wiepff/wCeDvX6d/Zudm1aZ5K/3VoA/MxPgb46Sf8A5FXVLn5d+/7L&#10;8n+5T5vgb44mRNvhDUt6/d/0Vq/TP7N8yU77N/H8tAH5j3nwH8eo8TReF9Um3L82y2eqr/BDx+ip&#10;/wAUnqn+4lq+yv1C+zf3aa9tsoA/MT/hSfxEuU/5FXWf+AQMnzVE/wACviC+9v8AhE9Zf5f+fVq/&#10;UDydlH2b5qAPy/T4G/ESHZ5Xg7VN/wD1wehPgt8RtjxS+B9UeL/r1+ev09+y+9P+x/LQB+W9z8Af&#10;iM8Xy+DtX/4HF89UU/Zy+JG9N3gzVvm+9+6r9Vvsf93bTHs9n8O+gD8r4f2cviWjxI3grVPk+98l&#10;WE/Zy+JDr5TeDtSTf/0yr9Rfszb/ALrUfZv9mgD8r5v2b/iX9o83/hDtSRP+uVH/AAof4iW0D7vC&#10;epI+37/lbPu1+qfkt/s/LUU2lQXO9pYFfd/fSgD8pLn4b+NtNg8288OXqbG/55fJtrKufBniOGVJ&#10;f7F1B4n+fYlq9frV/YNr8m22i/75qZLCL/nkv/fNAH5Iv8PfGNyibfD2pfe+4kD1rab8DfiDqtqj&#10;R+FdSmh++r+V97/vqv1YSzX+6tO+zfL92gD8rX/Zm+KTrFPF4Q1L/vlP/i6H/Zj+KW3b/wAIhqHm&#10;/wDAfuf991+qTwsjfw0PC2zdQB+V6fszfE9NjN4JvZtrf7Hz/wDj9V5v2YPips3f8IZqDp/c+T/4&#10;uv1W+zNt/wBujyW+egD8pP8Ahl34pebv/wCEJ1Lyn/g3L8n/AI/Uv/DLvxS+83hDUE3r/Bs+T/x+&#10;v1Y8l6b9n/e0Aflen7MfxURvl8GXz7l2fPt2f+h1D/wy18VvNhli8HXv9/7yJt/8fr9U/J+781CJ&#10;/wAAoA/K9P2YPioj/L4Q1B0f+D5E2/8Aj9WIf2Y/ifDsaLwdqCO33vmi/wDi6/UtIaPJ2b/loA/L&#10;9P2ZvilN93whfI/8XzIn/s9MT9mD4mv97wdfJtb/AJ6p/wDF1+oXkvS/Zm+7/doA/MS2/Zp+KltK&#10;+3wddoj/AHtksX/xdPm/Zp+K2/zYvCF38q7P9bF8/wD4/X6ceT89Ilu3z0AfmF/wzB8VJl/e+E7l&#10;Nv8AH58X/wAXT4f2YPit9neJ/Ctzvf7372L/AOLr9O/s38dM8n5KAPzK/wCGTvie9un/ABTU/wC6&#10;+dUeeL5//H6h/wCGTviai/8AItT+Vv3t+/i/+Lr9O3h+en/Zt9AH5g/8Mu/E+Fvl8KyTP/D+9i/+&#10;LqaH9l34mvF/yK8if7Hmxf8Axdfpl9m+aj7H826gD4P8efsu+Ktb/Zu0zQ4rFv8AhIEvkuJYvvui&#10;7/8A9ivjq5/Zd+J9hqO258E628W778Nm71+2f2P5NrfPupn2d6APyS+HXwl8Y+Hr/wA3U/DmqWfl&#10;M+xJrOVN/wA9ey2Gj6ukCRLoupPF9yXfZy/J/wCOV+gr2e+j7M2ygD8308MeL/tW2LwnrMyRM6ec&#10;ljL+9X/viuj0H4deJXTyP+Ea1uFFbzYpXs5d8Tf3Pufdr77S22bPlq0lt+9/26ANSy+WzgVv+ea1&#10;PRRQB5v8Z/hnL4/0TSrnSvssHirw7qcGs6LdXm7yknjf5o2ZRuWOWNnifb/C/wDs1e1r4OeBPF93&#10;NfeIPA/hrWdQumjkuZ77Sre4eR0TYm5mTc+xcquf4a7qigDyj44/BwfF74Yj4f216vh3w1f3EEOq&#10;LYr5Up09H3PBBt+VfN2rF/uO/X7teo2lrFZQRQwRrDDEu2NE+6q1NRQAPRQ9FABTNlPooANlFFFA&#10;BTNlPooANq0yn0UAFFFFABRsoooAKZsp9FABsooooANlFFFABRRRQAUbKKKACiiigAooooAZso2U&#10;+igA2UbKKKAGbKfRRQAzZT6KKADZRRRQAUzatPooAZs/iodFen0UAReSu77tOdFein0AReTR5KU6&#10;igA2UbKfTKAG+T/ep2yn0UAM2U3ZUtFAEXk0eTTqKAG+TRsp1FADfJ3tTPs3y1Kn36HoAr/Zfeon&#10;h/74q3UO+gCLyalSGm7/AJKcj/PQBbooooAKKKKACiiigAeih6KACiiigAooooAKKKKACiiigAoo&#10;ooAKKKKACiiigAooooAKKKKACiiigAooooAKKKKACiiigAooooAKKjTdt+bbn5vu1JQAUUUUAFFM&#10;30UAPopn8dG+gB9FM/8AQKbv+XdQBLRUXzUb6AJaKid9tQ713/xfJQBbpm+ot/8A9nTN/wDFQBYo&#10;eokf/vuigCxTN9Red89D/coAl30b/nquPvfN9+jf8v8At0ATb/8Ax2h3qH+Cmvv/AIqAJd/yUb/k&#10;qvT/AJqAJfO3/wC/TN/y/eqJ6ZQA93pm+mulQvQBN51So++VKqf3qmh+/QBq0UUUAFFFFABRRRQA&#10;PRSO6p95qbvoAfRRRvoAKKKKACiiigAooooAKKKKACiiigAooooAE3bfmooooAKKKP46ACiimUAP&#10;ooplAD6KZTf4KAJaKZRQAUU3/e+/Rv8Am20AOopu+hH3/wDAqAHb6P8A0Om0x3agCWj+Cm7+P9ij&#10;5qAHfLt+Wot++jf8lMT5E/26AH713/d/8doT/wAfqL5n/wBynf8AxPy0AP3/APj1M3/xUzZ839/+&#10;9Tfv/wAVAEqP/wDZUfwVF9yn0AD/AO9/vUI/+zTJv7tCf3m/goAl3/Om779N3/3aZQ/zruVaAJd/&#10;zfNQj/8A2NRfc+XbR83yfLQBLTfvv8235qds+X/cpuzf/wCy0AJ/3z8tL8tM2fJu/u0z5n+agB/y&#10;0x3oqvc3MFtvaWWJEX7zu1AFhPnprvXKX/xU8IaU7pc+I9NR0bYyeer1z95+0V8PrDY0viGP5/ub&#10;IJX3f+OUAekb23/w0zf/ABV4/eftXeAraye5il1C5t0bZ+6tv/iq4rUv24fDX2h4tM0XUrnZ/Hcb&#10;IqAPpV3X+Gnw/fr5E179snXPsvn6VodlDsb5vtbM+xP+A1ztt+2N44uf3jNpcO1vmS3td/8A6E9A&#10;H3rRUFlN51nBI38UatU9ABRRRQAUUUUAeMftI3MdnpOlSyozhfN+5/2yr5rvNSn+227W19ew723o&#10;kU7psT+Ovp/9oLSk1e00q3Zl3Mk6qjt9/wD1VfMGvWbJYW6+bslRUildP/Q6ANOw8VeIdNlSVvEu&#10;swv86bHvHdPv1u23xs8UQxPKviGeZP4d8SPXFQ2dylnu370lb+P+61ZV4mopFKsUDTXcq/wfJsT/&#10;AHKAPULP9pzxnpupfZpWtryLbvWWaD7/APsblrXf9rXxLFKsS6Zpb/c2zPvRH3f8Dr56ms9TubdG&#10;ii+ff8zv99N38dWLb7MlvaRXO65d2a33v/s0AfRT/tbaujNu8PWLxJ951um3t/wDZVuz/a5u7w5i&#10;8Jq8SN+8dNR/+wr56udB33V2vnxJFKvywuz/AHWrP0Gz32txF9p+zPFKu10b53oA+wLb9p/RXiia&#10;fStQhd/4E2vWmn7SfhB/475E/jf7K3y18i72ewdv7T3vu+ZPufdrpYbmKHQdzSx3P2iLeqJ/s0Af&#10;VVt8d/BUzKj6q0L/AN2W3l/+Jq2nxp8EzJvHiO0C7tm5iy18j2F5Bf2D+VF5NxF86p9+sx/Ne4Rv&#10;N+SJtyp/vUAfbdt8TvCt5/qvEOnv/wBt1q/B4t0O5TzYtXspV/vrOlfDEztNZI7btlMtnWH5tqv/&#10;ALFAH3vFqVncD91dQTf7kimrKSLt+Vlr4N86W2XdFKsMu7+CX+9WhDrF55u2W+n+0L86ypdP89AH&#10;3LRXwvN4w1VF8221W+hfyvl8m6l+Srem/Ejxi7eVFrWpfuvvb7p6APt2mV8Wp8WvFjv5reINQ+SV&#10;k2JPVqH4u+MX+aLxDfIj/d3sj0AfZdFfF/8AwvHx1ZvLv16Z9ny/PEn/AMRR/wALv8dX8rt/b08K&#10;f3EiT/4igD7N2UV8izfG/wAbW3zS6vJ/qnfYkUX8P/AKIf2gfGqW+7+0Ind03r5sCUAfXWyivjd/&#10;2j/HHkP/AMTCBH+8myBPnpmm/tJeNUuIvtOqwOkqfKn2VPlagD7OplfKkv7RPiXypfK1Kzm2qv73&#10;yPkqun7Q/jF/KZb60fevy7LX5KAPrOivjx/2lvGyJLK13bfd3p/odRW37RPjy8tXn/tKLen/ACyi&#10;s1+b5qAPsb/gP3qdXxvD+0J46tklaTV1uX3fc+xp8lXrP48eOHtZZ5dZg2Ku/Z9jSgD64/jo/wBi&#10;vj9/j94vfTkiXV53l271uPIi/wDiKop+0J42mRIk1qT7Ru+b9xF/8RQB9nfJ/DRXxZf/ABs8a2c7&#10;xSeJZPub90PlN97/AIBTE+OvjOaXcviC5dE+8iIvzUAfa2ymfN/wOvhy5+NPjh5/szeJdQ3/AN9N&#10;if8AslVJvip4v8pJZfFWoTOu7bFDO6fNQB93f8C+RKP9+vg+b4o+KvN3L4l1RPN27dl4+ysxPFuu&#10;Xkrs2vao7svzI94/36APv53iRPmZU/vPVSbW9Ph+/fWyf3UeVK+Av+Ek1B7KWKXULl9/+tR7p3SX&#10;/wAfrHvHiTZOttsl279m6gD9ELnxPpFmn7/VbGH/AH51rM/4Wj4QdX2+I9LfZ/09LXwPYXP2l33b&#10;fs/lb4t7fco02/l3pu3fvVZN8P3FoA+6H+MfgdPveJdNf/tvVK5/aB8AW0rrL4jtndfveVEz/wDs&#10;lfFOqpPbLFL5uz5d7bGrFmm/fy3nmb/l/ew7tif79AH3Qn7RvgCaJGg1dptzbF2Wsv8A8RWZqX7T&#10;nhe2lRbaC9vE/vouxK+LP+PbUYkllVLS6i81fKbft/8AiWrQttbV5fIWVvl+Rt7feoA+pr/9rTRY&#10;WlW20W5uduz78qpWJc/tgN9qlig8ORon/LKaa8+//wCOV85TPsv3VdsyStv+f+P/AGKzLnzftD+X&#10;F97/AFXy/doA+jbn9rTxDMzrbaLpsOxf45XlqoP2pPE93biJP7KtbrduZ0glb5P7/wAz14klzGmm&#10;286wfvUXbO6f7X+xVfzmtn3Sr5yOuzft30Aet3/x78ezb4v7V2Pu+X7PAifJXNXnxI8YzS3EUviX&#10;VPmX7jz7Ef8A75rmbOaWa9SCddkSfIr7vvrT5rBkgSXzVmlilfd5q/fSgDQvPGGuPf27NfXMybf4&#10;7x/uf7jVy82pahf+IZYp4me33/LK/wDHWrbWctzBLPui+RWdd9V0tnuYrt2vNjt/qqAK720/lS+Q&#10;0W9/uyuv36zb9/OtXl837SifdRP4HrQ3xJavLKzPdo336rpD5Pm7pW2St5qui7NjUAVEmW2TbcwK&#10;iN91It9cl42h8nVNMZYF2Muz5F/1qV1U1g32+X59iIvmr/A+6otb01nsrRdzOn3N+2gDn9H1uWa1&#10;ls5ZWS3gl++i/fWrf7qzuorxomeGVf8Alsv3v++f4qybCw+zX7xS/Iits37fv11d5YXl/bxWNtP9&#10;mTb86J/45QB+o+nf8g60/wCuSf8AoNWaracNunWi/wDTJf8A0GrNAHiv7TnjD+zvDWgeC7DUrnSd&#10;e8e6rF4ctLyxbbcWsUuWup4n/hdLdJdrf39lR+NvjlD8N9ds/h94N8Ia38RfE2n2Mdxc6VpVzGGs&#10;bPG2KWe4uXVd77TsXczNtb61gftQ+HLmL4nfALxwmX03w74t+xX6jpGt/A1rFK3+7K0S/wDbWua8&#10;WLrn7N/7S/jb4lt4N8TePPDfjywsLYr4SsPt13ptzZoyBJItyYjlVvldf4vvetAF/wCLfx9ef4C2&#10;Xxs8JWGqxyeEdU87U/D2po9rcNArm2v7W4i/vRqxlX7w3RI3NfTVhqNvqVnb3dtKJYJ41ljdejK3&#10;3a+SP2ifHfjXVf2F/H174x8LDRfEviRJNJ0rw3aHzbpUu51t7WKX5m3z7XDPsr6n8G6TL4c8JaJp&#10;c7K8ljZQWruvdkRV/pQBwPx0b5tDXa3z+f8AN/c/1VfPKQrf3GqqsDPF5/y72r6w8ffD228drZef&#10;dzWb2u/y3h/2tv8A8TXA/wDDN/lt+78Sz7GXayPB97/x+gD5v8mV5fszfJt+RUT7lNm3JefbFljf&#10;ymSJdkv+xXuV/wDszX23bBqttM/+2rxf+g1y99+zV4nW5SXbp9ykS/MkUuzzWoA8P2T6Vq8sDLKk&#10;U/8AAnzpWPre7+y33/JcRNvb+41e4ax8BPGKal58Wht5X8XkzxP/AL/3nrh/EP7PPjVmmjg0O9fz&#10;fn37Ub/gHy/xUAcbpXipb+6iivlV0b5Ge3+d9lFmkGm38s6tv89niX7/APwCulf4M+LNN0uWBvDW&#10;r7NqOv7h/mf/AG9tZn9j6vo/lLeaLqSOnyM9xbP+6/8AHKAIprm6/wBI8qJXRG3s6N/ub66izTT/&#10;AOwYmlin+TY+zd8/9z/vmuPvLy51KLdK1zD82xrTbs/4HsroE1L5LSzll2bG+bYv3qALfhhGSK7W&#10;B12btkSP99Ksf2VB9l+8qfwbHb7zb6x9Kmawlu51/jbZ5L10Wm3n7i4gniZElXzfnb7lADURrbyl&#10;VYvKlV02JWZv+xyvuXe8q/NsX79WId/m28kTwfL95Hov5lhi81t0OxldUdfvrsoAqTOs2xGZoYmX&#10;Yzuv/Aqtw20ULRTrK2yWLyl3/cSs+2vFe48pVbYrfx/x1oPu8r7N8v7pvubaAHw2fnWqf89d3zu7&#10;VpfY5YW89blXhdXib/fqq8zeUkH3LeX/AFqf3ahmubyaJFgVdjfddP4qALF5Z3NteeRF/H86pVJE&#10;eZPKby/k/eqn9+rbwz+Ulz83mq2/YlRJD/xMvNnVnf78XzfIiUAQw20v2+Xcq7H/AIE/gqxCnzvA&#10;u6Z03J8/yVFeP9yVv9b8yNsb+GmfNM1uvy7GV/k/j3rQBE+6GD97PL5qfeTd8lFtDbQ3XkXMsuzc&#10;yfe/iqpvlS6+6rojf99VLrd+95LLI1tGkTrsbyfufL8lAGLczK+o26y7X/eunyfJVfyfs0/yt88T&#10;J9z+OmX6XNzFutk/1TLuT+Ort/ps/wBl+b+Nflm3fPQBYs7lby3uNzf6WjbG+XYn+5U1tNLcxS7X&#10;3+V+92f7FZlskSOiszPF/wAtX+/sp837mfa275vu/N8jf3KANK5tpf8AR1ZoniiVX2Or/wAVV7Py&#10;LB3+8ifOmz79FhM15L5TM3zJs+9UVtfrbXXleU3myt829qALb229/NgVt8Tfxr96tKG2ZG3K37r/&#10;AFrf30rPtrlrm1lgiVt7/wB9qIXltokXym85G2M//odAE1zCqeb9mZnTb+6d/wCL+5WZeaUsMsM+&#10;77m3d5P+1WheQ/YLXduZ/wDnl/Ht/uVlXifabPyPmR/K3t/f2UAS2dsqSzbd2/8Ahf8A9kqWawWH&#10;UXWKKR0T+NP4ax38pGii3Sfd2M7/AMX+3V68vPOsrfyF/exb03/xslAG1rdnbeVL5VnL5sTfNvl/&#10;77rN2RTW7tAv73yv+Wy05L/fbxfumd9uxt/3KsJYKn2iKLbNLt+VEX+7QBVvPP2xStLFsdfuRKr1&#10;mQpefIsC7N7b99atnqX+n3H3fKiXe0Pz/crNfdDP5G5nRm2I6L89AF25TZFay+azxS/eh/j/ANuo&#10;vs07xbvK2Oq71Td96s/78ssH7x9n3KsWF/eWyReftd4mZNlADLmGJLqVZfn/ALibd6VKm6GX5W2f&#10;7n9+r15bMl6lzbLP5UXz/J/do+zfbN6RKyb182LY3yb/AO5QAyaaLUrd4pZW/uRfNWJDcrbW7xS/&#10;PL9z5G+/tq2kLJb7l3Pu3ffqpNYbJZZVbe8q/wB/7n3N9AEUMP2+CW22xI6/vfnbZvT+ChPNSKK+&#10;ZV81f/Hafpu65v0aBW8r7jP/ALv+zWk+j/63euyV9jxJ/t0AY7zNbRI23/VNvVEX560/szTfuvuS&#10;svmr8lS/fd28pklXbuiT/P8AnfVtNB1q8SKSCxuZniXZEiRN9xv92gCKw81Lp1nZvKlXa3yp9/8A&#10;jp1zYQfb3s2lleH+5/HXQf8ACDeIbzbKuh3L7/8AnrbMlWP+EA8VX90ly2iyom3Zs+VP++KAOVhe&#10;W2sIpZ9uxG2RbF/j/uVds7nfK/2mX97t2ROn3P8AYrsLb4OeIbzerQRWaKvy/vV+Rq2E+Bt9cxf6&#10;TqEEO/7z/f2f+OUAeX6OjfbUgVWSJvk+dv8Abp9y8Wm3n+k/I/3F2Kmz5q9af4A/aZd0uuSp/Avl&#10;Wv31+/8A3600+Alm8XlS317cpt++kSpQB4E9/BZvLLfRSJbvE/mzJ/DWejrNFLEsTfe3/O33q+oL&#10;D9n7RYZUZ7G5m+XZ++lTZW1YfArQbPY0Wiwb0+75296APkJ7+K5tXiWKVJU+fe/3KY9+s1l5UUHn&#10;bW+ZHX56+3rP4XaVbLtXTLGH/rjapWrD4Mgs/wDVRRJs/uLsoA+D08E654q2XNjot3M8q7Gfa/yb&#10;fuPXQWfwQ+I1/f29yuhxJEvyM8s6pX23D4eg27drb61bbR4k+7Ev/fNAHU2islpCjffVV3VPQn3K&#10;KAOX8f8AgfSfib4O1fwzrkT3GkapbNaXKxStEwRv4lZfusvDK1bem2f2CwgtzPNdGGNY/NuG3ySb&#10;R95v9qrtFAHN694R0/xPrGgX18rTnRLxr+0i3fuxceU8Suy4+Yqkr7e2W3dVWukoooAHooeigAo2&#10;rRRQAzyV/uUbVp9FADfJSoWtFf8A+yWrFFAGZNoVjc/6+ztpv9+JazLr4ceGbtt0ug6W/wDv2q10&#10;1FAHGTfCDwhNFtbw9p/zff2Rbd1V3+C3hCZv+QHAny7flZ//AIqu7ooA8vm/Z88DvL5q6M0Mrfd2&#10;Ty//ABdUr/8AZy8K3m+XbfQvL97ZPXrtFAHhV5+y14cmV1g1DUrZ2/jTbVG8/ZXsd+6z167h+XZ8&#10;8CvX0HRQB85P+zHcou2LxV/33Z//AGdV3/Za1BPmXxPBs3M+x7X/AOzr6Vo2UAfNn/DNOoW1q8UW&#10;uWzp8334m+VKa/7N+r70aDVbRHRdm993/wARX0lsX7u2l8lf7q0AfMz/ALNmr+V8l9p7v/fdm+/V&#10;JP2bPEMNq6/adPmdG3xPuf5f9j7lfUf2aP8Au0fZo/7tAHyjc/s6+KN+2L+zfKf5GTzfu/7nyVFq&#10;XwB8X3MSK0Vi6L95Enr6tezif7y0v2OOgD48T9nXxZbI/lWdt91d2+f71V/+FD+M/sXkNp8G5GZ9&#10;6XSV9kPYRf3P/Hqh/s2B9ny0AfHr/s/eIX+VtP3p/f8ANXfVS5+BXi93T/iVK/lReV8kqfPt+5X2&#10;a+lQPL91vl/2qP7HiRPu/wDj1AHxPD8CvHG/yv7MWH596zPOlW5vgh4l+0f8giP97/H56/JX2V/Y&#10;8f8AdqB9Hg/ut81AHyYnwT8R20UTRWau/wDy1d50+7/cqWb4M+KLm8fbZwQ27N8yealfVb6JA6fN&#10;F/49Q+g2uz7v8P8AG1AHy1f/AAW8RvZRRLBB8vyf69fnSq7/AAN17c8vlQJvX+Of7lfVr6DbfI3l&#10;fOn+1Q+iW33/ACF2UAfJ7/s9+I5oP9fYpKn3X83/AOwqbR/2fvENgsrS3No8ssWze7f/AGFfUr6D&#10;Z/8APBflp0OiQbd3lL/wCgD5dT9nvV0dN2oWKPE33E3/APxFSp8AdXSL5dVsUdG3rN8/3K+nf7Lt&#10;vu+VR/ZsW7/VL/3zQB8r/wDDOt99qeVdXttjr/dd6H/ZvvH2L/b0aJ/sQfPX1WlhEjJtioezX+6t&#10;AHy0n7Osr792vL93Y+yz+f8A9DrQT9nK2ffv1W5d5fn+SLZX0wlsqL92mfZtjfKvybaAPnRP2frF&#10;Iot2p6pNLEuzft++v9yr0P7P2h7dzQahN/vz19AfZlf7y05LZf4aAPB7D4CeGrb/AJgtz8v3fOun&#10;rTh+Cfh7739hwfP97fKz769lSz+f5VpqW3y//EUAeU2fwZ0GzfdBoenwv/1yrTT4aWKNubT9P+T5&#10;12QJXovkt89D2fy0Aefp4GWH/VLAm7+5AtaaeD9n3pW/4BXW/Zm2U/7M2+gDl4fDC/8ALWVn3f7V&#10;S23g+2h+VV+T/b+eug+zMjbalS22fLQBhp4ett/zRLU/9jxfJ8q1rfZtlOeH5vmoAx/7Mgp/2OBG&#10;27K0PsvvT/J2UAZ/krt2+Vs/4DT9if3au+T/ALVHkr/wCgCo6fL92mJ86/dq9tWj5aAKmz+GrcKf&#10;PTk2/wB2pU+/QBeooooAKKKKACiiigAeih6KACiiigAooooAKKKKACiiigAooooAKKKKACiiigAo&#10;oooAKKKKACiiigAooooAZRRRQAUUUUAN/i20OlH8HzbqQv8Axfxfw0AN++lHy/e2/cp//AqEoAZ8&#10;u6n/ACv/ALaUbKP/AECgBmxdtGxf++afR0/4DQAf7332qHZ89A/j/v0/Z/DQBF5KUbKf/F/6DSbG&#10;3/8AoVADdnyUbPk2/wAdOT51/v0bPl/26AIvkf8A4DT0RadUX+99+gB+xf8AgFMT/dp/36PuJQAf&#10;J/DQ/wDBTtn+9sprpQAJ/wCOUUyn/cegAo3/APA6d/t01PnoAZT/APgVH8O7dTH20AFD1Fvp3nLt&#10;+9QAU2mPcxJ96Vf++qr/ANq2f8VzEn/A6ALf/AqKx5vGGiwy7W1O0R/7nmrVGb4heHrNN0ur2yJ/&#10;vUAdNViFPn+9XDp8UdDm3rbXi3jp97yvn21a/wCE8tofm8ptn9/bQB3dFCHeqtRQAUUUUAFFFFAA&#10;9FZGv+JbXw+IPtKsfN3bdv8As1zqfFnTJk3JDL/wP5aAO5orhE+K1m+/daSpt/vt96mf8Lcs9iN9&#10;jk+b+9KtAHfUV52/xet/k22LPvG5f3lNHxiglTdFp7v/ANtaAPRqK85m+L8UMSM9jt3L/wA9apP8&#10;aWT/AJhqpu+7vloA9Tory9PjG033bFU3L8v72mf8LdvPvf2Z8jfdfdQB6nRXjk3xiu5pWWLyoXT7&#10;ybN/zUyH4uakU3O0Gz7vzpt3UAezUV45/wALd1DzUVvI3sm/ZTJvi5qSb/LaB/u/f+TbQB7NRXii&#10;fF/UPJ+aeJG2bt7p/B/frPT4zXjxeb/acSJ/wGgD3uivBE+KeszM7LqavD95X2pVRvizqksmE1fC&#10;I21noA+hqK+d7z4r6h9tig/tOVH+42z7m+q7/GPULZ/KudQbzfl27Jfv0AfSFFfKVz8ctSad4mvL&#10;m22t8rvKn71VqG/+N95DL/r7tIm27nSX513UAfWdM3LXylN8YrvyHf8AtC9z/Crt/wB97P8Avmse&#10;z+OTXlv5731y/mt8qb2T5N/9ygD7D3p/eWmPcwI3+vX/AL7r4yvPjHPeS/urm5/dbtyeb89ZNz8X&#10;WmunilluU2Lvb5vuNQB9x/bLb/nvH/33TP7TtE+9cw/99V8Ral8S54d8q3kt5tb/AJd5U+5srMf4&#10;wfI/kee7RLsaKZtj7v8A4qgD7rfWdNT717Cn/bWmP4g0xPvX1sn/AG1WvhXVfijPYWVxPFLvTaj/&#10;AHt+zc9Z958VJ9VZPKnlT5X3I7fPQB94P4w0OH72q2if9tUqF/H/AIejb5tatP8Av7XwFf8Axgaz&#10;lTz4rm5/dLt37HTfVWH4nXN/KktsrWaRS7tkzfO+5P4P+B0AfoK/j/w4jbW1e23/AO9UP/CzvCyK&#10;v/E5tvvbOtfA6fEvUHuLjdu+T7ibv++3rPfxzqvm7rNd6Omzydv3/wDgdAH6ESfEvwxD97Vo/wDx&#10;6qr/ABj8II23+14K+B7b4hanM7+as/y/8sf/AEP/AH6rv48vIf8AW229Hi2b3/36APvV/jZ4TdX8&#10;rUd+37zJE1RP8afDn2fcs8r/AO5E9fn/ADfEVYd7RW3kxM3zRO1V5vjBP9i8rypEd12fJLs2pQB+&#10;gT/Gzw5CnyyyTfx/ItVf+GgfDmxPlnTd/fXZX5/w/Ei58jyIJ5E+Z9r7/up/v0TfEiWaKWKVWd1b&#10;77t/Bv8A9mgD74f9orw8iRMqs/mtsX5lqF/2gbF5XVNPl2J95/NWvz3TxtefbH27kR1byt779j1M&#10;/wAQtV+xQqsu94lVFSgD7ouf2orFJ3iXStm3+CafZuqv/wANRW00qQQaYryypv8A9f8AJXwjf/EL&#10;Vb+WJllVNv8AA8W/5f7n/wARVf8A4S3U5p0nibyZt29HhXZsagD7u/4aoghVPN0yJJf7nm/JUM37&#10;UUu/5bO0RH3fO7PXw6mpXPm7vNZLh4tjPu37tv8A8R/BV3R01DVWTyLzyZlXe38fz/x0AfZCftS6&#10;g7/8edo6f3E3VlXP7XV55vlLFZQyt9/fu+Wvl+bRLqaKK2ludkUTOjOn3938FZ9t4eaw81dzfa9v&#10;lM7tQB9W3n7VGpw7GZbSGLbsZ3/hb+5VS8/ac1rbM0d5aO6LvXYtfNv9mxTWrreXMtzbt8zb2pia&#10;UqJtinnTd8m9JdlAH0W/7Tmub5V/tONETb++2Js3/wBz/erHuf2pdXe1SX+01R2bYvlN8leE/wDC&#10;N/JF9puZ5rfd8sLy/Ir1vQ+FbP7LEyq29vu/vW2I/wDfoA9I1L9ofxH5qRS6vcokv3Xib7q/36qJ&#10;8ftXuXWJvEM/3X/fPK33t/3K4rR9K01Hltp4lTz08pXff8rf/E06HQdMtn/0y2i3+b8yPF9x/wC/&#10;QBrJ8bNQeBJ5dcuf9b/z9Psqvc/Ga+8j/SdVkdHZ9r+e3/ff36z7/wAMafbRfuLaNHZt6v5W+obO&#10;z0+5XymggfdF8run3aAC5+KM95dJBBfT3MW3fvSVndv9yqU3xLl27fvujPuRGetizfTofliggRHi&#10;2KlP86B12RQQfaH+9Nt+dqAOc/4Ta5totsUfnSsu9v8Ab/4HTIfGGoTWqLLZypLu37NrvW6l/F9q&#10;SJdr/P8AK+x/npblJfN+zXUrI+39wiN8jpQBg3mpanqVujNFdwy/wvYrsli/4Gv8Nep/Bn4o+M7P&#10;xHpmi6vpkt5okt0kTXFx/rVVv499edXN5sZPl+eJfmR9v73bXUaVqVtc3unz7VSWKVX+9v8A46AP&#10;0dT5EopifOqPT6ACivMfjn8Q7nwF4Y0y00eS3/4SrxJqcGh6Gt2GaNbqXnzZFX5mSKJJZWX+LZt/&#10;iro/EfxG8MeBJtLtPE/ijSdIvr91it0vrpLdp3/2FZqAOror5J8Oftc67qX7K9n8a9V0O1e007Wb&#10;iPXNM0tX3/2fFdS2rSxb2++n7qVs/eVHX5d3H1jbXUV5bxzwOssUq7ldf4loA8f/AGivEreH4tCV&#10;I5H8/wC0D5P+2X/xVeH23jzUHtfsa6ez3e5kWXzURP8Agde2/tIeIdG0K20U6xdQWySicR+a+3cf&#10;3VfKV/8AFrwvZpKtn4jg8112bNtAHoH/AAmGoeUi3K/7DJCv3X/+JqinjPULZ91yrPKr7F+X5FRv&#10;+AV50/xg8PJBFE2tQPK/yS1Sf4qeFZvmi1CPzWX/AL7oA9ifx40Nq8UVn5Msq/3vk/2Nm2s2z8T6&#10;1ZwRebKrvEu9kRmf5v8A4mvMZvi74ThgVpdej83+JH3PUX/C2vCtyyebrUXzrs+Te+16APXX+J0/&#10;735VS0dWRvl+es288f6hfonlOvkv/A9eSQ/F3wmLd/N1eLzd391/mqK5+M3hN96/2mqPu+VIopf/&#10;AIigD2NPHOqw2ssv7p9zPvf/ANkqpYeJNQ+zpbebsTb8m/59jV5Inxs8OPt828kdGb+C1l+b/wAc&#10;qxbfF3w5MyRfarl/N+550Tp8/wDvsn/jlAHqFz4quf8AS90S7JV2bP8Ad+5ViHxnqF5Zo0qqiQbk&#10;idE+fbXkWq/FTw5YJ58+prCm7+99z/gFUf8AhevheaJ/s2pLsb++1AHrya9czO7ea29/n37fnq7D&#10;r15Cn73d5Sb96eVXh6fHXSIYrjyILm/Tb8r27K//AI5v3Vk3n7VHhyG4RW0/UIX/ALnlL8lAHuj3&#10;jO3yzs6Sr8qP9z7lZzv9gg3QM0MMv3v3teETftV2L/d0O5dFb5d7VDN+1FbOqp/YcifxrvnoA97h&#10;89LiGdd0LozP5O75GqX+3pbOWb97JC8q7G2NXzvN+1XEj7V8NfOzfK/n/wD2FVL/APaolmbaugwJ&#10;vZUVPPf/AOIoA+k7m5ne4luWvJX83a7O7/JVS5ddS8pZW87c3y/MqbGr5t/4ai1CZNsGiwPvbZs8&#10;96P+Gk9ThtXl/sy0TylR9j7/AJaAPoK802KGV18r7S8TfLv3/Jt/3qfc3P2/557yV/42/wCA1833&#10;/wC0z4huf3rWNijuu/8A1TfPWZ/wv7xLv37bKFF+7+6+egD6juYW+dllbzfvq/3N1Ut8vlPFu2eb&#10;95P9uvmn/hoHxUkX7pbF027/AJ4HqvN+0b4o8qVNtj/wCJv/AIugD6Y+5Em7a6N97e1VdSf7TB5r&#10;f3nff/f/AN+vmR/jr4vuVfbeR/7nlVmP8YPFlyjrLq7Js+f5IqAPpiGb7N8vlbHb/aq9bbYW/ufu&#10;v71fJ7/EvxRu3rq8v3f733aYnjzxVN5r/wBp3KI/3X/gegD67h8hE3RIvytUP2xnldl/jX7jrXyK&#10;njPxV97+3L1/l+ZElqw+t+I0lTzdXvt/3/8AWvQB9Zf65ty/O7/31p83kJ91v3TL82xq+TE1LWnf&#10;c2r6g/8AeRJWqJP7aubXc2p3v99XeVvnoA+vkubZ9m2Vvl+Rt/z1OlysN0/+r8qL7/zJXx19j1N/&#10;vT3fzr8qea9Sp4b1OZk2y3b7V2bPm+agD67e8tkbd5sCJL959yffrMudSgmifbeW2/8AjR5Ur5fh&#10;8B69c/L5F3/B8m16fD8NPEPmvusWSJU+Z5ZU+WgD2vWNS0/70s8Dyov97+Csx9b0xPlW5j8ptiSu&#10;kvz15P8A8K9SHZ9svra23r8zu3z0z/hCdDtkdpfENs/97Y27ZQB69f8AiHSIUTbfWzo6N9xvuVkp&#10;420+23wNfQOife+b/wAfrzKbQfDVsm7+2v4fl2Rfx1EieE7bzfNnuZtq/wAEVAHps3j/AEHz0a5v&#10;on/vbN9Q/wDC19DhvYlivPO2/wAaRPXmE2peHoYrdf7KuZpX+ff5u35P9upYfENjC7+R4XV/7qTN&#10;QB3qfFTw5s/4+ZXf/r1/jqKb4x6DC6eUsqSr8nyRP937lcO+vXzy7rPwvbI/3Pni+/ViG88SzS7f&#10;7Bgh3/8ATL7tAHep8VNMefcsV8/3fNdIK6bQfidFDK/kaRqE3y/cSKvOba28XvF5X+jWf73fvSL5&#10;629N8JeJdVd5f7ek37vm8laAPU5vHl5eWv7rwvqX3djO7Im9/wDvumTeKvEM1rFL/Ybb/wC+88Xz&#10;Vx9z8N9QRXln17UrmJV3rsl2fL/wGs+a5udNle20GW5uftC/N9rldNlAHe/234leVIP7KtrZ2+f9&#10;9dLVL/hJPEPmvFL/AGXDFL8jebO6fMv+6lcvpvhXxQ8SS3dzpMz/AMLzRM710r+A9ThZ2lg0T7u9&#10;dlnv/wDZ6AC/8Ya19ifz9T0KHZ8i/vX+/wD9902w+JH2ODyrnxRpcPy/KnkO/wD7PTrnwrZwu7Tz&#10;6Miff/480T/2eora20Ozt3X+09ISJG+WbyIt7UAPvPi7oMNwm3xH5yOvzfZ9O/j/AIKdrHxv0HVY&#10;ormfV9SmuG+SfZZqn/slaDzeE4W3f29pfy/O2yCL71aEPifwdZy/Y21qJ7SVfmeGBPkf/gKUAc//&#10;AMLm0q/s0gWXXbnyl2f8eqfP/wCOVXtvidsg/daZ4gdH/wBVsiRK66z8f+HNNlRYvt1zt+R/9Fl+&#10;df8AvimX/jaz/e/Y9I1eZG+eJPI/hoA4x/GGp3l462Ph7W33N9yWXZ/7PW3DeeJXt0lXwhczPt+Z&#10;5b7/AOzrbs/GGp3lkn2bwnqE3/TZ9ibqsaV4h8WTRbotBtrbym/e/aLygDlEm8db/Ng8L2KeUu9f&#10;Nl+fZReJ8Q9SsH26ZpcOxvl+/wDPXd3M3iVIkbytLhf+5vd//iKz0m8S21wn+k6ekUv8flN93/vu&#10;gDkbbwx8RHsvPbUNNtn/AIERf461vD2j+LLbVLKWfXPJ2Sq7Q28Cb9n/AH3XUXlnrlg/ny65bWdu&#10;y7P3MH8X/A3rJeFvI8++8UXKP/DCnlJuoA/Va1/1EX+7UtVtO/5B1p/1yT/0GrNAHyl+0NvP7b/7&#10;LYut39mf8VG0ePu/avsC7d3/AAHNYvwtsfC2qftVftOJ49ht59XWPT1VdXT92ug/Y/8Allv48rdv&#10;37P4vvV7/wDGf4Zy+P8ARNKudK+yweKvDupwazot1ebvKSeN/mjZlG5Y5Y2eJ9v8L/7NbniT4Z+E&#10;vHktnd+KfCOh69e2q/uH1LT4rpoP9x5U4oA+Sf2P08O/8O2tfUsW8KfYvEoVrj7/ANj8+6+//wAA&#10;r6i/Z8+0f8KF+Gv2zP2v/hGdN8/d/f8AssW79a574v8AwJsfiL8L/wDhXOi+R4R8LateqNYj0qBb&#10;dzab/NniiVV2h5nVUZj/AAyyN83Q+t2lrFZQRQwRrDDEu2NE+6q0AeSftEw20tto7XPk7EE/+u/7&#10;ZV8h/YLHUrryFWB7uWVtrzMibd1fWP7S+kT6tZ6KIt21PPLfL/1yr5gTR5f7SSKeLyUV98s39+gD&#10;HfTbFJXaXyP3Tb1SHb822pvseleb/qraFN33N6fLWxcwxeb5rLvRG+VEX7tUfszefu8pt6fL92gD&#10;PhttFf70Vpvib+Pb81E2laDNEi/ZbFNn71dip8laDwwfPFIzJv8Auv8A3603RUt4l8pfn/dNv2UA&#10;cPc6JodtdbWgsXRvnX5Vp9tYaVteJYrZH3fwKiVuppX2yV5/N/1Evy71p6J9m/1sX3m2b9uygDB+&#10;x2NsiN8tykS/M6KtcV8S9HnudLt4LFZ/NZt8uzbv2f7G6vTbnSotiLLL+9f5P9yqXjDw9pF/4Vl+&#10;2bftafLFNu2eV/ufPQB4JZ/CLRb+CLz5dUh1Cf8A1qSxfaPN/ufdp837N/nRf6Dqdo/8ex96PXqf&#10;7Ovwl2fF3w/4l1zVdL0rwpFK17F9u1GJ5XaJNiI3z7l+d/467X9pbx58A7Ow1K+8KxafqXi2JmS1&#10;fT1fyvN3/fd/u/JQB8yX/wCz94htl82BVeWL5/3LfcrKv/hprV/F5GoeHrlLp2+XUYt6f8Df+Fq5&#10;p/GfiVLiW8gvLv7XL87Puertt4z8fvKjLq99C/lbN8zUARJ8Gdfh+WXbD/d37qJvhvqsMSMu3ft/&#10;366Kw8f/ABCsJU3aq0yf9NoN+6t6z+K/i+H/AI+V0+ZE+Te8H3qAPOU8DagmxvK+58/yfxUf8IfP&#10;/FA0Lo2/e616dD8VNQdvNn0HS7zev/PKmTePLa5VPN8HWyN86fuWfe1AHm954GlRf9Q0zv8APsRa&#10;Z/wiVy8W2e2Z/u/w16RbeKrV/OX/AIRe+RP79vK9PS8s3t/+QRrvm7mf5Jf/ABygDzf/AIRKV/ml&#10;gkf5NlD/AA9nd322zf7fy167NYQXNlFLFpHiZIW+8+75Km/4R5LyKVotM19Pl2N+/X7lAHh9/wCD&#10;Lyz2bbadEdtnyI2xahtvh1fXMvy2Pkv9xvlb/gde5p4J85vNl0zxAmxl2/v1Td/4/Wh/wgG+fdBY&#10;6v8Ad+5NeIn/ALPQB41/wqu5+Rlg2b03NvXbTrn4aS+ajN5Gx2/vfwV7H/wrq2me3WfTJd7/ACfv&#10;bx6Z/wAK00pIpWbRYE+b7+93oA8X/wCFdRfOst5aJsb+OX7taCeEtITYsuq2L/Nvbya9btvh7pFt&#10;KjNplskr/d/dVsQ6VpVgybfs3y/wbU+agDxKHQdBs5flvN6b/wDllFVh/wDhHIZd0Wn6lePF8n/H&#10;rs3NXrs1/pkKPuuYkRf43lSq954t0OH5bnUIH3tv+edX2NQB5ZbXltv2xeE9Um/j+ddiVoWz6rNb&#10;/uPCH8TOrzS/e/2PuV2E3jnw5bXHm/2nab3XZ+5apv8AhYuhwxOsEs9ym776QNQByNnYeNrmV2s9&#10;D0+z/wB/79adt4M+Jd55XlahY2bqu9USJf8A4it2H4owWcqNBpGoP8rov7j71WH+KOro7tB4T1Ca&#10;XdvR3agDkrz4S+OvtCef4o2fLvfyVZN9VJvgP4hvJX+3eI7mZ1+f7z/PXYTfE7XrmWWT/hFfJ8rf&#10;/rrqok8f+KrzYsWgwfKv/PdnoA4pPgDbfak8+8ld/wCKtD/hRWh2COyyyTJubd81dL/wk/iVJfNn&#10;0rT7bdt3b2Z93/oFS23iTVfsqK15p8MS/wByDe+z/gT0AYVh8E9D+yuzQb7hGXdE7feWrEPw00ia&#10;V4otIg+7829fk/4HVqbVdTuf9ObxCyS7f+XeBfl/8crNmtr65WVbzxDe3KbflRPk/wDQaALEPgbS&#10;EldXs7FHi+6nlU+az0ywi83zbSzd1+4m1HSsxPCWnzXFvK0VzeOzb/nVnT/c+ai58MRbvtMGlRJL&#10;L/A6/JQBmf8ACT6Rpv72DU7aZ2Vvk3btv/jlY9545gmX9xPJv/i2WrS111to9zZ/KttAiOv3Hb/0&#10;D/vurFtolyl783l+Vt+/soA4R/E9zcptWDVrx2XYvlWKJs/76q3Yaxrk3y2ula2+1vlf7V5X/oNd&#10;6+g3kN55USR793/PL79bGm+Etamn2xfa98rfM6QUAeeP4G1zxOjs2mS/Mv3LjVnf7tXrP4Ra09xD&#10;5V4uifd+eGWV3b/gbV6rbfDHxnNLL9j0PXbzf914YH/9lStqL9n/AOIOo2m0+GNblZ13fvlagDye&#10;8+FGp21x/pPii7m2L8rvdffSlT4dWbo/2nxDcvt/v3jumz/vuvarP9lT4h3dlEV8HNG3m73iu54v&#10;++fv11uj/sgfEP7zWOm2f+w06vuWgD5t/wCFdeELaWJpbnzon+Tf5rP/AMDqx/wh/hCGCWKKL7ft&#10;b/ng7V9a237F3iW/t/IvNV0+zR1X/VKzba2NE/YVXTWl83xOuyVdjbLP/wCzoA+SodE0GG3SKDw0&#10;011/D+4/g/26u+TA9r5EWg/Zpf4Xdlr7Ni/Y00yN0ZvEVyu1f+WNsn/s+6tOH9jzwruf7Tq+rXO7&#10;+DdEv/slAHxE/iGW8iRYNPtLa4dX3u7ff/26r3/iTU3iigiWCFl+Tzk3P8tfe2lfsj/DzTZIpf7P&#10;ubl0bcvnz5rqdN+APgHSWd4fDVm7t/z1TdQB+bdnretW0vyzxvFL/wAsvI3077B4hhn2xy3zpL8j&#10;PbxV+o9l4H8P6bj7Lodhb7fu7bda1IrOKFNqRIi/7C0Afl1D4J8Waxv8ix1+ZP8AYgl/+IrSs/gJ&#10;491W38qDwvrM3y/K92rJtb/gVfp3sooA/OfTf2P/AB/qXlNc6GsP+xd3VdrD+xV4om/0nbpNhN/c&#10;SXf/AAf7lfceyigCCzRoLWKNvvKqqanoooAKKKKACiiigDN1fQdP11IlvrZLlF+7vNYDfCXwk7Fv&#10;7Dg+b73zPXYvRQBxA+DPgpF+Xw9bf+PU3/hS3gr/AKANv/32/wD8VXc0UAcH/wAKP8E8f8SCH5fu&#10;/vH/APiqf/wpfwZs2tosT/8AbV//AIqu5ooA4OH4I+CoX3LoUe7/AK6v/wDFUr/A3wO77m0GL/v7&#10;L/8AF13dFAHn7/AfwI7bm0GLf/f8+X/4uvLvj18K9I0LwqYvDHg67vNYndWiu7Rnl+ysjbt+zfX0&#10;jWdr2iQeItJuNPuWkSCdfm8ltr0Afk34k+BWoWF1cavr2h63DcXU7yyy3flRIzs/z/eeszSvh7ob&#10;y+RfbraJZfneW8t/l/75r2X406VbW3xG1jT7S5WbSoJ9kHyNK6/77VxVholto8W1dVaG3l+8iRQJ&#10;/v8A3vmoAqWHgbwZYSu39oRTIq/x3T/+ypVia28C2yOv2OV3Rv4Ip33f+OVem0eC582JtX1KZPu/&#10;61UR/wDvlKsTfDexR3g1NtX+1/xJ9sl3/wCdlAHPvc+F4YnZtAuXiT+/Zv8A+zU5PE/hy23yr4Vl&#10;fd/ftYk3L/33W2/w60PzXi/sG7ufl+Z5ZXf/ANCeqX/CMaZprvOvhq2eKX598zRf/F0AYj+P9F0p&#10;v3uixQonzrvaL/2V6lm+IWmXj79P0yCFN29kuJ1Tf/449dCkLfulg0HT0/gbY3z/APoFWof7eT91&#10;HpVkjqv916AOP/4T+VN6xafbeU38Cea7t/5CqpN451zf+40jYn/TKxl+X/vqu+fSvFTpLPusYUX7&#10;3y7Nn/j9Mm0rXHdFl1ODbt+aJFV6AOHh17xtfr5EVnPD+9+X/RVT/wBCejyfHH2ryvNks967PnZE&#10;3f8AfKPXoqeG75/38s97Mn39iQJ/8RRNpty9x5raLq15Lt3rsildP/HUoA4dNH8dP80V5BsVV+d5&#10;fv8A/jlTJo/jiZEZvFGn2EMTbdiRb672w8N+I7m3/wBG8Iau+9v47GWtNPhd8TXiRdP8D6hsdt7b&#10;4ok+b/gT0AeSXPhXxZc+U3/Cbb7j+FIoPnqlN4D1q5T9/wCKtSmRv7i7E3161f8AwF+OF+6tB4Mi&#10;SJl+dH1FE3VFD+yL8crlEX+zNGs0/uPeb9tAHj//AArqJPKll1XUPlbZ+9vP4f8AcqL/AIQzQbaV&#10;FZbm82/9NZX/AO+K92s/2L/ja+JWuvD0Mqvv2s2a37P9ij4rXkvmXOr+F7D7u5E82X/2SgD5ks/B&#10;Ogu//IvTzbPnXfF/9nVv/hGNMm8rd4atvn/56rEmyvsPRP2FvEO3bq/j+NE3fdsdOT/2aust/wBh&#10;Pw0ybb7xV4iuvm3fupYov/ZKAPiNPDEtmzrbaRp8KP8AOru2/wD9kqVNB1WaJF8+xh/g+SD7lfeN&#10;t+xH8NVCG7TW9SZf+fnVJf8A2TbXR6V+yl8K9ICeT4Qtp3Xo93LLK3/jzUAfnWmj3LxIv9tLD5H8&#10;CKqbKr23h7U7xv8AQ59Qv/K+dPl3pX6paV8NPCuiBfsPh7Tbbb/ctkroIbaK2XbFEqL/ALC0AflF&#10;YfCvxZfyyxWfh7Wfn+75NnLsruLD9mn4g36W/kaDewuq73875K/SuigD899M/Yw+Id0InntrSH/Y&#10;u59+2uls/wBh/wAXeVskn0K2T+HYz7v/AECvuOigD4zg/Ya1uTKz65pMKN/BFbu1PsP2B777S73P&#10;jG32O3zeVYfP/wB9b6+yaKAPlzTf2EvD0M/+meIdQuYk+7EiIldppf7IPw80yOLfYXly8X3ZZbpt&#10;/wD47Xt9FAHl0X7M/wAN0ZWbwxBLs+75ssr/APs9adv8CPAFsmE8J6X8v96DdXfUUAcrYfDDwjpr&#10;h7Xw1pMLL91ks0reh0mytV/c2cEP/XOJVq5RQAbKKKKACiiigAooooAKKKKACiiigAooooAKKKKA&#10;CiiigAooooAKKKKACiiigAeih6KACiiigAooooAKKKKACobmHzoJYv7y7amooA+b0/Z/1W5vb2dr&#10;G2h82VnXeyPUtt+zNfO7tc3Nin93ZFX0XRQB4JD+y8m2VJdaVIn/AIUt/u/+P1et/wBmDSmG+fVr&#10;ln/vGP8A+Kr22igDx7/hmfw5Ixae9vpt33vuf/E1oW37OHgy2VFazkm2fd3vXqNFAHA6d8DvB2mZ&#10;26V52773nSs9ao+F3hNG3f8ACP2DN6tBvrqaKAOeh+H/AIat23RaBpaP/wBeaVpQ6Fptqm2HT7SH&#10;/rnAq1fooAZ5Mf8AzzX/AL4p+xf7tFFABRRRQAUUUUAFFFFABRRRQAUUUUAFFFFABRRRQAUUUUAF&#10;FFFABRRRQAUUUUAFFFFABRRRQAUUUUAFFFFABRRRQAUUUUAFFFFABRRRQAUUUUAFFFFABRRRQAUU&#10;UUAD0UUUAFFFFABRRRQAUUUUAFFFFABRRRQAUUUUAFFFFABRRRQAUUUUAFFFFABRRRQAUUUUAFFF&#10;FABRRRQAUUUUAFFFFABRRRQAUUUUAFFFFABRRRQAUUUUAFFFFABRRRQAUUUUAFFFFABRRRQAUUUU&#10;AFFFFABRRRQAUUUUAFFFFABRRRQAUUUUAf/ZUEsBAi0AFAAGAAgAAAAhAIoVP5gMAQAAFQIAABMA&#10;AAAAAAAAAAAAAAAAAAAAAFtDb250ZW50X1R5cGVzXS54bWxQSwECLQAUAAYACAAAACEAOP0h/9YA&#10;AACUAQAACwAAAAAAAAAAAAAAAAA9AQAAX3JlbHMvLnJlbHNQSwECLQAUAAYACAAAACEAPidg0YAE&#10;AACnEgAADgAAAAAAAAAAAAAAAAA8AgAAZHJzL2Uyb0RvYy54bWxQSwECLQAUAAYACAAAACEAWGCz&#10;G7oAAAAiAQAAGQAAAAAAAAAAAAAAAADoBgAAZHJzL19yZWxzL2Uyb0RvYy54bWwucmVsc1BLAQIt&#10;ABQABgAIAAAAIQDerCfD4AAAAAkBAAAPAAAAAAAAAAAAAAAAANkHAABkcnMvZG93bnJldi54bWxQ&#10;SwECLQAKAAAAAAAAACEAhBWkJupxAADqcQAAFQAAAAAAAAAAAAAAAADmCAAAZHJzL21lZGlhL2lt&#10;YWdlMS5qcGVnUEsFBgAAAAAGAAYAfQEAAAN7AAAAAA==&#10;">
                <v:shape id="Image 44" o:spid="_x0000_s1111" type="#_x0000_t75" style="position:absolute;width:26269;height:16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sMhXFAAAA2wAAAA8AAABkcnMvZG93bnJldi54bWxEj0FrwkAUhO8F/8PyBG91U1NEUleRilSK&#10;B008eHxkXzeh2bdpdhvT/vpuQfA4zMw3zHI92Eb01PnasYKnaQKCuHS6ZqPgXOweFyB8QNbYOCYF&#10;P+RhvRo9LDHT7son6vNgRISwz1BBFUKbSenLiiz6qWuJo/fhOoshys5I3eE1wm0jZ0kylxZrjgsV&#10;tvRaUfmZf1sFX+3veSjc8dnsNoft++Xt6JKDUWoyHjYvIAIN4R6+tfdaQZrC/5f4A+Tq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7LDIVxQAAANsAAAAPAAAAAAAAAAAAAAAA&#10;AJ8CAABkcnMvZG93bnJldi54bWxQSwUGAAAAAAQABAD3AAAAkQMAAAAA&#10;">
                  <v:imagedata r:id="rId94" o:title="" cropright="4150f"/>
                  <v:path arrowok="t"/>
                  <o:lock v:ext="edit" aspectratio="f"/>
                </v:shape>
                <v:shape id="Text Box 1353666183" o:spid="_x0000_s1112" type="#_x0000_t202" style="position:absolute;left:26271;top:204;width:3549;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T4ckA&#10;AADjAAAADwAAAGRycy9kb3ducmV2LnhtbERPX0vDMBB/F/wO4QTfXDqLZXTLhojiBpZtVdjr0Zxt&#10;tbmUJK51n34RBj7e7/8tVqPpxJGcby0rmE4SEMSV1S3XCj7eX+5mIHxA1thZJgW/5GG1vL5aYK7t&#10;wHs6lqEWMYR9jgqaEPpcSl81ZNBPbE8cuU/rDIZ4ulpqh0MMN528T5JMGmw5NjTY01ND1Xf5YxQc&#10;hvLVbTebr12/Lk7bU1m80XOh1O3N+DgHEWgM/+KLe63j/PQhzbJsOkvh76cIgF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q2T4ckAAADjAAAADwAAAAAAAAAAAAAAAACYAgAA&#10;ZHJzL2Rvd25yZXYueG1sUEsFBgAAAAAEAAQA9QAAAI4DAAAAAA==&#10;" fillcolor="window" stroked="f" strokeweight=".5pt">
                  <v:textbox>
                    <w:txbxContent>
                      <w:p w14:paraId="6253AEB7" w14:textId="77777777" w:rsidR="00DC3C12" w:rsidRPr="008E70A2" w:rsidRDefault="00DC3C12" w:rsidP="00BF773A">
                        <w:pPr>
                          <w:rPr>
                            <w:b/>
                            <w:bCs/>
                          </w:rPr>
                        </w:pPr>
                        <w:r w:rsidRPr="008E70A2">
                          <w:rPr>
                            <w:b/>
                            <w:bCs/>
                          </w:rPr>
                          <w:t>(a)</w:t>
                        </w:r>
                      </w:p>
                    </w:txbxContent>
                  </v:textbox>
                </v:shape>
                <v:shape id="Text Box 1353666184" o:spid="_x0000_s1113" type="#_x0000_t202" style="position:absolute;left:26067;top:3889;width:3548;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LlckA&#10;AADjAAAADwAAAGRycy9kb3ducmV2LnhtbERPX0vDMBB/F/wO4QTfXDqnZdRlQ0RxA8tcJ/h6NGfb&#10;rbmUJK51n34ZDHy83/+bLQbTigM531hWMB4lIIhLqxuuFHxt3+6mIHxA1thaJgV/5GExv76aYaZt&#10;zxs6FKESMYR9hgrqELpMSl/WZNCPbEccuR/rDIZ4ukpqh30MN628T5JUGmw4NtTY0UtN5b74NQq+&#10;++LdrVer3We3zI/rY5F/0Guu1O3N8PwEItAQ/sUX91LH+ZPHSZqm4+kDnH+KAMj5C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QLlckAAADjAAAADwAAAAAAAAAAAAAAAACYAgAA&#10;ZHJzL2Rvd25yZXYueG1sUEsFBgAAAAAEAAQA9QAAAI4DAAAAAA==&#10;" fillcolor="window" stroked="f" strokeweight=".5pt">
                  <v:textbox>
                    <w:txbxContent>
                      <w:p w14:paraId="45304EF2" w14:textId="77777777" w:rsidR="00DC3C12" w:rsidRPr="008E70A2" w:rsidRDefault="00DC3C12" w:rsidP="00BF773A">
                        <w:pPr>
                          <w:rPr>
                            <w:b/>
                            <w:bCs/>
                          </w:rPr>
                        </w:pPr>
                        <w:r w:rsidRPr="008E70A2">
                          <w:rPr>
                            <w:b/>
                            <w:bCs/>
                          </w:rPr>
                          <w:t>(</w:t>
                        </w:r>
                        <w:r>
                          <w:rPr>
                            <w:b/>
                            <w:bCs/>
                          </w:rPr>
                          <w:t>b</w:t>
                        </w:r>
                        <w:r w:rsidRPr="008E70A2">
                          <w:rPr>
                            <w:b/>
                            <w:bCs/>
                          </w:rPr>
                          <w:t>)</w:t>
                        </w:r>
                      </w:p>
                    </w:txbxContent>
                  </v:textbox>
                </v:shape>
                <v:shape id="Text Box 1353666189" o:spid="_x0000_s1114" type="#_x0000_t202" style="position:absolute;left:26135;top:8188;width:3548;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WkC8kA&#10;AADjAAAADwAAAGRycy9kb3ducmV2LnhtbERPX0vDMBB/F/Ydwg18c+kclq1bNkQUN7BMO8HXo7m1&#10;1eZSkrjWffpFEHy83/9bbQbTihM531hWMJ0kIIhLqxuuFLwfnm7mIHxA1thaJgU/5GGzHl2tMNO2&#10;5zc6FaESMYR9hgrqELpMSl/WZNBPbEccuaN1BkM8XSW1wz6Gm1beJkkqDTYcG2rs6KGm8qv4Ngo+&#10;+uLZ7Xe7z9dum5/35yJ/ocdcqevxcL8EEWgI/+I/91bH+bO7WZqm0/kCfn+KAMj1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0WkC8kAAADjAAAADwAAAAAAAAAAAAAAAACYAgAA&#10;ZHJzL2Rvd25yZXYueG1sUEsFBgAAAAAEAAQA9QAAAI4DAAAAAA==&#10;" fillcolor="window" stroked="f" strokeweight=".5pt">
                  <v:textbox>
                    <w:txbxContent>
                      <w:p w14:paraId="7514A1CF" w14:textId="77777777" w:rsidR="00DC3C12" w:rsidRPr="008E70A2" w:rsidRDefault="00DC3C12" w:rsidP="00BF773A">
                        <w:pPr>
                          <w:rPr>
                            <w:b/>
                            <w:bCs/>
                          </w:rPr>
                        </w:pPr>
                        <w:r w:rsidRPr="008E70A2">
                          <w:rPr>
                            <w:b/>
                            <w:bCs/>
                          </w:rPr>
                          <w:t>(</w:t>
                        </w:r>
                        <w:r>
                          <w:rPr>
                            <w:b/>
                            <w:bCs/>
                          </w:rPr>
                          <w:t>c</w:t>
                        </w:r>
                        <w:r w:rsidRPr="008E70A2">
                          <w:rPr>
                            <w:b/>
                            <w:bCs/>
                          </w:rPr>
                          <w:t>)</w:t>
                        </w:r>
                      </w:p>
                    </w:txbxContent>
                  </v:textbox>
                </v:shape>
                <v:shape id="Text Box 1353666190" o:spid="_x0000_s1115" type="#_x0000_t202" style="position:absolute;left:26067;top:11737;width:354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abS8wA&#10;AADjAAAADwAAAGRycy9kb3ducmV2LnhtbESPQUvDQBCF74L/YRnBm93UYtDYbRFRbMFQjYLXITsm&#10;0exs2F2b2F/fOQgeZ+bNe+9brifXqz2F2Hk2MJ9loIhrbztuDLy/PV5cg4oJ2WLvmQz8UoT16vRk&#10;iYX1I7/SvkqNEhOOBRpoUxoKrWPdksM48wOx3D59cJhkDI22AUcxd72+zLJcO+xYEloc6L6l+rv6&#10;cQY+xuop7Lbbr5dhUx52h6p8pofSmPOz6e4WVKIp/Yv/vjdW6i+uFnmez2+EQphkAXp1B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6abS8wAAADjAAAADwAAAAAAAAAAAAAAAACY&#10;AgAAZHJzL2Rvd25yZXYueG1sUEsFBgAAAAAEAAQA9QAAAJEDAAAAAA==&#10;" fillcolor="window" stroked="f" strokeweight=".5pt">
                  <v:textbox>
                    <w:txbxContent>
                      <w:p w14:paraId="47217B08" w14:textId="77777777" w:rsidR="00DC3C12" w:rsidRPr="008E70A2" w:rsidRDefault="00DC3C12" w:rsidP="00BF773A">
                        <w:pPr>
                          <w:rPr>
                            <w:b/>
                            <w:bCs/>
                          </w:rPr>
                        </w:pPr>
                        <w:r w:rsidRPr="008E70A2">
                          <w:rPr>
                            <w:b/>
                            <w:bCs/>
                          </w:rPr>
                          <w:t>(</w:t>
                        </w:r>
                        <w:r>
                          <w:rPr>
                            <w:b/>
                            <w:bCs/>
                          </w:rPr>
                          <w:t>d</w:t>
                        </w:r>
                        <w:r w:rsidRPr="008E70A2">
                          <w:rPr>
                            <w:b/>
                            <w:bCs/>
                          </w:rPr>
                          <w:t>)</w:t>
                        </w:r>
                      </w:p>
                    </w:txbxContent>
                  </v:textbox>
                </v:shape>
              </v:group>
            </w:pict>
          </mc:Fallback>
        </mc:AlternateContent>
      </w:r>
    </w:p>
    <w:p w14:paraId="7A18BEEC" w14:textId="77777777" w:rsidR="00BF773A" w:rsidRPr="007E2C94" w:rsidRDefault="00BF773A" w:rsidP="00BF773A">
      <w:pPr>
        <w:rPr>
          <w:color w:val="000000" w:themeColor="text1"/>
        </w:rPr>
      </w:pPr>
    </w:p>
    <w:p w14:paraId="2261697C" w14:textId="77777777" w:rsidR="00BF773A" w:rsidRPr="007E2C94" w:rsidRDefault="00BF773A" w:rsidP="00BF773A">
      <w:pPr>
        <w:rPr>
          <w:color w:val="000000" w:themeColor="text1"/>
        </w:rPr>
      </w:pPr>
    </w:p>
    <w:p w14:paraId="0E18765E" w14:textId="77777777" w:rsidR="00BF773A" w:rsidRPr="007E2C94" w:rsidRDefault="00BF773A" w:rsidP="00BF773A">
      <w:pPr>
        <w:rPr>
          <w:color w:val="000000" w:themeColor="text1"/>
        </w:rPr>
      </w:pPr>
    </w:p>
    <w:p w14:paraId="5B81B017" w14:textId="77777777" w:rsidR="00BF773A" w:rsidRPr="007E2C94" w:rsidRDefault="00BF773A" w:rsidP="00BF773A">
      <w:pPr>
        <w:rPr>
          <w:color w:val="000000" w:themeColor="text1"/>
        </w:rPr>
      </w:pPr>
    </w:p>
    <w:p w14:paraId="194D4830" w14:textId="77777777" w:rsidR="00BF773A" w:rsidRPr="007E2C94" w:rsidRDefault="00BF773A" w:rsidP="00BF773A">
      <w:pPr>
        <w:rPr>
          <w:color w:val="000000" w:themeColor="text1"/>
        </w:rPr>
      </w:pPr>
    </w:p>
    <w:p w14:paraId="44D70725" w14:textId="77777777" w:rsidR="00BF773A" w:rsidRPr="007E2C94" w:rsidRDefault="00BF773A" w:rsidP="00BF773A">
      <w:pPr>
        <w:rPr>
          <w:color w:val="000000" w:themeColor="text1"/>
        </w:rPr>
      </w:pPr>
    </w:p>
    <w:p w14:paraId="0839E8A4" w14:textId="77777777" w:rsidR="00BF773A" w:rsidRPr="007E2C94" w:rsidRDefault="00BF773A" w:rsidP="00BF773A">
      <w:pPr>
        <w:rPr>
          <w:color w:val="000000" w:themeColor="text1"/>
        </w:rPr>
      </w:pPr>
    </w:p>
    <w:p w14:paraId="309E9905" w14:textId="77777777" w:rsidR="00BF773A" w:rsidRPr="007E2C94" w:rsidRDefault="00BF773A" w:rsidP="00BF773A">
      <w:pPr>
        <w:rPr>
          <w:color w:val="000000" w:themeColor="text1"/>
        </w:rPr>
      </w:pPr>
    </w:p>
    <w:p w14:paraId="4F612C8F" w14:textId="77777777" w:rsidR="00BF773A" w:rsidRPr="007E2C94" w:rsidRDefault="00BF773A" w:rsidP="00BF773A">
      <w:pPr>
        <w:rPr>
          <w:color w:val="000000" w:themeColor="text1"/>
        </w:rPr>
      </w:pPr>
    </w:p>
    <w:p w14:paraId="5DF73853" w14:textId="77777777" w:rsidR="00BF773A" w:rsidRPr="007E2C94" w:rsidRDefault="00BF773A" w:rsidP="00BF773A">
      <w:pPr>
        <w:rPr>
          <w:color w:val="000000" w:themeColor="text1"/>
        </w:rPr>
      </w:pPr>
    </w:p>
    <w:p w14:paraId="7038A1D7" w14:textId="77777777" w:rsidR="00BF773A" w:rsidRPr="007E2C94" w:rsidRDefault="00BF773A" w:rsidP="00BF773A">
      <w:pPr>
        <w:spacing w:line="360" w:lineRule="auto"/>
        <w:rPr>
          <w:b/>
          <w:bCs/>
          <w:color w:val="000000" w:themeColor="text1"/>
          <w:sz w:val="24"/>
          <w:szCs w:val="24"/>
        </w:rPr>
      </w:pPr>
    </w:p>
    <w:p w14:paraId="3DB32CC5" w14:textId="7743B5F3" w:rsidR="00552F46" w:rsidRPr="007E2C94" w:rsidRDefault="00BF773A" w:rsidP="00552F46">
      <w:pPr>
        <w:pStyle w:val="Lgende"/>
        <w:spacing w:line="360" w:lineRule="auto"/>
        <w:rPr>
          <w:i w:val="0"/>
          <w:iCs w:val="0"/>
          <w:color w:val="000000" w:themeColor="text1"/>
          <w:sz w:val="24"/>
          <w:szCs w:val="24"/>
        </w:rPr>
      </w:pPr>
      <w:bookmarkStart w:id="130" w:name="_Toc188099296"/>
      <w:bookmarkStart w:id="131" w:name="_Toc188624513"/>
      <w:bookmarkStart w:id="132" w:name="_Toc195644900"/>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0</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 xml:space="preserve">Ruptures par flexion de différentes séquences d’empilement (a) Quasi-isotrope, (b) Unidirectionnelle, (c) ±45°, (d) 0°/90° </w:t>
      </w:r>
      <w:r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dHywXv2R","properties":{"formattedCitation":"[15]","plainCitation":"[15]","noteIndex":0},"citationItems":[{"id":"05EnRE1g/649JUmlk","uris":["http://zotero.org/users/local/Jac4T2U4/items/AB7SRAPN"],"itemData":{"id":127,"type":"article-journal","container-title":"Engineered materials handbook.","page":"786-793","title":"Fractography for continuous fiber composites","volume":"1","author":[{"family":"Smith","given":"Brian W."}],"issued":{"date-parts":[["1993"]]}}}],"schema":"https://github.com/citation-style-language/schema/raw/master/csl-citation.json"} </w:instrText>
      </w:r>
      <w:r w:rsidRPr="007E2C94">
        <w:rPr>
          <w:i w:val="0"/>
          <w:iCs w:val="0"/>
          <w:color w:val="000000" w:themeColor="text1"/>
          <w:sz w:val="24"/>
          <w:szCs w:val="24"/>
        </w:rPr>
        <w:fldChar w:fldCharType="separate"/>
      </w:r>
      <w:r w:rsidR="009763E0" w:rsidRPr="007E2C94">
        <w:rPr>
          <w:i w:val="0"/>
          <w:iCs w:val="0"/>
          <w:color w:val="000000" w:themeColor="text1"/>
          <w:sz w:val="24"/>
        </w:rPr>
        <w:t>[15]</w:t>
      </w:r>
      <w:r w:rsidRPr="007E2C94">
        <w:rPr>
          <w:i w:val="0"/>
          <w:iCs w:val="0"/>
          <w:color w:val="000000" w:themeColor="text1"/>
          <w:sz w:val="24"/>
          <w:szCs w:val="24"/>
        </w:rPr>
        <w:fldChar w:fldCharType="end"/>
      </w:r>
      <w:r w:rsidRPr="007E2C94">
        <w:rPr>
          <w:i w:val="0"/>
          <w:iCs w:val="0"/>
          <w:color w:val="000000" w:themeColor="text1"/>
          <w:sz w:val="24"/>
          <w:szCs w:val="24"/>
        </w:rPr>
        <w:t>.</w:t>
      </w:r>
      <w:bookmarkEnd w:id="130"/>
      <w:bookmarkEnd w:id="131"/>
      <w:bookmarkEnd w:id="132"/>
    </w:p>
    <w:p w14:paraId="37D96F86" w14:textId="3B22B62A" w:rsidR="00BF773A" w:rsidRPr="007E2C94" w:rsidRDefault="00BF773A" w:rsidP="00552F46">
      <w:pPr>
        <w:pStyle w:val="Lgende"/>
        <w:spacing w:line="360" w:lineRule="auto"/>
        <w:rPr>
          <w:i w:val="0"/>
          <w:iCs w:val="0"/>
          <w:color w:val="000000" w:themeColor="text1"/>
          <w:sz w:val="24"/>
          <w:szCs w:val="24"/>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74624" behindDoc="1" locked="0" layoutInCell="1" allowOverlap="1" wp14:anchorId="0373D5BA" wp14:editId="7535185B">
                <wp:simplePos x="0" y="0"/>
                <wp:positionH relativeFrom="margin">
                  <wp:posOffset>763905</wp:posOffset>
                </wp:positionH>
                <wp:positionV relativeFrom="paragraph">
                  <wp:posOffset>160655</wp:posOffset>
                </wp:positionV>
                <wp:extent cx="3872230" cy="1804670"/>
                <wp:effectExtent l="0" t="0" r="0" b="5080"/>
                <wp:wrapTight wrapText="bothSides">
                  <wp:wrapPolygon edited="0">
                    <wp:start x="18915" y="0"/>
                    <wp:lineTo x="0" y="684"/>
                    <wp:lineTo x="0" y="21433"/>
                    <wp:lineTo x="19871" y="21433"/>
                    <wp:lineTo x="20934" y="21433"/>
                    <wp:lineTo x="21465" y="20293"/>
                    <wp:lineTo x="21465" y="17557"/>
                    <wp:lineTo x="19871" y="14593"/>
                    <wp:lineTo x="20722" y="14593"/>
                    <wp:lineTo x="21465" y="12996"/>
                    <wp:lineTo x="21465" y="0"/>
                    <wp:lineTo x="18915" y="0"/>
                  </wp:wrapPolygon>
                </wp:wrapTight>
                <wp:docPr id="1353666196" name="Group 1353666196"/>
                <wp:cNvGraphicFramePr/>
                <a:graphic xmlns:a="http://schemas.openxmlformats.org/drawingml/2006/main">
                  <a:graphicData uri="http://schemas.microsoft.com/office/word/2010/wordprocessingGroup">
                    <wpg:wgp>
                      <wpg:cNvGrpSpPr/>
                      <wpg:grpSpPr>
                        <a:xfrm>
                          <a:off x="0" y="0"/>
                          <a:ext cx="3872230" cy="1804670"/>
                          <a:chOff x="0" y="0"/>
                          <a:chExt cx="3098032" cy="1675263"/>
                        </a:xfrm>
                      </wpg:grpSpPr>
                      <pic:pic xmlns:pic="http://schemas.openxmlformats.org/drawingml/2006/picture">
                        <pic:nvPicPr>
                          <pic:cNvPr id="1353666181" name="Image 45"/>
                          <pic:cNvPicPr>
                            <a:picLocks/>
                          </pic:cNvPicPr>
                        </pic:nvPicPr>
                        <pic:blipFill rotWithShape="1">
                          <a:blip r:embed="rId95" cstate="print"/>
                          <a:srcRect r="5065"/>
                          <a:stretch/>
                        </pic:blipFill>
                        <pic:spPr bwMode="auto">
                          <a:xfrm>
                            <a:off x="0" y="75063"/>
                            <a:ext cx="2830830" cy="1600200"/>
                          </a:xfrm>
                          <a:prstGeom prst="rect">
                            <a:avLst/>
                          </a:prstGeom>
                          <a:ln>
                            <a:noFill/>
                          </a:ln>
                          <a:extLst>
                            <a:ext uri="{53640926-AAD7-44D8-BBD7-CCE9431645EC}">
                              <a14:shadowObscured xmlns:a14="http://schemas.microsoft.com/office/drawing/2010/main"/>
                            </a:ext>
                          </a:extLst>
                        </pic:spPr>
                      </pic:pic>
                      <wps:wsp>
                        <wps:cNvPr id="1353666192" name="Text Box 1353666192"/>
                        <wps:cNvSpPr txBox="1"/>
                        <wps:spPr>
                          <a:xfrm>
                            <a:off x="2743200" y="0"/>
                            <a:ext cx="354330" cy="252095"/>
                          </a:xfrm>
                          <a:prstGeom prst="rect">
                            <a:avLst/>
                          </a:prstGeom>
                          <a:solidFill>
                            <a:sysClr val="window" lastClr="FFFFFF"/>
                          </a:solidFill>
                          <a:ln w="6350">
                            <a:noFill/>
                          </a:ln>
                          <a:effectLst/>
                        </wps:spPr>
                        <wps:txbx>
                          <w:txbxContent>
                            <w:p w14:paraId="5E23DD87" w14:textId="77777777" w:rsidR="00DC3C12" w:rsidRPr="008E70A2" w:rsidRDefault="00DC3C12" w:rsidP="00BF773A">
                              <w:pPr>
                                <w:rPr>
                                  <w:b/>
                                  <w:bCs/>
                                </w:rPr>
                              </w:pPr>
                              <w:r w:rsidRPr="008E70A2">
                                <w:rPr>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93" name="Text Box 1353666193"/>
                        <wps:cNvSpPr txBox="1"/>
                        <wps:spPr>
                          <a:xfrm>
                            <a:off x="2743200" y="334371"/>
                            <a:ext cx="354832" cy="252484"/>
                          </a:xfrm>
                          <a:prstGeom prst="rect">
                            <a:avLst/>
                          </a:prstGeom>
                          <a:solidFill>
                            <a:sysClr val="window" lastClr="FFFFFF"/>
                          </a:solidFill>
                          <a:ln w="6350">
                            <a:noFill/>
                          </a:ln>
                          <a:effectLst/>
                        </wps:spPr>
                        <wps:txbx>
                          <w:txbxContent>
                            <w:p w14:paraId="283FC479" w14:textId="77777777" w:rsidR="00DC3C12" w:rsidRPr="008E70A2" w:rsidRDefault="00DC3C12" w:rsidP="00BF773A">
                              <w:pPr>
                                <w:rPr>
                                  <w:b/>
                                  <w:bCs/>
                                </w:rPr>
                              </w:pPr>
                              <w:r w:rsidRPr="008E70A2">
                                <w:rPr>
                                  <w:b/>
                                  <w:bCs/>
                                </w:rPr>
                                <w:t>(</w:t>
                              </w:r>
                              <w:r>
                                <w:rPr>
                                  <w:b/>
                                  <w:bCs/>
                                </w:rPr>
                                <w:t>b</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94" name="Text Box 1353666194"/>
                        <wps:cNvSpPr txBox="1"/>
                        <wps:spPr>
                          <a:xfrm>
                            <a:off x="2729552" y="775135"/>
                            <a:ext cx="354330" cy="252095"/>
                          </a:xfrm>
                          <a:prstGeom prst="rect">
                            <a:avLst/>
                          </a:prstGeom>
                          <a:solidFill>
                            <a:sysClr val="window" lastClr="FFFFFF"/>
                          </a:solidFill>
                          <a:ln w="6350">
                            <a:noFill/>
                          </a:ln>
                          <a:effectLst/>
                        </wps:spPr>
                        <wps:txbx>
                          <w:txbxContent>
                            <w:p w14:paraId="7368D0D9" w14:textId="77777777" w:rsidR="00DC3C12" w:rsidRPr="008E70A2" w:rsidRDefault="00DC3C12" w:rsidP="00BF773A">
                              <w:pPr>
                                <w:rPr>
                                  <w:b/>
                                  <w:bCs/>
                                </w:rPr>
                              </w:pPr>
                              <w:r w:rsidRPr="008E70A2">
                                <w:rPr>
                                  <w:b/>
                                  <w:bCs/>
                                </w:rPr>
                                <w:t>(</w:t>
                              </w:r>
                              <w:r>
                                <w:rPr>
                                  <w:b/>
                                  <w:bCs/>
                                </w:rPr>
                                <w:t>c</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95" name="Text Box 1353666195"/>
                        <wps:cNvSpPr txBox="1"/>
                        <wps:spPr>
                          <a:xfrm>
                            <a:off x="2705743" y="1348980"/>
                            <a:ext cx="354330" cy="252095"/>
                          </a:xfrm>
                          <a:prstGeom prst="rect">
                            <a:avLst/>
                          </a:prstGeom>
                          <a:solidFill>
                            <a:sysClr val="window" lastClr="FFFFFF"/>
                          </a:solidFill>
                          <a:ln w="6350">
                            <a:noFill/>
                          </a:ln>
                          <a:effectLst/>
                        </wps:spPr>
                        <wps:txbx>
                          <w:txbxContent>
                            <w:p w14:paraId="66B5DF8A" w14:textId="77777777" w:rsidR="00DC3C12" w:rsidRPr="008E70A2" w:rsidRDefault="00DC3C12" w:rsidP="00BF773A">
                              <w:pPr>
                                <w:rPr>
                                  <w:b/>
                                  <w:bCs/>
                                </w:rPr>
                              </w:pPr>
                              <w:r w:rsidRPr="008E70A2">
                                <w:rPr>
                                  <w:b/>
                                  <w:bCs/>
                                </w:rPr>
                                <w:t>(</w:t>
                              </w:r>
                              <w:r>
                                <w:rPr>
                                  <w:b/>
                                  <w:bCs/>
                                </w:rPr>
                                <w:t>d</w:t>
                              </w:r>
                              <w:r w:rsidRPr="008E70A2">
                                <w:rPr>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73D5BA" id="Group 1353666196" o:spid="_x0000_s1116" style="position:absolute;margin-left:60.15pt;margin-top:12.65pt;width:304.9pt;height:142.1pt;z-index:-251641856;mso-position-horizontal-relative:margin;mso-width-relative:margin;mso-height-relative:margin" coordsize="30980,167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FOBiXBAAArxIAAA4AAABkcnMvZTJvRG9jLnhtbOxYW0/jOBR+X2n/&#10;g5V3aJpb04gyKuUiJHZACyOeXcdpoknirO3Ssqv97/vZSQqlRcPyMCuxIAi2T+xz+75zkhx9WVcl&#10;eeBSFaKeOMND1yG8ZiIt6sXE+XZ3fhA7RGlap7QUNZ84j1w5X45//eVo1STcE7koUy4JDqlVsmom&#10;Tq51kwwGiuW8oupQNLyGMBOyohpTuRikkq5welUOPNeNBish00YKxpXC6mkrdI7t+VnGmb7OMsU1&#10;KScObNP2Ku11bq6D4yOaLCRt8oJ1ZtB3WFHRoobSzVGnVFOylMXOUVXBpFAi04dMVAORZQXj1gd4&#10;M3RfeHMhxbKxviyS1aLZhAmhfRGndx/Lvj7cSFKkyJ0f+lEUDceRQ2paIVdWPXm2jmCtmkWCPRey&#10;uW1uZLewaGfG/3UmK/MfnpG1DfPjJsx8rQnDoh+PPM9HNhhkw9gNolGXCJYjWzv7WH7W73THset7&#10;3c5oFHqRb1I46BUPjH0bc5qCJfjr4obRTtx+jC/s0kvJne6Q6k1nVFR+XzYHSHFDdTEvykI/Wrgi&#10;mcao+uGmYDeyneymIB72Kbis6IKTIDROmo3m3nYnNZ5dCfZdGf+3ZXa6pWNeFs15UZZECn1f6Pw2&#10;pw0yPLSYNcLOPTDjBbL2RKhF7algy4rXuqWh5CU8FbXKi0Y5RCa8mnOgSl6mcIahBGjoa2RR65Zz&#10;SrLfwU4CjaEbWQdporTkmuW9R73Vre8KgCPz1W8ixUl0qYU1fi/gRjjSAoMmPei82Hfx20PHdVE9&#10;tqCDgEqlL7ioiBnAdJhnVdCHK6VblPW3GIiXtbnWwsS1lbYr0Ij7jczotkXgL1ArcMdedDCdno4O&#10;guA0Pjg5wWg2OxsH/jAKwrPZ30bZMEhUTlOxup4rBtylXWIg2EnNXtJ35bEtJ7YstbbBFsuT3jqL&#10;ERPSDj1AkGE3qrDqwYDZ23SaGryvflmUwStz7C7Kx+BxW2juTKBOxPqp1ngmNd02U2iIXkNuANut&#10;t5b3tN/UG28U+CaxZE/VCQO/z78Xeu7YYm5TOf51+pUoi9Tk3mRaPapZKckDRZtBd0L+HFJSpbE4&#10;cc7tTwe2rW1lTVYTJ/JD1wJtD5ZsC+vgZ+LR+m1Gej1f28LtxX1Q5iJ9RKzAcVt5VcPOC0D5Cobc&#10;UIm+hsCgV+trXLJSQLXoRg7Jhfxz37q5HyiA1CEr9MmJo/5YUlMQy8sa+BgPgwDHajsJwpGHiXwu&#10;mT+X1MtqJhAj1ARYZ4fmfl32w0yK6h5wmhqtENGaQffE0f1wpjGDAI8EjE+ndtzW2av6tkF1bmua&#10;Ierd+p7KpmOzBsa+ih6RNHlB6vbeltBT1JassIw3gW6jCpqYCdjxs2niv04TW+OMWWDXe2ni+4E/&#10;srx6KpZ+GMR9mwVXgjjo0NtX274OvrFUboH+P+XK+JMr5pnko3IleJ0rFsLv4oo3DkP0KrSU0SjE&#10;47CB0BZXPmZfQbPsmu1nX/mIfSV8nSsW4u/iihviCcxyZegHMd7W/i9k2TyZfpLl55DFvurjq4h9&#10;q+m+4JjPLs/n9qHt6TvT8T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koBcMeAA&#10;AAAKAQAADwAAAGRycy9kb3ducmV2LnhtbEyPTWuDQBCG74X+h2UKvTW7KvbDuoYQ2p5CoUkh5LbR&#10;iUrcWXE3av59p6f2NLzMwzvP5MvZdmLEwbeONEQLBQKpdFVLtYbv3fvDMwgfDFWmc4QaruhhWdze&#10;5Car3ERfOG5DLbiEfGY0NCH0mZS+bNAav3A9Eu9ObrAmcBxqWQ1m4nLbyVipR2lNS3yhMT2uGyzP&#10;24vV8DGZaZVEb+PmfFpfD7v0c7+JUOv7u3n1CiLgHP5g+NVndSjY6eguVHnRcY5VwqiGOOXJwFOi&#10;IhBHDYl6SUEWufz/QvEDAAD//wMAUEsDBAoAAAAAAAAAIQDDIwOLWnYAAFp2AAAVAAAAZHJzL21l&#10;ZGlhL2ltYWdlMS5qcGVn/9j/4AAQSkZJRgABAQEAYABgAAD/2wBDAAMCAgMCAgMDAwMEAwMEBQgF&#10;BQQEBQoHBwYIDAoMDAsKCwsNDhIQDQ4RDgsLEBYQERMUFRUVDA8XGBYUGBIUFRT/2wBDAQMEBAUE&#10;BQkFBQkUDQsNFBQUFBQUFBQUFBQUFBQUFBQUFBQUFBQUFBQUFBQUFBQUFBQUFBQUFBQUFBQUFBQU&#10;FBT/wAARCAFeAig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UKKKKACivnz4t/tCaz4N8Y6z4f0G0sNQvrCK1l+z3ZdG2S/e+asb/hqPW7+y&#10;12HRdO03VdasFi/0FJXTZu+98zfeoA+nKK+aV/am1C9+0Wun2NlNqsDQJPYymXZFu+/8+35v/sHr&#10;qr/49zSya3baPFZX+p6d5W623v8AJu/vNt/3qAPbKK8di+Mup3q30en6dbajqNrsDxJuRFZl/v8A&#10;/fP/AH2tO1D43XBXVoNKsbS/1OxeJTaPP5X3xu+9QB7BRXkx+OayNqEFrYR3d9ZSxRSxJPtX5vv/&#10;ADf7NSz/AB1s/tGoWtnY/bLqzkiSVPP2j5v9rbQB6pRXmc/xw0g3mp2cEfnXth5Xnw+bs27/APaq&#10;Z/jdof2jULaDzJrqwaJJ4U/h3UAejUVwZ+LmjSS3cFqsl5dWrKssMP8AtVeHxN0VmvYkkaaWykSG&#10;dEX7rNQB11FeUf8ADTHgh9Q1WxivLia60udLe6iSL7jtVu2/aG8C3lxqEEGqNNLYSrFOqQP8rNQB&#10;6ZRXm9h+0F4B1K4vYIPEMDzWTqk67W/ds34Vc/4Xf4F+0XcH/CS2Pm2rIk67/u7vu0Ad5RXFWPxm&#10;8DajJdR23irTJntZfJnCTj92/wDdp9v8YPBF5LcxReKtJeW1l8mdRdJ8j/3aAOyorlLP4n+D9Qnu&#10;YrbxRpM0trJ5VwiXkX7t/wC63NXbXxr4f1B5lttb06Z4H8qXyrpG2v8A3WoA3qKzbXxDpd7v8jUr&#10;SbY2xvKnRtrf3auQ3MVwP3UiS7f7jbqAJqKKgub2CzVTPNHCGbau9ttAE9FUm1jT02b723Te21f3&#10;q/NUn9o2n/P1B/38WgCzRVM6rY7lX7Zb7n+6nmr81IdY09ZEja+tw7/dTzV+agC7RVM6rYqyo15b&#10;7n+6vmr81B1WyR1VryDc/wB394vzUAXKKp/2rZ/L/pkPzfd/erTF17TXRWXULQo33W89aAL9FZ0e&#10;vabMiMmpWjK33WWdfmpkfiXSJoklj1SyaJ/uus6fNQBqUVlR+JNIkhSVdUsmidd6ss6bWWmJ4t0R&#10;4fNXV7Dytu/f9pT7v96gDYorGfxboiJvbWLDY0XnbvtKfc/vdfu1F/wm/h3bu/t7TdrR+dn7Yn3P&#10;7/3vu0Ab1FcxN8R/CsUHnv4i0tIvI+0b/tSf6r+9/u1Xf4reDltmnPiOw8lIPtbOs/8Ayy/v/wC7&#10;QB19FcLc/G7wNZWT3cniSzMKQ/aGZSzfuv73Skv/AI1eC9N0m71OfXoEtbW3S4nba3yRt91ttAHd&#10;0V5fqX7RvgDTdOlv5NZZ4IoEuH8q1lZ1Rvu/Lt/2qg1b9pXwLpGk3Woz3d28FvBFdSrFaOz7H+78&#10;tAHq9FeMan+1Z4H0rSrjUJP7Te3ggiuH2WT7tr/dqLxB+1l4O8NwXc9zb6q8VrFFK3lWu/8A1v3P&#10;4qAPbKK8Vm/am8OQpK39las6KsG3Zb7nbzfufLW94i+OGm+H7O6uZdNvbmC3iilfyYtzrv8A7y0A&#10;emUV5Pq3x8tNHs7q5n0TUHht2iT9ypd/m/vrt+WqGqftFxaHJqLahok8MUDxLF5LNK7bv7y7PloA&#10;9norxDXv2hbvQItQvJ9B/wCJfA0SRS7pd8u7/Z2fLVfVf2g9R0ew1rULrQ/JsrJ4lil8qVt2772/&#10;5Pl//aoA93or541z9onW9CfVbi8060trK3iia1URStcyu38Plf5/hqhrH7SviPRf+Egu7nSIP7Mt&#10;fISzaK1leV2f/Y3UAfS1FfKerftL+N9E/ti5vtLsU0+1SBoBDayvcfP/AH03/L/+3/drl/FX7WPj&#10;vQb/AFh2S0TTIki+yi3053utz7Pvoz/7X/oNAH2pRXwj4k/a/wDiNoL6xdXLWMOlQeUsE1vZ7pfm&#10;/wBhq5rxb+2l8UvDy3F9LeWiaJ5ETwXFvpytcO7bPvxN93+OgD9E6K+KP2cf2o/iJ8UfitpWlapL&#10;Y3Hhq8g3h4rZUuP9Vv8An/u19r0AFFFFABRRUM88VrE0sjLFCi7mdm2qq0ATUVQ0vVbTWtOgv9Pv&#10;IL6zuY1lguLeRZYpUb7rKy/eX3pmpaxY6Lbxy395b2UEkqwK9xIsavKzbUQbv4mY0AatFMSigAoo&#10;ooA+G/2snWPx14lbVZ1ttKf7Asb2Sv8AaGfav3ttcXqs32DQfEcviGVU0y6ngS1fT1lS4f8A33+9&#10;/wB913/7RFsP+Fp+LLywZbXUVksopbi7V/J2+Un/AAH7teYWHlQ2viWXw5atDevqypPcanFL5T/3&#10;9m7/AGKANjW3ubaz1JdVuVttHuJ7dLP+zll+1y/77/e/g/jroPFr3LvrrXkqw6Y6wJF/Z8Ev2tvn&#10;TZv/APHPv1y6WzQ6vr1zoNjJbamt9axXkt8reU39/Zurq0T/AEjxHLplrK97FfQJO+prKiS/9cv9&#10;n53/AO+6AKPiTW7mwfWJdanubbSmurX7G+mb0uJf+uv+z/v1veJPFTOviifV1+zafLc2v2V9Jbfc&#10;N9z76f76VmQ6VBbaz4on0i2a21C41O3inlvlfym/65J/n/xytN/Dy20viXVdFWXTdTbUYreV75d6&#10;P/f2Kz/5/wCB0AaF54qaGLxG2uTtbafLfWtvZy2O95W/3/8AP9/+/WhquvKia7FrV5PbafFfW6Wf&#10;2GWV5W3fwPtSsew0Gxs7zxA2hxeTdPrEUV1cXzMib/40T+9T9Ntvs2ueJZ9IWW2uH1pLe6e7ll2P&#10;/f2ff/zs/uUAbWvPeXLeJWvrmRNPlvLVIP7Pa4+0J8/3H+T+/wD+h1U8Q3OoTJrf9py/Y9Pe6g+y&#10;vY+f9oRP+mtUtKuZbm/8UNpHm/aG1aJZXvluPK2f7Cb6lmeV9Z8VtY+fNL/adujf2n5/lKn8eygD&#10;o9YhvPtut/2m32a0a8t/stxp/m+b/wBtat+J7ye20HxA2ryrYWjXkXkXFisvm7f4N/8AtVno8Hn6&#10;xPpS3KStqcUU/wBuin/ufwfPTNS1iK58OeIG0+2nhdNTSKX7XFLsb+D5KAPJNemV9S1v+2r7+x7K&#10;41i1+y3Fo0vm3CfP/rdqf+h1Yv7yK21LxB/at8uj2k+sW/2W4tJ23z/P/H8j1SSZrnV9efw9FIlx&#10;/wAJJEl4+prLs/j/ANVVfw9Ms2qeIP8AhHornzV8RQef/ayy7Pv/APLKgClrF5Pbaj4la+nk0S0n&#10;1iKKzu0vE33X3/7qVoeIZvJtfEFnrV5HokTa3AkV3DeIj3Hyfc+5WZ9pgmvPEbaVbX15d/8ACRJ9&#10;q/tNpViX7/8AqqsfaZb9Nb/sVdQ1WV/EUXnprPm7Ik2fPs+SgBl5ft9s1v7dOvhW0l1+38iZJ4n+&#10;2f7fyolV/Ft5/pWqxXM8Hg+3l8RJ5F2ksTveJspugo00+qtpi3Oseb4n33X9rLL+4Rf+eXyVYhhn&#10;v5bttFtrnXnTxE/npqe/Zbr/ALHyUAWrbW/9P1OKWCDw99o1+LbcP5TvqS7/AL9bet63+/1CL9x4&#10;P3+JIk85/s7/AG+sTw9DfTapd/2f/aGto/ibfP8AbkZPsSK/34tyfNU39m6rqVw7W1ne+J0/4Snf&#10;O+oQbPsqf303RUAbum+IdnyxfZvCvm+JvuTeQ/2pNn8FfXXwdsIrDwfuj+9PdTzSp/cdn+7XyL4P&#10;8Pa1cvZNFouoeJIv+Eildri+g8p7VP8AY3J92vsH4TaUNL8EWSeTJC87yzS+b9/cztQB29eAftJ6&#10;5PaeIvBumQaVLf77rzZbhZURIU3fxbvvV7/Xgvx70HV9W8beEpbFL2a1gflLSJmXf8332/u0AfPy&#10;arFef8I/5qr4keLX5/8ATkliT7L8/wDn/viur0TXpXi0LyFXXkl1O4/0iLykSL5KiT4V+L5ovD7N&#10;ouoaVLFqc8stpafOjo3999lXfAfw38Z2f/CPtc+HLnR0ivJ3nsUWJ0b+47vQByltqrTXuiS7V1J1&#10;ur121FFi2Wv/AADfWPo/mzaj4EnliXxDL5t066tbqipF8/33Tza9JT4P+L7z+xLmDQ7nSoomunud&#10;OdYtku77m/b8tQ6V8IvFlnb+FNvh6ewt7L7V5+npFE6fN9z56APMtNvLybxB4M+0xfb7v7ZePBrk&#10;Kolva/7/AM+2tDQYdQ1JfCTaht1W4We9eLVrSJPKT5/9h66Twx8GvG6J4cuv+EWudHtLX7V9v0T9&#10;06T7vu/P/tUth8FvHT6X4aaDw5Po9lapefatJSKJ92/+Dfv/AI6AOKtkuk8Q+D2n8+8vfKvHg1CK&#10;J/s6ff8Av7XrJRJX17wU15Bd3msfYbrytQsVl+wo/wA+zem+u18N/ALxubXw+0Xhy50fRIrO6S80&#10;aWKJ3d237fn3/wAW6maP+z548trXw+1nolzpuiWunXS3Oh+Unmuzbtqb9/8AFQBzGiXMs3ijwIt4&#10;slzrf2G6dbu0ilSxX7/3/wCGs+ZJYde8HteK02t/2ZdSwXdosv2FPv7N9d1pXwH8dQ2/h/7N4ans&#10;9Cg0yeK60aaBPN3tv+Tf5tNh/Z88a/2boq23hq5s9Et9KnhutGmiR5Wlfd/HvoA4Kzm33+hLfLO/&#10;iBNAvZYru3il+w/x/f8AnrE0pJX17TGaWX/hJV0CV1uEil/s/b8/+3XqGm/s8eP7bSLJbXQ57bRF&#10;0Ke3l0R4F83zW/g37/vVnW/7OHxFgsoo38MTP4f/ALFa3/sTanmrL/c3+b/wKgDg9SvHfXtPX5v+&#10;Eoi8Mu/2vyJfsKbkeqn2mX/hLbTc0n/CSp4bd/taRS/YfuV6rqX7NXj59IRU0GebRF8O/Ym0HbF5&#10;vm/3PN8371ZMv7NvxBWLdJ4du5PD/wDYX2X+wfKTzfN2p8m/zaAOQ1Ka6+326yxs/ihfC3y332WX&#10;7J/6HVWG287XtQZYp7bxGvhtPNvpYJfsP3E+589d/rf7P3jpNBdovDV8+iL4dW3/ALBS1R5fN/ub&#10;9/3qzbn4IeOLPSdQWfw5qF5on9hW8UGjJY/vYn+T5N+/71AHI6rC1n4h1tYFZPEEWhQebfXET/YX&#10;T5P9utO8eJ9W8YNaQXdt4jXSbVP7Tu1f7Dt+Tf8AJvq34t+EXi1F1WK58NalqWhPpNqkWjQ2P75H&#10;+T5N9bXiH4Y+LIfDnjBLzTLvVdE+w2aReHobHZL/AN9/7FAHD3ltKnijxRPZpLbeIP7Jt/PvriJ/&#10;sMv+q+589XrxJ/t/i2Wzs2h1v+zrVJb64if7I33PufPVrW/h7r0Nr4lWfQbnUtH/ALOtdugpZ7JY&#10;v9V/H/sVN4h8GanDpvihbvTJ7/T1gs0g0SK1Tzbf7n8dAGPc3OoJqXjPyNPlttY+x2ST31xA/wBk&#10;l+RPufP8tM8Q20qeI/FstjZz2Gq/YbXzb6+if7I6fuvufPUvirwxeQ2XiWKezk1Wy/0PytJigVJb&#10;KoviRo95DP4ti1BW8Q2iQWSLpNvAiSxfc/jV6AOj02ZU8W+JZ4Ipba9/0BLq4von+yN86fc+f5a9&#10;l1vRNQS68UT2kUsN7cRWu27uIH8pk+T7nz14VZ6PL/aWsRT7tbt4tR07yNMtIF82y+f+P5/mr3Lx&#10;Ol5cxeK4NsWqpvtYotG2pF5X3PvPvoAfZ2Fz9t8V3NnB/Zt75trFLNfWsvlM/wD0yTfWV4ns75/E&#10;fiiW2tm03U2ntUlu7i1leK6Vf7nz/wC/W74huZfs+sRy239t7Lq13aekCI8H/A99YXjBP7SvNda6&#10;iXWIl1O1T+zIYER7X/ge+gCv4nmvv7c8S22nrKl3LdWv2q4voG8qX/cRn+WmJqV88vjCXSraezvW&#10;vreJpbuzeWJvn/5ZJv8Am/8A2P79HxChs7yLxBbXMS6rt1G1SDTrSBf9F/4Hv+b/APY/v0/WHtpl&#10;1u2vLaDW4f7Rg22kSxRfZ/8AY3q/+f8AgFAGZ42uZXuvFctjZy2d6ktr5t3dwf6O/wDsJKz/AOf+&#10;AVXvNYns08Z/2VE1tqE8sH2qa+g/dP8AP/A7v8n+f7lW/HPlOniP7ZBBrFol9ZbdMiii32/+26b/&#10;APP3ad4nv7N7LW4r62j160ivrdItOtIoHe3X+NH+f5//ALBP79AHGzaw/wDaXiifT4J7DVWa1inu&#10;L6Dfbv8A7nz/ADf5/v1meKryebxh4rXSma21Nvs/m3F2q+Uyrs+RJd/y10fiewsbn+2/PVdbtEur&#10;WKLSbf7Ojwf7/wA/+f8AgFV/Gfh6zuf7dn+XWLJLqJFsbT7Oj26/7m/5aAOEvNsOqeIJdMiW21Nv&#10;Ke6uNRiRIt+/59n8K/5/uVy/iRPtniDW20+CS21vyIvNuL5v9E/g+5/e/wA/369D8T+D0TS9dW8l&#10;XXreK6i8rTofKd7X/Y+V/m/z/frh/G3hiX7Rqe5v7V0+JYkXRotqSxfc/u/d/wA/3KAPRf2OtKtU&#10;/aQ0+dba5h1VYH8+bytlvL+6f7v/AAKv0wr87P2QLa8h+Otkv26N7KKJ0XTPKXfa/unr9E6ACiii&#10;gArwb9q++1Aab8PNAEBl8MeI/GGnaX4hk/h+xMzN5Tf7EsqRRN/suV/jr3mub8a+DNK8f+F9Q0DX&#10;LX7Zpl7EYpogWQ9RhldfmVlb5lZfu+1AHgfxp+Ltz4a+MFh4E0zU5/D+m2ugfbWjN3a6La/63Ymy&#10;6nRvN2on+qiT5f4m/hq3+zz4kPx9+FnxG0rxxLH4l0W21+60qNr1F+ew+z28sTl/Ki3f61mWXYp+&#10;43+1X0DaaJbW+nW1pKHv1tkRVlvj5srFQPmZm+83+1Wb468D6Z8QPCup+H9VWZtL1JfKu4bWd7dp&#10;04DozJ821x8rf7NAHC/sl+JNc8Wfs5eBNW8Rea+q3Gn7TcTffuoldkguG/2pYlif/gdFeq2Fhb6X&#10;ZwWlrBHb2sEaxRxRLtRVX7qrRQBbooooA8x+IH7PnhP4m6jcXmuQ3M7yvFKyJLtTdF9ysV/2V/B9&#10;4ZjfTahqCPcpdwpLKm2Bl+5s2p92vaKKAPH7/wDZj8J6w1x/ac2oX0L3SXcUM0qbYHXsnyfdq7ef&#10;s9+GNSt7m2vpLu8t57hJ/Jl8rajqd3y/JXqdFAHlF3+zf4O1MuL6Ce7Tz0uI1mZf3TL/AHfk+7Wx&#10;f/BTwxrEDQX1tJeQ+etwqO/3XWu/ooA4W9+C/hLUoEivdKF4kU/2qLzZHPlP/s1avfhV4W1EJ9o0&#10;pX2T/alxI67Zf7/3q7CigDlLz4ZeGdSi8u50pJl89LjHmv8AfX7rfepNS+FnhTWYvKvdCtLhPNSb&#10;a6/xr91q6yigDldR+GPhTVEiW+8P2VysUvmoJYt21/71P1H4a+FtYiSK+0DT7qJJPOVJoFb5/wC9&#10;XT0UAcre/C/wjqaRLd+G9LuVhfzYvNtUba/96rsngnw+6IraHp7KkvmqGtk+V/71btFAGb/wjulb&#10;dv8AZtpt3+b/AKhfvf3qsf2baf8APrD97d/q1q1RQAzyY0+7Gv8A3zT6KKACiiigAooqPyVWVpP4&#10;mXa3zUASUUUUAFFFFABRRRQAUUUUAFFFFABRRRQAUUUUAFFFFABRRRQAUUUUAFFFFABULWcD/ehj&#10;P/AKmooApjR7HezfYbfc/wB5vKX5qhbw5pTs7NptoXk+8/kL81aVFAGFF4M0GCSZotGsEe4bfKy2&#10;qfM3+1VYfDjwt9puZ/8AhHdN866bfPL9mTdI3+1xXTUUAcqnwy8IpcXFwvhzTRLO2+Vvsybnaq9t&#10;8IPBNk920HhXS4WvJfNuNlqv71/7zV2VFAHFf8Kd8FILvZ4Y01PtTebOywbWlb1Zqr2/wL8B2c93&#10;Pb+GLGCa6k82V4k2szV3tFAHnz/ATwGbq6uYvDtrbXF026eW3+V5f96o1+AfgZJbueLQooLi8dZZ&#10;5omZXlZf7zV6LRQB5s/7PngP/StmgxQvdOssrxSOruy1X/4Zu+HaS3EyeHIUmn2ebKkj7n2/8Cr1&#10;GigDz7wn8B/AngfX31vRPDltY6q/3rpN2+vQaKKACiiigAooooAKKKKABKKEooAKKKKACiiigAoo&#10;ooAKKKKACiiigAooooAKKKKACiiigAooooAKKKKACiiigAooooAKKKKACiiigAooooAKKKKACiii&#10;gAooooAKKKKACiiigAooooAKKKKACiiigAooooAKKKKACiiigAooooAKKKKACiiigAooooAKKKKA&#10;CiiigAooooAKKKKABKKEooAKKKKACiiigAooooAKKKKACiiigAooooAKKKrzXOyLctAFiivC/wBo&#10;747av8F/Bv8Aaun2lldXb71Vbnds+X/gVfFE3/BU34kQ7N2g+HU3/wB+KX/47QB+pdFflef+Cp/x&#10;InfauleG0/7YSt/7PUl5/wAFOfiZDYxXSweF/wB992FbaXzU/wB756AP1Mor8pE/4KifFF3Zfsvh&#10;1P4v+PCX/wCO10vw0/4KJfErx5430nQ7ttIsob+dLfzbbTtzIzPt/iloA/TaiuI0LRPF7wM2q+KY&#10;Zm/hNnpyJ/6FurW/sTWj18ST/wDAbWL/AOJoA6GivzE/aN+NfizwN8SdYj0H423c1h5uxbSbzV8p&#10;v4vuxeVt/h+SvGpv2t/ipCybfipqE21tn7ppf/iKAP2gor8VJv2vfiz86/8ACy9S/wB95WqL/hr3&#10;4qI7s3xL1T5W/wCer0AfthRX4mf8Nh/Fb90zfEjVNjNs/wBbLTf+Gt/is/71viXqCf7Hny0AftrR&#10;X4iXP7XvxZSX/komqQp/f+1S7Kpf8NdfFv7zfEbW97r/AM95aAP3Ior8NE/a6+LD/L/wsTXU+b7/&#10;ANql/h/4HUVz+1X8WUd/+Lja26b/APn8l/8Ai6AP3Qor8Kpv2qPiy/3fiJ4gT/t8l/8Ai6h/4ai+&#10;K029f+Fja7vT+D7Zcb//AEOgD926K/Cd/wBp/wCJbxf8lG8SI/8Ac+2S/wDxdVJv2nPibv2/8LN8&#10;Rf7P+mS//F0AfvHRX4Nf8NM/Et/vfEjxE+7+5eS/L/4/TLn9o34kTb/+Lm+JNm75v9MlT/2egD96&#10;KK/Ad/2k/iQjOq/ETxI//cRl/wDi6If2lvie8v8AyP8A4i+Vv+f6X/4ugD9+KK/Ad/2lvie//NRP&#10;EHyL9z+0Zf8A4umf8NFfE1/m/wCFia+jqu/Y+py//F0Afv3RX8/837SfxP2JEvj3xF8v/UTl/wDi&#10;6P8Aho34lo+1vH/iJ9/8f9py/wDxdAH9AFFfgUn7Q/xNml+X4g6/s/7CM/8A8XUqftD/ABS+Zl+I&#10;Ou/+DGX/AOLoA/fCivwM/wCGkPik7ov/AAn+vp/3EZf/AIunp+0J8T3l2r8SPEH9/wCfUbigD98K&#10;K+Sf2KvF+ueJPBGof21rV7rd3FLEn2i4nZ9jbK+praZtn3moA0KKr73/AL1V5nb+BmoA0KKqJu/v&#10;tRhv77UAW6Kq/N/DupPJb/nq1AFuiqXkts2bmo+58277lAF2isx9396j97s+9QBp0VUt9zN99nq3&#10;QAUUUUAFFFedfHz4k3Hwl+EniDxTY2aajqVtFHBY2krbElup5kt7dXP93zZU3e1AHotFfNnj3x/8&#10;Svhv47+BPhtG/wCEx1LXH1FPEMdnFFbxTOlurq6s3+qgilf/AGn2L/G1dponxeTxl8QvE3wr1CC7&#10;8JeNtP0uPVFmsp4rlJbOR9i3EErp/C/ysssXp94UAevpRXjP7Nfxqm+MHhvxDbanCtv4p8I63deG&#10;daWFCsUt1bvt82Lj7ki7W/2c+1FAHs1FFFABRRRQAUUUUAFFFFABRRRQAUUUUAFZ9/8AJBWhTHhW&#10;b71AHx1+3/Ds+G1o+3f80u13b7n7qvyXmv23Iu35V3/fr97vib8DfCPxd01LHxLYyXlujM6pDO8X&#10;3v8Adrxv/h2t8Dd27+w9S/3f7TloA/HV5t7fNt+58vy0yH76fK1fsb/w7T+Bv/QG1T7v/QVlq5pv&#10;/BO34IaZeRTjw5d3nlNv8m7v5Xif/eoA/HGwSe8nSBU3vK2xd9feH/BPf4e32m/ENNVi8NSzWX2Z&#10;4ry+leLZEzfc2f7XyfwV9pW37HXwZtH3RfDvSEdv4vLf/wCKrqvCvwN8B+CZPM0Pwxp9g/rGlAHc&#10;wpsXbT6KKAPnb43SeDvC2rfZtV8B634k+1L9o36TpMVxF/6D96vFX1v4W/Ps+A3jZ/8Ac0Va+86K&#10;APz0utV+EDz7pvgD4437v+gc61y9/wDFH9nWzlmW5+DfiS2eJvmSX5P/AGevvTUvgX4F1e5murzw&#10;5bXNxK293dn+dv8Avqsx/wBmT4XTPvbwTprv/edGoA+DJvjf+zPbJvb4Ra3/AOBT/wDxdZ//AA0P&#10;+zLv2xfBvWf/AAOf/wCO1+gT/su/Cl0RW8C6Q6r/AH4KiT9lH4Pp/wA070L/AMBaAPgF/wBof9mp&#10;/lX4Mas7s/8A0EX+9/33UU37QP7NSfK3wR1T/wAGb/8Ax2v0IT9lr4SJ934d6B/4BrU6fs0fCmKN&#10;lX4f6AEbsLFKAPzz/wCGgf2atr7fgjfOn8X/ABNn/wDjtQ/8NIfsy7UX/hR97/wPU3/+Lr9E/wDh&#10;m34Wf9E98O/+C6KkX9mr4Ur/AM078OD/ALh0VAH51zftIfszw/N/woq5f/uJv/8AF0J+0z+zdC23&#10;/hQ0ib/+oi3/AMXX6Op+zx8ME6eAPDv/AILIv/ialT4C/DdPu+BPD3/gsi/+JoA/OJ/2qP2dfuf8&#10;KGk2f9f1H/DUv7Ouz/kgaun/AF/V+kH/AAor4cv97wF4d/8ABZF/8TUsfwT+H0P+r8D+HU/7hcH/&#10;AMRQB+av/DVf7OqNtX4AwbF/6fKlh/au/Z6+Td8AbZP+2/8A9hX6VJ8HPASPuXwT4d/8FcH/AMRU&#10;yfCnwSn3fCGhf+CyL/4mgD80n/a3/Z6R0b/hny2dG+ffuT7/AP3xXm3xr+O/wW8f+C7vTfDHwlXw&#10;hqvmJKurW8vzp/fXZX64zfB/wLc/63wZoD/7+mQf/EUf8Kc8Af8AQk+Hf/BVB/8AEUAfz5fZtPSL&#10;at5Pv2/8+tOe209Iv3t5cpK0W/Z5H/2df0G/8Kl8Dp93wdoH/gst/wD4ipv+FW+DP+hQ0L/wWQf/&#10;ABFAH896W1m8u6Ke5dF+f/Ubdn/j9V5oYN25Wu/+/H/2df0OL8N/CaL8vhbRU+mnRf8AxNSf8IB4&#10;Y/h8OaR/4Axf/E0AfzyQ2yv8qtd/MvzfuK0IbBX3qrah/c/49k/+Lr+hFPBXh9TuXQtNT6WcY/8A&#10;ZamTwpoyfd0mwH/bqlAH88z6VGibWivk+b/nlUv2CLZ8sWob02bf3Ff0Lf8ACNaV/wBAqy/8Bkp3&#10;9gab/wBA20/78JQB8r/sMabLpXwvu3Zpf3rROr3ESJ8nlfwV9R233Uar8FlBbLtihji/3FqagCol&#10;P2VYooAr7Kf/ALdS0UARfLupnnVYooAqO/8AtU3fV2igDMf533U379atFAFKz+R6u0UUAFFFFABX&#10;FfGH4bWnxf8Ahrr/AIPvbmexh1SDZHfWv+ttZVZXilX/AGklVH/4DXa0UAeQX/wW/wCFg2HgbUfH&#10;d7cSeN/Ciytb6x4eupbVDO6oj3AT/bVFbyn3KNzL89anh/4U2HgXVPEPirSIZdd8b6vAsU+p61dH&#10;zp1jH7q33qm2KIH+GNP9rDGvS6KAPM/gN8G7L4LeE7zT45Rf63rGo3Gt65qezZ9tv523Sy7f4Vz8&#10;qr2VRRXpiUUAFFFFABRRRQAUUUUAFFFFABRRRQAUUUUAFFFFABRRRQAUUUUAFFFFABRRRQAUUUUA&#10;FFFFABRRRQAUUUUAFFFFABRRRQAUUUUAFFFFABRRRQAUUUUAFFFFABRRRQAUUUUAFFFFABRRRQAU&#10;UUUAFFFFABRRRQAUUUUAFFFFABRRRQAUUUUAFFFFAAlFCUUAFFFFABRRRQAUUUUAFFFFABRRRQAU&#10;UUUAFFFFABRRRQAUUUUAFFFFABRRRQAUUUUAFFFFABRRRQAUUUUAFFFFABRRRQAUUUUAFFFFABRR&#10;RQAUUUUAFFFFABRRRQAUUUUAFFFFABRRRQAUUUUAFFFFABRRRQAUUUUAFFFFABRRRQAUUUUAFFFF&#10;AAlFCUUActrfxK8K+HL+Wy1PXbKxu49u+GaXay7un/oVZV38fPh5YLun8XaWg3bf9bX55ft06rJb&#10;ftF+KItmE/0X5v8At1t68FsNSbyv3rMiUAfr9/w0T8NmXd/wmWm4/wB9qP8Ahon4bfP/AMVlpvy/&#10;e+dq/Jb+0mRHZm+T+5uoTVZ7lv3Tfc+9QB+s3/DRvwz37f8AhNNN3f77VIn7Q/w3f7vjHTf+/tfk&#10;h9va2lRpf9arfK9Wn1toU+Vlm+XfQB+tD/tCfDhPveMNM/7+0xP2ivhq/wB3xjpf/f2vyYTWEmf5&#10;m3s33U/u1Dc38qJ8+7+5voA/W3/ho74a/wDQ56V/39piftGfDJunjPSvm+b/AFtfkhNqv7iX+4vy&#10;ffqumq/JF8zPs+8+6gD9ev8Ahor4a7tv/CZ6V/39o/4aH+G//Q56X8v/AE1r8iPt7fak/uf30aiH&#10;Ut6PuZnl2/x0Afr1/wANCfDjbu/4TPSv+/tH/DQnw33bf+Ex0v5f+mtfkUl/8vys33fm3/7NWIdV&#10;bf5Sy7E++2/+J6AP1t/4aE+G/wD0Oelf9/am/wCF9/Dz/ob9L/7/ANfkSmqq8qfL91vm+b56H1WV&#10;HSJtr7aAP11X49/Dt/u+MdLP/benp8dPAD/d8W6X/wB/6/If7f8AutzM2z7/AMn8VXra/lm/1TMm&#10;/wD77oA/Wr/hevw+/wChu0v5f+m9OT43+AnXcvizS32/9N6/KNJvJT97Pv3L/H/fqVNSgmtdkS+T&#10;vX+D+OgD9WU+NngN2Kr4q007V3f6+k/4Xf4C37f+Es0vf/13r8p/t8qW6RbPJil/v/faorl2SX/R&#10;mZ0+/wDJQB+r7/GzwKjbW8U6aDu2/wCvpv8AwvLwB/0Nul/9/wCvySmubmZ3WJm+b7tatg7W0qNL&#10;/pPy/Mn39n+/QB+rUfxr8BzJvTxVprJ/e8+j/hdPgXcq/wDCVabvb/pvX5YQ3ly8vyrs/wDQKsb7&#10;NHfyp5XvXb/XfwRf7e//AOIoA/Ud/jX4Chl2P4q01Xb+Hz6c/wAZvBEb7W8T6ar7d3+tr8s/Oazl&#10;81laaWXb+9l+/wD8Ap01zLNv/es8v/PJKAP1I/4XT4F2u3/CVabhPvfvaE+NfgR9m3xVpp3f9N6/&#10;LD7BO/3fP+9u+f8AhqxC87v5Ue55duz56AP1G/4XZ4D/AOhq037u7/X0/wD4XJ4I8rzf+En03Zu2&#10;bvNr8vt7QyorM01wv8ELfJv/ANuvZfhX+zr4q+J3lXTK1npW75bu4XYmz/pkn8X/AKDQB9yWHxW8&#10;H6rfw2dn4i0+4upW2RwpL8zNV7U/HPh/RLjyL7V7a2lX+GV65L4a/A3wt8LolbTrX7TqQ+V9Rutr&#10;y4/u/wCyta3jD4V+HvG17Fc6nZq93EvyzJ99aANyz8YaJqESSwanbTRN91karP8AwkOmP/y/Qf8A&#10;fVeT638OrzR3+Xy5tMRtqbIl3/8AA6ih8Pqluiqyon+xEqUAeuReI9MnbbFfQu/+9Tzrdiv3rqP/&#10;AL6rxi58MRb/ALTBuhu0+RZYvkd60NNuZ7adItT+fZ/y8J9z/gdAHrH9t2P/AD9R/wDfdOj1Wzmi&#10;3rcxuv8Aerh3s1e3+Vd+/wCf71ReG9z6NLEzfdnlSgD0D7fbf890p32yDbu8xcVxv3LqVfv70T/2&#10;erCPvtUVt2/b9ygDqvtkDruWRaX7ZB/z1WucRNipu/u1518VPj34X+FFv/xMLlZtT274rG3bfK3/&#10;AMTQB7JNfW1rE8kk6oifMzM1cVN8evh3bbvN8X6Wm35f9fX58fFr9qjxD8UftFtLctpuifw2Np/F&#10;/vt/FXiM2vM8r/N87fdd6AP1wf8AaE+G6bN3jPSfm+7+/pqftD/DR/u+NNJ/7/1+RlzqX73YzK+z&#10;5KY+pb590rMiI2xUSgD9c3/aN+GSf8ztpH/f+kf9o34Zou5vGukfK23Pm1+RH9ped9z599Mh1X91&#10;/En+5QB+vT/tHfDNPveMtK/h/wCW396mf8NJ/DDZu/4TXStqru/1tfkB/bHzO23e6r8rvQ+pM9qk&#10;Xy/7VAH6/P8AtJ/DBP8Amd9L/wC/rVF/w038LFZl/wCE40v5f+mrV+Q32yV5dv3Nnyb6al4u/wC7&#10;s+b/AIBQB+vZ/ad+FaIHbxzpe1v+mjUf8NO/Cvft/wCE50vP/XVq/IZ7n+Bl2Ov8FV5rxfNT5W/7&#10;6+5QB+wL/tQfCmJtreO9JBX/AKaNS/8ADTXwr4/4rnS/m/6atX4+w3jb03RfI/3d9E2qzpKiq38S&#10;/foA/YN/2mPhfCiM/jbS1DruXLtUf/DUnwp27v8AhNtN/wDH/wD4mvyDm1VvsqLKzbN29E/u1LbX&#10;8szfKrPv+7QB+ur/ALVHwnRGZvHGm7V/3/8A4mkt/wBqX4U3lzFbweN9NkmlZURPm5Zvu/w1+SE1&#10;yrq7N/F975qi8GX6v4m0xFib/j8i+f8A4HQB+5dFFFABRRRQAUUUUACUUJRQB+UP7el5JD+0r4oV&#10;On+ir/5JW9fOVteMibV+Tb95K97/AOCgsNz/AMNN+KNi7Ipfsqb/APtyt6+fYXW2ifzWV/8AbRtm&#10;96ANf7YzxfKzeb/cSrH2/wCwJ93ej/Ps3fJXP/2qz7Iootny/N833qmsNYtobxJbm2+2Rbv3sLts&#10;3/36ANCa8bzfN81djt8uxt9SveRebtiX5P4/mrHuZrN7q4ns4mhtGl3xW80u94k/36rvf/un/wB3&#10;5XoA6iz1L5PvRfK339tM/tieb90zND/H5X+3XOpM3lfL/Au9t/8ADVqF7m5V1ZWf5V3fPvoA0Hv9&#10;kTrtbfTftn7rym+SJ231n/b/ALNvZf7v8dQ/ad7+buX5m+agDYS/+0702/7rpVhLmLdu2/w/3fu1&#10;zVzMsMvlQN97+OrEM0UNvt3ffb5vmoA3YblndEZWf5vl2UfadkrrtVE++j1j/aflT+5u2b6veTLZ&#10;2/73dDuVHWgC19vbc6rufau9qmhvN6Iy7dn3PnrMR/v/AMb/AMKf36Ev4tn71d/z/coA3U2vBu+V&#10;HX+P+5VuHykdFi+Tc29ndqxPt63Pyr8iRNv/AM/3qt2d5LbS7l+/8q/PQB2esJpl5eRNpXnpbpEu&#10;77WqK/m/xun+zVFLOeb90u10+Z/vfJtrHm1ifzXnlVUeJv7uzZ/wCrdg895PK0CyXku37/3ERP7/&#10;AM33aANBLa8mdNqs8sTI/wD1yWtjStS1PSpbie0n+zfaoJbefZ/rXib79V3vLbSvs/2Nm1K72q7S&#10;vBsiib+NE/56/wC+9Z/9q/ZvtE99cxQ7N3ybvnZ6ALEyWzrLFZqz7W2PvqJHis/K8/8AjXfs/vtW&#10;I+sahqT+VZxeTbqv3E+//n566228PW1hB9pgltr/AMqBJbp7iXYkEv8A7N/uUAUk1W5mi3S+Wluz&#10;fwfxf79bc0MVhpctzcxXNns+eKWWD5GT/YrB1Xxb9vl8+Nvt9787y74kSJP/AIqm/wCmeId7X2ps&#10;6RfduLhm2Kv9xEoAcl/czPtieXZO3/A2Suu0qw+wQRSszPKjfMj1y8OlQaPb295BeLeIsv8AtpXQ&#10;PrEviSK0sdM07ZqH8T2iv5stADtS1JUuk2ytvVvuQ/JurV8G+B/EvxN1G4sfDWkT3LJ/rXt/uL/v&#10;vXufwU/Yh1DVZYtX8cSy6ba7t66ZC372Vf8Abb+Gvsvwt4Q0jwVo9vpWiWMVhaRLtVIh/wChf3qA&#10;PCfg1+xzofgz7LqHify9b1aL5vJ/5d0/4D/F/wACr6OghihiWOJVSJV2qiU//Yo/2P7lAB/t0Ufx&#10;0j/OvzfxUAK/3dtcN4p8GT7mvNK27fvy2O35Zf8Ad/u13f8ABtWm0AeKO+oeUjWytpV26/NY6iv3&#10;P+AK/wD6BTNN1u+vGe1uWihlT+DyPkf/AG0+evRfHfhJfE+noyqsN3E25Zk++v8AwKvLbn7Zps/k&#10;a1Etynm7FuEXY6/8A/8AiKAN1HlS6iitpd//AD1Tb8ldBoMzJpe5vkeVnf7tVbCzght4mi2+T9zf&#10;VjSvs1tpv+vXyl3/ADv9z770AWofnupdv39q/PVfxJ4w0XwTpH27WtQgsLdf45m+89fPXxg/bG0X&#10;wZdXen+Glj1W9eLZ9r3fuom+f/vqvkLxb488UfFe/vdQvr5r+W3X7RK8suyKJPufIlAH0B8Zv24W&#10;1KK40zwhFLptuy7P7RmVPN/4B/dr5X1LxJ/aVxLLqDTvdy/O0srb5XeuX1LUld/nnWaV/wDZrOe8&#10;Xf5u5d+3+OgDZ+2N9o2syv8Awb/79VHufOR1/wC+vlqlv+0tufb/ALVWETYyLF87yt+6/wBugCw9&#10;5sX733W31X+0yzP80vyf7dWn02WwuH+3RbJf4oUb+KotSSKz37Yv3TfOiPQAz7ev3f4HX+7TZtS2&#10;LtRdny/MlUXvF3fd+/8Ax1Sf50+b5H3fc/uUAaG9UliZf4vnqw9+qIitFsfb8r1lJcqnyr9z/eqX&#10;7Sv8S/um/wBqgC29z5z/AHv9j5Pv0z7f5Oxf4N1Z+/fs2NsSmb12/wBygDWS5/i+5/ufw1Re5bzd&#10;rffaovtm9kVV/wCB/wB+qiXipcff30Aa32z7m75/m+bZTk1Jfs6MsCo+5386s19z/L9zb/6DTtn2&#10;O4fd8/zfwNQBrb9/yxRN937j1atrxkuIdvzon8CVj/bNkqRNbL5v30+anpf7G+6yb6AN15vtNvcN&#10;LFGn8C7F+5Vfw9NK/iPSvK+SFLyLc6f396VjzTM7S+a29P7lW/CWpTv4m0qJVXZ9si/h/wBtKAP3&#10;oooooAKKKKACiiigASihKKAPyH/4KD3Pk/tReKNrNv8A9F+X/tyt6+at/wC6Rd/3/wC//DX0Z/wU&#10;N3f8NTeKtsX/AD6/N/e/0K1r5ohm/vbf9z+7QBdhm+R1b/VbvuVY3r/eben3flqls/dfK2/+6iU/&#10;yf3Eu5l+X/vugC1vW5l/4DvbfTX+RUXb/Dsqp+6midl3f8D/AL9Me8lRPl3J8u/56ANOG5X96rf9&#10;91Yhd7Zf3Ev31ZfvViQv9/5V+79zdVi2eV0SJW37W3xIjfeoAm+46fN9xtm+pU+ff5u3/vqmOi/Z&#10;YllZvll+5VeF1SX72+gCwmzY/wArfJT/ACV+Td8+37z7aEdZrd/7/wB6j5vsSK/8X8FAGnpqK8qL&#10;uVE+f/crYSwisLWXdL537r5fmrl03J91pfvPuTd9yt28mZ4Ebc33djJQBUd2T5du/wCb5nqq/wAi&#10;PtenTO2x/mb/AHKam77P8sq7P4koA0IbNv8Alq2xHX7/APBWrDNFpVw6+R521d/z70Rv9v8A/YrH&#10;/e3MUTTt/o8S/wAH/oCVdubme5t/KgXZtX+P/W/7/wDs0Aaf2+zh2efAs1w/zrsbZ/8As0+5ubzW&#10;Iooov+Pf/nkibE/+yrmYUlhdFnX77fKifx1sWdtLfo/2nzE3xIqpD8ibv9t2oAvWfnwvcLAzeb/f&#10;d/kRfvffq0nhiWa3ivp5/wDj6/1Tvs+Z/wDYT+Ff9t6POa2s9zNF9n/3diK/+wn8X+/Vd7me5ii+&#10;zbrO0b52mf770AXtYT/hHpfsKtGl2m3zYbSXzU/4G9MSzvtS8r7TKs0SLtWFPuL/AL9S6DqVromq&#10;RSy6Rbalbxfet5W/1v8AvutWNS8SRTX7yrEsPm/8sol+SJP7if7NAD3trazbbO2+VfkXyl+7VK5v&#10;5bn5YmXylb5vl+T/AD/uVpWHh7U/FWpRW1jFPc3dw37q0hXe7V9rfAL9hyLRL2DWPHkcF+8PzQaV&#10;ncn/AG1/+J/9CoA+dvgx+zJ4v+MV5FdW0D6dpXy+bqdwmyLb/sf3v+A19/8Awd/Z08J/Bmyi/sy2&#10;+36rtbzdTux++f8A+Jr02xsINMs4ra1hjt7eJdkcUS7VRanoAb/t0U6j/boAbR/sU6igApv+19+n&#10;UUANz/sfPTv9iiigBtc94vTRk03drEUU0W75Vf71dHWZrHhvT/EKImoW32lE+7vagD5i+J37Qnhz&#10;4XK+25lmuGVnitP42/3/AO7Xx/8AEL9o3xj8Qpbix+3NZ6VO277DaL8jf7/96v0kvP2cPhnqJla6&#10;8HaXO8v35JYNzN/wKvIfiz+wl4V13TLi78Fo2g6yifuIN3+jy/7DfxLQB8j+Evgzpmj+HH8e/EaW&#10;WHRPv6ZoyNsuNWf/ANCWL/bryfxt4q/4STVLi5gtotNtN2yKxt22JFEv3ErS8bXPi/Un+x+I572Z&#10;NIX7Ev2tn2RKr7dif981yVnbT3l19msbaW8uH+78u96AMy5Rbx081Whi2/c/jp6JE8SMrf8Aff8A&#10;BReW06XW1vNe4837m351pj2fktv3NNL/AM8kX7tAFuzs2uVfb8kS/wDLV61bDSpYYvl2/M3mrK7f&#10;w/7/APDRoiaVYW/n640s3y/urS0b987/AO//AAr/ALm6qV5f/aX3Kq20Sf6qGH7i/wD2VAGm9tsu&#10;IolZbmVm/g+4rVX1Kzis03Xjf6RtT5Pv/wD7NUU1toYkazXZ/emf79Zt47+b/ft2/vrQBXmdZm37&#10;vvt/wPZTJn86J2il2In8e2q7/f8Aut9z5qHfe/3W2fwJQBF/G/8AG/8AE7r9ynb/AJdzNspqeVv2&#10;svz/AOx/FVhE3p91U/jZ3oAZveZNzNsT+5TEh/hZm/4G1TOiw/ut3/A9v3vkqonz/dbZ/t0APufK&#10;83akuz/YqxYQxIlw08UXlJF8v99d1V4YVd/NVl/36PJXduZt6f8AoVABC/8Ao77vk37d1WPv7Glf&#10;Yjf3Kr72dU/8eqFEaGX+GgDQmRklRraf5G/2f9iiF/mfdL53+59yqTuv3fub/k+dql03/Rn81l3o&#10;/wDAlAFi/TZaxN/z1Xer1F4V/wCRt0r7r7ryLd83+2lPvJt6pLEqwoq7Gqp4ST/irdHVW3p9st/+&#10;B/OlAH9BFFFFABRRXMfELxvpXw28H6r4p1l5F03ToRLIsMZeWVvupEi/xO7sqqvdmFAHT0VxN18U&#10;9F0Dwzo2r+Lbq28FSaoqiOy1i7iSVZWXd5X3truP9jdWX4l+N+g6P8NtQ8c6NI3jPQNNb/TpPD7p&#10;dNBEv+ufaGG4xD5mX723tQB6UlFUdK1W01rS7TUbKdLqyvY1nt7iI/JLGy7lZfqpFFAH5Ff8FDbl&#10;0/am8VRH7v8Aou3/AMArevm1EV1+6r7Pn319Jf8ABQ19n7VPipmX5F+y/wDpFa182/f+Rv4KAHQo&#10;251+XfT5vkZ2Zlf/ANA30yHbt2/L8336fCm9XVmZ3Rvl/wBigCJ3ZPm3f990yZ2dflVd6U94f3qL&#10;8qbP43/gp37re+zykdvuvtoAiSb5Hl/gb5PkqW2m3/uli2fN/wADpuz5fvL/AL/96pYX86VN3yJv&#10;oAl3t9nTzW37PuI/92hIWuX/ALn97/fp8O7Yku5fvf3ae8yo39zb/BQBRmhlhi+Ztny7afDNK7/3&#10;9v8AHT7lG8397/E33N1EM0qebKqr/tJuSgCWF96v8rf3N+2tN5t+zb99V/uVRSb7nzKiO26pt/nS&#10;/P8AIi/3KAK/2n5vk3fKm+jfc3Pyq3yL87f7FIm351b+9sqabb5u2Jf/AB6gCV5p/sSfZvMme3Xf&#10;LNt+5U0N5L95t292/g+43/2VVJn+0rtZG2RL8qbqle5iTyolVv8Aa3tQBoPcqnzbWhib5G+be8tL&#10;/b1zNbpErb7dWXbFu/cpUuiaPLrdxsb7/wDcT+5/v/w1pXkNnYL5CtA8UX/j9ABYWbXMqNLP9pl/&#10;h/uJW3eXP2aL9/PFN5TbNj/3Kr2Fz5O+209Ynu3+6j/c/wC+/wCGqn2B3ffcsty6/P8Ae+RP/iqA&#10;Iobl9VuJWWVbZFi/1zr/AOgJVuw/0OJF2faZXdPvrvd/9yrX9lRQrFeTtLZ2Tr/x8Ov3/wDcT+Ki&#10;bXoIbOW20yD7NuX97M/zyy/8D/h/4BQB6t8Gdb/4Q/xMlz9uWw1N4tkW9vnVt/8Af/hr9B/hF8bo&#10;PGarp+pqttqa/Irf89a/Jiw8+8vUWDzJpnb7kS73/wCAV9gfBP4b+P8AUrC3udVWewsrXb5G9f8A&#10;SH/3P/s6AP0C3fxbqfXj9v4+vPCFnaefHc6lZJ8svmxfvYv9uvSvD3iTTfE9gl7ptylzC39xvu0A&#10;adFPpmygAop9FADKKfRQAyin0UAMooo/goAP+A1zXjnx/o/w70GfV9Zu0treJfkXcu+Vv7i14d+0&#10;Z+1BoXgHTrvSPDuqf2j4lb91st5d8Vq/+2397/Zr89fGfxC174i6o66rqE95LK33Hb90jUAXvid4&#10;z/4SHxvrGtXjQX/29pbjZ5u9Lfdv2J/vJvriU1i+sIHis5Z7ZFi2SvbrsldG/vvUV/psum3CfbGV&#10;5XX5XT56pQ7rl5YoFlfevzbP/Z6AIZryd4pVVvs0X8Tuv8f/AAGiFNlunkbURG3tLM3ztTZoYn+Z&#10;m853X5UT7lX7azihTc0TTPt3+TC2z/vugDK/0m52eVFv3/P538bVX8n+F/nif7r/ANyt6bUm+9eM&#10;zuqp5Vp/drPvNVl1jVE89mm/g2O33f8A7H/coAz9ksMvkfN5Sfx/3qZNt8pNu5IkT533ffrYv5lf&#10;5VVZpfufIuxFrMuYZbmVJblmml2oi0AZ6bJtnzf7j0SbtibfnT/YrRvNNaF5Yp9qTf8APFG+7/v1&#10;RTajP5C7Nv8Ay2egAm+RUb5dn8KU+Z1dUX7+1X++1Qo8UKfebe6/xrU0M2/733Nu9d9AFf76bYm8&#10;6X72zd8lG/Zv3L87fdpm9kfdFE3ytViFGmR90W9P4n/goAZDCyTp5vyfwNR8u5EVfJ3r/H/HT5k+&#10;xrFBEnnP9/fVeHbNv/joAN67EX+61VLl2S4f5lfZ913p7/J/d+VvuO33qiv9n+tZ9n8GygCF7n5U&#10;2s2/+5VuGbf808v+t+981UtkaO7bt9Sw232aV/Nb7j/f/goAld/nq94VTf4h0TduRFvIv/Q0qi77&#10;E3NtTav/AH3Vvwlcs/i3Sdq7IftkCbH/AOuqUAf0EUUUUAFeQ/tQeHtV1r4ZQ3mkWN1rF14f1rS/&#10;ELaTZrvl1CKzvYriW3Vf4mZEbav99Ur16igDwjVdI1Hxh8R/Bnxf8Hx2XivSk0C6sE02+n+yyxCe&#10;WKVLiAujbZf3TROjbP8Ax3bVnVvFGqfDHwV418S+JPCmmQ3Oq3JOl+HfD0bXV7qVw8CxpFO21Vln&#10;lZMfKmxEX5mbbur26igDz/4BeC734a/BPwF4W1OUS6npGh2dlcvu3ZlSFFfb/s7gaK9ASigD8hP+&#10;ChMO79qPxUyfI+LX5/8Atyt6+appvl+bajp8nz/x19Qf8FAYV/4aa8Wsfnf/AEXan/blb181PCr/&#10;AHtv/fNAFfyYNzrt3uy7Nm2pdi+buiZvu/M7/wB+rENsu790zJs+9vbY71Yms/J+bdsRP4ImoAzP&#10;l+Rmi+/96mzbkuE/2VrY+wfaW+/Hs/id5dlJDpuzYkqrvT7371aAMh0ZFRmb5P4UoTZtl/jd23r/&#10;ALD1oTWy702qqb/n/wByi502LzX8hl/4A/yLQBnwzb0iiZ2RP7+yrELxPvX5tm2pYbBfus332/v/&#10;AHHq2ltAkTsvlI/8Xzf7dAGfNCvyfwRf99vVR0WZN3332/3a0L+2V5d0W1EX7+/+/RbQq8Xy/Jto&#10;ApbFSX7290/jetD5dnyz70/ubaZ9mVJ/N3K77fmqwmm/7S7G/j/uUAZ+xtv3m+b/AGfnqVE2Okrf&#10;w/wVb+zb7h0il3/5+/Uv9m/+Pr9/fQBS+aZ923/gFdX4S8N/2l/DK8UW922J9+obPwxBDL5t9Kv9&#10;/wAmtu51K8mVLOxZYUT5P3PyJQAa3eW2lebBZxRQ7v8Alkjb9n/xVY9npTX7o141z83+qSFfndq0&#10;7Ozg0p1lnZZpWbesr/c/4BTrm52XD3Sz+S6/deKXY/8A9jQBdvNN/s21iib9y8S7/KT7/wDwOqEO&#10;sS2D+bL5Fz/dR1+SKnWdn/aSfLOqf3vm+/Wh4M+FGtePNeTT9Ds5NSu3b5tnzon++/8AdoAxde8Q&#10;6hrzzXl5cyTSouz7RM38P8CV6b8Jf2b/ABf8S/KnSxn03St3zX1wuzcn+xX1r8Gf2GNF8KxQ6n42&#10;aDW9Q++to677SJ/9z+KvpC202JIngWKNIvl2Iny7KAPB/hX+zB4O8B6dF9ps1v8AVYmR2u3+/vWv&#10;W3s7mwRGtpWeFf4NtS39s2m/vdq7E/jdvk/+xqxDqsEyJ8ywun8D0AVUSDUk+dm3r96sQ38Hw1vH&#10;vrZFdJW/euldRpdnFrWrSwRSRwyqu/7tdPZ+DbGHzvPT7ekq7GS4RWoAt+Htei1uwSdfk3VrVkWH&#10;hyz0e3aCzVoYvvKm75FqdJ5LSXZPuKfwvQBoUUxJlmTcjbqfQAz/AIFT6KKACiqWp6tZ6JYS3l/c&#10;w2drF9+adtqLXyn8Yv23LbT/ALXpngiH7VKm5G1a7T90v/XJP4v+BUAfQ/xI+LHhj4U6V9t8RalH&#10;Zo3+qgX5pZf91K+C/j1+2j4l8c+bp+keb4c8Pyr923l/0idf9t/4P92vGPGfxF1Dxbql3qGq6hc6&#10;rqDNsa4uH37P/iVrl/s0WxJ7y53vt3qj0AF5cz3kDyt8kUv8G/73+3Wel41t80TKjv8AdT+Oi5uf&#10;tLfuv3MX322J8iVsWHhi5vNJlvrOOPen8dw2zfQBn6P4e1PxDdJttpLl/vsiL9z/AD/fp2paPO/7&#10;iRV0q3Rvm/2q0NK8earo/hy40qCe2ha6XzZ5bH5N6/3N/wDFUWj2zalE9zfWs9zaRROkDzS+VEr/&#10;AO/QBlfZoLb5YG+fds3uv73/AL4/hroNVudP8K6T9lsYleWdd7ahMjb3/wBhE/8AZ6z0htrZLi5a&#10;5a/tEbY01vEzxb2/22/irB1W/ieVFXc8v3Fd2+f/AOxoAzbndNK7Txb0f522ffb/AH/7tVLmb5/l&#10;2om790kP96pb95dvlK/8PzPUW+BERtu9N38FAEthNLNKi/wfxP8AfrT+3rDLL9h+fd8jP/Gy/wC/&#10;/dqpZwxXMTttZP7v8FaH9lfZrVGWVoXlX7m3+CgClqtnp32e0aC5lvLt1/eo67Ei+f7n+1WU9teX&#10;ip5u3Y7fL/HsrSm8r7qs2/bUUM0Seaiys6f7H3KAM94Yk/5ZL/31VTe2/wCX79b00ME0Tv56w/Lv&#10;2P8Ax1iOln9oRP8Age+gCWFG27mXe6/wJUu9tm37mxl/ipYfsyJu/d71/wBmiZIv3rqzTO1AGZcz&#10;b3fd9yq7+b5r7dqJu/v1p/uPvN8/8dZ+9X2bfkSgCH7n3vn/AN+h3327+aq7/ufPUzuqN5UTK+1v&#10;vvTvJW2ilX7T8lAFdLZUT7v8P8f8FNT55Zdsu9G/jetD7HFt/ezrsdfufOlCWcCIjLOqI/yfPQBn&#10;zQ79n2n50/i/vtV3wqm/xhpXlRNDsv4t3+186VoJZ2flSvLcxoi/wOz76Z4bhs4fGGieVOrv9si/&#10;7430Afv3RRRQAUUUUAFFFFAAlFCUUAfkp+33Z+f+0/4nffs/49fvL/05W9fOX2ZvubW8rd8z19f/&#10;ALa3w48U+K/2iPEU+k6JqWoWUv2UedbWrOn/AB62/wDH93+CvCLn4M+M4Zds/hXVvn+ddlnL9z/v&#10;igDzz7N8n3Wf5qfDZ/N827/Z2V6Anwi8Yo8rReF9XSJf79nL/wDEU+H4ReMd7q3hfVvmX+Oxl/8A&#10;iKAPObyFvN/1TJ/sPT7az8nYrV3H/Cn/ABfv81vDmrv/AL9jL/8AEVoWfwo8VO25fC+qeb9z57OW&#10;gDzSazbY/m/Im3+7Tfsyw7Jd7O/3K9Stvg/4vvIpf+Kc1KGJNu53sW/3P7lNm+BXijzfl0PUEdNm&#10;5Pssux//ANugDzGFN8W5f7/y7P7tRTW2xd275P7jrXpD/BzxYj/uvDWqP5X3v9Blf/2SqX/CtPEr&#10;3vzeHNUfyv7lm3/xFAHnmz97u+bY9SpbLsRl/i/g3V2c3w08SzbFXw9qm/b9/wCxy76Z/wAK38Ue&#10;V8mh6l87fL/ostAHJQ2bffZWepUsJdu1l++v8f8A7JXUJ8N/FTr5v9g6l5W77/2V/wD4inp8OvEb&#10;/MukX2/+49q1AHNW1sv2j978ibfl+arCQtvTzdqbPu/367p/gb46ezS+/wCES1L7Iyu6zJA/3KzZ&#10;vh74h3/8gjUv9r/RWoAxLnynl/eszorb/JRvnerv9vWP2JFs7H/S93y72Tytn+5/eq3N4A1xPmbS&#10;r1Nn/Tq2+nw+APEOzcuh3uxG/wCfVqAOZufNml/e+ZNL/Dvanw6bLNcbYvPd3lVFRPnr2v4Ufsqe&#10;NvivqKeVZy6VokTbJ9TvomRE/wBxP4q+8Pgn+zN4T+DllFLp9it/rG3ZLq12u92/3E/hoA+P/g5+&#10;xD4h8Tpb6n4vlk0HTHbfFpyf8fdx/wDE/wDA6+4vhp8LtB+GOjRWOlWMVmibd2xfnf8A33/irtks&#10;P9ayr87tvZ3qw8KJ/DQBC7t/F871S/dJPLu3b1/uVobGf5qyntp0urhli3ptR2oAzLzXrG2lt4J5&#10;Yv8ASmdFR/4qzNS8PfO8umeXNbs29rGX7n/bJ/4f/QaPE+gy39vK0UH2nf8A8sXX73+f9uuasH1P&#10;Qbf7Svn3OnxbElT5vNg/393/ALPuT/boA6PwfeT6PraK1i1zLL8mz/lrF/v17L81eKJqsWsW9ut5&#10;ayoiN+4vk/hf/wBl/wDQa9M0XWJXhihu9zy/8/CL8jf71AG/THRZk2tT6KAM620r7NN5kc8n+5/B&#10;V6ijf8u6gB9eUfFP9ofw18NVms/tK6jrSL8tjE33W/6at/BXP/Fu0+Lvi9W03w1bW2g6W7bHuBdL&#10;9odf97+H/gNfOM37IvxRe4/cQQQmVv3sst0j7qAOP+Mfxg8X/EW/8zV7xntN3y6NaNtii/4B/F/v&#10;vXjN4l9f/eZkhVtjI9fRdn+yF8TbaV92n2zp/C/2xHerF5+x18TdVuERlgs7L7rbLxHoA+V7+aKG&#10;V4oF3ytWfcpFZxO08/nS/wBxPuf9919YJ+wl4x2Ss8VtC7t8iJPvf/fd6wX/AGFviM8rzrYwPtf5&#10;UmnTf/v0AfLX+k3lxEy7oUf59iVrXmq3OpbLGX/j0iX/AFUXyJX0Vc/sVfFGGL/RdKiSb7vyXSf+&#10;PPvqJ/2Ivijt3Jo0G/d9/wC1RfNQB85Q2FzcttsbFrlk/wCeK7tlVN9zc3EUt5PLNs/5ZO3yLX0h&#10;D+xJ8VrZJWg0qKF3XZ8l1Ej7f++6qTfsSfFa2ii2+HIrlm/gS6i+T/x+gDwLUpry8giglbZZRN8s&#10;SfIi/wD2VZiWawxbm/fOzfcr6Otv2G/i35u3+xY0/wBt7qLZ/wCh10Wm/sB+PUt2lvoovtf/ACyi&#10;huk2L/vPQB8q22j3l4nn+Vsh3fL/AHEqV9HihiTz4m37vl3/AH3/AOAf3a+2vCv7C2szapFH4jVk&#10;sovn/wBElT5/9j/Z/wB6n+MP2MNa0Hw9cL4X0yPVdWuPkluLhtjqn/TL+H/vugD4dmTe8KuipFuf&#10;Zs+XbVS8mZJXSJt/y19C3P7Fvxgmi2/8Iq3/AIGW/wD8XVJ/2D/i+Ed18Prulb7n2yLf/wCh0AfP&#10;Oz7S7r82/bv2I1TfY4obXd/dr6DT9hj4wOj/APFNKj/3/tUX/wAXUM37Cvxf2vJ/wi6u/wBz/j8i&#10;+b/x+gD53ubNn3su5Ni/wLWVc233NrL8/wDBX03N+wx8ZN//ACK6/wDALqL/AOLqjN+wl8ZNiL/w&#10;ibO6/wDT5F/8XQB8+2Fn+63bvn3bNiVYSw+03EUW5Yd7fM8zfdr3WH9hv41/aEWXwg2z+/8Aaov/&#10;AIurH/DD3xnml2t4Q2J9zf8Aaov/AIugD50uU2Rfd3/79RJbbJUVv4P++K+k7z9hX4wQp5UXhVpt&#10;v8aXUSf+z1UT9hj4yfx+FZP9n/Sov/i6APndLDfEm3a7/wDoNCW2/wA3+/5v8dfRtn+wl8YvK/e+&#10;F2R2+8nnxfd/77rTvP2FfioLS0lg8MN5rKyyxfaovkbf8n8dAHy1f7t/9zf93/botk/5atE29P40&#10;evpJP2FfjBMyf8Ugybf791F/8XU3/DBnxbTYreH2+f70SXS/J/wPfQB86PC140ss67PlT7iqlHhW&#10;2SHxVo/mrv23kW3/AL+pX0nD+wl8Xb+VFbw4sP8ADve6iRE/8frc03/gnT8T9K1zRLxo9PmSKdHn&#10;2XX3dr7v7lAH6o0UUUAFFFFABRRRQAJRQlFABRRRQAUUUUAFFFFABRRRQAbKbsT+7TqKAG7E/u0b&#10;E/urTqKAG7E/urSeSn91f++afRQAzK/3Kb5Kf3V/75qWigCLyI/7qUeTF/cX/vmnU+gBmxU+VVoo&#10;p9ADNq0UUUAG1aPlp9FADdif3aNif3aSn0ARIi/3F/75qWiigAooooAZ9+in0UAM/wBuin0ygA/2&#10;KKfRQAyiiigAooooAKKKKACiin0AMop9FABTKfRQAyn0UUAFFFFABTKfRQAyin0UAMooooAb/t0U&#10;6igAp9Mp9ABRRRQAUUUUAFFFFAAlFCUUAFFeQ/EP9p3wV8M/FE+g60959vt9vmeTb71+ZUYc/wDA&#10;1rnP+G3fhn8v+kal/tf6H9ygD6Bor55/4bn+GW7/AF+pf+Av/wBlTv8AhuP4YbfmutSTd/050AfQ&#10;lFfPyftx/C549/2/UP8AwDpf+G4/hb937dqH/gG1AH0BRXgI/bh+FO7a+p3qP/cazepk/bY+FLtt&#10;XWrn/wAA3oA94orwGb9uH4Uw/wDMTvX/AN2zem/8Nz/Cbarf2re/N/05vQB9AUV8/wAP7c/wnmTd&#10;/at6n+/ZvT3/AG5PhIjbf7auf/AN6APfaK8D/wCG3fhPv2/23df+ActP/wCG2vhP8n/E9ufm/wCn&#10;OWgD3mivBk/ba+E7/wDMfnT/AH7OWnJ+2t8J3Yr/AG/OhX+/Zy0Ae70V4X/w2j8J923/AISJ/wDw&#10;Flp3/DZvwn/6GGX/AMBpaAPcqK8J/wCG1/hF/wBDG3/gHL/8RVhP2zPhK7bf+Em/8lZf/iaAPbqK&#10;8UT9sP4UuyKviX53/wCnWX/4ippv2uvhXCvz+I9/+5ayv/7LQB7LRXjMf7Xvwudtv/CQsjf7VrL/&#10;APE1ND+1p8Lpvu+Jl/78S/8AxFAHsFFeSXP7U/wytpfKfxLFv+T7kEv8X/AKfD+1L8MppfKXxRFv&#10;3bf9RL/8RQB6xRXkn/DVfwt3bf8AhKIP+/Ev/wART/8Ahqj4YI23/hKIP+/Uv/xFAHrFFcH4b+Nf&#10;g/xhdpa6LrC6lM3/AD7xOdv+/wDL8tdXPrdtbMnmMyb13L8tAF6n1l2fiC01K6MFszTMv3nRfkX/&#10;AIFWpQAyn0UUAFFFFADKfRWfq+vafoMPm31wlun+1QBoUV5/N8e/AFt/r/FWmp82z/X0f8L7+He3&#10;d/wl2l/9/wCgD0CivP8A/hfvw5/6HHSf+/8ATE/aE+G7/d8Z6T/3/oA9DorgX+Pfw8T73jHSE/7e&#10;loT49/Dl03L4z0bb/wBfS0Ad9RXn/wDwv34cou7/AITTRtn/AF9LTE/aD+G7ttTxppLN/wBfNAHo&#10;dFcD/wAL3+He7b/wmOk7/wDr4WnTfHj4eW0vlyeMdIR923BuloA7yivPE/aE+G7tt/4TbRt+7b/x&#10;9LUv/C+/h1v2/wDCaaNu/wCvxaAO+orhE+OXw+f/AJnHSf8AwKWj/hevw82bv+Ex0bb/ANfS0Ad3&#10;RXB3Hx1+HltLsl8Z6Mj/AN37YlR/8NB/Dbdt/wCE20b/AMCloA9Aorzv/hoT4b7tv/Ca6NuXt9pp&#10;837QHw2tn2SeNtGRm+b/AI+loA9Borzz/hoT4a7N/wDwmujbNu7/AI+lpn/DRXwz/wCh40f/AMCq&#10;APRqK85/4aH+Gnyf8VrpHzf9PVMf9oz4ZQttfxxoyf8AbzQB6TRXnI/aM+GT7f8AiuNG+b/p6WnJ&#10;+0J8NZp0gXxxojyu21U+2J81AHolFFFABRRRQAUUUUACUUJRQB+ZP7a9yE/aI19Q3G633f8AgJb1&#10;4K95+/fyl+83y72r2r9uZ1/4aH8S/NsK/Zf+Bf6Lb14RDc7F83bvoAsTeanyTqyfM25P9qqk235P&#10;m2f3fmoTUlTe0v3933Nv8VZ81z99dvyJQBbS5ZJXi/75p32md0+b599Y/nN5qfPsf79PSZk2K1AG&#10;l9p+bc39779LC/8A012VnzTbJZW27/7iJToZvJl2rKybl+b5aAJZpm37W/vbNm6le8lR9q7t9VJv&#10;30T7X/h/74qo82+L5Zdmz+N/46ALyPKi7mfe/wDFTprn+Jd3/fNZXnMifeZ/k/joR2dd27Z/4/QB&#10;qw3O+B/42T+D+/V6G8++v3N33PmrEs7n+CVvvfwbatp5s0Trt/1Xyb91AGhNc7Edvmf5vv1npeN5&#10;u1m+dfub6h2N5Xy/J/e+b56ru6uybYmoA1ndni3L8m/52emQ3P8AqlnZURv9qs/zpYURflfe2xf9&#10;ih32L+9/g/2qAJUmlml/dN93+OrH2meFn+f7n3t9Ut7Qr/qv7n8dPmmb+Ffnb+/QBoJNLbb181X3&#10;t/BViHUvmTyt3zf3Kx3mbyk2svz/AO1RC7I7/wAaf36AOge83vu83/gFWLa5ZN7f981iJtm+X+P/&#10;AGGrQh3P8rfJt+7QBqvfy20W9tr7/wCPb92q/wBsn+f5m3r/AB02Z/OVFVm2fw1LZwt5Uss8/wDu&#10;f7X+xQA+wud91t83Yn+3Vh7yeF3WNl2fxOjVk/M6fe2VrWd5dJAkCsyRebvb/boA+gP2SPipd+Ff&#10;Fb6R5DPaapPEksu7/VP/AH6+zdb+2Pe2X2yfyXRv43/26+XP2Lfg5q9/rcXiydVj0qCXZsfdvlr6&#10;b+Iv2m/1y0gs13v5vmqn97an3KAOv+H0k7x6qrtG9pFeOsGz71ddXJ/DtIk0m42N8/2l/M+TZ8//&#10;ALNXWUAPooooAKKKKACvkb9tnxmsJttFh1C5QpBuureJdqfN9xnf/wBlr6l8Q+ItP8KaJdavqlwt&#10;tY2sfmyzP2FfmF8a/i/efF/4h6xqEXmppTJstU27fKRfub/8/wAdAHkF/qu//UQfw7G3/wAP+5Uq&#10;Xi232fzVZ0lX5kTbvo/sS8e1lniiV0X5GhRvndP7/wDtLWL5zQ2vzbvtCfIu9aANKbW1uW2tbfw/&#10;LK7PVL7e3z/wbv8AarM3ttdW3fL/ABpUTzfPt2sifw0AbD6qvlOqL8+77+6qSal8vyt/u7PnrOd9&#10;j7WVXRG+anptRX3KqJtoAvfbGff+92Jt31DYXLTO61Sd/O2RbVh2L871oWbxIu5fv/3NtAG3o9/5&#10;OrJLcwK+35/Jf+B6d4nv4PPeWziiR5fnrnb/AFKW5f7qo/8AfqpeX++ySJoP/Q/uUAadzctNceev&#10;zu1M1XVf9K3LFs+Xfs31npc+dB5q/J/B96ovmdXbcrvQBoJrDQu8TS7Nv8D/AN/ZTP7YlRYv4/4G&#10;T+9WVMmxv3v775v9+nPNvl+Xb937m6gDWTWG+1IqtEibv4//ALKmJqTJvRWjf5vm3/w1iXN/vldv&#10;+Wv312LRM8r7N23e6/wUAbz63P8A6pbneiNTJtSZ0llg+4vz/Iv3KzE2/Iy/J8v8a1VTf/yy+RGX&#10;+7QBsf221yu3zf4f7tOfXl2urMyb/wCNPkrn3SXzXZfk2fPT0Seb+Len/AKANh9Y85nbz5Nn302L&#10;Q+pNcrK0rTzPt+V3rH3y7NsrN93/AL4p6WzeV8zf99tQBLeXmzezNLs/i3vUvhi8i/4SbSpYJW/4&#10;/ItzzN/t1VdLZIHW5bzpf+WTpL92qnhuaL/hLdKVVZP9Oi+//F+9oA/oAooooAKKKKACiiigASih&#10;KKAPy/8A243/AOMhvEUTfIj/AGf5/wDt1t68B3qkSMsXz/7te8ftwW2/9pDxEzfc/wBH/wDSS3rx&#10;D7MrpvVv/HqAMS8mX73/AC23b2f+/VWb9yjrJ/33/wCPVrvpTXLyt8sz/wBxF3Vm3MOx/llX/Zf/&#10;AGKAKjvv+7/D89P3rsSJv4vuolV3h+ZF3LUv3PmX76p8tAB9xvl+RN3y1LM/kuixLvSok3J8397+&#10;/T3dfN+Zt+xf++loAr72fftXYlHkzvElJ5zfIu7Zuam/65fNVt+/59lAFebdv2/M/wDd/wBunp9z&#10;73zv92pd+z5YvkT+H5qrpbS703fJ81AFtIf3v+tV0T/ZrQm1LYv3VR/4qz/+WSxfxp/HVh92x1kX&#10;738b0AQvczu21Yv4fm+amu8Tum2LY/8AElGz+L/ll/D/ALdM+Xem5W+f+/QBLsV4vlip/wBpZItv&#10;3N/3npnnffXcvy/e3tT5k2QO239038dADLPcj/dV6JkWF3VvuI330p8O62l/cN+9Si8/fM8v8DfP&#10;87UAV9jf7n93ZVtP++H/AIqhtrZtzy/wJ/HV5Pki+Vf+B/f2UAQ+c0L/AC/P8v8AdrTs90zorN5K&#10;N/H/AB1mO67pVX7/ANzf/BVu2SX+639zfuoAu+d83lRfwt/dqaHd86/wVCieS7t5v97b/tPVj77P&#10;uZU/j+SgCwm1H2rtf5qvJ8jKjM3z/OqVnptRk3Mu9vnrQhh85vl20Aff/wCxJ4u0zXvCmp6RZ2K6&#10;bLaunm7J3d5fk+/81ep+Lfh0viHxVpV5/at3ZpZO/wC5t5Wi83cn3N9fmFonjbXvCqOuh6vd6U0v&#10;+te0ndHavQvAP7Q3xD8J6xFex6/fak2zY9peyvOrf8BagD9Evhf4P1fwhYXseq363jXU/mxwxD5Y&#10;v+BV3Nc38OvEWoeLPB+m6tqulSaLqFzEry2krcpXT0AFFFFABRRRQB5j+0H4U1fxn8LtY07SL2Gy&#10;fyHllSa283zUVd21f7rcV+Ut+ksLOrbt7Ns8n7lftLXhk3wm8Ka98Rdbj1Pw9pdz5Sxbf9FX5vNf&#10;dvZv71AH5qw6rqtssUsX+jWixbFSJdm//frmb957mWWWeXzndt9fV37W/wCzloPw0g/t7w1qf2O0&#10;lb97pkzs+z5/k8r/AOI/2K+TLl/uSt9z/e+9QBnujbkXds+b97UT7k+Xdvbd9ypZv493yP8Af+dq&#10;Z9jleJJW2/L89AEW9ZvmXclD/Ir7X/h+am7FT97t+4396nJtRtzfI6fP/v0AG+Xamxfk/wBhfv1s&#10;Q3kVta/Ku92+8j1lO6un3fk3b/kb71M85nT5l2f7b0AE1y00u5v3KbvuJVd5v3Uqs3zv8+96lf8A&#10;g+9Mjfx1B53zp5ES/P8AxvQAyF3f5GX52WpYX+4vyv8A8B+5U2+L7zL8ir8yJ9+q2xUVpVVkT+F9&#10;2+gCJ7n5327v9qonm/iZd9Pm+7/sN83+9UMz/wB37lABC+9flX5Fb5d9CXPkxP8AKruv3noR2+82&#10;77uz71RO8Wzdt+9/cagCVL9nt/8AWsiN8/3qie/uU2fv2/ufPQiL9of5V2fc+eorn9ym6KL7n3vm&#10;oAZvl2ossq/IqfP5tSptTfE0q/8AfX36q3PlbEZYvv8A3qHfydkqs1AF37T/AHm2I3z/AD0ya5i2&#10;bV+dFbZ92q6Ted82359qf8AoufnaX7v3tlABNNEnnKytt/j2Vb8H3kVt4t0r90s2+8t9u/8Ah+dK&#10;zHRPu7V2f7v36veD4f8AistH+Ztn2y33P/B99KAP6BaKKKACiiigAooooAEooSigD8tv25XX/hov&#10;xPlWyv2Xbs/69bevCLC8/ep5S70/2Fr3X9uaz879o7xK8hZIv9F/9JbevAvlTYyxMiI336AC/vF2&#10;eazN5u7ZsrKud0zfMvyL8lWrxN90+3c6f3Kz32v8qx/cb+9QBFM8UPzKtMf+8vyJ9/5/46mmhb7z&#10;L/rfvU6ZGfYsqt8n9/8AgoAif51TyF+RKH+d/wCJP4N9WLZ7nTbpJ7VWSWJt6ui/dquiSv8A63+9&#10;/eoAr3kzQpF83z/7FPhuV2/Lu81f46rujPv/ANj7u+hP49ysifc+egCwk3nSuv8AB/Fs/jp3zP8A&#10;e+/s/u1Sttz3G1nZ/wDbqw6NNLunZt/31oAcnm7HXds3L8u+tDe1ysW1V/h3VQ2N/ErVahmX7LKu&#10;5vvffSgCK5/c79zfP/D8tCOzs7bvOomRt23cyVF+9R02u2xqAHTbv72x6tw7oVeJmZEX+5VfZ/rf&#10;m37/ALvzU+FN7O33/wCD79AEsPzr/wChb1p/712+V/4f4/7lSpZ/uvm+RE/jof8Ac/NA3zv92gBn&#10;krZv8zN838FPS83/ALrazxN8jbFpmzzndm/g+f8Av1F/H+6Xe+7+9QBbR/3D/Lsf7iPtqVN0P3m+&#10;7/sVSh/1W1vN2LTvmeX/AKZJ8m/dQBp7E8rbuiTd87PRDc/7Xz/c+7VJ/wCD723dVq2TY7y7d7s1&#10;AGrCjeb+6+f+NXq9bbd/mtu/4HVe21VkgWCKJU2/eevVfgVomkf8LB8Py+IYormylnVGtNn/AKF/&#10;s0Adx8Lv2NfFnxF0uLUrl4tEsJ9jxS3ytvZfvb1SvrL4FfsvaR8HXmuZ7mPWtSl/5bSwbfK/3K9t&#10;hRUgVYlVE2/LtpaAH0UyigB9FMooAfRRRQAyvObnwL4lg1PxFfaVqtpaXerzpKsssW/7Oqoi7P8A&#10;a+5XpNFAHwJ8cv2TPiprdzca3Pq8PjPyIn8qKFvKZE/uJF/FXxvqum3NhcSwXitbSxNsZHXY6/7G&#10;yv3Dr83P2/tK0jRPiol1pXlpfXVn518kX/PX7vz/AO8lAHyknlIu75XoubxZkfb8ibvlqu8299u3&#10;+H5qi2b4tyqqPQBK/wA6/Myo+7+Cqjp/e/gX+5U3k/7X/fDUz91viWWX91t/u0AMd1f/AHf7lWLb&#10;5Infcv7pfuP/ABUy5+zPL5UErfZ/4fO+Smu6o33mdP7lABM7P91fvfJvSqT/ACRP/c+592rE1z5z&#10;/d2Ijfcei2hV7yJfvpQBUhhVGdd33V/jqxbPFeJ+9lVH+f8Ah+9Vd4Yt7qn32oeFki+Xb8z/AN7Z&#10;soAfePEmxYvnf/YrPTa6bVb7qq/z1K+1JU+X5N1V9myVPm2f8CoAH2uybt2zds30eSvybZf4f7tP&#10;f5Nm7/x+nJDK/m7dv/AG+/QBEn+jPu3K9D/3l+5Q/wDB/sL9yh4djo3zfL/fb5KAKlyjfP8AKuz7&#10;/wB2m7Hf+L906/x1adFf+Fk/vPtpv2Zt25fK+99zdQAy2fyd7Rf8B2VK8zOvyr/F/d+5TX2w3v7h&#10;mRNvz/N/33Tpt2/5lb72/wCegCrcwywpu+ZE2/LVrwe+zxbo/wB3f9st0b5vufOlNe28lP4fvfKi&#10;VY8JIyeL9HZtvz3kXz7v9tKAP39ooooAKKK8e/a08Uap4M/Z78W6lo2oPpF+Ra2v9pxD57KKe7ig&#10;luP+2Ucrv/wCgD11J0mXdGyuu7blWqKa+trdJXlmjiWJd8m9tuxf9qvnj4i3svwqvfhd8OfDPimP&#10;4a+EL20vFk8SzxxXDb4BF5Vqkt1ui82fzZZdz7nbyWrjv2c4I9b/AGpPjxp9/wCLIfiJbSaLoVvL&#10;qMkdvsnjZLoNEyQ/um/uttVfpQB9gpRXzd+xN431zxL4Q8d6Dqckl/pfg/xfqXhvRdSlzuubCB9s&#10;Xzfx7P8AV7u+2igD5F/bp83/AIaM8St/Av2X5P7/APotvXgsPn/Ou35X/wCWW2voT9tmxvL39o7x&#10;X5ESOqfZW3v/AA/6Fb14QkMqJtb5NvyN8tAGZfvPZskTLs+VPk21nvu3fuvk3ferYezZ22sv8W/5&#10;Ke+m/MjM33aAMez8p5YvP83Zt/5Y/fSn72+7uZ/m2bH/AI6upC2+VV/iX+Cjydj7vl+f7qfxtQBU&#10;vLy5eJ13fJ/c3fe/36z/AJnTayrvf+P+OtB0+TbL9yqTwv8APLtk2/w0AVH3TN8yq9NeH5d3+1/H&#10;/BWh9m87Y67UdPnbZTJrPZFuVd+5qAKkKN/D/H96h5t6uqsz1Y/4+Zdu7/eo2LCqf7FAD9/2m4+X&#10;5Ni/M/8ABUSIu/5FXe3yb6ds/dbVX91UyJEj7fvuy0AM3/uk2r8/9/b89Dvsbav+/VjZs2Nt+d6P&#10;3ULbpfn/ALtAFTZE67Xi2fN8tXobZYU27t/+3VSZ1m2Mu1P9z5KuwwxeVtl3b92//foAb5zXOyJv&#10;3Mu75HenfZmf52Vdn+xTEh3vu2sn8a/7VKjsj7llX5f4P71AFiGFYf3rLs+VdtQvCrtu+b/vn71F&#10;tt2Pu3f3/nod2/76+T7tABco23au5E3fLT4fKT/X7ki+T5EWpXmn+f8AuKvy0QzMkUW6Len+3/HQ&#10;BFN/e2/I/wA6vViH54n+bZ83y0zyVml+VVRG+7ViGFX/AHSqvmu3391AFjTYXmX7zJv2b/lr9Bfg&#10;z8KPCvgnw7o+uQWMnifXb+JJd9w/7q1X+P5v/ZK+MPAeg/bNRtLPSrNtY1u4l/db/wDj3i/+K/8A&#10;Qa+6PhXYeLLbw5aWNzB512ipuu5vkiSLZ/B/f/36APV9Z8dxeGdTRJbmN4vK3y26fM//AHzVfR/i&#10;Pq+vXvmwaettpSLLK13cRf61F/ufPUGm6DFpUss8+2/llX5t6rs/77+9VHxDbazNa6PY6C2y3ef7&#10;PL/swM/z0AeuwSM8Stt2bl3VNTE+RafQAUUUUAMdN61Wm1O3tLWWe5lW3hj/ANY8rbdtXK8j/ad0&#10;19S+EWsIuoxaV8q+bcSvtTZvXdQB5V8Xf23bXw9riaV4OtoNVaKXZPcTKzo3+ym2tfw7+2BJLbTf&#10;294fj069iiaVrZLr5gn95lb7tfFj+LdM8GW8sHhqD7Zqb/um1y7i/wDRSfw1U0rxJq9h4a12W5in&#10;d7/yt188W+Xfv3f63+GgD6M+IX/BQi7mgntPDWlLYOy7ftdw/msv+7XyB428W6h4t1KXU765nvLu&#10;6bzZ7i4b55WrNvLlU+dW+dm37NtZ8z+dcIzf8CoAr+TF/eVGWq+xvnVV/wDHqsJDvl+799fv0zZs&#10;WXb89AEX35fmX7vybN1D2a703fw/dqW5m2M+6DZK7b/vfJTH/wCWSr/FsRt9ADYbOLf838dV/szJ&#10;L97fV2zh3y/dbzZaid9jy7k+SgCFLZX3/N8+2q6O1s6MjKm1vm+araIz0yaGX7K/3k/vUAUn+5ua&#10;X+H770z5UX97Lvf+H/dqxNbN/Av3tqVFNZsifvdv3v4KAH7FdN3yp/H8/wDBVLZ8+7a33asbHm+V&#10;WZPmpH/cpt3M6fxPQBVmm3v8u5E+589Gz+6vz/c2PUvkq8sXzfJu+/T/ACflfbu+T+OgCv8A8tfv&#10;7/mqxs32vyRN5v8AfSjeqS7VX5N330+/TE3793m7E37fnoAHT5U+98/zslV5k3tuZfvLs2VYmhZ5&#10;f7n+5UXzJ81AEMybJdy7vu/c/u0Jt2eQzK8v396NT9jPL8zff+T56ie22XX+2v8A49QBK9s3kb2X&#10;5H+b998lHhVP+Kv0dlX5/tkX/APnSnzbprJ23M6J91KseD02eMtH/jR7qLc//A0oA/fWiiigArL8&#10;R6Bpni7Qr/RdZsYdS0m/ge1urS4XdFNE3ysjVqUUAcl4a8A6VoHgew8KyLJrejWMf2eFdY23TGJf&#10;uK27721fly3zfLVqTwhZQ6NfWOkBfDkt3bfZ1vNKgijlg4Oxk+Tb8m75dy10dFAHOeCPBmk/D3wz&#10;YeH9EtltdLsY/LijAwW6lmfH3mZizM38TNmiujSigD8yf20bbd+0d4ikePfFutf/AElt68ds9N3p&#10;u27Elb5dlfRX7X+lNN8a/Edysq/8sPk/7dYq8NtrCWZvlbyYmb7/APfoAyprCCH5m2+atVHs/n+b&#10;bCn/AKDW2lt9m3t9/wD23qpeQ/aW83ZG9AGJc2H8fkfunWqTwrs+X5Nv8ddL9mb59zfIv3ai/sqJ&#10;7WWdVZ5Xb5n3bNv/AAD+KgDmns1R0Z1Z/wDYeq8Nns/1Xzp99q6h7DYvzMrv8/8AF/BVT7H51wi7&#10;WT5aAMTYr7PKb/YXetVfJV3f+N/92ugewWG33N/rVb5flpn9m7/mb5P412UAc19m3xbl+58/z1YS&#10;22Jt3b62vs37pEXan3/k/v0Qw7027W/3Nv36AM37B/d+/wD7H8FD6bvRGba/lVtbILZ/miX5m/gq&#10;K5h86X5V3ozUAYiOsKbVX5/4nqq8P73/AHF3/PXSvYRbn27tjf36r/YF+0bvl+Rv7tAGE8Mu/Yvz&#10;u/3v7laFtC0MUrNuf5vl31afTV2bv9r79PtrZnXzWb5/4f8AvigDHeFvkTZvdqieFkXcnzu38Fbv&#10;2Pe+75t/9yj+zZfKdVX59v8AwCgDE2Ns+aLZ/wCP0+H7nl7m/wBlK0PsbfPu+/8A7fyVLbWC/wAX&#10;zo3z0AZr7HVVlb/d/uU5IWh+fb/u76vXlmu75Fb5V+apfsaw/M0u/wC58n9ygCulnvi3RMv/AMVV&#10;iGwXe6K3/A6t7PvtErOm5nWrEMMVts+be7tv2bfuUAd18NPFtz4Y8ZWn9hyz2CblindG++jOm9Hr&#10;9PnvEsLhItqzRMq/w/OnyV+X/wAMdKn1XxVZWcUS/vbqJP8Ac3SpX6W6lZ+dfyosrJtVEl2fx/JQ&#10;AzVdKttSsLu2WLfFL92F/wC+vzpWbpXiSL7VpWnwTq9xLPLb7P7jKlbT2bPa/Kzb02bdlee3Pg+W&#10;58UaJL8vlfbpbhv9tm2UAe9J9xafRRQAUUUUAFfKP7fUTnwp4clXzflnlVkVvlb7lfV1eAftV6f4&#10;c8X+GbfQrzW7HTfEEUvnWa3Evzbv9z/aoA/N5Lx7Cd227Nrb/niro7bxtrmpX8u2+aG3b7yIvybP&#10;9yqniHw3feHtUlttQsZ7Z4m2f6QrJuq3YX6ppv2ZVVH/AInT5N1AHPeIbyebf9sggd2+eKVItnyf&#10;+zVyr7vtHm7d6fcrsNY8p0dlXY9c5s/2V/2qAKXktDF9359tV3Tzt6t/FWhNCs3ysv8A33VdIVh3&#10;svzpQBSSFU/i+4v975KRHidtv9xflrTubZvK81V+TdsZKi+zL867d/8A4/QBEkOx/N2bP4N9UUh3&#10;u77vk/ietZIW83bt+T+5Us0Pyf5+egDHdGT+8nzVK8PyO38DVeSH5fu/JR5P7pm8r/VUAZLvv+Vl&#10;+T++i025hb7yr/sVaeFvvbf4f4P71Hk/J8275loAx7aH7/8ABu/8cp6Wao23d9z+OtNE+RH+Z0T+&#10;BFqK5Rd/3aAMx4dj/Mn/AAChE+5tX771q/Y/O+8yp/wKtXW9Vs7/AEnT4F0q2tvsS7GuIm+ef/fo&#10;A5WGFvvf3/u1Kltv+Zvv/wC7Wn5LfJ81MdGRXRW37W30AZU0Pzu2779EKec/3dn+3Vh0lml/eqv9&#10;+mQw/wCq27fm/uUAUpoZUfa33H+T5KhdPn3bVRH/AI3rT+zecyM259tM+wM+/cqon3/nb56AKr/I&#10;rrt3o6/x1a8DTMnjLR2+bY15En/kVKLmGJF+7V7wf5SeLdHb+/fW/wA+3/boA/d2iiigAooooAKK&#10;KKABKKEooA+BP2rdKuZvjVr8sC+Zu+z7ET7+77PFXjv9iSvbvuVof+Wrb2+T/gNfqlJp9nct50lr&#10;DJJ/z0eJS351B/YembNv9n2mP+vdaAPyxm0RvN83dHDv/wBqqj+GJUl+X+D7rutfqz/YOlf9A20/&#10;8B1o/sTSf+gbaf8AgOtAH5TQ+G5YbV7mWKJ4v9j+/VX+wZdrtEiv/e2S/wDoCV+sf9g6TjZ/Ztpt&#10;9Ps60z/hHdI/6Bdj/wCAyUAfkvbaDLtuPNlVHTYmyVvnqv8AYJX/AHq7fvfxt8lfrf8A8I1ou7d/&#10;ZNjn/r2T/Cl/4RXRv+gTYf8AgKlAH5A3Omy+e/lKs23+59yqT2Fz8m5tn8f3q/YuPw1pCyZTS7FZ&#10;P732Zaa/hXRpG3NpNgx/2rVDQB+Odzps/wAjbV+f7vy/fpv2Ofbv2yo+75vm21+x3/CLaNH00mwH&#10;8P8Ax6pRL4W0Vvv6TYN/26pQB+N01hLM+1d2/wC4vy1YTTZYf4Vfa1fsT/wiui/9Amw/8BUpf+Ea&#10;0X/oE2P/AIDJ/hQB+OUMMszt8v8AF/HV6bQdQfYzQSpE6u8T7fvJ/sV+v3/CK6L/ANAmw/8AAVKk&#10;/sDSfLUf2baeWnRfIXigD8fbzRJ4be3ifd86+b861Yh8PTzROvlbE3bN7/cSv14bw3pDtltLsSf+&#10;vZad/wAI9pPl7f7Ms/L/ALv2daAPx1/s37H8zfO/+x/DULw/wr86N95K/Yz/AIRXRf8AoE2H/gKl&#10;J/wiuh/9Aew/8BUoA/Hf7B/zw3VF9jlfY33P7yV+yH/CO6R/0C7H/wABkpP+Ea0X/oE2P/gMn+FA&#10;H49fZl8pG/1MTL/c+dv7+xKfDpv2xtsaeSn8KS/x1+wX/CNaNu3/ANk2O71+zJSnw5pEYGNLsRs6&#10;f6MvFAH4+JZ/NLFF/Av96n2dnKmzzEb5v9mv2A/4R3SP+gXY/wDgMlP/AOEf0r/oG2f/AIDrQB8B&#10;/sn/AA11nVPiDZaqulT/ANj27K7Xcq7Uf/LV9rXfnvrd6v3P3v3f9jZXZRW0VrEBDGkUa/wxrtp/&#10;lrnfsXdQBw955u2JV+Td8++qX2D5NM+2bt6T/uvJ+SvRvLX+4tHlr/cWgB1FFFABRRRQAV8U/tI6&#10;r4csPGN/qdyz69rT/wDHvY2su63g2/L+9b/2Ra+1qqfYLPdn7LD/AN+loA/JrxV4k8R+KneW8nn8&#10;rd8sT79i/wC4lc49tO9ru2yO+77m1/mr9hfsNj/z6Q/9+Vp39mWH/Pnb/wDflaAPxoms5bn/AJYN&#10;8n8G2q/9iS3Py/ZpE/4DX7Pf2dp//Plb/wDflaX+zLD/AJ87f/vytAH4wPpsqJ8qyJv+T7u/fVdN&#10;KuXVN0DJ8v8Ac+/X7Tf2Xp//AD42/wD35Wj+ytO/58bf/vytAH4v/YJdzq6yP/v/AHKLn54vs0Vm&#10;qbfkZ9vzvX7O/wBk6bJ10+1P/bBaP7G0z/oHWn/gOtAH4vw2bInzLs/4DQ6SpFtWzl3/AN/bX7Qf&#10;2Tpv/Pha/wDfhaP7H0//AJ8bb/vwtAH4xJYbPleCd/8AgNF5YSpEjtBJsb51+Wv2g/svT/8Anxt/&#10;+/K0f2Xp/wDz42//AH5WgD8VJrCfyk2wS/8AA1qu9nPMjrLA3/AK/bP+zrD/AJ84P+/S0z+x9P8A&#10;+fG2/wC/C0AfiemlS7dqxT/JQ+j3M2z9xLs/3Wr9sf7K07/nxt/+/K07+ztP/wCfK3/78rQB+Jj6&#10;beJLtWzld3X+7UT6VO7+X9mb52+5tr9uP7Psf+fSD/v0tH9nWG/d9jg/79LQB+Jltol55vzWc77f&#10;40Wmf2JPC/zQMn/Aa/bj7BZ/8+sP/fpab/Z9j/z6Qf8AfpaAPxBm0qV9zeQ0KL919v3qE0252I/2&#10;aV/+A1+339l6f/z42/8A35Wl/syw/wCfO3/78rQB+IaWFz86+Q33t/yUz7BO6y7rZvl+Rn21+3f9&#10;k6b/AM+Fr/34Wj+ydN/58LX/AL8LQB+G9zo95tTyraT+PciLXQeFfDF8/i3R/N0+5TyryLcjxP8A&#10;30r9q/7M09f+XG3/AO/K1Y+wwbt3kx5/3aAJaKKKACiiigAooooAEooSigD/2VBLAQItABQABgAI&#10;AAAAIQCKFT+YDAEAABUCAAATAAAAAAAAAAAAAAAAAAAAAABbQ29udGVudF9UeXBlc10ueG1sUEsB&#10;Ai0AFAAGAAgAAAAhADj9If/WAAAAlAEAAAsAAAAAAAAAAAAAAAAAPQEAAF9yZWxzLy5yZWxzUEsB&#10;Ai0AFAAGAAgAAAAhAKeFOBiXBAAArxIAAA4AAAAAAAAAAAAAAAAAPAIAAGRycy9lMm9Eb2MueG1s&#10;UEsBAi0AFAAGAAgAAAAhAFhgsxu6AAAAIgEAABkAAAAAAAAAAAAAAAAA/wYAAGRycy9fcmVscy9l&#10;Mm9Eb2MueG1sLnJlbHNQSwECLQAUAAYACAAAACEAkoBcMeAAAAAKAQAADwAAAAAAAAAAAAAAAADw&#10;BwAAZHJzL2Rvd25yZXYueG1sUEsBAi0ACgAAAAAAAAAhAMMjA4tadgAAWnYAABUAAAAAAAAAAAAA&#10;AAAA/QgAAGRycy9tZWRpYS9pbWFnZTEuanBlZ1BLBQYAAAAABgAGAH0BAACKfwAAAAA=&#10;">
                <v:shape id="Image 45" o:spid="_x0000_s1117" type="#_x0000_t75" style="position:absolute;top:750;width:28308;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L4AbIAAAA4wAAAA8AAABkcnMvZG93bnJldi54bWxET09rwjAUvw/8DuEJu800ykrpjCKCsIMO&#10;p+6w26N5NsXmpWsyrd9+GQx2fL//b74cXCuu1IfGswY1yUAQV940XGs4HTdPBYgQkQ22nknDnQIs&#10;F6OHOZbG3/idrodYixTCoUQNNsaulDJUlhyGie+IE3f2vcOYzr6WpsdbCnetnGZZLh02nBosdrS2&#10;VF0O307D/jj92Ku3r5Mv7PZzx9vNztyV1o/jYfUCItIQ/8V/7leT5s+eZ3meq0LB708JALn4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6C+AGyAAAAOMAAAAPAAAAAAAAAAAA&#10;AAAAAJ8CAABkcnMvZG93bnJldi54bWxQSwUGAAAAAAQABAD3AAAAlAMAAAAA&#10;">
                  <v:imagedata r:id="rId96" o:title="" cropright="3319f"/>
                  <v:path arrowok="t"/>
                  <o:lock v:ext="edit" aspectratio="f"/>
                </v:shape>
                <v:shape id="Text Box 1353666192" o:spid="_x0000_s1118" type="#_x0000_t202" style="position:absolute;left:27432;width:3543;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gp8kA&#10;AADjAAAADwAAAGRycy9kb3ducmV2LnhtbERPX0vDMBB/F/wO4QTfXLoNy9YtGyKKG1imneDr0dza&#10;anMpSVzrPv0iDHy83/9brgfTiiM531hWMB4lIIhLqxuuFHzsn+9mIHxA1thaJgW/5GG9ur5aYqZt&#10;z+90LEIlYgj7DBXUIXSZlL6syaAf2Y44cgfrDIZ4ukpqh30MN62cJEkqDTYcG2rs6LGm8rv4MQo+&#10;++LF7bbbr7duk592pyJ/padcqdub4WEBItAQ/sUX90bH+dP7aZqm4/kE/n6KAMjV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Digp8kAAADjAAAADwAAAAAAAAAAAAAAAACYAgAA&#10;ZHJzL2Rvd25yZXYueG1sUEsFBgAAAAAEAAQA9QAAAI4DAAAAAA==&#10;" fillcolor="window" stroked="f" strokeweight=".5pt">
                  <v:textbox>
                    <w:txbxContent>
                      <w:p w14:paraId="5E23DD87" w14:textId="77777777" w:rsidR="00DC3C12" w:rsidRPr="008E70A2" w:rsidRDefault="00DC3C12" w:rsidP="00BF773A">
                        <w:pPr>
                          <w:rPr>
                            <w:b/>
                            <w:bCs/>
                          </w:rPr>
                        </w:pPr>
                        <w:r w:rsidRPr="008E70A2">
                          <w:rPr>
                            <w:b/>
                            <w:bCs/>
                          </w:rPr>
                          <w:t>(a)</w:t>
                        </w:r>
                      </w:p>
                    </w:txbxContent>
                  </v:textbox>
                </v:shape>
                <v:shape id="Text Box 1353666193" o:spid="_x0000_s1119" type="#_x0000_t202" style="position:absolute;left:27432;top:3343;width:3548;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QFPMkA&#10;AADjAAAADwAAAGRycy9kb3ducmV2LnhtbERPX0vDMBB/F/Ydwgm+uXQWy6zLhojiBpbNbuDr0Zxt&#10;Z3MpSVzrPr0RBB/v9/8Wq9F04kTOt5YVzKYJCOLK6pZrBYf98/UchA/IGjvLpOCbPKyWk4sF5toO&#10;/EanMtQihrDPUUETQp9L6auGDPqp7Ykj92GdwRBPV0vtcIjhppM3SZJJgy3HhgZ7emyo+iy/jIL3&#10;oXxx283muOvXxXl7LotXeiqUurocH+5BBBrDv/jPvdZxfnqbZlk2u0vh96cI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3QFPMkAAADjAAAADwAAAAAAAAAAAAAAAACYAgAA&#10;ZHJzL2Rvd25yZXYueG1sUEsFBgAAAAAEAAQA9QAAAI4DAAAAAA==&#10;" fillcolor="window" stroked="f" strokeweight=".5pt">
                  <v:textbox>
                    <w:txbxContent>
                      <w:p w14:paraId="283FC479" w14:textId="77777777" w:rsidR="00DC3C12" w:rsidRPr="008E70A2" w:rsidRDefault="00DC3C12" w:rsidP="00BF773A">
                        <w:pPr>
                          <w:rPr>
                            <w:b/>
                            <w:bCs/>
                          </w:rPr>
                        </w:pPr>
                        <w:r w:rsidRPr="008E70A2">
                          <w:rPr>
                            <w:b/>
                            <w:bCs/>
                          </w:rPr>
                          <w:t>(</w:t>
                        </w:r>
                        <w:r>
                          <w:rPr>
                            <w:b/>
                            <w:bCs/>
                          </w:rPr>
                          <w:t>b</w:t>
                        </w:r>
                        <w:r w:rsidRPr="008E70A2">
                          <w:rPr>
                            <w:b/>
                            <w:bCs/>
                          </w:rPr>
                          <w:t>)</w:t>
                        </w:r>
                      </w:p>
                    </w:txbxContent>
                  </v:textbox>
                </v:shape>
                <v:shape id="Text Box 1353666194" o:spid="_x0000_s1120" type="#_x0000_t202" style="position:absolute;left:27295;top:7751;width:354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2dSMoA&#10;AADjAAAADwAAAGRycy9kb3ducmV2LnhtbERPX0vDMBB/H/gdwgm+bemcFtctGyKKG6zMVWGvR3O2&#10;1eZSkrjWfXojCD7e7/8t14NpxYmcbywrmE4SEMSl1Q1XCt5en8Z3IHxA1thaJgXf5GG9uhgtMdO2&#10;5wOdilCJGMI+QwV1CF0mpS9rMugntiOO3Lt1BkM8XSW1wz6Gm1ZeJ0kqDTYcG2rs6KGm8rP4MgqO&#10;ffHs9tvtx0u3yc/7c5Hv6DFX6upyuF+ACDSEf/Gfe6Pj/NntLE3T6fwGfn+KAMjV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ydnUjKAAAA4wAAAA8AAAAAAAAAAAAAAAAAmAIA&#10;AGRycy9kb3ducmV2LnhtbFBLBQYAAAAABAAEAPUAAACPAwAAAAA=&#10;" fillcolor="window" stroked="f" strokeweight=".5pt">
                  <v:textbox>
                    <w:txbxContent>
                      <w:p w14:paraId="7368D0D9" w14:textId="77777777" w:rsidR="00DC3C12" w:rsidRPr="008E70A2" w:rsidRDefault="00DC3C12" w:rsidP="00BF773A">
                        <w:pPr>
                          <w:rPr>
                            <w:b/>
                            <w:bCs/>
                          </w:rPr>
                        </w:pPr>
                        <w:r w:rsidRPr="008E70A2">
                          <w:rPr>
                            <w:b/>
                            <w:bCs/>
                          </w:rPr>
                          <w:t>(</w:t>
                        </w:r>
                        <w:r>
                          <w:rPr>
                            <w:b/>
                            <w:bCs/>
                          </w:rPr>
                          <w:t>c</w:t>
                        </w:r>
                        <w:r w:rsidRPr="008E70A2">
                          <w:rPr>
                            <w:b/>
                            <w:bCs/>
                          </w:rPr>
                          <w:t>)</w:t>
                        </w:r>
                      </w:p>
                    </w:txbxContent>
                  </v:textbox>
                </v:shape>
                <v:shape id="Text Box 1353666195" o:spid="_x0000_s1121" type="#_x0000_t202" style="position:absolute;left:27057;top:13489;width:354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E408kA&#10;AADjAAAADwAAAGRycy9kb3ducmV2LnhtbERPX0vDMBB/F/wO4QTfXDrHytYtGyKKG1imneDr0dza&#10;anMpSVzrPv0iDHy83/9brgfTiiM531hWMB4lIIhLqxuuFHzsn+9mIHxA1thaJgW/5GG9ur5aYqZt&#10;z+90LEIlYgj7DBXUIXSZlL6syaAf2Y44cgfrDIZ4ukpqh30MN628T5JUGmw4NtTY0WNN5XfxYxR8&#10;9sWL2223X2/dJj/tTkX+Sk+5Urc3w8MCRKAh/Isv7o2O8yfTSZqm4/kU/n6KAMjV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E408kAAADjAAAADwAAAAAAAAAAAAAAAACYAgAA&#10;ZHJzL2Rvd25yZXYueG1sUEsFBgAAAAAEAAQA9QAAAI4DAAAAAA==&#10;" fillcolor="window" stroked="f" strokeweight=".5pt">
                  <v:textbox>
                    <w:txbxContent>
                      <w:p w14:paraId="66B5DF8A" w14:textId="77777777" w:rsidR="00DC3C12" w:rsidRPr="008E70A2" w:rsidRDefault="00DC3C12" w:rsidP="00BF773A">
                        <w:pPr>
                          <w:rPr>
                            <w:b/>
                            <w:bCs/>
                          </w:rPr>
                        </w:pPr>
                        <w:r w:rsidRPr="008E70A2">
                          <w:rPr>
                            <w:b/>
                            <w:bCs/>
                          </w:rPr>
                          <w:t>(</w:t>
                        </w:r>
                        <w:r>
                          <w:rPr>
                            <w:b/>
                            <w:bCs/>
                          </w:rPr>
                          <w:t>d</w:t>
                        </w:r>
                        <w:r w:rsidRPr="008E70A2">
                          <w:rPr>
                            <w:b/>
                            <w:bCs/>
                          </w:rPr>
                          <w:t>)</w:t>
                        </w:r>
                      </w:p>
                    </w:txbxContent>
                  </v:textbox>
                </v:shape>
                <w10:wrap type="tight" anchorx="margin"/>
              </v:group>
            </w:pict>
          </mc:Fallback>
        </mc:AlternateContent>
      </w:r>
    </w:p>
    <w:p w14:paraId="2B983528" w14:textId="77777777" w:rsidR="00BF773A" w:rsidRPr="007E2C94" w:rsidRDefault="00BF773A" w:rsidP="00BF773A">
      <w:pPr>
        <w:rPr>
          <w:color w:val="000000" w:themeColor="text1"/>
        </w:rPr>
      </w:pPr>
    </w:p>
    <w:p w14:paraId="093C1255" w14:textId="77777777" w:rsidR="00BF773A" w:rsidRPr="007E2C94" w:rsidRDefault="00BF773A" w:rsidP="00BF773A">
      <w:pPr>
        <w:rPr>
          <w:color w:val="000000" w:themeColor="text1"/>
        </w:rPr>
      </w:pPr>
    </w:p>
    <w:p w14:paraId="6097EF57" w14:textId="77777777" w:rsidR="00BF773A" w:rsidRPr="007E2C94" w:rsidRDefault="00BF773A" w:rsidP="00BF773A">
      <w:pPr>
        <w:rPr>
          <w:color w:val="000000" w:themeColor="text1"/>
        </w:rPr>
      </w:pPr>
    </w:p>
    <w:p w14:paraId="3FC5B9BE" w14:textId="77777777" w:rsidR="00BF773A" w:rsidRPr="007E2C94" w:rsidRDefault="00BF773A" w:rsidP="00BF773A">
      <w:pPr>
        <w:rPr>
          <w:color w:val="000000" w:themeColor="text1"/>
        </w:rPr>
      </w:pPr>
    </w:p>
    <w:p w14:paraId="1F737F66" w14:textId="77777777" w:rsidR="00BF773A" w:rsidRPr="007E2C94" w:rsidRDefault="00BF773A" w:rsidP="00BF773A">
      <w:pPr>
        <w:rPr>
          <w:color w:val="000000" w:themeColor="text1"/>
        </w:rPr>
      </w:pPr>
    </w:p>
    <w:p w14:paraId="2CEB2993" w14:textId="77777777" w:rsidR="00BF773A" w:rsidRPr="007E2C94" w:rsidRDefault="00BF773A" w:rsidP="00BF773A">
      <w:pPr>
        <w:rPr>
          <w:color w:val="000000" w:themeColor="text1"/>
        </w:rPr>
      </w:pPr>
    </w:p>
    <w:p w14:paraId="54A6A4BF" w14:textId="77777777" w:rsidR="00BF773A" w:rsidRPr="007E2C94" w:rsidRDefault="00BF773A" w:rsidP="00BF773A">
      <w:pPr>
        <w:rPr>
          <w:color w:val="000000" w:themeColor="text1"/>
        </w:rPr>
      </w:pPr>
    </w:p>
    <w:p w14:paraId="180B2402" w14:textId="77777777" w:rsidR="00BF773A" w:rsidRPr="007E2C94" w:rsidRDefault="00BF773A" w:rsidP="00BF773A">
      <w:pPr>
        <w:rPr>
          <w:color w:val="000000" w:themeColor="text1"/>
        </w:rPr>
      </w:pPr>
    </w:p>
    <w:p w14:paraId="7E71146C" w14:textId="77777777" w:rsidR="00BF773A" w:rsidRPr="007E2C94" w:rsidRDefault="00BF773A" w:rsidP="00BF773A">
      <w:pPr>
        <w:rPr>
          <w:color w:val="000000" w:themeColor="text1"/>
        </w:rPr>
      </w:pPr>
    </w:p>
    <w:p w14:paraId="5329802C" w14:textId="77777777" w:rsidR="00BF773A" w:rsidRPr="007E2C94" w:rsidRDefault="00BF773A" w:rsidP="00BF773A">
      <w:pPr>
        <w:rPr>
          <w:color w:val="000000" w:themeColor="text1"/>
        </w:rPr>
      </w:pPr>
    </w:p>
    <w:p w14:paraId="7A270B72" w14:textId="77777777" w:rsidR="00BF773A" w:rsidRPr="007E2C94" w:rsidRDefault="00BF773A" w:rsidP="00BF773A">
      <w:pPr>
        <w:rPr>
          <w:color w:val="000000" w:themeColor="text1"/>
        </w:rPr>
      </w:pPr>
    </w:p>
    <w:p w14:paraId="46EF1118" w14:textId="77777777" w:rsidR="00BF773A" w:rsidRPr="007E2C94" w:rsidRDefault="00BF773A" w:rsidP="00BF773A">
      <w:pPr>
        <w:rPr>
          <w:color w:val="000000" w:themeColor="text1"/>
        </w:rPr>
      </w:pPr>
    </w:p>
    <w:p w14:paraId="5C6FA926" w14:textId="14D0CEA6" w:rsidR="00BF773A" w:rsidRPr="007E2C94" w:rsidRDefault="00BF773A" w:rsidP="009763E0">
      <w:pPr>
        <w:spacing w:line="360" w:lineRule="auto"/>
        <w:rPr>
          <w:rFonts w:asciiTheme="majorBidi" w:hAnsiTheme="majorBidi" w:cstheme="majorBidi"/>
          <w:color w:val="000000" w:themeColor="text1"/>
          <w:sz w:val="24"/>
          <w:szCs w:val="24"/>
        </w:rPr>
      </w:pPr>
      <w:bookmarkStart w:id="133" w:name="_Toc188099297"/>
      <w:bookmarkStart w:id="134" w:name="_Toc188624514"/>
      <w:bookmarkStart w:id="135" w:name="_Toc195644901"/>
      <w:r w:rsidRPr="007E2C94">
        <w:rPr>
          <w:b/>
          <w:bCs/>
          <w:color w:val="000000" w:themeColor="text1"/>
          <w:sz w:val="24"/>
          <w:szCs w:val="24"/>
        </w:rPr>
        <w:t>Figure 1.</w:t>
      </w:r>
      <w:r w:rsidRPr="007E2C94">
        <w:rPr>
          <w:b/>
          <w:bCs/>
          <w:color w:val="000000" w:themeColor="text1"/>
          <w:sz w:val="24"/>
          <w:szCs w:val="24"/>
        </w:rPr>
        <w:fldChar w:fldCharType="begin"/>
      </w:r>
      <w:r w:rsidRPr="007E2C94">
        <w:rPr>
          <w:b/>
          <w:bCs/>
          <w:color w:val="000000" w:themeColor="text1"/>
          <w:sz w:val="24"/>
          <w:szCs w:val="24"/>
        </w:rPr>
        <w:instrText xml:space="preserve"> SEQ Figure \* ARABIC </w:instrText>
      </w:r>
      <w:r w:rsidRPr="007E2C94">
        <w:rPr>
          <w:b/>
          <w:bCs/>
          <w:color w:val="000000" w:themeColor="text1"/>
          <w:sz w:val="24"/>
          <w:szCs w:val="24"/>
        </w:rPr>
        <w:fldChar w:fldCharType="separate"/>
      </w:r>
      <w:r w:rsidR="00AC660D" w:rsidRPr="007E2C94">
        <w:rPr>
          <w:b/>
          <w:bCs/>
          <w:noProof/>
          <w:color w:val="000000" w:themeColor="text1"/>
          <w:sz w:val="24"/>
          <w:szCs w:val="24"/>
        </w:rPr>
        <w:t>11</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Ruptures par traction de différentes séquences d’empilement (a) 0°/90° tissu, (b) Unidirectionnelle, (c) Quasi-isotrope, (d) 0°/90°</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51iVNWH","properties":{"formattedCitation":"[15]","plainCitation":"[15]","noteIndex":0},"citationItems":[{"id":"05EnRE1g/649JUmlk","uris":["http://zotero.org/users/local/Jac4T2U4/items/AB7SRAPN"],"itemData":{"id":127,"type":"article-journal","container-title":"Engineered materials handbook.","page":"786-793","title":"Fractography for continuous fiber composites","volume":"1","author":[{"family":"Smith","given":"Brian W."}],"issued":{"date-parts":[["199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w:t>
      </w:r>
      <w:r w:rsidRPr="007E2C94">
        <w:rPr>
          <w:color w:val="000000" w:themeColor="text1"/>
          <w:sz w:val="24"/>
          <w:szCs w:val="24"/>
        </w:rPr>
        <w:fldChar w:fldCharType="end"/>
      </w:r>
      <w:r w:rsidRPr="007E2C94">
        <w:rPr>
          <w:color w:val="000000" w:themeColor="text1"/>
          <w:sz w:val="24"/>
          <w:szCs w:val="24"/>
        </w:rPr>
        <w:t>.</w:t>
      </w:r>
      <w:bookmarkEnd w:id="133"/>
      <w:bookmarkEnd w:id="134"/>
      <w:bookmarkEnd w:id="135"/>
    </w:p>
    <w:p w14:paraId="42B8F211" w14:textId="77777777" w:rsidR="00BF773A" w:rsidRPr="007E2C94" w:rsidRDefault="00BF773A" w:rsidP="00BF773A">
      <w:pPr>
        <w:spacing w:before="120" w:line="360" w:lineRule="auto"/>
        <w:jc w:val="both"/>
        <w:rPr>
          <w:color w:val="000000" w:themeColor="text1"/>
          <w:sz w:val="24"/>
          <w:szCs w:val="24"/>
        </w:rPr>
      </w:pPr>
      <w:r w:rsidRPr="007E2C94">
        <w:rPr>
          <w:rFonts w:ascii="Calibri" w:eastAsia="Calibri" w:hAnsi="Calibri" w:cs="Arial"/>
          <w:noProof/>
          <w:color w:val="000000" w:themeColor="text1"/>
          <w:kern w:val="2"/>
          <w:sz w:val="20"/>
          <w:lang w:eastAsia="fr-FR"/>
          <w14:ligatures w14:val="standardContextual"/>
        </w:rPr>
        <mc:AlternateContent>
          <mc:Choice Requires="wpg">
            <w:drawing>
              <wp:anchor distT="0" distB="0" distL="114300" distR="114300" simplePos="0" relativeHeight="251675648" behindDoc="0" locked="0" layoutInCell="1" allowOverlap="1" wp14:anchorId="216FDD73" wp14:editId="10F45618">
                <wp:simplePos x="0" y="0"/>
                <wp:positionH relativeFrom="margin">
                  <wp:posOffset>131445</wp:posOffset>
                </wp:positionH>
                <wp:positionV relativeFrom="paragraph">
                  <wp:posOffset>1078534</wp:posOffset>
                </wp:positionV>
                <wp:extent cx="5629275" cy="1439545"/>
                <wp:effectExtent l="0" t="0" r="0" b="8255"/>
                <wp:wrapNone/>
                <wp:docPr id="1353666203" name="Group 1353666203"/>
                <wp:cNvGraphicFramePr/>
                <a:graphic xmlns:a="http://schemas.openxmlformats.org/drawingml/2006/main">
                  <a:graphicData uri="http://schemas.microsoft.com/office/word/2010/wordprocessingGroup">
                    <wpg:wgp>
                      <wpg:cNvGrpSpPr/>
                      <wpg:grpSpPr>
                        <a:xfrm>
                          <a:off x="0" y="0"/>
                          <a:ext cx="5629275" cy="1439545"/>
                          <a:chOff x="0" y="0"/>
                          <a:chExt cx="5629702" cy="1439782"/>
                        </a:xfrm>
                      </wpg:grpSpPr>
                      <wps:wsp>
                        <wps:cNvPr id="1353666198" name="Text Box 1353666198"/>
                        <wps:cNvSpPr txBox="1"/>
                        <wps:spPr>
                          <a:xfrm>
                            <a:off x="0" y="1132764"/>
                            <a:ext cx="1665027" cy="293427"/>
                          </a:xfrm>
                          <a:prstGeom prst="rect">
                            <a:avLst/>
                          </a:prstGeom>
                          <a:solidFill>
                            <a:sysClr val="window" lastClr="FFFFFF"/>
                          </a:solidFill>
                          <a:ln w="6350">
                            <a:noFill/>
                          </a:ln>
                          <a:effectLst/>
                        </wps:spPr>
                        <wps:txbx>
                          <w:txbxContent>
                            <w:p w14:paraId="40BBABDF" w14:textId="77777777" w:rsidR="00DC3C12" w:rsidRPr="00BD4F9C" w:rsidRDefault="00DC3C12" w:rsidP="00BF773A">
                              <w:pPr>
                                <w:pStyle w:val="Paragraphedeliste"/>
                                <w:ind w:left="0"/>
                                <w:rPr>
                                  <w:sz w:val="20"/>
                                  <w:szCs w:val="20"/>
                                </w:rPr>
                              </w:pPr>
                              <w:r w:rsidRPr="00BD4F9C">
                                <w:t>Rupture intra-laminaire</w:t>
                              </w:r>
                            </w:p>
                            <w:p w14:paraId="7ABD6DD0"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199" name="Text Box 1353666199"/>
                        <wps:cNvSpPr txBox="1"/>
                        <wps:spPr>
                          <a:xfrm>
                            <a:off x="2053988" y="1132764"/>
                            <a:ext cx="1665027" cy="293427"/>
                          </a:xfrm>
                          <a:prstGeom prst="rect">
                            <a:avLst/>
                          </a:prstGeom>
                          <a:solidFill>
                            <a:sysClr val="window" lastClr="FFFFFF"/>
                          </a:solidFill>
                          <a:ln w="6350">
                            <a:noFill/>
                          </a:ln>
                          <a:effectLst/>
                        </wps:spPr>
                        <wps:txbx>
                          <w:txbxContent>
                            <w:p w14:paraId="137AE893" w14:textId="77777777" w:rsidR="00DC3C12" w:rsidRPr="00BD4F9C" w:rsidRDefault="00DC3C12" w:rsidP="00BF773A">
                              <w:pPr>
                                <w:pStyle w:val="Paragraphedeliste"/>
                                <w:ind w:left="0"/>
                              </w:pPr>
                              <w:r w:rsidRPr="00BD4F9C">
                                <w:t>Rupture inter-laminaire</w:t>
                              </w:r>
                            </w:p>
                            <w:p w14:paraId="6D3909B2"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200" name="Text Box 1353666200"/>
                        <wps:cNvSpPr txBox="1"/>
                        <wps:spPr>
                          <a:xfrm>
                            <a:off x="3903260" y="1146412"/>
                            <a:ext cx="1726442" cy="293370"/>
                          </a:xfrm>
                          <a:prstGeom prst="rect">
                            <a:avLst/>
                          </a:prstGeom>
                          <a:noFill/>
                          <a:ln w="6350">
                            <a:noFill/>
                          </a:ln>
                          <a:effectLst/>
                        </wps:spPr>
                        <wps:txbx>
                          <w:txbxContent>
                            <w:p w14:paraId="6C9E90A8" w14:textId="77777777" w:rsidR="00DC3C12" w:rsidRPr="00BD4F9C" w:rsidRDefault="00DC3C12" w:rsidP="00BF773A">
                              <w:pPr>
                                <w:pStyle w:val="Paragraphedeliste"/>
                                <w:ind w:left="0"/>
                              </w:pPr>
                              <w:r w:rsidRPr="00BD4F9C">
                                <w:t xml:space="preserve">Rupture trans-laminaire  </w:t>
                              </w:r>
                            </w:p>
                            <w:p w14:paraId="1A207452"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53666197" name="Image 46"/>
                          <pic:cNvPicPr>
                            <a:picLocks/>
                          </pic:cNvPicPr>
                        </pic:nvPicPr>
                        <pic:blipFill rotWithShape="1">
                          <a:blip r:embed="rId97" cstate="print">
                            <a:extLst>
                              <a:ext uri="{28A0092B-C50C-407E-A947-70E740481C1C}">
                                <a14:useLocalDpi xmlns:a14="http://schemas.microsoft.com/office/drawing/2010/main" val="0"/>
                              </a:ext>
                            </a:extLst>
                          </a:blip>
                          <a:srcRect l="67128" t="-1" b="12150"/>
                          <a:stretch/>
                        </pic:blipFill>
                        <pic:spPr bwMode="auto">
                          <a:xfrm>
                            <a:off x="4107976" y="0"/>
                            <a:ext cx="1325245" cy="11049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53666201" name="Image 46"/>
                          <pic:cNvPicPr>
                            <a:picLocks/>
                          </pic:cNvPicPr>
                        </pic:nvPicPr>
                        <pic:blipFill rotWithShape="1">
                          <a:blip r:embed="rId97" cstate="print">
                            <a:extLst>
                              <a:ext uri="{28A0092B-C50C-407E-A947-70E740481C1C}">
                                <a14:useLocalDpi xmlns:a14="http://schemas.microsoft.com/office/drawing/2010/main" val="0"/>
                              </a:ext>
                            </a:extLst>
                          </a:blip>
                          <a:srcRect l="31746" r="34932" b="11728"/>
                          <a:stretch/>
                        </pic:blipFill>
                        <pic:spPr bwMode="auto">
                          <a:xfrm>
                            <a:off x="2176818" y="0"/>
                            <a:ext cx="1286510" cy="114617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53666202" name="Image 46"/>
                          <pic:cNvPicPr>
                            <a:picLocks/>
                          </pic:cNvPicPr>
                        </pic:nvPicPr>
                        <pic:blipFill rotWithShape="1">
                          <a:blip r:embed="rId97" cstate="print">
                            <a:extLst>
                              <a:ext uri="{28A0092B-C50C-407E-A947-70E740481C1C}">
                                <a14:useLocalDpi xmlns:a14="http://schemas.microsoft.com/office/drawing/2010/main" val="0"/>
                              </a:ext>
                            </a:extLst>
                          </a:blip>
                          <a:srcRect l="-2026" r="69380" b="12193"/>
                          <a:stretch/>
                        </pic:blipFill>
                        <pic:spPr bwMode="auto">
                          <a:xfrm>
                            <a:off x="259307" y="0"/>
                            <a:ext cx="1257935" cy="111887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216FDD73" id="Group 1353666203" o:spid="_x0000_s1122" style="position:absolute;left:0;text-align:left;margin-left:10.35pt;margin-top:84.9pt;width:443.25pt;height:113.35pt;z-index:251675648;mso-position-horizontal-relative:margin" coordsize="56297,143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qhVgBQAAEBgAAA4AAABkcnMvZTJvRG9jLnhtbOxYXW/bNhR9H7D/&#10;IOjdtShRkmXEKRwnKQpkbbBm6DNNybZQSdRIOnY27L/vkJQcx3GxNu26okuAyPz+uPeee8/lyctt&#10;XXm3hVSlaCY+eRH4XtFwkZfNcuL/dnM5GPme0qzJWSWaYuLfFcp/efrzTyebdlyEYiWqvJAeFmnU&#10;eNNO/JXW7Xg4VHxV1Ey9EG3RoHMhZM00qnI5zCXbYPW6GoZBkAw3QuatFLxQCq3nrtM/tesvFgXX&#10;bxcLVWivmvg4m7Zfab9z8x2enrDxUrJ2VfLuGOwJp6hZ2WDT3VLnTDNvLctHS9Ull0KJhX7BRT0U&#10;i0XJC3sH3IYEB7d5JcW6tXdZjjfLdicmiPZATk9elr+5vZZemUN3URwlSRIGke81rIau7PbeXjuE&#10;tWmXY8x5Jdt37bXsGpauZu6/Xcja/OJm3taK+W4n5mKrPY7GOAmzMI19j6OP0CiLaewUwVfQ1qN5&#10;fHWxNzMNwvuZ6Sg0M4f9xkNzvt1xNi2MSt3LTX2Z3N6tWFtYdSgjg4dyIxks3cntxlz0TGx70Zku&#10;Kyk7zcjN01v04/J9u0LjR8VHSBSmCXUi6oVIkiQOwtSJIswiivK+JNi4lUq/KkTtmcLEl8CCNVF2&#10;e6W0G9oPMVsrUZX5ZVlVtnKnZpX0bhlgA7TlYuN7FVMajRP/0v51uz2YVjXeZuInURzYnRph1nNb&#10;VY1Zt7CQ7PY36nEXNyW9nW+tIUZWpaZpLvI7CEsKB1vV8ssSd7nCQa6ZBE6BaPge/RafRSWwtehK&#10;vrcS8o9j7WY8zAC9vrcB7ie++n3NZIH7vW5gIBmh1DgKW6FxGqIi93vm+z3Nup4JyIjAy7XcFs14&#10;XfXFhRT1e7ioqdkVXazh2Hvi6744084bwcXxYjq1g+AaWqavmnctN0sbwRlN3WzfM9l26tQwhDei&#10;N0k2PtCqG2tmNmK61mJRWpXfSxWgMRXAw4D6W+Ik+zhOsh4PgNfn4CQM4igbAYDGofzP0BL1MntG&#10;y4+HFlCcj6HFdD0tqkRZEIUJFrZooQkl1uPCO3dhlqRhQmkXZhFbotRutYuynx1bdoGAjb9OiLDB&#10;8N6ZPYeIfztEtCUf47+joCg9olL/TNUxS69NpHV0v/6kNWomP6zbgQuJ5bysSn1nmT/CojlUc3td&#10;ckOeTOUIKwNDcqzsdc2WhUcTA5p+rJsJcy75leAflKEqD/ts9cEe86psDa0xNve+1CsbgvswbTq7&#10;6yGsH5D0IxJyCcC54Ou6aLTLaGRRMY10Sq3KVoFMjIt6XuQgcK9z0AyObEqDnLeybByfA2pBqCy7&#10;An5t0vFnOJoGQRaeDWZxMBvQIL0YTDOaDtLgIqUBHZEZmf1liAWh47UqcHlWnbdld3S0Pjr80Qyj&#10;y8Vc7mJzIEcZe3eBo1ly3h8RHsRIyJxVSf4rGKnJy5KUhIjdIEgDXHAOWYYEDBLKwDAtC81XvWJ6&#10;4TsVGvLozTe/iBwCYWA5liodpCCUBGmWJtbbdYvu/FwUxiFyD5eIkIBmzqc+3dE5lrtzd1io471H&#10;dIR0i0JHyWA6PU8HlJ6PBmdnKM1mFxmNSELji52O1IqBg7+dKw4A5V+uJiNP6+/7X2tB1tgdI7dF&#10;QMEJGoVuT5QemcYRuz5I0jHrWyMf6fQz8r935EckhUP24CojmiHvs+AH+7D58tcAf0jSZERcYnAI&#10;/nCUxAQsyL5CEJoQPEk4XPQepE+PPzGDfgb/0Re6/wT8sKXnsP99h/1BGIQO/EkWjQBEF/kzm9B+&#10;FfDHWRSA/z1+gSRhnGbRLvCT0ehLM5wfEPv2LRXPzpYidE/k5l17v47y/kP+6d8A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5np0d+EAAAAKAQAADwAAAGRycy9kb3ducmV2LnhtbEyP&#10;wWrDMAyG74O9g9Fgt9VOStMljVNK2XYqg7WD0Zsbq0lobIfYTdK3n3Zaj5I+fn1/vp5MywbsfeOs&#10;hGgmgKEtnW5sJeH78P7yCswHZbVqnUUJN/SwLh4fcpVpN9ovHPahYhRifaYk1CF0Gee+rNEoP3Md&#10;WrqdXW9UoLGvuO7VSOGm5bEQCTeqsfShVh1uaywv+6uR8DGqcTOP3obd5by9HQ+Lz59dhFI+P02b&#10;FbCAU/iH4U+f1KEgp5O7Wu1ZKyEWSyJpn6RUgYBULGNgJwnzNFkAL3J+X6H4BQAA//8DAFBLAwQK&#10;AAAAAAAAACEAZKT9OsXJAADFyQAAFQAAAGRycy9tZWRpYS9pbWFnZTEuanBlZ//Y/+AAEEpGSUYA&#10;AQEBAGAAYAAA/9sAQwADAgIDAgIDAwMDBAMDBAUIBQUEBAUKBwcGCAwKDAwLCgsLDQ4SEA0OEQ4L&#10;CxAWEBETFBUVFQwPFxgWFBgSFBUU/9sAQwEDBAQFBAUJBQUJFA0LDRQUFBQUFBQUFBQUFBQUFBQU&#10;FBQUFBQUFBQUFBQUFBQUFBQUFBQUFBQUFBQUFBQUFBQU/8AAEQgA+gL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VCn0yigAp9MooAKKKKA&#10;CiisXxN4x0PwdZR3evazp+i2sjeWk2oXKQI7f3cvQBu0yvNJ/wBpn4S2zbZPiV4WT/uLQf8AxVU2&#10;/aq+DqD/AJKX4ZG3+7qMVAHq9PryF/2tPg2n/NSPDv8A4GLVST9sz4Jw/e+JWg/+BFAHs1Prwqb9&#10;tv4Gww+a3xF0vyv76rKy/wDoFVn/AG6vgQjIn/Cw7BnkG5Ejtrhmf/yFQB73RXz7/wAN8fARU3f8&#10;LEtNm7Zv+x3W3f8A3f8AVUk37enwOhmuom8bnzbVd9wv9lXn7hf7z/ufk/4FQB9B0V87n9vf4Iie&#10;CA+Lbl5p4vPgiTRb/dLF/fX9z8y/7VVpP+ChHwKi02LUW8Y3EdhJJ5SXb6Ne+U7/ANxX8rbuoA+k&#10;aK8Utv2wPh3f7/sq+KLnb/zy8Jao3/tvVv8A4al8IHZt0jxs+/7uzwZqn/yPQB7BT6+b7T9vf4R3&#10;/iz/AIRi1vNfuvEySPE2kxeG79rtXX7y+V5W6uh8RftZeD/CWi3GsazpHjLSdKtf+Pi+u/C97FDF&#10;/vM0VAHtlFfPsn7aPgNdVlsP7H8YvdxT29rLEnhm6yks+Ps6N8n3n3Lt/wB6t7wh+1P4J8W/Fk/D&#10;WOHW9I8ZfZPtv9naxpktu/lbN275v9mgD2SiiigAooooAfTKKKACiiigAooooAKKKKACiiigAorz&#10;Xx18d/DHgXxlpHhGU3Wr+MNWRpbPQdMVHunjVHbe29kVV+RvvNV1fifqrruX4ceLGVun/Hh/8lUA&#10;d7RXDJ8Rtabb/wAW08VfN/020v8A+TaD8Qtfx8nwz8Ut/vXOlr/7e0AdzRXz1r37X+l+F/EN5oN3&#10;4H8VSapZ28lxLHbGwlQ7PvRI63W15/8Apkvz/wCzW/F8etTf+1jN8OPEumx6XBFcX02o3elwJArJ&#10;vG92utu7b97n5crQB7NRXzLH+2xA/wAP7Hxf/wAK08Ww6RqdytrpSXBsku9TkZ0RPs9v9o82Xdu/&#10;hStmD9qK+u/Gv/CJ2vw21ybXobE6jfWw1LTtunRfwfan+0bYmb+63zUAfQNFfKFz+3RJ/wAItH4j&#10;sfhlrupaTPqv9i6e9pfWrvqlxvCt9kiV906Lz86/L8rc8Vqat+1xrujeKbnQ5vhlOl3Y6d/amq3D&#10;a/a/ZtJg5/4+pfuxN8p+T7zUAfTdFfD/AIs/4KUf8IZ4L0LxJqvwvv7ay8QSsulW7a1B9qvIucTp&#10;Ft3eU38LNt37vlr0/Rf2l/iDq+jajqd/8I4/CUOnpE1wPEniRbV18xNy/dt3/wC+fvf7NAH0jRXi&#10;Vp8U/ilqnh2DXLTwL4TfSpofPF3/AMJg/leXj7277FXPWvx7+IV/4autcj8J+D4dMt5vs0s134nu&#10;of3vytt2tp+5vkZf96gD6Oor5q8SfGz4yaFYRahbfDvwpq1o9j/aLSWPiqXZFBtO1meW1Rfn/hC/&#10;M2K39P8AFvx+1HTra7XwN4FsVnjWXybrxFdb4t3zbW/0X71AHu1FfNfwP/aU8VfEL4u33g3XvD+j&#10;rpiWNxd2fiPw9fS3FjdSwSxJLEjSxJv2eavzr8tfSlABRRRQAUUUUAFFFFABRRRQA+mUUUAFFFFA&#10;BRVW6u4rK2kubiRYbeJWaSV22qir1avGovjr4n8b2sWsfDvwVb+IfCMu5Itd1nVf7LS6fftBgieJ&#10;2eP/AG22bv4aAPb6K+U7D9qj4ia1qGoW0Hw10a1j0sznVry88T+TbaZ5T7f9Ila32qzlflRdzbfm&#10;+Wuhn+PHxHg0jSdTbw98PIbDWGSPT7mbxs+y7d/urEfsnz0AfRdFfK3iX4+/HTw7rUmnx/Crw3d7&#10;Ly1sHu7fxFK0Xn3G3ZF/x7ozMqsrtsRtq0z4f/Hj44fFO3lufD3hTwCllBAk1zd3WsXvlQStz9nZ&#10;hb/61V+/s3Iv96gD6vplfD0/7XXxmt7PV9TfQvh7b6BYXf8AZttrJu7+WHWr37v2awVE82d9/wAu&#10;7Zs+U/NWlrXx+/aM0G68P6Rf+Ffh/F411879M8KRXF5cXzRr/rZZXT91FEv953/h/vUAfZ9FfFlz&#10;+0Z8dode1zTlX4ZPaeHYvM8R6yP7QSx0Ntm/ynlb/Xy/7MW7/a2VmQ/tHftGXkelwW2keB/7c1pt&#10;2heH5LK9j1DUrVfvXbxPKv2aD/bl2/7tAH3NRXxLpf7QHxy1ZdV1JdY+Glt4T0AOuv8Aik2N79is&#10;rhfvwRbpd1yyfd3p8n+1XJ2f7W3x41nx9pXhXR5vA1xe6xcxJpyXGl3VvL9nlR3S4uka4/0Xci7k&#10;if8Aet/coA/QaivmH4keJfjN4F0u0vR8RfAsqyaglhc58MXTJasyOzbvKunbd8m1U2/MzpWj4N1X&#10;4r65La6ZrXxQ8IaP4quY2uY9CTw8Wulg3fI7xPd7lbYUZl/h3UAfRtFeDXV/41sdG1TVZPjL4fvL&#10;LTJPIun07wus7RTfL+6KpdN83zL8n3vmrzbx78VfiToxuLHS/iBptn4jinZGg8Q6FBFboiLE7fNB&#10;cStLLtuItsSKzFm+4tAH2LTK+W9V8T/FbSPDvh6wufGzXHxK1rThcReF9P8AD0DeVLt+d5XZv3Vu&#10;jsqNK/8AwHc3y16t8AtS8cXnhfVLH4iXul6l4p0zUmtZ7nRoGitnXyopU2hv+utAHp1PplFABRRR&#10;QAUUUUAFFVdQv7XS7KW7vJ47W1iTfJPO4RFX/aY1846n+0DJ8WbvxFpXha51Lw14V0K0bUtQ8SNZ&#10;yJc6tZx7vO/sv5drp8ir5/8A01XYp+9QBu/GT9qPTvA2tf8ACK+FLT/hMPGiSr9utLSOWW30SD+O&#10;7v3iV/KiTcrbfvV41o/w5vdG/awkuvFnjC98W+LHRp4kvJbBLKew+z7vstrYb2lR2ZH/ALi/Ju3N&#10;/F0OiT/D/wAPXV3q0Xg6Owj1T7DYLdWOuS/Z9Unl82XZf3DbElaFVZpX3S/63Z877VrSj+IseneI&#10;k8U3Qk/tLUxeapaaNqFz5Wn5gf7KstvKtr9qupZU/wBUm37j/d+5QBe13UdA8RabFbePL6w8A2/7&#10;jUNOu4tK/s27iul3+ciLdK/nrErpul8pU+bd/ubXh3QvEvhO9a28O6QZNC0mK/llgurJHfUfvtbv&#10;9q37p555dsu5dqKrOr/PtpvjjUtH8VfEKwgvbe489rWz0zWtGOoxQrKly+77P5XlNLPsWXzZVRok&#10;dMb9+3auLq2tWH/CQa7qf/CbxQX+nQ30OnLplzc3D3jXO+K1jit/lidYvkXyoN26VEZmQ0AdRqtz&#10;4luPA3jJtU1eHw/b3TwWui6m2jva3HmudrrFbq7S/NuVIv8Alru3t/cryuy8L/Dqw+16rY+Ims/E&#10;7anLaxeHdE0X/SFvIrfa629rOjS/aNsq77p/7/zbKwPC3jSx8Q6V4qtdD0+TRNbuJ/O1XW9ZnurD&#10;R/C8sG5EeW683dPeNvZ/kl+ZXRHdFSud8K6Do3wx8NQT+E9P1/w/Lq1w0Vzr00Xn+K/G/wA+9/ss&#10;Tf8AHnbSv87XDbPk2N/t0AdHq4L6Lpdlqem6NFaeGtqz+Er66DeF/Dm3L/atWvdm26uhv3eQrfef&#10;7v8Ay1rLu1mu73XbayfWdQ1nWbVZYNRnjEGu6zbf3LP+HRtM/wCmsvzMu/b8/wA1VdStrV9P1Kwt&#10;00TSPC+nMjWf2eL+0vDOkXm/dsiT7+s6mzf7G1G/20+e6V+1XdzB9me2sb2x+0a+mtagssLP/BL4&#10;jvfvq39zTbd/9ltiNQBDpWm6ZaXOgPA9l9la2aDRXsLH7Zp9pP8AxRaDb/fvLzj57+X5V+9/HtqB&#10;57S10qya8TTbTR7S726smsT/ANqaTbXX8Dapdfe1bUfubLWL5YndP7iVet7i+P8AwjjW6atdalfr&#10;9l2aZF9l1bVrP/rl93QdJ/20/esuz+P7+UP7Ws3s9K8GJokV9b3csGmeNli8nwb4Yfymd4tNt/m+&#10;1XW3f/pDLud3f5/4KANGy8JX0y6hpkul63feJdSkWf8AsK4uP+J54gtd/wAj6ldL8mk6d/06rt+X&#10;cn3vkrpfgVp9n47utf1fxL/YkMNlpUq6O+jXEU+n+Fdj7U+z2XlbYJX3blZ3aV/K+5F9yuy0LS9S&#10;8OeH/DGm+FbIRa3rcBv/ABlfWmpRLqzTrEvlS3Utx+9iidmZnfYzRfcRPmrwf9or9sCz+ENzZeAt&#10;V1xL97VbP+0U0Wws7q01tGVXvbi4Y/c3t5qJEmxt3zs9AHZfFT406d8Cfht4p1NQNN1CPULPT9R0&#10;qB4tGvb+BYmdPs+yW4l89mlRpWlbzfKb7qnbXCeBPFf7QX7VngrTNBg1K4+Efg+XSrrVNP1hrx7i&#10;71qBZU/cvcM3mxRKkoXzWT5tv8Vcl+yF8Mdc+LXxKuPjz4o8OQ2/hGxvLyfw3oN1FEkV/vSXYlrF&#10;/wAtZfN8r9633nT+JvufTeiWtymjeLpG8Ny6NbeKVigsbbSdBSwuzJueWWI/aGXzbZF/1rzrEvzO&#10;qr89AGR8NvhP4Y+Enwja78G6zoF7bX+q+XrWq2/il4m3eUFSL+0Vi819z7HZURd2/wCRf7/cfGLX&#10;NJ0Dw14VnudWn1qyttIiivNRS4tfntp9ifaIpZ23efLsbZs3M/zfd+9XJeMvitoeheBrHXI5vEg1&#10;LTpk1C523NlFqd9LP/ovkWtusUqyv5SfJ5SKvlfcl+Z67yP4D2fx0u9A1fx94VtNM8MadZRLpvhO&#10;7jjnu3H3ka+lKbvl+X/R0dl3bt7PnbQBU0bw3a+OvEJT4Y282meFfs3Hi66ke4sYn2pEP7JgZtrS&#10;7U/4+vuLs+Xfveuxg+GuhfDzxX8ObTRrTy5Evbxp724k826unazl3Syyt80r/wC01es2GnW2mWdv&#10;Z2cEdrawIkccECbEjVfuqqjhV4rlPGS/8V98P2/uXt5/6Ry0AdvRRRQAUUUUAFFFFABRRRQAUUUU&#10;AFFFcf8AEj4neHfhT4ffVvEupJZQcxwQb/8ASLyX+GKBPvSytx8i80AdVdXUVlBJPPIsUMa7nkkb&#10;aqrXzZ8Wfjl408VLpmm/CTR559B1S4+xXfxAezluLGzVt3721ii+a4+4/wC9/wBVu2Lu+esPWr3x&#10;Z8XPHdq/xA0+/wDCHw+sJ/8AS/B2p2KPaX8XlPse4ulf9/K7um21i3quz599d07w6Zbx+KrfxJa6&#10;JYQfbjpSPezwwy7UeKKBrJkVYo4v4kVGbcm6gDzO78MweA/CPhi1WSfSPHQS/X7Tcaj9lvdUgeXb&#10;58rSpcT/AGq48qLakW5l3svyr8temeKNMPw9sl8U6nfWMFt9ps/7Psrz/RGs1VU2Wb3bMywQKyO7&#10;vt+bLL/stWurDUrCdLf/AISuGDX9Razis7C61f7RcRqGdp5VnaJlgluE+T5EVfk+T5qkiTxBeWkG&#10;gaJrieKYbi/uLvVRY6lFdS6cnH2e3WW4Zn8vcjbpdrPuX5UXd8gBY1zUrDxzo9nqniLULXT4bzT5&#10;0fT0spdSWGBZXV7+B9i7VZNh814tqqU/4Fs2lnp6/FQXV1qkd5fw38pgeDS5/NDfZX/0Rrn5o9qx&#10;Fn8pfmZkR64m/wDEVpp91F/bulzeKdVs4f7L1q4stUdJbpLaKWV5ZbWL5fIV96/vdu7f9x9y153p&#10;nx4u9c+IOt6T8OtD0TWfKgl1X/hN5NVuZfDOiXEpb7R5srfLLL82790qbvN2/Ku40AaWkfFbwf4f&#10;1a8tdT0tfGF5qltPLoOg219/aN35rS73soovKVUb5t8rJu8rZ87/AHaxdT/tXxDqMSa5omkzeILD&#10;/S2+GEN0i+HNBVvm+261dbNksqJ823/d2I336zrTWBDYSa1a6prc2oXs32K58Y31v/xUvi3Z9610&#10;GD/l3tWd/wDWp8qo2/8A6a1rf2LZ22oP4a1DQ7D+zZF+2y/D177fpmnN959Q17Utj+bK/wAv7p9/&#10;8H3/ALygEsJje4vdak8S3ckWtr9ni8d3Vm39o3Lv9yw8M2W3csWz/lqm7du3fPt3LiXIl1LT4dE0&#10;zQ4o9P0e68zU/Dlxf+VbWCf8/via/wB/+lS7f3v2JG3/ADfPv/gjk1S51GCy8R3+qalNcx3T2ttr&#10;LWCRa3ra/wDPl4ctf+XW1f7n2j77p82/+OqWr6nbMuq6PenQdO0DToWvP7Cu7t/7E8OXH33l1S6/&#10;5ieoO/zfZfm+bfv/AL9AFyfUC+p3K6Xf6pdX2t2zGz8YWNiq+I9WX+K10OwZP9Ds0X71w/yfe+99&#10;+vms/ED4mfErxBq1j4F8GaBZ+GvCm2183+0VXStOupf+X28nnZIry6/6avuXcm5Ef71dVoWr/Ef9&#10;rvW9V0f4LvdWsUdstp4h+Jvid0t9Q1JW/wCXfdEj+RB/dt4v+B19L/CT4O+GPAvhXw74asFutB0/&#10;RNNlv9S1JtMil/tuVvKie9iXc7xSv92JnTcyu+xaAMz9mv8AZbtfA9tqXjXx5b33iHxd4g0pILqX&#10;xE1vqT3E7bXZrVYN7pEv+w7M6/N8u1a910fwPb+I4rfT21R/D2o6bdy3VmumxLa3EsDxLE0ssUvm&#10;srbt6rI3zfKtef6TYaPf+II7240jUIbLw7qVrb6H4fm01P7QhaK1ieK3il85liiX/Wt/qm/hlb+8&#10;zwzJazS2vicS6pqPiO+s2ittYttDii/strpvKSW9l3fv5fufIjsu1EZYvmVqAO/gu5T4Vk07W7S5&#10;0vw4tqIRGLWWK6juWuFW3iSWV/38rsfmbbtZtn9+uevdb01fClrchtW0jV7a8vI28zXbYtOm2Lz7&#10;iW8beq7MxJvT5kb90ta/ijwTq2haTqFrLF/acetIlvJbJp8urxReV8+50lb97PKzf62Xai7F9Pn8&#10;y+IXiTxdouseDvh/pfh6313xtbwWd3aadpNtZx6VZbG3XE907K7wblDouxFX+7u/hAPTPiB4lXRr&#10;PwxqUumLoNlDHYC0lm0+C58p5H/498N+8LLtVViiXzWbG2tIeGPEXxvdLnxSt34W8GRXXnW2gQSt&#10;Fd6nGv3ft7fwxN977On/AAN/4a0/CfwnnTWYvFPjvUIvFniyKd5rJvs+y00dGx+6tYvb/nq/71vb&#10;7tepUAeTavo9rpvx8+Hq2kMdpBDoGswR28S7FVfNsvurXrNebeJdv/C/fAudv/IF1n/0bZV6TQAU&#10;UUUAFFFFABRRRQAUUUUAFFFFABXKeM/iFo3gOxtptTuZDPeS+RZ2VtbvNd3kmN3lRRL8zNjPsv8A&#10;FXO+NfiybTXV8L+FLEeJvFTBvPgjmCWulJ1Et5IP9X/sp99/4f71eBJ8GL3xB8QtT8X3fxStfEOu&#10;2ekx20vimHWfsqaJuuHe4eK1ibaq7VRU3vt+V9+6gDsfiJJf3GkaT4x+KawafD5/kaV4HbUxb6Z5&#10;r/Mj6lO3yyuqpv2/cXYdqSvVjXvCt78V/Ad94t8To+n6YNKuLV9HstPa8cW8Usv+kWHm7PKe4i2/&#10;M0W/bs27Kow6zqWr6vJ4p1zxtpS6DBqF+sEX9oLdWl8FVltbeK2T/nl8krsytLv/ANiorKTxHo8E&#10;gsviLbz+L9b0q1tdOsF1pr+GeRn82W8VpVWKKWWLd5SeUqfd+9/CAadzr7fEXQdIudSvm0pbOeKb&#10;Rf7At2uBfXLQXCPbxLOm26aJMv5qpsVvm/gasDVIPCdgmm6hpl74m1jT0tLVdV0pZLXzYoVuJfmu&#10;JZfm/wBIn83dFE26d1+XK1oePrDWdEsLmx1PSo/EWqu51LR7LUL65upot0S2/wBlilXa0ry/vfN+&#10;ZYoll/jWvI/HfxMu9G/aN8KaLpHw/tb/AMUaM8MDeGbbRoktLCwSJtl01+y/KiSsjKyoqRJv/ioA&#10;988X+L4/BPxKh8T65aW3hvT4bySymvZtMib7VF5TLFsn/wBfLPK+zbFF0RG3fdrhPGvi3xZ8WdSG&#10;hXmiXFvMs6S2fw+gmJ+1Wrf6q61y4VdtrB/H9l+++zb8/wB1eTn8Qal4uutY8R3fjTTY7vTLja/x&#10;Qm+fRNJ3fI9lo1qz7Z59nyNcf3nb733Kt3P2W1srC2j0nVdC0fXXeU+CI5N3iXxpK3y/atSn+/bQ&#10;c7m3N93O/YvyUAbOlm10XUr3WtL1jTrkQRNFqfjzUIPK0Hw7Evy/YtEg+6zbv7jt8y/Ozt8lZcaQ&#10;6JZXfh2wsvEenLrJ3xW19KzeMPGzKPnZpWbdY2v3VZ3RflL/AOq/iwdS8T6Ob7VdMm1Xwwn/AAiq&#10;JLarLtPhnwVtX91FaxKn/Ex1FPvfd+Rv7n3HmivrnVdS0eGGz8QrqGur5VzoOp3O/wASeJYv4Zb+&#10;4X/kF6cn3tqbN3z/ACfwuAWZL+Jf7MvZ30Cz0/TW+xbGg3eHPCk//PKyTb/xNNT3/JuT7rb/ALv3&#10;HguLXT/D+g3Ft4mTWy90736eF57pf+Er8URKf+PjVLrev2Wz3f8ALL5VRUXc38FNn1/SPCCXdrbX&#10;2j6xr+g7orC8SHd4f8Lyt8sVlpFvs/0y+/8AHt332X7lS+Ivg3G/hbXNZ+IfiH+wr3XNHKx6Vri/&#10;b76WX+C91SWJN3lRf8+6r9li+XdvagDW8HfD/wATftGahp2qTXI0rwhBYxJZ3en20traWG7nbpMT&#10;/LLKi/J9vlTb/wA8k/iroPAvgLSrL4ma34d8NRNc6YjXVg7vqz3Vxo0v2dlfUHTb8kssvyrvdpW3&#10;uysqb0rWsPD03w/u7Dwpo2r6Tp9xqmoRJJoVpqN4saQRWr+VD9s2OySu2x2fbEzqm1akvp11XTDo&#10;X/CbWr2umae32y+mub63SGeSX/X27/8AL/s/1Sp5vyOq7tzPQAXN7qnwk8da5pfhXQ9N1HxDeafa&#10;3Kww2T2kN7sklWK1tYItyxImJWlnlfCtMv8AwCxa6N4PsdWvILjW9XlhubfV2tNROmILe3kZX+1S&#10;rKsW6eVELqsrbl27kzubndudU1XxXPqPjDRtR1Ofw3ptwt1CLCeVJmitl/f2n2BlTdPLKsqN5v8A&#10;A6bPmrynxb8S4PAfh3WdTufD9nBoeomLRl1WC2vLpLNbnzXlt4opW/0r7iLst1RNzJ/d+UA9F0a5&#10;sm0TxJp8Phu9uL972zi1A6roe+KK22b4XS1tfm2Js+SL5ZVd977d1Y3wy8eeJ/iBpMOh+DNF0q20&#10;5b29WfxbDZrHb6cqsVi8uL7s922fm2tsT+P5tyVX+Cnwu8b+NvCdnD4sMnhPwPJNPOdBig+xaxrC&#10;u/7qW/liZfK+TbuiT522rvf+CvpfRtGsfDmk2mm6baQ2On2cSwQWtuuyOJF+6qrQBznw6+Gel/Dv&#10;T2W1WW91W4Ae/wBavSr3t/Lzl5ZP4v8Ad+6v8NP8Brt1vx0f+o7/AO2VrXYVyPgb/kYvHv8A2HU/&#10;9ILKgDrqKKKACiiigArh/iN8VtB+GGn2s2rXE0l5fzi007S7OIzXt/O3/LKCL+Nv/HV/iKiuT+KH&#10;xvu9Gn1HRPA1hF4n8U2Hz6g9x5qafo8Wzc0t1KiN8237tun718/dx81eU/AObWdR8N+OfF8cMfjH&#10;xvJ5c0GvQ6jFqssXms++1gX5Yrdol+f7KkrL86I8v8VAHF6xr/j742/HeXQfHnh7w7qXhLSNViVf&#10;Akt48lzBE0SO97deV+6fyklX/Wt5W75E3P8ANXp1xYabovhvUrv4d+MXtvDEVtFZv4mGuwXFvYSx&#10;NsWK4lnd2WKJXVlii+8ztv8Av1F4csl8VeBvEWh+LvF3iKzllvJdXW71uxile3t7N082KeXyvss6&#10;7k3NEm5U37P4a5HUm09NMmeK61jw/rOnXjJE19qNgJtauryHf9oll+eKxligtXZfl3QRP8ifMq0A&#10;dr4z+IuqweNPDD3fiR4fDl1fxz2NxaxRXVlqNh5SpuZIElb97PKu6WXyoo0+581VNK1P4hzeNpbG&#10;fxS8PiqTTLVtR8Lw6nZy33+uQ3FxawN+4gRV+WLf8zqzs/zba5LT5tGl8W+FX0fTZodS/sezuP8A&#10;hE5dTuLqxvxFK8Vo8CrErXC7EeX7RL+6XfE7pufctfWPEF/8A/ircaR4cmf4ieK7BQdN8J3Em3Ur&#10;9LqXzbidfLTauxX2/arhmX906bU+84B3vgn4laRovhW6034kzajFFq1pql3/AG9fvFsg0uJ9pTz9&#10;/n7F81dsrou53+T5dleT+OdA8PeM5/DMWo2fiOHwrqZg/wCEdiikdvEviJoEZbdYF+7p1mqTPvdv&#10;KZvN3Ps3VPqt1ps3id/FMtr4Yk1qwbytWvLCNE8L+C5d+52uNrf8TPUdz7EX+/s+WLd8+Df3l9eX&#10;HiLTbNdUvNTn23t9d/altfEHiC1+88upSt/yBtJ/6ZfLKyfcRP4wCbVtUXSvCq+avhvTofB18kUF&#10;rBA9x4S8Lu33UVE/e6nqfzfcTcqu/wDB/G+70k2/iTxbby22o/bdY0n7fqcN5qqprGowbd3m6zdf&#10;6rS7D5v+PW32ytv+78u2qUF19u11ZfDcj3ct7p//ABJNW8NWPlbf71v4e0uX5Yk+95upS/L975qu&#10;abb6fZWGk6kknh9NKtGEN5dz27PomkXn3d7y/e13Vd3yLt+VW3/dP3wCXQHvNQ8R+DtR82eTUtS0&#10;mWz0o+H7X7BqU8X8cWk2Ev7rTrD+/e3H71/4Nm9Kis722tvD+natbXOlQ2Xg7U3g/tbT4ZH0bw5K&#10;zbPKsIPnbWNT/h891Zd77/8AZe2NPur6K68OJp2t634iuJEvX8L3t75HiXxBFv8Aln1m9T5bCx/u&#10;WvyfKiL/ABbK0dX+Gt1rep6V4lttbg8U/YI1WRdGnfSLHw+jfJbxWCqjStA7+b81v+9lZEXft+Sg&#10;Ddm+FE58H+KpfE17B4I8N+IyZre31jUVt9X8SXzJ8j6vcfwr02WsXyqvyt/crqE+Kdp+y14d8V3/&#10;AIkttduND01raWa0fUYrpNMiZdqIjSum6WX538i3XYiKv3f4vMPj98d/Anw/0PRodW+I99f69ZLZ&#10;eFtX03ULHbdui/vZbqWJ0e4iWWJvn2fNL8ib1b5q+eYPDvin/god8VdZ+IOq6JqieE9Lszp2iv4e&#10;05Eh1S4gm3xLL57MkX+t3vvZvl+VaAOd+IX/AAln7UvjLTF8Narc+Hvg5B9vsrXxDd2K2sssCxfa&#10;tQuJYon82f8A1Sbn+7v2b9rvXs/ws/Y3+Fvg6+huWsLufxJoU9l/xM9WgTV01aW5R9lqbCJ0iinX&#10;YkuzdLsXY7vX0ppPh3xtomvXEXhLwNpnh9bMXNvc6daadZ2uk6kiQP5W6Xb5rtLOU2qm1Yk3b/8A&#10;bteAfAWp6v4N8UXOr2dpOkAEun+HNTubfyrDUYkfc222+SzX59nlJK/yLuZ8u1AGDqng3SP+EJTW&#10;/D9v9l0jS5X0NtO1jR/tEtrdJeytcSrNAzbInlf5/s6fNsVUeL+Hs77x2ni7RtN8Paz4Z03x58Rc&#10;S6jaaV9gNvb2ibmW3urpLh3azVlZflZmkbJ2p1VfNvgR4n+J3xXl8RaR4a07VvCHw5mVbe38Xazc&#10;wS3G9N6ytpcESeVsf5dr7miXbuTfX1F4B+HujfDbRI9M0iF+xub25fzbu8k7y3Ev3pZG/vtQByfg&#10;X4K2+l+LovHvimaLxL8SnsfsD60tv5UVpBnf9ntYv+WafMfmbc7fxN/DXq9FFABXGeMFY+OvATf9&#10;Pl1/6SS12dcd4x/5HfwF/wBf9z/6RT0AdjRRRQAUUUUAFFFFABRRRQAUVVuryGwtZbm4kWG3iRpJ&#10;JZDtVVX7zNXzh4m/aEvfidqUmjfD+6ubbw3JBLu8Y6dCtxcXTx7POisIG+V9m9N10/7pd21dz0Ae&#10;meOfirJputS+EfCNgfEfj2S1+0R2mNlpYo3ypLeS/wDLJP8AZ+++35VrwLXPgxpvxH+IVvr/AIj1&#10;pPF3iTS9OvV1WXWNHnl02NFaIS/2TF8sG6J90fzeb8zbn3NTvA/wy0D9n/UPD+paNb3Xi27uLhtX&#10;m1TKR6nfxXm+OL7VLK3mzttZ9kESfM6bm2V1Fwtx8HvHVvp+lPd6HpqahFFHcak73UMulxRJLcfv&#10;Zd7LEm9okit1XYyI8r7KALlr8Ujr+hNdajaQ2PhLSXtY9F1nR9ZV2F1IrwCCWeVFiz5co3Ou5V3b&#10;d7PWN4i8VBvh1pYjS20D7ZLeaRZzJqMt7Zaja71eVkbyvPnllb5dq+U8rI7b9tWvFVx4+8N6drPi&#10;vxHqemeHZgstlb2Wqa2n9n3m6VNn2eJv3UW2JWZWl3M8v39qUaj4e1Xwj4T0q91zxZHb6Vqt6lw2&#10;la34inlRV8j5dksS7rro0rW8XlRf8AT5gDZudWmTVdHbWdHvZ9av7yyi1XSbHUIEt7PUZbWKJ2t1&#10;2+bK0UWH+dtiqN6tuWsT4nePrf8AZjvLnV9d1zUbPRLWCwtLOW7Wyf7ZaxPuliVERW+VHdVSJN+7&#10;5nbZt2+T/tK/Hfw98IrPwJ4f8F3Vp8YPFq2KWo0u3uJZb273Q/urqeWAM8qbd/7rev31f5tleG/C&#10;/wCFPijW/F03jf4pyt438d6PKq/2Vrt4kuieGbVYv+PjWZd2yLYu91tVbzfl+f79AHS+MPjN8Rf2&#10;tI01DxBqd18N/gRqmp/ZNMstNti+reI/m2Ja26r/AK1n/ib/AFS/7e2vStJ8JNp2if8ACto9C0+a&#10;fw1t1Kw8AXV3v0HRIvvre69f7P8ASJ9zPL9nR9v3Pk/jWWynhgkubqz1TULO38QRfZ7TxpFZf8TP&#10;Xdyf8eHhyw/5c4ET/l42/wBx/m+/Vw2y2Wm2tvPoej6emiNuvPBN3ebvDnh9m+f7brl/t23l1t2N&#10;5W777J/11oAuw6zsvtP8UrrOoTp4mX+zZfFM9ts17XW/gsvD1r/y62vzO3mt/C+7d/y1rE1Cwh0q&#10;w1LwimhaVat4al/tmPwjqd35uhaJ/F9v16/+Zrq6bfv8hXf+H7336TUtQkkuNUhF5r1zf69GXs76&#10;SPyfEfiWL+O30mL/AJhOnKv/AC1f+F3/AN+vDfi7431nXtLHh74eWVnf6toWnS6lqGg+HJVuvD/h&#10;qJd7vcT3D/LeX/8A08P8qt9xGb5qAO1+KHx38PeBLyXV/Eus60Y/EWjeZcXstv5WveIIvm2RWe35&#10;NJ05zv8A+mrL/wB90vw4/ZL0Xx54a0nxX8VpdWmibSk1TR/BHh6eKKy8P6c7f6OztO/71pf7vzMz&#10;b9+9t1P/AGZ/2TV0rQdX+IXizVp9W8dW0SrcX9vqcV/bQ/afkdPtHlO8E8S/610aVkSX5a+r9b0H&#10;UL74cWtxYeGtHs7fRrqKytrpS9hNJpMcSlfIldXli/e/J/eZEZk2syUAXbbwb4m8Caze6H4Dtk02&#10;0cW80VxJp1usEuCqv5rxKqxRJEm1YootzNubd826qkfh3XLq08R6bo3guystEeS88/Q2sfsa3m2J&#10;/s/7/crNK8qxNvT5VT+PdT9N8Iyan4WkXUfEj22laIl5b39v4is2mS3ecpOsq+bL83lRSqkXm7ti&#10;/wAP8NSSeAdN1WDWr+98U30cOnPLOt9LpstvqNkr2rRRIssvzbUVi6+Uq7m+9n59wBzWo6Y1j4Y/&#10;s690221XT7Ce1srWxltvtDaZdMkr3FxLb2e+Xyn+RVilZnd/vuu7dXV2Pgi68daBD4guLXTrvxnF&#10;ePDPLb3r2v7hHZFx5TSra3XleVuddzr93cvy7amka34E8H6b4ubU9an0e8aK20ab7XZfZflaJ2t4&#10;bWD7zM+932Nulbd838NQ+B/hVr/xAW41DxOlz4T8MXOo/aW8KRwRR3GoxRqqQrevF8qRfLu+zp/2&#10;1d9zpQBP4Z8Q+KPEGi2vhXwBcxfZ9PvpYNZ8XaiZbq3gXezS29g0rbrqVS2wSv8Aul2fNv8AuV6n&#10;8Pvhro3w30qex0qO5le6na6vL69uHnurydj80ssrcs3/AKD/AA10em6Za6RZQWNjaw2dnAoSO3t4&#10;VSKNf7qqv3au0AFFFFAHmniiPPx/8At/1BdZX/x+yr0uvO/E/Hx08Bttz/xKdXXd/wADsq9EoAKK&#10;KKACiiigAooooAKKK5Tx78RtB+Gukw33iDUFsxPJ9ntYFG+4vJ/4YoYl+aV2/urQB0006QRNJKyp&#10;Gq7md/urXzb47+NfiH4gxabB8Pb7T9F8M3t99jl17WLj7Bd6t86q0Wkeavztt3/v3Xb93Zu+9XjX&#10;xM8UeLv2ndNuLvV/slh8MoFaKXRNE8S2qzQXvmokX9qyrv8AlfduWK3WVt+xfv16/wCNJ9Pv10vU&#10;9P1Sa7WC8sPDuoW8/h+Upaywf6R+9TZ5qxNuT90u3zWeJN/zUAVfBF3ZfCbRLzwBBpOoX41jXpbD&#10;UQmpmWWzluYkdlillXzbpkidZ5ZX2qu9vn42VV1Dx74OS01Gd4dYuNOj02DX18QxGza78izuFW1V&#10;rXyvKgg3uzxb0X7jttXZurpL/wAQeK/F1tY6j4VsFi1u6ilhuNc0Kxtd7TpLtSK689naCNYtkrxP&#10;ul+fanzpVTStK8daz468U3nhazh0GythqMEH+mWn9iXUoVlt/wDR4N8rSu7JLLLLt27fK2NQBx3h&#10;nU7L+x2u75tmpX8+qWWmXegXixW+sxSqk9/LLdXUXyorp89xb7d2z90nyqtd/onh++8YeF/CPjPR&#10;tL1zRI725TU5NCspbNvse21eCKWBZ0VG3qkO3zfuo3yojfd5jw1N4bT4KeMtV1bxb4cjYIturS6w&#10;+qQ6deLEyI/2iUf6+Xf/AMsogv3diP8AxeP+HtZ8b+J9O1Xw/rmh3ujjUbmO90/4UaDqM6axfQIq&#10;Rebe3Ur7rWzd03Nv2tL/AOOOAez+I/2j9al8CTRaFrNpGmiSrZeJ/HdxB5tvZzj78FlAif6ddfw/&#10;Ivlbv++B8gSfsUXGv+NNa1Pxp4j8Vat4k8WebP4d0aw8pdYvFb791qW7fFawfMv8f8X9/wCSvoe0&#10;mzqg160vtEvk0iF7e+8aSwJF4c8DInytb6Xbt8t1dbm2+b/ub/8AnlT+IdNu9C0yLxBbRasPtC3d&#10;um/xX482/eeV9m6ws97bPNl2/I/y+V/GAfMd/wDsOado/hlrb/hYc6eIPDU6S+JPEPm7PDmifxPF&#10;FL/rZbr7nyJ/E/zbaoeJv2V/Gtv4ukk8K+N9eTWPFln5WjaZrbOusazZtj7RPdeU+21tef8Alu27&#10;/ZR6+ok1izhutK1drnQobGz/ANCWaxtftHhHw5P/AM8rK3XY2o6i7/JvT7nz/c+69efSJtJ025td&#10;XsNS/tCcvqK+D7i+VtW8TorfJd63dfcs7P8Ai+z/ACoio6/P9ygD500r9hnwlN4ItNSvvEs9nZaN&#10;eP8A8JX4xlf/AIlWxfv2Wlpt826l3/L5v3dyfJv+5V/xT+yZoNt4t1ODwxc+MfCU0+hvPaadqd9E&#10;l3s2P/puqSqm2xs0/wCeT7pX2P8AIletWnjZvih46v7HSPEVl9us7G3tYtb/ALKnn8OeHbidlitL&#10;fSFVNqyuzIv22X/tkvzbK9T8CeFvDfhu8vvBH2G7spfFl1Fps+seH7z7UkV/Z+bLvluLr97dT7v9&#10;a6xNEu1Ff+OgDwP9nv4A+Dvg5okPjfVde0vxUmia1a/ZdRi+1WUsV+yI0UT+eiJa2u99zXG1nlTb&#10;/ut9AeJ/HWl6roUHiTxTa6dFrWub3itbi+ubXR9RtbGX/R5WRovPl+e4+SJU/e/f27a1fCfjW78G&#10;3+oeG/ti2+r3djeXEWl6/AkN1dam0u20DTysvnyy7G+f/VfLEifdqtq0Hi3TNFtNE1HU7681zXtX&#10;WaDw9rHiu1tdYW3WJ13pcRf6pZZUXclv91PlT5nagBs2ljVfinpukRWlzBfXLrq+oaDqMdxcJFLf&#10;L/pk0EsWxYvKiaVVll3Nv+RFWrPwv8N+GvGviMaZofmyW2l2dvdafrMWuvPqFqlrvt7WKWLyvKt1&#10;ZJbjYn3vkdnXdW3q3hptB8SeG9N8T+K7OS206007/Sri8umurZ1nf5/7q+a6LF9olfdtXb97luE1&#10;zwf4q+OfxT1dfA2oQaV4LlvLXUF+INsrF4vK2b7XTV/1Tszq7vcLuRt2192zbQBteCfFHij4XeIN&#10;F8EWdpNqXiBtInvZPCP2uB908sof7Q0vzNHArebumnleWV3+VK9c8JfCqc67YeLvHGof8JN4vtod&#10;sGAq2Olsx+ZbWLH0XzX3SNt6r92uj+HPwz0b4Y6ENO0hLiVn+e5v76Vri7vJP+es8rfM7119ABRR&#10;RQAVyfgtf+Kj8ef9hpP/AE32VdZXKeC/+Rk8e/8AYbi/9NtlQB1dFFFAFPUdQtdIspru+uYbO0gX&#10;zJbieRUSJf7zM3SvFJvE/iz9oFJLPwReXPg3wPFdqs/i941e41iBfvpp6k/Kj/8AP03/AABG+9XR&#10;ftH+CtO+Inw6h8MazFLNo2ravp1rfW8UzRebE13FuXcvzV4fqP7JfgHTfiRrWiWieIoNHsPCC3lt&#10;aL4p1HZFP5sqb/8Aj4/uony/doA9Bf4OeI9C8QtoPgV5vBvhGJrW5tbqxu1K+d5oe7lnVt0t1PKv&#10;yfvW2bfm+Z61tL+COqQ/ES11q81Syi07TtQuLvT47FHSVLd0ZIrVVGI4o03szbVYytt3dK8g8Kfs&#10;qfD298J/BS8vbPWLy71tYv7Te41+/b7Vv0q4nO7/AEj/AJ6orfLWL4M/ZN+GOo/DOXVb7w7JfX//&#10;AAnD6fHcTandM32P+3fsvlf637vlZWgD0o+AvFE/xnvrfS7a70Tw3bSpE7ahLFdafeadLslu4v3r&#10;SvulZnTyokiVfK3Mz/JUmueG1b4i6Z4G0fwlaaP4C028ttQ8lNHsH0q8+48s8skvzLL9+JViXfv+&#10;Zm2V4t4m/ZV+F9uP2mTF4Pto08P6dbvpDefL/oTf2Z5rtF8/y/P81d//AMMe/Bu58aXdq/w80dre&#10;LwZFOIvKbZ57Sy/vf975Pv0AZ/xa+Nnibxj8V/GXhXwb4qh8Laf4YtbWV/Fhu7dNH0v+OVrhtrtP&#10;cfwLa/Im352auGTx1pM9jpOs6dqGsXV7rz/ZWvXmSLxn4viQ8bPu/wBnad959/y/Kn8G/c134Efs&#10;X/CHw18HPCnxC+JUfh/UdIj0OK9Y32npaojToju11Lv/ANJdc7U4X/cZ+a6IfsDfBz4p6rb+JfCS&#10;+GH+HGsvFdXFvpunK0++IgBLW6V/3ET7f3qbf7/3d3ygHmA8V6LNomtTQ65odnovhq8WLTLnR036&#10;fpM+/wD49dIs2/5Cmo7n+a9l+VWdXSll13w/qWo+JbN7rRNNsE05L3W7fWNR3JBcbN6S65dL82qX&#10;n9ywT90vzo9dh4u/Zr+CHxK8e6VZeFvCI8G2d/JeeGl1BvDMUulajLFu837P8+6K5Typdtw6bW2P&#10;9/bXsHir9iD4FP4X8M+GYvDmi+Hr+ylibS9QFtAbu6lhXgS7l/0lW/jR/vUAeE6Rqun3N/oDXN1P&#10;fanr1n5UuiXeoRWXiPWYF/5a6ldRPs0vTk/htYvvfJ95ty1c+H1/bfFjWb3SdA8VaFdTeGLpLePx&#10;NewQxaF4c/h+z6DZ/wDLWdF/5epf/Z9teg3fw1+GnwTTXdEh+Emh+OptGs/+Ek8TatLp2nWv2e3l&#10;83/j3iZeuy3f90u1Nq/e3NzjeAfgh8Nb/wAA/tH30XgfQHMWsap9jaXTIt1rF/ZsTKsXyfuvmd2+&#10;T+/QB6frU/wi+EXgzVdOsLiPWtU8VsNOvJ7fWYn1XV5XR03S3Usq/dXe29nVU529lr4g+OP7dsd9&#10;pj/DL4RWd+NavPKstQ8S+INTTz7e4tpf3S2sqP5SrE671ddq/PuRK+2fDnwT8BW/7UfiaGLwR4fW&#10;xi8HaWYrdNMg8pGa7vd7bNm3c2xPm/2K+Av2Efhv4e134xHVbzRra7it/G8GmwLdxpLsT+z9Vd12&#10;/wB3ckX/AHwlAG9+yj8J/hb440TXbr4o+LfCGv8AjfxPpS6yut6zq32ibRmdk2RTpKyq8rncz7X3&#10;Jt2/Jur7e8OXHgTwN8L9W8PeH/ir4K0TXNSczHUNLns7G2ib5V2xQRS/IvlIE3bt/wDFu3c1Q8Uf&#10;DvwuPg146T/hHtL8qbxl9xLGL/oKwL/drstF8MaNa/taa/5OkWURTwVp20pbIu3/AE29oA+frX9o&#10;3wV4L8PeJtK0XWrO5vPEmq3elW0nhNFllN1FAyo9vYRP5ksTOnlfaHlV5Xfd9zay9t8B/wBmHxJq&#10;t1r2vfEye10/QvEaRTJ8P9GtfsFtEqfLELzyn/evs+9FuddzvuZ/lrqPC2g6fYfCbwAsen20TJ45&#10;d1aGJV2t/aV189fStAFSysINMs4LW1gS3tIY1jjiiXasar91VWrdFFABRRRQAVxfjH/kd/h//wBf&#10;91/6RT12lcd4v/5HnwF/1/XX/pFNQB2NFFFABRRRQAUUUUAFcn8R/iR4f+E/g7UfFPie+TT9HsIy&#10;0rt99m/hRFz8zt/CtdZXk/xyVZvEnwmtpFV4pfFiFlb7vy2V239KAPM9G+KXhP45Na63408eeGtE&#10;8ESW2608GPr0CS3G7+PUXWX5/k/5d/ufN8++s/4r/tF/B2TX9Os9QHhXXNNtdTi8N+amsIrpFOsT&#10;ysYl+X7Gv7re7Pt3Rfd+TNWPHOg2kPwg8VH7NDi4+JkEvyov/QYt1/8AZatfHCxtV8AftSSCCPzZ&#10;dCXc+1fm/wCJb8tAHj2oftSaV4ZbT/E+uavYXGtXqvaxzNBp2pXeibUeV5bW3td7+R/ywTdL8ztu&#10;fb/HrWf7XvgnxhZ+HtS1vWy12v2PSL6R9R+x/wBoRXjI3EUSP/ql2+ftaJN6um59iV9B6DaqPj74&#10;OlVVXy/AM6/d/wCnq0rzKS2ij8G/s7RrGqBPiBPtT/gGpUAO+PPxr+FcFzb+Jk+IdpeSRhdEl0qy&#10;1GJYXinmVGZ5drvbL83714sMyKP9mvjz4/8A7bWuePfEui/D/wCGt/YeGrPSTLo0nijSJWexaxl+&#10;zr8m6LzYootm1pU+8q19iftHWMOsfDz4iWd0itBP8SfD0Tqy/eX/AIlFfHn/AATl+CEHjb4j/FrV&#10;7zVtY0vw5o0Eumypo980DXSyzM7RPt+Z18qL/wAeWgDO+DafDv4H6X4k1HR/Gt1pxsdov/iJDpzJ&#10;qF5A/wDy56NaujrEjfxXUrbv7qenquj/ABa8H6q+k6Lp9laW2laov2i28HRRTy6Zp0rfP9t8Qy7f&#10;NvLptqfuvnXcnzt/HX1r4G8a6X8W9OsPA/iHwJaWPhLxJ4fe/wBFs1vIrqGfS18lClwi/wCqf97F&#10;8q715+/uWtPRdI8O/s8Tx+E/A3hPU9Z1XWVn1i5RtR86eSODyYnmluLqXc7fPEqru/75oA+Rn+N3&#10;h6L+0Ly08S68+tWDfYr/AMW2+kyvqfiOJfmlstDt/wDVWcHy7PNTay7E/j+es7Vfi14N0qYaDOmn&#10;aVYNAmpQaJe2F1ceHPDjN832u/8A3Sy3987fd3r5W7+P+Kvr3R5vh54QstL+KOmWms3Nz4ukiXTL&#10;D7VLJme/dHdILeWXyoHlZN7t8v3W+auJ/ad+Hfgr4+fBP4geIdY8N32m+KvDel3lsHuZTFcQSxQ+&#10;eqv5EjJNH8ysobevzZoA+LZvijL8e/FS+GvD3irWfAfhrWbV7XWPG+s2Nxe6t4q2v88USRI/lRIm&#10;/wD0eJ1Vf4/7tfVHw18XfCP9nT4fL4A+G897NfSyf8TzW9Q8M3908StE7/aLqJIk3btm1F+Vfn/3&#10;q479jpJ/+Fc/skNO/nf6d4j8p/7ieVdfLX1v4Y5+LnxZVVwfs+l8/wDbvLQB87aL8f8ARNW8L+Fo&#10;pNcvNBbUNPgWxt9K0jVLN1ZZWlllitYLfyp2eDyuN7Inz/eX7/PQftjTap4Pnvdb8PeJo5bm5l0f&#10;WFvtKv5rWwlaVH8/yliVVWL7kS71ll81N+zZXsGnR41/9k52++umXS/+UervipQfhX8XE/ueMFP/&#10;AJFsmoA4n4Y/tH+Ep/A0/hPxX4b8Xy6tI017daXF4Pv4r14PPfybiVYkf522J86t95fvVwWl/tKa&#10;v4l8f+HtL8OeBvFj6R4x1e4gt7TVtPey0+/g+zv5U738qNO8n7pZ/NVvkiTaiPX1Dp4x+15rX+14&#10;Hsv/AEvuq5Kwj/4p/wDZd2/cW5i/9Mt1QB1Xwz+A0PhzUJPEPiuaLxD4qluZLyP7z2mls/8Az6q/&#10;zb9iorTv+9fb97+GvZKKKACiiigAooooA878Vf8AJcPh+3/UM1f/ANta9ErgPE6D/hcfgNtvzLYa&#10;ov8A6S139ABRRRQAUUUUAFFFFAHn3xz+JVz8Jfhvqniay0O88R3lu0cFtptj/rJ5ZZUiRf733nX7&#10;tfMGkfF7wzqR1mXxvovxF1v4hTabcPLPD4XukXQbafcg+xRN/qk+U/vfvP5Tb2/hr6s+K/8AyL+m&#10;f9h/Sf8A04W9cfq0Q/4Xr43/AOmvga1/9KL2gDxDwh8cfhraaJY6RP4Q+Imu3+sxwXtrdWnhSWye&#10;4htWVrd7VYNm2KLem3Z/f/2qvap+054HvPAjeG/Dfg3x/ov/AAk0txFY3SeF5pRf3G/dccearTsw&#10;V9/z7tu75q7f4WRodR/Z4kT/AKEa8Vf+/Wn1g+G0W4tP2c3Vt4TxNq3P/bvqFAHCaJ8dPCPgn4e6&#10;vomleDfH2m614lvH01tRtPBr2tvLfqnlLbxW6yrt2LFs2I+75H+ff81Ymp/tE+G/BXwB8X6XP4K8&#10;fWX9qXUun3WoaZ4Zi0a0t7xlSJLdE81li27UXY+7d82779ew+MXzB8N/9n4u3Sf+TF/WT4+0DTvF&#10;Hwz1XSdUtItQ0y6+LVvFcWlwvySo+pRblb/vo0AfKvgDXvHPiRr/AFCf4eeL/H/xEivoLe/1u+0a&#10;L7L4S2xfItlYb/KlnRH3Kz7dvyV2em/HW2/4SuXQ4Ph38SE8Oz3X2LU9kHm+JvFGorF/qr2fzUli&#10;iRP+WSfw/wBxPkr7A8b6xB8BdE8IeC/hr4Y0HTb3Xr5rHTLe7b7Hplu6Rea7StEpZnZVO1fvO1cj&#10;eePdP1b4e6X8VDpFj4P1uXUm0XX/ABVp1hFqNxZWsE0sErwyhGMsTyxKqu6tsSXcyfLQB83+JPjB&#10;4xtFGn6z8KPEGjarY2323w54baziXRvDVhA2z7b9n81Vv50+/wDvdiq+zZs+9Trn4n67Z6Mni64+&#10;Gnj8+FNRtInvvErtbxah4sll+SFLy4Rv9Ds/m/1UXy/P/B/F9ceB/B+nfH74f6TqXxM8N6X4naz1&#10;GefRbzUNOVXntVlIt7ry3/1bSxrG7J91v7uOK7L4teM7DwJ4YhhutIGuHWbqLQ7PSjsSG4ln+VIp&#10;Wb5Vj+9u6/KD8rUAfDvhXxh8QrzRmi8NfCbW7jxvo0/kfb7awtf7K8KxMit5Wm2f2jypZPKcfMzb&#10;23fP/cp/hzxZfax4o0Ia78KfG0nhLxki/YNM+2Wssvi+4WLzWuNSnllRtvlfOtv8kX3/AL33a+1/&#10;gg2nJ4TfTdP8J2XgoaXdy2VzouniM28M2FdvLaMKrKyurfdHX2rya2t9kH7Jbbf9W+3/AMotxQBx&#10;7fE7w54au7PxJ/wofxjZRarr8Gm21uLm1+y/2pAfssOy1+0bUZPs+xX2bV2dq6WP4zWvgjWfG3iC&#10;D4Bavpuq6Ev2jWtQWfTll/er5vyv5vz7h8zbf1q98Qod/gbwJ5i79vxd3f8Alauqu/F0+X4f/aKY&#10;fe/syzb/AMlKAOatdR12f4waybn4WeJrm9u47fxG2k3Ws6cLVJYtkUUu9G3ysjxfLG7sifeVfuVQ&#10;8P8AjzxD478W+HfHMHw61K70rxbdJcadp8+oWEWye2gd0aWXZ5u1Ps7Mq79m969+VcfHEN/z08K/&#10;+3X/ANlXmvwCT/i0HwCbb9y8uV/8kr+gDD8CfDW8/aQ1/X/F3iya70rwXdXzWU/gUXa3EN7dWbvb&#10;vLdSqq7o90S7YF+T5d/8dfT2maVaaJp1tp+nWcNjZW0axQW9vGqRRIv3VVV+6teW/swIyeCfEasv&#10;P/CW69/6cJa9hoAKKKKACiiigArkPBL/APFU/EBf7usxf+m2yrr65HwX/wAjT49/7DEX/pvtaAOu&#10;ooooA4r4qRLNpmhA/wAOv6W//k0lcr4g3f8AC6PFePu/8INFt/8AAi6rsPib/wAgrR/l/wCY5pv/&#10;AKVxVzXiCNf+FteJW2/M3g1FZv8AtvcUAZvgyJv+EK+AH+xFb/8ApluKx/h7b+T8HFXdv3ePJX/8&#10;uKt3waynwH8BW2/wWu3/AMEt1WL4GkV/g5bhf4fHkq/+XE1AHM+Ko82v7WTP9xrOJfn/AOwLFXpt&#10;uoHjXVAf4fBtru/7+3FeceKtr2H7Vq/9Oa/+mWKvR7Fs+OtRX+94Ns//AEbcUAcZ4E+GB+I/7OHw&#10;dEWpPpOo6LZ6Xq9lLJAs8Ilit9myWL5dybWboyt/dZar23xB1L4J6tq2my+Hn8RaDFqsU/iPxPbS&#10;R2SWt1fOuxYLD53dUWW33fP/ABfxturh7DWfGGn/AAv+Go06+8TWFlN4NsP7DPhmw+1rdatsX5Lz&#10;90+yLb5X39qbfN+b5a9++Ivwk0vxVBqmqafp1lB40a0KWOqXCtsW4VW+zyyp91/Kc7l3q23+GgCD&#10;R/gB4X8PePn8UWjan5yzy3trpMuoSvplncy7vOuIrf7qyvvf/vt9u3c1c98S/ghqni7xpqmqWf8A&#10;YmoWmt2MGmzvrkLSXGjrEX/f2RX+NvN3bPk+ZEbf/DVz4D2+uifWH1LRvEnh+yENrAll4n1b7fPJ&#10;dJ5v2i4jbzpdsT7ov4l3FWOxf4qXhT4a+JdP+LLaxPaNYpHeXk99rf8AaTy/21by7/s8H2f/AJZe&#10;Vui/3fK+T77UAXdT1D4a/FLx7a2Wq+GV1u8t55bC11i60pntJ54t7y2qz42tt2O2xvl3I38a1y3h&#10;hFTwH+0rtXZ/xPdX/wDTbb16FoPw58L2fji5v9L1u6llsriW9Ph+HUFe1s7qXf5s/lD5ld/Nl+82&#10;352+WuG0T/kSv2j/APsMan/6a7egDq9H4/am8UL/AHvCGlf+ld/X5p/8E9Ly5f49PaKv7pvGSXDf&#10;7y6fq6/+z1+lWiup/am8QN8vz+CtLb/ydva/PD9jnwenh79rb/QZ5fsKa7YStDv3I8s+kahK/wD3&#10;wzvQB93+JV/4s54x3fLnxc//AKd4q6CyRv8AhrTWD/CfBFkP/J+6rE8Q7v8AhUPjUN/D4ol2/wDg&#10;yirat2/4y11BP73gi3/9L56AOb8OR5+Evgjd1Xxozf8AlVuK+ga8D8MBf+FPeFfk+74y6f3f+J1L&#10;XvlABRRRQAUUUUAFcd4x/wCR38Bf9f8Ac/8ApFPXY1yXjBP+Kw8Ct/1EZ/8A0iuKAOtooooAKKKK&#10;ACiiigAryn42f8jX8Iv+xuX/ANN97Xq1eXfGr/kaPhL/ANjWn/pFdUAeaeOPn+DXis/88/iLF/6e&#10;rej45bU8EftP7v8AoXlb/wAp71Z8Wov/AApzxqW/h8fI/wD5V7eoPjZDjwr+0982/d4Wibb/ANuV&#10;xQB2mif8l78If9iJP/6VWlebcDwv+z98v3fH10q7f9zUq9L8Op/xe/we3/UiS/8ApRa151cp9m8O&#10;/AhP7nxDvF/9OVAGZ+1DbT3nwl+KUdteSWN3/wALA0HyrxE3Nbv/AMSja/8AwGvK/wDgkGjJp3xi&#10;SWVrmVdYtVeZ/wDlr8kvzV7P+0NCv/Cv/iRv2+W3xF8OM27+7/xJa+bv2Tb3WfC+nftKf8IH9oht&#10;LXxlaw+bpkX2q7tdM+1yrPLbxfP5sqQb2T7/APwKgD7c+IEWmfBXRhqvgrwboCeJdb1KDTYt3lWE&#10;TPK/3pZVT7q7XfZ/E3+01V/Bz6F+0d4QN54s8PWbahpGp3ulSPaXLTQ74pfKla3uF2s0Euwbk/4C&#10;/wByn/C/TIPiP8ONV03xVHfeL/DU2oyrp83i7TFiuLy1XYyPLE8SfdlEgRmRdyqjd6o+CPjLZQ6h&#10;4Z8PWHhK00Twxq2o3+h6O9leRbopbPzd3m2qovlI/kS7djP/AA7tm6gDYt9R8BfF/R08IRWEraOb&#10;YT6Yy2klrE0UDoqz2cuFx5TOhR0+78jLXl3ifXDpPw98c+BtB8KTHwlPa6toy+I7nWGnup9TWyll&#10;l82KVCzLuR181n/g+7sr2jwf8I9J8Bam93ZahqdxbxQPaafYXk4a30u3dkZ4rdQn3flT7xb7iLmu&#10;I0rxD8MviL4o1m50uyn/ALfuLO4ntb27tJ4La/Ty/IkuLUsPKl+RtjSp8231WgD5f/Ym8Uz+Kvhz&#10;+zBFLbfZzo2veINNcbvvbbK4dX/8i19keFlz8XPir/tWml/+iJa+JP2CtP1Cz8E/AU3MWyCXxf4j&#10;ltn+b54v7Pdf/Q1f/vivtrwzn/hb/wAVs5x9i0vH/fq4oA86slxrH7KZ/uWE6/N/2BTU2vbv+Fcf&#10;G1fm+Xxcm3/viwp+nf8AIQ/Zc/68Zf8A0ztUutf8k9+Nu7/oa/8A2lYUAdTZf8nd6r/2JFr/AOnC&#10;4rl7BP8Aimf2YvvfLdQf+mW6rrLZW/4a21JsfL/whFqP/J+4rk7b/kA/syL/ANPUX/pluqAPoiii&#10;igAooooAKKKKAOD8Tf8AJXvAv/Xnqn/tvXeVwfidsfGHwKv/AE4ap/7a13lABRRRQAUUUUAFFFFA&#10;HIfE/wD5Fuyz/wBB3SP/AE5W9cpqihfjl4lH9/wXD/6VXX/xVdX8VP8AkWLT/sO6N/6crWua1WEf&#10;8Lz1j5f9Z4NVP/JqX/4qgDgvhF81v+zg/wAv/In3S/8AkvZVmeFZA9v8Ax8uf+Er1tf++YtSrS+C&#10;o36J+zjKvT/hF7pf/Je3rF8JR4HwKX+7408Qfxf7OpUAXPGDt5Pw/Zf+WXxduF/76lvf/iqXxM3l&#10;eBtUb7+34sWZ/wDKrb1V8XhRB4X3L/qvjJ/6FLL/APF1L8QYTF8PfEp6lPijpr/P/wBhKy/+KoA1&#10;ZPjva+NPG0fh7X/h/Bf+AtQ16bwzbaxfXME7S6jBv3brJl3LHvR1V85+UMVUMK7T4leOrz4daj4Y&#10;8L+GbDQdN+3W11NHPq85stPt4rdEPkrsX77b/uj7qI7fw1Z0Hwj8KNc8fXniPQbbw3qPiyznZ7q5&#10;0+eKWW3nb5Xd1Rvlkb7u/buqPxb4j+GnxE8WH4d+JLGy8QXiSbltdT0triyFwqbxF5rp5Xn7Pm2b&#10;t22gDC+JEmu/En4YeBtd03Sr/UdPuZbXVNa8OaZd/Z7i8tZLdv3SS7k+5K8T7dy7ljq5pbeH/Bnw&#10;N0yz+KlzaaPp0rNE9v4o1FJWiRpXeC3ed3/eSRx7U37s/JurB+IHj7xVonxXttM0fWrPRNP06TTr&#10;e08MS2SO3iCOeXZK0Uv3oliX+4Pk2bn+VhXcfFr4ear401Dw1qejTaR/aWiXMsi2uv2JurSdZYij&#10;HCtuR1/hf/eXo2aAOu8HaLofh/w/Z2vhy2tLbSXXzoPsX+qk3/Nv3D727O7f/FXgqrjTP2WX3fdv&#10;UX/yj3Vdd8MdX8L/AAR07wt8J7nWrm81extktmv3sZUtPPb51i83Bijdt/yRbt23Z/s55GC1VvDv&#10;7Mcrffj1ZF/8pV7QAzx9IkXw+8MFv4Pi0h/8rs3/AMVV74y/ufDP7RTN8g/sKBt3/brLWf8AESPd&#10;8MNFb+78WIm/8r71f+N6LJ4U/aMVvlH/AAjEDf8AkrcUAel27LJ8Y9M/6a+F5T/5MRf/ABVebfAF&#10;x/wqL4F7fu/2reJ/5K6l/wDE16NYc/Fjw427du8K3H/pRa151+z8F/4VD8E/9nWb/wD9J9SoA7X9&#10;nHb/AMIr4o2/w+Ltb/h/6fZa9XryH9mpNnhrxgvy/wDI5a393/r9evXqACiiigAooooAK8w+DfjP&#10;RfHmr/ELUvD+q2+raeuvpb/abVg8QdNPtFYK44b5q8Z+OXxL8TfG/wCKH/Cj/hfq11oc9m3m+MPF&#10;Funyafa7f+PdG/56vu/2f/QtvpP7NHwg8P8AwMt/GfhHwxDMmk2urROhuZfNlZ3srdmZ2/3s0Ae2&#10;UUUUAch8Sl/4k+kg/wAOuaZ/6VxVzuvbv+Ft+I1/h/4Q1P8A0ouK6P4nf8gXTP8AsOaX/wClsNc7&#10;r3/JWPEf/Ynr/wClFxQBR8G/8iH8B/8Actf/AEy3VYvgb/kjdp8uz/iupf8A1InrX8GOr+A/gI3q&#10;trt/8Et1WL4E3P8AB63H93x5L/6kTUAYvir/AJB37VW37/2Vf/TLFXfWp/4uDffKzf8AFF2v8Py/&#10;624rzvxh/wAeX7VSqv8Ay4Rf+mhK9Kttv/CdXW7/AKE2D/0bLQBH8DJL21/Zp8DPZxedeReF7VoY&#10;lP3pPs67Frzb9m2+8XJ448q/8R6/4m0m60NLjWP7c064tfsGrean7pfP6MyM/wC6i2Iuzdt+dK+Y&#10;n8HftTaT8FvAGrWfxZj03wbfQ20CR6RpzSzaTZPF+6lneOLzWVfkRmXdt3b63NK8OftZTfArUPE9&#10;58aLbRdC0mK6uIJb7TH/ALQvLeBm2ytvt/N/e7Ny7vm2ulAHtXhn4Z61bfG86zqPgzVh4yj8W3l1&#10;J41a6/0V9CdH8qLd5v3dnlRfZ9vysm7/AG6+j/C/xC8NePV1BPDfiLTNbeyk8i5/sy8S48h/R9p+&#10;U18SaP4M/bN+Iun634N1/wCIXhPSFk0y1e5nezVrjyLlZV+RoovvZilVvu/7FJpH7E/7SXhrUba8&#10;0b44aJo01pYppqS6fo6W/mQL91HVYvm2fw7t1AHsPwJ+EHiLwf448KW+oeC7XQ18J6Zf2N54phuo&#10;n/4SCWeZGV0Vf3vzbWlfzfus235/vVseHmRvCf7SnzL/AMhrUt3/AIKrevlz4W/C748/EnWvDx8T&#10;ftEatYW2sXV/ZT2Gi3jJqFsbbzfmaL5VRW8kf7vmp/er2/8AZ8+HL/C34GfHvwk+t3fiR7HWNWX+&#10;09QObiffp9u/73/a+egD1/Qn/wCMn9b/AOxK01v/ACdva+D/AIL6na+Gv28vC/h2Fd7a3FpOq/uv&#10;uIyaFdK+/wD2v3tfdfhv/k6DWP8AsRdL/wDS29r4p/Z28MW1/wDtXWXie5gUajYanommwO7fOkTa&#10;Bes+z/ZfYn/fFAH2J4iZf+FReNt3yL/wk8uf/BlFWyvH7Wcy/wDUkRf+l71ieI/+SP8Ajf8A7GiX&#10;/wBOSVthP+MtZG9PBCf+l7UAYXhtP+LP+Gfm3/8AFZf+5qWvea8G8Kvj4P8Ah/38Zbf/ACuy17zQ&#10;AUUUUAFFFFABXI+MP+Rv8CL/ANRG4/8ASK4rrq4/xh/yOXgX/sIz/wDpFcUAdhRRRQAUUUUAFFFF&#10;ABXlvxq48RfCg/8AU2xf+kV3XqVeY/GmFZNY+F7H+HxbAy/+At1QB514s+f4MeOty8f8J4n/AKd7&#10;ek+L6MdJ/aa/2vCUH/pFdVL4m2j4N/EHd/D433f+VW3qX4mxZX9pL5/v+EYP+A/6Fe0AdDorf8X1&#10;8CD+94Duv/SiyrhdZDHw58FW/u/Eq6/9G6lXb6JJs+OHw+X5vm8DXX/o+yrh/EQ/4pb4PcY2/FG4&#10;+X/t61KgBv7SyJP8MvilH/1PPh/d/wCUevJv+CV1mmm638erGNlk+y+Ioot6N8rfNcV6t+0lbfbP&#10;hd8X4FfynbxhoPzr/D/yCK8D/Yc1mT4D6v8AtAWckDa1qFp40stDjXzfKWSeS6uIEeWXHyrvbc7/&#10;ADdfu0AfWXjb4x634V+JBjggtLnw3Y6nYaHeWK3Sm/nlu1Rknii8rcyp5qcb/m2Tf3K7xfhx4Q8N&#10;eKNa8c2HhWyHima3cXF9a2yi7uPVQf7zbU/3sLWP4L0rQfGniq98S6v4R0a18baFcNpDanAy3bp+&#10;6SX91cFEbbsn/uqVy61ymi/HbXNR+JC6bLFosWny65PoK6G0kn9sR+Vv/wBMb+Hym2btmz7jo2/+&#10;GgBnwI+Jmt+PdWaLVNf0/XoNX0v+1v7NtjH5ug5lVPsU+xFy3zsu5/m3W8vy1SufhFN8H/A/ibXr&#10;rxPNq9l4a8M39r4esmgaIaVb+Vu2b/NbzW/dIu9vm+Wuy+JmtW3wmtLSfw/pOh6XqfifVltbrWL1&#10;PItIJGjlfz7pkwz/AHNi/Mu53Ub1zXO+Kr7V/jt+zD46to5LGw1S6sdR01L+xleWyuDHvTzYm+95&#10;T7P/ANqgDxD9lrwtceFfhj+ybBef666vtW1Bf9yeyu5U/wDHXWvp3w2n/F3vihz96x0v/wBFXFfP&#10;/wADfEn/AAlXw1/ZG1BVVPKlurBlVv8Anhpt1F/7Sr6B8MD/AIvD8Tf9qz0v/wBFXFAHndrF/pX7&#10;LZ+X5IHX/wAor1c1U5+H3xvX+74kf/0nsqr2w/efsut/0y/9wstWNV2HwJ8cl/6mR93/AIC2VAHS&#10;Qsw/a7u1/h/4QaA/+VCWubtv+Rd/Zr/6/Iv/AEz3VdJCdv7Xd37+BoP/AEvlrmLaRv8AhG/2bT/0&#10;/RK3/gou6APoaiiigAooooAKKKKAOA8Ur/xeXwH/ANeOqf8AtvXf1wvidc/FvwKfS11Mf+Owf4V3&#10;VABRRRQAUUUUAFFFFAHIfFPb/wAIrbbun9taT/6cresK/jH/AAvS+/6aeEtv/k03/wAVW38WuPB0&#10;Tf3dW0tv/J+3rOv0z8bfr4Xl/wDSpKAPL/ghGp8K/s7OvRdCuk/8l4v/AImsvwqmy3+CS/f/AOK6&#10;8Q/+5Wr/AMBn3+Cf2eH/AOoVeJ/5L/8A2NZ/hXJ0/wCDzL0i+IWvI3y/9hWgBfFir5Gk+i/GS3/9&#10;Dp3xfGz4YeOz/d+Iult/5O6bVXxn/wAeVu23/U/Gayf/AMixf/FVY+NnyfCj4obv+WXj7SH/APJj&#10;SnoA6T4N/C3xdofjPRL3xJpdjpll4Q0GXw7YXFjdrM+rK7xN9odVVPK+WBPkbd80r/7zdDY/B7Vr&#10;f4kf2zH4jjbwc2pvriaD9m+b7a8Wxn83O7bvZpMfdyfu963Pi9o174/8FapoPh7VbZNTWe3e4tPt&#10;O37RAsqvNaysnzRLKiPFu/2q4LwZ4/8ACvwFt5PD/iiax8EPqF39usfD8Vy91DpNqyRRfvJFXZEr&#10;zJI/9zdL1oA9N8O/F7wd4r8S3vh7RvE2nalrVm7LPZW1wrSrsfY/H8W1vlbb93vXgHjfwJ4lvfjd&#10;qWrR6B4gl8Sf8JLpkmh6/bzt9ig0dVh+1RN8/lIv/HxuRk3PvT7/APD0MHwqPwf1az8a+IvET694&#10;b8LG8HhzRtI0fZeh76VV8p3R/wDSW+bYvyru37mr0WX4nS+Lvg94h8SeFLO+h1qzs7tF0vUbPZe2&#10;11Gjfu5YP7/3W2fxZX+9QBR1/wCDGpa98Qzqk3iVT4Rm1G21e58ONZbxLdwIqo/nbtw+aKFtv3f3&#10;X3TuauEtv3vhP9m6Utyuvov/AJT72ut/Zz8R6zrg8UWt14jv/Guh2dxAdO8Q6nYJZy3DNFumh2qi&#10;bvLbb8+3+Pb/AAVythB/xQ37PG1f9V4hT/0ivaAKvxCdf+FX2O7+H4rW/wD6f61fjRt/4Rz9or5v&#10;+ZTib/yVuqzPH0Kn4UZYbgvxTt3/APK+tafxph3eHv2ihs+/4Pi/4F/o97QB6NpXzfEbwk397wtd&#10;f+jbKvM/gEyf8Kn+C5X7v/CQ6l/6T6rXovh993jnwWf428KXBb/v7ZV538CCU+Fnwg2r/wAzNqi/&#10;+OarQB2H7Nu7+wPGv/Y563/6VvXr1eR/s4Js0Xxwv/U6az/6VNXrlABRRXln7Qfx98P/ALPPgG48&#10;R65uup3Y2+n6bC/768uP4UT/ANmb+GgD0TWtZsPDumT6hqt9b6dp8Cbpbq7lWKKNf9pmPFfF/wAe&#10;/wBrzVPid4rsPhZ+z7qP9t+KNR3fate091FtZIPvfO0T/wAHzeav3fl27mrmNO/Z3+O37YUtlrfx&#10;e8VyeDfAl7Ot1/wh1krJL5SfcHlfdXfk/NKzt/sV9k/DD4JeBPg3Yy2/g3wvp/h0XCKs8ttF++n2&#10;/wB+Vvmf/gRoA4/9lT9n5v2ePhu+kXl7FrPiPUbptQ1bVIlcfaLhv99vm28/3f8AdFdt4K+Xx/8A&#10;EIf9P9q3/klDXb1w3gwY+I3xCX/p5sm/8lUoA7miiigDk/ihn/hHrDH/AEHNJ/8AThb1zuvDPxb1&#10;1f73g/8A9ry10fxL/wCRfsv+w1pP/pwt6wNaX/i7Gst/1KX3f+28tAGF8PkX/hW/wB3L8yxWv/pl&#10;uqxfh8VHwgdV/g+IEq/+XFW54Dff8OfgE3+za/8ApluqxPAA2/CSbaq/8lBl/wDUioAxvGg/dftV&#10;L/1C4P8A00V6FCPM+IJX/nr4LQ7f+2rf/FV574q2u/7VXy/8wuD/ANNFei2v/JSLf+5/who/9HUA&#10;P+B4u4v2cfBC6eI/t48M2v2ZZvuGX7Om3d/wKvOvhN4l8V31/ef8Jhfa3N4Vi0Zh4mfxrpsFjFDq&#10;bMimK1bYivBs83d9+L7nzfM1cn4c+Efibxl4D8EajZafo/iCy1Pwlp2nwXerXLxS+GpUT57u1VUb&#10;dK29W+Tym3xJ8+37vrfjHxF4a+KV1aeGdA1fR9R1/S7972DTtWtJZbC8aBXimiL7drlPN52b/LdV&#10;+X5aAKPiT4FaXZeBVsPB9nd6pomp31rcavZjV5XuNRsUTakEVxLL8qp+6ZU3qmxGX+OjUNf1f4F/&#10;Aqz8uyMF5/aa6Zp0OsXJni0uK5vfKtWupld9yRK6bsO3Tbv/AIqtad8OvEXwy+Cniyz8Pzm58T30&#10;l5qsFppYVIbSac7/ACLNZPlRUx8u7qxLfLu2iL4F6Z4gU+MNO1qTxFrPgtjB/Zj+NY1fUJWaNvta&#10;Ou0M0W/Zt3r/AH9uU20AbnwTv5vENrrWra3Y+G5PFlrfSaXfa34cj/c36xqrKyu+X+XfsZGZtro/&#10;Ncd4ckQ+F/2jwP4da1Hd/wCCu3qb4L/HC68XajoFlbeFtK0Lwtr1rez6Mmn36vcW620ux1nt1RUi&#10;3bv4W+Rvkb5qj8Pf8i/+0h/2GL//ANNVrQBv+H2z+0zef7Xgaw/9LbivhXwbaX3hH/gof8INPs5n&#10;XSvEGhWGqz24+48qaVcRI3/Afm/77r7n8N/8nOzen/CA2GP/AANuK+E/C3jCz8Yf8FIfgfBZyq6a&#10;H4btdNldV/5a/wBm3Erp/wCRaAPt3xCm/wCDPjhd33vE0/8A6ckrXDj/AIa72evgbd/5P1leI/8A&#10;kjPjZv8AqY7n/wBOS1rf83d7v+pF/wDchQBg+Ev+SNaFu/6Hb/3OvXvleCeFXV/gxoW3/odf/c+9&#10;e90AFFFFABRRRQAVx3jH/kcfAX/YTuP/AEiuK7GuP8Yf8jl4F/7CM/8A6RXFAHYUUUUAFFFFABRR&#10;RQAV5x8YsHUfh0zfw+Krf/0nuK9Hrzj4yf8AH98O/wDsa7X/ANE3FAHnXiN/+LO/EravK+Mm/wDT&#10;hb1J8S/uftIfN/zJ8H/pJe1B4l/5JD8Ufm/5nBv/AEttaf8AEqTM/wC0grfc/wCENtW/8lb2gDoN&#10;J3f8Lw+HTfwf8INef+jrKuM8Svs8MfCPav3/AIoz/wDpXqFdjpD/APF7/hqv97wNe/8Ao6wrjPEM&#10;m/w38I03f81Uul/75utSoAb+0b8nwv8AjAy7d6+LtB/9xFcR+x94e0rXPjV+1f4d1SyhvNPuvE+2&#10;eynXcksTS3f8Ndt+0htf4V/GXc3CeKNEb5f93Sq5j9nML4Y/be/aagu82dvKmm6lvm+Vdmx2d/8A&#10;d+egD2278SWXwmutM+H3gDwRHdXS2MuqLptpPFZQRWySqjvuf70jO/3f++mWt/xT47h0r4Tan8Qt&#10;H01b65TQ21O2V4iryp5Xmojbfm21kLd/DT466hb2lzaR6zf2tqt5DBqNlPaytayHbvQSojSwPtP9&#10;5GqpqPxavrDxxNoeleG7e58LaTqFloupah9t8mW0uLnyvKWK32fNGvnW/wA+5fvNt+5QBn/BD4ka&#10;v8RrzxRouu6h4d8Z2VnbWc6ax4dhb7FN9qR2e3ZHd/mTap+99yVdwWu88dapaS/DjxjFpNzbTXFh&#10;pl1E0Nu6v5EiwNtRlU/L/u10Y0S2g024srJI9OilV1/0WNU2M38X+9XiXw6/Z1vfDOoI2oSaHbW9&#10;h4fm8OwPotm0EuopKUzcXX+18v3Pm+Znbd82KAPLP2evCFt4O+Ef7KVpDI0v2m/n1JnY9ZZ9MvZX&#10;X/x/9K+ifDP/ACV/4lN/D9j0v/0VcV8U/sX/ABI1rxT4Y+EfhrV1Dv4Q8b3uiwXEbf62D+yrpkRv&#10;9zdt/wB3ZX2t4X/5LH8Sv+vTSv8A0VcUAeewOd37Lu37rR/+4WWp9V+TwT8dP+xh/i/69bKq6SLj&#10;9lv5vvD/ANws1P1Mq3gv4+J/d8Rf+2VhQB1cGD+1xd/3l8ERf+l8tc7bR7/C/wCzm392/g/9NV1X&#10;Rwcftb3Xv4Ii/wDS+WuWsH/4pf8AZy2/9BOL/wBNV7QB9DUUUUAFFFFABRRRQBxXiclfib4I/wCu&#10;V+P/AByKu1ri/FAC/EXwO3+3er/5A/8Asa7SgAooooAKKKKACiiigDi/i/cNbeB3mXquo6c3/k7B&#10;VS9/5Ldaj18M3X/pVDTvjednw4vW+7tvLBv/ACdhpdTjz8atJb/qXL9f/Ji1oA8i+AUiy+AP2fZV&#10;3f8AHtfJ/wCS8v8A8TVXwa6z+HvhrJ/zy+Jusxf+RdVqf9n45+Gv7P27dkPfp/5L3X/xNUvBSMvh&#10;LwUH/wCWXxW1dcf3f9K1KgBnjZ86ffN/z7/GLTf/AEO1/wDiqm/aEXZ8HPjAP7vjLSX/APH9Kaqn&#10;jMN/Ynih/wDn3+MGkt/5F0//AOKrT/aHjZPg58aii/N/wlGlt/45pVAE/wAKf2fvEfhD4o6drmoa&#10;f4d0m10ldTSTVtHklN94g+1S70e6VkXZs+83zP8AP9zatdl42+D2nfFu/wBW1TSvGN5aaXr1kui6&#10;9aaZ5E8V9bx+b8qs6t5Un7513L/C3TOGrvPHdvZ634b1Lw7PqkOlXetWdxYWzSsu8s6bNyLu+bbu&#10;HFeYeC/Dtt8GNV17xt42vvCvgXT7y1tdLNlpMptNMPlPLsuGMuwea/m7du35VRfmfsAX4/iF4W+I&#10;zaZ4ONnr+iQ6pvm0HUzEsSXTWMqvvt23OVKlUZfNVd6j+JayPiVrTfA+z0exsfGdl4Vh1q7vL3UP&#10;FPim1+1C4uliVkibZ5SKzoP9n5LfavzVb1TwR4O+DGn618UtNi1DXWtbSa40zT5dVaWyt/Pdd32X&#10;f8kCSts3v91V9Erc+E/xN1D4lal4o8N+KPC8Gg+IfDstuL60iu1v7Vlni82Jkl2J82M7l28e+aAO&#10;o+FHinUvG/w18M6/rOmto+qajp8V1c2LdYnZMkf/ALVeQ6XFn4ffAh16R+KEH/kvepWpqXizxjB8&#10;cFtrfUL8ganFZDw2dN/0KXTGiRpL77Ts/wBYrl/4/wCDZs5rJ0M7/ht8G2/55eM3X/x6/SgCLx3I&#10;w+Et+zfw/Ey1x/4P4q1fjWc+Hv2gF/6kuNv/ACXvaxPHcMn/AAqHxE23mL4lWsq/+D23ro/jTDv0&#10;f49D+94Fi/8ARWpUAdZ4aff4u8BP/e8JXH/o2wrz74FTKnww+FW1eP8AhLdWT/0613fgz/kY/hp/&#10;teDbr/0PTa88+B26H4X/AAyX+5401dG3f9ddVWgDuv2c332Pj8f3fGurr/5Fr1yvE/gTrFloGl/F&#10;S81C7gsbKz8aatLPcTyKkcS5RtzNXyxf/E74z/t0eN/FehfDDWYvA3wz0i6a0fX4xLE96v3f9anz&#10;Mzr8+xdm1Sm7rQB9XfGf9rX4YfAOaK08XeJIodUlG5dOs4nubhV/vOifcHu22viz4QxeKf8AgoD+&#10;09b+ONa36f8ADfwXercWVoVIRtsu+K3/ANqRtqtK3+x/uV9P/AD9gn4dfBaGa81C2Tx14mnffJrG&#10;uWqOF/2Yom3Kn+98zf7VfSGn6fbaZZpbWlvDa28f3IoI9ir/AMBFAFmiiigArgPB0oX4n/ESPsst&#10;g3/kr/8AY139cB4RCf8AC2vH6n73l6a3/kJ//iaAO/p9MooA5X4mbf8AhHrTd0/trSf/AE4W9YWs&#10;p/xdrUz6+FGH/kdq2/iZ/wAi9af9hrSf/Thb1kavGP8AhbV0P7/heX9Lj/7KgDlvh2/nfDX9n9v9&#10;i3/9Mt1WP8Pn874TXu3+H4iy/wDqRVofDB9/wu/Z5b/r3/8ATLe1Q+H3Hwq1Zf7nxIlX/wAuJKAM&#10;zxO3z/tUK/3U0uD/ANNFd/p/7z4n2H+14L/9rpXn/ig4uP2ph66VA3/lKr0DRwD8XNFX+/4Lb/0o&#10;i/8AiqAKnwW8WaL4N/Zx+H+oa9qllpFkujWcX2i9mWJN3lDauW/irG8I/Dqz8DMfGGm+L5vEvgHR&#10;oL7VNG0Gyt4p/Ill3tM6XSZef70yon/TX+LatVfAvw5vfGnwM+FF7o2sxaL4i8P2kV7p9zeWf2q3&#10;3tbvEyyxbk/hdvuurLXW+G9Jl+DPhvRvDGmY8Sa9rWo3lz514y2FvLcStLdXD/u0fyk5faqK/wDD&#10;7tQBo/D34i6j4x1CSz1LT9OtmfT4NUgl0jUmvI/Kl37VkPlJsb5P9pW7V5nrx8e2Xxdyv/CR6daW&#10;utDVbrX7q+U+H/7CWL97b+Vv+WX/AIBu3Dfv2V09tqmnaJ8FNe8XfD7wxHoV5eCW5kg0/TEa4eZZ&#10;fKlfyk/1r4V2Xd975d22qXwe13UfjT4X8eadrN5d6r4WuX/s/TdZmto7W6uoJbdPP/1X7ptjsy7l&#10;/ulWX5eQDq/hfB8M9e1nWvFPgnTNITWLqTy9Rv7Sw+z3T7vn/e7lV9rff/2vvVw/htP+Jf8AtKr/&#10;ANRa6/8ATRa0268cW3wO8X+JrrXo/E/xB8SzaJFqF7faLpUW23sIHlWKNolddrbnnfd/Fh/u7dtV&#10;vB1/FqNh+0jPbPvhnvWuIn/39FtWoA6fw3Jn9phVwPm8A2bbt3/T7LX5vfA2G5tv+CmPgXz7aKz8&#10;2CJ0SL+Jf7If5/8Agdfo54Y/5OZtPm+Zvh5a/wDpa9fnd8JfGE/i7/gpT8MvPgWH+y7OLTYti7Xd&#10;ItNl+d/++6AP0N8Q/wDJFPHH/YxXv/pyrXf/AJO2j+7/AMiQ/wD6XrWVrwx8F/Hn/YfvW/8AKhWr&#10;P/ydpaH18ES/+l8VAHNeD3H/AApzSvmb/kfGX/yvvX0DXz54Jm3/AAjtV/u/EGVP/K+9fQdABRRR&#10;QAUUUUAFcd4xfHi/wEv97U7j/wBIriuxrkvGH/I4eBP+whcf+kVxQB1tFFFABRRRQAUUUUAFec/G&#10;T/j7+Hn/AGNdr/6Knr0avOPjH/x8eAP+xrs//RUtAHmviH/kkPxXX+74wb/0qtaf8UObz9o9Vb5/&#10;+EItf/SfUKTxEv8Axaf4tbf+hv8A/bi0qb4i/vNZ/aKj+X/kSLX/ANJ9QoA1tN/5L18L/m/5ka//&#10;AOBfvdPrjPE8f/Eg+EC7fu/Fa8/9K9SrsNKmZ/jr8LW2/wCs8DX/AP6N0+uU8Vo0eg/ChT97/hbF&#10;593/AK/dSoAi/aNRj8KPjht/g8SaMy/9+tKrpvCXg/TdW/ao+M97dx+a91oGjadKhb5WhZLjfXM/&#10;tIM3/CqPjv8A7GuaS3/kLTa9D8AcftO/F3/a0zQf/QLqgCL4c+F/DHgX4kXtteePZvF3jQ2Y0+1i&#10;1a4g+12Vip81bdUiVd399nb5mwtbXjeD4ZeH/G+l+IPFJ0Ww8SMV+x3d/IqOxT5Vfn+7v++33d3W&#10;obP4Q6nZ+PRfLrcL+El1SXXo9Key/wBLS/kR1f8A0jf/AKr967bdm7+Hds+WpviT8KL/AMdXNybP&#10;xENJs9W086NrVu9glw11ZnecROzDypB5so3/ADr8w+X5aAMX42eD/EHibU7KbTNMuddsGsXtbOGy&#10;1T7B/Zt4z/Jeu+9d6Kn93c67flRt9d7F470HTdctPDF7rto/iERojW7sEeV9u7p/eYfNtri7z4pQ&#10;eCr7VvD+kaMbrSfBNtZxarNc3myVYpYv3PkJsbzWCr8294v+BU7xX8JpbjWrvVG1lX8NLfJ4gl0d&#10;7X961/AqeUy3G/5YsxI2zZ/D97Z8tAHxt+xPZ2jeF/h7rVtHsn1H4ras87/9wq4VU/74r7b8J/8A&#10;JbPiUv8A046T/wCgXFfCn7AFzPN8Ofh0rbfKi+KN/t/4FostfdXhLn48/Elf+oZo3/t3QB57B8ln&#10;+y27ffyif+UWepbxPM8IftCK33f7ff8A9N9lUMe4Wf7LK/N99M/+CWep7+RE8JftEN/d1p93/gts&#10;qAOnRG/4bAlb+H/hBU/9OD1y9gGfwl+zq393WF/9Nt7XWHd/w1s393/hCF/9L65Swff4S/Z3Zv8A&#10;oNJ/6bb2gD6IooooAKKKKACiiigDjfF3/I/+BOP+Xi8/9JXrsq5DxX/yPfgj/r6uv/SV66+gAooo&#10;oAKKKKACiiigDg/jjtX4Yas7fwy2rf8AkxFUuo/8lo0Rf73h7Uf/AEosqo/tASpD8H/Ec8jBI4oo&#10;pWZv9mVG/pRq+sWMPxz8MwSXtsksnh7VNqNIodv9IsKAPK/gKzf8K3+Ap3Z/07UYm/8AAe9/+JrP&#10;8D3Cz+EtCZf+WXxb1JPl/wCv29/+Kp3wG1S2i+FnwOnnmjiQ69qybml+VdsWpf8AxNc38JPF2j+J&#10;fC00Wm6lbX72fxhumY28yTfJLeytE/yt911cbWoA1fGdyP7H+ICd4Pi3on/jz6VWz+0YSfgv8dMf&#10;Ls1/Tm/8gaU1cN4+8W6Tp0vxUsLzU7SC7/4Wt4feO2a4RZX+TSn+7u/2H/75pn7TXxv8D2Hw6+NO&#10;hr4i0q81nUdcsIbaxt76B5pf9F0359m/cyrtf/vhqAPavjD8E7n4h+I7zUF0Pw/rE02nR2Wn6jrU&#10;jJcaJMjyt9otdsT/ADfOjfeibdEnz9Ntz4yeFYfiRq2g2WlXPhjWta0O7lu5/DniNhLbzo8Lxb3i&#10;Xcyuu7cr7f7396vY9/y7q+bfD3wh1b4W+ObnxHrFz4YXwZo2o6n4kPiCZnTWp3uUl3w3DMqxeUnm&#10;v82//llF8q7aANqXVfBPwL+Fvh74d+PL2PVo59Oe3uYF06W4t/s27960qKreVapv27n+VVUc1gfF&#10;K0tfhFoWiWPgTW4/hroOpm6v7rXrDSl1IXU6xxfZ4mZg3+tVnw//AEyCr1rV0d9B/abTWr/TL7xR&#10;4NlNp/Yer6ZcR28M17ZNuZN6N5rIrebLslXY/wAz10/i34ht8M3Tw34d0S3urfw/oi6veJdXjW/l&#10;6dFvQLBtR/Nl/dN8rbF/26AO0+Gms6v4m+H3hrVfEOmjSNdvNPguL6wz/wAe8zIrOn4NXivht2/4&#10;VX8LW+bK+N5U/wDJq9WvojT75L+zguVUok0ayqrfeG6vnLwq+/4TfDpt3+q8fXC/P/2Er1KAGeNZ&#10;v+LN+NSvWL4h2/8A6erWum+L650346r/ANSHF/6K1KuZ8YBZPhB8Ql+/s8f2/wD6dbJq634qR+ZH&#10;8bFblW8DQfL/AMA1KgDh/F/x/wDCXwE0T4V+KPFtxLa2lx4MuIre3t4zJNcS/wDEtZYkX+996vj/&#10;AMB/tO/HP/hG/B134Q+GI1jwdb+Jb+bTZfs0sr31zK923lblf+FZ3+6n/LH79faXgr4XeHfEHjr4&#10;N+KdWsF1LVbfwCywC7/exQNEbDZIiMPlf9/L81VfgmkSfDH4fpHEqJH4+1dFXb93/SNSoA+OfhT8&#10;L/jZ+2heeJdM1y7uPAPgEeJp7/xDCEeB5byTb5tusTffdNi/f+Vd9fpZ8JPhP4e+CvgLS/CPhq3a&#10;DS7FfvTHfLO7fflkb+J29a5T9nZduofFlf8Aqeb9/wDyFb17DQAUUUUAFFFFABXnHhSXb8bfiFGV&#10;/wCXHSG/8duv/ia9HrzTwrO3/DQPxAh7f2Pozf8Aj97QB6XRRRQByfxQfZ4Ytm/6jGk/+nC3rO1W&#10;Pd8Wz/teGp1/8jpWh8Uv+RUi/wCwtpf/AKX29U9UGfi1AP73hy6H/keGgDgfhMQfhP8As+7fWJf/&#10;ACkXtZvw9/5Jn4h+b/mpkv8A6f4q0Pg+if8ACpvgBsbeqyJtP/cKvao/D5Nnw98UJ/d+Jj/d/wCw&#10;7FQBV8W7TqH7T8e7/mBWr/8AlNl/+Jru9D+f4w+HFb+LwW//AKUW9cT4hTf4l/aZX+JvDln/AOm+&#10;4rsNBH/F6PCTf9SRL/6UWtAHnaeOta8D/s6/C+DSdVtPDqas0NjdeJr+ya7t9Ij8qVxLIm9F+Z0W&#10;Pc7Kq7/mrvvhs4+Nfw4sLrxSltqV5a391HBq2kNPZR3XlSywrd27I++NZU3fdf8Aib7y18xeC9H/&#10;AGkPG+h6F4V034i+Cvhz4VuxL9hks0Muuy2KytysTfxe6stee6n+zv8AFj4WfF24g8AfGHxNqnxX&#10;l1FVtoNbtJWsr/TmiRnupZW3xbUferK277i7V37KAP0XvdS8N/CfwfHJcSW+haFYIlvEpzhf4URV&#10;+8zfTLN715f8ZfHL6l4e8I61oGpeJrnwZe3Up1DUPA1p9qvFHlP5W5Nrusfmbt+1d29UVv4hXg/i&#10;nwB+2n4sl8Prquu/DrSv7Hv/ALfFrdpvLwP5Txea6PFsb5ZX+XZXM6nrv7ZPwAstN0i0Twd8RX12&#10;/uns5tMt3kuJZW33Esrr+6VU+/8A99otAH1H4Q+Ed38Svh94b1X4htq2m+Mp9K+wau9ldtZS3lru&#10;dlt7pYvlztf5tv3Wd9rVkeFraCw/4aUs7WNIY4LrYqJ/Cn9i2+2vJ/A/gX9pr4zeCtH8bW3x+0vR&#10;Jb1WeLTNM8P5tI1Viu1/NRX37g6urp8u2ul+A/h7xn4Z8I/tFad8QNct/E/ipbqR7nVLWDyYp1bS&#10;oinybV24QKv4UAel+GD/AMZM6Z/eb4dQf+ltfn78C4bbxh/wUG8FeI9B2PpOkpa6bqLn+G8/s24R&#10;0X/gcT/98V+gXhVCf2ltJb+P/hXUG7/wMr4w+AWlaH8Jf2ttC8J2vm/aPFt5pfieDzfn/wCYfqX2&#10;j5v9+WgD7P8AEH/JE/iL/wBhy/8Au/8AX7WxeKv/AA1ppr/xN4Iul/8AJ+3rI1pPO+C3xKX/AKjW&#10;o/8ApVW1qAX/AIau0Rv4v+ELvv8A0ttKAOT8Gf8AJJbT/socv/p/evoWvnnwS/8Axapdv/RRZ/uf&#10;9h96+hqACiiigAooooAK4/xn/wAjf4B+X/mLT/8ApBdV2Fcj4y/5GvwF/wBhaf8A9ILqgDrqKKKA&#10;CiiigAooooAK82+M/wDx+fDz/sarP/0VPXpNebfGb/j7+HP/AGNtr/6JuKAPOdakdfhX8X9vX/hL&#10;3Vf+/tpV3x9Cn9t/tCMzL8/gq1VlDfN/x76hWb4hx/wqj4xf9jl83/f2yrQ8Z/8AI0/tB/3v+ELs&#10;/wD0RqFAFvSn2/HL4Sqv8Xga/wD/AEOwrmPE+7+w/hV/2Vu//wDS3Va6TRMN8a/hEx+//wAIJf7f&#10;++9PrmvFzbdA+Fe7Of8Ahbd793/r/wBSoAi/aM+b4T/tBD/qLaX/AOk+m112iQ313+0H8aLawufs&#10;moT+HNGW1uG+5FKy3qo//fVcd+0fIv8AwqT9ofd/DqGm/wDpPp9eh+Bzj9qH4ln+JtA0H/0O9oAq&#10;fBXwZ4t0XxfeanqVrqXh7Rf7NSyn0rUddfVftl+r7nvUdnbamz5P4Wf+JF203xNa+Mx8VZY1tddv&#10;LS61CxuNM1PT77ytMsLOPyvtUN1F5q75X2z4+R/9anzLt+XL/aE+KXiPwL4kWyt9Uu/DmlS6Q8ul&#10;Xlvop1A6pqu/5LJ/lbYu3b8vyM+5sP8AI1eheI/jL4b+HMGgQ+MtSj0TVdTtxIbbY8yRfc813ZVb&#10;y4lZ1Xe+1fegCncab8MPiN4/uVlXS9Y8U6aYzPCkp3/uJdy+aqnbJ5Uv97dsf+7XJ/GL9oi6+F8/&#10;iC8udOstS0PRrq3sLzTLaZm1e68+KJvNt4vusq+b/wAC8qX7uyun8J/Cu48NeIbfU7zXYrvQNIW5&#10;bRbNbLy5rbz8NM00+8+b/GF+VfvfNubmsRfiZ4H+KDeauh3FnqeoaBeXWkazq2mLC11p+Nsj28v3&#10;1XEqNsbYxV922gD5A/YDmWb4afDqeJdkMvxSv/8A0yy19xeEdv8Awv8A+JXr/ZWi/wDt7Xyf+yR8&#10;NZvh38FP2fZLyRXl17xlPrSov8KS6bdLF/44it/wOvrDwju/4aB+JH9z+ytF/wDb2gDgUj/0D9lx&#10;v4VeL/0y3FLfbP8AhFP2jf8AsNNu/wDBbZUkfz6J+y23/TW3/wDTLcUt06/8I1+0kv8Ad1Z//TVZ&#10;UAdUP+TwH/7EVP8A0veuX0r5/Bf7PTN8h/tpP/Tfe11O/wD4y+Zf+pF/9v65bS9x8F/s9lf+g4mf&#10;/Bfe0AfRNFFFABRRRQAUUUUAch4t/wCR58C/9fV1/wCkktdfXHeMP+R78B/9fl1/6SS12NABRRRQ&#10;AUUUUAFFFFAHk/7VGmJrP7PHjuyd2hS50x4mdPvLuZa+bvEX/BNr4Z3njzw/osWs+KbY3Wi39018&#10;NS3y+fBNZKj/ADL/ANPEvy19P/tHqh+BfjXd9wac7Vr3/wDyV/wr/wBi/q3/AKUabQB+enwk/YT0&#10;jxr4T+Gd54h8Z+ItQ0zU9d1HTZdJSfyooIokvX/df3WdrVd3++9Yej/sOrLDrWr+EfHWseEVHxHk&#10;8NxWsJd1igiuzFBLu3IzSpu/ir7B+AUKQ/Dv4TovyJF4y1xFX/gGr1S8Fw+T4b8Q/wAO34xO/wD3&#10;1fxf/F0AfG3jD9hDTUtviDPc+MtX1LXNE8Y6Xoa6lcKjefFdLabpXT++rXf97+CvRPFX7DPw2+Ev&#10;wX+MN+tvea54g0C8tYtM1XUbhle33W9lL91Nqfenf7y17V4zg2XHxv3f9FF8NS/+OaVXR/tGnf8A&#10;Bn9ohP7t5av/AOSWn/8AxNAHovx4+H+t+P8ARNAi0vy9S0+wv/tGp+Hri8e2i1a38p18p5V/uuyt&#10;sf5G2/NXB6jbeG/hr8D5/A3xMe6+za/LeRQaLorXWqXFlZPKWVEdU81o7dXT97tCpWJ8Pfj34217&#10;42WHhyTULTVpptW1K01rwsulPBLoNlAzfZ7rz/4t+E+99/zfk+7XqniPQ/DnxR8c/aPDvjd9I8a+&#10;H4JdNu5tEuLee4gt53RnilikV1X54k+bbuVloAxvDtvqnwj8Eaj4u1LxOPiRqmsNp1rZ6jPDFp1v&#10;5DSLFaqzRbl2b7h5Glwc72/2Vq3oOnaF8epNVPi7wzCus+Gr2XRblrK/le3nRkilZFlXyvOgZXTd&#10;FKu3cv3eKseIPGHw+8G2dh8LNWs7i+0pbGz0yeKawe6soLeX/R7dLqXZtTzdm35qr+P9XT4BeDPC&#10;HhT4caDoWnXGr6p/ZGl2+oytb6fauySzu8u35m+4/wAo+ZmegDmPFT+PW+On2LS7LxUkkur2V3ba&#10;qk2fD8WkJEn2q3lTdt89nS4/g37ni+fbXhE37YPw18EeCbXwxq+rzweIPDXj24ur6y+xuz+Uuq3E&#10;rvF/C3ytX2R8FPiRP8UPAkGtXllb2l6t1c2FytlcefbNLBM8TvFL/FGzIdpr5q0D4G+A9X8HaH4q&#10;1Dwppd54ig+JN0rag1qnnMra7Km1m/jXZ/foA8o8U/t2/Dm7+EXxEt9Iub6917UfFialpWlyWzI8&#10;8f2i3lR2bHyqfIf/AGvmFQav+3/fi6+Jdr8QPhj4i8K6lrvhqOwsbGO1ffAipd/vZ/M2Ntb7QPnX&#10;+5XuPiT4aeFv+EA+Ll9L4d0v7Va+O4riC6+xRedB+9sG+V9u5f4v++q9g+Ilss+r/Fvev+s8CWqN&#10;/wB9arQB8wfCr/goH8N47j4VWMsOvG7sfDL6Nexxad5m24b7FsZdjfMn+jy/d/2a9m+FF0s3w18H&#10;yKF/5KLqi/8Ak7f1v/BuytlsfgLKkEaSr4BlVXC/d/dabXOfDhVj+HHhwqv3PiZqA/8AKlef/FUA&#10;d/8As/P/AMT74ur/AHfGt1/6S2tewV498BURPFHxiRf+hyldv+BWVrXsNABRRRQAUUUUAFeV+GSo&#10;/aS8dL/f8PaQ3/ka9r1SvK/Dx2/tL+M1+X5vDOkt/wCTF7QB6pRRRQByHxW/5FBP+wppv/pfb1X1&#10;Jc/Fiyb18PXn/pRb1L8XJPL8Eyv/AHdR04/+TsFLqP8AyVfSR/e0K/8A/Si1oA8w+CE2/wCDfwCb&#10;7m6Vf/Tbe1W8Du3/AAgvjJV6r8T/AP3NW9O+CALfBz4De185/wDJK/qLwKdvg3x/u+fb8Uf/AHK2&#10;lAEut/8AI1/tJ4bLf8I3ZfL/ANuV1XTaD8vxo8D/ADfe8DXX/pRYVzWqx7/Gf7SS7fveHbD/ANIr&#10;qug0GT/i8nw3/wBrwLf/APpRptAHkvw6+Akv/CIRa1Pq2h2nh68vrfX7zVNQsP8AiZab9jdfkguN&#10;+1ImW3+833N8v399elfE7U7P4q+GvDepaBc6p4u8EvfXB1H/AIQbVNtw7LG6xfvYpUZkV87kR/vb&#10;M/Kpqsmn6Rr37Plh4a1DxHpvhu61N2SxbUJE2TSxXu9IvKdl81GdVRk/iV9veug+16h8GPCer6tf&#10;WGl3+s69rcG2y0+Q2dlHLKlvarukbeVX91uZ9v8AwCgCvqXgfxR4p+BfhnTtRW21HxNYx2d3daZr&#10;EuLfUniw32e6dFb738T7XXeu7ay1HpXwIl1bwNpthqV9d+DdbttRuNVt38I3hRdLM7NutYWdNjxb&#10;W+ZWi2M/zbF+XFseNfEPxQ+HXj6y0exGjeL9HuptHZLS+WVGnWKKUNbzlV+8kqbXdV2t977tc98N&#10;7Hx7c6B8R763tfEWhWt5aLF4b0jxRqH2q/tbxIHSWTzXeXbE0vlbd7v9x3+69AGR8QfD3iL4fppH&#10;hXwpfeKPDvhLSNGefT7nw3pv9pXN9qm9/wB1db0k+Rs7/n2q7O25121N4XkvpV/aGbUkWPU3ht2u&#10;Uh+4kv8AYtvvVf8AgVdR8A7nX9SvNfvLqy8UaN4YlW2jsdN8ZSM2opcqri4fc7u3lNmLb833kfb8&#10;tY1jJjxR+0un91bdv/KPFQBoeFiB+0joj/3/AIdRf+lq/wDxVfDmm39tef8ABRr4CpbTq/2Xw7a2&#10;8q/3G+y3TbP++XSvt3wu6/8ADSfhcbfmb4b5/wDJ23r88P2ebuD4h/t8+HfEVnA9hF4fvotHnilf&#10;c88v2e6i3/7v7qgD9F9W+b4M/En+D/ical/6VVsaqmP2rPDrf3vBupL/AOTtlWPqUmPgz8T/APZ1&#10;bVPvf9d62tV3f8NUeGP7v/CH6pn/AMDLKgDkPBTsnwtmX+78SJU/8r9fQ1fPPgkib4Z6of8Ann8S&#10;pQv/AIP1r6GoAKKKKACiiigArkfGf/I1+Av+wtP/AOkF1XXV5/4w1ezf4h+BNHju4W1Jb+a9kskb&#10;dKkH2K6TzWTqq72Rd395xQB6BRRRQAUUUUAFFFFABXm3xn/4+/hz/wBjba/+irivSa82+M//AB9/&#10;Dn/sbbX/ANFXFAHmWtSZ+FXxq/7HJl/8esq0vGb58WftCrj5v+ELs/8A0RqFZmtn/i2Pxt+X7vjL&#10;/wCQK1fGg3eLf2gY/wC94Lsz/wCQdQoAk0Dd/wALr+EXy/8AMh3v/odhXM+NtzaF8K/+yv3m7/wY&#10;alXUeHv+S1fCL/sQ73/0Owrm/Gw/4pz4ZN/d+L11/wCnLUqAKf7R/wDySj9oz5v+XvTvvf8AXvZV&#10;0F14zg+H/wAcPixr0ltJdvbeGNC2WkTAPcStLfLEm7+He7Ku9vlWue/aU2v8J/2i1/6eNM/9EWVd&#10;voWi2HiL9or4n6ZqdrHe6dd+FdEgnt5l3JKjPe/LQB2/wu8dax4ytdWtvEnh6Lwz4j0m8+y3dhb3&#10;v22L5o0ljZZdibgyOP4flrI8a/DmL4pT6lNpfit7K11LTZfD+rx2MUVyk0GX+VGP+qlTzZfm5+/9&#10;37tRXieDtLttd+GfhzXovDniXVYZyrpJLLcC6li4laVvvyhdj7C+7aq/w0nwr+HqfCt9d1G80jw7&#10;4R02WztRNDo1x/ozPB5vmXUrNFFtZkdV53fLENzegA3S/i3p+k+K9P8ACEnhvUbHw3LdNoGma/KY&#10;mtLq7iRt9vs3+av+qlTeybWaJqteDv2f/DHgTUL27tJdVuYWtZNPsrW/v2nt9MtHO54LVH/1SfKv&#10;HoiL91cVMnhzwVJHd+O9Et4/EE1q8+qwGxv3uLZ7rymV5Yot7RLKw3pvRN3zt/eNcr8M/i7rPxG1&#10;u+8NX9zoOorfaH/asOp+GZ3eKx8x/LFrPu/5a/NuVvk37H+RaAPHP2edYk1f4E/swPKyv9l8TXVh&#10;G/3t8UVvqUSf+OIlfRvhJP8AjIT4itu/5g+jf+hXtfGX7EWq3Nz8JPhho9787aD8T73T4/8AwW3E&#10;v/oUr19j+EN3/DR3xI/u/wBi6J/6Fe0AcPD/AMgD9l3/AK72/wD6Zbio7n/kCftPr/0/u3/lFsql&#10;t/k8M/sur/03tf8A0y3FRXh/4lH7UX+zdP8A+mW1oA7B0/4y+ib/AKkV/wD04JXKaUWfwN+z63/U&#10;fT/0iva6qbj9r+y/2vAs/wD6cIq5LSvn8CfADb8n/FQp/wCkV7QB9HUUUUAFFFFABRRRQByPi3H/&#10;AAl/gVv+ojOv/klcV11ec+KfE1hdfE/wd4etZ/ter211Pf3lvb/MbWD7JOiPLj7m53RV3fer0agA&#10;ooooAKKKKACiiigDzT9pj/kgHj7/ALA9x/6DV69l2/Fzwcv9/wAP6t/6O02s/wDaX2/8M/fETd/0&#10;BLr/ANFGrNzKr/FTwE39/QNU2/8Afen0AeW/Adv+KG+Gi/3fHWvJ/wCOavWf4H/d6N47Urv2fGJf&#10;/Hr21/8Aiqv/AARt1t/CPgCL/nn8Q/EA/wDTvVbwen/Et+Iq/wDPL4vWr/8AfV1p/wD8XQBieL5P&#10;Mv8A47xbf9V458My/wDjmm//ABFbX7RU2fhL+0fGu3fF9ll+b/rytf8A4msLxg3/ABOv2h16lPFf&#10;heXb/wAA0+tz9oYIfhf+0soXe32O3dv/AACi/wDiaAPeNT8beGNI1aw0bUte0vTdZ1WP/RrG5u44&#10;ri4X7vyI3zPXi3gn4L2v7Pp0rxB4k8TaHZeFvB1hdWttfrp4tbu6Sd1+e9n3ncy4/hUb2fdx92p/&#10;iZ+z1qnj3xNqGqWKeGLm31m2sYv7R1m0eXUNG8gn57Nv+Bb1+ZNr/N81dD46v/A37SvhnXvAGkeO&#10;LBtZieO7WTTpIria1lgmR0l2N8sqpKi7v4f4aAKEPhHwh8f/ABBdeKPDXje4udAmntbfXtH04ReR&#10;fzWr+bElwHTzYmwyqy/LvTbW/pXxQ8H/ABb1abwvc6LcXumXQkeyudX00HT9W8pv3v2dnzv2nP8A&#10;CP7y5rzuw1zUv2arzXxrVnq/xQ8U+IGl8Ta5e+H9OgsrextYkig3+U8v9xPugs7bHrsPD2gfDv4b&#10;6VB8S5Ncu4fDz2vn6PFqd1utNOiudr7LWLZvVpfl+T5n/hX+7QBXm+MN/wCDPH8Xhuy8E2Vl8PrP&#10;Vrbw4NUtLxY5YryeJJY0WyVP9V+9Rd2/+Ldt281zXw7fzvg/j5v3fxOm/wDUiavUvDGhfDj4m6pa&#10;/EfRLSw1jUN+ItTTdvWVV8r50/hkRfl+Zdy15b8N0/4tJqfy7NvxTl4/7mJaAH+Ihs+Gnxu3dB4w&#10;Vv8A0grvPG3z+LPibH/e8D2v/oepVwOsbf8AhA/2gFb/AJZeKd//AJL2DV6J4shE3jv4gL/FJ4Kt&#10;0C/9tb+gDlfgpJ5+hfs+ybvveCJF/wDJewrn/Ce5fh5ooK7GX4qXSY/7itxWr8Civ/CJ/s6/9iZK&#10;vzf9e9lVTSP9G8F2a/3PitN/4/qsv/xVAHc/ApdnjH4yr/1ODN/5T7KvXq8l+DG1PiD8ZFVW+XxN&#10;E3/lNtK9aoAKKKKACiiigAryHRJv+Mr/ABbF/wBSjpbf+TV7Xq91dRWdvJPPKsUUa7pJHbaqr/er&#10;xT4WavH8Q/jh4u8b6Ij3PhIaTZ6Fa6s64i1CeKa4llaD+9Enmou/7rPv20Ae5UUUUAcZ8X/+RDuv&#10;+vyz/wDSqKn6l/yVfRP+wHqX/pRZVB8Zj5fw61Bv7txat/5NRVb1D/kq+gf9gXUf/R9lQB5J8EGZ&#10;vg58Cy33v7RfP/gJf1B4MO/wp8Sl/u/E9f8A04WVS/BYeR8Hvggu37urSr/5L39Q+E9q+F/ikdq/&#10;L8TE/wDSqwoA0Lz5PiL+0LlfveG9Nb/yVva0dEfPxk+FTf3vA2o/+jdNqpeQ5+KPx3Xd/rfC2mj/&#10;AMhX9WNIPl/Fn4Pf7XgrUV/8e02gDlh8J9e8ZeFrK58Pz6OF1Gw1Hw9qUWuxPKsNq17N+9t9o/1v&#10;zN8rfK21P7td98VfG2k2llrfhrUPCU/jHSdP0lNQ12BmgMaWbmX+CV/3r/6PK23/AGPvbtork5/i&#10;deeAPCGj2lleeH9Lac69ffaPEk7RQyfZ7pv9HT5l+Z/NB3/NsVG+Vq6bxXe/D7xB4S8L+M/iFpVj&#10;pEl/a27xQ6sP3qNJH5v2V9v+tVfn3IwZPk3baAPQPAvhXQPBnhXT9K8MaZb6PocUW+2tLSLYiq3z&#10;dP71eTX+m/EN/irFPZf28h/tpPPlmuoG0RtE/jRYvv8An/8AAN+/+Pyq6H4vXuqa54Y8Ot4Yv9Ti&#10;8O6nfRHVNY8NDzr2CyaJ3SW12q+7dL5SsyqzbHYiszWLHxvqH7PqWtnPq11rm9Y5ZZdlpq11p63X&#10;zbfuLHdPa/7vzt/D2AKXxR03x3P45km8P/8ACQpqHn2o0a4s7qJNHig+X7V9siZ/mb/XfeRv+WWz&#10;5qis0KeL/wBpFf70Fq67v+wUtdl8DNJvdL8Mahbz2+uW2nf2lK+l2/iO5e4vorXYn+td3Zv9b5rK&#10;rtuVGWuNs0c+P/2jl/vWlht/8FtAFjwxEF/aK8ISsmWb4dOu7/t7ta+IP2bLDSNd/bAuNc0+zltv&#10;7L1jTtPbeu3fO1vqCyv/AOQq+3fCsvmfH3wBJ/z1+HU7/wDk1Zf/ABVfJFhrD+Ev21PgrpVjBbJa&#10;eKtMtbi8+X599rLqSo9AH1/ef8kc+LH8H/Ez1b/0OtjW8/8ADU/hH+6/hHVv/SrT6yL91/4U98W/&#10;9nUdWrX199v7Uvg1Pl+bwlrP/pXp9AHG+A0VPhp4gX+78T3/APT/ABV9F187+Axt+HPiUKuz/i57&#10;/wDp/ir6IoAKKKKACisDxR4v0bwRo76nr+oQaZYq6xCa5bhnb5URf7zN/dWvPV0nxJ8aHLeI7S68&#10;IeDYrs+Vom//AE3WIlPyvdN/ywib/nh95v42H3aALGp/EfXPHeo3eh/DqKMiyvBa6n4m1CJvsdqF&#10;P71bUf8AL1Ov3f8Ankrffb+Cuq8F/D7TPAltetaPdXeoajP9pv8AUtQk866vJezO3+yvyqq4Rf4V&#10;FdFpel2ui2MFjYWcNjYwLsit7eNY4ol/uqq9Ku0AFFFFABRRRQAUUUUAFea/GwZn+Hrf3fFtl/6B&#10;LXpVebfGwf8AIhN/d8V2H/s9AHl2rv5fwy+Or/3fGDN83+5YVp+K3D/En48wr99vA1l8v/ANQrP1&#10;jc3wy+P+4b9viaVgv/bvZVsaqom+NfxohPzeb4J075P/AAYUAReH5fM+MfwXb/nr4Ev/AP3H1i+N&#10;GEXhH4ft/c+Ls/8A49qt/wD/ABVX/DM274tfAUf89PAV/wD+g6fWV47dU8E+Cm+X5fi+38X/AFGL&#10;qgCr+0mVT4Y/tFf3t+lt/wCQrWvSvBfzftP+O2/v+FtEb/yLe15j+0p/yTz9pNdv3LTS3/8AIMX/&#10;AMTWV8W/DfiLxD+0W8+j6Ld+KtHs9A0e61jw9Y6n9glv4N+oKux9yI2x2V/KdlVtlAHumo/DaPSf&#10;E1z4gvvEi2nhSO9/t+50u5hVfKvFi2eb9oLZWL5d+z+9/Ft+Sp5te0L49/DfUf8AhCvEWnakguEE&#10;N3t+0QR3MEqSqsseVO3cqbl/utXKaN8LLzUP2ZE8F+O9XudGnnSVnubi+W7lsF+1NLbwtPJ8svlI&#10;Yost97ZW3f6drfwp8JePPGQuLTxH4gnthdiGz097aD9zFtRPLV5XbnezNuLUAafw38JXXgOy8T69&#10;4jurNtc1i6OqamNKjdLSPy4ki/dI3zfciTc38TVS+H3xgsvE2u2GnHwvfeHJfEGnNr+my3JgYXlv&#10;+6VnbynbZL++iyrf3vvVS+E/xSuvHep+JY7rVNG8R6Bp9tBJF4h0e1kt7KV283zoG815V3RbUPyu&#10;eJBuANP+C8HwobVNTn+H/wDZrXwjUzC1Z90Vu53J5SOf3cDNuZRF+6PagD5M/ZA1Kz/4R3RdMto2&#10;juNN+Mt/FO/97dp9xs/8c+X/AIBX134Ukz+0t8RI/wDqA6I3/kW9r4p/Y0T/AED7c3+qvPjTL5T/&#10;AOz/AGbcP/7NX2r4Xdf+Gn/iAv8AH/wjmi/+jr+gDiIBu8O/suv/AHbq3/8ATLdUl5/yC/2pP7vn&#10;t/6ZbWi2bf4S/ZgZfufbrX/0z3VFzza/tTq3y/N/7hbegDsrw4/a60v38D3X/pfb1yej/wDJPvgK&#10;y/8AQwp/6S3tdPff8ngaR/2I15/6X29cxoI3/Df4FN/d8SJ/6T3tAH0XRRRQAUUVz3i/xlo3gjSj&#10;f63fLYWzyrbxHazvJK33I0VfmZ27Ko7UAdASqLuZvlryi68ba/8AE2aOz8BTLYaFHcvDqHiu4g3I&#10;6KdjJYr/AMtX3Fv3rL5S7D9+ooPDniH4vm1vfF9vP4a8NR3DSQeFUlV31GP+Br9v7v8AF9nX/gbP&#10;9xfVLSyg061itbaCO3giXZHFEu1VX+6tAGD4D+H+j/DnRTpukRSrFLO91PcXFw089zO/35ZZHO53&#10;b1rp6KKACiiigAooooAKKKKAPM/2myB+zz8SG278aBe/+imqF7hH+JPwwk/566FqO3/vmyarv7Rq&#10;b/gB8SF/6l2//wDSd6x4ZxL4y+D0iru83R7z5v8At3t2oA4b4S7o9E8Gru37fiVry/8Ajmq1X8Ko&#10;qRfFVF+Yr8WdOdv+BXGlVa+GqJFpvhod0+J2t/8AuS/+KqvoKbbn4vj+58TtGb/x/SqAMDxh5X9v&#10;ftKJubcmt+GpW/79WX/xFa37QEmPht+0/wD7OkQN/wCSC1k+Myv/AAlP7TSL99bnw1K3/fqL/wCJ&#10;re+NcK3Hhb9p+H18NwP/AOSEv/xNAHW+DP2nvBfizW9L8NxJqsbapLPptjqVxp7xWF/c26nz4opf&#10;4nXY3+9tO3Nc3B4C0f8AZkt9H8ReKfGU934P8MwPpPhzS4tJLXcf2l0+R3i3PdS/IEXai/3n3t81&#10;XvCv7OXgv4dX1v4/m1XXZNK0eC41m20S9vPN0zS55Yt1xcW9vt3K2N5HzfLvfbjdWlP4jt/2gU/s&#10;WF/EPw38Y6Bcwa3ZxX9lCLuJW82KKcxPvV4nXzkZPvf7tAE/iHwZ8Mv2nPDOmeM5r66udKWzuLf7&#10;dp99cWTPauR59vOq7W2/L8yP92saPV/DP7Qmj+H/AA/pVjrvhRbOODxL4V1aW1iW3mS2dEiniTe+&#10;5V82L91KqNtdeKyfg74z0b4e6rN4AsND1zWtCn1+8sNT8bXiQG3utbldpbiJ4kO5VZm2b9m3+H/a&#10;q/4Uj+FnwI+I2qW1lqfiCW8Dwaa8dx9qvNM0BJ3VorSJtnlWqSs8R2f7nT5aAPW/hl4IufA+jX0W&#10;oas2uavqN5Jf3+ovAsCzTsqp8sa8KqoiJj/ZrxD4auyfCbxGn/PP4rOi/wDhRRVX+KXw68ea38dj&#10;eaLpGsxTTajp11p/jG21rZZaXYRKv2q1lst/zs+yX+Ft32hfu7KPh03k/C/x9Gzf6n4ttz/3HbVv&#10;/ZqAJdXmX/hC/wBpJd3+q8Q7tv8A25WVem6+PM+LHi6P+JvBcH/o+7rzK8dU0X9qQ/3dVVv/ACm2&#10;tep6mqSfGvW4h96Xwgo/8mJf/iqAPOvgY/8AxSf7M7/3vC0qf+SVv/8AE0ya5W28GOzNs2fFtE/7&#10;61hf/iqPgnx4Q/ZlP/UClT/ynr/8TVbWpPs/gHVpPl/c/Fq3f/ysQf8AxVAHpPwgXy/iV8Zf+xit&#10;2/8AKba16zXl3wtXZ8Uvi+PXWLNv/Kfb16jQAUUUUAFcv478daN8N/DNxreu3MltZRssarFG0s08&#10;rttSKJFyzu7cKq1znxG+Lv8Awj19L4b8K6S3jLx4yq8ehW8wiSCNukt1Kflgi/3vmb+FWqHwR8IW&#10;stfk8WeMdQ/4SzxfLt8iaSEJa6Sg48qyj/5ZL/ef77/xf3aAOcHgHxJ8dry4ufiHE+i+A/Nin03w&#10;jDKYri6Ved2pMv3v+uCNs/v7q9xjjSGNURVRV+VVX+Gn0UAFFFFAHCfHEf8AFrdbLfwiJv8AyKlX&#10;dT/5K/4c/wCwFqn/AKUafWf8eH8n4R+I3/uxI3/kVa0tSH/F2fDh/wCoJqg/8mLCgDx34PuD8Hvg&#10;w+77mvzj73+xfrUWgv8A8Uv8ZV+b918Q1f8A8f09qZ8H/k+Cnwi3L9zxNOv/AJFvaZYRtbeHPjlt&#10;++PHkUv/AI5prUAdRKqn4w/Gtf438KaX/wCg6hVfTZv+Lq/A35f9b4P1T/0HTanWLPx0+MCL/wAt&#10;fCWln9b9apacFT4lfs/t/wBSvqSr/wB+LCgDo9DsfB1x8NopvGkGivpdtrV/LG+upF5MUv2+42Mv&#10;m/KrVsfEbwlqvi5vD2veFtbstH13SpJJLW6vrY3lrLDLFslV0V0/2HVlb+D+6zVwmpfD7WfF/hPw&#10;/qfhqPQ7nWdC8RatcwWniW3eW0k3XV1E33fmV03/ACv/AL396pLn4FtovwR8N+BbqwXxppllfG41&#10;TS4pPsUN5EzyymKJC+1Yklki2xM2NkW2gDc8XG/+EXwg0LStF1JLAwGz0qTxBd23mxWK8K908Wdo&#10;Xj+9sTcv8K1t/DnXNd8TfDVrmW/tNR1ZftNrbarbxeTbXxjd0iukX5wqvtVuNy/3flxU3wV8Naz4&#10;N+HdhpOvTBrq3kn8iBZTL9jtWldre381v9b5UWxN/wDsVwXwg+L2seLvHY0y/wBb0nUpbi2vJ7vQ&#10;bGHbc+H5YLhIlinff82/c6/Mi/MnyfLQBU+BDeN5/Gcp1K08XWGi2mjLbarB4ulSU3Or+Yv721dW&#10;bdHs37tn7r5k2ru31c0+NR8TP2hUVvv6bpzt/wCAEq/+y171XgtpiP4s/H/P8Wi6W/8A5K3X/wAT&#10;QBH4MO/4zfCuRm+98N7r/wBKNNr4X8Eaw/xF/b9+Hd5Z3sFxYeDUi02RV/5ZO0t1vi/3t8tfdXgp&#10;cfFT4Ry/3vh5dJ/5F02vgX9jrxPY6J+1J458OXkXk6rq3jmC6s2mX5pYorq937f+/qN/wCgD9Bbr&#10;a/wj+Mi7ePt2r/8AoFb3iSH/AIyY8Cyf9SzrKf8Akxp9c/d/8kl+NP8A1/6v/wCiVro/FIx+0d8P&#10;2/6gGt/+jdPoA4PwUNvgLxcq/wAPxT/i/wCw7b19GV85+DW2+CvGvzf81UX/ANPVrX0ZQAVwHjf4&#10;n2vhbULTRtN06fxJ4qvWVIdF09lLRJ/z3uH6QQL3dv8AgKu3y1gyfETVfijdtpvw4dU0q3vGtdT8&#10;W3EZ8m32/fWzRl/0iX+Hf/ql/wBv7tdh4I+HekeAbOeLS7Zjc3k73N/f3L+Zc3s7dZZZeN79fZeF&#10;XauBQBjeF/hxfPqa+IvG99B4g8SRTvLZx2+9LLS127VS3iZvvbPvSt87b2+6p216NRRQAUUUUAFF&#10;FFABRRRQAUUUUAFecfGoEx+Bx6eK9O/9DavR687+NTbbDwmf+po0v/0oWgDy/UCi/Df9okbvu+IL&#10;pm3f9eVlWrfrv+P3xdX7u7wJp3/oeoVh3srHwJ+00u3/AFOt3D/+U2yauikkVv2m/iVBt+94E01t&#10;/wD28X9AGF4YVv8Ahav7PDblP/FCX6/737rT6zPiCmPh14Ub+78Yt3/lduKveGHZviX+zU397wRf&#10;7v8AwH0+qPxFOz4X+H93z/8AF3U2/wDg/loAr/tGKZfBf7TsI/h0TTpP/Jdv/ia9G8JSxWvx/wBX&#10;vJJFSJvA+lvK7tt2bbi6+9Xn3x73N4a/aeT/AKl6wb/yXlrd1Hw1/wAJz421XQRdfZ5tY+HNlB5p&#10;Tcm/7RNt3r/EvzfMvdd3rQB2HxE8Oad8adL0O/0X/hHPHeh2F3K9zpd9dpJYXjeUyrmVElXdG7bs&#10;MjfeanWvjXQ/2fvA/hXw94m1K5ub2Oz27dOs7i82RxbfMl+RWdYIt6rvf+HbWd4RiuPg9p/jHx58&#10;Sp9C8OvqEtsJ7fQnlksoViXykf5kVmllZ8fd6LEvO2tv+x/D3xxtNO8YeGfFeoWsc1lPpv2/RniH&#10;nwM372KRJYn2srL/AHVZWz9KAOr1g+Hte8DXYkvrWLw1qdiyvdxXCRQvBKn3lf7vzB/ve9cX8J/h&#10;LqXhnWLjxN4g8WL4x1qTT4dIs76KwiskSxidnVGWNmV3Zn+Z/b5VSq3xP+Dtzf8AhHwTp3hPT9I1&#10;OLwjeQy22ieI3f7JcxR27wIjOqvh03b1Zkb5lrH+DWvaR8H9N0v4bX7TPqEN/LBLfWVhKmj215cu&#10;10thDK33dqSoqL/ufxHbQB8vfsdalFceEbLTxA0Mth8abjen+9ZS7K+vfDD7f2rvH6f9Stozf+TF&#10;/Xxv+xYYLXw2bR/n1i1+MjxXj7vvf6FKqf8As9fZXh//AJOs8af9ippP8P8A09XtAHEW3/Iofswf&#10;9hG3/wDTRd067HyftVKvXZu/8osVPtGU+CP2ZWXp/adr/wCmq6pk7f6X+1Yq9oF/9MkVAHY6n/yd&#10;74a/2vBGpf8ApbZVzmgx7fhf8FQrcL4ki/8AQLuui1N2P7W3hP8Aut4K1T/0tsq53Qfm+Ffwd/2f&#10;E0X/ALdUAfQ1FI8iorMzbVWvH/8AhYmtfFWZLX4cukfh1bp4L7xlKyunyffWwiYMJ23fJ5r/ALpf&#10;n+/t20AdB44+KUPh3VrPQdG0y48UeKbuTYum2TKPsq/8/F0//LCLn733m/gV6r+DPhtcxavF4h8Z&#10;XsfiTxcjyNDcojxWmnI42+VaxM7bPl4Mn32+bLYO2uk8D+AtK8AaXPaaWkjvcStcXd5cN5lxdzt9&#10;6WV/4mrpaACiiigAooooAKKKKACiiigAooooA4D9oRN/wH+Iq+vh6/8A/Sd643SL7GsfAJvvfatI&#10;uF3L/wBeET/+y13vxuhW5+DPj2Jl3BtAv1/8l3rzfw/MpH7OEi/dl050/wDKVu/9koAxfCDtFYaL&#10;/B5XxU1RPl/2nvf/AIumWv7rVPjOV+Tb8Q9Bf7v/AGCql0l/s+mwvu2eX8WLpF/4FcSr/wCz02/V&#10;bbVfjV93/kdPD83/AI5pv/xNAHL+O5JF8W/tSn5ti23hxl/8B66X4uR+dp37T8H97wpbv/5JXX/x&#10;NYnjcIfGv7Ua/wAY0PRJW/8AAeb/AOJrpviDtfVv2kIv73g21b5v+vW9oA0fGHx48NeFrHTPCmse&#10;Hdd13TLrS7Vdav8ATNP8+x0yCddi/anDfIrLuP8Asr81XNV0LT/gbqGnP4aszrXi3xPONKi1HxTr&#10;NwyxwwRSzrE07rK4Rdr7UVfmZ6nHwR0Xx/pGl6rdalrNimqaTYQ6jYafd+Vb6jFEu5EnUL0+dlO1&#10;l3L8vSue+OfxAsLq51jw/wCI/Aum+Kfhvpd5Y2WuS3t0v2hbi5eL7OYLUqd6qZYvn3r/AB7fuUAT&#10;aM3w8bwTF8aL7wtd2N4J2v5bLT5p7oy6jv8Asu+K3RvKnld/kSXZubctHhzwR4L+PWp3XjDT7nxP&#10;oHmajEfEfhedxa/aLy22eUt7btuZHVUib5GXcmz71db8adc8AfD74Z2+n+LNX/4RLQhJb2+ntYbk&#10;lgkgdZYTAqI7fujEr/dK4T5vlrmdU0y58MfBfUPEfw11O88RXfiC8ttYv9fHlT3t1auYlnngXaqN&#10;Klqn7pNn8C/KzdQDm/inr/xCsPjpBY6F/wAJi91cahpx0qK3s0bw82nfJ9t+1S7fkl/4+Pv/ADf6&#10;rZVXwlMIfh58V933bf4sf3v+olZP/wCzV618Bddv/EfhO/u7u61jUNP/ALQddKvvEFitpe3Fr5Ue&#10;Glj2J/y185Vbau5VSvHvD832bwX8b03f6j4pRN8/+1caa/8A7NQBLrH/ACDf2uFb+GVJf/KPb/8A&#10;xFetaj/ycTcL/e8Gv/6V15Zqs6Cf9ryD/nlaxSt8v97RU/8Aia9WvNv/AA0tp/8A038H3X/jt7b/&#10;APxdAHl/wdm2eDf2YD83zWE8X/lPf/4mq/jKZLb4a+K2P3YvinZP/wCVWy/+KpfhlN9m8G/su7du&#10;zz7i3/8AKbdf/E1H8Vo1tvhN8QjtX9z8R9Ol/wDKhp7/APs1AHrfw3yvxh+Lq9f9O05v/JCKvUa8&#10;48EYX4yfExSPvf2W/wD5Lv8A/E1t/ET4jeHvhd4dbWfEeoCwtfMWGJQC8s8rH5YokX5ndv7q0AdP&#10;PNHaxPLK6xRIu5nZtqrXit98SPEPxln1LQ/hpJLpGk28whu/HN7bb7d1/jXTl/5eG/6a/wCqX/bp&#10;tx8Ptf8Ajy1w3xDtW0fwG8sT2ngwOonutuG338sTf3v+WCNs4+ff92va7W1isoY4YI1ihiXbHGi7&#10;VVaAOd8EfD7R/h9YzW+lW8ge6lNxd3dxO09xdy/89ZZW+Z2rqKKKACiiigAooooA89/aCbZ8GfFj&#10;elpu/wDHlrR1QgfGHw0n97QtWb/yY07/ABrZ8VeG9N8X+HtQ0TV7UXulX8DQXNszMvmo3UfL81cU&#10;f2evBMuoQXr2+stdW8TxQ3DeI9R3xo+zcqt9oztbYn/fNAHlfwlu0f4HfCiVG3r/AMJlOmf+3u9W&#10;pprrZ4c+PrNtTyvGEH8X/Tvp9d3ZfsrfDWw0u10620K7t9PtZ/tVvaJrV+sUUu4vvVfP+V9zN81S&#10;f8Mt/DOWPUIj4euHh1GX7RexPq96yXUvyfPKpl+dvkX7392gClE6D9oD4nr/ANSfpbN/391CsHTZ&#10;0PxB/Zwbev7zwzqO3/a/0SyrsH/Zi+G0t7cXreHXe5uYUt57ltSut8sa/dRm835l+ZvzqE/sq/Cv&#10;fZO3g63drCPyrN3uZ2aBP7qfP8i/7tAHmuufEzWfCMMVtZ64ug2kt3q0ulBLEXv9takNUu1Fh/s/&#10;Kqfd2u29vm+Rq9+8Z3uvnwFrEnh4W0PiltPlaxhuXXylutnyK3/A64r/AIZP+EhSKP8A4QPSnSKT&#10;zkV1dtr/AN7733vmarp/Zf8AhO/3vAOiN/vW9AGF8AEuNEGuR3WpeLJ9JaO1liHja533S3m2X7Us&#10;W/5vK/1X+zu37Plr1MapoNhLLMLzTraaQ/vZfNiVm/3jXEJ+y98I0/5px4b/APBdFUn/AAzB8I/+&#10;iaeFv/BTB/8AE0AeZaAtxYfHZrzUJnyuq3l5L4n/ALfi+w3OnSW7rb2X2Xzfvqzxf8sv+Xdn3fPS&#10;23j/AMKx/GD48PL4l0lEl0PS9u6/i+bbb3W/b8/+7Xp//DM3wkT/AJpl4S/8E9v/APEVL/wzj8KV&#10;bd/wrXwnv/7Atv8A/EUAeK+Bfi/4Hj+I3weaXxhoSeX8P7uKWR9Th2xvv035G+f5W+Rv++Wr441X&#10;xz4Th/bS+AevQ69paWEUUv269FyixRf8TLUNnmt/D8rp/wCOV+ncfwD+GUP3Ph34UT/uCWv/AMRT&#10;v+FFfDf7Yl1/wr/wv9pRdiy/2Pb7lX/vigDwe7+PXw4T4Y/GiD/hOfDYuJ77VPIg/tO33z7rdNmx&#10;d/zbq3fE/wC0R8Ln+O/gW/X4ieGXsYNF1eKW5XVrfyonZ7LYrNu/i2N/3xXtkHwr8E2Y/ceDtAh/&#10;3NMgX/2WraeAPDCfd8N6Qn+5YRf/ABNAHyR4V+PvgU+FfGtnZeJbPWdUuviSuoWOk6TJ9ou72D+0&#10;rWXdBEvzS/Irt8le42/g7XPjObbUPHEE+heGYrhp7bwjbysktwv8Daiyt8/97yF+T5vn316la+Ht&#10;Ls5UlttNtLeZfutDAiMtaVAFWzs4NOtYba2hjt7eJNkcUSbFVf7qrVqiigAooooAKKKKACiiigAo&#10;oooAKKKKACvPfjOUTR/DbSMqBfE2k/8ApXFXoVY3ivwno3jnRLjRdd0+DVtLnKNNaXC7kfa25f8A&#10;x5aAPnK/v4x4S/amTdGvlatLzu/vaVZV1JnjH7XHjWFmVVn+H9k27d/du7r/AOLron/ZO+ELrcq3&#10;gHR2Fx/rv3Tfvf8Ae+b5qlH7LHwm+0PO3gHRnmZNjSvDubb/AHaAPK/DmowRfEL9lrdPDsl8G36/&#10;M/8A05WVVfiPqtj/AMKi01/t0GYviwnPmr/0H3/9lr1r/hk/4O74mPw48P74l2xbrNPk/wB2g/sn&#10;fBySPY3w18OMm/ftbTk+/wD3qAPIvjvr2nHTv2nLZtQtkZvCVg65nX5j9nuv/sa7bwB4n0hfjLoj&#10;f2tZeVL8P7Pb+/T/AJ+P/sq6xv2Vfg8zO8nwy8LOz/e3aXE27/x2lT9lf4PJsYfDDwp8n3f+JTB/&#10;8TQBpfEXT9O8c6PaW9p4otdF1CxvotRtL5HinVJIj1aNm+ZT8y4ql8M9K0D4c6bqsbeKLDULvV9T&#10;uNW1G7eWKJXuJSNxVN3yJ8irty33fvU//hmT4Sf9E08K/wDgpg/+IqRP2afhNCPk+GvhRP8AuD2/&#10;/wARQB5R8MLg6V8W7q9v3t9NFsb7+0vEEuvW80GuLLOjW+2380tFsX+8i7Nu1d26uwvvDvgiT4h/&#10;8JHN8SY10z7WmqyeHG1O1Fk14sWxbj/np/cfZv27kVsV1sP7PHwug3+X8OvCyb12tt0e3+b/AMcq&#10;RP2ffhgn3fh14V/8E9v/APEUAfB37K2veHtH0K81i88QaXENU+ML3cSS3kSv9lWKVElb5/u7n+9X&#10;1Do3xY8FW/7Vfi2aTxjoSWsvhHS0SZtTt9jOt3e7l3b/ALw3p/31XqSfAH4Zx/Mnw88Kr/3Bbf8A&#10;+Iqb/hR/w5/6EHwz/wCCe3/+IoA+c9J+LXggfD/9nyJvGmhedZ6ta/aVOpxboVWxuk+b5/l+dkX5&#10;qhvfi74EGo/tPBvGWgbdStYks86nF/pTf2QkX7r5/m+b5flr6WT4M/D+Bj5fgXw2m7723SLf/wCI&#10;q1H8MfB1rt8jwnocO37uzToF/wDZaAPB9R+Ovw4k/aU8JawPHvhv+z4vCWpWk91/asPlLI11ZMib&#10;9/3vkf8A75auO0L47eBD8M/hJY23iWy1TVbbxNFJJpmnP9qvdm665W3i3Ox+df4f4q+tU8C+HUXa&#10;vh/SkX/Ys4v/AImrVt4e0u0nSeDTbSGZfuvFAqMtAHmEfhPXvjO1vf8AjCKfw/4VSYz23heB2S4u&#10;1H3P7RZWwy/xfZ1+X5vnZ/uj1u1tYrKCOCCNYoY12pHGu1VWpqKACiiigAooooAKKKKACiiigAoo&#10;ooAKKKKAOT+LC7/hZ4yXbu3aLef+iHr528N/Enwwul/svs/iLS0EduEn/wBMixE39kOnz/P8vz/L&#10;/vV9XywRXULRyKssLrtZG+ZWWvL3/ZU+DczMz/C7wlvb/qD2/wD8RQB4tc+P/DkOjysviHS/k+Ls&#10;Uv8Ax9xf6prtPn+9935/vVL4i8caDFd/HMrrulkt4n0GVX+2RfMuyw/+Jf8A75r2H/hk34L/APRL&#10;PCn/AIKYv/iajb9kX4Kuv/JLfCmP+wXF/wDE0AeGfEHxroSePv2nf+J1YBZPCWk+W/2lNjt5N38i&#10;/wB5vuf99103i3xtosvj79oNU1jT3gl8DWTRst0jIzeVf/8Axa/99V6T/wAMgfBPn/i1nhb5v+oZ&#10;FR/wx/8ABTd/yS7wz/4LkoA8G+IrX2taT4WurGbxTd58J6cvh648Ka6traWeqfPve8Tzl3J/x7/M&#10;6sm1XWvpy90H4eax4istd1C18N3mv2wUxahIkDzKVOV2t975edv92uf/AOGQfgpt2/8ACsfDOz/r&#10;wSn/APDI/wAFv+iZ+Gf/AAASgA+J3hXSvG+s+GPEOmeM7LQPEfh2S4exu38q5hZZ4fKlSWJnXd8u&#10;3+JT8tcH468fad+z94E8C+FrT4g6XoOnyyyWl54pvrdLry32tL/qlbajSvv+Z/lWu9X9kr4Mr8w+&#10;Gfhn/wAFyU2b9kj4L3P+t+Fvhd/97TIqAI/gX8cLT4hfCbQPEviLU9H03Ur6J3kRblYkdVldUlVH&#10;bcu9VR9rfd3V4E/xF8N2fg39oPdr2lI3/Cwbe4hH2xP3qf8AEt+dfn+b7jdP7tfQafsmfBdE2r8L&#10;fCm3/sExf/E1J/wyj8GU/wCaW+Ev/BPB/wDEUAeB6v8AELwomt/tbEeJdGK3+kW/2XN9H+/b+yHT&#10;5fn+b5vl+Wu/u/jB4Il/aN8J3g8XaGtk/g+/R7g6nb+UrNc2jIm7f97h/wDvmvQP+GV/g3/0S7wl&#10;8v8A1B4P/iKsQ/sx/CKFNsXwx8JIP+wLb/8AxFAHzH4O+LPgrTfA/wCzPFJ4u0WNtO1qdbxZdRh3&#10;2q/Yr1P3vz/L8zIn/Aqb8ZPjR4Ef4R/Fe2tvG2hXFzL41sr22hh1CJmmjWbT3Z0+f5l+R/mX+61f&#10;Uyfs6/CtG3L8OPCg/wC4Lb//ABFXIPgZ8N4P9X4B8Lp/u6Pb/wDxFAHhUX7Q9jefFvx7afDO1i+I&#10;/iHUINMFiumTbtPi+WVXlurpNyRon/fTfdWvU/h78FJNI8R3XjHxlqjeK/Gl5t2yzDNlpK/88bCJ&#10;v9Uv+199/wCKu/0DwZoPhGOVNB0TTdESZt8iafaxwCU/7W1ea2qACiiigAooooAKKKKACiiigAoo&#10;ooAKKKKACiiigAooooAKKKKACiiigAooooAKKKKACiiigAooooAKKKKACiiigAooooAKKKKACiii&#10;gAooooAKKKKACiiigAooooAKKKKACiiigAooooAKKKKACiiigAooooAKKKKACiiigAooooAKKKKA&#10;CiiigAooooAKKKKACiiigAooooAKKKKACiiigAooooAKKKKACiiigAooooAKKKKACiiigAooooAK&#10;KKKAPFv2wPFut+B/2evE+seHNZk8P6xFLYxQanEiM1v5t7bxO/z/AC/cdvvV4D8XLzx78EfA114x&#10;0n9qP/hKr3TGSaPw7qthpjrrB3f8eieUnmeZL91Nle9ftj+Fb7x1+zz4k0DTtKn1u6vbnTlNhbxe&#10;a8sa39u8o2/3diPXmXxm/ZWsPhnPpHxO+BvgbQ9K8beHLjzrvR7HTYgms2H/AC3t0TbtWf5Q0bpt&#10;bqv8VAH0Bo3xb0fV/ilqHw/SG7i8QWOkW+tzpJF+6WGd2RV3/wB7cjcV5tq/7afw+0rwv/wkEkOu&#10;PZjxPdeEVht9P86eW/hRiyJErbnVim1dv3mZOOa4rVfFup/D/wDaml+KF34L8W6j4N8V+DLLS7aT&#10;TNFluru2vYriWXyLi1T97E22X7zrs/2uteG6XYeJPht4Q8C6lr/g3WrS/l+Ol9q8WiNAn2uWCWG4&#10;ZWiXdtl+Xft2t82z5M0AfVOm/td6Brnhbxld23hPxjYeJPDVol7deFNS0ZotWeKQ7YpYrff+9jJ6&#10;sjfLisf4D/th6f478KfCOz8SaN4g0nxZ44hlgga80v7Jb3U8FlFdXFxF83/Hu/m/un/jp/ha41b4&#10;1fGnUfG9h4W1vQfDFp4QuvD9rc+IbNtPub+6nuIpW2QSYlWJBCBudF+ZvlzzXidjD4js9A/Zc8Yy&#10;eBfFiWnwmS40XxRYvo8ovonfTIrfzYIPvTxb/wCOLdQB9Q+IP2mvBvhrWvidpt/9vSf4eWNrqWtS&#10;JApXyZ0Z08r5vm+Vfm+7WJ/w2F4RfwVL4n/4R3xksLar/ZOmaa+gSLqGty7PN3WVu3zyx7Pm3fL9&#10;w187+IPC3jH4j6x+1j4ktPAviKwsPGHhvR4dBh1HTniuL8RQyq2yL72//Y+8m9N6rXsf7XHw71fU&#10;vHHw18d2j+KpNG8Nf2jDqUPgtv8AiaRLcxIqTxKPmkVWTa6p821880Aeq/B/436N8ZoNVXTtN1rw&#10;9q2lSJHqWh+IrFrK+td43IzRN/C/zbXXcrbWqHxT43XQPjTpVhca3ex2q+FtT1SXQ4bRHiuFhntR&#10;9oMm7crJvKKnRvNb+7Xnn7MvhtNQ8d+J/GNtYePRZz2FppltrHxBuGW7vVSSWVkitXRXjiQy/fbG&#10;5pW+X5K2fih4V1m++Pem6rZ6XeXNgvgDXtPa7hi3RLcS3Fk0UW7+8+x9q/7FAGR4U/bv+H3jG+8O&#10;fZNK8V2fh7xA0EFl4svtIeLR/tcv3LV7jdxLu+Tpt3fLurl/AX7ZF9qn7Qvxu8O634e12w8H+B9L&#10;ivbaR9HaJ4liile4eVmb/lrt/cdN6rXMX3wv8Vy/sAfCHwrH4b1EeI9NvfD73mkpav8AaLcRXsTy&#10;s6feXaoLNVrxZ4K8T6V8df2qEbwvrd1bePfBlumg6hZ2bS2txLb6bPFLE8q8JLvdVRG+9QB6rZft&#10;oeBtQ8K634ih0zxY2kWd7a2VhMNCnzr0k+7yk05PvXH3H+5/d3fd5rB8U/tXQ+L/AIKfGCbQNL8U&#10;+AfG3hfwvd6rFZeKdK+xXaD7PKYbmJW3LIm9P++hitH4p6n4x8E/Bb4Yx6Tb6/pun25srfxJceGN&#10;NS91WwtVsnX9xbsj/wDLfyVdlRmVC3ymvC9a8B+IvEmo/GDUtH0H4j6vYeIfhRqGm6de+MI5XuL2&#10;83y/uoovvQbw6bYnSJm+f5KAPb9E/agtfCPwZ+FE2t6X4o8feNPEfhmy1S407wtpv2y9dWgiMt1K&#10;qbFiTe/3vlG7ha6CP9sf4eL8LrDx9eS6tpWjXOs/2DPb32nPHd2F7837qeD7yN8v+195a8Q03UfH&#10;vgbRPhj4d8UQ+PfDfgmPwNpNrC3gbSPtV/LqyQotxb3jLFLLb7V27fuL975/lrN8K/CTxdp3gS00&#10;6fwp4hheP432uu/Z9YYXt1/Z37p/tEsyO6y/7T7m2tvX+CgD16L9uvwnJBqEB8E/EOHxRaMrp4Ub&#10;wzKNVuoG3Yuo7fP+o+Rvndl+YbfvcVpXnx30rxxrPwK1nw94m1bR9J8Xaheoumf2Wj/bzFby77e5&#10;Zn3W7ROrfd3fOm2utstB1FP2pNb1yTTpxpcng6wso77yv3TSre3rvFv/ALwV0bb/ALS189+E/hj4&#10;tttR/Z0kn8O6pEujeNPFF7qJe2b/AEOCeW98qWX+4r712/7yUAehXH7fXw8txdTw6N4vvNFsb+aw&#10;1fXrTRnl0/RpYp2ib7VKrfL9zf8AJu+R0Ztu6u1+KP7T3h74bazZ6NZaJ4k8e65PZ/b20zwZpo1C&#10;4t7Zvuzy/Mqqj87cn5sV4H4X+GPiy2/YY+O/hyTw1qUWv6tqHiWWx017ZzcXSyyt5TIn3m3/AMNX&#10;db1z4g6L47g0DxZF4+0HwKNA0yDw8PAGlfaLi9uvKVLqK8uFidrdlchV3NGuPm3UAeuWXx+0P4ma&#10;B8L/ABL4Z8QalpWm674pOlPaPpv724kW3uvMsp0lG6Da0JfeveJez1Q0D9tvwF4h8aX+g21j4iS1&#10;0u61G11bXpNNxpWlS2fm+aLq63bItyxMy+uV/vV5B8B/hT4w8M/D34ZaVqfhXWtOvNJ+LOo6neRX&#10;x+0SwWrW9/tuHm+bzU/exL5u75mapfCHwK8ZeKP2VP2kPBg0q60fXvFHi/xBcaVHqC+R9qSWVGif&#10;e38Eu3ZuoA9o8B/tg+DfHnifTdJXS/E3hm11t9uga54j0l7LT9bf+FbWV/vM6fMqNtZl+7XvVfAO&#10;leB2+I2q/DrQZ/Dvxf1jV9C1iw1HVLHxbqT2el6I9vyZ0naLy7plb5USJm3q33lr7+oAKKKKACii&#10;igAooooAK+UP2wvHHi3S/i/8DfCHh3x9cfDvTfFV1qkep6pBDay/LBbpLF/r0Zfvcf8AA6+r6+U/&#10;2q/hDL8WP2h/2eRf+FG8VeELC91l9aFxZfaLOBWtE8rz/wCFfnX5N38VAHLS+NfHnwT+MXww021+&#10;Msnxo07xZq39kaj4fuLOy+0WcTLu+3o9sm5Uix8+75fnr6Us/jFoN/4Y8ba7ELwWPhG8vrPU90Xz&#10;77Vd83lDd83y/drwp/gvD+yb8atI8W/C/wAESz+CPF040vxVo+iWPmtpj5H2e9t0X50i++sqL8v3&#10;G25rL1HVfEfgvSPjt8Nh4E8Tat4j8WahrGo6JPp2nl7C6gvLVFR2u/8AVRMjb96O2/5flVtyCgD1&#10;LxT+154R8MS+GrOLSvEmu614j0ODX9I0fRtM+03d7BL/AAogf5XQfM+75VX+KuB+O/7ay+GfgpoP&#10;jHwTpGsXN7qPiG10W9sptJZ7vS2+0KtxBcQbv3Vxt+REb7zOtcjofi25+Dfxr+Fs2r+E9c1JbP4P&#10;2ltqcOlWT3V7pzJcRJ81un7x/m+VtiMy/wC7vrE8dfCXxnrfw++JPxBh8Lat/wAVL4/0TxTZeHEg&#10;P9pLp1m0CvK1v97zXVHfyfv/AHf4vloA+v8AwT8YtF8d+K9X8OWdlqlhrOlafYajeW2o23lNGl4r&#10;vEh+b76hG3r/AA1xfi79rvwJ4F8Madr2pDVWtdR1y/8AD1sltZebNLe2j3COiorfNve3ZE2/eZl/&#10;vV59ZeONU+G37SXi/wAaXvgTxhqfhvx3oGjDSptK0WW4mWe3W4D29xF96B/3q/63av8AtVxdr8OP&#10;Gmo6T8D57/whqun3Vn8WtW1zUrJoPNaxtpbi/lSWV03Lt/ep8+7b89AHsN9+2j4WtdM8PtaeD/HO&#10;reJtXs31D/hEbDQHfWLK1WVovNurfd+6Xcp27m+f+HNet/Dr4j6D8V/Cdn4k8NXovdOuflZGXbLB&#10;Kv34ZU+9HKjfKyN92vlX4v8AgvVPBH7TXjDxtra/EW08IeJNL063ttV+HbNPLFc26ujwXMESvLtw&#10;+9W27eWr1r9kD4dy/D/wL4hun8Pax4Zl8R6/daz9m8Qar9vv7jzFQC4uPkXypZdu5ovm2/3qAMBP&#10;2jtG+HHjD47ap4n8WaxrGh+FNS0m1l0v+yIkj0b7SiIvlSq+6dXd0Zmfbsrf8FftheFfGfiu88Nj&#10;wz420HWF0+41Swtdf0CWzfVoIPv/AGRX+aRv9htrV8/fEz4TeM9S1T9qh7bwrq1ymveI/CtxpWy0&#10;Zvt8UD2/mtF/fVNj7q+j/iT4a1bUf2nfgxrVrplzc6TpdrriXl9HHuitTLBEsW5/4d22gDzv4C/t&#10;nR+J/gBf+O/Hml65Y31tq1xZRwR6Q0Tag7XUq29rYR/enlVERGUc7lfdXpnw1/ad8O/EbUNW0uXS&#10;vEXg/wASaZaHUZvDvinTvsd9La/8/ES72SSPPy5Vvlb71fJNh8KfGGqfCHwTZy+H/Gek3/wz8caj&#10;qGsWem2jW17dWtzcXZW4018bZ3VJUb5f7z/7Nel/DPwnH4z+KsninSdE+JuqWmm+G76zi8R+Pb2W&#10;1dZZ9n+i29lLEssu7bu835V+X+KgDqL39raz+KWj6FeeALfxLpljJ4l8OW8msajpfkWl9a3l6qSx&#10;QSPnzTt3q+z7v8LV1XxC/bF8LeAfFWt6LD4X8Z+L30L/AJDV94W0Vr200s7d+yWXcnzBMMyru296&#10;wE8E68n7MfwA0RdFvk1XSNQ8IPfWXkN5tqsEtv8AaGlX+DZtfd/drgfiBqfjbxb4m+JfhbxOnxPW&#10;+uLu7g8N6P4P0xbbR7qwaLbbvLfpF95v+WvmzLs+7toA9j8eftgeBvBl94YtLWDXfF9z4n0htZ0a&#10;28Lac1+9/BvRfkVP4vn3eyq27GK5lf8AgoJ8OpNGh1eHRfGNxplvK8Wu3MWhSsnhpkk8pl1HH+qZ&#10;X/gXcdvzV51+zV8OPFei+Pf2dL7UfDGq6da6J8NrzStRlu7N4vsd15sX7qXd9122NSQfCzxcP2d/&#10;2wNK/wCEZ1OPVfEninXrrR7U2z+bqMMtvEkTxJ/GjbG20Aez6p8bNN8LfGLx/cXvivUb/wAP+H/B&#10;MHiKXQrbTomgit90rvdRXG7dKzqmNv3flpnhn9tDwR4l8faN4bj0jxZpttrs5t9F8R6noktvpWqS&#10;7XcJb3D/AH9wR9vy/N/DXhuofCrxjK3xN2eF9WZr/wCBtjoVqRbN+/v0huA9qn96X51+X3r3r4we&#10;FNW1Xw58Ebay0u4uZtM8W6Pd30UMW77NDFFLvd/7qpQBU8d/to+E/A3iLWtMHhfxv4jsNBnMGta9&#10;oPh+W603TXX5pfNl/wBj+LZu207VfjNZaX+0nLZHxnqFxosXw9k8R/8ACOW2nRNZSxLc/wDH6l1u&#10;3mXZ8nlfd24avFfiXJ42+IGl/FLwn4gg+Klz4tmbVodJ8P8AhqyWz0J7VvNWyb7aqosqunlPLvl3&#10;b3ddn8NGmfDfxbefGHTNZ/4RXWIdPPwB/sJpZrNk23+/P2Rv+mv+xQB7X4b/AG0fAviPwb4g8WRa&#10;b4osvD+lra/Zbu90WaL+2XuN3lRaev8Ay8tuTb8n/oPzV0nwh/aL0P4tavf6JHofifwj4isYVuZt&#10;D8V6W9hdtbu21Zo1+ZXTd8vyt8v8VeLfFT4O+JPEP7N/wDezttehvPA0mj6hqmk6KfJ1Xyo7LyJf&#10;s6t/y3i37tn+y6/exW38A9Jg8SfGFPE1hZ/E+/sNL0e5s0174hzywKkk80G63t7WWJXf/j33NL91&#10;di/e3cAH1ZRRRQAUUUUAFFFFABRRRQB5d+034p1XwR+zt8SPEOh3jWGs6XoF5eWd2qozQypE7K3z&#10;fLXyzYy/ED/hQ2nfENv2sprPV20CLWX0/UNO0l7fzfs6zeQybFb73yf3q+n/ANqrQtQ8T/s2fE/S&#10;NJsZtS1S/wDDl/b2tpbR75Z5XgdVRV/iavng/sPaHP8As/8AgDxH4N8H6X4Q+MvhnR7LUrO4fTI0&#10;+1X62yGWC8jZfn3NvT5vmVzu7UAe6fCz9oaHxXafDDS9f0a90Dxj408PPrq6eY/3Nv5SRears3zL&#10;zKm1dtWvEH7Tvgrwxa/EC61KW8trbwNqFjpus3DwfIkl15PlMp3fMq+eu7/gVeQeKPGmu3nxG+DP&#10;xw1HwF4ssNFtNG1PSNa0iHR5Z9S0y5nMWzfbL+9aLdE/zorfwf3q888VR+KLPwL+0P401bwRqukJ&#10;rfjDwvqOlaXqSLHJfQLcaeq/xbVdtnzLu+Rm2t92gD6Q8GftXeH/ABpe6tZDwx4x0PULXTJdXsbT&#10;XdEe0m1m2i++9kjf61vu/J8r/Ovy1wX7JP7X1z8WPgx4Y8QeNdN1Cz1vWvEUugRSxaf5NpLK7TvD&#10;5R3fNGkUWxn/AL6mtGW9vv2gvjp8N9W0rwx4p8M6T4Dl1G61S78R6Y9hvnnt/IS0i3f6/wC87syb&#10;k+RPmbdXi/we8N+M/hz+y78P9K1DwJ4ml1n4bePX1HWNPg093luLVri9Yy2f/P0oW6Rvk96APszX&#10;/i5ofhzxRrfh68F0b/SfDzeJp/Ki3L9lV3T5f9vdE3y15h4f/bl+HWueGda8T/ZvEdj4Z0+2triL&#10;WLzSJUt9Ref5Ugs2/wCW8u/5NiD7yt6Vykt1rXxW+JXxA8UWHgrxLpeh3nw1l0jTptX09rWW8uPt&#10;Fw2xYm+dfvptV1V+fu1leL/hP4pvv2NvgZptho+tJrfhF9A1LUdJ0mVbXU0WC3KTpBu6Tr5m7ae6&#10;YoA9s+E/7ReifFjWb3RToXiPwb4gghS6j0Txdp39n3dzbt/y3iTc/mRBsKxX7p+9iuG/a4/aS1j4&#10;G+KPhRp2k6Rq2pW/iLxAttqH9maZ9seW1VW328X/AE3Ztny/3UeuR+DHg+18a/Hrw54xsNM+JmqW&#10;XhyyvIh4h+IV3LZeRJOm37PBaSwq0+/7zv8AKq7E+9XX/tlaVrB1L4M+KNN8Pav4isPDPjODUtTg&#10;0S1a6uYrf7PKm9Yl+Z/mdfu0AdhL+074Xb4vz/De20zxBqOuW18LO/uLLTHlstO/0dJ0luJ/uxoy&#10;N8v+0jVzWh/treENb8U6Xpy+GPHFnoOsXyafp/i+90F4dFuZZX2RbLhm+47bVV9u1t61u/D7Q/Ev&#10;h/Xfj7qNjpO3UtR1/wC1aL9uXyor110eyRPm/wCeXmoybv8AZevmfXLbxZ8T/CHhaS6tfi54h8Y6&#10;VrOiXuv2Gpad/ZukWDxXtu115UCRxJdKmx9oi8/7u/8A26APfPGP7avg7wl4s8TeHYfDfjLxLq3h&#10;m5+zaxB4f0Z7z7FF5aSi4dlfCxbW/wB5tj/L8tbnjL9rPwV4Y0HwhqGlw6x43uvF0DXmh6X4UsHv&#10;Lu9gRUZ5Qny7EUOu7eV6/WuX+DvgrX9I+Jn7TN9eaPeWtvresW8mmzzQsqXirpyIWj/vrv8Al4rw&#10;XQfhe/h74C/ACTxv8O/HNhd+HNIuoj4m8HyTprfh65eX/VPaxKXeKVP4trbcfd+fNAHrfxi/aTvt&#10;b8MfBXXPAt7qfh2LXfiRYeHdasNQskhu44T5q3FrPFIr+U/yr/4781dj8Qf20PCnw813WLCTwx42&#10;8RadoTeXrGv+HtDa803Tn273WWYOPmRfv7d23vXg3iHw/wDFf4g6B8LZ9V03xF4g0bTPi3pWoaNd&#10;6vp6xaqmiRxOGnv4okTytrs3zMiPt27+tWvHEnxC+ImmfEjwl4qtPiTL42uH1GHSPD/heBbDw/LZ&#10;sr/ZGfUFVFbcpVpd9xub5k2fwUAfQ/xD/ay8G/D7VdK0n7JrvifWdY0hNa0nTvDmmve3Go27Pt/c&#10;ov8AF/F8+1Nv8Vcgf29vh9/Z2m6hHonjKXT5JRBq12mgS+V4cl83yjFqT/dgdW+8vzbf+BLnM+En&#10;gfxDYfHT4TazeaDqFnp9h8I4tKuri4tmRLe8863b7O/92T5H+X/Zp3iPwB4huP2Vvjzo8GhXr6vq&#10;2r+JbixskgYy3ay3UrRMi/xb02bfwoA6bxJ8ftJ+GHj74zav4g8RaxqGieEdI0m/uNBi0uILYLKJ&#10;fngl37pWlx8yvt27Perfgb9sDwl408d6b4XfQ/Fvhw6zvGh6tr+ivZafrLKu/baStyx2fOu5V3LX&#10;h37RXws8Y+If+Gqv7M8Marff294V8P2mlGC2Z/t0sXm+asX95k3/ADV638bfBmuaxr37OMmn6Td3&#10;cei+KILnUGhgZls4vsE6FpP7q73RefWgCTxz+3H4H8Datqsb6D4w1fw5o1w1rqfi7RtEa60aylX7&#10;6PcK38H3W2K22t/xX8Z9L8EeNfGGr3/iG/u/D2ieB4PEkulWlmjw+R591/pUUu7c8jpFs2fd+RW/&#10;ir5S+I9t8Ufi38IviB4R8W6Z8SLj4pzRX6R+GdCtFsvDSRbm8hkulRVuE8rY215Wd2+XZXpHxJ+H&#10;XirWvB/xCjtfD2pzTX/wQs9ItYltnLS36/bd1qqf89fnT5PvfPQB6PpH7cvw91bwvq3iBtP8Uafp&#10;Nq9rFp899ozxnxBLPv8AKi01f+Xpm2N9z/e+581dr8H/ANofw/8AF6+1HSI9N1vwr4o05VkufDni&#10;ezFlqCQt92dY9zbom5+dWavAfi/8HfFupfBH9nPUdN0rXTJ4GFhca3puhTLb6rbQf2f5UrwK33pY&#10;n/5Zfeb5lrc/Z78HW+t/Ht/H1jo3xDu9NtNCl0qLxR4/vXguJXeZHe1ispYll8pdu7zW2rvyq7qA&#10;PrmiiigAooooAK43x38MtG+ImpeFL7VvtBm8Nasms2P2eXYPPRHRd395drtxXZUUAFFFFABRRRQA&#10;UUUUAFFFFABRRRQAUUUUAFFFFABRRRQAUUUUAFFFFABRRRQAUUUUAFFFFABRRRQAUUUUAchL8N9H&#10;k+KEPj0/aT4gi0dtDXEv7r7O0wl+7/e3L96uvoooAKKKKACiiigAooooAKKKKACiiigAooooAKKK&#10;KACiiigAooooAKKKKACiiigAooooAKKKKACiiigArl/iL4A0z4oeFJvD2s+d/Z0s9rdN9nk2vvgu&#10;EnT5v9+Ja6iigAooooAKKKKACiiigAooooAKKKKACiiigAooooAKKKKACiiigAooooAKKKKAP//Z&#10;UEsBAi0AFAAGAAgAAAAhAIoVP5gMAQAAFQIAABMAAAAAAAAAAAAAAAAAAAAAAFtDb250ZW50X1R5&#10;cGVzXS54bWxQSwECLQAUAAYACAAAACEAOP0h/9YAAACUAQAACwAAAAAAAAAAAAAAAAA9AQAAX3Jl&#10;bHMvLnJlbHNQSwECLQAUAAYACAAAACEA7/2qFWAFAAAQGAAADgAAAAAAAAAAAAAAAAA8AgAAZHJz&#10;L2Uyb0RvYy54bWxQSwECLQAUAAYACAAAACEAWGCzG7oAAAAiAQAAGQAAAAAAAAAAAAAAAADIBwAA&#10;ZHJzL19yZWxzL2Uyb0RvYy54bWwucmVsc1BLAQItABQABgAIAAAAIQDmenR34QAAAAoBAAAPAAAA&#10;AAAAAAAAAAAAALkIAABkcnMvZG93bnJldi54bWxQSwECLQAKAAAAAAAAACEAZKT9OsXJAADFyQAA&#10;FQAAAAAAAAAAAAAAAADHCQAAZHJzL21lZGlhL2ltYWdlMS5qcGVnUEsFBgAAAAAGAAYAfQEAAL/T&#10;AAAAAA==&#10;">
                <v:shape id="Text Box 1353666198" o:spid="_x0000_s1123" type="#_x0000_t202" style="position:absolute;top:11327;width:16650;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XTcwA&#10;AADjAAAADwAAAGRycy9kb3ducmV2LnhtbESPQUvDQBCF74L/YRnBm93UYtDYbRFRbMFQjYLXITsm&#10;0exs2F2b2F/fOQgeZ96b975ZrifXqz2F2Hk2MJ9loIhrbztuDLy/PV5cg4oJ2WLvmQz8UoT16vRk&#10;iYX1I7/SvkqNkhCOBRpoUxoKrWPdksM48wOxaJ8+OEwyhkbbgKOEu15fZlmuHXYsDS0OdN9S/V39&#10;OAMfY/UUdtvt18uwKQ+7Q1U+00NpzPnZdHcLKtGU/s1/1xsr+IurRZ7n8xuBlp9kAXp1B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dCXTcwAAADjAAAADwAAAAAAAAAAAAAAAACY&#10;AgAAZHJzL2Rvd25yZXYueG1sUEsFBgAAAAAEAAQA9QAAAJEDAAAAAA==&#10;" fillcolor="window" stroked="f" strokeweight=".5pt">
                  <v:textbox>
                    <w:txbxContent>
                      <w:p w14:paraId="40BBABDF" w14:textId="77777777" w:rsidR="00DC3C12" w:rsidRPr="00BD4F9C" w:rsidRDefault="00DC3C12" w:rsidP="00BF773A">
                        <w:pPr>
                          <w:pStyle w:val="Paragraphedeliste"/>
                          <w:ind w:left="0"/>
                          <w:rPr>
                            <w:sz w:val="20"/>
                            <w:szCs w:val="20"/>
                          </w:rPr>
                        </w:pPr>
                        <w:r w:rsidRPr="00BD4F9C">
                          <w:t>Rupture intra-laminaire</w:t>
                        </w:r>
                      </w:p>
                      <w:p w14:paraId="7ABD6DD0" w14:textId="77777777" w:rsidR="00DC3C12" w:rsidRDefault="00DC3C12" w:rsidP="00BF773A"/>
                    </w:txbxContent>
                  </v:textbox>
                </v:shape>
                <v:shape id="Text Box 1353666199" o:spid="_x0000_s1124" type="#_x0000_t202" style="position:absolute;left:20539;top:11327;width:16651;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y1skA&#10;AADjAAAADwAAAGRycy9kb3ducmV2LnhtbERPX0vDMBB/F/wO4YS9uXQbFleXDZENN7DMdYKvR3O2&#10;1eZSkrjWffpFEHy83/9brAbTihM531hWMBknIIhLqxuuFLwdN7f3IHxA1thaJgU/5GG1vL5aYKZt&#10;zwc6FaESMYR9hgrqELpMSl/WZNCPbUccuQ/rDIZ4ukpqh30MN62cJkkqDTYcG2rs6Kmm8qv4Ngre&#10;++LZ7Xe7z9dum5/35yJ/oXWu1OhmeHwAEWgI/+I/91bH+bO7WZqmk/kcfn+KAMjl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pwy1skAAADjAAAADwAAAAAAAAAAAAAAAACYAgAA&#10;ZHJzL2Rvd25yZXYueG1sUEsFBgAAAAAEAAQA9QAAAI4DAAAAAA==&#10;" fillcolor="window" stroked="f" strokeweight=".5pt">
                  <v:textbox>
                    <w:txbxContent>
                      <w:p w14:paraId="137AE893" w14:textId="77777777" w:rsidR="00DC3C12" w:rsidRPr="00BD4F9C" w:rsidRDefault="00DC3C12" w:rsidP="00BF773A">
                        <w:pPr>
                          <w:pStyle w:val="Paragraphedeliste"/>
                          <w:ind w:left="0"/>
                        </w:pPr>
                        <w:r w:rsidRPr="00BD4F9C">
                          <w:t>Rupture inter-laminaire</w:t>
                        </w:r>
                      </w:p>
                      <w:p w14:paraId="6D3909B2" w14:textId="77777777" w:rsidR="00DC3C12" w:rsidRDefault="00DC3C12" w:rsidP="00BF773A"/>
                    </w:txbxContent>
                  </v:textbox>
                </v:shape>
                <v:shape id="Text Box 1353666200" o:spid="_x0000_s1125" type="#_x0000_t202" style="position:absolute;left:39032;top:11464;width:17265;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G18wA&#10;AADjAAAADwAAAGRycy9kb3ducmV2LnhtbESPQWvCQBCF7wX/wzIFb3XThARJXUUCUin1oPXibcyO&#10;SWh2Nma3Ju2vdwuFHmfee9+8WaxG04ob9a6xrOB5FoEgLq1uuFJw/Ng8zUE4j6yxtUwKvsnBajl5&#10;WGCu7cB7uh18JQKEXY4Kau+7XEpX1mTQzWxHHLSL7Q36MPaV1D0OAW5aGUdRJg02HC7U2FFRU/l5&#10;+DIK3orNDvfn2Mx/2uL1/bLursdTqtT0cVy/gPA0+n/zX3qrQ/0kTbIsC2D4/SksQC7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EZG18wAAADjAAAADwAAAAAAAAAAAAAAAACY&#10;AgAAZHJzL2Rvd25yZXYueG1sUEsFBgAAAAAEAAQA9QAAAJEDAAAAAA==&#10;" filled="f" stroked="f" strokeweight=".5pt">
                  <v:textbox>
                    <w:txbxContent>
                      <w:p w14:paraId="6C9E90A8" w14:textId="77777777" w:rsidR="00DC3C12" w:rsidRPr="00BD4F9C" w:rsidRDefault="00DC3C12" w:rsidP="00BF773A">
                        <w:pPr>
                          <w:pStyle w:val="Paragraphedeliste"/>
                          <w:ind w:left="0"/>
                        </w:pPr>
                        <w:r w:rsidRPr="00BD4F9C">
                          <w:t xml:space="preserve">Rupture trans-laminaire  </w:t>
                        </w:r>
                      </w:p>
                      <w:p w14:paraId="1A207452" w14:textId="77777777" w:rsidR="00DC3C12" w:rsidRDefault="00DC3C12" w:rsidP="00BF773A"/>
                    </w:txbxContent>
                  </v:textbox>
                </v:shape>
                <v:shape id="Image 46" o:spid="_x0000_s1126" type="#_x0000_t75" style="position:absolute;left:41079;width:13253;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SP3fIAAAA4wAAAA8AAABkcnMvZG93bnJldi54bWxET0tPwkAQvpvwHzZD4k22BS1QWAgxEuTg&#10;oTzuk+7QNnRna3dt6793TUw8zvee9XYwteiodZVlBfEkAkGcW11xoeBy3j8tQDiPrLG2TAq+ycF2&#10;M3pYY6ptzxl1J1+IEMIuRQWl900qpctLMugmtiEO3M22Bn0420LqFvsQbmo5jaJEGqw4NJTY0GtJ&#10;+f30ZRS8fRzifebirj9enz8PZyyy3bxX6nE87FYgPA3+X/znftdh/uxlliRJvJzD708BALn5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okj93yAAAAOMAAAAPAAAAAAAAAAAA&#10;AAAAAJ8CAABkcnMvZG93bnJldi54bWxQSwUGAAAAAAQABAD3AAAAlAMAAAAA&#10;">
                  <v:imagedata r:id="rId98" o:title="" croptop="-1f" cropbottom="7963f" cropleft="43993f"/>
                  <v:path arrowok="t"/>
                  <o:lock v:ext="edit" aspectratio="f"/>
                </v:shape>
                <v:shape id="Image 46" o:spid="_x0000_s1127" type="#_x0000_t75" style="position:absolute;left:21768;width:12865;height:11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SIb7IAAAA4wAAAA8AAABkcnMvZG93bnJldi54bWxET0tLw0AQvgv+h2UEb3bThC42dltEfBZL&#10;X9Jeh+w0CWZnQ3ZN4793BcHjfO+ZLQbbiJ46XzvWMB4lIIgLZ2ouNXzsn25uQfiAbLBxTBq+ycNi&#10;fnkxw9y4M2+p34VSxBD2OWqoQmhzKX1RkUU/ci1x5E6usxji2ZXSdHiO4baRaZIoabHm2FBhSw8V&#10;FZ+7L6vhZTXJ6nS5to/94fkQ3o9mo96mWl9fDfd3IAIN4V/85341cX42yZRSaTKG358iAHL+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WEiG+yAAAAOMAAAAPAAAAAAAAAAAA&#10;AAAAAJ8CAABkcnMvZG93bnJldi54bWxQSwUGAAAAAAQABAD3AAAAlAMAAAAA&#10;">
                  <v:imagedata r:id="rId98" o:title="" cropbottom="7686f" cropleft="20805f" cropright="22893f"/>
                  <v:path arrowok="t"/>
                  <o:lock v:ext="edit" aspectratio="f"/>
                </v:shape>
                <v:shape id="Image 46" o:spid="_x0000_s1128" type="#_x0000_t75" style="position:absolute;left:2593;width:12579;height:111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r0KnGAAAA4wAAAA8AAABkcnMvZG93bnJldi54bWxET81Kw0AQvgu+wzKCN7triqHEbosoEW9i&#10;60FvQ3ZMQrOzcXdMU5/eFQSP8/3Pejv7QU0UUx/YwvXCgCJuguu5tfC6r69WoJIgOxwCk4UTJdhu&#10;zs/WWLlw5BeadtKqHMKpQgudyFhpnZqOPKZFGIkz9xGiR8lnbLWLeMzhftCFMaX22HNu6HCk+46a&#10;w+7LWzDyLY/76flwepP0vhpi/YkPtbWXF/PdLSihWf7Ff+4nl+cvb5ZlWRamgN+fMgB68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OvQqcYAAADjAAAADwAAAAAAAAAAAAAA&#10;AACfAgAAZHJzL2Rvd25yZXYueG1sUEsFBgAAAAAEAAQA9wAAAJIDAAAAAA==&#10;">
                  <v:imagedata r:id="rId98" o:title="" cropbottom="7991f" cropleft="-1328f" cropright="45469f"/>
                  <v:path arrowok="t"/>
                  <o:lock v:ext="edit" aspectratio="f"/>
                </v:shape>
                <w10:wrap anchorx="margin"/>
              </v:group>
            </w:pict>
          </mc:Fallback>
        </mc:AlternateContent>
      </w:r>
      <w:r w:rsidRPr="007E2C94">
        <w:rPr>
          <w:color w:val="000000" w:themeColor="text1"/>
          <w:sz w:val="24"/>
          <w:szCs w:val="24"/>
        </w:rPr>
        <w:t>La description des ruptures à l'échelle du pli permet de classer les mécanismes de rupture. Dans les stratifiés renforcés par des fibres longues, on distingue trois types de rupture : la rupture intra-laminaire, la rupture inter-laminaire et la rupture translaminaire, comme illustré à la Figure 1.12.</w:t>
      </w:r>
    </w:p>
    <w:p w14:paraId="4C2B5928" w14:textId="77777777" w:rsidR="00BF773A" w:rsidRPr="007E2C94" w:rsidRDefault="00BF773A" w:rsidP="00BF773A">
      <w:pPr>
        <w:rPr>
          <w:color w:val="000000" w:themeColor="text1"/>
        </w:rPr>
      </w:pPr>
    </w:p>
    <w:p w14:paraId="36082B59" w14:textId="77777777" w:rsidR="00BF773A" w:rsidRPr="007E2C94" w:rsidRDefault="00BF773A" w:rsidP="00BF773A">
      <w:pPr>
        <w:rPr>
          <w:color w:val="000000" w:themeColor="text1"/>
        </w:rPr>
      </w:pPr>
    </w:p>
    <w:p w14:paraId="7273CAAC" w14:textId="77777777" w:rsidR="00BF773A" w:rsidRPr="007E2C94" w:rsidRDefault="00BF773A" w:rsidP="00BF773A">
      <w:pPr>
        <w:rPr>
          <w:color w:val="000000" w:themeColor="text1"/>
        </w:rPr>
      </w:pPr>
    </w:p>
    <w:p w14:paraId="5F33246A" w14:textId="77777777" w:rsidR="00BF773A" w:rsidRPr="007E2C94" w:rsidRDefault="00BF773A" w:rsidP="00BF773A">
      <w:pPr>
        <w:rPr>
          <w:color w:val="000000" w:themeColor="text1"/>
        </w:rPr>
      </w:pPr>
    </w:p>
    <w:p w14:paraId="4808E121" w14:textId="77777777" w:rsidR="00BF773A" w:rsidRPr="007E2C94" w:rsidRDefault="00BF773A" w:rsidP="00BF773A">
      <w:pPr>
        <w:rPr>
          <w:color w:val="000000" w:themeColor="text1"/>
        </w:rPr>
      </w:pPr>
    </w:p>
    <w:p w14:paraId="17B19B0A" w14:textId="77777777" w:rsidR="00BF773A" w:rsidRPr="007E2C94" w:rsidRDefault="00BF773A" w:rsidP="00BF773A">
      <w:pPr>
        <w:rPr>
          <w:color w:val="000000" w:themeColor="text1"/>
        </w:rPr>
      </w:pPr>
    </w:p>
    <w:p w14:paraId="13957F44" w14:textId="77777777" w:rsidR="00BF773A" w:rsidRPr="007E2C94" w:rsidRDefault="00BF773A" w:rsidP="00BF773A">
      <w:pPr>
        <w:rPr>
          <w:color w:val="000000" w:themeColor="text1"/>
        </w:rPr>
      </w:pPr>
    </w:p>
    <w:p w14:paraId="694002C2" w14:textId="77777777" w:rsidR="00BF773A" w:rsidRPr="007E2C94" w:rsidRDefault="00BF773A" w:rsidP="00BF773A">
      <w:pPr>
        <w:rPr>
          <w:color w:val="000000" w:themeColor="text1"/>
        </w:rPr>
      </w:pPr>
    </w:p>
    <w:p w14:paraId="57B6A903" w14:textId="77777777" w:rsidR="00BF773A" w:rsidRPr="007E2C94" w:rsidRDefault="00BF773A" w:rsidP="00BF773A">
      <w:pPr>
        <w:rPr>
          <w:color w:val="000000" w:themeColor="text1"/>
        </w:rPr>
      </w:pPr>
    </w:p>
    <w:p w14:paraId="157EBE72" w14:textId="103A6C12" w:rsidR="00BF773A" w:rsidRPr="007E2C94" w:rsidRDefault="009E325B" w:rsidP="009763E0">
      <w:pPr>
        <w:spacing w:line="360" w:lineRule="auto"/>
        <w:rPr>
          <w:rFonts w:asciiTheme="majorBidi" w:hAnsiTheme="majorBidi" w:cstheme="majorBidi"/>
          <w:color w:val="000000" w:themeColor="text1"/>
          <w:sz w:val="24"/>
          <w:szCs w:val="24"/>
        </w:rPr>
      </w:pPr>
      <w:bookmarkStart w:id="136" w:name="_Toc188099298"/>
      <w:r w:rsidRPr="007E2C94">
        <w:rPr>
          <w:b/>
          <w:bCs/>
          <w:color w:val="000000" w:themeColor="text1"/>
          <w:sz w:val="24"/>
          <w:szCs w:val="24"/>
        </w:rPr>
        <w:t xml:space="preserve">     </w:t>
      </w:r>
      <w:bookmarkStart w:id="137" w:name="_Toc188624515"/>
      <w:bookmarkStart w:id="138" w:name="_Toc195644902"/>
      <w:r w:rsidR="00BF773A" w:rsidRPr="007E2C94">
        <w:rPr>
          <w:b/>
          <w:bCs/>
          <w:color w:val="000000" w:themeColor="text1"/>
          <w:sz w:val="24"/>
          <w:szCs w:val="24"/>
        </w:rPr>
        <w:t>Figure 1.</w:t>
      </w:r>
      <w:r w:rsidR="00BF773A" w:rsidRPr="007E2C94">
        <w:rPr>
          <w:b/>
          <w:bCs/>
          <w:color w:val="000000" w:themeColor="text1"/>
          <w:sz w:val="24"/>
          <w:szCs w:val="24"/>
        </w:rPr>
        <w:fldChar w:fldCharType="begin"/>
      </w:r>
      <w:r w:rsidR="00BF773A" w:rsidRPr="007E2C94">
        <w:rPr>
          <w:b/>
          <w:bCs/>
          <w:color w:val="000000" w:themeColor="text1"/>
          <w:sz w:val="24"/>
          <w:szCs w:val="24"/>
        </w:rPr>
        <w:instrText xml:space="preserve"> SEQ Figure \* ARABIC </w:instrText>
      </w:r>
      <w:r w:rsidR="00BF773A" w:rsidRPr="007E2C94">
        <w:rPr>
          <w:b/>
          <w:bCs/>
          <w:color w:val="000000" w:themeColor="text1"/>
          <w:sz w:val="24"/>
          <w:szCs w:val="24"/>
        </w:rPr>
        <w:fldChar w:fldCharType="separate"/>
      </w:r>
      <w:r w:rsidR="00AC660D" w:rsidRPr="007E2C94">
        <w:rPr>
          <w:b/>
          <w:bCs/>
          <w:noProof/>
          <w:color w:val="000000" w:themeColor="text1"/>
          <w:sz w:val="24"/>
          <w:szCs w:val="24"/>
        </w:rPr>
        <w:t>12</w:t>
      </w:r>
      <w:r w:rsidR="00BF773A" w:rsidRPr="007E2C94">
        <w:rPr>
          <w:b/>
          <w:bCs/>
          <w:color w:val="000000" w:themeColor="text1"/>
          <w:sz w:val="24"/>
          <w:szCs w:val="24"/>
        </w:rPr>
        <w:fldChar w:fldCharType="end"/>
      </w:r>
      <w:r w:rsidR="00BF773A" w:rsidRPr="007E2C94">
        <w:rPr>
          <w:b/>
          <w:bCs/>
          <w:color w:val="000000" w:themeColor="text1"/>
          <w:sz w:val="24"/>
          <w:szCs w:val="24"/>
        </w:rPr>
        <w:t>.</w:t>
      </w:r>
      <w:r w:rsidR="00BF773A" w:rsidRPr="007E2C94">
        <w:rPr>
          <w:rFonts w:asciiTheme="majorBidi" w:hAnsiTheme="majorBidi" w:cstheme="majorBidi"/>
          <w:color w:val="000000" w:themeColor="text1"/>
          <w:sz w:val="24"/>
          <w:szCs w:val="24"/>
        </w:rPr>
        <w:t xml:space="preserve"> Mécanismes de rupture dans un stratifié 0°/90°/0° </w:t>
      </w:r>
      <w:r w:rsidR="00BF773A"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QDE3ctOk","properties":{"formattedCitation":"[15]","plainCitation":"[15]","noteIndex":0},"citationItems":[{"id":"05EnRE1g/649JUmlk","uris":["http://zotero.org/users/local/Jac4T2U4/items/AB7SRAPN"],"itemData":{"id":127,"type":"article-journal","container-title":"Engineered materials handbook.","page":"786-793","title":"Fractography for continuous fiber composites","volume":"1","author":[{"family":"Smith","given":"Brian W."}],"issued":{"date-parts":[["1993"]]}}}],"schema":"https://github.com/citation-style-language/schema/raw/master/csl-citation.json"} </w:instrText>
      </w:r>
      <w:r w:rsidR="00BF773A" w:rsidRPr="007E2C94">
        <w:rPr>
          <w:color w:val="000000" w:themeColor="text1"/>
          <w:sz w:val="24"/>
          <w:szCs w:val="24"/>
        </w:rPr>
        <w:fldChar w:fldCharType="separate"/>
      </w:r>
      <w:r w:rsidR="009763E0" w:rsidRPr="007E2C94">
        <w:rPr>
          <w:color w:val="000000" w:themeColor="text1"/>
          <w:sz w:val="24"/>
        </w:rPr>
        <w:t>[15]</w:t>
      </w:r>
      <w:r w:rsidR="00BF773A" w:rsidRPr="007E2C94">
        <w:rPr>
          <w:color w:val="000000" w:themeColor="text1"/>
          <w:sz w:val="24"/>
          <w:szCs w:val="24"/>
        </w:rPr>
        <w:fldChar w:fldCharType="end"/>
      </w:r>
      <w:r w:rsidR="00BF773A" w:rsidRPr="007E2C94">
        <w:rPr>
          <w:color w:val="000000" w:themeColor="text1"/>
          <w:sz w:val="24"/>
          <w:szCs w:val="24"/>
        </w:rPr>
        <w:t>.</w:t>
      </w:r>
      <w:bookmarkEnd w:id="136"/>
      <w:bookmarkEnd w:id="137"/>
      <w:bookmarkEnd w:id="138"/>
    </w:p>
    <w:p w14:paraId="3A5CD389" w14:textId="08DD63A6" w:rsidR="00BF773A" w:rsidRPr="007E2C94" w:rsidRDefault="00BF773A" w:rsidP="009C2AA6">
      <w:pPr>
        <w:pStyle w:val="Lgende"/>
        <w:numPr>
          <w:ilvl w:val="0"/>
          <w:numId w:val="37"/>
        </w:numPr>
        <w:spacing w:before="120" w:after="120"/>
        <w:ind w:left="723"/>
        <w:rPr>
          <w:rFonts w:asciiTheme="majorBidi" w:hAnsiTheme="majorBidi" w:cstheme="majorBidi"/>
          <w:b/>
          <w:bCs/>
          <w:i w:val="0"/>
          <w:iCs w:val="0"/>
          <w:color w:val="000000" w:themeColor="text1"/>
          <w:sz w:val="24"/>
          <w:szCs w:val="24"/>
        </w:rPr>
      </w:pPr>
      <w:r w:rsidRPr="007E2C94">
        <w:rPr>
          <w:rFonts w:asciiTheme="majorBidi" w:hAnsiTheme="majorBidi" w:cstheme="majorBidi"/>
          <w:b/>
          <w:bCs/>
          <w:i w:val="0"/>
          <w:iCs w:val="0"/>
          <w:color w:val="000000" w:themeColor="text1"/>
          <w:sz w:val="24"/>
          <w:szCs w:val="24"/>
        </w:rPr>
        <w:t>Rupture intra-laminaire</w:t>
      </w:r>
    </w:p>
    <w:p w14:paraId="162C0A7C"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rupture intra-laminaire est principalement causée par la faible résistance de la matrice et l'adhérence entre celle-ci et les fibres. Elle se déclenche sous l'effet des contraintes dans le plan du stratifié. Lorsqu'un pli est soumis à une contrainte en traction dans la direction normale aux fibres, il se détériore, entraînant ce que l'on appelle couramment la fissuration transversale. Cette fissuration de la matrice survient généralement avant la rupture des fibres.</w:t>
      </w:r>
    </w:p>
    <w:p w14:paraId="329AF71D" w14:textId="77777777" w:rsidR="00BF773A" w:rsidRPr="007E2C94" w:rsidRDefault="00BF773A" w:rsidP="009C2AA6">
      <w:pPr>
        <w:pStyle w:val="Lgende"/>
        <w:numPr>
          <w:ilvl w:val="0"/>
          <w:numId w:val="37"/>
        </w:numPr>
        <w:spacing w:before="120" w:after="120"/>
        <w:ind w:left="723"/>
        <w:rPr>
          <w:rFonts w:asciiTheme="majorBidi" w:hAnsiTheme="majorBidi" w:cstheme="majorBidi"/>
          <w:b/>
          <w:bCs/>
          <w:i w:val="0"/>
          <w:iCs w:val="0"/>
          <w:color w:val="000000" w:themeColor="text1"/>
          <w:sz w:val="24"/>
          <w:szCs w:val="24"/>
        </w:rPr>
      </w:pPr>
      <w:r w:rsidRPr="007E2C94">
        <w:rPr>
          <w:rFonts w:asciiTheme="majorBidi" w:hAnsiTheme="majorBidi" w:cstheme="majorBidi"/>
          <w:b/>
          <w:bCs/>
          <w:i w:val="0"/>
          <w:iCs w:val="0"/>
          <w:color w:val="000000" w:themeColor="text1"/>
          <w:sz w:val="24"/>
          <w:szCs w:val="24"/>
        </w:rPr>
        <w:t>Rupture inter-laminaire</w:t>
      </w:r>
    </w:p>
    <w:p w14:paraId="7E06D29F"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rupture inter-laminaire se produit à l'interface entre deux plis d'un stratifié. La surface de rupture présente généralement la défaillance de la matrice et la décohésion entre les fibres et la matrice, avec peu de rupture des fibres elles-mêmes. Comme c'est le cas pour les matériaux métalliques, la rupture peut se produire selon trois modes : le mode I (ouverture), le mode II (cisaillement) et le mode III (vissage).</w:t>
      </w:r>
    </w:p>
    <w:p w14:paraId="66CB1BB7" w14:textId="77777777" w:rsidR="00BF773A" w:rsidRPr="007E2C94" w:rsidRDefault="00BF773A" w:rsidP="009C2AA6">
      <w:pPr>
        <w:pStyle w:val="Lgende"/>
        <w:numPr>
          <w:ilvl w:val="0"/>
          <w:numId w:val="37"/>
        </w:numPr>
        <w:spacing w:before="120" w:after="120"/>
        <w:ind w:left="723"/>
        <w:rPr>
          <w:rFonts w:asciiTheme="majorBidi" w:hAnsiTheme="majorBidi" w:cstheme="majorBidi"/>
          <w:b/>
          <w:bCs/>
          <w:i w:val="0"/>
          <w:iCs w:val="0"/>
          <w:color w:val="000000" w:themeColor="text1"/>
          <w:sz w:val="24"/>
          <w:szCs w:val="24"/>
        </w:rPr>
      </w:pPr>
      <w:r w:rsidRPr="007E2C94">
        <w:rPr>
          <w:rFonts w:asciiTheme="majorBidi" w:hAnsiTheme="majorBidi" w:cstheme="majorBidi"/>
          <w:b/>
          <w:bCs/>
          <w:i w:val="0"/>
          <w:iCs w:val="0"/>
          <w:color w:val="000000" w:themeColor="text1"/>
          <w:sz w:val="24"/>
          <w:szCs w:val="24"/>
        </w:rPr>
        <w:t xml:space="preserve">Rupture trans-laminaire  </w:t>
      </w:r>
    </w:p>
    <w:p w14:paraId="18F3225C"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rupture trans-laminaire se caractérise par la défaillance des fibres. Les surfaces de rupture présentent généralement une texture rugueuse due aux extrémités des fibres. La résistance à la rupture des fibres est supérieure à celle des autres composants d'un stratifié composite, ce qui conduit souvent à une défaillance complète du stratifié. Ce type de rupture peut être classé en deux modes selon les types de chargement : rupture par traction et micro-flambage par compression. La rupture peut résulter d'un mode isolé ou d'une combinaison des deux.</w:t>
      </w:r>
    </w:p>
    <w:p w14:paraId="4279E5F5" w14:textId="29C4A990" w:rsidR="00BF773A" w:rsidRPr="007E2C94" w:rsidRDefault="00BF773A" w:rsidP="00BF773A">
      <w:pPr>
        <w:pStyle w:val="Titre2"/>
        <w:spacing w:before="120"/>
        <w:rPr>
          <w:color w:val="000000" w:themeColor="text1"/>
        </w:rPr>
      </w:pPr>
      <w:bookmarkStart w:id="139" w:name="_Toc188353562"/>
      <w:bookmarkStart w:id="140" w:name="_Toc195689053"/>
      <w:r w:rsidRPr="007E2C94">
        <w:rPr>
          <w:color w:val="000000" w:themeColor="text1"/>
        </w:rPr>
        <w:t xml:space="preserve">Délaminage et </w:t>
      </w:r>
      <w:r w:rsidR="006B0081" w:rsidRPr="007E2C94">
        <w:rPr>
          <w:color w:val="000000" w:themeColor="text1"/>
        </w:rPr>
        <w:t>matériaux fonctionnellement gradués</w:t>
      </w:r>
      <w:r w:rsidRPr="007E2C94">
        <w:rPr>
          <w:color w:val="000000" w:themeColor="text1"/>
        </w:rPr>
        <w:t xml:space="preserve"> (FGM)</w:t>
      </w:r>
      <w:bookmarkEnd w:id="139"/>
      <w:bookmarkEnd w:id="140"/>
    </w:p>
    <w:p w14:paraId="5977CD3B" w14:textId="77777777" w:rsidR="00BF773A" w:rsidRPr="007E2C94" w:rsidRDefault="00BF773A" w:rsidP="00BF773A">
      <w:pPr>
        <w:rPr>
          <w:color w:val="000000" w:themeColor="text1"/>
        </w:rPr>
      </w:pPr>
    </w:p>
    <w:p w14:paraId="6409397B"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un des principaux atouts des matériaux composites stratifiés renforcés par des fibres longues réside dans leur capacité à orienter les fibres de chaque couche. Cela permet d'optimiser des propriétés telles que la résistance et la rigidité en fonction des charges prévues dans des directions spécifiques. Par exemple, une plaque stratifiée peut présenter une rigidité en traction dans une direction qui est le double de celle d'une autre direction. Malgré leurs excellentes caractéristiques dans le plan, ces stratifiés sont confrontés à un problème lié à la stratification : la rupture inter-laminaire, souvent désignée sous le terme de « délaminage ».</w:t>
      </w:r>
    </w:p>
    <w:p w14:paraId="50EF16D9" w14:textId="014988C9"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orsqu’un stratifié est soumis à des charges, il traverse plusieurs étapes de dégradation. Dans le scénario classique d’évolution des défauts, la matrice et l'interface entre les fibres et la matrice sont généralement les premières à se détériorer. Les défauts initiaux incluent des microfissures dans la matrice et une décohésion à l'échelle microscopique. Par la suite, ces défauts peuvent se stabiliser et s'agrandir par coalescence, formant des fissures transversales. Ces fissures peuvent atteindre l'interface entre les couches, entraînant un délaminage dû aux contraintes inter-laminaires. L’évolution de ces défauts est influencée par le mode d’empilement, le nombre de couches, les charges appliquées, ainsi que la taille et la forme de la structure. Les principaux micro-mécanismes de dégradation associés au délaminage sont schématiquement illustrés dans la Figure 1.13. Ils comprennen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2lYXdTS","properties":{"formattedCitation":"[16]","plainCitation":"[16]","noteIndex":0},"citationItems":[{"id":"05EnRE1g/xB5go609","uris":["http://zotero.org/users/local/Jac4T2U4/items/9RCMSKXJ"],"itemData":{"id":128,"type":"chapter","container-title":"Composite materials series","ISBN":"0927-0108","page":"425-487","publisher":"Elsevier","title":"Fractographic analysis of polymer composites","volume":"6","author":[{"family":"FRIEDRICH","given":"Klaus"}],"issued":{"date-parts":[["1989"]]}}}],"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6]</w:t>
      </w:r>
      <w:r w:rsidRPr="007E2C94">
        <w:rPr>
          <w:color w:val="000000" w:themeColor="text1"/>
          <w:sz w:val="24"/>
          <w:szCs w:val="24"/>
        </w:rPr>
        <w:fldChar w:fldCharType="end"/>
      </w:r>
      <w:r w:rsidRPr="007E2C94">
        <w:rPr>
          <w:color w:val="000000" w:themeColor="text1"/>
          <w:sz w:val="24"/>
          <w:szCs w:val="24"/>
        </w:rPr>
        <w:t xml:space="preserve"> :</w:t>
      </w:r>
    </w:p>
    <w:p w14:paraId="7F4C63A3" w14:textId="77777777" w:rsidR="00BF773A" w:rsidRPr="007E2C94" w:rsidRDefault="00BF773A" w:rsidP="009C2AA6">
      <w:pPr>
        <w:pStyle w:val="Paragraphedeliste"/>
        <w:numPr>
          <w:ilvl w:val="0"/>
          <w:numId w:val="9"/>
        </w:numPr>
        <w:tabs>
          <w:tab w:val="left" w:pos="1190"/>
        </w:tabs>
        <w:spacing w:line="360" w:lineRule="auto"/>
        <w:jc w:val="both"/>
        <w:rPr>
          <w:color w:val="000000" w:themeColor="text1"/>
          <w:sz w:val="24"/>
          <w:szCs w:val="24"/>
        </w:rPr>
      </w:pPr>
      <w:r w:rsidRPr="007E2C94">
        <w:rPr>
          <w:color w:val="000000" w:themeColor="text1"/>
          <w:sz w:val="24"/>
          <w:szCs w:val="24"/>
        </w:rPr>
        <w:t>Zone endommagée : Une forte concentration de contraintes au niveau de la pointe de fissure génère une zone affectée, où se produisent des déformations plastiques et/ou des microfissures au sein de la matrice.</w:t>
      </w:r>
    </w:p>
    <w:p w14:paraId="30975821" w14:textId="77777777" w:rsidR="00BF773A" w:rsidRPr="007E2C94" w:rsidRDefault="00BF773A" w:rsidP="009C2AA6">
      <w:pPr>
        <w:pStyle w:val="Paragraphedeliste"/>
        <w:numPr>
          <w:ilvl w:val="0"/>
          <w:numId w:val="9"/>
        </w:numPr>
        <w:tabs>
          <w:tab w:val="left" w:pos="1190"/>
        </w:tabs>
        <w:spacing w:line="360" w:lineRule="auto"/>
        <w:jc w:val="both"/>
        <w:rPr>
          <w:color w:val="000000" w:themeColor="text1"/>
          <w:sz w:val="24"/>
          <w:szCs w:val="24"/>
        </w:rPr>
      </w:pPr>
      <w:r w:rsidRPr="007E2C94">
        <w:rPr>
          <w:color w:val="000000" w:themeColor="text1"/>
          <w:sz w:val="24"/>
          <w:szCs w:val="24"/>
        </w:rPr>
        <w:t>Fissures latérales : Après le passage de la fissure, les microfissures présentes dans la zone endommagée peuvent évoluer en fissures latérales dans la matrice, autour du plan de délaminage.</w:t>
      </w:r>
    </w:p>
    <w:p w14:paraId="391CC3D4" w14:textId="77777777" w:rsidR="00BF773A" w:rsidRPr="007E2C94" w:rsidRDefault="00BF773A" w:rsidP="009C2AA6">
      <w:pPr>
        <w:pStyle w:val="Paragraphedeliste"/>
        <w:numPr>
          <w:ilvl w:val="0"/>
          <w:numId w:val="9"/>
        </w:numPr>
        <w:tabs>
          <w:tab w:val="left" w:pos="1190"/>
        </w:tabs>
        <w:spacing w:line="360" w:lineRule="auto"/>
        <w:jc w:val="both"/>
        <w:rPr>
          <w:color w:val="000000" w:themeColor="text1"/>
          <w:sz w:val="24"/>
          <w:szCs w:val="24"/>
        </w:rPr>
      </w:pPr>
      <w:r w:rsidRPr="007E2C94">
        <w:rPr>
          <w:color w:val="000000" w:themeColor="text1"/>
          <w:sz w:val="24"/>
          <w:szCs w:val="24"/>
        </w:rPr>
        <w:t xml:space="preserve">Pontage de fibres : La présence de fissures au-dessus ou en dessous du plan de délaminage favorise la formation de ponts de fibres qui relient les deux surfaces délaminées. Certains de ces ponts peuvent se rompre au fur et à mesure que le </w:t>
      </w:r>
      <w:r w:rsidRPr="007E2C94">
        <w:rPr>
          <w:rFonts w:ascii="Calibri" w:eastAsia="Calibri" w:hAnsi="Calibri" w:cs="Arial"/>
          <w:noProof/>
          <w:color w:val="000000" w:themeColor="text1"/>
          <w:kern w:val="2"/>
          <w:lang w:eastAsia="fr-FR"/>
          <w14:ligatures w14:val="standardContextual"/>
        </w:rPr>
        <w:drawing>
          <wp:anchor distT="0" distB="0" distL="0" distR="0" simplePos="0" relativeHeight="251676672" behindDoc="1" locked="0" layoutInCell="1" allowOverlap="1" wp14:anchorId="24CEF4DA" wp14:editId="08979417">
            <wp:simplePos x="0" y="0"/>
            <wp:positionH relativeFrom="margin">
              <wp:posOffset>1095679</wp:posOffset>
            </wp:positionH>
            <wp:positionV relativeFrom="paragraph">
              <wp:posOffset>475533</wp:posOffset>
            </wp:positionV>
            <wp:extent cx="3983355" cy="2122805"/>
            <wp:effectExtent l="0" t="0" r="0" b="0"/>
            <wp:wrapTopAndBottom/>
            <wp:docPr id="1353666204" name="Imag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Image 50"/>
                    <pic:cNvPicPr/>
                  </pic:nvPicPr>
                  <pic:blipFill>
                    <a:blip r:embed="rId99" cstate="print"/>
                    <a:stretch>
                      <a:fillRect/>
                    </a:stretch>
                  </pic:blipFill>
                  <pic:spPr>
                    <a:xfrm>
                      <a:off x="0" y="0"/>
                      <a:ext cx="3983355" cy="2122805"/>
                    </a:xfrm>
                    <a:prstGeom prst="rect">
                      <a:avLst/>
                    </a:prstGeom>
                  </pic:spPr>
                </pic:pic>
              </a:graphicData>
            </a:graphic>
            <wp14:sizeRelH relativeFrom="margin">
              <wp14:pctWidth>0</wp14:pctWidth>
            </wp14:sizeRelH>
            <wp14:sizeRelV relativeFrom="margin">
              <wp14:pctHeight>0</wp14:pctHeight>
            </wp14:sizeRelV>
          </wp:anchor>
        </w:drawing>
      </w:r>
      <w:r w:rsidRPr="007E2C94">
        <w:rPr>
          <w:color w:val="000000" w:themeColor="text1"/>
          <w:sz w:val="24"/>
          <w:szCs w:val="24"/>
        </w:rPr>
        <w:t>délaminage progresse.</w:t>
      </w:r>
    </w:p>
    <w:p w14:paraId="1F916DB1" w14:textId="4FC377C5" w:rsidR="00BF773A" w:rsidRPr="007E2C94" w:rsidRDefault="00BF773A" w:rsidP="000C2D4E">
      <w:pPr>
        <w:pStyle w:val="Lgende"/>
        <w:spacing w:after="0"/>
        <w:rPr>
          <w:b/>
          <w:bCs/>
          <w:i w:val="0"/>
          <w:iCs w:val="0"/>
          <w:color w:val="000000" w:themeColor="text1"/>
          <w:sz w:val="24"/>
          <w:szCs w:val="24"/>
        </w:rPr>
      </w:pPr>
      <w:bookmarkStart w:id="141" w:name="_Toc188099299"/>
      <w:bookmarkStart w:id="142" w:name="_Toc188624516"/>
      <w:bookmarkStart w:id="143" w:name="_Toc195644903"/>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3</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 xml:space="preserve">Les mécanismes d’endommagement accompagnant le délaminage </w:t>
      </w:r>
      <w:r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HE5ydDfi","properties":{"formattedCitation":"[16]","plainCitation":"[16]","noteIndex":0},"citationItems":[{"id":"05EnRE1g/xB5go609","uris":["http://zotero.org/users/local/Jac4T2U4/items/9RCMSKXJ"],"itemData":{"id":128,"type":"chapter","container-title":"Composite materials series","ISBN":"0927-0108","page":"425-487","publisher":"Elsevier","title":"Fractographic analysis of polymer composites","volume":"6","author":[{"family":"FRIEDRICH","given":"Klaus"}],"issued":{"date-parts":[["1989"]]}}}],"schema":"https://github.com/citation-style-language/schema/raw/master/csl-citation.json"} </w:instrText>
      </w:r>
      <w:r w:rsidRPr="007E2C94">
        <w:rPr>
          <w:i w:val="0"/>
          <w:iCs w:val="0"/>
          <w:color w:val="000000" w:themeColor="text1"/>
          <w:sz w:val="24"/>
          <w:szCs w:val="24"/>
        </w:rPr>
        <w:fldChar w:fldCharType="separate"/>
      </w:r>
      <w:r w:rsidR="009763E0" w:rsidRPr="007E2C94">
        <w:rPr>
          <w:i w:val="0"/>
          <w:iCs w:val="0"/>
          <w:color w:val="000000" w:themeColor="text1"/>
          <w:sz w:val="24"/>
        </w:rPr>
        <w:t>[16]</w:t>
      </w:r>
      <w:r w:rsidRPr="007E2C94">
        <w:rPr>
          <w:i w:val="0"/>
          <w:iCs w:val="0"/>
          <w:color w:val="000000" w:themeColor="text1"/>
          <w:sz w:val="24"/>
          <w:szCs w:val="24"/>
        </w:rPr>
        <w:fldChar w:fldCharType="end"/>
      </w:r>
      <w:r w:rsidRPr="007E2C94">
        <w:rPr>
          <w:i w:val="0"/>
          <w:iCs w:val="0"/>
          <w:color w:val="000000" w:themeColor="text1"/>
          <w:sz w:val="24"/>
          <w:szCs w:val="24"/>
        </w:rPr>
        <w:t>.</w:t>
      </w:r>
      <w:bookmarkEnd w:id="141"/>
      <w:bookmarkEnd w:id="142"/>
      <w:bookmarkEnd w:id="143"/>
    </w:p>
    <w:p w14:paraId="2929D254" w14:textId="77777777" w:rsidR="00BF773A" w:rsidRPr="007E2C94" w:rsidRDefault="00BF773A" w:rsidP="00BF773A">
      <w:pPr>
        <w:rPr>
          <w:color w:val="000000" w:themeColor="text1"/>
        </w:rPr>
      </w:pPr>
    </w:p>
    <w:p w14:paraId="4476AEBE"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 développement des matériaux composites a également permis de combiner des propriétés spécifiques de différents matériaux au sein d'une seule pièce. L'optimisation locale de ces propriétés, comme par exemple l'association d'une surface de haute dureté à une base plus flexible, soulève des défis concernant l'interface entre les matériaux.</w:t>
      </w:r>
    </w:p>
    <w:p w14:paraId="181A7AC7"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Cette transition brutale de composition peut engendrer des concentrations de contraintes importantes au niveau local. Pour atténuer ce problème, une approche consiste à utiliser un gradient de composition, permettant une transition progressive des propriétés recherchées. Ces matériaux à gradient de propriétés, connus en anglais sous le nom de Functionally Graded Materials (FGM), sont fabriqués en modifiant de manière continue les fractions volumétriques dans la direction de l'épaisseur pour obtenir un profil défini. Ces matériaux ont suscité un intérêt croissant récemment en raison de leur capacité à réduire les disparités dans les propriétés matérielles et à minimiser les contraintes.</w:t>
      </w:r>
    </w:p>
    <w:p w14:paraId="4AE4F045" w14:textId="77777777" w:rsidR="00BF773A" w:rsidRPr="007E2C94" w:rsidRDefault="00BF773A" w:rsidP="00BF773A">
      <w:pPr>
        <w:pStyle w:val="Titre3"/>
        <w:jc w:val="left"/>
        <w:rPr>
          <w:color w:val="000000" w:themeColor="text1"/>
        </w:rPr>
      </w:pPr>
      <w:bookmarkStart w:id="144" w:name="_Toc188353563"/>
      <w:bookmarkStart w:id="145" w:name="_Toc195689054"/>
      <w:r w:rsidRPr="007E2C94">
        <w:rPr>
          <w:color w:val="000000" w:themeColor="text1"/>
        </w:rPr>
        <w:t>Définition et historique des FGM</w:t>
      </w:r>
      <w:bookmarkEnd w:id="144"/>
      <w:bookmarkEnd w:id="145"/>
    </w:p>
    <w:p w14:paraId="4BE267F3" w14:textId="77777777" w:rsidR="00BF773A" w:rsidRPr="007E2C94" w:rsidRDefault="00BF773A" w:rsidP="00BF773A">
      <w:pPr>
        <w:rPr>
          <w:color w:val="000000" w:themeColor="text1"/>
        </w:rPr>
      </w:pPr>
    </w:p>
    <w:p w14:paraId="47BAA9CC"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matériaux fonctionnellement gradués, également appelés matériaux à gradient de propriétés ou matériaux à gradient évalués (FGM), sont des composites microscopiquement non homogènes. Ils sont généralement fabriqués à partir de deux matériaux distincts, souvent un métal et une céramique, ou en modifiant la microstructure d’un seul matériau (Figure 1.14).</w:t>
      </w:r>
    </w:p>
    <w:p w14:paraId="5F10CCC0" w14:textId="0C20C2E9"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es matériaux fonctionnellement gradués (FGM) constituent une catégorie de composites présentant une variation continue des propriétés d'un côté à l'autre. Cette gradation permet d'atténuer la concentration des contraintes souvent observée dans les composites stratifiés. En modulant les propriétés, les FGM réduisent les contraintes thermiques, les contraintes résiduelles et les pics de concentration de contrainte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e4WBqUn","properties":{"formattedCitation":"[17], [18]","plainCitation":"[17], [18]","noteIndex":0},"citationItems":[{"id":"05EnRE1g/cbSsCDEo","uris":["http://zotero.org/users/local/Jac4T2U4/items/7RDMM7LC"],"itemData":{"id":131,"type":"article-journal","container-title":"Ceramics international","issue":"1","note":"ISBN: 0272-8842\npublisher: Elsevier","page":"73-83","title":"Concept and P/M fabrication of functionally gradient materials","volume":"23","author":[{"family":"Kawasaki","given":"Akira"},{"family":"Watanabe","given":"Ryuzo"}],"issued":{"date-parts":[["1997"]]}}},{"id":"05EnRE1g/OCnW28yR","uris":["http://zotero.org/users/local/Jac4T2U4/items/WVDFDT4Q"],"itemData":{"id":129,"type":"paper-conference","abstract":"A functionally gradient material (FGM) is a composite that smoothly transitions from one material at one surface to another material at the opposite surface. Metals and ceramics are usually the materials that are combined in a controlled manner to optimize a specific property. The First International Symposium on Functionally Gradient Materials was held in Sendai, Japan, in August 1990. Contained in the present volume are the Proceedings of the Second International Symposium on Functionally Gradient Materials, presented at the Third International Ceramic Science and Technology Congress, held in San Francisco, CA, November 1-4, 1992. The papers presented here are divided into eight sections: the concept of FGM; mathematical modeling; methods of fabrication; material evaluation; applications; joining processes in FGM; process characterization; and design considerations. Separate abstracts are provided for each of the 54 papers.","source":"Semantic Scholar","title":"Ceramic transactions: Functionally gradient materials. Volume 34","title-short":"Ceramic transactions","URL":"https://www.semanticscholar.org/paper/Ceramic-transactions%3A-Functionally-gradient-Volume-Holt-Koizumi/89f0c5666792ce6bb27241e15c4fe61717b20543","author":[{"family":"Holt","given":"J."},{"family":"Koizumi","given":"M."},{"family":"Hirai","given":"T."},{"family":"Munir","given":"Z."}],"accessed":{"date-parts":[["2025",1,6]]},"issued":{"date-parts":[["199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7], [18]</w:t>
      </w:r>
      <w:r w:rsidRPr="007E2C94">
        <w:rPr>
          <w:color w:val="000000" w:themeColor="text1"/>
          <w:sz w:val="24"/>
          <w:szCs w:val="24"/>
        </w:rPr>
        <w:fldChar w:fldCharType="end"/>
      </w:r>
    </w:p>
    <w:p w14:paraId="228BD332" w14:textId="77777777" w:rsidR="00BF773A" w:rsidRPr="007E2C94" w:rsidRDefault="00BF773A" w:rsidP="00BF773A">
      <w:pPr>
        <w:rPr>
          <w:color w:val="000000" w:themeColor="text1"/>
        </w:rPr>
      </w:pPr>
      <w:r w:rsidRPr="007E2C94">
        <w:rPr>
          <w:noProof/>
          <w:color w:val="000000" w:themeColor="text1"/>
          <w:lang w:eastAsia="fr-FR"/>
          <w14:ligatures w14:val="standardContextual"/>
        </w:rPr>
        <mc:AlternateContent>
          <mc:Choice Requires="wpg">
            <w:drawing>
              <wp:anchor distT="0" distB="0" distL="114300" distR="114300" simplePos="0" relativeHeight="251677696" behindDoc="0" locked="0" layoutInCell="1" allowOverlap="1" wp14:anchorId="73C14BF2" wp14:editId="3A18E0C4">
                <wp:simplePos x="0" y="0"/>
                <wp:positionH relativeFrom="column">
                  <wp:posOffset>897200</wp:posOffset>
                </wp:positionH>
                <wp:positionV relativeFrom="paragraph">
                  <wp:posOffset>157232</wp:posOffset>
                </wp:positionV>
                <wp:extent cx="3913946" cy="1876425"/>
                <wp:effectExtent l="0" t="0" r="10795" b="0"/>
                <wp:wrapNone/>
                <wp:docPr id="229719630" name="Groupe 31"/>
                <wp:cNvGraphicFramePr/>
                <a:graphic xmlns:a="http://schemas.openxmlformats.org/drawingml/2006/main">
                  <a:graphicData uri="http://schemas.microsoft.com/office/word/2010/wordprocessingGroup">
                    <wpg:wgp>
                      <wpg:cNvGrpSpPr/>
                      <wpg:grpSpPr>
                        <a:xfrm>
                          <a:off x="0" y="0"/>
                          <a:ext cx="3913946" cy="1876425"/>
                          <a:chOff x="0" y="0"/>
                          <a:chExt cx="3913946" cy="1876425"/>
                        </a:xfrm>
                      </wpg:grpSpPr>
                      <wpg:grpSp>
                        <wpg:cNvPr id="1125280211" name="Group 1353666228"/>
                        <wpg:cNvGrpSpPr/>
                        <wpg:grpSpPr>
                          <a:xfrm>
                            <a:off x="0" y="0"/>
                            <a:ext cx="3913946" cy="1876425"/>
                            <a:chOff x="-31744" y="0"/>
                            <a:chExt cx="3914721" cy="1876685"/>
                          </a:xfrm>
                        </wpg:grpSpPr>
                        <wps:wsp>
                          <wps:cNvPr id="1167100053" name="Text Box 1353666206"/>
                          <wps:cNvSpPr txBox="1"/>
                          <wps:spPr>
                            <a:xfrm>
                              <a:off x="1044054" y="1542196"/>
                              <a:ext cx="1289714" cy="334489"/>
                            </a:xfrm>
                            <a:prstGeom prst="rect">
                              <a:avLst/>
                            </a:prstGeom>
                            <a:noFill/>
                            <a:ln w="6350">
                              <a:noFill/>
                            </a:ln>
                            <a:effectLst/>
                          </wps:spPr>
                          <wps:txbx>
                            <w:txbxContent>
                              <w:p w14:paraId="2ED4F3FF" w14:textId="77777777" w:rsidR="00DC3C12" w:rsidRPr="00C45688" w:rsidRDefault="00DC3C12" w:rsidP="00BF773A">
                                <w:pPr>
                                  <w:jc w:val="center"/>
                                  <w:rPr>
                                    <w:b/>
                                    <w:bCs/>
                                    <w:sz w:val="24"/>
                                    <w:szCs w:val="24"/>
                                  </w:rPr>
                                </w:pPr>
                                <w:r w:rsidRPr="00C45688">
                                  <w:rPr>
                                    <w:b/>
                                    <w:bCs/>
                                    <w:sz w:val="24"/>
                                    <w:szCs w:val="24"/>
                                  </w:rPr>
                                  <w:t>Composi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463430" name="Group 1353666227"/>
                          <wpg:cNvGrpSpPr/>
                          <wpg:grpSpPr>
                            <a:xfrm>
                              <a:off x="-31744" y="0"/>
                              <a:ext cx="3914721" cy="1794681"/>
                              <a:chOff x="-31744" y="0"/>
                              <a:chExt cx="3914721" cy="1794681"/>
                            </a:xfrm>
                          </wpg:grpSpPr>
                          <wps:wsp>
                            <wps:cNvPr id="1871250690" name="Text Box 1353666207"/>
                            <wps:cNvSpPr txBox="1"/>
                            <wps:spPr>
                              <a:xfrm>
                                <a:off x="2579427" y="1542197"/>
                                <a:ext cx="1289714" cy="252484"/>
                              </a:xfrm>
                              <a:prstGeom prst="rect">
                                <a:avLst/>
                              </a:prstGeom>
                              <a:noFill/>
                              <a:ln w="6350">
                                <a:noFill/>
                              </a:ln>
                              <a:effectLst/>
                            </wps:spPr>
                            <wps:txbx>
                              <w:txbxContent>
                                <w:p w14:paraId="57F993C5" w14:textId="77777777" w:rsidR="00DC3C12" w:rsidRPr="00C45688" w:rsidRDefault="00DC3C12" w:rsidP="00BF773A">
                                  <w:pPr>
                                    <w:jc w:val="center"/>
                                    <w:rPr>
                                      <w:b/>
                                      <w:bCs/>
                                      <w:sz w:val="24"/>
                                      <w:szCs w:val="24"/>
                                    </w:rPr>
                                  </w:pPr>
                                  <w:r w:rsidRPr="00C45688">
                                    <w:rPr>
                                      <w:b/>
                                      <w:bCs/>
                                      <w:sz w:val="24"/>
                                      <w:szCs w:val="24"/>
                                    </w:rPr>
                                    <w:t>FG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92931260" name="Group 1353666226"/>
                            <wpg:cNvGrpSpPr/>
                            <wpg:grpSpPr>
                              <a:xfrm>
                                <a:off x="-31744" y="0"/>
                                <a:ext cx="3914721" cy="1793875"/>
                                <a:chOff x="-31744" y="0"/>
                                <a:chExt cx="3914721" cy="1793875"/>
                              </a:xfrm>
                            </wpg:grpSpPr>
                            <pic:pic xmlns:pic="http://schemas.openxmlformats.org/drawingml/2006/picture">
                              <pic:nvPicPr>
                                <pic:cNvPr id="1318010896" name="Image 1318010896"/>
                                <pic:cNvPicPr/>
                              </pic:nvPicPr>
                              <pic:blipFill rotWithShape="1">
                                <a:blip r:embed="rId100" cstate="print"/>
                                <a:srcRect l="64403" b="11079"/>
                                <a:stretch/>
                              </pic:blipFill>
                              <pic:spPr>
                                <a:xfrm>
                                  <a:off x="2495953" y="58421"/>
                                  <a:ext cx="1298608" cy="1482190"/>
                                </a:xfrm>
                                <a:prstGeom prst="rect">
                                  <a:avLst/>
                                </a:prstGeom>
                              </pic:spPr>
                            </pic:pic>
                            <wpg:grpSp>
                              <wpg:cNvPr id="1088453715" name="Group 1353666216"/>
                              <wpg:cNvGrpSpPr>
                                <a:grpSpLocks/>
                              </wpg:cNvGrpSpPr>
                              <wpg:grpSpPr>
                                <a:xfrm>
                                  <a:off x="136477" y="0"/>
                                  <a:ext cx="3746500" cy="1793875"/>
                                  <a:chOff x="1587" y="1587"/>
                                  <a:chExt cx="3746500" cy="1793875"/>
                                </a:xfrm>
                              </wpg:grpSpPr>
                              <pic:pic xmlns:pic="http://schemas.openxmlformats.org/drawingml/2006/picture">
                                <pic:nvPicPr>
                                  <pic:cNvPr id="417352638" name="Image 167"/>
                                  <pic:cNvPicPr/>
                                </pic:nvPicPr>
                                <pic:blipFill rotWithShape="1">
                                  <a:blip r:embed="rId100" cstate="print"/>
                                  <a:srcRect l="64403" b="11079"/>
                                  <a:stretch/>
                                </pic:blipFill>
                                <pic:spPr>
                                  <a:xfrm>
                                    <a:off x="2381534" y="60008"/>
                                    <a:ext cx="1298608" cy="1482190"/>
                                  </a:xfrm>
                                  <a:prstGeom prst="rect">
                                    <a:avLst/>
                                  </a:prstGeom>
                                </pic:spPr>
                              </pic:pic>
                              <wps:wsp>
                                <wps:cNvPr id="1917026228" name="Graphic 168"/>
                                <wps:cNvSpPr/>
                                <wps:spPr>
                                  <a:xfrm>
                                    <a:off x="1587" y="1587"/>
                                    <a:ext cx="3746500" cy="1793875"/>
                                  </a:xfrm>
                                  <a:custGeom>
                                    <a:avLst/>
                                    <a:gdLst/>
                                    <a:ahLst/>
                                    <a:cxnLst/>
                                    <a:rect l="l" t="t" r="r" b="b"/>
                                    <a:pathLst>
                                      <a:path w="3746500" h="1793875">
                                        <a:moveTo>
                                          <a:pt x="0" y="1793875"/>
                                        </a:moveTo>
                                        <a:lnTo>
                                          <a:pt x="3746500" y="1793875"/>
                                        </a:lnTo>
                                        <a:lnTo>
                                          <a:pt x="3746500" y="0"/>
                                        </a:lnTo>
                                        <a:lnTo>
                                          <a:pt x="0" y="0"/>
                                        </a:lnTo>
                                        <a:lnTo>
                                          <a:pt x="0" y="1793875"/>
                                        </a:lnTo>
                                        <a:close/>
                                      </a:path>
                                    </a:pathLst>
                                  </a:custGeom>
                                  <a:ln w="3175">
                                    <a:solidFill>
                                      <a:srgbClr val="000000"/>
                                    </a:solidFill>
                                    <a:prstDash val="solid"/>
                                  </a:ln>
                                </wps:spPr>
                                <wps:bodyPr wrap="square" lIns="0" tIns="0" rIns="0" bIns="0" rtlCol="0">
                                  <a:prstTxWarp prst="textNoShape">
                                    <a:avLst/>
                                  </a:prstTxWarp>
                                  <a:noAutofit/>
                                </wps:bodyPr>
                              </wps:wsp>
                            </wpg:grpSp>
                            <pic:pic xmlns:pic="http://schemas.openxmlformats.org/drawingml/2006/picture">
                              <pic:nvPicPr>
                                <pic:cNvPr id="807077259" name="Image 167"/>
                                <pic:cNvPicPr/>
                              </pic:nvPicPr>
                              <pic:blipFill rotWithShape="1">
                                <a:blip r:embed="rId100" cstate="print"/>
                                <a:srcRect l="27685" r="36396" b="11152"/>
                                <a:stretch/>
                              </pic:blipFill>
                              <pic:spPr bwMode="auto">
                                <a:xfrm>
                                  <a:off x="1098645" y="75063"/>
                                  <a:ext cx="1310005" cy="1480185"/>
                                </a:xfrm>
                                <a:prstGeom prst="rect">
                                  <a:avLst/>
                                </a:prstGeom>
                                <a:ln>
                                  <a:noFill/>
                                </a:ln>
                                <a:extLst>
                                  <a:ext uri="{53640926-AAD7-44D8-BBD7-CCE9431645EC}">
                                    <a14:shadowObscured xmlns:a14="http://schemas.microsoft.com/office/drawing/2010/main"/>
                                  </a:ext>
                                </a:extLst>
                              </pic:spPr>
                            </pic:pic>
                            <wpg:grpSp>
                              <wpg:cNvPr id="633031301" name="Group 1353666219"/>
                              <wpg:cNvGrpSpPr/>
                              <wpg:grpSpPr>
                                <a:xfrm>
                                  <a:off x="-31744" y="127397"/>
                                  <a:ext cx="1289685" cy="705116"/>
                                  <a:chOff x="-31744" y="-15905"/>
                                  <a:chExt cx="1289685" cy="705116"/>
                                </a:xfrm>
                              </wpg:grpSpPr>
                              <wps:wsp>
                                <wps:cNvPr id="45924964" name="Text Box 1353666220"/>
                                <wps:cNvSpPr txBox="1"/>
                                <wps:spPr>
                                  <a:xfrm>
                                    <a:off x="-31744" y="-15905"/>
                                    <a:ext cx="1289685" cy="262270"/>
                                  </a:xfrm>
                                  <a:prstGeom prst="rect">
                                    <a:avLst/>
                                  </a:prstGeom>
                                  <a:noFill/>
                                  <a:ln w="6350">
                                    <a:noFill/>
                                  </a:ln>
                                  <a:effectLst/>
                                </wps:spPr>
                                <wps:txbx>
                                  <w:txbxContent>
                                    <w:p w14:paraId="4846B0B9" w14:textId="77777777" w:rsidR="00DC3C12" w:rsidRPr="00C45688" w:rsidRDefault="00DC3C12" w:rsidP="00BF773A">
                                      <w:pPr>
                                        <w:jc w:val="center"/>
                                        <w:rPr>
                                          <w:b/>
                                          <w:bCs/>
                                          <w:sz w:val="20"/>
                                          <w:szCs w:val="20"/>
                                        </w:rPr>
                                      </w:pPr>
                                      <w:r w:rsidRPr="00C45688">
                                        <w:rPr>
                                          <w:b/>
                                          <w:bCs/>
                                          <w:sz w:val="20"/>
                                          <w:szCs w:val="20"/>
                                        </w:rPr>
                                        <w:t>Métal</w:t>
                                      </w:r>
                                    </w:p>
                                    <w:p w14:paraId="5AF6957A" w14:textId="77777777" w:rsidR="00DC3C12" w:rsidRPr="00C45688" w:rsidRDefault="00DC3C12" w:rsidP="00BF773A">
                                      <w:pPr>
                                        <w:jc w:val="center"/>
                                        <w:rPr>
                                          <w:b/>
                                          <w:bCs/>
                                          <w:sz w:val="20"/>
                                          <w:szCs w:val="20"/>
                                        </w:rPr>
                                      </w:pPr>
                                      <w:r w:rsidRPr="00C45688">
                                        <w:rPr>
                                          <w:b/>
                                          <w:bCs/>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58983530" name="Group 1353666221"/>
                                <wpg:cNvGrpSpPr/>
                                <wpg:grpSpPr>
                                  <a:xfrm>
                                    <a:off x="259308" y="61415"/>
                                    <a:ext cx="116006" cy="627796"/>
                                    <a:chOff x="0" y="20472"/>
                                    <a:chExt cx="116006" cy="627796"/>
                                  </a:xfrm>
                                </wpg:grpSpPr>
                                <wps:wsp>
                                  <wps:cNvPr id="859658766" name="Oval 1353666222"/>
                                  <wps:cNvSpPr/>
                                  <wps:spPr>
                                    <a:xfrm>
                                      <a:off x="34119" y="20472"/>
                                      <a:ext cx="81887" cy="109182"/>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819245" name="Oval 1353666223"/>
                                  <wps:cNvSpPr/>
                                  <wps:spPr>
                                    <a:xfrm>
                                      <a:off x="13647" y="286603"/>
                                      <a:ext cx="81887" cy="109182"/>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9759604" name="Rectangle 739759604"/>
                                  <wps:cNvSpPr/>
                                  <wps:spPr>
                                    <a:xfrm>
                                      <a:off x="0" y="545910"/>
                                      <a:ext cx="116006" cy="102358"/>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s:wsp>
                        <wps:cNvPr id="370558396" name="Text Box 1353666220"/>
                        <wps:cNvSpPr txBox="1"/>
                        <wps:spPr>
                          <a:xfrm>
                            <a:off x="95415" y="397565"/>
                            <a:ext cx="1065475" cy="262393"/>
                          </a:xfrm>
                          <a:prstGeom prst="rect">
                            <a:avLst/>
                          </a:prstGeom>
                          <a:noFill/>
                          <a:ln w="6350">
                            <a:noFill/>
                          </a:ln>
                          <a:effectLst/>
                        </wps:spPr>
                        <wps:txbx>
                          <w:txbxContent>
                            <w:p w14:paraId="39BF0E66" w14:textId="77777777" w:rsidR="00DC3C12" w:rsidRPr="00C45688" w:rsidRDefault="00DC3C12" w:rsidP="00BF773A">
                              <w:pPr>
                                <w:jc w:val="center"/>
                                <w:rPr>
                                  <w:b/>
                                  <w:bCs/>
                                  <w:sz w:val="24"/>
                                  <w:szCs w:val="24"/>
                                </w:rPr>
                              </w:pPr>
                              <w:r w:rsidRPr="00C45688">
                                <w:rPr>
                                  <w:b/>
                                  <w:bCs/>
                                  <w:sz w:val="24"/>
                                  <w:szCs w:val="24"/>
                                </w:rPr>
                                <w:t xml:space="preserve">      </w:t>
                              </w:r>
                              <w:r w:rsidRPr="00C45688">
                                <w:rPr>
                                  <w:b/>
                                  <w:bCs/>
                                  <w:sz w:val="20"/>
                                  <w:szCs w:val="20"/>
                                </w:rPr>
                                <w:t>Céramique</w:t>
                              </w:r>
                            </w:p>
                            <w:p w14:paraId="71983CB6" w14:textId="77777777" w:rsidR="00DC3C12" w:rsidRPr="00C45688" w:rsidRDefault="00DC3C12" w:rsidP="00BF773A">
                              <w:pPr>
                                <w:jc w:val="center"/>
                                <w:rPr>
                                  <w:b/>
                                  <w:b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1455372" name="Text Box 1353666220"/>
                        <wps:cNvSpPr txBox="1"/>
                        <wps:spPr>
                          <a:xfrm>
                            <a:off x="166977" y="636104"/>
                            <a:ext cx="858741" cy="301625"/>
                          </a:xfrm>
                          <a:prstGeom prst="rect">
                            <a:avLst/>
                          </a:prstGeom>
                          <a:noFill/>
                          <a:ln w="6350">
                            <a:noFill/>
                          </a:ln>
                          <a:effectLst/>
                        </wps:spPr>
                        <wps:txbx>
                          <w:txbxContent>
                            <w:p w14:paraId="4C3C622C" w14:textId="77777777" w:rsidR="00DC3C12" w:rsidRPr="00C45688" w:rsidRDefault="00DC3C12" w:rsidP="00BF773A">
                              <w:pPr>
                                <w:jc w:val="center"/>
                                <w:rPr>
                                  <w:b/>
                                  <w:bCs/>
                                  <w:sz w:val="20"/>
                                  <w:szCs w:val="20"/>
                                </w:rPr>
                              </w:pPr>
                              <w:r w:rsidRPr="00C45688">
                                <w:rPr>
                                  <w:b/>
                                  <w:bCs/>
                                  <w:sz w:val="20"/>
                                  <w:szCs w:val="20"/>
                                </w:rPr>
                                <w:t xml:space="preserve">Fibr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3C14BF2" id="Groupe 31" o:spid="_x0000_s1129" style="position:absolute;margin-left:70.65pt;margin-top:12.4pt;width:308.2pt;height:147.75pt;z-index:251677696" coordsize="39139,187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ctT3/CAAA2i0AAA4AAABkcnMvZTJvRG9jLnhtbOxa227cOBJ9X2D/&#10;QdC7Y1GUKKmRzsCxkyBAdhJsssizWq3uFka3leR0exf773uqKKrVt/FlJk4msQHblEjxUqxTdarI&#10;579sitz6kjZtVpVTWzxzbCstk2qelcup/a9Pr89C22q7uJzHeVWmU/smbe1fXvz9b8/X9SR1q1WV&#10;z9PGQidlO1nXU3vVdfXk/LxNVmkRt8+qOi1RuaiaIu7w2CzP5028Ru9Ffu46jjpfV828bqokbVu8&#10;vdKV9gvuf7FIk+79YtGmnZVPbcyt478N/53R3/MXz+PJsonrVZb004gfMIsizkoMOnR1FXexdd1k&#10;B10VWdJUbbXoniVVcV4tFlmS8hqwGuHsreZNU13XvJblZL2sBzFBtHtyenC3ya9fPjRWNp/arhsF&#10;IlISUirjAlvFo6eWFCSkdb2coO2bpv5Yf2j6F0v9ROveLJqC/mNF1obFezOIN910VoKXMhIy8pRt&#10;JagTYaA819cbkKywSwffJatXt3x5bgY+p/kN0xkehnn3axTC9d3QcYXYWaQlpC+VUq4bPuJaz6QI&#10;PM+2toLaWbAXuJilEZUKWVQnFwz0tFsFaf+YgnxcxXXKetfSpg/CU4FwHMeXRnifaGdfVptBfo7S&#10;8uPPSFGsboN67LZ53+LlEX0Rjuc5vhaG8D0Xiqg1w+iOcEOoJxqQQKT0vDCiBoM84kndtN2btCos&#10;KkztBtBnRMZf3rWdbmqa0ATK6nWW53gfT/LSWk9tJX2HPxhq0HleUoOUDUnfzbpuJ3oVVOo2sw3D&#10;R/L+0KtZNb/ByptKG5u2Tl5nmNK7uO0+xA2sCxAGi9m9x59FXmHoqi/Z1qpq/nPsPbXHnqLWttaw&#10;VlO7/fd13KS2lb8tsduRgPxg3vjB8wMXD824ZjauKa+LywoGEfqF2XGR2ne5KS6aqvgMw3pBo6Iq&#10;LhOMPbU7U7zstA2FYU7SiwtuBINWx9278mOdUNckOBL4p83nuKn7Xemwn79WRr/iyd7m6LZ6ey6u&#10;u2qR8c5tpYodpwfouoY2Q34f5dL1lPT2DNmgo26gdfFe9uwQq0YxYdRGSA1g30JW9ngyGLXDj08B&#10;ffv5oNj7lu0xgB4GsJOOirDz2hUcAr0X4r2B7vpYI7aArJ4GOvcEjPWmfgfosNZe6H1nQB9s3BPQ&#10;vzHQhRe5kRSuGhSVOcsW6v1WfSWoyzDY5y/3gbr5/ATU6yyZ4LcnfSgd+PTbyTG+6q7JS2iCXdyp&#10;jyJufruuz7Q5z2ZZnnU3zLVh0mlS5ZcPWUJenB5G9ECKEBQ2hOfurcbbIl6m2IzhPbyt+YZ6IKd8&#10;0OEsz2ryzOQ/P2fdin2F8SdU2a8F/mePAx8Rh+bXV1VyXaRlpwOGJs3jDtFKu8rqFl5vkhazdA7C&#10;8HZOfAvBSgfyWzdZ2ZHhiSdtk/wTZIIiCAUvC/aDyEEIJ2AGgvquSbtkZVZjFqDXeoLvuF7kR0Sk&#10;YAb9EHxHD7U1glGoHIROTP+8EHyIQ5VBVe5Jd1jMeipchNR/x39iE0PPl4HwzU7uwkocgRUJip3x&#10;uyr5rSVZ7EYMo+GOE0CpvEC7hT4oM7KQgad8BwhnWQSRgc3IwQo/NB4FBd60kYc98f0gy10PSwqJ&#10;378M7DwRSN9VEsqifXWPOsWCoNUQRH92uMlQ+FKHFwohDId5Y87xKHB7DOoWicBxOZAdonid2xCq&#10;j20HygacEJc+YaGOYOo2RA6IAjSvdTBGZsFwfBiIuY6h8G5lSsmmNEUK2cjK5pynQawBG9+wtZ1p&#10;UCO8oO+oUypS1DZYhxVscm8cqL5ATPWp4pbdNrFgWpB9GrfJy3HboU/iqFuDgy9MO/O/5r7H7Y2Z&#10;Ni3Mf90SVgx93qXN8XGTvGpTPXkSAK9iEArmNxa7jmqRY/A5FGurPJuTYyWZtM1ydpk31peY0mL8&#10;QxJGDzvNKHy7ituVbsdVfTOKizkS20bCPRs+Fp1i2ToyRUFHpSjoiJTeDHEnb9fXDBm3pl5757+S&#10;oQ+dwAkC149+QEPvBpTfIrxLJYlAMsMSvqtxfyvDsmbrf1Rz0LYYSQNW9718pHBg4T0MAfgFCG2l&#10;7thYNHBUSmwNfMsRe+m2e/Itkzg6kkradL0Fo7E5Q/xf5B49J3LV2cXFVXDmeVfh2cuXKF1evoo8&#10;KTDvV5f/o1UJb9Ku4nm1fj9rE/D6ec9SUHHAho9mhPvcuc41c85aox5zYfTjP8/ufnxRSelIIZ0T&#10;SVXBPHmXDmLYIUl7lA+OAinhBjI6kiVglSFSGDi+0Jx0xAlHHZwJP8LmYkyqfzVKNBzpAjZQ687W&#10;VtAE+6xTL3A83U3gdDpxLLNvMmDU7TaE8vwIgYECTzmRdkFajyU3+PC75ldPSIN0kDLzlHQZZEH0&#10;ITA+yuDIpE6/VXaV95+k9ZR0+cZJl8gPoxDnJfDco3Oibc7lIcdF8GqSwl2AWQkPcSdjddBOAc7e&#10;HxspNwjM2cCQYMVU8KXrIBF7gPKj335LkId+pBCvqiFN8h4sbCs+XkFvFj6ao7aTLF16AuZ1b/VG&#10;bqEIKS7muNmJRMhdD0s/cGlpjuxKS+c+W86O1gb59HqHHbY37cAhcSILt0RpYpxI4KADFb9HLDU3&#10;hWHnuJ6OMxZIymCqRY1MTFsucc6QL3GgnHQNz+dBA/OM4S9TzV+RRMBw0CwsSs/9zowXsULW4Zw6&#10;z4qpHY758q0HRD+wvaLN6Y+GLr+L86BHCLCVCkIBLz2kxnbRy7zyzugVlPTS6A2VQmZxx+w9OnxH&#10;0H3NPwYs49DxcaDbo3Q88Ilg9Amaxw5qf0ZoUpQA3+oM9Jmy9nG5zFNrWwXFujM8Na3wwcoF+41R&#10;wnDEKoTjSp9za6dd670vI3xt1/iEL74i8eCLEN8ZvraxKqfl+qtQdysTHL763SGJGN0PObXzZ4e2&#10;kU8BA1Fgwr/ajx0c5XtIgTILRmQrI/ayfyJU/+i9oSEt/wMzRVB7fYXop+GJSEgJz8chqmvC5IM7&#10;NA9O5gilov6sVEmFq3N7vBHRpddfHURSTulLlt+Rxvf5wKdczmPdlGP3gAvEHO/2l53phvL4mZ3F&#10;9kr2i/8D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u+OBFuAAAAAKAQAADwAAAGRy&#10;cy9kb3ducmV2LnhtbEyPTUvDQBCG74L/YRnBm918tEZiNqUU9VQEW0G8bbPTJDQ7G7LbJP33jic9&#10;vszDO89brGfbiREH3zpSEC8iEEiVMy3VCj4Prw9PIHzQZHTnCBVc0cO6vL0pdG7cRB847kMtuIR8&#10;rhU0IfS5lL5q0Gq/cD0S305usDpwHGppBj1xue1kEkWP0uqW+EOje9w2WJ33F6vgbdLTJo1fxt35&#10;tL1+H1bvX7sYlbq/mzfPIALO4Q+GX31Wh5Kdju5CxouO8zJOGVWQLHkCA9kqy0AcFaRJlIIsC/l/&#10;QvkDAAD//wMAUEsDBAoAAAAAAAAAIQAQsbEBvG4AALxuAAAVAAAAZHJzL21lZGlhL2ltYWdlMS5q&#10;cGVn/9j/4AAQSkZJRgABAQEAYABgAAD/2wBDAAMCAgMCAgMDAwMEAwMEBQgFBQQEBQoHBwYIDAoM&#10;DAsKCwsNDhIQDQ4RDgsLEBYQERMUFRUVDA8XGBYUGBIUFRT/2wBDAQMEBAUEBQkFBQkUDQsNFBQU&#10;FBQUFBQUFBQUFBQUFBQUFBQUFBQUFBQUFBQUFBQUFBQUFBQUFBQUFBQUFBQUFBT/wAARCACvAX8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U6KKKACiiigAooooAKKKKACiiigAooooAK+FP+CtvxC8UfDL9n/wteeEvEmreFdQm8URRSXui30t&#10;nO0X2S6OzfEy5XIU7f8AZWvuuvz0/wCC1f8Aybb4P/7G2H/0iuqAPGfiZ+yZ+118Mfh1q/iyf4/e&#10;Ir+HS7Y3VxaxeKr9X2L97axlxXH/ABs+G/x8/Z/+EUHjfxf+034nt5tRiibStGt/EOoyz3krDcyb&#10;vNwu1f4q+0v2nf2zvgl4w/Z7+IWiaL8SNGv9Vv8ARbi3trSJ33yysnyL9yvAP+Cm/wAItc8W/s5/&#10;CTxhpcd1e2miadFBfWsKb1iRoU/e0AeNfA7wL+0P8e/hDrHj/Qv2jvEsNvoyy/b7G68Taj5sGxN4&#10;/wCWv8S10ng79l/9tvx54V0rxBpHxf1+TTdTtkuoHm8c3yNsb23V3/8AwTt+CviTwR+yz8X/ABhr&#10;cFzY2XiDSZV0+1mG3zYooX/e7a+hv2ff21/gl4e+AfgvStR+JGkWGq2ekRW89vK7q8Uqp937lAHy&#10;d4I/Zr/ad8Q/D2Xxn4h/aS8R+D9FtDP/AGg194k1Fms1iba+797XA/BfTPiz+0H4yu/DHgf9rHxT&#10;c6rBH5qQ6jrWpWvnqv3vK/ftur7A0Hw3rnxv/wCCZXiKz0WeXUta1SK/uoGT711/pTvt/wCBpXx9&#10;/wAErvgn4u1f9pm38SPpt5pukeG4pft1xPE0eJWTakPzL97rxQB0Hhj9nr9snx3rfiux8PfGjxHf&#10;L4c1N9LuZZvGt/EGlXrt+atXwh+zN+2D4k+ImueDr345+ItH1LSLSC8kZvGN/MkqS7tm3Ev+ya+s&#10;/gr8fvh58HPF/wAal8ZeLtN8PSy+NJkWK7l2P93+7Vb4M+LtH+JX7fXxV1jwxqcGtaTP4PsIkvrR&#10;t8O//eoA/P281n4vWHx6T4Xt+1L4he5Zlt21mLxJqL2S3P8Azw3eb+tem+LP2eP2vNA+LGj/AA/0&#10;343eKNa1jUdOk1TzV8W38UMUSPs+ZjLXzZefs4+Prn9rSX4ff2LcR+JJNd3fJnaqebv83zf7uz5t&#10;9frX458W6D8Lv2xfBs/ibW7bSLSDwLOn2vUJ9qS+XL853f3qAPiW4/Z8/a78L/EzwN4T8W/Gzxbo&#10;sPiu6ktbfU7PxXf3qQOibvnXzUrjP2v7f4xfsneMdF8Ny/tN+NfFGpX0H2i4SHWL+3+xx7sKX/0h&#10;+tfc3xB/aS+G3xw/aH+Aum+BvFFn4ku7LX7qe4S03ny1+z/er5G/4Krfs9eOb79o+Lxbpehajrek&#10;a5Z28MUtlatKsUqfJ5TbaANjx78E/jloHwd8K/EDwt+1T4t8Z2viK8tbKztotYv7dN8/y/637Q33&#10;W4+7WR8Qv2bv21fhj4M1XxPrXxf8Q/2XpkX2i4a38b37vs+m6vdNQ8CXn7Nv7B3wstvGZm06bTfF&#10;NhqWppK3mm1Vrjf/AOOcV6T+1T+2h8FfF37P3jXQ9D+IOlarq9/ZfZ7WxtHZpZGZ0oA+WPj78Ifi&#10;5+zr8HrLxz4h/a18azXGowo+n6PDfajvupWTf5W/7Vx/vV4DqfxQ+Klt8AdP+JFl+0f451DUJda/&#10;sW98Pf23fxS2btFLKkvm/aPnXEX92vuz/gpd8FfE/wAUv2Xvh1qfh3T59Uk8OJFcXlrbxbpfKe3V&#10;N6r7V+e/ib4N+J/h/wDscx674h0u40mLWPGlutnFdRmKVkjsrrc+09qAP6G6/C7xD8Kfh545+Mf7&#10;UHiHx1ceJWu9I8fvpui6V4YeBZtSury/v8RHzYnH/LutfujX5O/Ar4FXPx8+M37XVhpOuHw/4k0L&#10;4j2uuaLqTR+bFFeQX2q+V5qfxJzQB5RafsVeB/BvivQNN+Mvhb4i/DLSvEE62mna3/benX9v9ob7&#10;sUvlWv7qvaPjl/wTM/Z++AHw8uvF3iXxv44aziZYYLe2uLNpbqdvuRRf6PX0Fefs+fGn9pHUfCdt&#10;8b77w3pXhDw/eRXs+j+HtzS6tdRfdleX/lkv+wte0/tJ/s82P7QvwxXw210dK1OwuYr/AEi92F0t&#10;bqL7jsn8a/7LUAflf4g/YX8N/DHTfD/ib4jeEPHfhzwRqU6wXmpWviGwvLjTvM/1TyxJa17h8Vv+&#10;CXXwD+Dfwv1Xx5rXjjx1Notha/aMW9xZ75933FT/AEf+Kve/GX7Pvxz+PekWXgT4o+K/DFl4FgaK&#10;TU7nwzat9r1nY25Yisv/AB7/APAa90+MvwG0b4tfA/UPhq08ml2EtnFb2txF8zwNFjyn/wBr7ooA&#10;/JHxF+xX4d8A+CNG8feMvA3xC0jwHfur3V5Br9hLe6dbt9yWW3+y/wAX+9Xu/wARf+CZH7Pnwz+D&#10;198SdS8deN5fDkFml6jW01mzypJ/qlT/AEf+Lete9a9+y98evi34atPAXxJ+KHh258Afu01D+w9J&#10;8nUL+KM/Kjs3ypyn8Fe+fFT4CaF8SvgLf/CzzJtN0WaxSxtpom3PB5W3ym/2sMqmgD8kdd/Yatfh&#10;p4JT4heOfAXjK28BSvE7Lp/imwbUNOt2/wCXi4i+xMrf7qV9A+Pf+CZ/7OfgX4Jal8TT4u8eX2h2&#10;umf2nDs1OxT7QjL8ihvsf8WcV7hffs9/HH4l6ZD8OfH3xb8L6h4HjWKLVbfQ9P8As+q39qv/ACyl&#10;/wCeW/8A2K+lPGvwd8NeNfhJffDi5sVtfDd1p/8AZq28S/6pNuE2f7tAH48J+wdLZfDmH4q33gjx&#10;LcfDqW2XUHstP8UWb6tBat/y1/48tjbV+bbX0UP+CX/7O938Fn+Jmm+KPiFfaEdIbWIv9Os1aSLy&#10;t/8Az5V6n4W+APji/wBO/wCFNeKP2hNJufCFmv2VdB0S1gg1i6sf+feZvvJ8v935q+sYfhT4csfh&#10;T/wry0s3tvCw0xtKS2WV96QbNuN33s4oA/G3Sv8AgnlrniT4Qp8X9K0i+fwbLA+pReH21qIasbBf&#10;4/N+y+Vv2Lu+5X0N4D/4Jp/s3fED4KWnxN0/xd8Ql8Pz6c2ouJNRsd8IVcujf6H95ea9t8P/AAQ1&#10;zQfs/wALLP8Aacgh8GxW/wBii8PRWth/af2X7v2fzfv/AHfk3/er6b8L/Bzwn4N+GMPw90fSltvC&#10;0Vm1l9h3t80Tff3PncWbn5qAPxr8Jf8ABPTWvir8K7r4peBbaa88Kl5ZbHQLrVU/tO6gjb/nr9nS&#10;Ld/wGvefgV/wTl/Z2+NnwTtfiRH4j+IekWSxS/b7a41Gy32UsX+tQ/6H/DXv+n/ASf4azH4ZeEf2&#10;j4vCXhB/NRfDjwWD6japL/yyilf5/wDgX3q+l/hX8F/C3wj+Gtt4I0KzMmgxRsskd1IZnnMn+sZy&#10;3Xd/WgD8fPh3/wAE6rz46/D3xL8QfAMlzbeHLe6mTQtM1a+jlu9Uii3b28yOBVRm2/L8laP7Gvhr&#10;wV4X/b9+C7+DDrP9m3ukXt1eWuuyxy3FtefYNQimh3JFEpVWi4+WvurVPgnb/CC/fwb4J/aAh+F3&#10;ha9laU+FJbewlmtvOPzeRLL+9Xc9fOo+EGh/A3/gqX8HfDHh2GW20mLwzPPHPcy+a1yz2upb5nb+&#10;8zbqAP1VooooAKKKKACiiigAooooAKKKKACiiigAr8/P+C1H/Jr/AIV/7HC1/wDSK9r9A6/P/wD4&#10;LU/8mt+FW/6nK1/9Ir2gD6ktfgF8HJr17KDwR4Ve8tlVpLZLOEyR/wC8tdB4y+IvgD4fW9vo3ifX&#10;tE0WKeDbHZahOiK8fT7rfw1+FPwB/ac8f2/7WeieNjrV1Nqmu6xFHqUIk+S6ikl+aLH9yv1P1z4F&#10;+Bfi5+2h4yj8faHY+JdnhuwuNOtL5mfyV3Okvy0AfQHhX4s/Dnx5cf2F4e8S6Frc3kZ/s+xuIpf3&#10;X+5/drltf/Zk+CE2qaRLqngbwvBexTs9kkttFF5svsv8deM6t8Avh/8ABb9sD4MXPgfwvaeG5b+D&#10;VIroWG5FlX7P/FX5yft/fHDxbqX7X/iSWHV72xHhe/W30qOKdtlt5X8a/jQB+3l1eeDvgz4Si+0z&#10;6Z4U8O2h8qMOy29vHu/h9K5/w/8AHf4UXmpJp+i+M/Dj3t/P8lvaXkW+eVv5tXzX4w122/aR+HH7&#10;Mdt430iLUYPFuord6nazfKjNFbv/AAf7VP8A2qv2XfhH8JfhtY+KPDHw3tbLWbLXNOaCfSUdJl/0&#10;hKAPcvit+yX8EviVqM/iLxx4K0e8vWbdPqNw7wO/++6utdJ8Mvgz8OP2f9Cvj4P0HTfCumzqst3P&#10;C21WVR992avz5/4LM/FjXNOm8C+DLK5uLDSr23l1G6WGTb5rfcVW+nNN/Zl+L/iL4qf8E3fi1pfi&#10;O4ub/wDsFfsFrezM29oG2Nt3/wCxQB96f8NAfBddW/tL/hNvCf8Aae3yvtf2qLzdv93fWx4k+HXw&#10;1+O9joeu6zpGjeL7Wzb7Rp19KqTIn+41eReGf2HfgZcfDTS55/hto09w+kRO8zo+9m8r73Wvm/x/&#10;4n1j4a/8EsMeGGntGa+l04yW7tvgtftcoOG/h+7+tAH3R8PPh18Kob7+3/Beg+GRdW7vD/aGkwRb&#10;o2/iXelcz8QP20Pgn8NvEMug+I/iHpNhqkH+ttvnlMf+9sVsV+aP/BHjx34isvj5qvhiCeeXw/qO&#10;my3V5Fu+SOVfuSf0r65/ZT/ZV+FHxO8E+KPEXinwXpuv61deK9W8+7u9zv8ALcPtoA+lfBXxG+GX&#10;7UPhC/bQb/TfG+gRy/Z7qN4N8XmY/iV1rM074SfBC712bTdO8L+EJtas23yWkFtbtPF/wGvIf2Yd&#10;E0r4V/EP9o7Q/CWiro+naTfxXFpb28eLcN9k37Ur8ivgv8ZvGXh39pnRfGVte3Z8R3uuo14iM377&#10;zZdssbL3+8aAP3Z+Kf7U/wAKPgZq8GieNvGFl4e1GWDzY7WaKVmMXr8imvz6/wCCpf7Unwr+OnwX&#10;8LaR4G8X2niHUrPX1u54LeOVNsX2edN3zJ/eZa+r7PwT4f8AG/7e/i651/RLLV5rPwXYtbrfwJKs&#10;W6b5vlavlf8A4LHfDbwr4G8MfD+88PeHNO0S4vdQuvtMtlbLF5v7pOu2gD9Xq/GTw9488T+Efi3+&#10;07pXhbXn8M3vir4u6d4em1iL79pBPf6vvda/ZuvyP+F158LYPG/7bUXxchluPC9z45giit7RX+1y&#10;3X2/VPKEGz5vMoA9P+O3wtn/AGG9Y+HHiz4deOfEl9q+raxa6RqOg6vqP2tNZRv9a+xv4+n3a9//&#10;AG+/iz4l+F37PovvDs8+i3+s6ja6XLrKr/yC4pW+eVv/AEH8a+d/gmnwa0f44+EYPGug/FJPEV02&#10;zwhd/E+XzbTH8Hkf3W/36+y/2oNb+Heg/BTxLdfFOGC48HtFsubaYZads/Iqf7e77tAHx1+0h+zz&#10;pP7K3wo8N/E7wV8QvEkXjTTr6zC3eo6s12msvK6eaPKf5fn+Z/lr6P8A22fiV4h8Afsh+IvEug6l&#10;/ZWsvZ26fbY1+eLzXRXZP++q+R/hjqfwY8FeO/A+r+NvAfxXs9Dnlig8KXvxDk+0aTYM3+q8pN/H&#10;/A6/QT48+KvA/hH4R+IdW+ICQXXg5bbF9DLF5qzI38GzvuzQB8K/H74CeHP2bv2ddA+LXgL4jeII&#10;vG2m/Zbmz1C61p7qLW5Jdu9fK3bW37v4K+k/2mvi54w8K/sP6t46spv7C8WNpFrM80Kc2ryvErsv&#10;/fdfJ3w+ufgb8PfFHhnxP4o+GPxU0HwMt3u8PXHjHfLoOmSyt8jxRbvk3f7dfoX8YPGPgrw38Itd&#10;1zxm9tdeCxY77sSL5sU8Tfd/3t2RQB8KfGr9mnwp8Gv2cW+NHgjxt4huPiZFbWd7B4iXWnlbUZZX&#10;Tevlfdffv+5X0x+014z8a6J+xD4g8QWSy2HjD+wInuDafvXidkTzWX/x6vkrwv4m/Z3+D+s+HPH8&#10;/wCzz8QPCvhpLlJbHxPq32iXTot3+ql8p5n/APQa/Q34hfE/wv4W+EOseN9VljvPC0GmPeykbWWe&#10;Fk+7/wACzQB+fOvfDn4G6F+xFpPj/Ttcs9H+J1jpMWq2fiHT9T3as2pN/A3z7n+f5dtfZNh4m8Ya&#10;7+xa+vask0PjW58IS3U2yLbL9q+zsfuflXxtb6jovhfw5ZfFqL9jnT7TwBFIupRauNVSW7itW/5e&#10;Gtf/AB6v0Msvi14Yu/hDF8RIrkJ4SfTP7VWd49v7jZu+79KAPzg8MfC79nO9/YQTxjf6paaX48XT&#10;m1CfXhqH/E2TVl/hXnf/AK3+Cvtr4OeJfiJrf7Hula3rcGz4gXHhx7iJEi2M0vlfuiyf3/u18iXT&#10;Nr2iy/HLQf2VfDV94GjkfUojc3gXUbq3Xn7Z9nxs/wBrZX354G+Lvhjxl8JbDx/pt4qeGp9O+3+b&#10;/wA8olT51P8Au0Afn7+zX4K/Zy8T/sr6v4o+IzabeeOla6l1+91i+2anFepu+WL59y/7Oyvpb/gn&#10;rrHinXP2UNK1HXNTvdXu5Zbo6ZNqK/6Qtru/0dXb+Kvm+fX7n4vT6l8afDf7K3h7XfBttcSzpeX9&#10;1t1HU1Vv+PhLfZt/nX3T+z58ZdB+N3wh0fxpollPpGlTxuv2G4jCvatGdrJ8vpQB8P8A7NHhD4F+&#10;MfCHxH1v43z6bqPxJt9WvD4ifxVc7bqyiV28ryt38Oz+5Xif7NPibV/E/wC3x8B7/Ub2+1HT00LU&#10;4dGudST98+nImrrblvyavoTxfrGpftMeNvEfjv4ffs8eF/GWh6BO9qmueIJPKudalif51iRfvf8A&#10;A6880L4xaV8d/wDgpN8AfEOmaNLpBi8JXWn3uizJsayuYotXDw/8BoA/V2iiigAooooAKKKKACii&#10;igAooooAKKKKACvz/wD+C1P/ACa14X/7HK1/9Ir2v0Ar8/8A/gtT/wAmteF/+xytf/SK9oA9N8F/&#10;8E3vg34H+L//AAsGzsruW7iuftlnps83+i2s/D71Xv071p/tD/s3/EHxf45ufHnws+IR8G+Jp9H/&#10;ALIlhntvNimQPuVg/wDA/wCFeYfED/gnf4C8M/DLXtesfHHxBe7stMluoHfX22bli3J8uysX9ov9&#10;pvxH+z/+wb8Nb/w/eSJ4n8QWNrZRanK3mvEvlbnf/eoA9R+Cn7OvxkuPir4f8b/GXx7Ya8/hi2mt&#10;NL07SLfYsrSpteeVv7/4VJ+0F/wTq+G/7Q3xMtfGmsT3el3+1UvobLaqXm3+/Xhv/BOT9sXx38Z/&#10;CnxB8NeL9Sk1fVNE0p9QstYkX97t2/cb8cV0XwI/Yj8IfHT4TaD461/x749udb1uJrq8ltPELJF5&#10;u9t21dlAHvf7TXwA8QeO/h74Psvhhqll4V8Q+ENQt73R5bhMwosS7Nn+7tryzWfgn+1T8T59I0fx&#10;34y8Fr4WTUra9vv7ItZUuGSJ9+xKZ8A/iVd/s+/sc/ErWNR1K78Sf8IRq+qWljJqEu+WZIn/AHSb&#10;v+BV88fsJf8ABQ34m/FD9ozTvCXji+h1TR9e8yKFEg2fZpfvJtoA+8f2oP2SvBP7VPh6y0/xSktp&#10;e2Db7PUrRtssX95f92qPh79kDwp4K/Zk1r4PeH5ZLXT9Ss5YpdQf/XSzv/y1f/x2vA4/2aZP2tvi&#10;D8YNV8R/ELxVpN/pGuy6Ro8elXxit7GJF/55fxfnW3+yT8Jdc/Zo/aN8V+Arv4g6v4y0SXw7Fq//&#10;ABM/+WUvm7P77fw0AWvA3wI/arXwfF4M1v4t+HND0Wzs1tYNW0zTmutR+X7u7ftX7te1eBf2ZtE0&#10;P9nUfCXxJeS+KNOngliv7uVfKe4aRy7P/s1+YvxX/wCCmfxJP7Uk2p+H9Ylt/BGk6n9li0FT/o91&#10;Ar7W83/abFfZH7SGlf8ADQn7TPwg+H2oa5rei+EtU8N3eusmh3n2W4eX5Nm5qAPTP2YP2R/hR+zH&#10;q+py+DL5r7XNTi8qWW7vFll8pW+6q9q4u5/Yi+IPhvxV4ovfhx8dtU8AeHtb1OXVP7BttJiuIoJZ&#10;fv8Azs9ee+Lf2OfDP7Mfxb+D3inwb4i8Si/uvE8Wn3KanqP2hZYpV+ZeleX/APBTz9tL4g/Dz4z2&#10;XgPwJr194Xt9Ls1uLy5tPle6ll7Z/uqtAH3H+zd+z7rfwNXxdfeKfHM3jzVfEN0l1dahd2i25G1N&#10;v9415N4T/YT+BGi/H+L4j6brkM16bz7bbaH/AGhE9ut038S/xfe/hrznxh8a9b/aL/YA8DarqWsX&#10;ehX+ueILDQtY1HT/AJJX/e7JXTb/AH6n+NP/AATH+GHw7+FXirxPoOu+LrTWtG06W+tJZtW3KjRJ&#10;u/uUAe5fGz9k3xd4++MP/Cw/A3xYv/hzq0umJpd0tpYrcefEj71+81fB3/BTL4EfEv4bfDrwjr/j&#10;f4vX3xJs31V7K3tbuxS1+yyvC7b12e0VfRv7Z/7Ufin4IfscfDmfQtTntvFXie1gtxqyD54lWFWl&#10;b/er8/Pip+094x+O/wCyrb6F421Rte1PRPFsE0N9cf8AHw8UlpcfK3r8woA/oGr8e/hp8KPFXxR+&#10;On7TFx4OtrLUtV8LfFqw8SDT7ubyvtiW97q7eUj9mav2Er8bPCnxH8V+Bfi9+1Bp/hHXF8Naj4q+&#10;LWn+HZNZK73sIp7/AFfdKo/CgD6z+PHg74h/tj6t4F0S1+HupfD/AEbQtai1XU9b8SSwxXH7r/ll&#10;aeU0rc/3/lr1P9tH9n7V/j58H7DRvDclo/iDRNUtdWs7fVZGW3u2iP8AqpWH95TXiXxY07x3+xZ4&#10;g+Hviq2+LXi/4j6TrOtxaPqfhvxJOt090kv8dv8A3WWvd/23fi3rnwX/AGYfFni3w4JLbWooooba&#10;Tb81u0rqu/8A4DmgDzX42eH/AIj/ALVvw+034dN8NJ/AyG9tZ9W1nWp4Ht4IonRn+xeU7szf3fu1&#10;61+1V8EtY+M/7O2seAfD15a2+qTx24tp792SJvKdG+bb/u1+PvwI/wCCgPxs8I/E/Q7zUfGeseLt&#10;PuLyKG60nU7hp4p1Zx90fwtX65ftnfFnXvhR+zB4l8YeGpE03Wkt4FgmuF3G3811Td/vLvoA8z+O&#10;Phz4u/tFfA8/CqL4fReFb+6FvDqet6xfRNp6RROu/wAjyt8u5tvy/JXon7Sn7M03xm/Zj/4Vno97&#10;Fpeo2tva/YWeWRbfzINvyybP4a+X/jX8EfFfwA+Cw+N+lfHvxrrXi+3hsZme+vll0+/R3T915X9z&#10;5q+mf2wviv4i+HX7H3iDxdoDSQ67Jp0G26h62vm7FaX/AIDvoA4H4m+A/jR8d/gWfhDq2leD9A1O&#10;ZYLXWNTh1h5k+zRunzwReVv3Mqfx17f48/Z90jxV+zdffCaKQpp7aR/ZttcT87WVfkdv+BV8W/Gj&#10;9m7wb8Dv2U7b4ueBfF+t/wDCwbC1ttQtvFSaw0r6i8hTcj/wuh3n5a+pvi58SvGFh+xPqvjbStPu&#10;bPxg3hhLvyd22W3laJd7/wDAfvUAeWN8PPjtqf7OMvwMgn8D2OtxWiaSfEcGryshsMfP/o/lb/N2&#10;fL/dr39v2fNLf9mf/hUMkv2mwXQ/7HW4uF3/ADeVt3/99c18MTfs6fDDR/2I4PjBpvjTUtL8fxac&#10;mtf8JZDqsstw1/8A88tm/wDvfJtr7E0Tx14m1j9iOLxdezTQ+LJfCDXzzqu2X7R9nzv+ueaAPGtB&#10;+G/7QPhb4CL8ELXWfhpcXf2OXRY9bl1S4E8dm3yf8evlcy7Gr6O+GfwE0zwH+ztp3wpe6NzZ2+jt&#10;pdxdxrseXepDv/49XxD4K/Z4+DviX9h5PifqXiO9g8ato8ur3Hiv+13+1wX6722ff/v/AC7a+0P2&#10;avE/iDxB+yx4H17V5Z7/AMRXGgJcTPcr+9ll2H71AHz74E8AftI/Bf4cP8JNF1T4e6paqs9lo+s6&#10;hqssV3Y2rD91vt/K+dua+if2Zvgc3wM+B2h+B76/Gq3sUcj312v3ZZ5W3S7R/dya/n9+I3xE8W6r&#10;8Ttf1rU9a1SPXX1KWV5nuZVljfefy21+8P7Gfi7xn4v/AGVPCGt+MVkfxFLp7Ok0r75biP8A5ZSv&#10;/tMKAPKvAXww+M37MuneJ/BXgvxD8PL7w7dX097otx4o1Oe1vbPz/mw8SxOr/PXzh4T+Cs3wI/4K&#10;QfAbQLzUTrOuXXha91XVL+D7txezpq7yun+zXe/srfBb4UfHvwD468X/ABY1CTWPGsWt36axLqeo&#10;PBNpaK77Pl3/ACfLXh/7PHiPVfEf7d/wAm1DUrvXLa18PapZaXqd83726sIv7XS3fd/uUAfs1RRR&#10;QAUUUUAFFFFABRRRQAUUUUAFFFFABX5//wDBan/k1rwv/wBjla/+kV7X6AV+f/8AwWp/5Na8L/8A&#10;Y5Wv/pFe0AZnjT4y/ti+LvDOqaGvwBtLOw1Gzeyb/T4ndFZNj/x1638TP2O5Pjr+x74S+HOt3S6L&#10;4n0ewt5IJ8+akF0kWCjf7POKWy/4KVfBq/8AjMvw5i1G9N011/Z6ar9n/wBCa4+7t3/e+98u7FXv&#10;2l/2ufEvwn+KGgfDz4ffD+T4i+MNRs21CexSc2/kQbtu7dtoA5j9hH9hB/2X9A8T3Hii9tNX8S67&#10;F9ikayZjBHa/3Pm/vVy/wu+JH7RvwQ8IQeCbD9nca5p+kTzw22oW2sRQJLF5rbG2V1fwr/bR+JOp&#10;/F3RfA/xK+C174FOtXT2dnqCXnnxeaqbmHv/AMBrrv2iv2//AIbfsz+O7Pwp4lTU7vVZoFupUsId&#10;ywI33d1AFH9mj4Ja14j/AGb/ABf4b+K3h1dHvPF+raje3mk+bv8As8U/3fmryn9jb/gmdL+zt8Yr&#10;zxx4j1621j7A8sWhwWitwrdJZf8Aa29q+k/it+0/ovgL4DWnxS0OwuPFulX7Wq2FvY/JLcee+1Pv&#10;V43f/t++MNBhW71n4A+MtK0xJYknvbhV2RIz7d7UAVL28+Ov7Ofxe+IqeDPhUvxL8J+KNR/tq2uo&#10;tRS1a3lZf3sTb66T9nW3+K/j79orxP8AEL4jfDw/D3T20CDSrO0e8S4aVvN3v92vT/2hf2pvBP7N&#10;PgfTvEfi2Wd11KVI7OwtlDXEp+98q/7NZngj9sjwB8QfgHrvxX0ma4fRdFila8smQfaonT+Bl/2v&#10;l/OgD518b/8ABIzwp4q+Ns/jK18Uz6XodzqC382gxWnT59zIsu+vV/2mPhP8SNN+Lfw/+Jnwk0XT&#10;db1bw/pl1pE+najP5SfZ327dlcjo37Vv7TXiPw7Brul/s0wXGkXMH2m3mm8SRRO8WNyMYm+avYvA&#10;/wC1Rpt/+zAPjF4t05vDlpb20k19YRt5rxOj7Nq/8CoA8OsNJ/ab+OnxC+HFx478FaF4Q8N6DrEW&#10;q3Tw3W+4fav3a1P24f8AgnlF+1P4p0XxPpGvLoWuQLFZXn2mLfFLbbj83/XQZrp/2Uf+Chvgr9qj&#10;xXqHhrT9Kv8AQdZgia4gt71kdZ4lPVSv8VZut/tX/G/V/H3jLSPhx8DrbxhoXh3U30t9Tl1+K1dp&#10;VVWb5H/3qAJ/iV+ybrXgv9lLwx8P/hOYL7XPDWp2uq2z6m2xLqWKXe7P/vV5f8S/G/7ZPxB0XWvA&#10;s/wi0S1stWgayk1iG8VoYkb7zffr6J/Zr/aJ8W/FbXfGnhzx/wCBk8A+JvDLQPPYpfLdK0Uqbkbe&#10;teTaX/wVT+Guo/HOX4fNpmoQ2L6h/ZsGvOU8hpd2z7vXbu70Ad/8af2M9P8Aj9+zr4U+H/iG/bS9&#10;X0S2g8jULdfN8qZItjD/AHa/Pr9tn9jDTf2Qv2XdJtYdcl8QX+seL4pJLuSDytiLZXG1K/Qr46ft&#10;K+PvCvxWtvAPwr+G8XxI1qLS/wC1NTSXU1sktYmfbF8z/K26vz7/AOCiXxS+Pnir4V+FtI+L/wAN&#10;rTwbp/8AbUt5bX9pexTiaXypVSH5HbbtR2/3qAP2fr8j/hb/AMKwn8Yftw23xdvl07wtc+M4lW4T&#10;/XxT/bdV8potv/LTrX64V+N/hTwHqHi34p/tVaxpuh3Pia48IfFXTvEUmj2iq8t1bwahqvmoqt97&#10;5TQB7J+z9dfCDVvjR4Qg8a+PvHfi3U9NTyvBsXjywe1sWb+/F/z1l/36+6vjhq3gjRvhX4hufiMb&#10;X/hDltmTUFu03IyNxtx/er42+MfxltP2uPH/AMHvDPw28J6vfvpOv2+tanqd9pr2qaXFF9+Lc/R6&#10;9t/b++FWs/E34FRvoOnNr174f1a11x9BxhNUiif57dv+A/8AoNAHx58F9A/Y/wDhx8VfC/iSDRvH&#10;dq95eIukXfimzb+zPNd/3Tfd/wDQ6/TX4i+G/DnjXwJrGj+LILa68NXlsyXqXT7YvK92r4L+OHx1&#10;n/bB+Hnhv4TfD74Y67Za7qV5A9+Nc077Lb6JHA6M/wA9fWn7Snwp1z4ofs0+KPA+gXgttautKW3t&#10;2RtqyuoHyn/ZbbQB8ZeGdJ/ZcX4o6V4Ov/jbr3izw5o1zFNpHhHU7xpdHhn/AIF83Z+9/wB2v0A+&#10;Kd/4N0D4aa5ceNxZReDYbT/T0u1/0fyv7u38q/ALwh+yV8XNS+KNh4VXwLrNtqy3iJK81qywxDd9&#10;5pfu7a/az9rr4Ga38Yv2VNY8E6RcSDXYrO3lgiil2JdSwbG8pv8AZfZQB8a+F/EP7P8AoOueFPGV&#10;18L/AIkaf8LYNQ8nRNT1uVpfDlrKzfJdLA7bl31+oDpYavoriRYbnSrqD5t3+qeJk/8AQdtfBPxD&#10;8afEP9pv4GWXwO0j4Ra34P1+8S1sNa1DWbdYNM0uKJ03vE//AC1+58myvtrWfCdzcfC678NW1wv2&#10;ttIbT45W+Vd3lbN1AH5y634p/YS8FfF6TRJtJmmktdQ/eSRPcS6TFL/u79u1Wr9Hr/xZ4Y0/4dz+&#10;IJby0/4RGKw+0NcqV+z/AGXZ/wCg7a/ArXP2FPjbpvxHl8J/8IRfXmoNP5SXVuFa0f8A2vN+7X7S&#10;w/s8Nqf7INv8ItYkhuLseHl0xpsMsSz7Plb/AIC+PyoA+Hb7/hU88F18VbX9l3XLz4SR3P2gasuo&#10;snm/9PC2W/b5Vfpr8PvFmheMvA2i694duoZ/D95aR3Fm8H3PK218PWXi345eE/2crX4EWfwTvrnx&#10;UNMl8Oxa215F/ZLWuPK+1b/91/uV9W/A34JxfBf4A6J8Ora8NxNZ6a0El07fflZfnYf7O5qAPiz4&#10;qfG79iHUPj3Lf+IdDXUPENteFLzVrazl+xPOrffbbxL/AL3tX6JeG/EOja14X0/WdFuYLrQri2S4&#10;tbiD/VNFt+XbX4EePf2G/jXo3xS1Dw+vgTU9RuJbyXyLu0VWtp03/K3m/dX/AIFiv2h/ZL+C+q/B&#10;X9mvw14I1y8a41aCzb7T8+9YHk/gT/ZWgD4++J8vgP48+PfE/jLwX+zle/ELRdIneLWvElpqP2BN&#10;SeJ/3vlRL/x8PWHpfxD8JfEr/go3+zZ4h8CWMOnaBJ4GnittLjiWP7EUi1dWgdF+6yV6f8J3+O37&#10;JfhLxZ8P9L+EUnjyH+0bq90XXLHU4Ird1lbcvmo/z14Z8J/g1qvwL/4KGfs7eHtbEU/iG48KX2p6&#10;jDH8yJPOusu6L7L0oA/XWiiigAooooAKKKKACiiigAooooAKKKKACvz/AP8AgtT/AMmteF/+xytf&#10;/SK9r9AK/P8A/wCC1P8Aya14X/7HK1/9Ir2gD83PBX7KXxJX9pHSvAFxoN9HrkGpRebcLC/lLFv3&#10;ef5uPuf7VfqN4u8V+H/h3/wUa0W98TapaaLa/wDCBtbxahqF0kEW7zvufNWM3/BWL4R+Hnt49Q8M&#10;+J7O/igjRmudP2Pt219B+K/DvwV/aI+HOh/ELxfoui694b+w/bLPU9ZTakETf7X8NAHm/wAYvit4&#10;N8f/AB5+Adr4a8WaN4huYNfuJZbfTL6K4ZV+zt8/y18Cf8FW/hT4xtP2njr8tpe6rpGu2kS6ZLDC&#10;WVSvyNB8vp/7NX6W/A34P/s63WpR+MvhZoHhOe809miXVNECu0Dbef8AdrgPiR/wUt/Z88NakbOf&#10;VZ/El/YX3kvDa6XJJ9nYfK8od02/L/s0Aefa34G1T4Nf8E7Ph3o3ix47C90/WNInuvOk+S1Vr1H+&#10;f/dr1n9rz9oP4b6l+zb46s9K8f8Ah6/1Oew8q2t7HU4pZXl3r91VevSvB3jn4V/tmfDC9awFr4x8&#10;Iyz+Rc217bMqeavzfMrV438If2Tv2Tz4+1SHwpY6F4j8QadKssti959r+xMrfwr/AL1AHz7/AMFS&#10;/gx4t8d/C74TeLtEs9S1uHTtMW0v7KzgaUxbokfzWVPyrI/Y5+E3inw7/wAE9/jVeahpE9udczd2&#10;cE6eVJLFEqb3+b/davtD41/tr+Efgv4+uPBF14Y8SeI9Tt7SK6uk0HTvtCQRS/c3VY+BH7W/gf8A&#10;aE8Rar4ItdB1jw7qdtY+edK16w+yme1b5G2L/doA4vwt/wAFCfgFD8ONIs7jx/aW12mlRRNA8Uu9&#10;H8rbt+5Xlk3gzWfjB/wS+1HT/CLXF/e3DXF5BBaL895Et2z7P8+leo+LPg5+yF4S+JWk+Bte8KeD&#10;rHxbrK+ZbafND87Z6b+fl3fw7vSvQPi18cfh3+xn4T8K+H4tDukivpGtNH8PeHrTzZWVfmfan92g&#10;D83v+CS3wl8V237TNxr13od7Yado+nXENzLeWzRBZX+XZ838VfcH7Ofxj8D+AvHPxv0rxJ4u0fw9&#10;qB8aXEwg1S+it2dWii+f5jVvwB/wUE8B+I/HuheFW8GeK/C134gu/s9rcappX2eKWX61tftJ+B/2&#10;ZvCd8/jL4v8Ah/w1HqWoFY/teoQbri6/h+6nLUAYfwT8QaL8Uf2jP2g7jw7q1vq1hd2On2q39hKJ&#10;Yg/2dl+V0r8mPA37MfxAk/al0/wDDoV7/atjriebLcRPsWKKXd5rN/d2Cv2pg1X4RfsrfBDUfGfh&#10;bR7DSvBbRLf/APFPxb/tm77pT+9mvH77/gpb4D0RZdU1H4a+OdNWJf399caHs8pf9p6AKnjP4g6V&#10;8Gv+CitnfeLtbh8OaFrfgyKzt7i6kEVvPcJL91mNeB/8Fbvjp4F+KHwu8Eab4R8aabr81rrUs09j&#10;p8qy42xOvmtj/f8A/H6+7fi7oPwX+KHw30zxv8StL0TUvDVvbfbba+1xNvlIy7v8rX5yft++HvgD&#10;qH7MXhPxv8E9H0S2iuvEyWNxe6ZA0M237LO/lOr/ADL9xKAP2Mr8bNA8feKfA3xA/a6t/COpt4f1&#10;DxF8TrDQpNdX/mHRT6hqu+Xd/DX7J1+U/wACdA+HXiTx3+3RZfFW7jsPB3/CZRNPdvP5TQP/AGhq&#10;mxkb+9uoA9J+O3g/xn+xevgrxt4d+M/ivxa15qtrpd54c8T3n21NRWV/n8r5fkr6e/a7+IGt/D/9&#10;l7xx4q8PTtp2uWmmebBMF3NA7Ff/AIqvlz9lLRvgd8UfjLpl2fjFrPxb8SeHLbyvD2meKF8pLKJP&#10;4ol/5asv9+vt74t6r4R0j4c6/P49ntLXwl9maLUXvf8AVeU3y80Afgd8Kf2rvjRY/FPQ7+x8c+Id&#10;W1K61CBHtLi8llS8+cfu3T+LrX7C/t3/ABQ8ZfDj9mW41bwyx0fU76W2sr7VU/5hUUvyyy/8Ar5t&#10;+A3hr9izw58aPDuqeGG1UavqNw7aPNr0Uq6Ysvby2lTbu/u19/fF688JWfw18RXPjpLafwhFZs+p&#10;pdxebE0PutAH5uftJ/CvwT+zD8J/hp8Q/hb4zvbr4gPqsCJrCaq876ysv+td4t/z1+g3xW8f6z4J&#10;/Z817xdY2/2nXbLQzexw7f8Alt5Wfu/71fE37OHiH9irxd8Z9F07wZot+niUTs2kQ6xFL9kSX7/7&#10;pWbar1+iPinXtI8MeHr/AFTXry3sNItYmlubi6bbEif7VAH84EHx0+Id/wDE+Dxn/wAJPqlz4rkv&#10;FnW5+0uWZ9/3dv8Ad7ba/eX4ueKvG1t+yV4g8Q6fAth40/4Rs3XlRSb/ACpvKy207fvda+KvDHxK&#10;/ZJk+PNj4rj+GGt6Bp0uoK2neM5bOWLR57r/AHP4fnr9LfEXiTSvD/he/wBc1K6ig0W1t2up7h/m&#10;Xytud1AH5iQ/B39nxP2IoviQ3imT/hYH9l/bV15Nal/tD+1P+eXlb/8Anr8uzZX3v8Gtd8V3f7Mf&#10;hfV9cS4l8Yt4eS4uEuYsStceV/Ev1r89vC37Qn7GvjP9o2ylPwsfSxcXmy3167GzT3lZvlle1/h+&#10;av1gheL7MrRbfs+35dn3dtAH81XxD+LXjnxL8S9W8Ra34h1T/hIzeM0k/nvE8Tq33R/d21+9X7L3&#10;ivxd4m/ZW8Ia54ljlPim40USs8vzS3DbPkdv9pvlr5L8Z+LPhb8S/ip4l1n4b/syRfFY6BqC/wBt&#10;eJLU+Qslx/H5UX/LV6+0P2dvj54b/aE+Gtt4n8OxS6fDFI1peabdLsmsZo/vxOtAHw/+zZ8GfhN8&#10;bvgr418Y/EzW59U+IC32o/2xd6jqstvcaWy7tqbN/wAm2voP/gmfqfiTVf2W9Ok168u9Sjh1C6i0&#10;q6vn3yy2Sv8Auvm/u18g/tKftGfsl3Xxq1k3vwv1LxRewT+VqOqaReC1tb2VX+fcm797X6Y/Brxf&#10;4P8AFHwg8N674NW30/wbJp6S2cUSeUltFt+5t/h20AfgX+1j468Ya3+0R49m8Q6jqKagmpTW4hll&#10;ZPKiVvkTb/d24r6X/Zd8ReKfEX7ZP7L9/wCKrq/utRbwZeLb3N2uZpLbZrHkkN/Gu3+Kvob4s+M/&#10;B/xy1zXvHWg/sz2/xX8K6LK1vc+LPPS3lvPK/wBc0Kf8tdn96uQPxH8IfE3/AIKT/s4+IvBCRjwz&#10;J4FmjtrNYvLEGyLV18kp/CVoA/UmiiigAooooAKKKKACiiigAooooAKKKKACvz//AOC1P/JrXhf/&#10;ALHK1/8ASK9r9AK/P/8A4LU/8mteF/8AscrX/wBIr2gD7A8XeHtEvPhrqrXOmWErNpEu7zYE5/dV&#10;+a/7WUviK2/4JmfCWHRo5U0FpEXVvs/RU+fyt3+zvr6UtP8Agmt4Z1HQreK6+I3jiVJbZElT+1m2&#10;N8vzV9Kab8HPCemfCWw+HN9p0Oq+FbWzWw+x6gu9JYl/vUAfl5/wRfudXX4h/ECCFT/YbaUjTP8A&#10;NtSXf8v9a+5v2FvD2kX/AOzjoktzpdlNcNfX+5poEZm/0uWvWPhH8EPAvwR0CbRfBGh2uj2U7ebO&#10;Lf70rf7TV8565/wTkij1Fp/B3xe8aeDbXz55oLC0uBLFb+b/AK1VzQBa+Ekb2/gj9pxdKXyZU1nU&#10;fIS0Tbtb7P8Aw7a/LP8A4J/TeJU/a98Bf2G159pe/H2/yd3zW/8Ay183/Zr9rf2af2bNG/Zr+H9z&#10;4b0/Ur3XZb66e9vtR1E/vbmVvWr/AMOv2cPhv8JfGeueKPC/huz0zXNXb/SbiJfu/wCyn9xaAOF+&#10;Hax/8NvfGLzNv/IA0b73+69GtxxJ+3l4UaNY1/4oq63bf+vipvjV+xT4T+NPjiXxfca94i8Oa3cQ&#10;RWtzLo9+0STxRfcDLT/gX+xl4X+Bfju48WWniDX/ABDrEln9hRtZvPO8qLd/DQB+OP7bMuqD9tfx&#10;60rXX2pNcX7Pu3b9vybNtfrL4jxL+1L+zr/aG1rr/hGdSL/aPv8Am+Vb/wDj1e2+Ifgb8N/FXjC3&#10;8U6v4T0TUvEdr/qtRuIFeVK5j9oP9l3wr+0bbaG+sXeoaVqeiSvNY6npNx5VxFu+8u7+7QByf7W6&#10;Qp4l+Cu1Y93/AAmVv/6DX5+f8FnotQX4+eFZJvOOmvoaeRu/1W/zX3/+y191+Cv+Ceng7wf488P+&#10;Kp/FnivxBd6Jc/a7O31TUWliEte6/Eb4Q+A/izbWtt428NaX4kitW3wpqcCy+UaAPzC0XTPEUf8A&#10;wSw8Jyak01zb/wDCW2c9mu3PkWf2r+L/AGK/Rr9qBbRP2dfiIzeT/wAgO6+/t/uVtePPgt4O+Jfw&#10;uuvh7qOnrD4WniW3+x6e3k+Ui/d2bfu1846n/wAEw/BOr2cthd+OvGlzpkh2tYzaqzps/u0AeEf8&#10;FHrbxFN+w58IJdN8/wDsKJbX+1Ui+5/x7/ut/wDwKvzetLTUv+FHatdMlz/Y/wDwkNlErf8ALLzv&#10;s91/49tr+je58H+FdH+Hlv4a1eCzm8L2Vmtq8Wp7Wi8pV2/Pvr8+f+Cs3w+8J/Df9lrwRpXg3RdP&#10;0PSW8VJKtvpsSojf6JcfNxQB+nFfh942+HviT4hx/ts2/hqG5vpdO+IdrqF1aWkW9p4EvdX3/wDf&#10;O7f/AMBr9wa/EA/tf+Kf2Tfjn+07P4R07SrvUNd8eTW8kuqo8qxJFdal91UZP79AGD/wTd/Z78c+&#10;Pf2gvDvirT7e90jw/wCHboXd5qrL5af9cl3fe3V+ov8AwUH8Gav44/Zc8R6boekza7dRT2t22nW6&#10;b3nijmVnVV/3a+Y/2Dv+CjHjv46/Gi38B+J9D0G3sLu1lnim0WyeB45E/vZl2lfwr6d/b0/aR1v9&#10;l/4IDxP4ds7a71m6v4tPha9Vnii3K537V/3aAPmn4/fFvwt+078JvCfwm+HfgDXP+ErvbuzS2luN&#10;Heyh0Tytnmy+bt/gr6j/AGsPg14i+I37I/iHwL4fuJL7X/7Oiij3t8908W35P+B7a/Ov9mD/AIKa&#10;/GfV/jR4e0LxPe2XirS9cvorKWB7FIpYg7/eiaPZz/vZr76/bk+Nfif4VeH/AAJoPhWf+yb/AMZ6&#10;/b6FJrbxbvsEUmd8qf8ATSgD8qv2Xv2Qvi7qXx68INdeBdc0W1sNRivbq91C1e1iiiif5/3jD8K/&#10;X79tr4V+IvjR+zV4v8J+Ftr61dxxSxwP8v2nypVfyv8AgWyvG/jLq/jP9kDXPh9qOn/FHV/HVr4i&#10;1q30W+0LxjPFcPKsr/8AHxb+UiMuyvfv2rfi9f8AwK+AHi/xvpdtFd6jpdsJIIp1+Tczovzf99UA&#10;fE3xQ+PNx8ev2eIvgT4a+Cvi3SPGF0lnpjW1xpPlafpbRSpul83+78lfa/xq+DV38U/2btY+Hq3z&#10;WGoXejpaLPA/Hmoq/wDju5a/JT4D/wDBSj4z6V8ZNMuNe8QnxJpWsX0MF5plxbqyKjPt/dbcbGr9&#10;Tv2xfiz4i+FXwLuvEHhhfsd1c3VraS6lMv8AyC4JX2tcOv8AsUAfkP8ADv8A4JyfGzxJ8UovDWqe&#10;D7zQbK2nia+1a52/Z4omb76N/wAte/yp6V+8elaUum6FaaasjOtvbLb72/i2rtr4M+N2mav+yF4K&#10;8P8AxK8G/GXxX481rVNTtbVNB8T6ol7Zawsr/MsUSKmz/gFfVvx6+JviD4bfAHxD400TQxqGvWGm&#10;fbY7Cb7qPtBbd/uc0AfMPw2t/jB+xTd+JPB+k/DG6+K3hzWNalv9H1bSbyK18oz/ADeVOr/+h17R&#10;+yP8ANY+Ffw18UN4vMMPjLxpqdxqusLaPuSBpflSJf4fkT+7X5LeEv8Ago78fNO+IUGuSeLbrWY5&#10;brc+hzjdaS7uPKEY6V+yPx6+K+v/AA7/AGZ/Efj/AEawT/hIbPRVv4rSeJmRJWVfvL/s/wBKAPyS&#10;+LX/AATA+OOj/ErV7Lw/4abxNost0z2usRXMKIyM38as+5a/Vz9mL9n1vhH+zDovw21llmvWsZYt&#10;TCvvi82XPmqv+z81fNVh4F1o/s3J+0Nd/HvxhY+MW0ptaKNrEUuiCfZ/qPsvlbdn8Gyvqb4Q/Fbx&#10;F41/Ze8P/EC+05J/E97oP9pS2VvEyK0+wnaqUAfM3wj0/wDaE/Zf+Huq/Cbw98I4fFUEF1df2H4q&#10;h1aJLRUlf5Glif5/krxrwP8ABK7+AX/BRX9nXwld3YvtXXwheXl/cRD9211KmsvLsH93NfMfiT/g&#10;on+0De+NLvV28c32lus7sumQoq28P/TPZjpX2brevX/jD/gph+zLrOpoqajqPw6+03Gxdq+a9vq7&#10;NQB+mdO61+fvx1/4KKeKfhL+2VpnwqsvB1lf+GPtNjZXksyy/wBoXLTqp823dW2BV81PkZG3bG+Z&#10;d3yff46UovmXMKXuy5QxxigDivNP2gfC+k+Mfgt4003XNMtNUsDpF1N5F5Csqb0iZkYb/wCJWCsr&#10;V4P8OPEWreEPhl4g+A/25v8AhLtD1iLwno9yj75v7Guk821vf96Kz8//AIFaNSH/AHj7Eor4H+He&#10;s+FPhf8AsleAPAekeC/7Xu/GVpe3VzpthbXmy8ignRLh7p7Cyup23q8UW4xfMvy7kr1z4Q/Grxv4&#10;x+K1h4dj8CWPhLwVB4RsNW/sq8kns9U055HuIvJ+ztbqvyy2/lKm6NfK/e7m3eUj+0H2eY+nKP4q&#10;+MPiV8cG+Nnwl+PfgbXNIs9F1XQvCE+qzQ+H/Ff9oPA+y4za3TQLF5U8T2/7233SIyvt3Opr6u+H&#10;x/4oXw5/2Drf/wBFLUxCXunSUUUVYBRRRQAV+f8A/wAFqf8Ak1rwv/2OVr/6RXtfoBX5/wD/AAWp&#10;/wCTWvC//Y5Wv/pFe0AfLOlf8FU/iZeftA6fqVp5H/CDtdRWC+HtvytBu2b93/PXndmvqr9qzwHq&#10;H7UP7VHhb4RXPjjU/DvhV/DD+IGsdKX5/tCvtR5f73368r0//gkTcr+0Jpus2mswJ8MPPi1Joi/+&#10;lpzu8j/7OvpH9pbwl8TPAfxy8K/FT4W+A7LxrLp3h6fR763muvJm279yf71AHjGg/slW/wCxf+0T&#10;8INV0f4g+JNeTxJrEukXNrd/caLyv4tv+1Tf+CiP/BQDx/8As/fFyw8FeAVtLEwWSXd5dX1qs/nt&#10;JyqoO3Fb3gX4p/Gr9pr41fDq18b/AAKm8G6L4c1P+2JdXvopYvKKrt+Xzal/4KCf8E9te/aT+IGj&#10;+M/Bd9aw6q8CWWpxX0uxPKX7ki0Abfi/9o7Xvjn+wj4f8a6Hq9z4Q8Qazq9hpV9eaS214JWu1il8&#10;o1j/ALSv7CngX4dfCbxX8RtM1zxbJ410mBNQi1a71qWVnnWVPnZa9N8ffss6r4S/Y60b4a/D+OLV&#10;db8PT2WoRQ3UvlLfyQXCSyqX/h381558VfEn7WHxk+H2r+Crz4K6DodprcS2kl8utrL5C71+bZQB&#10;p/t+ftO+MPgT+zL4L1HwtdfZ9f8AEawQyasw+eL9ysrsv+09Yv8AwT8/bF8S/tE/B/4gaT4rm87x&#10;V4bsWli1KP5WnieJ9p/31df/AB6vYP2pv2PIP2mPgV4f8H3GqjSNe0SGJ7O727ofNWIIwdf7tc9+&#10;xl+ww37Lvw68Zaff6zb6x4n8SxNBPd26slvHEFZYlXPzfxsaAPNf2ef+CfPwr+LvwV8L+MPEEviS&#10;bW9ZtWuLyWLWpUR5fNf+Gul/Zr+JA+Cv7FfxHvLK7n1u78BaprNnEl8+6VfKl/dI/wD47VD4XeIf&#10;2rfgp4H03wLp/wAGvD/iGw0LdaQam+t+V9pi3ttbbXr3wX+C+seK/gR4y0b4maDZ+H9e8bXd7cat&#10;aadIsqxeb8ifN/eVAtAHxv8A8E+f+Cg/xC+Jfx8j8FfEDVV1aw8QLKbR/J2ta3H3lVf9nrXsng79&#10;k3wh+1H8VPjH4m8f6jr9/qFh4pl0qzS01SW3SC3iii2JtX/erL/ZH/4Je3fwA+Of/CbeIPEtvrVl&#10;pW/+x4bRGRy7fLvl/wCAmvQ/FMXx++Cvxe8dz/Df4e6R458J+JbuLVVlu79bR7efZtlT/a+5QAv7&#10;I/w1034C/HD43eDNAvNRufDlhHYXttb6hctK8TPFuf52r4RX/gpT8X/+GphqTao//CNf2v8AYD4Z&#10;U/6N5Hm+X/33/tV+if7K3hP4o3fxL+Jnjj4o+FbLwnd+Ils4oNPs7pbhQsSbfvV4JqP/AASQs7r9&#10;pJfGdt4jtrbwG2prqjaOqMLtGzv8pX+7t3/pQB6X+0P8GPDn7Sf7Vvgzwr4wk1J/D/8Awik+oLaW&#10;V49v+983/Zr5Q/4KXfsa+Af2dPhN4W8QeEH1hbq71oafNFqOoPdRsvkSvxu+6f3VfaH7SXg74weG&#10;/jt4N+JXwp8O6f4tWz0m40e+0m+uvs+VZ9ytvr4v/wCClnj746eMvhB4ch+J3w20vwToEGuK0F1Y&#10;6n9qeW5+zy7EP/APNoA/YSvx58G/CT4bfFrx3+2ha/EvxDH4P0uw8dx3Ftrz7d1rKb3VBx/e3f3a&#10;/Yav57P2g/CHiTxL8Uv2kL/RtNvL7StO+INw+ptaozLFuutR8p3X/gL0Afp9/wAE+v2f/gn8M7Xx&#10;BrXwy8bw/EfU5WS3udTYIJbVf7ir/DXvn7Suj/DXXvhFq9r8WZbS28HfK0813L5XlP8AwbW/vV+Y&#10;H/BIL4Z+NJPjbf8AiuGO70/wlbae8F7LLF+6u3Y/JEufzr7I/wCCi+mtbj4UeI9Z0S88SfDrRPES&#10;3HiTT7YOyCLZ8ssqL95UoA5b9ij4O/spRfES41f4X382seL9OXdFb6xO3m26f89Yon/9Cr6Y/ae8&#10;G/DXxn8KdQg+KlzBY+GLVlujqE1x5D2sq/clif8AvV8l/Fjx18P/ANor41/B9PgfA154407WYri/&#10;17TLSW1Sy0uL/WpK+z7rZxtrvf8Agqt8KPFvxT/Z1gXwtDcaidJ1FL++0y3Tc8sQRvn/AOAUAcx+&#10;y5o/7LHi74uWN34Y8Zar448aadFu0yPxZfyztF6vbrL/ABV9pfE7S/C+tfD/AF+x8ZJbP4UltJRq&#10;P2tv3Xlfx7q/Eb/gnr+z7478WftP+EtWj0TVNH0vQroX9/qFxaywpGq/wbm/iav1s/ba8A698T/2&#10;X/Hvh3w3AbzWLqzDQWyD55djq+xf9r5KAPlH9nqx/Yg0X402F94N1AS+JZJEj0231VpXt4p+3lb/&#10;AOKvvv4n6X4W1rwDrln42S0fwrNbMmoi9bbD5X+3X4Hfs0/szfErxx8ePDml2nhbVLC403UYrq7m&#10;1C1lt4rVIpQzb2Za/ZX9u/4beJvin+zB4w8P+EvOl1eaFZVsol3PeKrhmh/GgD5k/ZvT9jVfjPps&#10;PhfxLqOq+INPn8rQ7TxHdyvZQS/9Ou75a/QvxN/ZX/CPal/bnkf2N9mk+2fav9V5W359/wCFfz6/&#10;s7fsufE3x78b9B0i08J6xpk2nanBLfXd1ZyRJYKr7tzs3T7tfuN+0t8LNW+MXwE8VeCdG1JLHVNU&#10;sfs8N1N9wt/tf71AHxJ8IvE37CUfxySXQbRNO1q1u/8AQLrUklGmtLu+Xyt//s9for4z1nQdF8Ia&#10;rqHiW5tLbw7FbO95Ndt+68rb826v5/fBX7Gfxh1L4w23g9fBGsW+rWd5F9puHtWW3t4t/wDrfN+7&#10;tr9nv2v/AIO678UP2UvEPg7Qi19ry2MXkRf8/Txbfk/4HtoA+RLX/hjy5vLeKXTfG9n4FuLpXt5b&#10;uK6i8OSz7v4f4a/S/SVsrfRrVbHyk01IU8jyvu+Vt+Wvzt+JH7RukfGL9mJPglpXw28RW3xKv7O2&#10;0g+G5tElWLTpVdVa437NuxNu7dX3Jp3w9uo/glB4Klvil5/Yf9ltdp/C3k7N1AHwB8RviV+wzpPx&#10;5vr7WdDn1LxDHen7ZdWVqz6aZ/4n2hv71avxA1+y8U/8Fbvgrc2MsM2inwe/2KSL7rQvZalKv/od&#10;fBnir9hD40+H/iXceEIvAus6nN9r8iDU7ezdrSdc/wCtEv3dtfaU/hh/Bf8AwVL+Bfh68l86fS/B&#10;a2kzr/eTTdQFAH6QX3w58K6r4tsfFV94Y0a+8T6fF5NnrVxp8T3tsnzfJFOU3ovzv90/xNXWVxfj&#10;P4seCPhtdWcPizxhoPhaW+DG0h1jUoLNrjb97Z5rLu+8tdpQBxvxE8HSfEPwZqfh4a1qOgw6hEYJ&#10;r3SRB9oWJjh0Xz4pU+Zfl+7/ABfw1ycv7P2kTeMbPxjJrGqP45stAk8PxeJmis/tnlO6uJ9vkeV5&#10;q4P/ACy2fO3yc1t/Gv4q2nwY+Ges+Lry0kvzZoq21jCdst5cyOscEC/7TyMq1yg1b40aENIvNWtf&#10;Cms299qVpBe6bo9pdQzaRBJOiysJmll+27Fb73lW3TzMf8sqgJGXoX7JeleGvDXhfTdO8ceMLbU/&#10;DFxcS6P4gjlsRfWsE4/e2h/0XyJYHb59ksT/ADKnzfIuOqX4C2I8c2XiqTxP4juNSTR00TUA1zEi&#10;atEjyyq9xsiVkbzZpX/0dok+bbt2fLTPEfxc0jQPipFoN3418HaLp9jpsuoapp2qX8aam3y71dEM&#10;q+VEiq8rysrcf3fmatV/jx8NYdMuNTk+IvhQabbR28k94dbtfKjWfPkMzb9o83Y+3+9t+Wj4gPKL&#10;T9ifR9P0W80SD4k+OFsLvw0vhJ02aTj+y037Lf8A5B/8Pmy/P9/5/mb7uPe/B/hx/CnhnTdHbU7z&#10;VvsMC24vr9YvtEu3u/lIif8AfKL0rD1P40/D/RFH27x14ZsR9gXV/wDSdXt482TttS7+9/qmZl/e&#10;/d+ap7f4oeENRvb7T9O8XaDPqtrp/wDaktqmoxNJHasu5bh0VtyxfMrb/u4arA7eivMPDvxX07Qf&#10;hL4e8UeP/GHgzT1vLeLz9b0/VFj0WeVv+faeV/mRv4a1YvjN4BmdBH438Nu8mmtrS7dXgO6wX713&#10;97/UfL/rfue9AHdUVxmpfFbwXo/g628V6h4w0HT/AAtdBDb63c6nBHZS7vu7Z2bY27610Gm6nBrG&#10;n295Z3Ed3a3MaSw3EDb45FYblZWH3lxQBp1+f/8AwWp/5Na8L/8AY5Wv/pFe1+gFfn//AMFqf+TW&#10;vC//AGOVr/6RXtAGsNA/bP0vwKmrJ4+8FOLbTVuvsk2l/vvli37GP96u/u/2xU+HH7Gnhz4u+N7V&#10;LnWL6ziVrGx+RZ7p8/Iv937prmtW/wCCk/wLvfh3dWw16/8AtU+lNEIv7Ol++0P3a8m+LHwH8RfH&#10;n/gmn8OofCtnc3mtaTbxalFpqbt9zH8+5Nv8T80Ae5/sbft8aN+1pe69pkfh+50HVNKgF00by+ak&#10;sWcVw/gDxZ+1b8e7G78YeFfE/g3wp4VutTuILDTr2w+0XEcEUvl7mf8A4Aa8a/4JG/s3eMPC/iTx&#10;P8QdesrvRNMktG0qztbuJonupd/ztt/urtxXoX7O37a/hX4C/DqXwF4o8NeJv7d0PWL+1ufsOmPP&#10;F/x8O2/f/wADoA+gP2afiN43h8HfES2+KGpWesa14N1O4gl1Ozi8pLiJU83Oz+GvnX9nP/gq1P8A&#10;GD486d4G1nwnZaPpGrXLWljqFvcszq38Hm7q9c/ZY1CL47eCPjZqNtpt5oOn+KtYuorZbuBon2vb&#10;7N+2vhP9mL/gnP8AEew/ap0+08Y+H7vTfCnhu++2T6s4Zba88p8xLC/8W/5aAPuP4ryfGT4tftN+&#10;JPBPgP4iQ+AdE8N6RZ3Up+y+a9zLPzVD4R+IvjZ8H/2mvDXw3+Jfjex8e6P4o0u6vLa5itfKltZI&#10;KzviJ+0Lpn7Mv7ZPj7V/FPh7XbrRtb0DTvs1/pdi06bot+8VV+E37RnhD9qP9s3wrr/grSNZeHRv&#10;Dt7b319e2vlRRbm/dfe/4HQBz/7Tn/BVSP4GfHi48D6J4Yttd0rSJVt9YvZpnSUS/wAaRD/Zr2n9&#10;pH4oeLfFnhf4R6b8MPEKeFrv4gX8flaxLD5vkQeR5v3fyr4N/bf/AGCfip4h/ah1nWvCnhy71/Q/&#10;Fd4buO+tV3Jas330l/uV9Y/tCW9n+yb8Pf2ddTuNPvdS8O+BtRWHUHtf30sW632M/wD31uoA4r4o&#10;2H7VX7Nek2/jnX/i7pPifRbDVbaCXSmt/K+1RSy7P8rXr/7df7dC/slaV4bg0nSLTXvE2sDzfsd2&#10;7pFFAv8AHlf9qvAv2oP24Ph1+1N8ObXwD4N0nxNqPiW61izns4U09k+aOVG3NWv/AMFVv2WfG3xc&#10;h8F+L/BmmXPiGbS4Dpt5pNlDvnXcdyyqn6UAeueG/wBtW/8Ajb+xr4p+JHg6K08P+MNJX7NcwXf7&#10;2Gzl3p8/+0ux91eefEn4Y/tW+Bfh9feLrD49WOsaXYaa2ozbrHYzKib/AJaT4V/s0a38CP8AgnH4&#10;40y/0qZ/GWt2EupXmnwx/wCkJ93bF/votZ3jX/gox8O/FPwF1PwBBofimHxNdeHv7NWyfTG3pL9n&#10;20Ae6/Fn9rtfgb+yJ4b+Jc8UfibV9Us7VbZfM2JPPKn32/2a/OX9q79uy9/a8/Zrg07V/DVtoOp6&#10;N4rs7jfZTs8MsTWd6v8AH826vuD4z/sn3/xh/YA8GeCtAkuF1nQtJtbyxtrg/NcSpF/qm/OvzT+I&#10;v7L3jn4KfssHxT400mbw+2teK7O1tdPvF2XG1LS9O50/hoA/oQr8YfBX7ZmlfsjftBftU/bfDj+J&#10;r/xH4znS2tWlCxBYL2/3+Zn/AK6pX7PV+IMn7J9j+0p8bP2pdQn8Y6b4KuPDHjmYrf6y2y0aOe9v&#10;94d/4W/crQB+jf7FX7ZXhX9qjQNTt9F0JvDGr6Rte800Lui2t/GjL23Vb/bO/bK8N/sn+GbD+1NI&#10;l8QaxrBdbXSo2CKyr955GP8ADWT+wR+yFof7MfgK6voNes/Fmta9tefWNPbfavF/AsX+zWh+27+y&#10;H4T/AGoPBdpca3ra+FdS0MPLBrL7fKjT+JZd38NAHlX7HH/BRjwj8fPiO/g2TwTF4L1m8i32Mlnt&#10;lS62/eR9qDZXsf7Y37Zfh79kfwvp11qWm3GuavqrOtjp8J2K237zO393mvEf2DP2BvB/wb8VP8QI&#10;fHul/Ee/ii+z2c2k7Gt7Vm+++d7fNXq37en7J/hz9pX4ewXOr+IofCOp6Fvls9YvZAtqgf7yy5/h&#10;oA5r9i7/AIKG6L+1X4p1LwrN4ck8Na/DAbq3iik82KeJfvfN/C3NeuftW/tO6J+yt8MpfFOrWsuo&#10;3U8n2ax0+Jtpnl/3v4Vr5+/4J7fsS+FvgXf3/jiDx3pvj3XpY3sornQJ1eygjP3v95q99/a4/Zz8&#10;KftKfCy40TxRqJ0SOzb7Zb6wHVPsrKPvMW/hoA+U/wBlv/grJafFf4mWfhLxr4Ug8Nvq1x5VjqGn&#10;yvKvmt91JU2/+PV9YftXftP6R+yt8Mv+Es1XT59WeWcWtrZW7bDJL/vdlr5X/Yt/YA+FngL4iw+L&#10;oPifpvxK13Rn861tNJmi8q3/ALkrqjs26vqv9rP4BeEf2hfhFf8Ah/xhqZ0Gxtm+2x6t5qp9jZf4&#10;/m+Xbj1oA+XP2R/+CpbfHr4taf4F8TeDYtGvdbl2afdaZP5q7lRn2y7vZDX11+0p8drD9nL4P6z4&#10;21C1kvvsa7ILSPjzZW+4tfHf7D/7BPw8+GXxc/4TGw+Kej/EjUtJi32lppDxN9mZvl819rt719uf&#10;Gv4Z+HfjB8Ndd8KeK1zoV/AVnl37DD/01Dfw7aAPzn+GH/BZXU9d8e6RpvirwLY2eiX9ylvLc6dc&#10;u8sW9tu7b/FX3z+0l8d4PgD8E9X+IC6edYSzjRobXf5Qk3/dr4a/ZX/Yc/Z80r41zXkXxa074kXm&#10;kXm/T9A8yJfmX7rSj/lrt/2Plr77+Pfwv8MfGH4T694W8WzfZNCvID9ouhIqG22/8tdzdNtAHwj+&#10;zh/wVpn+J/xh0jw14t8FWOi2usSizg1HTZWllikY/Lu+Xla++vjJ8V9G+CPw51rxpr7SDTNMhMrp&#10;BHud2/hWvgn9iP8AY7+CPg3433WraZ8VtM+IviDRWZ9P0u3ZV+zn/nr/ANNT/ucV+hvj/wAH6H4+&#10;8Hav4f8AEtpFfaFfwNFeQy/dMdAH5X+Dv+Cx/jDUvizbLrHhjTIfBF3eLB9ktlle7to2fG/eP9a2&#10;P4dlek/EuYah/wAFhvhdcwbvLuPDLypu+X5TYahWT8L/ANjr9lDwb8edFS2+Lp8Qa5a3y3FnoEt5&#10;E0Ly7t0S+aifPtwP4q3/AIsf8plvhl/2Lkv/AKQahQB9X6rBr3gP4heNNTt/h1q3xDtfE4tmW70i&#10;405Gt4ooPJ+xS/bLqD92G3ypt3c3UvT+Ltvg54Qu/Anwx8PaDqAhS6s7fa1vatuhtNzs628X/TKJ&#10;X8pP9lFrAP7SXg5J7mG3tvGGpC1uprSWfTPA+t3cHmxStFKiyxWbRttdGXKsfu11vgT4jaJ8SbC+&#10;u9DN+Fsbs2V1FqWmXWnTxS7El2PFcxRyD5JUb7v8VASOU/aY+E1z8bfg/rPhnTbyPT9YZoL3Tbid&#10;MxJdQSpcReb3MbNEqtSeFPHnxE8RyadZal8M7/wde5RtR1LUdRsLrT1Rcealr5Fw88rN/B5sUXXc&#10;33fKa98avjFB8EvDlrrV54a1vxDYy3kFkx0R7XdBLLKkUW8T3EX35ZUT5d3+1Wevxn1a0t7mbUfh&#10;R490xo2tUjhMFhevP5twsW5fst5L8sW7e+7b8gZvmpRA8c0H4N6r4T+IGuXviH4eeL/GV5aeKLzx&#10;PouvaZ4wMWmOJS8qf6BJfxJHcKsr2+PI8tv45VR2Zc/wP8OPiB4M/Zu+F2gWPwxuNG17SLvyNaGn&#10;jRJ9Wtl8m4/02waeV7TfLLLsdpW37ZZvk+bdX0d4H+LOk/ELxH4z0jTbLVbe58K6immXrajZNa+b&#10;K0Ky7olf5nj2uvzlQG+8m5SrHvxyKnl93lDm94+JPhf8N/HHhqX4EJrXwi1m8/4V/wCHNVsLqZrz&#10;R5CLuVIViaD/AE3+MRSpu+X/AFqfd+fbJ8Fvhn44+Gf/AApFW+EOr2a+E/DOs2esCyvNGX/TLloW&#10;XZ/pvzb2t3+b/pqm7+LZ9sUVYHxv8LvAHxF+HXh/4L6rf/DrUNVl8NeHL7w7qOgRalp32qzuJXt2&#10;W8i33HkNGy27o373zdsv3Pv1R+B2ieIoPhd+zV418P8Ahi78WWuj+Gb7Tbyx025tYpYvtKW+2X9/&#10;LEu1Gt2Vtvz/AD/cr7D1rRdP8R6Vd6bqthb6npt3E0NxZ3cayxTRt95XRvlZaz/CXgjw54A0ZNJ8&#10;L6BpnhvSgzSrY6VZR2turN95tkahc0fEB8iaD8FPH1n8Nfge+seCfE08vhHT7zRda8NaD4qTS9QD&#10;SJFsvbe4t72KKVMw7fKeVflm+78tfUvwk8M2Hg34c6DoumaHc+GNNsrZVt9Hur03k1nHyywvIZJd&#10;zJ/su6/3WZa7mijmAfX5/wD/AAWp/wCTWvC//Y5Wv/pFe1+gFfn/AP8ABan/AJNa8L/9jla/+kV7&#10;QB9W6XN8M7a80rw/cr4ch1+4s4pV06VYftDLs/uUfFn9oP4b/s+2VovjPxHY+H/NiaW1tH+/Kqf8&#10;8lr+e/xDrXjW9+Mv9o68t2PGzajE8sMybZfP3LsXb/3zX7SeMPC+n+O/2ufhHZ+MNGstVZ/A17LP&#10;aXsCyosu+Lf96gDZ+Gv/AAUd+B/xX8baX4S0HXb86xqc32ezS606WJHl/u769m+JHxS8B/BfTLfU&#10;vGGr6b4btLyfyo5rvanmy14B+0z8LfBXgjxH8FLrw/4X0bQ9Rbx5pyebY2cUUu35/wC7Xwz/AMFj&#10;9Z8QXH7QejaZfGVfD1rpUb6evVWdv9a3+9mgD9ZPH/xj8J/DH4Y3fj7U77f4XggW4a706P7RvRvu&#10;su371eA/8PSfgV/FfeIkX+++hT7a+c/h1r3iLSv+CW/hq81vzZreLxJZJaw/89bD7bF8n+79+vuv&#10;9ozTrbU/2bvHjQfZdOZvD9xKszxKyRfui1AHb6t4v8N2Pg0+I9avLSy8PtbLcS3WofIixMv8W6sz&#10;4b+K/Afirwx/wkvgu50m50WYNvv9MVFT5f722vzo/wCCgniHxHqf7APwXnWe5msryKzfVJU+4/8A&#10;o/7rf/wKuY/4JGa34gbwp8adI+afwvFpIuPmb5IrrZKPl/3l/wDQKAPsK+/4KdfA3TtRu7Malrt7&#10;9nkaLzrTRZ5Yn2/3W/ir2X4O/HPwH+0v4Hutd8Mzf2posVy1rcxahbeUY3X+8j1zP7FdvbS/sufD&#10;1vKhd/sHzPsX/nq9eH6RDqWlfA/9rVPCsS2epxa/qX2dLRdmz/R4t+3/AMfoA+lvh/8AEP4T+LPF&#10;Oo6V4P1Xw9f6/pvy3Fvp3ledF+VcT8X/ANuj4U/A7xxP4R8RahqTa3BAks8On6dLdeUG+7uZa/HX&#10;/gntca8v7YPw+OiST/aJL7F1s/ig2nzd/wDs1+rX7NkMU37Xv7SSyRK/+mWH3l/6ZPQB6N8CP2wv&#10;h1+0fr2qaH4OudSmv9OtkuriLUNPlt8RM23+Kti/+Lfwk0z4q2/hK71nQYfHk5/d2j+X9o3bf54r&#10;kNP0b+zv24tTvrQQPFe+CokuEX5Xi23XyV+JPx2t/E+i/tU+Lola6TxVD4jla2dG3Teb5x8rb/47&#10;QB+6H7Q37WvgT9mb+zbfxY1+19qUUsljaafZtcNLs/3fu1+bv/BQn9tjw5+098A9B0fSPDWvaJdW&#10;niOK9d9TttkW1bW4TaH7t+9/8cr7gnTUpv2lfgGuvhJtXbwpe/bPMX/lr5S768i/4LSW9vF+zZ4S&#10;8tY0kXxbb/Kv937Fd/8A1qAP0Pr+cH9qW8v4P2jPjbbRTzLps/jfVGuY1b900i3lz5Rb/vqT/wAe&#10;r+jpH3Krf3q/E/Sv2pvC37N/7Q/7TUHiPwLaeOpdd8dXD21vfRRPDAsF7f72+b+L9+tAHsf/AARe&#10;1PxvcL41tJ5JpvAsSRCLz5G2xXX/AEy/4BXQf8Fnh4z/AOEP8Gf2aLv/AIQzzpf7Q+z7vK8//ln5&#10;uP8AZ319B/sI/tYeD/2lPCuq2Ph/wzb+C9Q0eTdPo9rEiRbG+7Km2r/7cP7W3hn9mT4fQpq2jW/i&#10;nVdZ3RWeiXWDFKvdpd38FAH5sf8ABJmHxo/7S9pPoSXr+GorWVNadP8Aj3WLb8m//gdfS3/BaS+8&#10;TW3gjwLBYzXkfhie4n/tFIuIWl+TyvM/8frrf2BP29PCvxm8WXPgaTwLo/w81q6Vrq1TRIlS2vNv&#10;3l/3q9e/bq/au8Kfs0+CtPg8QeGY/F97rTMlrpVzCj27bfvM+7tzQB8Bf8Eb011v2g9ba1a7/wCE&#10;fXR5ftuxm+z+buTyt/bd1r65/wCCuem+LdQ/Zttv+EdjuptKi1JZdYS2X/ll/AX/ANnfT/2Bf23v&#10;B/x51vUPBtl4FsfAWvLD9sS30mBEtLpF+9jb/EvvXuf7W/7Sfh/9mH4WTeItcsX1d7mT7LZ6Yn/L&#10;zK2fvf7NAH4y/wDBPLw54v1z9qrwb/wiUkts9rc/aL6f/lktqv8Ard1fpR/wVytNfuP2YIm0Y3P2&#10;RNVi/tFLdmw0X+1/s7q82/Ys/wCCjHhvx/8AFe28F33w10DwHPrrtFa3uhoqK8vULL0619a/tift&#10;H6T+zL8JW8Sapov/AAkIurlLODTm27JWb+/u7UAfkN/wTF0rxPd/tc+ELrQYL9tMtnl/tea03eUs&#10;HlP/AK3/AGd+yv1m/b58O+MfFn7Lni/SfBNpLe6zcRr5ltbt+9e3/wCWu33xXzF+xH/wUV0b4ofF&#10;208BT/DXRPBEuuu32W50FNqySqm7bL/3zX2z+0X8btN/Z4+EWu+OtSt2vItOj/dWiNsaeVvupQB+&#10;Cf7LPwl8dfEP47eG9N8GWd1DrNhqMVxNdopT7Asb/M8v92v2f/4KEeFtf8UfsieLtN0S2udT1IwR&#10;tJHapl5UU/P8tfIfwG/4K06defFC20/xD8NtE8L6RrdysVzqehg/aPNZtqvL/fr76/ac+OcXwA+C&#10;GuePI9NGtNZxL5Fru2pIz/d3f7NAH4Z/scfDjxv4w/aP8EW3hOC9s9RtdRiup71EZUgt0cea7N/d&#10;2/L/AMCr92v2lvD2v+LvgN440jwt5h8QXmmSxWSxPsdn/u5r8/vgH/wVri174n6RoevfDPSdCstZ&#10;uorL7boLHzllkfau7P3l3NX6O/Fz4jWvwm+GXiTxjewtdW2jWct28Sfx7f4aAP54vhh8H/HurfGX&#10;w/4Y0nRtTsPFMWpRKv8Aob77N1f/AFrf7m3d+FfpN8SYLu1/4K/fCeOZ/PvI/C7o8+z/AFziw1Dc&#10;1eF+F/8Agr38RB8UYdY1fQfD0Phue5VLu2trL/Slts9PN+82wc19CfFTW9P8Xf8ABV79n7VrCX7R&#10;puo+BZbmGb+8jxauy0AfRPwk/aE+Fvg/wtqGja98TPCOiava6/raz2Gp69a29xF/xNLpvmieXcvy&#10;11f7PnirRfG198TtY8PavYa7pF14q/c32mXSXEEm3TbBW2unyt0r2Yc9qU8CkipPmPmH9vnxNo2j&#10;fA8WmqeJLXw5cX2uaQbaa4uYoZf3WpWryvEJflbyk/e8qy/J8wrB+NV8fhJ8CtV8Q3nxXu9RXWPF&#10;eiahpXiO41WCylngaWxili3WqW8UsXkRXD7UXa0WWbu9fXVFIk+DviRf22n/ABH+Os2l+NdX0r4g&#10;XVxpepeCNB0nV/s82rXCababJYrVf+P6J5YvKfzfNi2pL9z52rX8OeJbvUfH/wC0OfCHjrVvE3jP&#10;wrvvfD/ha38Sy3lpFdNpaeb+4aVvNi+1O6eU/wC6idFVEiavtqjZSKufK37IGpDW9T1TV7L4zWXx&#10;GtL/AE2CW50K0W+eXS597HfN9qv7prWR9zJ5H7pf3XyJ8jV9U0UpOasySHUUUUFhRRRQAV+f/wDw&#10;Wp/5Na8L/wDY5Wv/AKRXtfoBRQB+Tt7+3j+yT4g+IOi/EDV/hX4vufGumxRbdRSxsxulVfvsn23a&#10;/wDvMtZX7Q/7efwA+P2vaB4gWX4weCfEWiRS29vq3hyKwgmeGX78Tf6VX670UAfinof7X3wD0vxZ&#10;4U8RavbfGDxrrHhm4W4sb7xDqdq+5lfcu+Lzdte0eNv+CrvwE+JC2y+LPgzqniNIOYv7TtbK48r/&#10;AHd7V+olFAH5WePP+CpHwK+Ifwwu/h/qPwz8U2vhq4t1t/smnta24hVfu+Vtl+Wvn7xJ+0l8FvE7&#10;y29x4h+PP9iTRJbz6O+t2stvPEv/ACyfc/3a/dSigD8ttY/4KrfArX/h3/wg2p/CjxBfeFxaJZLp&#10;8y2uzykXav8AHUPw5/4Kh/AH4T+Dz4Z8J/CHX9E0Z12ywW4tf3vy7cyt5uXb/er9T6KAPwz/AOGl&#10;vgjpt7F/wjOs/HTwho6SvKuiaTrVqlojM+5tn735a9g+A3/BSn4K/s+eDL3w5pPhLx5rf2+8lvr3&#10;UdamtZbi7lk4Yy/va/WyigD8k/hx/wAFE/2afhP4u1vxL4V+C2t6TrmrNuubqL7L8v8AsxfvcRL/&#10;ALtcH8Wv20vgr8TPiBqHjbTk+Lnw98R6jFHFfXHhXU7W3+1Ii/Jv+ev2oooA/H74K/8ABQL4JfBT&#10;xprHiux0H4neJNd1SxisJ7vxDqMF05ii+b7zS1vav/wUj/Zw1v4mWXxB1D4La1ceLrNdsWoMtruH&#10;o3+t+ZuvzV+sdFAH5CfHr/goj8E/j7daRqF94d+JPhbxBo6yrp2t+Hr63t7i33/e/wCWtfLn7Q3x&#10;v8E/FjwnpFpolj4ym8SWE6iXWfFWu/bftUG2X/ll0SXc6/d4+Wv6HqKAI0XYirX8/vxX8B+BPF/7&#10;RX7QB8X/ABHs/AOo23jS/wD7NS90u8vYrxWvbrzebZH8rbiL739/61/QNXlmqfs0fCHXNTu9S1L4&#10;V+CtR1K7ma4ur288O2css8rNud3do9zszE/MaAPgj9iH41fssfsjeFtTEvxgXXvE2rspvr6Pw5qk&#10;cSqv3Yox9n6Vf/bK+OH7JP7XXhvTbe8+L8vh/XdJd2sdTi8OalKu1vvI6fZ/mWvuT/hk74I/9Eb8&#10;Af8AhL2P/wAao/4ZO+CP/RG/AH/hL2P/AMaoA/Mr9jTUv2WP2X/iDc+M9a+OEXi3V4omg09YvCuq&#10;W8Vtu+8/MDZbbxXp37a/x4/ZU/a68D6fY/8AC3v7D8QaVK8un6g/h7VHT5vvI6/Z/u19z/8ADJ3w&#10;R/6I34A/8Jex/wDjVH/DJ3wR/wCiN+AP/CXsf/jVAH5xfsPeNf2W/wBlDWL/AMT6x8ak8R+KLy2+&#10;yq9v4a1SK3to/wCNV/0c7s17R+07+1X+yH+1H8Nrjwpr/wATZLaRW8+x1CHQdU32s/8Aex9n+br9&#10;2vrX/hk74I/9Eb8Af+EvY/8Axqj/AIZO+CP/AERvwB/4S9j/APGqAPy6/Zd0r9j74F+O7Xxd4m+N&#10;7eNdVsJPN0+3HhTUre3ib++6mB9zV9G/tQftT/sg/tR/DqXwvr/xPezmjk8+x1ODw9qLS2svqM2t&#10;fXH/AAyd8Ef+iN+AP/CXsf8A41R/wyd8Ef8AojfgD/wl7H/41QB+YX7Jy/smfs5fEm38c6t8eJPF&#10;mq2Bf+z4U8KanaxRbl272/cNubk19Z/GL9uT9kX44/D/AFXwb4o+ILXGlajHsfy9C1RXib+B0P2X&#10;71fRX/DJ3wR/6I34A/8ACXsf/jVH/DJ3wR/6I34A/wDCXsf/AI1QB+V/wO8I/sYfDD4kz+JPEnxm&#10;bxnptrKsulabc+F9TiWNvWf9wRLX2F8Zf24f2Sfjb8M9Y8Ea98SHj0rUoPKLQaDqSvF/dZP9Fr6O&#10;/wCGTvgj/wBEb8Af+EvY/wDxqj/hk74I/wDRG/AH/hL2P/xqgD8qvgD4X/Y9+EPxJtfFfiH43z+N&#10;U0+cT6bp/wDwiupW8Ssv3Hl/dHft9K+4vGH/AAUb/ZT8feF9S8Pa345a+0nUYGt7m2fQtR+dG/7d&#10;69z/AOGTvgj/ANEb8Af+EvY//GqP+GTvgj/0RvwB/wCEvY//ABqgD8vPDXgf9gbQfGi61c/FLXNX&#10;0+Ofz4tHu9Hv/J+99x2+y7nWvUdP+M/w9+Pn/BU74Iar8OdUGp+GtP8ADF1pXmx2s9qIpIrXVH8t&#10;VlRGwElj/hr7y/4ZO+CP/RG/AH/hL2P/AMaq94b/AGevhf4K1m11jw58NPCGgazbbjb6hpuh2ttP&#10;HuVlbbIkYZQVZlPqGxQB6TRRRQAUUUUAFFFFABRRRQAUUUUAFFFFABRRRQAUUUUAFFFFAHg/7Tnx&#10;A1vwvZ+A/DHhzUJtD1bxr4ltdD/tiGKOSSwgKvLM8SyoyGXbFtXcv8e7+CtjTfgxdeDPEfh2/wBC&#10;8Y+JV0Wznll1bSte1y61RL1fs8qI/m3LyyqyuyNsV1i/i27lWtT4z/B+y+M3hi20yXULrR9V0++i&#10;1bR9asdpuNOu4j+7mRW+VxyysjcMrsO9R+HPBfja5v45PG3jDTNct7dXWCy8P6JNpMUrEbGe533l&#10;x5w25CoNqAsSysQuyI/CEjntL/ac0rVNQ0qOHwv4lNpr0F1J4Z1Jls1tPETxJ5oitn+0fundFZ4v&#10;tXkblVvSsXw3+2LoXiyLw5JpXgXxvdP4m06XUtDiOmwK+pCLZ9oRN1x+68rzR883lxPj91LLuTcv&#10;g/8AZp17wdYeF9Jbxta6poPgo3L+E7e70MCa0kaKWCD7bKtx/pKQxTyKqRJblsDc1Zngf9mPxv4H&#10;b4bfY/iD4fuP+EG0G+0a287wtP8A6St1s/fP/wATD+H7PB8vtL/eTYAb0P7V+j6nJ4Fj0nwd4u14&#10;+M9HfWNGNjbWo83ythlt38y4TypE81MtLtiP8MrNxWnp/wC0zoniDw/od34e0DXfEGu6vLdRJ4Xt&#10;VtYdSga1fyrvzfPnjiXypdiN+96uu3dXzZc3jfA/41/s+/CGz+I2h/8ACaaPoWq2EV/e+FbyS3li&#10;meD7MjQR3S/O32abLeftHln5F3LXuFp+zJeeF7vw9rvhXxhFYeOtIudVu9Q1bVNJ+02mqtqDLNeL&#10;LbRyxMqiRYXjCS/IF2/NlqsJe77psP8AtWeG7rRPDd14f0PXfFOpa/FeS2ug6elrb6hH9j+W7R4r&#10;qeH97E52tGm9/wC6rL81cn4u+PMvwui+Kes6NoPi7xXqth4n0vTLzStV1G1S0sftUVqkTWf735YG&#10;WWJtn3vNl+fYu5kl8d/sjSeLvh7pPg//AISTS1sEmvtQ1C71Xw/9qun1C5ufOfULOWOeJrOdHeXy&#10;/wDWKFcB1fbzZ1j9mfXvE9t8T45vHVkx8X6npuqWUiaE+6xlsRbm383ddH7R8lrCW/1e5ix+UEKq&#10;+0Ua3xg/bA8GfBAaZF4rgubDVbnTl1WfRJL7Tory0g+f73m3SJO25GTZbvKxZTtDV0Og/H/SPF/j&#10;9vDvh/R9W12ziMCXniCxa1ays2mtftUPmr5/2lVeLbtk8ry9zhd+d22hrXwh8XReOLDxr4c8dadp&#10;viifR00fWv7S0B72x1JY5mkhdIFuomgaKSacJ+9f5ZsNvK7qrXf7Peo6n8ddG+ImoeINNuX0dytt&#10;Ja6H9m1R4Xg8prSe8W42TWxd2n8toMq5G1lxTj/eJl/dPdqKKKACiiigAooooAKQ9KWigD4h+Let&#10;aF4O/aP8cp4j1L4kXmjQeErXXYNK8N634jNul19ou/NZvscvlWyMkUX39kS7c/3q7u9ku/E/xxsv&#10;g3F4h8Q6d4Q8O+GYtcvriDWLhNS1SWW4aK3he+RvtCxxLEzMySq8pK7m279/a2Pwc8Q2/wAe9d8e&#10;6j4n0a80XVtLi0SbQf7BkSUWsUkzQ5uDdMrNvncN+62svG1atfFD4Iz+KPHGjeO/CfiR/B/jzSbb&#10;7AuoPaC8tL6yeVHe2u4C6NKnyHbsliZWYtu7VK+GIn7zlynOeBr7wv8A8LH8afDa28Y+OtUkXTYo&#10;30TVo9WR9Li3z7pYtUdUdvNZ22y+ez/uvkl2oqp5/wDs9fFzWvhn8PfGfhzxlqOqeJNW8P6bb+JN&#10;Fu9RuXuLvVrC+TfFF5sr7pHS6821+9/zy9a9c8KfCTxPoXijxd4y1TxXpOo+NNc0y00u3uLXQZbf&#10;TrVIDK0DvbNeSSSsXnfd+/TOFxt+9WBZ/swf2jqPwu1fxJ4httT8SeA4WtkudN0+Wyg1G2KqLeO4&#10;h+0NuEU0ME4O/BeIYVc1Q/dKf7G+k61p3h/xxc+KfEeseJvEQ8UX9nc3GoalcXFvF5Mv3LaKRtsE&#10;e534RF/h3fcWvpOvIvgX8MfE3wwXxZH4h8U6Z4i/tnWZdYUafosmnfZpp2DTR/NdT705TaOCvzfM&#10;2fl9dpdIkj6KKKZQUUUUAFFFFAH/2VBLAQItABQABgAIAAAAIQCKFT+YDAEAABUCAAATAAAAAAAA&#10;AAAAAAAAAAAAAABbQ29udGVudF9UeXBlc10ueG1sUEsBAi0AFAAGAAgAAAAhADj9If/WAAAAlAEA&#10;AAsAAAAAAAAAAAAAAAAAPQEAAF9yZWxzLy5yZWxzUEsBAi0AFAAGAAgAAAAhAAactT3/CAAA2i0A&#10;AA4AAAAAAAAAAAAAAAAAPAIAAGRycy9lMm9Eb2MueG1sUEsBAi0AFAAGAAgAAAAhAFhgsxu6AAAA&#10;IgEAABkAAAAAAAAAAAAAAAAAZwsAAGRycy9fcmVscy9lMm9Eb2MueG1sLnJlbHNQSwECLQAUAAYA&#10;CAAAACEAu+OBFuAAAAAKAQAADwAAAAAAAAAAAAAAAABYDAAAZHJzL2Rvd25yZXYueG1sUEsBAi0A&#10;CgAAAAAAAAAhABCxsQG8bgAAvG4AABUAAAAAAAAAAAAAAAAAZQ0AAGRycy9tZWRpYS9pbWFnZTEu&#10;anBlZ1BLBQYAAAAABgAGAH0BAABUfAAAAAA=&#10;">
                <v:group id="Group 1353666228" o:spid="_x0000_s1130" style="position:absolute;width:39139;height:18764" coordorigin="-317" coordsize="39147,18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9NeMcAAADjAAAADwAAAGRycy9kb3ducmV2LnhtbERPX2vCMBB/H/gdwgm+&#10;zTQVh3RGEdmGDzKYCrK3oznbYnMpTdbWb28Ggo/3+3/L9WBr0VHrK8ca1DQBQZw7U3Gh4XT8fF2A&#10;8AHZYO2YNNzIw3o1elliZlzPP9QdQiFiCPsMNZQhNJmUPi/Jop+6hjhyF9daDPFsC2la7GO4rWWa&#10;JG/SYsWxocSGtiXl18Of1fDVY7+ZqY9uf71sb7/H+fd5r0jryXjYvIMINISn+OHemThfpfN0kaRK&#10;wf9PEQC5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I9NeMcAAADj&#10;AAAADwAAAAAAAAAAAAAAAACqAgAAZHJzL2Rvd25yZXYueG1sUEsFBgAAAAAEAAQA+gAAAJ4DAAAA&#10;AA==&#10;">
                  <v:shape id="Text Box 1353666206" o:spid="_x0000_s1131" type="#_x0000_t202" style="position:absolute;left:10440;top:15421;width:1289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Qb8kA&#10;AADjAAAADwAAAGRycy9kb3ducmV2LnhtbERPS2vCQBC+F/oflil4q7uxaCW6igSkIvbg4+JtzI5J&#10;aHY2za6a9td3BaHH+d4znXe2FldqfeVYQ9JXIIhzZyouNBz2y9cxCB+QDdaOScMPeZjPnp+mmBp3&#10;4y1dd6EQMYR9ihrKEJpUSp+XZNH3XUMcubNrLYZ4toU0Ld5iuK3lQKmRtFhxbCixoayk/Gt3sRrW&#10;2fITt6eBHf/W2cfmvGi+D8eh1r2XbjEBEagL/+KHe2Xi/GT0niilhm9w/ykC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AVQb8kAAADjAAAADwAAAAAAAAAAAAAAAACYAgAA&#10;ZHJzL2Rvd25yZXYueG1sUEsFBgAAAAAEAAQA9QAAAI4DAAAAAA==&#10;" filled="f" stroked="f" strokeweight=".5pt">
                    <v:textbox>
                      <w:txbxContent>
                        <w:p w14:paraId="2ED4F3FF" w14:textId="77777777" w:rsidR="00DC3C12" w:rsidRPr="00C45688" w:rsidRDefault="00DC3C12" w:rsidP="00BF773A">
                          <w:pPr>
                            <w:jc w:val="center"/>
                            <w:rPr>
                              <w:b/>
                              <w:bCs/>
                              <w:sz w:val="24"/>
                              <w:szCs w:val="24"/>
                            </w:rPr>
                          </w:pPr>
                          <w:r w:rsidRPr="00C45688">
                            <w:rPr>
                              <w:b/>
                              <w:bCs/>
                              <w:sz w:val="24"/>
                              <w:szCs w:val="24"/>
                            </w:rPr>
                            <w:t>Composites</w:t>
                          </w:r>
                        </w:p>
                      </w:txbxContent>
                    </v:textbox>
                  </v:shape>
                  <v:group id="Group 1353666227" o:spid="_x0000_s1132" style="position:absolute;left:-317;width:39146;height:17946" coordorigin="-317" coordsize="39147,17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zBOcgAAADhAAAADwAAAGRycy9kb3ducmV2LnhtbESPzYrCMBSF98K8Q7gD&#10;7jStVRk6RhEZxYUI6sAwu0tzbYvNTWliW9/eLASXh/PHt1j1phItNa60rCAeRyCIM6tLzhX8Xraj&#10;LxDOI2usLJOCBzlYLT8GC0y17fhE7dnnIoywS1FB4X2dSumyggy6sa2Jg3e1jUEfZJNL3WAXxk0l&#10;J1E0lwZLDg8F1rQpKLud70bBrsNuncQ/7eF23Tz+L7Pj3yEmpYaf/fobhKfev8Ov9l4rSCbTeTJN&#10;AkMgCjQgl0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wcwTnIAAAA&#10;4QAAAA8AAAAAAAAAAAAAAAAAqgIAAGRycy9kb3ducmV2LnhtbFBLBQYAAAAABAAEAPoAAACfAwAA&#10;AAA=&#10;">
                    <v:shape id="Text Box 1353666207" o:spid="_x0000_s1133" type="#_x0000_t202" style="position:absolute;left:25794;top:15421;width:12897;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JXcs0A&#10;AADjAAAADwAAAGRycy9kb3ducmV2LnhtbESPQU/CQBCF7yb+h82YcJMtTcBaWQhpQjAGDyAXb2N3&#10;aBu7s6W7QPXXMwcTjzPz5r33zZeDa9WF+tB4NjAZJ6CIS28brgwcPtaPGagQkS22nsnADwVYLu7v&#10;5phbf+UdXfaxUmLCIUcDdYxdrnUoa3IYxr4jltvR9w6jjH2lbY9XMXetTpNkph02LAk1dlTUVH7v&#10;z87AW7F+x91X6rLftthsj6vudPicGjN6GFYvoCIN8V/89/1qpX72NEmnyexZKIRJFqAX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ZyV3LNAAAA4wAAAA8AAAAAAAAAAAAAAAAA&#10;mAIAAGRycy9kb3ducmV2LnhtbFBLBQYAAAAABAAEAPUAAACSAwAAAAA=&#10;" filled="f" stroked="f" strokeweight=".5pt">
                      <v:textbox>
                        <w:txbxContent>
                          <w:p w14:paraId="57F993C5" w14:textId="77777777" w:rsidR="00DC3C12" w:rsidRPr="00C45688" w:rsidRDefault="00DC3C12" w:rsidP="00BF773A">
                            <w:pPr>
                              <w:jc w:val="center"/>
                              <w:rPr>
                                <w:b/>
                                <w:bCs/>
                                <w:sz w:val="24"/>
                                <w:szCs w:val="24"/>
                              </w:rPr>
                            </w:pPr>
                            <w:r w:rsidRPr="00C45688">
                              <w:rPr>
                                <w:b/>
                                <w:bCs/>
                                <w:sz w:val="24"/>
                                <w:szCs w:val="24"/>
                              </w:rPr>
                              <w:t>FGM</w:t>
                            </w:r>
                          </w:p>
                        </w:txbxContent>
                      </v:textbox>
                    </v:shape>
                    <v:group id="Group 1353666226" o:spid="_x0000_s1134" style="position:absolute;left:-317;width:39146;height:17938" coordorigin="-317" coordsize="39147,17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BiqMwAAADjAAAADwAAAGRycy9kb3ducmV2LnhtbESPQWvCQBCF74X+h2WE&#10;3uomsRWNriLSlh6kUBVKb0N2TILZ2ZDdJvHfdw6FHmfmzXvvW29H16ieulB7NpBOE1DEhbc1lwbO&#10;p9fHBagQkS02nsnAjQJsN/d3a8ytH/iT+mMslZhwyNFAFWObax2KihyGqW+J5XbxncMoY1dq2+Eg&#10;5q7RWZLMtcOaJaHClvYVFdfjjzPwNuCwm6Uv/eF62d++T88fX4eUjHmYjLsVqEhj/Bf/fb9bqf+0&#10;zJazNJsLhTDJAvTm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XYGKo&#10;zAAAAOMAAAAPAAAAAAAAAAAAAAAAAKoCAABkcnMvZG93bnJldi54bWxQSwUGAAAAAAQABAD6AAAA&#10;owMAAAAA&#10;">
                      <v:shape id="Image 1318010896" o:spid="_x0000_s1135" type="#_x0000_t75" style="position:absolute;left:24959;top:584;width:12986;height:14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Nz1fIAAAA4wAAAA8AAABkcnMvZG93bnJldi54bWxET19rwjAQfx/4HcINfJtJJ2jtGkWEgXuQ&#10;oY7t9WhubbG5lCa1nZ9+GQx8vN//yzejbcSVOl871pDMFAjiwpmaSw0f59enFIQPyAYbx6Thhzxs&#10;1pOHHDPjBj7S9RRKEUPYZ6ihCqHNpPRFRRb9zLXEkft2ncUQz66UpsMhhttGPiu1kBZrjg0VtrSr&#10;qLiceqtheXvv3y7b2vrbKrWHoTjMP7+C1tPHcfsCItAY7uJ/997E+fMkVYlKVwv4+ykCIN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njc9XyAAAAOMAAAAPAAAAAAAAAAAA&#10;AAAAAJ8CAABkcnMvZG93bnJldi54bWxQSwUGAAAAAAQABAD3AAAAlAMAAAAA&#10;">
                        <v:imagedata r:id="rId101" o:title="" cropbottom="7261f" cropleft="42207f"/>
                      </v:shape>
                      <v:group id="Group 1353666216" o:spid="_x0000_s1136" style="position:absolute;left:1364;width:37465;height:17938" coordorigin="15,15" coordsize="37465,17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6oyq8gAAADjAAAADwAAAGRycy9kb3ducmV2LnhtbERPzWrCQBC+F/oOyxR6&#10;q5tUoyG6ikhbPEihKoi3ITsmwexsyG6T+PauUOhxvv9ZrAZTi45aV1lWEI8iEMS51RUXCo6Hz7cU&#10;hPPIGmvLpOBGDlbL56cFZtr2/EPd3hcihLDLUEHpfZNJ6fKSDLqRbYgDd7GtQR/OtpC6xT6Em1q+&#10;R9FUGqw4NJTY0Kak/Lr/NQq+euzX4/ij210vm9v5kHyfdjEp9foyrOcgPA3+X/zn3uowP0rTSTKe&#10;xQk8fgoAyO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uqMqvIAAAA&#10;4wAAAA8AAAAAAAAAAAAAAAAAqgIAAGRycy9kb3ducmV2LnhtbFBLBQYAAAAABAAEAPoAAACfAwAA&#10;AAA=&#10;">
                        <v:shape id="Image 167" o:spid="_x0000_s1137" type="#_x0000_t75" style="position:absolute;left:23815;top:600;width:12986;height:148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Lo3fHAAAA4gAAAA8AAABkcnMvZG93bnJldi54bWxET8uKwjAU3Q/4D+EOuNNUOz6mYxQRhHEh&#10;4gPdXpo7bbG5KU201a83C2GWh/OeLVpTijvVrrCsYNCPQBCnVhecKTgd170pCOeRNZaWScGDHCzm&#10;nY8ZJto2vKf7wWcihLBLUEHufZVI6dKcDLq+rYgD92drgz7AOpO6xiaEm1IOo2gsDRYcGnKsaJVT&#10;ej3cjILJc3fbXJeFcc/vqdk26TY+X7xS3c92+QPCU+v/xW/3r1bwNZjEo+E4DpvDpXAH5Pw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WLo3fHAAAA4gAAAA8AAAAAAAAAAAAA&#10;AAAAnwIAAGRycy9kb3ducmV2LnhtbFBLBQYAAAAABAAEAPcAAACTAwAAAAA=&#10;">
                          <v:imagedata r:id="rId101" o:title="" cropbottom="7261f" cropleft="42207f"/>
                        </v:shape>
                        <v:shape id="Graphic 168" o:spid="_x0000_s1138" style="position:absolute;left:15;top:15;width:37465;height:17939;visibility:visible;mso-wrap-style:square;v-text-anchor:top" coordsize="3746500,179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4OssA&#10;AADjAAAADwAAAGRycy9kb3ducmV2LnhtbESPQWvDMAyF74P+B6PCbqvTMNItrVtKYTDYLks66FGL&#10;1Tg0loPtNVl//XwY7Ci9p/c+bXaT7cWVfOgcK1guMhDEjdMdtwqO9cvDE4gQkTX2jknBDwXYbWd3&#10;Gyy1G/mDrlVsRQrhUKICE+NQShkaQxbDwg3ESTs7bzGm0bdSexxTuO1lnmWFtNhxajA40MFQc6m+&#10;rYLT6XLrVu/IX/Xno6nH4q2/VV6p+/m0X4OINMV/89/1q074z8tVlhd5nqDTT2kBcvs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lng6ywAAAOMAAAAPAAAAAAAAAAAAAAAAAJgC&#10;AABkcnMvZG93bnJldi54bWxQSwUGAAAAAAQABAD1AAAAkAMAAAAA&#10;" path="m,1793875r3746500,l3746500,,,,,1793875xe" filled="f" strokeweight=".25pt">
                          <v:path arrowok="t"/>
                        </v:shape>
                      </v:group>
                      <v:shape id="Image 167" o:spid="_x0000_s1139" type="#_x0000_t75" style="position:absolute;left:10986;top:750;width:13100;height:14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yINTMAAAA4gAAAA8AAABkcnMvZG93bnJldi54bWxEj09LAzEUxO+C3yE8oTebWKjbrk3LqrQo&#10;eLF/qMfn5rlZunlZNmm7+ukbQfA4zMxvmNmid404URdqzxruhgoEcelNzZWG7WZ5OwERIrLBxjNp&#10;+KYAi/n11Qxz48/8Tqd1rESCcMhRg42xzaUMpSWHYehb4uR9+c5hTLKrpOnwnOCukSOl7qXDmtOC&#10;xZaeLJWH9dFpkI92/7M7VNvPupDPxdvrcnX8aLQe3PTFA4hIffwP/7VfjIaJylSWjcZT+L2U7oCc&#10;X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OjIg1MwAAADiAAAADwAAAAAA&#10;AAAAAAAAAACfAgAAZHJzL2Rvd25yZXYueG1sUEsFBgAAAAAEAAQA9wAAAJgDAAAAAA==&#10;">
                        <v:imagedata r:id="rId101" o:title="" cropbottom="7309f" cropleft="18144f" cropright="23852f"/>
                      </v:shape>
                      <v:group id="Group 1353666219" o:spid="_x0000_s1140" style="position:absolute;left:-317;top:1273;width:12896;height:7052" coordorigin="-317,-159" coordsize="12896,7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uP8soAAADiAAAADwAAAGRycy9kb3ducmV2LnhtbESPQUsDMRSE70L/Q3gF&#10;bzaJwVLWpqUUFQ9FsBXE22Pzurt087Js4u723xtB8DjMzDfMejv5VgzUxyawBb1QIIjL4BquLHyc&#10;nu9WIGJCdtgGJgtXirDdzG7WWLgw8jsNx1SJDOFYoIU6pa6QMpY1eYyL0BFn7xx6jynLvpKuxzHD&#10;fSvvlVpKjw3nhRo72tdUXo7f3sLLiOPO6KfhcDnvr1+nh7fPgyZrb+fT7hFEoin9h//ar87C0hhl&#10;tFEafi/lOyA3P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v1uP8soA&#10;AADiAAAADwAAAAAAAAAAAAAAAACqAgAAZHJzL2Rvd25yZXYueG1sUEsFBgAAAAAEAAQA+gAAAKED&#10;AAAAAA==&#10;">
                        <v:shape id="Text Box 1353666220" o:spid="_x0000_s1141" type="#_x0000_t202" style="position:absolute;left:-317;top:-159;width:12896;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w1ssA&#10;AADhAAAADwAAAGRycy9kb3ducmV2LnhtbESPT2vCQBTE74LfYXmCN90Yomh0FQlIS2kP/rl4e2af&#10;STD7Ns2umvbTdwuFHoeZ+Q2z2nSmFg9qXWVZwWQcgSDOra64UHA67kZzEM4ja6wtk4IvcrBZ93sr&#10;TLV98p4eB1+IAGGXooLS+yaV0uUlGXRj2xAH72pbgz7ItpC6xWeAm1rGUTSTBisOCyU2lJWU3w53&#10;o+At233g/hKb+Xedvbxft83n6TxVajjotksQnjr/H/5rv2oFyXQRJ4tZAr+Pwhu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mD7DWywAAAOEAAAAPAAAAAAAAAAAAAAAAAJgC&#10;AABkcnMvZG93bnJldi54bWxQSwUGAAAAAAQABAD1AAAAkAMAAAAA&#10;" filled="f" stroked="f" strokeweight=".5pt">
                          <v:textbox>
                            <w:txbxContent>
                              <w:p w14:paraId="4846B0B9" w14:textId="77777777" w:rsidR="00DC3C12" w:rsidRPr="00C45688" w:rsidRDefault="00DC3C12" w:rsidP="00BF773A">
                                <w:pPr>
                                  <w:jc w:val="center"/>
                                  <w:rPr>
                                    <w:b/>
                                    <w:bCs/>
                                    <w:sz w:val="20"/>
                                    <w:szCs w:val="20"/>
                                  </w:rPr>
                                </w:pPr>
                                <w:r w:rsidRPr="00C45688">
                                  <w:rPr>
                                    <w:b/>
                                    <w:bCs/>
                                    <w:sz w:val="20"/>
                                    <w:szCs w:val="20"/>
                                  </w:rPr>
                                  <w:t>Métal</w:t>
                                </w:r>
                              </w:p>
                              <w:p w14:paraId="5AF6957A" w14:textId="77777777" w:rsidR="00DC3C12" w:rsidRPr="00C45688" w:rsidRDefault="00DC3C12" w:rsidP="00BF773A">
                                <w:pPr>
                                  <w:jc w:val="center"/>
                                  <w:rPr>
                                    <w:b/>
                                    <w:bCs/>
                                    <w:sz w:val="20"/>
                                    <w:szCs w:val="20"/>
                                  </w:rPr>
                                </w:pPr>
                                <w:r w:rsidRPr="00C45688">
                                  <w:rPr>
                                    <w:b/>
                                    <w:bCs/>
                                    <w:sz w:val="20"/>
                                    <w:szCs w:val="20"/>
                                  </w:rPr>
                                  <w:t xml:space="preserve"> </w:t>
                                </w:r>
                              </w:p>
                            </w:txbxContent>
                          </v:textbox>
                        </v:shape>
                        <v:group id="Group 1353666221" o:spid="_x0000_s1142" style="position:absolute;left:2593;top:614;width:1160;height:6278" coordorigin=",204" coordsize="1160,6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Zdo8kAAADiAAAADwAAAGRycy9kb3ducmV2LnhtbESPzWrCQBSF90LfYbgF&#10;dzpJQySmjiLSShciqIXS3SVzTYKZOyEzTeLbdxaCy8P541ttRtOInjpXW1YQzyMQxIXVNZcKvi+f&#10;swyE88gaG8uk4E4ONuuXyQpzbQc+UX/2pQgj7HJUUHnf5lK6oiKDbm5b4uBdbWfQB9mVUnc4hHHT&#10;yLcoWkiDNYeHClvaVVTczn9GwX7AYZvEH/3hdt3dfy/p8ecQk1LT13H7DsLT6J/hR/tLK1im2TJL&#10;0iRABKSAA3L9D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FJl2jyQAA&#10;AOIAAAAPAAAAAAAAAAAAAAAAAKoCAABkcnMvZG93bnJldi54bWxQSwUGAAAAAAQABAD6AAAAoAMA&#10;AAAA&#10;">
                          <v:oval id="Oval 1353666222" o:spid="_x0000_s1143" style="position:absolute;left:341;top:204;width:819;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ptbcwA&#10;AADiAAAADwAAAGRycy9kb3ducmV2LnhtbESPS2vDMBCE74X+B7GFXkIjJ2lcx40S0kCg17gvHxdr&#10;/aDWylhK7PTXV4VAj8PMfMOst6NpxZl611hWMJtGIIgLqxuuFLy/HR4SEM4ja2wtk4ILOdhubm/W&#10;mGo78JHOma9EgLBLUUHtfZdK6YqaDLqp7YiDV9reoA+yr6TucQhw08p5FMXSYMNhocaO9jUV39nJ&#10;KFjNv34m2eMhK8dTuZh8DvnHyz5X6v5u3D2D8DT6//C1/aoVJMtVvEye4hj+LoU7ID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DptbcwAAADiAAAADwAAAAAAAAAAAAAAAACY&#10;AgAAZHJzL2Rvd25yZXYueG1sUEsFBgAAAAAEAAQA9QAAAJEDAAAAAA==&#10;" fillcolor="windowText" strokeweight="1pt">
                            <v:stroke joinstyle="miter"/>
                          </v:oval>
                          <v:oval id="Oval 1353666223" o:spid="_x0000_s1144" style="position:absolute;left:136;top:2866;width:819;height:10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8kUcoA&#10;AADiAAAADwAAAGRycy9kb3ducmV2LnhtbESPQWvCQBSE70L/w/IKvenGtE1t6ipSUDzWVERvj+wz&#10;G5p9G7JrjP++KxR6HGbmG2a+HGwjeup87VjBdJKAIC6drrlSsP9ej2cgfEDW2DgmBTfysFw8jOaY&#10;a3flHfVFqESEsM9RgQmhzaX0pSGLfuJa4uidXWcxRNlVUnd4jXDbyDRJMmmx5rhgsKVPQ+VPcbEK&#10;Vrfw1fNzU2x25+P6kO6H06k1Sj09DqsPEIGG8B/+a2+1gix7m03f05dXuF+Kd0Au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mPJFHKAAAA4gAAAA8AAAAAAAAAAAAAAAAAmAIA&#10;AGRycy9kb3ducmV2LnhtbFBLBQYAAAAABAAEAPUAAACPAwAAAAA=&#10;" fillcolor="window" strokecolor="windowText" strokeweight="1pt">
                            <v:stroke joinstyle="miter"/>
                          </v:oval>
                          <v:rect id="Rectangle 739759604" o:spid="_x0000_s1145" style="position:absolute;top:5459;width:1160;height:10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ly8oA&#10;AADiAAAADwAAAGRycy9kb3ducmV2LnhtbESPW2sCMRSE3wv+h3CEvtWktfWyGkUKQqF98YLg23Fz&#10;3F2anCybdF3/vSkIPg4z8w0zX3bOipaaUHnW8DpQIIhzbyouNOx365cJiBCRDVrPpOFKAZaL3tMc&#10;M+MvvKF2GwuRIBwy1FDGWGdShrwkh2Hga+LknX3jMCbZFNI0eElwZ+WbUiPpsOK0UGJNnyXlv9s/&#10;p2Gjdodv9zNUx5PaH8La2VO7slo/97vVDESkLj7C9/aX0TAeTscf05F6h/9L6Q7IxQ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X8pcvKAAAA4gAAAA8AAAAAAAAAAAAAAAAAmAIA&#10;AGRycy9kb3ducmV2LnhtbFBLBQYAAAAABAAEAPUAAACPAwAAAAA=&#10;" filled="f" strokecolor="windowText" strokeweight="1pt"/>
                        </v:group>
                      </v:group>
                    </v:group>
                  </v:group>
                </v:group>
                <v:shape id="Text Box 1353666220" o:spid="_x0000_s1146" type="#_x0000_t202" style="position:absolute;left:954;top:3975;width:10654;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l8UMwA&#10;AADiAAAADwAAAGRycy9kb3ducmV2LnhtbESPQWvCQBSE74L/YXlCb7qpEo3RVSQgLaU9GL14e2af&#10;SWj2bZrdatpf3y0Uehxm5htmve1NI27UudqygsdJBIK4sLrmUsHpuB8nIJxH1thYJgVf5GC7GQ7W&#10;mGp75wPdcl+KAGGXooLK+zaV0hUVGXQT2xIH72o7gz7IrpS6w3uAm0ZOo2guDdYcFipsKauoeM8/&#10;jYKXbP+Gh8vUJN9N9vR63bUfp3Os1MOo361AeOr9f/iv/awVzBZRHCez5Rx+L4U7ID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8l8UMwAAADiAAAADwAAAAAAAAAAAAAAAACY&#10;AgAAZHJzL2Rvd25yZXYueG1sUEsFBgAAAAAEAAQA9QAAAJEDAAAAAA==&#10;" filled="f" stroked="f" strokeweight=".5pt">
                  <v:textbox>
                    <w:txbxContent>
                      <w:p w14:paraId="39BF0E66" w14:textId="77777777" w:rsidR="00DC3C12" w:rsidRPr="00C45688" w:rsidRDefault="00DC3C12" w:rsidP="00BF773A">
                        <w:pPr>
                          <w:jc w:val="center"/>
                          <w:rPr>
                            <w:b/>
                            <w:bCs/>
                            <w:sz w:val="24"/>
                            <w:szCs w:val="24"/>
                          </w:rPr>
                        </w:pPr>
                        <w:r w:rsidRPr="00C45688">
                          <w:rPr>
                            <w:b/>
                            <w:bCs/>
                            <w:sz w:val="24"/>
                            <w:szCs w:val="24"/>
                          </w:rPr>
                          <w:t xml:space="preserve">      </w:t>
                        </w:r>
                        <w:r w:rsidRPr="00C45688">
                          <w:rPr>
                            <w:b/>
                            <w:bCs/>
                            <w:sz w:val="20"/>
                            <w:szCs w:val="20"/>
                          </w:rPr>
                          <w:t>Céramique</w:t>
                        </w:r>
                      </w:p>
                      <w:p w14:paraId="71983CB6" w14:textId="77777777" w:rsidR="00DC3C12" w:rsidRPr="00C45688" w:rsidRDefault="00DC3C12" w:rsidP="00BF773A">
                        <w:pPr>
                          <w:jc w:val="center"/>
                          <w:rPr>
                            <w:b/>
                            <w:bCs/>
                            <w:sz w:val="20"/>
                            <w:szCs w:val="20"/>
                          </w:rPr>
                        </w:pPr>
                      </w:p>
                    </w:txbxContent>
                  </v:textbox>
                </v:shape>
                <v:shape id="Text Box 1353666220" o:spid="_x0000_s1147" type="#_x0000_t202" style="position:absolute;left:1669;top:6361;width:8588;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W8oA&#10;AADjAAAADwAAAGRycy9kb3ducmV2LnhtbERPzWrCQBC+F/oOywi91U1SoxJdRQJSKfWg9eJtzI5J&#10;MDubZrea9um7BaHH+f5nvuxNI67UudqygngYgSAurK65VHD4WD9PQTiPrLGxTAq+ycFy8fgwx0zb&#10;G+/ouvelCCHsMlRQed9mUrqiIoNuaFviwJ1tZ9CHsyul7vAWwk0jkygaS4M1h4YKW8orKi77L6Pg&#10;LV9vcXdKzPSnyV/fz6v283BMlXoa9KsZCE+9/xff3Rsd5sfjeJSmL5ME/n4KAM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vqxFvKAAAA4wAAAA8AAAAAAAAAAAAAAAAAmAIA&#10;AGRycy9kb3ducmV2LnhtbFBLBQYAAAAABAAEAPUAAACPAwAAAAA=&#10;" filled="f" stroked="f" strokeweight=".5pt">
                  <v:textbox>
                    <w:txbxContent>
                      <w:p w14:paraId="4C3C622C" w14:textId="77777777" w:rsidR="00DC3C12" w:rsidRPr="00C45688" w:rsidRDefault="00DC3C12" w:rsidP="00BF773A">
                        <w:pPr>
                          <w:jc w:val="center"/>
                          <w:rPr>
                            <w:b/>
                            <w:bCs/>
                            <w:sz w:val="20"/>
                            <w:szCs w:val="20"/>
                          </w:rPr>
                        </w:pPr>
                        <w:r w:rsidRPr="00C45688">
                          <w:rPr>
                            <w:b/>
                            <w:bCs/>
                            <w:sz w:val="20"/>
                            <w:szCs w:val="20"/>
                          </w:rPr>
                          <w:t xml:space="preserve">Fibre  </w:t>
                        </w:r>
                      </w:p>
                    </w:txbxContent>
                  </v:textbox>
                </v:shape>
              </v:group>
            </w:pict>
          </mc:Fallback>
        </mc:AlternateContent>
      </w:r>
    </w:p>
    <w:p w14:paraId="6931D8CA" w14:textId="77777777" w:rsidR="00BF773A" w:rsidRPr="007E2C94" w:rsidRDefault="00BF773A" w:rsidP="00BF773A">
      <w:pPr>
        <w:rPr>
          <w:color w:val="000000" w:themeColor="text1"/>
        </w:rPr>
      </w:pPr>
    </w:p>
    <w:p w14:paraId="38569CFE" w14:textId="77777777" w:rsidR="00BF773A" w:rsidRPr="007E2C94" w:rsidRDefault="00BF773A" w:rsidP="00BF773A">
      <w:pPr>
        <w:rPr>
          <w:color w:val="000000" w:themeColor="text1"/>
        </w:rPr>
      </w:pPr>
    </w:p>
    <w:p w14:paraId="6DD18D6B" w14:textId="77777777" w:rsidR="00BF773A" w:rsidRPr="007E2C94" w:rsidRDefault="00BF773A" w:rsidP="00BF773A">
      <w:pPr>
        <w:rPr>
          <w:color w:val="000000" w:themeColor="text1"/>
        </w:rPr>
      </w:pPr>
    </w:p>
    <w:p w14:paraId="1B2B3736" w14:textId="77777777" w:rsidR="00BF773A" w:rsidRPr="007E2C94" w:rsidRDefault="00BF773A" w:rsidP="00BF773A">
      <w:pPr>
        <w:rPr>
          <w:color w:val="000000" w:themeColor="text1"/>
        </w:rPr>
      </w:pPr>
    </w:p>
    <w:p w14:paraId="63F1D779" w14:textId="77777777" w:rsidR="00BF773A" w:rsidRPr="007E2C94" w:rsidRDefault="00BF773A" w:rsidP="00BF773A">
      <w:pPr>
        <w:rPr>
          <w:color w:val="000000" w:themeColor="text1"/>
        </w:rPr>
      </w:pPr>
    </w:p>
    <w:p w14:paraId="4FE43A63" w14:textId="77777777" w:rsidR="00BF773A" w:rsidRPr="007E2C94" w:rsidRDefault="00BF773A" w:rsidP="00BF773A">
      <w:pPr>
        <w:rPr>
          <w:color w:val="000000" w:themeColor="text1"/>
        </w:rPr>
      </w:pPr>
    </w:p>
    <w:p w14:paraId="01A0C45B" w14:textId="77777777" w:rsidR="00BF773A" w:rsidRPr="007E2C94" w:rsidRDefault="00BF773A" w:rsidP="00BF773A">
      <w:pPr>
        <w:rPr>
          <w:color w:val="000000" w:themeColor="text1"/>
        </w:rPr>
      </w:pPr>
    </w:p>
    <w:p w14:paraId="0F99891D" w14:textId="77777777" w:rsidR="00BF773A" w:rsidRPr="007E2C94" w:rsidRDefault="00BF773A" w:rsidP="00BF773A">
      <w:pPr>
        <w:rPr>
          <w:color w:val="000000" w:themeColor="text1"/>
        </w:rPr>
      </w:pPr>
    </w:p>
    <w:p w14:paraId="102DDDE7" w14:textId="77777777" w:rsidR="00BF773A" w:rsidRPr="007E2C94" w:rsidRDefault="00BF773A" w:rsidP="00BF773A">
      <w:pPr>
        <w:rPr>
          <w:color w:val="000000" w:themeColor="text1"/>
        </w:rPr>
      </w:pPr>
    </w:p>
    <w:p w14:paraId="4AA6A705" w14:textId="77777777" w:rsidR="00BF773A" w:rsidRPr="007E2C94" w:rsidRDefault="00BF773A" w:rsidP="00BF773A">
      <w:pPr>
        <w:rPr>
          <w:color w:val="000000" w:themeColor="text1"/>
        </w:rPr>
      </w:pPr>
    </w:p>
    <w:p w14:paraId="76624092" w14:textId="77777777" w:rsidR="00BF773A" w:rsidRPr="007E2C94" w:rsidRDefault="00BF773A" w:rsidP="00BF773A">
      <w:pPr>
        <w:rPr>
          <w:color w:val="000000" w:themeColor="text1"/>
        </w:rPr>
      </w:pPr>
    </w:p>
    <w:p w14:paraId="325409CA" w14:textId="77777777" w:rsidR="00BF773A" w:rsidRPr="007E2C94" w:rsidRDefault="00BF773A" w:rsidP="00BF773A">
      <w:pPr>
        <w:rPr>
          <w:color w:val="000000" w:themeColor="text1"/>
        </w:rPr>
      </w:pPr>
    </w:p>
    <w:p w14:paraId="5D0861D3" w14:textId="197D6FA2" w:rsidR="00BF773A" w:rsidRPr="007E2C94" w:rsidRDefault="00BF773A" w:rsidP="00BF773A">
      <w:pPr>
        <w:pStyle w:val="Lgende"/>
        <w:jc w:val="center"/>
        <w:rPr>
          <w:i w:val="0"/>
          <w:iCs w:val="0"/>
          <w:color w:val="000000" w:themeColor="text1"/>
          <w:sz w:val="24"/>
          <w:szCs w:val="24"/>
        </w:rPr>
      </w:pPr>
      <w:bookmarkStart w:id="146" w:name="_Toc188099300"/>
      <w:bookmarkStart w:id="147" w:name="_Toc188624517"/>
      <w:bookmarkStart w:id="148" w:name="_Toc195644904"/>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4</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Configurations des composites et des FGM</w:t>
      </w:r>
      <w:bookmarkEnd w:id="146"/>
      <w:r w:rsidR="00745D82" w:rsidRPr="007E2C94">
        <w:rPr>
          <w:i w:val="0"/>
          <w:iCs w:val="0"/>
          <w:color w:val="000000" w:themeColor="text1"/>
          <w:sz w:val="24"/>
          <w:szCs w:val="24"/>
        </w:rPr>
        <w:fldChar w:fldCharType="begin"/>
      </w:r>
      <w:r w:rsidR="00A832E5" w:rsidRPr="007E2C94">
        <w:rPr>
          <w:i w:val="0"/>
          <w:iCs w:val="0"/>
          <w:color w:val="000000" w:themeColor="text1"/>
          <w:sz w:val="24"/>
          <w:szCs w:val="24"/>
        </w:rPr>
        <w:instrText xml:space="preserve"> ADDIN ZOTERO_ITEM CSL_CITATION {"citationID":"n9Q2bRWE","properties":{"formattedCitation":"[6]","plainCitation":"[6]","noteIndex":0},"citationItems":[{"id":"05EnRE1g/9of1DVy0","uris":["http://zotero.org/users/local/Jac4T2U4/items/Z99HQYYY"],"itemData":{"id":1030,"type":"thesis","title":"Contribution à la modélisation des structures en Matériaux à Gradient Fonctionnel","author":[{"family":"Ziou","given":"Hassina"}],"issued":{"date-parts":[["2017",4,23]]}}}],"schema":"https://github.com/citation-style-language/schema/raw/master/csl-citation.json"} </w:instrText>
      </w:r>
      <w:r w:rsidR="00745D82" w:rsidRPr="007E2C94">
        <w:rPr>
          <w:i w:val="0"/>
          <w:iCs w:val="0"/>
          <w:color w:val="000000" w:themeColor="text1"/>
          <w:sz w:val="24"/>
          <w:szCs w:val="24"/>
        </w:rPr>
        <w:fldChar w:fldCharType="separate"/>
      </w:r>
      <w:r w:rsidR="00745D82" w:rsidRPr="007E2C94">
        <w:rPr>
          <w:i w:val="0"/>
          <w:iCs w:val="0"/>
          <w:color w:val="000000" w:themeColor="text1"/>
          <w:sz w:val="24"/>
        </w:rPr>
        <w:t>[6]</w:t>
      </w:r>
      <w:r w:rsidR="00745D82" w:rsidRPr="007E2C94">
        <w:rPr>
          <w:i w:val="0"/>
          <w:iCs w:val="0"/>
          <w:color w:val="000000" w:themeColor="text1"/>
          <w:sz w:val="24"/>
          <w:szCs w:val="24"/>
        </w:rPr>
        <w:fldChar w:fldCharType="end"/>
      </w:r>
      <w:r w:rsidR="001F0301" w:rsidRPr="007E2C94">
        <w:rPr>
          <w:i w:val="0"/>
          <w:iCs w:val="0"/>
          <w:color w:val="000000" w:themeColor="text1"/>
          <w:sz w:val="24"/>
          <w:szCs w:val="24"/>
        </w:rPr>
        <w:t>.</w:t>
      </w:r>
      <w:bookmarkEnd w:id="147"/>
      <w:bookmarkEnd w:id="148"/>
    </w:p>
    <w:p w14:paraId="259DB485" w14:textId="2D513E2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idée générale du concept de </w:t>
      </w:r>
      <w:r w:rsidR="006B0081" w:rsidRPr="007E2C94">
        <w:rPr>
          <w:color w:val="000000" w:themeColor="text1"/>
          <w:sz w:val="24"/>
          <w:szCs w:val="24"/>
        </w:rPr>
        <w:t>matériaux fonctionnellement gradués</w:t>
      </w:r>
      <w:r w:rsidRPr="007E2C94">
        <w:rPr>
          <w:color w:val="000000" w:themeColor="text1"/>
          <w:sz w:val="24"/>
          <w:szCs w:val="24"/>
        </w:rPr>
        <w:t xml:space="preserve"> (FGM) a été introduite au début des années 1980 par des chercheurs japonais. Toutefois, les applications théoriques des matériaux composites et polymères à structure graduée ont été proposées pour la première fois en 1972 par Bever et Duwez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Jbcic511","properties":{"formattedCitation":"[19]","plainCitation":"[19]","noteIndex":0},"citationItems":[{"id":"05EnRE1g/Z8Fv2hh4","uris":["http://zotero.org/users/local/Jac4T2U4/items/3UCCBEHV"],"itemData":{"id":132,"type":"paper-conference","container-title":"Preliminary Reports, Memoranda and Technical Notes of the ARPA Materials Summer Conference","page":"117–140","source":"Google Scholar","title":"On gradient composites","author":[{"family":"Bever","given":"M. B."},{"family":"Duwez","given":"P. E."}],"issued":{"date-parts":[["197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9]</w:t>
      </w:r>
      <w:r w:rsidRPr="007E2C94">
        <w:rPr>
          <w:color w:val="000000" w:themeColor="text1"/>
          <w:sz w:val="24"/>
          <w:szCs w:val="24"/>
        </w:rPr>
        <w:fldChar w:fldCharType="end"/>
      </w:r>
      <w:r w:rsidRPr="007E2C94">
        <w:rPr>
          <w:color w:val="000000" w:themeColor="text1"/>
          <w:sz w:val="24"/>
          <w:szCs w:val="24"/>
        </w:rPr>
        <w:t xml:space="preserve">. Cependant, leurs travaux n'ont eu qu'un impact limité, probablement en raison d'un manque de méthodes et de technologies de production adaptées aux </w:t>
      </w:r>
      <w:r w:rsidR="006B0081" w:rsidRPr="007E2C94">
        <w:rPr>
          <w:color w:val="000000" w:themeColor="text1"/>
          <w:sz w:val="24"/>
          <w:szCs w:val="24"/>
        </w:rPr>
        <w:t>matériaux fonctionnellement gradués</w:t>
      </w:r>
      <w:r w:rsidRPr="007E2C94">
        <w:rPr>
          <w:color w:val="000000" w:themeColor="text1"/>
          <w:sz w:val="24"/>
          <w:szCs w:val="24"/>
        </w:rPr>
        <w:t xml:space="preserve"> à cette époque.</w:t>
      </w:r>
    </w:p>
    <w:p w14:paraId="2E231621" w14:textId="22265E7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En 1986, le terme officiel « </w:t>
      </w:r>
      <w:r w:rsidR="006B0081" w:rsidRPr="007E2C94">
        <w:rPr>
          <w:color w:val="000000" w:themeColor="text1"/>
          <w:sz w:val="24"/>
          <w:szCs w:val="24"/>
        </w:rPr>
        <w:t>matériaux fonctionnellement gradués</w:t>
      </w:r>
      <w:r w:rsidRPr="007E2C94">
        <w:rPr>
          <w:color w:val="000000" w:themeColor="text1"/>
          <w:sz w:val="24"/>
          <w:szCs w:val="24"/>
        </w:rPr>
        <w:t xml:space="preserve"> », FGM, a été adopté. À la suite d'une discussion lors du troisième symposium international sur les </w:t>
      </w:r>
      <w:r w:rsidR="006B0081" w:rsidRPr="007E2C94">
        <w:rPr>
          <w:color w:val="000000" w:themeColor="text1"/>
          <w:sz w:val="24"/>
          <w:szCs w:val="24"/>
        </w:rPr>
        <w:t>matériaux fonctionnellement gradués</w:t>
      </w:r>
      <w:r w:rsidRPr="007E2C94">
        <w:rPr>
          <w:color w:val="000000" w:themeColor="text1"/>
          <w:sz w:val="24"/>
          <w:szCs w:val="24"/>
        </w:rPr>
        <w:t xml:space="preserve">, tenu à Lausanne en 1994, le nom a été modifié en 1995 en « </w:t>
      </w:r>
      <w:r w:rsidR="006B0081" w:rsidRPr="007E2C94">
        <w:rPr>
          <w:color w:val="000000" w:themeColor="text1"/>
          <w:sz w:val="24"/>
          <w:szCs w:val="24"/>
        </w:rPr>
        <w:t>matériaux fonctionnellement gradués</w:t>
      </w:r>
      <w:r w:rsidRPr="007E2C94">
        <w:rPr>
          <w:color w:val="000000" w:themeColor="text1"/>
          <w:sz w:val="24"/>
          <w:szCs w:val="24"/>
        </w:rPr>
        <w:t xml:space="preserve"> », car cette dénomination est plus précise tant sur le plan descriptif que grammatic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UJnnYgb8","properties":{"formattedCitation":"[20], [21]","plainCitation":"[20], [21]","noteIndex":0},"citationItems":[{"id":"05EnRE1g/ol3iRrWJ","uris":["http://zotero.org/users/local/Jac4T2U4/items/AWUSHBW4"],"itemData":{"id":134,"type":"book","ISBN":"1-4615-5301-6","publisher":"Springer Science &amp; Business Media","title":"Functionally graded materials: design, processing and applications","volume":"5","author":[{"family":"Miyamoto","given":"Yoshinari"},{"family":"Kaysser","given":"W. A."},{"family":"Rabin","given":"B. H."},{"family":"Kawasaki","given":"Akira"},{"family":"Ford","given":"Reneé G."}],"issued":{"date-parts":[["2013"]]}}},{"id":"05EnRE1g/WxdeGbwJ","uris":["http://zotero.org/users/local/Jac4T2U4/items/PZQASZZM"],"itemData":{"id":133,"type":"chapter","container-title":"Functionally Graded Materials (FGMs)","page":"49-76","publisher":"CRC Press","title":"Gaseous Phase Processing Techniques for Functionally Graded Materials","author":[{"family":"Koppad","given":"Praveennath G."},{"family":"Ramesh","given":"M. R."},{"family":"Joladarashi","given":"S."},{"family":"Aruna","given":"S. T."},{"family":"Reddy","given":"Nagaraja C."},{"family":"Siddaraju","given":"C."}],"issued":{"date-parts":[["202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0], [21]</w:t>
      </w:r>
      <w:r w:rsidRPr="007E2C94">
        <w:rPr>
          <w:color w:val="000000" w:themeColor="text1"/>
          <w:sz w:val="24"/>
          <w:szCs w:val="24"/>
        </w:rPr>
        <w:fldChar w:fldCharType="end"/>
      </w:r>
    </w:p>
    <w:p w14:paraId="1314B23A" w14:textId="2E42AC71" w:rsidR="00BF773A" w:rsidRPr="007E2C94" w:rsidRDefault="00BF773A" w:rsidP="009763E0">
      <w:pPr>
        <w:spacing w:line="360" w:lineRule="auto"/>
        <w:rPr>
          <w:color w:val="000000" w:themeColor="text1"/>
          <w:sz w:val="24"/>
          <w:szCs w:val="24"/>
        </w:rPr>
      </w:pPr>
      <w:r w:rsidRPr="007E2C94">
        <w:rPr>
          <w:color w:val="000000" w:themeColor="text1"/>
          <w:sz w:val="24"/>
          <w:szCs w:val="24"/>
        </w:rPr>
        <w:t xml:space="preserve">En 1987, un projet de recherche de cinq ans (1987-1992) a été lancé, intitulé « Recherche sur la technologie de base pour le développement de FGM en vue de la relaxation des contraintes thermiques » (FGM PART 1). Ce programme visait à développer des FGM pour des applications à haute température, avec l'objectif de les utiliser dans des avions spatiaux hypersoniques. À la fin de ce projet, des échantillons de coques carrées de 300 mm et de bols hémisphériques de 50 mm de diamètre, destinés aux cônes de nez FGM SiC-C, ont été préparé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Brks0ZL","properties":{"formattedCitation":"[22]","plainCitation":"[22]","noteIndex":0},"citationItems":[{"id":"05EnRE1g/ynwRUz4S","uris":["http://zotero.org/users/local/Jac4T2U4/items/THKM6TG2"],"itemData":{"id":135,"type":"book","ISBN":"0-7923-7236-0","publisher":"Springer Science &amp; Business Media","title":"Functionally graded materials in the 21st century: a workshop on trends and forecasts","author":[{"family":"Ichikawa","given":"Kiyoshi"}],"issued":{"date-parts":[["200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2]</w:t>
      </w:r>
      <w:r w:rsidRPr="007E2C94">
        <w:rPr>
          <w:color w:val="000000" w:themeColor="text1"/>
          <w:sz w:val="24"/>
          <w:szCs w:val="24"/>
        </w:rPr>
        <w:fldChar w:fldCharType="end"/>
      </w:r>
      <w:r w:rsidRPr="007E2C94">
        <w:rPr>
          <w:color w:val="000000" w:themeColor="text1"/>
          <w:sz w:val="24"/>
          <w:szCs w:val="24"/>
        </w:rPr>
        <w:t>.</w:t>
      </w:r>
    </w:p>
    <w:p w14:paraId="1C06246D" w14:textId="7FE59B42" w:rsidR="00BF773A" w:rsidRPr="007E2C94" w:rsidRDefault="00BF773A" w:rsidP="009763E0">
      <w:pPr>
        <w:spacing w:line="360" w:lineRule="auto"/>
        <w:rPr>
          <w:color w:val="000000" w:themeColor="text1"/>
          <w:sz w:val="24"/>
          <w:szCs w:val="24"/>
        </w:rPr>
      </w:pPr>
      <w:r w:rsidRPr="007E2C94">
        <w:rPr>
          <w:color w:val="000000" w:themeColor="text1"/>
          <w:sz w:val="24"/>
          <w:szCs w:val="24"/>
        </w:rPr>
        <w:t xml:space="preserve">En 1990, la première conférence internationale sur les FGM (FGM 1990) s'est tenue à Sendai, au Japon, suivie de conférences régulières tous les deux ans [19]. En 1992, les FGM ont été sélectionnés parmi les dix technologies les plus avancées au Japon [21]. Un autre projet de cinq ans (1993-1998), faisant suite à FGM (PARTIE 1), a été lancé en 1993 sous le nom de « Recherche sur les matériaux de conversion d'énergie avec des structures à gradient fonctionnel » (FGM PART 2). Ce projet visait à améliorer l'efficacité de la conversion énergétique en utilisant la technologie des structures FGM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JXqtNm9","properties":{"formattedCitation":"[23]","plainCitation":"[23]","noteIndex":0},"citationItems":[{"id":"05EnRE1g/80tL2OER","uris":["http://zotero.org/users/local/Jac4T2U4/items/6WLU2GSA"],"itemData":{"id":136,"type":"article-journal","container-title":"Composites part b: engineering","issue":"1-2","note":"ISBN: 1359-8368\npublisher: Elsevier","page":"1-4","title":"FGM activities in Japan","volume":"28","author":[{"family":"Koizumi","given":"MFGM"}],"issued":{"date-parts":[["199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3]</w:t>
      </w:r>
      <w:r w:rsidRPr="007E2C94">
        <w:rPr>
          <w:color w:val="000000" w:themeColor="text1"/>
          <w:sz w:val="24"/>
          <w:szCs w:val="24"/>
        </w:rPr>
        <w:fldChar w:fldCharType="end"/>
      </w:r>
      <w:r w:rsidRPr="007E2C94">
        <w:rPr>
          <w:color w:val="000000" w:themeColor="text1"/>
          <w:sz w:val="24"/>
          <w:szCs w:val="24"/>
        </w:rPr>
        <w:t>.</w:t>
      </w:r>
    </w:p>
    <w:p w14:paraId="32B03CC5"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En 2001, un atelier international présentant les tendances récentes et les prévisions a été organisé sous la présidence du professeur Naotake Ooyama. Divers sujets ont été abordés, tels que la modélisation et la simulation, les systèmes de fabrication automatisés pour les FGM, la mesure des contraintes résiduelles, l'imagerie ultrasonore et la biocompatibilité des matériaux d'implant FG. Depuis lors, des programmes de recherche réguliers, des symposiums internationaux et des ateliers ont été organisés à travers le monde [18]. Enfin, la 16e conférence internationale sur les FGM (FGM 2022) s'est tenue du 7 au 10 août 2022 à Hartford, aux États-Unis.</w:t>
      </w:r>
    </w:p>
    <w:p w14:paraId="2E181CDF" w14:textId="77777777" w:rsidR="00BF773A" w:rsidRPr="007E2C94" w:rsidRDefault="00BF773A" w:rsidP="00BF773A">
      <w:pPr>
        <w:pStyle w:val="Titre3"/>
        <w:spacing w:before="120" w:after="120"/>
        <w:jc w:val="left"/>
        <w:rPr>
          <w:color w:val="000000" w:themeColor="text1"/>
        </w:rPr>
      </w:pPr>
      <w:bookmarkStart w:id="149" w:name="_Toc188353564"/>
      <w:bookmarkStart w:id="150" w:name="_Toc195689055"/>
      <w:r w:rsidRPr="007E2C94">
        <w:rPr>
          <w:color w:val="000000" w:themeColor="text1"/>
        </w:rPr>
        <w:t>Conception des structures FGM</w:t>
      </w:r>
      <w:bookmarkEnd w:id="149"/>
      <w:bookmarkEnd w:id="150"/>
    </w:p>
    <w:p w14:paraId="6E185F8A"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Un matériau FGM (matériau à gradient fonctionnel) est un type de composite caractérisé par une microstructure variable dans l'espace, conçue pour optimiser la performance des éléments structurels grâce à une distribution spécifique des propriétés. Ces gradients de propriétés sont présents dans divers produits courants nécessitant des fonctions multiples (c'est-à-dire multifonctionnelles), comme les liaisons entre particules. Ces liaisons doivent être suffisamment dures à l'intérieur pour résister à la rupture, tout en étant assez résistantes à l'extérieur pour prévenir l'usure.</w:t>
      </w:r>
    </w:p>
    <w:p w14:paraId="38162ABE"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a figure 1.15 montre une micrographie obtenue par microscope électronique à balayage de la section transversale d'une billette en FGM (Al2O3-SUS304).</w:t>
      </w:r>
    </w:p>
    <w:p w14:paraId="45728D5F"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Dans un matériau à gradient fonctionnel, les différentes phases microstructurales remplissent des fonctions variées, permettant au matériau global d'atteindre un statut multi-structural grâce à la gradation de ses propriétés. En variant progressivement la fraction volumique des constituants, les propriétés du matériau affichent une transition fluide et continue d'une surface à l'autre, éliminant ainsi les problèmes d'interface et atténuant les concentrations de contraintes. Cela est rendu possible par le fait que le constituant céramique peut résister à des environnements à haute température grâce à ses excellentes caractéristiques de résistance thermique, tandis que le constituant métallique assure une meilleure performance mécanique et réduit le risque de rupture catastrophique.</w:t>
      </w:r>
    </w:p>
    <w:p w14:paraId="56A640E3" w14:textId="77777777" w:rsidR="00BF773A" w:rsidRPr="007E2C94" w:rsidRDefault="00BF773A" w:rsidP="00BF773A">
      <w:pPr>
        <w:rPr>
          <w:color w:val="000000" w:themeColor="text1"/>
        </w:rPr>
      </w:pPr>
    </w:p>
    <w:p w14:paraId="43143A54" w14:textId="77777777" w:rsidR="00BF773A" w:rsidRPr="007E2C94" w:rsidRDefault="00BF773A" w:rsidP="00BF773A">
      <w:pPr>
        <w:rPr>
          <w:color w:val="000000" w:themeColor="text1"/>
        </w:rPr>
      </w:pPr>
    </w:p>
    <w:p w14:paraId="7A0E77A3" w14:textId="77777777" w:rsidR="00BF773A" w:rsidRPr="007E2C94" w:rsidRDefault="00BF773A" w:rsidP="00BF773A">
      <w:pPr>
        <w:rPr>
          <w:color w:val="000000" w:themeColor="text1"/>
        </w:rPr>
      </w:pPr>
    </w:p>
    <w:p w14:paraId="1810A13A" w14:textId="77777777" w:rsidR="00BF773A" w:rsidRPr="007E2C94" w:rsidRDefault="00BF773A" w:rsidP="00BF773A">
      <w:pPr>
        <w:rPr>
          <w:color w:val="000000" w:themeColor="text1"/>
        </w:rPr>
      </w:pPr>
    </w:p>
    <w:p w14:paraId="5105EF08" w14:textId="77777777" w:rsidR="00BF773A" w:rsidRPr="007E2C94" w:rsidRDefault="00BF773A" w:rsidP="00BF773A">
      <w:pPr>
        <w:rPr>
          <w:color w:val="000000" w:themeColor="text1"/>
        </w:rPr>
      </w:pPr>
    </w:p>
    <w:p w14:paraId="6BAFF240" w14:textId="77777777" w:rsidR="00BF773A" w:rsidRPr="007E2C94" w:rsidRDefault="00BF773A" w:rsidP="00BF773A">
      <w:pPr>
        <w:rPr>
          <w:color w:val="000000" w:themeColor="text1"/>
        </w:rPr>
      </w:pPr>
    </w:p>
    <w:p w14:paraId="57ED741D" w14:textId="77777777" w:rsidR="00BF773A" w:rsidRPr="007E2C94" w:rsidRDefault="00BF773A" w:rsidP="00BF773A">
      <w:pPr>
        <w:rPr>
          <w:color w:val="000000" w:themeColor="text1"/>
        </w:rPr>
      </w:pPr>
    </w:p>
    <w:p w14:paraId="4B8C67E8" w14:textId="77777777" w:rsidR="00BF773A" w:rsidRPr="007E2C94" w:rsidRDefault="00BF773A" w:rsidP="00BF773A">
      <w:pPr>
        <w:rPr>
          <w:color w:val="000000" w:themeColor="text1"/>
        </w:rPr>
      </w:pPr>
    </w:p>
    <w:p w14:paraId="647B1448" w14:textId="77777777" w:rsidR="00BF773A" w:rsidRPr="007E2C94" w:rsidRDefault="00BF773A" w:rsidP="00BF773A">
      <w:pPr>
        <w:rPr>
          <w:color w:val="000000" w:themeColor="text1"/>
        </w:rPr>
      </w:pPr>
    </w:p>
    <w:p w14:paraId="60C608AA" w14:textId="77777777" w:rsidR="00BF773A" w:rsidRPr="007E2C94" w:rsidRDefault="00BF773A" w:rsidP="00BF773A">
      <w:pPr>
        <w:rPr>
          <w:color w:val="000000" w:themeColor="text1"/>
        </w:rPr>
      </w:pPr>
    </w:p>
    <w:p w14:paraId="28473AED" w14:textId="77777777" w:rsidR="00BF773A" w:rsidRPr="007E2C94" w:rsidRDefault="00BF773A" w:rsidP="00BF773A">
      <w:pPr>
        <w:rPr>
          <w:color w:val="000000" w:themeColor="text1"/>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78720" behindDoc="0" locked="0" layoutInCell="1" allowOverlap="1" wp14:anchorId="573AB2C4" wp14:editId="677391B2">
                <wp:simplePos x="0" y="0"/>
                <wp:positionH relativeFrom="column">
                  <wp:posOffset>539750</wp:posOffset>
                </wp:positionH>
                <wp:positionV relativeFrom="paragraph">
                  <wp:posOffset>-162891</wp:posOffset>
                </wp:positionV>
                <wp:extent cx="4237260" cy="2258648"/>
                <wp:effectExtent l="0" t="0" r="0" b="0"/>
                <wp:wrapNone/>
                <wp:docPr id="1353666236" name="Group 1353666236"/>
                <wp:cNvGraphicFramePr/>
                <a:graphic xmlns:a="http://schemas.openxmlformats.org/drawingml/2006/main">
                  <a:graphicData uri="http://schemas.microsoft.com/office/word/2010/wordprocessingGroup">
                    <wpg:wgp>
                      <wpg:cNvGrpSpPr/>
                      <wpg:grpSpPr>
                        <a:xfrm>
                          <a:off x="0" y="0"/>
                          <a:ext cx="4237260" cy="2258648"/>
                          <a:chOff x="0" y="0"/>
                          <a:chExt cx="4237260" cy="2258648"/>
                        </a:xfrm>
                      </wpg:grpSpPr>
                      <wps:wsp>
                        <wps:cNvPr id="1353666229" name="Text Box 1353666229"/>
                        <wps:cNvSpPr txBox="1"/>
                        <wps:spPr>
                          <a:xfrm>
                            <a:off x="0" y="1944806"/>
                            <a:ext cx="763905" cy="293370"/>
                          </a:xfrm>
                          <a:prstGeom prst="rect">
                            <a:avLst/>
                          </a:prstGeom>
                          <a:noFill/>
                          <a:ln w="6350">
                            <a:noFill/>
                          </a:ln>
                          <a:effectLst/>
                        </wps:spPr>
                        <wps:txbx>
                          <w:txbxContent>
                            <w:p w14:paraId="63F3163C" w14:textId="77777777" w:rsidR="00DC3C12" w:rsidRPr="00CF31D6" w:rsidRDefault="009A3DBF" w:rsidP="00BF773A">
                              <w:pPr>
                                <w:rPr>
                                  <w:rFonts w:ascii="Cambria Math" w:hAnsi="Cambria Math"/>
                                  <w:b/>
                                  <w:bCs/>
                                  <w:iCs/>
                                  <w:color w:val="404040"/>
                                </w:rPr>
                              </w:pPr>
                              <m:oMathPara>
                                <m:oMath>
                                  <m:sSub>
                                    <m:sSubPr>
                                      <m:ctrlPr>
                                        <w:rPr>
                                          <w:rFonts w:ascii="Cambria Math" w:hAnsi="Cambria Math"/>
                                          <w:b/>
                                          <w:bCs/>
                                          <w:iCs/>
                                          <w:color w:val="404040"/>
                                        </w:rPr>
                                      </m:ctrlPr>
                                    </m:sSubPr>
                                    <m:e>
                                      <m:r>
                                        <m:rPr>
                                          <m:sty m:val="b"/>
                                        </m:rPr>
                                        <w:rPr>
                                          <w:rFonts w:ascii="Cambria Math" w:hAnsi="Cambria Math"/>
                                          <w:color w:val="404040"/>
                                        </w:rPr>
                                        <m:t>Al</m:t>
                                      </m:r>
                                    </m:e>
                                    <m:sub>
                                      <m:r>
                                        <m:rPr>
                                          <m:sty m:val="b"/>
                                        </m:rPr>
                                        <w:rPr>
                                          <w:rFonts w:ascii="Cambria Math" w:hAnsi="Cambria Math"/>
                                          <w:color w:val="404040"/>
                                        </w:rPr>
                                        <m:t>2</m:t>
                                      </m:r>
                                    </m:sub>
                                  </m:sSub>
                                  <m:sSub>
                                    <m:sSubPr>
                                      <m:ctrlPr>
                                        <w:rPr>
                                          <w:rFonts w:ascii="Cambria Math" w:hAnsi="Cambria Math"/>
                                          <w:b/>
                                          <w:bCs/>
                                          <w:iCs/>
                                          <w:color w:val="404040"/>
                                        </w:rPr>
                                      </m:ctrlPr>
                                    </m:sSubPr>
                                    <m:e>
                                      <m:r>
                                        <m:rPr>
                                          <m:sty m:val="b"/>
                                        </m:rPr>
                                        <w:rPr>
                                          <w:rFonts w:ascii="Cambria Math" w:hAnsi="Cambria Math"/>
                                          <w:color w:val="404040"/>
                                        </w:rPr>
                                        <m:t>O</m:t>
                                      </m:r>
                                    </m:e>
                                    <m:sub>
                                      <m:r>
                                        <m:rPr>
                                          <m:sty m:val="b"/>
                                        </m:rPr>
                                        <w:rPr>
                                          <w:rFonts w:ascii="Cambria Math" w:hAnsi="Cambria Math"/>
                                          <w:color w:val="404040"/>
                                        </w:rPr>
                                        <m:t>3</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230" name="Text Box 1353666230"/>
                        <wps:cNvSpPr txBox="1"/>
                        <wps:spPr>
                          <a:xfrm>
                            <a:off x="3473355" y="1965278"/>
                            <a:ext cx="763905" cy="293370"/>
                          </a:xfrm>
                          <a:prstGeom prst="rect">
                            <a:avLst/>
                          </a:prstGeom>
                          <a:noFill/>
                          <a:ln w="6350">
                            <a:noFill/>
                          </a:ln>
                          <a:effectLst/>
                        </wps:spPr>
                        <wps:txbx>
                          <w:txbxContent>
                            <w:p w14:paraId="0BF31610" w14:textId="77777777" w:rsidR="00DC3C12" w:rsidRPr="00CF31D6" w:rsidRDefault="00DC3C12" w:rsidP="00BF773A">
                              <w:pPr>
                                <w:rPr>
                                  <w:b/>
                                  <w:bCs/>
                                  <w:iCs/>
                                  <w:color w:val="404040"/>
                                </w:rPr>
                              </w:pPr>
                              <m:oMathPara>
                                <m:oMath>
                                  <m:r>
                                    <m:rPr>
                                      <m:sty m:val="b"/>
                                    </m:rPr>
                                    <w:rPr>
                                      <w:rFonts w:ascii="Cambria Math" w:hAnsi="Cambria Math"/>
                                      <w:color w:val="404040"/>
                                    </w:rPr>
                                    <m:t>SUS30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69" name="Image 169"/>
                          <pic:cNvPicPr>
                            <a:picLocks/>
                          </pic:cNvPicPr>
                        </pic:nvPicPr>
                        <pic:blipFill rotWithShape="1">
                          <a:blip r:embed="rId102" cstate="print"/>
                          <a:srcRect b="11067"/>
                          <a:stretch/>
                        </pic:blipFill>
                        <pic:spPr bwMode="auto">
                          <a:xfrm>
                            <a:off x="109182" y="0"/>
                            <a:ext cx="3938270" cy="1958340"/>
                          </a:xfrm>
                          <a:prstGeom prst="rect">
                            <a:avLst/>
                          </a:prstGeom>
                          <a:ln>
                            <a:noFill/>
                          </a:ln>
                          <a:extLst>
                            <a:ext uri="{53640926-AAD7-44D8-BBD7-CCE9431645EC}">
                              <a14:shadowObscured xmlns:a14="http://schemas.microsoft.com/office/drawing/2010/main"/>
                            </a:ext>
                          </a:extLst>
                        </pic:spPr>
                      </pic:pic>
                      <wps:wsp>
                        <wps:cNvPr id="1353666232" name="Text Box 1353666232"/>
                        <wps:cNvSpPr txBox="1"/>
                        <wps:spPr>
                          <a:xfrm>
                            <a:off x="2982036" y="1617260"/>
                            <a:ext cx="818865" cy="286603"/>
                          </a:xfrm>
                          <a:prstGeom prst="rect">
                            <a:avLst/>
                          </a:prstGeom>
                          <a:solidFill>
                            <a:sysClr val="window" lastClr="FFFFFF"/>
                          </a:solidFill>
                          <a:ln w="6350">
                            <a:noFill/>
                          </a:ln>
                          <a:effectLst/>
                        </wps:spPr>
                        <wps:txbx>
                          <w:txbxContent>
                            <w:p w14:paraId="6F674EEF" w14:textId="77777777" w:rsidR="00DC3C12" w:rsidRPr="00CF31D6" w:rsidRDefault="00DC3C12" w:rsidP="00BF773A">
                              <w:pPr>
                                <w:rPr>
                                  <w:b/>
                                  <w:bCs/>
                                  <w:iCs/>
                                  <w:color w:val="404040"/>
                                  <w:sz w:val="24"/>
                                  <w:szCs w:val="24"/>
                                </w:rPr>
                              </w:pPr>
                              <m:oMathPara>
                                <m:oMath>
                                  <m:r>
                                    <m:rPr>
                                      <m:sty m:val="b"/>
                                    </m:rPr>
                                    <w:rPr>
                                      <w:rFonts w:ascii="Cambria Math" w:hAnsi="Cambria Math"/>
                                      <w:color w:val="404040"/>
                                      <w:sz w:val="24"/>
                                      <w:szCs w:val="24"/>
                                    </w:rPr>
                                    <m:t>1 m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666233" name="Straight Connector 1353666233"/>
                        <wps:cNvCnPr/>
                        <wps:spPr>
                          <a:xfrm>
                            <a:off x="3029801" y="1815153"/>
                            <a:ext cx="784747" cy="0"/>
                          </a:xfrm>
                          <a:prstGeom prst="line">
                            <a:avLst/>
                          </a:prstGeom>
                          <a:noFill/>
                          <a:ln w="6350" cap="flat" cmpd="sng" algn="ctr">
                            <a:solidFill>
                              <a:sysClr val="windowText" lastClr="000000"/>
                            </a:solidFill>
                            <a:prstDash val="solid"/>
                            <a:miter lim="800000"/>
                          </a:ln>
                          <a:effectLst/>
                        </wps:spPr>
                        <wps:bodyPr/>
                      </wps:wsp>
                      <wps:wsp>
                        <wps:cNvPr id="1353666235" name="Straight Arrow Connector 1353666235"/>
                        <wps:cNvCnPr/>
                        <wps:spPr>
                          <a:xfrm flipV="1">
                            <a:off x="627797" y="2053988"/>
                            <a:ext cx="2886075" cy="13335"/>
                          </a:xfrm>
                          <a:prstGeom prst="straightConnector1">
                            <a:avLst/>
                          </a:prstGeom>
                          <a:noFill/>
                          <a:ln w="6350" cap="flat" cmpd="sng" algn="ctr">
                            <a:solidFill>
                              <a:sysClr val="windowText" lastClr="000000">
                                <a:lumMod val="65000"/>
                                <a:lumOff val="35000"/>
                              </a:sysClr>
                            </a:solidFill>
                            <a:prstDash val="solid"/>
                            <a:miter lim="800000"/>
                            <a:headEnd type="triangle"/>
                            <a:tailEnd type="triangle"/>
                          </a:ln>
                          <a:effectLst/>
                        </wps:spPr>
                        <wps:bodyPr/>
                      </wps:wsp>
                    </wpg:wgp>
                  </a:graphicData>
                </a:graphic>
              </wp:anchor>
            </w:drawing>
          </mc:Choice>
          <mc:Fallback>
            <w:pict>
              <v:group w14:anchorId="573AB2C4" id="Group 1353666236" o:spid="_x0000_s1148" style="position:absolute;margin-left:42.5pt;margin-top:-12.85pt;width:333.65pt;height:177.85pt;z-index:251678720" coordsize="42372,225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3meCpBQAAyhMAAA4AAABkcnMvZTJvRG9jLnhtbOxYa2/bNhT9PmD/&#10;QdD31Hq/UKdwnaQokLXB0q2faUqyhEmiRtKxs2H/fYekpCS2u2zekGJAA0Sm+Oa95557qNdvdm1j&#10;3RVc1Kyb2+4rx7aKjrK87tZz+6dPV2eJbQlJupw0rCvm9n0h7Dfn33/3ettnhccq1uQFtzBJJ7Jt&#10;P7crKftsNhO0KloiXrG+6NBYMt4SiVe+nuWcbDF728w8x4lmW8bznjNaCIHaC9Non+v5y7Kg8mNZ&#10;ikJazdzG3qR+cv1cqefs/DXJ1pz0VU2HbZATdtGSusOi01QXRBJrw+uDqdqaciZYKV9R1s5YWda0&#10;0GfAaVxn7zTvONv0+izrbLvuJzPBtHt2Onla+uHuhlt1Dt/5oR9FkedHttWRFr7Sy1uP6mGsbb/O&#10;MOYd72/7Gz5UrM2bOv+u5K36xcmsnTbz/WTmYictisrA82Mvgjco2jwvTKIgMY6gFbx1MI5Wl8+M&#10;nI0Lz9T+pu1se4BKPNhN/Du73VakL7Q7hLLBnt28dLTbJ3XQt2w3mQ5N2lJ6mLKbJXdoh83HeoHK&#10;L5rPTYMgcSJjotGIceSnTjjYMPX9WGN5MgTJei7ku4K1lirMbY5Q0Agld9dCYjvoOnZRK3fsqm4a&#10;1JOs6azt3I780NEDphaMaDrVodCBNUyjjGy2r0pyt9ppOAV6P6pqxfJ7HJkzE3yip1c1tnRNhLwh&#10;HNEGJIBB5Ec8yoZhaTaUbKti/Ldj9ao/nIlW29oieue2+HVDeGFbzfsObk7dABuwpH4JwtjDC3/c&#10;snrc0m3aJQNBuOCqnuqi6i+bsVhy1n4G0SzUqmgiHcXac1uOxaU0nAKiosVioTshwHsir7vbnqqp&#10;leGUwT/tPhPeD16RcOcHNgKLZHvOMX2NexYbycpae+7BqnCjegHIVWi+INp9WMGwxAHa0XQa2v0g&#10;9v0QmAYtuGkUevFAC/8bzE/x/A3zL4P5vqYZ/ofMiNIBwz+vIDBKbhR1GBXS/q05WsJ/2fRnJsbr&#10;Vd3U8l4LEsS52lR3d1NTxenq5VGyiKYs8b4l68JyUYFoGXuZMSCKml4z+otQPP20Tb8+mX3V1L3i&#10;bsWwn2tZaTYZGUc1DgcDQ+2phiO2MYrkgtFNW3TSSCxeNERC34mq7gV4MSvaVZEjpbzPwZgU8k5C&#10;LfS87qTJUYLTH5FuLCgs13WieKiVvJC0Go80btscXmUQa7X9geWYioDqNF/uqQnXSd3E0/wwKLeR&#10;GfzUTzykQC0p3DRMfJN/Ts+HJtMdyX07icSnsyCyvJZ4v0M4BU7qRWeLxUV8FgQXydnbtygtl5dp&#10;4LtREF4u/1AHcoNMVCRn248rQYG5fHANGg6cc1TSDeLXiEUtOpU5kZF32JL51bvTKDFZWReBoZdO&#10;EPDTlxKEd2KC8NLEc5Q+VQkicrWIxPn18bWyTNwkiUZRlESR46uVTgeBYE2dq9hSi4h7sWy4dUeg&#10;FHADgRehNiBiUDm3r/TfsNqTYf+NmppM9i2zvExmeVk15Y/Bcis5qdeVtJas68ChjE+3CF+DWe0L&#10;+WTZDbevUXyPN6Dp6uU7CBcHBK2CJXFDN9TjH4IlToI4iA1lPnN5aOpOXXwO9Km6X6jqiSafXB4s&#10;qoR5ieSBRdoeGUN0ayjmZo1PBVRyPeOTWDkMMaUuH4WZo/+OhZmS1hdEVCY+9ayqG8naWuILQ1O3&#10;czt5PPrZq4yJNMUfX0lig8gMg06gWHDOtsegEaqz/jU0rBJS4OdRFwz388iL4xQYUBdxJ/TTZE9x&#10;e+BTJx4Y1fUhzwfbj5l5vEIO9xkxwHdCr7n37F1rvhZsFByaTQuRYVAShQCEQQmq1acHTe64+Jpq&#10;JA6DSJ1DniD1n8GNZFVB8ssut+R9D4EjeU26dVOYtSWpm+Nt2MApMNVfQfDBSG97+Lilvkg9ftew&#10;fvgEd/4n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HoIwuDhAAAACgEAAA8AAABk&#10;cnMvZG93bnJldi54bWxMj09Lw0AUxO+C32F5grd284fYErMppainItgK4u01+5qEZt+G7DZJv73r&#10;SY/DDDO/KTaz6cRIg2stK4iXEQjiyuqWawWfx9fFGoTzyBo7y6TgRg425f1dgbm2E3/QePC1CCXs&#10;clTQeN/nUrqqIYNuaXvi4J3tYNAHOdRSDziFctPJJIqepMGWw0KDPe0aqi6Hq1HwNuG0TeOXcX85&#10;727fx+z9ax+TUo8P8/YZhKfZ/4XhFz+gQxmYTvbK2olOwToLV7yCRZKtQITAKktSECcFaRpFIMtC&#10;/r9Q/gAAAP//AwBQSwMECgAAAAAAAAAhAIS3EjL1QAAA9UAAABUAAABkcnMvbWVkaWEvaW1hZ2Ux&#10;LmpwZWf/2P/gABBKRklGAAEBAQBJAEkAAP/bAEMAAwICAwICAwMDAwQDAwQFCAUFBAQFCgcHBggM&#10;CgwMCwoLCw0OEhANDhEOCwsQFhARExQVFRUMDxcYFhQYEhQVFP/bAEMBAwQEBQQFCQUFCRQNCw0U&#10;FBQUFBQUFBQUFBQUFBQUFBQUFBQUFBQUFBQUFBQUFBQUFBQUFBQUFBQUFBQUFBQUFP/AABEIAKoB&#10;M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0G+OX7Qfgv9nXw5a6542v5tO0+5n+yxPBbvPl9u77q14d/w9Z/Zz/6Gy+/8FVx/wDE15z/AMFo&#10;n2/s3+GP+xki/wDRE1fi3QB+9Lf8FWv2ck/5mrUPw0e4/wDiaib/AIKxfs5L/wAzRqZ+mj3H/wAT&#10;X4N0UAfvCv8AwVj/AGcX/wCZl1X/AMEtx/8AE0N/wVj/AGcUbafEuqfhotx/8TX4P7227cnb6VJC&#10;VjlVpF3qrfMufvUAfu6v/BWP9nN22r4l1Vv+4Lcf/E0i/wDBWP8AZxf/AJmXVf8AwS3H/wATX4PV&#10;JvXytuwbt336AP3b/wCHs/7OX/Qzav8A+CW4/wDiad/w9m/Z03bf+Ek1f/wS3H/xNfg//D1/CkoA&#10;/d//AIez/s5f9DJq3/gluP8A4mj/AIezfs6f9DJq/wD4Jbj/AOJr8J5rmW5KmSRn2rtXc3St/wAO&#10;X0dlqulz6dYG81GJ2aSG5CyxT/7O2gD9vk/4Ktfs+TQSzRa7rU0Uf33XRJ/l/wDHal/4eq/s/fZ/&#10;P/tvWvK/v/2Jcf8AxNfiHcTXWrDVDYKU09W8yWOXyomiZm/9B3VFrUTaUkv2p7z+0rhVZ5Cy7Pm/&#10;1q/+g0AfuTD/AMFRfgJNdXVtHrWsvLarulT+xbj5f/HaLH/gp/8AAnVbyys7LVNfubu8/wBRFFoV&#10;wWf/AMdr8LdL1GfTYJfsab5Z9sUkjRK7Rt5qunlN/e+QVqt42vPs0scd3tluJ1aa7EI85V/660Af&#10;uJrv/BTL4JeFZWi1e88Raa6ts2XGg3C/+y0+z/4KW/Bi/lhjgm8TO8v+r/4kFx83/jtfjN4p8Xpr&#10;z3Rutde71XbF5WoaesqQPF5X73z/AOP/AJ5Vc8L6vqN3p+iQXl6uqLB++tYVb91by/8ATX/v181A&#10;H7Df8PPvgT/aF3Y/2prv2q1/10X9h3GU+vy1an/4KT/Be3iile68Q7ZW2p/xIrj5v/Ha/EnQPH2o&#10;eGpfF73NuLa91uL7FPcRLse2Tzf3vlr/AMB219MfDK4gn0zwKmg/2fDELOWWW4vT5XlbIv8AlrQB&#10;+lGq/wDBQ74T6J/x/wAfim2/cJcfvfD1wPlb7v8ADWfbf8FL/gpd2Ut3BceJHgii813XQLj5V/75&#10;r8v/AIi6rdab4t86WDUoYZV+zxWli32jTIv+evlRNL93+9WFcvLYeDZYrGxtLnVZZf8ARdTi3S3H&#10;/XK3i/i/1VAH6t23/BTb4IX1qlzbXviKaJm2b00G4/8Aia15v+ChHwsh03+0Ps/ix7HvcL4duNq/&#10;+O1+TWm69Z7fB9tZ3NpbeIIt0V5FqavFv3fuvKl/veV5Veh/G/4keKvgz8Pvh6mjXk9nfXv728RP&#10;+W+z/ll8v/XWgD9ELn/gpV8FLOV4p7rxFDKi72RtAuP/AImuqtf22fAV5dJbQaZ4tkleD7Qqr4eu&#10;P9V/e6V+eWq+J/tPh+x8XRT2Wj3FnZxX7faJ4rj/AJZfvYot3/tWu68N/GPVdY+MVl4v0G8tPK1n&#10;QoLdbG7n/e28X+t8qW3T7v8A7NQB9wXn7YXg6w1e30yfRfF6Xtwu6KL/AIR6fLfpUVz+2P4LtrqW&#10;1k0bxh9rit/tTW//AAjtxu8r+/8AdryrxP4z8SzaXpm7U9CmigWWL7Rbr5sUSf8AxVfOMPjNte1K&#10;W5/teS58pZbjzrtX+0Nu/wBVF/tUAfdmiftbeGPEkXmab4a8aXibtn7rw7PWxc/tFaZbW8s8vhDx&#10;wIovv/8AFOXFePfA2G+ttBt7Zf8ARtT/AOPfytTeWL/P+tr2fR/iD9j8Oyw6g3nXtu0UX71v9bQA&#10;R/tCadN/q/CHjV/poEtOuPj5YW0myTwf423e3h+esX4kWfi7xNDomh6T4itLSW+gl+16h/yydf8A&#10;rlXoEdqbK1t9NkvWmeTaiu391floA5C5/aL0m2l8uTwl443f9i3cf/E1fT45QN/zJXjj/wAEEtcx&#10;8UPFei6RfaYuq689nqX2zyrN7f8Ae/NXrnh/XItbs/MXiVeJFoA43/hdkH/QmeNv/BBLT/8AhdEH&#10;/QneM/8AwRS16NRQB5z/AMLog/6E7xn/AOCKWrXgr4u6N448R6hoNvZarpur2EEd1PaatYvbv5b/&#10;AHW+au8rybTP+TpvEH/YpWH/AKV3VAHyj/wWl/5Nv8Lf9jLF/wCk89fi9X7Q/wDBaX/k2/wt/wBj&#10;LF/6Tz1+L1ABRRRQAUUUUAFFFFABRUm0wy7ZF5VvmVqjoAKKVdu7n7taGn2wbU7WOec6cjSL/pDq&#10;37pf71AFHH7zDbq2r7UWa3QNG8MsK+R5X8HlMv8A6FVKV3E08t2rXck27bK0n3m/vf7Va2l6Slza&#10;RhIxcuzTiUKv+q/dfJ+9+7QBb0PXtKtmdZ9HWSDyWillkbzH+bof97dUGialYRwxW17aRtHuWVbi&#10;KPdL/rfuN/erc0e70690vSrKxt44bhJ9ssUzb2nl2/f/ANj/AOxrSh8AeIPElhrFzPcaK8WnRSb1&#10;uL6KIyfvfK82L1+egDBXWZLmwnFsbGHfNuNva2gi+0L/AHPM/wC+f3Vdn8N5ra/1i6s9Ruo7S4uP&#10;9IEO3/X7Iv8Anr/38/dVzeiavqWlQB5ba5fVbBfNs9QSdZUtd38T/e+Wuut57HUfFt/d3N/Bo9vp&#10;ywT6fYjypftn/LJmil/4BQBwGmWMGq6lryXuq2VnJK3mv9oaWLzP3u5l+7X0x4Pm0v4X6Xqt5C63&#10;l23lafZ2KL5s1uzfvfN8r+9/z1rzJfhZP4h8Tajb22kDTpb66WZLuWeKKKKD73m+V/DF/wBNa9X0&#10;37d8NPDWt+I7yxu7mKK+fypbi1il82JpdvmyytQBi6x4t0i5s4r5ta1DVf7Rnl3S/wBnJFbxf89f&#10;u/N/2yrndB8ST6D4ysdM8+71iawvPNtbjU7z7PZRK3/TLyt22WsTw54bGvXWrxalZv5E8/7m7tZ/&#10;9Ht1X/nvsrt9K1XU7DVLfw4vhy0hlsluJV1O+07zYnoAt+JLBtYnt2+zWltrdrOkWoy3223ii/65&#10;Rfxf8sq579ovUrS6uPBupaPA1zZWciy/a5rNooov3v8AF/Dtrqb+51W28K6rq+n3MGq3EUS7tTu4&#10;ovNgZf8Anl/5Frb+GNzbaxo17Z3jfb737V5TWk1n+6t5W/49/K/e/N5v/jtAHW+Cduq6N9mZl1i3&#10;0tf7V+yanpkUssVdL8B7C+174oa34lubPUNH+2Wq/avOVJfNg/56/L91Yv8AplVLwxbeJbnxrqei&#10;3k/2b915TWn2V/K3f9Mtv/bKvaLbwfcp8OYtK0/VdQsLi38qW1tIk82WL/WtLF5Uv8NAHP8AjzXv&#10;Dnifw9ZeLND8ULf6IjSxXkVisXmzy/8ATWL71edf6ZpV/ojW2uS3MMrRf6XCv2fYrf8ALKrFzrFj&#10;prW/9lafpOlRXE77pvsv+g7/APlr5Vbuj3OtPfywWN5omj2VxZ/NNcLEkUq0AfQfwchghn1Wz0po&#10;vNsp/tF5d3e//W+V/wA8v4mr1Dwfc6hD4o+x3y2XzTrLZ3HkS/vf+etfIn7M3ie50r4kS6LqF59p&#10;svm/0uGf91cf9NYtv8Vfcui3L6qkUEVi3lJ/x83C/wCt/wC2VAGvrF1bIl9E32K3uJIvtDfa/wDV&#10;Rr5v73zai8Ta8ttZW95BZw6rbwP5X+hS9KZCtjYaTqGpalBJqNvdQea9oYvNl2f9Na5vTfFtnY3l&#10;vpWg2M9hYuvm/wCq/dRf9cv7tAEsOzxr4lf979guNN/0i6sdnlfvf+WX72ussvFYbW93lXP2JX+x&#10;/uf3sW+ub1G5l0m+F9B9mubfyvN+16h+9lVW/wB371T3U/iW/RU0a00m/wDMT7RBd3cP3P8Arr/t&#10;0Aer0V51oniXVI9Xs9P1GxXTbh1+eG1g/cyv/wBda9FoAK8i0/8A5Os1v/sULX/0rlr12vINN/5O&#10;u13/ALFCy/8ASu4oA+WP+C0n/Jt/hj/sZIv/AEnmr8Xa/aT/AILRf8m2+GP+xki/9ETV+LdABRRR&#10;QA7Py42/jTaKKAF2HZuxxRubn/apKfG209F/4FQAskjTOzMxZ2+8zVH2qXyx5TNuG7dt21Hu+XFA&#10;CuzSNuZtzN1raS4mley1G6aDURCyxNbyv82xf73+z/tVh1at4g//AC0jTd8vzbqAN3WdM8/Vy0MN&#10;nDDLF9qW3tLnem3+4p/vfw1Np2oS2No9y0N7FZLvjiKr5sUUv/Av+2VS2Oi6jaQgxwWslnefulvX&#10;Hm+V/elT+7XX6dpMup+EYbn7Lby28U/lNqEU/wC6n2yxf8fETUAczYabPrcsUVzC1pfzz+bA8ybI&#10;m+T5d0tdbqnh2PT9O1LRomtraKLypdT1OSf/AI+P93b/AA+bW3eRf8IxdaVPLp39t2sVs1ktrfQQ&#10;RW8/73/ll/FtqLw1aW+saN4oOpXq32pxhbLTrKdf3X/LL97/ANsv3VAHP6fqd9orXV9qV5PNocsE&#10;W26sf9Tu8r91F5T10vg/wRe23jqxsltwYLuzWWCeX97FL/0yi21leLfC11/b0dnYXketJp1qlwrD&#10;yov+WX73/ZrvfCVhe3/xBuGb7Jf6UkX72+t4Ps9jFE0X/wAdoAteJ7a1sLiVbxv7KuN32KK782KW&#10;L/prbyxfe213fiS/+wQWVzc2cs2lXrRf6Dcfuv8All+9/wDH/wDlrWPqMfhPw5o2ma94ivo9T0fz&#10;fKax+x/8tV/56/8AbXzf+WtVPH/iex16LSfsK3M0UsH/AB4wr/x8W6/uv3X8X/f2gA/4Ru+/0ez0&#10;iDUPDd7q/lfbLS0uvtEMtu0UX+kfJ/DLLW34btv+EknuF0i81Cw0TSf9Hi1O+X908vm/8tZf+WS/&#10;/Ha4nwTqs9/eRRaUrW0tnePe6j5KxfZ/s/m+VFF5v8NafxU1S5fxlFpHiye78N+HPs32izh8LQfu&#10;p1/5a+bQB2th42g8bWVxpH9i+dLB5sX2eGz82xt7hv3ssUsv8X/LL97Vj4SzWNz4qiittF+weUyX&#10;F1by3UUVun8Ev7r/AK61xvwxtrzwrqWmro1nbXkX9nP5t9dtF9nd/Nl/deUv/TKtrQfD3iO/8YW/&#10;9q/2bo8sSvK19aS/vZXb/d+9QB7hpWlW0OsxXmpxedeu3/LbU/K+T/nr5X8dd3r2sM9lb3K+Hm+0&#10;TqkX2vc8X2ivMvBPjyx0rVInl8OS6rFFayxT3cV15u//AKaxbql1Wb+1b2W81Wzu5rLd/ocNxdeb&#10;E0v/ACyi8qgCl4z8GafbXGiWN5qa213q87/uYYG+1xbpfKl/5a1xPiTxn4c8MeK9K0H+ytQtpbhv&#10;sVrNuWWJtv7r97/21r174XWFn48uItXvrHydT3P9jit18qJpfK/ey14j488Ey3Pi2LV9Q8Q63YSw&#10;Wvlajb2K+bLFt/5Zea33aAPo74LWHhX/AISPRNVvtPksJbL7RZf6j/Vfvdnm19m/DjSLlofnnRIU&#10;TyoP+WvmxV8P/s5aVbeDPh5omr+VqHiTVYlliutJ1O6823Xd/wChV9z/AAymi1LSPtNsk3kzyyxf&#10;Z5pf3sEVAGrf+ELPXUuFE7NFtX9zby+Vv/661weq2FzYS3H2HSv4ovKlvp/Kr07V4bu1sFS0Tz5v&#10;IlXcv7rdXAa7oGs655MHhbUbaz1CC6i8+a7/AHv7r/lrLFQBp6F4WtvENrby7rm2VIvKilt/9U8V&#10;dreaIlno9xBpsXkv5e0In8VXLC1+x6ZFbNFH8ke3yol+Slis2W8kk+SOI/wov3v96gA03TY7C2iX&#10;avmou1nq/RRQAV5Bp3/J2Gtf9ibaf+ltxXr9eSWH/J1ur/8AYm2n/pbcUAfK3/BaJsfs2+GsfxeJ&#10;Iv8A0nmr8W6/aX/gtF/ybZ4a/wCxli/9J56/FqgAooooAKKKKACnsF/hVqZUu793ty33uOfloAip&#10;8jbn3fKP92mVIuwhtx/3aAI6v2VvHMreZPHbru/jXc1UKtQlplMCxruZt27+7QB22r6Rp8elpPBc&#10;6f8AaG+9Dp/zy/8A2NW/Elzc+H9JbTr6K1uE1TbfqYl3eQsv/PL/AL9VW8IWmq6N/ZOoWGnXqT3b&#10;Pi7/AOWUtv8A6uWu68fazpt7aaTZaPNYG4jm8h7eztZYvJ/5a/uv4moAxNN8LWk/lXks2o3Ojztj&#10;9y3m7pf+eUu77tehaRPLY+H72Xw5eaf4S1O3b7RPYzf8fEX/AE1il/i/+21wWmWUDaPqFtpupI17&#10;FqEMv2QWW7zdksv7qL+L/lr/AKqtDR1XUtP1PWZ10T7PZytBLpdwsVvKu7/pr/n/AFVAGe2jar4s&#10;16w061TUvsUE/n/Z7uXzVRn/ANVU+g+f4A1Gyvr6K2muNUn/ANFu5Z/+Pf8Ae7Zf3S/drsdN0jV7&#10;/RtNs/td3r1lEvm/YrHyoot/3v8Ae2xVjP4YbQfNeC8guZbOdJbWW+g83d+9/wA/62gDu9YudItN&#10;StItX+yTXECy3rXFxZ/6O9x5W7yvNb/nlXM201zbXUtjfKttbz2vm/8AEpbyvN3f9Na67xbf+Ib/&#10;AFS9vtsU0WpWvmtFDeRS/wDXWKL/ALZVxXhjWLzStb8QaZovh+2udSl/dL9rgeWWJW/dRf8Afr71&#10;AGlr/wAMv+EV+DNv5GuLp1xe3iReVpkv2iK6ib97+92/88q1vid4Y1rXvhf4P1Pw5dteRQf8hGxi&#10;uv3sUv8A013VFpuveI/2adT8RaLqvwzWbwxfpBLLY63v/h/5eIq7rx5f+E7bRvEF5ot5aQxeLbOL&#10;7HFNdeVF8sX/AB8S/wB1qAIfhp4D1fwx/wAIlfXOi+HYbK42S/aJZZft0U7fJ/3zXXeLdN1Ww8Q3&#10;H9qwXOsaV9s8q11Ox1GX7D5X/XKKX/nrLWT4Y+It54Mv/Dmn3y21zpW2K3tb60/eyzwf89fN/wDH&#10;PKqx4t8Mfb/F9wukWNzpWp3t4175sK/aPP3Rbf8AVUAevfDTwkt/cf8AEotPs166/wCtu9R/deV/&#10;01r0Kw1WzudW+w6m3k6VpsD7rH7K8v2iVf8Alr5v/XKum/Z417SptNi0q50VvtsWnS+bcQ2vlRS/&#10;vf3UT7qh+LWsah/wsSK2sbFtK/0W3i+3bvNi3f63/wBBoAq/G+ax/wCE38PwaZZrbaJLZ+U1vuii&#10;isom/wCWX+y0tcf8NLDSNVuLi81fR9b8JareNLK13tSKx8pfk824lb/nr5XlV6r8cvhp4c8MeHpv&#10;FljpVzfxS3S3uo31iyebqX/PLzd38MVeafFrwT4j+NPgC40XSLbT4YmaK4WxuH837vzeV5X92gDs&#10;/hLc21ze6rp661aX9v56xaFDY23my+V/y1illX/prX1l4BZ/+EdhkaD7M0rf8e//ADyr49+Dmg+I&#10;dB8M3F94xs9P0q4dvKX+w7X7P5UX/LKLzfN/55V9c+EG1B9OtHgdf7PeJfKaWDZL/wACoA27+485&#10;pbby97NHtXem5N1V/D8OoJE66lPbTOv3WtBsWL/YqvqPiCC21a1tp76Oz81v3CL8zT1tabzalmia&#10;FmZiyPQBM5keB9vyO33aemNoG3b/ALNOcnbwN3tTqACiiigAryKy/wCTrNX/AOxPtf8A0tlr12vI&#10;LL/k7TWP+xLtP/S24oA+W/8AgtF/ybZ4a/7GWL/0nnr8Wq/aj/gs/wD8m0eHP+xli/8ASe4r8V6A&#10;CiiigBVO0g0lFSwwSXMqRRKzys21VWgCKiipYpmhlWRG2urbloASGIyybVxn/aqOiigArcsLX/Tr&#10;VYYruXzI908Ij++v+zt+8tZbQbUH3Xyu75G+7/vVq293Pb3cLC7mS6seYpVn3L8v8Kf3aAPRPDV/&#10;cvcRLptgmM+UtvHBLLdRbf8Al4lq3f8AhHWbjS11my0dYbjS9Q8prsbovt//AE1i8373zRU7ULfx&#10;R4Hv4YvsK6RLrtmtx/aG/wA2X/Vf89f4KJbq7TwVby2l3DqUKrLLuut8vmy/9cv4GoAns/iVr/iH&#10;Urj9/ZeG5VaWa5/s9fs/2jdF/wA8v8/62r1pY6Ra3t7Be39pJ4fnn8+8tzAsU3m/5/6a/wDPWuOZ&#10;rG30DUppbdpvE8rLJarvlaWJPK/0hJf+2VdD4a1Rdd8GSJ/YNpZ2kq+VFMf9V560AWPEBvtX8ZQa&#10;dpt3cxeVFL5VlpP7r7sVHhz+2tN8HWF5qt7JpNpe/wCqENn+9vEb/lr5tZn2DVfDdvb3zW0EMstn&#10;Lbt53/PVv+WsX/kKu4ufEjX+k2//AAkN9aQwy+bcfZLS18qWWVool/hi20Ad1oPhixtvD3hfWrm8&#10;a2svsb28HnbPK/55ebLF/C22tDwHYXmlaX4gsfD39oW17Pp1xcNff8tfs/8Az1+X5t2//nrXO69c&#10;waD4N8L6Dt/srU7dvN1O+/deV9s/deV+9rV8GfEWx8GfFq98Q/Y9QudbntUsrrTLtv8AR23/AOt/&#10;er/D+6oA9I8baPY3PgbSvt19p+vRXmneVBFfXT+VK/8Az1uJW+5Xg/gO2vvElvceDvFGp+dNo27T&#10;9MsdTbyvsX7qXzf+A19G/wDCGa542+Gmq6DbX0viTVZYPttnNaN9nt4rfzd0UX+9/wBNa8Q8X6g3&#10;jvxBbt4otbvwV8UotO/dan9l8q31G4X/AFVvLF/el/560Adl8Jb9b/WdKW58OLYXEDJ/Z19CvlQx&#10;RLF5UsXm+b/z1i82vY/ip4b0qwuLKza5ubbVW8rUNOu7H97F/wB/Vr5v8MfZvDes+CovEd9aWEsu&#10;24axinl83f8Af/exfw19K6x59/o0W6LRJvttm+6GFvNmnib/AGF+7/11oA96/ZY8SWP9ra3/AGlq&#10;LXNxA0UXnXf+tndf+eVe2fGaa003Q9NJsoJ3uNRiZrSXpcBvllir4x/Zy8T6L4S8H6Vp/iG2iudV&#10;1RpbhbuWeX/Q4v8All/wH/llX2J4f8Y2vxf+HmqtNpm7ULHfA+mIP9Iil/5ZfeoA8r+HWvav/wAI&#10;18SLzV3bXtK814tO0y4bzbhNv/LKXyvu1L8NPE//AAnl5L4jsd0z3H7q2muGWWFP/ivkruvhfO3j&#10;Lwve6Vp+kDw1Y+RLaT25tYk8q4WXZL93737p6wvhP8Om8HtqsDeHl0e4iZorX7D+9ib/AJ5Sxfwp&#10;QBp+JL9rZ9MtrHVVm8r/AI9beVf3Uv73/W16roviYHwzFfLaz+V5W1Yfs3lTeb/zy8quS8W6P/bG&#10;m2V9bQQTfZ1+byf3Vwtb+n+F2nh07/S4Zrez/e/uv3vmy/8AXWgDP8QeIrHQbvRLq70lrm/v7zyL&#10;GCytP3sX/PXza9GR2mtVeP7zL/HXMafpun+HNLutWZWESRyS+cd3mqlbmi65aa9aJc2btLC6qyuV&#10;27qALdzZxXBiaVd5ibev+zVmk7UtABRRRQAV5BZf8naax/2Jdp/6W3Fev15BZf8AJ2msf9iXaf8A&#10;pbcUAfLn/BaD/k2vw7/2MkX/AKImr8Wa/aj/AILRf8mz+Hf+xmg/9J7ivxXoAKKKKACiiigAoooo&#10;AKngl8qdZWRZh/dl/iqCnyRsh+ZWX/eoAfa2st5OkMKF5G+6ore0fS7u70i6ja0b7Gs677r/AJ4N&#10;/F/47WAskiblVmXd975vvVraHJJ5jxySr9iibz5beWRtj7f9n+KgD0y/tp7T4YaNOmpW1/dXt55r&#10;WLLK0oj/ANVF+9q14M+Kvh/w9PY2d9bTSWUX+q82HyvIl/56y7P9bWZrttLZboLSa0SW2lgvbW7t&#10;J/NSWXyvN8r/AMi1Dqt/fX9xcLq9tsvdUuvKvNPuIvsUUUv/AD1+WgDvvE1lPJbeKb3QZhc+S0f2&#10;rVYV8mKVW/55SvLuZJYq8z0fXtT+H+otc6OkCeY2xbmFPNfd5X73yD/drsvBngrX/EUcXh6ESpqu&#10;BEtlc3jtFdKku6L/AIBF/wBMqv33hP8A4RHUtS8HeI/Kmt5F+X7J+9lil/6ZfxbKAK/hCws/E8Vx&#10;rM+r3dzq0s6xeVNBthgf/pvL/wBNf3v+qrste8AW3/CTWWi22lSWFu91BFdfbvKitPNb91+9lWXc&#10;q1woms/BXhi3+1Wn9paZdL5XnWm+L97/ANtf4v3VbqeG7bxtp1u1rfafDYysu63i82KWKX/nlQB6&#10;r428NtYeErfVbbT7TVbuySL/AEu0tf8AQYv+msu7/X11fw68MeHL/QdKXxLefZrKdfsV5rdjp3lS&#10;/wB+KXza8c1WHVf+Eet5bbXLu2+z7Lj7Jt+zyyr/AKqLyv71fUGj/C7wnpWk6bY+If7P+Wz+zr9o&#10;b7PcJu/1v+zQAWFz4qtvDN74etvDWoTeHdsv2PxJobeV5UHm/uoq6Dx5YeHtVg/sjyLvxJb+R9tt&#10;dTu1gi/s2VfK/exS/wB7zfKq3N8NLbQfCnh9W8TSf2ZZLL9lsZdTa4/0j/llF5S/LXM+ErDxLf6z&#10;FpWq6VaTW96vlN9nvPN/5a/8tYli2rQB57bWH9vRRfbLnwvqup74ommvvK83zf8AnrXqvhjWLbWN&#10;Sla+s9Nh1tEit4ori8aK3lRpf+WX95fK/dVU0f8AZ+vrbQ9Va5s4ptEndYv9B8qW32f8tZZf9r/p&#10;rWLoNtbaDoMVn4etrnxJZJZ/6V5q/ure4bzYooov3u1aAPr34XaD4Y8W2ep31nbW323S53srrTJY&#10;v3UW3/Wxeb/drqfh7p+s+EfGM9zNa2Wqwa3O/k6r9s8oiL/rl5X/AEyrnvg5pWq+EvC9vba1rWmw&#10;+IJ1i3aZcRJFF/qv9V/tV558Pf2gfDXjP7b4H1draHxcrTxL/ovlW+/zf9V5tAHrX9q+JdH+MdvY&#10;6P4T02LTLh5bjUdZin8qL/vj+KWWuo8WeLNNu7/T23x29lOnmvN5v713/wCWUXlV514b8Bt4b8PS&#10;2l5q9p9ndm2w2Mv7pZf+utc78TvCWla9p3hK+tJ/9Lslii+zwt+9uJVl/wA/vaAPZXm1HyrL7HB5&#10;MSr5rTX3/LL/AKZeVXZeE4LabRUeJ7V7qdfN8+FK8r0q2vtV0aJrqz1C2uJf3trdzN9z/rrXpPwq&#10;jl/4RW3eS5aYy7mZZfvq1AFmzeW71SaKbUbYaXd2vlWlrF8ksn/PWWvKfBvxq0Twf4k0XwLqd7ND&#10;qd7vgs7e4/1qqrV7FPptlqrZnK3CT71R7j76/wDXKs3xD8M9F8VXUM+p2FtNcWqeVbXLpvlRaAOq&#10;87FyE2yNuXdu/gWrVZSarbXM15BDLsmtdvms0f3a0Izv+bcrK33dtAEtFFFABXk1n/ydVqv/AGJt&#10;r/6W3Fes15NZ/wDJ1Wq/9iba/wDpbcUAfLX/AAWf/wCTZPD/AP2MsH/pPcV+Ktftd/wWbX/jGPQm&#10;/u+I4P8A0TLX4o0AFFFFABRRRQBIJGCsoZgrfeWpPtDRs/lM0cb7l27v4fSq9Kp2tQAlWbbykuIn&#10;uFZ4N3zKrYZlqv8ALt/2qd5jbNm5tv8AdoAt3FsgaPyZRKswO1f4l+b+Kr+iaXdXmoNpkPlrdyus&#10;SK/3mbd/C1ZGfMfaqqm6tvwdr6eG9Ue7a0hvPMglt1WV9ojLrt3/AK0AdXe6Ff391c6bprXLT2N1&#10;5zWUv72eD/VfvfNrZ8T2WqQR3Qu55b2+1RYLj7VdxedcSRf88vN/e7f/AK1ZUPk3/jC3V4P7VjR/&#10;+Jlcw3ssVveR8eUfNb5k7VtW2neGINKhsl16/t3W3klvIreFt0svm/6qJf8Alqv7r/W0AR+BvF81&#10;pptzpt7oa6vrV8n2fSrt5YooraL/AJa/va6rVU/sGW40zTLlrCVUi+1Wmp/6bbzy+VF+683yvvf6&#10;2uc0zRPD9hdpq+ialNem1sWmvLC7lay8qfzfKi8r++tXtIuItS1bSra7ggsLFlaefbdSy296v/LK&#10;KWX+Jv7tADNAmuori9u5FmmsoPNt7qxsn82VN3/PKJ6NNh0zWPsjLq7Q/Zdkq/K0Uv8A1yrtdNtr&#10;PxD4UsvDmi21zc+IIG837dd/upZX/wA/uq6D+wbO58S6Vt+zeEvn8rUbSxZZbf5Zf3Uqf3W+WWgB&#10;/wANJvDWsXum/wBrtptzby3i/arS3vH+0fLL+6iSL73/AG1r6ytvAdn8Ql0281W+gv8Aw/5Et79h&#10;+xvLcbP+uv8A0yry34LeDPCs3xE0q+8PautzZXC3ErS6nt81IvN/dSyyt/t/8sq+lf7S8NeDLeLV&#10;VaK2sotMe3/0T/W+V/y1/dUAdroOm+ELDwVaeIb7/SbKKziuFu7hfKilf/ll/wACr5S1LUoJrjxB&#10;feB7y78JaVvl+1Tf62L7av8Ayyi/e/8ALX/rlXa/EvxnoPxLg+x/btb0HRPDV0kX2fyPtEUsvlfu&#10;v+A1yXiTwlquq2F74vsW+weH9ItWvbOLRmll/tJ18397838VAGn8NPHnjGw1f7Dr2q2ltpUX7r7D&#10;Fa+b9o/dfuvNlrovAfh6DStZuNPtvEP2m3t4kl+w+QvlJL5vmy1w8OseIbnwNpmtLpC2z3H71tMs&#10;bWC3+zy+V/rfN+9trN+F3xU1W21nVdK8R2culW9u0EtrNEyJL80X+tl/79UAfWvjPwl4A8Z+IdE1&#10;W2traa40lZdvlM0v7r/lr5US1a+JfwftviX4ciubqDT9H/sm6iuNHvrFvKuPN8r/AFvm/wB7/plS&#10;/s/abba9ps0X9lRfbbOXzftf/LW4l+9/ra9C1X4Y3N/YRRefBcxfaftrW8y+bsl/5ZUAfPnwdv8A&#10;XNH8W2+keOviN/b39kWvmrLLBF5W/wD5ZfuvK3boq9jRLrXp/wC1b6exmiivP9DvtvlRQRf89a53&#10;xt8OmufEN7/ZWtf8IZNLZy/2j9hs1+3XEvm/upftH92tqwsJfDHh6KKzvLnWNMitfs91FrP73zf+&#10;vigDQ03VbPxfpd75Grrqvm+bLLLd7v3Uvm+V5Xy/LXX+CFuRYaYsFs39nz+ereY372If8sopa5Z4&#10;fCH9l2UGkXNtpV7tiiT+yVeKLzW/5Zf3dtd54Qga20u3WCCLHn+bL82//v1QB0T2yW15/aTRsszo&#10;sDRbq00l3u67futVW/uLRHgtrlVleVvkTbV7/aoAa0S/O21TuHzf7VRWNklhbpbxcRJwq/3as9vl&#10;qD7Kis7KijzP9Z8v3qALFFRxyb/4WX/eqSgAryaz/wCTqtV/7E21/wDS24r1mvJbb/k6u/8A+xLt&#10;/wD0tloA+YP+Czf/ACbDon/YxQf+ipa/FCv2w/4LM/8AJruj/wDYx2//AKKmr8T6ACiiigAooooA&#10;KKKKACpIwz/Iu5t38K1HUixu+7arNt+9QAuGjdty/Mv3lZat6XJaQajavexG5tEfdLEjbWZf7uah&#10;ltbmKBJZIpEib7rMvympbW5l02eK5tC6TxfN5m3/AFbUAeia1crZvdRXd5N9n1T/AF+2Df8A9+v/&#10;ACFXoVvfaU0lhq+mvN9itbqKWWLUP+Ph4P8A4r/47XDt4k1S01K+v72+lTXr5VuVmY/6Pul/e/6r&#10;/prFVPXU8T3NzqH2mKez1WBP9Je3jlb915X/AI7/APbaAO40qOzTxvf39prNjbSsIjZ3Nw3nrFL+&#10;9b/V1qeGPsug6lDfXWoRX+21lla0/ey2/m+b+9l/79S/6qub8G3WtfEDUdAs2itn1LTLP7Pp02lB&#10;Le4WT/prL/E+0f8ALWte10ez1Lw1qVjeavt0z+05Zbq4/dfuP3X+t/7+0AO1i2abUdbvLG+trnTL&#10;2KW4tbfTPN8q3Tzf9V5X8NTaDrGq6V4F+x3On3dhZSy/Z2u/suz5f3reVLLWfoOm/wDCstL1tbHW&#10;YLnVZWiii/df6PeRN/rf+BRV1ttrF5YS6Tfavq8V/wCHNR07ytRh/wCPiK3/APiWoA9I+Fej2M17&#10;qsrfa/Ek0V1BexX1jB9nit5fK/8AaVe4aDf+GtKvYtIvLPT7/wC2L5V1fbfNlli/1vlXEv3a8v8A&#10;hp4kaaLVdP0P+xLbTPtkUv2u+llllli/5ZSy/wANZnxL8JeI5vEdxpX9sLNZPdfbZf3X/TL/AFUV&#10;AH0Bf/6NpMTW2j2ltZaTeeastvefZ/P/AO2X8VYXxF8W3mvajpV54c0qeHddfaLq4mX7FLFu/dRR&#10;RbpdrVz/AIYsLn+2bLTNIgiv4rNn+1faIvtET/uv9bTPHnjOzm8ZeF7zwneXcOlWeneVrGjRL5vl&#10;S/8APL5vloA5+w1jxD4J064vPEOlXelanE3m2ctpZp5X9zzZf9muP0rw3P4n8QRaro+q63f2+pXk&#10;H9p2P2OWL/tr5vm/369A8Z/bte8Damytq9zLKsVvLd640UUUX7rf5UUX/wAao+GltqvhvSf7KbUP&#10;DulRT3Sxanqd3ayyy/8ATKLyqAPr7wlc32m+Lbe8e21Cwt4vuw7vN+T/AFUvm/3f+ete5X2vWPn+&#10;bBfedZKv+mSxfvYq+bfBOq6rYavcfY9Qk1iyuFllX7darLFcfvf+WUX8Nekabry6Ppf2bStIbSvt&#10;H72e0i8rzZf+mtAGr/b1m9x/ZzXkGpXEs/2iKHU93m1xuvX/AIQ8JS3CtFPbRXDLcLYwz+bLsb/p&#10;k1ePfFTXrn4e+PvD+p6VpF3qut3l1/pVpqf+my7W/wCWsXlV33xasPFniTTob7wPbaRquqz6d9ia&#10;x1Nfs8UH/XXfQBtQ/EuztoPtn9q6bo9w955Vnol3/wAt3/56/L/2y/8AIteyfDSKC7X7d5qveywf&#10;6ZbwtmLzf+BV8veGPhprX9qRaLfeMdCm1XTtOSW6t7FoovNf/wC1S17X+zJr1g8OteHD4og8T63o&#10;L+VP8376zil+eKKXb8tAHuEuiWM2ow6hJbRtdQLsjl7qtUra8HiJbiIw31hFE23zf9UXrQuJP3QV&#10;o2w0m3+9U83m7P3O3f8A7VACWwRI/Kj+7H8tP3ru27vmqOIyPkyx7MN8vzU9xIx+VlVaAFMqoyqz&#10;fO1SVWs/9R8sTQ/7D1ZoAK8mtv8Ak6jUv+xNt/8A0tlr1mvKLb/k6e//AOxNt/8A0tloA+Xf+CzP&#10;/Jr2j/8AYx2//oqWvxQr9tf+Cyv/ACavpf8A2Mdr/wCipq/EqgAooooAKKKXG5sUAJRRUkkbI+1l&#10;ZW/2qAFd1dEAjVdvVv71Xk1WddPvLVGWG1nkWRof/iaojb5XylvM/i/3aJovJlaPcr7WxvWgCy+p&#10;3MmnxWLzMbSFmkSL+EM1Sutw0Qv1iVIvNVV8r7u5f9mp9LsYwbqW4EMyQQeaqPJt3fOq0sJgi1CR&#10;fKgVJIGVUl+ZVbZ/6FuoA694dX+0RWMC2lzFqUC7vK/exS/vf9bLt+7XofhiHStNn1tWaf8A4SCe&#10;zbbDoitF5H+qeL979371Y3w5HhSfU/tV/tg0iKKLzbG3nl/fgf8ALKWXyv8AlrLWtptzBbQanc2N&#10;n/ZUsX2iXR7S3g8rzf8Arru/1q0AdHqthbeGNLvtPu4Jf+Eg1lfKaxt2SWKD/tr/ABP+983zaIdK&#10;tNX0HWrTWbFrDVtRs02RW/mxTJ5H7qKLyvu7Za6A2EHjZdNvk0a50HWtJ06KK58q183TJUX97/rf&#10;73/LWsfXrbVdB8Ja3ct9r83UokuNRlhX97Lu/wBVFF/wH97QB2GnW39geBtb/wBK0/Qfs91Z27aZ&#10;ZWv22aD/AJ6/vfK/6a1zn9qr4n+2tZ/ZtK8QSt5V58vmxNbt/wAtfK/vVleDPFvizwZoOif2L59h&#10;F5HzQ7X8qfd/z1lrY+Huqqms6nq9nZ+db2/m/wCl+ekVw7r/AM8ov9+gDpfBOvWvhjVvGHiGK+nh&#10;/wCPO4a0sdO/dQbf9bFL/dr2u21hfiX4rh8S2LWmvfYrWL/R76zlt4rf91u/dbf+uteX+EvDGpv4&#10;S+JHirV7GS5lvP3V5aSr5W/z/wB7FLFu+/XovwB0rxHDeafeT3P2nTPtn23ybuL7P5CN5X/LX+L/&#10;AJZfuqAOmtvGelaxZXDaZpS2Hy/8Ixaw/wCqt9zRfvZf9qvH9Y0fRfB+jeH/AA1bSwarFqV5/pl3&#10;YpFexJt/1sX95Wr1j9oH4x+FfDfgv7Dc2d3c+KJ7xrez/wCWUUE//LK4/wC2SS186eA7+8+HXh7x&#10;BeQXN29vZLLE3m6d/o+o6jP8n+t8r70VAHtFt4tvvG2na34cX7TpVpomo+V5MUv73yluPN/dRNVL&#10;QbCz8W3up21nqE9tcPeRStb/AGXzf7S/e/62J/73/PWsz4S/DS80r+1rWXz7/Vf+EblvW/0VJfKd&#10;vm/i/i/dVX+Hs2r/AGeW7+0x6P4fnuvKvL7VtOlil+b5ZZfNX7tAH2h4Y1W8sPKs1la28j/QlmtP&#10;3UVw9elw+GGv9Zsl1Nv9bZ+U3nf8tX/5a+bXOfD2wsfE8WmLpTNNpkVmsS2l2vmxeb5X+tlrrdVu&#10;V0d9EsbZra21u9Z/sv27f5r/APbWgD5isNBbR/iX4o8S+EtI1fWLKyuorLTrG+byod3m7pZYpfvL&#10;5VfR3xc8CeKNV8H2sWg6iLO/uLmKXUtQuIvNmgt/+eUUS16HpWlT6b9o1FrG0t9v71YtMX/X1o63&#10;p2r3dr/xLL2C0lkl3Sm6tvN/d7fuYoA+bfE/hLRf7Zi8S22h2ltcW/8Ao/263tftEtxbt/rf3Tf+&#10;iq4f4U6V4g8MfGn4zW3wr0XSIbqL+wZVsZYvsVv81vL5v7r+CvoXxJpd8W26peabb+VOkvlQ6PLL&#10;+9/5ZfclrbsvDvi+PUridbzQ7a7niV2vU0U+bL/0ylbzaAPAvjxp/iHxt+0p8GfBWpeKNX8Pafqe&#10;j6hLqtl4fvnt/NdIv+eteQeJ9P8AEHhT4HXfjWz+IviqbWvCfjk6HaG71CXyvsaXoi8qVP4/9+vu&#10;O58E+IrrVYNQn1PQrm/gXbBdzaL++i/3G82oLn4d69c6d9ilu/DE1q03my203hzfC7/89dnnffoA&#10;+LvEvhO+8ZXP7UPiy+8W+JYdQ8Iap5uiw2WsXEVvYPFDv80Rebtr1H4eaZdfDn9qf4cWNp4l13UL&#10;TxZ4SutQ1a21K+luknvE8r978/3a9+HgfxFbxXv2nV/C6RX3/Hyh8O/LdN/01/0j5qur4P8AFQng&#10;uJNb0M3cPypcrof72KL+4n72gD0CiuW/sbxZ/wBDNZf+Cr/7bWlo9nqlokv9o6lHqBZvl2W3lbf/&#10;AB40Aa9eVW6/8ZR37f8AUnQf+lsteq15ZD/yc/e/9ifB/wClstAHzR/wWItjc/sr2CL/ANDHa/8A&#10;oqavxJmsJofvLX9R+q6Rp+tWv2XUbC21CA/8sruJZU/75avIfGmufDTwH8RfAvgvVPCNkdR8WTz2&#10;tpdQaTbta2zpE0qpcOf9X52yXylw29on/uNgA/nJMTr/AAtTK/pC0q4+G+tfF7xH4Ag8E2ia3oWn&#10;2up3Vxc6HHFaNHctKE8p2X9637ptzINn8O7erqnN+L/HXgDwr4i8S6RpPwjvfGknhqBbzXp/Dui2&#10;Dx6dui8xEbz5Ymll8r5/KgWV9rL8vzoGAP54amNpImzcv3ulf0w+EfDXw58deF9L8QaF4f8AD2o6&#10;NqMCXVldQ6dFskjb5lYfJWnP8PPBGmWrzzeGNAtreJfmd9PgVVX/AL5oA/mfurS11G8nnsYmsbP5&#10;fLhdvNeqkNv+/T7SzGJmXd5XzM1f0y6b4J8C65Y2+o2Ph3QL21uUWeC6isIHWRW+6yttq3/wqzwZ&#10;/wBChoX/AILIP/iaAP5o9OsIp472ZZbS2is91yi3P+tf+7FUOkxG2mhtbpo7a0vmi824lh3+VFv+&#10;/X9MX/CrPBn/AEKGhf8Agsg/+Jpf+FZeD/8AoU9E/wDBdF/8TQB/Nj4j0/SNJ16/ttNea9sgPKiu&#10;H8re/wDteV/DVHw9BNpuvxItzaQ7j5TTSr5sVf0u/wDCsvB//QpaH/4Lof8A4ik/4Vl4P/6FPRP/&#10;AAXRf/E0Afz/AOlaP4c1Xw/9p8Q+I7bSv9Mi3RW8vmzS/wDTWKJP4altobG/8S2VqvizT4bfTWlt&#10;7XU5v+X2L/prE33f3Xy1+/n/AArXwf8A9Cpon/gui/8AiaP+Fa+D/wDoVNE/8F0X/wATQB+FPif4&#10;5XOq+DdV8NWdrpthpUv7pbuK8/e/aPK/5ap/39ra1j48ah8OtJ0Sze+0nxJFp0VvLBFaXnm7v9b5&#10;sUuz5Wr9vP8AhWXg/wD6FLQ//BdD/wDEU3/hVngz/oUNC/8ABZB/8TQB+DHgPxasM+q/2r4s/wCE&#10;S1Oe1eW1+yfvbe4/5axRfL93/trWZN4z/wCES+xW2kWaw+KIGe4ur64lWX73/PKX7q1+/X/CrPBn&#10;/QoaF/4LIP8A4mnf8Ky8H/8AQpaH/wCC6H/4igD8YNV+Knh7Vfh5by33iNr/AMR2TQefY/bH8qX9&#10;1/yy/vV9F/s5ePPAVt4ft/8Ais/Dthqfy3q3E11Lb+VLP/rfNib79fop/wAK18H/APQqaJ/4Lov/&#10;AImj/hWXg/8A6FLQ/wDwXQ//ABFAH5F/GLxVo3xJ+L+lf2z4qsk0TTfNuILvclx9ona48qLzf3tW&#10;7/4qeF/E9lZaKutaRo/gLw9rEUUGk2N15txrepL/AMvtxu+6tfrR/wAKy8Hf9Clof/gsh/8AiaP+&#10;FZeD/wDoU9E/8F0X/wATQB+fP/C6fhv4Y8TRXl944XVb7WYr24vLG0n/ANHil8r/AJZS/wANeX+G&#10;Pi1oesQa3ef8Jfc3OlXDeV/Zl3eRRfY93+ql/wBqv1Z/4Vv4R/6FXRP/AAXRf/E0f8K38I/9Cron&#10;/gui/wDiaAPmD4DfGP4faVZxabP460JfsVn9i3S3UUUX/XX/AGmql4K+JfhjVfj1qHiXXvil4d/s&#10;+zinis7S3ni+Rf3X/LWvqz/hW/hH/oVdE/8ABdF/8TT/APhXnhb/AKFnRv8AwAi/+JoA5ax+Ovw5&#10;kWBU+ImgTEjcv/E0g+f/AHqnf9oD4bpJt/4Tvwzt3bNy6xb/APxddIvgDwwv3fDmkr9LGIf+y03/&#10;AIV74W/6FnRv/AGL/wCJoA43Wfj98PIbaVoPiLoAm/h8rUbd60LT4+/DW5tYpG8f+GRvX7ratb//&#10;ABddB/wrrwn/ANCvo3/gui/+Jp3/AAr3wt/0LOjf+AMX/wATQBhv8d/hr/0Pvhnd/wBhaD/4upP+&#10;F6fDf/ooHhb/AMHVv/8AF1tf8IB4Y/6FzSf/AABi/wDiaz9Y8NeCtAsLnUtV0jQbGxgXzZ7y6tYI&#10;0iX+87sP1oA898YfEP4XfEeD7BqfxG8OwwWdykq/Z9dhi83/AMi111r8ePhqibf+Fh+G5VX+NtWt&#10;/wD4qo/G1r8Pfh14H1nxdqvh/SYtE0eyl1K5uLfTI5G8lE3O6qq/N8teQ+JP2hPAnhPRtevdY+DH&#10;iOzuNEbS01DT59I0xJIl1GV4rV0drnyJU82KJW8qVtjSpuwUl8oA9l/4aC+Gf/Q/+G//AAawf/F0&#10;f8NBfDP/AKH/AMN/+DWD/wCLrgvG/jfwb8OrmOPX/hfd2elRaDdeJL7VYdP06a30+G2T/SFlRJfN&#10;aVPMRP3Uci/vl+bb5pSDRviJ4U1qTxJaj4L+IbTxFolrp08ugXeh2fn3AvZZUt1hkWVoGXMG5383&#10;yov43V0lVAD0YfH34aN/zP8A4b/8G0H/AMXXF+DvHHh/xx+03q8/h/XrDW7e38IwRStYXSTKj/bZ&#10;f7tchffH74T2Pgrw/rw+HtzKt/Y6jqtzp66HapPpNnpz+VfXV0rPtWKFvl/dNIz7v3Sy16ZD8RfA&#10;vhr4m+FvBOm2tt/bXijTLnVLWXSoYvKFtDs+eUrhv3m75DtKt5T8/LyAerV8XfGL4P8AxI+M/hPx&#10;p40Ww8W+H/F1lqdne+EvBs50CVWlsSktlM8wZ2T99LdM5W6jZUd12Sf8tftGigD4e+IPg7xr8TfG&#10;fjzWfEP7PniHWdK8QeFdO0WPR7vV9FWJLqCa6d2dlv8A94qfakeJ/vbo/uoyI9dz4A8O+P8A4Aar&#10;8Q4dB+H2seNNK8V30fiLSp5NXslubO/ltYoriDVJJZ0+TzYEbzbdZ/ld/vbV3fVFFAHyN+zd+zVq&#10;nwJ8X+BtPt9Hnm/sLwq+jav4kmgsPst60ky3RS1mR/t3yznZsuE8ryovl2t/re4/ay/ZL0j9rTwd&#10;b6LqfinX/Db2254G026ZrSRyflNxat8ku08/wuv96vf1p1VJ8wHhXw2/Za03wX8PvDHhu88U+Lry&#10;bR9LttNkubHxNqNlDI0USJvjiiuNsS/L90f/AK+m/wCGfdB/6GLx3/4Wurf/ACRXp9FSB5h/wz7o&#10;P/QxeO//AAtdW/8Akij/AIZ90H/oYvHf/ha6t/8AJFen0UAeYf8ADPug/wDQxeO//C11b/5Io/4Z&#10;90H/AKGLx3/4Wurf/JFen0UAeYf8M+6D/wBDF47/APC11b/5Io/4Z90H/oYvHf8A4Wurf/JFen0U&#10;AeYf8M+6D/0MXjv/AMLXVv8A5Io/4Z90H/oYvHf/AIWurf8AyRXp9FAHmH/DPug/9DF47/8AC11b&#10;/wCSKP8Ahn3Qf+hi8d/+Frq3/wAkV6fRQB5h/wAM+6D/ANDF47/8LXVv/kij/hn3Qf8AoYvHf/ha&#10;6t/8kV6fRQB5h/wz7oP/AEMXjv8A8LXVv/kij/hn3Qf+hi8d/wDha6t/8kV6fRQB5h/wz7oP/Qxe&#10;O/8AwtdW/wDkij/hn3Qf+hi8d/8Aha6t/wDJFen0UAeYf8M+6D/0MXjv/wALXVv/AJIo/wCGfdB/&#10;6GLx3/4Wurf/ACRXp9FAHmH/AAz7oP8A0MXjv/wtdW/+SKP+GfdB/wChi8d/+Frq3/yRXp9FAHmH&#10;/DPug/8AQxeO/wDwtdW/+SKP+GfdB/6GLx3/AOFrq3/yRXp9FAHmH/DPug/9DF47/wDC11b/AOSK&#10;4/4s/sl6T8R/hx4i8MW/i3xhp8+q2Utqt1d+JdSv4Y2ZfvPby3G2Vf8AZr3+igD5p+Gv7NK/s2/s&#10;w+IvAPgjz/iDe3UF1NBpvi0o9pdXEsSo9uyfIqWzbPuFj/rH+Zt1eXXHwD+I2qfCD4ieE/C/h/Wv&#10;DHhR7PRb7w34M8Z6zBqMtpqNjcJPLb2s6XE/lWcqWtuirLL8srOVWJK+56KAPnrXx45+Id5r+rj4&#10;Vppkdj4V1LSrTRPGVxYXB1i6vHgfynW2uJYktf8ARtsu990nm/d/dfNyHwm8F+MfhlY+MNOsPAvj&#10;y2+GVzYWVlpPgq58Q2c2radc7XhufsF5/aR8i18pYGVWut6S7zEqfxfWlFAHwjc/s5fEzQPh5Yxa&#10;dolzr+qar4J8QeCltb3WIpbvRIL698+w+0XErL5q28G2GXynf5kTykkVd1dboH7M3xF8DfHH4Waj&#10;a+IND1vw3oFldWVzqB0NoLqC3+z2dvFbu328s7Olu2x0Xajeazo++vsGmVAH/9lQSwECLQAUAAYA&#10;CAAAACEAihU/mAwBAAAVAgAAEwAAAAAAAAAAAAAAAAAAAAAAW0NvbnRlbnRfVHlwZXNdLnhtbFBL&#10;AQItABQABgAIAAAAIQA4/SH/1gAAAJQBAAALAAAAAAAAAAAAAAAAAD0BAABfcmVscy8ucmVsc1BL&#10;AQItABQABgAIAAAAIQBpN5ngqQUAAMoTAAAOAAAAAAAAAAAAAAAAADwCAABkcnMvZTJvRG9jLnht&#10;bFBLAQItABQABgAIAAAAIQBYYLMbugAAACIBAAAZAAAAAAAAAAAAAAAAABEIAABkcnMvX3JlbHMv&#10;ZTJvRG9jLnhtbC5yZWxzUEsBAi0AFAAGAAgAAAAhAHoIwuDhAAAACgEAAA8AAAAAAAAAAAAAAAAA&#10;AgkAAGRycy9kb3ducmV2LnhtbFBLAQItAAoAAAAAAAAAIQCEtxIy9UAAAPVAAAAVAAAAAAAAAAAA&#10;AAAAABAKAABkcnMvbWVkaWEvaW1hZ2UxLmpwZWdQSwUGAAAAAAYABgB9AQAAOEsAAAAA&#10;">
                <v:shape id="Text Box 1353666229" o:spid="_x0000_s1149" type="#_x0000_t202" style="position:absolute;top:19448;width:763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zKskA&#10;AADjAAAADwAAAGRycy9kb3ducmV2LnhtbERPzWrCQBC+C77DMoI33Rgx2NRVJCAVqQetl96m2TEJ&#10;ZmfT7Kppn94tCD3O9z+LVWdqcaPWVZYVTMYRCOLc6ooLBaePzWgOwnlkjbVlUvBDDlbLfm+BqbZ3&#10;PtDt6AsRQtilqKD0vkmldHlJBt3YNsSBO9vWoA9nW0jd4j2Em1rGUZRIgxWHhhIbykrKL8erUbDL&#10;Nns8fMVm/ltnb+/ndfN9+pwpNRx061cQnjr/L366tzrMn86mSZLE8Qv8/RQAkMs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zKskAAADjAAAADwAAAAAAAAAAAAAAAACYAgAA&#10;ZHJzL2Rvd25yZXYueG1sUEsFBgAAAAAEAAQA9QAAAI4DAAAAAA==&#10;" filled="f" stroked="f" strokeweight=".5pt">
                  <v:textbox>
                    <w:txbxContent>
                      <w:p w14:paraId="63F3163C" w14:textId="77777777" w:rsidR="00DC3C12" w:rsidRPr="00CF31D6" w:rsidRDefault="00DC3C12" w:rsidP="00BF773A">
                        <w:pPr>
                          <w:rPr>
                            <w:rFonts w:ascii="Cambria Math" w:hAnsi="Cambria Math"/>
                            <w:b/>
                            <w:bCs/>
                            <w:iCs/>
                            <w:color w:val="404040"/>
                          </w:rPr>
                        </w:pPr>
                        <m:oMathPara>
                          <m:oMath>
                            <m:sSub>
                              <m:sSubPr>
                                <m:ctrlPr>
                                  <w:rPr>
                                    <w:rFonts w:ascii="Cambria Math" w:hAnsi="Cambria Math"/>
                                    <w:b/>
                                    <w:bCs/>
                                    <w:iCs/>
                                    <w:color w:val="404040"/>
                                  </w:rPr>
                                </m:ctrlPr>
                              </m:sSubPr>
                              <m:e>
                                <m:r>
                                  <m:rPr>
                                    <m:sty m:val="b"/>
                                  </m:rPr>
                                  <w:rPr>
                                    <w:rFonts w:ascii="Cambria Math" w:hAnsi="Cambria Math"/>
                                    <w:color w:val="404040"/>
                                  </w:rPr>
                                  <m:t>Al</m:t>
                                </m:r>
                              </m:e>
                              <m:sub>
                                <m:r>
                                  <m:rPr>
                                    <m:sty m:val="b"/>
                                  </m:rPr>
                                  <w:rPr>
                                    <w:rFonts w:ascii="Cambria Math" w:hAnsi="Cambria Math"/>
                                    <w:color w:val="404040"/>
                                  </w:rPr>
                                  <m:t>2</m:t>
                                </m:r>
                              </m:sub>
                            </m:sSub>
                            <m:sSub>
                              <m:sSubPr>
                                <m:ctrlPr>
                                  <w:rPr>
                                    <w:rFonts w:ascii="Cambria Math" w:hAnsi="Cambria Math"/>
                                    <w:b/>
                                    <w:bCs/>
                                    <w:iCs/>
                                    <w:color w:val="404040"/>
                                  </w:rPr>
                                </m:ctrlPr>
                              </m:sSubPr>
                              <m:e>
                                <m:r>
                                  <m:rPr>
                                    <m:sty m:val="b"/>
                                  </m:rPr>
                                  <w:rPr>
                                    <w:rFonts w:ascii="Cambria Math" w:hAnsi="Cambria Math"/>
                                    <w:color w:val="404040"/>
                                  </w:rPr>
                                  <m:t>O</m:t>
                                </m:r>
                              </m:e>
                              <m:sub>
                                <m:r>
                                  <m:rPr>
                                    <m:sty m:val="b"/>
                                  </m:rPr>
                                  <w:rPr>
                                    <w:rFonts w:ascii="Cambria Math" w:hAnsi="Cambria Math"/>
                                    <w:color w:val="404040"/>
                                  </w:rPr>
                                  <m:t>3</m:t>
                                </m:r>
                              </m:sub>
                            </m:sSub>
                          </m:oMath>
                        </m:oMathPara>
                      </w:p>
                    </w:txbxContent>
                  </v:textbox>
                </v:shape>
                <v:shape id="Text Box 1353666230" o:spid="_x0000_s1150" type="#_x0000_t202" style="position:absolute;left:34733;top:19652;width:7639;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qMas0A&#10;AADjAAAADwAAAGRycy9kb3ducmV2LnhtbESPQWvCQBCF7wX/wzJCb3XTBIOkriIBsZT2oPXS2zQ7&#10;JqHZ2Zjdatpf3zkUPM7Mm/fet1yPrlMXGkLr2cDjLAFFXHnbcm3g+L59WIAKEdli55kM/FCA9Wpy&#10;t8TC+ivv6XKItRITDgUaaGLsC61D1ZDDMPM9sdxOfnAYZRxqbQe8irnrdJokuXbYsiQ02FPZUPV1&#10;+HYGXsrtG+4/U7f47crd62nTn48fc2Pup+PmCVSkMd7E/9/PVupn8yzP8zQTCmGSBejV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4qjGrNAAAA4wAAAA8AAAAAAAAAAAAAAAAA&#10;mAIAAGRycy9kb3ducmV2LnhtbFBLBQYAAAAABAAEAPUAAACSAwAAAAA=&#10;" filled="f" stroked="f" strokeweight=".5pt">
                  <v:textbox>
                    <w:txbxContent>
                      <w:p w14:paraId="0BF31610" w14:textId="77777777" w:rsidR="00DC3C12" w:rsidRPr="00CF31D6" w:rsidRDefault="00DC3C12" w:rsidP="00BF773A">
                        <w:pPr>
                          <w:rPr>
                            <w:b/>
                            <w:bCs/>
                            <w:iCs/>
                            <w:color w:val="404040"/>
                          </w:rPr>
                        </w:pPr>
                        <m:oMathPara>
                          <m:oMath>
                            <m:r>
                              <m:rPr>
                                <m:sty m:val="b"/>
                              </m:rPr>
                              <w:rPr>
                                <w:rFonts w:ascii="Cambria Math" w:hAnsi="Cambria Math"/>
                                <w:color w:val="404040"/>
                              </w:rPr>
                              <m:t>SUS304</m:t>
                            </m:r>
                          </m:oMath>
                        </m:oMathPara>
                      </w:p>
                    </w:txbxContent>
                  </v:textbox>
                </v:shape>
                <v:shape id="Image 169" o:spid="_x0000_s1151" type="#_x0000_t75" style="position:absolute;left:1091;width:39383;height:19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S2a/BAAAA3AAAAA8AAABkcnMvZG93bnJldi54bWxET0uLwjAQvi/4H8IseFk01YNo11QWQVBP&#10;rnrwONtMH7SZlCRq/fdGEPY2H99zlqvetOJGzteWFUzGCQji3OqaSwXn02Y0B+EDssbWMil4kIdV&#10;NvhYYqrtnX/pdgyliCHsU1RQhdClUvq8IoN+bDviyBXWGQwRulJqh/cYblo5TZKZNFhzbKiwo3VF&#10;eXO8GgWH+a5z/SV8Nadi/3d2utjXrVRq+Nn/fIMI1Id/8du91XH+bAGvZ+IFMns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yS2a/BAAAA3AAAAA8AAAAAAAAAAAAAAAAAnwIA&#10;AGRycy9kb3ducmV2LnhtbFBLBQYAAAAABAAEAPcAAACNAwAAAAA=&#10;">
                  <v:imagedata r:id="rId103" o:title="" cropbottom="7253f"/>
                  <v:path arrowok="t"/>
                  <o:lock v:ext="edit" aspectratio="f"/>
                </v:shape>
                <v:shape id="Text Box 1353666232" o:spid="_x0000_s1152" type="#_x0000_t202" style="position:absolute;left:29820;top:16172;width:8189;height:2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ue4ckA&#10;AADjAAAADwAAAGRycy9kb3ducmV2LnhtbERPX0vDMBB/F/wO4Qa+uXQtllGXDRHFDSybVfD1aM62&#10;2lxKEte6T28Ggo/3+3+rzWR6cSTnO8sKFvMEBHFtdceNgrfXx+slCB+QNfaWScEPedisLy9WWGg7&#10;8gsdq9CIGMK+QAVtCEMhpa9bMujndiCO3Id1BkM8XSO1wzGGm16mSZJLgx3HhhYHum+p/qq+jYL3&#10;sXpy+93u8zBsy9P+VJXP9FAqdTWb7m5BBJrCv/jPvdVxfnaT5XmeZimcf4oA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Xue4ckAAADjAAAADwAAAAAAAAAAAAAAAACYAgAA&#10;ZHJzL2Rvd25yZXYueG1sUEsFBgAAAAAEAAQA9QAAAI4DAAAAAA==&#10;" fillcolor="window" stroked="f" strokeweight=".5pt">
                  <v:textbox>
                    <w:txbxContent>
                      <w:p w14:paraId="6F674EEF" w14:textId="77777777" w:rsidR="00DC3C12" w:rsidRPr="00CF31D6" w:rsidRDefault="00DC3C12" w:rsidP="00BF773A">
                        <w:pPr>
                          <w:rPr>
                            <w:b/>
                            <w:bCs/>
                            <w:iCs/>
                            <w:color w:val="404040"/>
                            <w:sz w:val="24"/>
                            <w:szCs w:val="24"/>
                          </w:rPr>
                        </w:pPr>
                        <m:oMathPara>
                          <m:oMath>
                            <m:r>
                              <m:rPr>
                                <m:sty m:val="b"/>
                              </m:rPr>
                              <w:rPr>
                                <w:rFonts w:ascii="Cambria Math" w:hAnsi="Cambria Math"/>
                                <w:color w:val="404040"/>
                                <w:sz w:val="24"/>
                                <w:szCs w:val="24"/>
                              </w:rPr>
                              <m:t>1 mm</m:t>
                            </m:r>
                          </m:oMath>
                        </m:oMathPara>
                      </w:p>
                    </w:txbxContent>
                  </v:textbox>
                </v:shape>
                <v:line id="Straight Connector 1353666233" o:spid="_x0000_s1153" style="position:absolute;visibility:visible;mso-wrap-style:square" from="30298,18151" to="38145,1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FvtcgAAADjAAAADwAAAGRycy9kb3ducmV2LnhtbERPzWrCQBC+C32HZYTedGNCQ0hdxRYK&#10;PfRQjRdvY3aaBLOzYXdr4tt3C4LH+f5nvZ1ML67kfGdZwWqZgCCure64UXCsPhYFCB+QNfaWScGN&#10;PGw3T7M1ltqOvKfrITQihrAvUUEbwlBK6euWDPqlHYgj92OdwRBP10jtcIzhppdpkuTSYMexocWB&#10;3luqL4dfo+CraMZifzp9h7E4p29VfazcLVHqeT7tXkEEmsJDfHd/6jg/e8nyPE+zDP5/igD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FvtcgAAADjAAAADwAAAAAA&#10;AAAAAAAAAAChAgAAZHJzL2Rvd25yZXYueG1sUEsFBgAAAAAEAAQA+QAAAJYDAAAAAA==&#10;" strokecolor="windowText" strokeweight=".5pt">
                  <v:stroke joinstyle="miter"/>
                </v:line>
                <v:shape id="Straight Arrow Connector 1353666235" o:spid="_x0000_s1154" type="#_x0000_t32" style="position:absolute;left:6277;top:20539;width:28861;height:1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LGsYAAADjAAAADwAAAGRycy9kb3ducmV2LnhtbERPS4vCMBC+C/sfwizsRTS1xarVKMuy&#10;wh59gR6HZmyLzaQ0Ueu/3wiCx/nes1h1phY3al1lWcFoGIEgzq2uuFBw2K8HUxDOI2usLZOCBzlY&#10;LT96C8y0vfOWbjtfiBDCLkMFpfdNJqXLSzLohrYhDtzZtgZ9ONtC6hbvIdzUMo6iVBqsODSU2NBP&#10;SflldzUKfh+jdbzfuGaSb46zycxfSZ/6Sn19dt9zEJ46/xa/3H86zE/GSZqmcTKG508BAL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eyxrGAAAA4wAAAA8AAAAAAAAA&#10;AAAAAAAAoQIAAGRycy9kb3ducmV2LnhtbFBLBQYAAAAABAAEAPkAAACUAwAAAAA=&#10;" strokecolor="#595959" strokeweight=".5pt">
                  <v:stroke startarrow="block" endarrow="block" joinstyle="miter"/>
                </v:shape>
              </v:group>
            </w:pict>
          </mc:Fallback>
        </mc:AlternateContent>
      </w:r>
    </w:p>
    <w:p w14:paraId="4FAC4F6B" w14:textId="77777777" w:rsidR="00BF773A" w:rsidRPr="007E2C94" w:rsidRDefault="00BF773A" w:rsidP="00BF773A">
      <w:pPr>
        <w:rPr>
          <w:color w:val="000000" w:themeColor="text1"/>
        </w:rPr>
      </w:pPr>
    </w:p>
    <w:p w14:paraId="206F93FD" w14:textId="77777777" w:rsidR="00BF773A" w:rsidRPr="007E2C94" w:rsidRDefault="00BF773A" w:rsidP="00BF773A">
      <w:pPr>
        <w:rPr>
          <w:color w:val="000000" w:themeColor="text1"/>
        </w:rPr>
      </w:pPr>
    </w:p>
    <w:p w14:paraId="738D1BC3" w14:textId="77777777" w:rsidR="00BF773A" w:rsidRPr="007E2C94" w:rsidRDefault="00BF773A" w:rsidP="00BF773A">
      <w:pPr>
        <w:rPr>
          <w:color w:val="000000" w:themeColor="text1"/>
        </w:rPr>
      </w:pPr>
    </w:p>
    <w:p w14:paraId="076EF34A" w14:textId="77777777" w:rsidR="00BF773A" w:rsidRPr="007E2C94" w:rsidRDefault="00BF773A" w:rsidP="00BF773A">
      <w:pPr>
        <w:rPr>
          <w:color w:val="000000" w:themeColor="text1"/>
        </w:rPr>
      </w:pPr>
    </w:p>
    <w:p w14:paraId="467823A4" w14:textId="77777777" w:rsidR="00BF773A" w:rsidRPr="007E2C94" w:rsidRDefault="00BF773A" w:rsidP="00BF773A">
      <w:pPr>
        <w:rPr>
          <w:color w:val="000000" w:themeColor="text1"/>
        </w:rPr>
      </w:pPr>
    </w:p>
    <w:p w14:paraId="09FC288B" w14:textId="77777777" w:rsidR="00BF773A" w:rsidRPr="007E2C94" w:rsidRDefault="00BF773A" w:rsidP="00BF773A">
      <w:pPr>
        <w:rPr>
          <w:color w:val="000000" w:themeColor="text1"/>
        </w:rPr>
      </w:pPr>
    </w:p>
    <w:p w14:paraId="29AC076F" w14:textId="77777777" w:rsidR="00BF773A" w:rsidRPr="007E2C94" w:rsidRDefault="00BF773A" w:rsidP="00BF773A">
      <w:pPr>
        <w:rPr>
          <w:color w:val="000000" w:themeColor="text1"/>
        </w:rPr>
      </w:pPr>
    </w:p>
    <w:p w14:paraId="47A5E3DF" w14:textId="77777777" w:rsidR="00BF773A" w:rsidRPr="007E2C94" w:rsidRDefault="00BF773A" w:rsidP="00BF773A">
      <w:pPr>
        <w:rPr>
          <w:color w:val="000000" w:themeColor="text1"/>
        </w:rPr>
      </w:pPr>
    </w:p>
    <w:p w14:paraId="4223C4D8" w14:textId="77777777" w:rsidR="00BF773A" w:rsidRPr="007E2C94" w:rsidRDefault="00BF773A" w:rsidP="00BF773A">
      <w:pPr>
        <w:rPr>
          <w:color w:val="000000" w:themeColor="text1"/>
        </w:rPr>
      </w:pPr>
    </w:p>
    <w:p w14:paraId="71435C58" w14:textId="77777777" w:rsidR="00BF773A" w:rsidRPr="007E2C94" w:rsidRDefault="00BF773A" w:rsidP="00BF773A">
      <w:pPr>
        <w:rPr>
          <w:color w:val="000000" w:themeColor="text1"/>
        </w:rPr>
      </w:pPr>
    </w:p>
    <w:p w14:paraId="403A9FEB" w14:textId="77777777" w:rsidR="00BF773A" w:rsidRPr="007E2C94" w:rsidRDefault="00BF773A" w:rsidP="00BF773A">
      <w:pPr>
        <w:rPr>
          <w:color w:val="000000" w:themeColor="text1"/>
        </w:rPr>
      </w:pPr>
    </w:p>
    <w:p w14:paraId="2415CF44" w14:textId="77777777" w:rsidR="00BF773A" w:rsidRPr="007E2C94" w:rsidRDefault="00BF773A" w:rsidP="00BF773A">
      <w:pPr>
        <w:rPr>
          <w:color w:val="000000" w:themeColor="text1"/>
        </w:rPr>
      </w:pPr>
    </w:p>
    <w:p w14:paraId="73BD35D2" w14:textId="05DFB6AB" w:rsidR="00BF773A" w:rsidRPr="007E2C94" w:rsidRDefault="00BF773A" w:rsidP="00BF773A">
      <w:pPr>
        <w:spacing w:line="360" w:lineRule="auto"/>
        <w:jc w:val="center"/>
        <w:rPr>
          <w:rFonts w:asciiTheme="majorBidi" w:hAnsiTheme="majorBidi" w:cstheme="majorBidi"/>
          <w:color w:val="000000" w:themeColor="text1"/>
          <w:sz w:val="24"/>
          <w:szCs w:val="24"/>
        </w:rPr>
      </w:pPr>
      <w:bookmarkStart w:id="151" w:name="_Toc188099301"/>
      <w:bookmarkStart w:id="152" w:name="_Toc188624518"/>
      <w:bookmarkStart w:id="153" w:name="_Toc195644905"/>
      <w:r w:rsidRPr="007E2C94">
        <w:rPr>
          <w:b/>
          <w:bCs/>
          <w:color w:val="000000" w:themeColor="text1"/>
        </w:rPr>
        <w:t>Figure 1.</w:t>
      </w:r>
      <w:r w:rsidRPr="007E2C94">
        <w:rPr>
          <w:b/>
          <w:bCs/>
          <w:color w:val="000000" w:themeColor="text1"/>
        </w:rPr>
        <w:fldChar w:fldCharType="begin"/>
      </w:r>
      <w:r w:rsidRPr="007E2C94">
        <w:rPr>
          <w:b/>
          <w:bCs/>
          <w:color w:val="000000" w:themeColor="text1"/>
        </w:rPr>
        <w:instrText xml:space="preserve"> SEQ Figure \* ARABIC </w:instrText>
      </w:r>
      <w:r w:rsidRPr="007E2C94">
        <w:rPr>
          <w:b/>
          <w:bCs/>
          <w:color w:val="000000" w:themeColor="text1"/>
        </w:rPr>
        <w:fldChar w:fldCharType="separate"/>
      </w:r>
      <w:r w:rsidR="00AC660D" w:rsidRPr="007E2C94">
        <w:rPr>
          <w:b/>
          <w:bCs/>
          <w:noProof/>
          <w:color w:val="000000" w:themeColor="text1"/>
        </w:rPr>
        <w:t>15</w:t>
      </w:r>
      <w:r w:rsidRPr="007E2C94">
        <w:rPr>
          <w:b/>
          <w:bCs/>
          <w:color w:val="000000" w:themeColor="text1"/>
        </w:rPr>
        <w:fldChar w:fldCharType="end"/>
      </w:r>
      <w:r w:rsidRPr="007E2C94">
        <w:rPr>
          <w:b/>
          <w:bCs/>
          <w:color w:val="000000" w:themeColor="text1"/>
        </w:rPr>
        <w:t>.</w:t>
      </w:r>
      <w:r w:rsidRPr="007E2C94">
        <w:rPr>
          <w:rFonts w:asciiTheme="majorBidi" w:hAnsiTheme="majorBidi" w:cstheme="majorBidi"/>
          <w:color w:val="000000" w:themeColor="text1"/>
          <w:sz w:val="24"/>
          <w:szCs w:val="24"/>
        </w:rPr>
        <w:t xml:space="preserve"> Micrographie par microscope électronique à balayage d'une section transversale d’une billette en </w:t>
      </w:r>
      <w:r w:rsidR="006B0081" w:rsidRPr="007E2C94">
        <w:rPr>
          <w:rFonts w:asciiTheme="majorBidi" w:hAnsiTheme="majorBidi" w:cstheme="majorBidi"/>
          <w:color w:val="000000" w:themeColor="text1"/>
          <w:sz w:val="24"/>
          <w:szCs w:val="24"/>
        </w:rPr>
        <w:t>matériaux fonctionnellement gradués</w:t>
      </w:r>
      <w:r w:rsidRPr="007E2C94">
        <w:rPr>
          <w:rFonts w:asciiTheme="majorBidi" w:hAnsiTheme="majorBidi" w:cstheme="majorBidi"/>
          <w:color w:val="000000" w:themeColor="text1"/>
          <w:sz w:val="24"/>
          <w:szCs w:val="24"/>
        </w:rPr>
        <w:t xml:space="preserve"> (Al2O3-SUS304)</w:t>
      </w:r>
      <w:bookmarkEnd w:id="151"/>
      <w:bookmarkEnd w:id="152"/>
      <w:r w:rsidR="009470D3" w:rsidRPr="007E2C94">
        <w:rPr>
          <w:i/>
          <w:iCs/>
          <w:color w:val="000000" w:themeColor="text1"/>
          <w:sz w:val="24"/>
          <w:szCs w:val="24"/>
        </w:rPr>
        <w:t xml:space="preserve"> </w:t>
      </w:r>
      <w:r w:rsidR="009470D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XjZ8lyz","properties":{"formattedCitation":"[6]","plainCitation":"[6]","noteIndex":0},"citationItems":[{"id":"05EnRE1g/9of1DVy0","uris":["http://zotero.org/users/local/Jac4T2U4/items/Z99HQYYY"],"itemData":{"id":1030,"type":"thesis","title":"Contribution à la modélisation des structures en Matériaux à Gradient Fonctionnel","author":[{"family":"Ziou","given":"Hassina"}],"issued":{"date-parts":[["2017",4,23]]}}}],"schema":"https://github.com/citation-style-language/schema/raw/master/csl-citation.json"} </w:instrText>
      </w:r>
      <w:r w:rsidR="009470D3" w:rsidRPr="007E2C94">
        <w:rPr>
          <w:color w:val="000000" w:themeColor="text1"/>
          <w:sz w:val="24"/>
          <w:szCs w:val="24"/>
        </w:rPr>
        <w:fldChar w:fldCharType="separate"/>
      </w:r>
      <w:r w:rsidR="009470D3" w:rsidRPr="007E2C94">
        <w:rPr>
          <w:color w:val="000000" w:themeColor="text1"/>
          <w:sz w:val="24"/>
        </w:rPr>
        <w:t>[6]</w:t>
      </w:r>
      <w:r w:rsidR="009470D3" w:rsidRPr="007E2C94">
        <w:rPr>
          <w:color w:val="000000" w:themeColor="text1"/>
          <w:sz w:val="24"/>
          <w:szCs w:val="24"/>
        </w:rPr>
        <w:fldChar w:fldCharType="end"/>
      </w:r>
      <w:r w:rsidR="009470D3" w:rsidRPr="007E2C94">
        <w:rPr>
          <w:color w:val="000000" w:themeColor="text1"/>
          <w:sz w:val="24"/>
          <w:szCs w:val="24"/>
        </w:rPr>
        <w:t>.</w:t>
      </w:r>
      <w:bookmarkEnd w:id="153"/>
    </w:p>
    <w:p w14:paraId="3CC6BC7D"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Un FGM typique, présentant un fort effet de couplage flexion-extension, est illustré à la Figure 1.16 [23]. Dans cette configuration, des particules sphériques ou quasi-sphériques sont intégrées dans une matrice isotrope. Cette conception permet d'optimiser les propriétés mécaniques et de répondre à des exigences spécifiques en matière de performance.</w:t>
      </w:r>
    </w:p>
    <w:p w14:paraId="2F39E359" w14:textId="77777777" w:rsidR="00BF773A" w:rsidRPr="007E2C94" w:rsidRDefault="00BF773A" w:rsidP="00BF773A">
      <w:pPr>
        <w:rPr>
          <w:color w:val="000000" w:themeColor="text1"/>
        </w:rPr>
      </w:pPr>
      <w:r w:rsidRPr="007E2C94">
        <w:rPr>
          <w:noProof/>
          <w:color w:val="000000" w:themeColor="text1"/>
          <w:sz w:val="20"/>
          <w:lang w:eastAsia="fr-FR"/>
        </w:rPr>
        <mc:AlternateContent>
          <mc:Choice Requires="wpg">
            <w:drawing>
              <wp:anchor distT="0" distB="0" distL="114300" distR="114300" simplePos="0" relativeHeight="251679744" behindDoc="0" locked="0" layoutInCell="1" allowOverlap="1" wp14:anchorId="60B3B3A3" wp14:editId="57A95957">
                <wp:simplePos x="0" y="0"/>
                <wp:positionH relativeFrom="column">
                  <wp:posOffset>713851</wp:posOffset>
                </wp:positionH>
                <wp:positionV relativeFrom="paragraph">
                  <wp:posOffset>3727</wp:posOffset>
                </wp:positionV>
                <wp:extent cx="3768919" cy="1971923"/>
                <wp:effectExtent l="0" t="0" r="22225" b="9525"/>
                <wp:wrapNone/>
                <wp:docPr id="566531022" name="Group 566531022"/>
                <wp:cNvGraphicFramePr/>
                <a:graphic xmlns:a="http://schemas.openxmlformats.org/drawingml/2006/main">
                  <a:graphicData uri="http://schemas.microsoft.com/office/word/2010/wordprocessingGroup">
                    <wpg:wgp>
                      <wpg:cNvGrpSpPr/>
                      <wpg:grpSpPr>
                        <a:xfrm>
                          <a:off x="0" y="0"/>
                          <a:ext cx="3768919" cy="1971923"/>
                          <a:chOff x="0" y="0"/>
                          <a:chExt cx="3466129" cy="2148698"/>
                        </a:xfrm>
                      </wpg:grpSpPr>
                      <wps:wsp>
                        <wps:cNvPr id="566531012" name="Text Box 566531012"/>
                        <wps:cNvSpPr txBox="1"/>
                        <wps:spPr>
                          <a:xfrm>
                            <a:off x="1924334" y="955343"/>
                            <a:ext cx="1521483" cy="25248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64BEE47" w14:textId="77777777" w:rsidR="00DC3C12" w:rsidRPr="00B55306" w:rsidRDefault="00DC3C12" w:rsidP="00BF773A">
                              <w:pPr>
                                <w:jc w:val="center"/>
                                <w:rPr>
                                  <w:rFonts w:asciiTheme="majorBidi" w:hAnsiTheme="majorBidi" w:cstheme="majorBidi"/>
                                  <w:b/>
                                  <w:bCs/>
                                </w:rPr>
                              </w:pPr>
                              <w:r>
                                <w:rPr>
                                  <w:rFonts w:asciiTheme="majorBidi" w:hAnsiTheme="majorBidi" w:cstheme="majorBidi"/>
                                  <w:b/>
                                  <w:bCs/>
                                </w:rPr>
                                <w:t xml:space="preserve">Zone de transi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13" name="Text Box 566531013"/>
                        <wps:cNvSpPr txBox="1"/>
                        <wps:spPr>
                          <a:xfrm>
                            <a:off x="1944646" y="1412379"/>
                            <a:ext cx="1521483" cy="68215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F146A3" w14:textId="77777777" w:rsidR="00DC3C12" w:rsidRPr="00B55306" w:rsidRDefault="00DC3C12" w:rsidP="00BF773A">
                              <w:pPr>
                                <w:jc w:val="center"/>
                                <w:rPr>
                                  <w:rFonts w:asciiTheme="majorBidi" w:hAnsiTheme="majorBidi" w:cstheme="majorBidi"/>
                                  <w:b/>
                                  <w:bCs/>
                                </w:rPr>
                              </w:pPr>
                              <w:r w:rsidRPr="00B55306">
                                <w:rPr>
                                  <w:rFonts w:asciiTheme="majorBidi" w:hAnsiTheme="majorBidi" w:cstheme="majorBidi"/>
                                  <w:b/>
                                  <w:bCs/>
                                </w:rPr>
                                <w:t xml:space="preserve">Particules de la phase </w:t>
                              </w:r>
                              <w:r>
                                <w:rPr>
                                  <w:rFonts w:asciiTheme="majorBidi" w:hAnsiTheme="majorBidi" w:cstheme="majorBidi"/>
                                  <w:b/>
                                  <w:bCs/>
                                </w:rPr>
                                <w:t>A</w:t>
                              </w:r>
                              <w:r w:rsidRPr="00B55306">
                                <w:rPr>
                                  <w:rFonts w:asciiTheme="majorBidi" w:hAnsiTheme="majorBidi" w:cstheme="majorBidi"/>
                                  <w:b/>
                                  <w:bCs/>
                                </w:rPr>
                                <w:t xml:space="preserve"> avec la matrice de la phase </w:t>
                              </w:r>
                              <w:r>
                                <w:rPr>
                                  <w:rFonts w:asciiTheme="majorBidi" w:hAnsiTheme="majorBidi" w:cstheme="majorBidi"/>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66531021" name="Group 566531021"/>
                        <wpg:cNvGrpSpPr/>
                        <wpg:grpSpPr>
                          <a:xfrm>
                            <a:off x="0" y="0"/>
                            <a:ext cx="3445463" cy="2148698"/>
                            <a:chOff x="0" y="0"/>
                            <a:chExt cx="3445463" cy="2148698"/>
                          </a:xfrm>
                        </wpg:grpSpPr>
                        <wpg:grpSp>
                          <wpg:cNvPr id="566531011" name="Group 566531011"/>
                          <wpg:cNvGrpSpPr/>
                          <wpg:grpSpPr>
                            <a:xfrm>
                              <a:off x="0" y="0"/>
                              <a:ext cx="3445463" cy="2148698"/>
                              <a:chOff x="0" y="20472"/>
                              <a:chExt cx="3446014" cy="2149475"/>
                            </a:xfrm>
                          </wpg:grpSpPr>
                          <pic:pic xmlns:pic="http://schemas.openxmlformats.org/drawingml/2006/picture">
                            <pic:nvPicPr>
                              <pic:cNvPr id="176" name="Image 176"/>
                              <pic:cNvPicPr>
                                <a:picLocks/>
                              </pic:cNvPicPr>
                            </pic:nvPicPr>
                            <pic:blipFill rotWithShape="1">
                              <a:blip r:embed="rId104" cstate="print">
                                <a:extLst>
                                  <a:ext uri="{28A0092B-C50C-407E-A947-70E740481C1C}">
                                    <a14:useLocalDpi xmlns:a14="http://schemas.microsoft.com/office/drawing/2010/main" val="0"/>
                                  </a:ext>
                                </a:extLst>
                              </a:blip>
                              <a:srcRect l="1" r="48184"/>
                              <a:stretch/>
                            </pic:blipFill>
                            <pic:spPr bwMode="auto">
                              <a:xfrm>
                                <a:off x="0" y="20472"/>
                                <a:ext cx="1637665" cy="2149475"/>
                              </a:xfrm>
                              <a:prstGeom prst="rect">
                                <a:avLst/>
                              </a:prstGeom>
                              <a:ln>
                                <a:noFill/>
                              </a:ln>
                              <a:extLst>
                                <a:ext uri="{53640926-AAD7-44D8-BBD7-CCE9431645EC}">
                                  <a14:shadowObscured xmlns:a14="http://schemas.microsoft.com/office/drawing/2010/main"/>
                                </a:ext>
                              </a:extLst>
                            </pic:spPr>
                          </pic:pic>
                          <wps:wsp>
                            <wps:cNvPr id="1353666238" name="Right Brace 1353666238"/>
                            <wps:cNvSpPr/>
                            <wps:spPr>
                              <a:xfrm>
                                <a:off x="1637732" y="27296"/>
                                <a:ext cx="184150" cy="832513"/>
                              </a:xfrm>
                              <a:prstGeom prst="rightBrace">
                                <a:avLst/>
                              </a:prstGeom>
                              <a:ln>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3666239" name="Right Brace 1353666239"/>
                            <wps:cNvSpPr/>
                            <wps:spPr>
                              <a:xfrm>
                                <a:off x="1658203" y="962168"/>
                                <a:ext cx="184150" cy="293370"/>
                              </a:xfrm>
                              <a:prstGeom prst="rightBrace">
                                <a:avLst/>
                              </a:prstGeom>
                              <a:ln>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31008" name="Right Brace 566531008"/>
                            <wps:cNvSpPr/>
                            <wps:spPr>
                              <a:xfrm>
                                <a:off x="1651380" y="1296538"/>
                                <a:ext cx="184150" cy="866140"/>
                              </a:xfrm>
                              <a:prstGeom prst="rightBrace">
                                <a:avLst/>
                              </a:prstGeom>
                              <a:ln>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31009" name="Text Box 566531009"/>
                            <wps:cNvSpPr txBox="1"/>
                            <wps:spPr>
                              <a:xfrm>
                                <a:off x="1924288" y="136525"/>
                                <a:ext cx="1521726" cy="69677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7A9529D" w14:textId="77777777" w:rsidR="00DC3C12" w:rsidRPr="00B55306" w:rsidRDefault="00DC3C12" w:rsidP="00BF773A">
                                  <w:pPr>
                                    <w:jc w:val="center"/>
                                    <w:rPr>
                                      <w:rFonts w:asciiTheme="majorBidi" w:hAnsiTheme="majorBidi" w:cstheme="majorBidi"/>
                                      <w:b/>
                                      <w:bCs/>
                                    </w:rPr>
                                  </w:pPr>
                                  <w:r w:rsidRPr="00B55306">
                                    <w:rPr>
                                      <w:rFonts w:asciiTheme="majorBidi" w:hAnsiTheme="majorBidi" w:cstheme="majorBidi"/>
                                      <w:b/>
                                      <w:bCs/>
                                    </w:rPr>
                                    <w:t>Particules de la phase B avec la matrice de la phase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6531014" name="Text Box 566531014"/>
                          <wps:cNvSpPr txBox="1"/>
                          <wps:spPr>
                            <a:xfrm>
                              <a:off x="6824" y="907576"/>
                              <a:ext cx="1616871" cy="402609"/>
                            </a:xfrm>
                            <a:prstGeom prst="rect">
                              <a:avLst/>
                            </a:prstGeom>
                            <a:noFill/>
                            <a:ln w="127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F4C1A21"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0B3B3A3" id="Group 566531022" o:spid="_x0000_s1155" style="position:absolute;margin-left:56.2pt;margin-top:.3pt;width:296.75pt;height:155.25pt;z-index:251679744;mso-width-relative:margin;mso-height-relative:margin" coordsize="34661,214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RV7z1BgAAKyUAAA4AAABkcnMvZTJvRG9jLnhtbOxabW/bNhD+PmD/&#10;QdB313qXbdQtUicpCmRt0XboZ5qWbSGSqFF07GzYf99zpCRbttvM6RZ0nQvUofim4/Hu+DxHPX+5&#10;yTPrLpFVKoqx7T5zbCspuJilxWJs//rpujewrUqxYsYyUSRj+z6p7Jcvfv7p+bocJZ5YimyWSAuT&#10;FNVoXY7tpVLlqN+v+DLJWfVMlEmBxrmQOVN4lIv+TLI1Zs+zvuc4UX8t5KyUgidVhdpL02i/0PPP&#10;5wlX7+bzKlFWNrYhm9K/Uv9O6bf/4jkbLSQrlymvxWCPkCJnaYGXtlNdMsWslUwPpspTLkUl5uoZ&#10;F3lfzOcpT/QasBrX2VvNaylWpV7LYrRelK2aoNo9PT16Wv727r200tnYDqMo9F3H82yrYDm2Sr/d&#10;2lZDVetyMcKI17L8WL6XdcXCPNHqN3OZ01+sy9poJd+3Sk42yuKo9ONoMHSHtsXR5g5jd+j5Zhv4&#10;Ent1MI4vr5qRQRS5Xj3Sc4NBNBzQyH7z4j7J14qzLmFS1VZr1bdp7eOSlYnejIp00NWa22rtE63z&#10;ldg0ikOL1pMeRFqz1AbNWHpTX6HyiPKgl8D3A9uCmoZh6Ae1lho9uiGpwDd69EIvGAQdZbBRKSv1&#10;OhG5RYWxLeEM2kbZ3U2ljN6aLvT+SmTp7DrNMv1ADphMMmndMbhOprS40HSnV1ZY67Ed+aGjJ+60&#10;0dTt+GnG+G0t3k4vzJcV9LpEu2otFm2cUYouqfssoT5Z8SGZw1S1YR2RkXGeFK2cujf1mmNFpwys&#10;+2+lOmWwWQdG6DeLQrWD87QQ0mipq9rZbaPauekPg95ZNxXVZrrRPmpsgKqmYnYPW5LCRLSq5Ncp&#10;FH7DKvWeSYQwBDuEZfUOP/NMYJdEXbKtpZC/H6un/vARtNrWGiFxbFe/rZhMbCt7U8B7hm4QUAzV&#10;D0EYe3iQuy3T3ZZilU8ETMfFAVByXaT+KmuKcynyz4jeF/RWNLGC491jWzXFiTKBGtGfJxcXuhOi&#10;ZsnUTfGx5DQ1qZkM7dPmM5NlbegKLvJWNP7KRnv2bvrSyEJcrJSYp9oZtlqtNwCxgyLeEwYROLMJ&#10;vQdBRPs+yYLIc1oQCYIoiHQQcQPX8+MheSEcro6pnSgSDTw3bKyxieVNiDhHkdaX62jX9eNu+Pmu&#10;o4g+KLb2fo4i/34UqXFJC6G68MFDkDwGumqM8A+AriAIg6gBC1voxEYPg67jI78Iur6+Uvf4SlGt&#10;UdITrtRzglhjM9LBVQsxg8hxAboInAJfDYM47KCqLsQsUz7C/xqYo3QAMR8mMBilVnTIGhKU/605&#10;ciZvV2XPnIbpNM1Sda/5EE5EEqq4e59ygpX0sEWrboyjwBjam5wtEosqoPimlxmDIzXlN4LfVgQS&#10;u236sTP7NEtLQo0URT6naqnP3eZspsZ6YTjL90jLEd0YQnQp+CoHljMMTyYZU6CX1TItKyCIUZJP&#10;kxnw7JsZjImDXSqwlVKmhYG3ONoAJJtDTpOwP7zBheMMvVe9SehMeoETX/UusLe92LmKAycYuBN3&#10;8iehCTcYraoEi2fZZZnWoqP2QPijjKvmpobLaU5o4LPmmfAYiKbpSiMiqkhDJGsl+QcAdOKpWBWU&#10;BaEMokebkoniy2Y3Go2bfSOkbE3Xv4gZtMCAZzQoak7vDhPbMXlIoNmYG4GPReGXDf5kGmEAfSHI&#10;JkjiFuIf2ZbQjwJsS9S7uLiMe0FwOei9eoXSZHI1DHw3CsKrdluqJZuJ9btpxeEts2/fGSPbwY6Q&#10;uRvyoU0dj08EAl0f2ogiz0fGxLjoh3SxBJeUjMNRt60QfAcJ1k9G5IYItwyctjf2QU4pnMXeUHv7&#10;DvobBC64m452A98LXY0z29B+uPckkRZIG9kesCauSaZsLGCH5sGCu1hJbRqUudOrthRDfjQnpmVW&#10;R+ifwf17c2551AnUbzvoRMC2HfgIyrdd/hcp3w/M77iS/zuG17ovsldfcW5Nzk5w7nDgOQB1lCGK&#10;PDfS2bDj3u0NfT9ujqHmcNindmfvrtNdZ+9+dPbm/+jddY7cOXpybxtPO7hxGA9wNMO3kfNGav4r&#10;zj1AXhyZOYNozs69TboeTdScnfvs3LNj121Nxrg+gLspGqc9ufeTs2jpevYpNzzeAEGDfNyPQk+n&#10;GnbOb9zwxB4YOyUjomEEJP+Aj59veHCRoNl0l2/8h3Kz2gbIAn9gBvBd3fBsM3pPRPRrQEBZRkMF&#10;9gMKWh4XUHB/g0mJDThxaDJ7O9EkAkGIKWOGDoHjRSZufYXsPxBN2hQPMX66B3a92DlyEVzJxbS9&#10;CL6+dvCvDmOH5B/inm+CcWf98E2wzuSc48TT3QTvxgldxhc5Or1Zfz1En/zsPqO8+43Ti7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MXuFt98AAAAIAQAADwAAAGRycy9kb3ducmV2&#10;LnhtbEyPQUvDQBSE74L/YXmCN7vZ1tYasymlqKci2ArS22v2NQnN7obsNkn/vc+THocZZr7JVqNt&#10;RE9dqL3ToCYJCHKFN7UrNXzt3x6WIEJEZ7DxjjRcKcAqv73JMDV+cJ/U72IpuMSFFDVUMbaplKGo&#10;yGKY+JYceyffWYwsu1KaDgcut42cJslCWqwdL1TY0qai4ry7WA3vAw7rmXrtt+fT5nrYzz++t4q0&#10;vr8b1y8gIo3xLwy/+IwOOTMd/cWZIBrWavrIUQ0LEGw/JfNnEEcNM6UUyDyT/w/kPwAAAP//AwBQ&#10;SwMECgAAAAAAAAAhAJ2U23VncQAAZ3EAABUAAABkcnMvbWVkaWEvaW1hZ2UxLmpwZWf/2P/gABBK&#10;RklGAAEBAQBgAGAAAP/bAEMAAwICAwICAwMDAwQDAwQFCAUFBAQFCgcHBggMCgwMCwoLCw0OEhAN&#10;DhEOCwsQFhARExQVFRUMDxcYFhQYEhQVFP/bAEMBAwQEBQQFCQUFCRQNCw0UFBQUFBQUFBQUFBQU&#10;FBQUFBQUFBQUFBQUFBQUFBQUFBQUFBQUFBQUFBQUFBQUFBQUFP/AABEIALgBH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gD4o+OviTonjTW&#10;Df8AiXxRbQXN9cyW0s19cok6CZhvjJbDLkYyOK5Zfi747RSq+NfESqeoGqzgf+h1ufHjx54k8UeN&#10;b/Q9a1i71LTfDl/e2Gl21zJvFpD57ZjQ+nA/KvNqAOtHxf8AHgGB428RAeg1Wf8A+Lpv/C2/HOc/&#10;8Jn4hz/2FZ//AIusTw7ok3iXX9O0m3lt4Li+uI7aOW6lEUSM7BQXc8KuTyavePfBl58PPGGqeHL+&#10;4s7u806XyZJ9PuBPA5wDlHHDDBFAF3/hbfjn/odPEP8A4NZ//i6D8W/HJ6+M/EJ/7is//wAXXKV6&#10;xp3gjR/i7pcMfgywsfC174d0BrvXJtc1tVGpzIcs8CuBtJH8A49x3AOZsvjF42tLyCeTxXrl3HHI&#10;rtbz6pcGOUA5KthwcHocEHB611nxF+P/AIy+LnxDuNS0Eah4ZOotFHDoHh7ULt4fMChfkVpGYsxG&#10;cDua4nwvrHhTT/DHiW21vw/d6trd3DGmkX0N/wCRHYSBsu7x7T5uRgYJFY/h3xFqXhLXLHWdGvZt&#10;O1SxlWe2u7dtrxOOjKfWgDf1Hx94+0bULiyv/EfiSxvoHMc1vc31xHLGw6qylgQfY1VPxN8Yt18W&#10;a4frqU3/AMVV/SrXxB8d/iaqajrlvL4g1uZnn1XW7oRRs4QktJIenC46elcpqdg+lald2UkkU0lt&#10;M8LSW8gkjcqSCVYcMpxwR1FAHUal4t+IGkw2c+oaz4lsor2ET20lzdXEa3ER4DoSfmX3GRVH/hZP&#10;i7/oada/8GE3/wAVXqvwhvbj4w2+tad43uE8T2HhjwxctosGteJP7NSwK7dvkbuJG4A8s8EAZPAr&#10;wegD0/TNeubr4a6xr1z8V9UsvE9peRW9p4aL3TPeQsMvMJg2xQvPB549xXJD4keLQCP+Eo1rB/6i&#10;E3/xVZ/hrQZ/FHiHTNHtpre3nv7mO1jmu5RFCjOwUF3P3VGeT6VN4x8L3HgrxVqug3dzaXd1p1w9&#10;tLPYzCaB2U4JRx94Z70AWD8RPFZ6+JtYP/b/AC//ABVN/wCFgeKP+hk1f/wPl/8AiqwaKAN7/hYH&#10;ij/oZNX/APA6X/4qu10nUUvPhVrfiK7+K2pWPi+yvYrey8Ln7Sz3sLbd8wnDbEC5Pynk7fcV5lZv&#10;DDeQPdQtPbLIrSwq+wumclQ2DjI74OK6H4l654a8R+M7/UPCHhyXwp4fl2fZ9JmvWu2hwgDfvWAL&#10;ZYE9OM0Afr//AME+/Get6f8Asu/BHU5dXvLiO98W6ho17BcSs4uIZhclDyTlklijIJ6AuO4r9Aq/&#10;Nv8AYZkMX7G/wHyd274klQPT57r/AOvX6SUAFFFFAHAaL+0F8LfEfiSLw9pPxK8Iapr8srQR6VZa&#10;7azXTyLncgiWQsWG05GMjB9K7+vhvxb8KvGfxy+JXx+8FaCuh6Tolz418P3t74kub+ZdR0829hps&#10;5NpbrbsjSYjADtMmN5GMc13XhX4peKvEv7QkHh2y8aa/qXhDxLp3iVbXVRpmmW9naXFneW8KHThs&#10;e4d7bzJIpHuw8UrgSRqyHaEtUn1G9G/I+qqxvCvjDSPG2n3N9ot39stba+u9Nlfynj23FtO9vOmH&#10;APyyxOuRwcZBIIJ+KtIu/iV8Qfhj+zT4r1v4x+KItT8Y6/ZpfW+j2WmWlpGDpt7OrCM2jl2zBGWE&#10;rPEXLOsaYjEfoOh/F3xhe+EtI0fUPGU2nXWsfE/WfBh8Vy2doLm1tbea/wDsyRqYvIM8htIYFZ4m&#10;UmU/KXKg6crsFj6trmbz4l+GLD4h6b4Fn1m3XxdqNhLqlvpC5aY2sbKjStgEIu5sKWI3FX252Njx&#10;u9vfHPhj4v8AgPwfqHxPv9UsNa8P+IY7y/i03T7do7i2lt2tbkfuGAuUiumDD/UuYA/kINynifg/&#10;411r4ieKf2WfFGv3Z1TXdU8B6/eXl15aRedK39lFm2xqqDJPQAD2qUr/ANeoH2BRXyL8DPiF8bfi&#10;T4Av/iDP4i8Ip4f8R+Gbq60q1n1ZXOl6sv3EGNNh8mGJhNHMk0l26tGuHIV9/r37NviXWPEHhjX4&#10;fEWp+JbzxBpmrGyv7DxXbafHe6ZL9lt5fs/mWEaW88ZWVZklUZKzgHBUgJaieh23in4l+GPBXiDw&#10;xoWtazb2Gs+Jrp7PR7BstNeSJGZH2qoJ2qo+ZzhVLICQXUHpq+LNV8V638TviD8L/Fl54smewtfi&#10;9qPh6PwhFbWy22nfZLTVIEeRxH9oNw6Q+aQ0uzFyAI/lDHt/hJ47+LXxH+L2ra2ur+H4Ph9pfiTV&#10;/DWp6FNqKtcQfZpJI7do4BYLJHcPtt5TvvJUaOdisa7kCVbRMHdHu158SvDFh8QtO8Czaxbr4u1C&#10;wl1S30lctMbWN1RpmwCEXcwVSxG4q+3dsbHTV4Z8TLqOy/at+EE80qQwxeG/FDvJIQFRQ2lksfoB&#10;/OuY/Zk+KninxV8T9e0LWPEGt+KdCm8K6R4i0vVdb06wsBdC4mu0a4tYbUb47WVYoikd0TOmxg2c&#10;5MrX8fwGfTVFFFAj+bfX9N8D3Hxk+KkfjXUtX0uKG81I6Z/ZUCzNLeC5YRpLv6JjcSRzx1FeP12/&#10;x0DD42/EEMAGHiHUMhemftMnSq3g3wTpXibw34p1K/8AF2meH7vR7VZ7TTb5ZDLqjknMUJUEBhgd&#10;eORQBa8K+F/DnibwddW0N1q9x8R7jUYLXSNFtLUSW93G5UNl+ofJOB34rYi/Zg+K01xDCngXV2km&#10;1KTSEHlDDXSJvaPOccLzu+6exrD07xbB4V8Fav4duPCluniO4vLe7tfEMzSRX2nhMNsjHAAcc5PP&#10;II7V23gDxlH4H07QPiJqfiyPxbqVtrchm8D3l3dJK4MJAu2lBI6n68DOc4oAh8P+Evg/psel2fjb&#10;XfF2l6/Cl/DrljZ6fFttLqNitvGjMSSCQd/B54+XrXG/D6w8CXkHiE+M9V1nTpYrJn0ldKtkl8+5&#10;52rLuPyp0zg+vNc3r2pJrOuajqEdsllHd3Mk62yOzrEGYsEDMSxAzjJJJxzXQ/D3xtpHg6PXk1Xw&#10;hpviv+0bF7S3bUXkU2Mh6Tx7CPnHvQByFFex6l8F/DXh+HW7wfETStTl0jTbTU4rF9Mu0F9JIfmt&#10;t20bCOBuJAbdwRU2q/Hrwlf3t/Nb/BnwnZRXGo2d/HEjzkQrCqiSEfMP3cpUkqAANx4NAHi1dT8N&#10;viRq3wr8SjXNFjsZbwQyW+zULRLmIo4w2UcEZ967STwt4M+I+oQ+IpfFmgfD1Na1mSB/D0NrcTJp&#10;NvsLLLkA5jLAKADkbs9sV5nLoss2tXWn6Zv1gxSSLHJZxM3nIpPzquM4IGeegoA7a2/Z7+JOr2lt&#10;qNv4Qv57W90yTW4ZYkXbJaKfmlAB6DI+XrzwMV5xV5df1NY4kXUbsJFEYI1E7YSM9UAzwp9Ole06&#10;d418J+OPDfju7n8HeF/Dl1b+Hba0sYobG7ldrhH2maJkyscjAjLScHjnrQBwHg34xa/4F8PSaJps&#10;WlyWMmo2+qOLzTYbh2mhZWQb3UtsygyucHn1Ndh488OQ+MvhLN8V77T9ci8RavrksN1PBYQw6Lzk&#10;4i2Hcp6DGAM5HbnyyXwlrkDypJo2oRvFJHDIrWrgo8gzGp44LD7o6ntSGHW2l/4R8x6gZEmI/svD&#10;5WTv+67NxzxnigDu/G7+P2+C/gNde0SKz8ErJcnQ9QWyiie5Yt+8zIo3tgg/e64zzjNJ8XfhjY/D&#10;/wAM+AtQtLHxFZ3GuaZ9suW1u3ijgkfCHNsUYlk+fkOAQCvqcZPiXw0umfDPwzqbeJ7i9uLq4uYZ&#10;PD8tpPGunmNsErI37ti2QSFwQTzUPj3RtO0vRfCs1l42j8VzXVh5lxZRxTIdJbIHkEycHv8Adx93&#10;OMEZAOs179qTxp4i0nXNOuLfw/Da6zp1vpdyLXQ7aJhDDu2BGCZU/N1B7LjGBXkNWdLaJdTtDP5X&#10;kCZDJ54Yx7dwzuC/MRjrjnHSvSv2mtQ8Kap8ZNZufBMehxeHHjtzbp4dgmhtAfJTftWX5gd27PAG&#10;fxoA/S39hYmP9jj4Gk4bd8TOM/w/Ncj/AB/Ov0or81f2FnUfsb/A/dz/AMXNAAB6HdcV+lVABRRX&#10;AfH7xfrnw9+CPjrxX4bfT11rQNGutWt11S1e4t5Ps8bTNG6JLG3zqjIGDjaWDYYDaQCfR/ht8Nvh&#10;HJrPijSvC3hXwW5t5JtU1qz062sCYV/eSPPMqr8g272LHAxk9KoS/s9fCLXL+61uT4aeCtQvdUeS&#10;5uNRfQbOSS7aUNvkeTyyXLiR8sSd29s5ya+efjx468X+IPhP8R/CPxF07wnqml+IfhXq3izS10m1&#10;mLadc2kaF4ZvOZxNte5tZIrhVhO+J/3akKa7zwJ8WvG+iSeKfDfiG58H21xpHgLT/FGmXchntLCx&#10;Mv2yNor25d2MkSG1jYzrHF8pc+WMCq5XZ+Q7M9bPwP8AhyfBo8InwB4XPhQT/aRoR0a2+wiXOfM8&#10;jZs3f7WM0tr8Evh1Y+EtS8LW3gHwxb+GNSnFzfaLFo1stldSgoRJLCE2OwMcZ3MCcovoK8X8J/tC&#10;+PPEHw/+K0trYQ+IfEvg/WLWxtprDwlfWTT2stvaTSTf2Vc3IuJHiWedhGsqmZY08vO9c19b/aN8&#10;e3fhbwJp3gaDSPHvjDxNbavqCalpeki3tPJsrmOExmxvtStZIpczxpIpuGeJ4pQY2Gdkvz/q4WPc&#10;r74K/DzU/DeleHbzwH4Zu/D+kyedp2lT6Pbva2b5J3QxFNsZ+ZuVAPJ9araL8A/hj4b1XS9T0j4c&#10;+EtK1LSlZNPvLLQ7WGazUs7EQusYMYLSSEhSOXY9zV6Gwb4h/C22t/HXhWzt59U0yN9X8N35iv7e&#10;CZow0kDNykoR8jcODtBFfn98FvCI+H/wZ/Zy8fy+BPDngfTotU0lbzxp4PmE+tajFcBoBDfxG2t8&#10;QTSSxiUia5ZTtxGx+dBay5Qa9259+W3wW+Htlf8AiC9t/AnhmC98RRzQ6zcxaPbrJqccpLTJcsEz&#10;MrkksHyGJ5zW14T8GeH/AADokWjeGNC03w5o8LM8en6TaR2tuhY5YiOMBQSSScDkmuS+OPjTWPBP&#10;hzTbjRNW0bSLy6vxbmTVNKu9WlkTyZZClpYWjJNdTExg7EYbYxLIciPafKfDf7RfjPV/DvwC8b6g&#10;/hzR/Avjeyih8RST2E5lsdRktmkhEcv2kJFBLIjRAyK5VjEpLGX5Ba6IR7HrHwJ+GviHxYfFOq/D&#10;zwpqXiYyxz/21eaJbS3vmRhRG/nMhfcoRQpzkbRjoK0V+FvgxPHD+NF8I6EvjF12N4hGmQjUGXyx&#10;Hg3G3zCNgCfe+6MdK8U+IXxk+LHhaz8HeGdD0bTfE3xA8RWeo6vG9lpSRW8VpbyQKkbW11qlufMI&#10;u4d7LcMVKviNxyu5L8SPip4v1yPw74e0vwz4Q8Vab4Y07X9Y0vxN5t+j3N29wgsYpraVBGsbWkoa&#10;5CzD50xEcEULXYHpuejeLPCfw/tvEFh458TaN4bi1zTfKs7PxJq1rbi5tfMk2RRR3Mg3JukmKqoY&#10;ZaXAGW5r+EfgT8NfAGrpqvhf4eeFfDeqIrot7pGiW1rOqsAHAeNAwBAGeecCvP8A9tLSrPUvgfb3&#10;F7ZW1xdWPifw7c2sksYc20x1e0jLxsRlW2SSJuGDtdh0Yiqni/49eIvCv7RHhnwkL3QdQ8O6vri6&#10;JJYWWk3s13Z7tMluhJcagHFrDOZIxi0KGQwukobDYVpXdl3t+Fwe1z6EooopAfz5fFz4YaR8Xfir&#10;4w0v4f6ZeWvivQ7vWr7xNc61qMKW14yXbYNquAV6sNp7Ac9TXF3Xw50n4i6bfeJPhTpt/pWn+E9H&#10;ivddGvajA0rXCly0luBgsCEzjHUEdwD6T4y+D3w/+IXxm8cC08VeJrzWM63qerWOj+GpbkWF2l24&#10;SLKEl4iCCXwAOmRXmN5418O/C3R7zRfAF9aeNLXxXoUUGsTa9oISfTro7w8VsxYnIJVgwyMhTyV4&#10;AOcttf1346fGHRZ/FV1c+JNV1e/tbS4dpo4JZ03KgQOQFQ7eASMDvXW/Hz9n66+H934i8R6VZx6f&#10;4Nt9dfRrS1uNSiurtHWMOd2zqvXnr0yO9bfgnUv+FZ/CrXvC+raZBa/Edtd07UNK8O6v4Ve4urxQ&#10;UIHnMRtQg/6sqd2Tj71Yev8Aib4i+Gfird/FzVvANppNzDqjRzW11oRj0uO6MW0xmFuM4+brnd82&#10;c0AeffDe98Haf4hkl8cabqmq6N9llVLfSbhYJfPK4jYswI2g8kd67XRvhhpnxk0yKL4daZPp2oeH&#10;9Bl1HxFLrmpRrHcOjDJt+nUHAU498V5dr2rvr+uajqksEFrJe3Ely0FqmyKMuxYqi84UZwB2GKn1&#10;jwprXh2x0u91PSrzT7TVITcWM9zCyJcxZxvjJHzD3HqPWgD17RvGvxi+Kng3x7q6eMJLnStP0aG1&#10;1qO7vIo5J7JX+SJUIywBJ4GCRxk9K4vwPq/w3sfDnk+KvD+t6nrX9qQTfaNPvkhi+wgr5sW0g/Ow&#10;34b6dOa9x+N3gDTPGC6zql6Ncsrzw74RsLizg0/wQ2nwykkgm4IwVTBJErDoMdFrD/Z7lEXwe1Pd&#10;p81wp8WaWfPTwkNUCYdcqJiQATkfuup4x96gDzHxz8PIZ/DV58Q/DVqum+BrrV206x0+9v0mvoTs&#10;34cDqvDDPXgZHIJ5bwV478QfDnXU1rwzq1zouqpG8S3Vq21wjjDD6EV6r+0j8SNRn8S+K/BLaXY2&#10;2mJrzams03h9NO1BZDEF2MPvKuD0PLYDE84rw2gDr/h/8ONY+Kl/raaddWUc+nadPq1zJqN0IvMS&#10;PBYKT95yTwPzIr0220++/Z003W/DfiC7vJ7zxpoNpc2Q8M65GkCB5SwW6ypBIAP+7k8kE44b4k63&#10;4v1bwf4Fh8ReHotJ0mz08w6PfR6Z9mN9ACPmaTH74gj73+0fWszx7pvg/StQ0Q+CdZ1DXo5bKKW9&#10;Gp2CwNDd5O+JVBYOnC4PvjmgD6N/aO+MN94K8RePPDlxf+Jh4iv59Jv7K8/4SWLULeNoURtzlEAL&#10;ZUYI5OATgcH5og+Jviq38ef8JrHrt4vivzzc/wBr+Z+/80ggtu9cEiuw+J+ueOtU+NNhf+IvCdro&#10;/jANZeRo0GjrbxzFQghzbgYffhQeu7OPYZ3xV8M+PtW1nxF4z8UeFLrRw+qNaX8senG2tbe72gmL&#10;aBhDjBx70AYXiP4oeLPF3h+x0PWtfvdT0ixuJrq2s7mTckMsrFpHUdixJJ+tcvXU6vpvhGDwFod5&#10;p2s3914tmnmXU9MmtAlvbxg/u2SXPzE9xj8q3fgr8ONN+JGoeI7fUhr5Gn6NcahD/YGmm9YSRgYM&#10;qgjbHzyfpyKAM/x/deDfE3iLSIvAWh3+gWj2sNtcQ6rfLOZLrOGkD4AVTlevA5PA4rtfHn7JPjH4&#10;deH/ABfq+qal4clg8Ly2kN7FZ6ossrm4A2eWoHONwyG2k9VDDmt3x3fp4lvZNZ+L1hcfD/xPbaPa&#10;SeGdP0rwwkVpqMYZirzKzDK4AXpjt2xXNftAeMvCfxM+P0+r2mryT+FblrSKbUbPRI7B1jCIsrJb&#10;K2CR82MkZx6YoA/SD9h63gtv+CefhnxPdSyR23g7xa/iScQrudoLe5zOAOrN5LSkKOWIAHWv0gtb&#10;mO9tobiIlopUEiEqVJBGRweR9DX56/sdvpWmfsneC9J8LX9xqXha9+KKWcVzfW4imurRboSr5iA/&#10;KSYkyOeMjocV+h9ABXAfH/whrnxC+CXjnwp4cj0+TWdf0e60mA6rdPbW8f2iNoWkZ0ilb5FdmChD&#10;uKhcqDuHaatLewaXeSabbwXeopC7W1vdTtBDLKFOxXkVHKKWwCwRiASQrYwfmnwD+1v42+IUfw++&#10;w/Ci0tZPHmh3esaMLrxQoWL7MbfzvtZW1YxxMLhfLeMSyMSgeKLLFDce2p2Xg/8AZe8LH4a3mh+K&#10;tKvZ9R1zSYdJ1xl8XarqLPboSTbQ3k0iTpbsSxaJPLVg7KykE51R+yv8N3uNVmuNM1a/fVdDXw3e&#10;C/8AEmp3Sy6eqlUh2yXDAbcsyuAHV3dwwZmY8J4y/bAvPDv7O3hb4u2vhTSk0bVdCfWbuLX/ABNH&#10;pogkESyJY27eTI1zcy5lEahEVvJbcyFlU1PiZ+0v8QfBXxC8dHR/CfhvXvBXhnwJb+MlF1rk9jez&#10;wubkyE4s5l3/AOiuqx5AGAxkPmbYq1eoat2PSNO/Zf8AAWlW+vxWyeJQ+vPbzajcyeMNYkuJ5YGj&#10;aGXzmujIsi+VEodWDbUVM7Rtq7q/7OfgHW9D8O6XPpN5Cvh66nvdM1Cx1i9tdRt55xILiT7dFMtw&#10;zTebIZS0h8wtufccGuH0P4jX2tfGn4c3Hi74f2Gg6nq/h3WLvSNSg8RSXc9jZg6fJNDcQCBIhI+6&#10;DcUklCGFgrsrbjqaD+0Nrc3gjUPiFr/gU6T8NV8OXHiiy1i01ZLq9a0jQTIlxZtHH5U0kJLqscky&#10;jayu6HGU+39aBY9SvfBmm33hA+GmbUINLNuttutNTube6CDHIuo5FmDHHL79xyck5OfOPDX7Ivwu&#10;8KTeGGtNH1W6tfDFwl3oum6t4k1PUbDT50RkjlitLm5khV0DtsYJlCcqQQCLPwJ+N2s/Fq78Q2mt&#10;eBNW8IS6YYHgurqz1CK0vY5Q/EbXtnaSGVCh3oIyoDxkO+4hfHPib461L4ofGP4L6xZ6Clv4N0r4&#10;j3mi2WtHXJfNvbiGxv4bgnTxGIvLE0EyJO0rSDyn2oqzNuFG7S7iPpH4hfCvw78UIdKXXoL7ztKu&#10;jeWN5peqXWm3VtKYniYpPayxyAMkjqV3bSDyDgYztD+BHgXQPhrH8PoNCW88GxOjx6Rqt1NfxJsk&#10;WSNV+0O5CI6IyoDtXaMAVwnhL9qG58ZfGT/hE9P8B65P4ZbUNQ0n/hKI7C/8mC6s3ljlMztaLaiF&#10;pIJY1eO6kctsDRoWbZniO48N/tffE7VNI0+917VJPh1pN7HpRviPtM6XepIkMRmfy4A/lKMDYgZm&#10;cjczsXFX1DrY9X+Ivwh8LfFR9Fl8Q2V097otw91puo6ZqVzp17ZyPG0Unl3NtJHKqujsrKG2sMZB&#10;wMZniL9n/wAE+J9Q0TULuy1O31PR7E6Zbahpmu39hdPalkYwzzQTo9whaNW2zM43bj1Zicv4AfHZ&#10;PjZF4vieDRI73w3qy6XPN4b1v+2NPuN1tDOHiufJh3EecY2XYCrxsMmvO7H9pjxN4l0MzeJfhwmj&#10;eEJfFVx4C1rVtI8WO1zZ3JunsEurYJBDI0DXBij83fDNGZC6xlUDmdtRpczsj274l/Cjw18XfDEP&#10;h7xNbXk+kRXMN4tvp+p3WnnzYW3REvbSRsQjBXCkkBkRsbkUjl9W/Ze+HmteK/8AhI7iw1lNV/tG&#10;LV82viXU7eAXscKwLciCO4WITGJAjSbdzqWDFtzZ8M/ZF+M3iXw78E/hN4TbwILn+0PAl1qegGLW&#10;Y/tWpTWIt1MEkbIIoFl+0oY5DM3H31jPA6e2/bXSbwhrupvYeDxc6P4mg8OXGpweLZJ/Dkfm2aXK&#10;3EmqJYnyl3P9nO+EKJtqlhuBqrdhX/r+vQ+o6K+c0/ay1Z/iBpPhiH4b6tqTJc6dp3iC50eK/vo9&#10;Mu7q3gnPlzxWRtZoIVuYi8slxC+3cyxMNof6MqQ8j8BPH09l44+OHjjR/DGqaT8IdX0m71wax4gv&#10;Nfnth4gP2tiIypOFY4x5anaeT2rzuXSfC3xfSfVfC+naH8M08LaJBLeWd/q88j6xcI2HkiJUlXb0&#10;zgZHPp3PxYl+A7fGrxa3iRPHQvxfayurDTxamNtRN4/ltCWYHyQCxw3JIX1NcDt+K/7Msa6MuNDT&#10;x3o8Fx5Bjt7kXlpIT5fLBtpznpgjNAHovxs1vw9qnxF1rRrLSbE63e3Gjf2d47g8SXV1Do48tPvS&#10;uOh68424yM4rQ1vwpYa98OZvBmu/FHwzea/ceNjFc+Ir/wAS3MgMQgGZ3gcbfLzxvPOR61jeKviL&#10;8a/DvxlsfBfxAvZE1LU9S0e5vrOyt7HzpQhj+z7HC7AwXbgEgZHzcZrg/wBsT7R/w0v48N19u+0G&#10;9UuNSWETgmJDhvJ+TA6AjkgAnnNAHTN8FvDviLwP4P0ez1vwXpeutdan9s8QnWZW+0pAx2q0ZTaA&#10;RjaR/Dg9zXOT/GnwpdaNpOk6z8P0106RoEuiw3E+vXTIJy+4XcanhMHPyDC4I9K0PgP8SfjNr2q+&#10;HvBvw91lYrnSIbyXTrd0tYxCkisZ/nkXksCepPXitj4Vfsv32sSXt/450TVp7XUfDl7relNod7ab&#10;i0Tbd8u58KAxHy9Tnt2APPfihNr/AINvrezj+Ja+L49U0qEXU2karNNGIyP+PWXJGduPunjnOKk+&#10;HK3mi+AtR8Tt4ogGkaXq9m8/g1tRuLeTVTuB3gRkAbcDDZ3DBI+7XNeD38FJ4f8AFA8Tx6xJrLWg&#10;GhtppjEKXGTkz7jkpjA+Xnk+1ejfBvxzoc/wx1L4aalLr8l34j8QWDpZaclqttLGJI1cNLJ86SHt&#10;j5eFz1OQDkNW8e6fr3xXn8d6j4Ra/wDD01+JJtFuL+aSNxs4hNywLE4Geew6Yqp4h8T6H4r8P2Ok&#10;aH4Eg0jWI764uWv7K6mnkmgclkg8ts8RjA3ZyQvbJz6p8ffBvi3wH4Z8TaDpCXOn/CXS/E7WkGna&#10;lcWst3HeiFSxdoxvI5OOcYI4yDWT8DfhJ8WtPvPC/jfwH9hs7jU5LqDT7ue6tWOYkbzA0UpOAQrA&#10;ZXk9O1AHn/gnSG+Jd4dJ1zxtbaBZaXp081jJrlxI0AKjctvEOQhc44GB9eld/p3w88NeB/DHiYal&#10;rXhHxDe6j4Vj1LT5bi5uYZrSdpfuW4CASTYHRuMegzVJv2WPiVrVzbXlxaWHnarZ3mrK8mpQAusJ&#10;zMCA3D5YfKPX2NZd18XYPiLp94/xMu9Y1vVNM0ZdP8MS2AghjtJFbKCYBQXQfievXigDn/D/APbV&#10;94/0fUPEC3d0Le/sheXOrvOEjRnXYJZV+dFKg4K84BK9K9P+P2hfbf8AhPfEdj4x01NJHib7Kvhe&#10;xvrudJX8tWNwhm+/7k5I55wBXdfCbx541+Jnws8ea9rmqazqc8eraDbm6tLqwt1Gy4REDLIA2QCM&#10;MMLkLk4Brr/FfibSPG3xS134La9H41vrjVfHKXs1kt5p6xzwCIYDSDAEmPmyDg8dCSKAPkHWdc06&#10;6+HGgabF4Pi03ULe5maXxIskhfUFP/LMqfl+TI+77etdl+zbe6TZ6v4uGrXmi2Ucnh66SGTWtRub&#10;NWl+XakZgILueQFbjGe+K9l8Naf4Q+Jmr+HfgfJYeMbuPw9rWtSvp326wjjhj/eGMRykZZlIy2Tg&#10;5bHGK8f+PXwn0z4beFPh5d2Wkajpl5q9jPLfSX2o290s0iS4BjEJO0bSM54OeOQaAMb4yeK7n4j6&#10;jpN9b+Drzwza6Xo1tbGA3NzdJ5Iz5cwaXJRGDDAB29wTmuHs9AmbxFZaTqTjRHnniikm1BGjW3Vy&#10;P3jgjIUBt3TpX6G+NNQ1678JeLrqWXxcIIvh1ptxO39p6WV8nczHhR8y4D8DklXx82BXzH8WPiH4&#10;D+PHiDWbyGHxhf8AjbVH02w0O51ae0SCFUVYpFn2AZ3H7pHQYz3oA/Q39jrQbbwn+y/4C0a11ey8&#10;QW9j8WEt4tW0xy1vcgS/6xCwGVI4/ka/Ravzv/Y88Faj8OP2XfBvhrXUhTVtI+K0FtcxRTLKiyee&#10;mMOpIbhlYY9R71+iFAFTVrOXUdLvLS3vrjS554XijvrRY2mt2ZSBIgkR0LKTkB1ZcgZUjIPhvhX9&#10;kSz8Gf8ACEf2V8SfGsP/AAhujXeh6PvXSX8qC4272bNh87jyoME8fuVyDuk3++0UDv0PnO4/Yk8P&#10;TeAPD/hKLx14xtrDR9Av/Cy3CPpzTXOl3nledbyb7NkXiFFEkSxy4+87cEavjD9kvT/GNlPBN8QP&#10;F9hLfeGB4Q1W5s10zzNU04GYhJd9kyow+0SjdAsRww7gEe70UBdnl1n8BoLfxl4C8Sz+MfEd/eeD&#10;9LudJt4bhbEQ3sU/l+a1wEtVJY+TB/qzGB5K8cvuq+D/ANm/RvCfhPVPBsviPxDr/wAP7yxudMh8&#10;JavNbvZ2NpMW3QRSxwJclFRzGglmk2pgDlQR63RRuFzhvhV8Mbn4X6LFpc3jfxL4ytba2htLQ+I3&#10;tHktoo12gBre3hMjEBcvLvc4+9yc8Jd/sl6S3iqy1XTvHHi7RtNsvE0ni608PWslhLYW+oyrIs7p&#10;59pJMqSefcM0fm7A0zlAh27fdK+YP2h/GviPwf8AHzwLpEPxD8b+H/DHiHSdUuLiw8J+G7XWJopr&#10;VrQRmNBpt1MFYXEhcsCuQmCnQpuzQJbnqfg/4G23gLxnrOs6J4r8R2ei6tqc+s3PhPzbZ9M+2TKP&#10;OkQtAbhA8gMpjWcR+Y7nbhiKyvHH7M+k/EHxZ431vVPFPiQR+LfDX/CK3mmWz2kdtBZgSFTCfs/m&#10;hw8875eR1JlIZWQKiw/sqfEPXviN4A1q41/VINan0zxDf6Va3+2KG9mtYpAImvraMKLW62n54GSN&#10;l+UtHGSUHs9U1bQSd9TzH4WfBBfhX4j8Ua6PGPiLxTe+Imhmvk1iPT0RpYoUgjkQW1rBtIiijTAO&#10;3C527iWPjfwY/Z98T+J7LxTJ44ufGvgy1k8Y6p4k0vw5PNok1pHJPdzXNpdKYEnd5YWkSXy5pWiE&#10;0anY6qK+sqKQ7tHzVN+wt4euvCnh3w1P8QPG02iaF4dv/C9pa+ZpqZsrtQswdlsgzNtSEA5xiFch&#10;t0m/fsP2WLnS9R17ULX4v+PIb7XbmK61OUQaGVunjtRaqHiOm+WV8lY12bdv7tWxuyT7tRQI8a8H&#10;fsv6H8NvEcGo+DPE3iTwrpps9Osr7QLGe2ksdQWyhEEDyiaCSVJDCscTtBJEXWJM8jNey0UUAfiX&#10;8SPGXwpt/iVrEerX/gGK/itvEVrfR3XhO9mlS+a8fyhPIpHmTYyRMvAwRgZAHC6bq0/inwh43m8V&#10;fDfQvCV5Y+AreHTEk8L307TxAkR3ccm4iAkYAlPy5IP8Jrwf9oK1lt/2gPiPDcq1vIPEuo7xIhUr&#10;m6kOcdehzX0T+154/udF1jwdpnw7+I9zd6P4g8I2ujahbprbzrNB/CJ93EaOJM7WORhs4oA+ZdF8&#10;MaV4k8I6nqM3ieT/AIS+O6gtdO8OLYzTzagrYXKyrlVK8AKeTjA6ivVPhp8NNO8DP4f8eeONV/sy&#10;7s/E403UNJ8ReG7m7tYlWPfvlbgSN38v0APPSu++EH7NN34W+DfxB8V+LvBmpaZ4v8KahZ6jpd2b&#10;uWCW5ihcPPDbiPIYFR/rlDAblIIAyfLvFv7SjeNvibe3+uWer6p8Or3VRqtz4OudYfZJJ5YXmUAd&#10;D82MY4x70AdT8RtB/wCE4+GfhyPwR4e02+1S91/VXhl8N+GLy1uLq3VnPyzsSrxKuP3eNyjaP4Wz&#10;yklrB4n8O+GLPxpHbfCXTbDQJ/7K1SDRrt5PEJLgHeQSGywYlhheTxyK91+CfiDwx4Hi8HeJ9e+I&#10;l74Z8F3Uet32k+El1K5K6fHJOII40eNMyON0xfd12ggdTXiviH49eDfEmmaBpev+DdT8TQ6Bot3p&#10;VpJeeI5ynnySbo7lBsBUAfwHj7v90UAdRYzXXiHwz4yk8QfDjQ/CF1aeErM2kMPhG6kM8Il4uxIr&#10;4hZ8jMrcHjH3TXV+O9V8G2GuatpV1b+FrHWb3UdDuLOzHge9t7hkAQP5SlgVXGcqP9ZyOpriL39p&#10;9/G8d/oNhoPiK41HW/Ddp4YtS3iSV3+0pICshXYN6sSAUJ5IyTyRU3xb+AHxI0TxO2t+NviVoL+J&#10;LGTTYLSfUNc/0sq/3GRW+eNYSDksFzhmXd1IByfx7+HPijxL8Y/FN9ovhi8n0u71wadA2naLNZW7&#10;3bRg+UkD5KMeTgnnk9DXJ+KPhM3hT4V6R4ouptUg1a51a50y60660iaCG2eLPAuG+R345QYIz/sm&#10;vQfiT8aPEXgm31/wTc6/f674y0/xM2ot4007xBLJBK6J5f7uMDB4yN27jpjiuz0bxd4XH7L3h3xL&#10;4v0u9+JN1b+I7yTUdGl8RSxRxPMGxcTIMsrMdmMDB3MScnFAHzj4o+IU3ijwv4Z0R9G0nTk0KGSC&#10;O8sLdo7i6DtkmdixDH6AdT619EeOdZ8KeHdKjgv4NEsLzUvh/a29sbjwXPA09yZQwaIlgFkKAHzg&#10;NrH61s+Nf2T9F8deAPh9ceANJsvDeozaNJqGr3Wq66jEzMA0FrJGxyJnJwpCoMdV4JrxD4q+KdS+&#10;KbeEYNO8Ia5p76BaJoDJJez35muI2LFU3IPLfHWMZ6e1AHs3xO1/w9oN14v0mPTNAg8RXkWhyaPo&#10;TeBZ7R76RPLJCKznYGywO77/ACMZrh01nW/if8R5/hZ4n8GaT4LvtZ8Q/aryTSfDkr6np8ojH7qG&#10;NWL7ML9zn7xPSrnjbSdb+Ll5efGZdGk0DQ/Dj2ds+lavr8rX179mA87yJZAJMrhQSBwSTndkU/w5&#10;4ztf2gPiddweF/Dj+EPHusaz/adr4yu/Edy7aRapGPMWRyBuUKrAMcfeA7UAY3ijwvY654G0P4de&#10;CbePxH4207W9R+0Wdp4bnt9WECFgGlmJ+YYXJjxlcKDjBFeYxfBnx9cpYNH4O1yQX1jLqNpixkPn&#10;W0RxJKnHKqepHqPUZ+0tT+Gn/DMHwv8ACHxa1fQp/F/jKLVLtdd1TS/EN1HLdxXMc3lSNOmcL8q5&#10;O3GT94k15J4c/ahWPw/bXlv8PvEt/ZaF4dudCvL+PxTeNFE1zJlJWYIRGM/KEJwTgg5UUAeY3niv&#10;w58XNOvLrxTqGl+BL/Q9FistIstC0aUpqrIThZmVm2tgfeOASR0wa1Lv4F+FtW8I+MNc8G+Jte8V&#10;ppM1hbWBt/DNwsV3NOQrxvJkiJgT8oP3uAM5Brb8VfAjX/ijYeHtY+H/AMHNQ8O6NbaMst7df2l9&#10;ph1KRFZ2ljkc4yyqQEXJJ4xXWW/xB8J3HwD+MNx4b8OTfD3UUvtJ+x6NH4iuCYSrANKIzt3OGQNk&#10;jJJHTbQB9qfsNeGdT8Kfsk+D9I1yzutJ1e0+KdulxZ3KNHKjieLKupGenPp0r9Ha/Of/AIJ2XS+P&#10;v2dPAupeLfFF19qf4k3V9JPetLNLqd6toTBE8xyFy2Hyx+YxKg5YV+jFABRRRQAUUUUAFFFFABXj&#10;HxG+DvjrxP8AGTw7488O+NfD2iDQdOvNOs9P1TwxPf7hdGAzNJIl/Bk5to9u1VwC2d2Rj2eigDzL&#10;4IfBu4+FMXizUNX14eJvFPivWZda1bUYbFbG23lEiiigtwz+XHHFHGvzvI7MGZnJbA9NoooAKKKK&#10;ACiiigAooooA/MX9vb4R/C3Wvitoniv4r+Nrzw94cFxPp0enabp4ae4uDKHZ2mVCwj2D5g2ccbCM&#10;mvkn9q/9nLQP2dfiF8O7fwdAmoz6xePeJbazcecjkTR+TCygKPJ5xuJJbLZPFe+/GDxNbftjfE7x&#10;x4K8UX0Hwt0/wH4rka31aW7ikW8la4eEQnzGQCQqhZdpYD5sqa7f4ffBvwRoela3Z6/8VtI8darf&#10;6lJHpep6zeWct9o106FfLti0jETgsG+TALImFFAHy14u+KXxAi/aq+G2ofHT7H4P/sMC4e2sCYFg&#10;tt0hLlImY7nwVCj7y7VxtNeqfGj9nvwd+0v4P1z4s/DaCfxD4h1S2W2sdPiP2OGeWKRElm8sqh8x&#10;U+ULkKSM8mvnT9pj9mTx/wCDPiXaaQl5rvxFFxp4uoNTkikmZVXeXjJLMRt2k84zngV0mh/GL4he&#10;EP2Zb34Zx+A9f02zXTJNR/4SWOWS3mtk+1Fy2dgAhJ/dlc5Jbg8gUAep/Fz4JWPhf9kf4V2Pj+50&#10;3wPHo12E1FJbCS5vDLMzyNDA8bNiR0Bd1IC5B5Gz5q/wu/Ze/Zu+OGteIbLwZ4g8Q3smmyJeyCSU&#10;xpHb/MBGpaLLKzYDPyV7YFct4U/ac8d23wo07w5rHwdm+Imn2NnbXMepa9598su5iUkYBCrKd2EH&#10;3l2DLHBFb37Y/izTNL+DvhPV/BP2Lwd4ivNRjPiLTPDlzFb3FpOLcMkN2sOG3K2/bngYbvQByOle&#10;KPAnxQ0C88b/ABLGi+G9S8Maqmk+HY/DVq1vZXRSJ5IoZ0jQuYAyofMBRgpbnJFckNa+G/xZ8Y+K&#10;dZ+PF/rvhHxxNcINui2hS1eJIgo+QpIyv8oHZSuCOc16z+wzfaPP8DvirqnjLUorPSU1OK4uNSv4&#10;0lFu7wyK08YKsRMC6kEAknbgE8UmteP5/hrofhLTvCfhG1/aJ0m7s7i9h8Xa5pLXtwu6R1ezX5We&#10;MRKAxRzndLnAGBQB474t8CfBG+0mHSvhNceK/H/jnVz9nsrG8j8qOzG7LSuoiTe2xSAA20bix4Xn&#10;grX9mrx1qHxM1L4e2NjBe+MbC2FzPpUNwN4OELRBmwpdQ4LDOODgnFe3fEn4f23iD4aT/FmO/g+G&#10;vjQaV8ngHSmjspmt45xC1yiblkETLlipUklSQSKT9nvxDcftHaVD8J41bwvfw2X2y48cQTCTU5xE&#10;5IhmYlC8G6UAJuyuxOTigDzTwd+z5B8U9EXRPBltq1x8VdLvni1zQdReNLZLZXCNPG4CkbZGVWVm&#10;3DkjNelv8d9O/Zl1rU/Dvwut7vRra71r7P4gl8V2jTPJ5JADW4ADJEN0pIYmX506ZxW1+0J+xvrf&#10;wW8NHWvBfiDxb4q1rUtUt4J4rRWDou1yHlMeTI3mhQpyNueeSDXzf4i8CfEV9csbPxla65E1/rJs&#10;P+JpK26W7JVZCnmNhmwy5fpyuTQB71+1Rbt+1RqcnxI8Aql14M8OaW9pqeo3ubeS1aItIA8ZySHD&#10;psKBss+DjFeP6Vp3wlPwTurq7v5/+Fm/ZJfIsszCyI88AM52/wCvEYbCg+WRtJ54r69f/gnNpnhr&#10;wxdm7+LGtaVoduJprmNtkNvEdoV3cF8AYGGYjkLjI4r5wh/Zm8KeIf2g9B+HfhfxY+uaNqWlfaj4&#10;jgnt2QShJGd0jB+ZVKhTFuDkhjkCgD1H4P65+1cPhfoNt4K03T7nwj/Z8UdiDaWbCaAseGD/ADP8&#10;2d2/I+orxPwD4C+KvxE1L4i+DfB95bqk91G/iHR9PuVt7V1ScjzQuAvlRSHB2ngMAARX294X+I9/&#10;8APHekfCrV9NFr8MNH0qNf8AhPNSkNurPs3RsXB2IfM/diPcWyMjjNec+Kv2ufGHwq8UeK9Rtvgr&#10;o9nbTazHbxa4QYEv9zOyO7qAs7SKN6spKpnJzxQBswfF7xP4h+FWi+H/AIK+JLPW9G8P6e+keLdf&#10;u7L7Lc6fF5Zxd24LDCbEl2silsxrxnr87+LfiJHeaevww+FmtxePtN8ZMqXeoeJdNC6w155gCRmW&#10;TIVQFTyyGOC78g9Ps39pj4xzfs9/8Ir4e8OeDNHsIPHc8trqd3bzxWrROwRCVKYG8Cdj5j5UYGe9&#10;eRfDD4w/Br9k7xTY/D+3iPxOU6ot5b+OIJLWSHTPNVVKREAkBQA0mHXq1AH0x+xf8MvEHwt/ZG8O&#10;aF4m07+zNXg+I2nzvAZc4V7y0wcqSDwccHFfoDXyjo/ibSfFfwM8Sah4J1nSdXml8a2MWjanpm6W&#10;0+3tcWKwvOf+WkayMvmbcExghSHwR9P6HHqcel266zPaXGpbF857GFooS+0btqs7HG7OMnoQO2SA&#10;X6+cfEX7Q3xV0DxD4J0T/hVfhu51jxdKfsWlL4xuReWtsqh5rm6T+y9kSQhkD4kb5nVE8xiAfoXU&#10;rmWy066uILSXUJ4YnkjtIGRZJ2AJCKXZVBY8AswGTyQOa+VvhE/xO0jXPEPjXxV8F/Ek/wAUPE0o&#10;tHv5dU0WXTNF09ZT9ns4XW/84wRqxlk2xBpZGc4+7tV7MOh9Gj4m+Dz42Pg0eK9D/wCEvCeafD/9&#10;ow/2hs2b932fd5mNnzZ29OelZ/h/42/DrxbqWl6fofj7wxrN/qsckun2un6zbTy3iRlhI0SI5MgX&#10;Y+4qDjY2ehrwiL4R+Nb9pPA+qeEGeG2+I58Z2PxAjvbV4Vtf7Q+3DKGQXKXflNJY4WHyxGc+ZtJW&#10;uT8JfDj4gaXd+FblfhDrWl3X/C3dW8aanOt7o4cWNyl6kUkhS9JeQJexKVG4gQSAZAjD1FJ7jZ9c&#10;weP/AAvdeMbnwlD4k0ibxXbQC6n0KO+ia+ihO3EjQBt6p86fMRj5h6iuB/ai+O1p8AfhB4j8Qxar&#10;4ZtPE8WnXNzoum+JtTFnHqE0SbjHGv35nAIxEmC7FU3R796+bfCn4JX/AIc+MmoXfinwL4i1K+sf&#10;FWsa3oXjCPxbJLosVtemaUH+z3vcxTql1LbMqWhU7N2/5i1N/aY+HXjvVfEHxMn0LwRP47svGfw7&#10;k8K6dLY3tlDLo96GuifNS7miHkTG6hYvEXbNqAycISkr2E9Gz3h/ij4b0LSvCr+J/Eei+H9R8QpE&#10;ljbX99HbNeTuqZigWRgZG3OoCrk/MvrVT4ofHPwH8F5vD8XjXxRpvhyTXrs2en/2hcLCJXVdzsWY&#10;gIijG52IUFkXO50DfPHj/wCCes+M/Fmlah4o+GfivxX4R1nwTZaFf6Bo3i5dMn027tp5mZLuKPUI&#10;ILmGVLo/MskxU2+AuHyfX/2hPDHiLVF+GGsaB4fuvEsvhfxXDrF5pdhc26XEluLG8tz5TXMsUbMH&#10;uIz8zrkAnkjBrS/z/AEuh0tl+0B8L9SsZ720+JHhG6s4LNtRmuIddtXjjtRL5LTswkwIxJ+7Ln5d&#10;3y5zxVr/AIXb8O/7M0fUf+E98Mf2frKXEmmXf9s2/lXyQAm4aB9+JBHg7ypO3BzivAfA3g/x94d+&#10;DnxAW1+FU1h4m1Xx/c+I1sr9tJnuZ7a41VZxdQ4untzeW8AQp58iqssEZG9UCtx3hv4XfEc6J8Pd&#10;I1/4X+JNbTR/ipf+MLu71e80KRjZzG+eGaRIrsR+eJL2N2WJAqvFIUHEe4aV2k+wz60ufjF4BsvB&#10;Vt4xuPG/hyDwjcv5cGvy6tbrYStuK7VuC/lsdysuA3VSO1ctq/x/8L+GbnxP4h1bx14OHw/0jw/Y&#10;6uZ7O/8APv4vOaU+dIiMwaCWM2og2AtI7OBuygPjOkeBvHw+Fd/FP4F8daD4jj+IGr+IdIl8P6ro&#10;ov7CK7nu54p9kt21rNHsuDDLBK3JlYqDtDg134T/ABL8VTfESwv/AAlFa3eufBq28JpqVjcWkWly&#10;awqXhkihj84yxxb71VUtGFAjfJACliyu9f60A93+HPxd0n4o+KL5/Dfivwn4g8Nf2RZ3dvb6RqKX&#10;OpQzvJOJmnVHZFh2rAqY53rOCeFqzZ/H/wCF+oQNPa/EjwjcwrfRaY0kOu2rqLuTd5duSJP9a/lv&#10;tT7x2NgHBrwIfDr4jfEbX/HsJ8G6z8PE1z4WQeErLV9UvtOdYNQikvOSLS6nkCEXaFXA6K/3Ttzy&#10;Xxz+Efj34w6Toupj4J3ml31hpWnaBqWhRahpMkepRJqljfSKrNdBHs4EsbhIxLtdmvV/dIvmME7a&#10;W/r+vvGkurPszwj468N/EDT57/wv4h0rxJYwTtay3WkXsV1FHMoBaNmjYgOAykqeRketbleJ/A7S&#10;PE+nfFj4yahrHg/UvDWia5q9ne6TNeXFlIk8cWn21o5CW9xIyEtbFgGVfkKdG3KvtlDt0IPxZ+Pf&#10;wQ+H/wC0D8T/ABzpfwI0Sabxxpfie5vPE39uSvDbmLznRzbliMIJS5dcBiCNuQtfSWmf8E8/g3ot&#10;xYXz+G54r3T7yO7Zvt0piklwpKYY8xArkL6bsmvnfwprfxE+H/7VX7Rcvwv8KQeOtWl8TyW9zb3W&#10;rKzQ25upnMuwMhOH2AyZ/dZKnqTXsf7a3ws8c+OfFPwp8ReFdC1HWLbQrtr7WxbazFZWtmm6J8Mx&#10;J8sbUf8AfZIAB4yaQy58bfHQ0P8Aa4+FnhyH4garoNtKpe48OW9jIbe+Mruq+ZIpC/OAFOchAAwI&#10;LGus8f6JrXxU8c658M/FPgaS6+FV3o8d0fEltdlDNdoVYIMHqrAgcE5Xc3DYHzbd6NbftefDbXfj&#10;r4j1Cfw34j8Kx39ja6boesrHYOkaNIhaU5e3JMrbiCfMGCNoNeSfA3wV8GvEPw40698e/GLWPCvi&#10;GXT7m2OlWmp7kjg8xipOEIQEA/6Pkk5DY5xQB7L+0N+0doH7Nngq4+F3wlvL/wAMeLfDN1EjJNZf&#10;ardbeQeZII5JN3zlpEbcykEZwSSK+Xfjdr/wr8VeEbC68LW1zb+Pby9hm8SXt5bzLDNM8RMslsMt&#10;5aGYuShAY8bRgYH058Kf2hfhz8NfHl74Anv9A1f4XaXpUbWvizUZVuL6+LMjhJU2HzCrvIFjKZiV&#10;Rk8V5H8Qv2XPiH4w8W+MvEHhfwhqeteHdW1231HSLyz1mLy7uzkMjJKinl8q6YfA8oNjB5oA3fDX&#10;7Jvx28BeAfEHhy0bwv8A8IlqV0t3qyXarcG4t4YxJHIQULbepVI8Shuw6iX9lP8AaTXRfhBd/DbT&#10;L77D4+1W8kg8MtBpaCzt5GVdjXL/AMbFs4cq5XALEjp5R4A+Enjb4l6jqK+GbO813+yfELLqLWni&#10;lR5EG3O4sQML8j/6TyDgjbxXtv7COoeOLOHQ7Pw/4M0vXfB8uvXP9ra5cXqzXGmnag/d8jyvkOQA&#10;G80nIxigDp9H8DeDfiB8SNJ8F/HPTbzXvjnqtg32q8sI9lotthmhBeNgnmiNf9YibRwucg1Fd/Cv&#10;Tv2MPjZrfxUm0qCP4XQWKaVp1vpx+1XyzTRqBuDnCtujk3SscYbAB3AVzv7V3xDuPhJ+2ZF4w0xd&#10;MutS03w2JEt7/UWWJ2KOgR41wclWyIgRuJDZFfaXwU8Y3Pxj+BnhHxDrlrYLJrVs009laKbi2Rg7&#10;KAgbPOE5BJwwKnpkgHzZ+yT+0l4r+OX7QPxBs31m4vvCKWkt3pGniyWAQIZ41jBZFO0hGxhyxY9O&#10;RkY3/BSkxnxh8Hi5t2ie+nbdPbNchU82DIIH3kPJMWcknisv4j/tzeKvhv8AED4gaNovhrwLHbaN&#10;rEdlA0m5LmeMOwAcIy+ay4O48CMkjmvqL40eIfiXZ2fgu++HngzQfFX2h/M1SbVpEMNhGEUh45CR&#10;tBySZOSAM7fm4ALHxN+H3jPxv8SNM0+a/wBLn+Fmp6dLaa5o01vi7vHOQGWQAlP4Djcu0IchsjH5&#10;/wD7THhmw/Zi/aNtYvhwkGhpp3h5Lyym8h7x0kkWXc7M4YM+CV3kFVGOmK9Gt/249f8Aiza6d4R8&#10;XQ+EtG8M+Jbu80vWr/TtTmguobQKp8wEsxTA5VmDLKRtwvNdT8Nfh3F420Sz+HXgO0XxH8EtYtpI&#10;tU8e3Fx5WqxXBcPKkQYIVCskKiIxFWBJJO7IAOEu/hh+0j+018KbKW/8RaFrPhjWra21K0trzyLa&#10;V5lYoWUeWCjr+8y2QrKTjIPHZ/t5aBeeDf2Xfhdo94tncXWm3draNHBbHyRJHabXEYHCqWUjB6jp&#10;3r1rWfHEHwW8IyfB/wCDktv4x+JPh21hi/sLVXk81oAQ7ylv3au6hwfLVxtXHy4WvO/2mtauP2rP&#10;AejeDfB8Frr3xF8Oapb3fiHQ9PuzElkwh8qYLK4VZFjkyhdSduc5NAHwz8WfjX49+Mwsl8Z3X9ot&#10;p9xLHat9ijgNuW27oF2KvA2r8pyRX2Z+w/4OufH37GvxL8PWMGnvqmp3d3aWJv7NfLMzW8edzkZc&#10;hRkEZ28cV0fxc/bQ8N+DtU8Iaf8AD9vBfiUyX7WusvqsTxJayBI0Vw5VTj7+Z8NyvfJrzbw94x+E&#10;v7S76b4l+Lfiu0+H/iOze7sLTSPClzJbW9xbKC5lkBR1hc72+YMPNCAYzQB9j/sffCHXPgt+yZZe&#10;GfE8dgNTtviNpc7fYp1nRQ+oaeFyy/xZOOecY7Yr7zr4k/Zc8M/DX4f/ALOngPUPh5fDx54Li8cR&#10;3F1qGv7xPa3M5+wrNCuxAGjlkg4ZCNrOw+bBr7boAKKKKACiiigAooooAKKKKACiiigAooooAKKK&#10;KACiiigD8wfib+zt8QPB3xk+J3irQ/jRofgD/hKvEYnTfp8Su8JeQiF5GUZfnhBkPtyxBOadfeNv&#10;iR+zppN3pXjm68R/GHUPF93JBpV/o+lJIumQou397EQFcs0mfJPyYiPOGqh/wVutLeHwRoZmlsR/&#10;xVUjBboyMQrIxYr5Y6cfNnnGAORUs037WtjpVnfvceAILC3kN3H+7fcmnrGDkqcsY9oBAGZetAHJ&#10;fs06neeHv2OfGulaxJPpXiG6/tdtO0+70u2hu7gCPcfs1o5H2kbi2dwAQhhyFFfPn7JuhyeLfjN8&#10;OtI1rTJNU0O78PXgmtbzQLUQS226cY8xfnePzFGZj+8Byo+Wvob4EeANF/bZ8HN49+Jdnb6x4g0q&#10;8uNFt30pZrKFbbapRZE4DMGld1ZfX5iWBFeV+KvhL/wpn9sHw94Z+EFrpdrriaA9xpseuG4nc3Mk&#10;cpYyNjZvK7tpPyAYDYagDpf2uYtH07TPGfgjwZ8Hb2y1aytrLzPEul6DFLayWgaNvJB25RQWA8xf&#10;mJQgjGTXler/ABz+LvhGbxDaW/izxlp8elXulWKQ/wBkW1v9kWSE7omj3YhPACoow+MttPFfdvwX&#10;+Nj6n4sT4U+L5A3xZsLE32pw6XAy2QIHmARMDt3CN4y3GMkgHIr4t1u1+Dum/tB/G5fi9BdXuix6&#10;7CLZ9GiuFuROXcv8wwoUr5m7ccs2CuRQB2PjbwT8Tf2XNd8NS2njLUby38aeLQ9xDoGgW0QnBVcp&#10;IDgNMQ5AiB8sDed1L/wm/jLxX8RPBWi/C7wx4w+C/hrVLi7ttSgttGi+ytdZb/SmGAGx8oYOfkEe&#10;UJNdf49+Anx4+L+ueD7nxNB4Iv8ATNB12K50t1kkikFhtQ7WUEFkIVMq483dnJxnHtPx8/aZ0L4M&#10;TtoV3Pd23ifU7C5utIc6bJdWm9VcK86r8zDzEwQqk4HzcGgD4+8fw6z8F/j7pD/Eu9vvi2tr4Xnu&#10;dRC6Xb+VdwMz/uxJL8zRrwWlI3gqQo21774b8Y+J/C2hw/GjQoNb1D4c3+iRRaV8KdIgVJLIlhEJ&#10;dsalDCGj8zIBZvNAOADXAeFNG8EfHf8AZ/n+Ofxr0ibWNSsoptMvL/SI5YD5EcipEREm1DKC+0OM&#10;ADGfukjuvAP7afwP+FXgex0HRLbxLZadpmnRXVvEuku8giZ+m6RsF90hO8kJzhWJwKAOB13WPCfw&#10;m1Lxh8UPFlrp/wARU8V3dl5vw+nhtUvNDncGRfteQzK8W3y12qN27LV9kR/FfwPJpKyL4r0Q3UUg&#10;s2sjqNv5jXJjZxbAeZgTdQFySR34Ofhnxr8JPA+h+JvFXxj+KOjC8+GPje8gudBtNFEqapE85Myt&#10;LGSPKBRZA+4ncxGzivqLSf2FfgraJa6nZ+EVeR5o9XtfOu5QvmABoo2RmGIufmQkgnGTQB4YPAen&#10;/HC48M61ZGz/AGeYdOutTs7bQNXsbRLjU3ePMt3CrqpfghXBUqoU7CDkjY8FWviPwn4M0L4I+DtV&#10;u/EUmradJc2fxR0WJV0jSyWYlEZAQdoQozlt+6XgZC17n+0h8BPBHj6x1bxp4o0mC517w9ot5NZG&#10;5814FHlu6NJEpDSIrEsFHzbicZzXyn+ylov7QF38FNFb4WeJPC2leF5orwGG/tCk8l+HbIZmRjI+&#10;Nu1wfLAGCBg0Aem/HawufAPwSvo/DWvxa78d7G0tYNT1vQ4ojr9zAZfmMiKfOWLaUBIBICpnhjWF&#10;bftRQ/Biz1PUNT+CfibS9T8yystT8Q3FtbWlxqs7R4MksmwgyFgzbAXBPUqaZpnxS+FfwJ+Kup+I&#10;PiXYarN8b7DTox4h1DRrKRrKSSQKrGJQyqreW0QL4VSQ20/Ng6Hxm8U2v7eHhebwB8M7GT+3PDV/&#10;a6tcDxPZPaQmBlKFoyB8rEuo2uAWTJXJGaANb4K/C/wT4Bn8Sah4u8aeDPGV5qeuNfafaXS2Kz2N&#10;6UYmBcnAu2yqmMDaCg29a7z4QeH/AAj8YPhrrGpp8KIfhJf2M+oWtnPqelQPc2jyRESXiF41B2kk&#10;EEADa3J6jyj4zfsE/Yb3wxqnwr8P+H7OTTtSbVtZOoS3Eoby9rbY0HPkKVfMS/Mfl5rl/hZ8TPj9&#10;8cPhlrWrHxJ4cvfCkA1S01201PRZBJcwiAt5YREzLwTtEZVlP3i3SgD7N+CvgKz+G37DOkaDbeML&#10;Hx3YQ6tZvDq+kLGlu6tqsBCJsJyFPBJOevTivsivzy/YnxF/wTX0xooIg412Nm8mF4y5/tWDli33&#10;2xxuXjAA6g1+htABRRRQAUV82ft/+F9F174CLean4Zs/E11YeINENpBPawSzfvNVtI5Y4jNhVMqE&#10;xnLKpDEMdua4vwPpvjv4HweOtT03TtH+E3hPxD4jth4c8G6tp7azNYQpYObo2enaVO3myzzR+Z9n&#10;hlGxFnlOdpVkne/9dLg9LH2PVK/1rT9KuLC3vb+2s59QnNrZxXEyo1zMI3kMcYJy7bI5H2jJ2ox6&#10;A18xeFv2gPif8SZPgcPD7+EtJj+IPhG51m+fUtLurk6fdWwtTK0SpdJ5sUhuQixMUZMbzI+PLOB8&#10;PfiV8R21PwnceNNV8K+Mo7v4r6t4XgeTw5Jb3Gni3j1KMT20n2p1jOy2MajYWCSuGeQsznRRbdgP&#10;smivFPCHjT4m/Eu71DWtAuvCOn+FF1TVtEjs9QsbqW/tXtJp7Vbt5EnVJt1xAGNrshIjf/XhlweO&#10;+GPxu8SfFwfByw8T6d4cvPDvxK8EahqWraYNNkO2eH7MJEBkndGt5EvNpiaNiNhy7BsLG+wz6O0T&#10;XNN8TaRaaro+oWuq6XeRia2vbGZZoZ0PRkdSVZT6g4q9XxJ8Kvi5418F/s1fADwh8O/Dq634n1vw&#10;hLqMTSQ29xHHFaC2RkMU19Yg7jdJ8yykqEJEbgkr6t4i+M/xB0bxp8OtP1nT9O8AWWvWumG9XVdJ&#10;n1W3bUZpwl1pq6jbXKxW0yqVWF5omSZ3AUkgrTtrZA01ufQtUdJ13Tdfhnm0vULXUore4ltJpLSZ&#10;ZVjnicpLExUnDo6srKeVIIIBFcL8ZfiBrHhOTwfoPhoafH4k8W6yNJsrvVonmtLQLbT3U00kSPG0&#10;uIraRVQOm53T5gM182fCHxzr/wAD/gTHoHhvQdO1HxPq3xM8Q+HLG20exhhsYJEur+dmhs5ry3UR&#10;BbV0SE3SFQy4dyAris032Czeh9t1R0TXNN8TaRZ6ro+oWuq6XeRia2vrGZZoJ4yMh0dSVZT2IOK5&#10;D4cT+I/H/wAJreL4n+ErTR9bv4J7PVtCmMNzbTR7njyyLJMmyaPDmIySbRIULPgsflXwx8aPEfwS&#10;/YZ+Fus+Gr/w/BLZeCJ9UfTtR0m91W7vTbwxsqRw2siGGD5mEt5ITHCWh3LiTKra6fl+LBK6ufc9&#10;FU9I1FNY0myv40aNLqBJ1RuqhlDAH86uU2rOzEfmR+1Y83xa8T+NPDHxSnf4J+FNC8QJLofil7xS&#10;Nefe5RMEDGE/eqV+5xuyea9X+AvwMu/gvb65NP4913xqmsXkd3DJq8pkFvH2IwxVwdy7mG0EAYAr&#10;zD9p39lH4w/HDxj4ssL34k6BN4YuPEovdG0rUdMMjWMYJyVOw4IVlVvvCQAZKgkVX1X4oeM/jvd2&#10;1j4D1bUPhmPBmpCw1Vde09I01xUUfu7RCSS/7pz5HHEsfzZpAd78Yfij4y+EniKxtvBvwyttd8HG&#10;xuL7UNVt7qOwgsJV3u4Y48tRwCGcZOeORXzR4THh79tDxTo3iu/+J8/w18e6tpt1pFv4X0K+E0si&#10;Lu+fJIZBIQ7NGeW25BAIr6Q0H4zx/Hn4D/EPW7XwprehTw219ZQ2Gsad509w0cByUhziUAsAUJ+8&#10;pUngGvgv9ig6i37QfwgAsZVjNlfBZhoEcQ8rM/7wXA+aQbsKZ+CmSnIzkA+pv2o/AM3wR/Yw1PTb&#10;DXtRvNb0r7Dat4gknWC9uYmuN+xpRlmQFsCMMeFHPymtD4I+DvCHwM8IWvxP8feOZZ7Dx3pWmxva&#10;eK7qK7gjuEgDxbJMHztpztfC7Vz1HNc7+3p8N/iSPBnjTXbXxbFffD24SxgtfCEWlC5mWXcimYHG&#10;IyHDHzFOQH24HWse5/aK8Kah8LtH8LePvgp4s8U2vhq302KRZNCEEBumiAEix5xEMAqF/wCWgPbN&#10;AH3ShhuoI3iVTazxh4pVQMsqEAggdCp4JIxnIxXxR+15r9hof7XfwMvbnUf7P0aITT3TvqqWyRoJ&#10;CHLl+ANq4JP+sX5ByK+4tFljk0yzniQRqkcZRDH5DxghdiFVPBHC7R3FeTfHLwX4I8eeFNc8Q/2N&#10;pHibxBpGl30dhdW1rHqNxBOIGyqJkhmDlW2NnBzwvWgDwY6bqPxQ/aw8F+NPA6T658H4tMawmv8A&#10;Sb0R6RDIqyBoJLfaAvzOmY8ZberA4Ga7f4xeAfFfxw8WeIfhjdeFZPDfw+bSoJofHOmuouJXjClb&#10;cxZG9N5KeVnIC7s9q8s/YP8Ahf8AEqLwh4N18eM59H8EW093DqPg2+0kW32ltxIkVj/rdxZcSkBg&#10;UKDjNfctzrWm6FpqX91dW9jBbkGe6u5hFGoz94uxUEfw4P1FAHxL+1RpUHj/AOEVj8IPhjrV7478&#10;ceEb60g1Gxt7vF+ttAhjMk7HCyFZRGGVeEYqxwRXoP7Kmg+D/Clx48Twx8S7/wCIepGa2m1eG/uz&#10;K+nuivhVkPDksXVpR8uEr53/AGkfD/ir4IeJPH3xU8G/Ee1S98Q6rbrLZ+HLSJ7q1t5i0iGeQElF&#10;baBkf61iM8V9x+FvCPgzwBpH2+30jRvCeo67FDLfgW8dtLqN55X3NrEbpdxf90vBZiaAPj3R/wDg&#10;op4h1a40+R/Cfg6JtRvb23YTeJtgi8pRKGbcCI1cttV2yJMFVx1r1Ww+IHiX9qL9ifxLq2jeHINO&#10;8QahHc21lpfh+/VCXSZPuk8ocZJjP3gBgjdXgP7Lhs9Jm0nw/wCM/g5rXii/1nxRdQ2GrX/h2O1h&#10;05JAiSMW5LDLZdMgR7flLHivsS0+BWveE/i14auPBPiiz8F/DHTYWivfBVhbFkuJPn8ybv8AfLKc&#10;nkFB60AfOPwK/abn+F+tab8KvinpmheFoNI0BBqet6zfi5vmZisqQyqEYscuhEOCUCgk4BFcv4i+&#10;FltrPxA+J/ivxz411n4d/D7xJqFtd+HfFMOseZb6xyWRUVFHmI0RZ14HlbVXnBr6n/aV0L4ZfD/w&#10;b4i+JXiP4a2Hja6higtr6JbdZJ3jZ1CGSVhjahWMlsZHyrXTaFpnw7+NPgPRbPVPDel3ljbWdtff&#10;8IzqCRSPpeYh5SSxbj5RVWwAAFIAGCCaAPJP2t/ht408cXHwhi8BHW9bsrbVka+vdK1T7NIkGyEK&#10;5weSUVm871zxyKl8M/Bnxn8Dfsnwz8E6Zq/jrwX4qubmXWPFd5qQt7jRhN8mYQpwrhAHJOd7/wB2&#10;vWPjH8Wz8D5PCdvZeCNa8VWWt3i6dGdBiCix2BVAP7sjHQhflzsOSNoqr8VPCvivW/ij4D1DRvit&#10;B4P0i3mdrvw2xVZtZwdzeWhb5wVwhxkKORyKAOr8K/CGz+A/7Fs3hew1m/16C11O3uftmpffJbUY&#10;GIUdlHbHfnvX1zXz94v1K08Ufsu+ItT0q/tdUs1P243OnyJLF5cNwkkmGQkHasbZweMGvfopUniS&#10;SN1kjcBldDkMD0IPcUAPooooA4r4p/B3wv8AGfSLXS/FkGo3en206XSQWOs3mnqZUZXjZ/s00e8o&#10;6Ky7s7WUMMHmk8Y/B3wx480nQLDWItUf+wZRNp19Z63e2l/A4heAt9shmSdi0cjq26Q792Wyea8k&#10;8U/tT+LvC2pfFJ3+Gdte6B8ONQgXWdStvEY8yXTpIIrlrm3ha2BeaK3l8ySB2Rfl2xyyk8cZo3xK&#10;1D4K/GH46ajY+HTrfhebxvoEWpanfa64lg/tC002AG2RkmaXy3uAxjZoY1j2LGxA2IJX2Hb8D2rw&#10;t+yz8OvBereFtR0ex1u0uPC8Elro6N4o1SSGzhdgzxLC9yYyjFUyjKQRGgxhFAfL+y98O5fFUHiH&#10;+z9Yiv7fW28RwwweJNTis4tRYuXuFtVuBArP5su/CYcSOGBDEHM8WftDXXgz47+GPAGp6Jo8Fj4h&#10;v/sFhcnxCh1WYfY5bj7UunLET9lEkT25laVWEgPybSpbN039qZDq3xNl1XSdLs/D3gK01G61JbXW&#10;Xl1yEWpBQzabJbReWk8QklikWWRHVV5+bh6pXEegaN8EPCHh7x1qPi3S7O/0/VdRumvruC21i8TT&#10;57lo1jadrES/ZjKyouZPK3EjcTu5rmtP/ZL+GukatZ6lYWOvWN5YxXcFk1t4s1aNbOK5x58cCLdB&#10;YUYhTtQKFZVZQCoIm+BPxu1n4tXfiG01rwJq3hCXTDA8F1dWeoRWl7HKH4je9s7SQyoUO9BGVAeM&#10;h33ELwf7aHx3j+GmgQaLo/jjRPCPi+K1fxPDFrGow2o1CGyljcWCl2U7rqTEQA6os4zxgp9LjXVI&#10;79P2WvhvD4Q8K+GoNJ1K10/wrLJNoU9rr+ow32m742jdIbxLgXCRsjspjEmwjA24VcbV18C/B97r&#10;+kaxPa6nLdaVDawwQtrd8bWQW0jS27z23neTcSJIxcSTI77wG3ZUEbXw18faX8U/h94d8YaLJ5ml&#10;a5YQ6hb5ILKsiBtjY6MuSrDsQR2rzDTf2jNUu/jle/DK68PaDaazJp+pX2mwR+J1uLzFtJCsP2+3&#10;jt2+xpcpMJY2DytsBygYFQ3e4t1c9K+Inwy8N/FbRLfSvE2nve21rdxahay291NaXNpcxHMc0FxC&#10;6SwyDJG6NlOGZc4Yg8db/sr/AA1t/Bl14W/sjUrjSbjWF8QZuvEGoz3UGorL5ou4Lp7gzQTGTLF4&#10;nUsWcknc2aPwl+OXib4n+HvCmpS+D9L0e5vrzUrXXdNbX3mn0X7HK0Mg/wCPVRNIJgEZMoBvVlZ1&#10;yRyPgb9tKHxRp/iLxDqHgPxDpfgew8OTeKbLxANOvxHdWsYD+S5ubSCIXDo6tGsEtxG4D/vBhSy8&#10;h+Z7tpngbTNH8HyeGraXVP7OkhlgaabV7uW9Ik3bm+2PKbjf8xxJ5m9cDaRgY85m/Y/+Fk/hXR/D&#10;n9jarFpGlWFzpNtDB4l1SJjY3BQzWkki3Iea3Yxp+5kZkAGAoBNdh8PPEvjjW7rUIPGXgmz8KiOK&#10;Ga0uNO1xdSinD798T5hheOWPau4BWjO9dsj4YDxrwLqN58O/Hn7TWpaHp8es3MHifTbkw6xrRtoI&#10;xLpdg08s11N5highV3kIUNsjj2RpwiUeoa2Pofwv4asfB3h6w0TTftP9n2MQggF5eTXcoQdA0szv&#10;I+OmWYnGBWpXnHwA+McHx0+HS+J4beytmXUb7TZV0vUP7Qs3e2uZIPNgufLj86KQRiRX2LlXHFej&#10;02I+PP2qbj4oaXpV/cfCvRtI17VZdX8u5tdRmKJ5JzvYfvE3OCsYI3cKeBXhX7afwZ8ZfGu1+Fsu&#10;h6Ja6ze6TqJudSFxqDQRRIyxmRQVYEoShBbmUbV25FfbHiaMN4gvftT7kjuMCM4KlXOcEAfrjset&#10;fnP8evgr8afhlqOl3/hbx78QPGFrrnicXLWWkStGtja5G1WbeeuSo4EShMHtSAj+Ifx0+Ouj634f&#10;+G/jbQPBGm3Hjk3lh9kjubnfJAf3cOZY3YxqzNhWyWb+LaOatfAP9jXXfhT4E07x0dFWH42+H4L0&#10;aPpM2piSwuJHY+VJNhsBgjzAIjqrYXdyWr7lvfDGj63q9pfXOmwT3mmgtYT3kKGS0dshgjj5lLcj&#10;5eM5xxzVL4heBb/xv4H1zRtO1278KyalaC2t9asARLZdcsgzkDgr8rA4JGRnIAMf4P3Hi/Ufh7oU&#10;/jmz03SfFc0LG+GmlpLWBldgiqu4jcU5IUkZJ7HNea+Pv22PhF4D8Va7pGq+KbhNW0a6W3u4fsdw&#10;7pIeGAIXEuOc9RjpXCx/sQ/EOW1uIR+0J43WKTTVssENkyBwxcjzuVxnjIfAOXx8td1BqXwV8CaX&#10;c+GfGPibwtrOtaTb2ttrWpa+IGvLmREAge7Vj/rQcEBi23uc0Ae0w3cWq2EUti4aO4iDtKgMYMDh&#10;myp6jcjH3G71r5+8AQfB39i/WdN+Hlre6lFqXjbUvPtkuxJcszbhFHG7ooCKCdoPJOcnpX0j50Ek&#10;ME8FzFJbOyt+6cOJIz3XPysMnjGB3HGK+UfjN+134Z0j4r+CNL8FeG/D3xPv7ieeG2v7XUbZbiwu&#10;QADDGzA4dsjJYgMThS1AHS/tMftc+G/grour6Fa6zBb/ABCOl/b9Ms7yymktH+Yld5QYGQjhVY9Q&#10;uSM15n4B0/4m/tr+C9Ki+JFpoA+E+uWH2sX3ht2t70X8MjLlUc8Mrb1cFTHjJUk4r3j4U3158avC&#10;SeIfiB8LYfB/iV/Ps47DUYBPKlkSpGDKnmKjglSp6hScYNWf2g/H7/s2/ArU/FGheG4p4dLSCJNO&#10;MyWVssckgTOQOcH7qp8xxx3oA+IfFn7JngL4N+KvHGr/ABUs28P/AArlubez8O3ekXk1zftKDlUa&#10;MZwGjSTzDIq4YDZ1FfbXxI+Ang74/wCi+DP7Wt5Luy0do9Q0k200iAJtjUQuQC7IVWPJPzDAwV5F&#10;ePftd2njT48fsf8AgnVfCnh7Uptc1ebTtUudM0CVZkijaKTncvLgMU+Zec8nhTXC/FjxN+0N8VrP&#10;wrZ2Pw38Y+DG0bXbWNr3T9WVX1KDy8NJNIoUMflU71zEC796APo34V+IfiVpHg3xHrHxlttB0xNM&#10;mlmjOhyGQfY0QuWcBm3fKrYAwxA5G7Fc54I+M/jD40/EvwxrXw1/s7Ufg3eQyW2sXd5bm31GO5Us&#10;HVULA94QrAEEM2eldt8SfiN410Lx/wCCtD8O/D6TxjoutXLxaprEN0BDpwVwr5UfeARix3YBIwuT&#10;XI/F/wDZVn+IHinTr/w78R/E3w00+2037HHovhsC1tGYl/3qCN0ALFvmyuW2/eHWgD0j4sfBvSPj&#10;p4Du/CfiJbqPSLryvMFrMUnEiSZjfoQTxjac4B5zjNcr8F/2SPAXwF8R6r4l8L2t1a3d/ZpaSRXV&#10;4bqOKNcA7AwyS5XcSzZyPlCjiuXk8KaTq3wyT9n3/hcV5H42tbNGk1NJ/wDibALIZizJuDbChA27&#10;8hMZOAM9P408TeNPg78ItDi8IeEtQ+LGs6Z9msJVlnKXEqCMhruZgDvcsoGAG2h+TwDQB03xP/aD&#10;8H/A218MReL9QmsRrkxtrBrKOS5JkXCsTs52fOOW5JJwCBXMfHb9mjwD8VLuz8XeOLC9uG8OWU8x&#10;eG7aKN4AplcSKoy20BiCmCTgc9K6nxf4t8FeHNE8K3nxOm0jw5NfXEMlna6yI38m58oMVR2BAKMx&#10;BdeD3PSun8JfE3wl8TdKlvfC/iDT/FFnYS+TcS6XIpEDleYyTxu5z2Ug9W6UAcP+zhrXw88H/sL6&#10;9efB+6vf+EfE13BFearCxnF1K6RGRlcYbbvTAA2naAe9fVvgHwBovwz8M2ugaBbyW2m2yqqJLO8z&#10;HCKgJZyT0Ue3tXjvxG0ux0X9ljX7Ows7SztopIh5NogRAftcWTtHQ55r6FoAKKqareS6dpd5dwWN&#10;xqc8ELyx2Nq0azXDKpIjQyOiBmIwC7KuSMsBk14J4W/bR0PxpF4VbR/h948un8WaXPqnh+NtPtY2&#10;1JYDELiMb7kCEx+cp8ycxxOB+7kkLIHB2Od0f4F+IviH8aPjK/i2Hxd4Z8AeItUs5k0yO40g6dr9&#10;vBaW1s6TFPOvEWQ27EoHhDRMFYAs6V2Hir9kqy8WT+Nnn+IvjK0Txbrdjr19FajSwsU1mYvsyRb7&#10;FiI0+z2wwxYt5C7mO6Tfe1z9qbRtN+EuhfEfTfCPizxJ4a1PQZvEksumWlup06xiiSSRrhp540Dh&#10;ZOI0Z3fZIUVghIxfH/7Wdx4A+IXi3SX+HPiDXfDPhvwrB4rudc0i609jLayGYtIsU11E3lotvKO8&#10;jMrYQKEaUUbbdAvc1Nc/ZU0/WfHf/CUJ478WadN/b0HiYWFsNOa3/tGKyWy87Mtm8pDQKUKGTYN5&#10;KKmF27j/ALPGiat4g8Qan4o1rWfGaavpmoaILLWDbLFZ6feyrJc2sTwQRStGxjiUebJIyLGArLli&#10;2J4e+L9l40+LfgcT6L458MPq2h6pdaVBqT2kOm6jaq1i7XE9uk7ypKoeLyxKiOglmDKpJA1NA/aS&#10;0PWdOvdcuvD/AIk0PwZDo8+v23i7UbJP7MvbCIBmmRopHkjyjCREnjid0yUVtpweXr/wQ1Oi+FXw&#10;xufhfosWlzeN/EvjK1traG0tD4je0eS2ijXaAHgt4TIxAXLy73OPvcnM/hb4cyeGfGninxHJ4o1r&#10;WpNeaMmx1IWhgsUjBCR25jgSQRqGbCO7jLO33ndm5b4FftOeDf2g73xFZeGpGW/0IwNdQNeWV4pi&#10;mD+VKs1ncTxEMY5BsLiRSvzIu5S3m/7Wfxpv7fTJNA8If8JVb3eieJfD0Ws6/ob2sNjam4vrb/Qr&#10;mSRxOd8UqMy26EjzIRIwjkdWN2r9Rdz1b4DfAqy/Z/8ADN74f0rxNruvaTPeS3sNtrP2MJZSSyPL&#10;KIFt7eEIjvIzbMFVP3QoJB57wx+yvpvhL4haX4qsfG/is/2Xd6pdWekTf2e9rGuo3AuLyIt9k8+R&#10;XlVG3PK0g2DD8tlfGX7X/wAO/Avxesfh1qWoD+2ri9tdNmeO7tB9kurkIbeN7dpxdOH82L95FDJG&#10;vmDe6hXKv/aD1DV9J8e/AybTtf1LTLO78Z/2ffadaSrHb38T6beyAT4XewVoBtTcEJYllZljKUk2&#10;0FvsnoHhn4ZeH/CPivxZ4i0y1eDUvE88NxqRMrNG8kcSxKVQnamVUbtoG48nJrivBX7NGieDPCmq&#10;eDT4i8Ra78P7yzu9Oh8I6tPA9lY2twzF4IpI4UuSio7RoJZpNiYA5UEauhfHG01f4oL4Iu/C3iPQ&#10;Lq5h1CfTdS1eCCK11NLKeKC4MKiZpgA08bKZIkEiHehZSCYviJ8d4fh78Q9B8GDwb4n8R6xr1hc3&#10;2mNosVq8M5t2QTws8txH5TKssbb5dkRDqokLnZU22DubPww+G958N9KWwuvHHiXxpDFBFbWz+JHt&#10;Gkt4412gBre3hMjEY3PLvckfe5OeI1f9lnTdavfHN3P438VrP4r1rT9fkKHTwthd2UkLWzQL9k2s&#10;qLbQJtnEoIjBIL5c+eat8fbjxB8Yvgz4s8Mp4z1fQ/Enh3xBE3ga2gigkW+tZrRZFuI5GjRJ4mM8&#10;Tmeby1MW2MhpD5vpOv8A7UWj6T8JdB+I2n+EvFXiTw3qmgy+JZZdKtrYHTrGOKOWRrhpp40DhZBi&#10;JHd22SbFYIxD1au/QPh29Tp/g78IIfg5pWsWFv4m1vxJHqmp3Gryya2LQOlzcSNLOy/Z7eEYeR2c&#10;gggE4XaoAr0CvN9a+N9lp/j/AE3wlpfh7WPE95c2tnf3FzpElkY7C0uZ2giuJY5biOZotyOWaGOT&#10;aqknsDy+kfti/DjW/jSPhna6kJdZe4u7GK5S8s5I2urZXa4gaFJzcxFRFL88sCRt5Z2u25Nxq35h&#10;srmn4k09xrmpTxDy5nmJJlAYTgEgKT26kL2xms7UZo9KljlZot8rlYURgGZ92VQE/eBBb3yOK1vE&#10;Lx/29qY+ZC8pSR8BiQRhflJzwQefyxXh37Qn7OOhftF6d4WstfvNRsoNG1H7bG2l3flGUgbSr5BI&#10;JwMSYDAZxyTSAd8S9F+KN18SfBNz4C8Q6PonhCGXHiKzvLQStdpuzmNmU8kZGFKEE5O4cV6dpmkb&#10;PnSR7iRCcSFTll2/dHYDk5CgHmpLKzitEt0ZlE7q0abif3YCkNuBPzEjHJ575NcNrfx58EeDviFp&#10;Hw+v9egt/GOtIkljYS2rFpVOQgLBCiEkNgkjcQaAF+Mvxb0r4M/C3UfGGpwX1/p9mIxNDpcSvIxk&#10;ZUwikrhc85LYwc5rzeD9nH4Q/HzTG+IF74BtXuPF8NvqU39ob4Ls7sFCdjARMcjdsA3bucgZPYw6&#10;p8U4/jxBox8O6PP8KTpolfX1l23n2llLCLbu5JkKjbs2453A16022LMzIYOobIG0fLwByTxjjH/6&#10;wChaaPFaQQWtrBZmG0QLbhFXaIVwoQDkBNoAAx3OcnivD7z9j/4T6BE+oeGvB2jaX4k09ri70+/u&#10;InkW2u3U+VMy7iHVHCsIyCFx8q17+gjRUWUATrHng4OS3c9gAQfX8q8n+CPiD4na9pfiB/iloGje&#10;GNRXVXh05dKufNWa35/eP8zkDhQGG0tySgNAEPwU0n4jeHPBEtv8UPEFr4t8Vi9MpvtJgWJYoCBt&#10;Q4RAWwGOQgOGGcla5nxf478DfFP4n3/wE8U+DdV11GsF1Ke5u7ZlsSAiyqY5FcNHIAWUNwu7Izmv&#10;cfs5iMSO7SDgSqTznoxLDqODnPOa81utT+K918frzTG8P6RD8KmsfMh1bzM3b3pTIgwW4w+c/uwA&#10;MEsTxQB1ui2Gi+E9EsNFtU0/T9NsIY7W3tUfyo7WP7qRhd4A4x6Enk9a4j4z+GfiF4ws/D4+G/jH&#10;TfCl3aXwGsvcWoumktsAFACrFWGMlcKTk4YAEV5x4+/4J+fDn4leM/FHiDU73XYbzxBdR3lwtvqG&#10;Io9hywUMp4Y4X5y2M/LivUPgZ+y94O+AF/4kv9AbU/L8STpJcRajeeeIggbYqM3VSXYktlsnBbAx&#10;QAz4jftAaZ8MPiP4O8L3eia5qFz4puDBZ3ek2XmQWcgcqfN5BJJbJ29FXdwOD6rPC9w7Rn5UmJ/1&#10;qkbSCN27aQB7c55rUFrHAvnSD7KZCELRvhWQ8HjqQcMOOa5n4qS+KdM8H+Ibnwja2d/4nisS2lWO&#10;qOoglmGNqyMGXC43AElc7QAQDQB4n8a/gO8kuueN/A02leEPivLbxxxeKr1ARGu7BDkhlVmiVU8z&#10;aSMgdK9R8H6frFv4b0ex1jUINb1q3s44ry/hj8uK4n2g7woBCq3JAz0J6fdrgtT+G2r/ALQ37P1r&#10;4e+MumnRvEOqQ+ZqsGhSGMW8yTgxmMksm7Cx7gWKknvgY9E8C+B7D4f+FdN8NaQtxc6dpNpDZ2yX&#10;Ls7ELj5GcnJI9eB2FAH566b4b+Kf7WXxE8VaZqmvWr6T4K8V/arePX/DcZQQ+ZIGjicKSx2ouYW+&#10;+NpLda9W+EOr6l4ojHib4G6Y3wn8C6Dqk8/inw/qOhKbnWAo3uIcBzwimIJuQKzDqSBX0T4D+Ofg&#10;X4qeIfEmj+G9bXWNT8OlrfUrRoJYRC5kMYKF9qsN6lcoT3/vCrnjr47+DPg54y8JeHvFeqHS9Z1q&#10;XGnwNHLI0zEhQGKDEYZmTkkAsenBNAEHhz4wWXx2/Yr8UeJdO0LVNAtft32ZbTV4RHITHcQZdcEh&#10;lyevqGHUV9hV4R8UjNP+zV4njkVfMjKKQjbuk8RP9eK93oAqatFez6VeR6bcW9pqLwuttcXcDTwx&#10;SlTsZ41dC6hsEqHQkAgMucj5x8Afss+Ofh7/AMKw+x/Ebw/cjwF4ev8AQbPz/CU/+ki58rEsmNRH&#10;3fs1v8q4ziXkb18v6ZooA+Sde/Yf13xD8FPCPw4vfH+jahpeiaDe6BKmpeFpLi2lE3lrDfRQfbgI&#10;r6BUcJMzSBTKxVEyQej8d/st+MPF1jqqWvxA0OwvNf8AA6eBtbmn8LzTxy26m5xPbIt+hgfF3ICH&#10;aUZVTxyD9J0U7sdzxqL4I+JLjx98NPEep+K9Iu4/CeiX2jXllDoMkQ1EXQhDujG7byQPs0GFKyf8&#10;tOfmXZV8Jfs967pvwv1X4XeJPG0PiL4dzaNdeH7GCHRzaatBZSK0USTXfnvHK0UDCMMsEZYqrNk5&#10;B9vopPULs4b4VeGPHHhbRYrHxr4z0/xnPbW8NtBe2WiNp0suxcPLcbrmYSSuQCSnlqDuwnIx5b8U&#10;P2XPE3izUvGa+GPH9hoGg+LNW0vX7/TdW8PvqLw6hZPbESW8qXcGyOQWVqHjdXPyuVZd2F+i6bJI&#10;sUbO7BEUFmZjgADqSaPMXkeTaf8ACLxb4b+Kev8AibQPHFnaaH4mmsrzW9DvtFa5b7VDCtvJNZzC&#10;5QW/mwxQKVkScAxAjqRV/wCMHwt1z4j6/wDDzUNJ8RafoUPhTXRrksN5pMl4144t5bdY1dbmLyh5&#10;dxPkkPljGeArK/KfBb466p4y+LPijwtr6Qx22pafb+LfB8sK4FxocmIPm44kWRFlYMdwF4gwNuB7&#10;vQtLNDbdz5w8JfsreIPDHx0sfiNJ4z0TUri2m1RJZbjwzJ/at9Z3k6yrBc33235zbrHHFCREqIgZ&#10;RHgjbF8d28VXX7UHwkXwkJtOubTSNahutav/AAhqGsaXbm5ey8mOSSCSGNHb7NKctMNgQbgN6Z+l&#10;KKN7eQu5896X+zN4j8K+KPBes6B430uOXw9p2sxz/wBq+H5LmTUNQ1ScXN3du0d5EFQzpGywhflX&#10;eu/lTHx2vfsQa94h+CnhL4cXvj/RtQ0zRNBvdAlXUvC0lxbSibyxDfRW5vgIr2BUcJMzSBTKxVEy&#10;QfrWigdzwnW/2dtd8V658O73XPEnh25XwkLKVLu08MPBqazwTb5Da3ZvGNvDcIsUU0LLKGRXGQXB&#10;Xf8Ah78JPFPw48T67HYeNba68CanrF7rcei3mkM+oWc10xmmijvftATyTcPLKFa3LDzCu8gA16vR&#10;R1uI+XNK+KPiXxb+0J468Dv8OvEmjaXoateReJ7tGNnqJJQJHHlAMMCSNrHiNwcVkfHj4H+OPij4&#10;X0e18JeONZ+HNzZXyy3V1YwyBr6AgjyjhgTjORklT3B60UUAerWvh++jhiX+zZrkoBGsrxMruQgX&#10;ccjAz37dW6jFUJPhVpWq67pniKfwzZ3XiHTo3is79rNWurQ8BgjsMqDyowcck0UUAaknh3UICuNK&#10;lUuu/BhL/OMbS20YODg84PJx0q0+hXrSIxt7lQWx5flsQp5zkYb0GOmAaKKAHW3h64zHJHZT2zAA&#10;bmgIY/L90DHy4PPv0qJ9KvXmijFndvN9wyCNsqoOT8wAHOcfgfSiigCvJ4ZvnuFc280MzhhFCN3y&#10;nOee23GRk8girL+F7uWBovsc7losb2hbc5zyuT90Dt3PHvRRQBUutHv98+dNvpygVlYwMQckcDgH&#10;sAR9a8u+DvwI8e/DXxP4vv8AxB451zxzZ65defp+n38MiJpaqWJRDlhht4XCqq4UEck4KKAPYI9D&#10;vXKh7C5i7xSrFyr4GdxPOPf61Wj0bUobqR5tPuNkg8zfHbFmD/xKfYg8Z4yT1xkFFADxo2pSGJBY&#10;SxoihzCIiCOyjO3BwD07Z5A61HFoN7bsJzp940gmDSKIWxIOmCAOQOR7jmiigDJ0L4aWXhi61a40&#10;nwtb6de31wl5cXNtpoRrmcN96RlUF+mdxOQSeKZqXw5i1PVNN1XUPDi3V3p0/n2lzPpyzzQO3ys8&#10;Z27lJ6nAHQZoooAv+PdF1XUvhG/h2KyuTqGt6ra2IWK3d1to2njaWVzj5UWNJG3HjOB1Ir2eiigA&#10;ooooAKKKKACiiigArG8YeF7bxt4Z1HQb6WaKw1GI290LcqGlhY4kiyynCum5CRhgGO0q2GBRQB5x&#10;b/sn/DLQ/HPhbxf4U8Maf4C1zQJ5pEm8KWFtYLfRSxGOS3ulSLEsRBDAHDKyqVZec+wUUUAFFFFA&#10;BRRRQAUUUUAf/9lQSwECLQAUAAYACAAAACEAihU/mAwBAAAVAgAAEwAAAAAAAAAAAAAAAAAAAAAA&#10;W0NvbnRlbnRfVHlwZXNdLnhtbFBLAQItABQABgAIAAAAIQA4/SH/1gAAAJQBAAALAAAAAAAAAAAA&#10;AAAAAD0BAABfcmVscy8ucmVsc1BLAQItABQABgAIAAAAIQB5UVe89QYAACslAAAOAAAAAAAAAAAA&#10;AAAAADwCAABkcnMvZTJvRG9jLnhtbFBLAQItABQABgAIAAAAIQBYYLMbugAAACIBAAAZAAAAAAAA&#10;AAAAAAAAAF0JAABkcnMvX3JlbHMvZTJvRG9jLnhtbC5yZWxzUEsBAi0AFAAGAAgAAAAhADF7hbff&#10;AAAACAEAAA8AAAAAAAAAAAAAAAAATgoAAGRycy9kb3ducmV2LnhtbFBLAQItAAoAAAAAAAAAIQCd&#10;lNt1Z3EAAGdxAAAVAAAAAAAAAAAAAAAAAFoLAABkcnMvbWVkaWEvaW1hZ2UxLmpwZWdQSwUGAAAA&#10;AAYABgB9AQAA9HwAAAAA&#10;">
                <v:shape id="Text Box 566531012" o:spid="_x0000_s1156" type="#_x0000_t202" style="position:absolute;left:19243;top:9553;width:15215;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k88cA&#10;AADiAAAADwAAAGRycy9kb3ducmV2LnhtbESPQUsDMRSE74L/ITzBm81upcu6bVpUqgierNLzY/Oa&#10;BDcvSxK36783guBxmJlvmM1u9oOYKCYXWEG9qEAQ90E7Ngo+3p9uWhApI2scApOCb0qw215ebLDT&#10;4cxvNB2yEQXCqUMFNuexkzL1ljymRRiJi3cK0WMuMhqpI54L3A9yWVWN9Oi4LFgc6dFS/3n48gr2&#10;D+bO9C1Gu2+1c9N8PL2aZ6Wur+b7NYhMc/4P/7VftIJV06xu66pewu+lcgf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UJPPHAAAA4gAAAA8AAAAAAAAAAAAAAAAAmAIAAGRy&#10;cy9kb3ducmV2LnhtbFBLBQYAAAAABAAEAPUAAACMAwAAAAA=&#10;" fillcolor="white [3201]" strokeweight=".5pt">
                  <v:textbox>
                    <w:txbxContent>
                      <w:p w14:paraId="264BEE47" w14:textId="77777777" w:rsidR="00DC3C12" w:rsidRPr="00B55306" w:rsidRDefault="00DC3C12" w:rsidP="00BF773A">
                        <w:pPr>
                          <w:jc w:val="center"/>
                          <w:rPr>
                            <w:rFonts w:asciiTheme="majorBidi" w:hAnsiTheme="majorBidi" w:cstheme="majorBidi"/>
                            <w:b/>
                            <w:bCs/>
                          </w:rPr>
                        </w:pPr>
                        <w:r>
                          <w:rPr>
                            <w:rFonts w:asciiTheme="majorBidi" w:hAnsiTheme="majorBidi" w:cstheme="majorBidi"/>
                            <w:b/>
                            <w:bCs/>
                          </w:rPr>
                          <w:t xml:space="preserve">Zone de transition </w:t>
                        </w:r>
                      </w:p>
                    </w:txbxContent>
                  </v:textbox>
                </v:shape>
                <v:shape id="Text Box 566531013" o:spid="_x0000_s1157" type="#_x0000_t202" style="position:absolute;left:19446;top:14123;width:15215;height:6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BaMcA&#10;AADiAAAADwAAAGRycy9kb3ducmV2LnhtbESPQUsDMRSE74L/ITzBm82upcu6bVpUqgierNLzY/Oa&#10;BDcvSxK36783guBxmJlvmM1u9oOYKCYXWEG9qEAQ90E7Ngo+3p9uWhApI2scApOCb0qw215ebLDT&#10;4cxvNB2yEQXCqUMFNuexkzL1ljymRRiJi3cK0WMuMhqpI54L3A/ytqoa6dFxWbA40qOl/vPw5RXs&#10;H8yd6VuMdt9q56b5eHo1z0pdX833axCZ5vwf/mu/aAWrplkt66pewu+lcgf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YgWjHAAAA4gAAAA8AAAAAAAAAAAAAAAAAmAIAAGRy&#10;cy9kb3ducmV2LnhtbFBLBQYAAAAABAAEAPUAAACMAwAAAAA=&#10;" fillcolor="white [3201]" strokeweight=".5pt">
                  <v:textbox>
                    <w:txbxContent>
                      <w:p w14:paraId="20F146A3" w14:textId="77777777" w:rsidR="00DC3C12" w:rsidRPr="00B55306" w:rsidRDefault="00DC3C12" w:rsidP="00BF773A">
                        <w:pPr>
                          <w:jc w:val="center"/>
                          <w:rPr>
                            <w:rFonts w:asciiTheme="majorBidi" w:hAnsiTheme="majorBidi" w:cstheme="majorBidi"/>
                            <w:b/>
                            <w:bCs/>
                          </w:rPr>
                        </w:pPr>
                        <w:r w:rsidRPr="00B55306">
                          <w:rPr>
                            <w:rFonts w:asciiTheme="majorBidi" w:hAnsiTheme="majorBidi" w:cstheme="majorBidi"/>
                            <w:b/>
                            <w:bCs/>
                          </w:rPr>
                          <w:t xml:space="preserve">Particules de la phase </w:t>
                        </w:r>
                        <w:r>
                          <w:rPr>
                            <w:rFonts w:asciiTheme="majorBidi" w:hAnsiTheme="majorBidi" w:cstheme="majorBidi"/>
                            <w:b/>
                            <w:bCs/>
                          </w:rPr>
                          <w:t>A</w:t>
                        </w:r>
                        <w:r w:rsidRPr="00B55306">
                          <w:rPr>
                            <w:rFonts w:asciiTheme="majorBidi" w:hAnsiTheme="majorBidi" w:cstheme="majorBidi"/>
                            <w:b/>
                            <w:bCs/>
                          </w:rPr>
                          <w:t xml:space="preserve"> avec la matrice de la phase </w:t>
                        </w:r>
                        <w:r>
                          <w:rPr>
                            <w:rFonts w:asciiTheme="majorBidi" w:hAnsiTheme="majorBidi" w:cstheme="majorBidi"/>
                            <w:b/>
                            <w:bCs/>
                          </w:rPr>
                          <w:t>A</w:t>
                        </w:r>
                      </w:p>
                    </w:txbxContent>
                  </v:textbox>
                </v:shape>
                <v:group id="Group 566531021" o:spid="_x0000_s1158" style="position:absolute;width:34454;height:21486" coordsize="34454,21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bFb8oAAADiAAAADwAAAGRycy9kb3ducmV2LnhtbESPQWvCQBSE7wX/w/KE&#10;3upmlQRJXUVESw9SqArS2yP7TILZtyG7TeK/7xYKPQ4z8w2z2oy2ET11vnasQc0SEMSFMzWXGi7n&#10;w8sShA/IBhvHpOFBHjbrydMKc+MG/qT+FEoRIexz1FCF0OZS+qIii37mWuLo3VxnMUTZldJ0OES4&#10;beQ8STJpsea4UGFLu4qK++nbangbcNgu1L4/3m+7x9c5/bgeFWn9PB23ryACjeE//Nd+NxrSLEsX&#10;Kpkr+L0U74Bc/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IbFb8oA&#10;AADiAAAADwAAAAAAAAAAAAAAAACqAgAAZHJzL2Rvd25yZXYueG1sUEsFBgAAAAAEAAQA+gAAAKED&#10;AAAAAA==&#10;">
                  <v:group id="Group 566531011" o:spid="_x0000_s1159" style="position:absolute;width:34454;height:21486" coordorigin=",204" coordsize="34460,21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P0soAAADiAAAADwAAAGRycy9kb3ducmV2LnhtbESPQWvCQBSE74X+h+UV&#10;vNXNVhIkdRWRtniQQqNQentkn0kw+zZkt0n8965Q6HGYmW+Y1WayrRio941jDWqegCAunWm40nA6&#10;vj8vQfiAbLB1TBqu5GGzfnxYYW7cyF80FKESEcI+Rw11CF0upS9rsujnriOO3tn1FkOUfSVNj2OE&#10;21a+JEkmLTYcF2rsaFdTeSl+rYaPEcftQr0Nh8t5d/05pp/fB0Vaz56m7SuIQFP4D/+190ZDmmXp&#10;QiVKwf1SvANyf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uoP0soA&#10;AADiAAAADwAAAAAAAAAAAAAAAACqAgAAZHJzL2Rvd25yZXYueG1sUEsFBgAAAAAEAAQA+gAAAKED&#10;AAAAAA==&#10;">
                    <v:shape id="Image 176" o:spid="_x0000_s1160" type="#_x0000_t75" style="position:absolute;top:204;width:16376;height:214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W/ZbBAAAA3AAAAA8AAABkcnMvZG93bnJldi54bWxET01rwkAQvRf6H5YpeKubppBKdJUaENqb&#10;RvE8ZMdsMDsbsquJ/fWuIPQ2j/c5i9VoW3Gl3jeOFXxMExDEldMN1woO+837DIQPyBpbx6TgRh5W&#10;y9eXBebaDbyjaxlqEUPY56jAhNDlUvrKkEU/dR1x5E6utxgi7GupexxiuG1lmiSZtNhwbDDYUWGo&#10;OpcXq2CdHuv0d8wKV2y71P1dBlN+bpWavI3fcxCBxvAvfrp/dJz/lcHjmXiBX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LW/ZbBAAAA3AAAAA8AAAAAAAAAAAAAAAAAnwIA&#10;AGRycy9kb3ducmV2LnhtbFBLBQYAAAAABAAEAPcAAACNAwAAAAA=&#10;">
                      <v:imagedata r:id="rId105" o:title="" cropleft="1f" cropright="31578f"/>
                      <v:path arrowok="t"/>
                      <o:lock v:ext="edit" aspectratio="f"/>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353666238" o:spid="_x0000_s1161" type="#_x0000_t88" style="position:absolute;left:16377;top:272;width:1841;height:83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a+98kA&#10;AADjAAAADwAAAGRycy9kb3ducmV2LnhtbESPQUvDQBCF74L/YRnBi9hNG1wldlukECl4atT7kB2z&#10;wexsyG6b+O+dg+Bx5r1575vtfgmDutCU+sgW1qsCFHEbXc+dhY/3+v4JVMrIDofIZOGHEux311db&#10;rFyc+USXJndKQjhVaMHnPFZap9ZTwLSKI7FoX3EKmGWcOu0mnCU8DHpTFEYH7FkaPI508NR+N+dg&#10;ofbLYW5eH8uj0ef0dhc+T3W/tvb2Znl5BpVpyf/mv+ujE/zyoTTGbEqBlp9kAXr3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la+98kAAADjAAAADwAAAAAAAAAAAAAAAACYAgAA&#10;ZHJzL2Rvd25yZXYueG1sUEsFBgAAAAAEAAQA9QAAAI4DAAAAAA==&#10;" adj="398" strokecolor="black [3213]" strokeweight=".5pt">
                      <v:stroke joinstyle="miter"/>
                    </v:shape>
                    <v:shape id="Right Brace 1353666239" o:spid="_x0000_s1162" type="#_x0000_t88" style="position:absolute;left:16582;top:9621;width:1841;height:2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QIsgA&#10;AADjAAAADwAAAGRycy9kb3ducmV2LnhtbERPvW7CMBDekfoO1lViA6ekDZBiUEFColsJMLCd4mti&#10;NT6nsYH07XGlSh3v+7/FqreNuFLnjWMFT+MEBHHptOFKwfGwHc1A+ICssXFMCn7Iw2r5MFhgrt2N&#10;93QtQiViCPscFdQhtLmUvqzJoh+7ljhyn66zGOLZVVJ3eIvhtpGTJMmkRcOxocaWNjWVX8XFKqhm&#10;p3abnotyevbP5uObimT9bpQaPvZvryAC9eFf/Ofe6Tg/fUmzLJukc/j9KQI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LRAiyAAAAOMAAAAPAAAAAAAAAAAAAAAAAJgCAABk&#10;cnMvZG93bnJldi54bWxQSwUGAAAAAAQABAD1AAAAjQMAAAAA&#10;" adj="1130" strokecolor="black [3213]" strokeweight=".5pt">
                      <v:stroke joinstyle="miter"/>
                    </v:shape>
                    <v:shape id="Right Brace 566531008" o:spid="_x0000_s1163" type="#_x0000_t88" style="position:absolute;left:16513;top:12965;width:1842;height:8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FQfsUA&#10;AADiAAAADwAAAGRycy9kb3ducmV2LnhtbERPzUrDQBC+C32HZQre7G61iRK7LaWg9FSw9QGG7JjE&#10;ZmfD7jSNb+8eBI8f3/96O/lejRRTF9jCcmFAEdfBddxY+Dy/PbyASoLssA9MFn4owXYzu1tj5cKN&#10;P2g8SaNyCKcKLbQiQ6V1qlvymBZhIM7cV4geJcPYaBfxlsN9rx+NKbXHjnNDiwPtW6ovp6u3cDwe&#10;vq/FsI+6MM/velyJhJWz9n4+7V5BCU3yL/5zH5yFoiyLp6UxeXO+lO+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QVB+xQAAAOIAAAAPAAAAAAAAAAAAAAAAAJgCAABkcnMv&#10;ZG93bnJldi54bWxQSwUGAAAAAAQABAD1AAAAigMAAAAA&#10;" adj="383" strokecolor="black [3213]" strokeweight=".5pt">
                      <v:stroke joinstyle="miter"/>
                    </v:shape>
                    <v:shape id="Text Box 566531009" o:spid="_x0000_s1164" type="#_x0000_t202" style="position:absolute;left:19242;top:1365;width:15218;height:6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gX8cA&#10;AADiAAAADwAAAGRycy9kb3ducmV2LnhtbESPQUsDMRSE74L/ITzBm02qdNmuTYtKFcGTVTw/Nq9J&#10;cPOyJHG7/nsjCB6HmfmG2ezmMIiJUvaRNSwXCgRxH41nq+H97fGqBZELssEhMmn4pgy77fnZBjsT&#10;T/xK06FYUSGcO9TgShk7KXPvKGBexJG4eseYApYqk5Um4anCwyCvlWpkQM91weFID476z8NX0LC/&#10;t2vbt5jcvjXeT/PH8cU+aX15Md/dgig0l//wX/vZaFg1zepmqdQafi/VO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pIF/HAAAA4gAAAA8AAAAAAAAAAAAAAAAAmAIAAGRy&#10;cy9kb3ducmV2LnhtbFBLBQYAAAAABAAEAPUAAACMAwAAAAA=&#10;" fillcolor="white [3201]" strokeweight=".5pt">
                      <v:textbox>
                        <w:txbxContent>
                          <w:p w14:paraId="37A9529D" w14:textId="77777777" w:rsidR="00DC3C12" w:rsidRPr="00B55306" w:rsidRDefault="00DC3C12" w:rsidP="00BF773A">
                            <w:pPr>
                              <w:jc w:val="center"/>
                              <w:rPr>
                                <w:rFonts w:asciiTheme="majorBidi" w:hAnsiTheme="majorBidi" w:cstheme="majorBidi"/>
                                <w:b/>
                                <w:bCs/>
                              </w:rPr>
                            </w:pPr>
                            <w:r w:rsidRPr="00B55306">
                              <w:rPr>
                                <w:rFonts w:asciiTheme="majorBidi" w:hAnsiTheme="majorBidi" w:cstheme="majorBidi"/>
                                <w:b/>
                                <w:bCs/>
                              </w:rPr>
                              <w:t>Particules de la phase B avec la matrice de la phase B</w:t>
                            </w:r>
                          </w:p>
                        </w:txbxContent>
                      </v:textbox>
                    </v:shape>
                  </v:group>
                  <v:shape id="Text Box 566531014" o:spid="_x0000_s1165" type="#_x0000_t202" style="position:absolute;left:68;top:9075;width:16168;height:4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cHpMoA&#10;AADiAAAADwAAAGRycy9kb3ducmV2LnhtbESPzU7DMBCE70i8g7VI3KiTQqMqrVvxW3ECmubS2ype&#10;ktB4HdkmTd++roTEcTQz32iW69F0YiDnW8sK0kkCgriyuuVaQbl7u5uD8AFZY2eZFJzIw3p1fbXE&#10;XNsjb2koQi0ihH2OCpoQ+lxKXzVk0E9sTxy9b+sMhihdLbXDY4SbTk6TJJMGW44LDfb03FB1KH6N&#10;gqd9ttm9OC1/pl+fZfH6cTA4lErd3oyPCxCBxvAf/mu/awWzLJvdp0n6AJdL8Q7I1Rk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enB6TKAAAA4gAAAA8AAAAAAAAAAAAAAAAAmAIA&#10;AGRycy9kb3ducmV2LnhtbFBLBQYAAAAABAAEAPUAAACPAwAAAAA=&#10;" filled="f" strokecolor="red" strokeweight="1pt">
                    <v:textbox>
                      <w:txbxContent>
                        <w:p w14:paraId="3F4C1A21" w14:textId="77777777" w:rsidR="00DC3C12" w:rsidRDefault="00DC3C12" w:rsidP="00BF773A"/>
                      </w:txbxContent>
                    </v:textbox>
                  </v:shape>
                </v:group>
              </v:group>
            </w:pict>
          </mc:Fallback>
        </mc:AlternateContent>
      </w:r>
    </w:p>
    <w:p w14:paraId="5AD3A24D" w14:textId="77777777" w:rsidR="00BF773A" w:rsidRPr="007E2C94" w:rsidRDefault="00BF773A" w:rsidP="00BF773A">
      <w:pPr>
        <w:rPr>
          <w:color w:val="000000" w:themeColor="text1"/>
        </w:rPr>
      </w:pPr>
    </w:p>
    <w:p w14:paraId="04063D11" w14:textId="77777777" w:rsidR="00BF773A" w:rsidRPr="007E2C94" w:rsidRDefault="00BF773A" w:rsidP="00BF773A">
      <w:pPr>
        <w:rPr>
          <w:color w:val="000000" w:themeColor="text1"/>
        </w:rPr>
      </w:pPr>
    </w:p>
    <w:p w14:paraId="7E616786" w14:textId="77777777" w:rsidR="00BF773A" w:rsidRPr="007E2C94" w:rsidRDefault="00BF773A" w:rsidP="00BF773A">
      <w:pPr>
        <w:rPr>
          <w:color w:val="000000" w:themeColor="text1"/>
        </w:rPr>
      </w:pPr>
    </w:p>
    <w:p w14:paraId="79CD8247" w14:textId="77777777" w:rsidR="00BF773A" w:rsidRPr="007E2C94" w:rsidRDefault="00BF773A" w:rsidP="00BF773A">
      <w:pPr>
        <w:rPr>
          <w:color w:val="000000" w:themeColor="text1"/>
        </w:rPr>
      </w:pPr>
    </w:p>
    <w:p w14:paraId="5C0BCEB5" w14:textId="77777777" w:rsidR="00BF773A" w:rsidRPr="007E2C94" w:rsidRDefault="00BF773A" w:rsidP="00BF773A">
      <w:pPr>
        <w:rPr>
          <w:color w:val="000000" w:themeColor="text1"/>
        </w:rPr>
      </w:pPr>
    </w:p>
    <w:p w14:paraId="4C05EBC4" w14:textId="77777777" w:rsidR="00BF773A" w:rsidRPr="007E2C94" w:rsidRDefault="00BF773A" w:rsidP="00BF773A">
      <w:pPr>
        <w:rPr>
          <w:color w:val="000000" w:themeColor="text1"/>
        </w:rPr>
      </w:pPr>
    </w:p>
    <w:p w14:paraId="1A329B44" w14:textId="77777777" w:rsidR="00BF773A" w:rsidRPr="007E2C94" w:rsidRDefault="00BF773A" w:rsidP="00BF773A">
      <w:pPr>
        <w:rPr>
          <w:color w:val="000000" w:themeColor="text1"/>
        </w:rPr>
      </w:pPr>
    </w:p>
    <w:p w14:paraId="227B4A1C" w14:textId="77777777" w:rsidR="00BF773A" w:rsidRPr="007E2C94" w:rsidRDefault="00BF773A" w:rsidP="00BF773A">
      <w:pPr>
        <w:rPr>
          <w:color w:val="000000" w:themeColor="text1"/>
        </w:rPr>
      </w:pPr>
    </w:p>
    <w:p w14:paraId="6ED6D5CE" w14:textId="77777777" w:rsidR="00BF773A" w:rsidRPr="007E2C94" w:rsidRDefault="00BF773A" w:rsidP="00BF773A">
      <w:pPr>
        <w:rPr>
          <w:color w:val="000000" w:themeColor="text1"/>
        </w:rPr>
      </w:pPr>
    </w:p>
    <w:p w14:paraId="42D54489" w14:textId="77777777" w:rsidR="00BF773A" w:rsidRPr="007E2C94" w:rsidRDefault="00BF773A" w:rsidP="00BF773A">
      <w:pPr>
        <w:rPr>
          <w:color w:val="000000" w:themeColor="text1"/>
        </w:rPr>
      </w:pPr>
    </w:p>
    <w:p w14:paraId="0AB309A0" w14:textId="77777777" w:rsidR="00BF773A" w:rsidRPr="007E2C94" w:rsidRDefault="00BF773A" w:rsidP="00BF773A">
      <w:pPr>
        <w:rPr>
          <w:color w:val="000000" w:themeColor="text1"/>
        </w:rPr>
      </w:pPr>
    </w:p>
    <w:p w14:paraId="1184E80A" w14:textId="77777777" w:rsidR="00BF773A" w:rsidRPr="007E2C94" w:rsidRDefault="00BF773A" w:rsidP="00BF773A">
      <w:pPr>
        <w:rPr>
          <w:color w:val="000000" w:themeColor="text1"/>
        </w:rPr>
      </w:pPr>
    </w:p>
    <w:p w14:paraId="32C681DA" w14:textId="13F8AE7D" w:rsidR="00BF773A" w:rsidRPr="007E2C94" w:rsidRDefault="00BF773A" w:rsidP="009763E0">
      <w:pPr>
        <w:rPr>
          <w:color w:val="000000" w:themeColor="text1"/>
        </w:rPr>
      </w:pPr>
      <w:bookmarkStart w:id="154" w:name="_Toc188099302"/>
      <w:bookmarkStart w:id="155" w:name="_Toc188624519"/>
      <w:bookmarkStart w:id="156" w:name="_Toc195644906"/>
      <w:r w:rsidRPr="007E2C94">
        <w:rPr>
          <w:b/>
          <w:bCs/>
          <w:color w:val="000000" w:themeColor="text1"/>
        </w:rPr>
        <w:t>Figure 1.</w:t>
      </w:r>
      <w:r w:rsidRPr="007E2C94">
        <w:rPr>
          <w:b/>
          <w:bCs/>
          <w:color w:val="000000" w:themeColor="text1"/>
        </w:rPr>
        <w:fldChar w:fldCharType="begin"/>
      </w:r>
      <w:r w:rsidRPr="007E2C94">
        <w:rPr>
          <w:b/>
          <w:bCs/>
          <w:color w:val="000000" w:themeColor="text1"/>
        </w:rPr>
        <w:instrText xml:space="preserve"> SEQ Figure \* ARABIC </w:instrText>
      </w:r>
      <w:r w:rsidRPr="007E2C94">
        <w:rPr>
          <w:b/>
          <w:bCs/>
          <w:color w:val="000000" w:themeColor="text1"/>
        </w:rPr>
        <w:fldChar w:fldCharType="separate"/>
      </w:r>
      <w:r w:rsidR="00AC660D" w:rsidRPr="007E2C94">
        <w:rPr>
          <w:b/>
          <w:bCs/>
          <w:noProof/>
          <w:color w:val="000000" w:themeColor="text1"/>
        </w:rPr>
        <w:t>16</w:t>
      </w:r>
      <w:r w:rsidRPr="007E2C94">
        <w:rPr>
          <w:b/>
          <w:bCs/>
          <w:color w:val="000000" w:themeColor="text1"/>
        </w:rPr>
        <w:fldChar w:fldCharType="end"/>
      </w:r>
      <w:r w:rsidRPr="007E2C94">
        <w:rPr>
          <w:b/>
          <w:bCs/>
          <w:color w:val="000000" w:themeColor="text1"/>
        </w:rPr>
        <w:t>.</w:t>
      </w:r>
      <w:r w:rsidRPr="007E2C94">
        <w:rPr>
          <w:rFonts w:asciiTheme="majorBidi" w:hAnsiTheme="majorBidi" w:cstheme="majorBidi"/>
          <w:color w:val="000000" w:themeColor="text1"/>
          <w:sz w:val="24"/>
          <w:szCs w:val="24"/>
        </w:rPr>
        <w:t xml:space="preserve"> FGM avec des fractions volumiques des phases constitutives graduées</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Tx2NUcXO","properties":{"formattedCitation":"[24]","plainCitation":"[24]","noteIndex":0},"citationItems":[{"id":"05EnRE1g/vHEBtOwn","uris":["http://zotero.org/users/local/Jac4T2U4/items/E9CRZHRV"],"itemData":{"id":137,"type":"article-journal","container-title":"Acta Materialia","issue":"12","note":"ISBN: 1359-6454\npublisher: Elsevier","page":"3535-3543","title":"Micromechanics-based elastic model for functionally graded materials with particle interactions","volume":"52","author":[{"family":"Yin","given":"H. M."},{"family":"Sun","given":"L. Z."},{"family":"Paulino","given":"Glaucio H."}],"issued":{"date-parts":[["200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2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w:t>
      </w:r>
      <w:bookmarkEnd w:id="154"/>
      <w:bookmarkEnd w:id="155"/>
      <w:bookmarkEnd w:id="156"/>
    </w:p>
    <w:p w14:paraId="04706735" w14:textId="77777777" w:rsidR="00BF773A" w:rsidRPr="007E2C94" w:rsidRDefault="00BF773A" w:rsidP="00BF773A">
      <w:pPr>
        <w:rPr>
          <w:color w:val="000000" w:themeColor="text1"/>
        </w:rPr>
      </w:pPr>
    </w:p>
    <w:p w14:paraId="67341C04" w14:textId="77777777" w:rsidR="00BF773A" w:rsidRPr="007E2C94" w:rsidRDefault="00BF773A" w:rsidP="00BF773A">
      <w:pPr>
        <w:pStyle w:val="Titre3"/>
        <w:spacing w:before="120"/>
        <w:jc w:val="left"/>
        <w:rPr>
          <w:color w:val="000000" w:themeColor="text1"/>
        </w:rPr>
      </w:pPr>
      <w:bookmarkStart w:id="157" w:name="_Toc188353565"/>
      <w:bookmarkStart w:id="158" w:name="_Toc195689056"/>
      <w:r w:rsidRPr="007E2C94">
        <w:rPr>
          <w:color w:val="000000" w:themeColor="text1"/>
        </w:rPr>
        <w:t>Le gradient</w:t>
      </w:r>
      <w:bookmarkEnd w:id="157"/>
      <w:bookmarkEnd w:id="158"/>
    </w:p>
    <w:p w14:paraId="5523B565" w14:textId="77777777" w:rsidR="00BF773A" w:rsidRPr="007E2C94" w:rsidRDefault="00BF773A" w:rsidP="00BF773A">
      <w:pPr>
        <w:rPr>
          <w:color w:val="000000" w:themeColor="text1"/>
        </w:rPr>
      </w:pPr>
    </w:p>
    <w:p w14:paraId="55F2CBC4" w14:textId="0AAF071B"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Contrairement aux matériaux homogènes, les propriétés des FGM (</w:t>
      </w:r>
      <w:r w:rsidR="006B0081" w:rsidRPr="007E2C94">
        <w:rPr>
          <w:color w:val="000000" w:themeColor="text1"/>
          <w:sz w:val="24"/>
          <w:szCs w:val="24"/>
        </w:rPr>
        <w:t>matériaux fonctionnellement gradués</w:t>
      </w:r>
      <w:r w:rsidRPr="007E2C94">
        <w:rPr>
          <w:color w:val="000000" w:themeColor="text1"/>
          <w:sz w:val="24"/>
          <w:szCs w:val="24"/>
        </w:rPr>
        <w:t>) dépendent non seulement de leur composition, mais aussi de la connectivité au sein de leur réseau interne. La Figure 1.17 illustre schématiquement une microstructure typique qui se forme lorsque la proportion de la seconde phase augmente.</w:t>
      </w:r>
    </w:p>
    <w:p w14:paraId="5E800381" w14:textId="09A59350"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À de faibles fractions volumiques, la seconde phase apparaît sous forme de particules isolées dispersées dans la matrice (a). À mesure que cette proportion augmente, les particules commencent à entrer en contact et à former des agrégats (b). Avec une augmentation supplémentaire, une transition microstructurale critique se produit, rendant la seconde phase interconnectée sur de longues distances (c, d, e). Cette transition impacte significativement les propriétés des matériaux, telles que la conductivité thermique ou électrique, de sorte qu'un léger changement dans la composition peut entraîner des variations marquées des propriété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bwiltik","properties":{"formattedCitation":"[25]","plainCitation":"[25]","noteIndex":0},"citationItems":[{"id":"05EnRE1g/mRMxgY7i","uris":["http://zotero.org/users/local/Jac4T2U4/items/9YJ3D9G5"],"itemData":{"id":139,"type":"article-journal","container-title":"Sci. Technol","page":"4","title":"Fabricate Thick Alumina-Tungsten FGM Using S lip Cast Method","author":[{"family":"Morinaga","given":"K."},{"family":"Toto","given":"K. U."}],"issued":{"date-parts":[["199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5]</w:t>
      </w:r>
      <w:r w:rsidRPr="007E2C94">
        <w:rPr>
          <w:color w:val="000000" w:themeColor="text1"/>
          <w:sz w:val="24"/>
          <w:szCs w:val="24"/>
        </w:rPr>
        <w:fldChar w:fldCharType="end"/>
      </w:r>
    </w:p>
    <w:p w14:paraId="70135BE1" w14:textId="77777777" w:rsidR="00BF773A" w:rsidRPr="007E2C94" w:rsidRDefault="00BF773A" w:rsidP="00BF773A">
      <w:pPr>
        <w:rPr>
          <w:color w:val="000000" w:themeColor="text1"/>
        </w:rPr>
      </w:pPr>
      <w:r w:rsidRPr="007E2C94">
        <w:rPr>
          <w:rFonts w:ascii="Calibri" w:eastAsia="Calibri" w:hAnsi="Calibri" w:cs="Arial"/>
          <w:noProof/>
          <w:color w:val="000000" w:themeColor="text1"/>
          <w:kern w:val="2"/>
          <w:lang w:eastAsia="fr-FR"/>
          <w14:ligatures w14:val="standardContextual"/>
        </w:rPr>
        <mc:AlternateContent>
          <mc:Choice Requires="wpg">
            <w:drawing>
              <wp:anchor distT="0" distB="0" distL="114300" distR="114300" simplePos="0" relativeHeight="251680768" behindDoc="1" locked="0" layoutInCell="1" allowOverlap="1" wp14:anchorId="2878D433" wp14:editId="16D54C3A">
                <wp:simplePos x="0" y="0"/>
                <wp:positionH relativeFrom="margin">
                  <wp:posOffset>308333</wp:posOffset>
                </wp:positionH>
                <wp:positionV relativeFrom="paragraph">
                  <wp:posOffset>156238</wp:posOffset>
                </wp:positionV>
                <wp:extent cx="5056505" cy="1327785"/>
                <wp:effectExtent l="0" t="0" r="0" b="5715"/>
                <wp:wrapTight wrapText="bothSides">
                  <wp:wrapPolygon edited="0">
                    <wp:start x="0" y="0"/>
                    <wp:lineTo x="0" y="18594"/>
                    <wp:lineTo x="814" y="19834"/>
                    <wp:lineTo x="814" y="21073"/>
                    <wp:lineTo x="9277" y="21383"/>
                    <wp:lineTo x="16031" y="21383"/>
                    <wp:lineTo x="20181" y="21383"/>
                    <wp:lineTo x="20751" y="21073"/>
                    <wp:lineTo x="20588" y="19834"/>
                    <wp:lineTo x="21483" y="18594"/>
                    <wp:lineTo x="21483" y="0"/>
                    <wp:lineTo x="0" y="0"/>
                  </wp:wrapPolygon>
                </wp:wrapTight>
                <wp:docPr id="566531034" name="Group 566531034"/>
                <wp:cNvGraphicFramePr/>
                <a:graphic xmlns:a="http://schemas.openxmlformats.org/drawingml/2006/main">
                  <a:graphicData uri="http://schemas.microsoft.com/office/word/2010/wordprocessingGroup">
                    <wpg:wgp>
                      <wpg:cNvGrpSpPr/>
                      <wpg:grpSpPr>
                        <a:xfrm>
                          <a:off x="0" y="0"/>
                          <a:ext cx="5056505" cy="1327785"/>
                          <a:chOff x="0" y="0"/>
                          <a:chExt cx="4871085" cy="1610473"/>
                        </a:xfrm>
                      </wpg:grpSpPr>
                      <wpg:grpSp>
                        <wpg:cNvPr id="566531028" name="Group 566531028"/>
                        <wpg:cNvGrpSpPr/>
                        <wpg:grpSpPr>
                          <a:xfrm>
                            <a:off x="0" y="0"/>
                            <a:ext cx="4871085" cy="1610473"/>
                            <a:chOff x="0" y="0"/>
                            <a:chExt cx="4871085" cy="1610473"/>
                          </a:xfrm>
                        </wpg:grpSpPr>
                        <pic:pic xmlns:pic="http://schemas.openxmlformats.org/drawingml/2006/picture">
                          <pic:nvPicPr>
                            <pic:cNvPr id="178" name="Image 178"/>
                            <pic:cNvPicPr/>
                          </pic:nvPicPr>
                          <pic:blipFill rotWithShape="1">
                            <a:blip r:embed="rId106" cstate="print"/>
                            <a:srcRect b="26852"/>
                            <a:stretch/>
                          </pic:blipFill>
                          <pic:spPr bwMode="auto">
                            <a:xfrm>
                              <a:off x="0" y="0"/>
                              <a:ext cx="4871085" cy="1391920"/>
                            </a:xfrm>
                            <a:prstGeom prst="rect">
                              <a:avLst/>
                            </a:prstGeom>
                            <a:ln>
                              <a:noFill/>
                            </a:ln>
                            <a:extLst>
                              <a:ext uri="{53640926-AAD7-44D8-BBD7-CCE9431645EC}">
                                <a14:shadowObscured xmlns:a14="http://schemas.microsoft.com/office/drawing/2010/main"/>
                              </a:ext>
                            </a:extLst>
                          </pic:spPr>
                        </pic:pic>
                        <wps:wsp>
                          <wps:cNvPr id="566531023" name="Text Box 566531023"/>
                          <wps:cNvSpPr txBox="1"/>
                          <wps:spPr>
                            <a:xfrm>
                              <a:off x="224259" y="1234673"/>
                              <a:ext cx="450215" cy="340995"/>
                            </a:xfrm>
                            <a:prstGeom prst="rect">
                              <a:avLst/>
                            </a:prstGeom>
                            <a:solidFill>
                              <a:sysClr val="window" lastClr="FFFFFF"/>
                            </a:solidFill>
                            <a:ln w="6350">
                              <a:noFill/>
                            </a:ln>
                            <a:effectLst/>
                          </wps:spPr>
                          <wps:txbx>
                            <w:txbxContent>
                              <w:p w14:paraId="59D7E0CB" w14:textId="77777777" w:rsidR="00DC3C12" w:rsidRPr="00730A0E" w:rsidRDefault="00DC3C12" w:rsidP="00BF773A">
                                <w:pPr>
                                  <w:jc w:val="center"/>
                                  <w:rPr>
                                    <w:b/>
                                    <w:bCs/>
                                    <w:sz w:val="24"/>
                                    <w:szCs w:val="24"/>
                                  </w:rPr>
                                </w:pPr>
                                <w:r w:rsidRPr="00730A0E">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24" name="Text Box 566531024"/>
                          <wps:cNvSpPr txBox="1"/>
                          <wps:spPr>
                            <a:xfrm>
                              <a:off x="1189213" y="1234715"/>
                              <a:ext cx="450215" cy="340995"/>
                            </a:xfrm>
                            <a:prstGeom prst="rect">
                              <a:avLst/>
                            </a:prstGeom>
                            <a:solidFill>
                              <a:sysClr val="window" lastClr="FFFFFF"/>
                            </a:solidFill>
                            <a:ln w="6350">
                              <a:noFill/>
                            </a:ln>
                            <a:effectLst/>
                          </wps:spPr>
                          <wps:txbx>
                            <w:txbxContent>
                              <w:p w14:paraId="73C6DCD4" w14:textId="77777777" w:rsidR="00DC3C12" w:rsidRPr="00730A0E" w:rsidRDefault="00DC3C12" w:rsidP="00BF773A">
                                <w:pPr>
                                  <w:jc w:val="center"/>
                                  <w:rPr>
                                    <w:b/>
                                    <w:bCs/>
                                    <w:sz w:val="24"/>
                                    <w:szCs w:val="24"/>
                                  </w:rPr>
                                </w:pPr>
                                <w:r w:rsidRPr="00730A0E">
                                  <w:rPr>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25" name="Text Box 566531025"/>
                          <wps:cNvSpPr txBox="1"/>
                          <wps:spPr>
                            <a:xfrm>
                              <a:off x="2137735" y="1269261"/>
                              <a:ext cx="450376" cy="341194"/>
                            </a:xfrm>
                            <a:prstGeom prst="rect">
                              <a:avLst/>
                            </a:prstGeom>
                            <a:solidFill>
                              <a:sysClr val="window" lastClr="FFFFFF"/>
                            </a:solidFill>
                            <a:ln w="6350">
                              <a:noFill/>
                            </a:ln>
                            <a:effectLst/>
                          </wps:spPr>
                          <wps:txbx>
                            <w:txbxContent>
                              <w:p w14:paraId="7BE8FA4B" w14:textId="77777777" w:rsidR="00DC3C12" w:rsidRPr="00730A0E" w:rsidRDefault="00DC3C12" w:rsidP="00BF773A">
                                <w:pPr>
                                  <w:jc w:val="center"/>
                                  <w:rPr>
                                    <w:b/>
                                    <w:bCs/>
                                    <w:sz w:val="24"/>
                                    <w:szCs w:val="24"/>
                                  </w:rPr>
                                </w:pPr>
                                <w:r w:rsidRPr="00730A0E">
                                  <w:rPr>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26" name="Text Box 566531026"/>
                          <wps:cNvSpPr txBox="1"/>
                          <wps:spPr>
                            <a:xfrm>
                              <a:off x="3138056" y="1269279"/>
                              <a:ext cx="450376" cy="341194"/>
                            </a:xfrm>
                            <a:prstGeom prst="rect">
                              <a:avLst/>
                            </a:prstGeom>
                            <a:solidFill>
                              <a:sysClr val="window" lastClr="FFFFFF"/>
                            </a:solidFill>
                            <a:ln w="6350">
                              <a:noFill/>
                            </a:ln>
                            <a:effectLst/>
                          </wps:spPr>
                          <wps:txbx>
                            <w:txbxContent>
                              <w:p w14:paraId="5BB22985" w14:textId="77777777" w:rsidR="00DC3C12" w:rsidRPr="00730A0E" w:rsidRDefault="00DC3C12" w:rsidP="00BF773A">
                                <w:pPr>
                                  <w:jc w:val="center"/>
                                  <w:rPr>
                                    <w:b/>
                                    <w:bCs/>
                                    <w:sz w:val="24"/>
                                    <w:szCs w:val="24"/>
                                  </w:rPr>
                                </w:pPr>
                                <w:r w:rsidRPr="00730A0E">
                                  <w:rPr>
                                    <w:b/>
                                    <w:bCs/>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27" name="Text Box 566531027"/>
                          <wps:cNvSpPr txBox="1"/>
                          <wps:spPr>
                            <a:xfrm>
                              <a:off x="4182750" y="1262430"/>
                              <a:ext cx="450376" cy="341194"/>
                            </a:xfrm>
                            <a:prstGeom prst="rect">
                              <a:avLst/>
                            </a:prstGeom>
                            <a:solidFill>
                              <a:sysClr val="window" lastClr="FFFFFF"/>
                            </a:solidFill>
                            <a:ln w="6350">
                              <a:noFill/>
                            </a:ln>
                            <a:effectLst/>
                          </wps:spPr>
                          <wps:txbx>
                            <w:txbxContent>
                              <w:p w14:paraId="763696A2" w14:textId="77777777" w:rsidR="00DC3C12" w:rsidRPr="00730A0E" w:rsidRDefault="00DC3C12" w:rsidP="00BF773A">
                                <w:pPr>
                                  <w:jc w:val="center"/>
                                  <w:rPr>
                                    <w:b/>
                                    <w:bCs/>
                                    <w:sz w:val="24"/>
                                    <w:szCs w:val="24"/>
                                  </w:rPr>
                                </w:pPr>
                                <w:r w:rsidRPr="00730A0E">
                                  <w:rPr>
                                    <w:b/>
                                    <w:bCs/>
                                    <w:sz w:val="24"/>
                                    <w:szCs w:val="24"/>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6531029" name="Text Box 566531029"/>
                        <wps:cNvSpPr txBox="1"/>
                        <wps:spPr>
                          <a:xfrm>
                            <a:off x="54591" y="102358"/>
                            <a:ext cx="900753" cy="1153236"/>
                          </a:xfrm>
                          <a:prstGeom prst="rect">
                            <a:avLst/>
                          </a:prstGeom>
                          <a:noFill/>
                          <a:ln w="19050">
                            <a:solidFill>
                              <a:sysClr val="windowText" lastClr="000000"/>
                            </a:solidFill>
                          </a:ln>
                          <a:effectLst/>
                        </wps:spPr>
                        <wps:txbx>
                          <w:txbxContent>
                            <w:p w14:paraId="07A95CAB"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30" name="Text Box 566531030"/>
                        <wps:cNvSpPr txBox="1"/>
                        <wps:spPr>
                          <a:xfrm>
                            <a:off x="1017886" y="102358"/>
                            <a:ext cx="900753" cy="1153236"/>
                          </a:xfrm>
                          <a:prstGeom prst="rect">
                            <a:avLst/>
                          </a:prstGeom>
                          <a:noFill/>
                          <a:ln w="19050">
                            <a:solidFill>
                              <a:sysClr val="windowText" lastClr="000000"/>
                            </a:solidFill>
                          </a:ln>
                          <a:effectLst/>
                        </wps:spPr>
                        <wps:txbx>
                          <w:txbxContent>
                            <w:p w14:paraId="57C8D374"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31" name="Text Box 566531031"/>
                        <wps:cNvSpPr txBox="1"/>
                        <wps:spPr>
                          <a:xfrm>
                            <a:off x="1985749" y="116006"/>
                            <a:ext cx="900430" cy="1153160"/>
                          </a:xfrm>
                          <a:prstGeom prst="rect">
                            <a:avLst/>
                          </a:prstGeom>
                          <a:noFill/>
                          <a:ln w="19050">
                            <a:solidFill>
                              <a:sysClr val="windowText" lastClr="000000"/>
                            </a:solidFill>
                          </a:ln>
                          <a:effectLst/>
                        </wps:spPr>
                        <wps:txbx>
                          <w:txbxContent>
                            <w:p w14:paraId="10F9D6A0"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32" name="Text Box 566531032"/>
                        <wps:cNvSpPr txBox="1"/>
                        <wps:spPr>
                          <a:xfrm>
                            <a:off x="2961564" y="109182"/>
                            <a:ext cx="900753" cy="1153236"/>
                          </a:xfrm>
                          <a:prstGeom prst="rect">
                            <a:avLst/>
                          </a:prstGeom>
                          <a:noFill/>
                          <a:ln w="19050">
                            <a:solidFill>
                              <a:sysClr val="windowText" lastClr="000000"/>
                            </a:solidFill>
                          </a:ln>
                          <a:effectLst/>
                        </wps:spPr>
                        <wps:txbx>
                          <w:txbxContent>
                            <w:p w14:paraId="5962EF17"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531033" name="Text Box 566531033"/>
                        <wps:cNvSpPr txBox="1"/>
                        <wps:spPr>
                          <a:xfrm>
                            <a:off x="3937379" y="116006"/>
                            <a:ext cx="900753" cy="1153236"/>
                          </a:xfrm>
                          <a:prstGeom prst="rect">
                            <a:avLst/>
                          </a:prstGeom>
                          <a:noFill/>
                          <a:ln w="19050">
                            <a:solidFill>
                              <a:sysClr val="windowText" lastClr="000000"/>
                            </a:solidFill>
                          </a:ln>
                          <a:effectLst/>
                        </wps:spPr>
                        <wps:txbx>
                          <w:txbxContent>
                            <w:p w14:paraId="695F452F"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78D433" id="Group 566531034" o:spid="_x0000_s1166" style="position:absolute;margin-left:24.3pt;margin-top:12.3pt;width:398.15pt;height:104.55pt;z-index:-251635712;mso-position-horizontal-relative:margin;mso-width-relative:margin;mso-height-relative:margin" coordsize="48710,161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KVBHcBQAAlyYAAA4AAABkcnMvZTJvRG9jLnhtbOxaW2/bNhR+H7D/&#10;IOg9tairJdQp0qQpCnRtsHbIMy3LtjBJ1Cg6djbsv+87FCXHsY3FQRcMjgNY4Z2Hh+c7N+ntu1VZ&#10;WHeZbHJRjWz2xrGtrErFJK9mI/u379dnQ9tqFK8mvBBVNrLvs8Z+d/7zT2+XdZK5Yi6KSSYtLFI1&#10;ybIe2XOl6mQwaNJ5VvLmjaizCp1TIUuuUJWzwUTyJVYvi4HrOOFgKeSkliLNmgatV22nfa7Xn06z&#10;VH2dTptMWcXIBm1KP6V+juk5OH/Lk5nk9TxPDRn8GVSUPK+wab/UFVfcWsh8a6kyT6VoxFS9SUU5&#10;ENNpnmb6DDgNcx6d5qMUi1qfZZYsZ3XPJrD2EZ+evWz65e5GWvlkZAdhGHjM8XzbqniJq9K7W+tm&#10;sGpZzxLM+Cjrb/WNNA2ztkanX01lSf9xLmulmXzfMzlbKStFY+AEIX62laKPeW4UDYP2GtI57mpr&#10;Xjr/YGb6w4g5GNzODJnjRx7NHHQbD4i+npy+0tO9eVIXornjpGj+QSfdRy9PfvBJ6zxN8DPygdKW&#10;fPw7jjBLLWRmm0XKJ61Rcvn7oj6DKNdc5eO8yNW9hiWEloiq7m7y9Ea2lbWosahn/aeSzzKLGsB0&#10;mkKjaA7d69YS4yKvr/OisKRQt7maf5vzGpLKNPSo01APgD8CyA4GtOC7EumizCrVahOZFTiIqJp5&#10;Xje2JZOsHGcAh/w0YZA7aDKF/WqZV4oI5kkj01+hZCwoEzccBq5pVTJT6bw7Q0d2e8IG0LHGy1/E&#10;BEvxhRKa+qdAZ1OgvJjFrtZgPQB4UstGfcxEaVEBdIM2vTy/+9woomc9hMgvKnpWgpja9rYtACvG&#10;Ux/BViuyvwIv9J3YDc8uLq6iM9+/Gp69f4/S5eWH2PdY6AcfLv+mzZifNHM+Ecuv4yaFTE3MraBj&#10;6152Ki6j4luVqFVrSxto0SfoqNMCQuw0sgJ5IazDkjSdJKD2tD3JjuzSwVrEcCpadi3BRiu6XqdC&#10;vhOf3otVpy/RA5rNJFKWllqhm2TVtLd0d6qr15mu67tBbFukHF3PD1sV194DqU8/cFxmdKCH+4i1&#10;8ny+BDSiyCd0/XTZzX1zWUjrjsNawsjiCm2r4I1C48i+1n9EPnbbmFZU1nJkh17gaFnbIU7aEhsJ&#10;JKa0h6eSWo1X2v74UceZsZjcg2HAuDYhTZ1e55DmzyDkhkuYZxhyuBzqKx7TQmBrYUq2NRfyz13t&#10;NB6CgF7bWsLcj+zmjwUnfVd8qiAiMfN98g90xQ8iAMuSD3vGD3uqRXkpwCPoBFCnizReFV1xKkV5&#10;C4m6oF3RxasUe49s1RUvFWrogGeTZhcXutyq0c/VtxrKt9VphOLvq1suawNoBTn7Ijqh5MkjXLdj&#10;W0xfQLVMcw16YnTLVVweVQCQF0ZK71ZsIcXv7h3wOgQpjA1jlwGBBioRYAHhfA1QMS5Kd6knqODW&#10;jwcq0O6tX7oFFS3ghN8DoQKYRJGHdTVUQhhxbYY2oOJFYetZez5jsQblMViVuNMuJ6tyhFYFIrsH&#10;KmF37wdCxWPeEBHqGiqRlqBXABV4b8Y1PUHlCKES7YVK73gfCBWfDd0IUmOsiut7Jp9GsZCJVY7T&#10;qgR9FHeCystAZZ3ae+G4BaH4HgvTexYHwibwgxiBI7lijusF2pdfm5fYcaIAQY3OjrLAcz1tyZ7v&#10;ivXROGV7KE5nsWMC9Y0gfjv2J/fzQfzv6D+yEZvxP2omafSEKL/NkK3j0VPockyhCwzAHrS0puEZ&#10;oQtzkBweGn/sFeKlzyOeLM3LWBqTHjM5a9T+w/yxBzuw27qgxzjjB1oXFg+DyDcJZBbiFSkttGFf&#10;yE/r7QuGGJXevYE48BXC/8y+9NnEE16OEC/uXrzoN2/PsC9uHLIgRHZa+2MxQpotvBy1P9anFE94&#10;OUK87H0/6fV+xYH2xYu9yENOTONlt305arz0ecUTXl4GLzryx9dPOuw0X2rR51UP6/qt5vp7svN/&#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Ba+jszhAAAACQEAAA8AAABkcnMvZG93&#10;bnJldi54bWxMj0Frg0AQhe+F/odlCr01q9Gm1rqGENqeQqBJIeQ20YlK3F1xN2r+faen9jTMvMeb&#10;72XLSbdioN411igIZwEIMoUtG1Mp+N5/PCUgnEdTYmsNKbiRg2V+f5dhWtrRfNGw85XgEONSVFB7&#10;36VSuqImjW5mOzKsnW2v0fPaV7LsceRw3cp5ECykxsbwhxo7WtdUXHZXreBzxHEVhe/D5nJe3477&#10;5+1hE5JSjw/T6g2Ep8n/meEXn9EhZ6aTvZrSiVZBnCzYqWAe82Q9ieNXECc+RNELyDyT/xvkPwAA&#10;AP//AwBQSwMECgAAAAAAAAAhAIlRAQ8BRQAAAUUAABUAAABkcnMvbWVkaWEvaW1hZ2UxLmpwZWf/&#10;2P/gABBKRklGAAEBAQA+AGcAAP/bAEMAAwICAwICAwMDAwQDAwQFCAUFBAQFCgcHBggMCgwMCwoL&#10;Cw0OEhANDhEOCwsQFhARExQVFRUMDxcYFhQYEhQVFP/bAEMBAwQEBQQFCQUFCRQNCw0UFBQUFBQU&#10;FBQUFBQUFBQUFBQUFBQUFBQUFBQUFBQUFBQUFBQUFBQUFBQUFBQUFBQUFP/AABEIAGgBv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0V8dfF&#10;7SPAXiLQtBubLVdU1jWLe6urO00qza4d4rbyvNbj/rvEP+BVR/4XcP8AoQfHP/gl/wDs6xfGv/J2&#10;fwo/7FbxP/6UaNXeN8SvCqePF8FN4gsB4ta1+2ro3nr9qMH9/Z/doA53/hdw/wChB8c/+CX/AOzo&#10;/wCF3D/oQfHP/gl/+zr0yuK8Dav401LVPFEXijQLDRbG11F4tFns77z2vbP+GWRdv7p/9mgDI/4X&#10;cP8AoQfHP/gl/wDs6P8Ahdw/6EHxz/4Jf/s69MooA8z/AOF3D/oQfHP/AIJf/s6P+F3D/oQfHP8A&#10;4Jf/ALOuk+JDeJ18A6+fBa2b+LPscn9mLqH/AB7/AGjb8m//AGc186/sk6j+0Lf+NNb/AOFpR358&#10;JpbN5E2uW1lb3b3nm/8ALBLX/lhs/wCevP3cUAezf8LuH/Qg+Of/AAS//Z0f8LuH/Qg+Of8AwS//&#10;AGdbXxD+K/hT4Uw6TJ4s1u20WPVr5NNsmuT/AK6d/uoK7KgDzL/heFil7YwXnhXxVpcV5cw2q3d9&#10;pfl26SSyrEm993y/O61p+OvilpfgHVtH0q4stS1PVNXjuJbSw0q18+Z44Nnmvt/ur5sX/fdQ/Gn/&#10;AJFjRf8AsZtE/wDTlb14J+3FpviPVtUsLfwpcTQ6+fA3ihrUW3+tl/0jSN6L/wBs99AHrdt+0v4f&#10;vLz7JBofiKa+3bfsaWaeb/3z5tMs/wBprQNR1m50iz0HxJdatb/62xisUaVf+A+bXxZpv/BOzxT4&#10;h+Hdh4ktpPDL6reWcV1F4Zu9J8hoN3z7Ptv97/tlXSfs5fsC6pb/ABTsPEXxC8E6TpWi6XArW1q1&#10;95tx9qSbzYJYPIl2wbMfN/eoA+xv+F3D/oQfHP8A4Jf/ALOj/hdw/wChB8c/+CX/AOzr0yvlX9tj&#10;9pe4+FfhyLwz4P1qKz8dXk8Ak/cb/sdmx+eXc/7pH6bd9AHr3/C7h/0IPjn/AMEv/wBnR/wu4f8A&#10;Qg+Of/BL/wDZ18i/BfRf2mvjf4GuNetPirJpthLd3Fl9l17Tvs9xsT5RKrRW8X+RXp/wj8E2X7GM&#10;cd78TvjJe3n/AAkk6WNjpuoXl1PZJPwcRee8r7/++aAPa/8Ahdw/6EHxz/4Jf/s6P+F3D/oQfHP/&#10;AIJf/s69Mr59/aO/aQ8Q/A3WPD1lo/w21nxqmptt8+wSVkd+0EXlRS/vW/6a7F/2qAO2/wCF3D/o&#10;QfHP/gl/+zqbTfjLHqGqQWcng7xdpyyttN3faV5VvF/vPv4rnviZ+1j8MvhLeS6ZrviHztaiC+bp&#10;ekwS3txF/vrEp8v/AIHtrovBnxX8MfGPwFPrPhLVk1TT2/0d2AeKSGX5f3Uit86t81AFP43/ALQv&#10;g39nzTdKvvF91dwpqkzwWqWlq1w8rom5vlX/AGa5/wACftaeGPiboL634Y8N+M9X0lX2reW+gy7J&#10;f9z+9WF+1HefDuw+IPwgk+JbaOmg/b79Ym15Q9qJ/svyb93yf9916h4v0mz+Knwl8QaH4Y1i1SDW&#10;NNnsLbULJllii3oyZG360AZd/wDHi30y1uLm78FeM7a1gi82SV9I+VV/77ryyx/4KOfCHUtPt762&#10;HiWa2ni82J00OUhlrxf4D/tRH9l+wv8A4HfETwfqVzL4SnayXUdJuYr+LyJR59urRMUl2+VKvPz1&#10;8yaraaNP421zV/D+mapoOlanO0/2LVrm1aX/AKZeVFBFEsC/9MovNoA/Qr/h4j8Kf+eHin/wRy1J&#10;J/wUG+FkKbmt/FP/AIIp6+IPhZ4GsfHPie4bXp7aw8EaIq3/AImvri8lt/ItWfZ8m35t0vleV8lS&#10;+K9X+HXh34lXt58NfAfhK98O2csS6dceIdHv5XZ/K/e7lnnTzf3tAH2hbf8ABRz4O3/m/ZZPENz5&#10;X3/K0WVttdH4G/bT8EfEjU77T/DWi+LtXurKCK4nW30GUmNJN2zP/fNfm18SPH7ale2l9rUGgaVu&#10;n22dpo2k2um2kX7p/wB18vzN/wADdv4K+oP2FtE1PxR8CPj9f6bFNHqOqTy6TYwFdkqOmlo6f8C3&#10;3VAH11/wu3/qQ/HP/gl/+zrlfHH7X3hD4aDTP+El0HxdpH9oyyRWv2jQpR5jIu9q/Pb4H/tD/ED4&#10;a+GNKvPB/iRv7NuoIpf7M15Zb2x/1UX8LS7oP+AS0fHr4/8Ain40eL/DWq+M4NN0fR9LWW3W00x3&#10;mS33ffuPKf552fZ5X7r/AFX/AE1oA+5Lf/goV8JZZ443bxDZq7bfNudFlRF/GvTPjt+0B4W/Z48O&#10;adrPildTmh1K9Fha2+k2LXU8s3lPLt2L/sxPX5bfFHwfp/hX7RZ6V8StL8YXsTK72+g6E0sS/PF8&#10;j3rXG3d/ubq+0P8Agpd/yJHwy/7Gtv8A01X9AF7/AIeafC//AKF34g/+ExLR/wAPNPhf/wBC78Qf&#10;/CYlr55/Za+Alj8dvGOq3eu6Vd3PhPSbGeEXsTeV/pT/ACJFFL/HL/y1/wCmX7r/AJ615lafBP4s&#10;6bpPjHxNqnhS40XwTokqyw3Xik/Yr+W33bPK2+V87/Kv/TL5qAPtP/h5p8L/APoXfiD/AOExLR/w&#10;80+F/wD0LvxB/wDCYlr4Trd8AeBtT+J3jnSdB0yKf7FFdQXGv30TRRf2Xpf/AC1uJZW+Vf8AVS+V&#10;QB9n/wDDzT4X/wDQu/EH/wAJiWnf8PL/AIYf9C38Qv8Awl5q+TNb/wCFT+Cfib4g0XS9K8RfEjR9&#10;GeK3XUbvxgv2e682Lzf3TwW//TX+/Xnnie88PpraalpXh628E6ajbP7M06+ur37V/t3Es7/vW/3I&#10;loA+9P8Ah5p8L/8AoXfiD/4TEtH/AA80+F//AELvxB/8JiWvh3RdI1fxZfy2Ph/RtS8QXqwee1vp&#10;MDTyqv8Ael/u/wDbWuhm/Z7+M2t2DxaZ8LPEkN3KvlRXFw9gif8AXXf9ooA+wf8Ah5p8L/8AoXfi&#10;D/4TEtQ3P/BT74S2EbT3ujeOrC0T/W3Fz4blWKL/AHjXy38c/gZqH7PWuaBpk6eXpHiNNui232j7&#10;RcxT/elsn/56tF5vyS/xV438edB1vwp8P9dsfEWiap4burjT5Z4LfVbPyPPXzYvmSgD9k/il8VdC&#10;+EPgubxRrxuW0uJkQ/YoDLKzN93C14t/w8R+FP8Azw8U/wDgjlrT/be/5Nsu/wDr8sP/AEalfnFN&#10;c20LxKzxwvL9yGVv9bQB+hX/AA8R+FP/ADw8U/8Agjlo/wCHiPwp/wCeHin/AMEctfnvWbbX9zNq&#10;93ZtZtDFF927/wCetAH6Nf8ADxH4U/8APDxT/wCCOWj/AIeI/Cn/AJ4eKf8AwRy1+fX2af7Bb3zW&#10;N3Dp9xPLbwahLA32eeVf9bFFL91mplAH6Ef8PEfhT/zw8U/+COWj/h4j8Kf+eHin/wAEctfnlN+5&#10;il2xedN/zy/v1s+KdF8KaJ4W8KXvh/4gL421+/uYotW8ORaZLb/2XE0Usvm+bL/zy/1X73/W+bQB&#10;96f8PEfhT/zw8U/+COWj/h4j8Kf+eHin/wAEctfnvR+6mXctAH6Dy/8ABRP4R2sTy3LeI7aBPvSz&#10;aLKqLX0Xout2XiHRrDVdPmFxp9/bx3VtNF92SJ1DI34qRX4oeNv+RM1v/rzl/wDRVfsN8Av+SF/D&#10;r/sXNN/9JY6AOY8a/wDJ2Xwp/wCxU8T/APpRo1d4/wANvC03jSLxe3h3S38UxQfZU1lrRPtaxf3P&#10;N+9iuD8a/wDJ2Xwp/wCxU8T/APpRo1eyUAc5478d+H/hv4Zu/EXijV7XQtFs9nn317Jsii3OqLu/&#10;4Eyj8a0tI1mx1/TLXUtOuY7zT7qJZ4LiJtySI33WU1B4j8MaT4u0i40rXdJstb0ycfvbLULZLiKT&#10;/eRhtNXbGwttMs4ra0gjt7aJdscUS7VVaAOQ+MPxg8O/A3wVP4p8UzXEOkxTRQM9rbNO+6R9qfKt&#10;Vvhv8bvA3xktZ/8AhE/Edpq8sSDz7Vd0VxFu/vxPtda7XU9NtNasLixvreG7tZ02SwTpvR19GU18&#10;8wfsGfDrSfH+jeLNBvvEvhq60u5W6hstM1P/AEdv+mX71HZYv9hGWgD0eHwtefBT4VyaZ4A0O88Z&#10;3lk0ktrpuq64wluHkd3bddT7+715wlv+1L40mu5ZLv4ffDPT7j5La3SC41y9th/fdv3UTP8A+O19&#10;KV498a/j4fgXqei3Gt+GNRufBN5vTUPFdqyyQ6S38Jni+/5f+3QB594t+PMn7PeufD74c+NLHxZ8&#10;VfEeuyxt/wAJNb6NBBDJK85UbEjCr5sX3/KT5kj+avqKooZUuIlkjYOjfMrL3r5/0n9qqLXf2m7z&#10;4QDwdqdnNaqzf2xd/Ksnlxeb5vlbf9Q33El38v8Aw0Aei/Gn/kWNF/7GbRP/AE5W9c/4x/5Ol+F3&#10;/Yt+I/8A0dpFdB8af+RY0X/sZtE/9OVvXP8AjH/k6X4Xf9i34j/9HaRQBpfHD446X8BfDEGv6xoe&#10;t6xpck6wSyaPBFJ9mz/HL5kqBV96z/hf+0T4K+POnXln4T16fTtaSNt1pfW3k3kH/TVElG2Vf9pN&#10;y+9ec6z+3Z8O5fiRceBbjSNUvNObUX0K51t7aKXTluvO8jy3XzN7L5vy/cr0PQf2Ufhb4T8f2XjT&#10;RPDEejeILNpWge0uJY4EZ4vKZvI3+V9z/ZoA0rW58QfBb4K6jf8AiDVdV+KGt6HYz3clzb2MUF3q&#10;LLuZYkii+UN/DXxhq/xV8HeL/iVZfGAfDz4xa14stWgntfDraL/xL0nRdifv1T7qCXdX3/4w8b+H&#10;/h7oc2s+J9asdB0qH/WXeoXCxRL/AMCauB+EH7SvhL44eIfEGl+FItWvItDSI3Gpz6dLBaSs5b5Y&#10;nfG5vloA+YPC/wC0X8b/ABt8VdK1HXfC3jLRPAFu5lbR/B/ht/tDyF08pLqW8i3On+tEvleVX2n8&#10;RtG17X/BOs2PhjU7fRfEkts6adqV1AJ0tZ8fLIU74r4IP7S/xd8f/Hjwjq2h6qmn+DX8ff8ACKR6&#10;Etzbr59r83mm4t3/AH7P5SCXd/Bvr3j9pX9or4pfAnxvZ3tl4K03Wfhj9kVrrUy04uUn53I8q5SB&#10;Pu/M6UAfPEH7PP7VOnajO8Gr+MnuG3brg+PvNt5f++5fk/79V9F6+3jj9lr9jvVJJr258U+MLVcC&#10;7DS3i2BnlVfN+f52itw+/wCiV0vw4+Onhz9rX4eeJdM8Ka/qPg7xNFbfZb6K3libUNLeVfllTbvR&#10;h/df2/hr3LTLZrCwt7d55Lx441Vp5fvyf7TUAfkJ8NNE8Ma3p/xavfGXifVbG80HSLPVdMvvP81r&#10;q8aeWCX7R/z3llZrOL/trX1r/wAE6YYm+BfjeefbDqtx4h36haRSeb5E/wBgsv3Vcp+0f8Abr4TW&#10;nxv8fXmoWGu2HjmAabY6fcW237G88tv+9lc/L/o/lPLF/tKtVv8Agn80dn4q+JsCL/x/6VYXEqf9&#10;NVeVIv8A0OgD0T9vnwJ4g+Jet/CXQfDGnrqWqtf3915TzxRfuktfn/1v+9Xy9H+zF8aPBUVw2nfD&#10;XW9KNxJ+9bQdWgQt/t/uLivor/gov8UPGPwp8S/BXU/At3bWfiO81a80qB7mzW6/18USfcrg/EHx&#10;K+Pf7MV29z8QPFlt4j8UeMYZ4tP08fv9J0swMnm3p+SL5sNDst4v78rt9ygD5/17wDr3g3xVpVj4&#10;+0jX/h3Za39qln1n7DFf3H7qL723zfm/9D/55VX8QfChfhd4Z/tHw14l0bx9ol5+6g1DSdR/5fEi&#10;/wBVcW7fNB/qq7D4feCdc/aP+KGsQX3jrT9H13+zvt8us+I0+1y3nz/6qKLzYv3UX/jnm/drzjV4&#10;biGO4fTZtO1C9gn8r7dbfv7e4iWX975Uv7r5P+eVAEunQ3P2swWviWez07VIIP7aht7O8sop5V+e&#10;KLyG+R1ib/prXQ/EHwx8Nb/wNZLpupeL9Y8URS+bef2hYwW9le/L9xUW4/cfN/H87V13g39mv4g/&#10;ErTor7wd/wAIvr2mSN+6vk1x7fyv+mVxA0W6J/8AY8qu/m/Ym8Vw2Kz3Pj/wJpUqLunguJZZYY/+&#10;BfJQB4x8HvFmlfD/AOJ+m+LPFnha08R6BLo76bqujywJeuivLFLvt9/+tZGX/gcVfcPwz/aP/Zm+&#10;DfhSbRvCPiPTfD9g8suoNpiW1yJ5ZW++2x03s3ybf+A18XfCz4U6n8X/AIwah8PNB8QaJqD2Vr9t&#10;l8R2kTfZbiBdiysiP8z/AL2Xyv8AgG6u21T9mC+i+J2p6XH4k0zUvhRpvlS6t4z/ALSs0ewg2f6R&#10;byxRN+6n/wCeX7r/AJa/7FAHnngrTdE8Q+K/H/iPWdF1abwfpOn6p4nXw3o0v2e7l3XqrbxM8X3V&#10;iiuPn8r/AFXlVzGiaT4Sk8T6Rd+PNL/tfwpHc7r+zt72/lltom/5eIJfN+fyv/HovNrprqSx+D/j&#10;e1m+DHje71jSVs59KfUNS0bYqQP/AMspfP8A3V4reUv8KVxHjB/sHguXxH9s0S5e41/+z/8AhDdP&#10;n8q98pUR/wDj3X5kguP3qfuv+esWygD0f9orwb4W+H/j+60bwLfLqvhj+zLC9gl+3fapd8/zfe/u&#10;eV9ndP8ArrX1l/wUt/5En4Yf9jY3/prv6+e/27PBth4B+ORt9NtbbT7LXfD9nf8A2e3XbtltZYrX&#10;Z/36WBV/3a+hP+Clv/Ik/DD/ALGxv/TXf0AfGd5498U698PfBXwxSe2sPDenan5tjNY30thcPPO7&#10;vDLdXEsu3907/f8A+euyvWv2jPir8VPEfgPw78P/AIl+Fn8PmKWKe51bzfNi11oP3sTb0/cf9NfK&#10;3v8APF/DXluhfDnxT4s+HXiLxvo2gpqXhbw+08Wp3X2qKLb5EX+kfum+/wCVXOzfa7/RLfRpdX1T&#10;/hHYmW4i0T+0ZfsPmr88Uv2f7tAFL9/o+l3tzcs2qyr5sqxRL+9/65VJb3epLBrukQXemzab4ngs&#10;4tTii1O3li2wS+bFb+b95F3f62Lyqj16/wBQsLeKexs47n5ovtUMzeV+6/5613Vh8KfiVrEFvPpn&#10;w38Q6xbzpvgvtOW1uLedP78Vx5u2gCt4/wDA/hjR/BUF7pnxQ07Xta8z9/o+iLPb7YNn/LuzRfv3&#10;3f7lZfhXw9/wmd/FpX9q6F4elng3wS+Jrpre3Zv+ffzVR9rf9da9UtP2P/jVcWkcqeCorfzP+WM+&#10;sQLs/wB75q8t0nwy0vxK1rwj4n8R6T4Gl0xktft19F9v0+4ndN8qS3kUvyfI/wDrf7/mo+ygD7F/&#10;Zz+Efh3w78CfHfhTx74j8OaPq/jKee3vJtK1yCW4it/s6RJF5/8AE6fvW/7a18V+B/Emv/D6zso9&#10;B8W6z4c/s6VoP+JZfPb2lx5Xy/6r7rq//XKpfiF8GW8Gai2lavpWjWd7dWv2i11bRvIureeL/nqj&#10;13P7NzXui+Nr/wDsa60u58aQeEL/AP4Rm48QMsSy6p/o/wC9Td/Ft8+gDm/HvxX1XxzoUfjR/FXi&#10;LxL8UdE1OB9B0qe1WXT44l8qeK4ii8r73nxJ/v8AlV6J/wAFVNb1DXrTwvaanHbW97p/hKW/vtPt&#10;5dz211PLEm3/AHP3Uv8A36ryTStNvviF45i8FStd3/jXW5/s95/bMUss3mv/AK24uJW/hi+//rf+&#10;uVdF/wAFBPA7+CfEviKCTX38UpJ4R0yCSeafzbvzoDLF+9/u/wDPX/v7QB98ftvf8m2Xf/X5Yf8A&#10;o1K/Ne/0qC/b975vlSr5TQ/3082KX/0bFFX6Uftvf8m2Xf8A1+WH/o1K/PzwZ/wgt/p1xfeMde8R&#10;W1xFK8Ufhnw5pn+nNt/5atez/uFV/wDZ+agDHqKGZZotyss0X/TGopra2uZdT2rPDZXVy7wWNxdf&#10;aJbdP+eXm/ut3/XWiwsFsEl2tJNLcXLXF1NcN5stw7f62WWgC1/pP2eKD7ZqE1lE0txBYy3jy29u&#10;7f62WK3+6rf9NapX+sWdh5v2mf7v+t8lfN8qpb+GW5srhbW5+zSyr8sv92u11X4reJ7/AMHQ+EbF&#10;NG8JeHfK8q80/wAJ2f2KK/f+/PL5srN/39oA84hsL6G31O5sdX+03F5+9s/t3723g/79fw1Vsb/x&#10;ZbaZdrqmnWV/fr/qpdPllit5Yv8AgXzK1dJ/qf8AVVFNcrbSxL/y1l+7D/foAzfDGtXXjW8Gm2fh&#10;rW/7V/e+VY3dn5U0u2LdLLFu/wCeS1fsJrabTbdrPb9ilVfsvlf88qi8mz8SaXD9ss1mt5f3vk3C&#10;+bV2gDC8bf8AIma3/wBecv8A6Kr9hvgF/wAkL+HX/Yuab/6Sx1+PPjb/AJEzW/8Arzl/9FV+w3wC&#10;/wCSF/Dr/sXNN/8ASWOgDmPGv/J2Xwp/7FTxP/6UaNXsleN+Nf8Ak7L4U/8AYqeJ/wD0o0auP/bE&#10;/Zg1n9pG08KrpGvWWnSaM1wX0/VoJZbK483yv3r+U6nzYvK+T/ro9AH0pXzhfeN/jf8AF15YfAvh&#10;a2+Fvh8s0Y8R+Nk87U5k/vwacv8Aqu//AB8N/wBsq9m+GvhCbwB4A0Pw7davc67caZapbvqd9/rr&#10;jb/G1SeP9O1/WPBWtWXhbV4tA8RT2zpY6nPbfaEtpf4XaL+KgDG+E/w3v/hxolxb6p4x17xrqt5P&#10;9oudS1qfd8/92GJfkgj/ANheK76uQ+Fui+J/DvgLSNP8Za7D4m8SW8QS91W3g8hJ2/vBO1ef/tS/&#10;Fjxr8IvBNhq3gnw2mvXEt4ILyWWzuLxLKLY373yrf94/z7V/GgD1Dxl4rsfAfhPWPEOp+eNP0u1k&#10;u7j7NA88nlou5tiL8zV4BqH7QWn/ALRujaVpfwa+JVr4T8UtepPNb69pbR3E9qn+tiWC4i+Y8r9z&#10;869R+AXjrxP8RvhfpWveMPDbeFdbu2lLWDBlLxB28qXY3zxb0w21/mFcH4z/AGF/hd4s1lNUs7XV&#10;/Cd1563Df8I1qL2Sb/8AZX/ll/2y2UAfRNc5r/jbw94V1HS7TWNZsNKvtVm+y2MV3OsctzL/AHIw&#10;33zVHwH8UfB/xDk1O18LeJNP8QS6TL9lvltLnzWt5f7r0vi34VeEPHmsaHqviLw7p+s6loc/2nTb&#10;q8gV3tZfl+dP++VoAzvjT/yLWif9jNon/pyt6wPGP/J0vwu/7FvxH/6O0iuh+NH/ACLOj/8AYyaJ&#10;/wCnK3rnvGP/ACdL8Lv+xb8R/wDo7SKAPLf2o9M+GXwPW8+LFt4f8PTfFgfPpCai0uy8uP4pWgRt&#10;u7Yj/v8AZlf71dr4w/aXufCP7NWj/FC98G6pBeajBbtJo8nyfYnl433Ev/LKAf8APX/aT+9XkX7d&#10;fwx8P+IvEek+KLrxz4b8Oa2unf2WdM8R3jRJPBvdiy7Vdk5l+dvKPy1yXhz4b/Hf4W/C2Hxp4B+J&#10;1h448MNH9tTw1aQNf29xY4zi38/2/hTyqAPF/iT8VPiD+2NeWngyd7TxCt/PE1n4U0qBHson/wCf&#10;i4uP9b5UX8Tbq+9/Dn7PuofCr4F2vgj4feLn8L64P3lz4jl09L2W6nb7zuj+/wD3yq1578BP2yPh&#10;RqmkG41mDRfht4gv0Wa5lSBLe1vP+mqT7Rv/AOB17b/w0z8IA8K/8LV8E7p22xL/AMJFZ5lb/Z/e&#10;80AfAH7L2k+IvC37Z3g7QfF9gbfxCsWqPrC3cG5/tf2fd5qO33o5ZfNlSX+Kvsr9ov8Aa00j9nnX&#10;tF0y/wDD+p6tDeWz3t9dWjIqWFqjYaX5v9Y33vkH9yvRPiV8FvCPxYXSpfEOlpc3mk3MV7puoQSN&#10;BdWc0bbkeKdMMn4Gviz/AIKO38Om/Gfwa08hez/4Rq8uLm38vf8A6q6g2t/3y8tAH3b4Qg8P3Omr&#10;rfh60sorXW4o79rq0iVftW5Bsdtv3jtxXjf/AA258NL688D2Oh38+u614s1WDSodGgXZe2LPu3y3&#10;MLfNEibfmzSfACPxN8M/2IvBy/2Rc3XinTPCcTQaYkfmytP5OYotq9f4BXwr+yr4c1Txf+0Z8J/t&#10;k2r3XinS9Qvb/wASy3At0t7cwRXEWxfK/e7t3lJL5v8AH8tAH6DzfHLwN4w+KGtfCHxPp13p+qSj&#10;ZbWmv2ipaa3Ft3FrVif3vf8A74rtdE+GXhX4b+Hr+08LeHdN0C1n+eaLT7ZIkk/3q8z/AGmvj74R&#10;+C+qeFF1bw2vizxJNLLdadaQ+R9os1UbJbhGl+7/AK3bxXpvhbx5pHxT+GOn+K9Blmm0XVrVbu2a&#10;WLa7RH/ZoA5X4kW8U/7QPweaSNXeNNZZXZfuf6PFSfFC5+Ffxg1G6+FfiXV9OvtaZfN/stJ9t7A3&#10;8Lxt/A1eb/tm/Fh/gv4r+GviK1sX1LUturWljFn90lxJbptaX/Z4r8+k07WbnwxpXi7Vbv7f/b2q&#10;38T6tbtL9rtdUgl82WK4l/hn/wCW8UsX/tKgDr/iN8FdV8HfF6H4XarP/pF1qenWlnraWyP5tneX&#10;aRLP5X9//W/8Dirf/aP+GujfCD416j4R8N201poS6Za3sEDTtOIGbzfN+Zvm/wCWVVfCXjLxF4//&#10;AGjPhTqfjDV5NauG1/TNLa6a1iizBB9oli83Z99/tHlfva+rvjp+xx4j+M3x4uvFC+ILDR/Dd1pt&#10;nbyt5Lz3ySwGX7qH91/y1oA+CPD3gS7+Nb3c/hH7W/iDSP8ATVi0HUYItbZFl8qXyrfzd2z97/5F&#10;rstG/ZV+I17Zy6npnwS1KG3g/jvoLKyu/wDgETS+a1M+HvxF8b/AzxZ4wg8NavbadrUV82kax9r0&#10;5JYZZbOWVN6bvu/3609Z/aD+L+p6nb6y/wARdbfWrP8A1FtaN9nsf+2tvF8j/wDbWgCP4J+ObD4U&#10;/GTQ/FPiSz1m20vR0uknisbTzb7e6bPs7wff2/3v+uVe6fCPxz+zd4mXx/4Y/wCEVX4VWfi1W3ar&#10;q2o/ZW1GLzfNX55W/wBHl3S71gr5d1vXpde1bW/Euq21to93rOoz6reRRXO+KK4nl3eVvq78MdJ8&#10;H+KvGGoy+K7d7/whb6dJ/aOsWt0R/wAI/OscrQXEPGxpZZP3H2f+PzYv3X7qgDp/jP8ACfUvgl44&#10;tNE1C5fWtK1Gz+36Vrap8t1B/wAtf+2sX7r/AL+xV53pXjvVfAPiq38SxWem/aNG1GzuNO+0N/x+&#10;fvYv3X/fXy/+P1ofCbwJ41+Kem6IuieDtd1uWLfa77eBv7MspZfv/vZf3Cfci3+VX078Mf8Agnn4&#10;s8TWs198RPEknhCKREeDRPDksE9wn3t6z3DRbf7v+q/76oA8+/be+I3h/wCLPjj4feJvDd99ssL/&#10;AMKyy/7cH+n2/wArf88m/wBb/wB+q+gv+Clv/Ik/DD/sbG/9Nd/Xgnx4+Gv7P3wm0XWtF0Hxh4o8&#10;U+NPl/0eyvEvVgl81P8AXskWxP8Ad+9Xvf8AwUt/5En4Yf8AY2N/6a7+gD4hhmuobe40+K+1C20y&#10;9fzbyxtNRuIre4/6626y7W/7a1tSw+AX+Emmy6JLe3/xHs9Tt08Q3Us8v2VoJ/tH7qCL/VfLst1+&#10;5/FXOajaavb+FbXV7vSZrDT9Ys7yXTL3/WxT+RLKsv8AuPui/wBVX0nffsVL4/8AgF8IPH3gHT0/&#10;4TWXQ9LvdVsWn+zw6m0unxRPKd/yq6/f/wBrbQB89eGNH1nxskreGtB1LxJbqvmtLpKpcfuv+evl&#10;feb/ALZRV1uhaD8dPAbW1z4F0X4g6JF5u+WG00y6+wyq3+t3W/8Az1/2/wC9Wx4H8U+Lv2NPix4k&#10;sZfCOk2fiXVrOB2fU7HzXlgX/lrBcRS/6rdL+9/24qu6t+2H8arjVZdaTxTE7xN9oi0G0sre3sp9&#10;vz/Z/wB7E0u1/wDVeb5v8VAHmc3ifxDf28qXXi/xXc28v7prS41+9lib/nr5sXm1mQ21tbQfZlWO&#10;G3i/deTD/qqa115txquq3KJZf2jfX2qNC3/Lv588s/lf9svNr3X4K23wd+HeiXviD4xy6brviW+8&#10;r+zvAzwfb7uwtX+409v/AAyy/f8A3v3V2UAeCLYLb/2rLZ6RolzLqln9ilvr61l+0Wf73/j4g2/8&#10;t/8ArrXPal4k0zXvD0twNAuPECLNta1mscyr+/8AI835vl2769O+MPizw14k8Wahr3gjwKvg3SFs&#10;9kWlWLfvbp1835/s8Xyo38HlLXpX7O1nqHxD+E2oaH4s8Q6Fp37PeiSvZS6hrC/YL6LVl/0qW4t/&#10;N+bzVvJWb978m35FioA+dbnR9FuXuFudF0/yrdoovtc0EX8X+q/z/erL+JunWek/CvxOtnZwW0Ut&#10;t/yxWvR/Dfwvvvih43tPBXhpdN8a6q7S3UF88UtvY+VB/wAvD7ovl/g/7ay1wvxoivNM8DeN9LvY&#10;/sGraW89heReb5uydZdssXm/8taAP1C/be/5Nsu/+vyw/wDRqV+clfo3+29/ybZd/wDX5Yf+jUr8&#10;7tFudNs/FWj33iDQ5PFPhq3lle/0GK58h71PK/dfN/11/wCWX/LWgCrXNfZvEOlXt7crff2xYyt5&#10;sVvMqRSwf9MvNrom+zPrOsT2Vi2laLPeNcadpksvmvp0H8Fvu/ip9AGLo/jOx1jUZdM+a21VLX7Q&#10;1pdr/DW1Ve2mvHll3RSw2/8AD9r2+b/01+7Vi2hludZ0rT1a2tpdU1GLT1u75/Kt4N3/AC1ll/hW&#10;gAqlqtgs1xZTtZrc/Z7r/Z82Jf8Alr5W75d3/XWui8a+H5/APxD1jwfd31hrF7pcVu7aho7brJt6&#10;b/K/3/8Apl/1yrKoAitppZreKW5XyZf4oql/1PzNUXnL5u3zY/N/540y/wBKgv8A7P8AaV/1DfaF&#10;85YpYvN8qVf9U3yt/raAMrxt/wAiZrf/AF5y/wDoqv2G+AX/ACQv4df9i5pv/pLHX47eLbaKw8B6&#10;rbRf6qDTnii/79V+xPwC/wCSF/Dr/sXNN/8ASWOgDmPGv/J2Xwp/7FTxP/6UaNXsleN+Nf8Ak7L4&#10;U/8AYqeJ/wD0o0au/wDHXhGfxt4XvdGh8Q6v4ZkuE2rqehSpFdw+6M6Ov/jtAGX4v+Ja+EfGHhbw&#10;/wD8I14k1h9fneEajpOnm4srDb/HdS7v3S/nXc18+XXw7+P/AIWa3k8NfFrQ/E9tEnkyWXjPw3td&#10;/WXz7WWIlvbZtr13wJJ4ql8NWj+M7bSLTxCd32mHQ55Z7QfN8uxpUR/zWgDpqzNb1YaJo17f/Zbm&#10;/wDs0TS/Z7GPzZpNv8KL/E1cb8aNL+JGseFbeD4Ya7ougeIFu0eW5120a4haDDbkCrzu+7+VegR7&#10;vKXzNu/b822gD4vv/wBrT48+J9d+yeD/AIIXemwNL5UZ1uwupXb/AGpX/cRRf99vX1r4JuNe1Dwj&#10;pE/iqxtNM8RSWytf2llL5sMUv8So38S10Feb3Wl/Es/GWyvrfW9DT4ZpY+VPpT2sjai9183ziX7u&#10;z7n/AI9QBteG/Afg/wCGqaveaJoeleHFvpGu9Qls4Eg81/777ar+B/jH4K+JUt3F4Y8TabrTWabp&#10;1tbgOyL/AHv93/arlPjd8VPhNpHhzXfBvj/xxomgw6tpk9reWdzqaRXRt5UaJ3CZ39CfmrwT9jXw&#10;f8MrPx7L4j8B614x8ZSXWlNpcGtX2g3Fhp8EG+KWX55Iot0svlRfN/0y+WgD6c+NP/IsaL/2M2if&#10;+nK3ryr9ovw/4u8TfGTwDpvgfxVbeDvEU/hzXli1W7s/tqrH9o0rfsiLff2/xV6r8af+RY0X/sZt&#10;E/8ATlb1z/jH/k6X4Xf9i34j/wDR2kUAfCvxr+CX/DNninw3d6vt+I3iHWHe8n1bxJFL/Z8jr9+3&#10;8pW82d/nZ/nl/wCAV9LfBL9vzwR4vaDRPF0H/Cv9TV/skFxfP/xKLyVUi/dW939zf8/+qb564b9q&#10;34bfGL4y/HnSfDUWmzp4NMqNo+oW6+bptmvlf6VdXv8A03+9FEn/AHz/AK2Wu2m/4JxeAbkWUDeJ&#10;fFT6VAr7tN+3ReTK0v8ArX/1Xy7v9mgCp8Y/2DNP8b65ea/4D8QweGZ9Uf7TdWFxY/bdPmdvvuqL&#10;KjLv9m212H7Nf7HHhz4JaVLceILfQ/F3jW4unul1xtKRHtYvl2W9vv3ukSf738VeUt+3/wCH/hvp&#10;dr4d8G+Bm1XwxoS/2VZ6he60lojJB+6/55P/AHax7D/gqvHf65d6RB8OIJr2zj3z7PEi+Un/AAP7&#10;LQB9RftH+BPHXj34f/Y/h/4i/wCEe1yK6juGLytAs6L1i81F3pn+9Xzr8Fv2BdTm1+LxB8Vru2m3&#10;Trey6JYXUt19qn/6fLiX/Wp/0yX5KwL34z/tG/tRaFLa+DPA6+H/AAzfcrq1jdSwefA3f7ZP5Xy/&#10;9e6S15D8Wfg38UP2TovCsWneOk8Oad4g1Z0fT/Cuo3kDfJF5jys/3G/3PK+agD67/aU/bcn/AGf/&#10;ABxD4dh8Bz6+UsU1Ce7lv/sqSq3m/urX90/ny/uvufL99a9g+Gnwt8FeGL7UfGHh7wjD4b1vxSqX&#10;2pu1v5V0Xcb9so/gbd95F/ir4w/Zn/aG+JWpfGDwf4V17xDP4y0rVLx4pU1i2t2uLf8A0eWXessU&#10;Sfc8qvpX4t/tLeKvhl4on0a1+CPjbxVAE3QaxpECz2Uv4xea8f8AwJKAPh/9oj/hIvix+0p8RdPg&#10;0+717WPtz6Np9jo6s80VnBFF/wDHXd/+utff/wAErfxva/Cl9O8eeGtF8LXFk/2TTNJ0R2ljis0C&#10;rFu/et8/0evmj4YfD3XPFvxv1j9oH4k+E/8AhU/hnR4Zdf8As037qZ5YrfymluF/1vyxeazfIu/9&#10;1X114N+KXhv4x/Do+KfCOqR6votyssUVwkbxfvVbYysrLuVlagD5g/4Kafc+En/YTv8A/wBInr5E&#10;v/FOtW/w18S+DLP/AE/T9ZvLXULP7RdeV/Y1/BLF/pC/9dV3K0VfdP7bPwiuvjV4z+FHh+w1ddG1&#10;KKXVL2zeaLfbyyxQRfJL/s7GlryjRf8Agnp8Q768t11rxL4c0iy3fv8A7D9ov5dv+xvSKgD5Rs9N&#10;k/tO1kg05tNu7V5ZZ9Xt7/8AfX7NcW8tk3+y1vFEy/8AAq948KftI+Kdc1NdE+JXxt8SeC/BtzZ/&#10;Z21LRtOsvtZl/h/0hYJZYP8Arr83/bKvUtB+EfwB0D4mWHwxXTdU+L3je8fbqbXNyvlaSij97cN8&#10;8USf7kW6WvIfDVvovw9/bc8R+G9H8MaD4s8Kz+IbXwzBY68Fli0uCdLeW4a383+NGaeLZ/sIlAGP&#10;8R/Anwj8G6FrMHg/4oa34y8StF/xJ9Pax2xLL5v37q48r97/AMta4K/8G+INV8HL4li8P67/AMIq&#10;zecuvWlj5tk3kS/vfN/2N8WxvN/6a19J/G/9i6f4c6tquu+HPEnhrw94Ce5+0JH4mvntYdMlllH7&#10;rf5Tp5G8ps/55V1Ok/ETV/gj+z94a8O/BrxF4Y+LGo+GFe68Sy2Ltf8AkRTy3EvmxLFL/q/NMqdd&#10;2xKAPnL9my78IyftFeHbnx5pui6v4Y1mznsIPtUEX9m2uoyunlS/Z/ubXTfbxf3d9fXfxU/Ybsvi&#10;N4qin0rx9L4Z0WztlXTvC1vplu1jYPn/AFsUSeX97+997/br4ov7bxL+0Z8ULXTfCfgnwzDqGr2t&#10;xcX2naNLLb291F/z8SpLLtg+9/B/ra9A8a/sN/Cz4Q+GrWf4l+PE0XxPeRvJHovhPTbe9uLpf9jz&#10;4nlf/e+RaAO0+Lnw68f/ALMvwK8LeHB48nlt7/xfciZdFupbJUtXtJzFEmH83/WosjpF/Gx+tc18&#10;PvgX8Zv2kfhbF4qtvH994n8Kagtxb22n+JvEM/8ApkSS7fuxRbf9bF/H/dryr4cfADxd4w0m98Re&#10;EfB+s+KvDtnPcW9jqd3fRPdxIv3IvK835n/vfZ/lrYtvDnxc8IeDfEWtW154s8E+BNBlt11XT0vJ&#10;7BJZZ5XWV9n+x+683/foA87trmzufCnm2MC21v8AJ+5hXyvKfzf3tfff/BS3/kSfhh/2Njf+mu/r&#10;4Mv/ALNbaX9mtvLhii2xLFD/ANdYq+8P+Cl3/IkfDL/sa2/9NV/QB8fW/i2G2+Eeu+B9S0+51KGL&#10;WIPEXhmWJv8Ajwv/ADdlwkv/AEweLzX/AO/tbXhD9oL4h/DLTrXw/wCHPHV3punxNug0yVYLjb/0&#10;yTz4pXRf9hKlufhbB4N+HvgP4geNV1DVdA8WMPsPh7w3fJBe/Z/s8tx5rXEv+x/yyi2/79dB8f8A&#10;xr8Ltd+E2neCvhH4Pi8OLf3cV/rd9LpypceVBKjRW8svzuzSy7Pm3/w/7dAHIaDaaz8efigLHxN8&#10;RbLQdSuoGuP7e8XNuif97/x5W8Xmxf8AXXyvlrc8ffAaD4a6Te3OsfFzwZqlxFFnTtP0GJp73UW/&#10;ueR5v7r/AK673rrvA37MmjftEfCnT/EfgG7XQtce+vbXU/DninU01KEeU7JsWVYt8X3Yn+59yWr/&#10;AMBv2ZfBul/tBav4F+JqeHtV8SwaH9vtvDNpDPLbtF5qf6Q8/lIv/bL/AKa0AfN9zDczS2TQSweb&#10;bzxXHk31r9ot7jb/AMspYv7taWr6pqXibxPf+ItZvP7S13VG3Xl95Cxb/wDtksUVdB8YPB/iL4e3&#10;+oSa78KZfh95r+VFeaVrE91o7y/7KTxOm3/ceKsHwPoV98QfFPhrwxY3dlbarrd59gW+b97bwN5U&#10;svzf9+pf/IVAGr4H8HT/ABB1660i08QeHvDEttbfb/tfia++yxTr5vleUv8AtVx1hpti8UV59mXz&#10;bj/SPJ3+bF5rf8ta+gv2hP2NNX+DHgqPxT/bdt4y0m0lRdQg/soQNZ7/AN19oT53+X+/Xmnwytvh&#10;/f8AiO6X4j+KdU8J6PBsltodM0e4nlv/APnr/pEUTqv/AKNoA9x/Zg8U+D/gZ8L/ABp8QfEXiCfR&#10;dY8R3v8AYOlS/YnvGi+z2+/ZBbp/rf3ssr/7fy18Z/FazfTvA/jK2TWjrVhFD+61abTPsFzdN/y1&#10;lli82X/Wy17t8WPFnw/0HwVqnhv4Za94m1bwd4gvLXVNdfxMktvaWP2P97F9n82KJt0r+V5v+zb1&#10;4X8VrmK5+GfiffEyyxW372G5XyZYt3lPF+6/3JYm/wC2tAH6n/tvf8m2Xf8A1+WH/o1K/OSv0b/b&#10;e/5Nsu/+vyw/9GpX5uX9y1tZXFyttJfyxL5sVvD/AK6X/plQBV17xJY+GLOKe+ufJilbyvu/8C/9&#10;pVa1X7Z/Ztx/ZyrNe+Q/2WGb/Vb/APll5tc/YX/iXWJfNudBttKsl+7b3zRSyyv/AOy1o+H7HWbF&#10;bhtZ1eDUZZ281YrSz8iKD/pl/tf9taAPRvHb/DObQPDX/CA33iG51+KJP+Ehh1mCVLdP3X8Pmxfe&#10;3/8APL+CWuQmRZk8pot8UtVb97mG3/0b/W7l3S7fN2Rf8tZfK/i/65U6wmuZrLdeL5M1AHS+FfAi&#10;+IPD6y6N4n8E22q/N/xTOrar/Zd7/wCR02t/wFqxZh9iv9SsZWtvtthP9nn+yTrcQxS+V5v+tX5X&#10;/wBbF/qqr3NtbXMXlXNstzF/zxlXzapXO6wiii0+DyYol+WGG1/dSy+b/qv9n/lr+9+agCX+yl+2&#10;RXLXM80StLKtvM37qJm8rzZf+2vlRVdrIv8AxZoem31xaXmqx211BB57W838K/8APX/drStrm2v0&#10;ie2nWaKWLzV8pv8AllQBj+Nv+RM1v/rzl/8ARVfsN8Av+SF/Dr/sXNN/9JY6/Hnxt/yJmt/9ecv/&#10;AKKr9hvgF/yQv4df9i5pv/pLHQBx/wAUtN8S6d8c/h34u0jwvf8AibTNM0fWdNvotMntUlia6lsG&#10;i/180Slf9FfvXR/8LU8S/wDRIPGn/gTo3/ywr0qigD5r+FfhmX4O+IPFuq6N8MviVeXfiW7W91E6&#10;trGl3CLL83+q/wBN/wBo16V/wtTxL/0SDxp/4E6N/wDLCvSqKAPNf+FqeJf+iQeNP/AnRv8A5YUf&#10;8LU8S/8ARIPGn/gTo3/ywr0qigDzX/haniX/AKJB40/8CdG/+WFL/wALT8S/9Ei8Zf8AgVo3/wAs&#10;K9JooA8Rs57bTPEV74gsv2etZtteu282fVYo9BW4nb/bl+2766X/AIWn4l/6JF4y/wDArRv/AJYV&#10;6TRQB4l4w8R+LvHkOjaXF8MfEmjiPW9LvZdR1C70v7NHFBexSy/6q9eX7iN/yyq18SLHxBp/xj8C&#10;+L9K8NX3iay0zSdW069ttMmtknia5lsmib9/NFuX/RZelex0UAea/wDC1PEv/RIPGn/gTo3/AMsK&#10;5T4k6jrPxR8Cat4X1L4W/EPTrXUY/KnuNH1TRre4Vd2793L9vr3WigD4u+Fv7NHhL4W3i3K/Bfx5&#10;4suIk2Qf8JNcaDcJa/8AXKNLpIhWJ+0t8AtX+Kr6Xqvgr4N6n4c16BZLe7SZdGit7+3f/nr5V79+&#10;L+D/AK6y192UUAfL37NN58SfhD8IdK8I+J/h34l1qfS5Ht7SWyutL229l/ywt/mvfm8pf3X/AAAV&#10;2vjXUpfiR4bn0XxJ8C/E+s6XP8xtrqfRsFv73/H/APK1e2UUAfNnwz8C+Hfg9qtzqHhD9nzxTo2p&#10;TxeUbpr/AE2d3T+5vfUn21atp/Htv8Wp/GTaB8TptFuIEt18KNdaD/Z8Dbdpl/4/d/8AtV9E0UAe&#10;X3nxG1zUraW2u/g54vmhk+R4pZ9GZXX/AMGFVNC8QX1pp1v4d034Q+IfDGmFfIVo/wCyYrSzX+9s&#10;ivf/AEBa9booA8V+OHh/xNN4s8F674a0bUNbOmQapBKNPntVlt2ntdkUv7+WIN84/v1836X8Kf2k&#10;db8IJoPjTxx8Rpoc/JNoljoMUrRfxJPK97uevvqigD4N0r9jHwLafY01T4R/FLxItk3mxRX2taNB&#10;Ez/9u97FXjt3+zH8etW8Q3HiFvhdNoOty67L4ig/szWNNlisr37R56Ou64/3a/VSigD4o+J+k/Fn&#10;9oj4aReEfH3wZ8VaBcQN9oa98L+J9Ga3nuI/9V5sUs/+q6NsrD/Zc+G/jf8AZS0/xBa6D8AfF+s3&#10;usTpLeanqHijRPNlWLf5SKq3Hyr88v8A31X3nRQB8veC/B1p4U8d3XxHsvgJ4v8AD/jPUbB7W8it&#10;dV0uW3XdL5r7U+37NzP/AB7K+dvjF+zh8XfGXxV8S+JNI8Aa9q1lrcguPtep6hpMV3B/07/8fHzR&#10;Rf8ALKv0qooA/Kvwj+zH+0H4DeSbwr4N8QeFL2eGCOe50nxHZxNPKi7XuJV+2+V5sv3m/dV6nqi/&#10;tla7o1xo+o+E7LW9KvIHhvLTXrTRrpJ4mGGifyr2Kv0BooA/MrUPgf8AtDeMdKtvDWv/AAw0u28K&#10;2tncLZ2OkwaNYRQXm6L7LcYS4lf5cPu+avpr9ur4T+MPiv4I8F2vg3RH8RX2l+IBf3Nql1Bbs0H2&#10;K6i+9Kyr96VK+m6KAPy1uf2bv2gL3wvoXhu58B6tcaFol615p+ntrGkbLV3ilRtv+kf6r97L+6qt&#10;/wAMnfG7/omV7/4ONL/+SK/VOigD8nr/APYx+Luqv5t58JLmaX/nr/a2keb/AN9faKq/8MQ/FY/8&#10;0iu/+B6xpv8A8m1+tdFAH5e/D79n/wDaR+Ed39p8GeDte0H5vNlsU1zTp7Kf/Ze3a92tXeeKvBPx&#10;f8QavHrOl/soeDvDniWDy7j+2/tmm3U32xP9VOi+fEvyf7e+v0GooA/OX4i+E/2s/jD4fXRvGHhC&#10;e70n7SsrWNhPpNlFJt+5v/02V2+b/prXnVz+yP8AGu5kidPhhqEMqXSt5ya1p3neV8/yf8fu3yvm&#10;X/b+Sv1fooA/Kwfsn/G2SLbJ8ML3/wAG2kf/ACRXOeMP2KPjXrXgvUtG0r4Xy2bXkHlRY1bTkVf9&#10;7/SK/XaigDw39rHwL4k8f/Ay80Pw7pTa3rTz2rrZJPFF5m113fPKypXw9/wyd8bv+iZXv/g40v8A&#10;+SK/VOigD8nov2Rfjel5LO3w31FpWn3Z/tvTuU2RReV/x8f6r907f3v3tXv+GTvjd/0TK9/8HGl/&#10;/JFfqnRQB+Vn/DJ3xu/6Jle/+DjS/wD5Io/4ZO+N3/RMr3/wcaX/APJFfqnRQB+Vn/DJ3xu/6Jle&#10;/wDg40v/AOSKP+GTvjd/0TK9/wDBxpf/AMkV+qdFAH5TXn7IvxpvItlz8Lbu5i/55TarpL/+3FZX&#10;/DDPxRe5sp2+EV55tk3mwP8A2/YfK/8A4G1+t1FAH5O69+yD8cdY0PU9Pj+Gt2ks8DRKz61p3lf+&#10;lFfpr8KPD954T+F3g/Q9Q2m/0zR7OyuDG3y+ZHAiPj/gSmutooAKKKKACiiigArJ1zW7Hw9aR3mp&#10;XkNhbGeK386eTavmyyrFEuf7zO6L/wACrWrwPxs9xqf7WvgXS9RsWl8P6b4U1jxDZM++VG1FLiwt&#10;vN8v/npFBcSqu35v9Kf+9QB7Rret2OgWLXupXUNjaq8cXnXEgRA7uqIu4/3nZVrUr4o/ZS/aBi+P&#10;PxE8YeCdb8aD4ieHLzwvZ3sMGtQ6MouvNe4iuwtrZs7LA6fZ/wDR7rdPFvCy/e+f2v8AZA1nUdb/&#10;AGePCkmsXz6vPave6fb6lK/mteWttez29rPv/wCWu+CKJ/N/j3b/AOKgD2yiiigAooooAKKKKACi&#10;iigDjtV+JPhLRfF+n+E9S8V6Np3ijUIxNZ6LdahFFeXKMXVWiiZt7/cf7v8Adatn+27JtZk0tbyF&#10;9RigS6ksxIPNWJ3ZUfb/AHdyv83+zX5+69eEeCfhR4w13xDH8Odb1X4va7Prnia8eGUWbRf2paqj&#10;S3P7pGSC3it4t+5V2J8jbdlenw+N/EWvfCf4IePbzUEvfFo8cRaZZ6s1itvLrmj3N/LasxiXbtWe&#10;y8q8ZVXbugik2DYu3G/u8394JH2XRRRWwBRRRQAUUUUAFFFFABWFD4s0WbwwniGLWLF9Ca0+3rqy&#10;3SfZfs2zf5/m/c8vZ82/7uK8s/a3mu5PhnpOkJbtPpPiDxToWh61tlZB/Z1zqMEVwjbcfLKreQ3+&#10;zM1cjo/xN1PUf2i9X8NX3xEh8HyaLrkFlpnw8msLd/7e0prBX+1Rbk+0s3nySt5sT+VEtntdPvvQ&#10;B9MRTLPEskbK6Ou5WXvUo6V4P+y00lrpnxH8OwMv/CO+HvGeoaZoQiXbFFZ7IJzbpjC+XBPPPAqr&#10;8qLD5f8ABXvA6UugC0UUUwCiiigAooooAKKKKAMjXNa0/wAO2iXmpXdvY2xuIrfzriTavmyusUS5&#10;/vM7oo/3qxtW+JnhHw/r0Oh6p4p0XTdYkgS7TTb3UYorpoWl8pZPKZt2zzfk3f3ht615n45+2a1+&#10;1t4A0u6sWuNF0jwrrGv6ajSv5UuqLcWVruK/d3RQXUqq/wDD9qevmv4O/Emz+NX7Qfw0bxj45s/F&#10;Wua94T8R2mteCNRsrOBNCumnt/tGl/ZWiWfGyKVNtx5rulu7/MjNUR5ZAfohRXin7IOsanrf7O/h&#10;WbWb59WntpL3T4NRlk81rq1tr2eC1naX/lrvgiibzf4927+Kva6sAooooAKKKKACiiigArIfXdPt&#10;9ZttJlvoU1K5hluLe1aRfNljjKCRlX+6vmxf99rWvXxb4o+IfifwZpP7RHjyytVtfEtj4z0/w1/a&#10;F9OQul6Ktvp379d0U/lRIt7dXW7ypUVpmlaKVd6NAH14db09tYl0pbyFtSjgS7ltFkXzVid2VZdn&#10;93cjfN/s1rV8Zy+JfEWofD74QeLbvxNoXirxfb+P4NIs9e8M3UV9DqOmXVw0V1bieO3gWfZa/PL9&#10;niVfNsPN2L5LbPsrJrSxHMOooopFhRRRQAUUUUAFFFFABXE+NPhvpXjDUdA1a5a6s9Z0K9W+sNR0&#10;6XyrhPmQy25b+KCdV2SxN8rDDfK6I6lFAGj4r8PnxPot7pTapqOlpeJ5El3pM/2e4jT+LypfvIzD&#10;5d6fOu75GRvmq74d8O6Z4V0DTtF0ixg07SdNgW1s7O3XbFBEi7URR/dCiiigDYooooAKKKKACiii&#10;gAooooA4rwt8OdM8G+JfEOr6O9zbR6/Ol3eaWZd1mt18/m3ESf8ALKSXevm7flYxbtu9nZp9T8Ba&#10;drnjfSfEGpSXV7caOr/2daSzf6LazOro9wsf8U/lMY97btqs+zb5su8ooA66iiigAooooAKKKKAC&#10;iiigDl/HHgnRvHXhjVdE1yxXUtOvofLlgZ2R+G3IyMp3I6squrr8ysoZTuqex8PXVl4Tg0Y69qdz&#10;cwWi2q61cGJr1mEWz7Q/yeU0ufn/ANVs3fwUUUAVvAng3TPAHhiy0DSoJks7ZncvcTNNLPK7GSWa&#10;WVstJI8ru7O/zMzM1dVRRQAUUUUAFFFFABRRRQAUUUUAcR42+HWleMb/AEHV7h7yz1jQL1L2x1LT&#10;JfKuEG9fNt2bo0E6rsljb5SMN8rojppeK9BbxPo97pTapqOlpeJ5ElzpNx9nuI4/4vKl+8jN93en&#10;zLu+Rkb5qKKALvh7w5pvhHQdP0TRrKHTdJ06BLaztLdNkUESrtRF+lbFFFABRRRQAUUUUAFFFFAB&#10;XE2vw70qx+IGoeNLB7ux1LUbMWeo21u5FrflCnkzyxf894lRkV12tscq+8JFsKKAJtS8BafrnjfS&#10;fEWoyXV7Po6v/Z1pLL/otrM6uj3Cx/xT+Uxj3vu2qz7NvmS7+woooAKKKKACiiigD//ZUEsBAi0A&#10;FAAGAAgAAAAhAIoVP5gMAQAAFQIAABMAAAAAAAAAAAAAAAAAAAAAAFtDb250ZW50X1R5cGVzXS54&#10;bWxQSwECLQAUAAYACAAAACEAOP0h/9YAAACUAQAACwAAAAAAAAAAAAAAAAA9AQAAX3JlbHMvLnJl&#10;bHNQSwECLQAUAAYACAAAACEAsApUEdwFAACXJgAADgAAAAAAAAAAAAAAAAA8AgAAZHJzL2Uyb0Rv&#10;Yy54bWxQSwECLQAUAAYACAAAACEAWGCzG7oAAAAiAQAAGQAAAAAAAAAAAAAAAABECAAAZHJzL19y&#10;ZWxzL2Uyb0RvYy54bWwucmVsc1BLAQItABQABgAIAAAAIQAWvo7M4QAAAAkBAAAPAAAAAAAAAAAA&#10;AAAAADUJAABkcnMvZG93bnJldi54bWxQSwECLQAKAAAAAAAAACEAiVEBDwFFAAABRQAAFQAAAAAA&#10;AAAAAAAAAABDCgAAZHJzL21lZGlhL2ltYWdlMS5qcGVnUEsFBgAAAAAGAAYAfQEAAHdPAAAAAA==&#10;">
                <v:group id="Group 566531028" o:spid="_x0000_s1167" style="position:absolute;width:48710;height:16104" coordsize="48710,16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xs8scAAADiAAAADwAAAGRycy9kb3ducmV2LnhtbERPTYvCMBC9L/gfwgje&#10;1rRKy1KNIqKyBxFWF8Tb0IxtsZmUJrb1328Owh4f73u5HkwtOmpdZVlBPI1AEOdWV1wo+L3sP79A&#10;OI+ssbZMCl7kYL0afSwx07bnH+rOvhAhhF2GCkrvm0xKl5dk0E1tQxy4u20N+gDbQuoW+xBuajmL&#10;olQarDg0lNjQtqT8cX4aBYce+8083nXHx337ul2S0/UYk1KT8bBZgPA0+H/x2/2tFSRpmszjaBY2&#10;h0vhDsjV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xs8scAAADi&#10;AAAADwAAAAAAAAAAAAAAAACqAgAAZHJzL2Rvd25yZXYueG1sUEsFBgAAAAAEAAQA+gAAAJ4DAAAA&#10;AA==&#10;">
                  <v:shape id="Image 178" o:spid="_x0000_s1168" type="#_x0000_t75" style="position:absolute;width:48710;height:139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7c3GAAAA3AAAAA8AAABkcnMvZG93bnJldi54bWxEj0FPwkAQhe8k/ofNmHAxsgWjYmUhhAQ0&#10;QQ4Ff8DYHdvG7mzpLqX8e+Zgwm0m781738wWvatVR22oPBsYjxJQxLm3FRcGvg/rxymoEJEt1p7J&#10;wIUCLOZ3gxmm1p85o24fCyUhHFI0UMbYpFqHvCSHYeQbYtF+feswytoW2rZ4lnBX60mSvGiHFUtD&#10;iQ2tSsr/9idn4Etnb0+7QM9N3WW7zXH7gD8fJ2OG9/3yHVSkPt7M/9efVvBfhVaekQn0/A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ZDtzcYAAADcAAAADwAAAAAAAAAAAAAA&#10;AACfAgAAZHJzL2Rvd25yZXYueG1sUEsFBgAAAAAEAAQA9wAAAJIDAAAAAA==&#10;">
                    <v:imagedata r:id="rId107" o:title="" cropbottom="17598f"/>
                  </v:shape>
                  <v:shape id="Text Box 566531023" o:spid="_x0000_s1169" type="#_x0000_t202" style="position:absolute;left:2242;top:12346;width:4502;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es38wA&#10;AADiAAAADwAAAGRycy9kb3ducmV2LnhtbESPQUvDQBSE70L/w/IK3uymLQ2SdltEFFswVGOh10f2&#10;NYlm34bdtYn99W5B8DjMzDfMajOYVpzJ+caygukkAUFcWt1wpeDw8Xx3D8IHZI2tZVLwQx4269HN&#10;CjNte36ncxEqESHsM1RQh9BlUvqyJoN+Yjvi6J2sMxiidJXUDvsIN62cJUkqDTYcF2rs6LGm8qv4&#10;NgqOffHi9rvd51u3zS/7S5G/0lOu1O14eFiCCDSE//Bfe6sVLNJ0MZ8mszlcL8U7I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5es38wAAADiAAAADwAAAAAAAAAAAAAAAACY&#10;AgAAZHJzL2Rvd25yZXYueG1sUEsFBgAAAAAEAAQA9QAAAJEDAAAAAA==&#10;" fillcolor="window" stroked="f" strokeweight=".5pt">
                    <v:textbox>
                      <w:txbxContent>
                        <w:p w14:paraId="59D7E0CB" w14:textId="77777777" w:rsidR="00DC3C12" w:rsidRPr="00730A0E" w:rsidRDefault="00DC3C12" w:rsidP="00BF773A">
                          <w:pPr>
                            <w:jc w:val="center"/>
                            <w:rPr>
                              <w:b/>
                              <w:bCs/>
                              <w:sz w:val="24"/>
                              <w:szCs w:val="24"/>
                            </w:rPr>
                          </w:pPr>
                          <w:r w:rsidRPr="00730A0E">
                            <w:rPr>
                              <w:b/>
                              <w:bCs/>
                              <w:sz w:val="24"/>
                              <w:szCs w:val="24"/>
                            </w:rPr>
                            <w:t>(a)</w:t>
                          </w:r>
                        </w:p>
                      </w:txbxContent>
                    </v:textbox>
                  </v:shape>
                  <v:shape id="Text Box 566531024" o:spid="_x0000_s1170" type="#_x0000_t202" style="position:absolute;left:11892;top:12347;width:4502;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40q8wA&#10;AADiAAAADwAAAGRycy9kb3ducmV2LnhtbESPQUvDQBSE74L/YXlCb3bT1oYSuy0iii0Yqqng9ZF9&#10;JtHs27C7NrG/vlsoeBxm5htmuR5MKw7kfGNZwWScgCAurW64UvCxf75dgPABWWNrmRT8kYf16vpq&#10;iZm2Pb/ToQiViBD2GSqoQ+gyKX1Zk0E/th1x9L6sMxiidJXUDvsIN62cJkkqDTYcF2rs6LGm8qf4&#10;NQo+++LF7bbb77dukx93xyJ/padcqdHN8HAPItAQ/sOX9kYrmKfpfDZJpndwvhTvgFy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H40q8wAAADiAAAADwAAAAAAAAAAAAAAAACY&#10;AgAAZHJzL2Rvd25yZXYueG1sUEsFBgAAAAAEAAQA9QAAAJEDAAAAAA==&#10;" fillcolor="window" stroked="f" strokeweight=".5pt">
                    <v:textbox>
                      <w:txbxContent>
                        <w:p w14:paraId="73C6DCD4" w14:textId="77777777" w:rsidR="00DC3C12" w:rsidRPr="00730A0E" w:rsidRDefault="00DC3C12" w:rsidP="00BF773A">
                          <w:pPr>
                            <w:jc w:val="center"/>
                            <w:rPr>
                              <w:b/>
                              <w:bCs/>
                              <w:sz w:val="24"/>
                              <w:szCs w:val="24"/>
                            </w:rPr>
                          </w:pPr>
                          <w:r w:rsidRPr="00730A0E">
                            <w:rPr>
                              <w:b/>
                              <w:bCs/>
                              <w:sz w:val="24"/>
                              <w:szCs w:val="24"/>
                            </w:rPr>
                            <w:t>(b)</w:t>
                          </w:r>
                        </w:p>
                      </w:txbxContent>
                    </v:textbox>
                  </v:shape>
                  <v:shape id="Text Box 566531025" o:spid="_x0000_s1171" type="#_x0000_t202" style="position:absolute;left:21377;top:12692;width:4504;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RMMsA&#10;AADiAAAADwAAAGRycy9kb3ducmV2LnhtbESPQUvDQBSE74L/YXmCN7tpJaGk3RYRxRYMtVHo9ZF9&#10;TVKzb8Pu2sT+elcQPA4z8w2zXI+mE2dyvrWsYDpJQBBXVrdcK/h4f76bg/ABWWNnmRR8k4f16vpq&#10;ibm2A+/pXIZaRAj7HBU0IfS5lL5qyKCf2J44ekfrDIYoXS21wyHCTSdnSZJJgy3HhQZ7emyo+iy/&#10;jILDUL643XZ7eus3xWV3KYtXeiqUur0ZHxYgAo3hP/zX3mgFaZal99NklsLvpXgH5Oo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PMpEwywAAAOIAAAAPAAAAAAAAAAAAAAAAAJgC&#10;AABkcnMvZG93bnJldi54bWxQSwUGAAAAAAQABAD1AAAAkAMAAAAA&#10;" fillcolor="window" stroked="f" strokeweight=".5pt">
                    <v:textbox>
                      <w:txbxContent>
                        <w:p w14:paraId="7BE8FA4B" w14:textId="77777777" w:rsidR="00DC3C12" w:rsidRPr="00730A0E" w:rsidRDefault="00DC3C12" w:rsidP="00BF773A">
                          <w:pPr>
                            <w:jc w:val="center"/>
                            <w:rPr>
                              <w:b/>
                              <w:bCs/>
                              <w:sz w:val="24"/>
                              <w:szCs w:val="24"/>
                            </w:rPr>
                          </w:pPr>
                          <w:r w:rsidRPr="00730A0E">
                            <w:rPr>
                              <w:b/>
                              <w:bCs/>
                              <w:sz w:val="24"/>
                              <w:szCs w:val="24"/>
                            </w:rPr>
                            <w:t>(c)</w:t>
                          </w:r>
                        </w:p>
                      </w:txbxContent>
                    </v:textbox>
                  </v:shape>
                  <v:shape id="Text Box 566531026" o:spid="_x0000_s1172" type="#_x0000_t202" style="position:absolute;left:31380;top:12692;width:4504;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R8wA&#10;AADiAAAADwAAAGRycy9kb3ducmV2LnhtbESPQUvDQBSE7wX/w/IEb3bTSoPEbouIpS0YWqPg9ZF9&#10;JtHs27C7bdL+ercg9DjMzDfMfDmYVhzJ+caygsk4AUFcWt1wpeDzY3X/CMIHZI2tZVJwIg/Lxc1o&#10;jpm2Pb/TsQiViBD2GSqoQ+gyKX1Zk0E/th1x9L6tMxiidJXUDvsIN62cJkkqDTYcF2rs6KWm8rc4&#10;GAVffbF2u+32Z99t8vPuXORv9JordXc7PD+BCDSEa/i/vdEKZmk6e5gk0xQul+IdkI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PR8wAAADiAAAADwAAAAAAAAAAAAAAAACY&#10;AgAAZHJzL2Rvd25yZXYueG1sUEsFBgAAAAAEAAQA9QAAAJEDAAAAAA==&#10;" fillcolor="window" stroked="f" strokeweight=".5pt">
                    <v:textbox>
                      <w:txbxContent>
                        <w:p w14:paraId="5BB22985" w14:textId="77777777" w:rsidR="00DC3C12" w:rsidRPr="00730A0E" w:rsidRDefault="00DC3C12" w:rsidP="00BF773A">
                          <w:pPr>
                            <w:jc w:val="center"/>
                            <w:rPr>
                              <w:b/>
                              <w:bCs/>
                              <w:sz w:val="24"/>
                              <w:szCs w:val="24"/>
                            </w:rPr>
                          </w:pPr>
                          <w:r w:rsidRPr="00730A0E">
                            <w:rPr>
                              <w:b/>
                              <w:bCs/>
                              <w:sz w:val="24"/>
                              <w:szCs w:val="24"/>
                            </w:rPr>
                            <w:t>(d)</w:t>
                          </w:r>
                        </w:p>
                      </w:txbxContent>
                    </v:textbox>
                  </v:shape>
                  <v:shape id="Text Box 566531027" o:spid="_x0000_s1173" type="#_x0000_t202" style="position:absolute;left:41827;top:12624;width:4504;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q3MwA&#10;AADiAAAADwAAAGRycy9kb3ducmV2LnhtbESPQUvDQBSE74L/YXlCb3bTlsaSdltEFFswVFPB6yP7&#10;mkSzb8Pu2sT++q4geBxm5htmtRlMK07kfGNZwWScgCAurW64UvB+eLpdgPABWWNrmRT8kIfN+vpq&#10;hZm2Pb/RqQiViBD2GSqoQ+gyKX1Zk0E/th1x9I7WGQxRukpqh32Em1ZOkySVBhuOCzV29FBT+VV8&#10;GwUfffHs9rvd52u3zc/7c5G/0GOu1OhmuF+CCDSE//Bfe6sVzNN0Ppsk0zv4vRTvgFx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Kyq3MwAAADiAAAADwAAAAAAAAAAAAAAAACY&#10;AgAAZHJzL2Rvd25yZXYueG1sUEsFBgAAAAAEAAQA9QAAAJEDAAAAAA==&#10;" fillcolor="window" stroked="f" strokeweight=".5pt">
                    <v:textbox>
                      <w:txbxContent>
                        <w:p w14:paraId="763696A2" w14:textId="77777777" w:rsidR="00DC3C12" w:rsidRPr="00730A0E" w:rsidRDefault="00DC3C12" w:rsidP="00BF773A">
                          <w:pPr>
                            <w:jc w:val="center"/>
                            <w:rPr>
                              <w:b/>
                              <w:bCs/>
                              <w:sz w:val="24"/>
                              <w:szCs w:val="24"/>
                            </w:rPr>
                          </w:pPr>
                          <w:r w:rsidRPr="00730A0E">
                            <w:rPr>
                              <w:b/>
                              <w:bCs/>
                              <w:sz w:val="24"/>
                              <w:szCs w:val="24"/>
                            </w:rPr>
                            <w:t>(e)</w:t>
                          </w:r>
                        </w:p>
                      </w:txbxContent>
                    </v:textbox>
                  </v:shape>
                </v:group>
                <v:shape id="Text Box 566531029" o:spid="_x0000_s1174" type="#_x0000_t202" style="position:absolute;left:545;top:1023;width:9008;height:11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OA9MkA&#10;AADiAAAADwAAAGRycy9kb3ducmV2LnhtbESPQWvCQBSE74L/YXmCN91EMbXRVSRU6LXRlh5fs88k&#10;mH2bZleN/75bEDwOM/MNs972phFX6lxtWUE8jUAQF1bXXCo4HvaTJQjnkTU2lknBnRxsN8PBGlNt&#10;b/xB19yXIkDYpaig8r5NpXRFRQbd1LbEwTvZzqAPsiul7vAW4KaRsyhKpMGaw0KFLWUVFef8YhTM&#10;X5ZJmVH++/nzds+y4/ce3Ves1HjU71YgPPX+GX6037WCRZIs5nE0e4X/S+EOyM0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AOA9MkAAADiAAAADwAAAAAAAAAAAAAAAACYAgAA&#10;ZHJzL2Rvd25yZXYueG1sUEsFBgAAAAAEAAQA9QAAAI4DAAAAAA==&#10;" filled="f" strokecolor="windowText" strokeweight="1.5pt">
                  <v:textbox>
                    <w:txbxContent>
                      <w:p w14:paraId="07A95CAB" w14:textId="77777777" w:rsidR="00DC3C12" w:rsidRDefault="00DC3C12" w:rsidP="00BF773A"/>
                    </w:txbxContent>
                  </v:textbox>
                </v:shape>
                <v:shape id="Text Box 566531030" o:spid="_x0000_s1175" type="#_x0000_t202" style="position:absolute;left:10178;top:1023;width:9008;height:11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tMcA&#10;AADiAAAADwAAAGRycy9kb3ducmV2LnhtbESPzWrCQBSF9wXfYbiCuzpJg6lER5FQodtGKy6vmWsS&#10;zNyJmVHj23cWBZeH88e3XA+mFXfqXWNZQTyNQBCXVjdcKdjvtu9zEM4ja2wtk4InOVivRm9LzLR9&#10;8A/dC1+JMMIuQwW1910mpStrMuimtiMO3tn2Bn2QfSV1j48wblr5EUWpNNhweKixo7ym8lLcjILk&#10;c55WORXX39PXM8/3xy26Q6zUZDxsFiA8Df4V/m9/awWzNJ0lcZQEiIAUcE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gv7THAAAA4gAAAA8AAAAAAAAAAAAAAAAAmAIAAGRy&#10;cy9kb3ducmV2LnhtbFBLBQYAAAAABAAEAPUAAACMAwAAAAA=&#10;" filled="f" strokecolor="windowText" strokeweight="1.5pt">
                  <v:textbox>
                    <w:txbxContent>
                      <w:p w14:paraId="57C8D374" w14:textId="77777777" w:rsidR="00DC3C12" w:rsidRDefault="00DC3C12" w:rsidP="00BF773A"/>
                    </w:txbxContent>
                  </v:textbox>
                </v:shape>
                <v:shape id="Text Box 566531031" o:spid="_x0000_s1176" type="#_x0000_t202" style="position:absolute;left:19857;top:1160;width:9004;height:1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waL8gA&#10;AADiAAAADwAAAGRycy9kb3ducmV2LnhtbESPQWvCQBSE7wX/w/IEb3WTBqOkriKhQq+NWnp8zT6T&#10;YPZtzK4a/323IHgcZuYbZrkeTCuu1LvGsoJ4GoEgLq1uuFKw321fFyCcR9bYWiYFd3KwXo1elphp&#10;e+Mvuha+EgHCLkMFtfddJqUrazLoprYjDt7R9gZ9kH0ldY+3ADetfIuiVBpsOCzU2FFeU3kqLkZB&#10;Ml+kVU7F+fD7cc/z/c8W3Xes1GQ8bN5BeBr8M/xof2oFszSdJXGUxPB/Kdw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rBovyAAAAOIAAAAPAAAAAAAAAAAAAAAAAJgCAABk&#10;cnMvZG93bnJldi54bWxQSwUGAAAAAAQABAD1AAAAjQMAAAAA&#10;" filled="f" strokecolor="windowText" strokeweight="1.5pt">
                  <v:textbox>
                    <w:txbxContent>
                      <w:p w14:paraId="10F9D6A0" w14:textId="77777777" w:rsidR="00DC3C12" w:rsidRDefault="00DC3C12" w:rsidP="00BF773A"/>
                    </w:txbxContent>
                  </v:textbox>
                </v:shape>
                <v:shape id="Text Box 566531032" o:spid="_x0000_s1177" type="#_x0000_t202" style="position:absolute;left:29615;top:1091;width:9008;height:11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6EWMgA&#10;AADiAAAADwAAAGRycy9kb3ducmV2LnhtbESPQWvCQBSE7wX/w/IKvdVNDKYSXUWCQq+NWjw+s88k&#10;NPs2Zrca/323IHgcZuYbZrEaTCuu1LvGsoJ4HIEgLq1uuFKw323fZyCcR9bYWiYFd3KwWo5eFphp&#10;e+Mvuha+EgHCLkMFtfddJqUrazLoxrYjDt7Z9gZ9kH0ldY+3ADetnERRKg02HBZq7Civqfwpfo2C&#10;5GOWVjkVl8Npc8/z/XGL7jtW6u11WM9BeBr8M/xof2oF0zSdJnGUTOD/UrgD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foRYyAAAAOIAAAAPAAAAAAAAAAAAAAAAAJgCAABk&#10;cnMvZG93bnJldi54bWxQSwUGAAAAAAQABAD1AAAAjQMAAAAA&#10;" filled="f" strokecolor="windowText" strokeweight="1.5pt">
                  <v:textbox>
                    <w:txbxContent>
                      <w:p w14:paraId="5962EF17" w14:textId="77777777" w:rsidR="00DC3C12" w:rsidRDefault="00DC3C12" w:rsidP="00BF773A"/>
                    </w:txbxContent>
                  </v:textbox>
                </v:shape>
                <v:shape id="Text Box 566531033" o:spid="_x0000_s1178" type="#_x0000_t202" style="position:absolute;left:39373;top:1160;width:9008;height:11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Ihw8gA&#10;AADiAAAADwAAAGRycy9kb3ducmV2LnhtbESPQWvCQBSE70L/w/IK3nQTg1FSVylBwauplh5fs69J&#10;aPZtml01/ntXKHgcZuYbZrUZTCsu1LvGsoJ4GoEgLq1uuFJw/NhNliCcR9bYWiYFN3KwWb+MVphp&#10;e+UDXQpfiQBhl6GC2vsuk9KVNRl0U9sRB+/H9gZ9kH0ldY/XADetnEVRKg02HBZq7CivqfwtzkZB&#10;slimVU7F3+l7e8vz49cO3Wes1Ph1eH8D4Wnwz/B/e68VzNN0nsRRksDjUrgDcn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MiHDyAAAAOIAAAAPAAAAAAAAAAAAAAAAAJgCAABk&#10;cnMvZG93bnJldi54bWxQSwUGAAAAAAQABAD1AAAAjQMAAAAA&#10;" filled="f" strokecolor="windowText" strokeweight="1.5pt">
                  <v:textbox>
                    <w:txbxContent>
                      <w:p w14:paraId="695F452F" w14:textId="77777777" w:rsidR="00DC3C12" w:rsidRDefault="00DC3C12" w:rsidP="00BF773A"/>
                    </w:txbxContent>
                  </v:textbox>
                </v:shape>
                <w10:wrap type="tight" anchorx="margin"/>
              </v:group>
            </w:pict>
          </mc:Fallback>
        </mc:AlternateContent>
      </w:r>
    </w:p>
    <w:p w14:paraId="31B8B5C9" w14:textId="77777777" w:rsidR="00BF773A" w:rsidRPr="007E2C94" w:rsidRDefault="00BF773A" w:rsidP="00BF773A">
      <w:pPr>
        <w:rPr>
          <w:color w:val="000000" w:themeColor="text1"/>
        </w:rPr>
      </w:pPr>
    </w:p>
    <w:p w14:paraId="16229AFE" w14:textId="77777777" w:rsidR="00BF773A" w:rsidRPr="007E2C94" w:rsidRDefault="00BF773A" w:rsidP="00BF773A">
      <w:pPr>
        <w:rPr>
          <w:color w:val="000000" w:themeColor="text1"/>
        </w:rPr>
      </w:pPr>
    </w:p>
    <w:p w14:paraId="48A0B3E0" w14:textId="77777777" w:rsidR="00BF773A" w:rsidRPr="007E2C94" w:rsidRDefault="00BF773A" w:rsidP="00BF773A">
      <w:pPr>
        <w:rPr>
          <w:color w:val="000000" w:themeColor="text1"/>
        </w:rPr>
      </w:pPr>
    </w:p>
    <w:p w14:paraId="58217BA7" w14:textId="77777777" w:rsidR="00BF773A" w:rsidRPr="007E2C94" w:rsidRDefault="00BF773A" w:rsidP="00BF773A">
      <w:pPr>
        <w:rPr>
          <w:color w:val="000000" w:themeColor="text1"/>
        </w:rPr>
      </w:pPr>
    </w:p>
    <w:p w14:paraId="1791A95C" w14:textId="77777777" w:rsidR="00BF773A" w:rsidRPr="007E2C94" w:rsidRDefault="00BF773A" w:rsidP="00BF773A">
      <w:pPr>
        <w:rPr>
          <w:color w:val="000000" w:themeColor="text1"/>
        </w:rPr>
      </w:pPr>
    </w:p>
    <w:p w14:paraId="4A1AF348" w14:textId="77777777" w:rsidR="00BF773A" w:rsidRPr="007E2C94" w:rsidRDefault="00BF773A" w:rsidP="00BF773A">
      <w:pPr>
        <w:rPr>
          <w:color w:val="000000" w:themeColor="text1"/>
        </w:rPr>
      </w:pPr>
    </w:p>
    <w:p w14:paraId="06F3E83A" w14:textId="77777777" w:rsidR="00BF773A" w:rsidRPr="007E2C94" w:rsidRDefault="00BF773A" w:rsidP="00BF773A">
      <w:pPr>
        <w:rPr>
          <w:color w:val="000000" w:themeColor="text1"/>
        </w:rPr>
      </w:pPr>
    </w:p>
    <w:p w14:paraId="5620AF18" w14:textId="77777777" w:rsidR="00BF773A" w:rsidRPr="007E2C94" w:rsidRDefault="00BF773A" w:rsidP="00BF773A">
      <w:pPr>
        <w:pStyle w:val="Lgende"/>
        <w:rPr>
          <w:color w:val="000000" w:themeColor="text1"/>
        </w:rPr>
      </w:pPr>
    </w:p>
    <w:p w14:paraId="3EEA0422" w14:textId="206282EC" w:rsidR="00BF773A" w:rsidRPr="007E2C94" w:rsidRDefault="00BF773A" w:rsidP="009763E0">
      <w:pPr>
        <w:pStyle w:val="Lgende"/>
        <w:rPr>
          <w:color w:val="000000" w:themeColor="text1"/>
        </w:rPr>
      </w:pPr>
      <w:bookmarkStart w:id="159" w:name="_Toc188099303"/>
      <w:bookmarkStart w:id="160" w:name="_Toc188624520"/>
      <w:bookmarkStart w:id="161" w:name="_Toc195644907"/>
      <w:r w:rsidRPr="007E2C94">
        <w:rPr>
          <w:rFonts w:asciiTheme="majorBidi" w:hAnsiTheme="majorBidi" w:cstheme="majorBidi"/>
          <w:b/>
          <w:bCs/>
          <w:i w:val="0"/>
          <w:iCs w:val="0"/>
          <w:color w:val="000000" w:themeColor="text1"/>
          <w:sz w:val="24"/>
          <w:szCs w:val="24"/>
        </w:rPr>
        <w:t>Figure 1.</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7</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color w:val="000000" w:themeColor="text1"/>
        </w:rPr>
        <w:t xml:space="preserve"> </w:t>
      </w:r>
      <w:r w:rsidRPr="007E2C94">
        <w:rPr>
          <w:rFonts w:asciiTheme="majorBidi" w:hAnsiTheme="majorBidi" w:cstheme="majorBidi"/>
          <w:i w:val="0"/>
          <w:iCs w:val="0"/>
          <w:color w:val="000000" w:themeColor="text1"/>
          <w:sz w:val="24"/>
          <w:szCs w:val="24"/>
        </w:rPr>
        <w:t>Changement schématique de la microstructure dans un profile FGM</w:t>
      </w:r>
      <w:r w:rsidRPr="007E2C94">
        <w:rPr>
          <w:rFonts w:asciiTheme="majorBidi" w:hAnsiTheme="majorBidi" w:cstheme="majorBidi"/>
          <w:i w:val="0"/>
          <w:iCs w:val="0"/>
          <w:color w:val="000000" w:themeColor="text1"/>
          <w:sz w:val="24"/>
          <w:szCs w:val="24"/>
        </w:rPr>
        <w:fldChar w:fldCharType="begin"/>
      </w:r>
      <w:r w:rsidR="00A832E5" w:rsidRPr="007E2C94">
        <w:rPr>
          <w:rFonts w:asciiTheme="majorBidi" w:hAnsiTheme="majorBidi" w:cstheme="majorBidi"/>
          <w:i w:val="0"/>
          <w:iCs w:val="0"/>
          <w:color w:val="000000" w:themeColor="text1"/>
          <w:sz w:val="24"/>
          <w:szCs w:val="24"/>
        </w:rPr>
        <w:instrText xml:space="preserve"> ADDIN ZOTERO_ITEM CSL_CITATION {"citationID":"cdgvJhQj","properties":{"formattedCitation":"[26]","plainCitation":"[26]","noteIndex":0},"citationItems":[{"id":"05EnRE1g/jowKz0Ej","uris":["http://zotero.org/users/local/Jac4T2U4/items/SCPBDEWV"],"itemData":{"id":138,"type":"thesis","event-place":"Biskra","genre":"Doctorat","language":"Francais","number-of-pages":"160","publisher":"Université Mohamed Khider – Biskra","publisher-place":"Biskra","title":"Contribution à la modélisation des structures en  Matériaux à Gradient Fonctionne","author":[{"family":"Ziou","given":"Hassina"}],"issued":{"date-parts":[["2017",4,23]]}}}],"schema":"https://github.com/citation-style-language/schema/raw/master/csl-citation.json"} </w:instrText>
      </w:r>
      <w:r w:rsidRPr="007E2C94">
        <w:rPr>
          <w:rFonts w:asciiTheme="majorBidi" w:hAnsiTheme="majorBidi" w:cstheme="majorBidi"/>
          <w:i w:val="0"/>
          <w:iCs w:val="0"/>
          <w:color w:val="000000" w:themeColor="text1"/>
          <w:sz w:val="24"/>
          <w:szCs w:val="24"/>
        </w:rPr>
        <w:fldChar w:fldCharType="separate"/>
      </w:r>
      <w:r w:rsidR="009763E0" w:rsidRPr="007E2C94">
        <w:rPr>
          <w:i w:val="0"/>
          <w:iCs w:val="0"/>
          <w:color w:val="000000" w:themeColor="text1"/>
          <w:sz w:val="24"/>
        </w:rPr>
        <w:t>[26]</w:t>
      </w:r>
      <w:r w:rsidRPr="007E2C94">
        <w:rPr>
          <w:rFonts w:asciiTheme="majorBidi" w:hAnsiTheme="majorBidi" w:cstheme="majorBidi"/>
          <w:i w:val="0"/>
          <w:iCs w:val="0"/>
          <w:color w:val="000000" w:themeColor="text1"/>
          <w:sz w:val="24"/>
          <w:szCs w:val="24"/>
        </w:rPr>
        <w:fldChar w:fldCharType="end"/>
      </w:r>
      <w:r w:rsidRPr="007E2C94">
        <w:rPr>
          <w:rFonts w:asciiTheme="majorBidi" w:hAnsiTheme="majorBidi" w:cstheme="majorBidi"/>
          <w:i w:val="0"/>
          <w:iCs w:val="0"/>
          <w:color w:val="000000" w:themeColor="text1"/>
          <w:sz w:val="24"/>
          <w:szCs w:val="24"/>
        </w:rPr>
        <w:t>.</w:t>
      </w:r>
      <w:bookmarkEnd w:id="159"/>
      <w:bookmarkEnd w:id="160"/>
      <w:bookmarkEnd w:id="161"/>
    </w:p>
    <w:p w14:paraId="32AD7314" w14:textId="77777777" w:rsidR="00BF773A" w:rsidRPr="007E2C94" w:rsidRDefault="00BF773A" w:rsidP="00BF773A">
      <w:pPr>
        <w:pStyle w:val="Titre3"/>
        <w:spacing w:before="120" w:after="120"/>
        <w:jc w:val="left"/>
        <w:rPr>
          <w:color w:val="000000" w:themeColor="text1"/>
        </w:rPr>
      </w:pPr>
      <w:bookmarkStart w:id="162" w:name="_Toc188353566"/>
      <w:bookmarkStart w:id="163" w:name="_Toc195689057"/>
      <w:r w:rsidRPr="007E2C94">
        <w:rPr>
          <w:color w:val="000000" w:themeColor="text1"/>
        </w:rPr>
        <w:t>Domaine d’utilisation des FGMs</w:t>
      </w:r>
      <w:bookmarkEnd w:id="162"/>
      <w:bookmarkEnd w:id="163"/>
    </w:p>
    <w:p w14:paraId="4324A13B" w14:textId="77777777" w:rsidR="00BF773A" w:rsidRPr="007E2C94" w:rsidRDefault="00BF773A" w:rsidP="009C2AA6">
      <w:pPr>
        <w:pStyle w:val="Paragraphedeliste"/>
        <w:numPr>
          <w:ilvl w:val="0"/>
          <w:numId w:val="10"/>
        </w:numPr>
        <w:spacing w:line="360" w:lineRule="auto"/>
        <w:jc w:val="both"/>
        <w:rPr>
          <w:b/>
          <w:bCs/>
          <w:color w:val="000000" w:themeColor="text1"/>
          <w:sz w:val="24"/>
          <w:szCs w:val="24"/>
        </w:rPr>
      </w:pPr>
      <w:r w:rsidRPr="007E2C94">
        <w:rPr>
          <w:b/>
          <w:bCs/>
          <w:color w:val="000000" w:themeColor="text1"/>
          <w:sz w:val="24"/>
          <w:szCs w:val="24"/>
        </w:rPr>
        <w:t xml:space="preserve">L'industrie aérospatiale </w:t>
      </w:r>
    </w:p>
    <w:p w14:paraId="6F4A1B8A" w14:textId="43354C23"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es </w:t>
      </w:r>
      <w:r w:rsidR="006B0081" w:rsidRPr="007E2C94">
        <w:rPr>
          <w:color w:val="000000" w:themeColor="text1"/>
          <w:sz w:val="24"/>
          <w:szCs w:val="24"/>
        </w:rPr>
        <w:t>matériaux fonctionnellement gradués</w:t>
      </w:r>
      <w:r w:rsidRPr="007E2C94">
        <w:rPr>
          <w:color w:val="000000" w:themeColor="text1"/>
          <w:sz w:val="24"/>
          <w:szCs w:val="24"/>
        </w:rPr>
        <w:t xml:space="preserve"> (FGMs) sont largement utilisés dans l'industrie aérospatiale en raison de leur capacité à résister à des conditions extrêmes, telles que les variations de température et de pression. Ils sont particulièrement adaptés aux applications telles que les revêtements de protection thermique, les composants de moteurs de fusée et les structures de satellites, où une combinaison de légèreté, de résistance mécanique et de conductivité thermique est essentielle</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j1jJW8R","properties":{"formattedCitation":"[27]","plainCitation":"[27]","noteIndex":0},"citationItems":[{"id":"05EnRE1g/4RrkYj6Z","uris":["http://zotero.org/users/local/Jac4T2U4/items/QSDS9MEG"],"itemData":{"id":140,"type":"article-journal","container-title":"Composites Part B: Engineering","note":"ISBN: 1359-8368\npublisher: Elsevier","page":"108376","title":"30 Years of functionally graded materials: An overview of manufacturing methods, Applications and Future Challenges","volume":"201","author":[{"family":"Saleh","given":"Bassiouny"},{"family":"Jiang","given":"Jinghua"},{"family":"Fathi","given":"Reham"},{"family":"Al-Hababi","given":"Tareq"},{"family":"Xu","given":"Qiong"},{"family":"Wang","given":"Lisha"},{"family":"Song","given":"Dan"},{"family":"Ma","given":"Aibin"}],"issued":{"date-parts":[["202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7]</w:t>
      </w:r>
      <w:r w:rsidRPr="007E2C94">
        <w:rPr>
          <w:color w:val="000000" w:themeColor="text1"/>
          <w:sz w:val="24"/>
          <w:szCs w:val="24"/>
        </w:rPr>
        <w:fldChar w:fldCharType="end"/>
      </w:r>
      <w:r w:rsidRPr="007E2C94">
        <w:rPr>
          <w:color w:val="000000" w:themeColor="text1"/>
          <w:sz w:val="24"/>
          <w:szCs w:val="24"/>
        </w:rPr>
        <w:t>.</w:t>
      </w:r>
    </w:p>
    <w:p w14:paraId="090F6570" w14:textId="77777777" w:rsidR="00BF773A" w:rsidRPr="007E2C94" w:rsidRDefault="00BF773A" w:rsidP="009C2AA6">
      <w:pPr>
        <w:pStyle w:val="Paragraphedeliste"/>
        <w:numPr>
          <w:ilvl w:val="0"/>
          <w:numId w:val="10"/>
        </w:numPr>
        <w:spacing w:line="360" w:lineRule="auto"/>
        <w:jc w:val="both"/>
        <w:rPr>
          <w:b/>
          <w:bCs/>
          <w:color w:val="000000" w:themeColor="text1"/>
          <w:sz w:val="24"/>
          <w:szCs w:val="24"/>
        </w:rPr>
      </w:pPr>
      <w:r w:rsidRPr="007E2C94">
        <w:rPr>
          <w:b/>
          <w:bCs/>
          <w:color w:val="000000" w:themeColor="text1"/>
          <w:sz w:val="24"/>
          <w:szCs w:val="24"/>
        </w:rPr>
        <w:t xml:space="preserve">Médecine </w:t>
      </w:r>
    </w:p>
    <w:p w14:paraId="2EB3272C" w14:textId="015FAB21"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 Les tissus humains, tels que les os et les dents, sont des FGM naturels. Ces tissus peuvent parfois subir des dommages irréparables, nécessitant leur remplacement. Pour ce faire, un matériau compatible, capable de remplir la fonction du tissu d'origine, est requis. Les matériaux fonctionnellement gradués (FGM) sont des candidats idéaux pour cette application. Ils ont trouvé un large éventail d’utilisations dans les domaines dentaire et orthopédique, notamment pour le remplacement des dents et des o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IMK2J7V","properties":{"formattedCitation":"[28]","plainCitation":"[28]","noteIndex":0},"citationItems":[{"id":"05EnRE1g/CaiWxsQR","uris":["http://zotero.org/users/local/Jac4T2U4/items/EP2NIRA9"],"itemData":{"id":141,"type":"article-journal","container-title":"Composites Science and Technology","issue":"6","note":"ISBN: 0266-3538\npublisher: Elsevier","page":"893-908","title":"Biocompatibility of materials and development to functionally graded implant for bio-medical application","volume":"64","author":[{"family":"Watari","given":"Fumio"},{"family":"Yokoyama","given":"Atsuro"},{"family":"Omori","given":"Mamoru"},{"family":"Hirai","given":"Toshio"},{"family":"Kondo","given":"Hideomi"},{"family":"Uo","given":"Motohiro"},{"family":"Kawasaki","given":"Takao"}],"issued":{"date-parts":[["200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8]</w:t>
      </w:r>
      <w:r w:rsidRPr="007E2C94">
        <w:rPr>
          <w:color w:val="000000" w:themeColor="text1"/>
          <w:sz w:val="24"/>
          <w:szCs w:val="24"/>
        </w:rPr>
        <w:fldChar w:fldCharType="end"/>
      </w:r>
      <w:r w:rsidRPr="007E2C94">
        <w:rPr>
          <w:color w:val="000000" w:themeColor="text1"/>
          <w:sz w:val="24"/>
          <w:szCs w:val="24"/>
        </w:rPr>
        <w:t>.</w:t>
      </w:r>
    </w:p>
    <w:p w14:paraId="29F28047" w14:textId="77777777" w:rsidR="00BF773A" w:rsidRPr="007E2C94" w:rsidRDefault="00BF773A" w:rsidP="009C2AA6">
      <w:pPr>
        <w:pStyle w:val="Paragraphedeliste"/>
        <w:numPr>
          <w:ilvl w:val="0"/>
          <w:numId w:val="10"/>
        </w:numPr>
        <w:spacing w:line="360" w:lineRule="auto"/>
        <w:jc w:val="both"/>
        <w:rPr>
          <w:b/>
          <w:bCs/>
          <w:color w:val="000000" w:themeColor="text1"/>
          <w:sz w:val="24"/>
          <w:szCs w:val="24"/>
        </w:rPr>
      </w:pPr>
      <w:r w:rsidRPr="007E2C94">
        <w:rPr>
          <w:b/>
          <w:bCs/>
          <w:color w:val="000000" w:themeColor="text1"/>
          <w:sz w:val="24"/>
          <w:szCs w:val="24"/>
        </w:rPr>
        <w:t xml:space="preserve">Défense </w:t>
      </w:r>
    </w:p>
    <w:p w14:paraId="572FED99" w14:textId="7244FCBD"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a capacité à inhiber la propagation des fissures est l'une des caractéristiques les plus importantes des </w:t>
      </w:r>
      <w:r w:rsidR="006B0081" w:rsidRPr="007E2C94">
        <w:rPr>
          <w:color w:val="000000" w:themeColor="text1"/>
          <w:sz w:val="24"/>
          <w:szCs w:val="24"/>
        </w:rPr>
        <w:t>matériaux fonctionnellement gradués</w:t>
      </w:r>
      <w:r w:rsidRPr="007E2C94">
        <w:rPr>
          <w:color w:val="000000" w:themeColor="text1"/>
          <w:sz w:val="24"/>
          <w:szCs w:val="24"/>
        </w:rPr>
        <w:t xml:space="preserve">, ce qui les rend particulièrement utiles dans les applications de défense, notamment comme matériaux résistants à la pénétration pour les plaques de blindage et les gilets pare-balles. Une autre application majeure des FGM est dans la conception de carrosseries de véhicules pare-balle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UZzBGcz","properties":{"formattedCitation":"[29]","plainCitation":"[29]","noteIndex":0},"citationItems":[{"id":"05EnRE1g/0L1LtTYs","uris":["http://zotero.org/users/local/Jac4T2U4/items/TT67MY44"],"itemData":{"id":142,"type":"article-journal","container-title":"Journal of the American Ceramic Society","issue":"4","note":"ISBN: 0002-7820\npublisher: Wiley Online Library","page":"1005-1018","title":"Dynamic fracture of ceramics in armor applications","volume":"90","author":[{"family":"Chen","given":"Weinong W."},{"family":"Rajendran","given":"A. M."},{"family":"Song","given":"Bo"},{"family":"Nie","given":"Xu"}],"issued":{"date-parts":[["200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9]</w:t>
      </w:r>
      <w:r w:rsidRPr="007E2C94">
        <w:rPr>
          <w:color w:val="000000" w:themeColor="text1"/>
          <w:sz w:val="24"/>
          <w:szCs w:val="24"/>
        </w:rPr>
        <w:fldChar w:fldCharType="end"/>
      </w:r>
      <w:r w:rsidRPr="007E2C94">
        <w:rPr>
          <w:color w:val="000000" w:themeColor="text1"/>
          <w:sz w:val="24"/>
          <w:szCs w:val="24"/>
        </w:rPr>
        <w:t>.</w:t>
      </w:r>
    </w:p>
    <w:p w14:paraId="64BADD32" w14:textId="77777777" w:rsidR="00BF773A" w:rsidRPr="007E2C94" w:rsidRDefault="00BF773A" w:rsidP="009C2AA6">
      <w:pPr>
        <w:pStyle w:val="Paragraphedeliste"/>
        <w:numPr>
          <w:ilvl w:val="0"/>
          <w:numId w:val="10"/>
        </w:numPr>
        <w:spacing w:line="360" w:lineRule="auto"/>
        <w:jc w:val="both"/>
        <w:rPr>
          <w:color w:val="000000" w:themeColor="text1"/>
          <w:sz w:val="24"/>
          <w:szCs w:val="24"/>
        </w:rPr>
      </w:pPr>
      <w:r w:rsidRPr="007E2C94">
        <w:rPr>
          <w:b/>
          <w:bCs/>
          <w:color w:val="000000" w:themeColor="text1"/>
          <w:sz w:val="24"/>
          <w:szCs w:val="24"/>
        </w:rPr>
        <w:t>Énergie</w:t>
      </w:r>
      <w:r w:rsidRPr="007E2C94">
        <w:rPr>
          <w:color w:val="000000" w:themeColor="text1"/>
          <w:sz w:val="24"/>
          <w:szCs w:val="24"/>
        </w:rPr>
        <w:t xml:space="preserve"> </w:t>
      </w:r>
    </w:p>
    <w:p w14:paraId="6FC4C677" w14:textId="728A5240"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 Les FGM sont utilisés dans le secteur de l'énergie pour fournir d'excellentes barrières thermiques et des revêtements protecteurs sur les aubes de turbines dans les moteurs à turbine à gaz. Ils sont également appliqués dans les générateurs thermoélectriques, les dispositifs de conversion d'énergie, les cellules solaires, les capteurs, et bien d'autres application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wEFZrhhd","properties":{"formattedCitation":"[30]","plainCitation":"[30]","noteIndex":0},"citationItems":[{"id":"05EnRE1g/t97CjrDd","uris":["http://zotero.org/users/local/Jac4T2U4/items/AT695XJ2"],"itemData":{"id":143,"type":"article-journal","container-title":"Materials Science and Engineering: A","issue":"1-2","note":"ISBN: 0921-5093\npublisher: Elsevier","page":"17-39","title":"Functionally graded materials for sensor and energy applications","volume":"362","author":[{"family":"Mueller","given":"Eckhard"},{"family":"Drašar","given":"Č"},{"family":"Schilz","given":"J."},{"family":"Kaysser","given":"W. A."}],"issued":{"date-parts":[["200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0]</w:t>
      </w:r>
      <w:r w:rsidRPr="007E2C94">
        <w:rPr>
          <w:color w:val="000000" w:themeColor="text1"/>
          <w:sz w:val="24"/>
          <w:szCs w:val="24"/>
        </w:rPr>
        <w:fldChar w:fldCharType="end"/>
      </w:r>
      <w:r w:rsidRPr="007E2C94">
        <w:rPr>
          <w:color w:val="000000" w:themeColor="text1"/>
          <w:sz w:val="24"/>
          <w:szCs w:val="24"/>
        </w:rPr>
        <w:t>.</w:t>
      </w:r>
    </w:p>
    <w:p w14:paraId="6AFEB45F" w14:textId="77777777" w:rsidR="00BF773A" w:rsidRPr="007E2C94" w:rsidRDefault="00BF773A" w:rsidP="009C2AA6">
      <w:pPr>
        <w:pStyle w:val="Paragraphedeliste"/>
        <w:numPr>
          <w:ilvl w:val="0"/>
          <w:numId w:val="10"/>
        </w:numPr>
        <w:spacing w:line="360" w:lineRule="auto"/>
        <w:jc w:val="both"/>
        <w:rPr>
          <w:color w:val="000000" w:themeColor="text1"/>
        </w:rPr>
      </w:pPr>
      <w:r w:rsidRPr="007E2C94">
        <w:rPr>
          <w:b/>
          <w:bCs/>
          <w:color w:val="000000" w:themeColor="text1"/>
          <w:sz w:val="24"/>
          <w:szCs w:val="24"/>
        </w:rPr>
        <w:t>Marin</w:t>
      </w:r>
      <w:r w:rsidRPr="007E2C94">
        <w:rPr>
          <w:color w:val="000000" w:themeColor="text1"/>
        </w:rPr>
        <w:t xml:space="preserve"> </w:t>
      </w:r>
    </w:p>
    <w:p w14:paraId="485A8524" w14:textId="2D0ABE44"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 Les FGM trouvent également des applications dans l'industrie marine et sous-marine, notamment pour les arbres d'hélice, les cylindres de plongée, les dômes de sonar, les systèmes de tuyauterie composite et les coques cylindriques sous pression</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DVtQ9TD","properties":{"formattedCitation":"[31]","plainCitation":"[31]","noteIndex":0},"citationItems":[{"id":"05EnRE1g/NAGIwzkT","uris":["http://zotero.org/users/local/Jac4T2U4/items/XJ2ME5RY"],"itemData":{"id":144,"type":"book","ISBN":"1-00-043934-8","publisher":"CRC Press","title":"Functionally graded materials (FGMs): fabrication, properties, applications, and advancements","author":[{"family":"Pandey","given":"Pulak M."},{"family":"Rathee","given":"Sandeep"},{"family":"Srivastava","given":"Manu"},{"family":"Jain","given":"Prashant K."}],"issued":{"date-parts":[["202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1]</w:t>
      </w:r>
      <w:r w:rsidRPr="007E2C94">
        <w:rPr>
          <w:color w:val="000000" w:themeColor="text1"/>
          <w:sz w:val="24"/>
          <w:szCs w:val="24"/>
        </w:rPr>
        <w:fldChar w:fldCharType="end"/>
      </w:r>
      <w:r w:rsidRPr="007E2C94">
        <w:rPr>
          <w:color w:val="000000" w:themeColor="text1"/>
          <w:sz w:val="24"/>
          <w:szCs w:val="24"/>
        </w:rPr>
        <w:t>.</w:t>
      </w:r>
    </w:p>
    <w:p w14:paraId="53B28DD1" w14:textId="77777777" w:rsidR="00BF773A" w:rsidRPr="007E2C94" w:rsidRDefault="00BF773A" w:rsidP="009C2AA6">
      <w:pPr>
        <w:pStyle w:val="Paragraphedeliste"/>
        <w:numPr>
          <w:ilvl w:val="0"/>
          <w:numId w:val="10"/>
        </w:numPr>
        <w:spacing w:after="120"/>
        <w:rPr>
          <w:color w:val="000000" w:themeColor="text1"/>
        </w:rPr>
      </w:pPr>
      <w:r w:rsidRPr="007E2C94">
        <w:rPr>
          <w:b/>
          <w:bCs/>
          <w:color w:val="000000" w:themeColor="text1"/>
          <w:sz w:val="24"/>
          <w:szCs w:val="24"/>
        </w:rPr>
        <w:t xml:space="preserve">Optoélectronique </w:t>
      </w:r>
    </w:p>
    <w:p w14:paraId="03F77FAB" w14:textId="31A4538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 Les FGM sont utilisés dans les dispositifs optoélectroniques en raison des gradients d'indice de réfraction qu'ils peuvent offrir. Parmi les exemples, on trouve les lasers, les supports de stockage magnétique, les capteurs, les fibres, les cellules solaires, les cartes de circuits imprimés et les applications de semi-conducteur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qIWs31cL","properties":{"formattedCitation":"[31]","plainCitation":"[31]","noteIndex":0},"citationItems":[{"id":"05EnRE1g/NAGIwzkT","uris":["http://zotero.org/users/local/Jac4T2U4/items/XJ2ME5RY"],"itemData":{"id":144,"type":"book","ISBN":"1-00-043934-8","publisher":"CRC Press","title":"Functionally graded materials (FGMs): fabrication, properties, applications, and advancements","author":[{"family":"Pandey","given":"Pulak M."},{"family":"Rathee","given":"Sandeep"},{"family":"Srivastava","given":"Manu"},{"family":"Jain","given":"Prashant K."}],"issued":{"date-parts":[["202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1]</w:t>
      </w:r>
      <w:r w:rsidRPr="007E2C94">
        <w:rPr>
          <w:color w:val="000000" w:themeColor="text1"/>
          <w:sz w:val="24"/>
          <w:szCs w:val="24"/>
        </w:rPr>
        <w:fldChar w:fldCharType="end"/>
      </w:r>
      <w:r w:rsidRPr="007E2C94">
        <w:rPr>
          <w:color w:val="000000" w:themeColor="text1"/>
          <w:sz w:val="24"/>
          <w:szCs w:val="24"/>
        </w:rPr>
        <w:t>.</w:t>
      </w:r>
    </w:p>
    <w:p w14:paraId="48E97672" w14:textId="430EB300" w:rsidR="00BF773A" w:rsidRPr="007E2C94" w:rsidRDefault="00BF773A" w:rsidP="00BF773A">
      <w:pPr>
        <w:pStyle w:val="Titre3"/>
        <w:spacing w:before="0"/>
        <w:jc w:val="left"/>
        <w:rPr>
          <w:color w:val="000000" w:themeColor="text1"/>
          <w:kern w:val="2"/>
          <w:szCs w:val="24"/>
          <w14:ligatures w14:val="standardContextual"/>
        </w:rPr>
      </w:pPr>
      <w:bookmarkStart w:id="164" w:name="_Toc182078829"/>
      <w:bookmarkStart w:id="165" w:name="_Toc188353567"/>
      <w:bookmarkStart w:id="166" w:name="_Toc195689058"/>
      <w:r w:rsidRPr="007E2C94">
        <w:rPr>
          <w:color w:val="000000" w:themeColor="text1"/>
          <w:kern w:val="2"/>
          <w:szCs w:val="24"/>
          <w14:ligatures w14:val="standardContextual"/>
        </w:rPr>
        <w:t xml:space="preserve">Caractéristiques effectives des </w:t>
      </w:r>
      <w:r w:rsidR="006B0081" w:rsidRPr="007E2C94">
        <w:rPr>
          <w:color w:val="000000" w:themeColor="text1"/>
          <w:kern w:val="2"/>
          <w:szCs w:val="24"/>
          <w14:ligatures w14:val="standardContextual"/>
        </w:rPr>
        <w:t>matériaux fonctionnellement gradués</w:t>
      </w:r>
      <w:r w:rsidRPr="007E2C94">
        <w:rPr>
          <w:color w:val="000000" w:themeColor="text1"/>
          <w:kern w:val="2"/>
          <w:szCs w:val="24"/>
          <w14:ligatures w14:val="standardContextual"/>
        </w:rPr>
        <w:t>.</w:t>
      </w:r>
      <w:bookmarkEnd w:id="164"/>
      <w:bookmarkEnd w:id="165"/>
      <w:bookmarkEnd w:id="166"/>
    </w:p>
    <w:p w14:paraId="3F71DD83" w14:textId="77777777" w:rsidR="00BF773A" w:rsidRPr="007E2C94" w:rsidRDefault="00BF773A" w:rsidP="00BF773A">
      <w:pPr>
        <w:rPr>
          <w:color w:val="000000" w:themeColor="text1"/>
        </w:rPr>
      </w:pPr>
    </w:p>
    <w:p w14:paraId="0E4BCC3A" w14:textId="4B2A649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Les FGM peuvent être classés en deux catégories : continus et discontinus, comme illustré schématiquement dans les figures 1.18 (a) et (b), respectivement. Dans les FGM continus, la composition et/ou la microstructure du matériau changent de manière continue en fonction de la position. Aucune ligne de séparation nette n'est observable, ce qui rend les propriétés de chaque zone indiscernable. En revanche, dans les FGM discontinus, la composition et/ou la microstructure varie progressivement, formant une structure multicouche avec des interfaces distinctes entre les couche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IKe6OSJb","properties":{"formattedCitation":"[20]","plainCitation":"[20]","noteIndex":0},"citationItems":[{"id":"05EnRE1g/ol3iRrWJ","uris":["http://zotero.org/users/local/Jac4T2U4/items/AWUSHBW4"],"itemData":{"id":134,"type":"book","ISBN":"1-4615-5301-6","publisher":"Springer Science &amp; Business Media","title":"Functionally graded materials: design, processing and applications","volume":"5","author":[{"family":"Miyamoto","given":"Yoshinari"},{"family":"Kaysser","given":"W. A."},{"family":"Rabin","given":"B. H."},{"family":"Kawasaki","given":"Akira"},{"family":"Ford","given":"Reneé G."}],"issued":{"date-parts":[["201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20]</w:t>
      </w:r>
      <w:r w:rsidRPr="007E2C94">
        <w:rPr>
          <w:color w:val="000000" w:themeColor="text1"/>
          <w:sz w:val="24"/>
          <w:szCs w:val="24"/>
        </w:rPr>
        <w:fldChar w:fldCharType="end"/>
      </w:r>
      <w:r w:rsidRPr="007E2C94">
        <w:rPr>
          <w:color w:val="000000" w:themeColor="text1"/>
          <w:sz w:val="24"/>
          <w:szCs w:val="24"/>
        </w:rPr>
        <w:t>.</w:t>
      </w:r>
    </w:p>
    <w:p w14:paraId="0CE67430" w14:textId="77777777" w:rsidR="00BF773A" w:rsidRPr="007E2C94" w:rsidRDefault="00BF773A" w:rsidP="00BF773A">
      <w:pPr>
        <w:rPr>
          <w:color w:val="000000" w:themeColor="text1"/>
        </w:rPr>
      </w:pPr>
      <w:r w:rsidRPr="007E2C94">
        <w:rPr>
          <w:noProof/>
          <w:color w:val="000000" w:themeColor="text1"/>
          <w:lang w:eastAsia="fr-FR"/>
        </w:rPr>
        <mc:AlternateContent>
          <mc:Choice Requires="wpg">
            <w:drawing>
              <wp:anchor distT="0" distB="0" distL="114300" distR="114300" simplePos="0" relativeHeight="251682816" behindDoc="0" locked="0" layoutInCell="1" allowOverlap="1" wp14:anchorId="1F19D612" wp14:editId="3D953B84">
                <wp:simplePos x="0" y="0"/>
                <wp:positionH relativeFrom="column">
                  <wp:posOffset>1246892</wp:posOffset>
                </wp:positionH>
                <wp:positionV relativeFrom="paragraph">
                  <wp:posOffset>19189</wp:posOffset>
                </wp:positionV>
                <wp:extent cx="2663687" cy="1685676"/>
                <wp:effectExtent l="0" t="0" r="3810" b="0"/>
                <wp:wrapNone/>
                <wp:docPr id="756976219" name="Groupe 152"/>
                <wp:cNvGraphicFramePr/>
                <a:graphic xmlns:a="http://schemas.openxmlformats.org/drawingml/2006/main">
                  <a:graphicData uri="http://schemas.microsoft.com/office/word/2010/wordprocessingGroup">
                    <wpg:wgp>
                      <wpg:cNvGrpSpPr/>
                      <wpg:grpSpPr>
                        <a:xfrm>
                          <a:off x="0" y="0"/>
                          <a:ext cx="2663687" cy="1685676"/>
                          <a:chOff x="0" y="0"/>
                          <a:chExt cx="3004185" cy="2005743"/>
                        </a:xfrm>
                      </wpg:grpSpPr>
                      <wps:wsp>
                        <wps:cNvPr id="1624833680" name="Zone de texte 103"/>
                        <wps:cNvSpPr txBox="1"/>
                        <wps:spPr>
                          <a:xfrm>
                            <a:off x="492040" y="1622034"/>
                            <a:ext cx="481239" cy="383709"/>
                          </a:xfrm>
                          <a:prstGeom prst="rect">
                            <a:avLst/>
                          </a:prstGeom>
                          <a:noFill/>
                          <a:ln w="6350">
                            <a:noFill/>
                          </a:ln>
                        </wps:spPr>
                        <wps:txbx>
                          <w:txbxContent>
                            <w:p w14:paraId="72647F27" w14:textId="77777777" w:rsidR="00DC3C12" w:rsidRPr="007E4AB9" w:rsidRDefault="00DC3C12" w:rsidP="00BF773A">
                              <w:pPr>
                                <w:rPr>
                                  <w:rFonts w:asciiTheme="majorBidi" w:hAnsiTheme="majorBidi" w:cstheme="majorBidi"/>
                                  <w:b/>
                                  <w:bCs/>
                                  <w:sz w:val="24"/>
                                  <w:szCs w:val="24"/>
                                </w:rPr>
                              </w:pPr>
                              <w:r w:rsidRPr="007E4AB9">
                                <w:rPr>
                                  <w:rFonts w:asciiTheme="majorBidi" w:hAnsiTheme="majorBidi" w:cstheme="majorBidi"/>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651748" name="Zone de texte 103"/>
                        <wps:cNvSpPr txBox="1"/>
                        <wps:spPr>
                          <a:xfrm>
                            <a:off x="2098285" y="1577963"/>
                            <a:ext cx="566614" cy="373550"/>
                          </a:xfrm>
                          <a:prstGeom prst="rect">
                            <a:avLst/>
                          </a:prstGeom>
                          <a:noFill/>
                          <a:ln w="6350">
                            <a:noFill/>
                          </a:ln>
                        </wps:spPr>
                        <wps:txbx>
                          <w:txbxContent>
                            <w:p w14:paraId="7C3ED044" w14:textId="77777777" w:rsidR="00DC3C12" w:rsidRPr="007E4AB9" w:rsidRDefault="00DC3C12" w:rsidP="00BF773A">
                              <w:pPr>
                                <w:rPr>
                                  <w:rFonts w:asciiTheme="majorBidi" w:hAnsiTheme="majorBidi" w:cstheme="majorBidi"/>
                                  <w:b/>
                                  <w:bCs/>
                                  <w:sz w:val="24"/>
                                  <w:szCs w:val="24"/>
                                </w:rPr>
                              </w:pPr>
                              <w:r w:rsidRPr="007E4AB9">
                                <w:rPr>
                                  <w:rFonts w:asciiTheme="majorBidi" w:hAnsiTheme="majorBidi" w:cstheme="majorBidi"/>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00671212" name="Picture 3"/>
                          <pic:cNvPicPr>
                            <a:picLocks noChangeAspect="1"/>
                          </pic:cNvPicPr>
                        </pic:nvPicPr>
                        <pic:blipFill rotWithShape="1">
                          <a:blip r:embed="rId108">
                            <a:extLst>
                              <a:ext uri="{28A0092B-C50C-407E-A947-70E740481C1C}">
                                <a14:useLocalDpi xmlns:a14="http://schemas.microsoft.com/office/drawing/2010/main" val="0"/>
                              </a:ext>
                            </a:extLst>
                          </a:blip>
                          <a:srcRect b="9218"/>
                          <a:stretch/>
                        </pic:blipFill>
                        <pic:spPr bwMode="auto">
                          <a:xfrm>
                            <a:off x="0" y="0"/>
                            <a:ext cx="3004185" cy="167957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1F19D612" id="Groupe 152" o:spid="_x0000_s1179" style="position:absolute;margin-left:98.2pt;margin-top:1.5pt;width:209.75pt;height:132.75pt;z-index:251682816;mso-width-relative:margin;mso-height-relative:margin" coordsize="30041,20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1vqOdAQAAIMMAAAOAAAAZHJzL2Uyb0RvYy54bWzsV9tuGzcQfS/QfyD2&#10;Xdbeb7AcyJIdBHBio05hoG8Ul6tdZHfJkpQlt+i/d4bcVXwrGiRB+tIHr3nnzJmZw6PTN4e+I/dc&#10;6VYMCy848T3CByaqdtguvF8/Xs5yj2hDh4p2YuAL74Fr783Zzz+d7mXJQ9GIruKKwCGDLvdy4TXG&#10;yHI+16zhPdUnQvIBJmuhemqgq7bzStE9nN5389D30/leqEoqwbjWMLp2k96ZPb+uOTPXda25Id3C&#10;A9uM/Sr73eB3fnZKy62ismnZaAb9Cit62g5w6fGoNTWU7FT74qi+ZUpoUZsTJvq5qOuWcesDeBP4&#10;z7x5q8ROWl+25X4rjzABtM9w+upj2Yf7G0XaauFlSVpkaRgUHhloD6Gyt3MSJCGitJfbEha/VfJW&#10;3qhxYOt66PihVj3+B5fIweL7cMSXHwxhMBimaZTmmUcYzAVpnqRZ6iLAGgjTi32suRh3Rr4fB3ni&#10;dkLckyyOcOd8uniO9h3N2UvIJv0ZMP1tgN02VHIbB40YjIAFaRjnETgEeeUQ+w1SnFScGHAYgPOt&#10;iWgLbELUiDmcC8AhcIDqUsPgK+DFRejHcKpFKQz9KHYoTTjGeRBGECeEMcqjzC+eYEFLqbR5y0VP&#10;sLHwFJSBzU56f6WNg21agtcP4rLtOhinZTeQ/cJLo8S3G44zAHQ3AN7ojbMaW+awOdjkSbLJpY2o&#10;HsBTJVypackuWzDiimpzQxXUFvgFfGGu4VN3Ai4TY8sjjVB/vDaO6yGCMOuRPdTqwtO/76jiHune&#10;DRDbIogRLmM7cZKF0FGPZzaPZ4ZdvxJABwEwk2S2ietNNzVrJfo7oJUl3gpTdGBw98IzU3NlHIMA&#10;LTG+XNpFUM6SmqvhVjI8GrFEiD8e7qiSYxwwLz6IKZto+Swcbq0LyHJnRN3aWCHQDtURf8hsrMcf&#10;kOJxkaZJkMVA4t83w0O/yEOsZ0zxJMuK1NYKLacUT9I0DeIxxbMogXx8XO7/RYrn/6f4j01x2bIS&#10;/sZnD1ovWPzf5QHsMjtkCicx+i86o6fq007OXEm3m7ZrzYNVG1DWaNRwf9MyZG7sPHoQEhAkWRAG&#10;4VQusAxvJza5p8VuK2Rwy64E+6TJIFYNHbZ8qSUQ9fg8zJ8ut90n9266ViJtI9XetaaxtDJRD06O&#10;LgNVPRMLr6DmhMhasF3PB+OUleIdNSDrdNNKDQRZ8n7DK3hN3lWO36BW4TlBvsKqtWrnzzBf+n4R&#10;ns9Wib+axX52MVsWcTbL/Iss9uHhWgWrv5Adg7jcaQ4A0G4t29FWGH1h7avSZhSBTjRZ8UXuqZV4&#10;jiXAICsOJhPh+UJI0Fat2C8AMwH5V4SBLWoYNIob1uBmxH3C1kUY3zuy2b8XFagiCsRs2f1LBM8T&#10;2RKkWZFkyXfkMfdUjG/3+ELbYLwISxKlMYQlnS2X62wWx+t8dn4OrdXqooijII2Ti2NYdEMrsb/e&#10;aAapW317ZP4hIoizUxIWcuja580qXRu7UZWjlH7ct6s+/3Y4+xs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C8PxwvgAAAACQEAAA8AAABkcnMvZG93bnJldi54bWxMj0FLw0AUhO+C&#10;/2F5gje7SWtCG7MppainItgK4m2bfU1Cs29Ddpuk/97nyR6HGWa+ydeTbcWAvW8cKYhnEQik0pmG&#10;KgVfh7enJQgfNBndOkIFV/SwLu7vcp0ZN9InDvtQCS4hn2kFdQhdJqUva7Taz1yHxN7J9VYHln0l&#10;Ta9HLretnEdRKq1uiBdq3eG2xvK8v1gF76MeN4v4ddidT9vrzyH5+N7FqNTjw7R5ARFwCv9h+MNn&#10;dCiY6eguZLxoWa/SZ44qWPAl9tM4WYE4KpinywRkkcvbB8UvAAAA//8DAFBLAwQKAAAAAAAAACEA&#10;ZFYNDIYUAACGFAAAFAAAAGRycy9tZWRpYS9pbWFnZTEucG5niVBORw0KGgoAAAANSUhEUgAAAVMA&#10;AAEKCAIAAAAgqCEcAAAABmJLR0QA/wD/AP+gvaeTAAAACXBIWXMAAA7EAAAOxAGVKw4bAAAUJklE&#10;QVR4nO3du48cRR7A8erH7noX4QDJDnmI9QXWQUCGLVIk+wQiOgkRWELIFhISJjiJP4DsAnACguzS&#10;i47AawkShMABgojDiLMlbCTEQxgJs5a9M91dF/xmant6erqn393V308A692Znpqu/nU9uh6O1vrP&#10;P/+cTqdKKaWU4zhaawUrmNzc3t4+cuSI4zjrvCuKoiiKuAxs5TiO53lOFEWvvPLKV1995TjOdDp1&#10;XVcpJf/FoGmtXdeNokgp9fLLL7/22mue5+W+JYqiL7744pNPPplMJmveKTAgYRgeO3bs3Llzvtb6&#10;5s2bt2/ffuaZZ5RSURTlXh8YBCm3Nzc3v/vuu19++WWd18vd/9NPP/34448ff/xx3/cp+W3iOM7+&#10;/v4PP/zw4osv+mEYPvDAA0899dTbb7997NixMAy501tDa+153nvvvffbb7/lxrDku+u69+/ff+65&#10;51599VWqfpZxHOenn376+uuvt7e3faVUGIa+729vb7uu67qu1prgt4nneUEQ5L5MMl0a+Ts7O0eO&#10;HGk+aWjbzs6O9P74SimJdrk49BzBP3QmB6Uan5uhku+u625sbJhrgNq+TRzHCYJA8tRf/hsxbw2J&#10;3kJ5KtEeBIG8hYvBMuZ6cM2/u00QOuc4jmnYcz1YTMp8unCAMSLygTEi8oExIvJxSFqA9PKOAZGP&#10;BTzQHQkiHxgjIh8YIyIfGCMi32ZFW+zSt8fk/DEg8q1F9CIDkQ+MEZEPjBGRD4xRcpYu0JpET0SJ&#10;EUTVj9Cy5c6XimkufQaIfKwk63M0d/zEZVr944bYqVlvmrOPFl9ejchHOlmHt9FYSqzz1/SNBip2&#10;ayDy0ZlEnJcI++VaQ9U0NWy5Nl4xzaXPAJGPdC3M2KveSu9/wz6h9gQXOmA8T4l8pIiiaDqdmtUa&#10;e2voZX6JBC83kdY/oOy8Iq0qIh+HzPx8aeSbdTh7a+h9+0UTrLUOwzDjBeussCw/EPlIJ5dI/0vR&#10;uGGlVpVKcPa9I/uA8b8S+cgyuFiyW3x9ZCH7Jq6JyEcOKUkI+76RVlj8N6UbOEQ+DsUvI+bqdqJo&#10;kV4ojyjzgZ4qVHuvgsjHSpT57UtEfnPbGRP5WInI71zto/p5qjcijIcfkNaGJPhyWXiet7W11c5H&#10;oh3mGtrY2CjaemQndVuZpwO+DOW9c+fOl19+efToURUbyNVxGlFNFEVRFLmu++OPP0rwe55X6AjU&#10;FCyz0LfveV4Yht9///27774bhuHGxsZ0OmV/JQuYQXi3bt06e/Zs0bCHlUzTz4+iaGNjY3d39803&#10;33zooYeCIFAU+LZwHGc6nV66dOng4EDK/0Jvp8y3zEIPXxRFYRju7Ozs7u4++OCD3aYMTTh69OjB&#10;wUGJySFEvmXieerKBRGG4XQ67TRVqJl05ARBEIbh1tZWboFvegHl+mhtSAlaEx/27yp2TbZUPE+b&#10;GxCCAVko87tNCoA2meAn8oExIvKBETl8qtd1StAX0i8gnUCy6lP2wk+rjlBa7i4UTTxraHmji9yv&#10;kH2Eoht1LK/SF0WRvIUyHzMj7OUd3FeunmDKfNSvlusy+4C1F/tV0pyamKKFdsW3l65lEPlIV2Ik&#10;T8UhAMsflzhgE7X92vfzWn8NzFRFF+Ep9Ho9p4h8rJK7wPOywZX5LSQ4+/UlklTlE+ORTzsfM2YP&#10;BsdxwjBklq7dKPNxyIR6vHBYX+218aYnDvQwwU2fc9bkQVIi7GV6f7dJQu0kWzW7a2EVJu1YydzQ&#10;aedjgdljgym6dqPMxwIZ42XqhF0nx35Nj1NcPr78hsjHzPIlQuS3r9FzzvN85CDsW9Pm84v4z0Q+&#10;kvR86U6Cv2klRuNWPD5lPnIQ+e1oucwn8pFk+n7M8/yio3fRfyZPiXysRJlvGdr5WBfBbxNm7GAt&#10;hL19aOcjBz189olnKGU+ZuLr8DFdx2KM4UOWEitzoOfiUzCJfKSjtm8fiXx6+IDRMWMEKfPtV7r0&#10;dhxnWMV+xXX7Oll9rKsz7KvFK8MsxA8LmHX1pJrned46b1FKRVEUBMHgKvwVUzusL1tCvO9mVuY7&#10;juP7vmLTVev4vl+66B5cJCSeRxTdJLr9O12H21jPoj2Kojt37mxtbU2nU9d1iX8LyN09iqLJZLK1&#10;tVXimh5c5Fcv8wf3lQtZmLHjeZ7W+ttvv33jjTdc1/V93/rvPxKzDPb9a9euPf/880XLFgsug6Lp&#10;b//7tvyJC5Ev/9ve3n700Udd151MJjKWo80EoVE3b94sVKsc7vz8wZX5LVf141/Q11r7vv/www+/&#10;9NJLOzs70+mUHj47SKstiqI//vjj4OBgzXdJp0AQBEEQJEby5EZFC1vfFkpAJ2noM9d1ZYtkLatu&#10;h2E4nU7v378vSy8qzpcVPM+Tznx5XlP7TlLL+hb5Q6y2NCplli5P9ewjhbbruqWv/sQbc49T9PW1&#10;W04AkR+30M5X80karuvKD0S+HaqPuu9/D1nfEtB/C5Evg/jDMJQfBjdyC6lqv5VT2x+6lNq+Wjxr&#10;FPsWMA23NQPAdPFI74CUBEU/sVRKa9N5AvrPnCLG7WPG1PXkTsEeO/ZJtvMBNR9Jmlh+t+tEoWZE&#10;PrJodtG2HZGPdHSP2SfeiPPjv20tBYy16jlq+7aihw/ppJ+PHj4r6RgiHwvksjCDO7pODmrGCpxY&#10;KV4ydJ0W1ImneljJRDuRb5/0yG9z3B6XVD9prR3HMTP8LMimxFcosTxJlbf3TXrfPhBnR5lf8StY&#10;cAbiqO0jnSnTbB3Jw42AyMdKNvXwVZw+2Pnsw3qlz9UD1PxatybyKeTjaOdjJT3fmYNlGuwTH5dJ&#10;5COFre18MIYPK8lCrES+lRjDhyxmdTYq/Dahto8ser6pJmW+ZXieb4PmZjqbxXko8C0Tf15D5CMd&#10;VX37UOYjh1T17Xikjzh6+JBOGhFhGAZBQDvfMsmRPPFbu/xQyzZsw5JbuPX/hGQMNZUsLrSdrmY1&#10;LhsdtvPlgpBrwvO80Q7eyt44fIgnJIoi3/fjC2nnvsXcILTWsulq88lEe+LPa2b76hXajMVKueVb&#10;/8v8BM/zJM3r99XF7xH08FlpoYdP7u6yB5sa5Xa667RuBhcG5hu5ruv7fnalJkHCntq+ZWR05mHk&#10;O47j+/7m5ubm5qbnea7rkuXWkBt6idvWmCuAFjss86VkuH379kcffaTmjUMaeBaIokhK+5s3bx4/&#10;frzQe62ZpYsE87DWlwLh999//+yzz+Rn+e/Yct2+2r7Jyp9//tlMvM19V7zhM7ivjFyHtX1p1R87&#10;duzZZ5/d2dkJgkANsDcLy6Iokrbbhx9+WLS7jjLferN2vuu6UixIVX+Ez/Pt4/u+CV3J3zXfKH17&#10;MlevsdShA2b+tYo/1ZPyIQiC9R//oorEGa79VivVNz3fMCc3Q+PNAVbmsJLjOOaG7qvYZGyzpxoF&#10;fvuauNXGO/bXfKonL5b7BXd/+yw8zzcZLKWEosC3gqm7SW1u/derebWw6RTaJ3HSethqZmUO5CP4&#10;S0iUmr0qRE2lXhH5WIUxfCUsT5rqYeTLz0Q+VurVVTtQfTuHlPlIZ0ot+vZLSPSn9LPMJ/KxEiN5&#10;yun/sPfD0btdpwR9YZ7m6piuE4WmEPlIwWpcVpKRPFIxIfIxkyjzaefbJ97OL7BaA0aC4du9VT1T&#10;cnr4+tZFmTsWqvYUtv+JnTOZbqZvdd5f1bfrcHkoZMvVotwRgdnpiQ/NpLaPJDPJp2+1/c4jPzGl&#10;pf305BZI60Q+6+1jpZ608/s2Era5Hc2qpCEuOz1mHT6e6iFdT+bnZ+wg0AkLIj+nnd+3e+06c8uz&#10;X1DiGsp+TfVzUjRJrYWBuT6I/AQLIj+nnd/5KV5WMUlF86zpM7DcYOs88k0jVvqxOm9Uq/5dh31I&#10;T8U0mLfzVA9JPWnkowmM20e6+DAegt8y9O0jRXwRPh3bdBU2Se6x03V6Gte3i7hEetr8Cg1Fft96&#10;7HL1oUuvRsmVOaS3qQ89Os3p4VcrmqSmv4Ke76psLoa6OpPE8iZfTXRSJn5Tb6lWy+DZxG9aLncX&#10;ynwgVcULfXnsbb3HX+cTW7i5FNKf8chEPpqyXMInflN7cVd7FC2vpVvxgJ3XPenbR756a/stXPR9&#10;K+FbOGDpBBD5TRlu55CkvHoPX/vft/ZW9OB6ItZJAGV+g0oM0esJ2ZZHKdXCHjuDqwU0keA2LwxW&#10;3UYWHdN1WlAzM0abyMdMfCmuNTfhxLDIGL7ZrtldJwb9YsbwMHTXSgu1/dk4Xt+XBh5ZXt1yt00n&#10;AyW11mZprXVe3O2CM2iaKfNVvLYvOe3OketDZxZgMXtp507tNmP4zG9aSSnac1jmS5nw66+/Xr58&#10;WY1jDP94SKX91q1bTzzxRO6LEwU+c/Xss9C3LwXC3bt3v/nmGyp49omiaDKZyP09+5WJuXqKMt9G&#10;yb79jY2No0ePKqWkGUDJbwGtted5YRjeuXNHynDP89Z/L2W+feJlvmv6cmXkhunngwXkPi4BXChb&#10;6du31cIYPvlJCgTy2xpVOuqIfFsxhg/5aOfbx5T5VOyBEaHMRz7KfPuYGRlEPhaYpz6M27cbkY8Z&#10;iXMzS5fIt49ZYdFxHCIfM4mRPAzrshK1fWSRi4MHe5Zhpw2sFN9OkzLfPuaGTuRjgUS7lAxEvmXS&#10;Z+li5MwsHSn2qepbief5SJKiIL7BDmW+ZeJbaRH5SEHk20pWWFREPhLMOpy08+0Tn31P5GPGxHl8&#10;X83UF6ySu6xD4gi1b1bV/nZd1b9y9kc0942IfMw0vRwLNYjOxTtuiXykW27nVw/d2oO/6btJC1+5&#10;/RsiPXxIZ0byhGEY/31upSD7QeDy26s/OEwcs/YnkRW/8vIRll+f/RH1fqN43z7z85GCjn1b0c7H&#10;So7jyKKMRWv7uZ1VRYvool0PFe9Wy29PLF64/IKiXYxFj9BE+4gZO0hnxvA13c7vW8fB8tES96YS&#10;H1f0dtlCPyvtfOSoPVCzj9+5TnrjWj4JRD5yLA/dr1gcFe3cSn1L09rvkGu6kzLxWTzVQ47aO/ma&#10;qCrXK3fwUu7epH1rv2R8BJGPFKkb7FDbH3ptP34356keUjBL13qU+UjHI30rmUc2RD5Woti3D5GP&#10;fJT59jHtOFfFZmXKiCW20LaD67qSp/JDofcuD9qHHRZG70ZRFARBFEWu68r9ILHRetFZyi2UFSWG&#10;SWa/vfaZ2LlHqHiW1jma5GnRz1q1LEft57zQ21OP0PIAuFwlTlruEbIPWOIMzGr7psBX8/1VzOqc&#10;hQ5X5fVNaD/N3Z6l1KPJ82fHcRK38jWPVvTeVPuw+aY/sXbtP88v8fqFcfthGN67d8/zPLnf9yF0&#10;UZHZJGs6ndYSIRUn2KzTX1j0CG0OgFtTPEklno8UHddY9Awk5+pFUXTv3r3SqWm/0lWxcl57VbbE&#10;ESqepXW+gozWnEwmMveuYs2z6SK9+gi5zqsAJZYwK6rKKYpX5XyllOkE0vM9FYumpv06QsVP7OQ7&#10;tlC9jzO5KY24NT9dz3faCIKg6EXcdEdA4gglOmuaVjFJRc/A8ltyz7DpuPVVrE5CJR+i3Bi+ltv5&#10;ncf5sp73dMRbHzzPR7oexhWqY5Yu8hH89jGRz4wdYEQo85HO7LHRwsPd6uNehp6AXNV7VVch8pGu&#10;hbl6y93ULbcvOk9Artojnx4+5Os2DtvXeQJKKJ1mIh8rDTESkI12PnKUe6RfSPsTvfqWgFzVh5Yu&#10;v56+faSTmO/DGHjUjrV3kaWF7j3VgzK28wTkai6FRD5W6n9goCja+cihtWZZHvuYNVdo5wNjRJmP&#10;GSkKZBp/GIYypb/rRKFmyTV5gAT69u1GbR8YEXr4kI/avsWIfKxE5NuHMh9JZuV1mbJG2FvJZCvt&#10;fKQg8m3FLF3kIPKtRG0f+Qh++xD5yEfk24fIx0oyRZcxfFaihw9Z6OGzFWU+8hH8FiPysRKRbx9W&#10;4wLGiNo+UpjLQvbS7du2E6iOWbrIIotwui5VQtswhg/5aOfbRwp8x3GIfKxE5NtnobZ/7969/f39&#10;+HKLZLkF5NaulDo4ODg4OFj/jZPJZH9/PwiCxpKGzkyn07t3784i/8knn/Q8b3Nz0/yZyLeAifzJ&#10;ZPLYY4+t//pHHnnk6aef3tjYaDyJaF0YhsePH9/c3HRSN1Ei8u1gNod1HGf97roW9tVCh+Ri6N22&#10;wQBawGMbYIyIfGCMiHxgjIh8YIyIfGCMiHxgjIh8YIyIfGCMiHxgjIh8YIyIfGCMiHxgjIh8YIyI&#10;fGCMiHxgjIh8YIyIfGCMiHxgjIh8YIyIfGCMiHxgjIh8YIyIfGCMiHxgjIh8YIyIfGCMiHxgjIh8&#10;YIyI/Jkbl05fuNJ1IlDVjUunHSctI8nfBCJ/Zvf1f518K/2iwUBcueCcuHg1/W/kbwKRb+y+/rne&#10;U2dPX7rRdUpQzpn39fV3Tq36K/m7gMhfcOYf76iL57g2bEX+GmOM/BuXTjtGovq3+7e/n7r678tc&#10;GgN35YJkb7KEJ3/nRhj5V/558er5Pa211nvn1QdvLV4bXBrD98FZ5z8vSP5evXhiMfjJ35kRRv6Z&#10;97V+/4xSSqkTJ9NbhVevXW8zRajX+b1ZBp95f++8Solz8neUka+Umtf4T1y8unQV7P7lrx2lCfU7&#10;cfJUIofJXzHGyL9ywXHOqX9pndUTDGucOnmi6yT00Pgi/8qFsx+c3/v89d0Vf7/xv/9yrdjixuV/&#10;X1V//Us8r8lfMb7IV0qp//7vhlKz6yLp+rWrp/7+t1X3BQzIjUvnLl49vzfr1Jkhf2f06BxW8U+9&#10;88752Q/X53/dOx//F4Zn77y5uFNykvydcbTWHdxv+urKBeetk9dXNwUwbOSv4XedgB65csE5q/Y0&#10;l4WlyN84In/mxqXT/3lB6zP5r8QQkb8J/wfMHElOC01stwAAAABJRU5ErkJgglBLAQItABQABgAI&#10;AAAAIQCxgme2CgEAABMCAAATAAAAAAAAAAAAAAAAAAAAAABbQ29udGVudF9UeXBlc10ueG1sUEsB&#10;Ai0AFAAGAAgAAAAhADj9If/WAAAAlAEAAAsAAAAAAAAAAAAAAAAAOwEAAF9yZWxzLy5yZWxzUEsB&#10;Ai0AFAAGAAgAAAAhACXW+o50BAAAgwwAAA4AAAAAAAAAAAAAAAAAOgIAAGRycy9lMm9Eb2MueG1s&#10;UEsBAi0AFAAGAAgAAAAhAKomDr68AAAAIQEAABkAAAAAAAAAAAAAAAAA2gYAAGRycy9fcmVscy9l&#10;Mm9Eb2MueG1sLnJlbHNQSwECLQAUAAYACAAAACEALw/HC+AAAAAJAQAADwAAAAAAAAAAAAAAAADN&#10;BwAAZHJzL2Rvd25yZXYueG1sUEsBAi0ACgAAAAAAAAAhAGRWDQyGFAAAhhQAABQAAAAAAAAAAAAA&#10;AAAA2ggAAGRycy9tZWRpYS9pbWFnZTEucG5nUEsFBgAAAAAGAAYAfAEAAJIdAAAAAA==&#10;">
                <v:shape id="Zone de texte 103" o:spid="_x0000_s1180" type="#_x0000_t202" style="position:absolute;left:4920;top:16220;width:4812;height:3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JHM0A&#10;AADjAAAADwAAAGRycy9kb3ducmV2LnhtbESPQU/CQBCF7yb8h82YeJOtRZumshDShGgMHkAu3sbu&#10;0DZ2Z0t3heqvZw4kHmfmzXvvmy9H16kTDaH1bOBhmoAirrxtuTaw/1jf56BCRLbYeSYDvxRguZjc&#10;zLGw/sxbOu1ircSEQ4EGmhj7QutQNeQwTH1PLLeDHxxGGYda2wHPYu46nSZJph22LAkN9lQ2VH3v&#10;fpyBt3L9jtuv1OV/XfmyOaz64/7zyZi723H1DCrSGP/F1+9XK/Wz9DGfzbJcKIRJFqAX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3QiRzNAAAA4wAAAA8AAAAAAAAAAAAAAAAA&#10;mAIAAGRycy9kb3ducmV2LnhtbFBLBQYAAAAABAAEAPUAAACSAwAAAAA=&#10;" filled="f" stroked="f" strokeweight=".5pt">
                  <v:textbox>
                    <w:txbxContent>
                      <w:p w14:paraId="72647F27" w14:textId="77777777" w:rsidR="00DC3C12" w:rsidRPr="007E4AB9" w:rsidRDefault="00DC3C12" w:rsidP="00BF773A">
                        <w:pPr>
                          <w:rPr>
                            <w:rFonts w:asciiTheme="majorBidi" w:hAnsiTheme="majorBidi" w:cstheme="majorBidi"/>
                            <w:b/>
                            <w:bCs/>
                            <w:sz w:val="24"/>
                            <w:szCs w:val="24"/>
                          </w:rPr>
                        </w:pPr>
                        <w:r w:rsidRPr="007E4AB9">
                          <w:rPr>
                            <w:rFonts w:asciiTheme="majorBidi" w:hAnsiTheme="majorBidi" w:cstheme="majorBidi"/>
                            <w:b/>
                            <w:bCs/>
                            <w:sz w:val="24"/>
                            <w:szCs w:val="24"/>
                          </w:rPr>
                          <w:t>(a)</w:t>
                        </w:r>
                      </w:p>
                    </w:txbxContent>
                  </v:textbox>
                </v:shape>
                <v:shape id="Zone de texte 103" o:spid="_x0000_s1181" type="#_x0000_t202" style="position:absolute;left:20982;top:15779;width:5666;height:3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VguckA&#10;AADiAAAADwAAAGRycy9kb3ducmV2LnhtbERPy2rCQBTdC/2H4Rbc6UTRaKOjSECUUhc+Nt1dM9ck&#10;NHMnzYya+vXOouDycN7zZWsqcaPGlZYVDPoRCOLM6pJzBafjujcF4TyyxsoyKfgjB8vFW2eOibZ3&#10;3tPt4HMRQtglqKDwvk6kdFlBBl3f1sSBu9jGoA+wyaVu8B7CTSWHURRLgyWHhgJrSgvKfg5Xo+Az&#10;Xe9wfx6a6aNKN1+XVf17+h4r1X1vVzMQnlr/Ev+7t1rB6COOx4PJKGwOl8IdkIs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7VguckAAADiAAAADwAAAAAAAAAAAAAAAACYAgAA&#10;ZHJzL2Rvd25yZXYueG1sUEsFBgAAAAAEAAQA9QAAAI4DAAAAAA==&#10;" filled="f" stroked="f" strokeweight=".5pt">
                  <v:textbox>
                    <w:txbxContent>
                      <w:p w14:paraId="7C3ED044" w14:textId="77777777" w:rsidR="00DC3C12" w:rsidRPr="007E4AB9" w:rsidRDefault="00DC3C12" w:rsidP="00BF773A">
                        <w:pPr>
                          <w:rPr>
                            <w:rFonts w:asciiTheme="majorBidi" w:hAnsiTheme="majorBidi" w:cstheme="majorBidi"/>
                            <w:b/>
                            <w:bCs/>
                            <w:sz w:val="24"/>
                            <w:szCs w:val="24"/>
                          </w:rPr>
                        </w:pPr>
                        <w:r w:rsidRPr="007E4AB9">
                          <w:rPr>
                            <w:rFonts w:asciiTheme="majorBidi" w:hAnsiTheme="majorBidi" w:cstheme="majorBidi"/>
                            <w:b/>
                            <w:bCs/>
                            <w:sz w:val="24"/>
                            <w:szCs w:val="24"/>
                          </w:rPr>
                          <w:t>(b)</w:t>
                        </w:r>
                      </w:p>
                    </w:txbxContent>
                  </v:textbox>
                </v:shape>
                <v:shape id="Picture 3" o:spid="_x0000_s1182" type="#_x0000_t75" style="position:absolute;width:30041;height:16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GLg/LAAAA4wAAAA8AAABkcnMvZG93bnJldi54bWxEj0FrwkAQhe8F/8MyhV6KbhJoqqmrqLRQ&#10;8GRS9Dpmp0lodjbNbjX9964geJx5733zZr4cTCtO1LvGsoJ4EoEgLq1uuFLwVXyMpyCcR9bYWiYF&#10;/+RguRg9zDHT9sw7OuW+EgHCLkMFtfddJqUrazLoJrYjDtq37Q36MPaV1D2eA9y0MomiVBpsOFyo&#10;saNNTeVP/mcUFO+dLKbr7SY/7J/bdTRL0+PhV6mnx2H1BsLT4O/mW/pTh/ovAfkaJ3EC15/CAuTi&#10;Ag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ahi4PywAAAOMAAAAPAAAAAAAA&#10;AAAAAAAAAJ8CAABkcnMvZG93bnJldi54bWxQSwUGAAAAAAQABAD3AAAAlwMAAAAA&#10;">
                  <v:imagedata r:id="rId109" o:title="" cropbottom="6041f"/>
                  <v:path arrowok="t"/>
                </v:shape>
              </v:group>
            </w:pict>
          </mc:Fallback>
        </mc:AlternateContent>
      </w:r>
    </w:p>
    <w:p w14:paraId="000401E0" w14:textId="77777777" w:rsidR="00BF773A" w:rsidRPr="007E2C94" w:rsidRDefault="00BF773A" w:rsidP="00BF773A">
      <w:pPr>
        <w:rPr>
          <w:color w:val="000000" w:themeColor="text1"/>
        </w:rPr>
      </w:pPr>
    </w:p>
    <w:p w14:paraId="34C896D6" w14:textId="77777777" w:rsidR="00BF773A" w:rsidRPr="007E2C94" w:rsidRDefault="00BF773A" w:rsidP="00BF773A">
      <w:pPr>
        <w:rPr>
          <w:color w:val="000000" w:themeColor="text1"/>
        </w:rPr>
      </w:pPr>
    </w:p>
    <w:p w14:paraId="0E4F6CE2" w14:textId="77777777" w:rsidR="00BF773A" w:rsidRPr="007E2C94" w:rsidRDefault="00BF773A" w:rsidP="00BF773A">
      <w:pPr>
        <w:rPr>
          <w:color w:val="000000" w:themeColor="text1"/>
        </w:rPr>
      </w:pPr>
    </w:p>
    <w:p w14:paraId="1810D2F0" w14:textId="77777777" w:rsidR="00BF773A" w:rsidRPr="007E2C94" w:rsidRDefault="00BF773A" w:rsidP="00BF773A">
      <w:pPr>
        <w:rPr>
          <w:color w:val="000000" w:themeColor="text1"/>
        </w:rPr>
      </w:pPr>
    </w:p>
    <w:p w14:paraId="5878FF31" w14:textId="77777777" w:rsidR="00BF773A" w:rsidRPr="007E2C94" w:rsidRDefault="00BF773A" w:rsidP="00BF773A">
      <w:pPr>
        <w:rPr>
          <w:color w:val="000000" w:themeColor="text1"/>
        </w:rPr>
      </w:pPr>
    </w:p>
    <w:p w14:paraId="34E2CD43" w14:textId="77777777" w:rsidR="00BF773A" w:rsidRPr="007E2C94" w:rsidRDefault="00BF773A" w:rsidP="00BF773A">
      <w:pPr>
        <w:rPr>
          <w:color w:val="000000" w:themeColor="text1"/>
        </w:rPr>
      </w:pPr>
    </w:p>
    <w:p w14:paraId="7BE94606" w14:textId="77777777" w:rsidR="00BF773A" w:rsidRPr="007E2C94" w:rsidRDefault="00BF773A" w:rsidP="00BF773A">
      <w:pPr>
        <w:rPr>
          <w:color w:val="000000" w:themeColor="text1"/>
        </w:rPr>
      </w:pPr>
    </w:p>
    <w:p w14:paraId="3F304758" w14:textId="77777777" w:rsidR="00BF773A" w:rsidRPr="007E2C94" w:rsidRDefault="00BF773A" w:rsidP="00BF773A">
      <w:pPr>
        <w:rPr>
          <w:color w:val="000000" w:themeColor="text1"/>
        </w:rPr>
      </w:pPr>
    </w:p>
    <w:p w14:paraId="3A2DDBDA" w14:textId="77777777" w:rsidR="00BF773A" w:rsidRPr="007E2C94" w:rsidRDefault="00BF773A" w:rsidP="00BF773A">
      <w:pPr>
        <w:rPr>
          <w:color w:val="000000" w:themeColor="text1"/>
        </w:rPr>
      </w:pPr>
    </w:p>
    <w:p w14:paraId="0C580EB8" w14:textId="3C71B854" w:rsidR="00BF773A" w:rsidRPr="007E2C94" w:rsidRDefault="00BF773A" w:rsidP="009763E0">
      <w:pPr>
        <w:pStyle w:val="Lgende"/>
        <w:spacing w:after="0" w:line="360" w:lineRule="auto"/>
        <w:rPr>
          <w:rFonts w:asciiTheme="majorBidi" w:hAnsiTheme="majorBidi" w:cstheme="majorBidi"/>
          <w:i w:val="0"/>
          <w:iCs w:val="0"/>
          <w:color w:val="000000" w:themeColor="text1"/>
          <w:sz w:val="24"/>
          <w:szCs w:val="24"/>
        </w:rPr>
      </w:pPr>
      <w:bookmarkStart w:id="167" w:name="_Toc188099304"/>
      <w:bookmarkStart w:id="168" w:name="_Toc188624521"/>
      <w:bookmarkStart w:id="169" w:name="_Toc195644908"/>
      <w:r w:rsidRPr="007E2C94">
        <w:rPr>
          <w:rFonts w:asciiTheme="majorBidi" w:hAnsiTheme="majorBidi" w:cstheme="majorBidi"/>
          <w:b/>
          <w:bCs/>
          <w:i w:val="0"/>
          <w:iCs w:val="0"/>
          <w:color w:val="000000" w:themeColor="text1"/>
          <w:sz w:val="24"/>
          <w:szCs w:val="24"/>
        </w:rPr>
        <w:t>Figure 1.</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8</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Modèle analytique pour une couche de FGM : a) première approche : variation par morceaux b) deuxième approche : variation continue</w:t>
      </w:r>
      <w:r w:rsidRPr="007E2C94">
        <w:rPr>
          <w:rFonts w:asciiTheme="majorBidi" w:hAnsiTheme="majorBidi" w:cstheme="majorBidi"/>
          <w:i w:val="0"/>
          <w:iCs w:val="0"/>
          <w:color w:val="000000" w:themeColor="text1"/>
          <w:sz w:val="24"/>
          <w:szCs w:val="24"/>
        </w:rPr>
        <w:fldChar w:fldCharType="begin"/>
      </w:r>
      <w:r w:rsidR="00A832E5" w:rsidRPr="007E2C94">
        <w:rPr>
          <w:rFonts w:asciiTheme="majorBidi" w:hAnsiTheme="majorBidi" w:cstheme="majorBidi"/>
          <w:i w:val="0"/>
          <w:iCs w:val="0"/>
          <w:color w:val="000000" w:themeColor="text1"/>
          <w:sz w:val="24"/>
          <w:szCs w:val="24"/>
        </w:rPr>
        <w:instrText xml:space="preserve"> ADDIN ZOTERO_ITEM CSL_CITATION {"citationID":"mJCTueav","properties":{"formattedCitation":"[20]","plainCitation":"[20]","noteIndex":0},"citationItems":[{"id":"05EnRE1g/ol3iRrWJ","uris":["http://zotero.org/users/local/Jac4T2U4/items/AWUSHBW4"],"itemData":{"id":134,"type":"book","ISBN":"1-4615-5301-6","publisher":"Springer Science &amp; Business Media","title":"Functionally graded materials: design, processing and applications","volume":"5","author":[{"family":"Miyamoto","given":"Yoshinari"},{"family":"Kaysser","given":"W. A."},{"family":"Rabin","given":"B. H."},{"family":"Kawasaki","given":"Akira"},{"family":"Ford","given":"Reneé G."}],"issued":{"date-parts":[["2013"]]}}}],"schema":"https://github.com/citation-style-language/schema/raw/master/csl-citation.json"} </w:instrText>
      </w:r>
      <w:r w:rsidRPr="007E2C94">
        <w:rPr>
          <w:rFonts w:asciiTheme="majorBidi" w:hAnsiTheme="majorBidi" w:cstheme="majorBidi"/>
          <w:i w:val="0"/>
          <w:iCs w:val="0"/>
          <w:color w:val="000000" w:themeColor="text1"/>
          <w:sz w:val="24"/>
          <w:szCs w:val="24"/>
        </w:rPr>
        <w:fldChar w:fldCharType="separate"/>
      </w:r>
      <w:r w:rsidR="009763E0" w:rsidRPr="007E2C94">
        <w:rPr>
          <w:i w:val="0"/>
          <w:iCs w:val="0"/>
          <w:color w:val="000000" w:themeColor="text1"/>
          <w:sz w:val="24"/>
        </w:rPr>
        <w:t>[20]</w:t>
      </w:r>
      <w:r w:rsidRPr="007E2C94">
        <w:rPr>
          <w:rFonts w:asciiTheme="majorBidi" w:hAnsiTheme="majorBidi" w:cstheme="majorBidi"/>
          <w:i w:val="0"/>
          <w:iCs w:val="0"/>
          <w:color w:val="000000" w:themeColor="text1"/>
          <w:sz w:val="24"/>
          <w:szCs w:val="24"/>
        </w:rPr>
        <w:fldChar w:fldCharType="end"/>
      </w:r>
      <w:r w:rsidRPr="007E2C94">
        <w:rPr>
          <w:rFonts w:asciiTheme="majorBidi" w:hAnsiTheme="majorBidi" w:cstheme="majorBidi"/>
          <w:i w:val="0"/>
          <w:iCs w:val="0"/>
          <w:color w:val="000000" w:themeColor="text1"/>
          <w:sz w:val="24"/>
          <w:szCs w:val="24"/>
        </w:rPr>
        <w:t>.</w:t>
      </w:r>
      <w:bookmarkEnd w:id="167"/>
      <w:bookmarkEnd w:id="168"/>
      <w:bookmarkEnd w:id="169"/>
    </w:p>
    <w:p w14:paraId="29395820" w14:textId="1373DC33"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Les FGM couramment utilisés sont souvent classés en continu dans une direction spécifique. Cependant, quel que soit le type de FGM, une transition en douceur des propriétés thermomécaniques est assurée, ce qui permet de réduire les problèmes liés au délaminage et à la fissuration. Les FGM sont généralement constitués de matériaux isotropes, tels que les métaux et les céramiques. Une microstructure à gradient continu, combinant des constituants métalliques et céramiques, est schématiquement représentée dans la figure 1.19. En règle générale, les FGM métal-céramique sont utilisés dans des applications à haute température, où la partie céramique assure une résistance aux environnements thermiquement exigeants grâce à ses excellentes propriétés thermiques. De son côté, la phase métallique garantit des performances mécaniques solides et réduit les risques de fracture catastrophique. La phase de transition, quant à elle, offre une protection thermique supplémentaire et élimine les problèmes d'interface </w:t>
      </w:r>
      <w:bookmarkStart w:id="170" w:name="_Hlk187065496"/>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bABgL22y","properties":{"formattedCitation":"[32]","plainCitation":"[32]","noteIndex":0},"citationItems":[{"id":"05EnRE1g/iwHSQugI","uris":["http://zotero.org/users/local/Jac4T2U4/items/XIH5M54H"],"itemData":{"id":149,"type":"article-journal","container-title":"Composite structures","note":"ISBN: 0263-8223\npublisher: Elsevier","page":"833-849","title":"A critical review of recent research on functionally graded plates","volume":"96","author":[{"family":"Jha","given":"D. K."},{"family":"Kant","given":"Tarun"},{"family":"Singh","given":"R. K."}],"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32]</w:t>
      </w:r>
      <w:r w:rsidRPr="007E2C94">
        <w:rPr>
          <w:rFonts w:asciiTheme="majorBidi" w:hAnsiTheme="majorBidi" w:cstheme="majorBidi"/>
          <w:color w:val="000000" w:themeColor="text1"/>
          <w:sz w:val="24"/>
          <w:szCs w:val="24"/>
        </w:rPr>
        <w:fldChar w:fldCharType="end"/>
      </w:r>
      <w:bookmarkEnd w:id="170"/>
      <w:r w:rsidRPr="007E2C94">
        <w:rPr>
          <w:rFonts w:asciiTheme="majorBidi" w:hAnsiTheme="majorBidi" w:cstheme="majorBidi"/>
          <w:color w:val="000000" w:themeColor="text1"/>
          <w:sz w:val="24"/>
          <w:szCs w:val="24"/>
        </w:rPr>
        <w:t>.</w:t>
      </w:r>
    </w:p>
    <w:p w14:paraId="17F68EB5" w14:textId="01DCFFA0" w:rsidR="00BF773A" w:rsidRPr="007E2C94" w:rsidRDefault="00BF773A" w:rsidP="00BF773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Le choix de la céramique pour les </w:t>
      </w:r>
      <w:r w:rsidR="006B0081" w:rsidRPr="007E2C94">
        <w:rPr>
          <w:rFonts w:asciiTheme="majorBidi" w:hAnsiTheme="majorBidi" w:cstheme="majorBidi"/>
          <w:color w:val="000000" w:themeColor="text1"/>
          <w:sz w:val="24"/>
          <w:szCs w:val="24"/>
        </w:rPr>
        <w:t>matériaux fonctionnellement gradués</w:t>
      </w:r>
      <w:r w:rsidRPr="007E2C94">
        <w:rPr>
          <w:rFonts w:asciiTheme="majorBidi" w:hAnsiTheme="majorBidi" w:cstheme="majorBidi"/>
          <w:color w:val="000000" w:themeColor="text1"/>
          <w:sz w:val="24"/>
          <w:szCs w:val="24"/>
        </w:rPr>
        <w:t xml:space="preserve"> (FGM) n'est pas anodin, car elle présente des caractéristiques exceptionnelles, telles que :</w:t>
      </w:r>
    </w:p>
    <w:p w14:paraId="68CD6961"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Faible réactivité chimique et excellente résistance à la corrosion.</w:t>
      </w:r>
    </w:p>
    <w:p w14:paraId="2B508DD9"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Haute température de fusion ou de décomposition.</w:t>
      </w:r>
    </w:p>
    <w:p w14:paraId="4C5E8EFB"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Haut module d’élasticité et grande dureté.</w:t>
      </w:r>
    </w:p>
    <w:p w14:paraId="62A00228"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Élevée charge à la rupture.</w:t>
      </w:r>
    </w:p>
    <w:p w14:paraId="2F7FA39B"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Faible coefficient de frottement et bonne résistance à l’usure.</w:t>
      </w:r>
    </w:p>
    <w:p w14:paraId="4EB43A70"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Conservation des propriétés à haute température.</w:t>
      </w:r>
    </w:p>
    <w:p w14:paraId="7332BF50"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Faible coefficient de dilatation thermique, assurant une bonne résistance aux chocs thermiques.</w:t>
      </w:r>
    </w:p>
    <w:p w14:paraId="7CE25E17" w14:textId="77777777" w:rsidR="00BF773A" w:rsidRPr="007E2C94" w:rsidRDefault="00BF773A" w:rsidP="009C2AA6">
      <w:pPr>
        <w:pStyle w:val="Paragraphedeliste"/>
        <w:numPr>
          <w:ilvl w:val="0"/>
          <w:numId w:val="11"/>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Faible conductivité thermique, offrant une bonne isolation thermique.</w:t>
      </w:r>
    </w:p>
    <w:p w14:paraId="13408647" w14:textId="77777777" w:rsidR="00BF773A" w:rsidRPr="007E2C94" w:rsidRDefault="00BF773A" w:rsidP="00BF773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Cependant, bien que les céramiques présentent ces avantages, elles sont également connues pour leur fragilité et leur vulnérabilité aux défauts de petite taille.</w:t>
      </w:r>
    </w:p>
    <w:p w14:paraId="2D6C1741" w14:textId="77777777" w:rsidR="00BF773A" w:rsidRPr="007E2C94" w:rsidRDefault="00BF773A" w:rsidP="00BF773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En revanche, les métaux, qui complètent souvent les FGM, apportent des caractéristiques distinctes :</w:t>
      </w:r>
    </w:p>
    <w:p w14:paraId="26C4DAB4" w14:textId="77777777" w:rsidR="00BF773A" w:rsidRPr="007E2C94" w:rsidRDefault="00BF773A" w:rsidP="009C2AA6">
      <w:pPr>
        <w:pStyle w:val="Paragraphedeliste"/>
        <w:numPr>
          <w:ilvl w:val="0"/>
          <w:numId w:val="12"/>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Bonne résistance mécanique.</w:t>
      </w:r>
    </w:p>
    <w:p w14:paraId="6906E6CE" w14:textId="77777777" w:rsidR="00BF773A" w:rsidRPr="007E2C94" w:rsidRDefault="00BF773A" w:rsidP="009C2AA6">
      <w:pPr>
        <w:pStyle w:val="Paragraphedeliste"/>
        <w:numPr>
          <w:ilvl w:val="0"/>
          <w:numId w:val="12"/>
        </w:num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Conductivité thermique élevée.</w:t>
      </w:r>
    </w:p>
    <w:p w14:paraId="48D16E9D" w14:textId="77777777" w:rsidR="00BF773A" w:rsidRPr="007E2C94" w:rsidRDefault="00BF773A" w:rsidP="009C2AA6">
      <w:pPr>
        <w:pStyle w:val="Paragraphedeliste"/>
        <w:numPr>
          <w:ilvl w:val="0"/>
          <w:numId w:val="12"/>
        </w:numPr>
        <w:spacing w:line="360" w:lineRule="auto"/>
        <w:jc w:val="both"/>
        <w:rPr>
          <w:rFonts w:asciiTheme="majorBidi" w:hAnsiTheme="majorBidi" w:cstheme="majorBidi"/>
          <w:color w:val="000000" w:themeColor="text1"/>
          <w:sz w:val="24"/>
          <w:szCs w:val="24"/>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681792" behindDoc="0" locked="0" layoutInCell="1" allowOverlap="1" wp14:anchorId="6349A584" wp14:editId="0FDA1CF2">
                <wp:simplePos x="0" y="0"/>
                <wp:positionH relativeFrom="margin">
                  <wp:posOffset>-1298</wp:posOffset>
                </wp:positionH>
                <wp:positionV relativeFrom="paragraph">
                  <wp:posOffset>260847</wp:posOffset>
                </wp:positionV>
                <wp:extent cx="5788048" cy="2274072"/>
                <wp:effectExtent l="0" t="0" r="3175" b="0"/>
                <wp:wrapNone/>
                <wp:docPr id="248912352" name="Group 9"/>
                <wp:cNvGraphicFramePr/>
                <a:graphic xmlns:a="http://schemas.openxmlformats.org/drawingml/2006/main">
                  <a:graphicData uri="http://schemas.microsoft.com/office/word/2010/wordprocessingGroup">
                    <wpg:wgp>
                      <wpg:cNvGrpSpPr/>
                      <wpg:grpSpPr>
                        <a:xfrm>
                          <a:off x="0" y="0"/>
                          <a:ext cx="5788048" cy="2274072"/>
                          <a:chOff x="0" y="-17612"/>
                          <a:chExt cx="5644025" cy="2518619"/>
                        </a:xfrm>
                      </wpg:grpSpPr>
                      <wps:wsp>
                        <wps:cNvPr id="1047110851" name="Zone de texte 103"/>
                        <wps:cNvSpPr txBox="1"/>
                        <wps:spPr>
                          <a:xfrm>
                            <a:off x="416239" y="2196207"/>
                            <a:ext cx="533400" cy="304800"/>
                          </a:xfrm>
                          <a:prstGeom prst="rect">
                            <a:avLst/>
                          </a:prstGeom>
                          <a:noFill/>
                          <a:ln w="6350">
                            <a:noFill/>
                          </a:ln>
                        </wps:spPr>
                        <wps:txbx>
                          <w:txbxContent>
                            <w:p w14:paraId="7D479C82" w14:textId="77777777" w:rsidR="00DC3C12" w:rsidRPr="00526354" w:rsidRDefault="00DC3C12" w:rsidP="00BF773A">
                              <w:pPr>
                                <w:rPr>
                                  <w:b/>
                                  <w:bCs/>
                                </w:rPr>
                              </w:pPr>
                              <w:r w:rsidRPr="00526354">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9869520" name="Zone de texte 103"/>
                        <wps:cNvSpPr txBox="1"/>
                        <wps:spPr>
                          <a:xfrm>
                            <a:off x="3404741" y="2148512"/>
                            <a:ext cx="657225" cy="304800"/>
                          </a:xfrm>
                          <a:prstGeom prst="rect">
                            <a:avLst/>
                          </a:prstGeom>
                          <a:noFill/>
                          <a:ln w="6350">
                            <a:noFill/>
                          </a:ln>
                        </wps:spPr>
                        <wps:txbx>
                          <w:txbxContent>
                            <w:p w14:paraId="690A07D7" w14:textId="77777777" w:rsidR="00DC3C12" w:rsidRPr="00526354" w:rsidRDefault="00DC3C12" w:rsidP="00BF773A">
                              <w:pPr>
                                <w:rPr>
                                  <w:b/>
                                  <w:bCs/>
                                  <w:sz w:val="24"/>
                                  <w:szCs w:val="24"/>
                                </w:rPr>
                              </w:pPr>
                              <w:r w:rsidRPr="00526354">
                                <w:rPr>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142216" name="Zone de texte 103"/>
                        <wps:cNvSpPr txBox="1"/>
                        <wps:spPr>
                          <a:xfrm>
                            <a:off x="4897608" y="2121170"/>
                            <a:ext cx="532737" cy="304800"/>
                          </a:xfrm>
                          <a:prstGeom prst="rect">
                            <a:avLst/>
                          </a:prstGeom>
                          <a:noFill/>
                          <a:ln w="6350">
                            <a:noFill/>
                          </a:ln>
                        </wps:spPr>
                        <wps:txbx>
                          <w:txbxContent>
                            <w:p w14:paraId="45BBCF18" w14:textId="77777777" w:rsidR="00DC3C12" w:rsidRPr="00526354" w:rsidRDefault="00DC3C12" w:rsidP="00BF773A">
                              <w:pPr>
                                <w:rPr>
                                  <w:b/>
                                  <w:bCs/>
                                  <w:sz w:val="24"/>
                                  <w:szCs w:val="24"/>
                                </w:rPr>
                              </w:pPr>
                              <w:r w:rsidRPr="00526354">
                                <w:rPr>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5892021" name="Groupe 114"/>
                        <wpg:cNvGrpSpPr/>
                        <wpg:grpSpPr>
                          <a:xfrm>
                            <a:off x="0" y="-17612"/>
                            <a:ext cx="5644025" cy="2307921"/>
                            <a:chOff x="270345" y="35804"/>
                            <a:chExt cx="5644025" cy="2344423"/>
                          </a:xfrm>
                        </wpg:grpSpPr>
                        <wpg:grpSp>
                          <wpg:cNvPr id="111531487" name="Groupe 113"/>
                          <wpg:cNvGrpSpPr/>
                          <wpg:grpSpPr>
                            <a:xfrm>
                              <a:off x="270345" y="35804"/>
                              <a:ext cx="4301599" cy="2344423"/>
                              <a:chOff x="270345" y="35804"/>
                              <a:chExt cx="4301599" cy="2344423"/>
                            </a:xfrm>
                          </wpg:grpSpPr>
                          <wpg:grpSp>
                            <wpg:cNvPr id="1477695662" name="Groupe 112"/>
                            <wpg:cNvGrpSpPr/>
                            <wpg:grpSpPr>
                              <a:xfrm>
                                <a:off x="1666875" y="85725"/>
                                <a:ext cx="190474" cy="2233552"/>
                                <a:chOff x="0" y="0"/>
                                <a:chExt cx="190474" cy="2233552"/>
                              </a:xfrm>
                            </wpg:grpSpPr>
                            <wps:wsp>
                              <wps:cNvPr id="694965805" name="Right Brace 1353666238"/>
                              <wps:cNvSpPr/>
                              <wps:spPr>
                                <a:xfrm>
                                  <a:off x="9525" y="0"/>
                                  <a:ext cx="171450" cy="285750"/>
                                </a:xfrm>
                                <a:prstGeom prst="rightBrace">
                                  <a:avLst/>
                                </a:prstGeom>
                                <a:noFill/>
                                <a:ln w="6350" cap="flat" cmpd="sng" algn="ctr">
                                  <a:solidFill>
                                    <a:sysClr val="windowText" lastClr="000000">
                                      <a:lumMod val="85000"/>
                                      <a:lumOff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195724" name="Right Brace 1353666238"/>
                              <wps:cNvSpPr/>
                              <wps:spPr>
                                <a:xfrm>
                                  <a:off x="19050" y="323850"/>
                                  <a:ext cx="142875" cy="628650"/>
                                </a:xfrm>
                                <a:prstGeom prst="rightBrace">
                                  <a:avLst/>
                                </a:prstGeom>
                                <a:noFill/>
                                <a:ln w="6350" cap="flat" cmpd="sng" algn="ctr">
                                  <a:solidFill>
                                    <a:sysClr val="windowText" lastClr="000000">
                                      <a:lumMod val="85000"/>
                                      <a:lumOff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6142954" name="Right Brace 1353666238"/>
                              <wps:cNvSpPr/>
                              <wps:spPr>
                                <a:xfrm>
                                  <a:off x="0" y="981075"/>
                                  <a:ext cx="171450" cy="466725"/>
                                </a:xfrm>
                                <a:prstGeom prst="rightBrace">
                                  <a:avLst/>
                                </a:prstGeom>
                                <a:noFill/>
                                <a:ln w="6350" cap="flat" cmpd="sng" algn="ctr">
                                  <a:solidFill>
                                    <a:sysClr val="windowText" lastClr="000000">
                                      <a:lumMod val="85000"/>
                                      <a:lumOff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898809" name="Right Brace 1353666238"/>
                              <wps:cNvSpPr/>
                              <wps:spPr>
                                <a:xfrm>
                                  <a:off x="19024" y="1476172"/>
                                  <a:ext cx="127384" cy="448420"/>
                                </a:xfrm>
                                <a:prstGeom prst="rightBrace">
                                  <a:avLst/>
                                </a:prstGeom>
                                <a:noFill/>
                                <a:ln w="6350" cap="flat" cmpd="sng" algn="ctr">
                                  <a:solidFill>
                                    <a:sysClr val="windowText" lastClr="000000">
                                      <a:lumMod val="85000"/>
                                      <a:lumOff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00666" name="Right Brace 1353666238"/>
                              <wps:cNvSpPr/>
                              <wps:spPr>
                                <a:xfrm>
                                  <a:off x="19024" y="1947803"/>
                                  <a:ext cx="171450" cy="285749"/>
                                </a:xfrm>
                                <a:prstGeom prst="rightBrace">
                                  <a:avLst/>
                                </a:prstGeom>
                                <a:noFill/>
                                <a:ln w="6350" cap="flat" cmpd="sng" algn="ctr">
                                  <a:solidFill>
                                    <a:sysClr val="windowText" lastClr="000000">
                                      <a:lumMod val="85000"/>
                                      <a:lumOff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80156677" name="Groupe 111"/>
                            <wpg:cNvGrpSpPr/>
                            <wpg:grpSpPr>
                              <a:xfrm>
                                <a:off x="270345" y="35804"/>
                                <a:ext cx="4301599" cy="2344423"/>
                                <a:chOff x="270345" y="35804"/>
                                <a:chExt cx="4301599" cy="2344423"/>
                              </a:xfrm>
                            </wpg:grpSpPr>
                            <pic:pic xmlns:pic="http://schemas.openxmlformats.org/drawingml/2006/picture">
                              <pic:nvPicPr>
                                <pic:cNvPr id="281442643" name="Picture 6"/>
                                <pic:cNvPicPr>
                                  <a:picLocks noChangeAspect="1"/>
                                </pic:cNvPicPr>
                              </pic:nvPicPr>
                              <pic:blipFill rotWithShape="1">
                                <a:blip r:embed="rId110">
                                  <a:extLst>
                                    <a:ext uri="{28A0092B-C50C-407E-A947-70E740481C1C}">
                                      <a14:useLocalDpi xmlns:a14="http://schemas.microsoft.com/office/drawing/2010/main" val="0"/>
                                    </a:ext>
                                  </a:extLst>
                                </a:blip>
                                <a:srcRect l="57949" b="7552"/>
                                <a:stretch/>
                              </pic:blipFill>
                              <pic:spPr bwMode="auto">
                                <a:xfrm>
                                  <a:off x="3333469" y="53695"/>
                                  <a:ext cx="1238475" cy="2265696"/>
                                </a:xfrm>
                                <a:prstGeom prst="rect">
                                  <a:avLst/>
                                </a:prstGeom>
                                <a:noFill/>
                                <a:ln>
                                  <a:noFill/>
                                </a:ln>
                              </pic:spPr>
                            </pic:pic>
                            <pic:pic xmlns:pic="http://schemas.openxmlformats.org/drawingml/2006/picture">
                              <pic:nvPicPr>
                                <pic:cNvPr id="1005644392" name="Picture 9"/>
                                <pic:cNvPicPr>
                                  <a:picLocks noChangeAspect="1"/>
                                </pic:cNvPicPr>
                              </pic:nvPicPr>
                              <pic:blipFill rotWithShape="1">
                                <a:blip r:embed="rId110">
                                  <a:extLst>
                                    <a:ext uri="{28A0092B-C50C-407E-A947-70E740481C1C}">
                                      <a14:useLocalDpi xmlns:a14="http://schemas.microsoft.com/office/drawing/2010/main" val="0"/>
                                    </a:ext>
                                  </a:extLst>
                                </a:blip>
                                <a:srcRect r="73919" b="10041"/>
                                <a:stretch/>
                              </pic:blipFill>
                              <pic:spPr bwMode="auto">
                                <a:xfrm>
                                  <a:off x="270345" y="35804"/>
                                  <a:ext cx="1367624" cy="2344423"/>
                                </a:xfrm>
                                <a:prstGeom prst="rect">
                                  <a:avLst/>
                                </a:prstGeom>
                                <a:noFill/>
                                <a:ln>
                                  <a:noFill/>
                                </a:ln>
                              </pic:spPr>
                            </pic:pic>
                            <wpg:grpSp>
                              <wpg:cNvPr id="1031068699" name="Groupe 110"/>
                              <wpg:cNvGrpSpPr/>
                              <wpg:grpSpPr>
                                <a:xfrm>
                                  <a:off x="1914525" y="95250"/>
                                  <a:ext cx="1438275" cy="2210235"/>
                                  <a:chOff x="47625" y="0"/>
                                  <a:chExt cx="1438275" cy="2210235"/>
                                </a:xfrm>
                              </wpg:grpSpPr>
                              <wps:wsp>
                                <wps:cNvPr id="1813017900" name="Zone de texte 107"/>
                                <wps:cNvSpPr txBox="1"/>
                                <wps:spPr>
                                  <a:xfrm>
                                    <a:off x="133350" y="0"/>
                                    <a:ext cx="1133476" cy="276225"/>
                                  </a:xfrm>
                                  <a:prstGeom prst="rect">
                                    <a:avLst/>
                                  </a:prstGeom>
                                  <a:solidFill>
                                    <a:sysClr val="window" lastClr="FFFFFF"/>
                                  </a:solidFill>
                                  <a:ln w="6350">
                                    <a:noFill/>
                                  </a:ln>
                                </wps:spPr>
                                <wps:txbx>
                                  <w:txbxContent>
                                    <w:p w14:paraId="382B2953" w14:textId="77777777" w:rsidR="00DC3C12" w:rsidRPr="00526354" w:rsidRDefault="00DC3C12" w:rsidP="00BF773A">
                                      <w:r w:rsidRPr="00526354">
                                        <w:t xml:space="preserve">Phase céramiqu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3460350" name="Zone de texte 107"/>
                                <wps:cNvSpPr txBox="1"/>
                                <wps:spPr>
                                  <a:xfrm>
                                    <a:off x="47625" y="352425"/>
                                    <a:ext cx="1409700" cy="619125"/>
                                  </a:xfrm>
                                  <a:prstGeom prst="rect">
                                    <a:avLst/>
                                  </a:prstGeom>
                                  <a:solidFill>
                                    <a:sysClr val="window" lastClr="FFFFFF"/>
                                  </a:solidFill>
                                  <a:ln w="6350">
                                    <a:noFill/>
                                  </a:ln>
                                </wps:spPr>
                                <wps:txbx>
                                  <w:txbxContent>
                                    <w:p w14:paraId="3F8958AA" w14:textId="77777777" w:rsidR="00DC3C12" w:rsidRPr="00526354" w:rsidRDefault="00DC3C12" w:rsidP="00BF773A">
                                      <w:pPr>
                                        <w:jc w:val="center"/>
                                      </w:pPr>
                                      <w:r w:rsidRPr="00526354">
                                        <w:t>Matrice en céramique avec inclusions métalliq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4446193" name="Zone de texte 107"/>
                                <wps:cNvSpPr txBox="1"/>
                                <wps:spPr>
                                  <a:xfrm>
                                    <a:off x="161925" y="1049172"/>
                                    <a:ext cx="1228725" cy="247650"/>
                                  </a:xfrm>
                                  <a:prstGeom prst="rect">
                                    <a:avLst/>
                                  </a:prstGeom>
                                  <a:solidFill>
                                    <a:sysClr val="window" lastClr="FFFFFF"/>
                                  </a:solidFill>
                                  <a:ln w="6350">
                                    <a:noFill/>
                                  </a:ln>
                                </wps:spPr>
                                <wps:txbx>
                                  <w:txbxContent>
                                    <w:p w14:paraId="1A273322" w14:textId="77777777" w:rsidR="00DC3C12" w:rsidRPr="00526354" w:rsidRDefault="00DC3C12" w:rsidP="00BF773A">
                                      <w:r w:rsidRPr="00526354">
                                        <w:t xml:space="preserve">Zone de transi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4961829" name="Zone de texte 107"/>
                                <wps:cNvSpPr txBox="1"/>
                                <wps:spPr>
                                  <a:xfrm>
                                    <a:off x="172554" y="1953060"/>
                                    <a:ext cx="1152525" cy="257175"/>
                                  </a:xfrm>
                                  <a:prstGeom prst="rect">
                                    <a:avLst/>
                                  </a:prstGeom>
                                  <a:solidFill>
                                    <a:sysClr val="window" lastClr="FFFFFF"/>
                                  </a:solidFill>
                                  <a:ln w="6350">
                                    <a:noFill/>
                                  </a:ln>
                                </wps:spPr>
                                <wps:txbx>
                                  <w:txbxContent>
                                    <w:p w14:paraId="1F832F07" w14:textId="77777777" w:rsidR="00DC3C12" w:rsidRPr="00526354" w:rsidRDefault="00DC3C12" w:rsidP="00BF773A">
                                      <w:r w:rsidRPr="00526354">
                                        <w:t>Phase métall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5209654" name="Zone de texte 107"/>
                                <wps:cNvSpPr txBox="1"/>
                                <wps:spPr>
                                  <a:xfrm>
                                    <a:off x="66675" y="1314459"/>
                                    <a:ext cx="1419225" cy="619124"/>
                                  </a:xfrm>
                                  <a:prstGeom prst="rect">
                                    <a:avLst/>
                                  </a:prstGeom>
                                  <a:solidFill>
                                    <a:sysClr val="window" lastClr="FFFFFF"/>
                                  </a:solidFill>
                                  <a:ln w="6350">
                                    <a:noFill/>
                                  </a:ln>
                                </wps:spPr>
                                <wps:txbx>
                                  <w:txbxContent>
                                    <w:p w14:paraId="26838759" w14:textId="77777777" w:rsidR="00DC3C12" w:rsidRPr="00526354" w:rsidRDefault="00DC3C12" w:rsidP="00BF773A">
                                      <w:pPr>
                                        <w:jc w:val="center"/>
                                      </w:pPr>
                                      <w:r w:rsidRPr="00526354">
                                        <w:t>Matrice en métalliques avec inclusions céram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56474891" name="Text Box 566531014"/>
                              <wps:cNvSpPr txBox="1"/>
                              <wps:spPr>
                                <a:xfrm>
                                  <a:off x="349858" y="1104900"/>
                                  <a:ext cx="1202654" cy="401955"/>
                                </a:xfrm>
                                <a:prstGeom prst="rect">
                                  <a:avLst/>
                                </a:prstGeom>
                                <a:noFill/>
                                <a:ln w="12700">
                                  <a:solidFill>
                                    <a:srgbClr val="FF0000"/>
                                  </a:solidFill>
                                </a:ln>
                                <a:effectLst/>
                              </wps:spPr>
                              <wps:txbx>
                                <w:txbxContent>
                                  <w:p w14:paraId="62DE4FBF"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903902464" name="Image 118"/>
                            <pic:cNvPicPr>
                              <a:picLocks/>
                            </pic:cNvPicPr>
                          </pic:nvPicPr>
                          <pic:blipFill rotWithShape="1">
                            <a:blip r:embed="rId111" cstate="print"/>
                            <a:srcRect l="71982" t="1029" r="9569" b="7524"/>
                            <a:stretch/>
                          </pic:blipFill>
                          <pic:spPr bwMode="auto">
                            <a:xfrm>
                              <a:off x="4778244" y="70565"/>
                              <a:ext cx="1136126" cy="2142467"/>
                            </a:xfrm>
                            <a:prstGeom prst="rect">
                              <a:avLst/>
                            </a:prstGeom>
                            <a:ln>
                              <a:noFill/>
                            </a:ln>
                            <a:extLst>
                              <a:ext uri="{53640926-AAD7-44D8-BBD7-CCE9431645EC}">
                                <a14:shadowObscured xmlns:a14="http://schemas.microsoft.com/office/drawing/2010/main"/>
                              </a:ext>
                            </a:extLst>
                          </pic:spPr>
                        </pic:pic>
                      </wpg:grpSp>
                    </wpg:wgp>
                  </a:graphicData>
                </a:graphic>
                <wp14:sizeRelH relativeFrom="margin">
                  <wp14:pctWidth>0</wp14:pctWidth>
                </wp14:sizeRelH>
                <wp14:sizeRelV relativeFrom="margin">
                  <wp14:pctHeight>0</wp14:pctHeight>
                </wp14:sizeRelV>
              </wp:anchor>
            </w:drawing>
          </mc:Choice>
          <mc:Fallback>
            <w:pict>
              <v:group w14:anchorId="6349A584" id="Group 9" o:spid="_x0000_s1183" style="position:absolute;left:0;text-align:left;margin-left:-.1pt;margin-top:20.55pt;width:455.75pt;height:179.05pt;z-index:251681792;mso-position-horizontal-relative:margin;mso-width-relative:margin;mso-height-relative:margin" coordorigin=",-176" coordsize="56440,251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mVRhbIJAABXPwAADgAAAGRycy9lMm9Eb2MueG1s7Ftd&#10;b6PIEn1f6f4HxLvHNDQNWONZJU4yGml2J9qZ1Uj7hjG20fK1gONkV/e/31Pd0MZ2spNkfKMk40hJ&#10;gIamu7qq61Sd4u3P11lqXMVVnRT52GRvLNOI86iYJflibP7+5WLgm0bdhPksTIs8Hps3cW3+/O4/&#10;P71dl6PYLpZFOosrA53k9Whdjs1l05Sj4bCOlnEW1m+KMs7ROC+qLGxwWi2Gsypco/csHdqWJYbr&#10;opqVVRHFdY2rZ6rRfCf7n8/jqPk0n9dxY6RjE2Nr5N9K/p3S3+G7t+FoUYXlMonaYYSPGEUWJjle&#10;qrs6C5vQWFXJXldZElVFXcybN1GRDYv5PIliOQfMhlk7s3lfFatSzmUxWi9KLSaIdkdOj+42+vXq&#10;sjKS2di0uR8w23Ft08jDDEsl324EJKJ1uRjhzvdV+bm8rNoLC3VGs76eVxn9x3yMayncGy3c+Lox&#10;Ilx0Pd+3ONQhQptte9zybCX+aIk12jw3YJ5guum8e1xwbtlu+7jLfMHk0Ibd24c0SD2mdQl9qjci&#10;q79PZJ+XYRnLlahJEK3ImMU9xizfZZ3M/oCSG7PYaDDr2GCWo6QnHyLRGc31aQFhsO56jYu3SJAz&#10;YTuBaZCoWCBsy1Oi0sJ0HG5Bn0mWDqSKY6yKlkU4Kqu6eR8XmUEHY7OCIUj9DK8+1o26tbuFXp8X&#10;F0ma4no4SnNjPTaF41ryAd2CztMc7yDJqlHTUXM9vZbq47aKUo+mxewGM60KZWx1GV0kGMTHsG4u&#10;wwrWhXFjx2g+4c88LfCyoj0yjWVR/X3bdbofK4hW01jDWsdm/dcqrGLTSD/kWNuAQTtg3vKEu56N&#10;k6rfMu235KtsUmBDwLJhdPKQ7m/S7nBeFdlXbCwn9FY0hXmEd4/NpjucNGoPwcYUxScn8iYYdBk2&#10;H/PPZURdkyxJxF+uv4ZV2a4D6cWvRadN4WhnOdS9akFOVk0xT+RakaCVVFv5Q7PJKJ9CxT0v8EXg&#10;kkDVtnAoFYcCc49jCaSOcxhRa/OdjgssY2fwz0PHhbSyzWocdfx16DhzGLdtJg6t4vConrDg8qSK&#10;24x5LeDoVNx1bM/xntM2LrRnOm7jT7WNt7BFw6wWXbiW6we2ZWtwIQEZUAXjCj08ApP1sZVWwi1k&#10;5VhegFdKKKCBme1ZDgf2IrThAsV1zee3gjOHc25L5KMByS44u2PKjDEXtujDJHoYlKbcAqkHTfn2&#10;UXfT5o7F3AAYS+LRzZjD0b2nfVcXD5429zz4WCG2sTfNW/rEB8JvJoTwPbVcPpyoq5armzgLyPG2&#10;87YdxwXk315u+HqsdLtXRctule948M7ZPgE8EQEPBDQSk1UK81uyWDbGaRVGkJ7jOhCF7fg0P3Lb&#10;gO46gOlQbBc/6OgFYEfJbmezZh7jAMVKXyBXHKNbPft9zE1DkSN5OPI2IsK48zQE4oyycga8my8A&#10;PtMFouyoqWSPdZEmM8LtBBjrm3qSVsZVCFyL+HhWrL9gwYGPAbvRgOWUP/LBdJX9UszUvb6L62r9&#10;cZkCMdkF6y5jfqprOdWtVxK6PQvrpXpCNqmOsqRBUJ8m2dhEZNL2j44ofghHsQzL2zCEVmUTTbxi&#10;n0OL1sYRP0zw4HsIXrEBYbM5mHViEyIjJE8Ew1Y2CJ1qHRFwnNz5aE8Xti+ONnq0UYr0oTH3CO9/&#10;RBuFxQj8Bu4hjVQZaOAzCzBEYgttoD0nyoVowcnRiR6d6NFAu7Rgi1TbMNAWnh8gdY5I5ZBOlJwy&#10;nCTjSLZ3iXhtpMhK+GgnL8q5z5H8OyLdI9I9elEwjLcbKWJokJFCZxAPEIYC6HY2GnDPV1RSD+n2&#10;HKmNaJRvs2HHaBSx8TEavYvIemZId5MeVElQSePu5kMZ8jwMSTJvPzvYJq1fdHawTKIRfluSH0d7&#10;jPW3iyHwVLMiVlQVVGT36iMLqz9X5UDRl8k0SZPmRtZWIFdEg8qvLpOIWGo62ZDftg/O1Rbc6XAJ&#10;7qKXG4LMrrtXPYndKIk+FtGftZEXk2WYL+KTugQn3TLhw+3b5enWa6dpUlKmixi3r0mzlLtwx7JS&#10;Yztj5Ll2KiNuEZqqujgrolUW540qI6li5NpQw1Ivk7JGsDiKs2mMtFv1YaaoXGAjpKxk/gq5Blna&#10;8Y/tn1hWYJ8OJq41GaCg4Xxwgr164FnnKG/gPpuwyX8p48b4aFXHEECYnpVJO1Zc3RvtrXUcbcWL&#10;qhCRlSYq49ahMgxNJue6ISKaIpHIrGAV/QYxU/WL6yFXahrTsenpjG/dVHETLQnc0Qp0UlbLR2k5&#10;Y7pGphDFICHYaJk73Cn1cPDDhapUQLY12A33kKPhlIqWSXZbuCKQ6vEvAd9DKhVoinsFCjQTlVKU&#10;k8Kpmg8OXoxxMctyQcs4gWYELlvrkm6epkiWeLSuZ2Fd2HU8J0A9ElkXlg5VDTLp8f3m9e8UFnOE&#10;Jwgk7lBYT21duvJqz2VbDrME6kd08Ko5TLl5PZTYQplPR84QS9PyFjps5Y5vbzYbZqGaTS2EZvQQ&#10;7W6TOz12646ntTA3IIWcIQXp//8CM5+BpfQCKvVSwf9u9Y2sC+tRW/ctMGPYt9s8+q4U0QQxtUoF&#10;eSn+UIthP7L4xo69xRnt01Q9iupC/tCS4W1bjz2yKA2EKjoj8bxiZqn54Xgl5toAHZZU4MOaxWZ/&#10;QCEs32POuRV4Xdkl6k/ZSzYNXZp6NI2nKvR5Go+B6hvopg7LDuYx0GnrO1H3HNySNAb1SjdIMAJD&#10;+ib3+oz9RlthdfQbr6uY2XdQLsR8W8PRgxkHNJ8YVGJUAtexVKVwL1sLlyWRqzQO12OKF32ZoEqC&#10;6iOoem2V/ijBty1U00GNDwuqwItQVEa2geJOrr4U6dkGh2PpHIdEVXL3fZm2IbNbR9t4OtvYROVP&#10;FZOjUBf1s/hYrrMTKrQ08FmXAXIC5ctWV5+t603vG5TDO/mu+lwAn5VxCvtlHkknOFANLu2TvAi3&#10;4GnkVvx4S9G50+6zL4aEk/ruayv8rqvFVFeXXlz0Sjp7t2EY3yzw1J+LCZ24OIYfTxN+9A2lf0y5&#10;ZPy+nNR4YDlEjQvtpz5k4YJq5WWZ912pcUoqbbc9L5YJif4IH0o34FrKKskbZfn1hr/xWODjJqLM&#10;LAKwSDpjJ1I5Zw/JivaB72Z08C2Cb3OFZT2wELuMDpLOzO7Sg6gc5MqUH78JqU1Db0WbbeQWxg0U&#10;E3IwthicnJx5A87P/MHpKY4mk/OAO0xw91wzbvUyRBX8p2kdgZWcfT/pptKS2Iu3yTZSql26qW9f&#10;8hhfb8un2i/N6fPw/jmO+9/Dv/sfAAAA//8DAFBLAwQUAAYACAAAACEAK9nY8cgAAACmAQAAGQAA&#10;AGRycy9fcmVscy9lMm9Eb2MueG1sLnJlbHO8kMGKAjEMhu8LvkPJ3enMHGRZ7HiRBa+LPkBoM53q&#10;NC1td9G3t+hlBcGbxyT83/+R9ebsZ/FHKbvACrqmBUGsg3FsFRz238tPELkgG5wDk4ILZdgMi4/1&#10;D81YaihPLmZRKZwVTKXELymznshjbkIkrpcxJI+ljsnKiPqElmTftiuZ/jNgeGCKnVGQdqYHsb/E&#10;2vyaHcbRadoG/euJy5MK6XztrkBMlooCT8bhfdk3kS3I5w7dexy65hjpJiEfvjtcAQAA//8DAFBL&#10;AwQUAAYACAAAACEAF89nAd8AAAAIAQAADwAAAGRycy9kb3ducmV2LnhtbEyPQUvDQBSE74L/YXmC&#10;t3aziYqJeSmlqKcitBXE2zZ5TUKzb0N2m6T/3vWkx2GGmW/y1Ww6MdLgWssIahmBIC5t1XKN8Hl4&#10;WzyDcF5zpTvLhHAlB6vi9ibXWWUn3tG497UIJewyjdB432dSurIho93S9sTBO9nBaB/kUMtq0FMo&#10;N52Mo+hJGt1yWGh0T5uGyvP+YhDeJz2tE/U6bs+nzfX78PjxtVWEeH83r19AeJr9Xxh+8QM6FIHp&#10;aC9cOdEhLOIQRHhQCkSwU6USEEeEJE1jkEUu/x8ofgAAAP//AwBQSwMECgAAAAAAAAAhAMlxY54j&#10;oAAAI6AAABUAAABkcnMvbWVkaWEvaW1hZ2UxLmpwZWf/2P/gABBKRklGAAEBAQBgAGAAAP/bAEMA&#10;AwICAwICAwMDAwQDAwQFCAUFBAQFCgcHBggMCgwMCwoLCw0OEhANDhEOCwsQFhARExQVFRUMDxcY&#10;FhQYEhQVFP/bAEMBAwQEBQQFCQUFCRQNCw0UFBQUFBQUFBQUFBQUFBQUFBQUFBQUFBQUFBQUFBQU&#10;FBQUFBQUFBQUFBQUFBQUFBQUFP/AABEIAPEBx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0+8QeILHwtot5q2pTrbafZxNNPO/8AAq15lH+1&#10;n8L5VRk8Rs+/7u2xn+b/AMcruPiXpK674D8RWDIH+0afOgRv4vkqj8Kp7bXvhv4XvmtoUd9Pi/gX&#10;5W2baAOPuf2tvhtbRO66nqFzsbayW+k3Ttn/AL4qBP2wvh1Mq7Jdbb/uC3X/AMRXtAtIU+7Eg/4D&#10;Tvs8f9xP++aAPHLT9rf4b3p2f2jqUMn/ADxm0m6V/wD0Cnt+1n8OBE8kWp6hchPveTpV03/slevf&#10;Zod27yo93rtpUt4k+5Gq/wDAaAPEZv2yPh3C20/2+5/2NCuv/iKsTftc+BYbNLloPEPkt/F/Ylx/&#10;8TXtHkx/3F/75pfKT+7QB42/7VngxIoZGs/EWyX7rf2Lcf8AxNWJf2pvAcMTu0urfL/Auk3G7/0G&#10;vXNq0nlJ/cX/AL5oA8Ym/a48Aw2/n/8AE9df7iaLcFv/AEGm2f7XHgjUHjjt7TxJNK67gg0O4/8A&#10;ia9p8pP7i/8AfNLsVei0AeRj9p7wuzMq6T4myvX/AIk0tTaJ+0h4W1vxRpWgLaa1aXmqSNFavf6Z&#10;LbxO6ru2bm/ir1jbXk37R3/Ev8H6NriMiNo2u2V6Xf8AhXzdjf8AodAHpGt69YeHNMl1HU7qKxso&#10;BmWeZtqLVq3nW5jDod6N8ystZvinS7bXvDGq2F5DHc2lzayRvE67ldStcv8AAm6muvhJ4XaZt8wt&#10;PJL/AO6zL/7LQB6FRXDeN/jN4A+G17b2Xi7x14a8KXtxEZoLfWtXgs3kX7u5Vkddy5rZsvE+k6jf&#10;mxtNXsbu8NrHqC21vOryG2kLKku3d/q3KPtb7p2n0oA6Cik59qY27+9/47QBJRUe1v7/AP47WdrW&#10;taf4c0q71LVb+30zTbSJpri8u5ViihjX7zOzfKq4oA1aKq21zHeW0U0E0csUi7kkQ7lZf71T4b+9&#10;QA+isjXNcsPD1i17qd/badZrLHEZ7uVYog7uqIu5iBuZmVV/2mxWvQAUUUUAFFFFABRRRQAUUUUA&#10;ZQ8Rae109sl5C9wsnleVu+bf/dq5b3kVyrNG6vt+9tavF/HniXXptH8RX3hDwLf23jCKVbSC9vra&#10;3dJV3bfNT97861wviSbxfo+s+DfCGpajr72TRNdT69YweU95e7v9U6Rf6iJP7/3aAPqjfRvrzzwV&#10;r8t7d3dlHrX9oT2DfZ72K4idP3+P+WTfxL/u1z/jPxlbX3jCz0608ewadqWmv9q/sTTds814mP8A&#10;Vzp/d/3aAPZqK4vRPHMjabpH9uRRaTq+ottj09JfNeta31e7fXXsH026Sz2b1v8AcvlN/s/3t1AG&#10;9RVZLyB4vM81dn97dVa4u2No88FxCIlX5XdfloA0qQtivN7rxj4iXxamleRp9taeUksV3NOv+lf8&#10;9dqb9y7KfH8Z/DV146i8IQXNzd6nLF5vnRWcr2m3+79o2+Vv/wBnNAHoXmjdild9tcS+tR3viy3E&#10;M9ntgRkeK4glW4X/AHG+7Xlvxi/bG8L/AAt8S3fhsK9x4gsZbf7VDdq8UPkS/wDLVJFR923+7QB9&#10;CvcqlUbbxFp1/E8sF1FMkX32Rvu1wOveKZLHw9YeNIL03NjsTzYrS1bZLE38bK3z0/w74dufBEfi&#10;XxDJcnXk1NvtqWVrbLA+zZ9z532/+g0Adx/wlGlbrdft0G+f/VL5n3qrQeOvD90zpDrWnzOj+Uyx&#10;XKNtf+7XD6R4y8P/ABV8OG3td9o11FKr3FvtdbXb8r/v0+Xd/wACrnfD/wABdN8GJqdzo5/4SS2u&#10;reK3h0rUJ1eL7/zTs396gD2iw1qz1RGe0uIrlUbY5ibdtanTavZ287wSzxpMiea6bvup/erA0Wwg&#10;0ywvdJ0x1tWT7vlQf6hm/wDQqo6TrcL6p/YM+pR6jrVnEiajLNZtF56t93b/AA0Adha6nbXluk9v&#10;Ks8TfxI26obDXLHVVlazuoLtIm2S+TKrbG/2vSvM/jb4u8IaF8NL1tY1LVtM0q6RoFu/CsUs11F/&#10;tJ5CttrS+GOgad4S+GOm2+hXlzrFk8CNBeyQr9olVv4pfu7m5/ioA7O98WaRpmPteq2NtubYvnXK&#10;L8/92nXHiXTbG9t7O5vrW3urj/VW806q8n+6veuD8XfC/SLnwn4iSz069mvb1ftCrC6pN5//AEyZ&#10;vutWD4Ptrr4a/Dy51zxT4Rtor+1j8+O0092v71v9hnb+P/d+WgD3BW3CiqemXX2+xtLoo0HnRpN5&#10;Un3k3L92igCeaFLmKWNvusu1q8y/Ztl/4tVY2e7e2nXV1ZH/AIDO9eqV5R+zykEXhTXpIPlt31+/&#10;dR/d/e0Aer0VGkqyfdZWqSgAooqB7qFH2tMiv/d3UAT0UUUAFFU7vULXTlVrq5htlb5VaaRU/nUk&#10;FzFcxeZBIsqf3kbdQBYooppbaOaAHV51+0Fp76l8GPGEEe3eunPKm7+8nz/+y121vrGn3Uixw3tv&#10;NKw3KscqszfhVHxlpUWteE9b0+ZtsV3ZTwM3oGRhQAnhHUhqfg3RL5/+W9jBK3/Aolb+tee/s121&#10;9b+Bb2a5n3aVdaxeTaVbn70Fq0zbUZv4vm3VS8A+PbXRf2Y9H8RyxTzRW+k+UkKJulmdd0SKq+rM&#10;K7X4O6Fc+HPhl4d067hFtdxWqtPD/wA8nb52X/x6gDx/9ozxEV+OPwh0DSvF/hvw14kuxqaxR+II&#10;PtgmSSBERfsq3EDvvbcq/N95fut28A13w7D+zL4v8b6N4P8AiJa+HNW8J/Ce2vprr7PZG91K6gnv&#10;WiV0lRkWP5okKbN+17dEdf4v0VA6mmgA596i2t4/1o1+o0/5v61T/Q+MNI/anl1r9ozwdZWXxE08&#10;6BquoRWN5odzd6dCjrPpH2q3a1iCNdyq0+wfaHlijZpY4oopd2+qeg/tFeMZPhP8SdSsPGdt4017&#10;Sv7OdtbsdQ0640Wwt7i42zXEMtva+bb+VEXd4r2CVovK3fv03bvt0HmlIBrRsUfdPnvwp8Q/GkP7&#10;MGr+KW1TSvGvia0t7yWy1Lw+/wDaVveKjv5Lq0UFutyyr97yokV2Rtu3t5n49+LOpW3wsNx4W+MO&#10;k/ELRbnxJaW9x4z1GTTrWDQ4jb+aqz3kVlPab/tEUXzNa7o/tCK235Ja+zf4j+FH8Q/GhrmFF/qf&#10;Elt8efGw8S+LYfEPxV0qAeGvh/Z+JHsfCmlW8/n3DJcLLN/pW15YuIZf+WC7Zbf5kXe8vN+Fv2lf&#10;FHiLUbDRV+Nmhpbt4qvbC4v4bnSdRv8A+zf7D+2RTefFFFaq0UqyozLA6b/l3yrF+9+/wo9B+VGP&#10;mqG9/wCuv9IP6/C3/BPgC2/ay8X6f4U0m+v/AIn6FHd6jZeDdbnS6t7NNkV/dSxahb2/3NioiRMz&#10;y+a6fvfub08rtoPjXrniv4oeGdIsvirJpHiDV/EWs6LqPgC2h0zz9JtYLS/NrcLFLA9zuP2e1lMr&#10;u0T+b8qbHVK+yO/4VwHj/wCFyePfFXgrWj4i1jRZfC+oPqNva6att5N1K0TxN5vmwSNt8qWZPkZP&#10;9a38QRl0bUvx/r5DX6Hyp4Q/az1/VYPBQ0rxvZeLfGF18O9Tu9S8Jr9j3y+ILVIXRGSJUlinbdcb&#10;rcN92L5E+UvXuv7KHjrxN488Falf6/4s0PxrELtDY6poV+t7iJokZ4Z5YrK1i81X3fIsQZFZFf5v&#10;mb3jvQam9/687/8AABijpS0UUAFFFFABRRRQB8veLPEuj6R8S9PsdQ8d23hXWlvJf7O8HQ3yO16z&#10;fxsq/f3/AN1/u1yXj/U/FXjbw1b61eeM9Z8K/wBiaq/9o6Pp1rslnVfvxP8AL93Z/tfNXKftZeJ/&#10;CF18RdO0HxP4VtNB+Ist9bpoXix7N53aLzfk2NF8+6vUtStta8a6lrdrrFjaeG/C+jrv+3RX2y91&#10;SX+O4Zf+eSf7dAHlfhXx34W+IsFvqv8AYOn+APE90y3GnXF9fS29okSvt2Sun/Ldv+eVReNv2W9c&#10;ufj3pXxi0P4gr4SltZUW+0e782WHyv4/m/hidP79fQGiab4MuZ7jU7xdG1iytYIvKS4tVRNrfcuN&#10;jfL8/wDfrD8PW/jPwn8RteXWV00+CtRlVokl837R5Gz5PKf7rbP7lAHceOdB0Tx/4O+2WMdzLOnl&#10;NFcaTL9lcorfdWX/AJ5NWBc674lvPG+lbbbUIvD9vF9nluNJ1HYjfL990ZPm/wB/fW1cJp+g6VaW&#10;OjT3MNrdT7fsjRfvW/i82KJ6elhFeL5v9p3d/E/yRWlw37pf9uX5Pu/7FAHWnwndo9u0rw6lFayt&#10;cW0txu3xf7O1fvVj23xEiv8AX7jQdSuNHhmiRml055f9IWL+B2T/ANlqL+1by+sNK/txZ7DUIFbz&#10;fs919nSX/a2f3a8n8VeHtRufj691p89zrCxaP/osLyskV1Lv/epv+6vyUAP8beLYvF/iDwv9nitN&#10;Y/s5biWex8pre7uvk2xJb/wv/uPXqXgPV/O0Kx1iLUJX028tUSDREs1RLNl+/wDc3/NurH8PyaZ4&#10;y/s2N9KnS6svNuILTVv3Uu7/AKZbfvL/AHXrzrTrHVNI+JOq+HNG8eWPhlbydNQ/saytU32/9+KX&#10;5/m3/wB/5aAPepvE095e3GmyrDo+6DfBqDyo27+/sT+8lcf4W0fRPhdqet3l3d2lza37RO09yXa4&#10;mf8AvO8rfM3+ylZHjP8A4Q658VWnh/xDrkVs91F+4RNtu6bv4Ipd+5fmqv4W0288a393eeIba50G&#10;yiilsINL15Ypftn8KXG7+7QBh/Ej4qHxB4hl0Hw14h/4Qrxu9s9wnh7WYEi/tb/nl/pDblX/AHag&#10;8Ly/ErRle2+KeqyPqGrqtxFFo2mP/Y+kqvyvbvKv39/3m31X+Gnwul02wl8bahoen3/iqJpYrqW+&#10;gV5YvKf915Sfw/J/wKuM/aQ+JfirwB4Xu/F8TXbxXV0mmz2l3fbLSKJk+d5bdf4f9ugD6IHjbwP4&#10;D8JaVHaXNtBoWoN5Vi2mRNdWjN/0yWL+GtC2s/D954wjiubOaW+0uDet8trLBFArfP8ANLv2/wDA&#10;a+Evgz8YL7wl8KLvT/AH/CM69qukpLe2aTJdSvOrPueK3t1+7/v16b+zj+1t46/aG06afxB4EbSt&#10;Mtle3eaxvERH/vo8Uv3m/wBigD6yjv8AQvF/imGWz8Xec8FsyS6RaXieVIG/idPvVn/F74a6t428&#10;Ero3hvxLeeD72J1eLUdP+eXYv3ovm/vV5w+sfDvVfFFvY6fFPD4j06ze606W3g8r5P44kf7v/AK9&#10;Cl8d65cWujyWulNsls2uLmF23Shv7n+9QBLo/i230XWdK8NSW0EWqy6c93fW3no1xFt+Tf5S/e31&#10;ynxA+LmveBNSvL3QfC1pqXhfTmiXWbhr77PdR7v4oovu/J/Fu2VW8NQ654z8Ua7cyNY6V4jt7P7P&#10;9rex2XGxvufP97bXmug/s6W3wZv9S8b6n481i/8AGniCX7BLqniSdLjTIJf4JXi+Rf8AcoA+r9B1&#10;VPEGm2OpImyGeBJU3ff+apbazuYVd7yWO8uFZ3jl2bdq/wB2vNtF8SaZBon9kp4otrHWom8uW+ud&#10;kX2n+9LEn3dr13euW96+gvFp6reXc8WxZbhv3X++1AHSx/dFFV7VXgs4lk2+aiKrbfu0UAF3eR2c&#10;Es8rbEiRpHP+yvWvnOx03V7/APY38Vf2ZBPNq2qafqN1ZxW3+uZpWfZt/wBqvTvjvrFzp/w51G1s&#10;pRFqOrPFpdo3+3O+z/0HdXz7qv8AwUE+Gvwi+LNn8Fm0bW5dV0y7tdDW4hiT7PubYit97/aoA8C/&#10;4JU+D/i14W+LPihPH1h4msNJfRV8j+2/N8rzfNT7u/8Air9R6hdGf+Kn7loAdur8f/2hvhf8Ztd/&#10;by1HV9D0XxXdeE18Q2bLcW/m/ZBF8m7/AGdtfoD+1d+174Z/ZM0vQNQ8SaXqOpQ6vO9vF/Z4XKbV&#10;3fNursv2f/jhpP7Q3wt0zxvodrdWOm3ryotveD96uxtv8NAHpaU7dUSuqJur4u+MX/BTTwt8HPjr&#10;efDO+8H6rfaha3kFmb2G4RYj5uz5tv8AwOgCP/gqT8KPHvxY+Enhax8AaLqGtalbauZp4tOfa6x+&#10;UV3feFdb/wAE2vCni7wT+zNY6N400zUtK1231G63W+pt+92b/l/4DX1LbSNNFE395d1Vdb1H+x9K&#10;vr1o/NW1gkm2L95tq7qANLdWbr0TT6JqEUas7tbSoqL/ABZWvlD9mr/go54T/aW+JsXgXSvC+raR&#10;qrQT3DS3bI8S+V/u19aXt2LGxurjbu8iN5dv+6tAH5Xf8E/f2cPjR8NP2sF8QeMvC2t6V4YFnfxL&#10;cX0++JN33P46/S/4pa8nhj4c+JtSY5W30+Zl/wB/btT/AMer5c/Zz/4KU6D+0T8aY/h3Y+D9S0i9&#10;dLhvts1yjoPK/wBmuz+KXxQuPH37SWi/AVNFkTT/ALNF4j1PV/O+RoIn3eVt/wBp9lAHb2nw4x+z&#10;FY+HLqWezurXRUlWW3l8qWKdF81fm/367v4Va/P4p+HXhzV7o/6Ve2MMsrf3n2/NWl41/wCRO1z/&#10;AK8bj/0U1cn+zo7P8DfBTNtydMi+79KAOg8R+PfDfhG90uy13xDpWi3erT/ZtPttRvY7d7yX5f3c&#10;Suw8xvmX5V/vD1p3i7x14e8A6WupeJte0zw7p7SLAt3qt5HaxNI33U3yMq7jg/L1ry79qOHwZ4h0&#10;Pw94U8Ya/p3h8a5qRg0+5vLqOCVLlYJfJlt9/wDy1ilaJk/2tg/irxvxL8ZNP8R6L8M9c+JM9n4U&#10;1nRfE9po8tvqs6QJLqkE+y/niRz80S7Ytkv8KyvUW5nbzX6f180EvdXN5X/P/L8z7ayKy9V1ay0P&#10;TLvUNSu4bCws42nuLu6lWKK3jVSzO7N8qqq9W/OvhPxn+0Tr/inXPin4d0j4mvNDN4Y8UNYaVFPp&#10;kep2d/Yyp5SRWsUTzxK0Xmr+/laWXbK6xW+1ap658evFOlaB43j8K/HzSJLPwt8O7HxDpLJaaZdS&#10;3M7GeOVLhlXa/wA4iQeWsexntdyt8/2hr3lf+uv+Q0tbf10/zP0EtbqK8gjnglSaGRdySI25WX1q&#10;cjJr5g8IfF668U/FCCG4+KVtpN8t3EmneBvslnKviDTpbFZUuoH2/aH3yuz/AGiJ/IRbdlaL5Xen&#10;fsh/FLxx8S7rX7nxb4g0PU8xxyy6Lp119ovNBvPNlWa1uFWyg+zhcIixSvPL+6dvNda0as7GcX7v&#10;MfTpNMDKW296+E/HP7Q3xS0g/Gu+Txt4X8Oy+HrTVRa6FezpdXuntBKv2Kf7L9li8pZ4gP3k9zOj&#10;PcQ7F/5ZN698A/ifqWt/GPxB4V1L4hWXjuGXwxpPiO2a3jtYvs8ly1x5qwLB832fZ9ndPNaVlWVP&#10;3r76iKUlzf1/Whcvd/r0/wAz6OPB9qx9G8R6Z4ginl0rUbPUIoLiW0kksrhZljliYo8bbc4ZW+Vl&#10;/h718z6f8Y/Esh8aahYeO49b8e6dZa23/CpZ9OgM1pLA7fY2QQr9qRSir88rSJP9oQxeVuRa868L&#10;fGXxv/Zvwv0aP4v+E7PSPEfij+yIdQ0BrLULj7M2nuy26TtZ2tqsizhV2JasytNbq+7lJZir/wBd&#10;2DTj+P4I+9ty5607oa/PPxp+1n4j8P6t8Q4tI+LumL9i0PXpLGDXjpf2m1v7G6hSJEsYlWWLfE0q&#10;p9old5XRn+zxKmxuxtf2g/FGieNbm2ufi5pN7psHim58OLPqNtYraDdoX25ZZfL8pm8q62RKiSr8&#10;u5XeV/nVbq/lf9CrH2Poutaf4k0m01PStRttV026TzYL2ynWWKVP7yOp2svvWnivz61X9q7XdU+B&#10;Vvr178XbfwP4jtvAVrrWm3Kwaci+J9UaO4+0Rfv4nRzFLFEnkW+x1aVt/wB5NnYfEn9pDVPhzqnj&#10;nR9X+KUGjazpvjfRH02y1A6dDNLol19i+0LtaL5rZftFx++++nlfNL8rbtvZ+/yfL8bC+zzH2qe1&#10;AHWvl34LfFbx14x/aA8VaXrOv6IukWVzf2p8JC+WTUrFYpVW0uvs6WSPFFLF8/my3MqSecmzZ9yv&#10;qLPNReyT7k/acR9FFFMZ8wfGay0rUPElsniXU9LsfGs87xeHlSBtsyqu9d7N8y/8AavJvh78ZtXs&#10;/BqaV46+yJe6jPdaReeJ9Mn3pa7vuean3om/3/lrf8W/CLw1qHjzVfEPjhtb8Maxa30t1F9k1F7+&#10;Ke1X7j+Uv+qrnf8AhdOizeLbJvCGh+KLyVbpP7Tli0ed4tUstmz54m/9DoA9E+GXw38DeFEngt7G&#10;91aJ4Ire+1D5by3nl/gl/wB1P7v3a6bWJ/iG7uG0FvHOm2rOi/Z50sPNT+B03fdlSvDfCvxCXwL+&#10;1tquh+GvAc9tp/iDTk8i10+VLd1/vv5Tf6pq9Y+JGgvD4a1XTNMgvdB8Uapp0/8AZOoatqfyfatn&#10;+q2b9u7/AG6AMyz8f+HvFvxEl+HOqxavN4rtbZr3TneJ081Nm10e4+62z7v3/mrrvB+vT+BvCSRa&#10;vfatcvpMv2Vb6WzWKJ1b7lvs37mZP7/3q4/wHYT/APCrfA+7xVqmianp2nPFPY6fEt1FLKv33lZk&#10;dmX/AG0r0DR4YL/UU1qx8e2V+8uy4ax1CCLZF8n/ACy/iVqANrW30p5dMvNSnWFLpll+0XEuxLja&#10;n3HRvur/ALFY8PiHTPFXiPVfDlnLaaVLpsC3EunQxOkr27ffdH+7t/20qvqXiFLnWZbmfVdL8Q29&#10;qzOn27Zbvbo3ybNjf63/AH64XxnDfeHte8QeLtQ1mDR9HsPKt7G7+x/bftUWzd9neJflSLdQB3Xh&#10;jw3beMNEsv8AkJPaabeNLpkv9ppLuiX+Pev3f9x6sInhXTdem/szw1ZXm2f/AImuoW9n+9i3fKie&#10;a33m/v7K8E+F37Qnhm/8Q2mh6H4g8IQ6h4g3y6npOk2rW8tvEv3/AJ2+Xd/sPXtFn4/s/Dcut6nr&#10;nhddN8qdLKxe0ulv5ryLZ8krxf3qAOF+N/wH8J/GDXtP/tXQbm8uNN1NIlS+umi2RN/HE6/+O1S1&#10;XwT498DeIbuTT/EOkf8ACC2u23gt/EmmfaHtYt/yRPLv83d/drlPBnhW5v8AxH418S/EHWmv/CXi&#10;u6e4itNZsbi3ey2/c2f3WT/cr03V/C0/gfwpZeFdK8QXOr6J5e6zbVNRi+0XU7fMkXzLuXb/ALdA&#10;Hodzr1tbeIbXToJ7KHUngdp9MZXl3f3Lj/d/2Xrzf9qb4O6r8bvBWmeGNP8AsX9uxTpcRa9rbLFb&#10;7V++nlf8tVrsPJ1O20ZG8SrbeFbuKW38rU7dkuri4Rvl8p/7rb/+A1t/EKbVbOwt4LbxPoHhu0lV&#10;0WLWVRJbz++m/f8AL/wCgD528G/CrwR8M/i2tv4b8FtJqnhrS1n1HxRoLeVaW146bnbyt/3P9ivd&#10;vB/iTw54w8MPFY6NpbtLO76tL9l+yorsn+t2N97fXNfCvw9B8KPDlvFfaLpeif2peSp/aGjRM73H&#10;9zejfM1avjPRPEek+EvsPgDSItbhiv7eVU+1RI7Lv3S7Nz/Kqf3KAIWudPMdj4Y8P3ek6pZWCeas&#10;N35tqiLu+eWKX/Yerdt4h1yz8b3E+nfZJoooFt4ri7llT/c3xfxK/wDfSsp7Dw1beOv7TvorTSn1&#10;vTv+QnY3L+a0qtt+zor/ACr838Gyulmv5U8Q6Vot9eS/27b2r3e/T233ES/3HRflbetAFO7+N1pq&#10;HxLfw4l/F/acVsu3SbSVIpbx/wCM7m+bauflWtS5S18SeGtV03xR4cuZtCum3Nb6t/pGyJf42X+B&#10;v7uyuK174LfCL9pzw9d6vZrBea2s6bvEOhypa6nayr/01/has/4UeEtPh1l5/B3xG8aeIdQ068XT&#10;9Th8TXm9Ei/3GT5m/uulAHqsXgPw/rG6K5S5ttHs1RIEudqQy7l+XY7fNt/h2V5Jd+DdH8OfFrT5&#10;dSXxXo8qyxRWGn2Opzy6ZB/11+f+P+5X0X4vs7SLSkl1G7khtbXddS3DKvyKv96uE8BvrWkQ6bLb&#10;a2njjRdbunn/ALT+yRRfZrf+BWZPvbKAPb4/uiimw/6pKKAPJfiijat8X/hbo5IFvHdXeqSp/eaK&#10;L5P/AB568A+IP/BM3QPH37Rlx8WpfGWpWl9NqsOqnT0tkZN0Wz5d3/AK9/8AiLeW+jfHD4bXt1Ik&#10;VvPFqFqZJX2qreUrLX5zftC/tY/FXwx+3Rd+FdE8a6nF4O/t+wt/slsqND5TbN6q3/AzQB+uKTb6&#10;/Nn44/8ABRb4j/Dn9re6+FunaVocmiprFrYLcXED+f5Uuzd/H/tV3f8AwVj+LnjL4Q/CvwbqHgrx&#10;Fe+G7q91Z4Z5bJ9jyr5W7bXm37PPwV8IfFj9jXWPjP4v0sa/8Tvsuo3X/CRXUrvcedFnyn/3l2LQ&#10;B9XftffscaR+13pPh3T9a8QX2gxaPO86tYxI+9mXb/FVrwL8Mk/Y7/ZZ1XRfD99JrbeHbG9v7a4v&#10;k2b3+d/m218Zf8Env2hfiP8AF74r+KNI8Z+LtS8Q2FrpCzwRX0u8I/m/erjP2v8A48/Euz/bQ1fw&#10;HF4p1a2+H11f2VleaefltDby7PNVmx9353oA+hP+CeX7c/jv9qz4geKNI8V2OkWlrpempdQf2fEy&#10;MXaXb/E1dj8W/wDgmZ4H+MHxmvviXqHifXbTWLq8ivWt7fyvJVo9vyj5N38Nem/CL4XfAL4E6nfa&#10;n4IPhvQL2/hW3nli1FG3p97b8z16P418R29/8K/FGq6JqUVykWlXUkF7ZSq6K6xMflZaAOyhiFvE&#10;kf8AAq7aq6xpw1bSL2xZmiW6geDev8O5dtfkl/wTF/aZ8WeKfjvrSfEX4h3l7pcOiytH/bd/tiV9&#10;6f3v4qyP25P2kvidpv7U2q6b4E8cayPCT/Y/Kj0afdb9F3bWT3oA+0/2dv8AgnD4P/Zx+LMHj7Qv&#10;FWt6lfLBPbtaXqxeU3m/e+6lfWWoWSXtncWrFlSeNomdfvDdXxz/AMFHvHnjDwV+ybo2reE9W1TS&#10;tdlu7NGuNOZlmZWT5vuVyP8AwTt+Pl7e/s/eKbn4o+NtuuQ6hKkEviK88q48ryht+9822gD034Cf&#10;8E4/AX7PfxXj+IGh67rt9q0aTqIb6WLyv3v3vuoK9D0PwlZj9r/xL4iRma/bwpa2jBv4P9Idq/OD&#10;9h/46/EKH9qWyb4heMdbtvA0aX2ybXp3isen7r5n+T/d/Svv34XfEXRPGH7W3xCTRNbstbsn8PWE&#10;sctjKJUR1d1ddy0Ae++JrZ7vw1q1rF80s1pLGn+8yNXD/s0yxzfAvwciSLMILIQNs/vozK1ehapq&#10;A07Sby927vs8DTbfXapavNP2atEg074WWWpRf63XZ5dXnToiSyvuKqv8NAHq+M9Rmlx7V4V+1Vd6&#10;ovhHQrKwi8TLHeamYbm/8ODU3+xJ5E22WePTF+2Spv2YiiaJWbZvlRfveeeDPDnjfWfDfw21m5l8&#10;cXVz4r8JxeGfEUN1qGo2E2jX6RIzaj5Dyp5TfurhWlVd7v5Gx/3rs0x97X+v6/zBn1x3xRivk+70&#10;X4mWn7Sd3Faa/r1npNikUWh2H9lajeWF9YfYNrfar1rr7Iki3Rd2aWJrptibWZX212X7NaSiW5lv&#10;JfiINfl021TX7TxeLs2UOoqX817VrldhLu7/APHkxttsabVT5dwtVf8Ar+v10B+6ey6XrEWrx3Ml&#10;vHdosFzJbuLu0mt2LI21igkVdyZHyuuVYfMrMK2e9fAngpfG/ibxtommeKPEfxl/sBIvFJvh/Zmq&#10;WCz7b3zdPdp4LWJ1Z4B8ixOv+qWJETzXil6j4dal4r1vSPAM/wAQX+LFjqo0PRjpc2i2epRbtRil&#10;Zb6LUYli8rc7JErvfr5TRPviZfnehe9GL/rr/kElyyZ9S/D/AOIXh74oeHTrnhbVYdc0drie1jvr&#10;YN5UjxStHIUb+NQ6MA6/K2PlNdUeMYGK+FvAF1rnhfXk1K90n4j2fhvUrrxjp99a6fpWtJ+8n1JL&#10;iwn+yxKGi3wyzbLpFXb9zzV2YW14M1Xxtc2nwNvNQX4h6hq8WlaZaavouoWfiCw2T+e6XF1LdRL5&#10;EsiFPniv02yx7HWVN/ziXNZ+n6/18xzVr/P+v67H2Vpusxasly9vHdosFzJbsLyzmt2LI21igkVd&#10;yZHyuuVYfMrMDWuOpyK+FtP1Txxe+F9FsfF0nxWvPC39reJ4bzVdNs9Wtta+1faN+lyslrFFP9m+&#10;zvLt2p5G/Yrouxdud4o034uXGneM/wDhItb+J0nibT/htpl1Y2nh+G8isv8AhIESVZfKls4lWeXe&#10;8TtFuZG819yusKeVSWnN/X9afigtrb+t7f18z78Apa+XNE1fX739pPRL4jxhqmnX1vEZoL6z1vS7&#10;LSVNgrbvu/2fdK7s+5JVinil/ifYqJ9RE02rGcZXOL+Kfw7g+Kfw81zwje6vqGk6fq9s9ndXeleV&#10;9o8l/vqvmxSJ8ykqfl6N8u04rf0XTJ9I0izs5r+51aS2hWI3l2sSzT7VHzv5SIm5sZ+VFX/ZFa9F&#10;IsKKKKACiiigD4p+Jv7Nvh74pfFRNW0PxfrOlah9u8q5uNEi2W8qK+97d2X5Wf8A2nrmvid4h8Y/&#10;AHxr4gtvhvc3esXDQRPF4b16XzX3fd327q+5v72x91WvHvjbTvBGi6/ovxP1fwy9xdeJJW0e40GJ&#10;4P7ORn+R7qWJ1VZat6x4h0HWNX0zWoJ28SfECysV+w32g3SPY3Vlv2/vZfvbf42oAb8KPiRfaV4j&#10;0+Lx1460bXtd16D7Uv8AaelfYJdOnX/ll9+vQPFvhXw5rfjLwl4ol8XNo+u6c2/+zLeV/wCz9RVv&#10;vxfc/e762LzxnpFhYaTovh7RtN1uW/uvs7eds/eu335beVvlbY/8FUPiHaw/EK90vTNV8ORmyt99&#10;u2larfQWd0z/APPWD+Jm/wB2gDI8T/8ACY/CWXW7bw/4TbxnFr3myvb6fbJapbsyfJbrvf5q4Sy8&#10;e3Pwy0PR7H4keBfEkiavOkUqeRb/AOhy/wACxPBsZ2T/AGK7P4S+f8OvHV7pmp+JdU1LR4FW6sbT&#10;xDeS+bp0X3Ps/wBzb/329W/jB4pvvH/w80/X4ItZ8H6hp2tf8SzTruVbK4uv4fnl+fYr0Acp4V8G&#10;eMfGHjKXX4H0bxPFb79Ni0HVoPKeK1b7lxcPs3Sts+XZ/DWSPh/8U/hx48fULXTfE2p+BILZ7210&#10;nzYpU0uX+NE3fNKu37qPX0r4j8QXfhjwlompXOqXYlS5t0vkt2ilZd330Zv/AGastPGF9rFvcT3m&#10;oS+DIrC681bia8S6ivE/uf7K0AeSa98LvAHxO8IP/b2h2l5pWqS/aFuLeL7Pd2Ev9x32ebu/2KeP&#10;Cvhzw94r8PweGoNG8Q6rKqafPqMsDRPp0ESfI7Rb9rNXovhvx/4c8bXT3ksTa3cW95s82xnd7fzV&#10;/wCWqJ/C1ZXieHVfE/xI1DQ9X0yN/DiWP2q1uLGWW1illV/uSvs+aX/YoAxPjD4n+IPwK8Fafrmg&#10;eHNP8f6PPKkWo29x/wAS17eL++zu7/LV7xgmoeJ/hpbz31tqmlWl1FFcMluv9qy2txv+RItqfMv+&#10;3vrxHx58XdX+IXiPRdFvvDWpeKvhlq11EjWM1nvfzVfa8T7tjbf9uvqXXpZ/Bvg64tPDVnY6bcQ2&#10;yr5P2zyvsECv8i7P4aAOV1vwNpXxX+GrzavfSvceen9mXenp5Vxayr99Nsuxv+APXnn7Vfw0tvB/&#10;7POtavq9n/wnl1bpFFEussn2uw+f55bdv4f9yvbdT1ae5gt0i0HQ7/R7OdXb7bP/AKRPLs/5ZL/f&#10;rz/4p6NbabHdeKrjRJNetdRg+yx6fLavdeVcf8/DMq7UZf8AbX+GgDmfhPa+EfjZ4RuV0qPU/Ct7&#10;o3lRJqsU91b3DP5S/P5TN8rf8B+aue/aMsoPg18X/hf8QZ/EF9oPhpG/srxFLby+Vby7k+R5Ykfc&#10;0r1peD/BN5YT6hq9zrWrQpqkEFvFqevfOjqr/wCtlfYn3/ubK9l1XSNKfQIYPGcXhVPtE6Sr/aM/&#10;2i0Rl/55b/8Alr/t0Aef+E4fhv8AtA6X4y0/RbTT7nT/AClia4t4pUl/veasX8LJ/f8A4qytK0Hx&#10;78NLDTNP0G+0Dx54avN1vL4kuH+y6hZt/BF/GzM9ZXxX0RdB1rUp/B3iHxFc38Fq97p2oWOowPp8&#10;H/PVGXZub/c3V634J1jXPEPg/wAOQah4ebxDo+pQRPdahFa/Z5bWX++9u/8A33vSgDkfhL8foNZ8&#10;S614Q8WeANZ8Aa1YMqxWKW29L1H+X7Qm1E3b/wCL5K9F+KureONG8A6hqvgHQ21W9s9kq+Hpt1vc&#10;XSr95El/hr5E+N3j+fQf2kPDWp6V4n1/xN4f8NLLB9uvpYorRb9vkS1il2pv/wBuuh8N+IPHmveO&#10;fEcmufG1NK8VfZopbb+ybm3/ALM8j+OJYpf+Wq/36APoD4P/AB40H4tRW+kanpmraJ41gi/4mPhb&#10;WYnSaJW/3vvL/t1k+Kl1X9nvxN4t8QWMaaJ8N3sPtsv2SDzfst0n8PlfdVH/ANiuXk/Z5svit4u8&#10;OeNLjxprui63pMYafxDaR7JdRi/55NLvdVi3f3a5T9ubwf8AFRvAVr4o8I6jbyaP4dVTeaSkktw2&#10;sW7N95lb72z+5QB916HqI1XRdOvR/wAvVvHN/wB9Lu/rRVXwZIZ/CWiyMu1nsoHKf3f3a8UUAfO3&#10;/BRn4Y3XxM/Zc8Tpp6StrOjNFqlm8TbX3I/zKv8AwHNZP7GXgOx+H/7I3hrUPiL4Zt9P1PSILi/v&#10;JtStUluERXd/N3fe+5X1J4h0SDxHomp6VcLmK9tpbdh/suu01+bvjL/golp+m6NqvwDv/CupTeJf&#10;Kfwm+pyTp5Xmv+4SX/d+ZaAKf7cvxF0T9vTwh4X8K/A+Wbxvr+k30mpXlrbxNF5EBTZuff8A7RFe&#10;6/sv/Brxr4G/YB1XwFrehy2fiqWz1KKLT3ZdzNLu2VyX7AX7BfjX9lD4n63r3iHWdL1Kwv8ATPsS&#10;pZbt6vvVq1fjV/wUrj+EH7SDfCl/BEuoul5a2v8AaX2zZ/rdnzbNn+3QB5F/wS6/Zm+J/wACPjP4&#10;nvPG/hG80SyvNH8mO6mK7GbzQ22voX9qP9p74MeH7Lxx8PdVvLaTx5dafLZLaJY75ZJ5U2xJv2/7&#10;S12X7ZX7XFn+yL4V8P63e6DP4gTV7xrRYYZ/K8vam7dXw/pX7LPiv9uj4o2X7Rfh+803w9oN/qdv&#10;cLpV87NcL9mdEb5k/wBygD5ms/8Agnb+0ddwrIngO/RfR7pF/wDZq/Uj9jT4OeMvhp+xNqHgrxPp&#10;cmneJpotURLOWTczearbP510P7a/7Yv/AAyB4c8MaofDp8RDWbl7XYZ/K8vYm7dXW/sj/tD/APDT&#10;/wAIrTxwdF/sLzbua1+yeb5v3MfNuoA/Dn4x/sh/FP8AZ/8ACtp4g8baCuiafeT/AGWJvtKO+/73&#10;3Vr9P/8Agk3YaV/wyJLqN/Y21x5Gq3srSSwKzbV/ya9c/bq/ZT1T9rP4e6L4d0rXLTRJrDUPtrS3&#10;kbuj/Lt2/L9aT9k/9nTVP2X/ANm7WvBmr6pbatdFry7FxaJsTa6UAc/ff8FMP2c5laC88SvKsTbf&#10;Kl0522stfF37U3w21b9vL4txePPgVof/AAkPhfTrWDTby6Gy1/fo27btb/ZcV8m/s/8AwDu/2k/j&#10;t/wg1pqUWkXF611N9rlXeihPmr7R0v4y6x/wShluvhZPplj45utYZNYTUEle3SJW+Tay/wDAaAPe&#10;v+CoOlf2X+wla2kltHFeW95pcUoRfusq/NXh3/BMWaPwn8M9L8bJ5cUVv4rbRdTcr/y73MSbH/4B&#10;Lsr7h/aY+Bj/ALYX7O9j4ai1ZfDzam1nqv2gxeaq/Lu2f+PV+d3xJ8Xah/wTg8O6/wDA/wCw2Xje&#10;28TW66umrvvge3f7qDYP7uzdQB+wfiH/AJAOp/8AXrL/AOgGuL/Z6/5Iz4T/AOvFf/Qmpvg7xpD4&#10;v+A2meJy37m/8PLeuzf9cMvTv2fYDD8GPB6urI/9nIxVv9rmgD0E/fHvVHUb1bCznumSaVYI2kKW&#10;8bSu23sqKNzN/sivEP2lPhfcfEbX/hrIfCd94t0vStRvrjU7NLuNbdoXsJ4kSWCW4iSffK8S/Mrf&#10;LvDFVdt3ifh79n34jWPwu8ReH7XwxqWi3eq+D/DiaiyXunSvqeo21xL/AGlbu0ssqtLLA6RLLKrR&#10;MqorttXbR0Y+Xb+up9h6f4ztZpdCtdRguNB1nWIpZYNIv5Imul8td0u7yndDt3Lna7L8y+tZ3xP+&#10;J2j/AAo0Ow1XWLbUbiC/1Wz0iFdOtXnKzXMyxRu/8MaBn+Z2I/ujc7IrfOXhv9nW48JeK/hBrsPw&#10;9vdYg0GLWLcJr8mknUNKa4lhltWb7PsgiiidbjYlr5nlLL8ife2+daB8FfiToWj66ll8HtY0+bVp&#10;vC9/PZafJoVpardWGpPcXZj237yyboin724lkllbdvZF2qpH3n/Xf/IOnMfYvwy+MFn8VNLttW0X&#10;RdaTTJLy/s5Lm/t47b7PJa3BgZJYnfzVLsjlRsP3Dv8AL+7Xoo45r4K0P4M/Fw+JL+90zwVrvhnU&#10;5dO8X2sOp3uvWa28L32oLeWWxYL2VonZQyPKkW5HKfeVFZIZfg9Br/i34g2fhH4Lr4I1XTIPBuv2&#10;vhpk0uKW4lttSvXllieC4eBJHiSWLc7qzfxfK9CXur+v67jkt+U++j94+9Jj5h2zXw74i+CPjjxj&#10;B8QGPw61nw3oGs+N7XxHPoFudAmudWtW09IJl8qeW4s2lS6T7Q63Hyv95G3/AHer1P4G67ZeLPhP&#10;cWHg7VfEF34fs9NtH1TxQdJ1S3tLeKd2fdK0sVzbXqLsbz7NHjb5FZJdisiSTevl+V/w2Il7u39a&#10;n15gelGKWimMKKKKACiiigAooooAKKKKAPln4m6BB4sl8UWeuf2XqWjyxS7rR9MWKJv4dktxs3bv&#10;9uua+CH7Ovw0+Evw7u9c0jQ7bw9qut2u/wA3ULprhFXf/qkRn+Za5/4hXPg7wZ8cNS8R2Op63bar&#10;P5qS6Np07XSX/lfNL+6X91F/vvXTeGPjLrPxO+IOjrB8J57zwJ9j3WHiZ1geK1n/AI9+1n+T/coA&#10;9Zs9E1XTfFHh+MX1npfhCK1RINPt7OJJZZ2/5a7f+WS/7leW6x4t0iHUb3U9c8L6XbPpeoyxf2nq&#10;dm9xL5DPt3xS/wAUtdB8V/B9nqvjfwpc6hqFtf3yReUtim93W1++8qRK6bW/26LfUYL34jXFv4f8&#10;Q6Jren6dFFLPol7P5t3a3Wz5Hl+f7z/7VAHL+Ifgzonjnwxe6OniXxD4q0PWZHvZVS/d4pYv4knl&#10;VN0TJ/CqViv4Y8R6JqsXhz4feJbbxb4KsNO/4nXhnxZctdXFrt/1UsUrJu/77qpbeHvit4SuLfV9&#10;I+Fem3NxdT3l7q1ol0sW3c/yIr79rN/v1j6r8Mde8efGa18Z2fgzx14S+JUVrFLLcXF5s0yWJP8A&#10;llvifb/wB6AO1+GM3xB8GfD631D4kS+G7DR4ll1Bv7PWV9T2b/kfb93+589dx4w8eNpXgCLU2XRr&#10;/VZ4GRUvm37NyfI/y/7Fc4bbw1+0J4Z8Q+F9cublL61kbT9Vt9Pje3u7Vf7y7Gdv+A/dpvj/AMB+&#10;L/CXgbwfpnwp1q0+12E8W1NZtd9vfxfd2fL8y/7VAHD+GLa5+DnwxspdMuV1W9urxH1HSdMut32p&#10;Jf8An3/i3f7Fbdz8QotE8rXJbPxxrHgzcry2Lxeb/Zt0r7fnRvm21f8AHnxQu/Bfhm38T3y+GdN8&#10;cSxPpX2S3XfL9o/uWrr/ABf7615F45+Pfjj4OeJfDXjrxBcxXPw5ngWyne73PqCTt/rZdmxFb56A&#10;PXtB0ezsPHXlWuntbWml3T3UtxYs2xfPTemz+KL/ANBrE+NmseKNN8b+F7az8Dx+M/C+rweV4imh&#10;ie6liRfuI8vyfL/v1y/xm0r4c/FfRtC8X6R8RNd0RLfTpZbWx0mKW3fUbj73myy/eZU/uV0GlfEX&#10;xL4bfSfB2hweItS8W6tZrey2PiSBrjT7iJU+fypfvLQBt6x8TtM03VtEudc8Pa7YfbW+xQRPZtLb&#10;ysv3Ps/lO+1kX+N66K5uZ/EPxB0fULP4htNp8X71dEtLx4nll/uSps3ba8HtvHnxw0T45vouh+AJ&#10;dK8P3Vit1Lb6zc/6PB/flR/naL/gFQfGzx/8X9V1i4tv+EMuYfADWaf2r4m0G1i+1wN/filX59v/&#10;AI9QB6V8ZviRr3xpWbwL4TbXbDVnnlinfWdM2Wkqr/yyRP8A2d6+XJvi1H+zTPpS+PPBNh4n1hll&#10;tV0/7czv5rf8tZf4fu/wbK+q/Cv/AAl/w38G2+p654hn1uKwW3/szWb6x+y3EUUvyf6Rbt80v/fd&#10;O+J37Cngj4x6/a+M/El3f6X4l8jf/afhmD7PaS/LuWWWJ970AeEfsdXvjf4lfH7Xbzw1ocvhv4Tp&#10;vle00+T/AERp9n+qR5fn+f8A2K+mj+094Z8G23/CP3lvqz6tqN5LYRaPp8TXr6W/9242/cV/vVwX&#10;wo+MfgDwl4KvfGa69c+LX8KXTaRfajDE9rFEjfKjvbr91n/v/NXqvhvwTF4tl0/xnqd5JNDqKver&#10;omnRebb/AGhvuSu6/eXbQBv678ONF1ePR4f+ERsNUupYNltDd2rf2fay/eeV4v4W/wBqvKfj1+xj&#10;4O+IXj7wv4g1BG/t3TFRFhmbZpk8CJ86S7dmz/gFd1D4e1q2+Gl7pHiOfxFqtxbzpLePp2pqksVv&#10;v+RIkX5tuz+CsTQfjH4C+IXj+48PRa9F/wASizfyEsZ99p5X8cUrt/y3/wBh6AGeFfBmkaroK/Dk&#10;eKtE17RYrn7VFommXz28tvF/zyiZP4U/267u+0Hw54qtb7SoI/tNlYbbe68PSp5r7l+VJXffu21n&#10;+NvhFo3jbUPCmr+F9Si8K61oLb9J8ryordN3+t+Rf9b/ALn3a6PQfEmr6Z40uNF1KfTb9r/5LO4u&#10;IPstxdbP9b/BtagD2DTokt7K2ijRUiSNVVF/h+Wip4RtjRf9migB+7nFfz2+Ob2DXv2/b2f5ZLe4&#10;8cony/xf6Sq1+8HxZ8Xx+A/hx4l8QSSCE2di7q7fwt91P/HmFfMXiL9lv4RaV+ztq/jDTvDejal4&#10;rstFn1NfEdm29/tyoWaVX3fe30AT/wDBSn9pzxn+zD4B8Jav4KuLS3vdS1N7Wf7Xb+au1Yt9fOHh&#10;f9n3Sf2i/gZqP7UvirWb2X4iRQT6l5VqESyWW1/1SbP7vyLXD/8ABOHU7v8Aaw+LWv6J8Xr25+IO&#10;lafpP2q0tdblaZIJd6rvT/axX3h8atT+Fvwr/Z+8efD3w5qOh6DcrpV1DB4ftrhEl82VD8qp97c9&#10;AHxZ+zx4i1r/AIKma1feEfjDqXlab4Vtv7Ss20WJbd5ZZX2fN/wGsy5/aY8b/sffHm2/Z88C31t/&#10;whOma/BbxyXsCy3TJO6blZ/+B1nf8Eo9Rh+C/wAZ/Fsvjt28IW93oqJFJram1WRvO+6u/FfaP7RO&#10;j/s56/4U8a+KJJ/CFx43n02e6g1OO8T7UZ1T906/N97O2gDxL/gtuu34c/DP/sK3X/oqviD4N/t/&#10;/Fv4EeArHwb4T1CwttFs3llRJbJHfc77m+avor/gmXO/7TnxR8T6b8Wbib4g2OmaQkthBr0rXCQM&#10;X2My7v8AZr7g8ReFf2S/Buuv4V1nTfAum6ukiK2nXESLKrt92gD5u/4Jwfto/FP9or46avoXjbWo&#10;L/TI9Kkuo7WK2SLbKrpj+dc/+3L+258VvhZ+01qvw58O6zZ2nhqWK1g8prVGdVnT5/m/4FXX/wDB&#10;UHwV4e+A/wAH/DGufDjSrbwVqs+q/Z3v9BX7LK0XlH5d6fw1T/YVv/gl45+BFl4j+MOoeHdY8etq&#10;M/m33iS6V73Yr/uvmb5qAMb9of8AZz8P/sAfDrTPjP8ACzUtSg8atcxWvm6m6XEOydP3vybab+zn&#10;8GdI/wCChnw68RfFj4v3F7qvi3TpZdNs/wCz5fs8SRRRb0+Rf9pzX3jN42+DXx1+y+EG1fwz4y+b&#10;7RBpLSpcf6r+PZ/s1n6145+C37OVjqHhf+1vDvgee6je6bTEZLfezr97Z/tUAfkBdf8ABSn9oDRw&#10;ujWXiyCwtdO/0WJItOi+VIvlVfu/7NfS/wCzX4F8Nftx/Cjxr8U/jg7eIPEuiebZ21wk/wBlSK3j&#10;h3r8if7Rrwz9jLwTbfD79pg+K/ix4fOj/D64S9h/tHxBZlLJpZf9V9/j5q9d+O3grRvjd+178ONN&#10;+Ek0SfDXUngtdTuPDf7rT2kR/NlRtnybtlAH3BpXh+WD9jHRLG10pdQittCglfS2naITwL87Rb1/&#10;2K9v8G6lY6v4V0i/0yJYbC5tIpYIl/hTaNq03xBaR2fg7U7WBFit4dPliRV/hVYjtrB+Ar7/AINe&#10;D29dOioA7+iiigAooooAK5ey+HfhXT/GN34ss/DOkW3im9i8i61yCxiS+uIvl+R5wu9l+ReC38C1&#10;1FFABRRRQAUUUUAFFFFABRSZozQAtFFFABRRRQB8spbS2GuahpVjrk/9oapfXTrpN8z+a8W/53SX&#10;Z+6WszR/gn4b8IWdrL4e8L6n4mSV57idLjVnWawnb/nhu+XbXnHhu28Wa38ffEtr428PWkPhywlv&#10;PsN8l07yxW7P8+yJflZn/wC+q1/DfgPSLDx9/ZHiGzu7Pwetq0Xh2+m1OXZK339j7X2u3/oNAFnx&#10;tqXiP4M+MtMvPFU+pa34Ji077R/bP9nebcWcu/54vNg3szf+OV2Hg/VfC/jnwzqfizSNI0+/0zXI&#10;tlnqdjtt9QiX7rvcPsSXd/301JoPxF8Q6w/iDQ9eitPCXij+zJU0fSUiWW4S3VNqSs+7+P733flr&#10;wr9l1NP8VWcVjqvjrRrnW9LvpZZ/De2KJ4pV/wCWv2hU3S/8DoA9OTxJoPwT1zRPDX9q6zNZeQ+o&#10;S2l9A726J93zXuF/i/36h+E37VHhPTtb8qfxbpb3d1dSxSxS30svlKr7UXY7/fauY+D/AIM+HOlf&#10;EHxLqGj+NtU8W3tvLL/aemXF15umO8r/ADxOjJtXZ/frjH+A9z4P/aY0fxHofwrWw0/UryW4bVn1&#10;OK90+4X/AG93+q2UAe1Q+DPFGpa9rcHja5sXfXLz7bo9vNvR4lX502X8Sbl/3Hrh/jZefGDxnoNx&#10;pXgzxG1taI0H9mXemMiag1wr/PFK/wB7/wAc+avSPCv9h6PpviW8bxZBc6q8v2WXT9ele9sbeXf+&#10;62bfur/uJXm9z8b9QmuNT8I/FbwxB4V13S5Ypf7WsdWSKx1GL7qPvT7q/wCwnzUAW/hRrEvwuvdS&#10;uW/tLxb4w8QyolzfahY+VcWcsSfPvTZ5Xyfe3p9+ul0H43+Cfjf4S/4QvxD4z8M63r0++X7O/wAm&#10;91f5EeJU+X/bry340/tCL8ELqy8BeIfAd7450KVUvdH1NLpn+2o3/LWXb83yb/l30530jwB4Z8Ja&#10;94Q+FNtqsus70uruGxi+0aa7P89xL8j/ALrZQB6Nqvj/AMX/AA3+H2u+IdX+Hdlpvh+wiltbO40+&#10;6S4e13fI915Tfdif+5vrrYdS0Xwq8Xi977+yr660WK1l8Q3zSy2P3N/leV/D/f31w+iabZ+JEu9D&#10;0ppPEnwvv4t+q3EV037q4/jT5vlWKtPwfc2fwx0O7vtT1rUPDfgye6Syit/En+q8r/lknm7/AJYv&#10;9v71AGT4A1ux8JXlxa3OoNrHheVPtv2dLOe4e6lb7iJdP92J6reDPgdr3ibx/qHxD022s4bmJPKt&#10;fDr6jdf2ZZt/flRvleXb/A3y10nxm8Q6Lrd3pOn3ljaTah9lW9g8TadeeVDAqv8AJFE/3ZV/2Kl8&#10;Z/EJrbwhaeIZZ7nSntbzyvs99+6t7+XZtRJfnTav+3QBU+JHxR0Hwxdy3Oh6gmm/EzxMi2un6TfW&#10;KsrbX2yt950VP9uoPhR4h1zxU3jDwlfafrc1po0/y+KZoHst7fxxfM/zL/B8lcZ/wy1qvjnxVpnj&#10;zw5bL4M8cXt1F/aL2OprcWNhB/HsRvmlV/7ny13vjzxXr7+N7iDRb6Wz0/w/az7dJu7WXytUul/5&#10;eF2fN/8AE0AeG2HwWktvCviXSIvHUvhLwpeeIvtF5Nti+yXi/wAEW/Z83zfwb6+n/BPijwj4P0K7&#10;ubPxP/aVpYadvbQYla1eV1+TzYkldF2/7lea/Df7X8VPD1vc+ONPn+F179sleWGxb7VaXi7Pnf5v&#10;lib/AIBXQfEjxb8N/h7omk2OvWzaxZajOmlWd9cJ5qWafeeV7hf9R/uUAdxbXMGj+DdVaLU7lLvV&#10;LF7hpbGJ3t98v3HR/u7k3/cSuMtvh1ofw00HTJdc8VazqWp2Fi8s9pp8CJ/aTy/302J83+w71p+N&#10;vDEWsaD/AGDouq6pDFf/AOm6cnhu8W4eKJf+Wqeb8sv97ZVv4dawttf2ngDxLfT6lrtlB5ssurWc&#10;Ur6yv8Dy7f8AVMlAEmgaBrkPgyC91fQ7S2iEqXcun26L9oi2v+63RLu2rsru0+Jfw+8WSQ6Lc+I9&#10;LvNQii81k1GzaJ1ib+59zb/d+WsXRNeXRND1Borm2m8QWUr3DpFvit9jfwPK3+t2J/t1L/Zra3pt&#10;74hln0172Xfb2urQzpbpbwfwf8BoA98tEjW2iWH/AFYjXZ/u0VHpAYaZZ7nWR/JTc6fdb5aKAPjH&#10;/grZ8Q5PBv7K9zpVtLsuPEWoRWX3vvRr87/+givAPgF+2V8I/Bn7Cj/DfV/Eklp4pl0e/tfsv2Z2&#10;2yy79q7v+BV9F/8ABQ/4Ban+0+/w08A6ZqttolxcXl5d/br1XeP93D9wKv8AFX5I/Fv9ny6+E37Q&#10;7/Cq91iC+uUvbWyfUoYikY83Z823/Z3UAfU3/BFf/kvfjD/sBf8AtVa4T9reb+zv+Cmd3O38PiLT&#10;n/8ARVe0w/CPxD/wSWef4ktfab8QY9e/4ksViiPa+V/y18x2/wCAVnWn7Ouq/tgWGqftXf2zZ+H5&#10;Yrh9S/4R0RPL/wAef8Hm/wC1s/WgD6P/AOCov7Onjr9oXwh4ItPAeiLrNxYX0st0iukTKjJ8v3q/&#10;Puy/4Jb/ALQt+Wb/AIRK2h2/8/F8i7q/RX9iL/goPf8A7Wvj3VfDN34QtvD4sNP+2efBdNLu+fbt&#10;5+tcV+1h/wAFRNX/AGdvjNrfgOx8D2mqpp3lN9tuLp0L703fdoAzv+CZ/wCx58Uf2bfij4o1fxxp&#10;FtY6ff6WltFLDdrL8/m7u1fH/wC3za/Zf+Cg2thl4l1PTpPzEVe5XH/BbPxK8gaD4baUsf8At3z5&#10;ptl+zHf/ALdemal+03Prlt4Vumd7j+woYGnT/Q1/vf7WygD17/gsen/GNfgtv7usRf8Aolq/PP4L&#10;/sLfFL48/D6Xxr4TsNPuNCilliZ7i8VH3R/e+WvqfTfjXq//AAVW1fTvhHqtnY+BLfS1bV11C03z&#10;vK0SbNu1v9+vvT9k/wDZc/4Zn+C994BbXv7b+1XE9x9r8jytnmrt+7QB+VP/AASqtfsn7aWiwSts&#10;kisb9G/3lSuq/wCCvv7n9rbSpf8AqD2v/ob16t4o/ZSvv+CbLSfHzTPEEHjK9s7lrL+yLu18hNtz&#10;8u7fv/hrN8LfBi4/4KpXGqfFzXtWj8Dz6Lt0pdN06L7QJFiXfv3v/v0Ae2f8FQpGm/YN8POer3Gl&#10;u3/fqvHP+CPE6+JNRvtM3rJb+Hmn1JoWX7ss+yJG/wC+EesDQ/j7r37f+s6L+zd4itLDwxpVrK2/&#10;XNODyzP9jTanyN8vzba+m/2Jf2ZdP/ZM/aA8e+DbHXJ9eF5oFnqH2i4iWN1/euu3igD7P8VIz+Gd&#10;YVF3M9nKqj/gDVxX7N7Z+Bfgr205Fr0W48v7O/mY8rb8+7+7XkP7Lkd2vwzZpZVfR5dTvG0VNvzJ&#10;Zea+xW/8eoA9kbvXz5onx2+I2pfFDwv4Qu/hzoNrLqlp/a1/9n8Uzy3Gj2PRZLqJtORFkdtyJEsp&#10;3Oj/ADbVZx7jqr30enXL6fFFPqCxt5EFzI0UTSbflVnVWKrn+La30NeA/CP4ffF3wxLdL4i0vwnF&#10;quvaj9v8R+LNO8RXN1dzH+CK3tpNORUiRAsUaNL+6Tc3zvlmj7QS2PXrb4seB76fxFHb+MtAuZPD&#10;m460sWpwM2l7dwb7Thv3H3H+/t+43oaXTvit4K1S1166tfGOg3dv4f3Lq8kGpQsumld24XDBv3WN&#10;jff2/dPpXy1qH7HfjXX/AIZXHhnWIfB99f6P4OvPB+jXxuZguqLPPC0V3eK1s3kPD9nSVVXz90rM&#10;29K6DxB+zB4x8ST6+sVr4d8M6dd+F/D+m2VrpOr3MO260y7a6Fvuit4nigfe0PmxNvRURlT+Fasv&#10;6+f9W8x/1+X+b+4+n/D/AIh0rxXotpq+ialaavpl4nm219p86zwTp/eR1O1vwryvwf8AtQeE/Gfx&#10;E8c6FY32lP4f8J6ZbahdeKIdZtZ7R/M87zVby3YRCLySG81lbP8ABt2uzvD/AMFbi0+BHiLwMDH4&#10;WvNdttQV2stVu9W+yzXW/dJ9qvB5s7F3Z2dlTlvu/wAR8iuf2Z/id4tt9dGsW3hLQprrw1omlw/8&#10;I9r19Ekl1pl29wi/JaxNBBLv27om3xbRt30L4v6/rT8Sfs/13X5q/ofR2s/FTwpoXw8ufHk/iHTp&#10;vCFvaG+fWLa5SW3eL+8kqttbcflXb95iMVS0j47/AA81ew0q8h8b+HVXU7ZLu3jOrW+6WNllIKjf&#10;83+on5X/AJ4yf3Grk7L4JXKfs5+Lfh7FbWehal4hsNTiKjVbzVoYLi8WXcz3V1+/n+d97OyLnd92&#10;uAsP2ffH6+I/HGu/2D4C0fWNf8EW3h6K6S7e/wA3sAdd06SWCK8bo8S7m37fs8f7qVfloXxP+u//&#10;AAA0sv66r/gnudr8afh/qXh9dftfHXhq80F5pIE1OHWbdrUyRRNLKnmhtu5YkZ2X+FVZj0qS/wDj&#10;T8PtJ8PaV4g1Dx34astA1d/L0/VLjV7dLW8bn5YpWfbIflb7p7V806R+yx4/fx34f17X/D3gvUvs&#10;HjVPFEt1f+JLrU71VbT4rSVUkl05Pm82GK4VE8qJWiiVFjVF26afs8fE608I29pp1t4d0zxHFrWu&#10;ahbavpnii6gewhvr1bpF2NYPFdJ95JbeeLa3lo6srfcbX9fd/XyH/X5/8D7z2Txb+0V4O+H2t/Yv&#10;FHiPQNJFzq0ekWIGrxtK8rQJK32hGVPI27/7zfK8Tceaq1rS/GDwz4f8P3eu+LPE/hfw7pS6pcab&#10;DqD67EbVmR3RY2lkWJVn/dPvi+bYyOu5tua8TH7OXjjT/Ges69ptj4SjQ/EC28Y2domoXFul1H/Z&#10;r2VwJdtq3lSs7faPl83ezurP/G2f4S/Zo+IngS10W40rTPBcradc+I7f/hF5dSni0x7HU7hbhWWV&#10;bL5JItiReV5TI6FvnWojt/XZfrdFe7f+vP8A4B9GeI/it4J8I3CR694x0DRHfyQqajqkFuzebv8A&#10;K4dh9/ypdv8Ae2Nj7prsQoHSviub9jDxFoemeN9H0LT/AAhfnVfhvZ+CLTXb65lt72WeKNo3mnVL&#10;V9sbo6cLKx/0SFf9z668NW1/aaBpsOoxQRX0dvGk6W8zSxJIEG7Y7Im5c5+bav8AujpWzt9kz/r8&#10;v6+Ru0UUVBQUUUUAfEPxO8eaf8K/iXe6nrmoW1/Fe6in2XT7FpZUgZfuS3G1PlrnPE3jnTPhto/i&#10;LxdaLKZrxmv9O0+10ye4sluv7+5v4XrpvG1hpnxF0b4mz6CtzoOuwXjWq+JNRgbyldX3+Vbp95m/&#10;4BXk+seGPCHxj8NafqFj4/8AE154w8Nad5t06RM93LKv3In+RF27/wCDZ/wOgD0DQfHljZ+D/CXx&#10;L8R/D6f/AISW/g3xahu827aWV9vlf3ol3/wf3K5T4keD7HRNUvdV1r+1Ps+qNE/iKLRrO3iltf4k&#10;i/dJ5qr/ALaV5rN8b1+M2o6fpHjHTbuz1XSYE/sW71C6/s1Jbpfv+a6/d+f7lepX/i3x14Y+Hj3n&#10;xpuZ9EtItTt0/tzQZ0uItRX/AJZRO6/Nt/vvQBesPij4e/Z1t7jXLbWtE1K41e1S30Xw3u83UF3f&#10;8/W1N23/AG3r2e3tPDXjXT9N0bVZrRdTaJ7tLC4i/dQPKnztvX+H/Yr5n/ai+PE/g99C/wCEa8OR&#10;3PxNWL7bFq2jaY0qeQybUV9yfMtReEv2k9T0rQ9Ps/HuoaX/AMJHpe19ReaX5IrOVNyeU8Xzeb/s&#10;UAdD8N9V8Y+G/inqvgLxZ48i17RFufs+kvcadFFfRbvuPay/daJP9uvR9b+DWq6bqHjPxr4c1W5f&#10;xAtn9l+0XyxXFvuRP4rdvl+euC+AnjzQ/HniDxh4l8OeLF8Vag+1Iv7bs2aXSbJf+XhImT97/wAA&#10;oh8c+I/7G8Sr4/8AFnh1Hi83zbS40WWL7Vp38D+Un3Wf+/QBmXnhXV/iX4j0f4ieFdV0vWL3S9M/&#10;s3xXplxK8SX8uz5PK27/APvj+GtDxt8Qvil4b/Z9u5/CHhe28E6VokDxanYpP/pEEDfxxb/mZq5X&#10;SvhvoPjzS9Y8a/BvxV/wj0rwfvdB0yffFcMv/PxF95V/3Kr+Hv8AhYmm+DU8NeM/F7eIX8UReVpl&#10;3Y2aXCWTK/3JZW+8v+xQB1H7MesXKfDa4i8AaZe6PqErfvbHxPdNaxXUrJveVfk3ba85+Nnxg8Yw&#10;6W/hDx/8Lbu20q/niSx1bRFbUtP3/wDXJvl3f7FdR8K/iR4e0H4kRL4z+Jdz4quNGVLDTr7Tl+z2&#10;9xK3/LJ0ZE/ep/3zXqfxFsL7xV48eXxDqGoaP4adVuLH7PdI6fbF+4+xaAOU8MQtD8LP+Ee+InhP&#10;Sbnw/qLRRWtxp10kXmt/A72/3otn8Tp8tedftG+Ib6z1HSvC/hzT1v8AR7X7P5t9fS/b9MVl/wCW&#10;TvF/C6/3/u19R6l4ej1Lwu9t4hsbu/uLq1WKK+t4E+1xbv7j/wAK1438S/2e9K+GSwy+BrrxVD4/&#10;nWK4e3fU4vsLxJ9/7RE33lZaAPabbWG03TfDmofY9L03UEigiifTr7fEzMn/AHz5Sf33rwL9orxh&#10;4q8PeGdE0rT/AB/bXni2/wBYdLG3+x+VLe27f61H+fa0T1u/B/4hfD7UrXxLrnhWC+0TW/7Olvbr&#10;TNRWV7FLrZtd/KZNqxf7aV5loP7IGkW2oWPjyzbxRrHiCKD+1bXTPKt3tJ3f5tlkrN9zd/47QB7R&#10;8HPijpXjPQ9d8L6nba7o/jjRovs99vi81JZZYvkSLb8tdB8ENN1Dwf4XtPBl5/Z76g9rLe2qTRJf&#10;2kvz/P8Aan+8rf7FeP8AwE02xs/ENxPZ2cHgnxrFK9xrGmX19Klw0u//AJ5bNqV7hpvgzw5f/EP/&#10;AISqxl12HW5bF/PvtJ1hntP9hHRU+9QBDoWh23w1vPCmh+LdSsU1DRrqe90z+x52tYd0v8Xzfwpv&#10;+49Pv9e0/Xvir4U8NeI77VP+EiuvN8jU9MtVfd/H89xs+VdlcZZ/G+68H6H410zxYs95LoMSPqOp&#10;30Gy72t9yJ3ZPm+T7j1yvw6/a38J/EX4iafP4O0PVNHd4E0+V9QtXv7SVvuo7yr/AKpv9t6APqTx&#10;H4b0LTv7P8ESadNc2F1uBiRvtGz/AKbvE397+9WH4YubHRPEt34Q0Gz1DwrcXSyvapfeVKjOv8ez&#10;7yrQnjOx8EvrsXiW81Kw1XTUR7V3ga6tPKl/55bU+7/v1dmv7ma1Txncz2lhpmk2v7r+04vk2t9/&#10;Y/yN9z+CgD6HsVkt7CBbh/NkWNQ7/wB5qKTTLmPULG0uYm3xyxJKjf7LLxRQB86ft6z+KPCPwRm+&#10;IHgeZIPFHg6ddSgZ4vNUwfclXb/uNXyr8LP2dPCv7VHwGv8A9orxy17N8THjur/7TYz+Vb+ba/6r&#10;91/wBa/STxl4YtfGXhTWNBvI1ktNSs5bWVW+7867a/CX4yeOr/TP2jLDwr4f1O70DRLS8s9LvtG0&#10;+6litDOjLFN+6U7fm/ioA4j43/tm/FD9onwxZeH/ABvq9tqWnWtz9qgWK1SJ1fbt/hrT+CP7VXxL&#10;8M6Ponwr03xJ9h8F6heraXNqkScxXEu2X5/+BGvub/grX8MfCHgb9n7wndeH/DGk6JcvrCI0tjZp&#10;E7L5T/LuWs39gH4r/s3+EP2c9EtviHqXhCx8WWt/cTMNVt0e6T5/kbdszQAz9rn4Z6R/wTl8O+Hf&#10;HfwOafQtc1q4bS75ruX7VE0Gzf8Acf8A2sVW+GXwA8F/tZfs1eIfjt8Thdav8RJ7W/drhLz7PF+4&#10;T91tiStb/gpF8SPDP7Vfw28IaD8INWg+IGt2upy3U2n6GfOlii2bd7J/dr4Ff4BfHjRNEngPhHxj&#10;Y6RBG0ssRSVbdV/j+X7tAHrX/BNH4C+BP2gvij4k0Xx7Y/b7O10r7RbL9oaLa+/bXW/tEfFvxX+y&#10;f8b9X+D/AMLvEVzonw18y3Q6f8k6r56J5/zsn8WTXyV8Jfh/8QfiFr1xYfDvTNZ1XV0g8yeLRGdZ&#10;Vi/2tv8ADX6N/ssePvhl8FPgB4g8A/HFdN0H4npLeXDWnimw826/ep+6be6PQBB+1r8NfCX7FXwy&#10;8O/Eb4Gz/wDCNeLrq6Wyub+3vPtH7iWLcy7X3fxYr6E/4J5/HPxR8Xf2YtV8S+NPEX9q6/DeXkUV&#10;1cbEdFVPlr8Z/Bfw+8a/GXxPcaD4R03UPFOofPcfYrQs/wAi/wAe2neKvDPjr4M63H4e8R2+seEr&#10;1tk7afNI8XyN/FsoA+uv2e/jb4y/a/8Aj5ZfCz4u+J7nxD4Bup7iefS7jbAjPEGeL5l+atD9tDxd&#10;rP7E3xOj8D/BLW5/B/g7VrGK9ubSxkWbzZ/uu+9tzfdxXrv7RXjP4V/HD9nTTPA3wWbSde+KrpZe&#10;VZaDZLDfP5afv/nVV/4F81fmx8XPhj48+F+vW+n/ABA0nUtH1WeDzYIdTbc/lUAfpH+0V8HvAH7P&#10;P7NOmfFL4U+Vo/xNlNg66tY3xluGadf3+1d38XNeQf8ABPb9qPxhrX7Y2lf8LC1y71S613TG0KO4&#10;1D5XXb88Sf8AfVch+yr8KPGX7OPxW8JfFD4r+G9Q0X4cWy7pNVvYvNt/3sX7r5fyr039pyPVP2ov&#10;jhoPxJ/Z10Z9e0TwbaxS3moaZbpa+VcK/m7edu5ttAH64a+rNomoKv3jbSj/AMdrhP2cNrfA/wAJ&#10;f7Nq3/ob1teG/E8XjP4ZWWvgBFv9KF03+yzRfNXPfsweb/wofwj5v3vsz/8Ao16APVKKKKACiiig&#10;AooooAKKKKAE20UtFABRRRQAUUUUAFFFFABRRRQB+ZP7Q9z4sh17xqvhrw5d+JIllluPJ0aWW3uN&#10;I2v89wj/AHW3/wByjw34w0/wZofgTV7z4fS3/iXV2eKe40a8/wBLd2T5/NTY7StWt8bPiRef8Jhq&#10;dnqepwQ+HNG1p5ft0t1FYfvW+VIk8j5pf+B1RsLbxL/wjN3/AGhfeFLDSrNXl8M+KdDaVru1dvm2&#10;SovytvoAi+K+ia9rFxokF58LdXh8CaNa/bbq7vlgt71biX/d+aVU/wBz5aoab8F/Ct78O5dM+Dfx&#10;E1L/AISO++a8sbuRtS09Zf8AbeVPldP9n+Kuq0r4u+Pbm10dbzwv/bcVhayy6j+9S3Se12fO+9vu&#10;yv8Awp8rVT+DHhX4WfEix8VeI/Br3Pgq8up08jTNQkeG2s1X5ts6P8vz/wB6gDD0fQfif8JfEe6K&#10;5sfiR4j1SD7L/b2py/Yn0a4X7kTxfdb/AIH96uB8AfELxn8HPi14z8QfE/4faX4w1BliuNT8U6ZY&#10;rcW9lF/c37Nu7/Yr0bw94wX4e65491PWry0h1iJYrizuNDaW60e4X+B3f73+9sruvA3iddb07Vdc&#10;8Vafol/pV0v9oXSaTFLdW95K3y7HSX/Vf7+ygCUeJtQ+LmveHPiN8GNX8N+JLtleyWxdVsJrWy/j&#10;SWL/AJa7H/2Vqz4q0rVfDFx4w8Q/2DH428cPY+bfJaLKlpcLs2eV9nberf7leA+Lf2J11jxfafEP&#10;wr4u0/wTpl5uuJdM0H50X/p3tVifdK1eh6r4Vl8T/DfwVeeE9a1fVbjw1efaNYsbu6SJIoP4/tCb&#10;/u/7FAHP/ELwBqsPh7w/4s1PwnbTeH9IsVuJX8N79D1C38378UUUSP56p/t1wXgPxD4s8W+EH8L/&#10;AAr+1+KtMS+aKLVtTgdEVm/5ZPE33f7rPXvr2y/GC3i8NeIf7f8ADFv5Uv2CXRtYit9Milb7n3Pm&#10;2/7D186eDPA0v7J3xL8QW3iO5ttY8CajZ71i1a6eKK9uP9iVf+WtAGV4k0TxHr3iWy8OeCv7Ph8Q&#10;aDKsWsaZfanb3FlK8XzO8UrV9F638Ttc+OvhzU/h3/wjU/hLxRe6P5sWsvAtxFcS/dRIn3/Lv/vp&#10;W14n8PWfifwhZeH7PwF4W/4R28s4r1nt18q3Rf8AprKqf63/AIH81YWla9oOlfEH/hDrbSvAXh77&#10;PFbvBfWks/myp/0y3P8Aum/26AOa/Zy1v4rfCjw/qHhrxZqapqFq3laZcX0+/ZdfwW7o38P+2let&#10;fGz4l6L4G+G13fa5qGjX/ii6iiil0m7gf7RO7ffi37923/gFYvxU+Iug6l8TX+Hehwae/iXWbPzb&#10;rxC9q90lqi/wPu+5v/vpVrVZvhv4YsrTSPFXhpdBlv5YrVtcex+2pfyr9z7PcS//AGLUAV9S/aNs&#10;/hL8OfD9nrWqwaDb6pYpFYw3cH217iJn+dPlT5VT7nz1j/DvxNB8Jvia/hLU4tSm066uYp/DPiG0&#10;ZvskUsqbvK2fPtrsPGGpaDNqmt+FfFltqU2lIv8AxLJZrH/Wrs/56qny1ys3hu2/4V5p+p2PhOfx&#10;baaHO97Fb+IZ/s+pyr/cd/u+QlAHdab8HPAHw6+Luq65BquoaPquvWbvPbyz/aH3/wB+3lb5V3/7&#10;dY/iq8vvhdomsXnhXxCuvf8AEsluJ08Q3SWVxLKz/I8TxJ82yt74e6rK+gvLpi2PgDT79t0txNKt&#10;xb28v/TJ2+Z1erH2mxfUX8Nf2HfPqv2xZV8SXFqkVpcS/wAbxfw/8AegDzn4YprU3h99D8WeKtPv&#10;Nd8TQJe2tpfaJPLFqMX8aea33m/uV6H8SvDHiPw34ONt8DtGshrWopFLqE17PFaxQKrf7u5v9yvI&#10;vi18SIvBPiu3vte1yxtrjQdTaKJ9QXYlxE339iRfKrJ/sPX0FpWian4q8KXfjX4e+MYNbvbxU+SZ&#10;t9j5X8aInz/99vQB3GlWep2fw+f+1/sieJXtUS8mtLOWW3un/uJ/Ftry/XvFXja2+z6Np66Nomny&#10;y+V9k8aQb4vN3/OkUu9G+dfmXfXWxfEHVfBVre6Zoqv451WwtvN3wxr50Tt/yyT+HZ/tV5L4q8Z+&#10;ENS1S98OfE3xU2laxqUC6ha29xqdv/oDN9xE/iVqAPujTk8mytoz5YKRqv7v7n3f4faiq/h9FTRd&#10;PRWZ0W3i2uzbt3y0UAadfjl8YP2K/iP8Q/j744+Memafpn/CHWPiGW/liF4sVw0Vs6vLtT+98j1+&#10;vmsaxbaDpN9qN5IsNrZwvcSs38KKu5v0r8YpP+CqniPRPCPijwZpvg7S7zStRlv0XUJriXzWWd3+&#10;f/vlqAPXfjZ8Xrb/AIKi+HtI+HHwo0y403VdIuf7VvJdddYokgVNny7fvNucV+ffxO+AWufCn41S&#10;/DPV57R9diuoLVpbdt0W+XZt/wDQ63P2Wv2o9f8A2U/GmoeIvDum2WqXl5Z/Y2ivt21V37v4a+zt&#10;B/Z3sv2svhjrv7Vmva3c6P4qia41JdEsYlay32f3PvfP82ygDG+FPw217/gll4//AOFh/E2yTXtD&#10;1m1fSrF/D9wrP5vyv8yt/DtWvWfH3/BYf4c+I/BOvaRZeFtfiu7/AE6e1jabytqs6Mvzc15x8PPi&#10;NrX/AAVi1O2+HPjcW3g608NQNrC6hoib5biT/Vbdr/Kq811Pjn/gjr4M8F+BvEfiBvH2u38unadP&#10;eRxG1iTcyJu+agD5G/YJ/af8O/sp/ErWvE3iXS9Q1SG80/7LFFp+35W37vm3VzH7WPxj0z9qL9ou&#10;98V6BYz6bZat9ltIor0/Mrfc3Ntrp/2Bf2WvDv7V3xE17w54j1e+0qGx0/7ZBLY7d7tvC/xVi/tN&#10;/A/Sv2cf2qU8EaNf3N9p9hc2Mq3F6MP8+x6APpH4e/B/xD/wS48V6b8XPHEVv4s0jUYH0qK00S42&#10;yo0qb9zb/wCH5Kf8UPgH4x/4KV+J9Q+N3g1LLw54W+zDT4rfWJ/3++3T5/uV7t/wWEG/9lzwU38P&#10;9rQfN/27vXwv+z5+354++A/ww/4Vzoen6Tc6LdTyl5buJml/f/K9AHQf8EsNJ+z/ALa+i20xy9pZ&#10;343L/eVNtdl/wWQuHuf2mvD9q33YtEi2/wDApXr0/wCJ/wCzVpv/AAT5+HulfH/wDrd7qPikS29v&#10;9l1VEe3dLpfn+7Vf4GfBuD/gpromufFP4p6tcWOt6RL/AGTbw6LGkMTxKm9d3/AmoA9o/wCCicD2&#10;H/BOrSoLeRUiVNIRt38a7Vr4h/Yp/by0r9kv4e+JvD914Ru/EF1rN19o+0Q3KxInybNtcp8fv25v&#10;iR8WPh9cfC3Xm0mTw7p06QLLb222V/Ibajbq6v8AZW/ZQ8EfGL9nHxd4y8QPqg8RQatFo+kQ2s2y&#10;KW4k2bF2/wAX3qAP028FaxqMP7Deh6lCt7bXF1oqXM/2FFluIIJW3S7Fb+4jV798P7TStO8FaHba&#10;E2/RorKIWj/3otvy/pWPpvhCLwb8G4fDiYeLTtD+xN/tbINlZP7NFw1x8BvBEsjb3/s9AT/wKgD0&#10;88YpeK5L4lX2t6Z4J1m+8PT2FrrFtaSz28mp2z3EG5ULYdFkjbHy/wB8V5noHx013UPgFqPiG402&#10;zj+ImmebpN/pCK32aLVovlYY37vI/wCW/wB7d5LbqiUuWLl2HbbzPeRS14n4T+PenaPong2x8dat&#10;AvivW7OxuJm0bRL1dPha8cpbo8v71Lfe/wC7TzZV3svy/wB2oNM/ar+HXjTxP4e0fwv46sJ59S1K&#10;ezi36XdSw35gWUzxW9x8kW5NiOz7nVU2fL+/iatGuV2M4y5o8x7nRXlGkftHfD/X7XWrm01m4eHS&#10;LaK+nMul3kRngld0iltVaL/TIpWVlR7fzVdtm3duXOndfG/wRp/wyvPiFfa/Hp3hKzLG6vr6GW3e&#10;3ZJfKaKSJ0WVJfN+TymXfuO3bmkWeiUV5Z4a/aH+H/i/xDa6DpeuSS6pdXEttHDNpt1B+8SLzdjN&#10;JEqozRfvU3f6yP503p81cTrH7WWgeFfDvi3Xbu+l1y2sNQtbex0/R9A1FZjBcS/Z7eXzXTFzFLKj&#10;lZ4U8r/lkrSttZwD6GZc0BcV5Zqfx78OjVpPDelT3MviuWBxY2uoaZfWtpJdfZftSW0t0bcxRS+V&#10;h2iJ81V52dq8Y+HX7X+teIIdNPjG98KeDV1XQPDWoabdJBdXRu73UZZUlt/I3o3/ACyZEVWfZ/rW&#10;Zl3KiUeaVv6/rQVtOb+v61PrsDigjivKtU/aO8A6P4nbw/Pf6lcag0l1bxNaaDf3NrPPBE8s8EVz&#10;FA0UsqLFLuiR2fcjJt3jbVjR/wBoTwJrdxpCWmtv5Wr6G/iaxuLmxuYLeTT02b5vNkiVF2+Ym5GY&#10;Ou5crzVD5eh6fRXG+AviXoPxN0+5vdDubmRLSfyLm2vbCexuYH2q6b4J0SRNyOjruX5ldWWuypAF&#10;FFFABRRRQB+WPiz4CfDD4hfFfxroNpeeJPDdxeajcXs76zYLLLFcb/nltW+9sevNX8Qxfs3+N7vw&#10;9BrVzpXgyygWVrTxPatcf2z/ALaIqfumrpdKeW5/al8cXlz4hvrDU7LWLrbcfamluFX+C3T/AKZf&#10;+gVY/a9+LV9rHhyXRrm+j0rw7pdmn2N7e1+0Xs9038FxK3zRLQB0Hx4/aN8C+KvgFEug30t49/dR&#10;eRDb2r+VB5T79lwv8P8Av16H8PfH9n4b+G+p33ijSP8AhMJfEGy6s9M8PWPmoiKmz50/h2f36+bP&#10;2W/inovhv4bv4O+Lfhy70fwl4rnZF1NrXZb3n/bVfm/74r1jw3qXj157f4YfC2dfB/hqeVvN8T6n&#10;v2SxL86In/LVVdKANjxh8bND8H+F/wC09Q8INf6OlrFb6Zp1x9ll+zo333R/vbqt/si/EhfiXb+P&#10;f7B1W+ubWz+T/ibL5V3Kmz7jpF8v+z8leT3/AMH7bVdE1jV9cXQrzwva73vkms7j7Xf+V/BayxJ8&#10;vzV5T4S+HvxG+Ammy+M/At9Po+oXu+4XSbi1lR4rdv8AVfvW+WVv9igD2iw8MaZ8crWK20zwv/ZV&#10;lpesOi/a4rpIrVVf59jq+5Wdq9Qh8H698H5dQ1fw9F4Z83xG32Wea7glt7j7Kvy7HRvmlr56+Dni&#10;f4v63dahrmpfEh7DUHXeujLAi3E87f7C/wANfR3wr/tO51S0l8Q+DF1jxLcRfZ7HU4Z1iuHgb/Wx&#10;Pud9jf7dAHGfFr4dXOg+A9Tg8C+HvtNveTxW+tPaXUvlWqN/HEjPt/74+7W1Z/E7Q/Emiaf8Przw&#10;TBqt3pcX2WD+2VlltP8AY+dvl+f+/Xjvxm1vxR8B/j0n/CD22r3mmNAtlLYzMsv2OVn3eU7r97/f&#10;evo3xJrfiH4heCLLWmlvrPVtEnt5f7Ou7z7Onyp877Nm2VXb7v8AdoA8Muf2jfEPwW8UeJfD1noP&#10;9leGp5VeWx1HSZYrHTV2fOiJ/df+/W3pSeFfDd54S8WaV4e1n4nahrjS/wBo2kMH+kWsTfcSJG+b&#10;yqu/GO5+JHirSdbvvEfgfSdE8H3tj/aH/E+1P7VcIi/wb1+bc7/c/u15f4b+Nlj8LvC+meIdP0jV&#10;Ly4v4EuGt006V4nRX+e3eXf8uz+B6APWP2lrmLwxf+EotFg1LRL2zlTVZXuLHfdy7vuReav3v9x6&#10;peKv2ydIm+MPhyx8WX0fjDQtsUsUNo2xLC6/uSoyIvmpWfoP7Q+g+MPHnhrxD4egbw34jilZG0zx&#10;IzJK9vL9x4t3yts/geuI+PXwO8Faf8VX0zxPG7+JfGbefp+p2jv5MUv95/4dz/3qAPtHXvDVv468&#10;JTz6f461bwf4avIniudGsp0uPP3/AH9z/Ps/3Ur5y+K/xy0P4FWf/CK2MFt4t0ezg+yyvFffaLSK&#10;3b+/u+bzf9isez8CeP8A9m/QptP8Cy2N5p8Sr599qcrXUrO3/PKJP7n9+umS21X45eEtP03xrouk&#10;+MNPngllvH0bTkt7iJ1+58+z5W/36AOqtpvCfjP4I+H4PDXi/wAN6bpjyxS3kXie6819n8flfP8A&#10;ern3+M0F/wDE638ORX2u+NtM0O6/5h1q729hbr9ze61xWj/sl/BRfC8viOxnnsPtSulnpN9Yy6hd&#10;xSr99PKbZ8v+3XrHwo1vf8L7tp/Dl34MvYla3vv7MZ4kiiX5EdE/vP8AxpQBU+NPwll/aZ+Gmt6f&#10;Bc3dnqGjSy3S299FEqSxbPkeJtm7b/wOsr4V6P4z+EX7Oela5Z+DtU0R/CsrXGo2/nxWv2+DZ87o&#10;m/5qr+GPE8WveMpdT8S+P9SufCWkWLxN4W0md7e43L9x3/ib/cSvTdWm+EiWVvr2oabqlzLaxf8A&#10;IBuJ59jOyf8ALW3f5tv+3QBsfBD4/eBfit4Svtc8C68tn4rii+z3n9vL/pESt9xJdifcR66bxb8E&#10;PCet+ME8Wa5ofhfxP44/s5fnu4ll3y/3/K/u/wC3XhPhXTdI+Cfgi48R+FZYL+y8UXnm3mk2ln5v&#10;2OBn/wCeq/dVP9uvc/Df7Nlj4S8deIPiNqGrr4k0y/06LytJu7H97Eq/MmyXfuagD6l0lHTTbMSL&#10;Gj+Wu5IvuL8v8NFP010l0+0dF2I0asq+22igD5e/4KUfE64+G37LHiSKwLtqniBk0e2WJPm/e/f/&#10;APHa/DDwVpQHxC8O6dqVmxil1O2hntZ12M6NKu5Wr94f2s/ih4T+E/jr4Va145uUsfDEV5e+ZNLF&#10;5qeb9n+RdtfnN8ePhP4q+P37QV78bPhx4audX+GAvre7XVbaNY08q22ec23/AGdjUAei/wDBUn9m&#10;L4Y/A74U+ENX8EeFbXw/qF9qpt55bfd8yeUW216J+x94z8O2X/BNDXtFute0231WWz1fbZy3iJL8&#10;2/b8teTf8FKf2u/hh+0d8HfCWm+Ctblv9S07VftE9vNbtE6r5RXdX536PY3etataadZ7pLq9lS3i&#10;Xdt3OzbV/nQB13wj+Jnj34Yavd3nw/1PUdK1W6g8meXS0ZpfKrufEH7X/wAeNSjuND1b4heInS5i&#10;a3nsrh9u9W/hZK+mf2SvCepf8E/PiTqvin47eHrjQfDuqWJsLO7SJbpJZ92/am3/AGa8G/a5+L3g&#10;/wCJ37XL+N/C0zTeF2uLCXf5HlfLFs3/AC/hQB7P/wAEnJk+HHx41zUvFOfDVhNorxR3WsL9liZ9&#10;6fKrvXlv/BSzxLYa/wDtfeJNU0bUbbUbUQWvl3VlKsqblQfxLX05+114+0H/AIKG6D4S8EfAqKXW&#10;Nf0S5l1K/ing+yIsHlbN29vvfPX55/FP4PeKPg38QZfBfimzSz12Pyt0KSb/APWfd+agD6y/4J+e&#10;INU/ad/aItPCvxV1G78eeHbfTLi6i0zWJWlt1lVU2vtrz3/gol8PfDPws/a0vtB8K6RbaDosVrZy&#10;ra2y7EVm+81etfsz/DLxR/wTy+JOnfFX4v6U2n+EL2zl0+KbTXW6l82VNyfItM/aS+DHin9vv4pa&#10;18XPhBpv9q+DVtorJp76VLSXzYk+f5GoA+hP+CkXxN8I+J/2ItN0nSfE+k6nqa3Gl/6LaXiSy/Kv&#10;zfKtfmh8LfFPxe0zw7caf4EvPFEOgPc7500ZZfK37Pm3bP8AZry+8t5bC6ngl+SWKRo3+b+Ja/Qf&#10;/gnv+2x8M/2bPgj4l8PeMZdSGr32ovcQQ2ln5qurRbPvUAd7+134W+CfiH9laysvhnp3h3UviTK9&#10;g8ltoaebqDts/wBI+Vfm/wB6uD/4JX/CnxXB+0Nc2Piiz1TStN0LT21qLR75Xiiadz5UUu1v+B1S&#10;+C/wZ8Y/sbfFDT/2g/iHoyR/D13ll87T50nuNt1/qv3X/A6+1/2U/wBovwl+09+0n448U+EVvUsr&#10;Tw5Z2T/bo/Lbd5zt92gD6x8Vf8ixrH/XnL/6A1cH+y6uz4A+CF9NOX/0Jq9D1+BrrRdQgj4kltpE&#10;X8VxXnP7MVyk3wO8Kxq2+W2ga3lU/fWVJXVt1AHX+PtD1PxN4M1jSdH1G20jUr23a3jvru0a6ih3&#10;DazGJZIy3y7ujrXlN9+znrF3rPiHxDH4qtLfxFrWiw2NyP7JdtNGoLE8DaitqbncJfszeRt83hQP&#10;mbpXsuv6yug6Pf6m1rd36WcLzm10+Fpribau7ZGi8u7cYXvXj3h39rHRfEVpbzW/hfX/APkaE8I3&#10;ypPp0q6ZeMsTL58sV40Wz98i/u3dt/ybd/y1Foy0/rt+pV+XX+u/6HH67+yd418Qp4UF78Q9Cvjo&#10;FvpK239oeFZ5Yre4sbnzluLaIaiqQSSoqRSvtZyu9VdVbaujp37KviFdP8O2WpeNNKvLXS/FuqeJ&#10;7hIfD0sX2pL5LhZLfm9bYV+13G2X5v8All8vyNv2viL+2D4S+EWh2mo+LrDUNEa7u7yC3tbu706K&#10;WeC1bbLdx7roK8edu2JGad93yxNXWWfxrtNY8cW+jaV4d8Q6vpb3a2EviSztIpNNt7nyPP8AKl/e&#10;+ePkK/vfK8pWdUL7ty1pzOf9en9fgTfkjy/12OP1X9nDXvFXwmvvh54n8Y6dr2hW9va2+iiTw8oa&#10;L7NKksD36tO6Xn+qiVlRYEdfN+X512aVx+z9Mf2ede+Gen6hoOhT6tY3FlJdaL4cWz0+DzwVd4rK&#10;OVcfKW+9Kx3Hdu421Q+IX7T/AIX+Fnj3xBY6sPGN2+mQ6TBLYWOhGe1331xLHFLEyxebI3ybWbc0&#10;Xyoibpd6VqWH7S9hqUGpWsPgzxSfFdjrH9it4VaOzF+8/wBmW63q4uvswj8h1fe06/3fvuqtN+ZN&#10;/wBf1sP4HHyMuH9nLXE8bR+ILjxdp0ufFv8Awk0luuhyJuj/ALK/s1rfd9qO1vK+bzf738FcvoP7&#10;E9p4Z+HOueEtJ1Hw7pHnvZDTtW03wnFbXRSzukubf+0XSXdfP+6VWfdDu+dtu59wen7Teq6B8VtU&#10;m1uw1tvB9/pfhp7DRTpUVne6PPqN1cWrNeebKrN++WJW252/IERvnduy8Q/tUaD4X/4SIXmiazHd&#10;6L4hj8MtZPJYwG4upYFuInSaW6SBY3idSvmyxtuITbvZVNb/ANdrL/IVuX3f5f8AhzmvEX7NPjPX&#10;virZ+NH8d6Dc6jZXf220fUPDN1dSWe6wa0lt4G/tJVggcu0uxEVmbZveTburkNM/Yk8Z6Xo1hp6f&#10;E7QXgstO0PTVb/hEZ9zLpV611bt/yEvvMz7X/wDHNleo6h+0RoejeKfEa6nD4osLvR9G0q5m8PXd&#10;hBFGbi+ldbeKB/8AlrctIVif960Ctt+dSsrVXuf2u/D9rcadp1z4T8YReJbzXJfDn/CPppiSXVvf&#10;Jb/aFSWWOVrdVliZHR/N2bX3MyokrRuN425f6t/w/wCIS/vf11OE8R+AvE3w4+J3wn0eTVLzxH4J&#10;XxVqWoQ29l4TvJ7vTlubW9T/AEq/gleLyvNvQi74o22vvZ/3TtVvSf2OdeNn4e0PXfHWnar4S0fw&#10;vqPhCOxtfDr2l3LY3SRLva4+2Onnp9nh+fytrfP8mW3L2L/tWaBJovhi5tfDviC41XX7+/02DQ2e&#10;wgu4rmzl8q4iZp7pIZHV/upFLIzjLIrKrFex+Mvxs8O/A3wvBr/iSQxwz3a2VrAbu2tGuJWV22iW&#10;6migT5EdvnkXhcDLFVM35V/X9ddyoylf3f61K/wN+DafBrw1caYi+Go7iaRJJX8KeGYtDt5dihd7&#10;xI8m6RsfM27H91Vr1IAg182X37cngoWl5faR4c8X+IbGw8P23ii9u9O0xEgt9OnVmE3mzyxq+wJ8&#10;yxlm+9tD+VLs+jLW5jvLWKeFt0Uiqyt6rVSv9ozWnulmiiipKCiiigD8R/2hNY8X6b+0F4o0rUL6&#10;PStHtdTuEsdRSKK3dWlf5PNlX7y10vhL9o220TVNV8D+Orzwtrzqv2eW+t9MluIr+Vk+TfL8jbf9&#10;upf20vgtqfgzx0+p3nhprDw4+v3F6us6tqcTJdNL83lOq/6pf7m+pvhd8SNc+P3ivUNPk8L21nZR&#10;WaabL4bsVt7e3nt/4Nlx5W5f+AUAcDrela94e8RpYr4qk1vw/axPtt30d/K05vvJFboz/N/v12fw&#10;O/aG8SfFn9onQb6XxSr3VxZvZXlvdxLEkSRL8m6Kum8efBb4KeA/iNo888uraJpkS/Z9YtL68ney&#10;a4/55JKyfK1UfDfxR+Ftn8brTwhqvwi8O/2ZBL5Wj6y9m1ld3u77m+X5Fb/foA9I1vUvFFz8VdT0&#10;/VdTl8SeD00yWW6tLtYtIeVv4Ird9/3f7lfOn2/Q/EmpXviFde8QW3h9bzfP4eSd/wDQpV+5vdd+&#10;5v8Ab+7VDVL/AMY+IfiN4m8C+EdI/tu71S+l+2eG9Qud6Kqv8nlS7/3qJ/sPUPg/UviR4b+JOnyx&#10;Wd94P1jUXeyl0/T7D7Rby28H3/K2o6syUAXdS+GOmeM/F+n3ngfx7qWiax4gX7Us2vSp/Z8ES/fe&#10;W4X/AG/9iup+FP7SfiLwfqWsaL8QPFT6te+H7nyootMSVvti/wAbJLEv935q72b4afC/SvhL4g8S&#10;2Oh6l8SHZnl1a7tNRe3fS4mf/W7PurKn9zZXmX7Pvxo1H4U6dfa4ni7w3aeCt3lSw6nEr6y6N8q+&#10;UiJuZtlAH1L8MfiF8K9Y1eXXPDmtXevWkUTvLY6zdJvR2++77k/e/wDA6+d/idc6G/iuK5ntvFr2&#10;UV59qa40+++0aY8G/wCRE+fauz+4lcVYaD8Mn8V6nqfhW8k1LT5ZftFnrOoTvb3b3Ev308r7rfP9&#10;2trwTpuvXPiqLwBq/hqLQbJl+0T6ndzy3sV0n3/N2f3tlAHrtt8ePB3jzW76xZtP8bfYLH/Q/Ddx&#10;BcRXHlL99PN+61fLXh79ofUNN+M0q2Okatonw3uL/wD5Fu0fzUi3fIibmT+/Xqfhj4o+APhd+0Tr&#10;t94evNS1h9qxRXf2H7K966/7H3v/AEGuo0T9o2X4nWvi3w1c6RpvlXUrSxaZbq8VxqNx9/Y7/OzU&#10;AZ/7W/xK8K+FbzwroPi/wLpv9p3WnJdQa9b/AD3cHz/xt/7KleWfFrxDrXxEfw54s0bxLpd54a0n&#10;yk/0Ftlxasv/AD13V77YeP5dE0jTNM+LPwp03/hH5YPKim8r7Rd2W7+CX77Kv+3Xmvjmw8Ha82oW&#10;OlaHoyRX67Ir7z3SK1T+BN6/e/8AHWoA6r4u+HvGL/C/SfFXw18Valqt7e7H1aG3+SJXb77ui1hf&#10;AH4u658BDp6/Fi28QW2mSzu9nqek3O63lb+NJdn3qt/AT4Y+Nvg/4ftPEOoaxaWbz6ilrFoKWv2h&#10;L21/56+bv27f9h67L4na3oulX+ur4lvtL03wveq7rb6DB9yXZ8mxP4P9qgDT8GfGCL4hfHBNP8Ha&#10;G39nzwS3DX3252t7p2fcnyf8sP8AvijUvGHxG+HXxYt4Nag0iF9ZZ7dYbfVv9Iiib7nybNrf79eS&#10;fBnwx4h8MeGU8ceFVih/s6Xe1u918l5Bv/jr6L8GfEX4W/GCwu9Kn19tHit2W41a71PY93K+/d5S&#10;O33Yv9z5qAOPSzvtKT/QV1vQfHcWpuljfeJJ4k0yX/Yll2bfKf8A76rsLD9pxryz8QSztaWHiXS9&#10;9lr+hyzxRbv4He3l2fvVrj/Dfgz4P/E74oa3q/8AacsNlbzo66S95O9uiL/sM/8AHVv45fCv4P6P&#10;4ct/F/iPRZ9V0e1nl3Ik6I6o38D7X+bZ/BsoA634CXngy51nW/CfhPz7z+1J/wC0LrTLi8V/K/65&#10;V7hqV/cw2un3ltbahrcunXmz+zHi837PL/A6Iuz5f9uvi/wP4k+GXiOxfXvh9pHit/D+jWaxatNp&#10;fyy2C79yP/ervdH8Q+Ovjxa+JYvh3fR+FbdovKn/ALTlb7RcRfwO6N92X/coA/SvT2eWztnmXbK0&#10;as6/7W3miqXhu0e28N6VaXDb5Y7SJJG9WVFFFAHxH/wWI8LXGtfszWGqQR700nWYpZOPuq6lK+Of&#10;2fv+Cjth8F/2ap/hVP4NudUd7a8t11CK5VU3T7/4f+B1+tX7R/wvg+M3wQ8a+EJ1DvqWnSrB/syr&#10;80X/AI+or80/2Z/+Cenw7+Jv7Kt/4+8T/wBrW3imzi1JZYYp9iJJBv2/L/wGgD82H+Rq1fC2tf8A&#10;CPeJ9I1XyfP+wXcV15X97Y4bbWVM+9q0/DFnFqniPSbKcEwT3cUUn+4zqtAH1x+2j+3/AAfta/D/&#10;AEDw4nhCTw/Lpd99q897nzUb5Nu2vjTe26v0J/4KLfsWfDb9nD4W+FfEvgqO+hutRv1tZ0ubrzU2&#10;+Vur4M8L2MOreKNHsp1ZoLm8ihkX/ZZ1WgD2j9jX9qmT9k34g6l4nj0FPEH2uxNn9neXytvzBt36&#10;Vj/tL/tAt+0R8dLr4hLpI0jz/I/0Lzd+3yv9qvrL/go1+xh8Lv2c/g/4a1/wRp15balf6itvO9ze&#10;NKNnlbvu1+clAH2J+1L/AMFDNS/aZ+Een+BrrwjaaJb2c8Fwt3FO7u3lrtq7+yh/wUQk/Zj+Duoe&#10;BY/CC66Lm6nuPtb3XlbfMXb92uP/AOCefwU8H/H34/f8Ix43tpLvRX0y4uNqT+U29fu/NTv+ChXw&#10;R8Jfs+/H3/hFvBdpPaaKNMt5wk0/mu0jfe+agD5r1S4/tG/urn7nnzvLt/u7mqmjsjI39yvev2Hv&#10;hb4d+NH7R/hfwj4rtJL7RL5ZvPiil8o/KjN978K9C/4KSfAzwX8BfjJonh7wNYrp2lT6SlxIhn83&#10;dLvYbmagCX49f8FFPEHx3+Atv8MLzwjpulWEa2q/bbed2f8Acf7Nem/8EYvGcOlfGzxh4ekdfO1b&#10;SBNBv/iaJ+f/AEKvzur9Av8Agnd4J0bSvhb4s+LVu6W3jHwfq9vLBK1zs82z2f6RFs/2loA/Zu9u&#10;PsdpNP8Ae8uNm/KvKf2Z9JitfhgmsY8u68QXtzqlz83yb3lcfL/d+VRXoz6jBrHhZr62ffBdWf2i&#10;Jv8AZZNy1w37Mlx9p+BPhKRm3E278/8AbV6AOn+Inge0+I/gjXPC9/cz21lq9nNZTS2bKJVV12Nt&#10;3Ky9+jKy/wB5Wrz/AED9mjStJ8H+MPDN/wCJde17T/E5ia4e7SxtXtGigit4ntfsdrAsTIkFvs+X&#10;5WhVlwd27vviP4zs/h54I1vxHeRSXNtptq87wQ7fMk6hVXdhQWbAy3FeOfFT4y+LvDPw/msfFXga&#10;bSvEWsaqujaZbeGdcu7xL5GtjcSyxXFnZteRbUiuEbba71ZNytt/erC+0Uj0TxZ8G7HxJN4au9O1&#10;3WPCepeH4ZbOy1HRHhEzWsqostu/nxSqyN5UTfd3bokZWXu3Tvgza6V43udc0rxP4i0yxvLlL6/8&#10;PW9xA1ld3SxJEJpXeJrjdtSLcqTqj+WNytufd5vof7T3iK+1TUdOt/hnd6TZ6J4Us/El9ceK9cTT&#10;pYopYrgmLbIrsrI9vtZ52i+7KzbdqebmaR+174i1/wDs+0sPh3Bd6te+Ibrw8ssOuNFpoeLTVv4p&#10;/PntYp2iljclXS3ZSqMys+6Lfa928v63/wAyeX7P9bX/ACOy+I/7MGmfE/xbqniCfxp4q0m51CLT&#10;YZLfTPsHlRCxuPtNvs821kbiVmc7mbduI+7xVi4/Zk06XxLr2vweMfE9hr2p6wuuW+pW5sfN06f7&#10;P9lZIFa1ZWieDbEyzrL9xW+/89ed3P7Ws3ifwna3V74D1K2t79/C99bDT/EHkSxWep3bRRS3EsWx&#10;12S277oovN3K6K+1Wl2dfd/tFeJn17Qf7H8E6Vd+FfEGpalo+latd+IWguJLizt7uXfJAtq6pA72&#10;Uqq6yu21kfZ/DSlF01/Xk/8AIr4izrn7KWl+JdT1fUdS8beLb661TT7Cwlnlls90clndfa7e6T/R&#10;eJVuN77f9V+9ZfK2qiqW/wCy4Le08WRf8LK8ZXM3ie8S91W4ng0eb7Sfsn2WSJonsDC8csQiDI0Z&#10;X90m3b8+7Esv2uFXQ/CviHV/Cw0/QNa8CXnjOW4ttQee5tvsoheW1EXkLu+W4XbKWXo3yLXf/A74&#10;u6t8WdBv7rV/CGo+E720uvI2XdteRwXKGJHWWJru1tZWX59jful+dG27lwxq0vej/W/+aJ5vtf1t&#10;/kclcfsdeE76C+tm1vxClnNoem6HBawS2sa2CWMvm2lxbssG5Z4pd7csyfNt2bAirrJ+zPpY1PQN&#10;Tk8XeI5tZ0vX28R3WpkWIl1a7+z/AGUfalW1CbFt/wBztiWL5fm+/wDPXtW45pdxzVXYr/1+B4Df&#10;fsl6be+BrvwjceOPFFx4fvr6+v8AUbS5g0m4ivXurhJ3SVJbBl2rKrMjIqspdvm+7t9E+IXw1tPH&#10;ek6Pa/2pqWgajo94t7pmr6U0RvLSZUePcnnpKjBonlRg6NuV2ruSx5o3HA/Got7vKF/69Tw7xN+y&#10;9p/im58Wve+NvFr/APCT+G4vDOo/vbJz9nRmbzUZ7VmWVvNuP9gea21V2xbPXNC0t9E0ix083Vxq&#10;H2WFYPtVyEEsm1du5tiqu44/hVV57VrFiKFYk0w/r+vuH0UUUhhRRRQB+UnjPwH4+8Z/EH4jrB4a&#10;020lXX3mi0PxTqLrF4giX7nyN91U+/8AfWvMvhNYeIPBHinVte1Tw14g0KTS7r7PdxaU32/7RL/A&#10;sSfK3lJ/eR68m/aR+Pfje/8A2lfE8sWrw202navdWUD7dieUr/8ALX+9Wvqf7Tfjz4nWfhrwvo9t&#10;Y+HPFUU/2KXXob7ylumb/wAcVaAPUvEPxL+KXxC8W31jfaVoXiTw1pcX21fC1wz28V03396J/FP/&#10;AL9cf+0tqVzpVxpkGrxXNtE6warZ2MV8kv2OBk+dNv8AFXR+BvjZ8Q/DGpeIvD3xF8caLpuhaDay&#10;+bqentby3F5KqfIkT/xs9fO/jXw3d/EXSf7a0rbqUrxfary71CdEm+99xUoA+qvhp4S1D4/eFbKf&#10;wBrXht9d0hv3E2pxfYJfKb7+zyn/AO+qPH9z4o8SajZNpHxD0/wBruhxf2euh26tb2Pm/wDLV0l/&#10;vS18S+DJ9S0CK4XRptd07xgsm6D+z2VIvK/j3/xV3Hw6+KDeM5H0Hx7ca7qWlLK8stxpixPcW/8A&#10;fdUb7zUAem+IbD4qeG9estB1rxHaWeiakv79IWVbS6f+/L/z1p3j/wDZy0yz02bUZ/EdleWV1/rX&#10;0HU4r3ypf7n2f7yr/t14xP4/sZtU1LQ765l1XRIN8WmTa9Z77uKL+D+L5GrktOg03T/ENpJpevfZ&#10;rWWVHdJomXbtf7r0AfTvwp1Pwv8As/3V3ZeMvhXcPa65EzaL4gu282X5fvvbo38X916zvHPx11PT&#10;U1C5gn1vxJoWss8Tanqyt/a1qv8AB+9qbxt42+G+pWWoL441XUPFVvBaonh2+0GVUuLCVvvo+75W&#10;WvDNc16K2t3trPxVqFykq7NlxKuzb/wH+KgD6Rn0Ox8X6PoXxB+BbTaVreiwLb3Sandb7u4uE/5a&#10;orfdrk/CXifx14w1zUIvtlt4M8Syy/aJ77WZdiK38bp/tV4r8OtQk8Pa9pFzZ6vd2CPc/wAEXyfL&#10;/Cz19C3+pT2dh4r17/hCrT4i/wBqRfuL57r97ps7fxxRJ83/AH3QBKnxv8S+ALDU4NX8UaR4he3n&#10;8pbi73Sxapb/APPL+8q15FqvxCuYfs9zfeE4n0dL77VOmnyvFvib/llv/u/7dclf6asPhfyFVtK1&#10;a3n33VjdxbHfd9x0T+GvUvD1/qvgzwzp9zBpWiX8XmxfanvrpHf/AGP3X92gC94S/aW01NI1jTtX&#10;SX+ypZ/tGj28t55r2Gx/kXf/ABV0HjXxP8JPihpkN5/wj8vhu+S223Kwq/lXVx/fZUryf4wWfhfV&#10;by48S2d9pry3kqebp2k/uol/v/J/D/wCvYPgbrFjNr1l4h0NvCCamy/Yv7E1G62JFLs2pcOjfeoA&#10;Z8AfGFjZ2GoeB59clTQrr5/O894kX/pl83ysv+xVLxt4e+DH/CA6qsWma7pXjN53dbjSbz7fabV/&#10;j/2Veqn2nUPBnxS1DSvGNz4X8Z6Vq195U76Hcps81f7ir92s/wCJfh6x+A/xk0e28PS6fqWiazEl&#10;xLY2OorcIqN9+KV/71AB8KPjH/wjzW9jrktpYSywfZV1u3iTzZbf+5KjfLL/AL/369o+Lvwrs7Pw&#10;Bp+r+M/FWgJ4U3rcad/YcTfZ2l/uXCN8zf8AAK8t/a68NweA/Amgpplzo1za6zO17LabYn1C1Zf9&#10;tPurV34S/GDUPi14G1DwTPY+G31OC1VrWbU4Fa3ul+5sff8Adb/boA+gIf7Q+Hvgrwp4h+Fvwp0/&#10;xPaats/tO+8PO33F/g2L/wCz1xiftFar4P8Ajw99Z6Hd3Ph2/lR4rTVvku7BvuyxRSt97ZXOQ+Hv&#10;iJ8EPD6T/wBtT+FdCi/dXSadP9tsd7fcfYvzKv8AsV7toOm/Bjxb4S8PxfEG80jVX07Ze+TaLst7&#10;+Vvv7P4lZ/4qAP0i0i4W60uymX/lrCjf+O0VHon2caPYtbILe1+zx+VEf4E2jav4UUAaVfz8/tRf&#10;ELxZ8Of2kfih4T8I+JNW0rRZdbuETTLK6dIn83767f8Aa3V/QNX88P7VutW1p+21431WXcbS28Tr&#10;PIE/uo6b/wD0GgDyfxb8KPGfgixivvEPhXVtEs5X2JcX1m8SO3+81cnC7Qyq6tsdfmVq/Q7/AIKD&#10;/tzfDf8AaV+D+g+GPBz6p/aVnqaXUovbXyl2rGV+9+NfnbQB1Gu/EPxN4o0y30zWPEeoarp8EvmR&#10;W93cvKqN/e+atHw18IvHmv6IfEeieF9YvtIg3y/2naWrtEmz7zbv9muGr9Fv2Yv29fh18H/2P774&#10;Za1Dqz+IriK/iVreDdEvnqdnzUAfB3iHx/4l8VQJa634g1LVbeJtyRXt08qq3/Aq5qnv9ymUAdp8&#10;L/BvjXxx4hex8B6dqmpa2kTS7NJZvOWL+L7tRfEbR/GOg+I3svG8GqW2uxRruh1jd5yJ/D96vZv2&#10;Df2kNB/Zd+Ms/i3xFZXl9p8unS2YSx279zbapft0/Hjw/wDtIfHu98aeG0vIdNmsbe3Vb1drhkSg&#10;DwjSNZvtCvkvdNvprG8Q/LPbysjr/wACFSarrWoa9eefqGoXOp3DfKst3K0r/wDj1ZVPR/LlVv7r&#10;UAel+Mf2b/id4A8IJ4q8ReDNT0fw+/lbNQuYtkTeb9z/AL6rz+DVb6ztJbWC8uIbeT5mhSVlRv8A&#10;gNffH7U//BQrwX8d/wBlyz+Gem+H9WttVgWw/wBLumTyt0C/NX58vQB/Rp+zBr9xrv7I/gPVbyRr&#10;i7l8Mwu7v/Htira/ZciEPwD8H/7dsz/99SvXA/Ci9ufAv7C/hJoUtoryLwzbxRfbJfKhR5E2hnb+&#10;Ffnr2f4X+GR4N+H+gaH563JsrGKJrhPuytt+ZloA29c0PT/EmjX2karaQahpt9A1vc2c6B4pY2Xa&#10;yMp/hIrgP+Gd/BJ8LvoL22s3VtJdw3y3V34j1GfULeWL/VNFevO08QT5tqpIq/O/Hztu9TpKAPK5&#10;v2b/AABd3uuXE2jXsravo66Beh9avmSazX5lXb5u1X3M7+av7zc7tv3OxrPs/wBlf4fafqP9oJD4&#10;juL4XTXoubvxfrFw/ntatamXdJdNl/Icxbv7vH8Ir2WigDxWb9kv4ZXFha2baRqcdpa2dhYQxQeJ&#10;NTixBYu0lkny3HzeU7Myt94ZrA8Ufs5yaX8WvAXivwLplvb2mn65datrVrqHifUYbbE9vNBK1rYb&#10;ZbbzWa4eZm2xFmX7371mX6HPSgdKXNrzB5HjmhfspfDPw9qllqFlouoh7G1uLC1t7vX9QurWO1nX&#10;bLbrbyzvF5DYX91s2fIny/KuOz8B/DXQfhtox07QLe9igbb81/qNzfy7VXaqedPK77FXhU3bV/hF&#10;diDSE0xbjqKTNLQMKTFFFABS0UUAFFFFABRRRQB/Nb+0lbNcftD/ABIVWXf/AG/efI3/AF1auN0+&#10;SSTTLjTZIrmZ0bzYlh+ZYmrrf2lV3/tE/Eb73/IfvPu/9dWrz6wu1trxN0siRfxUAerfs5T+D4/i&#10;Gl74t+1o1nA8unJY7Pnul+55u7+GsbVbyDxJdahBdah/Zt15s9wyJAuxnZ/ufL/DXBXaL9slaD54&#10;l+bcny11Ws6T4bTwFpuo2Mtz/bbTsl4l3dRfMv8AC0US/Pt/2moAvQa7p+n6ZaWuqadLeL92K7t7&#10;xv3SN/dX+9VJtChbWYINH1Xf5zboJlRldP8AYbbWLpuo6dBavHd2MN4PvKWldWWoUeOzkSS2u9kv&#10;3l8pm+SgDt9T/suDUrtvEujXdt58CpFexRs22X+983yvWl8Jvhdo3xN1u78N2K6lf69fqqaLcIYo&#10;LRZfvP8AaHb7vy1P4J8R+HPE+iajb+M/FNzpa2Vm/wDZ9laWfm/bJ/4dzt92vPfDEutjWbeLRrl4&#10;L159qPFL5S7v9qgD1f8AaR8K6N4E1yx8LaJ8PJ/DJigQXV9c3/8AaD3k/wDE8Uq/Ls/2ErzuH4e2&#10;7+A7vxCfEemw31rdLbvol1uiu3Vv+Wqf3lrqLH4i+Lte1x9B1LxPZaa3m7JLvU3328W3+6/z7f8A&#10;gFY3j7xndeKlT+1bnOraY2yJoYFSKVf79AGdD4D19fCj+KLG6tr7TbW62Spa3O+W3b++8X3lX/ar&#10;Lu9cu4JkdzcWN7u+aW3l2Oy13fw68Uyr4c8V3lx4k0fSnltVglsbuBvtGop/cXZXmMzWku/bIyPv&#10;/hX5WWgDafxMs17uluZ7m3Zdn+k/M/8A31W9YeBm1rTPM8P+I9PeXa7f2Z57RXH+5tb71cro/iiT&#10;Rre7tjZ2V9Bcf8/cG/Z/tLVaGz+0zJm7gtkZWZWZvlX/AGKANh7PU/DH2R57aV4tyS/Z7uLcjV02&#10;teN7zxH4Vl02fTPD/h9IJ/t8Etvapby/7iMvzf8AAa43RPE+peGJ2ntLh0kZWRQy71+b/Zas1386&#10;1+Ztj7t/z/x0AdTeeM47/UtP1SLTY4ZbWJYp0h+Xzdv8bV6xfeDoPHvgDTvFNj4j8KaColdF0G4l&#10;eG4WX++nyMvz/wC9Xz/aS20FuH2tJdLL9xv9Uy1t+IvF8eranc3NrothpVjMqr9gtVb7OjKv313f&#10;xUAekX/w3+J3xFmu1OkW+tf2anlM9vLEu9f4dvzfNXGj4a6vo9jeS3mnarYXcK7fKeLyst/st/FX&#10;HWmtX1lcK0F9cw/7krLWz4h8fa74pitRqGo3Nz9lXYm+dv8AvvbQB6f4C1a7sPDJtfE3j6fStCed&#10;HudBuI5fNul/jRW/hqu/iT4broXihbRdfttdW8X/AIRt7e83QxRb/wDlvuTc1ZVh8WtT8WeE08La&#10;zLC9pvXm3sFa4Zf9+sX4nQ+BbPxlBH4AvNYvNF2Rb31qBIpll/jXav8ADQB/SN4GZm8F+H2Y72bT&#10;7cs3v5S0UeBP+RK8P/8AYOt//RS0UAbTuEVmb7q1/M38e9bfxF8avHepM3zXOt3T/wDkVq/pA+Iu&#10;tx+GfAfiXVZ2VIrLTLi43/7sTGv5jtVvzqmq312xw11O8p/4E26gClRT9n+2tM+WgAoo/wCBUUAF&#10;FG1qfs/3qAGUffqz9jl2bvKk2fwvtqHyX/uN/wB80AMoqZLZ/wC63/fNSf2fOWVfKk3N/wBM2oAq&#10;1c020fUtRtLZfvXEqRf99NQNKvN+1bWfd7RNXpX7Ongq78WfHr4f6TLbTJFda1ahmaJtu3zQ1AH9&#10;DHh3wdbH4RaX4auraO4tRosVlJbuvysPJC1zP7MHiOz1j4UWGlxzu+oeH5ZdHvopfvwSxN9xv+A7&#10;K7nxx4ns/Avg3Vdau2aO0sbZpT5KbnH91VWuV/Z48ON4f+EmgrdWZstTvI2vbwSr+9aWV2fc/wDt&#10;fNQBtfFTWdW8O/DjxJq+hzWltq2n2Et7A19bNcQlo13bWjWWJm3bdv31r5Ph/ba8WWXhrVdSTUvA&#10;XjKx0+20O/vvEmiGe20/SUvL1Le4tbhfPnVp0Vt6/vU+Xczquza/1t8SfDV/4y8B67oOm39tpV3q&#10;dpJZi8u7VrqKNZF2sxjWWMt8pb+Na8/8ZfBLxB4u+Amk+AF8U6Za6vYvpzPrI0OV4JfsdxHMg+zf&#10;agy7vIjVv3rcb/X5c435uaXl+t/0E/s/P9P+Ca4/aS8CPot3qMV9qsy2uo/2XJYxeH9Ra/Nz5Pn7&#10;FsxB57fuj5u5U27Pm3bavRfHXwZc3fh23tdQvNTk160tb6zk0/R7y7iW3uGKwS3EsUTLbI7BtrTs&#10;n3H/ALrY8x8WfsweLPEfiXxlqi+OtH+xeIdYtdVuNDvfDk8tlPHFY/Yzb3SJfxG5jZUibYzKm5W3&#10;I/y7HaR+y1rWmw/C63m8WaH/AMUVY2VnHqdj4fns9Sljt2f5IrqO/wDkili2LLBKs8TlN2zpttef&#10;l+Wv4jl/dPWtJ+LfhjX/ABleeFLDUJZNbtFldopLSeKGURuizeRcMnlTtEzqrrE77GYK+01y97+1&#10;T8MtN1zUtHbxM1xqGn3cum3MVjp11dbbyNPMa1Vo4mV59oYrEuXbY+1W2Ntzvhn+zVp3wx+JuveK&#10;LOLw80epXV5exTQ+HYotYR7mXzZY5tR3s00W93KpsRlGxdzKuKqS/s6a7c/ECfxKPGGmrFL4puPE&#10;wtBoT7l3aV/ZqQb/ALV/Cnzs+352/hWl71v+3fxKXLeR0PiD456JBq3gcWPiLTo9L15Yr03T6ddX&#10;ayWs+1LXEsX7q182R1VJZ22sy7FRmb5Mzwt+1T4P1zRNZ1O4t9fsbfTtcn0KOE+H9RmuLqWPfu8u&#10;Bbcu5AilZlRW8tUO/ZXH6J+xpbadd+AL29v/AAxr2oeHNEsfD91d6z4SjuZZIrN2aCayMs7fY5/n&#10;fc/71XO1tnyLV7Vv2YfEU+kavpFn410z+xLzxNeeIH0nUtBnube5jufOaa0vEivYvtUW+Xcq/Iny&#10;BXSWh+7e3n+at+FyP+B+T/WxieNf2qvE9l4uuR4Z07w3qfhOSPwreWGpzz3AlnstVvnt5Jdm1fnw&#10;q7Yv4fvszf6qvSdK/aN8HHwpBrzeKk8T2d9qF/DYP4Y0W8u5ZYoJmR9tvAs8kqRfKr3Cr5Tblb5Q&#10;6ivJI/2LPGltpthYQ/ErQI4rPS9B0pP+KRnPyaTdfardv+Ql/E3yv/47srdsf2fPGHwt0y98Rad4&#10;8sJ9Ytf7buJ1HhK5vbee1vrgXkkS2cV557TpKp2MkvzK23ymb5qqbjGLt5/8At+9L7vy1PQk/aj+&#10;G82gazrkOtXz6ZpOj2Wu3c40O/YrYXK7oLhFEG6RCN27Zu2bH37drY6NfjB4THjOy8KjU5RrN6qG&#10;AGxn+zl3iaVYftGzylnaJHl8ln83Z8+3bzXzT4G/Z08S/Eb4HaE2meJP+EHl174d2HgvxBpviDwr&#10;cvdRfZ0mQtEss8DxNunmX51ZWXay9mPqHhj9l2HRfi1F48uZfDOoalMtrPf3cnhaNtQW8itkt2az&#10;vJJWe2gdUTMRWRh8+2Vd/GklGM+Ul2t7v9bfrc+haKKKzAKKKKACiiigD+b39pbRQ/xj+Iur/wBp&#10;WWf+EmvYvsXm/wCkf637+z+7XlWm6bLql/DbROiSyvtRpm2p/wB9V3/7Srsn7QvxHZf+g7ef+jWr&#10;zHfQBcksvszXSyTqksTbdn96qyP/AHlp8Lsj/L9+mQyvDKHX7y0APlt1j/5aI/8AuNT4fLkl2t+6&#10;/u1W3/NupX3O1AEwZrdiqsu7dUsNwszSvJO0LN12fxVUZGTrTKALCyqEGW+Za0IhBfwO1zfMl0i/&#10;u0dd27/gVZNG+gC1c2YgRW8+GRm/gibdtqr/AB02pU2/PuoAVpB837tfmpEdn+Vm+WmfNTaAOoGn&#10;+Hx4Ja6OrXX/AAkv2rYum/Zv3Xlf3/N/vf7NYVhfNYXKy+XFNs/gmXctVkpdjbd235aANa8vNPvZ&#10;pZUtGtmf/llE3yK3+zVGZIPKTypG3/xK9VnptAD0fY33a0tL1ObS76G5tPLiuIm+V2Xf/wCOtWVR&#10;QB2fifxDpviKa2vrazn03Vdv+mTLImyWX++iKi+VVDWZNKXVbOPRbi8uLTbE8rX0aqwl/j+7/DXN&#10;1Zs2/wBMg/31oA/qA8Bf8iR4d/7B1v8A+iloo8Bf8iR4d/7B1v8A+ilooAvavo9lr2nXWn6hbR3l&#10;ldRtDPbzLuSRG6q1eZr+yT8GU+78M/DY/wC4eleu0UAeV237Lvwis2DQfDbw3Gy9xp0X+FaSfs//&#10;AA1T7vgLw7/4Lov/AImvQqKAPL7n9mX4T3krSz/Dnw5JK3Vzp0X+FPs/2afhVYXCz23w88Nwyr/E&#10;mnRf/E16bRQBwv8Awo74e/8AQj+H/wDwXRf/ABNH/Ckfh5s2/wDCE6Bt/wCwdF/8TXdVRv8AU7TS&#10;o45bu4itUlkWJHlbaGdvurQBhp8LPBiWyQL4S0Tyk+6v9nRf/E1U/wCFL+Ad+7/hDNCz/wBg6L/4&#10;mu1ooA5BPhH4IRty+ENEU+2nRf8AxNWj8N/CbTJN/wAIxo3mp91vsMWV/wDHa6WigDATwR4dWdpl&#10;0HS0lZdrSCzj3f8AoNWYPDOkW8qTRaXZRSr9x47ZFZa1qKAIpYUnXbIqun91lzUtFFACYopaKACi&#10;iigBNo9KWiigBNtN2rT6KACiiigBMUtFFABRRRQAUUUUAFFFFAH87X7RPwY+IGo/Hn4hXNn4H8SX&#10;NrLrt28c0Ok3Do6+a3zK2yvOf+FD/Er/AKJ94m/8E8//AMRX9NdFAH8yv/Cgfib/ANE98U/+Ce4/&#10;+Ipn/Ch/iR/0IPif/wAE8/8A8RX9NtFAH8yX/Ch/iR/0IPif/wAE8/8A8RQvwL+JSdPAHif/AME9&#10;x/8AEV/TbRQB/Mo/wN+JTvubwF4o3N/1B7j/AOIpT8BPiVC658AeJw23fj+x7j/4iv6aqKAP5kn+&#10;CHxIf73gHxN/4J7j/wCIqL/hSfxD+f8A4oXxJ8v3v+JTcf8AxFf05U3YvoKAP5jz8H/H0MTK3gXx&#10;Ev8Atf2Tcf8AxFVP+FUeNmbb/wAIdr+7/sGT/wDxFf09bF/urTfJj/55r/3zQB/ML/wq3xnt/wCR&#10;R13/AMFk/wD8TR/wqvxp/wBCjrv/AILJ/wD4iv6evs8X/PNP++aPs8X/ADzT/vmgD+YX/hVvjT/o&#10;Udd/8Fk//wATTx8L/G0W5W8I6/8A7p02f/4mv6d/s8X/ADzT/vmj7PF/zzT/AL5oA/mF/wCFW+NP&#10;+hR13/wWT/8AxNH/AArDxj/0KWu/+CyX/wCJr+nn7NF/zzT/AL5o+zRf880/75oA/l/b4d+Ko/ve&#10;GdYT/e0+X/4mmf8ACAeJ/wDoXNW/8AZf/ia/qC+xwf8APGP/AL5FN/s+2/594/8AvmgD+X1/A3iK&#10;P72g6pH/AL1lL/8AE0628Ia5FdxbtGv/AL6/8ukv/wATX9P39nWjf8usP/ftaT+y7P8A584P+/S0&#10;AZngPK+CvD6nr/Z9v/6KWit+igAooooAKKKKACiiigDK12+fStEv7uKS2ilgheVXvJNkCMF/jb+F&#10;fWvnr4Q/ErV/jB4p8SeB/F02j+LdAudDi1ODUtM0i4sLWdJWZHSJ5Xf7RF/dnTb+dfROsaPaa9pl&#10;3pl/bx3dheRPbz28vKyRsu1l/WvI7D9mbwz4Hkl1PwBYjw94ka1Gmxand315d/ZrX+JUillZfl/h&#10;T7tQv7xX+E0/2Y/Ed94k+D+lSajJJcXVnNcWBuJfvTrBM8Sv+KqtesjpXPeC/CVh4I8M6doWmRGO&#10;zsovKUt95/7zsf7zNlvxroR0rSW5nEWiiikUFFFFABRRRQAUUUUAFFFFABRRRQAUUUUAFFFFABRR&#10;RQAUUUUAFFFFABRRRQAUUUUAFFFFABRRRQAUUUUAIOlVLuFrm0miSWS3kZWVZY8b0/2l3VbHSg9K&#10;T2A+Rf2a/i7eax4H8O+DPFf/AAk81xrV1qljaeMbydf9KnguHym/dvVtuNjbQjbdq5r2j4KeNNR8&#10;S6dr+k6zdC71nw3qsukXV1tCm5VcNFLsX7rOjrXHeFf2fW+GNzbX8+uX/ijRPDs15qGheHreySOW&#10;OednZ90u/wDft87bfuba734P+Cr3wnperahq0KQ654h1GXVr+KJtywO/Cxbv4tiqq59qUf73b+v1&#10;FU+L3e/9foejUtJS1QwooooAKKKKACiiigAooooAKKKKACiiigAooooAKKKKACkPSiikwFooopiQ&#10;UUUUDCiiigAooooAKKKKACiiigAooooAKKKKACiiigAooooAKKKKACiiigAooooAKKKKACiiigAo&#10;oooAKKKKACiiigBppTRRSELRRRTGFFFFABRRRQAUUUUAFFFFABRRRQB//9lQSwMECgAAAAAAAAAh&#10;AJxlD3IYiwQAGIsEABQAAABkcnMvbWVkaWEvaW1hZ2UyLnBuZ4lQTkcNChoKAAAADUlIRFIAAALj&#10;AAACOAgGAAAAwITnSAAAAAZiS0dEAP8A/wD/oL2nkwAAAAlwSFlzAAAOxAAADsQBlSsOGwAAIABJ&#10;REFUeJzsvclzXdd1PvrdvkMPgiABsBVbiY2ozpKszrJjKVZFLjsZ5FUycDLI3/Aqg1RlkjfIzNNk&#10;kFQlb5IqR6k0tkuKVD/HVtSQlNiIvUixAwEQPXD77g34voPvLu5z70XDBtBZVah7cc85uzt7r/2t&#10;b6+9diiRSPw/5XL5/67VagCAVCqFcrmMSqUCAAiHw/g2S71eb3o9FAo9pJIEEsjaS9C/N7ZQr69U&#10;vu36P5DVSSv90koC/fNgZbXvp5UE76+5UD/39/f/QwhAHQB6enowOzvr3RQKhZBIJFAoFB5JIQMJ&#10;JJBAAgkkkEACCWQjyvDwMG7fvo1MJoMQgHomk0E+n/9/C4VCZ39/P2ZnZ1GpVFAul5FKpR51eR+p&#10;BMxhIBtZgv69sWW1zPZqmfVAvt0SMOOPtwTM+KOVycnJxcHBwf8LwD0wHovFMD8/vxgKhToSiYT3&#10;gmq1GiKRyKMs6yOXAKwEspEl6N8bWwIwFMijlKD/Pd4SgPFHK9FoNBuJRDKlUglh+oj39/eXQqEQ&#10;6vU6arUaQqHQtx6IBxJIIIEEEkgggQQSyFpLpVIplUolpFIpRPP5PACgVCohFos1gPB6vf6tt2y+&#10;7fUPZGNL0L83tgTvN5BHKUH/e7wleD+PVorFIoB7XijRdDqNXC6HfD6PUqkE4J6fYSgUQjQafeDL&#10;GI+7BMv4gWxkCfp3IIEE8qAkcFN5vCVwU3m00tvbi1AohGKxiGgulwNwD5knEgnvpnK5jGq1+q13&#10;VQk6UyAbWYL+vbElCG0YyKOUQL883hK8n0crk5OT6OzsRDQaRZQvw+Wa8rgBcVpxLB+NBU44nDj0&#10;f2v52c63EmawXq97f+22Ee9nmkz3YTMHzM+25YPK0y8fLYe2h16v1+ttg4Fm7atp8z7e86iZm9Uy&#10;067nbX392hZYGjOVSgXhcBjhcNg7Z0AjKfHcgUgk4qVXq9VWDdaKxSK4abxcLiMej68qvfUqtVoN&#10;lUqlof75fB6pVArZbBbRaBSJRALVahVA+7q5VquhWq0ikUigXC4jFouhXC5jcXER0WgUxWIRPT09&#10;iEajKJfLDe9zLfQ/9x8Bbh3AMdjO2F2JtBofrvICyzdC/OaZ5Y5vvd9PN7ru90tnrcAW20X1pr6/&#10;ZuW0bap9WHVIrVZzzqn1et2b69tpC0ooFGrof8xL341f/2i33VrhC73P5sd8XPMTry9nDrT5+QXg&#10;sOXQ9tfyVCoVZxm1nmxTfXckcpPJpKdzmK8+W6lUEI1Gl123jSTpdNqb+9ZtS3CAAvcGNzuC/h6J&#10;RLzvCv70OzvKcvJVKZfLTe9hR2930C5XWil7a5DY76uddFrlrwOaitAqH2D1k0mrydBvYn9YzIBL&#10;Cdvf1zof5hUOhxGJRJzvemZmBrlcDpVKBZlMBj09Pd7ekWw2i0wm80D3jnA1TpU7J5JYLLbhQ+sV&#10;CgWkUimEw2HE43GUSiVPL6VSKe+9UDhh1ut1lEqlhtVMlxBkV6tVT0/OzMxgdHQU5XIZpVIJhw8f&#10;Rnd3d4MupEEWi8V89QewBBj0moJvBXH6yft1Iud1Fxh35WuNaTvG9DdX2Wyf1nIA8MrG55uRKWsB&#10;xl11cbWbfq9Wq03JjNWOWwJmNd5dbaj51Go1lEolVKtVxGKxhvnYNT8TkPH3aDTqvdtarebNsbFY&#10;7L7+4moT2z6cAwlOmR8JBgXKzdq9HVHwGgqFvDHnB/ypa3ndjpdSqdQSEOv/Wle2ratvqF5VIykU&#10;CjW0j83btg/btFKpeDq7XC7f84H+/92cH/Xcu17ksQfj+iL15VUqFZRKJY9RUitdWTwOcJ3k+b1e&#10;ryOdTrddDu2IVEocbLzH3mutQkq7g72VMte62MkiFAp5CtCVXjtg3G/S4WcrsERlooBQFbpVPu3W&#10;2698rt/5jqhoqNDXgtltVU4/EMG/Vu3nAjv6ScXpd08ikUAsFkMikXAq9Bs3buDLL7/E9evX0dnZ&#10;iQMHDuDo0aMYGhpqyVqshTIl+wvAY4X1vWx0N4lEItHAYNmVAQUrwJI+qVarba0icEJl+idOnPD+&#10;ZmZm8PLLLyOdTuPQoUMAliZXTuZ+xne7xrJLf1sAyrEILIE9C15cRvVqDPVWYFwNBf6/EjC+HHkc&#10;wbgFiHw3qpdsHpVKBYVCAfl8HouLi75kWTgcbmC8Oe4VdEejUe/3eDzuzelMw4/o0TlRgT3BeCgU&#10;8nCDAmHb71q1n59hwu9+YJzXCVwVl9h0/P4A3Aeq9fdqtYpCodDwjAJ15qXzYSQSQTwe97ANDaFm&#10;eiASiXgkQjQa9fBXR0cHdu7ciUgk4r1ja+wGsiTrCoyrsKPwU5VmKzBuB2oz0Q6snZedy8+6ZqdT&#10;Zt6lzFvl3w4zqAOZaVrQyzLY763yVzDvql+r8pXLZQ8MaJmUOWg2mbQSXXlwtS+NNSp9VeiVSmXV&#10;S/HtGEsUrbcac81EVzZcfUzPBfDrf8lkEtFo1LnMOzAwgEQigXw+j4mJCVy9ehVfffUVXn/9dRw7&#10;dsx7/w+K2SAQV/arVCohm80iHA6D0Z42qmQyGeRyORQKBYTDYUSjUcRiMWQyGWQyGY/5zmaziMVi&#10;DQZLO32XfaRcLuN3v/sd/vM//xPFYhFbt27Fs88+i0OHDmH37t2Ix+Oo1+soFAooFAoeiHeRCX4T&#10;qsswbgcIKxjnPbYf+4EZ9s3lkBq2DKor1K2Bv/kZIC5D2ZavXfFrMz8QrmW29fAr00pEwbhdXWtW&#10;x3K5jFwuh1wu1wC+lRyhS4MCNQXftVoNuVyuASQSwKtO4ryi7hY6X+scTlBvwbjiA5V28IELJFOY&#10;h99zLKuWRdMol8ve81pP3sOgG3qdbaAGi/5eqVS8OZGGPusfi8U8l8VqteqBbNsudrWExGg8Hvfm&#10;9HA47LmiuHTVWswfG0keezDu98J0cOmLtsqJYMK6i/CzHfaP+SgYt4PCD4zrUo1Nt51JpB3mtBkY&#10;1/ZyfW+VvwW7doJsBQjYvi4XFc3fxWq0I3wvfu2rCokWuoLShwnGWQ5rkDSTVv1L93q43g999vze&#10;f19fH77zne/g8OHDmJqawm9/+1ucPn0a0WgUW7ZswdDQ0H3lbMeIbVd0TBUKBczOzuLatWs4e/Ys&#10;7ty509JYWe9CAMKJq1qtor+/HwcPHsTevXvR3d2Nnp4eZDIZz/AH2t+YGYvFkM/n8dVXX+EXv/gF&#10;bty4gd/7vd/DW2+9hT179tzHxHEyBe6x9JpPMx1igaLti1ba6fsu0b5tmTarQ1yffv3YVTc7luxz&#10;rjLYOrajx5oZL/Y+a4TY8rjqsBrR1ZF260OdRCBp21GBsous4Nxl35kCZupzZZ7t6rd1lVBizvqp&#10;u/pHu/XVsvuRFnacWcJIDQsdP2wzC9S1zq781Ifb9nkCdRJU2jZaPgDePhWrh/kb3xcNNeoyGj0u&#10;l6JA3LKuwLjt0Pq7/VOL2GXNtzsRsLO5Bqwtj0t5u1iU5ZShHbCmA5i/tTvZtZO+Xz3V4l5OPnZC&#10;dbVHu4qwVftaI0rzsP8/CLFuQq2YFCt+IMf+5vd+rJK1aYfDYQwODiKZTCIcDqO3txe1Wg0zMzO4&#10;ePEitmzZ0tSwW63k83mk02lMT0/j+PHj+OqrrzA2NoZyuey52GxkKRQKSCaTHiNVLpdx8+ZN3L59&#10;Gx988AEOHjyI119/HTt37kQ0GkWpVEI8HvfcW9oZf7Ozs7h48SLOnj2LI0eO4Pnnn8e2bdswPz+P&#10;jo4OlMtlFAoFRCIRpFIpzwfUrsq49B6llTHtIgBchrj+zu8uAO7Xl/1AaSvx0x8u0O0qvys9v2sq&#10;rrSbgftm35uB85WKNcbaMRZ01bhYLHqsL/sT/2c/UyDKT+ounXtZFv5O9pZ1t6CdeRGcWncZ67Lq&#10;0qut2lDr5RoDakCrzmdd8/k8qtWqB8i17qwny27Hia4o2XFCYRxr/s50afhr26qBQ48DlsXlCswy&#10;8T2yHEyrWCw62881fgNZB2CcYi1DHYxqubmWFZuxCK0Gmz5HaZeVUmtd01gOGF+JQvWz9F2TVDuT&#10;RSsF3Op5O4Fao8U1mfCzFdho1b5UDKqo9f2tdoNguwaPX59sZ+Wjmbj8elU4TpQh0YkjHo8jHo97&#10;UU327duHAwcO4PPPP8fZs2fx2muvtazfaiSdTmNubg7vv/8+/vVf/xVzc3M4evQovv/97+PAgQMN&#10;mxc3otDYKBaLyOfzKBaLmJiYwOeff47jx49jdHQUhUIBb7/9Nnbs2NFgnLRrCFcqFczOzmJiYgLb&#10;t2/H0NAQEomEx2KxDxDcE1zk83nPLcYPMLr0qAU3zXSIBY3N+rsfEOc1C1b8yubKyw80+KXRrCyr&#10;kXbArt/vKzFCWonLCPErm7pO0R1C97QosCYo1nTVTYu/0Q2D/Z7p2u9+JIfeq2BcN4LqPN0OAFfR&#10;KFSuvVBaPtbRrhIThKs/O9326FJCo0Lbzfp+E0hzXrEuV7yHeen8yrGfSqWQTCYb3H5drlC8pmnb&#10;eUaNFNczNr1vu6wrMK6ik4ayj2p5rtWhRbYz6Z8fW6HldA1wZV1WI3ZzjZYRaHRj0M9mZVZxgeXl&#10;PG8tehfgblb+dgBHs/a1jJn1JVyttErDVSf9vd0y+N3npygpVLh+zzNiCn01E4kEBgYG0Nvbi87O&#10;zjWb1P2kVqvhwoULOH78OAqFAn74wx/ij//4jzEyMoK5uTl0d3c/0PwftShgUab7iSeewOHDh/H3&#10;f//3+Oyzz7Blyxbs2LEDoVAI+Xze86FtJfTl7OzsRDweR0dHBxYWFgDc0w3z8/Po6uryykIDjYxY&#10;K2PRz2fZGsl+QNHqUld/8wOafoC4lbHQzr2u/PzybXa9HbKi1Xemyd9tmZuVZy1BuX666kEwzu9k&#10;Vy0zTvcVS4xwziYjy/voWsjILOyXqstVp6srIsG86kHOCawP+7D6Wbfbbn7MtAvY8x59V4VCwUvD&#10;RjMqlUrOaCiah2tlQME466/X9LutL5/ju1NmXt119bqSSnyvwNJ+OVfZtU0CuSePPRhnx9UlUwAN&#10;FqF2cP7PUDsua9mm3U4ZrLQL5vwms7VSlM0s1Wb5u55pJa57Wz3vN2G50nFdWylzren5bcpZi/Zf&#10;aRrLfa6d+5sBGYYZA5ZcZ+r1pWhCavTQf1nBheZhgUEzUYDJPPX/bDaLDz74ANlsFn/4h3+IN954&#10;AyMjI6jX620BcT2YTDeB2muPQtqJo6vXlaUaHh7Gli1bMDc3h5MnT+KDDz7Ayy+/jIGBgQa/7lZC&#10;l5ZcLuf55etqQ0dHh/ceGUqSG+NdzBrQOLa0/BYg2vv1OtMnaFLSoBVLqWVi/jYvBTjc4K86UUPc&#10;2fZnnnbVyY8dbAfwq1gDxHUfv5PM0HsV+LRDBui8aMkI+zufcbG8rnJbEMz7yeYyXYI3bSP2s2g0&#10;6m3ys5swdXWG78P6hms5NDJIOBxu8FunEORalww7T9j62jZhn9L+ppFh6GaiG1iZP40M7XMcewAa&#10;2k7roySjuo6ontc2UgNEx4Y1nAE0sPKlUuneqZDRaAPgV0NIwTyf53ut1e5t5tQgCX7EQyD3JGiN&#10;QAIJ5JFIvV7HtWvXkM1msXXrVhw5cgTbt28HgBVFUYnFYg/dx5yTJoCGiZOT7UqFk/+LL76I3bt3&#10;o1gs4vjx4w2s+Fpsbm1nZWwlz7WTnx9JshxpxkZaMGUB6Fqxxu2U0e9vI4rWT32TgaV+rS4NLsNA&#10;ASjTpO+y/jFt3URIMKxxslWU/VX/aeuDzbQUhNv0FODasrPMmgfzsc8xLet6wjHOSEq64ZKGmj6r&#10;eWsZ9ZrWXcvC6CmMEc+VBS27ltvWw6YZyPLksWfGAwkkkPUrLhcCSq1Ww8mTJ1Gv17F//37s2bPn&#10;PnaylbhWQJabxmrELnmzHO2yPi52U9PcvXs3nnzySVy5cgWffPIJjhw5guHhYQDwwsKtRR30k+Vi&#10;2dphYP1kOWDe3rtcNw/9zTLkwP0nQKqP80rFxYpru7nabqOCcVf/0TjVLkPMfrfA1rpBKNiz/dYy&#10;137vRldmCNrVDcMPeKvB4Lfiq6sqCny1LyozTYNBfdi1z3J1T8MDKuj1W31SaWUEMn81ApiubgC1&#10;G6StEcG60I8+cEFZngRgPJBAAnnoQgV++fJldHZ2YteuXQ0xhtPp9LLdPOzk/DCOWrZgjhNZu4Bc&#10;GUObBn8bGRnBzp07cfLkSczPz6O3txfpdPqh1K8ZEG93sm0GPC3gdgGFZuLy2dU8LTOu9641GHa9&#10;y3bA0XoW26ZAI1us7LTW1wJQTcu2TTNg7YryZNlbpu1Kn6DW5ZJkXXF0w6n6TvMe1woZWWb+ZnWD&#10;unFwJcHmp6sIrhUBl1uXbXO7/0Pv54ZZ1knde+m/rwaP693zPalR8yhdBNejBGA8kEACeWiiE1y1&#10;WkWxWERfXx86Ojo8H0+/00JdYpfAgcYIBg9jQtADNNRntB1Gudl1LhN3d3dj69atmJqaQi6X89jG&#10;tfC59GOoLTOu91pWsJm47vFzT7Fgot08HrVYUO2qQzsM5noXy24rMOPvyui6jCLbPuqKoW4jvK5A&#10;Vn2b+anMs7K1FrhT/FwsdPVLy2PdNdSAUNadLie2zpYx5x9PwbVMPzfEMv9W48vPMNHfCeptfVq1&#10;lWv8aj6BT/jyJADjgQQSyAMTyxLaCTuZTHp+18lkEsDSBrB2ooVwQrKKXyeyhyGWOWvXCGhVRm7A&#10;jEajmJ+fR6FQ8Pzi222jlYqL6VVZDjPu93wzlrodg8wy3szPuhpYANSusddKmoFqvzrp9Y0IyoFG&#10;kAksAUCCdP6mY4b3KJNs/b41uohrw6V+2u/83wJhBakUF3jldxuiUUGtBbq8n3UlKGf+ts76Gw0Z&#10;61JjQbqrrlpeC7p19c7PSFRjR+tj07euXhu5Tz9oCcB4IIEE8sDFNSn6uXIsByRxYtFjoQE8UJBq&#10;RSNzVCoVFAoFRKNRz7hYraixwUgQwKMNC2bdQvzEAmC/tHhPO6sJ9lk/ph1AQzQLC97WirmzAIZt&#10;42coaNk3oij403awxhKBqoYiVPacrDIAb3OmMuYa4xtojEakET8sI+7a6Kj32T6rwFo3Mrr82ClM&#10;n6cfh8Nhz4hmtBF1C1Ewb9lwl/uL5svyq0FD0TjvvE9DQbPOejiR/q6nnGqb8t0q288yq097IO1L&#10;AMYDCSSQRyalUgn9/f2IRqMoFAoNh9C0E5pwamoK09PTmJ6eRqFQAAAkk0n09fWhr68P/f39D7T8&#10;nDA5ac3Pz2Nubg7xeBx9fX1IpVKrSp+AJB6PI51ON0z6DzJyjGXZXMBxNWByrYCoZcApFgRaVu9h&#10;bjDTfGwZN7IoS6rgW91NCMQtkLanPlpXEPpOE2zGYrH7wgQynCvz0vQV6Ctr7fKbptiNlQTU1udc&#10;meRUKuXpB45XgljmbV07XOw679WyMF+W3xqXrVxYmB/bg21tVyvUSNJyWENC89U6BdKerHswrgOL&#10;8Td1c0Mr5iSQQNa7uHz37B9/b8bUPegy2rw4MZMpSiQS3jW7/EnJZrOIRqNIJBK4ffs2jh8/jvPn&#10;z6NWq6GrqwvZbBazs7PYvn07Xn/9dQ+ME9iXy2XEYjEUi0UvrjYPGtHTMBOJRIMxQOYoGo16IIDP&#10;TE9Po7e3F5FIBFNTU/jlL3+JnTt34pVXXkEqlUI+n28A5fy/3Q2qZP7r9Xubrajn2tVn1l+23Wcs&#10;0+cCBfq/sngKvPQ+ZSDJNFom1abtYp71mmup3boZaExpDa1nQboylLYNXG4Qfoe68T6/FQQXa67P&#10;tbvc32xlyb4Xqwtc5bPzpY2w4TePWoZZ+xvnZw0/yPwJoi0zDtwD2FzxUuCu5SeIVGbWgmYLLvU+&#10;ji9NX/uQC2Tq+0kkEg1lYPpsN414pH1dwx3qu7Tvh/3W+mGrT74etGQNIB5Jz7T1NE+7UtEMWLtY&#10;eGBpBZJtwJjx1FOBtC/rvrWs9abWYgC+AwlkfUupVGpwOeGBNZOTk/joo4/wD//wDxgZGcGBAwew&#10;ZcsWLCws4OTJk7hw4QL6+vqwa9cuRCIRLC4uolwuI5VKIRaLeaAgHA6jWCx6k9bc3Byq1SoSiQS6&#10;urq8Eyr1sIqZmRlkMhkv4ktXV5cHXObm5rzl6Xw+7wHvhYUF3Lp1C3v27EEymfQA/8MQTvy6bL+W&#10;0swwaAZSH5QoING5QDfh6RL7asXFdi8nXWtQPAyxjLXLYHfdv9zysY3VlUTnZguwLSDUWOQU/m8P&#10;brIH0mi+LiJAP5XEU9DqxzZr/1KjRv90RYaAGGg0GBhNxdUO1iBQI0vDdLp8v/W7Xzrann51aPW+&#10;bX8JyM+Vy7oH40CjRclBxEEcSCCBrF9RJkvDgX3xxRf4p3/6J/T39+NnP/sZjh49inQ6jUQigX37&#10;9uGrr77Cjh07kEqlcP36dUxOTmJsbAz79+9HOBzG7Ows7t69i3g8jqmpKfT19WFoaAinTp1CPp/H&#10;wsICXnrpJezYsQMAcOnSJeTzeRQKBYyPj6OzsxP79u3D119/jVwuh8HBQTzxxBM4duwYKpUKBgcH&#10;0dvbi1qthvn5eZw6dQrj4+OYnZ3FwYMH18yfvB1xMb7LFZcLiH63bJq+N33+QenkViDSVW+ypqsp&#10;k4tZ1s+VgGsLgvzauN20mpXXdZ8FdPae5RhTdkVFQam6RKjbhfZVDe+nZeD7ZDhU9TMno2zZX62X&#10;gnEF4CwLV1H82knBOMtDg1z7vMbc1jook0+jgvsb/MIQMk3Nz/pwuwC0X91tenq/Bfh6vx/wD/DW&#10;6mRDgHEXM243YwQSSCDrTzRyCL9PT0/jypUr+PLLL/Hnf/7nOHLkCHp7e5HNZpFIJPDCCy9gaGgI&#10;0WgUn3zyCT755BPEYjF88cUX2LRpE3bu3In5+Xm89957iEaj6Ovrw4EDB9Db24sLFy7g+eefx8WL&#10;FzE9PY1nn30WY2Nj+Md//EfUajVs2bIFd+/exdzcHEZGRhAKhTA6Ooo9e/bg93//99HT04O/+7u/&#10;w969e/GDH/wAuVwOv/vd79DR0YGOjg784he/wKuvvop3330XmzZteijsOEGLjY3cjiyX8Xaxcq57&#10;1nLytqyeirKRlFbMrwv8Nstb09V6tZNGs7xaseztMJcqfkZTO+B8pe/KBd5c0UCaxfumaEQQikYm&#10;aVYPF+NLMKvGqmWS7fNWLPGn9bMrMNYPna4xOjYrlQrK5fJ99VSyUduilQHqMsZ01cCvzVz+3q68&#10;iLX82PhA2pcNEQjStSQSLJMEEsjGEAtKFhYWsLi4iFqthp07d6JQKHg+52TGdu3ahc2bN+OLL77A&#10;uXPn0N/fj3g8jlOnTuHSpUvI5XI4e/YsCoUCnn76aezevRsTExOoVCp4/fXXMTQ0hDNnzmB6ehoL&#10;Cwu4ceMGYrEYjh07hiNHjiAajWJiYgJvvvkmkskkTp06hVOnTuH27ds4c+YMLly4gNHRUZw4cQI3&#10;b97EM888g1dffRWlUglTU1NIpVIPzU2FPpx6lPZaiQt0r5S1XWn+zcqkcd+VddVDSZqxwO3k72qD&#10;5bqptFMfv//bKV87rgMuwGrbxtVWzUSPqGffs8fa8wh2PcyGomCZzzHWdq1271Ad7jkhwHSBY+Zr&#10;/zQt/VOwyjT0z/7uah9tdytsEx5xD8CrG+tj3wHrz/YqlUot3ULULchunuW4sHnZ+vox43w/rjbx&#10;W1kIxF/WPTOujIj6kQWseCCBbBxR4EQfb7oZkHnipkr6mH/88cc4ceIEzpw5g5dffhm9vb0YHx/H&#10;pk2bvA2Vhw4dwjvvvIMtW7agt7cXFy9eRC6Xw+XLl3Hr1i3kcjn09PR4p4S+9NJLGBsbw+TkJADg&#10;7bffxu9+9zucOHECFy5cwOHDhzEyMoLOzk7cunULN2/exJYtW/Dkk0+ip6cHP/3pTzE8PIxQKITF&#10;xUV0dHQ88Lazk+pygKKfu0W7rLG6JLieXwvCpFlZ9IRCujr5udzYtJbDjLvuXQ0gb8VWt1tGF3vq&#10;t4rgl6Zl0PX/VnV0xalWNw4bocPm6wLG7FfKNvttFLbtqn2BZbF9QsGt3usytjRNfZaA1BWZRFdO&#10;XEfcq1h3EY0yA/iH53SNL2vkaPvZunDc6Hu3ZbdGnk0nYMaXJ+sejANoGKCMkBCw4oEEsjHEKvrO&#10;zk50d3cjmUzixo0bDbFuuaGrXC7j1KlTmJycRC6XQzQa9YDyzp07cenSJe/AoUQigXA4jHQ6jYGB&#10;AYyPj2N+fh6bNm3C4uIiurq6UCqVGiITAPciCXADZ09PDyKRCEqlEiYnJ73ILh0dHeju7kYikUAi&#10;kcC7777rAXAbG/1BSL1eR6lUQi6XQ6lUaoh33A6Yolgw5peXBWyWfX7QetkFahW4KPDiErvruXbL&#10;ulrA0ewdaDn0vuWy0xSXr+9yyrMase+CdbJgUt1XbB+ybiWqF5SZVbcsF8i2aQBLoNYy81pW1sMC&#10;UhtlRPuX+q67XHZ002i9Xr8v2owCXtt+mo4aF9aFxRoMWl9Ny/WeXKLtoSEVlXEPZPmy7sG4Zca5&#10;TNWqQwUSSCCPv5C5InMUi8Wwbds27N27F9u2bcPx48fx8ssvI5VKob+/H8ViEVNTUygUCti0aRMK&#10;hQIGBgawe/dubN26FXNzcygUCpicnEQqlUI0GkUqlcKVK1fw61//Gh0dHdizZw/6+/sxMTGBUqnk&#10;gVcuK8diMVSrVZRKJUQiEWSzWUxNTaFUKiGTyXjAO51O4+rVq7h9+zauXr2K7du3I5fLYWpqCr29&#10;vejq6noobWjBuIYjW4tY5c0AHIGFa6VyLYCfKw3Nx4bmI3ggaLH+rivJf6PJWtapGbjj+7AAU8Gy&#10;AnF+anoaztgCaRfg1L5I4M4/e225dVQXEBfLbQF0vX4v9KGWV+ujfdQCejUsdGwpI635WKZa07Cx&#10;zfmstretA0WNB1vOQJYn6x6MA0sD0vputRPHN5BA1rO4liH9FKmfaPjAUqmLxf5rAAAgAElEQVTk&#10;+V/X63XvIB6Xu8HDULjMlwCYsmXLFvzZn/0Zfv7zn+PnP/853n77bbz22mvI5/M4ffo0wuEwDh48&#10;iO9///v493//d/z1X/81Dh8+jFgshi1btngTYaFQQKFQwM2bN3Hp0iVs2rQJly9fRi6Xw9WrV3H3&#10;7l10dXUhEol44HV+fh6zs7MYHBz0lqOTySQymQwuX76M3t5ezMzM4ODBgxgbG8MHH3yAv/zLv8Th&#10;w4dRrVbx0ksv4d13313T8Ib0e2WItGq1imKxiPn5eXz00Ud4//338fzzz+PFF19ET08PZmZm0Nvb&#10;6wtmFdwoELL32TjbenhKKNR4sp/L5cUCMcs2usQF6l2+rVoWvQ9Y2jynYsGhKy8r7Jesp/orayAB&#10;V9spM2yBkLanZT+1vDZaiZbZBaJc7aEryhr7Wl1B9H9lP9XQsfWr1Wool8v3+YyTAWbcf/XrZ/4K&#10;FP02dnKOd7HuCrB1r4CSdiynPfxHV3O0/lpXps/3ruXR8mpdWG+g8fAh3cjJsUvfcNu29n9iH+br&#10;GgOufsQ/xnlnPfmn74R+7ExHY8IXCgXE4/EGQ0pXnAJpX9Y9UrVWrGtJKJBAvq2i48A1Hnidhms8&#10;Hvd8r4vFItLp9H2xfHlvq9Mx10IIFhRsAsD+/fuRyWS8CCinT5/GpUuXMDg4iG3btuGpp57C/v37&#10;0d/fj0KhgNOnTyOfz2PPnj144okncPv2be9QoGq1igMHDuCNN97AtWvXsLi4iH379mFoaAi9vb3o&#10;7e3FkSNHcPDgQaTTaXR3d+OJJ55AZ2cn8vk89u7di7m5OWzbtg29vb3Yt28fACCVSuGnP/0pIpEI&#10;Ll68iMXFRa9cnETXon0IFnj09tjYGM6cOYOLFy/i/PnzCIfDeP3113Hs2DFs2bIF4XAYvb29q867&#10;mfixaQ/CmLPt6NL9D3ousMaqi3lXWSv22TW2CZTaNcZteVxuC/aedsX6JCsgtC5CCqata4ad5/Ve&#10;HQP28CBlmNspp+07zZh9PmdFwb6mwWsqfiEYea9ugNW28ftu/3eVPxQKeTrdFdpT0+B7sgeNWcOn&#10;1TwTSGvZMGDcMjjK5gUSyLdVlMnxk1gs5oFdgodareb5VNM9RI+uXisw0UoU5OjkkEqlsHfvXnR1&#10;dWH//v24ffs2CoUC+vr6sGPHDmzZsgWpVAr79u3Dn/zJn+DIkSMIh8M4dOgQOjs7PdAejUaxadMm&#10;dHV1oaurC2fPnsXmzZvR09ODYrGIcrmMbdu2IRwOY3h4GAMDA6jX694m8e7ubvzoRz/C008/jWQy&#10;iZ6eHuzatQsAsG/fvoZ0Q6EQjhw5gm3btgHAmqza6QbFUCiEcrmMsbExfPrpp/g//+f/4PLly9i3&#10;bx/eeOMNvP32256fO5fS11JHuthRF7Pnd/9K5FGTMcq0WkDlirJhpVUZm40z276WrV7JGFUQB+C+&#10;OrSTpgXQulnQXtPrlFarCba8ejS9rnjoYVd8zuWj7ocfNF/9ru2s/uI2XbtfwgJ+BcVqxGlZdZ+D&#10;AmBXv9cy8xmGSdSVGJ6Sqata1mixz+i8oP1OsZarHwbSvmwYME6xnSToEIF8m6UVKCHLrb6KCsy5&#10;hE3QpxOlslsPWmgI1Go1z/c5Go2is7MTAwMDOHr0qFd2XgOAXC6H3bt3Y/fu3Q0TaTKZxFNPPeUt&#10;lcdiMXR1dWFoaAiZTKZhIovH4+jt7UU6nQYADA0NYdu2bSgWix6Yf+qpp5DP5xs2R8ZiMWSzWRw8&#10;eBAHDx68zx1orVYW7MpBd3c3tm/f7h0uVC6X8c033+DmzZt44oknvNjIa/HuWrG+fsztWokrf50D&#10;rJ+sfW61ZXG5PSjo9Csj824HpLvSsu26UmbcGhB+IHi57dSKUXa9C73mMqj8QJ6CV9VlLtbaGhYW&#10;WFvjxhpV+qwtr60z+4U1aJi+a/wpILbpWmNGy9Ls/Wm+bCOugDIqFdPXvK1Ll7oRaXrWYHhYhvBG&#10;k3UPxlVcCioA44F8m6XVpKhC5cqj3C9fvoy5uTls3rzZu2dxcRHpdPqh7ppX0K/RQAB4AFn9pem3&#10;CNxj/Qm2OcGEQiEvogn9Jvm9o6Ojwe3D5kMAzusKqun/rcBMT9qMx+NeXeLxOAqFwqpP4mQ9FVzv&#10;3LkTmUwGzz77LM6dO4eTJ0/ixIkTuHPnDv7iL/4Cw8PDHuP1oPSjug08LPFbprf3rKVYltAVBs/1&#10;vwvw6rVWRo6Cbf3U+9od8y6G1TKgrcTF2lq22Y9NtQxzKzBuf2O/JxCnDqjXG+PMa1u5QK3r0wWA&#10;9bpdESGgVeab7el65y53FldZ/Qw81++u9tNVA/2jLrOrZC5wzTT8DFwrASBfnqx7Pw7b6YIOEEgg&#10;S6KhrlyTczQabfCtDIVC2Lx5MxKJBC5fvoz33nsPX3zxhcc4Mwwg034YUq8vbVAC7mf7XVEUyAAl&#10;EomGjZ/5fL7h/0Kh4H3PZrMA7tWrUCh4h2/oPbrBr1AoeBvfLHvIVYZIJIJisej9nsvlvE1fZMlX&#10;IwQcCnr5Dp966in86Ec/wh/8wR8glUrhV7/6Fb788ktvU51GclhN/q7f/Bg8+321slyXBv1cizL4&#10;MewEPlo2y5oq2LLiZ0w0Y0VdfyuphwJMZT5dBrgfC9tOGfzaxi8dF5gH7o3JWCzmudK5AL3LUNO8&#10;Xb/phsZmxpE+Z+934RKSBa5DjlygX8vh1+72Psty01DRM1gIwHUDqbaj3XhrN/JqefUgJb8xEUhz&#10;WffMuB8QX0uFH0gg61WsknQpyEqlgng87o2XoaEhHD58GDMzM/iv//ovnD9/Hk8//TSOHDmCXbt2&#10;oaenB8DD8wlUtlsP0qjVag3Mk56mR8a5Wq02RCzJZDIN7CUZb+YDLDFsBK02P0oikXBG5OBnNBpF&#10;rVa7L3+NVrFa0fKwjRTIZTIZHDx4EPv27cPHH3+M8fFxLCwsoKenB9VqdU2jTVnw2I4OXu2E7Qda&#10;Nf8HSdb4MeAKapXl1DK0u3LbrB21ji7mtlV9Xcy4fuqGSD8Q26rs1g9ZvzdbnbHP2vqQ8SYYJ9BU&#10;IKouGLZ+dkXB5g3AFwDzOU3XGlvK0GsdVZfRIFc94gfIgUYgrGy7y7BjGV2uJHTBUzKB6TNt9fXX&#10;NrD+49ZY8fOjD6S5bBgwHrz4QAK5X1ox4xSOoXK5jEwmg2eeeQa1Wg0XL17E//zP/+DkyZN44403&#10;8M477+DJJ59EJpN5KGFD6WLityGbEw6ZHLqWFItFzM3Neb6RuVwOoVDIiyIyOzuLUCjkRUTJZDLe&#10;5sZCoYCOjo6GiAPAPea8s7PzvmgyCtp1eVzdawqFAkKhkLeykM1mkclkVt0+CsTq9aWNpbxWq9Ww&#10;sLCAjo4ObNq0CbVaDYuLiwDu+c0/KIPKAi+gEfg1A0LLEQuQ9LPZvc3uW6646qqMvauuK5mzXEDL&#10;BaQtKGw3bVf51OVqOeVlGQjoLGhTMO5y7dHnrbhAsW4y1D89VMdiBW5i1vpq3q36h9bPirp0uIA1&#10;WXEbflPvYzpab73Xjic/Y0Hry990JdT6gQPwrhOs816N06/10fcUgPGVyboH49oZ7OayhxHv8kEz&#10;P497/o9aVjuhPur300palc9vMuBkokcn6+8u5a9HyY+NjeHSpUuIRCI4duwYBgcHsWPHDnR0dCCd&#10;TiMUCiGfz3vHyj8oaXYoDevAWMWcQBKJhOeS0dfXh+7ubiwuLiKVSuG73/0uarUa3n//feTzebz8&#10;8st47rnnvPTC4bAHkpke20Q3X6ohUi6XkU6nMTs7i2g06vmj53I577v6hmseqxVlxlwsfSh076Ci&#10;SCSCfD6PUCjUkLer72haFtjzu4IF6l17wI4958EFiCyzZ9k2ff8WaBFsKRiz6RDwWLBm6671tHV0&#10;tbX+xnFmr1sgZkGRtoe2sZZPAZ0FXsoq++kJNQbse9D6Mi22J7DkwqZlse/R1k3vdb0PXtOoTJZF&#10;VgDN+iszbCN3WD2nYNMaERaYq5seGXb2ZX2nwD19kMvlUCgUEIlEkEwmEY/HUSqVPKxBhp71AJbO&#10;AGB+bANdsWRd9X3xdGDdlKp4h/WNRCLeyibT1PqxnbQfqStLqVTyzlDgap7uuyGhwXu5T4ZRuGw/&#10;epj7iTaSrHswvhxxKaFAAtnIopt1dHLUscBDGzhBjI6O4vjx4/jqq6/w5JNP4rvf/S6eeeYZdHd3&#10;e+xxJBJ54EB8OcJJIJ/P486dO/jwww/xH//xH+jp6cFrr72GaDSKc+fO4dKlS+jp6cFvfvMbXLx4&#10;EXv27MHi4iKSyaTnR10oFNDZ2dkQC3x+ft5zaUmn097kWy6XvQmP7jsAMDc3h+7u7offEA9ZLCus&#10;/cpvQnYx5fq7vXcljCyFJI0F8athyVfL6LsAtAv8KzC1PsB+bLtN16+8K5n/VvKMNbxsGupGZw/7&#10;IYAEGhli236WQbdtyfr79S81ALW/2PQImHX1yTL3amyGQo2hBbUslg13udZYg8fmo/lpm+i+FmsM&#10;ulhyTU9BuBqw1pjSecRvTAWyPPlWgPFW7EEggWxUUVbQ1f813B7vmZycxO3btxEOh/HjH/8Yhw4d&#10;agCalm1/1KITYiqVQiQSQVdXF2KxGDZv3oyf/OQnGBgYwN/8zd9gbGwMxWIRoVAIc3NzuHPnDqan&#10;p73NS5lMxmNjb9y4gY6ODvT19XlH14+Pj3uT2ODgIIB7xgzjnKfTaWzduhXpdLrBTWWjigUaFAs2&#10;/J7zW563QHU15eN7cAGnZs+5flMA2M584gcCNQ1lK23ees2yunaVQevkKqcL7Pt9dxlKqwFediWA&#10;fwTh9uRPPY2S+0KApdUqu4nQHj9vQaoFw/xfGXQAznegLh00vO270zbX736Gga4Q2NUATc/Vzpqe&#10;+njraok14NS1RdOlAaTuJ3pKqq6YMB1d7VA3pACQr042PBh3LVP5XQskkI0mVsFb0f7PjZylUgmx&#10;WAwHDx7E008/jY6ODlSrVRQKBW/ZVEHOoxYeVa/gjuC6Wq2it7cX27ZtQ61Ww9TUlAfGu7u7ce7c&#10;OdTrdfT19eHIkSM4dOgQZmdncfLkSVy5cgUdHR3YvXs3nn32WYyPj+PkyZPI5/NIJBIYGBjAkSNH&#10;UCqV8PXXX+PatWuoVqvYu3cvXnrpJZRKpVWHLnzU0qrfWD9gvW7ZW5ceXq5/qes+P7BpmVPbV235&#10;XMDNldZKV1dd97MMrigUrnFr27AZQ+6Xhl9Z/EgrF/BsV1wGg/7O7wSlylIDjSEyLWgF0MDcatrK&#10;6rrqyd+VWFAfcr2HAFWPgncZdiwHAa4yyS4fawJe9SG37LPNR40yLZ/6dPM5u7lUSRl9H/oby0CD&#10;SMurzytot0DcNX4CaS0bHoyrrEaRBhLIepRKpeIpepd/ucbYpnJlKL/Nmzd7PoGRSMTzFQdWtgHt&#10;QQiZNUYs4cSWz+exsLCA4eFhnD9/HrOzs6hWq9i5cydCoRAWFhY8l5yJiQlUq1WUy2XPheW3v/0t&#10;ent7MTc3h7NnzyKRSOCLL77ArVu3UK/XsXXrVszPz6Ovrw///d//7YGFixcv4t/+7d/wV3/1V3j2&#10;2WcfceusnVhg6mJZLfvYLC3L8rrYWM23nb7mAv4KBpuBTdd3v7RXS+K46ujn36xuBSuZs5rVB/CP&#10;wsFrLneE5ZTDgm795HfdKK26yq+dbTmUCfZbkbH3UtQ1xupHBde1Wu2+g7JsGyqoZjoaalGNBj7L&#10;vRlqVChz7nK/sb7fVrfbvREUBecE1eq3TzCurL01TuxYatbOgSxPvhVg3A6aQAL5tohlUuyEqIwh&#10;fcdVGftFTHlcWHGgMSxYOBxGMplER0cHOjs7MT4+jvfffx8DAwNIpVJ46aWXkM1mcfHiRYyNjeHA&#10;gQPIZDL4/PPPcfr0aTz77LPo6urynh8dHcXNmzfx4osv4tSpUxgbG0Mmk8H27duxc+dOXL9+He+9&#10;9x4OHDiA4eFhZLNZfPPNNxgfH38oG1wftLRixi1g02f00+WOYid4m6cF6S52VZ9x3ecX67sVmHYZ&#10;FmtB5riMDmVKrRuAjr9WKwC27Pa7i3FvVg9b35WCcZu3GkjK5irjSnBJnWQ3tjI9Egi6suCqf7sG&#10;hQJmTd+vbpa5ttFZLHi3Olh1rV972ef1z65M2RUWPzcwl2Hq6leuaDB63Roorj4WSHuy4cF4M8W7&#10;WoYjkEAed7E+4wqc7Hcq1VgshmQyiVAo5G1aLBQKqFQq3umbusz6KEXzZ5xxRj1YXFz0JpTBwUEc&#10;OnQIr7zyCm7cuIHu7m5s3rwZBw8exBNPPIGxsTFMT0+jWq2iv7/fixpTq9Vw9+5d1Go1jIyMYHJy&#10;EtPT0zh79izC4TByuRxyuRwSiQT6+vrQ19eHJ554AsPDw5idnV33YLyVKHgE7gd6FnysFNRZ8WPR&#10;FZBboNeMAdb/XZ+rZcWb5QuggQl2tZFffRXEuYBVMwPCr75+xs9Kxa5+2N+YrwJxAPe5SvA+jepi&#10;N7hqO/lt3nW1rd/mdss6axQSG83GAtVwONwQbUSvq48287OnhbpWMm1eyqQrQFe/e1d9WSa65ti2&#10;s8De+ujzN/ZB11gOwPjyZMOD8UAC+TYLw2IRkFuxilR30xeLRSwuLqKrq8vp+/yogTgAb/MXw2/R&#10;7SaZTCISieDQoUP46U9/ijfffBPxeBzVahVnzpzBxMQEAGBxcRH5fN6LijI/P4/f/va3+M1vfoMf&#10;/ehHHpjevHkzjh49ipGRERw/fhyff/45zp49i2eeeQb9/f14+umn8b3vfQ8dHR2Ym5tDMplcs/CF&#10;j7NYANgu6+p33c8twbo2+IFMe68LRNj7/Ji/ZmVYjrgMAc2rmYGiAN3+bsGtveZX/pWCpLUyoKwR&#10;QlFjWnWWutDZVQ4F49aYcek8BaxAY//Qe1heVwSbZvsk+Mm8S6XSfW1AJpz+4npN62ZXRmw69jlt&#10;D+Zj/b5teXlNXWu0bXWzrMvgUHZ/LQ24b6OsezBudxFrB1F/V911rJsRVmu9uXzIHqZF2MpV4Ntu&#10;nfopy4clfmxVs3uXUz7LiLWTv4prAqMi5nHy6pLC+6nk2ymrxnrm92g0inw+7+VLUG2XrFv170gk&#10;gnK5jFAo5EWGKZfLKJVKKBaLKBaLSKfTHtNfq9W8eOqMF16v15FKpXDr1i1cuHABf/u3f4t9+/Yh&#10;nU4jlUohHo9jfHwc5XIZr7zyirep9Z//+Z9x6NAhjI+P4/Tp0/j+97+Pubk5nD59Gp2dnRgZGcGe&#10;PXtatk8rSaVSDf6owL33WiwWG073dEmxWPSOvecBRzRY9DRToBEUciJ2MZPKJOpzNiZ0KBTyysv/&#10;gaWQacxb09cxQj9dPqt9nZ+MeaxpKVC1vr4EKzzy2/rk2vS1/K0AmObN+iQSCeTzea9v0/jlGNL3&#10;yr6vm/ksKGXMao3EwTHLMHpaVwVSrhUADdWn/s4KRJlnNBpFPB5v0AU2P23rcrmMarXaEHtby6/v&#10;A7j/gDLVQxznygTzebLK+k60T2jYRLYn9Y2+C9ZZAaima2NqMw65MtosI/NPJBLO8cO6UUgk1Go1&#10;bxWSIFmNCmuYaB+lvua7ZDx0HT9qiKhxpKQM68PvOqY1RK62t7LlfgZwANSby7oH463EBVZaAZhA&#10;AnmUslyGYS1Yr0clyqy4ol20mwY/6/U6FhcXEQ6H0dvbi3K5jKmpKWSzWXR0dHgTZEdHB5LJJKrV&#10;KiYnJ71TKenSMjExgQ8//BDT09MYHR3Fhx9+iEKhgKeffhq7d+/G5s2b8eSTT+KNN97ArVu38D//&#10;8z+4cuUKwuEwRkZG8O6772Lbtm1r0kac4OPxuHfQBg/daCWJRMIDBNlstmFTmIJdvzZVAOFiELXt&#10;XaSIK13982NbFTC2Y2xaltnPsFW3BcsGNku/mTQbc8pSWhCznHGu7bQahl4/LRtv66Hg1IJJ1/1+&#10;oqtt+s5dBhjvUYOvGUnh0h3avxR4Ao2hDK2RoqLA1GVkMV09VMfV//VZNTpoxLh8xTUtW1drVLl+&#10;U/CsxpKWTd9dM3LIXrP/q7tOu+kG4pZvBRi3/y+XeWwmrTprIIG0KxZUr3TS9QM4j6vohKoTV7sb&#10;RHWiB+4B0CNHjiAUunfa5NatW717K5UKtm7dirfeegv79+/HoUOHkEwmvVPoXnjhBZTLZVy9ehW9&#10;vb0YHBzE+Pg4tm/fjpmZGSQSCVy/fh39/f340z/9Uxw9ehS5XA6nT5/G4uIiMpkMDh06hF27dvku&#10;MS9X1D9fw6+10z4KKrhywOfbAfMUv41gVlxgm7/b65qOC2i2Arl6v2XEWWYFQPobWdrltEEzUTDi&#10;Gse6d8NG1HDVg2VtBnxd4NkaJXrNzn00SFz+zxbc0QC0ZW3HmLGbU+0qtX1nWnfbj7TeusLtZ8gr&#10;GFejQN+HZfo1j1gs1sBiWyNCfdUtGLdA3LqkqE+4hkO0m0atQWLfs9bBGhvaH13v388Qs+3oR/ho&#10;e9h019Mc9DjItxKMq7TqMKtlRh60tMp7Ler3IGW1bbfeB7wLVCyXeXIxGMt5/lGKnWSA5RsTtu3S&#10;6bR3amgymUQqlfI2otZqNezYsQNbt25FoVDwru3YsQOlUgmbN2/G8PAwRkdH0dXVhVDo3pJvJpPx&#10;fFovXbqEkZER7Ny5E/F4HO+88w6OHTuGmZkZ9PT0YHh4GB0dHWvWRnoACpfKtb7NpFgsol5fcsuw&#10;4cq0/aywX7kAtJ3IWwE/C9K1Dlbaefcu0GuBrL1fwRJdF1qB8Vbta5f8bTuoUal93ZbfVS8FiVoH&#10;/c1+d4EtzdemqUyvy6BRwGkjh7QjFuypC4R1adK+ZjdUshx02+Dzfvnxmrrq0AAD0ADE/fqQ+mxb&#10;ooDXdXVF37MaXPZPRQE434G6C/m5kdk0bL9mO2rccJbZGgbabu3iAWsQBbJ62fBgnGJ9zYC1ASt+&#10;O54DCWQ54mLTVvrsehLLWLlATSuh3zSBcyQSwaZNmzxWq1gsNkSKITAF7rmA8ORN+rj29fV5fuaL&#10;i4veoUf0Px8aGkIsFkO5XEY4HEZHRwd27NiB/v5+ZDKZNT/oh2CcMeMJEOhP20ySySTm5uZQKBRQ&#10;q9VQLBa9uvNwJysu0OwnzYAGr7cC4i52zv7WzBholqb9buu5VmLdITRvC4Tsdfu/C4y76mBdBFzp&#10;2PnJGlCtjALWydUflktU+QFJ+93FaivQVCDoeob1say1FRfgt31Lj7O3BglXqai7LMC1KyCW0dby&#10;+ulwPuMymmzdXe9LN7gyP7saoeL63W/c6W96b4CHVibfCjDu2jntUlQuaQcU+DETD0Nala/V9Uc9&#10;cFYLHh/3+rUSPxDebrv4MWXrCZTzwB0FbssRghbXyaA6GVmf3Vqt1gBGudEMgAeoyXDz0CN+r9fr&#10;3ibUdDrt+WZTyuXyfTF4VyK1Wg2lUskD/vF4vGGzYjtSLpc9f/GpqSmvTPF4vO3x4wekbDQL+w71&#10;u93s3gowNyub1d8uYOICHczXL7rQcspgr1vjwDLjdnOgC3QxHWVtXcDYAiO/9tO+r/daYKnp8X51&#10;L+HGR72uLjfN2se1sqJsrooF4rzXAlLbXrZuNn91f+GnpqubKTVNbn72M6LUUGhlsLhWJtiG9j6r&#10;O/i+7OZNm56y6XZDtR0Ttg/a8vqJvhN93rVZOJD25VsBxv2UWbMNTPpsu9d1qS2QQNoVP0C+3Gdd&#10;1x53IZtdKpU8pnc59acftKanYJWhHTlhAo0TMiMghEIhxGKxhjHMtHO5nBc6EQCy2Syi0ajn4mLZ&#10;OOa7FnqgVqthbm4O2WwWmUwGPT09Xrrt+KRXq1Wk02kMDw9jx44duHnzJm7duoX+/n6kUqkGAN2M&#10;4bKgy4Jev01+Ns43n/EzGF2gx4+1VWDtYt0tcFSgxog+K3G9cIkFxSyTAkfrs9wsHcBtCPmx3M2Y&#10;caCRReZY4PznWnVQEMeNhnokfbtGJl09mA/T5m+WPeanHVN6rRXgs+BcjSOWQ0GsstvW2LH7Ueyn&#10;y33Fj4XX8jX71HLwd/rtu3zebb/WseYapyyP7j9pV/yAOMsbAPKVy4Z39rGK2/496OcDCaQd+Tb3&#10;JQ0zptJOm6jLho3OQB9vYMkdRkEScG9SSiQS3kl/ALCwsABgaYNjKpXygFu5XEZnZydSqZQXgaVe&#10;X9pcyRBlmsdqpF6vY35+HrlcDul0Gt3d3QCWwqq1kkqlgr6+Phw7dgwHDx7EnTt3cPbsWXz99deY&#10;mZlp2cauydyygvqnDJ7e73cf03bV21UOve4HCCjWJ1mfU6OtmbSj/9uZDxSM633N6t4uS9nOddv2&#10;6lvcrL7AEhhX4NeuvrLGif3NFTHFGi4Uu9piffGblUHfuasutm/zOb1fP/XPrrj5iQWsBMP6Pqxh&#10;qysFquOYnvWft6y6q921HCvBMq4x5/cXSPuy7plxu3QGLA0+DpZSqdTAUCgzwGWoeDyOWu1ejM94&#10;PI5EIoFyuez5m9plI2sJW4vZfvcTP6aj3TTIVthlRx0QCjzUitZrLmapnfwt8+CqRzOFr2yiLUe9&#10;vhRDV3+3S3V6XZV4OBxGLBZzHhihiqxV/ZpJu+1jFT7zL5VKSCaTHvNBP2f6BvPZaDSKarXq3R+P&#10;x5HP5xvaz08B6gRgy818Q6GQxzDPz88DgOdfrO/KBWpaiYIe/d7Z2Yknn3wSn376Kb766is8+eST&#10;6O3tBXAPZBeLxZYb7PgOXcBKGXOgMXpIs3ff1dUFwM2C6XPqwtKsbK2kVCp5QB5AA/uVz+fx9ddf&#10;49q1a3jxxReRSCQQDoc9t5VWeZD9Hx4exrvvvov+/n6cPHkSFy5cwMjICPbu3YvnnnsOg4ODXl/w&#10;c4+w+o86VVlWsp0cu8rgAfe7DLYyWFgepsf2YRxmXQVx9U8aZHQjUn3giqvt8jNmW+imOqbNVRer&#10;J/SMCz6nKy+MyV0oFO57XxpvXHWHCv9nn2H+ln1nXXW8Ui9yjuR+glVx6lEAACAASURBVFgs5o0Z&#10;y37rio81Nl3zL/OnKxTrwvdeqVS8/Ro2djrrzMO8aKjr+9E44jp/WOND9SPLz/qpccR72N90DFgA&#10;rTrPnmViXZL4rm2cczWMFJMwD93TYudsvz+tk4odx6w/5xPuo2EZ2C8457jmZ/7POYr7behyqPcE&#10;0p6sezDeSvRUL+D+oPQaWUD94HhwCGMRU2EwDWtdWlmuVbgWHdcCPiofy06w3OFwuG2G7UGJKibW&#10;QRWVBc9WAWldXcBED3Z4FGLZHBWrILUPKEi26bAvcjJzpan/u8CCGgmJRMJTzHQVSSaTHgv7IOXF&#10;F1/EyZMnce7cOVy7dg09PT1e2ZSt9pP1rvBZT4I7giCO29nZWZw/fx7ZbBbbt2/33kk7bQMs6Tsa&#10;PtzceufOHSwsLODu3buYmprCpk2bGkAgQz3a/tVOnnYM8zm/Z3XitgDYj6xQHeDH7BE42/Hlcntw&#10;fa5G1Ni1DKRdwdGy+KXjJ9ZwcIFR1fdaLqAxLKgaJM2M++WUT4X92pIm7fQLndv4vNbFtqeLbHH1&#10;LfXZtgSP69O2txpJWgY1HNToA5Y2ZNvntYw2X5fx6lqB0mf4HNPVscI/u1Kgc6mOMW1T17jTPuM3&#10;5wTSXDY8GLdKW78TzLBDM8qCBYdqQeuylEsBrETaUcp+oswHy6AGgtZXGSurVKwsx7LVQbjSeugz&#10;qniVHVaDSvOziogTYDgcRqFQaFB+VuE+DJDuakvmzT7HSBlaTmX0+d7q9TpKpVLD5Kl52AnMpRhd&#10;fZZKeWZmBqdPn8a1a9fW5PTIVjIwMICjR4/i008/xXvvvYcbN27gueeew8jISAPzuVFFgQBZRwC4&#10;ffs2Ll68iN/+9re4efMmnn32Wbz66qtIJBIoFAotT96k2JWI5557Drt378atW7cwNTWFZDKJgYGB&#10;BnDAlUQaaQrsFNwC9+su1TMqVtfYcWeBkhWrk/2uWwChq4FkGclmql5wgX8Ffa7xy0+XkW3BLdvW&#10;to/dWGmft2SPzU8Zaf1Ndb2r/Tjn8X+76hAK+Z+y69KfrjawbUYwThLIMq7aBtr+VlxGjW1TF2B0&#10;6ULbdq4+xvQtERQKhRpWVjQ/gnDrEsQxxLz9XEVcwNjWw7L6bDO9Tw0wnUd1vGh9XWNbn9d62vZh&#10;ejonBdK+bHgwDrj9HrPZLBYWFjzl3NHRga6urvsGfy6X8zoeJ0v6enGpkeJSLK06pB9IWi6YtcCL&#10;+ZZKJdTr98K78VjmeDyOVCqFWCx2Xxi2ZhOmX75+97VTf+vrq22nhhDLT7ciKoRYLObVUV12YrEY&#10;UqkUQqEQkslkA6jXuq3EaLB1bCYuZa/sDl1VZmZmMDs7652sSMND2XECIR7n3tvb6x1PbdvNVU47&#10;0XBimJ6e9k55/Pjjj3Hu3DkMDQ3h0KFDLQ221UpHRwfeeecdFAoF/Mu//Av+93//Fz/84Q/x2muv&#10;YfPmzejv7191Ho+z6KY49vPR0VGcOHECZ86cwdjYGJ577jn88Ic/RE9PDwB3fOVmQkOPR2X39fWh&#10;r6/P+506gLpRD4IhoOD/ChAtGAIafX6B+/1Ul6sbmzGQFni40lOdzzbmmOLmVi0nxZbVdY+9X8eY&#10;S7+oflbwYq/p8zZyjmUelaBQfcl3qOBP9Y6+Y7tSTFcNawi7dEE7epT1VLclZbbtvTbtZqIuGa4+&#10;5jIMte8oK+wC767n7BhwjQkbhtFuZPZz/bDjifn6GR2uOd8aa673xjLyXbjysuBf24RlcZEl9j0E&#10;0p5seDDuYk0rlQrm5+cxMTHhHWG9fft27NmzBx0dHQ0DzrLMBO+q1P2U9nI640qBuPpoKgvDwVmp&#10;VJDP5zE2NoZbt24hn8+jv78fO3bswMDAgDNNP+arVdlbAUKXuKx0VW7ZbBaFQgGTk5MYGxvD/Py8&#10;90y1WkUikfDAODfZ1et1dHR0oKenB7t3726IOmEnwIepMFwGU7VaxeLiIr7++mtcvXoV1Wq1wdeZ&#10;fYyseTQaRalUQm9vL/bv34+hoSHP0LBAqJ263bx5EydOnMDVq1dx/fp13LhxA3v37sWPf/xjbN++&#10;/b7y+zFhK5W5uTlkMhm888472LVrF86cOYPz58/jiy++QGdnJ4aGhpo+365f9uMq9Nmkf/jExATm&#10;5uaQTCbR39+PP/qjP8ILL7yAbdu2oVgsIh6PI51ON/iXNhP1r3WBeAVqNGK5VyaXy3m+pNZ1QZfh&#10;1X3AgnQXgNH7XOwoy+MCyC6g0AzUWYClLCWBSLMNeBb0a9oKxlxzgIst9UvH1kvv0edUvyu41neo&#10;G6J1vOo7Uj9/V362zpYdbSZ+oNKKK00LUPU+ZfnVSLN7ujRvnV/Y/9QvXfukqw52pZxi24j1ZJ/S&#10;d8bxp/1BDx+y9dT2s0aWGlitQK++c2ug2JUT13ux417fj65csx62Pde7bn7YsuHBOAG1Lg2VSiUs&#10;LCxgYmICn376KTKZDCKRCHbu3NnAElWrVW+zCkWtUk5Uem25IMWlfP2uuUSjRVjQCdw7EGVhYQFj&#10;Y2M4deoUpqamsH37ds8nOJVKec+vVpZjRFBUWVsFHArdY4EXFxdx584dXLhwAXfu3EGxWPSMKm4A&#10;ooJiewwMDGBoaAhbt25FJpPxVVqtytzOxNPOdVWC6isZDoeRzWbxzTff4IsvvsDi4mJDnyN7wY3E&#10;8XgcpVIJIyMj6OrqwpYtWxomVZ04tOyuyQ0AJicncfz4cVy4cAGZTAaHDx/GW2+9hWPHjqFUKjVs&#10;EONEspYGDH2g+/r68Nxzz2Hr1q3o7e3FlStXEAqFMD4+vmZ5PY5C1wmGYEwmk9i6dSuOHj2Ko0eP&#10;YmBgAN3d3ahUKigWi557SrlcbutwIZ1wI5GIt7nKbhbld44jxjPXyVcndwUHChL8xpgF5yxXMzcE&#10;9n0/Zk8Bi2t1iO1q+72LzXQRCa487XcF8xY4a5q658im4wfW+U78QD/HvYI1EkUKltiWLvBvV+ks&#10;iLKAfrlj37aPbkpVMKtGhYI5NWpsmyoY1Tle+6TL6NO6tHonfgSTGgiu96f1IonC/u63KdLiDGt4&#10;8R2qH7hl5O17ctVDn1W3MxfOcY0Hra/2S9bVvttA2pMND8a1Y3KT2tzcHEZHR3HlyhVcv34dyWQS&#10;PT092LZtm8coKPuaTqfR1dWFVCrlMUwcKHSbANyDeDmyXCDOOqmyK5fLyOfzyOfz3iasmZkZ3L59&#10;G9euXcPExARCoRD27dt3X9lXWmYL0nQgt0pTFb9lkjiZ1mo1zM/Pe3UoFAqeYueObzIjjExRLpeR&#10;TqdRLBZ9Y6muNbD0ywNo3NBjWUYy/9988w1mZmY8dwJg6YTIYrGIUOiejznrv7Cw4HSVUnDhUvR6&#10;bevWrThw4ADi8TgOHDiAl156CcPDww2RAWx7rWW7cUmc0S66u7uxe/dujI6OYnR0FHNzc02fX+8K&#10;nz7gfM+dnZ3o7+/Hpk2b0NnZ6YHvaDTqRXnRUzhbie0b9Ekvl8vI5XKoVu+dOMp3TXclukvRuLUA&#10;zoJxC6Bc4gLkLuCrY0TBnAsMKDniBxYsYND0mL5f+fi7rYfer3XRsc22cAUAcKWpf9oWCsw0Wke9&#10;Xr8PgKqLiho1lvSwIFiZUldbthrvfkaYBeOcc5iPK/KHpsmyuXyr2U+b9QvX+9J3poBX0/YDsbbO&#10;lgl3ESA6ryl2CIVC3vxtDSB9dxb46/th/opZ+LsLXDNf3SvhJy5jwdaP5bfl0noG0p5seDBOJojM&#10;El02rl27hkuXLmF6ehrAPd/V7u5ujI6ONjBEhUIBg4OD2LlzJwYHB5FMJj0gqAPFTxmtFpS3EkZV&#10;qFarKBQKmJmZwdjYGCYmJjA/P49SqYRSqYRvvvkGd+/excLCAorFYoOFreJiIB6kKPvGfHUSpbIp&#10;FAqYn5/H9PS0B0YZ+YOgnRs2I5EI+vv7vXe0EiNnrcQ1EaiSojvAwsICZmZmMDMzg2Qy6bVLoVBA&#10;Mpn0wHg0GkUul8Pc3FzDUc2u+qmCtP2Q/2cyGXzve99Db28vFhcXsbCw4Pmud3d3O9NfSwNGo/1w&#10;XCWTSezevRtDQ0MbfqmzVCp5gJuhJLlaRdGoOewPfNaGb7SifY1tubCwgCtXruDq1avo7OzEgQMH&#10;MDw8jHg8jmq1inw+7+2V6ezsBHB/P7aGpYJa1SG27/gBW71f87DA1QW8LEDQayRXXODEBX79AHiz&#10;9rVA0QJGBePN5gtXG1lw6XJT0f8VhAO4jxG3RrqeWsvrqpNXqi/t83wvBN/U17Yt9H7WV1dQVH+y&#10;/PzdFcxA86aoPtTx4aqz3/uy7WjLbp9jPtZYK5VK9z3DtHQM+B3mo21ijRBrVNn6c67lddsurv5i&#10;66XR6GzZ/UiwQNyy7sG47lLWTs6JPZFIIJvNegzi9PQ0jh8/jhMnTmBiYgKFQgGpVAqjo6P41a9+&#10;hWQy6U2OXFLbtWsX3nrrLQwPD3t5pNNp5PP5BmVQq9Uajq2OxWLLsg5dA7+VMuSEk0wmEQqFMDk5&#10;iY8//hifffaZFzItHL53DPbk5KR3gAkAD/TF43EsLCx4/y8sLHjlbyUuxW2tdls/13fLHPO5eDzu&#10;bcDkhjNOGMrmAPBWApLJJDKZDFKplBdbmDF3OTnbZXg/aWcy8jNgWDaWu15f2jDEMHZkIOmikMlk&#10;PMOK/ZAx8GlEUQqFgncapC7H0wjRPNLptAfcVAl3dnbi/Pnz+PTTT3Hu3Dl89NFH+MlPfoIf/OAH&#10;nluE1kvD3anbxGpE20/7XDtuGOtdFEz7jTe/NmkFxIElNq1YLHrx7D/55BP88pe/xLlz5/DCCy+g&#10;r68P27dv9/pYJBJBMpn0Vtjy+TwKhYI3uVOvqTGofYrfqQu534FlZ1xrNaS1/9Zq9yK6FAoFLway&#10;ggdrYJdKJW9TM8c5gQBdCVU3sAxk/l2Ht1C36L4g1lU3ODJetgVluvF1YmLCI3HobgbAG+vUT9Tl&#10;XI0A4I1fMpnqqhAOhxvmIBs3nTqHgK9SqXjzXWdnZwPzynmTz6krj5JTnC+U7dZ3w2eo+6ljdc+L&#10;zs/W+LDgle+TbqGhUMgLV2zBp+0brAuftS4dLnBpv+u74DUFxbb8BM/84/MKximWmLGGFFcMtT+r&#10;b7zOCWqYKAGjzDv7Kscc5xXWy2Vk2zMi1CjU+Y0hoEOhEBKJhEceWfcZVxsHck/WPRi3YjuLKhlu&#10;TFpcXMT8/Dzm5+e9SWNhYQELCwsNiq9SqSCVSqG3txe5XM45+Vi2wy7zPWih8mZs4Fwu57HjLGM8&#10;Hm8YtPl8HlNTU5iYmEA4HG5QkKroV8qKLEdsHvq+tDyWEdPnlUFIp9Po6+vD5s2bsXnzZm/i0Pem&#10;y9IPQ3Rysst34XAYqVQKQ0ND2LZtG65du+adAMmJm6428XgcHR0d6OzsxJ49e7Bp0yZvIgcal/fZ&#10;lny3rv4YCt078v3gwYPo7u7Gl19+ic8++wy//OUvUa1W8eabbza8A2VKAP/DbgJ5fISx48m2/+pX&#10;v8KHH36IVCqFn/3sZ9i7dy8OHDgAYCn0XDab9UC5uj8oEFXXB5criI5LAglNQ1kz3qehZZmmAl+C&#10;CwViGhVEXQvZZzmGCErK5bL3R13AsruYURf7rPreGgZ6rVareXNNqVTywDvbNRQKIZVKNegju/nS&#10;6ipLbthoINr2BP/cY1MulxsMIZ3rWBcADYfwqBsk36GugrQrrZhVik1XfeAVYLLd7b4tBdwKNBWg&#10;ulYKtIzafi6yyUU+uZhqvh97XZ+hEaoA265w6CqxzUeNKWsQ6sq9NUB0VUINFP2zddQ51JUn77ft&#10;H0h7su7BuItF1kmA1rmyNblcDtlsFrlczgt/R39y9YHi84zrrGGZOHHpznzb0R8G2KOyoHKl0ZHN&#10;Zj2rnIx3Op1GJBLB1NQULl26hK6uLiQSCW8DK+vMyU8H84MSO7lYdpl15G+WPWAaVGydnZ0YHh7G&#10;rl27sHPnTqTT6YaTxPRd2SXuByFUXspsKViIxWLo6urC3r17MTk5ienpaWSzWW8JM5VKecxWJpPB&#10;pk2bsHv3bhw9ehRbtmzxVg2Yth4rTyPAFRuabR2JRNDZ2Yn9+/djcHAQ4XAYv/71r/HZZ5/hwIED&#10;2LFjh5c206QEYPzxl3g8jkKhgEqlgvHxcXz00UeYm5vDm2++iXfeeceLHkXhJs9SqYTOzk7PEOT4&#10;IYhVAK7uIC7gwTFOkMc0qZvV1YNsnaap4FU3KRLYs9z8rq4QXMlRMFIsFr29JXryoJZV2V6g0RVA&#10;x4AaK0Dj0fEAPAAMLOlhZdTtigDnIdaJZbNRQVhGa7womFIAznS5T4ArwHoyJttPdYjOn7xGtn4l&#10;utPOiQqIXYCdBBjLoj7Smobqdp3/bdq8X4Elxd6r/Vn7gaseLjAOoKGd7LwFoOH9W4NKDVlXO9r5&#10;WuvINuKeKx2vGt2F7al9THFMK8NFRTGXjolA2pN1D8atWOuOG0YUOOsSC32u7dKcdspYLOa5OwCN&#10;x1XrEqWy4mqBP0jRpV4eZxyPxxt8cVkHLlPPzs7ixo0b6Ovrw969ez3fa51syCI9aMDlYhfsQFd/&#10;OdeECCwpn3Q6jS1btmDbtm0YGRnxDBB951b5PWihArSTJcFAKpXC4OAgBgcHPbcQLqFzEk0kEkil&#10;Uujp6cGOHTuwb98+DA8PI5FIeO9aGUe+N7KNfvWMRCLekmJPTw/efPNNjI+P4/Llyzhz5gyGhoY8&#10;dwgFAithxwJ5NJJIJLC4uIgvv/wSly9fxiuvvILvfOc7nj84+w37iroRsM8qoFbAY9lzqwd1zNJ1&#10;ikwtmU26s1CHuZg6oJFksRtLqcOp85k301aQwvpasKBuDgQ4Wn/+sY00Xa5ORqNRbwzzWean51SQ&#10;+NEDvHivtodlGpmfZfTtqpgLGLH9qev5qSuHCgD1HTJNfR/tzHGqJ7QfaT0oVkdZ406fcYFxnXtd&#10;edu20nxdTK++QxeQ1jJZEkn7pc2b/xN/2LTsc6yzXTHW62qQWNF8rTuWZf75nfepm47N07aXEph2&#10;03AgrWXDz6YKTiwooVK0y4IWDKqiotK1O9ZVQVkl9qDrRyWrYMw1IVLZFwoF5HK5Btcbl9X7MMpv&#10;xSpD1/twPcM6kh3v6+tDT0+PZ2ypItH/H7S4GBT9I3ulvrnqo2njBesyPd8xf281ydhyUOi3DsCL&#10;QV8sFnHp0iXMz89770ElYD3WhzA6Si6Xw7lz57CwsIChoSEMDg4CgGfIE0Bywq7X68jn8/ctb7tY&#10;WNWL2l81RjPvUTcR6i4+Z4Evxeat/tj8nelQDxL0q57WPm/dXZRp1LGkfy5wy/zp484zD5hWqVRC&#10;sVj09Ky6QHLu0Tbh/TR6gPtD9anob9ZAoG6x4Q51xUH1oNbVvnNdjWilj13ls+1rfd/taoP2AUuw&#10;6Vzrd90FFLUd9Z36vW/XfK/t7cIItjxW9JrtV3yH1tjT72qM6gqF/q7vz6//W8NI/5qtqGqdLGbg&#10;uwuA+MpkwzHj1mqzA8JlvVGp63dd8tfBR7ZE45Yz3UcFXl2TCP+nGw4nZEZX4QAlWGVaygY8LNZY&#10;xTIerQ43oEIHlpbBuQpAf3HeZ/vEw6qf9g3rj1+t3jv05/r16/j666+9Q430XrZBNpvFxMQEzp8/&#10;j2QyiXK5jMOHD3sTm1WurLd+UpR9UTeXSCSC4eFhpFIp3LlzB2NjY+jt7b3PNzOQ9SGxWAxzc3O4&#10;du0azp8/j82bN2Pr1q0Nm3kpdqmaesXqAgsiCCDZf3QfimWkqX9YNmWUFWyri4GSCdysqUCO5VZg&#10;wvKR3eM1df1gWejiZ4E+79M667jlJ6N00R9bQ+DSJYYuKhouknVjfSqVChYWFpDL5ZBOp5FOpxv2&#10;mljReYjvkvWlewoPTWO70C2FRprWg59cEWV9aSjwwKnluGFa8O4iJ6zOV52ldef71PegupzvS1lf&#10;m7edp136Ub/bdneRKa60FdhaApAYw861CoSbMfqq59XNSsvAfK1PudYpFFpaTWLZ+KmYoJmR4TJ4&#10;Hub8upFk3YNxV8dgp6bfs7WYm7HfTEdBEL8TuKobh/Wrst8fdIdUwGb9FamsWVYujTKec29vr+fG&#10;oW2j/tUPWlxLjha82vdi25h+d9Z30z7rUkYPQ1SJhkKhBpcgAMjlcrh69SquXLmCXC7nKWm+R8YZ&#10;J+iZmJjA9evXsW3btgafStu/rfJ2CRUyN+51dXVh+/bt2LRpE7755hvcunULu3fvbog8sRxmLJBH&#10;L4VCATdv3sSlS5fw6quvYvv27Q2bfjnmFWiSmbVMKZ9RVptglK4Y6osNNPq3EgArqNIJXBljloUA&#10;sVq9F2VIw3yGw2HPJ56RV1hGghLmxzooY8yoEhohhv1c20Trwd9qtZq3orWwsOD5hnd1dXn5K1vO&#10;qDHAkq8wQThXLOfm5rC4uIhqtdrgYqfMKfO25eJ7KRaLWFhYwPz8PLLZrHfKq4IvZeW1L6gveyQS&#10;8Rj/YrGIVCqFrq6uBvDVSg/o/EShHmS/U/Gbz12MrHUnZf35v8sg1HK5yDorNvSqHyGkKwCsm+uZ&#10;ZuSIC3j7YRS7msDxxPvYrhwXlkFnG9E4Yxravi4Ci2Wz7WBBubZBIO3JugfjVrRjaedUZaa+1eq/&#10;qCBNN1bwNwXhVJ6JRKJhwnrY7KEuQ7mWKYvFImKxmHdfLBZDT08PhoeHsX37diQSCa+tFMA+LDDu&#10;Yi38LHHLSrCOFFWKlolxKYuHyYzrO9J6cdJn6En67tLQy+VyXtioRCKBnp4eLyb+yMhIg2K19WT7&#10;KNhxiWUyyMrVajVMTk6iWCyio6PD60Nq8AXyeAvZ2nq9jrt373rhPu0EDKBhT0wul2tgjCkKRAn8&#10;aCgSvLrcPzgGFATriqTeo0vwBPxkcxXMA0sRgXRvkOoGBX7qB05QyjMLWC/r1mEBoQXnuVzOc/tj&#10;qE8CIb1OJtpFNLAtyWQvLi4iEol4YQgtMNO5So12gnqeWzA3N+cZMqw7gRrrx3bgHMD603igsUED&#10;SFl9y8y7xMX06jzFtnLpL31vwJIfM9+FJXJYJs7fGi3GRbbRGLBzivZz9dt3vX9NWwE1/3RlqRmz&#10;rWmq8aphPVlfrjzRjZHX7f4N5qVGiTXs1CXS1dft/9aYaDaHBoTN8mTdg3E/y9F2cAuYCcrZwfP5&#10;POr1urfJsVqteoC9p6fH2+iWSqU8hoduEGqhA0sKUjdHtCN+ZbcgWX+jQqTrCZUxBxAPwWG5IpEI&#10;ent7MTQ0hJGREfT19Xl5cRmQUQh0YlmptGOgqELg/5wMWGYqJ1UodEfx22jFNuDzDNdGMEIGyE/B&#10;UJlaI8CltO13Ps/2ZL2UuefmS14nqNCVm66uLszNzSGTyXinVD7//PM4ePAgEolEgysO+4TGHdYo&#10;O7ZsALx2rFar3oa+SCSCnp4exGIxzM7OemMik8ncx9C1Ej9WXts4EH/xAwvtCs8fmJ6eRmdnJ3p6&#10;epyGNsdePp9vGBe1Wq0hyhQBGQFbPp/3nqXeUdc3AA2uKQpAGOtbgSHzI4ggY83oUMqYKzDkmGY+&#10;wBJDqFGwFhYWMDk5iWw2i0wm4zHD1OkAvLMYWCYXkGH9ySTz/RSLRc8AmpycxJ07dzzXjnK5jEQi&#10;4enEbDbrpRUOh5HNZnHz5k0vxC7LWy6XkUqlvLmHOpHvhAdBJRIJzMzMYHR01GsvPfcCWAqlytW2&#10;aDTqAe1wOIzp6WkUi0V0dXV5YHZmZgbz8/MYHBxsMASsyyZFwSPb3zLEqht1XuM11Vlsez6joNOP&#10;KWYfcbG1fI/qt+66zxJ62q/4vxqMnPft2NKyMc9I5F7MdYa8VLcmvmMbcphpcV7TMalGnc4xumqs&#10;K+e8X0/y1boqWeQyRtS4pTGuxivfm7abnTcD3d8o6x6MtxJdglX2RQeyLqmolZlIJNDX14e+vj50&#10;dHQAWDoEgEAeaGRaVzNxusQvPTs4stks7t69i/HxcQ+AKwjnwNLBRfaFgE4jytiB1G5ZV1pHWzd+&#10;qvuNntoGoIE5oHHFOiob4McaW6XhutZM2mkfZRjsZOGaAPQZTt5aPjUQCI79+tvjoOz8QDvHYasy&#10;LrcPbjSxLgTA0iavtRLt+7a9dYM3ASs3GSuzpvpIN5LrBkVlK8nAEmgpiGDf0JjcBDyathrb1i2N&#10;n/F43BtDlUoF2WwW8/PzKBQKnouKHk7EOmu5KOrLzry52ZLvpV5f8mtfWFhAPp9v0FFaN66uEtCy&#10;bHyOQI0Gg3X94WoA3WNqtXv7ghYXF7G4uOjVK5lMerqQ6bC+OieWSiXMzc15RlJHRwcKhQIKhYLH&#10;jrsi7Lj6k36yHa0bhGv1xII3S5C4iBP7m6ah0Wq0fDZv11yu6dn7rbBf+7nF+Ineo0SSzhvaHmro&#10;2Dla28R1r4tEcpXRr46WJfcr77ddZ69UNjwY51KO9aeiMqTCIjjnciKV1vDwMLZt2+YxyHqUvAVx&#10;aw3EgcbNFMxDlUQ0GkW5XMbExAS+/PJLfPXVV7h9+7a3NJpIJBom1FKphKmpKYyOjmJ0dBQDAwPo&#10;7Oz0fII5uQHtKZNmA2811i8HN5fCCdw4aXNiU39SllkndetXp/8vF3xr2VzfXWlYg0+VGa+TUVGW&#10;iPUgK8nvs7OzuHbtGpLJJDo7O7Fjx44GZWuNj0ctergK0LihVftaIM3FxfytlVhgo/1T41DTlWJh&#10;YcHzD1dWTkGdAj2yxWRkuZJHMMn+z82UutEzlUo1ECgWjFcqFe/kTYoCaHW14WFnU1NTqNfvrYIq&#10;UC0WiwAaI29p3VgvZcoZcSYUWjpanlGqZmZmkM3+f+x922+c13X9mhmSc+FwhkMOKYqkSEkUdZds&#10;y3KM3JBESmMnboK2KBC0L2mRIkWLvhTov9KnPhRBHpre26RJmqZ1Ehvw3ZYlW5aouyiKongdzn1I&#10;zszvgb91uL6tMyRlyYllawMEyZnvcq57r732PueUAosemWPPLHtNMAAAIABJREFUH94fDoeRz+eR&#10;y+XcokvWWdltzm+yqM1m052O2myuRyp4jgYXXTIVkfqQ5AuJGPZBpVJBPp93zHi9XnfPYxqOLy1u&#10;K1GdbJldHxhXR1371QfafSDdOizKCPNzBZG+eaURQJZf7aGOAY4ZdQg1guGLCNh2sylMtl6WkLHA&#10;WO+1KVk+IK7jWt+j19j363eaauOLRrcC9I+ltXziwbgFQATZVOQWcHIikTXhSY7pdNqBWV0UqTmK&#10;Pnb8QQekTkrfRCXDMTs7iw8++AAXLlzA/Py8UwRWCTebTeTzeUxOTuLy5cs4cOBAABTxWrbDVgBg&#10;M8D9YeruU8wEBMow8VhrLScVJ+vTKnyq5fYpGy27D+S2qr/vWaq0NqsrU1D4PKYIkRWj0VxaWsLF&#10;ixdRr9eRzWYxPDzsxuDDdgQfhuhR7j7jp6kGPvm41ec3LZry9lGKMmU2r9UCr0aj4Rxg1UtkfMmE&#10;MwzO1Dmdt3Qu+UyOdYJV5nJrLqtNFwmFQiiXywG9btk66vJ6vY58Po+FhQUsLS2ho6PD6X8CJzLM&#10;BL1cu0EdxDqxDNw+kfOVupgAlic8s44rKyuOtSZZwnu4vSkXowLBw87okHOuq8OuBIXmuvN+2gHN&#10;D6eTxH7l9+xT9iWdBq07569dT+AbT1Y3+lJ+eJ1Pl/pAon5n0zTs+2kXfJETCxgt0aWgWsecsuDs&#10;Kx8RYu2Ntgd/23ntA+q+ttVxpcCabUKdoW1k29C2sW0LfuazjYqndL61atvHsrV84sE4EAyVx+Nx&#10;9Pb2ore3F7VaDfl8flPFQfaEuVXqnVJ0wPtCQQ8irZQSP9PUEjoQHR0dgR0LGHLs6elxJ/KlUqmH&#10;wrSp520dh1asg63DZnVsb29HW1sbUqkUstksurq60NHRgXQ6jXA47Bgb7jxAo8j7lIHZLLQH+B2f&#10;zcrd6v7N6mkVJ7DO3mUyGfT19aFUKiEWi6G7u9tFAoB1gJDL5bC0tIS5uTn09PTcs3jXV76Pk9j8&#10;R47Zx9JabJoKDeDDbDdrcHXOaDqfgjEF5HQYqIt0ASTTLHiqLBck6pH0nKcEfLrfPtdFaNoZ9R4B&#10;JYkGbSvdx5wglSkgpVLJMcvatnQAotEokslkIL+YoFRBGAE1+4Lv0T3HWfZGo+HYatav2VzfWpb/&#10;U2frWhCrkxSEkVDSRa5krrlJASNurCd/GH3QdThM+6MDxF1UdPs7q+O20nmsg2Wn9XuKMtd6Dd+j&#10;upOfWdbZiq7rYj11vCtQ95Ez6nBqPdhOLJNGhtR51Dr46sLPtVxaD1/OtraPTW3UtmjFrmuZffa5&#10;FZnoc1Z8faXPfyzbl0+8JeQA52BPpVLYt28fCoUCotEo3n33Xae0dQEhjQXz9Bie5II7nYjWq+d7&#10;H4ZY4OZLdejo6MDAwACOHDmCcDiMDz74AMVi0W1p1dnZiZ07d2Lv3r3o7+9Ho9FALBbD0NCQW+Cl&#10;od/Nwne+8m0Gxrfy8pVxUFFl0NbWhmw2i127duHWrVuoVCro6+tDJBLB8vIyVldX0dPTg0gk4naB&#10;aDabjnmzSsOGILfy/K1sxSj4xoJV2lqmRCKBkZER7N+/H43G+kLJXbt2IR6PIxaLodlsolgs4vz5&#10;81heXkapVHLHWquRsGX/OADyUqnknEQdI0wT246z9mkX6hs9re9hi85hBdTclo/9ROCnh+vYRXoE&#10;8fypVCpuh5BkMunmJsF3IpFw72XqBlPT7IJMZd71f0YsQ6H1hdncxYRlJ8jXhe56wBZZbt3ukCy3&#10;3ptIJACss9yFQsEBVUbtyCKz3Fykvba2hmKx6NIKOfbJlnM+d3Z2ur6m/qJuJljXtT8E/vy+Uqm4&#10;XHsSEqw/+1mjELoAVx091oXtpQ6ggkg7hvi56n+73sfqQR1/9rk+XWpZ4c10hEYNfeNd1yTp8y1J&#10;pNfb3HC9R4G9z5Hy1Y+OkL0fCO64Y8vUSqy9oX3YDNTbvuDvzd7J5/pIyI+L/XmU5FMBxslY1Ot1&#10;pNNpHDlyBG1tbUgmky6lQ/fjJIBgegpD7XbS+jxF37sfRFRxWdBLCYfD6O/vx1NPPYVkMolarYZy&#10;uYxKpYJYLIYdO3ZgbGwMhw4dwu7du51S7erqQmdnp2NYgA0wTpZkK+/Whi5Z7+0Cehve0vppHunA&#10;wAD279+P+fl5VCoVDA4Ooq2tDXfv3kWz2cTw8DAAYGpqytWJh22wPDYXnnXdrPy+nUhUrAJrdY3d&#10;bkqlq6sL4+PjbuFtMpnEwYMH0d3djc7OTjSbTUxPTzvDyJ0x9OAW/miYWev82xKWnwCgUqk4Z2Jl&#10;ZQUzMzOb3v9pZ1fa29uRSCSQyWSQyWSQTCYDu5U8aP/aOafMMxlt7moCwKWQEKQzj5qAi9dxDBaL&#10;RbffNQ+qIsjmMzRvmSBdASifV6/XA7nLTBVUsBEOh1GpVLC0tIRCoeDIBj4rEokgFou5cnKxIsG4&#10;5mpz21ou/CSTGI1GUa1Wkcvl0NHREXBGuIsJ25VgkPUmuUO9USwWkcvl3NzPZDKIRqOIxWLOmeCu&#10;J0pOdHR0uPbSBbVMgWGuOFN0lGxi5IDOD9MX2f82H5rOIJ9H2Ypo0fFFPap6kN/bZ+nfSvZYkKd2&#10;S5/l+20/03r6IhCW/NLr1D6oTveBTwumtawcr/q9zkNfeSzZ04pM0jVUPnDN51lyiP1uwbv2pW2T&#10;Vs7HYzB+f/KJB+NAcJFBMplEJpNBs7keFp2fn3csHZmEUqmEUCiEbDaL7u5uxOPxwKDT9ADruQOb&#10;p5bcr+hE9wFbLuKJxWIYGRlBW1sb5ubmnJJaWVnB4OAgxsbGsH//fuzdu9ftr85wqwWlyrhup3ya&#10;i8d6+xSQT3yTVpVHo9Fw20s2Gg3Mzs6iVqthZGTEpd+Ew2Hs3bvXtVEmk3Gn4FllYv/fqvxWOeo1&#10;/O0LB/rqqYpbHQ7u610sFlEoFNDV1YX9+/cjm806Q8gtDuPxOJaWlpBKpTA0NBRos4+rMqzVarh7&#10;9y5u376N6elpzM7OBnZt2Ey2MwY/yUIQFY/HkclksHPnToyMjGBwcBDd3d0fyTs59pkzrPm2eigP&#10;t3XTPGUyxBx/dLzIOvNa/q37WgP3LvbTbePozJEx5uJ8nYvh8PoWgUzpSqfTjpVlzjW3LuT2fmxn&#10;1pf2oK2tDbFYzLHXwHoUi6x6sVh0Cx2ZO0tgrE48574uhuV33P1kbW0NqVQKiUTCOQt0NOiEs5wK&#10;iO0uNGSz7TXUo7oeiPewLVVfKAtM54/luh+CSYkP/q/OCqVVrrS1sT797RNeo4t5Lej0vdPaLrvF&#10;Iq/hc+26CfseH6jV63xMuKbz+CKpWh67Fa62jaaQ2WiC/a3OgE0nZDlaldtHEH6c7M+jIo88GLeD&#10;DtjwBgk6yVBwUHK1+NGjR5FOpwNbVpE9YCh09+7d6OrqcsaASlVTVmy4Crj3BMhWYvPO1BBx1wE+&#10;0y6GY7mZY8jdU5588kmMjo6iUqm4+5gnT2dCPWA1EpxoNuzM+tnfGnUgO0ZHh/uy82Q8GnOyOBpu&#10;ZZl4Gh4NY71ed3VLJBI4efKkY7g6OjqQTCYRjUYdi//ss8+6CAeVBZkfbV9gYx9afqf7vZIZpPHh&#10;D9veOizaVvo5xwfvLRaLrl3S6bQrQ7VaRWdnJ44ePepyVuPxuAMiqVQKTz75JAYHB7G6uopUKuUO&#10;ACJDqPUje6aOo503DwPocmyy/chW0fivra1hbm4O//Vf/4Vf/vKXWFtbQyKRQDwed6lHvrzN+0mV&#10;+iTL4uIiZmdnMTExgeXlZXR0dGDPnj347Gc/iyeffBJ79uxxqQbsb86Z7fSxGlLqNs5hpmHQ4dcF&#10;xZy3TBfhrielUgnt7e1Ip9Oo1WooFosO1DAtgjqIaXS1Wg2lUsktYNY6ME+bc6RcLgd2NGk2my41&#10;g/qL+2JrGgYjZNQHZNDJ1nMLP5IYZMnJlJdKJZf/XigU3F7glUrFsc/U4aofOjs7nX7l3LC6ifOX&#10;epppMUxt4dxgjjrJIe5sQx3MhaNqD3WHJqau8CAf9gkQ3MKSzgbbnZFGAC6aAQQPHOJYAoK7eei4&#10;YX8pI21BnmXIVTfwR/WZ1Rd6Hx0ZWz4ran98c4KECOusYJRtz7bVNqIt8QF1itoddVSJLXTtg9pm&#10;1o/vYPm17BoZte3KZ9AWs1117Nq+0rZhmxFjcF5zLNHhfSzbl0e+tbbrmek1ZHDi8TjGxsYCiyAV&#10;UBDccvsr3mu3MXoQ8TG3QDD9Qz1j6yHrwiYyaD09PUgkEgElmEgknIHWMKHP698MgPNaXqcTleXm&#10;dxpa1fQJLb9NU1FwR4XGSc132ZxIgm8qkkgkgkQigWg0Gki/sR6/7Tu+U+ug4VTfONO2s39rn/qY&#10;jWaz6erGviOo4m4qNKaMDrAPmU9u36HPJgj4KIX9oQcbEWSsra3hxo0b+MEPfoBf/OIX6OnpwRe/&#10;+EU8++yzGBsbcwcL6bxTh8YXgv20CY+Zz+VyeO211/DDH/4Q//iP/4gLFy7gW9/6Fr72ta9haGjI&#10;AUK2PXAvi7qV2PGtgIQ53EoWNJsbh6Qp8FpZWXEgGlh3DOkwA8HUNOY78/AfLpTkO9QhVuDF78li&#10;E3ipw6/111x31Zu+RacqdHLJ5tIZUZvRivmk/lAbZdnJRCLhUrlspEFtgOouvpsRBz3Yi795ne4Y&#10;ZlMrwuGNw4BIfDDqoI6FjgXfZxRLSHBcWEdbAZ4y9Hbc8XOfjbT6uZWoLdNyaz/4yq1/W3Zd79N+&#10;sn1t89B9ZW2FH1rZDV+OtsU21n6rvbbtq2kyHHv2+T4ix7atz+F4UGz0aZNPDBintBrEqkyojLlY&#10;RllOm9tGzxFA4LqHBRKsouTEUJZaFYRNceBnNBrhcBidnZ33MKbqRasC2ixUx7/ZhirWObEKzy5y&#10;sfnS2oaWGaVYB0EZLn7f1dUVyHFkG2i6jX2flkOVlGWR1ahpmXxl1fLq5zbMqMxGo9FwOy2Ew+s7&#10;TdBpIlBQRR6Lxe5JmWL/atn0vVulgTwMUaVLRnNlZQXvv/8+XnzxRVy4cAFHjhzB17/+dRw/fhxD&#10;Q0OO9W/l1AHbP+XzkyypVAoA3G47w8PDePHFFzExMYGf/exnqFareP755zE+Pu7WeQAfbr2KRn90&#10;PqvuUV1CJ5GsNA06o2KaGsIdqQhs2fdclEhWmmCcZVlZWXFAXucjWV9lExWMsz6qz5mnrrpVT+BU&#10;PcP6MW9bF3oCCOStE6z5iCESBzrGVa/F43F32iVz1PWsC9oq6m4+s9FYP53T6is90ZfPUr2nYB6A&#10;iyiybRqNjRN5NXefbab7vFtRgKxjZTNbacEtRXXpdoGddXrUebMMtQ/Q+my7tp2KtdvAxgnWNjLg&#10;q6PvM0tMKSPuq5cPCLdqW59t4njUuvjss20jfb4P7G9WpsfSWh55MO4TC2p1YHFwc+snhmAV+FI4&#10;WKmEdDLQ8DxoKMbn8SvoVgPJ66wHznopm6yrvhUQbmY4bHn4u5VnrQBKHQZgw7BryEsVi7a59pGy&#10;J3biA/ceP2xX+Csw1x0W9NmWPVClrXvx2kN4eC2fqWX0KTstl7YLmT4FDmpI+V5ltrTP+V2rtuT7&#10;uA7ioxS+o16vu1QbAHjvvffwy1/+EhcvXsTTTz+N06dP4/DhwwCC2/X5dgh5WI7uJ0FqtRqi0SiA&#10;9aPtn3nmGezbtw/vvvsuzpw5g7feeguhUAiVSgX79+93wBP4cIs7VbfpPNP5rySAhu1VFzE9gCw3&#10;5ylzmnWXDk15Yc4257nmlHOs6/HzLDOAwHV2Fw0tq+oqmzvNlDqCVM5FnbMEqRYYEYDxfcpmW12u&#10;95AU0pRFzTFXB0uBG9uBOsTqXgAusqB6Q3VSJBJxO9iok8MUH0Ya2a96v7abFdX5PvtLPcprW4Fl&#10;n53S/3WM67WsvzqJVodrf/nscKvPLfjWMdCqPXxtw3607+AcbsX6a318dlLHuK8tfWLHrvZJK9vG&#10;+3zveKzD718+cWDcTgofOKKCsEDXgsJwOOxyovg/gZhVHh9WlOneTPFYJc7vVBlxcvI7fb4FjqpA&#10;tgLkmwnv1XIBG5NbDaB9h7IuCqLVsVBDpO3kU5i2rex9eo392ypb22a+Z/m+812jwF8dJRpHXbCj&#10;zpay5gQTlvXTPrDyMMbnVqLOKNNmXn/9dfz3f/83lpeX8dRTT+HUqVM4cODAPe1NVpXiY14+7ew4&#10;gTgAtzBv586dSCaT2LNnD/7lX/4FZ8+excrKCrq7uzEyMnLfTpiOWQXFBM1AMESu9ylTDmwsuuT2&#10;hDyUh6CRTjJ1sO4jzoWhNo9ZGUIFeKrbgCDQ424j6kBwzmk9+A6NqOke0olEImBL6CQQJCtjbVNf&#10;dH5a3c66cJ9ybplIfaB2ivWnY0KHvb29PbBVI59nAR7LYIkDILj2SNtG03+sg7Yd4X3q7LDv+B61&#10;V7572d4aZbX3+ECg6neOR7Uplr3W8tl2o961z+CPpl4peNVxqsDW3m9tGUUdKxVbHq7Fsn2sBI6O&#10;X5/9UlyjEVnNCrDl0HsVGwHB00gfy/blkQfjrcCeZUV0QFIBWfBtQY1V5LpX6sP2/HzgT9/farJa&#10;xl4BMBUXWSL1prVdbDl8oLIVwGR7Wlbc3qsMAhDcBUAXwSobrIbWAmhdaOvrQ8tCqWHeDNiznLqK&#10;HkDAsPocI9s3PgdAjYs6dNr3+pkafpaT/c3xSIWpStiW+TclkUgEExMT+OEPf4irV6/i9OnTeP75&#10;5zE2NnbPtfl8Hl1dXS0jSz7g8GkVAlpGHQAgmUxi7969+Pa3v40f/OAHmJiYwJkzZ5BKpdxpwdsV&#10;bWvmbXORH3dr0DGm45TzhQwygVy5XAawsZ2g5kMrGaKH0/C5Ci7pkBI0a1mt061gnCBJgbWCcd6j&#10;+lNBLuvBhaksH1OwNILFVBfd15vvU/bf6kC2N+/l3NWcf2W4mSOu7D3TZXivOi1k9jU6yDUp1IcW&#10;pNpF9apHNWqo7e6zm76Iru9H9bC9l7arFQmmeroV2NRFwaob1fZre9k62bQcO05tjr6OFdXNrTCK&#10;to3Wge+wzoKvPe3zWj3TPkfbUW0qwT6v9WGeVrhhMzz1WDaXRx6MWwADBPO/dGBp6oF6rnYSqGg4&#10;y3rkDwPs+Cah1kMNF6+3RtEqP/WceTId20LLr4rIxzbwb75LRUNg2gdU5sDGYj77Pp9R5jsYClXD&#10;ropTyxKJRAJHaquC2k74kO/W3HIqf8vE+Iy/T0G2UkAsPwGItplNZWH72rC6lpP/Awj0u86F39Rq&#10;dqZSzM7O4qc//SnOnTuHQ4cO4fOf/zz27t0LAG6HhlAo5E5QbSWbteOnUciaAnA7aHC3nfHxcXzt&#10;a1/Dv//7v+O1117D6OgonnzyyUB6wXZEnWQeHlOpVO7RO6pL9fl2nHIcahoWr1FwSvBr2Tll5HRh&#10;oTqi0Wg0wJ4DuAeAEpQrmLcAQ3UWF0/TIVCAwudRr+r7w+Gw2wmKrC+Za9UnFLaHOufUdVpmRg3o&#10;4FSrVbffN8vuA2TUYz4wro6RdW5U1yoLq2CzFUC0RAidDJ8zp2PAPkO/00ii2hqt52aAUx0wq2d9&#10;9kDtMeuiKYLaNvYdLJuCcft8a1d1/lhA7BM+m06mPlvHGMtjbYAF4uqUKUbg83xzkmVt5WTYdz2W&#10;7cknAoxv5mn7ABqVDICAotLr+Qx7n77Hx1h/WNHJrwpBmRtbZ2AjTcB3jWWs1ZvXcKR9p5ZHFZSd&#10;yPq5zU+zn6lC1nxNslA+r5uAUu+1Oe+q7Fk/KhGuCbBt1srZsIaZ11tnzOYgah+2Ygx0zJAxoxK0&#10;/Q7A7fzAXXEswKZx1H1/tb+1Hh+18D23b9/GG2+8gVgshtOnT+P48eNujPGQLeawAsD8/Dyy2ax7&#10;jnU0fe35aRPLvsViMbeImdvqPfvss3jnnXfwyiuvYGpqCocPH0a9Xkc8Hv9Q7+MJklw8yX7hIkkA&#10;zsnnHNDFxgoquFuK6k0FaRpx5N9AMCyukUwA7n5NxSFgt88ks64LyFXX0BmgHiLI1kWmCnQUaJJh&#10;1s90nYnucONzLlV/6ThXcMeoAdOGeOASx4Dmg6suUxCrAFsBm9Wl9u9IJBJIe7HOf6u5qaDe6mfr&#10;hFgAq21pQbnaY5bVMuMWD9g0GatjtAw2zcQHOC2jrm3i0++2TVthBq27D7voc3R8aB/qvTouVXzE&#10;j9pkxUZaHm1na8O1vL5yP5btyccejBOwKHugIIiDjkaEChhAIB+Vk9qGMn2Ms/7PyUPFDASZSAvc&#10;rGLYSixgsmEtDnj1zlUZ8TsezMCdCCKRCKrVqmNVVAlYj10nkTVWti/0t/YBvXBVbnwXHRlVbpYZ&#10;02toQHmtD+hruX1/04BzL2OOEVXmjUbDAY5weP2wkFqths7OTseAMVczkUg4o0hD22xuLCaz7A37&#10;ku9RplANNPe8D4c39nvnArFoNOrex/2Qw+EwkskkisWiA7asE9tRn28Ng/afKtIPK1zEXC6XceXK&#10;FVy9ehV/8id/gpMnT2Jtbc0xexQFUArEtX9V2D/lcjlwFLme2mgNjh6EpaKABYBzEpiLy9MaCd7Y&#10;x3y+bovHutdqNVcunaO83tZZ9cR2xEas9G+C7dXVVRw/fhyTk5M4c+YMnn76aezcuTPg+LQSBUIc&#10;o9x3G9hIM2F7ccxQD3NrPTq9nP9M3WA7KdjQeU+wz9xnsstq6Dmmqc95dkE4HHbsNJloBfx6sI+C&#10;EKYPsH/ZR7qfdCgUcgy51ouAn2BYAaMF5Zy/LI8SBhxHyk7zfl2AGw6H3UFDlUoF8/Pz6O/vR7lc&#10;RjQavae8PKCo2Ww6PaY2SXU4wTbroI489ZEupuV3JAH0eTq32B+aymNJAq2r2iYF4mrLfaCUc9XO&#10;Dx+RpJ/ZSLo+39oaRj4oih+AjZQi1k0dP96v45F19Z1ZQuDLZ7Gs1gFQe6LAWX/ryas+UdzDMaS7&#10;+DDiwP637aN9Qx3NsUSd+qC25dMmH3swbkWBNo9O5mEIHEClUimQj6yDl6CFjAPgZ5V9wLyVx9cK&#10;dG8XkNt32/LqZATuzenK5/OIRCJuO0M+x4ZGfe+zn32YCaReORUM258gkgbRhk6tlw0Ec8iBe/O/&#10;reJWscyCbVsVAjayanS4dGcBZeR1zQDLYZk8fm7ZAutksT8J8jWCwQNHyNhVKpWAAeEphMlk0jmq&#10;tm5qrPTZH5UsLCygUChgaGgIo6OjSKfTgfSKDytcwOgDtAzZAxuHdMXjcfeZAnXbJwqqLcuqkTAd&#10;X3ZcAhspJL7x6wPCH4WBamtrQ39/P9LpNObn53Hx4kXs2LFjW2lKvvJwzBDgttJjVjf5dKZN86P+&#10;1fMBqAsU2BDM6Dv0Mwuw+FtBMT+z+l3Bkb7fkh3Kbus+5AoYWV4y5Rot0DbSNtE2UmfLgk2NFJAV&#10;p4On5WaZ6Iz46qXP13ZQgsSWTaN/el2rceMT+24+V/vYtr3P5vnKvV37qu/ezJYrGFabZOvtG/P2&#10;WXbs+uyQtdG++9VWWJuo4NiC5e3qfH2/DwNs1ma272xffdQ255MmH3swbgEVZWVlBfPz86jX67h2&#10;7RqWl5fR39+PbDaLSqWCubk5lMtlp8zo9aXTaQwODiKTybjJZBU430vFppNTFa0PmN+vWGVJBaDe&#10;NbDBkgAbxpIOyfT0NJrNJnbt2oXu7m5XTl9Op69tWwHxVm2vooBHwTjfX6/Xsbi4iDt37iCfz7tT&#10;5rLZbGCPcFX+NNbKLChg1YVNGoYGgmFEbT+fEbHKr16vY25uDsViEd3d3RgcHEQ8HnfsuCpIAndG&#10;JLRf9Dob0VAlSaOurF+9Xsfs7Cymp6fdArJSqYSenh709vYiGo0il8uhUChgZGQEyWTynj7Tscy2&#10;UqX9II6XFbJbPOZ+fHwcY2Nj95TrwwrLqywrRcGxnvLK65TR5jUAHLtJ1pR9qIsGfYZWQZU1egq+&#10;OR5Zbl0foQCKY/1BJRQKYXBwEAMDAzh//jzefPNNHDlyBP39/ff9LNU/ChZYdqtHlMW0IXCCWWUF&#10;6QR1dHS4qIkys7yP5bAOFJ/hI1LYB9TZPlaQ95K55hy0gJ59xAWbdscRZdbpSESjUXeflld1gY3q&#10;KqC3KQLqoHBnGubO05lRHc6xZOtl7Yu2Bdud72P7aWRS28Tefz/2T99PvUhnT22wglidc/reVuCv&#10;VRn1R3WwHeP6Lp/98NXJVz6KRi58IHez+nFO+QCvT//Y9vVFDVuJbRPtex8Q5/zSuaN1s2P9sWwt&#10;H3swrgOQyrCtrQ2FQgEzMzNoNBp47bXXcPXqVRw6dAgnTpzA2toazp8/j+vXrzuFxxSA3bt3Ixxe&#10;P2CFpxkq06GeMY0JywHcmy9nJ+n9ApxWA5nKn9u/6cp2Gvu1tTXMzMzg2rVraDY38klpNH0KxrIK&#10;mwFxX/2sqDJg2gfBTltbG0qlEiYnJ/HOO+/g1q1biEaj2L9/P44cOYJdu3Y5w6EARZWm/V/ZGhtq&#10;Zj18QNi2OZ/JnRHi8Tjy+TyuXr2K69evY/fu3chkMm43Be5/3NHR4dIamDPK9qYTYutjjaIV5ocD&#10;6ztn3Lx5E2fPnsXi4qILJY+OjuLgwYPo7OzE1atXsbCwgFqthqNHj97Dvlk2URXjdhys+xE+i8e2&#10;7927F9ls9r4MwWbCVBKO+5WVFZeeUavVcO3aNQfastks6vU6ksmkY125LkFFtwu0LLr2kzLLti4a&#10;2mVKUy6XQygUcrvEaIqDAgt+9rBy+kkykIi4dOkSisXifYNxdYotkFUmmYfrNJvBBYh8BrBh0Anu&#10;1HHiPQTldLr1XQScSjwoMFTCQcEinTIlNKwOo94g0PWBZQWIOl/0b15LYMzxwnJrnzcaGzvC6Hzl&#10;GKBus4CfYJltoO/zjSeNZrBe2h8slyWb2N+sh6ZnqNNxvwSU5mxrG6o9pVOg0ZPNCIPNdOlmQNza&#10;E71G79XvtC/t/WpHtY03K6PPmbVAV8G4/dvWTaOi27F1MYWfAAAgAElEQVTrrdrMvp+fq45q5fz4&#10;HA3bF49la/nYg3EVDhgylUxRmZubw9WrV9FsNt3RwhcuXMCFCxfcVlDMwW02m9i7d68DgnYBnb7H&#10;sis+cOsbcB8G7KiysOxpqVRCsVgMLOZk/S9duoQrV64AADo7OxGNRpFOp10+oTWOtg6tGKb7mUih&#10;0DqrXC6XsbS0hGKxiHB4PdexUCjg+vXruHDhAq5evYp4PI5Go4FkMolIZP1EzUwm42V41csHggcb&#10;bdco+NJHlL1i6JeOzeTkJC5duoR6vY5du3Y5A1ksFgHA5WUCQE9Pj0uLUCfJZwSskmS9IpH1Qzdy&#10;uRzK5TKWl5dx48YNXL58GXfv3nUgpFQqIRwOI5VKYWJiAvl83pVPnSEaNpsW02qcPgyFyfFYKBTQ&#10;39/vUn98rMn9igXSdI4uX76M999/H9euXUMoFEK5XEYqlUI8Hsfp06exe/duAAjsKsK2VAY7HN44&#10;pZbAnH3O9RY0ymxj5lFqGsH09DTeeecdAMCJEyewa9euQIqTtgMd64flFK2uriIajbr5n8/nAykV&#10;W4k15pwbGiYneGUbEhhaMG7ZPCU6rI4j2aFgk21LsMncWi2jjfoQXLM8dscsH8ghoFWGUUGXvkPb&#10;QOuozKnWn6ktKnpCKB0QLZ8SMHye2gBlinVtjgJZ/dF+1br77AGjRGw/C9Y5Lz7MfNaxz7IquOT/&#10;Nu9+OyTRVmVRvWtJCYqOSx8gts6cD3zyXVaX6lj1ldeHJ+x3Csh9gFejGPaZ2xHdjcZGKzgPfFjn&#10;fp2yx7K1PBJgnINCvdRYLIaenh4Ui0UMDw9jenoahUIB7733Hur1OqamppDP5wPHH8fjcXcYhbLe&#10;NBgaiuNE2A67qp99GLGeO8sErBva2dlZXLt2DQsLC85b5dHRd+/exdTUVMBYjI2N3ZMz6pusrRSE&#10;Ldtmos5BPp/H5OQkbt++7QBCuVzGjRs3cOfOHSwvL6NarWJqagqdnZ3I5XJIp9PYs2dPgCVXlkd3&#10;QVDjw3KqsWV5LSvVqn7NZhNzc3OufPl8Hjdu3MDCwgJCofUFcgMDAwiHw24sxWIxx86OjY1hZGQE&#10;odBGOFkVKMtlDbMa4nA4jEKhgKtXr+LmzZvI5XK4ffs25ubmkM/n3cK4yclJNJtNdHd3Y2pqKgC4&#10;7fikQVPD7pOHpUw5P9fW1tDd3R1YAPSwnq91vHDhAv71X/8VFy5cwMGDBzE2NoZcLofLly/j+vXr&#10;GBwcdClGesKnpgUAG3PMAn410PaE0HA4HPiM7c90rGaz6VhesuY2eqOA/mFsP6ljqbOzE4VC4R5Q&#10;udX91uBbIKA50Zq3rACKdVMQqQBRnWku9uLcZqSPzo8dmxZ48h7qQ5+uVpClgF13UNH0MNZJ9bo6&#10;NcpG02HT3VB4nUbKFAyy3bheSdPTLJhTAKSssa9+NjJh2VKWSRcQKvjUttE6N5vr+3TH4/EAWPsw&#10;ojZW62LBpj6f/1swyLHg01/2M9bDAnEFuzblQ78n8WLbknWgfrZ4QHFEK5Cu32v/6Y/tc5aTdW0V&#10;udF3bCa6EF7nOXWatp+WV8vQCgc9LP3/aZGPPRhXJQdsMNiJRAL9/f3o7u7GsWPHsLCwgHPnzuH8&#10;+fMIhULuMASbssD9WsvlMpLJpBt4rRSCL+/QDs6HITb8xQlfKBRw584dnD17FtevX3cr2RuNhnMq&#10;lpeXAcDtSJBKpdDf338Pk2EVBaWVt79doaIuFouYmprC+fPnsbS05No7n88jl8s5gzQ3N4dms4mp&#10;qSkMDg6io6MD2WzWpdhoOo4abCCYO68MnSoJVZqsp1XEvP/27dt45513cP78eceQFgoFlMtlVCoV&#10;dHV1IRaLYXl5GZVKxW17ls1mEYlE0Nvb6/JfqRjJXOl2bywXQaqGpPP5PK5du4a33noLuVzOscyM&#10;frS1tSGXy6FarSKdTiOfz6Onp+cexashdn6nRu+jEj01kDuYPMz3sQ2azSbm5+fx4osvuj21T58+&#10;jYMHDyKfz+Ott97C0tKSi9Bw/FWrVUQiEaRSKZdmUa1WXd9wz3O2PRl2YGOuU2dEo1F0dXVhZWUF&#10;S0tLSCQS6O7uRjabdcfRDw4Ounap1WoolUoIhULo7u52u4U8TGHuMHWD73CW7YqOKbu7CHUpgSmZ&#10;cs5Xfsd7CPL4HOo4Riv0qHt1CFS/armUMVcQq59ZoKmsNhk/AnGmKer1reaQ1k1BiW79qLqHjoUC&#10;ItoxfU6ryKslTDTKorqMz7QAzjpEumBW2fhmsxlIA+M72XexWCywa491BrYSZb71x1dWfaYF4vZ7&#10;n2zG4NqxZAkT1aFqb+x40P5TO9WqfD6bauvuA+J8ln6mdbFj3GfPt2ovLR/7iPOVdbPRGr3eRhNs&#10;+36UNueTKB97MO6bkATZyWQSbW1tGBwcRCqVQrFYxPT0tAN1zAemAuOuGcVi0R2cQfBgJ4C+3wJa&#10;nbBqrD4sOG9lCPisUqmEmZkZ3LhxA6urq67MZP0Z/uS2fEeOHAmEmHwTxlfXDyPqKK2urmJ5eRnT&#10;09O4c+dOINTPhUfNZhPlchmzs7PI5XIIh8NYXl6+R9Fr+1pWXJlLbven9/mULetr67+8vIzZ2VlM&#10;TU2hXq8jFos5tqPRaGB2dhbJZBL5fB6lUsmlNtXrdRQKBXe0N7ABfNW4KfNnc8d539ramlsDkcvl&#10;HKBivQns6dDUajV0dXXdoyR1DNq/P0q2QsP7BMBq5B5EFARxoejZs2extraG3//938dnPvMZB7Ke&#10;ffZZlEol7N692x2QMjExgeXlZaRSKezfvx+xWAw3b97E7OysMxjDw8NYW1vDxMQEarUaDhw4gN3/&#10;f23JjRs3UKvV3G4xqVQK2WwWxWIRk5OTeOqppzA4OBhYfFwqldzYeeutt9y4GRsbw/j4uDsh82E5&#10;85wjBKh0yrdrDBW4WwdPc98tWdDR0eHSENQAK0NtWV3OW7aXzntNUdCdaWx5LJvJ92h+ss516kFN&#10;ZdFyWRCn5eE7bAoF68EUSMuKAhspUpZR9rHndn76wKimsmgKhq/ftF0UjGv78m/dBUbrwjbTXW7u&#10;d7z6wLg6D5ap17pQfDZsO46AvdfqQ+osbTe2s7Xv9nmtbLWWrVVb+e6x/W6vbVUGHYvA/ZMgvM+O&#10;4a3EtmsrUP5Yti8fezDebG7keCrLoYouGo0iFos5pUKQSuZDAXOxWMTFixedMozH44jFYoFdOSwg&#10;VG9YQbtlNqgsWUaWT7djBDbC4sx57+3tdTnh/JxsBJV9Pp93udgrKyv35MLT8eA2gpoPyUmihsxn&#10;gH2ihtWnFICNRUjVahX5fB6FQsEBEt0zmM/j7gThcNilNTAvkQpSwagCMlWY7CtfeFH7g8rfsurA&#10;eg74wsIClpaWkEql3HqEcHg9fSQcDiOXyyEWi6FSqaBcLqO9vR3Ly8tOWbNdtX9ZZx0LQHBBE8dc&#10;LBZDtVrFwsKC+75cLjsmkJ8xL5/3Evgq2x4KhZwzQVBfqVQCCpzAhePzQSWRSLh9qR82K8L+5N7i&#10;7777Lu7cuYNUKoWTJ0+ivb0d5XLZpaQ8//zzaG9vxy9/+UvcunUL4XAYExMTuHLlCr73ve/hzp07&#10;ePPNN1GpVLBr1y5UKhWcOHEChUIBr776KgYHB/G///u/+N73vodIJIKXXnoJr7/+OgYGBnDz5k1E&#10;IhEMDAxgeHgY586dwyuvvIK/+qu/ws2bN/Haa69haWkJf/mXf4lsNotf/vKXWF5exsWLF3H58mV8&#10;5jOfwR/90R/h8OHDrm8eBktOHUW9yHSv7YiyvPytaR/cQpNbbDL9LJlMBnYP4fxqNBpuHQafxTJx&#10;QTcjFc1mE8Vi0UWVdOtQRi80X9myu6y3On/NZtO9u729Hfl83o0NvoP2Qtly1SvFYtHtgU6wSpvC&#10;NUl8N/ciV4egXC67FCVGD5ji1tHR4dbLMLLJ8qoeIVgmoVGv1928VqaeOoT7vTPywkOCgPX5mUwm&#10;nb7QfP9QaD0dLxwOo1qtBtKdQqGN3VX4LBstoVhnQxl5fseF6rTNtFEWvFrml59b3a061mfDeD8j&#10;nrQD1IF6RoN+Fw5vrCPxse3qDNFOaeTWYgTWTZ+l80XfrU6AjXbSeWOZbfvZuvNZusZA24LRKXUE&#10;6vU6KpXKPU4Ly6LpXNRh6tSyzxn1Uj1kycvHEpSPPRjfSlp5mPo/JwW3Q6SiTCQSGBkZCayEB7be&#10;xoh/+zxByx7odWrwVJQB1WcQdFNpWy+Yk1IBqbaHD6Dquy2z4mM+Wk0a3reZMlAQbvvJB6AVxOn1&#10;+pn1wi3771PMyoIo+OS9qVTK7YdOA0qmQKMqWmayTNyezfaDfYeWF8A9z1MlpnnwrdgodVKs8ldn&#10;5FEXghFgA6B1dHS4Q1dqtZrLaeUONx988AFefPFFrKys4MSJE+jv78f169fxzjvvYGpqCoVCAePj&#10;4/j85z+P7u5unDlzBrOzs9izZw/K5TL+8z//E6Ojo/jGN76BmZkZ1Go1HDlyBLVaDW+99RbC4TCe&#10;euopPP300/j+97+Pr3/96+jo6MDU1BQWFhYwPT2NX/ziF5ibm8OXvvQlPPHEE/i3f/s3zM3NBUDA&#10;w05X+TBi9RHnIccyy6rgj8bdR1IAG3mouh2gTccgMGDUR1PKKDqf+R79IdDTyIne097ejlgsFjg+&#10;nmBcU2lU77J8GrJX3cixaCOqFLYJ79MoF99F4TtYV81XZ3uTuADgoowKytgPCrjUOVC9alNCWB9N&#10;39E6qK3hsy1TvJWofgKCW/K1WsjcSofr3z4AT7E218fcahuzPApgfSCc//ts+HbbQstMG882oPNl&#10;9bqdAxpp4edqX7R8Oja0jgrG9R3Wlmh/b4V/rA2+37HyaZdHHowD93qg+tuGxEqlkjvNb2BgwO0z&#10;rDti+ECsvqvVO1sBcZtTZieTeps6CYvFIm7fvo27d++iXC4H6kSGyIJia0xVGSvjoKFSSisl42sD&#10;n7Ky7UWjoWXyAWpOXGvUbR9q++nnWi97/VbXpdNp7Nu3D7dv38bMzAyAjWiEgnHdZzyZTGLnzp3I&#10;ZrMB1o2i/atK0LYhr1N2x7dGoVU/8Pm2XT5JYFzbrV6vu+0kyezrNoXN5vpOFYVCAW+//TZ27NiB&#10;UCiEAwcOIJFIYHBwEIVCAYuLi8hkMjh16pRLVbtx4wbOnz+PCxcuIBqNIpPJYGlpyQGyZ555BpVK&#10;Ba+++ipSqRQOHz6MarWKv/3bv0WxWMSBAwdcXyQSCVy9ehWHDx/G8ePHMTIyguHhYZdCwzQnuzj0&#10;tyFWd6lu0cWNnD8WoNIhBRA4gY+6luOSwIvOCJ0n1SMWMFogqXuW60FNLJPWQxlZOs78TE+FVVCu&#10;+oE2wUa0qKNoLzTNhj+acxuNRt0hdGxbLRefqale2h50ztva2twBYaoztD34uab4WD1r2WXqLgIv&#10;vYaRET7LMt3bHV+WVOH72SZ2LPpswGbP1jGkjDo/8wFxZaB1jG4Fxu8XiLciUuxvtoOOf43K+/AC&#10;r2/VJvpbv7PAW/GRbTO1L7b8m20QYB3Px7K1PPJgXCeWnURkXxTsMQ2BINGyKVYh6CBUdto3SX1A&#10;nEpHJ4ZlZ3VXAE6K1dVV5HI5vPfee7h8+TKWl5e9aRa2TAp8tV50NBSM27Js1sZW6VkvWJWG/qhD&#10;0kqx2vutAuF3qjB5LZWphvS0//S5Gl7k58PDw+7gJKaesF1tOzNPtr+/H4cOHcL4+DgSiYT3aGgf&#10;+LbPo5Fl3jnHgoJpO65sP9jnKyNh2+RRFAVZ8Xgco6OjaG9vd9uZcn1EJBJxh6IQQKRSKbeGYt++&#10;fajX6y5fXIH8xMQElpaW0NPT48L5GiXh3GO6ABf1LiwsoKOjwx0/nkwmMTMzg9XVVbfg89atW8hm&#10;sxgZGUGz2XTpHupE/LZF5ykBI0PglizQkLSmxwAbC/wIzjXcTSGYI9jXdDMF48pYKxDXH3vipM5t&#10;XqPvZB10b20FIQACulj31/bpWHXatZ5sI5aBbaUpHryOv+3CTNWBrGNXV5frG6assK00FZLt0NbW&#10;5jYysPn01i4oI6uklCVv7nf3H6vD1EbYMXg/IN/3Hltmig/8ajvw/Rx7tItKJuk48TkNrWQz5l3f&#10;r8/T8mn0R6/ZjDTUz2276N96r62L2mxrQ6y+UMyh11hH4bFsLp8YMG7D/hxENBC6yC4WiyGRSLi8&#10;QTuIdHBaUGaBlmXerSKwStw3EahAgQ1vk3niExMTuHHjBkqlEhKJRKAulpXRcvrqopNc20nb0ve3&#10;vU6fZZWrtoUCcctI80fvse/bSkFb0K9A1V5jlQXLlk6n0d/fj76+PkSjUSwvL7uxo2sVCDza29uR&#10;yWQwNjaG4eHhACtu29oqQyA4nvQzpk3l83n3HIJ1n7No68H3kyWkIie7+ShLrVZzIO/gwYM4ePAg&#10;/ud//gc/+MEP8Nd//ddu95KlpSW8+uqrSKfT6O7uxuTkJBYXF7G4uIhqtYo7d+5gdnYWsVgMnZ2d&#10;WFlZQblcxssvv4xSqYTPf/7z6O/vdwtFT5486dIa2McK/Ph/s9l0udX1eh3VahV9fX14+eWXEQqF&#10;kEwm3UFN3/zmNzE8PBw45ObjIhxnHR0dLo9YASaBoDK/BMw2MqfMmNWlCnT5XgV8BMOaz62OgH5G&#10;YK+f+4gBXqs7HVlShGVUHaLsrT5P3+NzeC240/Lq9/puXqsRS+oBOqNsByWgeJ3aQnVeVCfp9UrI&#10;qGOiOoVOC8tp9dtWYt9nmd5Wz7F6nM/gd3bsWEJO268VOaKAU8eQ5oGrg8fnPajj4KuT/q8EnW0n&#10;7SOf02EBuo4L64T42ngrbOCbJ9q3j+XDyyMPxil2EPJ/LuIkWE8mk+jp6cHQ0JA7XpzMBJ+jSkqf&#10;ZZUAEFRQPg/V51kSIHEA6/ZezJ8MhdbzyUqlkgv32oURzJFVZeFTuEAwjYXf+RShBeybAUHb3vpu&#10;fsffPiellTdOsakfqjjt/bZeti/VKKoBKpVKWFxcdG2sx01r+9lQfTqddguGta+tQlJDZh0hgppY&#10;LIYdO3ZgeHjYLRJtNIKnDlqHx/aVBS2POiOuou06MDCAU6dO4erVq3jppZfQ19eHgwcPAlg/BXRq&#10;agovvPACnnzySfzzP/8z/v7v/x7Dw8MYHx93IPjWrVsYGhpCo7G+8C0Wi+H69et45ZVXMD8/j0aj&#10;gbt37+LixYtYXFxEV1cXqtWq2797dnYWd+7ccYCSB1stLCy4RXCf/exnce7cOfz85z/HlStXUK/X&#10;cejQocDi2mq16nKPf1ui44tjho4hU4I45jnedazxHk054Ty1zDF1sAJt3stnsk01+mXz1PX9yqYD&#10;wXxn3V5Qr9W6E2yr/qzXN/Y85yJb63xYx8OyjrxG06nUMaB+UXBlmXq2Abc45XMI1ni9plfoehMA&#10;bqGkBdmqF63tVDYcQCCS7ANwW40v1cdWh/nArtWTqu/sc7XNbXRB77Xg1Fd3jcpYp8nnRGxHrD3U&#10;iI19jrUf1ra2ckZse9v3WUygz/aRQ7Y9bBvZNuB7NPrtc4Aey+byyINxBWY6cTgYaFCq1Sra2trQ&#10;19eHAwcO4OjRo26rM2VKVEnpALYetx1oVlGp0lODRKXbbG7kY+kgrtfrLjweiUSQSCScISJA524r&#10;NFxqaNQo2DAp66PK3sdQ+QyLZZpU1IDRSKhhpoJTw6/P5jMUcFuj5HMwtJ19ilbLyuu0zev1ugNd&#10;U1NTblcDvoNjwuZ0EpysrKx4F9To32rsbd/z2u7uboyPj2NhYQG5XA7T09Nu1wErtj4+ZclxtFn+&#10;+aMkBGTcOebkyZPI5XJ4+eWXce7cOczMzKCtrQ09PT04evQo9uzZgz/4gz9AvV53O5p0dXXh2LFj&#10;6O3tdVuAVioVxGIxjI2NYWlpCclkEt3d3SiVSm63kO7ubqRSKQDrJ9x+5jOfQSqVcuDo2WefRTKZ&#10;RK1WQyaTweHDh92BUF/96lfx4osv4saNG3jmmWfw3HPPobu7261Z+W0DcWBjgazO6Ugk4nZz4i45&#10;1Em8h33Ca3S/f84RLoQGENAz3L+agJn3KWPOOdJsNgOMvKaAKPtumXlGRdlPdl0H38k97JXh191G&#10;dJGhMvfWYdAy2B0+SAgxkmkPgrIEg5aFu7GwHJrqonqXkRZLpOjaItbNkiRWX1sdxfcreNuu0P5p&#10;/+hYs7bBlp/XWF1u7YuNQLJ++vdm9sumuLAfeK91Xvi+rdhgX3l8DomCYltWn+3WdrBl0GdwDFub&#10;aPtAy2kj19pPNtKin2t0n+PosWxfHnkwrgPHMhc6aTgwuru7sXv3buzbtw+7d+8OHJhBFkPDgHaR&#10;I7D1BGulEHivAlT7Hh3cbW1tDhTUajWn0JnW0NbW5oxlKyfCpwxtWNTWSZWhAk3rtVO0jXUHBX6n&#10;4NrHfGi7WPbblkOVhNbJAn39rWXW/+v1OnK5HCYnJzE7OxsAzqFQyO1io/mzWhc9ZMSOAxVlDrQe&#10;3JYslUpheHgYIyMjmJiYcGX5MAw3y6O59Y+60EGl09zV1YUXXngBTz/9NPL5vGujdDqN0dFRFAoF&#10;PPXUUxgaGsKf/dmfoV6vY2BgAB0dHajVanjuuecc+9vZ2Yk//dM/xe/+7u+i0WhgeHgYS0tLbpcD&#10;ztHR0VGnLxqN9YOCCoUCTpw44RbW0VHu7u5GJpPBd7/7Xfze7/0eent7EQ6H0dPTg/b29sD2Yr9t&#10;seOL+ofglSBP03O07GT4dX4o6NYccWXFY7EYQqEQyuVyIAJEYEawTcLAx4xr/yj5oaBa01Gso0zd&#10;qMw6AS6AADOuAFiv8aWBKBgn+FZ9pOsP1A6wTfWZurNTOBy+J01I38kyaF+qTdCtBRUE24V4ulid&#10;hMLKyoqzlfcjtn8UWGo5Lfi2etV3vba5fUYrcsT+r8+whJtlw4Eg0LzfRdgKuCl2S2XtF1tHis4x&#10;C9ptXX2kjYq1x2rrbd+p7dPoj87Hrd73WFrLxx6M+yYjEAwxqtfIzxnS4/6rPCmt0Wigt7cXO3fu&#10;dKvqNXTcbDZRqVScQSKzooaI7+K7eZ2eFNhoNNxpjarY7ISp1+tIJBIBNoJl7uvrw9DQEA4cOIAr&#10;V64gl8sFrqEC57v4TJaHB9QAwSO+OeEJKPXYbgUKluFRY8r3an6iz2iq8mefcMtGlpkKThch0UDr&#10;1mo+ZmUz9liVm/2cbBkB3O3bt5HP5937CcK1nwkKWS/upMK+p+G1baMOhLYNrycbPjc358AJ+y0e&#10;j6NcLrs0AdZJ25mMMfc85r0cr62iCjpntI/ZV+xvVeqadkPRnR2s4d0KcHJ8WLCj/UxAwnnIPdhH&#10;RkZQKpUQj8cDBqurqwtra2sYHBwMOE1cBMf3rq6uolKpIJ1OI51Oo1KpoK2tDUNDQ24c8D4AGBkZ&#10;CcyfZDKJQqHgTuTktSzHzp073Um4zWbTnfpJA840lUql4phoZS9/E1sf6oI8n8PMA4TIThN4N5vr&#10;e4Tznng87nQHx3y9vr43Nnes6ejoQCKRALAxDxh1oA6iw2WBq6a16BjhYl3VF3wXwSvHz9raWuB4&#10;d0ZGgA0dpFsH8sRVpg4CcOlsCoqZWsb9y1muWq3mdDsAV3fq3FAo5MaL6im2IW1WW1sb4vG40z8r&#10;KysuwqJzIxaLIZfLubLwnQrI2Z/cLaZWqwXOYrBtrIy9RttUX/iYWV7DZ9MWUbdGo1FXPwuOVV9z&#10;TnKcKrGkNkqjKsruK3HFOrBumsZkSSm1j2p/+F72nY9csiBeAar9zegq57o6u4yK8F0q6owq8aI7&#10;GzHSq/1C3aTRdJ+Otg6nLqTXbTVDoZAb87Q/PPPkk7Be6TcpH3swvpVw6yed6MDGtkwEwJxEVKAU&#10;H/OoTIJlg61z0GhshEP5f7VadbmovEcXIGmet4JQvZaHToyPjyOXy2F2dhaFQiHgvatHzOfSmOkR&#10;5ZaRBdaV2urqaiDvmUaFYWRgYycCnbTqYNgwsUYn1KhqmTV9plVITMGflp+iXvhmovdpm/Gdg4OD&#10;mJ+fx8DAAGZnZ91iQXXy2Dd8Bscb+94qdbaFsoXWYVRFWi6Xce3aNZw/fx537951z1ImSg2qZXL4&#10;XBW2sy1/q/9bidZVHQltzwcRCzjtHKNiZ13C4bADNcB66ghF66uOnY4ljk2CS80zJSCm6Li0+bzA&#10;uu4huKcTzL85TpQ9oj6gcI7xvTTMuk/3/e5e8TDEx1Qq06yARJ0oto2dB3aeqx6u1WqB6CP7g32k&#10;DJx1Gjn/+L+yhAQQBAQEEVrmVo6isu/sR02n4X0EUz5wx6iCghrLsto24jP1t+pZJTuADUDl07Gq&#10;d3QTA9VttJ0c/5qKwufoHvA+prjV/LfA3v5WYKjjzj5X+1u/Ux2ofWV1pObmbyaWwGF5Wn1u62SF&#10;9/pSNXz11OdaAO0ro20fWy4ts+0Hvdb3TFs/X911vtp1UWpjH8v25RMHxslaABtMLietenicsOpp&#10;W4DDe4DNJx3LEImsn/559+5dLCwsoL29Hd3d3e4ENCpVHaSqUJUVAzYMPJUhlX0oFHIslJ6+GY1G&#10;UalUcPfuXbdrRCwWC3jONv2DRm9tbQ1LS0tYWFhAKpVCX1+fM5rqISvzykVJqgAVwFgAymv0ma2M&#10;EUWNhVUcqiRaiRppvZflJEOkDpFlUbS9bNjOKjXLolhQbstPp/HmzZu4cOEC8vl8YP9kOgdaF/tu&#10;faaN3PiU+/0CaN972DcPChZ1zrFfbPms88x6MYXAAiB1Em352N6sD08/JbPDa9TJtScH2nFHHcB+&#10;49aFWk5Nu7AnpOoBMqpzGGn7TYoP0FAv8VTHZjO4TsUae+orO9cUBLMN6XTyGYwKKaPNdmN/sJ00&#10;HU7nqbKfKkrQWFJGnVqdnwTherour6nX627BLvuVDDXLzNQl3qttw7HFsqluUb1BPUzGn2PCLjJX&#10;cKpssjpQmvdPG6Lv0+t5DeeFD4xvJq2AotoMX1G9rR4AACAASURBVBoo6wIEI7o6nqwu1nrY77R/&#10;bbnUtqietXqd9begVJ19K9bh8LVbK0dB77XA216v80/HjJITvG4z2+SzYT6STNtXcZdGUXzvfyyb&#10;yyMPxgnElVHhoPAtHFGGRwGhBX3K3gJ+714nGhVVqVTC9evXcfXqVQDA3r17MTQ05LYKs+VWEKFs&#10;RbPZRLlcxpUrVzA1NYWlpaV7jp5l2FUB+tLSEm7evInR0VF0dXVhx44d97SZslMAXOhzdnYWt27d&#10;Qn9/P1KpFLq6uhAKhVy+Ou+17alMkfYFJ7MqX9aZ7by6uuoMlrYHv+c7+b9lZbYC4z7grkplbm4O&#10;t27dwvT0tIsKMHQcDoddGNwXjtWxZseejg+fo6ERCzpxpVLJOUcMH+szNFXDgjQLiNRA+xiP7Yp1&#10;HlXu91k+0f72OQo2J1PZHjKnfA6/pxEgmNCc33A4fM8e37qQUo2Tgh5fezNyEQqF3DPIxun1NkKh&#10;0SglBwjmyYhbpv6jEAtYdJ6q8abBJXvPflKygp8z4gMgsPBSr2VEyYboySZzFxCK1SmcO0x/YHmZ&#10;36wgAQjmiNOhsECW1+kcpqPGz3Tu0UFRMqi9vd3p+mZzPeWROoRpbQpYNNfbgkudC2wLPUaepIbV&#10;b0zr0Vx1thsJFOoXC0LVFrKfNNXO53xZsU4YxUZO9Fodfyrsa+ssWaBqdbuOG7atdbR4vX5my6Jl&#10;5vtagXyVzdpGf1unQdtLx+dmz7TvZT1InlmnSP/WdrHYRomBVmWwTrHOk8fM+P3JIw/GOQja29vd&#10;DgnARm4rsG5sleXSPDA+g8qUDJnNoVaxHqaGsrkg8MKFC4Ecyt7eXpfHSAWjgJwDmp8RjN+6dQvz&#10;8/OOoeBWjFSozPujISuVSlhaWkI+n3c5qgQWVGI6oQi0S6USZmdnMTk5ibW1NQwMDDiAQWZH88Ut&#10;u6GKWpkZGmHNQaay97H+vn27LUC7H1CpSkEVDpUNt8O7c+cO6vU6ksmkW2RXr69vfci203xUYD2t&#10;gP2hoW2KGhJfSJY/XKjLXGc+X08OjEQiLq2I+0D7HA3Wc6u22i67pelVbLdW/fIgYtsH2Eh9IHgi&#10;kNBwuzJ3zIfV/FIF2pwLjUYDy8vLWFpaQiwWc9Ergk0CJgIRW09lXhV060K3tbU1XLx4EalUCr29&#10;vUgkEoH8z1Kp5KJn/f39Lm/8t80mKRhX4Xxh+/Ba/Q0EF45pWpD9jnNeWXMNeev8sIBLgZjmsvLZ&#10;mn7Bz/gO1oORDs4tBecKtn1gVCOESuz4yJ9qtepsEoG8AlXr9Og8sDaGdolAnymJlqCgniap4AOz&#10;fL62n9oe6xxYoMrP7NhRAkUdY/t+C0q1/D5dpmOt1f2+cch+1r62kTafPtM2UALAto3q183aw+d8&#10;2HKrE0NRokLLZd/p08U+J4N15vc++6R102gAy+MD+D6i7WHah0+DPPJgnKG3bDaLffv2oaury4HR&#10;ZrPpjGGz2UQ+nw+AJg4s66lz4lqv1A5s9R7X1tYcsCPTura2hmQyiXg8HjD6mUwmkD/Kd3LwU4lF&#10;IhGkUilks9lAGahQyCqvra2hUCg4YELAZtnCUGg97FosFpHP51EqlVxue7FYxM2bN90Wf93d3SgU&#10;CohE1rdX7OrqCpSNxlQVVSwWQ09PD4aHh5FKpe4xbHz//Pw8KpUKurq6MDQ0hEwmEwDpPqaU7aPK&#10;cLuedyswz/amge3o6EAmk0E6nXZlJntHINzW1oYdO3a49CC7yNU6eZZx0OtYBz5zfHzcgX9gPQ2I&#10;DpUCTzp3nZ2dri8UPPEdNmpkWZHtKEvWUQGYOmAPKpVKxYEUX+QBuJcdV8CqLDf7sNFYX7ehi9vY&#10;RuVyGZOTk3jzzTdx7tw5fPvb30YikUAikUCj0QiAdzKQjFD4GF4LhOhgzs7O4o033kBnZyc+97nP&#10;obOzMwBoX3/9dfz4xz9GNBrFX/zFX2B0dNQ9kwCwWCwimUw+cBvfj/jAuDreCtYUlNgUCwJVsrdM&#10;adJIkkYneZ8Cbs4/jg0FDQTiWlbOQ85JXRypYMOugbDhdS4EJJnC7ywLqO9TPWBTLJSdtQ6FbUsL&#10;hPgZEIzQaBl0TLIO7DM6qCwn03Q0tVL7g+2i0QHrjPscZytqYxWIa7tpv1jCgP/bVCR11uz1PtLB&#10;trGWg32k7bUVuNZ5oH3lKzv7cDti32ntiO+H5bd1smXXMWFBsp1/rcrF56jTyrHha7vHcv/yiQDj&#10;yWQS+/btQ2dnJ2ZnZ3H58mVMTU2h0Wjg0KFD2LVrF1ZXV3H58mWEwxvHPQMbA1VDzgo2lU2xik4B&#10;eqlUwuTkJCYmJnDz5k0sLi4iHA7jxo0bWFtbw+zsLLq6ujA8PIxDhw5h586dzmAow0GFG41GkUwm&#10;cfToUfT29roUCh3sq6urmJubQyQSwc2bN9FsNpHNZjE6OoqBgQEkk8nA9XzP0tISPvjgA9y4ccPt&#10;3LK6uorbt29jdnYWy8vLqNVqzok4ePAgDh06FFgMo2CcvzOZDA4cOIBMJuO2hqMRAOCOFr948aI7&#10;fvzo0aPYtWsXOjs7A0BEFb6CLzVU2xFlNyjaj729vdizZw+mp6dx9+5d9Pf34+DBg0in0wH2jGC8&#10;Xq8jnU6jr6/P/a/P4zsprXar4A8X6o6NjTkAxp1TNGdcHQIyikNDQ65t7K49ytpZIH4/sry8HDic&#10;Rp2Lh8F82FQMhv45tzgX6ERGIpHAjijM061Wq86JunHjBq5fv45du3Y5kEvA39XVhd7eXvT19SGb&#10;zbqwf7VaxcrKittDvFgsIpPJBELtjUYDlUoFzWbT5QUXCgXXX+wjGmrqFM7DCxcuYGVlBdlsFtev&#10;X8cvfvEL1Ot1nDp1Cn19fc5Bp/Px29qHXIGjjlULFhWc2uuZIgQgwC7bKJrutqRjtF6vuxQQ6meW&#10;DYCblxrltIypgkgCf84HXufLb6eeVJ1PYKvl0ZQ2Oqy0FwDc2GVeuQWhNvqg7WjbV/tBr2MZuBiZ&#10;Qva/Vqu5tmo0Gm5usd3Y/owCsNy0NZyD+lzta59YtrYVYG02m279hH2W3msJDH5vQaCCV4radZ+e&#10;1vndCoz7yBafXbH12AykU9ThUkdtu04Pn6Htoe1mf2wZ1dnUOth0oFaiOydZeQzM708+EWC8s7PT&#10;AdD5+XmnhOv1Op566ins3bsXlUoFtVoNy8vLjjVW79KCDDIFyrxRwfN7HWzlchl37tzBzZs3MTMz&#10;g0KhgGg0itnZWVSrVdy6dcsdd57NZpHJZNwiJTsRuFgnkUjg4MGDLu+bgJWGhc+tVqsolUpYW1vD&#10;0NAQ9u7di+HhYaTT6YDy4AQrFAq4evUq3nnnHZTLZfd5sVhEqVRCoVDA8vIyGo31E0sTiQTGxsbu&#10;mcxqoAEglUphbGwMIyMjzmtmbihzYLmH9szMDLLZLPbu3YuBgQEkEomA0eIzbah0MyPgE2XNVPmy&#10;fL29vRgbG8PMzAwajQZ27NiB48ePY3R01BkKsvZtbW1u28v+/n7HVvucBf3fjh9VwEx92bNnD3bu&#10;3On6g9tEKXtOUFMul1EqldzWfWwnm46jYWc1YvcjxWLRsfMAvMDpYQhThugUFYtFN/4ymQyq1Spu&#10;376Nzs5OHDt2DJlMBrlcDmfPnnXjZXx8HJlMBj/96U/x2muv4ciRI3juuedQrVaxvLyMSqXinJxi&#10;sYjOzk6Uy2XMzMxgfn4epVIJO3bswNLSEpaXlzE+Po6hoSG3Y8v8/DwuXbqE5eVl9Pb2YnBwEOfP&#10;n0cqlcKOHTuQSqUwMzODlZUVxGIxJJNJN2fPnDmD73//+1hbW8Pp06dRLpfRbK6nor399tuYnp7G&#10;8PAwDh8+jJ6engCo+01JK/bNghHtM8uM63gk80qgx7+pwxTw2vFEMNloNLynDHNOUF+wnFoPYGPu&#10;aiqJ6gELLC3otSwzI7Fch0AwT32i64wYqaEjoQCnFdjSuUobpgykXsPPFTzzezqE1AtsO5tKQzDO&#10;NtKUDj5L67hdx96OF6vDKXQAfLZF+5p9pYtRWefNxq1dV2JBvPavLae9Z7N6+frR/u37rafc6o+O&#10;VV9ZWtXD936W2zeHW6XF8Vqf3bDzSwk33zWPZXvyyIJxDRVFIhHHYkWjUXeC3traGg4cOOByMo8c&#10;OYLl5WX09fUFQp9U6Aq8VQHqhLX55rFYzBmalZUVB8TD4bDLA52dnUUoFEJXVxei0ahL+RgbG3MG&#10;ShmjRqPhwAKZWC2DKnMyIp2dnajVao4N5MmdVLBkqprN9UVFMzMzuH37tss3BzbYpkKhgMXFRayt&#10;raGvrw+FQgEAAiFnZcDIJumpgmqYCCLJArOckUjELTQly8zyEIzYRUjaP9sB5tzLlvcAGwCd6U3l&#10;chn79+9Hd3c3+vr6sHPnTmSzWVdfvd+CEV/ZLChQw+tbwEqDnclkAtdw/LHf2J5kt2gwlWkEgvtj&#10;E9CynBrOpqFWEEWnY3R0FD/72c+wvLyM5eVl9Pf3u3ex7vq8BxGufbhx4wZ+9KMf4dy5cxgeHkYo&#10;FMLS0hIOHTqEZDKJ69evI5/Po1ar4eDBg3j55Zfx/vvvY2hoCDMzM7hy5Qq++tWv4vz587hy5Qq6&#10;urpw+/ZtTE9P42c/+xnGx8exurqK/v5+lMtlvPLKK9i1axdSqRT+4z/+A7VaDXv27MGZM2dcqtX+&#10;/fvdXuKxWAwvvfQSXn31VXzhC1/ACy+8gJ/85CdIJBL4wz/8Q0QiEbz//vu4dOkSnn/+ebz++uto&#10;b29HT08ParUazp49i2g0iuPHj7uFkEtLS7hy5Qpu3ryJjo4OrKys4Bvf+IYb+w8qGjEB7jXS2n8c&#10;L2TnCT51lxnuEsPyMSrQaDRQLpfd+OF8p17keCTo04WPNrpEHcCoiQUSyhhTv1HPABsOI8eVsrsK&#10;nMPhjf3R6RQz7a+9vT2wA5bOEUaruPA9Elk/sVT7i7ouFFpP3yMZEYvF3OJJvrdcLrs6cu7yXhIZ&#10;fDa30eWid65xYQoWdRt1RiwWc322srIS2E3GrtdhX+uiW/ZbJBJxZVJCyjeubPRD9SCF/9u+Zfl9&#10;ToF1NvR/JTl0jZPm6VunUdcytYpCqINiy2l1uY2iKaHEdlMnlQt9aZvVcdJx12xu7Gu/srLiThNP&#10;JpOOvNE2VXDeaqE/r+P40pQq7Rd7zoqm7OlJskr6cD7r+jy+m3/Txj+WDXlkwThF2VLm/I6OjqK7&#10;uxuhUMjlaUciEfT396OzsxM9PT1OQVI5+Z4LBBdrtfLAOeHtYiUOVA66lZUVLCws4Pbt2xgcHER3&#10;dzd27twZeJ81lrqAzPdu5sMzvJ5Op9Hf3+8UJye21oOKgQvNuCiI9SWLpNdbT5z/61Zveg/LqwuW&#10;Ojo6kEqlsHPnTnR1dTlDrpEGKmAFBto/VqFvBcZ9zJm2JbB+cuO+ffswMDDgtnWkodWTGJVVt4yE&#10;hsTV8FiAzPrZ5/iYBFs32/ZqCKzwe120ZK/zjTn2F0Pst2/fdodNcXGiff+DCsFesVjEmTNn8Pbb&#10;b2PXrl0YGxvD//3f/+HMmTP48z//c4yNjeHv/u7v8Ktf/QrhcBjnzp3DE088ga6uLly+fBnnz5/H&#10;oUOHEI/HsWvXLpw4cQKjo6N4//338eabb+LIkSPYs2cPcrkcLl68iCtXruDGjRs4ceIEhoaG8NOf&#10;/hSvvvoqQqEQnnnmGYyPj7s2YRrLzp070Wg0cO3aNZTLZcRiMVy6dAmzs7Po6OhAuVxGX18fyuUy&#10;PvjgA2SzWbeQNBwOY3R0FMeOHcPk5CTK5TJSqRSOHj2K5eVlXL58GRcvXsSpU6cC2/09iLD/dTxu&#10;5siyX9UA22fpFn0cy61SwdTgapqI/tZUK90XnECXosae/xP8a6RT9YmvbkBwe0X7vYIhJWRYBwIU&#10;dTqoA9g+XLfTbDYRj8fdFpZ0XNieCvJ9ekAXIDISx2ijgi+tE9tI60pHiO+x4FBtgkZsNb1ou+NR&#10;66HEkeouLa8tk09PW9vF75iGYiMdAAJ9Z/tax9NmbH8rm8HxpotkdXcafS/LxjZVgMpn8OAyvZf3&#10;hMNhZ6Or1WrgvBEfc28dA199Cbr1czu/fE6w3g9s2GOdt5zT1nZrmz4M3fZJk0cejGtuIsFdNptF&#10;Op0O5ANGIhH09PQglUo5plC9a8A/SHSiWuWngIzsplU0qjzq9TqWlpbcaYtDQ0Po7+93ClQNJd9B&#10;oKLv1jJ3dnYiFothYGDATQgNHVlFz3qqobEr732LU9SjZlkVnKqiVwOuzBfzKnt6ehyjY8Ncauwt&#10;oNV23+6EtoZKPXMqjlgshqGhIcdURaNRdzojWQzdRcY6D/pjy6ntQ0bB9rEqRdvOWg8bbvUBbLaX&#10;jkNt51ZtZNs0Ho+jv78f58+fx9WrV3Hy5EnU63XH0BEEPajojiWdnZ3OETx06BCOHDmCxcVFTExM&#10;4ODBg1haWkK5XMb8/DxGR0fxwgsvoFQqoVQq4cKFCw5wZDIZ3L17F729vdi7d687rfDYsWP48pe/&#10;jPPnz+PixYtoNtfZ1EQigc997nO4cOECJiYm8MQTT+DUqVMYGBhwYKrRaCCbzeIrX/kKzp49i1u3&#10;bmFychKhUAjT09OYn5934+bQoUMYHh5GR0cHqtUqOjs7kUwmXc66HjWfTCZx7NgxTE1NYXJyEgsL&#10;C4E+fhhi573PSOt4IdD0jTc75+n0q+PMa/XkQ3VKyQpT1/AajVip/lJgR0DP+th56ANVOr7VmdQ6&#10;UR/ynQShmtPMtDtuVcjcfs4tOivKGjYaDXfWAxdfK0nD+3S+a7lWV1cdiA+FQo4RJ/Cz6SVKvFjH&#10;ij8AAodeqVOvxBKBItvCjkkfuLWOUCu7pWNSU4fsYl3VnTp+FRBqH2s76jjX8W3LYe2cBbZql7Vu&#10;BNa++/hs7RedF2qDubCWaZokQnQNCaMbeko42WWtp/aldUB85I/PEbTt0aoPAQScaba9no/gc7ge&#10;i18eeTAObHhj1WrVgQUFm1RgsVgsYGjsxKJYj1BFjQMVj7KPQPDAAmVV6D2zPD6j4JsQPiWgk4hb&#10;HvLZei0Vta9eauAsi2LfqffYNvMxF+qIEJAzvOtbzGUVF5WwL5Sl7baV6LWqWDQnTxf0NhoNd+Q3&#10;w4atAK8CcGtMbfvoPVoOH5hg2Thmtf3ZR/ZZ9j1a962YcV/9uru7cejQIbz11ls4e/YsnnvuObd2&#10;QefZg4q2eyqVQk9Pj0t3Wlpacg5SMpnE7OwsstksotGoW9PAY8eZQkFDx1SxWq3mHPNQKIRsNovh&#10;4WF0dXW5uZPL5VzEhsxTtVrF7OysWzPBOTI4OIiDBw/i5s2b+NWvfoWFhQWUy2W88cYbyGaziMVi&#10;6OvrQ39/PzKZjBtrPJV3dXXVPZ878sTjcSQSicCOK0y1e1Ah6LVsIkGQnV8K4OjEKeOqDCdTF3Su&#10;+sYb/ydTrA6/zjHqBqancLGskgQ2TU6dV1+OLetM8Kt1Ylsoa8l6KGutRAn7EoBjvIGNRY/6bDqW&#10;qvNU3/NztUcEMdqGTKFpNte3oGUbqHNA/cHURD5b10eFw2FnA9UhtNsjsp4E4z622oqP6GAfKOuq&#10;/aJ9w3GgERntS3UuLGFh+0fXHSlYtOVV/WcdVF+ddAyyfNSFehiTjkW1hXRCm82mA9jd3d1oNDZS&#10;vDhXaZM0p55jgeQA1y/5hHXTuaJtrw609oMVG1GzTjn7jX9bZ8jancdgvLU88mBcc5MpCrw6Ojrc&#10;BCDrqQqCoNjeS/EpDv4N3LtpPxUL36+KhYNZr6dxoLLmMylU9lo+y9Cq0WMYlJ9pyEhZAYI9Ggw9&#10;HIWMD9vG5yCwrhouZXspSGV76wE2lilgvTS3j46FHpLBd6oS9SkQFTUkCgRYbzt2tIw0WD7nTMGA&#10;Dfupo8G+0FM1fcCGbcHP6VTp4jWNSKhy9LXDdpVeK4eju7sbx48fxzPPPIOJiQm8/fbb+J3f+R0H&#10;XuhkPay8PxpOXZPBSBJBBQHx2toazp07h9deew2nT5/Gjh07cOzYMZRKJbeLEa9fWFhwjP78/Dxy&#10;uVzgQCUyu3fu3EG5XMaOHTtw6dIl/NM//RO+853vIJ1Ou3bn7hQHDhzAxYsX8fbbb+PQoUPYt28f&#10;3njjDWQyGXzzm99EX1+f2+o0k8m4tIZEIhEAu1w/wXrXarVAigD75kFE2WU6BHYOq2j56KxQN62u&#10;rqJcLrvUNqb6KeAkmOCYpw4huNBdO9jvatAjkYgDnlY/2ZxeAkwLxAggWQc7p5XN5zimg0J9qWBc&#10;wRTnuepPBWOaT63rdPi5zzFXfUl9z/Iw55sLEbVetC3cMYXRWYJrBfGcV8xbZ33oTKleVXul24q2&#10;AmwqWj+CSo5DtZ2sr6Zh6q5EGk21jpfqcY2g+ggk3247qm/VJvv0KPWufT5/OD8sO6zvicfjaGtb&#10;P1tgeXkZxWLR9fHa2po7DIo7eHHnqIWFBXeWBfuW18bj8YBDa+uoIFp/1MFUe9OKfLMOLeuon7Gf&#10;lIRUrGVtJ8v1WILyyINx6zmqAm0VkgLuPUlyM8CnohMXuPc4d32Xhtl0ICs77svp5cQms8f3WkZU&#10;30VjyNAjn6/GUeuooJT/qyG2YMu30MqnCNSw0KCy/FSMalBsubRs6tj4QOdWhsH2n7JsLLPmcjMM&#10;qN/bLdX4TDsurLOiUQ5tE62DKnr7LNu3drxqn7WqK7DRb5Zp0mt8476zsxNjY2M4ffo0pqen8etf&#10;/xrxeBz79u1zDHmtVkMikdiqCzYVBYuzs7NYXFx0IVsudqtWq5ienkY+n8f8/DzS6TRqtRouXbqE&#10;VCqFPXv2IJ/PY25uDhMTE+ju7sba2hp+/vOfo1Qq4fz58+7QnWq1isXFReTzeUQiEVy/fh0zMzN4&#10;7733EAqF8J3vfAc/+tGP8POf/xxPPPEE+vr6XEoV5cCBAzh69CjeffddfOUrX8HCwgL+4R/+AdFo&#10;FEePHnWAvlgsol6vo1KpoK+vDyMjI5icnMQ777yDhYUFt+PSwsICFhcXsbi46EA/2a8HlVgshoWF&#10;BVcWdT75tx0XQBCUK9iwDqbqNwIwTYfgPXrAF6/TBeHAvWCMOwipw6/vJXC2gIx1i0Q2Fo+yTtSR&#10;dj7b6CHLr7pKFzmS9KDO0DQ2jmvVmb68dmAjcqGLJJvNjcXZPFSMQpBDm6FRNAI2XcDIOcT36oJb&#10;3sPysB+s3lfgbCO01lZq+7E+wMbWkiyXEj+qJ9VpiUQ2tvy1pArfq3vBs33ZLwqw1Y5oX/N5Vi+q&#10;46DjRG1ps9l00Su1uWwr1jEej7tD2vL5vNs6dXV1FTMzM+jv78fOnTuRTqcRi8WQy+Vw69Yt3Lx5&#10;E7lczqU8pdNp7N69G3v37nXRIzLqdr0Wy656i9+rfVVAb/uQ91u7CQQZcxtlDoVCSCQS7hCzx8B7&#10;e/LIg3FOYuu1KtOgRsfmG9qJqc/1gT37mfX6NGTDMgHBY6P5naa26Pss4FaQaxWSAmSfE6GGVMup&#10;oI5KEAgeAmBDrqrQgI0V0Qr0WB9rJNjeNkfRAltVnDQUlh1U4LvVRNdrrSGhsqeRVWaLIMA6Az6D&#10;QGNrx4waCf5P5WfZcwU1GjZnG1tDzj7ZrGzN5saiSxvCp9jIj46bdDqNJ598Enfu3MFPfvIT/PCH&#10;P8RnP/tZnDp1CiMjI/ccK/9hhOOH6QknTpzAwMCA26u+p6cH7e3tWFxcRFdXF774xS+6HP+TJ086&#10;dnnHjh3IZrPo7+/Hnv+/b/zS0hIWFhYQjUbx1a9+FTt27HBtv2/fPsRiMaRSKczNzSEUCuH48eM4&#10;ceIEEokEXn/9dczNzTnQTqPW3t6OVCqFgwcP4oUXXsAzzzyDfD7vGKw9e/a4dv/yl7/s2O54PI4v&#10;felLeOmll9zWh1/+8pddGkw2m8Xx48fR1dXl9i6v14MniH5YmZmZwdzcHNLpNHbt2uWAvrLKFJ9B&#10;Vx2jEQpgY3cP6g0LyBRkARtzQndi4H3KWisgVCDH+6hfbGoD5yLnMsGRBVgEo6y/RuVU3zIFUHUZ&#10;mU4F/iyzjUraZ1uQzvbTxaDKWhIMMU+dERYFU4xWKNGhaRJMXdFUC2WWqfusTVEwzB+rQ1WsvWLu&#10;MyN92qbcfUbtn4048G+1h6p3OT4syOa79SwRH1nC9+r4sCxxKx1vQbqOB/a5OrIE5b29vYhEIsjn&#10;8yiXyy4VjylsjDaRHZ+bm3OkWSqVQjweD+heG71meXwkoZbdZz91LvF6ziu1E5YA0nfQUaTD6iN/&#10;HotfHnkwzsUxBFVUOlQynJhkWezEpvhAIRAMyajwf5s7q0ZIHQNdSU02RQ2tvseXZ2U9VlWKVomo&#10;saPBsuE1llMVl3q5apBYPg0n81269SDLyv6g8eJ7lIVWps0CWFVmLAvraftlqzQJW2+tO5UN2RU+&#10;T1ltZd+sQbDP076x4UqW37dPLsestjv7j3n2+hwqW+0TnzPJKIwy4/Yadays4g6FQujp6cGpU6fw&#10;4x//GL/+9a+xtraGPXv2IJPJuMN3HlQqlQo6Oztx8uRJHD161Bmuubk5nD59GqlUyhnzEydOuDH9&#10;rW99C4VCwTGTBE2JRAKHDx9GKpUKLKSr19e3CR0ZGcETTzzhgBXPHiDbtGvXLnz3u99FqVQKsKA8&#10;ATWZTOKZZ57BF77wBdfHx44dcyA7HF7fNeVv/uZv0N7ejkKhgHg8jj/+4z/Gs88+i6GhIaejisUi&#10;ent73TqFlZUVl8/+MID42toa7ty5g1wu5w64SiaTri5WWoETAg7dDYTfUe/aMcp7dIwpSLTpcAp8&#10;lUQhEOc4J2usZIIy9jpXbRTv/7H3pb9xXtf5z6zk7DMckkMOd4miJDu2HHmL4/7c2KnbtA6SLiiC&#10;Nl+KFEW/9XPRf6EfC/Rr0LQFiqLohiRtXLeFHSewg9iWvGnnKq4z5Owz3Gbm94F9Dp/3aiTLsZ1I&#10;rS4giBzOe9+7nvOc55x7LtugQA/wemhYh0jJUgAAIABJREFUJ42w/v5+aw9/DwQCnrSwZEY1dt7V&#10;HdyPary44TfaBvaHdbOfNIg4Nu49AL1Aq7L79Ba4hJFr4JN511Cd28kJLXyWQI7zwf/D4bCF32gW&#10;Do4Fs1hxvFzZq3NOT4KCc+qPcDjsOXfgykHXQNM1r2wx36X6kM9UKhX09/fbvSBcu3xWZbzP50Mq&#10;lTJ5tru7i2azafJLQ7/Gxsawu7uLeDyOer2OUqlkTLumOdQ94uIZjqnux17rTNeNHrpmvbqXenny&#10;de8wtFPPSDwod1fuWzCugK5er9sGr1QqJthVgHEjchG3221zkXHhKGsJHMdVM2ZPYwAJ8HkAi5tO&#10;XXEURAAsn2c2m8WZM2dw8uRJZDIZj+XNogJSmWn+ruBO2XWXLVKFoOmUGON4O6ZdT+fv7+9jZWUF&#10;77//Pg4ODpDP5+0yIQp1FVDabjdmUV18bOf+/r5n/NUY4c8qSDm2vdhiHQMqbZch0P5yfnSOOD5U&#10;+Mp4sF5Xkblx8ar81CVOJkjrUc+CO29cowq62+3jg7CqiFTA6j+GkbjspHqOND0dx4Zlfn4e//iP&#10;/4hQKIRvfetb+PrXv45EIoFEIoFqtYpkMvkRO/WjCy/VCQaDnkOLQ0NDNjYau0oDmHue46nxqRMT&#10;Ez2zvVDBM9f//v6+3dwJeG+LTCQStt8VXBAEcFx5nwBlRLt9lPef461Gy8mTJ62N3W4X2WwWwPFt&#10;mx837EfBBNtElr7b7aJarWJjYwM3b97E888/j8nJSVs7ashpnHGnc3TPgYJZZXtVFlHGavYVjrOu&#10;c+AYpLnZJNTlrYz24eGh5Tun7FZPH+N1WQjmNVSGNxe7oTPcR91uF5lMxthKAhzuZYZ9UE6xcAx0&#10;P7r91+xW7A/7QvnK91CPRCIRtFot25f8ORQK2d0RlNGUwcrKc226Bgp/VplPuaJAne+lLnC/y3ln&#10;3zkmrodWw+O43tSjwXh1NTb4T+O8GV6m65wAk+uIazYYDHoAMcN2yDpzrbkkBgkLrmPOL59RQomA&#10;uNFooFwuo1qtwufz2aFzzgkNC7/fj2aziVarZUac3390a/jg4CD8fj8ajYbJGZ/v6CbrSCSCeDyO&#10;tbU1rK2tGcZgLnw1UHUtsR7db5w/LaozdB36/X6TRTQ2uS+JgxT8U/5SDkajUfj9ftTrdbRaLbsZ&#10;2T1Iq4bBg3JU7lswzqLgRRcXXUSAd+GpcqDQ1aIWJHB8AFEZIgV+ykC6Srvb7dp13XxfNpvF3Nwc&#10;ZmZmkEwmrY0uC8W2ALfmj3WtW5fxdJUb6yeDQsFFY0RDU/T97XYb9XodCwsLyGQyyGazGBwcvEUY&#10;usYEi4J0toefuQCyl3Bx++ICaY63C7Y5VgwRuB1zQ3Cr4SJUjKzHddNq33qNvc6d3398Q6eCDj5P&#10;BkLfrX1w308lo+Pkrkl3rX9UcQGr1lepVHDlyhW8//77OHPmDH75l3/ZblcF8KkA8Y8q7hpSpQzg&#10;FpDFzwB4wIWuO657jZnlOnA9XaFQCLu7ux5jBjgGJ5r9g+uhF2hz+/RRHp27LbpOqPyolBuNBi5f&#10;voyLFy9ienoaX/7ylzEwMODZ76xDi2vQ8TP2WRlEdw/ovtS6XFaRf3NlQq92uWykMuAKqlR2KAur&#10;hrcrQ7iHejHn2iftl+5FlfsuMaGMLGWS6zHj73qgvBdJ0kvW0JinvtLx1Hbyu1ofS6/+qyxSL28v&#10;UkTnyiVlNI7aZaSVoedY8rtKdmn4pCvjfT6fXdrErCaMU3bjmElqEPC7OkOxAetWo077puw+wWir&#10;1bL306PJdhGs8jnKeyZN4FgSbDOMjKQQvQjtdtsOgTJDlBrgqj90Hnphil4EENcK9wpTs3J8+vv7&#10;EQqF7KB8tVq1u0PS6bTNWbPZRLVaRSKRwPDw8C06SsmgB+W43PdgHDi+NhiAB1hxs6nwUKYV8C5O&#10;ZQb5uVrTrpLhZyqgVFBQKAAwdiORSGB8fBzDw8OetFMq8FSwqYBmO/UzV+mpYFVLnxY7i/u8Kgh1&#10;fXU6HRQKBaytrdllA3ottBY+6zIxKvxvp/j17ypAej3rsm3sM9cC10MvIN0LtFPg+nzHB4IoHNXN&#10;p23V9+hacAWiuq17vZ9jxjXizr/LXFGxqwGq9bKokdNLkWtxvUGMWbxx4wZeffVVrK+v45vf/CY+&#10;//nP25zzdsOfZ3HZHbftLnhUpc7vukoJgDGkqvjb7eMMG+wnQa+CPr0Iie/mnifbyaJ76tNSRgQB&#10;VJaakWFtbQ3/9V//hVqthhdeeAEPPfSQrVkFAuybykJd11TU2n6uRwW1fNYFmxxb9RK5oJpt6AUo&#10;FGwrmxsKhUymKQGjYFbjfLVN7IcayfxM5af2ifVxPBTwcf7dvc71wnrcg4x8Tg0A1Rs6Vr3GhoBV&#10;z0Kpl4Iy8HZgnOOh4TNKAvA7anDcbo7cojJLjQIlPJQt173B8wMMoaRc1hhpeiXq9Tqq1SpisRiS&#10;yaR5xff29hCPxw1EMhsQx8WV5TpGbJsaR4oBCLwTiYRlKSKApqHvGq3KDmt4Eo16gnsC71gshlKp&#10;hEajYYZKuVzGzs4OBgcH7c4CMuW9vOc65y6hpG1Sg1j7H4vFPKw9WfRSqYSNjQ20221MT09jYGDA&#10;2rKzs4P19XV0u11MTU155AH3wd2SRf+Xyn0PxjnRKti73a5dt6yKuheoVdCijK/LRgNeFp6/U9gq&#10;Q6csLxU5BU2r1cLOzo7dakiXkLsZXAGtG8qNYe7FHrtKjpYuBQmZYwV+rsLqdI6upM5kMhgeHkY6&#10;nfbkhdbxdQWzu/l7/e4KP1VyFAauAlehoEqCbXLXgcZ893q3C/41vIg/3w7w6lhpvXyexpCGh2h7&#10;dZ1ovKPWS+XvGpTAcQ55HfteAlfb3QuUUziqUVupVPDuu+/inXfewdzcHB555BFjPT5pBpWfpSjg&#10;cfvoZlxgH1yW2wWOVNCuUaF72e0v08hpHWyL663QW/WAWz1VNNA/SVFjw+8/chVfv34d//Iv/4Ib&#10;N25gbW0NzzzzDJ566inPuGxvb1uIjDtGCroVTALwyCTeDsnnOD96mNDdZ658UxaXz7rgUWWMgnEa&#10;jXxe97kax7pWuI9UVrgkCNeXa2wrQNPDmQSJ9MKwrWqc8Xce2OT40FhwwZ567XRuWDfHRDNoafuV&#10;HdbwwF4AiPNMdtUdB7ZPD1xqm9w6qWMIitX4UWMO8F4CpV4kDfXQC/U47tpHPWzPZ8nc8t4CMuOc&#10;Mx0fBYmqC3p5OfQ7wFEIGkNX+B6CYwXk3a43rJP1kdzgLeFaf19fn50fYSpDHiB3Y+7VuGR7gOP0&#10;iTq3nCPdXxxjyhP+fX9/30KlfL6jmHeGE2YyGcv2QoNnf3/fDqaGw2GbF/UW3okY+r9c7nswzs2p&#10;p9K5ESg8ac3pgULgGLjQnUZFy+dcNpKbSJW/skgAPNY7D2WoEN3c3MTFixcRCoUwOztrm9B1gbtM&#10;FAWIhoYAXoDqsgzsN79P0EFmgu0kSGdfVYCEw2GcOnUKTzzxhJ3iVqNDBZkr7FWY8/debJOCWc6j&#10;KhCtS8GnAlYKVwokV5n2MjQoEDlGFHDumGp/2E6uGa5Bdy7YLhW8Cr4BeOJtWSdwHDpCpkUPyKkQ&#10;BY4Pv+kY6T+dS7f0Usysf2trC5cvX0aj0cCv/MqvIJvNesDjJwWRH7doH92ioK9XUWOaSpHjrvWR&#10;rWPfeDFPq9XC/Py8ZWBptVoolUrodruYmJhAuVzG9evXMTAwgPHxcbTbbcvlrECMQOBOwOjjFp0H&#10;7p1Go4FCoYClpSU7VEo3MotrgGh7lMHlXlQXtgJlyjcF1GQxNWOKa3y7wIjtJ7hWbyPbx2d1rhU0&#10;8u8AjCmkwcC9o/teDQgFeDo/LkAjgKbMJgDZ3d3F7u6u9UVBNseNuoGHdRk+4a4H3bvhcNjS26pR&#10;oPKQYFwJB36feqDXGOn/Gnajhg0BMetWoOZ6pbT94XAY0WjUAClBmeo2n89n4Rysi2ut2Wxid3cX&#10;lUoFg4ODyGaznjElc079Saba7/ejUqng5s2bKBQKuHnzJqLRqB3EzmQyyOVydiiXTHkvo0KNRiVa&#10;OIcMxUgkEnZpF/uk8pnrh2OsoLvVaplM4PizX6FQCOfPn0elUvGQSslk0kIEGbPOMeA40HCi/Op2&#10;u9Yu1TkE4mw/jQO2jx5xMvXBYBADAwOIRCLI5/MolUrIZrNIJpPWRx3vB+Xuy30Pxrm5y+Uy6vW6&#10;gcpOp4NYLIZEIoG9vT1UKhU0m02Lb+JhBAobFf4KnprNprmJlLGgQODnmqQfOBaoPFTk9/tNuFy5&#10;csUEBxUSNw8FlzIvdL9xs7HfwLFFrBu6XC6j2Wza8/w+gd3a2hoajYa52Vh3rVZDuVy2zUuBks/n&#10;MTc3ZwfqqAQUhPL/XkBDlR3Hhp8dHBygWq3ahicI0GwzzHQRiURsLFU4qiGkAJu3KbpgnEJDWRqm&#10;lyObqQqDbVa2tFQq2S2Paozxfx54icfjJhzVKOE7fD6ftZNt1auvKUw7nY7nso5wOIxEItHTSNEx&#10;vxMYZ1FDkIqiUChgc3MTqVQKp0+fxuHhoYVcsL+fVqjFnUovI0+LzqvebgfALo1yY1t7KQkNQ2AJ&#10;BoMoFot488038fd///f46le/ivPnz2NlZQU/+tGP0Ol08Md//Me4fv06/uM//gNjY2OWQpHt1fp4&#10;wQ/38Kc1fjQMO52OJ+3is88+i3//93/H9evX8e677+KFF14w0MOMKrfzHiiYdb2P6tlxASTBijLJ&#10;LuOr65Ht6XQ6HpDKv+m6dQGla8zr9yhD3Ta7ZAGf1885nkrGuO0gKKdMVcDpylxtJ1lKHU/1ruh6&#10;53gpc0xApkYHAbkaMew/5Y47bip/XCJJmVJl/fXSKp07XTu6Hjg+egan1zrjd/mPYwQcMcbxeBzx&#10;eNxj6KkxxHsAOO/NZtPeqX2jURGNRhGNRrG7u+vR/zrHOmcqt4EjuVIqlbC5uYl4PI58Po90Oo12&#10;+yh2nEyyeqJcnaLnVlgvw26Ao0PtlLdsQzweNzwBHOkhzoF6vaknuUbdCAHVFxz7cDjs0TuMEtDb&#10;hwcGBhCPx83L7vMdZdvSvU+9xKwxSkjdiVB5UP4XgHHgKG5yeXkZCwsLdkAjFAohl8vhxIkTODg4&#10;wNLSkiXYf/jhh5HP502QagiAZvY4ODjA8vIyVldXsbW1ZSAROA57oSW/u7uLxcVFyxHMzTE0NITB&#10;wUGEQiFsbGxgdXUVlUoFCwsLODw8xPLysgkVDZnhBkylUhgbG8OJEyfstLa2VxVJu310Y+G1a9ew&#10;srJiqdkoTPr6+nBwcID5+XlUKhWMjIxgZmbGWIfV1VVcu3YNm5ubaDQapnT6+vos5RIBhbpj71Tu&#10;BAg7nQ4qlQrm5+cxPz9v72S9fEc6nUY+n8fY2Biy2ayBUgXe6pIFYDlar169it3dXbRaLfu7jjOF&#10;3OTkpF1LzroVOFB47e3tYWtry8aYIJBCkd+nUDx9+jRyuZzll3VZPb/fj1KphBs3bmBhYcHmzO/3&#10;2wFUZoRIJBImsIeHhzE7O4t8Pm/CVUNY+J5eBwjdOVBwFQgcXZRSrVZxeHiIkZERT9wz6/55AHG+&#10;y11j6u4mc9jtdi07gwIKfYYpDJm9pVgs4vLlyxgaGsL09LQpuXK5jEAggEQigUwmg3A4jMuXL+PM&#10;mTN46qmnEIvFsLW1he3tbbRaLWOq+vv7kUgkLCNMtVoFADOayGCyfFpKSZUhQ8+mpqbw6KOPwu/3&#10;4+WXX8bLL79smZzIyKo807a4YJxzwLWia8wlH9yMIRr+B3izE7FO7kUedmu327dkQqIsckNalERR&#10;rwNlg7rtuU/UMGB/+b8SDApmCEhcllhlmwJO7YcLCBWUKXPN51i/svQ0ENh+ttE1jDlnlNN6OZEy&#10;uwSC6iXmmLrsPjOccJ+xrb3CEdkHjUHn+LJPLpGi3gbgSK8RjBKMh8NhNJtND3CnrGI7dnd3TXZR&#10;/8fjcaTTaRuHeDxumY5oOKkhpXvAXX8E/IzdXltbQzQaRTKZRDabtXfzWc3oAsBCZ9lHjsftvEA+&#10;39Eh+kqlYmy2yuparebZaxwTzod67vkO1yDiPNILUqvVUK1W0e12TZ5x3/FOByaC4GFZjjuNDGaC&#10;icVihmvUu9TLm/Kg/C8B43t7e1hfX8cHH3xg111Ho1FMTk4iHo+j2Wzi8uXLmJ+fx8TEBLLZLNLp&#10;tIfdpXBWMH54eIilpSVcvnwZN27cwN7enjHaCuRoSVarVTQaDQ+rOzIygomJCWPhi8Ui9vf37VY8&#10;Anp1MarwyuVyODg4wODgIDKZjL2bG0+/u7e3h52dHczPz+Pdd99FsVj0xK329/fj4OAAhUIBoVAI&#10;U1NTeOKJJzA0NATgyBqvVCqoVquWlYFgXgWrhlvcaTMpA+4CcX5WqVSwuLiIt99+Gzs7O7bxOb7h&#10;cBgjIyMWMhCLxW5hxzXekCxEs9lEoVDAW2+9ZYw/w5goVKn4RkZGEAwG7RY0VQqqnOkp2dzcxOXL&#10;l3H58mV0Oh2PQOT8USglEgm77IGsD4Ui+9poNLC0tIR33nkHxWLR2kdFw9so0+m0ucNPnTqFSCSC&#10;sbExq8sF4zrmt2PGFSioC5UGbTabtYPHAFCr1exnN6b1syju+qLi5HqkYeT3+3H27FkEg0EsLCwg&#10;FArhzJkzpiA2NjZw/fp1RKNRzM3N2QHVv/iLv8DnP/95vPTSSzh9+jSWlpZw4cIFxONxPPbYY6Zo&#10;O50O1tfX0Wq1TLmXSiV0Oh2cPn3a9n0qlUKn00GtVsPFixcRCAQwMTGB0dFRjzLt1beftfj9fstz&#10;DMDC8QYGBvD8889jfX0d//zP/4wf/vCHtm6A43SKbnt0zxJYAN5wMgVvADzySEPlyNCynQQKakBw&#10;b7lhJS4YcuOY1cPF9nNNcl0zVEZBimtUaP+03YFAwOSntlPln4I41sn2UV7quOn48XmuC35Xw2r4&#10;fcpDPaip3iCdD4YrucaKholwv7tAWtur8l0vd1Iw3ksG0ABjCIoaDBx/fsaD4JS17B8ZYPUq83Ij&#10;ZjKhTmX7qLuq1Sr8fj+SySSi0SjS6TSi0ajnsDWNRo3/dz0I7CuNOs4J9UC5XLZx1zr14CfHieNN&#10;I4l1knThOqCBoMaUetd07vb29m5JBamhZdwPbi57xRlkxMPhsGGYYrGIQCCAVCplbD/HgZ6HcDiM&#10;dDqNQCBgGeOYCYbkHUNtdL/qun5QvOWeB+N3cm8oO1GpVLC0tGQ3VvHgA3N5r62tYXFx0UJKKHS4&#10;iWjBqmDnoq5Wq9ja2jL3U6fTsTAXl7ng4YZEIoG+vj6Mj49jamrK8p0yZKbRaGBzc/MWkOT2sdls&#10;Ynh4+JbYYLXmDw8PEYvFrP6NjQ1cunTJhB5PZ9PYODg4QC6Xw+joKMbHxzE+Pm6ban19HXt7e0gk&#10;Emg0GuaCo6BQt+/tNpUCQQWJqqS63ePDT+vr61hYWLDcxi5LVK/XEQqFkE6nkclk0N/f3/MaZwpK&#10;xgwuLi5icXHRwmBUqPId4XAYtVoNExMTHpaCgIVtBo4EPpXz9evXsbS0ZEw1U2vR+xAIBDA4OIjr&#10;168bKOT6cFk21l2tVrG+vu6Jm+Vz/f39WF9fNwYjEAjgsccew/7+PtLpNAAYk67xgABMCSnLT6Wv&#10;wEVzTzOWcWRkxC6poIGhTCXnmPOqCvzTELrq9ud8lMtl/PSnP8X169fRbDZx5coVhEIhPPnkkwaC&#10;H3nkESQSCYyNjaFQKOC1117D1tYW1tbW8KUvfQlnz57Ff//3f+O73/0uIpEIHn/8cezt7eHChQt4&#10;4403kMlkUKvV8MQTT6BYLCKXy3nWmIaWvfXWW3j33XeRz+eRzWaRzWbxox/9CMvLy9jZ2UEsFsOX&#10;vvQlnDt3zpSv5oj/NMaIcwbAWEQAiMfjGBgYwPDwMF599VV89atftflUVpzKVsGggib9jOuPIQgE&#10;lZRJXF8EO1qnsuKUIZRhfL/WHwwGLWREAQb/7jKw/LuuT/WiaD+VXWUdGibHA3IKIghK9XfOAWUa&#10;ARDbTuJAD3n6fD5P2jgFSKzH5/NZDmoCdo4FwZObB591cN5cppTjwTh31k09SB2xu7uLwcFBNJtN&#10;O4ipOayBY++BrkM17gkUWSd/V88vZZXOhxples6J86qEC8eAoYObm5vY3d01vc84Z9762el0jGgi&#10;gaVhVW5IBeefBJvqm2g0agc4lbFX4ElPXLfbRavVMoNCPTS6bnw+H4aHhxGLxWydJ5NJj0eXc6fZ&#10;0XRfqTcDOE7FqHuMY62GKueMYLvdPkqlWCwWUavVEA6HzUvh9/vNY6tGYiaTsX2pBpRm+NE2P2DG&#10;j8s9D8Y/qqigIyjiBtrZ2cH169fRbrdx8+ZNtFotjzufi0YXIzcAQ02Gh4eRzWYRjUbRarU8wpdC&#10;l4KMRsDw8DBOnTpl4Qn5fN4s3EQigVKphLW1NSwvL2NlZcX60guYK/OiwkK/o9a8usgoNCi0qJAG&#10;BgYwMzODU6dOWbxdIBBAJpPBzMyMAft2u41kMmlXaGssZK/29ioUMC5jq8wbha/GUlIps203b95E&#10;JpNBJpOxkAD2X8ECWeYPP/wQ165dw/b2NprNpsXi6eEZ4CiEgIKEhgP7qOOp7BgZHAocZSsAGDAn&#10;+FYXrBpRVNTxeBwTExOYmppCtVq1swecP6bNUq8B02mxrcrQq9v+kxZlMX8RhX3QfbC0tIR/+7d/&#10;w/e//308/fTT8Pv9ePvtt3HhwgU888wz2NnZwb/+679iaGgITz/9ND744AP85Cc/QTgcxjvvvIP1&#10;9XW88MILODw8RCqVgs/nQ61Ww6VLl/D222/ja1/7Gt577z288cYbZqA3Gg0DnQoAd3d3cfHiRfzN&#10;3/yN5WCPxWL44IMP7GKQ9fV17O/vY2hoCPl83pNh6dOYozsVn8+HkZERpNNpXLt2DVevXkUul/OE&#10;Y92p6IE+NZIJHnRfKGjlP91b/EyNdZWjLvBXgAF4ZYeylsr4cX9xT9JQ1PcrwFYWWA1V1zPgGpsK&#10;cPm/Ah3Kbn6u+579prGi6VP1ULEy3TRodP2xH8BxiI7KJw1P4FxSptDwoMcxGo0iEolYGxQkAsce&#10;BtfAdgGVKy/US8Lx0TF1EyVwjHg+igwx+6ohKc1mE9vb23YuhMCXhBhDXVx2ttc/7Y/2g+ucfel2&#10;j8LhhoaG4Pf7zVOrbLcSUaqvGR62v7+PcrmMWq1m64NegFgs5vE+6xwoztFQIx0fjjXXJdcw2+7u&#10;J65Drh9edObzHXnSGX/PkDx6SXO5nJFX3F+KO2gg8R1c87o2HgBxb7nvwbha+7SSNSMHDzlsb28D&#10;gFnUjUbDYjmVoVEGmWB8aGgIqVQKlUoFgDedGDcF2ZR0Oo3Z2Vk88cQTmJmZQbfbNWY5nU5jcnIS&#10;W1tbuHjxojG4bJf+z5/VNcjN7bqL+bMqEAq2SCRiMV5kRDKZDM6ePYu5uTlrm893dBhjbm7OWGL2&#10;k9a/GjB3a9UqG6394+8qNHr1ods9ukVweXkZoVAIQ0NDmJqaMsXE+eM6aDabWFpawgcffIAbN26g&#10;VqtZe13mCDgCzowhJhhX5augQN28HF+ykSo8qVz5vBojCtqpVKPRKEZHRzE2NoaVlRWUSiWr3z2w&#10;q8LNVdp68cOdPBcfp6jrnUWBzGftclTvAb0hXLP1eh1/8id/glAohO985zu4fPkyvvzlL+Oxxx7D&#10;X//1X2N1dRXz8/P4yU9+gsXFRTz11FMYHh62dTMzM4Px8XHMzMzg7NmzCIVCmJ+fNyZqbW0NCwsL&#10;OH36NNrttt2gp0xZMBi0g7/VahUrKyu4du0aotEovva1r8Hn8+G9995DJpPxxOC6t0d+lmV8fByj&#10;o6OoVquYn5/HuXPnPLeC3qkoiwfcmp9f2eheITh7e3vGTFJ+cf2r0U2A4YaP6LrTfUuwqwCXe1bD&#10;Achm6vsU2OnPwK0XuZHRU9ChRgVBKttD8oCxtBryqHKo0zmK79cbFX0+nydbFcdGDy2StODPCt4V&#10;EHFclIVmO9jPg4MDlEolO+cQj8dtr1Muc50yZFGZ8NsBcSVe3HYoe+7z+W4JqeE4qGeS64vjzeca&#10;jYaxuMlk0oia/f19JBIJCw3UcCK+m+/rBcQVoKvxyD709/cjl8t5Lt4hE60AWIm/YDCIVCplcuPw&#10;8BD1et1CXRgWQuaZcoKeAA3rUaLGTUChelHnyNUZWgjGY7EYBgcHEY1GzeioVqtoNpuoVCpotVp2&#10;rosHN9VI1T1LvKDv7kU2PijH5b4H4zrBBItcyI1GA41GwxOLVavVLHa02+1iaGjoFnZZ66Yrj4JE&#10;hQ0VFYX24OAg5ubm8PDDD9vByHa7bZZ7NptFJpNBX18fFhcXzZp3mVctrgtNWSMXjHMMerHQdNF2&#10;u0eZQ5h/lQxZp3MUmpHL5TxuWioZ4NbT8x8XTLB/BDS3c1tROCkQrdVq2NrassMlFMg6t5yLSqWC&#10;nZ0dVCoV+y6NC1fQuuyRCzpV+dyOJda5owBW4EEXr1sXx49GkjIeOpdsO3+m8HPBj4LmXuP7sxRl&#10;At3irtXPspChIuCIRqPIZrPGJKXTaQtfyuVyCAaDWFtbw8DAADY3NxEIBHD+/Hk88sgjaDabmJmZ&#10;wc2bN9FoNJDNZi3WMZ/P48KFC3ZQt1qtoq+vz8IF6BommKFypaI8ODjA9evXMT4+jlwuh3w+j+Hh&#10;YYu/J8ABjrO9fJal2+0imUzaIXI12Fyw+1H18H93jyiDrLIMOE4XCXhjkPX76mlQpa4GLuAFey7p&#10;wHYpm6zgmHUSPLA9Cu5dNheAASGCN8olykzuYwWe6pJXwEKPgu579QRSTumYsi/KClNeuV5HLeop&#10;UAOKMpz1U57mcjlEIhEDcurR4zvp3b3dmnEZT10LOobaJnr41KNN+Ul2nM9xfBhCQVCcTqeRzWYt&#10;RFD3ZaPRsL2qa5djobpIjQZl9LnOZPJhAAAgAElEQVRW+D0CcA17UrDPPaYGUzAYNH3LA9+5XA4L&#10;CwseDzzlOseE79a5d8dR94oCX/5diUatDzgOw2FIEENRfD6fhe729fUhlUphZ2cHtVoNADAwMGCp&#10;HDWlJ3EEQ23UgHNx1gMw7i33PRgnAwIcx0bRkuZC44GPTqeDjY0Nz8LMZDK3LBYu3r29PYsNLhQK&#10;lnqr3W5bfDYFcX9/P8bHx/HII4/g7NmzyGQypoiYv5yLnWyKgsNerAGBsIJxl0UGbt14FGbtdtvc&#10;TBRgqhhcZUxrFvBmlqFQALyxe3zHnYoqBX2Ov2u8Z6/+s7jMEudY00YR1CpbpspNlbsCW37GNrC4&#10;gJc/qxue1zGrUneNJjJ/VGYap8eT+YuLi5ifn8fW1paFn7DfVOI6Ji7DR6Gpc/9pgGXXAPl5C9Be&#10;MakaD7m9vY1MJmM37XW7XUsFOTAwYIeKeO5gZGTE3K16EcaHH36I1157DYFAAOfOncPa2totMbIE&#10;KRwPgnMyoH6/39z9PEjd39/vSVk5NDTkUVyfdVHZoOnLgGOAcTd1uHXxZxfMqDxTOaXgh3X1CnPh&#10;3xSEKgB35aALyFkX5QzrU4BFz5U7t8oqsw7GaBPkaaiGZolRuaVhjnpYvNvtmpeA61jbxzrdUEi2&#10;R+Or1UuqAEfboXHBOm4q15ihhF5U1ktGnM/wjJQbZnQ7UOUaWRo6pGPO0Bg1bkKhEGKxmP1jJiwA&#10;BsYp7/TAYCAQMNZZPYUKXNlv3cvAsWfTbSuJNk0aQIKMel/nXWPr/f7jcxzd7rEXpb+/H/F4HOPj&#10;43aRHr19m5ub2NnZAXCMZxgyyndwPdGT5Or/XvuN31cjkfH5ijGoT5X8YHjo+Pg46vW66bJoNOrZ&#10;b1zT9PSm02kLE2J/dH24Htf/6+W+B+MK5lxGETgGXn6/31L3+Hw+FAoFu7hDC8HMwcFRYv/19XWs&#10;r69b5gSXBSFwYvzYwMCAsd9c6Fx03BDVatXi13sVlwHSz9gnbbf+7PadglxdnXt7e5bXW0Gixofq&#10;u1WYqzC9GzChfedcUMnV63XU63XPJSzqqiTg0Tl0wTGBp7o6Kezo6nQZZ3d83XHtpWAUjKpCI7Op&#10;4UoUZv39/ZZGi/0iU8cx5YGZ7e1tFItF1Ot1i9lzwUKvNaBzRA+M++xnVX6eglRZZDLL3W7XMtZs&#10;bm5ic3MTPp/PLr0pl8sYHBxEOp3Gj3/8Y/zt3/4thoeHkclk8OijjxojfvHiRayvr9uh5+eeew4/&#10;/OEPARzdRLqxseHx0jB8QM8IsE3BYBCnTp3CT3/6U/zTP/0TfvzjHyMej1uKy263awef3Gwmn0Wh&#10;3OPZBgV+d1sUeCmrzv2n61D3pAJIZTdZlxrhfFaBPveMgurbgXllidWjpIyi9oHv0LWkBEEvxrEX&#10;261njpQtDQQClnmLY0SDiEajO7bsg+Yd57td2cV3uAaBkhB8N+tTLxvfRYOAnjv+U6KIv7NOltvt&#10;fzWmlFhQA4L9HRgYsLALnTfNmOJ6Lzlv3Ps6b/w7b47k+6hfOK98j3o0OdbKPJMIUZlNvcmxc4k1&#10;nTe+Ty/Zi0QiSCaTiMVimJmZQadzFCPPu0rW19cRjUYtexrljc476yfhp+tM17P7T40T7jnig2az&#10;aWNCwyISiRihQX2mOEEvLWI0As8gpFIpz+Viul5uZ8T9Xy73PRh3XS6umx/wxukmk0mMjo5idHTU&#10;0ra51qVajMAxmCNopaXKBUt3Z71ex9bWFgqFAnK5nB3WoEV8eHiIYrGIxcVF3Lx5E6VSCcCtF1G4&#10;wNNdxNxUtwtJ4YbTrARUJuFwGPV6HTdv3sTJkyct/ZC6sjTkQ5lvCkN1s97OoOhVFAATMK2urqJU&#10;KnmUmqt4XCVIxkMvLKFijEQiGB0dxdTUlKV61FhJHS+tV8dc3au6Lly2T9ktuqY5L4lEAiMjIxga&#10;GrKLEnoBap/PZ2kLM5mMnaJXMMO29wI9LihXY4Hj8mmXXwRLrmNWLpdxeHiIRCKB/f19bG1tYWdn&#10;x1Kd9fX1YXZ21hT43NwcXnnlFbz++usYHh7Gs88+a2EuIyMjuHr1KoLBIIaGhnDx4kW89tprWFlZ&#10;MVaqWCwilUoBgF0A1u12LbacRhQNohdffBGXLl3Cyy+/DL/fj6985St49tlnkc/nARzHAv+8bqhT&#10;b8rHBeJuaAn34J3YWP6s7nvKZrc+Hk5WEkCLC1q1D9wX2k/3nx7AUyBDMMoMQvSqcc0omNX6yMKy&#10;T+wLwxAIPug1c0NteIiPfeFYukw/QTAZaRJBrEsBoAJlPkfwSRCpc8m/kxHnOxWMU/7rs+7cqKzW&#10;NaD6h6FCekaCIXkumGWWDo4J9QuNGI4LY+Y5dwSlesOkEmF8hysvXXLJlfmcLz7rklQ0rHUN8Z3c&#10;4zS41ZDgeJJMUI8NQXswGEQymTS9yDo1tp7Gguou3X/KpiuADwaD1i9mZVHCi/uDe5PvJNlDwE4D&#10;gWvs4ODAMsZQFusdFQ8A+J3LfQ/G6bIiIFaBry4dHkDhZSmnTp3C5OSkuWWA48WiSoGHKShUqEC6&#10;3a4tTr57e3sbi4uLGBoasrhsChku/GKxiKWlJSwvL2NjY8MTo+YKNi0uINfPVTFSOLHPdE3zPcFg&#10;EOVyGQsLC5iamsLQ0JAd5nJdsS5LTSXFMXOVYa+iYFZZM14pvrS0hK2tLcu5DngPPtKg4e8UEhRS&#10;GqsXCAQsnR1Pf29vb3sYLioQdf0Cx+DWjdkEjkGICkCOMw8Qca1xjHhREW8t0zRyyur5/X6kUink&#10;83mMj4+jUCgYW65zqjGrbkiAzjuNAXfN/KzFZXt0vf08BCv7o5dt9fX14fTp03bo7PDwEE888QRO&#10;nz5t+/+LX/wiqtUq+vv78dJLL2FnZwcXLlzA2NgYfuu3fgtPPvkkisUifvu3fxtLS0t46KGHABwz&#10;yd/4xjdw5coVJJNJ5PN5nDt3DuPj48hms9jb28PJkycxMjKCZrOJfD6PX//1X8fu7i5GRkbwzDPP&#10;4NKlS8jn85icnMQLL7yAc+fO2brmnvx5FK5xPUDJfcY9dKeirvxeLn9dGy545d/oldNn2TaNKXeN&#10;VV3HCla5L5VpV1aVdXe7xwf+FLQqc6+H4/Q59o8AkXuP+ZM1fISgn6w2C405/p1AjW0kmHZJAPZH&#10;QSq9auyvpjAlGFLmVxn2O/1T1lm9CVwf7hxzjD5qzSkBEgwG7QZlABZGdnh4iEajYXPDMVciLJlM&#10;elhtsu3afn7ORAUcF6499UxwHVIX6phr+znO1N2KKdgn6iKOlYYNcm1ruAfHlYdP1RCKRCKWDSaZ&#10;TCKVSiGdTqNQKNh7aXT0ksccI66/23ljFYz7/X4Ui0XLekIDh8/SgKZRpVfc83JFzg/XOs8A7O3t&#10;odVq2QVovfTIg+It9xUY102ibKYKeVrNyvTq59lsFo888gg+97nPYWRkxCPQeWCEgiIWi9khkdXV&#10;VdTrdWNGlHGkoN3e3sZ7772HbDaLhx9+2OpQwL22toa33noLV65c8YDCXoYAN7ZeT8uNzU2ujATQ&#10;Ox+rZhWgIOt0OlhbW8Pu7q4d4lEBT5ao1WoZe8736EbiOFOoUeEBx4dD3FCdbvfILVYsFrG6uopm&#10;s+lxJytoZ395tXwsFkM0GjVXb39/vx2yJds4PDyM8fFxlMtlXLp0yTKqsA/0ntClrOAAgAdYs49s&#10;M8eASt3n891y4cvu7i4ikQhOnDiBfD5vCpUeFWZQIHOwv7+PXC6HkydPYmlpCWtra7YeVQkzbjEQ&#10;OLqoiL+3Wi1zI+r89zpIpnNHRaUMkc7Tpwnqb1d6sazq0dK9wD0/OzuLEydO4PDw0LInzM3N2Zon&#10;oD44OEAmk0Gr1cIf/MEfWP58XgAyNDSEb3zjG57wiJdeeskU02/+5m/C7/ejVqvhhRdesPUSDAZx&#10;+vRpm+fZ2VnPwbdAIIA//MM/tLlzgeLPs5D9VDlD2aUHsBWUsP9umIWbpUG9WRxD9l+zgBAkUQYz&#10;/RwPg6m84njxXXq+hu0kgNd3E4ByrF2mluuKMcqULSRzGo0Gtre30Wg0LEwCgBnaNAQISHhIkIV7&#10;UcePckvPutAQYzs1vI3Psu2UxcyIxc84XtFo1NaUGkEqL3m+gr/v7u56CAgNAyIA4zv4Mwka6hDO&#10;te5PjjX7oKEo+/v7KBQKJu8GBgYwMDCAVqvluZKe+unKlStYXl6G3390Bfu5c+cwNTVlCRmo1yqV&#10;irVd5biuJ445ZSHHmZ5shlm028fpYkk4EWQyE1KlUkG9XkcsFrOLwFqtFlqtFur1uukY3e/0Rmsm&#10;JurLVqtl76OHPZlMeu4L4fipvmI7WVc4HLZMLGTruecI0jU3OENTmYaZYxCJRFCr1bC2tobDw0Mz&#10;CAKBo8xApVLJbmaORqN2wybxUDAYtDVG77Cm5XwAwO9c7isw3qu4sXzqsnEFtjIIdBeq9e+yp4FA&#10;ACdOnMD29jbW1tawtrZmQp+CUoE2N5GGRCjDTEtYAY8ySMCth6Q+qrhMh/sZjQveokX2eHh4GKOj&#10;ox5wS88CNzGFHvtA1lcFvxoHbL/L0rIf6o6m5yCfz6NSqdhBU5ftZXvz+TwefvhhTE9PGwDn+NHa&#10;DwSO4uE3NzextLSEmzdvepgEfl8NCBpe+o/vZVH3r85Np9Mx1zSFJr/fbDaxuLhoVzITUOtBMyrz&#10;er1uN72urq6i1WrZe+LxuAeAZDIZ5PN5nD17Fvl83vK/q6DXNmomHM4hgYPrpv1FFNdAcIuyR9xz&#10;6uoHYK58Fq4xXn7DQ5XA8QUwBBEEZ65Rqa58PfSo6zoWi9k4qhJWBk4BLtf/vaqUXKIDuDUrj3qP&#10;lH1V2aoAiXvC7bfKZP1MWUh9J/egG9qh7dFDzC4Tp+9QnaAGJz0IDDnhOlNDQA/BKvOt60WBaK+5&#10;VuKF46MeRzVGNQSFfdZxdtl1NQS4LjWkhfuIfWHmDJUFug7upIPcvin7rAYFjTMysIwlJolFI4xe&#10;UOa1Zm7/crmM4eFhGzPNra0hIqq3OG80ttQbooZit9s1na36n/Ho/f398Pv9BoCV7PP7jw+6ci1o&#10;AgHdF2wHZTLlkKvvDg+Pcr83Gg1UKhUDtATVlGucSxq3PCOlFwGpt5c/81nO9/j4uOmbbrdrh2XJ&#10;bI+Njdk6bbVaqFQqNkdcQ/RQq55Vw+dBubty34Px27lslO1SwXx4eGjWrDKD3CR6UKKvrw/T09Mo&#10;FAq4du0atra2LEZMDyZxg5PRUWHLQiVOizQajdpNoL2Enrb7dgJRWYpeQFxZMRW+o6OjmJ2dxZkz&#10;ZzyuTYJxvl+FuB4AZVF3n7LJBCtu2yhwgsGgxVTPzs5iZ2cHxWLRw7zx+4HA0Q1kJ0+exGOPPYa5&#10;uTnL76qsDFmIWq1mwPbGjRvmElWlS7cvhbMqIRUiHAM1PHS+CMBprJCZD4VCaLVaWF5exsTEBDKZ&#10;jF1VznfR5c2sHsvLy7hy5Qq2traMleb65DwGAkcn2+fm5uxSKbZTY3NVOXOcqJz0wNe9UNy17Sp4&#10;ZW/dovGUCh65blgfGT6Ok97qp/VTcfVqo7rc1fBUQKjFBZT3KgBnUc+JrhslDJRl4+8aI00g7YJs&#10;JUb0Z9bFtasgk/PJ/adzoG3UsVcG0iUE1BBy2XM1wPTyFe5lTWGnADgUCllaN7bHlbu9wpHUA6ey&#10;h/WqHOJn7IvG+2pbdKx1LnTcdbw49oODg+bB6RUq2UsPqa7R9aMAVG+0ZtKCnZ0dy37C+GjqJRpR&#10;ZHkzmQx8Pp9lGeF4k4jh79om/lNiTT3nlNd6oJ9r2efzGfNPHUGQWS6Xsbm5iXK5bN4UkjA09Jk1&#10;hNjCHSfdE0riKYDl+qextL+/j1Qq5TEsVNeqAcFxpg7VGH1dL1z3GuKkazQejyObzWJ/f98yVHHN&#10;aCpkGryVSsXGmHqm2z0+QPug3H2578G4MuGqAHWRU/j4fEc37a2uriKTyVhOYnUpKXtKIMgbH+nK&#10;IoPC97sGgSozN20QUwQVCgV0u0cX2vA5FlcganFZcH1GhTZ/d9l4sj7MzRqNRj0bkwdOXDDhCj4d&#10;e3URU+BQeLB/6n3odo/iftPpNMbGxpBKpaweZUpVaVNIEIirYaDZR1qtFra2trC6uoqNjQ2Pu1vj&#10;ItWAUgWmcYQKTvh3F4wTELqsJ58j4NbcxBSGuqYKhQI2NjbMhdjpdDypqAB41pSeznfHXZWSPs9x&#10;AD5ejunPsug4KysIHBuwrVbLzjXs7u7aGmX/erlAlbmlctDxJ2vLXPq3K0xfqnXqu939qP25F8b3&#10;o8rt2uoa0lxHXMssmhlESQ2ODxlfKn2XpfP7/RYS54JrAjXWpWdJFLizfoaQcI8Axwer3RAb/q9y&#10;Uvun3he21w0lUUNMCRX1iLpAln3Rta5yhn/jeCvL6JIvHF8FdtomBfYK/PR7vAuD3j3VmyQgXONF&#10;i0t0ALB5CAaPkh0wIxkv46FB7PP5MDExYeup3W4jGo3i1KlTGBwctLAyvYzIPfvQ66IoMt9kcDlu&#10;wPG5KDW+IpGIjQnXT71ex+rqKra3t7G6uoq1tTU7x0PQ2d/fj2QyieHhYUxNTVnO83A47ImLV6+p&#10;gmiOrcqxeDyOkZERxONxHBwc2N0EbD9lP9cq9VCpVLI9QSNZ1696+XQtlMtlI32YLWVsbAzd7lEI&#10;KHUMPeiDg4OeS4cYYkqDjs/ofnlQ7q78rwLjruJgUWG5vb2Nq1evmsAfGBgwwKe3RgHHh8XcuEEy&#10;6O67VFiq9cv2Mf/myZMnsb29jb29PQ87rsVlJFQB6PsUhOthHGWFCCYYA85T0irQ6H5TgKvsjGZc&#10;0dRG3IjaBz38oYoGOM6bTXciU//p9zmGrndDwT9ZAP6sIIEAlxc+ae55HSPXzamgnXOgYJyCU9vk&#10;Ml+sK5lMYnZ2FiMjI4jFYj2Bo7aHt8IqwNNLL1j39vY2rly5glAoZLe1cY26Sp0hWBTgnFtlHnsp&#10;2J9ncQGSFoIxzce8v79vYFz3ta4blQNUElRSgUDAzkFwPnsBUg01IHBgnCYVqoJSfQbwZnJyi/a1&#10;FxN/LxTub9ewUxkRCoUs17DKHZVXZEc1blXlLQG1urkVrPaaIzXSKdt8Pp8dgtM9pFk4ANwiH9VL&#10;RplEcE/ZxvoBb9gOQZnKJNahgJxyis/zfWyfMv4Ez5TbNFrUmNQ5ovzR8zUaVqN6yzUMAoGAnXPR&#10;2HbKDo6NklW6xnVc2Deulb29PVQqFSwsLODKlSvY2dmxi2DK5TKAI0Pu5MmTNv+dztGFMalUCmNj&#10;YwgGg6hWq3YwkGPBvQvAE0JGgkX7oWtJPREk1BimxlCVUCiESCSC7e1tXL9+HdeuXcPGxga2t7cN&#10;wCu5RvAaCoUwODho6VJ3dnYszKbT6Vj9Cr7ZLv09EonYRWYs3G/UaXqeJxgMWjYpek71Vm01lCgf&#10;Ob/ctxp/zjFhezTmm4QYDWi9Y4FyNhQKodlsejyQD8rdlfsejPcqKnDUTQkcWYJ+/9FBiYGBgZ4K&#10;lM9x09ESpALh5lLB7DIPBEAK5vr6+pDNZjExMYGVlRVsbGz0ZM9cAN6r3Am8u32iQCabSuXEjck4&#10;N/UgqGDlM+o9oLJQVomChSfMKShdsOO6jFU46Jyp8lHjxnVdq8IAjkEaXYpsm4J4ClIy1po3ms/z&#10;vRzvXgwi2VUqLl7wlEqlMD09jcHBQXPLsj0Ec51OxxS/1k/3LS8UUsFYqVTscM3IyAhGRkY8808w&#10;wLYwJpRg9F5jK27HHnOdvfPOO9ja2sLjjz+OwcFBO52vz38UA725uYm3334bAwMDOH36tCkJN5+z&#10;Fq6XaDSK7e1tXLx4Ec1mE4888gimpqZuAeJ85nZ97LVfewH1X3RxAZfuK42BJlglo+rG4Sr7SiWt&#10;IRW9gAIBJT9Tt7rredLnyMIyvpfjqvGyfBdlCPc745aVAdZwG2XjKYOUnXfDBFSGAsdMrLKgeqBd&#10;1xHZRAXVZG+VZVX5rfHDbnYrjQ9XVl+BIMfudmCcbXVjnHUOtF6/32/pQBcXF3H58mUsLS0BAKam&#10;puzgI5MbaDpDjiEPNbJe3knR7XYtqQL1TC9vAtulXkDqbspFzt/h4SGazSZ2dnZsfA8ODowRX11d&#10;NYNAPTZcQzTWC4WCscQ8w8J3qO5S3aL6j++lR4YGXb1eNz2oc8b5Xl9fx8rKCgqFApLJpBE0JHHc&#10;82uu3uQ6cb1ZSo6RrON3eDlUMBi0Wzh1/3Adf5RcflC85b4H4y4bo4W/U0mEw2E7mMEwDW4Otw5u&#10;jmKxiLW1Nezs7Bh44t+BYzeoFl2EqggA2NWy8Xjcw+oow3cntlDrV2vXVVIsakWzn/V6Hevr67h6&#10;9aplo1BAy/gwHgypVqt2ippjDhwrO80kQcE3ODiITCZjLHyvvriCSRk4fp9GTblcxvz8vIfNpqDu&#10;do9juwuFAjY3Nz3pEHV+KNDS6bRl01EGWYUmv38n4ygQCJhbsVwuo1gsAoAppEKhYNlcKLg5L4HA&#10;0cGYzc1NVKtVE+R0DaZSKcRiMc8tdRS0sVgM1WoV6+vrFtdHZo7CmqfkM5kMhoeHDazo+3/RRedd&#10;CxXYa6+9ho2NDSSTSSQSCQNX6gp1vVm6l0OhEK5du4a/+qu/wuTkJL71rW9hamrK3uMCTzUYCUhK&#10;pRKuXLmCZrOJyclJe5bjrc/r+HJdKaDV/v2ivRJu6WXMK0PN3wHvoUp9jkDRBdoaYsU9pvXr2RTu&#10;Z4Ji9brxXQo+NVSEclvlXq/nmMWjr6/PWD6+V70ayqTzWTUU2Mde8oFEB/WPAiE1RnQM2F++j7LZ&#10;3Scq+/kuzW7DseB4qzx1DRz3ALSOrXrvdCzY7l66inHWDPPo6+vD0NAQJicnMTk5afuWwFPX3N7e&#10;HprNpsnKQCCARqOBYrGISqUCABbeR/BLAoJhFoxt1tBKzYLGdQAAhUIBa2tr2NraMi9PIBDAjRs3&#10;sLGxYYw8ZbCuJ85Ds9m0MMNUKmWx58yapeOvY8bxZWF6RtU/JP0IhGlUNBoNtFotLC0tYWNjA41G&#10;w2K8mbu81WrZmSZ3D+sa4/pRTyLbpoYE29ff3+8JhySZBRwnL+CYPyh3X+57MO66RwEvWFVmIBaL&#10;IZfLYWpqCnNzc7ccYNQ6KJCWlpYsFzYtcXUlKnvQy43qMryA9wKC27FmKtzupLTd9/ayulUp7e7u&#10;YmNjAxcuXLAbC9k2Pk/hOTQ0hLGxMaysrGBlZcVywioL4bqY/f7jdFQ8rKoCXNutrJVa1K5h1Gq1&#10;sLq6isPDQ1y6dMmjBFU5AkeXsmxublrecgoTjUcNBAIYHBzEzMwMGo0G6vX6Le5eXUc6J2ow+Xw+&#10;5HI5PPTQQ8hms1heXka73UalUsHm5iYuXLiAhYWFW5hxvicQOEoZdXh4iIWFBUuVx7EYGhrC+fPn&#10;MTg4iFAo5Dkk3Gg0cHBwgFdffdVc80x/RmOF177Pzc2ZwaBjdy+UOzHjnU4Hv/qrv4qLFy9ibGwM&#10;fX19qFar8Pl8qNfrxtDoxSg8nKVufq55KkdmddDzAYCXBSar1Gq1kMlk8Nhjj6HRaGB4eBgAzD2r&#10;caSaGpVp29y4ZvaNnhHGwt8rxV3nysKqZ4X95brWDBcs7K+7jzi3/OeGTREkKjB2gScBKgE1x10P&#10;BvIzlScKyDm/ZK/ZDm2bygP3gD/b665hylQFsd3ucTYmtkH/qZeG7yYj3IukYNhPr3nTzzScj+PF&#10;91Bu6/jrHLhz5b7DBeM6VwcHB6jX6/D7/RgZGcHMzAzGxsYwNDRkzLaOK+sniFSjjPdFLCwsoFar&#10;GcjWlHyZTAaDg4Pw+/233HDKtRSJRMwQo57Z2trC4uIidnZ2LKSwVqthcXER29vbJqfVkFSWmXt9&#10;Z2cHGxsbdgO33++3lJQuyebuA8odyi+XpdaLgLjW6/W6hawEAgHE43ELUQmHw6hUKma8sH5dXzo+&#10;lE1qpCouYh2dTseMAMo11qshqUxk8KB8vHLPg3FOLoUVD1R1Oh1sbm4iEAigVCoZ20mrtFwuI5lM&#10;2qKjy/nEiRP4whe+gDNnziCVSnnYCpfhPTw8yh3OS2lUSfT19d1SN3CcAUQPbNBqZDaLSqVi8WTK&#10;wqigc4E9AI9iVBaJm4murXg8jpmZGZRKJTtVTaVJBbq4uIiVlRWrl+9kX06ePInZ2Vn09/djYWEB&#10;77//vnkH9FAoNysBUCwWw8jICNLpNE6fPm2Amd93+6AHXHZ3d43hoJDr6+uzzCTr6+uew3QKovTA&#10;FoUtmW/ODb8TjUYxNzeHxx57DM1mE6urq8aQEVCR0acrmm7Per2Odrtteczz+TxOnDiB6elppNNp&#10;y4MLAFeuXAEADzvR7XZtjTJvvR7GHBwcRKvVwtDQEGZmZnDu3DlMTEzY5Ta8ZKhYLOJ73/serl27&#10;hkqlYs+re5A3oXE8bxdG8UmLelU0J/7dvFPXkbLHoVAIGxsb5obd2NhALBbDm2++iUuXLiGXy2F+&#10;fh6nTp3CM888g6mpKRSLRbzxxhsolUrY2tpCLpfD5z73OTs4HQ6Hsbq6iuXlZWxubuKhhx7C2NgY&#10;3n77bRwcHODRRx9FNpvFf/7nf5oiGx8fx7lz5ywf/vnz59Fut3H9+nV8+OGHODg4sOurv/jFLyKb&#10;zeLSpUtYW1tDtVo1MD8zM4MXX3wR7733Hq5evYrt7W1Eo1E8/fTTmJ2d9Rh4roF5t8UFiXf7DOdA&#10;97MeVlZXt56/AI6zUxE8EBxTPjIkgM/TMKX8U0acadWYPpDKPhgM2r6jHqjX6/Yuda0re91uty28&#10;QWPACVAJ/NrttuUXHxwcRDAYNLc8v8f3MhsHM2gwLAM4Ymz1PBGNZk1rRznJujiOnGuyiY1GAzs7&#10;O8ZEqmGhB8J5KJK6keuGLCbHUAGhgkq2k55PxmVr1hICRNV5nE8WykqWdDqNU6dOIZvNmk4YHBy0&#10;7CAEw7u7uyavde44DgwpZHDR55kAACAASURBVOrA7e1tW+d7e3tIJpNot9s2RtlsFgMDAwBgIS+6&#10;tjkH/Fu5XEan07EUsfV6HYVCwWSq6hW98ZN7R43S1dVV9Pf348SJE2Z0+Hw+VCoVmwt+l2tWPQ6q&#10;71m33oJJkMzwSiZiYBKEVCqFSCRigFnHT3FCrVZDu91GKpXyXKDHOY1Go+h2j87XadYe1se1FAgE&#10;0Gw2UavVbEx54JapIDV7l+qDe4UMupfKPQ/G3ULhwtzMBJY+nw+nT5+2zVGv181CJggKh8MYGxtD&#10;LpfzxKvdjlkOBALI5XIYHR3F0tKSXdrCNiizARyzNwQmXMC0Mg8PDy2W7ubNm5Yqic8CXveXCrvb&#10;uchcljqdTuPEiRPG2nEz0Q3r8x2FciwsLNj7CeAosAj4gCMGcH5+Huvr66jX6wCOw1QUBBMM7u3t&#10;ob+/H41Gw8bLZdM4PhR2ZDM4XyrwVCnqQT79jsao0e3Z19eHRCKB6elpJBIJTzhRMBjE2NgYJicn&#10;sbu7i1gshlQqhWQyafW648+xC4fDyGazdvBofHwc09PTGB4eNhZ2c3MT6+vrWFhYsFhEsnwUjvwu&#10;4xaDwaN0jydPnkQwGDSvxOTkJLLZrH1PmREAKJVKdj28hgxx7nhlPA03rptPWxj2YpfvprjtUHf+&#10;/v4+XnnlFbz99tsYHBzE4eEhXnnlFbz//vs4d+4c1tfX8cYbbyAej6PdbuPChQt455130N/fj8uX&#10;L2NnZwelUgmPPvqosXXdbhc//vGP8frrr+P3f//3EYlE8L3vfQ+pVApDQ0N466238A//8A8YHh5G&#10;Op3GwMAALl++jJdffhmFQgGTk5M4ceIE3njjDbz77rsYHx9HtVrFa6+9hitXruC5557De++9hx/8&#10;4Ad4+OGHUalUsL6+ji9+8YuYm5vDj370I6yuriIajeLmzZs4ffq0yRSuDT2A97MaUD/r/KrnS2UL&#10;ZZt6DrvdrjFpalyTsFAmVdeletJ6/c/3ttve1H4APB5FtkP3LGWFetyUGda6CNg1w4aSIuql0zAV&#10;tlNlJgBPmIkym8qsqmzRcBEdA+CY/ectji6rrkBeQ1G4txXwu2E87vdvx3hryJU7bm5R5pU3XZ88&#10;eRLZbNbWtYYnsQ+a2UTr1bMG9BJUKhVPLHSr1bI46Xw+j4mJCWSzWSNTaGzR2NBYbq7R4eFhSy/L&#10;0NG9vT0LA1TPjUtEaWKEWq2GQqFghxx5+zblods/jrer9zm/uo6oN/XMQDgcRjqdRiqV8mT+obHY&#10;6RznAGfoTyKRsJSRtVrNPITq5Wd4WK1Ww87ODvb39zE6OopEIuExHAnwC4WCJaNgXXoA+kG5+3Lf&#10;gHF1zwFHBzEvX76MRqOBlZUV5HI5PPnkk0gkEujr6zOXPeA9qMXbs5jFQ2OmVJgRQE9OTmJ9fR03&#10;btxAoVDwCHoKTApYFgXkyjq1Wi1sbGzg6tWr5gbTza7MsYKaOzFeZG7JTAwNDRnjR0aHioBtvnz5&#10;Mmq1Gra3ty1GjcYH2a2trS0TYhsbGyiVSsbqsE0UXC7jrfGX/K47LsCxQAZg7JGm83PT9KlScJUJ&#10;+0AFzmvMv/CFLyCTyRhLwbmOx+PI5XI4ODjA0NAQIpGIsSzqUmZbVGDlcjlbG7y+mLeDplIpbG9v&#10;48KFCygWi7fkT1cvBAE2QfbIyIiFpaTTaXO90r1KoUuhSbcimSV+xvrdA12fVVHWjYqHn3/SUqvV&#10;zKihVykej+O5557D7u4u/vzP/xzLy8t2++34+Dh+53d+B1euXMGbb76JVCplyjKTySCTyQAAdnZ2&#10;UK1WMTU1Bb/fj2q1imKxiAsXLuCVV17B888/j2eeeQaPPvoo9vb2LIdwt9tFuVzGjRs30N/fj29+&#10;85u4efMmPvjgA/znf/4n2u2jTDrRaBTPP/88SqUSvv3tb+P111/H448/josXL2JnZwe/9Eu/hBdf&#10;fNEMLdd1/LMYTAqoPmnRMA2dV90TAAz0aOpOglu2yZWT6r1RQOuGh3AM3Ha4INIFjtwr/LzdPj60&#10;x/dTxur7VLa5RgGZyV5ZTbinKWvphVTQpmCc8r6XfNQxU2Ze1wTBKQCTwW7mKvaP71QQrKCYMl/X&#10;j2tEUPZ+FHGk7x8YGMDU1BQSiQQqlYq1kV5CAkSOq44n28Xwu3A4jKGhIbTbbUvFeHh4aGlgybyP&#10;jIzY7brUS81mE/V6Hbu7u+jr60MymUQsFrN4dKYjVM8idcLe3h4ajYatB84rvaQaZ095q2k66V1Q&#10;MK5rnP10jSHuPx0L9dYfHh7dqK0XGnW7xzdvEmSzfXt7exbeR+yzu7trYYycU+aAB47wFW88HR0d&#10;RSQS8WScobe9Xq/b7aME/3oA+kG5+3LPg3EKFW4UKvpms4m1tTU0Gg0sLy9jdHQUc3NzSKfTZkXy&#10;BDRvHCQjQ6FJxsZlBQjG6LYcHR011tT9vqswXfZR/063HK1SPchDoXg7pkRBqf6Nz1GZxGIx5PN5&#10;DA0NATiOTwdgYHd/fx8ffPCBZUJQIctxOTg4QK1Ws7hFFdAqdGm16+FN9ocbXZ/T9IWqVF0vg8bb&#10;a//Zd22HsnB8htcuT/9PRhOe+uY6Ao4Ms4ODAxNs2gcC216MUTweR19fH0ZHRz3tpWJIpVIol8tY&#10;XFy02D2uXQIKpueje54GxPT0NCYmJiz/O3B8mFg9CzoOrFezB9Bw4D83c4iyi59G+VlZd7cdCojC&#10;4TAmJiY8YSwMOxobG7NzAQTbpVIJuVwO+Xwek5OTOH/+PGKxGD788EMAR+uf3qBkMolyuYxKpYKB&#10;gQFUKhX09/fjqaeewne/+11cunQJP/nJT/DQQw9Z2rJSqWTXdV+/fh1PP/00xsbGEIlEcPbsWSws&#10;LGBpaQnPPfccpqamkEqlzL29urqKg4MDnDp1Cq+88gpeffVVTExM2IFQgg7gOKypV8aWjzMXP2tR&#10;BlZZOmWXlfHmvLkAVo1fZVXd9nEO9Xk1uFUuKHjkeylv9Fl+l20n2OpFePQCDW47CLS4D5U1pxxX&#10;UMo28z0EL2yz7lsNE9DxUgCuclDbpGFuyrTqd3v1ST9zCSnKQAI97Qvr1Xf0WjdcK8xyw/+73a7n&#10;BkeNF2cd/J9jw2dzuZyFlgLHctHn89llNAzPIcDn3JOcU5ne6XTsgqdO5ygsstlsIplMYmJiApFI&#10;BMViEbu7uxYmpfKJfUwkEnZ1/NjYGAYGBiykR4k615PBOty+uzJU9TL7zPmp1Wqm8/T8BueM46yG&#10;Mtede0BavUnRaBSZTAaRSMSTSlJ1ET3x3EPMFsc1yf4+KHdX7hswzqIuXQJugsVYLGZXVFOgaCy1&#10;HjBy2SduBC5YKn8e/GBYhbI8KsxdVoP/1PINBAKWkm5jY8OEkT7POvSfCmTXilbXFcdKLVxliTTd&#10;EvumbIuym3yW4B3wCl5153Ijq9Dhs1RABMF6YQHDU9TqV+ZIlbY7Ju5n+g6NPWReWsbB6YFejgXg&#10;ZeE1vlQFma4TdQ1S6LAtvLhhdnYWpVLJXKw6h1QKOi5kGKPRqCc/sst4cZw0fh64NZTg58lMuGzi&#10;p1XIvNK4oEuZMbV7e3sWw+vz+cy9mkwmAcDmnC5ohk8xsxLnmzGWzz77LP7oj/4Ir732Gt58800M&#10;Dg7izJkztk8Jerrdo9vndnZ20Gw2DUzHYjEAMMao0Whgf3/fDIsTJ05gY2MDr776Kv7yL/8ShUIB&#10;v/Zrv4bx8XHPWP4sQNxl1z7Oc/purhvd48pUuwyermfKVw1Hc2UZ36mg0103Curd8A5ts7bJZddd&#10;OeHuPTVQlRTQQ4/UJQSQBM4a3kKdpPKTz+/t7ZlhTQNfWWf1irqx3QqIe40Jz1JRr2l/lQHXsXVB&#10;Pj/TcaIe4bup91w95RbWqXp5b2/PLnijd1L3tK419k1Dj8iic8wikYi9C4Bdz05Q2tfXZ3nJu92u&#10;ZUjh2Rlecc8x5d98Pp8ZwYlEAolEAuPj49jc3MT29jbW1tbsvZrqj3Hbp06dwtjYGIaHhy2dLb0B&#10;7A//59oAjs8xuWOo61zJKwAGsKmjuN+IdTqdDqrVqskdZpDjGYfd3V2Ph4drmV5yAnGuV+a5V5BP&#10;mTo9PW3hsJS1mkHoQbn7cs+DcRUaGp9HoKUCQGOQVfC7G1zrc0/c6wEcCkOXbWFd3NQKelzQqKwP&#10;QxFOnz5thyjK5bIHYKlR4CpJrZ9FT2tz07pMCutTtyf7z+/oz+pq6pU9gIUCVf+mSk3Hkt9X5asH&#10;qXr1lXPQS8ny+9oXNSrULcvSy0Bi/co+aPtvN69qxLCdbHcwGMTo6ChOnz5tZwNarZZHqWrdbJcC&#10;AApaNbKoCPb29jyMR6+55pwSRHyWMeMKiFwD7G6e1aLs6/7+vh3ObrePUplR4ZCR8vmOUovR+Fxd&#10;XcW7776LaDSKra0t+P1HB5rr9Tqq1SoGBgaQzWbRbDZRLpextbXl8bBFIhGcOnUKk5OT+P73v49L&#10;ly4hnU6jVqtZXOTMzAymp6fx/vvvmzt3ZWUFfr8fDz30EFqtFsrlMnK5HNbX1w348TbaJ554AuFw&#10;GD/4wQ/wne98BydPnjSGnODl444/8MkYcTX4XBnCPaSAXNco12273bZ1zv2gtxsScCoo+ag2EwAo&#10;KdPrd35PyQkNlSGY01ACJTS4jwnIKPcYG8u6Ve7QEKRM4d4lK8pMTfF43PI/K0kEHF9VTrmrRBDB&#10;q6aa07HWveIysGoouAYL0PsuBS00fqln2VbXGFM9q/KPspFkEI0zhn6Q8da+0HihAct3krSJx+MG&#10;KPleAkt6vxmbzu8kEgkjNkKhkH2P61E9OzxvRAInFAphdHQUhUIB6XQa6+vrKJfLqNVqqNfraLVa&#10;yOVyOHHiBD73uc8hn88jkUhYzDplBteksvWuccqipIuSS1zrBNN8jrHc1GVcr5R3Y2NjiMfjSCaT&#10;to4Iul22nRcC+nxHaXWZE35vb88OOuvcBwIBq5d7RolKen8flLsr9wUYV6tcQSOtQSovKksuMI1N&#10;doGILnrAe2OeLjhdYGQ3WKfLPLpCjUYC6+UiHx8ft3SBakjcjrHQNvM9/K4CL/Zb26WhC1RgmjJM&#10;gR7Hgf1UQ8JlznWM1fXLOpTxUYHLz3d3d7Gzs2Pxvm5ecFXgt1sXZFnYDxVs7AdBK8dAx4dzquNL&#10;4afx+jrmOtfdbtcEI5ksLVR4HDM9jKTAhPGRZBdUObHNbIsyYwQZ+g41KD5NwH2nooaMgvFPg5kf&#10;GRnB1NQUfL6jDEm8nIQx5LwI6MyZM9jf38d3v/tdfPvb38b09DTy+TxOnTqFcDiMeDxuufOnpqaQ&#10;TCZx6dIl/N3f/R02NzcxPT2NdrttGVImJycxPj6OWq1m2Wh4zXUoFMKpU6ewtLSEl19+2ZinL3/5&#10;y/jCF76AN998E/39/ajX66jVashmsxZfubOzg0wmg3w+j5MnT9q9A8CtMkXX4d0WlXMf9xnAu3fV&#10;sOb+1rWsB9MpJ3d3dy3dK/eTPqfhagqEXGKA/7tGpO4P1smxctlw9VjRQCBrq/JWi+43PTip7Dz7&#10;RQaWbeP8EYx3u12bfyV+FKxq6BoNUAIrhmfQCFdjgP3utccIrlSmsrjG1O3WCdurHoSPAuP6Dnr4&#10;2GamOdTQCep17Qe/WywW0Ww2LSQjm81icnLSYr1VJwNHGbIikYgBYY2zJihUY0W9DvycGXIYckgm&#10;noZALpdDqVRCpVIx1n9sbAynTp3CiRMnTE4wHp7pZ1Weu6EbikG4ZlzDSueYe4Z7SQ0uAuBEIoGB&#10;gQFEIhEL22V2E4ZkMoIAgHkFAXgyHdEQI4ZgiAvbTC8kyRAlL3W8H5S7K/c8GAe8Nza6LCwZBAIZ&#10;Chm68ABvSkC3HmUjucAp6Hg4hs+qBUhBqsqCRd/BVIzKlEejURMQapkCx+xDLwHH77vWqauQVMhx&#10;cyvDrWEomumDRYWCsrZUEirAKJw1BIifq9tQlQjZzGKxiIWFBWxtbRnDz/kGjrO1KKOjoFPddK4b&#10;thfrxXXksuzqpiWLQaGvdanBws+osPg3Mgybm5tYXl5GsVhEuVxGs9n05LllLDHHRIENMwAwnl3f&#10;yzXIWHCXsVeBr9/7LGPG1WhS9u5uwHgvI4p1hsNhPPTQQygWi5iZmcHs7CwAoFqtYnJyEltbW/jK&#10;V76CkZERTP9PrH2z2USlUkEmk8Hs7CyefPJJlEolPP7448jn88hms3j66afRbrdx+fJl+Hw+PP/8&#10;85iYmEAikcDBwQGuXr2KUqmEqakpzM7O2mHvw8NDTP9P5pwXX3wRIyMjePfdd5HNZvH888/j3Llz&#10;SCQS2NzcRDabxcjICFKpFH73d38XhULBDovSpf71r38ds7OzOHv2rGW9ILP3SVjuT1IUCHNvqywA&#10;vCCVe8E9bAh4Q1G479UQJohQ8OH+74IXBeMuscD2az9c+U5DgAaxnk1RjwABGfunBIGyvgSLSiIw&#10;dASA7WXWSQNLSSaX0KCe4L7l+HCNsLghkizqBdVwJ5WhnENXZqusI+hl//i/rk1XpnDOlNmv1Wp2&#10;EFLZWzVCVH74fD7zLpXLZWPoh4eHbS7IiDOdpGb/4qVB3EssSmKQYdf9psCTpAkBfzabRTQaRSqV&#10;Msa70+kgl8thfHwciUQCjUbDDqsSkNNjojJa16vqGNVDqgtV92t4Y19fnx3WpD7kxW6MrW+1Wmi1&#10;WigWi2i32xgaGkIymTT9RlxDg5v3I3D9pNNpDA4Oor+/3zyyXMfVahXz8/PY29uzzFOZTMbj4XhQ&#10;7r7c82CcABDwpvoKBo/zSfv9R3HSjG3qFXNMYat/o1WpBxkCgaME+vw7hYnff3Q4Uq1Axp/yIKTG&#10;9zGfLuAF/FzIFBoUhuqq5MbiZwpK9VYvfR9wfAEP2UkVoL1cuupx4FjzuxRGrVbL0g5qzDyNAF4w&#10;cHBwYBtcQSONImWRGaO7srKCixcvYmNjA37/cTiBngGgYOAc07BhPWp8UFGSGdBcxey7CjwqLSpd&#10;ZdLYH5/PZyCa2TQ4Z5FIxNgnuvei0SgODo5ubr127RoWFhbM4OHa5A1pvOSHwJzjpB4eHnpif+n2&#10;VNCuCpWuWDJQjM9k+VnY1o8qNF6mp6fx4Ycf4vz58x8JxjmOesjXLRMTExgdHcVXvvIV++zMmTOe&#10;77zwwgue3//sz/7M87vP50MymcSf/umfej4nsOd60PIbv/EbnucB4Ny5c7d8b3JyEi+99NItn//e&#10;7/2e/dztdvHMM8/Y708++aTnu71iw3UsmGeadVFGsXB/1et1LC8vo1Kp4PTp08jn88ZSsx/9/f2o&#10;VqsewKEeHQJJdbNzHxAQqbdLARb3ZTgcxsHBgaVHZZo45mimJ0uNQxIajK3mumW9BD5sMwDP9e3t&#10;dtsIGa5F3rZIMBKLxexnjivZW/VYdbtHZz7YPu6dUChkGSXIevLd3HOUfzRKSNYoobO/v2+H4jSc&#10;i3KTMdF8rr+/H319fSYzeI8BL5QhmCPjqTdFNhoNu5WSrC0NAyVUgGMdFQqFLByEa5GhbpS3dzLi&#10;aWTUajVsbm56dHO1WsXBwYHV3Wq1PLcL+/3Hd4WMjo4aICdjrWE7rVbLLlfTPOgMr8hkMmbcul5g&#10;rneGt+jBRzdunxlRrl27hqWlJQ+pNDg4aEC+1WqZ0UGdxTh1htwo0cD28AyBS2qxDZTlbggU918s&#10;FjOdUSgUkEwm7YxbtVq1MLy1tTX4fD47tzIwMGDjQT27v7+PTCZj+5+GBUPPNFMM54t9D4VCSCaT&#10;Hv3PEDWWXpEED9jz43LPg3G3aKwZF4NeNKLMLRWIhoFQGAHe64pdNoQb9ObNm1hbW7MLGKhMuEGi&#10;0aiBJNbpgj5anWwPmVBlCBQUU5hTwAC3hqrwGc0SQGCq7iU+Q8aB4NFlWVWJUEDoeLhtUIFOo0Bd&#10;uhTgvKyGY8IxoNsegEd5UwCpS1eBM8eJc6fg3O8/OgU+OjqKEydOYHZ21hNj6LpmNXZT4yy1vfF4&#10;3DwLBCtUsupV4HpkXOjAwIAxsUwhyXYq80H2SeNgNTsNwVCn0zFvQrFYxPz8PDY2Nm4JYSGrxrn+&#10;rAsV6smTJ3Hp0iW8/vrr+H//7/+ZsNc1qWPPdfNR5ZOGunyUsP+o+j8pQ/1JlY0CccoujifXI3B0&#10;YLTZbGJ4eBjnz583loxGGdcXDcvbtU3njOtRPTdq2KuxfzvvoxrJlIUqf5Qt1O/qM/o+N1zOTafm&#10;GhRKTqjxwT0LeD1OBL/sFwE6iwI7Zcx7zbvqGfUOcBxIBPB3fQf7ogYQQTkPj9MQYNFzK+yTOw8s&#10;lHvKTCupwTbp/tA+6Ri4IX00unh7KNuj48S50/ZR7jEjla5TglS/32+p+nZ2drC6umrtpmFFnUMi&#10;T/vDdrOd7hkDDX8hGVOtVrG2toaFhQWPl75YLCIejxsYVc8Q+00ypJcnR9cEAM8+5ZrW/eLqDp/P&#10;Z5dakSlXwzkUCqFUKmFjYwNLS0tGLI2NjdkzNEqpt2iUcaypgzT0iUYb3xeNRu2yHxJUZNi1vb32&#10;yINyXO55MK4Lz508CgFlH7jpNZ4ZOM5PrgKDlq8bI8gFuL+/j62tLWxtbaFarZqg5wYhw0sgqxav&#10;ghBtvxoAZDS0n7oh+H11c6l7l9+jQHVj0sjwEvBRuejhP2WFNfyGn1EguHHMVII8DELhoWBQhafG&#10;L9KAYq5TZdwpRAhG3ZAaCliOk7p8gSPGLJfLYXp6GjMzM4jH4zanyooA8IR5UAhSkbtGjAITXZOu&#10;sGH/M5kMpqamMD09bewBDQ0N+1EGm4ZVOBz2MH9kZxhnf+XKFVy9ehUbGxue8CMdH47ZZ11oLPIG&#10;uGvXrmFlZQUPP/ywzaVrSCo791Hlk4LxT1ruBYWhAEHbo/Jma2sLGxsbSKVSePzxx+1vXPvAMYuu&#10;Bxu1HgUtyghzPbrvViacdSl45z52QajWq4aa7k0FICrH1UjQjEb8XdlQyrrd3V0DtAS1KkP0ObK4&#10;2mYF7Vy7Km9db5sa2pSj6oEFjuWZjrXOCfvqeiGZaYnt1zpVHqnRweeVQOF3Kd8VWGvoEd/D+nvp&#10;Ybfo+QheOkajwX2WMfckMtQToACU88gwwO3tbWxsbKBSqdgdEby4jR4Wzgf1g4YLsX+tVsvmjDqw&#10;2+0iFosZGw8c3SgaiUQsXpwpf5lGWA8qc88poOV7NaSW7LYaDBpWqUaKEov6HepOPkvDk+MZjUbR&#10;brftjM3w8LAx98Q5SkBWq1UzShnz7+5Z/hwKhTA2NoZWq2UZaLhHWq2WkW291va9IFfvtXLPg3EA&#10;HlCmoFrBNwUJgaeyqBTCrIOL1130fv/RwUI9zb29vY3NzU0UCgW7MpnP8V0stBZ1c7lsJ11vDMVw&#10;BTnbrpuARQWr+6y+i5tcT01zPNrtth2ModDh5/xfDQcaGtygwHFqJVdR0T08ODjoObxDhaXglu6x&#10;YDBogoxzQOFAJRqLxdBut00I8p2MGdTxI5hlekf+Xd+r80cjjm1Uo4KhJBRUAOwAGHODE/Cy/QT4&#10;h4eH/5+9d/ttK83Sux9SlC2RFEWR1Fmy5VOVy1XVVdWdqZn0TCYzQBAkg8lFboI0AgT575JcJkAn&#10;QNLJdAdIZjpd3eM62OVzWWdLIikeRJ1JfhfKb+nhttxdjfn6S7k/vYAgW9zc+93vYR2e9az1KpfL&#10;hWJIOlT01ZW+K1GnDriDeHp6GgfUgPyxhnmGUxN+1w1DgHkvFAq6f/++rl+/rh/84AcXfof3vWy/&#10;ufm6duPbAYFut6snT56o2Wzq1q1bWlhYiCRKED4ofFCbpIspSw4GQDFwo8SNYdaqgwAY3yhufpze&#10;ArIGMu7y2VHFpPObdNiRtZ4jwftiYGKgYBBiaAOqQIfB2HX5jSxxpxY5kJR/Plf0h+cw1u5w0C9H&#10;D5FP9NupcXyXuUAmMXb0yWULjjA6wyOEXI9ucJnozgZz9iaE8yKH2qOM0IIYB6fj9fv9gVwhwBnW&#10;jFM2eQ/6hQwul8uRnzExMRE6RTo/vTmJ9POuvLfPZdKwbbVacahQrVaTdBYNPD4+jgOFfE852OfO&#10;jEcQfC8k5973k3PvPULuAFImkxlI7gXpxpmYmprSxMTEALjje8mRcBycK1euxKmbzvdnPbDW+/2+&#10;lpaWIreJ+d7f3w9wiWv9t4/TZTtv33lj3IWFTyACNhkWciTcF44nb7gA9coWx8fHqlar2t7elnRW&#10;NoiMedBdR1NPT0+D05ssAYjwQAkg/Gu1mr755hutra0F2i5pYAO6Y5F0IFAaSXScdydzul6va3Nz&#10;M4Q5nOahoSEtLy+r0WjEqWSc+Hh4eBinbYI645QUi0XNzMwolUppa2tLu7u7Ojg4CAM7k8kom81q&#10;bm5ON2/e1NTU1Gv8bhCObrer0dFRLSws6J133pEkLS8vq9vtqlgsanp6Wv1+X1tbW5ER3uv1tL6+&#10;rmq1GuOQTCZlnEBlQGaSyPVFPy6YHL1KpVKq1WqqVqsaGhpSqVTS4eGhNjc31W63wxhy9AOhiLAm&#10;KsDzvSGEHf3zMWNNMA+jo6OBQsODvejerqR/l835vrdv39ann36qn//850qlUpqbm9P8/LykwSTs&#10;ZMj8/2b7TU7B37Wff9f7Y1RxH9apdA5MrKysxGmjH330UaDY3HtkZCSStqrV6mscVm9uTIIUgxaj&#10;tKXBUwF9XjFkMWyd4uIGYXIdsAccDEhSWTCmuCfv6fvFI1tJagT9YkwxuDzsjhGIHHAOMfdI6hAf&#10;O75HfzgwxQ1qR8QdXLgoAsBJkowlfHNpsESdNFiT2s9AcKOW5/AM/7sbvknggP6in5It+exCoaBy&#10;uRynX3ruAdHoJEebqLF/RilCAAp4/lQoqlQqKpVKKpVK4TCenp5qf39fBwcHb5SDDuDR0Lc4QvDz&#10;mT9k7vz8vHZ3dyWdVXsaHR0NqiV5bOgOt08YR8aJ92MdOADngIUDRERDXGexjv09cGjGxsY0NTWl&#10;xcXFqOyTy+U0PDwc4xrLAQAAIABJREFUz+T7lHvNZM5qiHOaOXlc/X4/EHPGpdfrRQUXcuhYrxzE&#10;9F2R9d/19p03xqVBb9AFD0ITwxtvGSTG0cKkscXm5rvpdFqdTkfr6+t6/vy5MpmzWtEYzAgQR6X7&#10;/f6AZ5r0tD10Kp0l1Kytrenx48d68eKFtre3L0S3HakfGxuLpKb9/f2BSIBfzzilUmc8sI2NDT18&#10;+DB4bmRdX7lyRe12W5ubm4EMlctlvffee4Gmb29v6+TkJI4WHh4eVrFY1I0bN8I5arVakZDJXHDN&#10;vXv3tLS0pImJiQHHAi45iPzi4qK+//3v6+DgQOvr6zo6OlKpVNK7774bY7mwsKBKpRIcNOqyg2A5&#10;cphOnx1/vL6+Hoko09PTA8ldrkSdQ3h6ehoJUXDlr1y5osPDQ62vr+vRo0fKZrO6deuWTk9P9eTJ&#10;E7148SJQGqIHzA9C99WrV8Gd9PXIuIHMJ9Fw/o/hNDQ0FAfK3LlzR93uWTZ7o9GIfAVHjnxd/C7b&#10;8PBw8P1nZmb0F3/xF1peXtb9+/f1n//zf9a/+lf/KhK2cFrdyfxN7e+KoH8bY/f/5vN/m8Ya8zrk&#10;Ozs7+tnPfqaXL1/qL/7iL/SDH/wgqBesseHhYc3MzOjmzZuqVquB8F00BxgMjsRioLrTieGLk+9I&#10;uSPjTm1gX/ka8Aino5Y8A4PfDV03zKTBOuJ8R1Jc5wg9usEpP3zfDXn6wJ71yB6ob9LITebbYDx7&#10;NNXv52iqz4Ub//5v3o8kPu7rRrOPTzqdjsTL5DvxbzfAk8/zvvJuF9Fq/H7SWZnBqakpnZ6eDkSA&#10;ibTQr4vOI0g+30tQMj+5XE5L/6d0KcmpAEdc72vBnQ8aBjAGO9FUItisyZGREXU6HW1sbGhvb0+3&#10;bt3SzMxM6Hwc1v39/UhQ5bsYox6ZYKzZD7lcLnjlTjEhgjA6OhoJ0FTuIZkXgBAdDbe73W5HJDWf&#10;z4febjabKpfLGhsbk6S4n+8XxrzVaoWcqdfr2t7e1tHRkcbHxzU1NRWH6B0cHMTfWNNQqYrF4mvO&#10;kOu+SyN9sL01xjhGDlSC8fFxzc3NBfIwOTkZGxLhg+Bg8ff7fe3v70cYxcO0qdRZHeOvvvpKT548&#10;0ejoaGRsZ7NZ3bhxI7L63dgh/MPCr1QqKpfL0RcEp6MKw8PDETryUCNCz5Hua9euaXZ29rVsePrA&#10;dfzt4OBAr1690tOnT/X555/r6dOnGhoaCm42lVFAsa9evar33ntP7777bhjjGIFk7KdSKS0tLene&#10;vXsh5Hlv+sFpXHfv3tWtW7c0PT0dQuMitOXq1asqlUq6efOm6vV6eN+3b9+OihlXrlzRtWvXND4+&#10;rq2tLT1//nwg8uHjypwfHBxoc3Mzjije398Pw9yjC44AnpycqNFoaGtrS8fHxxHi6/f7arVaevDg&#10;gR49ehSC8/T0VF9//bWWl5cHeO9Ok5LOkS7WhTSoEEDk0ul01J+Hd8f6wonAqJCkhYUFnZyc6Nmz&#10;Z7py5Yo6nY56vd4Aevn/JSIxNDQUVRJ+8IMf6Ec/+pF+8pOf6PPPP9fCwoLef/99LS4uvha9clTv&#10;sl3cfG1LGjD8tre39Vd/9Vf627/9W33wwQf65JNPVCqVBqgUoMFLS0v69NNP9T//5//U8vKyqtVq&#10;rEmaO/gYfYAJOKzIK4wcp81h/Hikx2UlIXeQO0/Ed6XtyLiDH27Quszz/ievI4ro9aPdGE9SBVym&#10;eISMPeX5HYAbPidu4DCG6KIkMMQ9PMLnOiAJPvFOPMvBDaeoOWqZTBhMjrH0eq6UG//0hTFIcppp&#10;9J2/EdEsFAqBeIN6g1onqQwORLFGkG39fj8i09T9JkqNcQ8qTVTG78cYYfDSByrOjI+Ph/HpCH+3&#10;e3Yw34sXL1Sv14OOVywWQ94SAUUHOE2IaACRGGiwjC9ljpkDqvSgo5k/9Ay60x1iQD9/L9bGlStX&#10;VC6XVSgUotY7lBJ0HaCQU0x4r3a7rYODg4iEj4+PRwU5eOHZbFaVSkXDw8MaHx9XsVgMiuhFjh5r&#10;5dsCMv9/aW+FMU5jY0lSqVSKgznGx8e1tLQUtTVRBM5jRJC2Wi29fPlSq6urAzVMM5mzUonPnj3T&#10;yspKGMsLCwtaXFyMTebougs5BD7HXnNAiCuq0dFRzc7O6t69e1Ezlf6xMD1RUTrbsNevXw8eNgaZ&#10;C22+Szmizc1NLS8v68WLF9rf3x8w5Hu9nsbGxnTnzh298847KhaLmp2dVaVSiVJo169fD7QVpH1q&#10;akrvvfdeeOsLCwth4Ha7Z1n9lUolkGwiBox9EhVAcY+Pj+vu3bsaGRlRs9lUqVTS9evXA6ng+GLQ&#10;ZXegeC5KB14sFBEUAOPoKBxjmEqdlSXc2trS119/Hac2enh8bW1N6+vrGhkZCYR+dXVV7XZbkoKD&#10;j+HiYf4/+IM/0MLCgqanp2MNuvJGOF25ckXj4+MqlUox5s5Hp4HG5HK5WLdcw7hcdNjH76qhHGjp&#10;dFr/6B/9I+3v7+v+/fv6t//23+ov//Ivlc/nAylx4fyb2u/6HX5TH/6uz/+73t+/z/olMvPll1/q&#10;pz/9qU5PT/Wv//W/1jvvvBPrg4axjNz56U9/qo2NDb169UrFYnFg/fhv9gDz5QakI4dujLtRzXu5&#10;A4zxwLr1yM9F4+JOvBuovn6cPuFOMHsXueAVn/zenp/jNAK/F9dICmPOq1i5weygC+/pTkKS8pGk&#10;t3kEl3Hj+05NpGgBhpODTug0vu/RVAdx6LMbwK57iIJ6393ZuWitusOBkZcEi9yZYZyTzgfGuB8Q&#10;hEHOfEARTafTwb93HZNcJ3CaDw4O1Gq1tLe3FzQYxpn+oa+JTPf7fTUaDa2srKhSqWhoaEiTk5MD&#10;9BSQbueqe6QC6otHM2/cuKFcLqd8Ph9GNhFaqqFICuRdUpwqyjiwVx105LP19XVNT09HAqrnPrGW&#10;Op2OqtWqNjc3tbm5GWVNc7mcCoVC6OCjoyONjY1pcnIyopzValWStL29rUwmo4WFhYGI1psoQr72&#10;LttZeyuMcbx8X2yZTEbf+973dHh4qNu3b8cCTKXOyv3gQaNIMGC63a6ePXumzz//XK1WK4xbFi+H&#10;hkDTmJiY0Keffhp1e3lOt9uNjSedhxoJz+KV+qE/Q0NDmpqaUj6fD34V7+IIlAt8OJvZbHYA9ZTO&#10;uWQ8q9frqdls6tmzZ/r6668lKRAoxjCdTqtSqei9997TvXv3wmsGXSiXy+GFu0K9cuVKcM1AiJ1i&#10;gxJwSoj3kYhAsVgc4LplMhktLi5qcnIyDFWcmlKppHw+r52dnRDu3BuhgmeOIMWIdg6dh/5AklgX&#10;tI2NDf3iF78I4YKR2e+fnQhHEgvccYQ6a8sRJxQEGeY//OEPValUInOdeSYUyPV+EIWjiknjnXA7&#10;yk46dzhRuowR92Sekgjbr2vfxlh2gYtjmM/n9Sd/8ieamJjQv//3/14//vGP1el09E/+yT9RPp9X&#10;KpWKg3TepNi/K+3bjMHv8v4oNRKGu92unj59qp/85Cf667/+a2WzWf2bf/NvdO/evTBgJAV6hZM4&#10;PDys9957T3/2Z3+mX/3qVyoUClpaWlI+n5d07pi6wcwawolsNBpRi5g1LJ1Xe+F77GP+jcHP+sCB&#10;BuljDRAB4pwH9l5yrBwd7na7ymaz6nQ62t/f1+TkZMhx0Eivzex8eyKXjBtURcYBOUENZsaV/tJ3&#10;KjaBPHIdeTSgi8h7ZDsGNIgx1Dsc8UKhIOm81jfOxPb2dhwoAwAjKdDJ/f19pVKpKDMHgOHOgusc&#10;r15F5A8jnuuSnOSLmv+dOaDoAcmoToHqdrvK5/ORl+WgCnISUAtd4Rxu5gLePzIQ3cUcQ+lotVpx&#10;giYHAxFZ53A6zv6gTB/6fHx8XPl8PvYB1EmAGCIvRH8YD9B3DN+dnR2trq5qb28v3m9xcVGjo6Ox&#10;B6HEbm1taWNjI57jOXKewDw8fFbje2JiIhwUdzChETp1iXul02kVCgXt7u7q8PAwDHAcC7j/Y2Nj&#10;8WyvoNXv97WyshJO1/r6elBWcVB87jxK9ruWrW9beyuM8WQjBATlwhGCpNePIkin07HZms2m6vV6&#10;8I/d8MHTTaXOTomE7jAxMTFweAOL0nl/jrjwgyBkI+AlEypC6PDjhhRCxIUTisjD1o7O0H+8dUfS&#10;vU+MDTVCEbgIOT/tDaXB5od+wvs6J5D34JnJeUv2eXx8XL1eLxQHYTQMeJ9Lb0nFzP+dN8mzLvo+&#10;Y3F4eBhCr9FoqNVqRbY87+v8RtAXlBqKHkQJVJI5n5iY0OTkpObm5sIpcGOd93SnzJFHr+TgSJyj&#10;fLyfI0hcc9Ga/Lbt21zLOEuDRzdXKhXdvXtXf/zHf6z/+l//q3784x/r+PhYH330kWZmZmL9wF+8&#10;bBc3P7Rpa2tL/+t//S/9t//237SxsaFcLqd/9s/+mT744IOBQ2Sk83khoXtkZETXrl3Txx9/rBcv&#10;XujLL7/Uv/t3/07/8B/+Qy0sLASvP2ksgWiiwD0/xpFQR0MdHeV+Tr2j8T3QVy+F6Ch1Ek1OyjGQ&#10;4m63GzlD9I9+YABg/IIo0g8M9WTkBgoWxjjP4V0wcnyvJGUN4we/nvFxqhzXOVLPPLozDs0Dwx9Z&#10;DRjhNAlHpJN9YuyY92Rzx8XvlWzJ98bo5H0BCzxZlnvhADnVh2RA0FiX806jcaqRy37m3HnanU4n&#10;Sn/WarU4QbPb7WpiYmLgqHjkcCaTCQMdWV0ul8NIRwf4WPPjkYVutxu2RqfTUb1e19bWVjhTlB7E&#10;5uAdGo3GgOFOhTdfMzgR4+PjunbtWqDr6CT2xuHhodrt9mt7xh3O8fFx3bhxY+BgPqKZJH+zp9zh&#10;J0m03W4Hek+FmUtj+7drb40xnhQEjsJKr9dU9tAcmwShCI2h0+nEokRIuBLxSisk4oCEohBcuCAY&#10;PJznKA6L0z1oTyB1JJp61B5G4z6Mhz9POk+Q8yNt+Tv9OTo6UrVa1fr6uiYnJyPkBCLLvR2FQAEj&#10;ML1EmBumvvmSCsANQX8fL2+GsiTM+qaQqIe5ksYgghikxx0DBI87ThsbG/riiy/01VdfxeE8VECR&#10;FEKSvoMUIqy9n0nDmP5R75V3gUrgZRn9JzmWvqZ5N8beUWlX4sxn8rpk83Xv7bc13Hkm9yPP4l/+&#10;y3+pTCajX/ziF/rVr36lr776SpOTk7p9+7ZKpVIkpV62i1smkwlncWNjQ2trazo6OtKnn36q73//&#10;+/qjP/ojTU5OSjqnbUmD5WCJRBFNXF1d1a9+9Sv98pe/DETvxo0bIR8dLECBwyntdrth3Dvi7c45&#10;BrgbxI4ms97cyEZWedKnG8lOFeEZkgI8QN7t7e0FWODPRC70+/0wvpLP4H3RBxgeOCKpVCqM8WTU&#10;CgNUGqyEgUzGcUeH8Fw+o284/4wNTpHLB4xxZBz7HmMcOQHY40464+egCWuEvnjfkMnc99c1j5S4&#10;Me60HafP4DQRuWG9Yyw6xZBqZJ7kyLv4GvPoIZTKZrOp3d1dra2taWtrS3t7e3Fdq9WKCHihUAiu&#10;NjRJ+Odzc3Nhc1QqlQHZ746eOw84JltbW3r69KkajUac1OmRjk6no729PZXLZRWLRUmKE3VfvnwZ&#10;ABH70nUuz8IRR+bzbOSAg43utPT7/SgRvLS0NAD2UUbTa5wzR+xVqJXtdlu1Wk2bm5saGRkZ0G+X&#10;7du1t8YYTzY2gHPvJL1mGPvGpeFVI4z8cw/TklXcarVCMCAgJQ2gx0njxb3lJAqSRM5RZMmGUGHT&#10;eGY578m7J7nkCDwEO8IUntfy8rIKhYJu374dpbIQLL6J+bsjJYyfb+g30Q2SyLWPE89irtwZ4X2d&#10;/5o0WnlHGt8D7Sd5xgV20hiHK/7s2bOgubixTQUbR9HcWQGhcqoKY4cD59EWBCnv7O/N/T2K4Urw&#10;IkTcx8z3QXJdJq//f6slkXjegWeNjY3pRz/6kf78z/9cv/jFL/Q//sf/0P379/XZZ5+p0+mE8rls&#10;Fzd3hDld84/+6I90586dgbKdyZMicepw+tnDxWJR//gf/2MtLi7q2bNnks4dfHcoXcacnp4GAgvS&#10;RtSNzz2Xhu9Kg+Xy3Llmf2Ows0c938ERdgxF7uWgCQAEwAr709+LdwKFxLFwxBUD3e/vUVMa14Oy&#10;E0kDfUQec52XICTaxvikUqn4fjabVTabjYNwHFX2MUpWb0IPMp5e8tHXA58jm7z8oY+LjzFz6X3+&#10;Ns2dKJwM6A1ePQQklu84mODv5ydLunxBhvr3oaxIGqDjdLtddTqdqJCGfuT0Why5XC4Xztn09LTy&#10;+bzm5+ejEIBT/xifN6H2gF8rKyuhK9zpWV9fl3R+RsnExEQ4WZQabDabOj09VaVS0ezsrAqFQjjF&#10;3W43aolzbyLeqVQqfrMGmBOcGhwS6awGPOeOsF5dtjiYxP4gYlAsFlWpVCI3inG7bN++vTXGuHuh&#10;0rkRgBJgUyQTXviuo7eOQrsBxf95FnW3NzY2tLi4GNxqjCTnQ3o//SeJAHENRpYrJ1eErpCShpYL&#10;xSQ1wZWYK0J3PBCM2Wx2wKNPoqP0ne+6Me4Kiz7TXCG74Ez+doXtnzny9abm/XUBDi9/aWlJCwsL&#10;gSS4Qva+9no9tVqtSMb0a70ObvLdWXenp6cRqqYvQ0NDKpfLun37thYWFiJXQTo/sfIiB5J/J8eP&#10;sfbPfOx9PJIOx7dt/l2/129qIKDupLohuLu7q1KppKX/U4rshz/8oQ4PD9VqtQKlumxvbkNDQxob&#10;G1OxWFSxWNTk5KTGx8clnUVt4JpKCuNKUjiV7F+MuJGREc3MzGhyclJ3796N5GxJIReQfR6p8Wjh&#10;wcHBQK6DG7LOQZZeN8b9nqCnIGn8zY2pJOLp+wIk34/ePjg4eK2UqQMGnvhImN376NzWZCK9R1gx&#10;qHBKiKglEyZ5DqDQ6el56Teed3h4GNUqPEqAoerz6Oi8R8owtN9EH5QUvG3mmffEEG+323H2hEeL&#10;GZPf1BzkcDmSTqeDask6ojRus9kcMBaTcufq1auRNEjCsSPBSZTXo9KsG9DsqampGGfPazg5OYkK&#10;J3C8WW84vNlsNqLUkgZ414wh0RmcBwxdeOpUKGNusEtYX8zv8PCw8vm8yuVy5GdI0uLiot555x1V&#10;KpXg5BOFHB4ejrwJqLWcL0ClMmQyexQuf7vdVrfbjYoyyBGcwqSN5TqdZNOhoSEVCoUAV7xE6GX7&#10;du2tMcZp7gW7sODvrjwkDYRtk5w1R6TdMEIRnJyc6OXLl6pUKrp165bGx8cHTjVzNPQiQeICwhcw&#10;QhTh7C1ptPr9HC3gc+r2JpWeo+i8K2gKJQXv3bsXioFNhkBA2PM3dx4crXVh7/1NOhQ+PxdtUjc8&#10;XVglr00i4xjEKIxsNqtr167pgw8+0I0bN6KUmo9Fclx5PgggfTg5OQmunDsdvI+PhRsNnGBGvfVS&#10;qRTr1Y0EBLfzYJPIXDJZyt/BFZELyjf9XPTeFyHmrtS+TcMYoL8eSSiXy5IU1XCoR9vtdvXOO+9o&#10;f3//Wz3j/6+Nk2w9VwMEj4gWClwalGP8Zn15vfehobMKKzQPt/ue8trNoKskhEnn8ge0k366ccF3&#10;Pfmc//u5EC63aMm16DIFKgNJdyCRJLSTeMkY+Ls4suh7BHrCm8bSDVuccqiPJG36IV/sC94VeYlM&#10;Qu5wUiXyhnfhUBivTAUy7g56v98P54ayrMwH+w2jCvnD+/V65ydaUrOacXEa5UVgDXPicj2Zy8KY&#10;+Vi0Wi3t7Ozo5cuXMfasHegRGItEh+FyO7jljhrv4msDTvPS0lI4idlsVs1mM5xOxtOrovA9R5KJ&#10;VDBeHqlBdxwdHQ0Yoq1WK/jevg/QBXNzc7p165bu3LmjUqkUhvXs7KwymYzK5XJEVScnJzU7O6tc&#10;LhdRBcZ1d3dXtVot5opckZ2dHe3s7AyU7S2VSpqYmFA+nx+YV/YE8wldM/mu9D1JYcFpkRSc8VKp&#10;9OsF3GWL9p03xn2Tu+FLQ4H4xnSahhuNqVQqaoqSuIFHfBFSfnJyoo2NDa2srGh3d/c1VBSvOmlE&#10;JVHKJGLJ/aVzDjJ9cFSBd00a8m50UTEgaZB5uM6FNQkflGzE22fc3Liknxeh50kB7FEAn6M3Ie9u&#10;TCf/9iaDOWlQJu+RTp8lf4KMX79+fWBOvZ/8gLwUCoU4tAEOIyWufG69ecQBwxi0a2RkJOqVo6Dp&#10;s0cz3Fnz8CZ/T675pNHuRopHhZIRlTcZ1hc5f7+tMS4pFHjSOeOeVC3g/6zFS874b9dYIzhyNNaM&#10;O+Yuc3xOQBWTNAVH6vgeFAvWH4YjQATOJUo7Sf1z4MATmKXzxEbnNvMdZBjPdGPAjXEMVeQUyZZH&#10;R0eBFIL0+p7CCE6WzqMyE/37TfsC45KwP+9E/30OnLLhoI4b1YwvMpk+EoVNp9Nxf77DmHsf0F8e&#10;2WOMmDOcKtefybUE5eVN0cqLgBUHSRhD5gra1OjoaOhPnCbQek7Y5JqxsbGBxEl3/pj/pK5ljcMB&#10;n5iYiIooExMT2tzcVKfT0e7ubiQfMmasQS9tSNUaxsApUDgLvo9wqOib71XWAIcX3bt3T++9957S&#10;6XTYI+VyWaVSSTdu3BjQDTgC6DrKH+7s7ESUqdvtamdnR7u7u9rc3NTOzo62t7d1enqqsbExzc/P&#10;69atW5qfnw8EnTwwjzg0Gg1Vq9Wo/Ma+6/V6yuVyYdADEvjpo29aG5ftze07b4w7TYLmRqkn1HhW&#10;PV60G3ge/pmenlav19Py8vJrXrUL1KGhofAQEaAevgQNSSIIzuV+EzLJ/ZPhPVdgHi52xYChRZmw&#10;JPruz4JGQbIM3ETnL14UinqToSZpQKm6k8HfHUW66L35ndywbmjy/TcJfD5LOmdk5FOC0Y3A5LuU&#10;y2VNTU1FzVgMBhQ73/H8BHd8XDFjSINecRAEXFufO+l1BAlDPon+0Hx9JNEqN1T8Of476RD9urG9&#10;6NqLmvP6k/sUVIkSoxhrzh+9bL++HRwcBNLJ+OEsOtLsIW7WO2uHSB+oF2PvFYCSxgIGXDJy53QV&#10;FDfyjr3mtAace+Rmku7gxizy0JP4LqJb+DPZJx5NYh87Wu3yDdTeDRv+7tx3lxfJveT7nz64Me79&#10;ckDCy9a6rCThEEeVMcAQp1oYf0dWeET0IsDDueSsD+RLp9N5TTY6GJOspvJtnXPXT+7EICug7e3t&#10;7Wlubk7tdlvtdlvDw8MqlUqam5vT3NycxsbGIlm4UCgEJYt8L6dPYehjMPJcqFw4/nyeTqe1u7ur&#10;bDYb1U5wCrATJiYmoj43pWw9QpHJZCKy53o8CaYg75jrfr8/cCjS5OSkpqamdHBwoEajEbz/sbEx&#10;9Xq9cFIODg60vb09cCr45ORkrHEKBWQyGW1vb+vZs2daW1uLvLderxclPzmckKRVyonu7u7G+m02&#10;m3r16pVarVY4K8iMYrGo4+NjXb9+PXIQWGdeFvmyffv2nTfGkwI4aUxhOCUFBxuCWt8IuHw+r5s3&#10;b2p4eFh/8zd/o62trfAo/d4IaxAbBKInkSBUEQweHiLEyOYGWXC0xZWTL15Hl4eGhtRqtcKTvkj5&#10;IKQcQRobG1Or1VI6nR6gXjCGhIYJB3oo2gWzI0Eeek4iu3yGEHdEKOmIMGdJtMXnOp1OByrjCbXJ&#10;ELALQcbOFSRhfgSj951x//jjj1WtVrW6uhrCE0MdZe2K150o778r+Wq1qidPniifz2tqaipCnv3+&#10;eZ1WQqJJI5wQH84m6xuniXlmHfjJmwhv6dxR9DHyHAeoCLVaTeVyOeaz2+2qWq1GlQ3mA8NQOufG&#10;/zouKe9EuzTAf/vGeONkekvmq0iDeyhZaejk5CRKSS4vL0ft4EqlEmsZdAuj+CLedBJ9Zm+wnj0p&#10;jwiT0+Q4PKvZbEZtY5dRVEeh3+w/aAIjIyM6PT2NE4ORz+wFkjmRMySc4iS48e/fBXghSY/1TYJo&#10;MgqADG00GjFmGCT0AxSU6jTsiaSjzb3gOMPdd7mOMdXr9aKkL7IRuYWMcA6zdB5dYPwkhZ5Cj3Fd&#10;p9MZiCZ4Qqjzpvmby19pUM4zXowB9Kp8Pq+ZmRndunUrqp10u904hI4EQK8Yw7rjPVxXJUEw5g6H&#10;q9lshrNTqVQ0MjKi4+Nj7e7uamVlRdVqNRze4+Pj4D9TerDf70dip0ci0C/oYQ4eRNdMTk7q5s2b&#10;unLlStQk7/V6KhQKqlQq+uCDDzQ8PBzItZfAZBw53p6yzBzkh0w+Pj6OcpDDw8Oq1+va2NjQ+vp6&#10;AEIkcadSZ2c8TE1NBS0GW6bdbgelhbNWarVaVHthH7O2O52OpqenlU6n49RNogjIC/a3NEhpZX9e&#10;Gu3n7TtvjH+bhqBPhlj5ISkBgdhqtZTP5+NQBUcBHLlEySSpI1wnnaOBCAwWF0aQJ1I5cpEMHV/U&#10;UqnUgPDxA2sQPhhcjkx7f0iacbRib29PtVpNjUYjvNqLkGyEm0cOkggKm9zfCaWA4uMz/+1j6P9O&#10;ojuutEAYQJJQFk7tGBoaimQhj0okjWieVS6Xtbu7GwcnJMfKUWgPJfvn9JN5do7d3Nyc6vX6AGLp&#10;oWXn6HkUiP5yXxoGv1cYgIvqDlpyDyTXmhvmJN00m02Nj4+r1Wqp0Wjo5OREk5OTYUS/ae4u23e3&#10;gagScu90Onr48KF++ctfamRkRH/yJ3+i0dHROLjGk/dA4lk77L3T09NI3HIU3KORbly78Yk89XKE&#10;nN/gMgijhX2UNF45itspIsnoXCqVUq1Wiz195cqVMPCk81MekSOO6GFAUjEJ3q5HExx4YT8hd53X&#10;TZk3aEE8D72DjnLKipf7wyh39NsjuMgN5KJTXHgnZJ/Lb0oLOlCUjLI68u5rQXo9KumNuffyqv4b&#10;ObywsBCnPGLcFgqFeA8/YdR5726I+480CNqRFHtycqJcLhdc8PHxcWUyGdXrdRUKBTUajXAoDw4O&#10;VCgU4jRk17dqEH3iAAAgAElEQVQ4ccheIte+/tGHmUxGU1NTGh4ejsP0cHrGxsY0MTGh6enpcHrZ&#10;D/DXvWqJU5BwKqDX8DuVSgW6TjIuugEHc2JiQteuXdPs7Gw4DsfHZyeTr6ys6Pnz51HbnHFOlrzk&#10;3ycnJ3r27FnoWS93ip01PT0d88Ea9ujuZTtvb70xnkT9mHQaCoUFTZmhb775Ruvr6wOCiQ3MYsMY&#10;574g2S4Mva6nNJgIlQzT0S5Cg5MhQA8/e4IT5RRBtP1EMqcquPHrgpFQ1IsXL1QqlYLCwk/ScXDq&#10;hW9E+o4ydMQfwe/vmewT1yV/+w/X+ng7VQSF6UrSlRSIF99xg5oxb7Va+uabb7S9vT3QDxeqrqCS&#10;iD/oC6gczhchUoS1I9QeSWANOafTkzrdwHFlCeKBInW6iBvwSc44CB5G0f7+fiTdjI+P6+TkRF98&#10;8YX6/b7+/t//+1pYWBiojEG7NMbfjnb16tVAmSXpv//3/66HDx+qVqtFToXLHo8eIfuQMShbl0ND&#10;Q0NRPs1rIING+zp3p9grWDhFBVnmfU5Gg0BvqRDhNAWiSOxRKIZwkkElkaGegIZRgkHN9XDPHexB&#10;JlPJJcmDxjlwQ4h38T7zuScs8mxqnLv84vnMm59c6XoBeYIxzvwljSKP7CbnyA1xR3tdDl7U0H+u&#10;U6RB3j2ycGxsLBw2InUkrfqppR4lYAxdRyQjpA6KYRgSKeU0aWgr2Ww2nsM6IDILvQSqoddyh2fN&#10;emO+qtVqVByC+84BQsjp8fHxoIiQhMxaQp+iX4guSFIul9PVq1fV6XRUq9XUbDYjcRTDvdVqqVar&#10;xXdIjIUvfuPGDc3NzUXEg9NJ2+22NjY2tLm5GWuQMfXcAtbK8fGxNjY2ND8/r8nJyZAP7BuP4Pv8&#10;JyMpl+2svfXGOBOM4ACVIVRC6AbBVK/Xtby8rGfPnml9fT1O4fSQO5teOlv8+Xw+NoXzFNksLtgI&#10;HRLeJOzlAsiRXkdJaG5Qo+wkRcIJWdYoPzahZ9ijRD1UCkK1tbWlL7/8UpnM2VH01OR2oemCWRo0&#10;xJIGuffV0SnCtv5ePm/J3/5c/oYCSSJCjvYw9vwdpbq3txfClHn1ce71etra2tI333yjV69eDSDa&#10;zDfv68gcRnI6nR6oP+/jg4J34x9BCwKEkSJpgEoFSsZ3QcsdBWw2mwMRAjiRrP9utztgxCffm/56&#10;8k0ul1O1WtXDhw81NDSkmZkZVSqV+B79uDTE365GUtdXX32l//Sf/pNyuZy+973v6Q//8A81OTkZ&#10;9YCdXyxpwAlztDaZG4FhigzhxEAQeec2Y4Rz8BqnHrKfMViI6mGkeSKjh+d93yOLXCZdvXp14J2Q&#10;R87hRWZwMqOfZIlRK52H2dEn0CYODw+jTrR0XmkFQwtDCAcdGg3gjlfGIVLGmDnH3NFy5IMfjEM0&#10;EJnhPHSXKzw7KXOTxqwn//s1b2r+Oc/3BFnmkPfnOqgf9BvjF2fDARqn7STBHgdZXA+hs73EJLKY&#10;sQFUox/IWmhWjgrjNLhOxKmr1+t6/Pixms2mstmslpaW4nj5/f19HR0dKZfLhQMAPYaxcSoOet0j&#10;E8x/rVbTkydPguPNu9E/+o6O4HCe+fl5zc7OKp/PD+QzgcZDR0Gf4BTTR/aS56hQ/Ya1glOYy+Vi&#10;TJmjSyP8ze2tN8Y9MQflUK/Xtbu7q5OTk/DaHN1tNpva3t6O0JSHUWhsNpI9C4XCa6izcygpL9Rq&#10;tVQqlTQ1NRXIY7VajWchcKgdfBHn1p8BctLtdoPf5rw7pzm4IkKxskm8vxx8gPKhX0nDGI/clZCP&#10;YxJJ8VAWQjCJ5vj9XXgnHRIfCz6Xzp0CHBmndvB+rVZLm5ubUcbJDYhkw9nKZrOB1LnQR8gyb0ln&#10;wfnsKGiUrDuH9Xo91sHR0ZHGx8eVzWYjEWZnZyeqVBDOxqB39Jy5q9VqUSUAlLJUKuno6Eg7Ozvq&#10;dDoD80ifGSsfS65ZXl7Wj3/8Yz148ECffvqp3nnnnTAwmNPkvFy273bDUNzY2NBPf/pTbW5u6p/+&#10;03+qP/3TP9XS0tJre9CjL04pkM5P3mV9gpInUW2MqW73/LRij/AdHR2FUcq9fK8AIGBM8gwMB9Yr&#10;e9Sf7zQuDGIvSycNloIE1U/SIZw770YN94aG4uUSnYrhvHMS5rnewYV0Oh0HzSCz0T28H7LFaSg8&#10;xx0RZKJfhxFF4iRILoCBy3SP8mGMI9swnpMR3Isa3+X0SnQIERFJA3XpeaYbuMwDa8FlrtNS3wQM&#10;8PdOpxPGNuPLWJEH4KdJe1UR7u8yGMDDgTu+e3BwoFevXmllZUUHBweanJyMg6DS6bOE0U6nE4Y4&#10;SZPoHwA89sPQ0FDUzSdSkslktLe3p83NTb148SLWqRvWHqXt9XrK5/NaXFzU9evXtbi4qKmpqbgP&#10;z3Jqpz/La8OzFtlXY2NjmpmZUbFYjOvcEfAKWjzHZc2lDhlsb70xTjiMzd7pdOKgHlCbsbGxgaPn&#10;OXSExE02mwtsOOYLCwu6fv26KpVKeM8IB5AjwjzLy8va3NzUtWvXApHf3t7W48eP9fTp00gOKhaL&#10;unnzpm7evKmxsbEBIz9pnPLDAUQvX75UsVgM1DJpZDpn6+DgILigngmOsnWP1REEnk+yBhseZMaN&#10;e4Rbkl/mSLxvQu6d7IOHHGk4FS543UHweUBYHh0daXl5Oer1fvzxx1Ge6qI2MTGhmzdvant7Ow6g&#10;wAjmuY5IIfQYJ8bDHQOE29WrVyO5lnWwvLysdrsdZaE++OADjYyMaG1tTYeHhyoUCioUCgNJsISS&#10;qRu7vLys58+fq9s9O30tlTqrIT01NaVGoxEcV9Z7t9sNYyOJThweHmp1dVVffvmlfvazn+mzzz7T&#10;xx9/rD//8z/Xu+++K2nwUCXmxfmnl+2720io/Pzzz/WTn/xExWJRH330ka5fvx77yRHwZLI5tYhR&#10;8JwQiaHq64n1keQFSwrjNJVKDVA+ktQzN5joP89CDmJwOIcZgwvH2//OXvT1z3cBKzAwQEzpD8+l&#10;ogVIs3QunzDYuaf3BZQQVJrIKQa2I9oAK0QRkhFIdJLTEhlj5K3LZlBnvks0zmmYyDUHIBgnH3NP&#10;YH1Tc3SdcXf6INeA5jPmvnaSeiRZWIBr3KHwe7OeGCMSR1OpVKxbKEOHh4cDCZpQLzKZTFBHJIVj&#10;SQUyHyM3ynd3d7W9vR2VYVjvGMlUNQF9Hh0dDZAP49d1pa9T5g/UnuouHFaH08D88P90Oh0I/Ycf&#10;fhi0GSKxGN5jY2OqVCpRVQwnE/uCdQ11h9KLt2/fVrlcjjFzR9bpkT7HyfVy2c7aW2+Ms/kRGhz1&#10;vry8rKOjI83MzAS3EIQEI7NSqYQXx8JgEbFwZmdn4whaX0wIag8NtVotra+va2hoKAzl5eVlPXz4&#10;UF988YVarZZyuZwWFhZULBa1uLg4gEA5J49FzDOq1apevnyp58+fa2pqSvPz88F/8/AZQpPjcUFe&#10;JIVzwn35zb+TqC8IACFlQrHeN6gQrkgJD2ez2RAWPk+ObCU3aNJYROhRH75UKunw8DAcAE/AQlDU&#10;63U9e/ZM+Xxed+/ejaQt5teV6ejoqK5fv65vvvlGDx8+DP4lY4FAw2BBwKNACZv7WCOEMDL29vYi&#10;fPn48WM1Gg2VSqXgDOZyOa2srKjb7er27dsDUQeny/R6Z1zxV69eqV6vR/kvsvhnZmYGnAqMBLiR&#10;zpv3aMeTJ0/0H//jf9Tnn3+ue/fu6V/8i3+hW7duBRdWOhekboR5OPiyfTcb1XIePXqkhw8f6kc/&#10;+pFmZmYGjBg3Ut0okhQhafY+VYFw7hwxxcCDo5pMlGQtcRgLcg8HG3lCNIb/S+cHknQ6nTASMFAw&#10;/kZGRqJmMn3icxxsfy73dZSa7yOLXTc4zRA5AEWMfSgpUH2nmXHt6OjoQHUUrvFoo+sBl88+hp7M&#10;Rz+d1uPGNjLNqYjIApffngjvhi8UHrjc32bP8+ykw8aaYs05OuvRYKehuDxMfu7gmEd1mIfx8XEN&#10;DZ1VJKtWq2H4Aty5DnKU3SmBzDG6lqgOzip9gGdNcuT8/Lzy+XysvaGhIeXz+dBbbmDjgPpptK6L&#10;eCfWia8xHx9fc0NDQxofH1e5XNbs7Kzm5uYiIRmHoNVqhW1TKpV07do1DQ8Pq9FoROTKHUbWcKlU&#10;UqlU0q1bt6IqE+sHmijRWmg9l8b3r29vvTEOZ48FsLW1pdXVVa2srOj4+FiPHj0aMGpWV1dVq9XU&#10;7/cDhWSzIcgoQZRKpZTP55XP5wfKxyWRHIxPvMNms6mdnR11u2cl4qrVqmq1WpTXoj9+gp4Le0d9&#10;2fwgosvLyzo+Ptba2loIMK9bC/q+uLiohYUF9Xo9lUqlSA65evVqlKi7du3aAIKVpI44padarUrS&#10;QNgYIURDSF69elWTk5MDCa8X/biAdYF9EU2nWCxqYWEhxp5x9KRT5mhjYyOEmfMCuR8tlTor8zQ3&#10;N6dyuTxgoDDPKDg+Q2CWy+UBmhFhV0qOcUDEq1evtL6+HonD6+vrA3SYra0tjY2NaWdnJ1APV8Y+&#10;t25sFAoF3b59O+rowgekbi5JQ5KitKJTopyucufOHf3zf/7P9cMf/lDvv/++Pv74Y52enoZx4dEL&#10;L+112b77rdvtqt1uh9Fz+/btyBNwZBlZxr7BMAetxaDMZrOxHj1i5YYkhjF8bYx5P7XTETxfVyQg&#10;EpFy+gs0Lqc4IEOR4V4NRlLk+2QymUClHUGmdClyHIMDgxwwwo02T7bGQB4bGxs4MAgjWTqPFDht&#10;xuu0S+ey0w0qZCyyC7Td9ZDTK5wal6QP8ePPSlLvHDDhb8hQ1oHnzSSb6w93+vnh3qyzVCqlTqfz&#10;miPoz79IfySpVA5e+bMYs273LKlxe3tbV69ejVKep6enAVz4+Pj9OO2WHANop16KMZ/PBw98YWFB&#10;s7OzKpfLmpmZGaBu4XRiW6DDGItMJhPrlTHf39+PBGLWJRQp7BMqE7EmXU9MT09HPXHKK1ar1eDi&#10;wwbAaRkdHdX8/Lzq9XqUgwTBz+VysY/Hx8c1Pj4ejg3yJZU6q+iytbWl/f193blzJxztZDT+sg22&#10;77wx7sYhm5lQ5+PHj3XlyhX97//9v4MD/fLlS+3s7KjZbGpoaEiPHj3S6upqlOCrVqt69eqVRkZG&#10;dPv2bb3//vuR4IRx1m639ejRI62srESNTBaRI8QgtCATS0tLQZP4q7/6Kx0fH6ter4dhnk6nNTU1&#10;pY8//ljvvvtubBgEtSe18LzT01N98803+pu/+Rs9fvxY9Xo9PPPp6elAZ50rWSwW9ad/+qevIbXO&#10;+crlclHrFIqOKw8EQjqd1s7Oju7fv696vT4grFFeOAS93ln921KppHv37mlmZmYg9JZEfEneciSG&#10;OffrEHKpVEp37twZ2NSOLPX7fVWrVWWz2YFT6kAQCJ+h8Km0A5cT5cU4oAgxkEkgW1hY0B/8wR9E&#10;9MMT2oaGhtTpdPT48WN9/fXXev78eRyJ/OrVqzAaSMB8+vSppDOncmJiYoAnSOPZ0hmt5v3335ek&#10;QLy9CgHJYu12O8ZvcnIyFCNrCkVwenp2KtuHH36o733ve7px48Ybj6jH6fR+Xbbvduv3+2o0Gnr6&#10;9Kk++ugjLS4uqlwuD3B1HdGWzpIbR0ZGBqhObtyw7g4ODkIeEsE7PT1VLpeLUnXUIYfm0e12gzbY&#10;brcH1jZrGWQXZI7zFZBL7DeQRQwljIlutxtrOJ1Oa3x8PPYcewLgBGOI93bDF0rC+Ph4gCJeu5/k&#10;TE4xHBoaCoPFKRTIM5wZZA59dOQTQ5noAuMDEjo8PDxQU11S5BA5Ku4GJYAT93UnifuAgDtaj85C&#10;d/A5ayEJ3rBO4Ho3m80wtr2SC/0k2oFhyTriXt5XT1CkOZ2KPnBfHELOGWHscdb4PmdxuNz3hlyn&#10;r4B9u7u76vXOqnGVy2VJioo6HFzE3mK+iNC6I0aUyZOmMXAZz6SDxThSzhB9yLjCR5+enlaxWNSt&#10;W7eihC+8dadhUmkml8vp1q1bmpycVKPRkKSg9TB2jCnPoVqRl78tFAqq1+vxjoxtEsS5NMgH23fe&#10;GE9OGAJgb29Pu7u7qlar+vnPf67t7W0dHR1pd3c3+FSpVErtdjvQjl6vF3VhFxYWNDExoXfffVdj&#10;Y2NhyEJzkBR1OTGMLkJy/SAHEjdfvnyp1dVVNRqNQOyPj49jISMoisXigJfMpnNjkLqhGxsbcRoW&#10;CSbVajWENYb37Oysrl27prt370bZKMYNgQt6TdKII+M+7kNDQ3Gk7rNnz7S5uTkg6L3fKIFcLqfp&#10;6WlNTEyoXq9rZmYm7pd8v4sM8WQ/cBIIpRFqwwnwsOvJyYm2trZCSE5MTASygrDjWsbXk564XzIs&#10;SBgRpB+O3dLSkqanpwfC793uWaJto9HQysqKHj9+rFarFYcq8EyU7s7OTrwzyJo7GCgl/z/vjqMI&#10;ugGFiCx43oUIEGvB19r6+rq++OIL1Wo1zc3NBRWI+bkUmG93Oz4+jlP9OOmP9XdReJ7mKCmfJw0C&#10;5J7T1aRzMMGRWY/AITswdv0zlLwbjqlUKgwWkD8MPBxQ6ZxXfXJyEg44Rh4RNqJkPgaO2LLeuQbj&#10;iPfmbxjHyYPgGBentCQrb9BPP4iFv+MM8B2n1Djg4vKKMUVGIbt4TpIX7tFB9E8SzU6uBZdJyc9o&#10;jCegjx9g49Q+xtLReUfMJQ0g/clnux52+iBUTZfdVO45PT1VPp/X+Ph4JE46Dc/XuP9gsO7v76tW&#10;q2lzczPqeCcPTCKR0Z1TauGTt8C7MqbJ6AZziZOBbHcndHj4rDTi3NxcRFQZH3QQ105OTiqbzYbt&#10;s7+/P1DhBkDMq6ZcvXpVMzMzGh0dDUfCnZJWqxXjTEGC0dHR6GMmk1GhUIg65pc65Nu1t8IYT3rf&#10;LNJ2u616vR5casJ8npXMhmfx+EIdGRnR1NSUJiYmQqCCxOJdlsvlOLUuyTfGoEE5EBZKp9Pa2NhQ&#10;rVaLpCCMLJLwtre3g2foyCqCBAFM1ne9Xo9NMDQ0pEajoWq1OpAkg2IaHR3V3NycisVi9Je+kriB&#10;oHaU2Y1sjHGiEFtbW1pbW3stUuEoCgZlOp0OKoa3pPJPPs8NcTcCEHAku3qlAL9eOgu3DQ8Pa3d3&#10;N8YXuocLFOmccuPh+SRayFx4dQgOWvBwHUh7r3dWzu3ly5dBCarX6wMcQNYSJeBQSJVK5UKUxo0c&#10;xhfaiqQ4IAL0kaQk1hsOoI+5pEBXtre39eDBA3311Vd68OCB/vIv/1J3794dQDwu29vZUJ7SWf4L&#10;zjEGwkXtTfsRh9cjeChfDAk3wN2gQlEnEWCqXTjfFF44ji9GHTQT7g99AASZZ7PPeDbGM8YvfXHZ&#10;6Mgw70a/QSoxwD1J3g17DCvfa0lnmj5SOg5jFUOW/eaGKGPjjg399wgq8+0y1euO0ydvzr9P9pNG&#10;H5JOxW/T6L/TbE5OTgJA8PXlY+RUDn+HpNxHrjFnHp3hZElJoUOc4uQocXJ8ANB2d3f17Nkzra6u&#10;hp4A8CN3CxrL7u5u3NuLQvg7epKyzyufU6cfnUM/oGNymNDExMQAZRbHI5fLqVgsqlQqRRTf9Q3r&#10;wild3W43ogg4rhS4wEluNBoRFfCEbOwPAMRU6ryGvINvl4b5m9t33hiXXq+0wYZLp9OBakOTQGhw&#10;vaOLHoKTzhFS94AR1jMzMxHedGOc+7KwXGHwXUlh8HJPwlW1Wi0qogwNDUXCniu/ZL+lc9SBkJHX&#10;n+UdCOPxfl46jObogvfXeXjSOQrjGdwoGw/zca3fgz441cLfyRE2f98kEucRAg9zobwQEmz4K1eu&#10;aGJiQr1eT5VKZYA3DTUDY5y5wznxgxYYT5S0o/C9Xk87Ozt6/vx5VNlBUCJgPdkln88PcEE9soCg&#10;5TMfW58fHysPU7LGUGyuqLkPRhLOqI9tv9/XjRs3guP/2WefRcUNSlZdtre7eQIf5wlIg3Xxvfk+&#10;dUXtBpRXG7noel9jbhBnMufVOJDH1HB2o5IcIAwAED1JUZ6Pezu/2/nryAsMSEe4kSeOPMPndaSa&#10;d3BDn74n5RX7led5gqGjg47Ww53HkPJ7uxHjxpojxcxN0sF2Geay1d+Zzx3Nx0lx4Ir+u8PkY5NE&#10;9v1ejsq7DMKwxllwFJo1kNR/3hdfp4Asvt6g6lH6t9Vq6fnz52HkjoyMaHZ2VhMTE6rVauEAeGIp&#10;PyRgco+VlZXgT3MMfaVSCVnZaDTU6XQiqp7cI8n5Alhi3bAn2ANQr6hqRN7X1NSUyuVy5A2BeHsE&#10;1w/p4vj6k5OTOP3TCzvQB6iY1IKH9tXvnyW8rq6uan19Xel0WpVKRdeuXYt3Yr9CTyqVSm+k/1wa&#10;5q+3t8IYl143yB2VQcCwyFmQyXBsUhh5OA5lg9CGB4YQ8NBf0pjEEAap39vbCxQF7xb0GkWGUPKN&#10;f1FznpwLaYRzp9MZQFEc0b4IgWbscGh4d38fHzPG050dv3dyfHlHBJx7xT5/yb/5df53F8zcL5kE&#10;goEN/aZQKET2u4c/HfVJov9JI9XnOvl/T8AaHR0Nw5vvZzIZ5XK5qCXebDYDgSLs54rN59MdDeYq&#10;2RDablAl1w/v7YoyiWrBcb1z546W/g/lZnl5WV999ZXeffdd/YN/8A9ee/Zle7saex2E0cPeTtPw&#10;dpHRhgxzFBGZ4dQVNyw99J5c7xjRXi0oKVf5G7XHHSFOGprsiaSTT6Mv7AmuoR8OUvh7e5/9t4+v&#10;6wZ3+HkWY+d0HHcIkpS45Fg4LSWJ3CZ1gztELke8f56Q7mPo/UPO0R93Bn6bxroDjHKwB4418+Z5&#10;DNKZ7qOutzs1Dlwk1x3RhVTqrJQhVNbNzc1YQ+VyOUrzOdiV1MsO2rEGORCKxGhQZ/R0p9MJmZ08&#10;/dbnyXW1gyduUHs/3CHDOPdDtvb392PteqKo6xRAH09i7vfPcjNYR0S0AZco9ZjJnJ1kSkEH+lws&#10;FiP3KrnOnFLFmr40wN/c3gpj3AWtIyiEdBwJYVP6pnevWzpHC/mMZ1zkebtw8+vxFgmdnp6eql6v&#10;6+nTp1pfXx/IbqYNDQ2pUChofn5e8/PzKpfLA4acC9pk2I5+gYb6eFykKAjVQa9wQ55NgnHoG9U3&#10;btJJYGPRN/fwkwZlEt1hjvg+LWmIe18cMfB7+Of0ibEClWEMEDKsCReEzudM3suFpq+xdPqsBNSN&#10;Gzd0/fr1AcoMn1OH9caNG9rc3AzhyrxhnEgKhefo0PHx8UBYPynAkgYU7+DryNGnNzl77hxevXpV&#10;77//vv74j/9Yf/3Xf61f/epX+vTTTy9pKr8HzWkAfkT2m9pFhp2H8dmDLlN9nfn+AcV25e/GlVPF&#10;PNrIPiJ65QavG9M80w14WlI+OWjhMs7BHHdg/b34tz/H5S/vmAQKXDb1++fJo/49l+VJZN8BiKRu&#10;8msdpPF7uvORBEI8QuflEBkfj7YlnTMfH19nHqnzKhr0w3n4REpw8CQNVK9yeeY/GJRXr1597fRY&#10;3vPw8FDtdltPnz6NU6s5gKhWq2l9fT1kH5QYH1Nf96nUWc7SrVu3ohrOwcGBJKlarerp06daXl4O&#10;55LCCul0WoVCIQAYkHevfuI6CXlMtJa+edJwr9cLalY2m1Wr1YrILFVUut2uGo2GWq3WwB7zNQTX&#10;e2NjQysrKwPJxLOzs7px40bsXacwEXlgrGq1mlKpVOxVotHHx8eanJx8IzJ+2V5vb4UxLp2jktLr&#10;iUR87l47i1AaLHfknqVzmhxBlc5DZR5KRDj4dc6j3N7e1ldffaWXL1+GR0wGtXQmaCYnJ3X79m3d&#10;vHkzkkOdY8iPI08ufF2h9vv9QA6k89Av5ZCSZbkcEXGlyr9BMXh37ulRCFABxtyVlSMWziP10Clz&#10;c9G/XQj6vRxdcnrGRYic03QuctIkxbpACRASdIMAQwJUxNfX+Pi4FhYWVCqVQrjyPMZhfHxci4uL&#10;unbtWlTA8QiCpIF5ZE0jjDFGQNTckEmuCUef3EnyyAuNaxgTH4t8Pq8/+7M/08uXL7W7uxtJnZft&#10;7W3pdDrWtjv+b2puVDsyKJ3X2Hdj3I1ABwl8D0nn9Avu40Ymz2Dfk4ODgndnM+nsu1OQRNiT0UBo&#10;Km6g+37BiJQGdYYbtx6RgvPsgAOf8QynLfZ6veDqeuK8/ySNcUdPXd66Q+7v6yj6RXPoDhZjh/zy&#10;eXF5lHQCfpvmFECoE1Dzjo6OtL6+Hjkv2Ww2oomsVZxAj8gwfj72HoWhig+o+PDwsObn59XpdNTt&#10;drW1taXT01O9evVKExMTKhaLKhaLUSVI0muOZqVS0SeffKLr168PnKYMX3pra0upVEoTExNx4jeR&#10;ZIxv9g/lmJ0H77o4GeEBuWYveEEJDH0cAdYVdgGOLNdRzWdnZ0dra2v68ssv9c033+jk5ETZbDbm&#10;h7LHvu4zmYwmJydjHzGPOEUAgBjjfmDYRe0SKR9sb40xLg2GChHOjgImE1DckMKw5hj5iYkJlUql&#10;WDwgAyw6DE8EgKQBxeFGI0Jtd3c3Siuy8ZIJOoVCQXNzc5qbmxuokSsNIg7JsJn/OK/YEQ2873a7&#10;rd3d3XhnHzN3WHzDJ5FVvuMhsyTK7EiOj4eHs11R+Tj4nCaViv+d/yfn39EoPH/vB1QZP2EviUL0&#10;er1IauGEUq5B4HupLFByPod/iFCSzp1GOLoY9HD9HKFDwPq8uNPB35xP6M9JGtleSYBr+O1jzncx&#10;4jEYTk5OdPPmTU1NTWl1dVX379+/NMbf8ubOsyeBObiQbBcZhzTnRLPWPRzN8/g3QMObKA4uU92A&#10;h8bAvf0Zbmg6qstzHe1NJj86Cs9+hicNX1Y6B2PcAfbvst8oq5iUU4wxMgSjC7npjoWPOfdK7teL&#10;DPGLZKdf6zKd/jnFCPnufXBH33UQn/MsWhIQc5l85coVVavVMAjh+6fTZwn+7XZbX3/9dRzKVyqV&#10;tLi4qPhh7JkAACAASURBVOnp6de4926Me9SUimLutJyenmpvb0+1Wi0S2nu9s1OQd3Z2os42p8mC&#10;fBMFTAIs/X4/eOjlcllbW1vK5/NhiJ+cnGh5eVnNZvM1ndxsNtVutwPsyOVygcTzHHeCPErLfKGX&#10;WG+g5cnIB5VjHEHnzBTOOLl69arS6bQODg60ubmp3d1d7e3tRa18OPDlclkjIyOq1WrhdA8NDUVF&#10;JvYbOpBkWRwC+p3UUZftze07b4z7ZnekAmGRRFndQHdFwffz+bw++ugjffLJJ3HaFEhrLpd7Db1E&#10;gHNfFju1rB198O+xefgegpl6nXwHvhWhH3ht1FfFYON+KNNOpxMhM4y/Xu/sSN4vvvhCExMTQTPw&#10;vqPsvJqAc8LgQVMJBLQAAeIcRd6PZycVCYqN612RMCaSwulB6DnFwo8f5j6OcnvSjUcxcKZcUTra&#10;grDY2NjQL3/5Sz148CCMd5JhGF/GAmeqVqvpq6++0vz8vEqlkiYmJqKcIMqi2Wzqs88+05MnT4K7&#10;x/09BEytYtZBv99XsViMsTo6Ooq1gAKi/rOXnnJFxLhTaYfvuSLjFER3UoaHh9VqtfT3/t7fi+o5&#10;tVot8icwbi7b29P8tEsQNo+yJJEpZKXXCIc2hXHEPoJP6jWkcTi9+pB0TmG4evVqIIXIIoxivk+t&#10;bow6ByX29/ejTBzrHtQZmYH8ZC94Erqj+73eWXL2wcGB+v2zyhEYNM4j9+pcTsNwpwQ5xPviwIO+&#10;U67RowZ8huwixwgjxk8XdqQeWQ1w5Ma+o+3SmbzEsEQGOBc8lUoFMo0RxTOQeUn6X5I+QgMoAsiA&#10;jrK6uqp6va7p6WlJZ3JkY2MjKB6U2T08PIyTLVmDLicdLBsbG4sqX4eHhyoUCiqXy1Fl7ejoSNls&#10;VsViMeY0n8+r1WppdXVVOzs7cTrk8PDZIWogyPTBbQcq+qAfp6eng953fHys6elpVatV7e3tKZPJ&#10;aGdnR0NDQ2o2m6rVaup0OnH4GnKd/cDa8gOrfJ69qoqkgVPEcQYuoqJiQDcaDdXr9ViPzG2321U2&#10;m9U777yj4eFhVSoV3blzRzdv3oyTYgEZU6mzUrr5fD64/lSKkxQVVKiGhO3lNkHScbzUJYPt92o0&#10;XDi4l8lCGB0dVblc1sLCgpaWlnTt2rULUQbuJQ2etuahMDdk3QCXzgVi0sP1++IVsyDZJH5PkkY4&#10;ttc/50RFNjaKirq3a2trunnzZlSCQVnR6CuGNEYsn+3v76vRaGhraytOk0xSJBBeCAkcl2RlG0ek&#10;uM4FHSiTRxp4BhvbkQOfa1eaPneOhCXDr75O1tbWtL29rVqtplqtFs+XFGi5h+ZBGra3t7W8vKxb&#10;t24NRC+IJJA09OrVq0BGXDF6f1BijBdIO3PkURHnpfI950t68rI7Ho7cMQfJfZNKpQLlwKGAG+lj&#10;dhle/P1tHn1xehSf8TnyyqNf3pzmIJ1H0/ibI3pJA9X3Ov92mUpf2A/INhxPV/xJ49T756ANDqvL&#10;2CQ1xH/Yr0l0Otk8Yf8i/QStgBK3jCfj5JQ/9jPvBRWB/c+7+pg69xhDz2UocoH393fxewGQeIQU&#10;vUjj+aenpzo4ONDe3p4ODg50fHysvb09nZycqNVqhRw9Pj7Whx9+GI7IyMhIVDBjzTCnvINHd/b2&#10;9lStVgORBTCSFGh4tVodQPeJjjPO3e5ZidmNjY1A7HFgs9msSqWSjo+Pg/qJTmB8iH5SbpAqaZlM&#10;JiiivDdymfMvMGaTfHrkNc6pV9RiLjhwZ3h4eMCw9gO5SGBttVpxuFGvd0aVomwt5Q8nJydVKpWi&#10;VjrjVavVVK/XdXh4qGKxGGeIsL62trbCacBh6PfPyyxftm/ffi+McTeGXfCABLghwmE7LDw//U0a&#10;rFvK3xEGyRBhEmF29EI6N6I8iUVSIDv9fj+EJRuP+xwfHwftZXl5OU4y8yOdQUUx8BCE7XY7PFVo&#10;Khi7kgaUDgLJ3/X09FStVktra2t6/PixNjc3A5lwSgwoE8a1/11ScNYxGAnJea1e0GwPsbqCcEXt&#10;xoEj4r4OkkqXOWBuXJn3ej3NzMyo1WppeXk5BCbzTV9dyVHb9fr167p58+bA5yABoAO7u7tqt9sh&#10;AJ0eg/JDkPo7Ep5HKTMWoHDUfuV6dzLcWHDlmByrJGUAw+bKlSsqFovKZDKq1+tqt9uv7bekEr5s&#10;vz+N/YJx4LxRDD/n7SbXlTTIYfa9zT2SlSIwSpPOp1NMkBN+fzcKKYXowIDvh4uaG6049UQtOW3Q&#10;6TUe3ZPOy9Jxr4uiDQ5yuPPNWIDiw+VFpne73UD1/bAcZOjIyEgcEkYZOk8mZ3w9QnxRBJd/Oy+d&#10;93Ggg7FKOhxOm+QzDt/b2NhQo9EIvvTe3l7Q9TjD4969ewMJra4DUqlUGLQYeqCy3e7Z4WorKyth&#10;WFcqFY2NjcWYcigTUUnWB7qTRHtkXbPZVL1e1/HxcZxQDY2xXq+rVqsFpQYaDnYERmqSx055x36/&#10;r2azqc3NTaXT6UhuhOpB7pJ0dm4E/56bm9PY2JhyudwAxxzEPEmjTafT2t/f16tXr1Sv1wciR8fH&#10;x3FIkJ9GXSwWNT8/r8nJyYjcEglIp9Pa29vTzs5OHGDECeDODMAOcqczqWMu269vb70xnkRq3RBx&#10;g4aQpQtwFps0aIz7DxsGY9RDK4RcMZT8+dI5P+8iJCKJ8jjaxP0ODg70+PFjvXjxIo6O5v5QJxC6&#10;cLUI62GoObXHjUZXVvSHz3EE1tfX9eTJE+3s7ARHDcSbcUFgsyFdmBIqTPLv6RuCyJ2ofv/8YCJH&#10;ihh3xoAxcoTN54++osS5zilLcOAODg40Nzenly9fqtlsDqByVATwMUR4zc3NveZUJRE+KFBODaCf&#10;hDkZUxwhDG0cKBAVn0uQMNazzyHPQRHhrDnC5ILSHSBJgdLt7e3FvPMOl+33qyWNK/aNdB7B8v3k&#10;1DRoUL7/HD2+6J7JZ7K2fJ+6A+0RIzdkWYtJ59r77ciuNFgG8KLnY8QhTy+iuiE/nPd7ESJOc+Qd&#10;XeQoM/fyRHnoIi5ruZcfXoaTQh95N3f4Xb5fhIQzpz5vfM/58Elwin7TzyRI02w2tba2FrSiqamp&#10;mLtsNhu1uUul0msRZKIpoMvunGEEHx0dqdVqhfHMWQmsT7jZlUol5gCgChBuaGhIU1NTajQaevXq&#10;lZrNpnZ3dwN15ofa2fCr0XvDw8NqNpthWJOPBi1KUhzeQ3UXqsyg36GQ7O3tDSD15JrhGBaLxTDE&#10;kcXoT67JZDJqtVra2trS1taWOp1OoPBUJWq322q32xGZSKfT2t3dVbFYVKFQiLrqOC/8bW9vT71e&#10;L4oR8F0qx5AIjK3E3rps37699ca4NLg43WBBqLKZPeTp3re3pGDFAMcwGh4eVqfT0d7eXnjfCERH&#10;5B0dBqGXFCcyNhqNQD0cMeHfOA9ew5R3BSGQFIsfQYhCcb6iow7JKIIb045wHB0dqdPpBN/OnQh+&#10;u4GJ4Ts2NhYHIOCZ0+dkyLPT6QSiwxiCqmCAurJ3o5/7eu1amiPFHibmvV0pcqhToVCIcJtHPYhI&#10;gJgRUgaVkhSRCDjh3B8B7caMKyw33ovFoiqVSnBdGR/mr1QqRRQEZ6lSqYQiRuDzTOhLqdQZJ/RN&#10;oWXfE+7YupGTdFgv2+9nSwIRvl+Rn+xd9iu/k/KVH1/70uvlAZOlaemHG5zsdwwEj8j53k6i077P&#10;+Z1cy+xB74PTNZChGEJuoHtZxqSMYp874OPjzLPc2JQUhhXvQZI/4+W6BrAI+elRW/6N3OV65olq&#10;JBdV80BeSxrgajuiTwMkYQx4h/39/ShksLCwoNnZ2QB6MplMVO7AyGM8cDgokzcyMjJQBIGGMQ6V&#10;s16va2NjQycnJ1GRRTo7JMrBID80TzoD1Or1etBToH66XOU+zI1TSw4PD8Me2NvbUzabDYfBQTGM&#10;XE/kPTo6Ur1e19bWlur1eowxBnYul1Or1YrngYa7/O52z3M4Op2ONjY2tL6+rtPT0+gz0QQcJyiZ&#10;nH6bTp8d4AMnHr1OlHZ6elrDw2cnT+/t7anRaMQBex6J8fXgDuJl+3btrTfGER5JlFAarDbiFBI8&#10;bDe+HM3x3xhibtxTpzSVSunevXtBG0Dw4f0eHh5qdHR0gM+7u7ur1dVVTU5OanZ2NjavKw8Mzmw2&#10;q/n5eW1tbWl7e1vtdnsg5MQ7IjA58GZ+fl6Li4uqVCoD5cyS6HAy/Mp4plLn3OFKpRLCQtLAePr3&#10;0+m08vm8FhcXNTU1pZGREW1ubgYXEE4f1+/t7Wlra0v7+/uqVCqamprS0NCQ2u22Xr16FYZy8hQz&#10;+uDImffblWwykpF0xAgXnp6eanx8PJJoXQGRoINDAhduenpaU1NTwTfc2NjQwcGBJiYmNDExEUrH&#10;DQIMa0+kOj09DaT91q1bMXYHBwfa39+P0lx+Etz29ra2t7eVTqc1NzcXxvnGxoay2axu3rypfD6v&#10;4+Njrays6OjoSAsLCyoWi6/NnTfvq/TmWtQe6bk00N/u5qi2dB55QnZ6VDBp3OK0EoHjfqDmrB9f&#10;U+7AAzr4Z87ZTsoXnu8GoXOoPeqUBGXcAfDG99mv6BJHwL0yhIMg9BUwJGmMSxqgFbqxjBzo9XoD&#10;1S4kBT2m1+sNJNIx1slxJemVd/fIF7QDHz/kItzh5HeYP2Qha8ErmvB8d9oZLxIv0YljY2OanJwc&#10;iNxy752dnQBlPDdnbGwsTnBEX/Osk5OTqJYClxv9ByWQ6zzikEqdnajJidmnp2flDSlT2Ov1Qg8A&#10;tJ2cnMRaBllvtVpBDcJoHhoa0v7+fvSJZMzj4+MApfL5/EAOEutqf39frVYrykBy2BE11Pf29uLQ&#10;IqqycOiPG8OMye7urkZGRsIeGBkZCS45UYtarTYQVaeq3NHRUSDcmczZAUluB6ysrIQDUq/Xtbi4&#10;GHlt/f5ZAQb0Kw7PZft27ffGGHfU11Gd5CE5zh/2sJ+HNv0H4YXXKEkrKyt6+PCh+v2+ZmZmwsvl&#10;GoQ2fG0MMRL/Hj16pEKhoKGhIY2NjcWmdoQ5nU5rdHRUs7OzWlxc1Orqqvb39zU2NhabD2QG4Yzx&#10;Tnk6+F5+b7xdhBsKKhmGnpiY0MLCgk5PT8OTJpkP3qJTRjKZjPL5vBYWFjQ9Pa2TkxM9fvw4yjkh&#10;IBFCjUZDa2trWl1dDe51t9vV6uqqHjx4EOPP5vawKhsdpMPRsIsoQb5Wkkq50+mo2Wyq1WoF9cPH&#10;JJ/Pv4YQ8pzj42Otrq7q0aNHevjwoTqdjubn53X79u3gWvv6kjSgGLrdrnK5nCYnJ3Xt2jXNzs5q&#10;aGhIrVZLu7u72tzc1JMnT6Ks1tWrV7W2tqZHjx4F9xBnYXl5WY8ePdLExITGx8fV7/e1s7OjBw8e&#10;KJ1O69133w10yt8/aUwnDW2/FmTx0gD//WrJaBdyAdTaj8tOOpYYbV5thDXk1Tn8Wf5/ZLPvX/Yb&#10;CGlSxifpKp74xj2R5YAAyahpkr6C8QHKjNxxzm0mk4m/Q3PwCJe/f9KRcGM36dB0u90BA4hTfdlv&#10;/n10A5FTKBqg8B416Pf7UXGD/3uOlEcsMXh7vV44Dy7jkbtvoh44kJRKpaKEbyaTUaVSiaRJ3gEn&#10;7/nz5wMoLZSKSqWig4MDTU1NRbSXMSB6urW1FTqXZE4KFuBEcYYE805iJs7A5uamdnZ21Gq1Yv7H&#10;x8dVLpcjwkukmURMEtuZH5xKOOeZzNkJzKOjo2o0Gtrb24vogI8vx9iTbIlOk850eblcVi6Xi9yx&#10;ZrOp4eFhzc7OBmgDhxvADxCt2z07DZRKXd1uV+Pj46pUKuG41Ot1jY6ORilDIjIAbqnUWV3y0dHR&#10;0EsARScnJ6pWq9rY2Ij8qEwmo5mZmSgTeUlT+e3aW2+MS4PIiRsPePwYP+5FOnfLBaejt4ShMKKp&#10;ivH48WM9evRI6XQ6jM90Oh3Jevl8XuPj4xoeHg4KAwu4Vqvp2bNnKhQKwX3DAJYUSRWUucpkMkFh&#10;SKVSgW7u7+8H6oEyQYgVCgUdHBzo5cuXkgbRKGgZePNebYX7jIyMqFAohMJ49OjRQMlB5x06jQSK&#10;BPVJX758qUwmo3a7rdnZ2ZiT09NTvXjxQg8fPtTW1pZ6vV5QRZ4/fx4GJEr2ypUrgRTAZ3aDNhkC&#10;ZxxPT0/16NGj+Lcj466M19bWVK1WlUqlNDU1FagDyTcoPEKI4+PjarVaevLkSRjjf/u3f6t2u61m&#10;s6mRkZEwZubn5yMjHgGH0kMxks0+NDSk7e1tHR8fa3t7W2tra3r27JlyuZxmZmaUzWb17Nkzff75&#10;51pfXw/kqNfr6fHjx3rw4IEmJyc1PT0dSanffPONRkdH45jjiwxpD0/7OGIksUdYY5ft97c5CMFe&#10;Rz55FArDKykv+cGwks4rNvn1rLUkHcr3NGiw0zrcWQQVTh4Q45VQnL7hRrO/g6O6GH1Eyfydkxzt&#10;pAGa/JEUxr3TW0BEMeilc4Teo7bOx6YvnvOCXAMhhZKHkY3D5DSVZF+ZE6gVGItchxHqwEty7ug3&#10;bXR0VDMzM7pz507IVPjMJHCenJzEidXwtTG6AaGOj49DV/nJnFRq2d3dHdDvGJGcRAn3m7FCl2az&#10;WXW7Z9XHqDYCtx1KCKjyzMxMjMfh4aFarVZUhkHGw9PmXplMJhI7oYxcu3ZN09PT4QRwuFutVlOz&#10;2Qz6Ce8/NzenGzduaGRkRCsrK3ry5Ik2NjY0OjqqZrOpZrOpXC4X9JhMJqPp6WkVi0Wl0+lINt3d&#10;3ZUkFYtF3bhxQ3Nzc1paWlK5XNbe3l6UdGSfOKUnnU6r1WpJUlTGkc6jLfv7+/r666+DTz82NhZg&#10;HxH/y/bt21tnjLsxgSAkfIawcp4cdAXnFXppLYrVI6zgjXlt52q1ql/+8pf6+uuvwxPd2trSycmJ&#10;fvazn0VYcW1tTcfHx/roo4/03nvvqd/va319XY8ePdLz589DubRaLT18+FC7u7thtBP6oyQThxFg&#10;yH3yyScDvDM4dWQ4I0C63a7W19f105/+NDL0QcQRzjdv3tSHH34YCLYrHBJLhoeHVS6Xo9Z4t9sN&#10;jh4CHNoGCFq9XtfXX3+tzc1NtdttbW9vq9fraWNjQ4VCIcaecF+z2VSj0dCDBw/iWN3t7W3V63UN&#10;Dw/rs88+0/LysnK5nG7duqWPPvpI5XI5xkfSAHrm4W5oG0+ePAnBhGL0ag6S4lqE4N27d6MGLfXk&#10;iY4wxg8fPlS329Xm5qYajUYgg7u7u/rFL34RTsTs7Kzu3LmjycnJAYQPYU7ft7e39V/+y3+JNdxu&#10;t4PKk81m9R/+w39QoVCIjPxut6uf//zn2tjYULfbVa1W087OTgj20dFR7e/va319XX/4h38YxyTz&#10;/F/HBXfDx69J1oy+bL8fzZ1Z5v3w8FA7OzuSpLGxsQHOqSPfV65cCRnkNAP2C/dE2Xu9ck9MxmDi&#10;nAX41ITcnSvN8z3JEZoG8p7GCcf0m9wKHEtQbkkRZXM6Gs+hvCzvTf9Bp5GhlJb1KktQ9U5OTqLK&#10;FWNAngz39aoUgEHoI+QG7+1UF2RUslIXcojvXrlyRYVCISpmAXQAEKBvMBahshCpJSGfdYOe5f/M&#10;99TUVJTdQ192Op2Qn9VqVcvLy9ra2tKrV6+iVjhGuuvhGzduaGJiIuqeUw2FNcu8c44HkQbOYWB9&#10;8t7tdlv9fl9TU1P68MMPVSqVtLa2pnq9ru3t7ThGfmxsTI1GI0Am6pFPTU2F4Q7o9OTJk/je3Nyc&#10;CoVCzEmlUtHMzEzI4NHRUR0eHmp9fV0vX77U3t5ezCV2DOMMpaTVasX+eP78uZaXl2McMKq///3v&#10;h+OD7mP9FotFjYyMaHZ2VvPz8+F4OU2Gg5ByuVxQbqDWUt6YaP/Ozo52dnYGEH0cHPQMujbZPFJ8&#10;2c7bW2eMJ1uSQygNhlsJ3SEoTk9PA6lOfi9535OTE7Xbba2trenBgwe6f/9+CHs82Xa7HR4tB7jM&#10;zMzo9u3byuVyymazOjg4UKvVUqPRCDSlWq2GF+3oBfcBja1UKrp165aWlpZ0/fr1EOpJJAmHZHNz&#10;U998842ePXsWm4sxwZA+PDwMLxqF46Fq/0GhOO/T0SWqbaRSKbXb7TBOQR1qtVrw8Ohjv98PnhkC&#10;bWNjYyB0l8lktLu7q+fPn8fxwrOzs5qYmBgIFWMEO5p7eHgYgvX+/fuqVqsxTyhSR4J5t0KhoKWl&#10;JX3yySean58PoQLVhCjGysqK7t+/r9XV1RD0lHqilBc1c9977z3dvXtXi4uLr1GpQOi3t7e1vr4e&#10;VXN4Fu9H1n42m43EpV7v7OCnra2t4GkeHBwMHGLSbreVy+VCcV1STC7bm5qvC6dzOYLqP87jdRqF&#10;0zW4V1KmODrr+9ATLT0J1BV3MsHS++R7i99OxYM244iz3xNnE1TQ7+EcdsaL/iHDiSyCwqbT6QBE&#10;cLopGefOrldl4d0x1vk/MpZn+7sm0XiPXP4/7L1Zb6PZdTW8OEicZ1KkJGooSTW33e3u2EEQwEby&#10;BgmS/IEgV/lZuchVLhMEyE0AI0ACOIYdu+PYjtvdXV2SSrNEifOsieR7wW9trecUy/b3xm1Xt3UA&#10;QRKH5znPGfZee+3hUH5rGBCZTzWCqINcPUpZqUbWm3SmylNWD2EIBQ96IiFF0MkQEno4qGsI8BX0&#10;MkGeayUYvDvhmkYM2eBMJmMeTobxaJgO5y6Xy1k8N8MuWF3F759WC4lGoygWi0ilUh4iiH3lmpmf&#10;n0e5XMbW1haSySQuLy+RyWTM00x9qV5qnmZJ3RyLxZDL5ZBMJjE3N4dUKoWVlRU7TZNYgid7quel&#10;1+vh5OQEfv80f+vZs2cWAkO2GoDn9E7V39fX12i321aal8maipd8Pp+FBbHsYyQSQSwWQyqVMtZc&#10;DUZ3X6qcuddHd+0LD8bfJCAUTDImjokbTIBjbJMrgLjJWOz/9PQUe3t7ODw8NPaBQrTVahkbks1m&#10;sba2hpWVFayuriKdTptwaLVaiMfjlrzXarXQbrc9h8DopppMpicxsgZtuVzG2tqaMRgav8f+Xl5e&#10;mvA7Pz9HvV63A1wCgYCxMoVCwRgXVWJqsfJ11y2qG0iZEIJWuur0JLPhcGiCV0Me1DhoNpuvnQhJ&#10;ITAajVAoFHBycoKFhQVPDB83u8Y29no9VCoVHB4eYn9/3+p963oAYO7odDqNTCaDxcVFrK2tYX19&#10;HaVSyeaGrmCuiXa7jV6vh729PXuP40emYH5+HvF4HMvLyzZ3vDfHjd9jWaizszNL2FTl5/P5LPZf&#10;vRicby3DRs8NlV+hUPDUob9v981tCuQAr0xVwKlhf2RgyXZzTSuI1bWuoJl7VplA9oOglCFiXNd8&#10;n6ysG7qigFzvTc8pcAfGKSMph/Q5gTvGl6Ft2mcdM30efpfkgB7mQw+Yz+ezg2PIQAN38c1k2ikH&#10;NadJQbXOmTu+BPRq+GhjP/mcBE4qP9VQ0fjhWfJj1muU+a1WC/1+3yOjed1IJIJMJoMHDx5gcXHR&#10;YuUJ4mOxmNUMJ/nA9cDGmGyCvuFwiEqlYmclFAoFK+2nB/BQbzA8I5/PI5PJIJvNYjweo9Vq4ezs&#10;zLyQrGRFVp/6nnsim83aiZxbW1vY3Nw0kotEWTwet7AZzn0oFDI90+12kUwmTQeVSiWLrZ+fn0eh&#10;UAAwLZV4cXGBo6Mj1Ot18xqxpGKr1YLf70cmk8Hm5qYBfQAWktpoNDzjwOfq9Xo4PDxEpVIxHc6x&#10;13Wh/zOUKJFIWMLpYDCwA6neBMbvddHr7QsPxt+kSDRZh+7UQGB6PO2rV68sPCSdTntcrxSuFMZk&#10;LVutFgB4FhfdrLSU8/k8Hj16hJWVFYttJrPNuuAUGvv7+zg8PES1WjUXjwKtYDCIZDKJJ0+eYGtr&#10;y+qlkpHXTHwVwgToVJhkVsnUuD/KULkMFpWfKkltZI1UUZC1Zx9cIaxGEt23tM518/LZCHDPz8+x&#10;u7uLXC6HaDTqOYFU18L19bW5QHd3dz314XlfZY7K5TJWVlZQLpeRz+dRLpeNjeEJZxre4QIOhgzp&#10;nAQCAVM0jEHXMZzF3FG4aZwrmRwNoaLSAu5c4vr8VK6TycRTyUdZq3uG/L79Ko37n2CT65TyRMMB&#10;3YQ/l13XvaMsOpk2gk8lBpjMB9yV5NTqLby3uzf13pRJBFP8Lu9FecVn42+VyXwufk/BCGUJ+6iJ&#10;dACsfCDHCLhjUfU9AOYJo7xhbLkaFGx8ZmXxdf+rXFTZq5/VZ1WdoBVTXPnh6gDXA8JGgoHeWeoj&#10;MsIMh0ilUvD5fCbzmJjJ0nwkIq6vr5HJZEyOR6NRFAoF08uUxfV6HfPz81hdXTWgyLAPsspkxzVH&#10;SnMPNDSjUqlgcXERhULBijV0u11bG+l0Guvr65Yfls/nbX8kk0kAdyc5k01mqApLFDM5f2FhARsb&#10;G3jw4AHi8TiGw6GFwwYCASSTScRiMfMQn5ycYDQaIZfLWfhmrVazuHx6pDk+3AvMY2MVMfV88MAg&#10;nmyq61t1l3rIuAdvb2+tXjrDhWatQ11/9+2ufeHB+JsYETIeBEsESjxN6vz8HIVCwRNTrgCUQndv&#10;bw+7u7uo1Woeocxr896hUAhLS0t4+vQpVldXTdCWSiWkUilsbm4aK3N8fGxgj8JEFQTBYzgcxsbG&#10;BpaWlqyqB4UjcBcfqeCOY8JkGG4mrT5AxUcX4ZsUp46vy6CzcRz4fXUhK9h0r63PwGvydVUGjPGr&#10;Vqs4OzvDxcUFyuWyuX/5Gd6j2+2aJ+PVq1eWbKMgQI2DXC6HtbU1PHv2DIVCwRJruR7USOGYKful&#10;SW78bDAYtFM6V1dXkUgk7DME7uyvhsxo4hnXBOCt5UsAoOuE46XKVd3nWlaSAvIejN+3NzWuYU08&#10;5PrkmtN9zb2lRi6BIdebrll+h9dQY557j3tBzycgIFejVvsCeENUuL8IZDWHyO27ssKUkwTXgHfv&#10;D+zrdwAAIABJREFUaby4hnuoDHc/zz3N/cgfsuazWETtv4bjqUxWGcLvKSmjQFuNFZXDlBnUe/q8&#10;fB53nN2m46lynrJLWVYyt9Fo1OKvmfTebDaRTCbRarXMM9But+3MBYadzM/Po1gsWpgKD+ah14NJ&#10;lSQs6E11q+twfAlECZw53ldXV5bkyO/SY8u5p5HQbDYt8Zdhg9RnNEzU4KNHJBaLIZvNYmlpyaqR&#10;jEYjtNttS+jnXsxkMpifn0er1UK9Xke320UkEkGhULCTTdvttul+Pj+NDOIHGkg8k4JzUiwWPSeN&#10;usarGtFcX7re+Lx8Xb3prs6510He9oUH48riUlDoglfXvs/ns1I+rDqiAoYbRBdgp9Ox2qHKAiiw&#10;Y8xZKpVCqVQyFpsWLUsKjcdji+nu9/vGgqiyUcA7Go3MMl9cXLRaoMDdYT8Ukuyzgi5udG4KFczq&#10;/nXBOO/vgntVZi4wV0NI/1blqfPEa5Ol0Aop+nm60eLxuJXto2HF91URscRUrVZDo9HwJJyqQOB3&#10;WDNWM+2p0LS8GBWVAnR18anC53pYWFiw/rI8Gl2UFOS6ftkvrluXdeJaJdOnYUrKeqmRQqFLcKFM&#10;x327b7PAFb0zWlGE60uNScY+A/DsC9eY1/u4gJfX430IPCkPaACoTGEjo+omFKqMUbBMMERATH1A&#10;41VBB5+RSYNq8AOwxDc+mxrVvD89mWoA8JkYW6shO2TT+SwuWOZ48hrqwdWxUWB0eXlpIT8qszX2&#10;XvWPxr1rguysUJ03rSXVGzSuWAObAI/VvFxvYSwWs+RPVoSq1WpWXrfdbiOVStk4rK6u2umStVrN&#10;EvW73S4+/vhjK0RQKpWQSCTg8/k8yewMTdHylQyRYV+TyaSx1wAM6JLtVraepQCHwyGq1arpET4j&#10;a5hzfIgP0uk0crmcHSpYq9Wwu7trYYj0EBH4shoP5x+AhapkMhlPbLoSctRZmtjM68RiMZTLZYv1&#10;9/v9Fuc/y4jmGuWYZTIZG2Maq1qy8x58/+L2hQfjCgDZVOjQjU93fz6fx9OnT/HOO++gXC5bvCOv&#10;5QI7v99vG5fCUtl2xpwzJpquHfbJdTs2m00cHh7i6OjIYrcI7N0whaurK2xvbyObzVqJPN6f19eE&#10;HxcYK9OkzJIaES6Idi1YbkBlcth4TzUA9DtkIlxWXpW2sr+MleSYAzDBvbCwgPX1dSwtLXlOteSz&#10;8LsEuqw/qwyxq4wmkwkqlYqFlCwtLVkG/ng89ghRZf0UKFDRUtjwHowXZdypxnGq8FcWXl16rtBT&#10;BadjrEYG55cARl3b/L7OLcfvvv1uNzWuAVg4iK5fNUBplDPJXFly3Sdco8AdCFeGTfctATLZPAJA&#10;lS9qTLIflMOuEc/noRzhdQF4Ps+DTvhMZIh5b8oQ3b/cz3oaIveSehLG47GVg+P+o1zw+/2Wx8Jn&#10;onzVJFMF9i57zrEleNZxV++wMtRslOmu7nMBOfvsJrDqM+l9dZ5cUoUhE2Rj1cOgJx2zJjnzc5iH&#10;Q09Ev9+3syuYWOnz+Sz+ejQaoVqt4tWrV7i5uUG5XLYxY6iSjuHt7a0nuZShq1wXS0tLSKfTxtI3&#10;m00Pez4ajaxaCdcka6FfXV0hnU6b0UgQzGfJ5XJGBNH73el0cHJygp2dHczNzVmoo+o9hqtMJhP7&#10;HivQsGQyjUXuFeIVJr42Gg2r2sWQWvWCEPS78kF1Ec/A0FLN3W7X6sYvLS15EprfJHPu25cAjOvG&#10;Z3NdeTzhjOWqmFTHjaDstF6XrhYqJIYEEKRPJhNjOGjN0sVDgc/63ARgzNQ+Pz9Ht9u1TGfek4J8&#10;NJqWCSJTNCsMgZtTlYsyNDQQ1DUKwITPcDi0pAuX1dDfqoT1PV5Lgb0Cb4331Nf5GpWLugxVuVHA&#10;EFzyWF91e/PoYC0lRkHO7HuuA2XkqFRbrRaq1Srq9bq5PPW59ehkFwjwXnxNFQyV6Wg0MvaPc8A5&#10;5HfVqKAypgEXCAQ8hsWbarfSAFGA4ypFwFsbmMrnvv3uNt3LridMa+OrHCCAofLnd13jTsGrstW6&#10;LvV9JTfUcNbQBwJE9k89fHxP76/eRspx7kcy8NyHKuvd77tyg0BFx07BOJ9Xk0Ap7/RwFQCvyUsN&#10;hdPrK3HB/vH7bnyuylyt1c45UCNHZT3nhfKL60FDXbSpzFYDiD83NzcWv0yvIPO1+JxcSwCsrrga&#10;eJoMqbkLo9EI8Xgc+XwesVjMk2N0e3uL7e1tS4wcDAamSzg+k8kE5+fnpgtZlo9hLePx2BhrntVw&#10;dHRkjPdoNEIikcD8/Lyn3CGJFiZs0jtJ+U+9cXNzYxiEtdQJ8geDgZUTTCaTngR9n8+HXC5niaX8&#10;TqfTMbzTarU8xSWi0agZDOPxNLb85OTEcEg4HMba2hri8Tg6nQ663a7Fxivpw7GnDoxEIgiHw/D5&#10;fHaA3tnZmeWCvf/++x4PLtfZPRh/vb31YJxWFYDXhI2+5jIymkFP91M8HrfNw0Q4LjRmuI9GI6tm&#10;oscc05okK84FSeszGJzWBP3Zz36GeDyOhw8fIpFIeGqjkilhSSC+xyQSxphxw/JkRh4IMx6Prc+0&#10;WHndWCzmAcas6EFjg31XpcAyiewfwbReh4wQK8uo8taSXC4oZaNSURaejYJEWXf2k+9TeV5eXmJ/&#10;f99OJYvH45Y4C8AAq/ab64fNNRroOWE5K3UfUmip0lWlztKDCkA4H3qCHo0EjSHl+HNOuS5oOFHo&#10;UbhzfalCVFcylSHH3mXX+NvdP/dA/L7NkqksRcd1BdytLWVyNTRO5QdBupIhk8nEc3AWgdX19bWn&#10;HBr3pBrjBN0Ed5QJSi4oAaHPEg6H0e127Vh6AjuCP/ZfPYkESwyPo8EfCARsP/J+CmrZf92H/CwN&#10;ZTLi3JNaWk4PtuGzk72nFwKAh0QJBqeHqlFmDYdDO/1X9Q5lKYHveDz2lHl1ATmrfVAm8VrqzSQ4&#10;1PVDo2I0GtmhPATUBM2sakbCqdFoGHHFWHHKx2w26wmR7Pf7NhbxeBzpdBqpVArxeBx+v9/Kv7JU&#10;LseB5feoZ+r1Oo6Ojqz6F6uLcXypk1m7PBAIWJWuvb09BALTsoiUoYwh18IK8XjcdGk0GrXn7na7&#10;dnhQNptFJpMx5p+hqH7/tDxhIBDA8vKyJaByLnkwks83PQSp0WigUqmgWq1aaWHWIJ9M7kJQyMi/&#10;evUKe3t7uLi4MKxQr9cRi8WsShdlQzAYNEKQ2IfkWCqVwsOHDzGZTHB8fIzz83Ps7Oxgfn4epVLJ&#10;Yv11T84y6u7bFwCMq0JwrSkKfnXHUbBQ8KmFT/erHiKhJa4oaAicNJHQtag19IRCiacmMvwEuDvu&#10;2Q0t4abSmEhlOphpvb6+jnK5jGw2ayCdv9Xd5oYzkI1RIOa6b/X5dIzVVcnX+CwKPNVSVpckBTfH&#10;XAW9PitBqev+VBfiZHKX4Z1MJq1sJIXWrNPh1H3N+3HMVfEQWJBhGA6H5lLUg5hmjQ+vpcpTGUUA&#10;JvhUyc4aKwIM9pfPT4Go7KG6lXW9a+N33Nfv2337RU33M/e/rj3XazVLuWo4hQJSrnWVRbqWdX9q&#10;f1Rm6Wv8nu5p3VN6Pz4L++/2V/c55bICdHXd675SOafPqcy6K9u1r+5ntK9qYLjARfWEhrO4HgeV&#10;Earf3nR/9zncOZg1H6qf2Uho1Wo1jMdjhMNhO3MjHo+bJ5g6Uk939vv9ZoCFw2Fsbm56QoYYAkEy&#10;SQ8h0nWUSCSwsrKChYUFKy1bKBTQ7XZRqVRwdHRkhw6xWgsNSBoY8/PzSCQSHgOGhyTx/oVCwapl&#10;XV1d2cFwND4LhYIdW8/a4Dzwjgz0ZDKxKmE0KhKJhMWSMwxF18V4PEan0zGQ3mq1rPJbvV63nDT2&#10;m0w171epVCyMhsb37e0tIpGIkUM0yBl6yz2g2GZ5edlKJbNCDg0oehhmrZF7Zvz19taDcZ0wnUAN&#10;tSAj4QptDUGZJay5cdkUaPIarktPhRuvoXVhNbuYAlCTYcjuKItApoiNFiit34WFBYuj002hQncW&#10;60wBRtCo46hhIQqy9Rn5WfZZ4z01JIafmwW6VeG6/eTYquXshrOoS3cWy61uZffZXXZKFZFenyFL&#10;HE8yUO719Dr84ZjQgOLzdDodVCoVK5Wop/tpfCdZxUwmg4WFBQwGAxsz1qTl/fUZ1GvA+89y09+3&#10;+/aLmspUla0MH3DBpytvlAmm8QnchXK5oQ4a7kb58SZigN/TfnJf8zUlOfg6+6N5PAzzcg1UtzqV&#10;gnHu8TfJfuaNEBTrmPLzShTNin3X8eRn6dWaTCYeDwM/r4aEnt0wSyarp4xywp0/9knB/5sMITUO&#10;VE6rIUUGu9lsot/v2/H0JCpY9hcAksmksfycI66Fubk5Y43Zf36eIafRaNQYf5WvsVgMDx48sJjt&#10;WCyGYDBo1cxevXqF09NTDAYDC2tRYoVkTq1Ws9M3GSbJY+0jkYiVKFQ9zzHSpNx2u42joyM7ibTf&#10;76Pb7RqDrsUCJpNpHPji4qJ57Rlmy3NDgKl+GAwGVsr34ODADt0jpiAGosHBEFqCdd0n9BBQ52iO&#10;GklHPlsoFEIul0O5XDa9xfri+XweoVAIjx49snHX9ci/9f/79gUA42yuJcV4LJYyIjBxmyu4aAny&#10;b4JbVTj8HplnCkMFmC67yoN5tra27EhaCm29rgpBxi5SmCs4Vfevbnb2F7hL5FSAxnto7LIKSTaN&#10;AwTuXEh8j9fiGJCxcdlxjoGCfRe46hzq+9oU4OpcMDSnVCphY2MD5XLZmAIF4u4zq2LVe7vPvrS0&#10;hHfeeQePHj2yU8/Uo0AXqcvw8zmoQPTZr6+vLYFocXHRlIauLWXwU6kUtra2rLYtY/8uLy9fY8c0&#10;J4Cuaa4FV6nPAjf37b5pc+Uq95Ua38oeK1hzAbaCT/5W0Knr3o0rJpDXUCzgLtmSjfeh3GVSJu/h&#10;MtR6kq2GVXCvqOcUgD2zesZU/gPekqMK2l2GW8kglZlqOLuyUPtE5p1hAgqGCUDJfL4JVPO+fC7X&#10;oOdzqWzXOdC/XTA+i/zRNaWHLLFCB0M/qfuePHliYYckhxi/zecgG+7zTXN4WN2EBBXHQUkdn8+H&#10;fD5vxFen08Ht7S0ajQZqtRpqtZodkMN1xe/y+zc3NxZCA8COuedR96ymwhCYcDjs6Qdwx/73+307&#10;abrf71ufSSoSmPv9d/lPkUgEtVoN1WrVnicSiRh7fnNzg+PjY5yenmJ/fx/VatVKM+o+oB7loX8M&#10;AyPY5h4jgGdYD9cY+8vGEJpisWgHK/GQHwXrpVLpNc/FrLVz36btCwPGXaHFGGYKI41bBGYDQQJw&#10;XViavOOyLxpC4cbW8TM8zMfnm8Z4r6+vW+F/wFsukWEyFD5uoh/gDWuhwaHl/9gv9kUTfZRB5WZX&#10;1lTBK/visqquctXqAO58UGApO6Zjr8bILLaFm11f5zXITAwGAzuZ7OHDhxaiwntwztV1Pstd+6b+&#10;53I5LC4uYmlpyerFqote2Wt1savS4rNTwdzeTqvmHB0d4eTkBMViEQsLC6+56TmPPPL49PQUiUQC&#10;vV7PhDHnkM+hxt2bGDNl2+7bfftVm8oOZVgJEvSQLcoGlRdq2M8KO1EAqDJJwZTKHgCeBFHeVwEk&#10;ZaO+zh9NftbQQ/ZRZZ/rNVMZoEy+Ghd85llgnO+7BIqOr7tnlYHneGuSKj/Dv9X76lafUbmtxouy&#10;/Rwv7YOWTeTcurpXAZXqTH0/mUxieXnZxoDhGQTFvMf6+rrH28uf8Xhs+ppnRbB0YCKRMHadhJrq&#10;Uo4xQyx4EmgymTRgyesmk0kP6aZ6i+uz1WohHA4jk8lgaWkJsVjMSh5zbbHRW09WXNln6iqu2VAo&#10;ZMmqPDWZldR0PbNqDw0cXrfZbNrJ4Dy7hECea1jn6/b21hPbTtLJNbR8Pp+FAAGwA4iorwaDgccr&#10;wGdhaUb+xONxT0nNWfLmvt21LwwYd5sLmF3LXN2J/BxwJ4Q1c5+WoSt4NARAkwpVaM7NzVl8Vb/f&#10;R6/X89SzVbaH4Qirq6u2mZvNpt1P3ZmMMTs4OEA+n7dYO4JCKi9XoPM6FCpukp7LHJEBUpCngp3P&#10;psqM11e2SMHfLJbb7Sf/1tKOqsj0e3Nzc0gmk8jn85aVr+EhqoDdtUFhyNc5xlS6l5eXaDabuLy8&#10;NIVJBeeuNe27Ci9dN6PRyMarVquh3W6b8FVlzx8aM2RI1GXvAhyX8VKmzw0H4Njct/v2i5qrEJXV&#10;5jpiTKkSDO46VlDO9xW86t7m/tNwPg1PY5/0Oiob1QtGplVBsQJON8laGWIFte6hOsoWK5DVMeN7&#10;Kg/Zb2X+9T1el8w5xyMQCHjOkOD/BDYKjimfCbZIrOjJqArKlMHnWDKmV8Mq6Kmj3qOeVLLDZcNd&#10;zwoAK9W3srKCVCplYDybzVpZQN6TuVD0cqgRxKT9YDCIVCqFbDZrIRAcJwLw6+trk7NcI7e3t3j5&#10;8iVqtRrm5uawtLRkOWNMyry8vPTMga49yvKbmxtEIhEDy6xzTtnN0yY7nY6FvhQKBQspmUymYSdL&#10;S0umZyaTaVLr5uYmxuMxzs/P0Wq10G63sba2ZieMsvAEE0ZphLTbbezv79tpmUza1dwk15PLda6G&#10;JI0O3Q/B4PT00GKxiGQyabrp5ubGwo9YIrFerwOAxdHrfnBDSPVv3u++3bUvFBjXjc9jZCeTiacg&#10;viscxuOxWZu6UNn4nioNXcQKjijo1DWpR5IfHR3hk08+QaFQQC6X84A4CvZisYinT5+i1+thOByi&#10;Xq+bMqEQDgaDlpTx6aefIp1OI5vNolQqWUkoClG3/Ji6IF1GF4BHAamB4bo1KeQ6nY6nPi8FHe+j&#10;oUEqqPWZ3PdnuYUV4KqRxQx4VfZ6LSo7V1nMuhbvrQx6pVLBxx9/jLW1NZRKJYuXo6Kaxe7xf64p&#10;VVjKrHCOVHlyHWl84nA4xN7eHl6+fGnM0Xg8tud2Q3dcj80sQ8Ht9327b7OaGvD8zb+53xizSznA&#10;/augjfuN8gbwymMFt7PkAOBd2/yehpzxdQXLWk1I2WLKUn7PJWRUnhC48Zl0b7nlWVWuuGyifs/1&#10;0rkeW3dPkxwiOBqPx1b5xT0YifKEY8TvEkxPJhP7X3WKG19PEKxzR1DveglUvs4iVbQFg9OTHVOp&#10;lJW9u729RbFYtIogHFNWN+O49ft9Y2wbjQZOT0+xsLCA5eVlO31SiSiGZFxdXWE4HJpBAky9581m&#10;0yplMXZ8cXHR+nB0dOQxDHVsOQdko7k25ubm7FRlyvLLy0tUq1Xs7u5a3PX6+rolTvr9fqysrCAS&#10;iSCTyWA0mpZFXF9fR6vVwunpKer1Onw+n5FOsVgMkUgEyWQSPp/PE2vPMou1Ws0S/alTaFi6kQKc&#10;Mz4DDz9iSUf18GazWWxubiKXy2EymZ5szYOXqJtYvYdhlSwv6RJbugdn7fv7Nm1fGDDOzUGBSjDO&#10;0ngqUPkZChIuUi5OMiqsK+33++0UKhU6dGlpxrobH9nv95HJZAAA9Xode3t7eP78ufWFYIpWYiaT&#10;wcrKCg4ODvDq1SvrLxWHKqPhcIjT01Ocn5+j0+lgYWHBw3ZQ0ClLrAyp67oEXk/SYjlFVSzKNFCB&#10;MiOeAl6PhFdXL++tP+q+dceY/XRd4BSqFLZakxaACXUFwsDrrmRllZSV4ncYE+i6+Rjv6AJ9F+Ay&#10;Jk6vS+XI09Z4Ta4lHRO6KA8ODrC3t2elqDRhhn1QRlzZfWXd1Cvi1iq+b/ftlzUFXARxarxzPaq8&#10;YFPQq94tva57LxfIzmLX3YpQyry9yUPnykLKGb0v5SNw5zEFvOF+lHfK7Gub5SlzZd4vMuh5DZXX&#10;NGgoW3WPu8a4zpOGQyobzu8o4cTnJ0utrLuSTToXs4CdMsnuGmCYIRPYWQqXn7+9nZYJ1j5oeEm9&#10;XkcwGEQikUA2m0U0GrWDgOj15dy4+hyYel0JgH0+H1KpFDKZjOXwsF9M8KU+4bjznAp6tDOZjGEN&#10;6kR61xkXz/MqGFpCz7nf70cul0M8HrfqMclkEqFQCMlkEgsLCxgOh0gmkx4DRk9q1fDU29tbq8pC&#10;DMR68vQ2a7lkd374+dFoZKUceX2fz4dYLGYHKnEsyJDrONHgYoU6VmxRT4zr8boniWa3LwwY1zYa&#10;jcz60vAALhC6JunaisfjVnKw1+the3sbg8EAa2trthGVQRiNRlYLfHt7G4lEAufn57i+vsbz588R&#10;iURwdHSEVquFTCZjyQzchBp6ogBtMplYVnWlUrF7U+nw3iyHd3l5afXIKfhoNFCQktnXEnoAsLKy&#10;gnQ6jVarhU6nY7VYmeF+eHiIeDyOzc1N+Hw+SxQBphuWhxd0u12Mx2MzMCaTiZWtarVaAIBHjx6h&#10;3W7jxYsXmEwmdiTv2toaYrEYGo0GANjxxpFIBIVCwTLZs9ksstmsHdCjMah0jyeTSRwfH6PT6XgU&#10;BRkLliTc39/H4eEhRqMR8vk8SqWSZeTv7u7i+PjYFJ2C2U6nY/MJwISYjjWZMr62sbFhSoWuu1wu&#10;h2azifF4jMePH2N1ddXmiIc0KZvNezM3oN/ve05RCwanp7UxfpyvhcNhLC4u2jHNFxcXePXqFa6v&#10;r41pInhgmIHrNfptNtfl/6b2ZRfcCgCB1xnq36Qr11XaPIREvTgsd0YFzPhRfpenENIjqcmgJEco&#10;R5RFV+YX8B5ipbHbBF5KdtDw5DVp/AJ3SevqnaKLnWdEkOXj930+n8ly7lsa2wwdofzhoTYEfGSl&#10;SR7Qe8ja0Wo88G8eT84x4Pd5IBxloAL229tbxONxj4HAv8luA3gtTJEM6/z8vFX14LOQ2HGNCQJ3&#10;zivBn2uIcbwZ3lGtVk028uAZylzqMs4/ywJyLV1fX1sCIA/Guby8tHAJGghcW0x2B+AB18ViEWtr&#10;awYkA4EA0uk0MpkMcrkcUqmU1aHnM+ox7pyPQqGAUqlkclgJMJ/Ph3g8jlQqZWuXQJx5DdSn4XAY&#10;uVzO9hBz2JaXly0xUw8pury8xMLCAnw+H9rttu073pd6n30hQ00yT9eceoGYYEk9rt4rxsYTs1Qq&#10;Fezs7GBvbw/1et30dyaTsf1AjwXXO09JVRmmnqUvu1z/f2lvPRgnSHbZk3w+jwcPHiCfz6NYLOLw&#10;8NDDXIfDYZRKJTx8+NCYb1qvu7u7ODs7w/7+vicMRRcshUOlUkG328Xc3BwWFxextbVlwvLq6grx&#10;eBxra2tYW1tDo9GwwvlcyFQGFKAXFxfY2dnB/v6+gVS2N7FH+ltZGw2F4L18vmkM28LCAorFItLp&#10;NGq1GjKZDAqFAs7OzlCr1ewY+Hw+b0bH9va25yAin2+ayJHP5/H8+XMT/vV6Ha9evcLR0RGSySQ2&#10;NjYMzA8GA2QyGTx69AjvvfeeJc10Oh188sknaDabWFhYwIMHDzAcDnF+fo5yuYyNjQ07REHZ3UAg&#10;gG63i2azid3dXfR6PROUFDwPHjzAw4cPMRqN8OLFCxwcHCAQCGB1dRUffPCBnSrG0k50Z+o4UkiR&#10;VeA4a7KLss0ssRWPx829yGTQWq2G0WiEjY0NLC0tIZFIAICHIaD3QU/HUyPEZeeUhaIAfvDgAR49&#10;emTPzZNEqVwVJOna+k0Cchd08zf38i9rb4vx8Jtq7jj9Jpsre6jwtS/KTFO2ucyxAmvNMdGQE4JL&#10;9fCQTNCzI3jIDq9Jhk6Bs8vazmK5NcSOr/v93hr/vA/3OoEUAa168PSeBF6U+QRY3LuagMk+6jjp&#10;2RcaB65eCE1wZN8JztVrp8aUyjcCIg0fUE+jG3ajY+muC3dtqpGvXjpWGxkMBvYMNNgYB+2uDc4X&#10;WWv2mbJZGX2tnKWhF7qmstksgGkZQD7zeDw9JI+EkSYP+/1+Cx9tt9seT2y/37dj6fmcNNiod1lj&#10;2+fzodvt4vr6Gqenp2i321ZHnGQKK8LwWTk3BLO9Xs/uR6KKz0BvwqxCEBwPjrd6t9hPGiOTycTi&#10;+Knvs9ksEokE5ubm0Gw2cXJygr29PZydnZnOZXlJhrjQGCWGIkC/b796e+vBuIamaEun01hfX0e7&#10;3cbS0hJKpZJno/LAnEePHhnjyNCGi4sLDAYDc5tpGIAriJjgkc1m8fDhQzx9+tTjHotGo3j69Cm2&#10;trZwdnaGo6MjpFIpD4tNwcmwlmaziV6v91rIgttcd+ssRe0yLfPz88aYlstlNJtNc8+trq4ilUrh&#10;v/7rv3B8fAy/3490Oo1ms4lPPvkEH3/8sSWCcCzj8Ti+9a1v4enTpygWi7i5uUG1WvUw0mtra0il&#10;Umi322g0GigUCnjy5AneffddS2IhUO/3+1hfX8fDhw8xHA6RSqVsnorForn9KFTm5uZQqVTw05/+&#10;FB999JGxvxQusVjMPtfr9fDixQu0Wi0sLS1ha2sLX/va1xAOh+1ksm63a/W7KawSiYRl1avxpEwR&#10;3al0HS4vLyMcDiOdTuPw8BDRaBTLy8sol8uo1Wq4vb3FxsaGlTYkCKECpjFHEJLNZpHL5az+K9ej&#10;ClMqVR7r/PDhQ7z//vvmnm00GsbwaeJXNps19uQ33WYxvrqONafgd7G5wNH9/ZuaM72nC5I1TELn&#10;U715lFEEjVqKj/uK4YHKYFN2EQhwfXOvME5dgTgNZK5v9oefI4BkX/VeCvjULa95KbpWFezNz88b&#10;60yjnKEWZAh5PQImvb++D9wBVzc8RPUBwzwYT873NRSEuohjrF43N3SI401wyxM2lQQA8JpedMeY&#10;n1GWU9fr1dUV2u02qtWqhZXw+ul0GqVSycIeuS7ohSGoJqlGOU3AzNJ8WqaS5AO9OQwLJQmmVXtI&#10;xvj9fqvlrWPFuHWCacooymY1LHgfJnaura2h3W4jFAqZvjk6OkKj0bA4en52Mrk78ZVhPAAsFKdW&#10;q5n3nuQPCyowrpuebw3RITPP9cS+cnyj0SjS6bSVaNQSh5lMBqVSyZJU2Q+WTczlcshms6aglR+I&#10;AAAgAElEQVQvaSxTJ3E+uKe4ll2Zds+Mv97eejCuQFzdlYzZurm5wZMnT2zzkk0IBAJYXFxEuVz2&#10;uKdarRaOjo7Q6XTsqFZl3V0GkYkfGxsb+OpXv4oHDx6YYC0UCvD7/djc3ES5XEYqlUIqlbLX2X99&#10;hmQyibW1NXQ6HYtT1rhC/T0rVlmVMxe5Ks5MJoPNzU3c3t6iVCqhXq8jk8kgkUhgdXXVQm62t7dx&#10;cHAAYCo4Dw8P0Wq1rFQUBR+ZYh7bSyaACjEajZoxFA6H0W63EYvFsLW1ZdngBO6PHz9GKBTC4uIi&#10;lpeXLUSlWCyiWCwa46BJSoxpo1u12Wya8KXSPjo6sgSeTqeDpaUlfOUrX8HTp0+xsLBgcdtPnz61&#10;GEGCcSojlkzkOgPgUc7KgmWzWWxtbVn8XzQaRbvdRqFQwMLCAgqFAq6vr1EsFj2MBr+vymw0GiGb&#10;zeLx48eo1+sYDAY4Pz83Rc45puILh8MWV55KpZBIJCwhCIAx41QYc3NzWF9ftyQgXTu/iaZC2F3L&#10;HI/f5fbbfn5XUdLwdJMGNbxAvUm6pvg9ze9Q9lbDSbi3gDtQp6CRoIsMK7/H7/JedI+rp0XJC8pf&#10;esLUqHCZZpXVWmVKgSzlBsEz5aMy7wTnk8k0lliZQoZgaPgiQZ3KGgLlTqfjOTiFjDtwB7Y1R4Sg&#10;iJ/RUE7Ot4J3BcmcU2XN1Wswy3Myy8M1Go3QbrdxenqKk5MTC4OgvFJwz4Q/Mqw6vpRf6tnQ8rFa&#10;CYYlg4EpaOb5IycnJ2Z8ELzz5MlgcFqlRZM+NbyEQJQyXveE5jKwH4lEApubm1YjXXOy6P3g+uJa&#10;4pzR0CNB2O/3cXp6autBSwtOJnfH2zcaDQyHQ/R6PU8c+CzDiV4Jnuqpa4d9zGazWFxcRCaTsfDI&#10;hYUFixTg+9ls1gxQ9RjRm8S1o2tGjbXfBjH0tre3HozrZqcgBu7KGoXDYbz33nt4/vy5gVjG9DHp&#10;8Pr62upUHxwcYDQa4eLi4rV4OQAeEAzAShJ98MEH+NrXvmZAO5PJYGNjAwCs6H8qlbJ60owD1Kxv&#10;Aq9nz55ZPHilUnkNqLAP7qaaZVVq2EMgELD4OlrTqVQKpVIJwWDQ4ucvLi7s1K6zszMEAgFPbDqt&#10;aDJfwF3CJ8eEwD4UCpknYHFx0YQc3Wts8/Pz2NzcRKFQsIMbqJh4tL2yHdzkGqZEwU2rmwzByckJ&#10;qtWqsdyrq6t4/vw5njx5gkgkYok2jPOmoB+NRha+wth/dedRyNNA4f9MpKVrMZfL2XHKDBGiklZj&#10;j3OnimE8Hlvm+vn5OQ4ODnBxcTGTkSIY53jy2olEAg8ePEAikfBUvOC48eQ4dy29SZl+Xm0W00vg&#10;9Iu+82VuLlCaZXR/nmOgnkeCHhqvSijwtzKhCuIISJn4rBWBuF8pVwisdf25TCzXbDA4LePGJDMC&#10;DgKBSCRiTDyvozHqyvrqePKH8o3PpyElBF2M0SXLSIDLY8617+w/q5kw7I/X5jU41wR+9JKxv4xx&#10;5omJDAPQhDgN8/D5fB65otW2CLoVtM8yAil/CSQ1RI/yYpZc4piy3dzcoNPp4OLiAgcHB+h0Olaa&#10;tlgsolQqGSjnYUD9ft+zJhSA0zBTTwpB8+3trenfaDSKwWBgYSaDwQC9Xg/AnXciGAyi1WohHo+b&#10;V5VkHT3LZPWbzSY6nQ4SiYSFfTJUkww1/waATCZjlVq63S5qtRoCgYARQvQSj0bTSir5fN7WteYC&#10;cW35fD5cXFzg9vbW8r5YYz0ajaJUKhkzzfrhSuZxLvl6JBJBPp+3euDD4RCNRsNyJ+bn55FMJu0Q&#10;n9vbW2PBt7a2TFZoqBbXknor1Bh/k9f/vr3e3nowzsaF4LpLfT6fLXYWzo/FYh6hQXCYzWYtSYSb&#10;D3g9zlAZaibUlctlrK2tmQCIx+PIZDLw++9OSuTpWAyjoLB0mQZdyLzfrPaLlDD76CpIWvDc3GT2&#10;6aJi/dBQKGQHMfCZFHyz/wBQq9VwfHyM+fl5K+TPa1PZaowyv0+DiEwQTy+jcuZ73NyaVU8FQgDL&#10;jU4Gidcgc06hBkyZEdac5XPTGMnlcuaWo6Xf7/cNgLjeF46leiF4fDPdcIwJ5/zydU0qYp9p1PCz&#10;swAqx08BBMclEomYN4HzwB9l+RRk0YVJBe3GoH+eTdf8rPv9Jo2Bt7mpMT7Lm8D2654zvTbvTQDk&#10;hhZREXM/6vd0XWluBYErGXLuWYJmBVgE6dx7ZJKVEeR1FKSRtFC5QVCn8bI6lvxbwbgy5MrAMhFV&#10;5RHvTS8hQ8s0ZlsZeQ0v0cRVdeXzexwPF9TomlCy5k1EDmWlm1ek4R38rUyvy5rzc3zNbe6aZD8I&#10;ygeDgRVTKJfLKBQKFuLA5HIaIxxLjZGfRWRongL1EEFrtVrFycmJgWn14tKQW1hYsFAZgmkae0yc&#10;JLlTKpWwurqKYrEI4O4Y+sFgYN5VzqPqY16DRkgikbC9EQqFPMCe40gCsVwue8oGEvjr3ggGg1hb&#10;W0O/30ej0bBQUF5Lk0wZUprP5827yvKInU7H5o5zrCFlBOcALLGZ7Hc0GrV4em1aeWUWwXDfXm9v&#10;PRhXltKdTAoaFSR0k3Bj8H9uRODO1afxhly4gDcJRUEqXY/AnVAkc0shoXXL2XcNUajVavjss8+w&#10;s7ODVqtli5/CRd2nCgD1+VXoAnen1LmsCT9LJUllQKXF+DeX3VJlMxqNcHJygu3tbU/dWCoyKlEC&#10;Qx1bV2mT7VDFM6tvfJarqyuEQiG7Jl3THMtZSoAxei9fvkQoFMLGxoYx2hxPPjeNBQphzhv7qr/5&#10;POq65bjpKZmcF4IFt5/KyFGwNhoN7OzsYHd315J6+ZxcD/QcMOxkY2MDxWLRs1ap6KnUdD2rUuPn&#10;f1vCkfuGz/O73BRw6/5nc4H45zlvSkIomHMBJvugAJDAbTy+O5CMRiKbgnHd5yorlNFWQ1bXv+4t&#10;F8hqP7nHgDuZr/JIWViOrytn1XDV/a26wZ03BcPM4VBZy33KptdXIMzraEy+9oOvq+x0+8BkUtUJ&#10;1Ec6f5rIyfsoENd+uTrQZcoJfBOJBBKJhIWDsHY21xTj7TX+Xw8r0jm+uroygoU6nazseDxGq9VC&#10;o9HA8fExjo+PcX5+blVSSEyxbCCBZSwWQzKZBAAPMUYswJrgDNuYm5vzAFGOPVn70Whkp31Wq1Wc&#10;np5abLfGhHPsuJbUwCRxWC6XEQwGUa1WLYwlk8lYZR9iHJ/PZ9VPAJiHgXPCdZNKpVAul7GwsIDx&#10;eIxqtWqVVOhd8Pv9FlPPIgkMj+HYcNwZXnN9fW3sfSgUQjabNeKHXon79qu1tx6MA6+7ctW6j0Qi&#10;VkqOrihgumG1vrOCKU2s5Gc1TlgFF5lm3tsFtFdXVyZwtC63foZ98/l86HQ6ePnyJfb29nB5eelx&#10;c/JZ1YU4C4xrXzgOBP0UWNzkGrvFTU+hGQ6H0el0PArNZVWCwSA6nY4JN2WHFDAyDITPQ1BI1oCM&#10;gxvbqcqDfeRmpsDm5xirz/hwzrHGPQJTgXR+fm6x/q6iIxhm/3W+VAGpVU/DTktRTibTMmYcQ8a8&#10;8/kJINRoI9tOZXxzc4NGo4Ht7W3s7OxYWUwyPeoFoPJhNRqCcQX4GmerCltjWt2x/zyba4yQMeNe&#10;4Qlub2oKRr+MTdebAjUCkXw+/7ne35UpCgAJUJQh1b3E9xTMAfAw3HRfK1DTZEkFxCpfAXhkCb1u&#10;SlZoYp8aDOwrx5Hvaz8AeOSyyg9lnXV+OEbK7Lt6g7KTspgx7RwfjU2mnFNiSD1nHF8F5GpQ0JOo&#10;YzLrOSgnNX5cmWVdB0qQuEbhLHLF3duUbwzbzOfzGAwGSKfTNofUe8Ph0PK+OAasKsMfn89ngFrn&#10;g+A8lUrh9vYW9Xod29vb2N/ft9wnPV6eIU3RaNRAeC6XsxMmtQIOy3cyrIPhJQSq6gGlwcmyjY1G&#10;A+fn5zg/P0elUrH64QyFoYx2Q11UD/r90/KGXE/D4dDu4ff7rQgB5yMSiaBcLmN+fh6dTsfmlmsw&#10;EAigUChYaGmtVkO/30e73TZvazKZ9JTn5N6lF4DgnGuE8qHb7eLs7Az9ft/mmAQXDYMvuwz/dbW3&#10;Hoy7ykrZVW4ihjgowCGLTeubVh3BLoUeyyfxPQJKn+/ukADWOyXbo0KK92QMMuOYyQBRKfh8PovR&#10;qlQquLi4MMtyllsYuDs9VJlh4M71T+udse+MU9Q6rEwS4UbSBCoy+Rxb4K5euxo17vgrM8M+aV1W&#10;jjXjm6nMdawIWglSlV3hPd0xUaFJT4eyVBwj/Q6teA1D0ftSmNGY4Xc5xqzM49ZKpnK7urp6rX4u&#10;BbqCAtfooLKj96RareLo6MhiTJmIRZZ9NLorH0XBfnl5iXQ67XFD876cX7dfvDevOSt29NfZfD4f&#10;er2eVUVgqayDgwPs7Oy8xvgp0OPrX+am68EFhZPJxEq4fv3rX8fc3By63S5isZi5rpVt+39pruGv&#10;IU8a4sDPkeF1wSHXnxrTrATCUA2XmOC+5J7Wz/L5lRzR/hEIaegM9xpjgXVcCbAYgz6ZTKzKEEMl&#10;SCqQxHGBK+CVvTwkjGPCfvB5VBapx0Dj2HXMNOaWY0tPpNb25h5Rdll1ncoyjqueNcD/aSRwDWm+&#10;jo7paDTylPBTA0JliK6RcDiMJ0+emIyNx+NIJpMYDodWf5z5RrFYzBLddQ0QuF9eXprMVTDPNUCd&#10;ymPhOVYsnwjAgHWxWMTCwgIWFxeRz+cRj8ftjAdlupeWlpDJZKx/BJ/q8eH60vDJ29tbA+KcP77O&#10;ghGaPzAcDpHJZEwOsvZ4rVaz3C7iFJYTHI/HdhggEzHn5+exurpqBg9DNyuVCsLhMAqFAvL5vBkm&#10;LK3InC2tbsPEU2IGhvrQQ0VjmuPf6XRQr9fR6/Usvh6AhbS+Se593rrni9beejD+JgZPrX5laTQe&#10;Tl2nFFyuy4+CxbXyCVgeP36MR48eIZfL2fepIAh0eT8NPVBBrspKLUVuIhWwLmBiOSV+3gV8jIfj&#10;8wLwKDsmZbqAjML8TVYrQSIF09bWFvL5vCdOnEJfmRlVLhwXZdz0swAsOYruL+BOGZAdVoDmumI1&#10;MYzs9MrKCp49e4bHjx97FDj7pOEj7tjoegJgbjoFA7Ncx8poct6psDSe2/3h2HAMyObwnlzPTMzs&#10;9Xp49eqVVQHI5XI2zm5cK40l3oPKhAL7NyUMGWP/4Ycf4uOPP8Znn32Go6MjDAYDrKys2BjqHlQD&#10;8MvcCML07+FwiHa7jV6vh8XFRXz00UdoNpv44IMPUCqVDCD/Our4Uta4fVKmdJZ84n4G7pIvFQDq&#10;3/psrtGtoF73nwJw/mgst+5ZEisATDZpMqOGDAIw5pnGgobHsK/8noaXaON7WjWGz60x0OrZYj/4&#10;vAQq+ro+P8kDTaLnOLp9dQ1YfVZ+VnUL+6bGgo4RX1MjQUOUZq0dvTbBHg+LUy8ry/pOJhMsLCzY&#10;2Og60bXBeacM19ApMrg8eC8ajZpeUG8gD6opFovIZrNIpVKIRqNotVqW26OhIplMxmPgcSxJVLGf&#10;9XrdvL/xeNxTtQyYHr6Xy+UQi8VwdXVl64VymkYIiaPz83O0Wi18+umnqFar9jmG1iQSCbTbbTvt&#10;m8bDwsICnjx5gvX1dTvIqNFoIB6Pm+5oNBrGtBcKBaysrOD8/By5XM5TVpgnm/PenU4HzWbTxpBe&#10;cM43E3LZl2AwaCFK9+1Xb289GJ8FFl0wqSyDhgJww2qowCwwrqCM1ye4Wl5extbWFrLZ7GtAh8wv&#10;BRmFhd5DXc6aKKLKwnXl8DkodDSW2zVOlNmgy4vCgiErbkymAlR3nF1mcjQaWbIq4x85Vhwn/mZT&#10;Zaax1SpA+T0KZSpUKiE3ppJjRADJcdb7+Xw+E4abm5tYX1839lBZKlVEaoy5QEJf1znRaggaa6lG&#10;CJWzhtnoWuHnWJIrl8shnU57kl7UMNDa6i9fvkQgEECpVMI777zj8axw7amRwedVg+Q3EaICTA/F&#10;mJubw/7+Pv7xH/8RBwcHiEaj+PrXv44//dM/tfMBdA6B3x0wDrx+SiRP8e10Ovje976HnZ0dfPvb&#10;38bZ2Rn++q//2tzAvw5jStc48Hq9cfez6gInEaByxQ1z05BArkuVkepRA7yhYZQR6j3gWgfgAcH8&#10;e1ZfdZ8DMI8kQRg9bgwt4/eZhKZ7iPdWgkdj6xkaoN4qrT6hjL0+B8dGSSR64TQ3h3OjcknBvPu+&#10;gn/+r8aNjg/lteojzpWWllR57oJxzhvBOIspcNz5GSYwcu5VrruhS+wDQaVW+9HwKZ6e7Hp3OIas&#10;1U1s0Ov1PF4NjjuZY4ZEsoqXerGBuxKOk8nEWGUWKGC1MD1Ah+uFz0s9zBKWPHXz4uIC5+fnGI1G&#10;KJfLpr+IX2KxmF3z4uICwWDQsEg+n8fi4iLa7TYCgYAZ9ayawhKSCwsLWF1dxbNnz7C0tIRkMmnr&#10;V+vPN5tNvHz5Evv7+4jFYlhbW0M2m7W1GY1Gsbi4iHA4bGFH9EhwLH4XZPivo731YHzWZle2RIW3&#10;CmsVNCp8XNaWCkUZIL3WeDw9WIbhIBqWoaBJFYEyLSpAeU8Vkvqcs0AJWQGGLlDIc3Pz/joeyqQT&#10;gDELWg0YBdWuQub9WSbq4uICi4uLlgHOZ3RZeR1vZcJ5XTWKKGBpPKj71mVjlGmmkCWbrICfQp4J&#10;KSyPxv7qeiHr4Qp+3h+A5zs0jPSZ1N1GQcb3NTSHTT0kbMlkEpubm3jy5AlGo2m5RYYa6SEjnF+W&#10;3eI9eV3dKyrw+b56Fdj3zxuUh8NhHB4e4u///u9Rr9fxJ3/yJ/i93/s9q02vxrArtGextl+2psCU&#10;azsejyOfz+Pm5gYPHz7E97//ffzrv/4rvvOd7+DRo0d499137ejt/23TvaB90h9lT/mbRqvm0/B9&#10;vZaCD7029xTDQyjjXJmuHh0lFfijZAD3rWtIK+MM3O0Z3ovAnCCM16C8VfBMZl5BrDLw+oxK7tBA&#10;0XlmX/ij8lHnRZ+ZAM6Vufq+6zlkn9WTof1k39QocufdfY/3fdP+ZD9Y3YOyiMfbh0IhZDIZq8Pt&#10;6mqVy0wGZPnabDaLbDZrXpBYLIZYLPaajqe+4PrgGuRp3CRqVE8yTEjXoua48Dl4DSbpxmIxA8xk&#10;v8mc39zcIJFIIBAIWIiZGh3dbhcXFxc4Ozuz3Kx0Oo2VlRU8f/4c0WjUyi3SC8D7xONxTCbTMyeC&#10;wSAuLy89ZUCz2aynKovqJr/fj6WlJRSLRfh8PgwGA4zHY6v7Trb76uoK3W4Xt7e3aDQa9nw3Nzco&#10;Fot4/PgxFhcXbYw0KdfFb192ef6/aW89GFewQICrAp3xbABsY1GQsnQWNzd/lN3QNgsUuEyG69qj&#10;tc778jpc7O12Gz7fNNyDsW/sjzIuvB7dYHQnsQ90iWpSFRP6+JsCiCwqx46/GRdHZaNskgsQlamq&#10;VCrY29vD+vq6ZXmT5aCyosCjEFU2hX0j6KDg56Zm7WAdQ35Ow4x0jqhcZrHA2jQ+kv3gONLAUYbF&#10;Veaz3td+AHeeB80BUHe5Khs2/s25W1lZwdOnT1Gv1y2+lc8SiURs7QDwjBc/6wIDNhotGs7E+RuP&#10;x8aofF5tPB7j+PgYH374If7oj/4If/zHf4ytrS0LE2DOxiwh/bsiuJVtU4VFgPqtb30Ll5eX+Id/&#10;+Ad873vfQz6f/7WB8V+luevXBcMKIvm3y0q6ZASfk+tfwTivpUa/GsT6m/KQRivBE9e5MvnKChN4&#10;E1RwP1BvcD+r7CFo1nBElReAtzyiGg8EeXxWjfOeFcrIfazyR69Necp7KsnCPT8ej+1USso6l7zi&#10;nOicuu/z719mMKsuIVjVcyHm5+ftbApNyqUuUGNDiRl6LvTodWWpOZfqQVADTg0ovkedTP2jxAW9&#10;G+rloBGlJ7leXl6aN2UymaBaraJarRpgJRHDhNFoNGp5XbyP3z+tptVut9Fut40RX1lZwdraGnK5&#10;nJ28SV3C0ow3NzfI5XLw+e6Osb+5ubFDlkKhEAqFgh2Wx1yraDSKQqGAQqFgXrarqyv0+30D3DwU&#10;kWGarOSSSCTsO2TsGfPPHCqOlRpX7pq5b6+3tx6Ma9ONf3t7a0e3t9ttALB4Jm5sNmUqXAaRG17Z&#10;ZVchdDodDzAG7uKymTHP/hGQ8sCG4XBom7/f79sRu7w3T+Yaj6exotFoFNlsFtfX16hWqwbEGo0G&#10;crmcCWoqMj0djIJDY+Umk2kcNRNILi8vrQ+/zFLle7SUeV8+K+A9JInPPplMzDVGwcsx5veoBAkI&#10;I5GIR/G6ho97X77GZ+X7Nzc3lgHONcAqMKx60+v1PCeJut4SXpueDVr6/BwFsCbp8nv8DD0RFOSz&#10;XMgcM59vGl6zvr6O7e1tnJ6eGiseiUSQSCTMQ3F7e2uHP7RaLascwL5wjlR5M/ae/eCzuKz959F2&#10;d3ctxv2dd95BNBpFv9+3UwXd8ppsswDBl7Fp0h0AD2gMBKZJurFYDE+fPsXKygp2d3dRrVbtu//b&#10;OZzFhCpgVvDL5gJQd31r/9VYVobavZ6Gmqg73/0s5S/vpfHIGrICeMEhr6HhAYwX5w+/S/ns5mCo&#10;wesmOaqBoc0dU2V9eS0lfPSzfF4FNXxWvsfx5bMxxI+yVRlKV8exDwrgXcOF46hVcFyQ7jayqb1e&#10;z1OxIxaLWZUU4C52n2PA/vM+AKxqit/vtyPYk8mkyV9dc/y5ubkx5psyVA0iyl0l9nStkCigkcDP&#10;qsGsOo+nJh8dHeHk5ASDwcAMBIJ3NcKUfOP9SCTSq7u2toalpSX7fDQaRT6fNwMrGo0iGAxiaWnp&#10;tQOROF4aNtvr9dBqtZDJZJDP57G0tGTMd7PZtBNLr6+vrUwkk0fH4zFyuZxVx0kmk9YvnuhJ7EGs&#10;kMlkEAqFPHL9HoT/4vbWg3EKIlc59/t91Go1XF9f4+DgwGJvufEA2GJQhaIsCwWjNmVnbm5uPDW2&#10;c7mch/VwhZ3GCTYaDRweHtpCJ+uyt7eHVqtlYGtxcdGymrvdLgqFgp12dXBwYAfzfPTRR2i1WggE&#10;AgasaBmXy2WLH7u+vkY+n0cwOD1pLJFIIJlMotvt4uDgwJN5rm5lVRrafD6fJXukUikT1q7HgoJp&#10;PJ6ePra3t4fd3V1TIKoMlBkIhUL2W+P8VPApG6Rzp3GzNAIGgwGOjo6ws7ODubk5LCws4Pj42I6n&#10;DwaDODo6wvn5OQB4mGFVmBrnrwonFAohn89bzVZlzMm2XF9f4/z83AQz1x1wZ/wBdyAkHA5jfX0d&#10;i4uL2NjYwOnpqSmxp0+fIpPJYDAYYHt7G51OB4uLiyiXy+h2u/jxj39sCZ/KsPH6fr8fy8vLWFxc&#10;RCqV8oS1fN4hKsA0zOnnP/85nj17hs3NTauHO5lMDJR/2QH3L2rKGvN/bUzcKhQK+P3f/3380z/9&#10;E46OjlCv1xGPx3+tYBzwgkeXhZ71Xa4nsnY0YClb+Fu9ZRrywOpVrPShCce8LtexGvM0MnkPFzRr&#10;n5XFdw0NBWQAPAYtQeUsZtUFrO5Y8kcrOfE9Vxfpcymwpn7SakyqszTWXA0MhuVxflQmqGzjXLlx&#10;8HyNwF9BvuYpuEBLx4LArNVq2bOz36pvyNb7/X4jpoCp3BgMBkaEXV9fIxQKWdw3GX+GGPX7fesn&#10;md5er4dUKmXrUZNt1fBwjSTOM3MKKF85RpTzPN27Xq/j1atX2N7eRqPRsLXp803DcnTN63V0bkql&#10;kiWVLi0tYWVlBZlMxtYQACttSD2Yy+UwHt/V3ueYa+gf871YsSWfz2NlZQWFQgGTyQS1Wg0nJyd2&#10;8M/19bUdCERQzTCgRCKBbDaLQqFgBQQYw86wSTLznKs3GWv3wPz19taDcbKkgDdkZTgcotVq4fz8&#10;HLu7u4jFYigWi0gmk7bIWQqJ15lVTYWCC/DGO3Oz7OzsIJlMolwu2wIEpsKSlreyknRl1mo1vHz5&#10;Ej//+c/R7/ftXkzM4kZ9+PAh0um0xYStrq7igw8+QCAQwO7uLr773e+i2Wzixz/+Mfb29gx0UZAs&#10;LS1Z7NvLly9xfX2NjY0NzM3N4fDwEOvr60gmk7i4uMBHH32E09NTK0XEEnl8dneDUBCVy2U8evTI&#10;joGn25GCi88OTDdzs9nE3t4ePvroI5yfn3tYMb/fb8AbAJaXlxEOh5HP55HJZMy4Ae7ceBoHqIpX&#10;r0klPhgMcHh4aHF1jx8/xs7Ojlnsfr8fH3/8MXZ3dz1K0HW9UxExXptCLplM4vHjxwCmwpGJOupi&#10;JVPy4sUL/OxnP/PEhKqhwTXKQyGePn1qYPzi4gLj8RgffPABcrkc+v0+/H4/Li4usLm5iWKxiFar&#10;he985zuvGSrKLoZCIXzta1/DV7/6VRSLRVs/mvj7ebZqtYrd3V381V/9lac0J1kgrbbxuwjKKdOU&#10;zeU4qCcjm83im9/8Jv75n/8Z29vb+MpXvoJ33333f33/X6YsZ4UuKOjkHtKwAP7tssXKLKvRTYCr&#10;+4/XVy+iXkc9Vcqka780sdJ9PnrmyEi+KVyPzCjlFe/Fz7D0oIJ6ZVvpvdTygWrkuGCc1+HYUL9o&#10;zLey5JQryl6rx4nAWqtfUF7ydY6bGhp8Rq0w4hqO+rd6QNSwYZ+oL1RH+nw+I8+oF/x+P3q9nhFG&#10;9OROJhPkcjk7QZPfZ63rXq9nSZrUzYx7dr2CysyfnJwYxiDg1FBR4C5hVHVCKBRCJBKxsA6G5DD8&#10;ZjweWy1wTY7lPDAxlCCaWCUcDtu1Kcc7nY4ZI8QaAGwOWbaSz6jVyJRMi8ViyOfzWFhYwPz8PFqt&#10;Fi4uLvDixQtUq1ULZeI66fV6iMVilvTKfT6Z3OVu8TRzNVqY7Kp4SvfefZvd3nowToGjbDQwZcZf&#10;vHiBfr+Ply9f4unTpwgEAlZmiEITuGNXlTlRNw7/B2Dx52rNqxtZmR/GTnHBtdttVFcfhoUAACAA&#10;SURBVCoVtNttHBwc4Oc//zk+/vhjz/OwQsvCwgLS6TQePnyIra0tOw1rfX0da2trZnnX63V88skn&#10;ePXqFc7Pz03QMCaNiRUE3zc30yOIg8EgKpUKOp0OotEout0udnd37TMu++w2Pi/DX3jEPAUulam6&#10;clUx1mo1/PSnP7Vsc36P468xm+v/X9UTbnJuZD3qWlkiMhycN405pFtzfn7eBPLR0RGur6+ttNNn&#10;n32Gw8NDT8y8ut7ZV417o8ALhULo9/vG0Ewm0+QZsiVcT1TSg8EAlUrFEsS4frU6Dl16kUgES0tL&#10;ePbsGZLJJDKZDB48eID19XXU63UMh0OUy2U8ePAA8/Pzdtpct9s1A0kVNt2Vy8vLFgNJYa3gw/U8&#10;KXv4qzT9nAskuU/8fr+5WZUhozGsIUHA1NimsmMsIgEN53cwGFgpMwW1apyoAa/Pqnue91Mgwz6y&#10;dq7bFDiyP1zfOg7aX/aBuSwKEmcx3CrzCL4YtsZn/XWGGgUCAYtpdeefa5frOBQKmWva55vW3A6H&#10;w1YZIp1Oe/rmAlCCFgBm7KoRTLBMWeN6oOhpHI1GHjaYYJ+f1TAM9oPzRiDM+v2sZsH4ZgB2vgTB&#10;rQIp/h+JRDyhYJyr29tbxGIxA2Qau61GCmUYk99YS1oBloJyzhWTAVU+KjnEhH2VZ/wc5zgSiWAw&#10;GCAQCFjNbZWB0WjU1i2NA9UbGkPPRvlXKBQMmHI++AzMr2HsN9dKt9tFpVLB4eGhnT5J1pX5Mbwe&#10;n4GAneEaBLRkg5nUT31AQ44H3zDsa2NjA5lMxsaU+4FrlHpTPbkMI0ylUkgmk+j3+6+VHNXwRg0N&#10;8vl86Ha7iEaj6HQ66HQ62NjYsPAR5pvxebkeaGxy3jTkRverz+ez6iaPHj2y7/JU69vbW8sHq9fr&#10;ttaAqSGVTCZxc3NjobNco/RG+Hw+tFotpFIpxONxdLtdDIdDOyRJSTTgdUP+vnnbWw/G3abKnidi&#10;0Y2jlj4FhQpH/uj7wOtxecCdG39lZQXLy8uWve2yRrz31dUVzs7OjA2+uLjAwcGBKU4K2lKphOfP&#10;n2NpacmAeblcRiwWQzabRbFYtLJFl5eXePjwoQkoZpOz35PJBKenp2ZYnJ+fewRVvV7HYDAwd1qt&#10;VrPsdgpHHY9ZAGw4HFo83OrqKvL5vGccaAUr461zQAHCMeW9CeKVKSE4dl2rbzIWlIFhIi2v3Ww2&#10;DZCen5/j5mZ60qXPNz1gh+PgxpWqIuI9OMcE0Dx2eWlpyVyF2k8eC7y8vIx8Pm8JOryOensokA8O&#10;DvDZZ5/hK1/5CtbX15HP5zE/P281am9ubrC2tobr62tLymGjoqBCUyWVSCReY+zetqYGEZ+DY+mC&#10;Yw1xUC8Rr6EAkIBLgTqVIv9Xxeoap3TBAnfxrRo2wLVK1zrBKQFMv9+3xCatg02w+ZuI2f//2yhf&#10;lL3kj+4RsqskPAhYCZDdHw0n8/unpe9IZhD8uvkflNsKxtn0MzoX3L+U9cqYA94KU2RmeR0FK8q8&#10;q3zUMBbKNu03Za9699hUtsyScew317+SSOw7wTpBKQ8c4301uVQ9yuptcEGbGmCcf7LU+h1XhrxJ&#10;nrghJ3xN9a4SXEyaJSveaDTQarWMbWaoYL/fR6PRsOoerVbLwtxSqdRroTU0sgCYZ1NzBUga8RTg&#10;dDqNbDZr4SBzc3OW1Mjx5TOTPGHi5MrKCq6urlCv1z1rnh5NN+aesoLMMj/DZEgaVQxz5NrX/aaE&#10;lO4PrmNdQ/F43Nb4eDyt8rK/v4+zszM0m83XDB0aw5QB7BcAz0GEHFvisbm5OUtUVUPCXSf3DPnr&#10;7e3TBr+kKQAbDAbo9/seVlVZNw1j4He58CkU+DkAns3GTbO4uIhSqYRMJmMhC3yP12bCZrVaxUcf&#10;fYSDgwMMBgM73ACAnXSVzWbx/PlzbG5uYjKZWAwyGS+6p7jh19fXUalUEIvFcHJyYvVwfT6fxYjx&#10;2Xq9nj2b3z8tmdRsNk1gdzodUx76uV/Egt7c3ODs7AyvXr3C06dPbQw1Do9giePNTQzcgSl1pwLe&#10;QzM0dlJdihxfNRRmub6U7eLnu92uJdGyVGCz2YTf77fST6rAXWNEAZ9mzY/HY7RaLc8pqnxW9mF+&#10;ft5Obl1aWsLZ2RlqtZqtSwWQXB+np6fY29vD1taWnVxHBoXuwHK5bOu80+lYPCvXoo4v+/O2N86D&#10;AhHg7jS/8Xia2JxMJgFMT4PjIULK8LtNjU0213NA0AHcnaCr808wT08OARb7rfNOJa+sGIE8r0f2&#10;nevubWxUwmTO6O3hOHOMdK44RhpuAtytdTKK9IRwPdPzwbjhWSDWPRTNVe4Kvmhc8XUFJErKUH6y&#10;H4D38CU9gdMNI1IyiHtOZQg/QwbYlWs0BjleLqPJMeC9VZ9RthBkahiOhsGpgaJeTK5nbWR/1atH&#10;DxX/f5Mh78obAlD2280B4rV5Td6z3W4boOt2u6hWq2g2mxazrXNG8odyfXl5Gel02ooUcB0R5BIk&#10;0pPB9dVut3F6eop6vY5ms2mGTSwWM0afYFiBJ5ND5+bm7IRuhsiS4GEypMoMnROSVOxXMBi0SiUL&#10;CwvmTVHPk647XQ+6ftz9oZ4LjjWZ7V6vh9PTUzQaDfNKqZFCvcyY/VAohFKpBAB22CDvw6orAAyI&#10;qwebfbhvv7h9YUdoNJqW/uPmdJWbLmBdpPqeCmsVNOpO1c1IYcdraBwYlW21WsXp6enMe3MTMnY5&#10;nU6bgOAhA9yEqiyYrMLGPhCMDQYDs2YZswzA4i01xlrj1rRfswApMFVM3W7XYsw5ZlROGos4GAzQ&#10;bDZxfHxsAk4Tl1QoU6gQwCojxs9rc40FnUM1LHROtT7qaDTNKGdTtsh9ZnccqOzVxU5XKO+pMZYc&#10;cxqJ7jUUMDB2Ox6PIxaLWekpAkc1HGKxGIbDIZrNJiqVChqNho0fGVc+G+fubWbEgTtDSvs/mUws&#10;6XY4HCIYnJ6IV6vVrJpMIBDA5uam5zrAHRuuzLOGiSh40BAZgiT1lh0fH9vrS0tLBjZub2/tlMzb&#10;21sUi0VPvW2tDqGuWhpzBCvKGP+2m8v80kBW40hlGp+Be5njznlQ8KCGNYEVmXB61HRcVCYoSFS5&#10;zH1FVl3BB+dMWWh+XmWNG7rB51GAo6FyHA/uTQWrKnt0rzEkQAkDenS47nW8XA+ua1Ro2CT7o8aA&#10;gm0F49pHHT9+jsYDZZbrldS5/2WsJkE3q1apjnTlFQEbCZNOp4N2u22McCgUMoDHCiKa8EvWNp1O&#10;YzgcWn6WrlM+I9dWs9nEwcGBJcSzbGClUoHfPz10a3Fx0bzhNCD8/mkp2UajAQCeU1YZ5pPL5Yw4&#10;UM88ZRLnlGFElUoFkUgE6XQapVIJKysrdqiOeq7dudBDj9SI0hAtJQx4uJYaV/wM9xkTYtXzzhNT&#10;x+OxHWzUbrc97DvHPRicnryppZk5BtreVl30225fKDCugo7MqhvmQKGv7kgKQmVOuIm4qFzrkxtn&#10;d3cXpVIJm5ubltzBvmh8FVkhHmnO+1MZEDCenZ3hf/7nfxCJRPDs2TPLaubntXA+GSV1lwJeFy0/&#10;pxtIYw0pvNi4yTlms5hnFbYcZ3U/835UqmTKm80mXrx4ge3tbRwdHRlr7zZV2urCU/e/ClKdf1cR&#10;uIrYZTd5qIjffxfrrzHFFNDuGuC1aFD4fD5jsvL5vMVyE5BreBBDgnZ2drC3t2ex6lTiOu5M4Hz0&#10;6BG++tWvYnl5GZPJNMREE4c4DxcXF9je3sbu7q7Fi2stYmWH9JneVkCuoQ5s1WoVH374Ifb29gBM&#10;47ZZnvLBgwcGYv7mb/4G2WwWgPcAIyp7fV4qHa4Jgo9er4doNGrjQ3Dc6XTw2Wef4eLiAuVy2arA&#10;8Fpc68fHx/g//+f/YG1tzQACDWtgGualioysmtu/33ZzmWfKWgXjs364ppV11T0EvH4Mu4axKTjn&#10;e1rujzWcXTDOvck9wte5p/XzCsTd8A2d91lgnPJVDQ71AvI+ymIrQHIBsTLH+rqCcSUZVN+4YHsW&#10;YaGyTENttC86H+oxmKVr3Hu5fVCdrPPearVwcnJiDDHDLjjX9Ej1ej3b38xNcuUB58bVVdT//K2s&#10;MfUVwTUbj4k/Pj5GpVKx0Ap+rlqtYn5+Hul02uSzejVobLP8IYk1Mvs8eVSNc3oyCIipI3q9Hkaj&#10;ac4Cyw1ms1lbAwTHrl4meJ5VEpVrUr02fJ+YhnuGpI/rxeG9aQBxfNwf7mPNQeOPGgL37VdrXwgw&#10;rqBMN78rpDXOkQoZgFm2LjtO4eoy5apUDg4OsLa2hkajYZU/tNyWutNdhkQBAj/T6XRwcnKCs7Mz&#10;lMtlFItFD4AC7lhUMgCXl5f2DBRCKqBUEbpCmxuD48gN6jKBs4CuChB+RgGveglY0mhnZwcff/wx&#10;zs7OMBgMLJGRm9SdV/aDoNNVHi7TxH7oNci2a/KWrhFVgMoMcE50Tcxi7il0KEgZbsT4eTfWmEca&#10;b29vY39/3+rgq8LlszEJqFAooFwuI5fL2XNof8k01Ot1nJyc4Pj42GLhuXZUWb1Jsb5NANBtfFYy&#10;zyxN9tOf/hQffvghHj16hHK5bCwMk2rpDfL7p7GRLInG47jJitOg6XQ6CAQCyGazFvJCMODz+ewI&#10;a43nHI1G+P73v4/Ly0sUi0U7xGs8HpuLllUeWDazWCxaGAQbY2DT6fRbwYrP2l+AtwQncGf4h0Ih&#10;T/1kBaKuTNQQJAW8fJ9rXIGnepYAGGvuynoSAsqwAvBch3uDMob3d8NFtH/q3dL+KkNJA5LfdQG5&#10;Pr9WyVEQQ7mhr3Hf6jXfVAudY6/zSLmuc8bP6XtqnOjf+r7qMgXqfH/WulFg2Gg0sL+/j2aziXg8&#10;bof98HqMtybzqmUEmRA/GAxeI0h0bHgfzinXJHBXn5yhrGSiGQJDj3cqlbKQFMrRZDJpMdJczzQQ&#10;Kfsnk4kBVXoB6vW6VXWhzMnlcgiHw4hGoxgMBsbC39zcoN/vm966urqyqimBwPSQHZbOVWLIfX6X&#10;iFJCkq/rWubzsD54sVg02ceQGXriGWq5vLyMWCz2Wj943Ugk4sEUfF11uitz7tvr7a0H4+6md1k/&#10;d2JdsE0wqoBbAd+bBIsCXx6WQ0FCgKqZ5bOUjdtPn296uMvi4qKdfgXclbvShUwX0c7ODg4ODtBs&#10;Nk1RcANTgKhhoYIUuMvUp6JU9mRubs6AhI6ja5y4rmC+RwXB/29ubtBut1Gv183tSAFMQaB95HPq&#10;nGgf2H/ti8sSuJUTqNAoiPi3Gg+6RjQe0GWTdfxUYbI0ZKvVMjCnrmCGNzWbTfT7fQ+bRoVDb8Lt&#10;7a3VzK9Wq1hZWfGcJsdnJCufSCSQz+fRbDatfrxWDdI17rJWOr5vAmG/jeaCgEwmg3fffRebm5uI&#10;RCLY3d3FD3/4Q5RKJXzjG99ANpu1KjU//vGPEQ6HzR2ezWZRr9dxcXGBeDyOzc1NbG5uot1uY3t7&#10;28LEJpMJVlZW8P7776PRaODVq1eoVqvw+Xx4/vw5SqUSQqEQFhcXEQqF8OrVK/zt3/4tLi4u8Od/&#10;/uf45je/abGirNrQaDRwcnKCzz77DL1eD8vLy/jDP/xD3NzcYG9vD9VqFcFgEMPhEOFwGM+fP8fi&#10;4uJvdezdNUKZSVnEtUVAxrA5HlTG76rhooy5y/K6xqvrrVRgTxZPPWnAnRdEcyrY/7m5OWMix+Ox&#10;56RGgnT2i6BaZYTuf16DfVNGl3qFz6pjqSFtmuPjGiVkHPk+7zMLjFNOURZQPigIU48lX9MwFveZ&#10;XL2q88H5Zz/V4NempAb/H4/HVnSgVquhWCwiHA5jMpmYLiUzy33LhE9WX2k2m6jVauYRY9903QKw&#10;5Mu5uTnk83mEw2FPecZ2u21s+3A4RK1WM2M8Go1aOApDRoFp3DMNAq5dVvxhiUENVaT+6fV6qNVq&#10;8PmmVUwYusK+MDmVmIIlETVki7r66urKjBjVd1wbbjiRerBdo477i8ZFMDgtAbm8vGxGSr1eR7fb&#10;tXFkMQkWIWDJaC1bqqQkSQe+HgwG7WC3t4F0+CK0LxwYd8H2LCGqzQXhukg1/vBNoIULGPCe1knh&#10;RNePsjfKEKlwDgQCWFhYwJMnT7C5uWlllNhUYQHTRBCWNWy1Wq+Fskwmd/HlFNjspzK83DRqYFDx&#10;vWms+ENFoRUG+D32Qd2/qkgAeBgrfkeZHWWmZ1nMLkh3wbgmgBL0UnlQoWv8qwJwZXoUTOt95+bm&#10;LNSFbsNqtYqDgwOsr6+jVCp5vq/Akt4a/q8hSOwHQx4Yw7i8vIyVlRVTAAqqE4kE1tbWDFTU63V8&#10;+umnVnaSz6xhLVpR4G1tyiT6fD6ruR6NRvHy5UvPYReJRALvv/8+KpUK/u7v/g6ffvqpKYpkMonF&#10;xUU0Gg2cnZ0hkUjgxYsX+IM/+AOcn5/jP/7jP8zLdHNzg3K5jPF4mpB7dHSEarVqY93v97G7u4v/&#10;/u//xsOHD/Hee++hXq/j/PwcZ2dn2N7exvb2Ni4uLrC1tYXRaIR/+Zd/wfn5OfL5PIbDIT777DNj&#10;8f/t3/4NBwcHePTokbH4fr//rQDjbC5g9Pl8HvlCtothOARtBB+6h7hXlCxQsoL73o0p1f2nTLb2&#10;cxbpwP6TvQfuPKJqINAIpixVY14JC46NEhlaXlCTgd0QCu57BSuz9JAaL2pQqAzlfdTzq6Xx9DXO&#10;Fe97fX1tRhOfReWJ6i3qDq0apEy/egdUzqm808YwjLm5OSSTSRQKBSNsWD5xbm4O3W4X6XQa8Xgc&#10;qVTKSmKySooemqal/djv8Xhs5Se5NnVNUVZynfIQHsZI81TJQqHgyW8ajUZGpPA4eTLXzPG6vr62&#10;OHZej8A6lUrZPuE663Q6FrKoIbZ+/zRvIhQKWXU4l3TUfcnxpVHG9cLruca1YiT2NZ1OA4DFyvOQ&#10;Jb/f7/H8FotFpFIpy33gngbu8qJoeGj4WDAY9ORUue1t10m/jfbWg3GX4dOwEAJj4G7h8XMax83r&#10;aEwUrUsVqmRbrq+vbdHS1c0Df1iqKBKJ2MIkWADuTtQbj8fGvHAjzc/PI5/PY21tDaVSydgCCj1m&#10;NZOx9vv9xlyrS5g1tHnokBueA9wJVZexYB8Bb0kpflerPXAcGM8WCoWszjDngM8J3NWNVuuYr2sY&#10;jSobFeaqtFTY6pzqfJMBUKNKBRxZIXUxa0w5FZTGZXMOXCOQDBcFINcC540MHhWi9o1jrYwjs/up&#10;cCqVCl68eIFvfOMbVttVGS8qmclkgo2NDdze3uInP/mJXY/zqi5tjqeO2yzvAPvGtUN2iuUTyQYF&#10;AgGr/81x/WWN93EZv1mGs1YrYXlAgnNlKDl+nU4HP/jBD/AXf/EXeOedd+DzTZOo4/E4kskk/vM/&#10;/xPpdNoO/vj3f/93/Nmf/RnS6TS++93v4oc//CHee+897O7uolarGZiPRCLI5XL4yU9+gh/96Eco&#10;FAqIxWK2158/f45oNIqdnR3s7++j1Wrh29/+Nn70ox8hm83iL//yL3F6eorvf//7uL6+Rjqdxg9+&#10;8AMcHh7iG9/4BoLBID77v+x9WW+k13XtKrKKZM0jyWJxajZ7bg0ty1LalqUENmwnHuL4wQ8BguTB&#10;T3nJDwqQ18BBgCB+SQI7sA3JsaXYkiz1qJ7YzaGKNc9VHGq4D7xrc9XpaqmTK7XVvn0AgmQN33e+&#10;M+y99trD+egj/Nd//Re+8pWvjCRna2ibG+b2v2mMT+VYM6mb86731tAQXc+UlTMzMwgGgyPeLu6X&#10;UChkbnetcaz7HjgOwdM8FCZW60myExMTxnKqTCJI0YPDKCcIAHiYFGuf83m5xv1+P4bDo8QzDRUh&#10;kOXnCYpUxmqcLXCcRM/Pk+lVHUPArXuBVVHUEOVz85n4PwEe2VCV9/TCsbQr+0TDREOCKN9ZKIDr&#10;gZVIms2m6RTKcQWuOo9uU91LI2BpaQmdTgeZTAaLi4sAYFVIXOOGa51rLxwOIxaLWUUwnhBJuaPE&#10;QyQSsRhv6k3Ky8nJyZGa95FIxM5s8Hg8FsZGppsEGxn8arWKra0tZLPZEWMgEokglUphcnIS0WjU&#10;wDzHMBAIIJ1OG76oVCq297hOA4EAqtWqHcpDDxuT+nXtUPcQD3DMlannGudaI/ahJ0sP7/F6vVhY&#10;WEC328XKyop5cYmTWIyC4SrUU+qdYbia6mg1dJWwVM84n+lZG22fezAOjHep6/8EYhSqFMTqQtRr&#10;KbMyNTU1coCDMi4TExM4efIkTp06ZRtPmQjeW92Aqkg1hpk/jNciuOFnqaSUWQ+FQrhw4QL29vaQ&#10;y+WMUSAYVHeuCnsV+p/U3EQyCm0KNL/fj3Q6jZMnT1rsGAHeOCbY9Vxof3QcON6f1BRo63UJmF02&#10;3p0/DaPRa/A3lYE+hzJcHG+OJ2uIs+SlzqHr/tW+6GtqEPA5lEnT8dQYfa/Xa5UFGLvLpiye7gWN&#10;89M+6ZxTgHP+1dVdLpdHag7rwTtuPPRn0Xg0M/cqXbhTU1NYXV3FpUuX8LWvfQ3f/va34fV68fbb&#10;b+O9995DuVyG3+9Hs9nEYDDA4uIi1tbW8NJLL2Fqagrvv/8++v2j0l3z8/P4zW9+g16vh7/5m7/B&#10;6uoqfD6fxZRrHexwOIxkMonFxUXE43Fcv34dhUIBt27dwpUrV/CVr3wFly5dshJltVoNyWQSoVAI&#10;S0tLuHz5MhqNBrLZLPL5/ENG6afNGHE/89ruvLvN/QxBmQJWfV9fc0GnrnFlJ3Vda9lT9d6pAc9+&#10;6drleuczsH/jZJ5ej33Xz7r3pGx3gZ8rPziGruzgfRQ4qyeQ8l3DZsYRJ9z34+SmetxUn7neAjVi&#10;3e8+yuuoz+uOic6Jfk+Nf8pInqUxPz9vB6QNh8ORmuAMH2GoRK/XGzHCGBpEYotjpeOxt7eHRqMB&#10;n89nYYP1eh2lUgnVatWqlUSjUWPCCYx9Ph/C4fBIyOjh4aGVWLx165adiExwOxwOEQ6HUalUMBwO&#10;7YAhn8+HZDJp4FnBPec0kUiYLCFbzthtevhoTGmVIbL+NPj4Oo0JYhPOGw+mIk6goamG5GBwdOAc&#10;PQP7+/sWSsODkLrdLmZnZ7G4uGgGPNfAo/aEroln7fHbUwHGP64xlhkYTSBRQa2LR0MHyBS4QFJd&#10;h5lMBidOnDDLmwKHC50WKBkkChCW9eFGpPDgPTV5SBlrTd6LxWI4d+4c8vk8rl69OqKAFMSpO0qB&#10;3uNYn6pcFVDyOSKRCDKZDFZXV5FKpSxMRsM+XIGuczEOiD8OCNfruZ/X53V/u2Dz44w49QS4QID3&#10;1LAPPnMqlcLKygqWl5dHAMY4g4wGgwvwFaSrF0cBg86nrr3BYDASwsKmnh9VvMqWjxsX9ldj7sku&#10;FgqFEdCi3qgn0fQ0NxrXBDGxWAyFQsGUTKvVwvXr17GxsWGHfJCZYtgEDWHWC56ensaXvvQl3Lp1&#10;Cz/60Y/w93//99jc3MT3vvc9q8/PcAeO5eHhIUKhECYmJpBMJtFoNFAoFFCtVm098FS6zc1NrK+v&#10;m8zgc3CuP844/X9lxYHR+Gpdmwo0x92H68NNcgQevZf5GT4LZQnBie4LjiXZcSUi1BDl53l93a+q&#10;7Lk2+XmNRXevxz4pQNbv6XWnpqZG5K7uW8oDjifHg/dRQ5jPpeBc9QDXlTLlNKRc/cE1yf3skkEq&#10;FygP+Lyu/NG97eoCjjnlk7tGx32HoUzJZBLLy8tWWYSglIfPqMyp1+uo1WoYDofGlpNsYOIgcFzf&#10;2q1uUqvV7B48p6PVaiGfz+P+/fuIx+MYDofm4aaXi89HgkGJqG63a2dJ1Gq1kfM86EFtNpvY3t5G&#10;PB43kiQSiSAcDhuo5loLh8M2twzpOjg4QK1Ws1M8aUjwOQmgPZ7RIgfEGgT83FtaGrnb7ZrHUz22&#10;nB/g2IMRi8UwNzdnyaWdTgf1eh37+/tIpVKo1WrmGdexBzCyF7lWNRztWXv89lSDcS5SCgxlALkg&#10;XFCiLnsqalehqKDWjGe6ddXa1fjHQCCA2dlZpFIpq4lMAcWmimEwGNgG4rX4HZ/PZ7FboVBoJIFS&#10;jQqXBeY93Nce1VQ487n1Phw7HoGrbuRxikDDHRSIj2P8HgeUu2Bfv6tglf3X95QVd40Djo/7Hb0n&#10;r69hPUw8isfjiMfjpkx5P43zA0YPwlClTO+GyxRq39gXvX+320Wj0cDW1pbFMFIQqieAfWdIwTij&#10;ifOnz8sEuHg8jl6vh62tLTudrdPpIBKJmNJ7Eo3Kh3Gb7Euv10OtVjOA1u/38dFHH+HKlSuYmDg6&#10;OZdjVK/X0Wg0UKvVLPSG88IDOr797W/D4/HgRz/6EfL5PE6dOoXt7W3bP2SmyuUyNjc3kclkTMEF&#10;g0GcPXsWGxsbdpgIKxRkMhn4/X5jnZrNph0GpmX7PqvGeWXIGde7HsQzrulecAGYMnAEMNyHCojd&#10;fUewqwaIlqBTuahEA/fNOFCvBg2bAjbd364sVODLZ6XnRd8fJxuUhVZj12UNVY7yhzHf1B1kYzXG&#10;XceA91WgTXlB2eDKX9cA0TABZerZVz4vQa16AzkuHPdxxpuG5Hk8HpMhJJgI9NTY4v+sisTwkMFg&#10;gFAohHg8jlgsZomA1EMsoEADt1ar2ZyRRKrVaqjX6yMyjWEValQR2HIdsgRpv39UnpFAnNeh7On3&#10;j6pbNZtN5HI5eDwepFIphMNh218MK/J6vXZ/3lf7r0aNVnABjuvcU9aoEab9UZCsOoZjrWQhqz61&#10;Wi27ZzKZtAMU+/2+eSKCwSDa7TaazaZ5EHQNKbGgYVaP0tvP2qPbUwHGxykM14IHjoWqxsS5blRV&#10;Lmpl8n/Xan/w4AGy2SxWV1fN7eQyhQAQCoWwsrKCSqWCVquF/f19O3WR/aDAUhfSuEWrglsTUMhw&#10;qRL6NBY8N7EmV3GD1Wo1bG5u4s6dO4jH41heXjYmgRuQ/eD3VVnq+Lug8HH64IT5fwAAIABJREFU&#10;TqXlhnqokFHm1BX0rkJ1laoqPfbXtehd5a8MrTLyeh8dW9c4oeGgpTd1TPSHY+rxeNBsNpHNZvHg&#10;wQNcvXrV4hjJZlP48l5u/ddHjbfLjjKuczAY4Nq1a7h79y7Onz//0Lh8Wuvv41o+nzdGjYqXzBTd&#10;tZVKBVtbW9jc3MTm5ib6/aPkq2w2i06ng83NTTtQifMVDoctRvMnP/kJUqkULl++jHv37uH+/fto&#10;t9sj8mAwOHLp7u7u4saNG4hGo5b0lEql8M1vfhOlUgm1Wg1vv/22gffnnnvOXOIso8a8Cx7O9Vk2&#10;Ao3BYIBIJDKSY8D32VxjTcGcGnj6NzCa16MGpiZ8Uc6y/JyCEjaVJwpclSV2w68UVLprXEPYdJ+r&#10;MUCQp0BWZQGf3Q3p0D2qXif9vgI4XUdawYVe1XFyXQGuGiLjPsfP8H4EcNp/9dDpGOhYcHz5N2WH&#10;xiQ/ymOjMox96XQ6Nn+93lEJP4al0ADhnKinRIkyxtczLJPfBYBCoWDlC9nvmZkZ1Ot1HB4eIp1O&#10;I51OW6UV9kXlJdcp170CbcaJKzMNwL7T6XSQzWYBwNhvxnbr3uG6V6/NYDBAvV63+dKkWdWbrL6i&#10;Z2aoTG+1WnZiKUMZA4EAYrGYedkVL7HsY6vVwvT0NPx+PxYWFmz/RqNRG49YLGaydHV19aF68W6F&#10;G93Dz9r/rD0VYPxRTTf9YHBUwzsYDFpcM2PHB4OBJTloUgsFqf6tLOHh4SF2d3extbWFCxcu2IKl&#10;8OJ3GUs6NzeHhYUFix+jQFewdHBwgGq1ilarhWQyOQL+VQnQjc5jz12mRJkVVTZ8Fve1RzUFcMqo&#10;qGAvFou4e/euHXTDTHJ1A+uc6N+PApnuZz9ujsd9l/d04x/5vguSgVEvAJsqAheoq2uaa00Bv3sf&#10;1yWtIFzv7Sp399n02blmqcgqlQru3r2LO3fuWIgG8PB64H2pXMcZfPyeGw86GAwwOzuL2dlZvPfe&#10;e/j1r3+N06dP2/HuNCSfRJuensalS5es5JaWQ1tZWcEbb7yB2dlZeL1enDlzBpcvX8bm5ibS6TSS&#10;ySSy2SzW19eRSqXw2muvYXFxEV6vF5cvX8by8jLW19dRLBYNSH/pS1/C66+/jhdeeMG8CidPnkQw&#10;GMQrr7xi8acejwdnzpzB8vKyGeJ/9Vd/hXfffRf37t1DJBLBl7/8ZZw7dw6FQgF//Md/jL29PVOQ&#10;ly5dQjgc/swZJBoMMzMzyGQyD51EOu7eqlQJetQDRGClDK96mgiaFGwpc8dr6d51w1TYL15DE57Z&#10;RxeM8zrcqwQL7vfcvQgcA1ld18oEq1dB9w4bn4t/c6y0bJ3Kaibn6Sm9SjqoLCZI4rhSZumzKkjT&#10;z9GjqvOj4T8KrDU/QD0QBF58RpVbmqjvNgJJNRqGw6MDzVj72+v1joRn0GgLBoNW79rrPaquEgqF&#10;jECj/tnb27MEVoaO0PsSDoft7IZoNGr61zXsVGaSBa7Vauj3+1YtRcGyGkAMdaMXknHeNFpJDPDU&#10;Snfd0duq62Jvb28kvKjT6ZgBz/MPhsMhOp0OarUaSqUSCoUCut0ufD4fYrEYUqmUhdayLDPz1Lh3&#10;OX5kxpm4rhVdeICdlnXU6laNRmNkfdBwoYfiWXv89rkH4y6gYuNiphssm83ivffew9zcHFZWVhCL&#10;xTAxMYGtrS1MTU1ZRQQ9cWpiYmIkJtAFWMDRZsvn82i1WsZ6aAUS9pFJH6VSyY6OHxcq0mw2sbW1&#10;ZXXGmcwCHMfs0n1WLpdx8+ZNPHjwwJI3gWMmm0J4HFOuyuqTxlcZHgqBSCSCubk5zM/PY3d3F61W&#10;y7KpVYErO0y2is+g1vg4UP04IMRltDn3Okd6H96XylMZD5fB1tddQalsl4YOUdFxrrheOH9uuImy&#10;c9p/9nfca26cuM7hcHgUOlWr1UYq7SjwV8Dvhm+599O/9XmY7LixsYG33noLX/nKV3D27FkbkyfV&#10;1tfXEQgE8Nprr5mi8XqP6uR+8YtfxNmzZxGNRhEOhzE/P4/p6Wnkcjnb76zH3u/38eqrr2J+fh6D&#10;wQAnTpywqgfT09Oo1WrIZrNYXFzE3NycVU+6cOEC5ubmMDs7i7/4i7/A5cuXAcBc5wRKkUgEr7/+&#10;OhYXF3Ht2jVMT0/jpZdeQjKZRKvVwunTp1Gv1+246zNnzjwExt114oKl/01jlYRYLIa1tbWPBeMu&#10;YCWgdr1FynrrXtNYUSUruAYVpGrYm/bHlRUq8/g9ld+uEa3r02Wp3XXryk2Cd4JG9k1DNvg94Pg8&#10;CO41xrNrOUjmHej4akgKQZ6GKyrg4w9ZWT0GnobDOKOec0cDmu/zegro3fl3x38cYcOmckeZdq4R&#10;vsfrKlAbDAaYn5+3+1K3qvwkCGVctd/vt7XX6/VQLBbNw8SqKsFg0PqwsLBgB/iobuI1WCWLcr1e&#10;r6NYLKLb7ZrnjIf1qBzlXPv9fiwvL+PE/80rAzBieDJ2PZvNot1uW/hOLBaz/BVWf2K1MpJ1XIvU&#10;NaFQyCrwNBoN5HI5FItF8xRwLsiSl8tleL1eqzBDOamJsQyRouE4NzdnY3FwcIB6vT7iEeAZCXw2&#10;PpMenMR15XpSn7WPb597MP5xjZZno9EwIJxMJnHp0iWcPHkSgUAAt2/fNvcRN5AqDQomFczAaJWL&#10;RqNhwIclA7XCBONXNzc3cfv2bTx48MAK6JMdAGDXyuVy2N3dtU1JAaZgvN/vo9ls4ne/+x02NjbQ&#10;aDTsPQpauvPYT1eIPo4yZ980fnF6ehqxWAwrKyt44YUX8P7771tCiJZMVKZA3W8Kxt1+/U/BuM6L&#10;Kit1jauS11ATj8fz0HHCn+QpAEbj0dmUZRoHmPW7yoxr3J7eW18b97rLcFPAadkxfX41IJSpJBBS&#10;1+Enjfvk5CQymQxeeOEFXL16FW+99RauX7+OhYUFhEIhAyfjAM6n3RijrqACgJUdBWDxjz6fD6dO&#10;ncLJkycNFC0sLMDr9aLdbts1Dg4OMDs7a9dqNptIJBJYWVmxcqMAcOrUKdtfvV4Pi4uLWFxcNFaK&#10;Sp+A6vDwEKurqzh58iSAY3A4NTWFtbU1YxGTySQAWJUYHcNPe0wbjQb29vbMWFEW81GGle6lcd4v&#10;/k/GW6s7qXdG168agyQvut3uiHGg3+G4EPC6IS3cW2T9+Jr23yVZeF39W/eRhgMq+zmOrdZr8bM0&#10;EnT8NOmNY87np2yk69817pVYoO6ivObrbpiAjrfrOdBxUtA0Ti7o2uC9xhEZatQp80+QB4x6fIHj&#10;0n7D4XAk6VHjy5lboYUQVK7yJxAIWOlTHlQTiUSs72SaGZNOGckTfoEjwzocDmMwODq4h7koPKyo&#10;2WyiXq9b7Djnw+fzYW5uDmfPnsXy8rKVfFUjpN1uY2trC1euXEG1WkUikcDa2hoGgwGi0SgikYgZ&#10;EZOTk3YYUKFQsPtR7tNjORgMLHl0e3sbMzMzSCQSSCQS8Hg8VgmG484SvPPz88aAs3a4z3d8guhw&#10;eJT3xiRbADYvAMyrTw/F7u6ujanf7x/xCjBm/ll7/Pa5B+OPAm3c9BQC+Xweu7u75s5KpVIol8u4&#10;e/euKcREImGbioKcC08FqAoWCi72Q8sKEZgynq1YLOLmzZtWFkhLC9HKLxQK8Pv9WFtbM7ecHhlP&#10;q71er6PT6aBYLKLZbMLj8VgFB42HpotM3VrAMcPKNi5UAYCBCIZk8LljsRjOnj2LM2fOoFaroVAo&#10;mBdBr0eBT6t9ODxOmGHSjsvuUkGoIlFWTu/hsv/A8VG7wJHngmEcOhcU1ONCN4DjRB8eT66supsk&#10;w8NzeA+6+1hVg0KXDEKr1YLf70cgEEAkErHDZHjghMZyaoKVxjDSsKEQ5lxTeSUSCUsS5FqbnJy0&#10;Q37Izj3K+OHf6mZmLgBwJHgvXryI7373u9jZ2cF//ud/AgC+973v2fuuG9JdX49j+DxOc4G427j+&#10;OIdcaxq6oyE27DdDGAjq6Y7mXtASYDRmaGC7QJzf1zHg2DLZ1XXnj3sud598UqObmW57Tazt9Xq4&#10;d+8eWq0W0uk0QqGQHaISCoWsZjzXnLLNKmP4XGrscWzozud+oSJWY5Zy1GXjWB6Te5xjzEQ79oWG&#10;FWUJv9Nut0fKzSmIZZhfp9OxvUNmeX9/H36/H6FQyAAPk6MB2D5V+cO1wVAArbVOeaGueQX5LJ8L&#10;wOKom80mAFjolXoUeDy8AtZAIDCyDinTfD4f6vU6Dg4OHqrGQZml7DaNCp1T/s0xoBFBNplrjAQU&#10;5fA4kM+/FZDv7e1ZMiTBNcFaqVRCJpNBIpHAzMwMZmZmTO/VajX0ej1kMhkkk0n0+33Lw2JStxJV&#10;nFsmITI+nbKKp1lWKhX7DksDauy63+83A4HzqXW1p6amLBx2bm7OCixMTk6i2WzaNThf+/v7dh8a&#10;Xe122wAzvXE05tLpNHq9niWE67rgXHk8HjM6yLbPz89bOdcHDx4gl8uZZ8zj8VjM+cLCgjHu9ODv&#10;7+8bo644hHXGGa7S7/dRKBTQbrfR6XRQKpXwhS98wSrUMEfg7t27eOGFF+ycFo6FhoFRzj5rR+1z&#10;D8Y/qbmuxsPDQxSLRdy7d89ibA8PD3Hnzh0MBgPcu3fPrE66YoDjslm8FhWMCj+NP+T/VLAqfBjf&#10;qECe16SAYBKLgn4FTXRf8aTOZrNpQINATeMDXcHoMjjjGDi+x75pTOTi4iKWlpYQjUatrBGz43Xs&#10;CYR5UM3a2hoODg5w//59bG1tPRTO4zJfn9TGfV4VPRkjjjcAA0g8eIGxh+Oeu1qtmruPQIPAQNeV&#10;KjAF0TwESL/H+OYTJ06gWCzi4ODA6l1TgXNtuHNHQchn5PWBY9DJ8KF2u418Pm99US+E9n3cWPO9&#10;RwlDApG1tTV8/etfx09/+lP89Kc/RbfbxauvvoqlpaVPnLsn0VwjVBtfY5Kva5Aqw8+5V/eqjtG4&#10;6yvw4P5nuIKux8+ysT4y4za135VKBdlsFoPBABcvXgRwDDQBGHB3WV8FtuoB0rHgWtbvKQOtgB44&#10;TkBk/9TgVmDIpuuWY+p6+jQEjPvFZVHdGGdNfHOZXT4LgavmI3Fu9bvs8zijd5zhO07eua/xHm7o&#10;GefBXVcqQ/i3/rDfOu4aBvKopmuBelBl4ri+q4Ffq9Wwvb1t5Fe9XrdyeewHq6ccHByg0WgYK3t4&#10;eIhyuYxGo4GZmRnTLzQsqOdZIYkhpGTAGffNJM7JyUlLXmYYSK/XG4l95jqkF51x6rqOqe8ZXsrY&#10;bBoCOg78fCKRwOLiIrrdLsrlsrHvzOXQnIh4PG6HCdKgYBUkj8djbL7GeZ8/f97IGz4XcORRZCgO&#10;jUWWivR6vajX63YQEQ3NZrNpOWqcYyZtttttO+uEngWG+XH89vf3rRTk7u6uhe/RE+jK0E+LrPlD&#10;aX8QYJyCgizm9va2Jbxx4R8cHGBzcxOFQsHirPgZbkQN+dCFQuWjSp2bjaELXJAU1GyuYiO7wsWs&#10;QlYVBOt/vvjii8Ym0Prm5hoX9+mCMPd99sl1NVIRUhEFg0Gk02lEIhGsr69jfn4e8Xh85Mhgfoeh&#10;IIlEAs8995wdTpDL5UYqhbhg/HHAio6lC8bp8VCgwDGcnp5GMpnEhQsXMD8/j1gsZmuFoUndbhf3&#10;79+Hx+Mxd74qZc69OzcUfhSQLIfFz/Ck1bW1NRNgmoTL59Ba4foMCsbpeeAaZd33QqFg7kiNZaXy&#10;fZQhxvuMU6gKLgmc0uk0Tp8+jX/6p38yN+uZM2ewsrLyiXP3JJoK+OFw1P1PNpbspIZF6Dgo0KDi&#10;4+su0Hf3lxpKGjr1pBrZXALrRqNhlVx2dnawsbGBYDCICxcujHgO3H6qcQgcg2f1XmmoH0Gohvnp&#10;Xh0MjkPpJiYmzCWuhiKBp5Zo0/AIDdNQJho4Dp2g50gBuL6vcoqvcRwIvCkTFPjz2XjaMb0OBOe8&#10;BoEt9y37rTKE91Z5rHtQjUGOiRsCqHlKKmtUPiiA5nUJtjhu6kV1PTlsCsB5D3pOXN04rvX7fRSL&#10;Rdy+fRu5XM5CT5i0qd5OVkMplUoIBoMmp8vlMprNJpaXl60vlLk8nbLXOzo1lGEYrKpycHCAQqGA&#10;XC6HweCoihDHjp/hHlH5S/BIncJzNvgejQHmriQSCUxOTqJer6Pb7Rrgp7FAsLq4uGjlVXlAETEJ&#10;x5rzGQwGjbCbnp62xFOPZ7RS0fT0tOXCVatVGy8mlPp8PmPYPR6PnQQciUQwGAyQy+WQz+ftWgTV&#10;TDblfDOsRfEUjYVer4f5+Xk7lZaJubu7u7h//76dVsxTatUofJIy8mlpTz0YB0YTnwaDAYrFItrt&#10;ti3E/f19dDod7OzsoNVqjcTSaYyz67oDgHg8jmQyafU1FSy5wpZuShVaCtT5HVdgukqMgjIUCuHk&#10;yZMm+NVNSObGdS/r84xj83g/va+6Wuka5d8TExNYWFgwVkCVITc5BRSZDSbK8nOPmrPH2ZAKVPk9&#10;jYOmoaRAiiA9FothfX0da2trmJ2dNXDARC2e2tZsNlEoFFAul42x4Tzwsxp3zVPKOp2Old1S0KtM&#10;Kl3aPp/PlLrONQ1AXRdq2LljODk5eoKry5iph+WTxpnf435w2cJ+v4/t7W188MEHCAaDeOGFF/Dy&#10;yy9jYWHBQNCTYH8/rmkYFOfLfZ/hN7lcDtPT00in0wCOx0ZDhGg8MrzMbe7z6tp033sSCocgnOET&#10;XIt37tzBv//7v2M4HOLixYtIJpNjwbhruHPdU3nSeweMnt1A+aIhMroGOTbAMWvvGkIae8v9ouCf&#10;Y6hARAkIhgDRg+TKKIJlej/12RWM634jGOf/DCvh2PHwKC1Px7FRGaBy2tUTOkYcDzX+6WljH7jH&#10;CdB1/ihvXHJG5TPnlT9ueIArfxSMA8eJlW7IH+/Fz2iIZKPRwM7ODra2tux1rhHek3KW8cokLICj&#10;8KdGo4FEImGVPNgHstZMSOS1WK5vYmLCTpEkiaYykzW/A4HACCDmMzPOnH0ZDo9PDdVY+F6vZ6d8&#10;zszMwOfzWdgigSvPNVAPC/EI94XKep4j0ev1EI1GkUgkTBYxl4sx29RzBPD7+/toNBrweDyIxWJ2&#10;FgbHLhqNYmpqyuZmY2MDw+FRYujCwgIymYzFsJOYom6fnp62UBoSmZOTk1hcXLS8HurcdruNQqFg&#10;a5d7j42e69+37vi8tacejCtzRSFBq42AlRtNLXPXzUqwBWBE8K6trWF9fR2zs7MjrJAKQ8bFKdPN&#10;vlB4Kpuh2cyuwlZwRUud19HKJfyfp2y5xoUyNW4bxyBxzJiEwRPH+v2+1Vcfx7prGEW9XsfGxoaV&#10;3aMi4Ny4jPzjtHGCn6+TMeL/nHM+P0NrmCjL+WH8pc/nw+LiIiqVCvL5vIWTEBAQ7HJsOQblchn3&#10;7t1DJpPB+vq6rRuuJya6bG5uYnd3dyRERYEzhSxfc40pTRhVAV8ul1EsFlEuly0+V5k9ZVsep40D&#10;1b1eD7lcDv/2b/+Gn/3sZ/ijP/ojfOtb38L6+rqBW47N77NpmBgwyu4TXNOF+4//+I9Ip9P4xje+&#10;gXQ6bcqCoR7A6CEnKiMURCgAd/9X1vdJjI0C0IODA2xtbeGtt97Cu+++izt37uC73/0uXn/99RGS&#10;gGuF/Xf/1kRGTaBUg42fo6ufQImf43fJfDPxmIQGZalb+k/3iYYl6PrmuBIAuLkx2g+VxxomA4x6&#10;5zjn+ppLXLAf2leOp8uGq7eKv3Uc9YwJldv6rDrHug5VDuu6Z3+0b8wd4TpRwK3Am0BRv8/P8v7a&#10;R7fxOmpA0ANM8MvcKN2XkUgEwWDQmF7qRP7faDTQbrcRCoVGchACgQBSqRROnTqFcrmMarWK4XCI&#10;RqMBAMYSezweC2eJx+NW65/6gXPS7/ctlp+hFgTqTH5mXkqj0bAQE8bBc3/RO0+2v1KpIBAIWFw/&#10;WWUy78wBmp+fRyqVstrmfEYarDQ+WOWJgN7jOa5qwnAczhFLFHo8Hsth4uvsP2Pc0+k0EokEFhYW&#10;zEDic9CI5hkJHs/RQUGpVAqpVArT09MWl7+4uGi5GCw565KCXLO/b93xeWtPPRjnouaGUmBKoaCs&#10;BRlbCmd1j1L40+KcmprC/Pw8FhcXzUJlU0aObiW+pgDBZTiVJVLr0GXLXTadQlGFvgonF4zo63p/&#10;BbfKEOm9mVylYFTHlZ8DYGPIWH3WwGastLI07ryxzx/X3OfR15XVJQPi8/mM9WBJq4mJ49ASVfhe&#10;7/HR9rlcDqVSyRKrOG8s5UQFyti67e1tbG1tYX19fUTRAkcGSqlUsgNk6vX6Q0rbDa9xPS68nypI&#10;Hp/MA24YL65MpYIKzvejDJ9xgIytXq/jww8/xE9/+lMAwNe+9jVcuHBhZA09rkH1JJrLNHJMaOxU&#10;KhW8+eabOHfunIFT4OE4RmXDyeBo47pVmaKNa/JJsOLAUVhKPB43z1mj0cA777yDDz74wGJbWYFB&#10;PWnAMcjTxnWnMdr6o8DRzddQWUeg7IJ7ymCNdSfg5/3VGFIZpvvEXbvjPEIueOVacENLuEdc5tZl&#10;1XWMhsOhgTW9r7snOFaab8Sx0ZAoBfxuv93QM8oE9WiSmOB1GIfM7yppos/H8dX4Yo7NOJ0zbs1z&#10;vHW9cM4JODVRVz3M8XgckUjEvDqsKsI5py4aDofGPnMdBAIBrK6uWpgg2XQCa44RD+dhyI4agroG&#10;ms2msfmVSsXGhKEYiUTCvkOgOzExYUBXq+mwCMO9e/fMm0IDgOuCMigcDtu5COqNGAwGloA8MTFh&#10;ieZMXm2329jb27NQyLm5OZw4cQJ+vx/1et3Gg/HxgUDAsFIgEEAymUSvd3SgWjgcRiQSQSqVgtfr&#10;RbPZNF3YbrfRaDTMuNjb27PKWtFoFBMTE+aZY+lEPTnV9cI8Kdn4tLWnHowzPIFgnKBE491cdkcr&#10;VbCpQGb8ucfjMYZYBRNwHJbCxcWEikwmM/bobX5HGWuNXVRBp+yMKiReQ5kjdQWpIFfGQ7+nz8u+&#10;qbICMOLyJasCYMQzwB8F6BSoMzMzDxkk2lT5/E+bjpMyfWSCeHDB8vIylpaWrFSd1q9VpRsKhTA7&#10;O4tkMjkSI8v1xLXCpgydVq7gePNePJCBzImCCI6Hxnsy016ZR3Xv8nN7e3tWy571Y9mUhRvHgHEd&#10;6G/3byrKUqmEd999F7u7u/j+97+P1dVVU44MYXpSB/98XNvf3zfQR6Znf3/fAE+320UymcTc3ByC&#10;wSAODw+RzWYtTjKRSJg3o1QqWclC1gEGYPGeU1NTtk76/aMypeVy2UBvOBweMQCeREskEgCOQHk0&#10;GsWlS5fwt3/7t/j1r3+NN998E9lsFrdu3cLZs2dHPBmPUooaw63rjuueIQsE2ePCrNSYdMM3KDfZ&#10;D5UTakRqaIT2w/U4jFvb/FsNMt5L3ebjcgE4BhqyoP1Uo5tAnfvW7Y9eV/MPuDYZ6sXvKTmhBAxl&#10;MT/DU02Vrea9qBPYf8owVhFy9Q9wHIaiFWuUeSeodT0TOu6cJ/7PsAqWvNPv09PKcaVhomGeXDta&#10;HYWJ+IPBwJhvDduj95vP64b8cOw8Ho+RNXxW1hIvFosGbokbON4E036/3+QgdcZgMLA4b84tr0t2&#10;PJVKYXJycoQh7/f7CIVCVpFF1wJ1EU/gJKnD1waDwUiiLEmo+fl5Y+jZn2Qyaff3+/2WnMr8pnQ6&#10;bV4uGlJk3cvlMnZ3d1Gr1VCtVu28kZMnT5pxoTqNzLuGvHK+XWzzjB0/bk89GFfmW0E0F4HG9amg&#10;5wJRoMWmYKZQKFiZQS5sClQyTV6vF7FYDMvLy1hbW0OtVrP4LW5oBVi62VxGRcHeONaNAkZdpCqQ&#10;KSz5vvt992+ODQWggjWCLVUIem0+A5m0ZDKJ1dVVExw8rp39ctnaxwEs+h19TTe/Ptf09DRSqRSW&#10;lpawvLxsce8u68Q+UTjR3a3MIQU6gBF2hnVdV1ZWHmLS1AgaFyrC/5nURLaHykhDrhRI8Nk8nqMc&#10;CO2be08XGI0ba+2XCkfuC2V1XnnlFVsn9A64cae/r0ZlsLe3h7t37+LDDz/E3bt37Xjs6elpvPHG&#10;Gzh9+jQ8Hg82Nzfx4x//2Erbfetb30IwGESz2cS1a9ewsbGBUCiE559/HqdOnUK/37fXU6kUXn75&#10;ZaTTaQO5t27dwvz8PM6dO4ezZ89arV81Vj/LxjCAeDxu4/CFL3wBS0tLyOfzuHfvHq5cuYKLFy+a&#10;oQEcrZlx8o/yxQ25UHmhXh4FPLoO+R5f1z2nLLnLgo8jG/ieMvEuCFdmnr+VhOHrbkiLenmUhed+&#10;HgwGI/tS97QmYOs1tPHzel2Ogc/nGzmUTJurvxRwaygJn0v7zjFx50w9Ovp9DVFx5anKEReM832O&#10;jes9oNGhng8y2mRQWfZViY/hcLRMYbvdHjngrN1uo1wuo1arIZlMWqw5PRlazlHjrYFjAyoYDFoY&#10;iFZrYYIn9RpBO8kSJn4SgDOsUeUNr00jY39/30JdSAgQ5A6HQzMKFKBzDTB+m4aGGsLT09NotVr2&#10;Q/YfgHkZqH9TqRQSiQQGg4HpHJ/Ph0wmY4eaaZ1w3r9UKiGXyyGXy1nyaavVsso4BO7Um6ycU6vV&#10;zPhV762uk2dgfLQ99WCcm5N1QOnaV2Whgo7v0cVHBodH0GpYAxMRtre3sbq6ahuTbPFwODT2rd/v&#10;I5VK4fz58ygWi8hmsw8pO2UigFFATDBMoaQL1VU2yu64J+Tx+y7wBY4VMP92NwMZAAJAZkGTNSGD&#10;S8ZQEznohltYWLCDDhibraUYVVmosiQD4fEcJ+FpvLY+C8eRwk9ZZA094QEQmnTK8VY2h25EejIG&#10;g4HVomef2JeDgwOkUim8+OKLJqRZq1WZPfWocF5Zd57rS0GDz+dDIpEwVzOZLApyzoEChXA4bIwO&#10;39M1Q2HIZCEF0AT1mregSvjGjRuYmJjAhQsXEI/HLdSBymDcUccu2zqkJclJAAAgAElEQVSOef0s&#10;GhmebreLN998E++//z6++tWvotvt2gm2f/3Xfw2v12v7vFKp4D/+4z/Q7Xbx7W9/G7/61a9w69Yt&#10;nD59Gv/8z/+Mt956C3/3d3+HbDaLd999F88//zx2dnaQyWSwt7eHDz74AB9++CEikQh+9KMfYWFh&#10;AT/84Q/xpS996SEPyGfZXO9MIBAAcGSk/OVf/iX+4R/+Advb27h27Rqee+45AKPJdioPOJZ6QiQr&#10;IwHHoXnAsdFPI53xpBrnTTmpYQ4K6hTwsmk4GQE5gRW/R+aa13NDhlxDXUkE4Dg0hk0NCP2ukhx6&#10;f31PP+N+nvuYtcwpSzmeCp45lt1uF17vUfk85jhR5nHv8fnpAVKiR40D3sOdM5VTKku5DpQsYmgH&#10;DSslRqi31EDTOY9EImi32yNVyphnwDMg6LmkTmMsNOuAU76WSiVMTU0hGo1aKcRyuQwAFq7B5yPw&#10;bjabmJqaGimZmM/nEYlEEI1GR2r0T0xMmH5n+MZwOLQY836/b1VGuK44B51OxwBqMBhEPB435poJ&#10;ljQKmHtWKpVsbTCco9VqWa1v1+ve7XZRKBQwHB6dAZJMJq14QCAQQKfTMQKQ8j4ajVrlGCaWdrtd&#10;qz3OePW1tTWkUik0Gg3U63WkUikMBgOr9c7QFBJ0DP/c29tDp9Ox+WY4y82bN5HP502vuuF+Kh+e&#10;teP2BwHGlZ1UhtAFmy6o09dcNp3XZjwVhQdBGYU8ASvjrCqVykP1O12r0LWA9d4KaFyF7rKwLmD/&#10;pKbsCYW3fk/HQl10vD7dfBTA6tKiYGJoRq/Xs9PL+BwKivl9ZcXcZ1TmRr0bWjEBOAYJdFcyRKTT&#10;6dhrbsKUGiPujyrIcZ4LHgrBGEJdV/yejqk+l4II4Ehh8PCIdDpt7kMy32SJ2NdQKISVlRVzp5Ix&#10;UgZcx4vGpct2uW56XYfMgRgOhzhz5gzm5ubsMwQlwOfn0AYCJLpHw+EwXnnlFSwuLuJf/uVf8Nvf&#10;/ha3b99Gs9nEwsICLl++jHK5jJ/85Cf45S9/iTfeeAMnT560WsjVahUTExO4du0aDg4OcPv2bQyH&#10;Q3z5y1/G2bNn8c477+DHP/4x0uk00uk0UqkUPB4P8vk8arUaEokEer2eKdrPshEMA6PGUCAQwOzs&#10;LBYWFlCr1XD37l2cO3fO5k/D97gvlCXVvUdAqNU8+J6CeWXB3Hhs15DWfaCsqHp2eC3tm4abKevN&#10;5t7LlXHAqKzk9fR5Oa5qPCtbr95EPgtL5AKjce8K3JUw4ed0vyqgdXUBn43fV5JHZRNj/V0PAEGy&#10;zovmSLnhLq6Xjfd0ZTV/VOaREZ+ZmcHs7CwSiQT8fj8ajYYBQZIglKV6pPrExITVsyYhwtCRRCJh&#10;Bic9WkxG9Hq9dqz85OSkHZKnh+1wfTOempVJpqenEQ6HsbKyglgsZmPEEsQ7Ozsol8sWG677jSCa&#10;JRZZaatWq5m+YDU2hiwyTpwkyu7urmEHsuWRSMQMEyZrejwe1Go1C3uJxWK4ePGilUu8d+8eOp2O&#10;EVHhcBj1et3KPA6HQ5TLZXg8Hov5pmdYDSN6hMjOJxIJRCIRM0r8fj86nQ4++ugjtNvtEUMgm82i&#10;2WzaoUTPQPfjtacejLvCynXtueyUsjD8jsZCqwve6/VidXUVq6ur5mJyBe7BwYEdpMGkve3tbTtq&#10;l43sAoWBstfshzJHCt6UsXGf8ZMWuoInBYG8h1Yj0R++RiCr40bFzOchK1mtVnHnzh1cv34dm5ub&#10;xm4o+ztu/lywztfVzah9VLadLkN+Z29vD9lsFnfu3DEGRhm1cffXa7tzosqc79N9yaOCqcgUjKsr&#10;TpWVAgl+NplMYn19HadOncLc3Jy5CwHYSW40NlKpFC5duoTJyUm89957xkwow6VM0zhhqIaU9oWN&#10;bs/JyUmcO3cOqVTKvqfjoSE9v6+mhgXXZCgUwqlTp/D888/j+vXr+MlPfmIHbqTTaayvrxvz2Ol0&#10;UK/XjcljLeBOp4NAIIBz587ho48+wvXr1y3G/N69e9jZ2cEXvvAFfOc738HLL7+MarWKdDptsoSn&#10;pX7WTeeOTCxd0KlUChcuXMAvfvELXL9+Hd/4xjcMUGuCtpu06sYOa8KgJp2rEapxxyofuDcUuCnx&#10;wD6rwekawOoRVHKDe3Hc+ma/tZ8E/bwu76sykXKV5e0Y78xnobykfOKzdzodAKOHL/Hz6i0gwaGE&#10;C4E/n4u6yJXVKvvYD/UcsgQd55Djy/migU9gSGad+ki9FNRPOrcaRqLrxZUBlJt+vx/hcBjLy8sI&#10;h8PY2tqy+GMy0SyVGo/HzavNZ+AJqiwlW61WcXBwgBMnTmB2dhYTExPI5XJmVJK95/er1aqBdHoA&#10;aQC0222USiXMzMzA7/djfn4e0WgUJ06cMH11cHCAO3fuYGdnB9vb23ZirCajplIpqzwyGBzV797d&#10;3bXxAo6rcpVKJbTbbcTjcTvBl30hCbC/v49QKGTeyO3tbUsWjcViZpxwftfW1hAOh9FoNPD+++/j&#10;5s2byGazOH/+PNbX1zEcDpHP5/Hhhx+iVqtZfDo9xpQF9BiSjPF4PFZaMZlMIhKJIB6PYzgcolgs&#10;olKpoFar4dq1a8bKcw+wsoob9urKrGcgfbQ99WBcrfdPikFSkOky44x74rUoVFdWVrC4uGjJD1yw&#10;mtg3HA6xt7eHcrmMUqk0sjmViVWADeChWtwKqJSlctkoZT5dED/umSnkKVj5m6yB+3llRahw1H3s&#10;ujQBWPm4jY0NEwhkptlUIT+q77wvwburnPmjykPDXMgUVqtV5PN5vPDCCyPjp4JA3d0KDlTxuWy5&#10;2w9lt/gZsk+8Dsdf78U+aMIPFQPDUxi3qP3wer1IJpOWzb63t2c/BKQ6jgpAXJAzrjHuj0AkFouN&#10;5A6o4n0SYRiP03QP01NBL9X+/j6SyaS5hz2e45Jffr8fiUQC29vbyOVy8Hq9mJubsyOl5+bmsLKy&#10;gtdeew2Hh4f4xS9+YWzaysqKJUhpeJGyl0/CUHENWF23AHD+/Hn85je/MWZRq0m4wEq9XwyT4l7j&#10;//ycsrckB7RsmyaBcjzcPvL7/B4AizEGjudVwx+UeScA1cZ9qOF+mgOirDQAuy/3LO/BcBIaNty/&#10;WsJRc3c4/8xRIdGhYJz9I9jh/PH5uYY1WZPj4I4zgR5Bpnop+XnOrwvGmQRJ0EQj6uNi0Rmyooa/&#10;ehK0eTxHpfSi0SgCgQDi8bjJOe7RmZkZhMNhZDIZY3E5H6wrzp9Wq2VhUGRz4/E4PB4P6vW6rZt4&#10;PI5QKASv9+iEyeHwKOaZYVRMcAwEAnZIDgH5cHgUEpNIJCyuW8+dUMBK0ElwHwqFkE6nbU8dHh7a&#10;CdscL8ZS9/t9S/amrqInkgYy9QLlE+eDMozPzBCgVquFRqNhMg84SuxOpVJGVnFPk9DheQTdbteu&#10;x7VVq9VsrXMfDwYDy4VjDfdms4mtrS3bY/1+38Y5HA5bcvwz0P147Q8CjCsTrmzK4zYFlyrstR64&#10;xhxycbKUHpk5JmnMz8/b5lO3oQvEXOZD+8O+uIy0KlBufmWK9LNUdOyf3hMYPY3NZeOV7VUjQO+h&#10;rlRVbnpiqCoh3kufi69TaKl7lUyJGikcGypYAlb+PT09jYWFBZw4cQKZTGYkTEXXB8dDTwjVe+h4&#10;KmPluqBdFy/ZGWXHP671ej1UKhU8ePAAmUxmxPADYMk7VJqM4Xvw4AG2t7dt3gjECZgIAtTb83FC&#10;UYEP1ymrHugcq4Hx+2bFgeO9QuO31+shn8/jnXfewc2bN/HBBx/g0qVLOHnyJDqdDgqFAvL5PKrV&#10;KqamppDL5VAsFnHjxg0MBgNcvnwZs7OzuHHjBq5du4adnR1UKhWsra1hd3fXknczmQx+/vOfo9Vq&#10;WUmvl19+2cZ/XMWmz6K5c6rM9WAwQCKRQDQaxcbGhsVx8lQ/d00oAaD73w23GMdyKWAjGOde57UV&#10;3One0VNTATy09/i3Vnlic/vpyhUFtFwjGuesSfRc0ypz1BugZQ5VZlIXUC7xWTQxUPvr5ncoM67P&#10;oz+UtQT4fA4NU6R+0B9t6pVVMkNzBJRkoLxXNl5lHY0HtxGgxmIxMxYYczw/P2+hXbFYzA7TIRg9&#10;ODhAt9uFx+MxQNfv9y38kWUxGZ+8u7uLXq+HZDJpnisaJI1GA/l8HgAM2MbjcczMzJhXgMC/XC4j&#10;Go2aUdBut5HNZtFutzEYDBAIBMzTxTXDePD19XVkMpkRkqvdblvuWLVatRNISXQwNpwEh1a6oWfy&#10;4OAAyWTSPPJMeg2FQlZ/fWtry8aG3kwSi6zPztrhvV4PS0tLiMViqNVqRhwy2bTX66FcLqNcLqPR&#10;aFihAK7ldrttiaL7+/s4ODgw44egn/NNBn4cNlF586wdt6cejLMp0FLh6jI/VCYKPF2FRKFMwczv&#10;aFk3bnhaszMzM1heXraNUa1W0Ww2R+IKCRzJfnJTK8BjH5QB0RhpFxS7YJif0THRBExNxAGOGatx&#10;DDEAC4/QmDtlo1UZ0IAh+wZgBBBqIpiGFzCRJRQKWTmkfr9vSZDjvAPsG4UF+xYMBrG8vIyzZ89i&#10;fX19pEqJgn2OmQJn/Z/3UACioRAae+l6ZXR9uV4PBbxs9Xodm5ubyGQyOH36NOLxuNWDpdIAYGD8&#10;5s2buHr1KvL5/AgbztAIXR/uwUHjPBNufzieWvUCOPbkMGTh88KMDwYDU9LD4RDZbBa//vWvcXBw&#10;gNnZWbzxxhtWuovrqtfrWdm1lZUVVKtV/O53v0M2m8Xzzz+P4XCI7e1tVCoVXLlyBaurqzh//rxV&#10;X7ly5Qr++7//G2+++SbOnz+Pr371q7h48aLFs1JZf9bN9S6NmxO/349ut4vNzc2R+H/uCW0K6tz3&#10;dK27ydhqKBO4cV3pj15HjXBeB3g4lBCAAX2CHQXB7Isb+639dGWayjreU4EwmWa9NmUNZSH7rsaL&#10;Gr583wW1lPt8Fn6HIYXjvAccE/e0U/28svq8tiZsU04wUV9D5zT8Ru+nz68G2bimekHHm0C71+sh&#10;FoshFothfn7eEtP7/b5VTGm1WiiVShgOh1bhIxAIWPwzw05Y95o6lmuH5AV1B8kYxqaHw+GREBrV&#10;RVyPZONZsYVVQ6ibKDui0SgymQwWFhaQSqXMu8EKKDMzMxZ+ovNB44elael9AWDlWYkhksmkkYHj&#10;9CYNjlarhXA4jHg8bs/HsaUBMhgchelNTU2h3W6j2WxagqfP50O320Uul8P29jbK5bJ5tol9WNtc&#10;+0CdMz09PeKdZWLpM2b88dtTD8YVTLkAdZzQcJWVgk+XqaYApVBmaR+tsVypVGzhaQklFUya+BkK&#10;hey0La3R6QI4MhasY6xHzPMZVVC7AF0VD8tDEdiTzR8Oh0gkEnYoAi1edVMOBgMkk0nMzMyYO8x1&#10;wft8R0dGUygo06V1WGnYqKt4f38f1WoVhULBXFwej8cyuznmFIpk3WiRs640BSbHjYyDKmg+s46R&#10;y9Sp4tS14I6r603Qdaf/U8jzupqgRQXMEJ/t7W3cv3/fKgBQyPV6PUsS2t7exq1bt5DL5RAMBk2Y&#10;kqUJhUIAYCfCjluT2j8XILlGhs6zOw6fByGrrCPBzPT0NDKZDMLhMF566SW88sormJiYwPe//33M&#10;zMwgk8lgcnISP/jBDzA3N4fXXnsNq6urOHXqFILBIE6fPo3XXnvNGO9gMIhgMIi1tTVcunTJDscA&#10;gPv37+P8+fN44403sLy8jMHg6IQ+Dc96Em0cEKdcnJ6exv7+vhlvDE/gZ4CH4zhVvrheEa4jfZ1G&#10;uAI8jdnmbwXGvJa7L/R7BCFuKAtBERPluc/YHrXPdc0rG68AlHLLJVI0eZ1kCZ9TSQ0NzXH7wfcp&#10;W9XoUbLEle38vsbva9gk+6ifp3eChoWG2gAYkQvjcpgAjBhUem02NSj4DDxngaETLH5Assbv9xuZ&#10;xc+TMKpUKtjY2LA1wfrb6qFmGdpQKISDgwMLFQOAXC5nJx73+/2R2tpkbUmo8ewBMt9kctULwJwc&#10;5gnx++Fw2BKkp6am0Ol0sLe3ZyGGWpucc8zEUr7HMrncTxpuWSqVbGwCgYCFlXCsyFrzRM7hcGi6&#10;k3ui1+uNnKDZ7XYt+ZP6gURYpVJBqVQypl3JO65Pzh0xkdbJ5zoiYUkd7OrIZ+3R7Q8CjKu7DhgV&#10;xPr6ONcn8PDBOvyuK5CazSZyuRwmJiYs85tgORKJ2CYqFototVp2TTLbtJoJxgmcHgXs+v0+8vk8&#10;wuEwhsOhAVBtrrDWvvManU7HLF1a4lSKe3t7liBTLpfRarVsE01OTiIej6PdbiMcDqNcLpvrjhYw&#10;48p6vR6y2SzK5bKV8uLcKGukyhwAarUadnd3sbOzg1AoZKUjS6USdnZ2kM1mcXh4iJ2dHTsRLBwO&#10;Y2FhAcFgELlcDvl83vq0v79v7sG5uTnMz8+bMHc9IsriufGd/M1qJOy/6+J1Xdbu+hnnwVCjgO7h&#10;Xq+H7e1t3Lx507wEPGGu0WhgZ2fHar4+ePAAzWYTy8vLmJubM7aIxz1zHJiApEpX94drsGpMuIIi&#10;GnEuOP88NCp14KgyzcHBAZaXl/GDH/wAly9ftjHf39/HD3/4QwyHR6dxJpNJfPnLX7ZyhydPnsSf&#10;/dmfod1uIxgMjoQw/Omf/qmxgxyL9fV1rKysGCDj6Xj9fh+xWAwAbG98lm2csiPA9XiOyqJRaVIx&#10;swLUOENSmVZdJwrGXYNU45VdIPko74nL6Gt4FIHdcDg04MX9qeBQWWjtlzYFvlzP7B9JBWXH+UzK&#10;qLuMNl/TSix6DdfLyLFyn13/dj11j2LHXU+dAn83lIi6gjKHcpqeRv6vz+7qS46dzpeOM/vq5i70&#10;ekdlGhuNBmZnZxGPxy3hPRwOGzgmycJ+1et1bG9vYzg8qijC8A/V3QTllHHBYBDhcBiDwQCFQgGl&#10;UsnOEZibm0Ov17MwED7L9PS0hYAAsHwdNSw4F3o6KMvUhkIhJJNJJJNJDAbHhw0BMMaZORocHxIr&#10;bFx7DJXh2mPYDCtlaSlDJpz3+30D4SwucXBwgGq1OrI/uMZIejGkZ2Jiwkrz8rq5XA7ZbNaej7KD&#10;YaecY64fYgCG8zKmnuFcpVLpY4H4M5A+2j73YFwBgP49HA6tXFIikUA+n0e32zXQxcxnWqvcBCyj&#10;BMDcXbw2Xfw8QpYCuVqtYmFhAc1mE7/97W9xcHCA1dVV+P1+XLlyBYlEAmfPnkW73cbbb7+NBw8e&#10;WH1eMpzD4ZHb/+TJk7h48SIWFxcxHA6NjWZjH+r1OnZ3d3HlyhXMzc3hwoULSKVSIyEUtF7p5mOS&#10;DGPT/H6/JZ5cu3YN9+/fx+LiosWcAcALL7yAUqlkFSMqlcpIPHUymTTW7+rVq/jtb39rbCwVIS3v&#10;ZrNpGe+BQMCsfj1MwAWpU1NTuHLlipVuYtJPNpvFz372M9y/fx8ej8dY+WAwiHQ6jTNnzmBhYQG/&#10;+tWvjL2gkC4Wi7h+/ToODg7w+uuvGyPisr2c42azieFwaNU0PJ6jeEUqa85hu902VqdUKtm8ESxQ&#10;kTWbTdTrdVNw6g6lwKdAI7BnAvAHH3yAa9euIRKJ4OzZs/B4PMjlcrh69SquXbtmbEY4HMZzzz0H&#10;r9eLcrmMYDCIl19+2crq8XsE6YPBwOZM95C6sbX6B5lOGrQqOBWoPIr5IACgMJ+enjYwxXHh6Zns&#10;C/vhApdPkg/sExX07OzsQ8BN8xcSiYQ9OxUz7xUIBOyZ3RN6+Rqv45bY5B7X9z+p/3xWZRbHGXDA&#10;kReOp3zW6/Wx8bq8ho7PxMRRpRgmx83Ozo7sQ92PACxXoFQqIRQK2d5tt9vweDyIxWI2DgyjUtJB&#10;KzPQqNUESXrflK11wSzHhrHYWptba91zD/Ne3N8KthmnS+OIRgPXpmuEsF/KarrAm2OisdZuKJ2y&#10;5xoepxVaOF9kfvnMGp+u5z/wfwJe9nswOI5bJ8Ais8owDYJvAkqSArw350qrWNH7yL1FvctnUXmi&#10;3gHGjXPe+v2+9YPri2PEqid7e3soFosmZ+v1ulUa4T05drwHT7/1er0oFosoFArIZrPw+/1IpVJW&#10;VYgharoWeQ6GHrzGUDey8uFwGPv7+4jH41hYWDDjWhOUGUdNuUiGv1gsolgsmg6hcRwKhWwtcW41&#10;TEnJKzLNrJRDbwOvxR/OL2PpWTo5EolgOBxid3cX29vbZlAwnJNkXS6Xs/NafD4fVlZWTIeT3GK5&#10;SYbVaPikhtwQh7Es5P7+voXv6f58BsZH2+cejGtzFYZmYFerVezu7o58lsymKsVIJIJ0Om21w3m0&#10;KwV5s9lEPp+3GPD9/X3cvn0b1WoVOzs7uHPnDg4ODuxAgVwuZ0fEtlot5HI5hEIhc4UzHotCPBqN&#10;otvt4v79+wBGFfpweFxmsV6vo1QqIZvN2mERZEP4WVrcFMbA0bHYm5ub5pImQ3Hr1i1ks1mrfUzQ&#10;ybizra0t5HI5OzWU49rtdnHjxg1zH+bzeTsQh0yhCxoYuxaLxQz4uOwKG48grlaruHXrlimmmzdv&#10;YnNzE1tbWya4JyYmkMlkcP78eZw6dQrRaBTPPfccZmdn7bhyKrlUKmVZ/OrG5v01JCUQCCCTyeDi&#10;xYtIp9N2DbKgPLxgf38fMzMzlgDzwQcfjDDdVMhksg8ODiyhVw9jcUFGq9WycpjFYhEez1EtWQCm&#10;rBjHx3Fk2NLi4iKi0ShmZmaQTqcRjUYNiALA2tqaHWah6+ZJCUOv14tQKIRKpWJrtNvtIhgMjoD/&#10;R/Xlk/pIt+/k5CTS6TS+853vwOfz4cSJEyPhGJ/3Ns7jQCOU3qJYLIZyuYyFhYXPtGyisrRuEiDw&#10;cOiHvgaMJkFznRFwaEgH5Z0yuhoipSFjyuhq+AyvoyEfLtPNa7lhFuqh0udWhlrZfZepVraWv9Vb&#10;QJnDeGmNsaXcVtJHQ3x4fZJI6nVQT4CSDMqYayUqvafGgAPHCfAzMzMjc6BgS5+R4zCu8X40khqN&#10;xoghoScdM5Rka2sLxWLRWO5Wq2U1v2dmZlCr1cxgIgCnLGMsOpnoQqGASqViJ2bTY9jv97G/v29x&#10;3gxHoQeXhgnHg3MxNTVlYHZubg4LCwsYDocW376/v49ms4lut2v1wymXaZB6vV4Lc+McaP4DqxSx&#10;GAT33OTkpCWLx2Ix+z7LC/b7R8nhNIxdIoWsOg81YknJbreLcDhs4Tsa9tLvH1VDmZubw6lTp8wQ&#10;5zNTJ9Iw5edJEKiXjEYXjUKuG3fPPGvH7XMPxh81acFg0DKyGc9M9hQ4FrQai+jxHGX5rq+vY3V1&#10;1coGUWC2221sbm7aRlhbW8NwOMTNmzfRbrdRq9WQz+dxeHiIYrEIn8+HZrOJ6elplMtlE2anTp3C&#10;Sy+9NBKGQndUrVZDNpvFzZs3TVCRzSfT7PEclRxqNpvGBhNgaSKn6yKkRX7jxg27Pjf35uYmKpWK&#10;MehkovP5vB3Ww1JwtFzpPrx16xZ2d3ctKZX9VAXLMaMAO3PmDM6fP49oNDoyb657dnd3F++//76N&#10;SbVahcdzdAhCPp8fqckbi8WwsrKC559/HmtraxYuxKN5KZD4dzQaNVecriNVaMCR8cB4YXpSaKiQ&#10;bdfEKTXMyKaQhaIBwz6dOHHCPCGqcMlwT0xMoFAo4O2338aNGzeszBSvR7aCBp+6nCORCBYWFpBI&#10;JOwEz0AgYGEIg8EAFy9eBAAzXJ+0QCwUCkgmkyiXy8aSUZm2220zUti3/2kjYGLlga9//euYnJw0&#10;z4aGnn0em+5j4OG8BALxbreLUqmEarWKl156Cel0+mPDQP63TcM09BRA9YaoEU6DVYG5glI+E0G4&#10;gmrg4UOk+DcBOOUXv6+GAsGu9oXMmwIAd10pqaGvqeudc6KJdwQjGtKhjDrvq3kXDOVj3xnyQC+B&#10;hlm640g5zLlQUoLjxPVP0MTPapUvZcr5PY6Zhi1yvDiGrmHhjqnKM12LBLqUWQCsugpwlLBeqVSM&#10;fODJlrxuOp3G7OwsQqEQSqWSgV2ywZTJ1FGUdY1Gw862GAyODtjZ2tpCvV63JNCVlRULyygUCmg2&#10;m0aIEawz+REAotEopqamkE6njYSp1WrI5XJGjhDIEiyzjngsFkMoFLLDxFqtlhlHkUjE9Hq9Xjfv&#10;IUH39PS0EYnhcBiRSMQY7VQqZScvc11QD/G+9NjEYjEUCgUAsJKuPp9vBFcwVJXgOpVKWRjozs6O&#10;JbwzL07nY35+HplMxuT4xMSEnQC6tLRknmSum09bXv0htacWjLNeJjdoLpfD7du3R5gEZSy5EJjs&#10;ceLECUu+IFBmjU4mac7Pz6NWq6FYLOL27dvmXmVCHROjvF6vnb7Fa/MYcU3ea7VauH79Oq5cuYK7&#10;d+9axrfW/aUgpvWsx62rkqCgVaHIe2xvb+Ojjz4ywD05OWmnY9HNxBPjWEuVzISOOQUya7JqVRMq&#10;OCoTxsQRlC8vL+Pll18eSSJyAcdweBQacu/ePdy7dw+5XM7i4VinlW7BiYmj5NfZ2VksLS1ZuaZg&#10;MGjhInQx8vRIZuKPi49Vpef3+7GwsIBoNGoKFMAIGCdjcnh4iOvXr+PDDz/EjRs3THgyTpsJrLz3&#10;8vKyMfl6T4731NQUtra2cO/ePdy8eXMkBt8F5qoMmZTEk9q45vUeMzMzWFpaMiHLuVXj9LNup0+f&#10;xsbGBq5evYovfvGLSKfTdl96Cdj+t/1hsqSyZk9Lc5UT58Z9vdFo4Nq1a5iZmbHyl59m07GnrGGs&#10;OQ1+/q2hGRpLraXvdB2qQUQZp4CV99cfDSmg7Fagqcyy5qIo603ZxDHl3mYYhhIZfGayxy7IpGGi&#10;+5CMrwJjzQ/yeI5yhDQUjKEVDH1hH3U81ABS+crX2Ec+B8ef99Bn5zOrsQIcV9Lh2DKmms/IfvA+&#10;/HFD1vRvMrqaV0MGnCEqwWAQ1WoVW1tbKJVKIzHGw+FRyMzCwoDJgVoAACAASURBVALS6TQmJycN&#10;/DabTZt7TQ5UDwZDOpgw6vF47BAvGugEqzwhs1Qq2ZiEw2EcHBwgGo1aiUXWJuchPY1GA8ViEfl8&#10;HsVi8aH7TkxM2InKyWTSxiafzyOXy6HX6yGRSFi9dMUlLO5AgnFyctIICz1MzOs9qqPOEq3BYNDK&#10;E3IdEvQHg0H0ej3zVHe7XTOE2F8CeiaJqh7N5/PY3d21k4X9fr/tMZ7Dsr6+jlgsZuuF+jiZTNoB&#10;SZzfZ+3R7XMPxrWpovL5fLYAuBGAY4Gglr2yHSwdxCN5eRIVXVr1et1CUDKZjC1OMtWMrWMJJQo5&#10;JpJEIhHMzs5a0gX7xBg1HldLppCJGMrysA2HQ2M9VVi6AFxjFXu9nrH4nU7HMqupBBnbRsWqFU40&#10;GUo3KY8ZV4OAbAyBKlnqeDyO5eVlZDIZJBIJy/B2WST+1Go1OzGN96HHwOM5jv2PRCJYWlrC0tKS&#10;He5AZch+0LDSEmiaQQ9gROG5c6N9BY5BBJUZ40+ZD0B3KNebxtWm02nMzc1haWkJmUzG4pipRBTE&#10;1Ot16zufhUKe73E9AMd1icnGhEKhkeQyFZb8HtfXkxaMZ8+etTwKemGoUOkaB8ZXrXkcJoWGD4AR&#10;UDgcDi3z/2lpbuiBx+MxL0+lUsG7776LTCaDZDJp4PCzaC4Y1xwSZbkpA/i+VvPQBFj3uYDRmt4E&#10;j2zcr9xXAEb2uIbmqbzkd7mHCdqVyXaZYz3ISAGn7kWyy2S2OQbUGcoIK7Am+FZ5QmaXOkOZdD4T&#10;+0vdoyEv+lwa4uh6A9g0cVFPR9X9pp4Q/s+5I+CnLlC96o67JsSy5jfZ2FKpZHHbLAHIXCqfz2fg&#10;l6E8DCWJxWLmrSWwq9frxoBzXBnywXmmHuAa4zUY2gIch9CpzmHT0Ck+P8fQ4/FYUQXGb9PDzbkh&#10;MUADAxgtz6myjd4SVmligqWGSbrrcTA4Kt+4u7trIbEej8fylRjzzv0TCoWQSCTQaDSM9WffyOBz&#10;bHimBa/VarVGkmzp0QkEApidncXc3Byi0aiNAXVTJBJ5yCvNph7aZ+2oPRVgnBPHDU8hEYlErHwP&#10;FyuFOJu6Pvv9viX3ATArlTFXoVAIS0tLJvAXFxcxPT2NUqmE+/fvm2uGm4EuKsa4sfTZ6uqqAUxu&#10;RGU+9EAWTXCiUFGwzQQNXkc3MpWDMi8cI/ceGuKi7K+CIb2OKgn2i59VBpZKenJyEtFoFBcvXsS5&#10;c+ewvr5u7lgV+u5vMkVUUBRYyoppWblz584hHo/b/LonfFLAaAyly5jpe1QgCgjUwOGcE6AoU8WS&#10;jhxPKkye5La+vo4TJ04gFouZ4FV3LwWoe10+NzBaE1jXiY6/3+83r41rhBL8cq6fNBjv9/tYX1/H&#10;wsICfve738Hv9+PVV1+1OXSZNo7/4zZNYlRgogmRn+c2zuWvjfLnzTffxIcffohvfvObOHHihCk9&#10;N9zi/7Vx7RB80JPG/aFgQmUr95ILxtWzxc8S9PAalGGUVwpeuZ75v4ZrKKMKYARkKsCkvHT3HTB6&#10;CrIy5iqH+b6G6ijDrPPmMtScQ8phZc41l0i9CXweAkE1YmgY6D35nNQlKt8UyPOZeH81jCjfOM58&#10;DgX9ajQ8at1wTFlthCc27u/vo9FoGDHECijU3wx/nJqasnjjwWBgOTA8OZPPTyBPkE0SSsNvuGZ1&#10;nTIuncY6x4nlZAke1VugBJTP57NygtyDbNFo1PJ3GCbDUEOVz7qOSCaEQiGkUilEo9ERXahzxTXP&#10;UsSMWW+322ZQsJqM1+tFLBaztcxTMXkdJtgmEgkkEgkLVe10OvZ8jUZjpFQxCczBYGC14hlORKOX&#10;+4266lFelGdg/OH2VIFx4HhCp6am7BCASqXykLXJDUgBzwVSqVQsfCMUCuHSpUtmcU9NTZmVB8Bq&#10;nNbrdVy/fh3ZbBbA6BHE7NPMzAzm5+exvLxssXFUNvzNWqqqtHSjqVWvAlKZIF6P1+ezsqlQ5KZT&#10;bwGZJCpxZZaVGVDlo6EaLivPa2it60QiYR4HdVsrANT5ZKY4Y9MUuNK1mU6ncfr0aatio25sjqEq&#10;UB1XdfuqEtMYVwUAZKBodPBHw4j0fY4pBZHXe3Rk/cmTJ7G8vIxAIGCJMgoeFXzrXFOJeL1ec/nx&#10;WRkSo89Nplm9LOyjhgTo/D4pxtjv9+OVV17B5uYmfv7zn2NjYwOVSgWXL182t7EqznHs+Mc1HX+t&#10;UEFW+dMGq592U/Cl3jtWaKjVarhy5QquXr2KtbU1vPjii1hdXQXw2cX8K4NMQK3GO2UX+zBO4XK/&#10;ENxwbjWkhOwrZQeP7OY16fnitXSMmHNBGUMwPQ5ksum91Vij3lAw7gIHTTxV+eK2cXKd8chMGKQc&#10;5ee1v9qUkHBlmDLBGs6i+k7ZdN1LHE/qIo6DG7rG59S9yedyPThu/zm/qjOY1EkCg4e8EfiyNCsT&#10;3tvttiW/MiGSz0g5F4/HLexSDwGiwaLzFggE0OsdnenAdcS5YfgHSxIS9JLtDgaDlozp9XotbJNk&#10;0MTEhFVq29/fx87OjnkCWVaY55P4fEdH2O/s7MDn8yEejyOVSmF2dta8hXxu7gOdA84pC0UwZ42l&#10;l5vNpiWeEoRHIhE7L4Q101loIR6Po9vtmhciEokgEAig0WjYs9O7wCptsVgMq6urSKfT9j7XPnWd&#10;m7OjnptxoXj/v7fPPRh3J04ZYSY4UNjwfQCPBJa0JpvNpi0Y3ocsIxcXAIsx8/v9Jlg0ZCQUCtmG&#10;49HaXPTMfFaBpWBWLXa15rXvj2JN+J4r2McpR80WZ8zjOIbUZZGBUYDDzaWAl67AiYkJNJtNZLNZ&#10;zM7OIplMWq1S7bt+l/PB61J463xT6QyHQ0tsUZaCrl4+v3oN9DVdA67Bwx/2k0pOE1VVkSk45zpQ&#10;cOzxHFVoYUUXKgt3ftSIUKOF40Fl4RoB7KsaDWpc8bfGmbqC70kx48CREvyTP/kTTE5O4pe//CX+&#10;9V//Fe+++y7OnTuHc+fO2TMoe8mxeByBTYaYQFZjaZ+GpiwrAEtsq1aruHHjBlqtFlKpFP78z/8c&#10;586dM2DzWRoaCmTVOCTTqPOj+0nXN/cFn03lNPc7wQ6ZTgX5NPJ5LV5nOBw+lPzOdQ6Mgm6VB9zL&#10;Lqnhgk53DZKRJFGgIUK6j/TaClo1zIfyhb/HMdkqcxTY8xkp9yn7+DNOxzAkxAXjBLi6R5RFVxns&#10;yitXp7mt3++bIVkuly2E0+M5ymkiSA0Gg5idncXe3h48nqOytul0Gslk0nQDCwtUq9URYoE5SufP&#10;nzdwy2ciIUKMwO8xAZG5SAzl4Jwx6ZQJlQwr4sFCyWTSSCYmypOVBo5zlniADiu6TEwchUEuLCzY&#10;94rFIh48eGDJj/SAD4dDKwdIvcD9QQODQNzn82F+ft5i8Dc2NrCzs2N6lOCf+UskyeiVYN33WCxm&#10;sfLD4dBqtudyOaTTaTMgarUa2u02AFj+FhNLtSAB86Ho4XbXiosxnrWj9rkH48CoK5qTSsDkJpYo&#10;+KDwYJwXhSKTJ7iwO52OCVg3VpGbbTgcmmVNhptJFow1zufzuHnzJpLJpB1W4LrNyALR1aoKgoKb&#10;AKzf75ubiALc6/WatU/lyOxlCleGyPC6ZJc4ZsPh0JJH3ecFMKIENAGVLLoqJQ1/aTab2NraMuEz&#10;Nzdnz0KlyXqkDCXh9enWJtNLpc/+E2iRjWCIEOP9KYC5NlyXoLq1XeDHZ+Zz87t0YQPH8X5kzqrV&#10;Kqanpy2MBYDF6vFUNwBWSpKZ7/S00JhgSBTHRwEMAZceM6xzOjExYcpCWXy6ORmiospC95SGrXxW&#10;jc+zuLiIr3/96zh16hRu3bqFBw8e4OrVq7hz587Hfv+zYn8/T43rkLIFgK2NQCCAF198EZcuXcLJ&#10;kyctQVVl4qfVdD8qW6/rknKSMpYKlwQJG/8nq04QqUSEfpb7mXJVPURaM1sZQ+ZuUDbp/Xk9PTVR&#10;P0twzNKKXq/XWEPKIcpayk6WdHXZdpUlvAefi99Vw1JlvQJ4ZUDZNGme8lj1gb7PMCLKCzVAFLxr&#10;3DtjgSk/1KBleI3mDrDP/LzbeF0AxqrG43Ejawh2WY64XC4jmUza+BPssopKp9Oxet8EzP1+3w71&#10;YY1xxkd7PB4rD8vvEYySASfgZeUsFmJgtTSeM0KdxMPm/H4/MpmMvcdrEoOwCgvXJxnkmZkZO63T&#10;7/ejWCzi1q1bdogbx5f9DgQCSKfTZjTQaAWATqdjAJ34IxgMYnJyEuVyGeVyGYFAAGtra0in00in&#10;0+Y1yOVyqNVqCIVCWFtbs7h8zi1wFMazsbGBWq2Gfr+PxcVFzM/P28GALFQxNTWF+/fvW9ECrg2e&#10;bVKv1y23i+d0EEe4eONZO2pPBRj/uOayG8oO8Ddf48Kdn5/H6uoqFhYWRuLhKBhVOFYqFezu7qLV&#10;aj3EutNdRgVKcMRNokwQ3w+Hw5ifn0c+nzcL3GVo+Tzsv/7os2psscsq8jW91jhg47JAarS44+n+&#10;TzBHoUVlTfcjGSL3uRQcq3IbZ0WrkUXlpqBdGWOXuaGQcfugn6XiUIaZypJGHD+v4wIcexmouNU1&#10;WqlUsLW1ZTGE2i8y+1w3U1NTWF5exokTJ3D//v2RBBu6kt054Y96RjgnyvLx+dTg4bgpePmsm8/n&#10;w+zsLILBIJaWllCtVtFut/HOO+88sT58HhuBjc4vgcn09LTlSMzNzVmiqs7xp9FcVlv3uIaN0IjW&#10;dadhHvpdgj5N/HPlmDsOBJoE1hqzS5mhMdTqNdNr8n3gGBwrsw0cVxPhvtY54DU4BgSyNDw0kVJf&#10;415TYK3eTw2PoazUuHd3XDRsRJlyZfU1AZalVVUe8RArBelaspLPxWfnuHDsuOZcGarrRsedRhjH&#10;M5lMWlhnq9XC3t6e1R9nPLXX6x2JH/d4PCgUCigWiwgEAojFYlasoVwuo1arwefz2am39K4wBIXs&#10;Ldn2cDhsJQvVs0L2mWzu3t7eCNPt8XgsIZ8H39CIYmUylkMk6857h8NheDxHpf+oEwnMfT4fSqUS&#10;CoUC8vk8er0e8vm89TGdTlv1K849n5FrgF59v98Pv99vVbMSiYTdl4UkarUaCoUCdnd38eDBA4uV&#10;9/l8mJubs7lkYYmtrS20222EQiFcvHgRXq/XapWXy2Wrs16v13H//n0zUmkATU9PW0KuVvAZhyee&#10;teP2BwPGgVFArsBOFUYqlcL58+fx3HPPYXV1dSR5DhhVCoeHh7h37x5u3LiB3d3dEfaWLCU/y5KJ&#10;rHagsWTsw/T0NNLpNM6ePYtWq4UHDx4gm82OKDsF/I8yMPS6FPbqXlWA6o4Lr6MuVHWtqruT33Xv&#10;S+WjMZQ0NFZWVnDmzBlkMhlL4FTFyVMXyezR/abeDe2jAmEqZwX/BC/K2nAMNORHwYt7DzIZwDHj&#10;6MaoargI+0QXMK9NcLu3t4ednR1cv37d3INkyznO+v1QKITnn3/eTpzL5XIjTD7XMRUymRnXm8D5&#10;VEChwFyf/0kxE7p+JicnzT26vLyMw8NDvPrqqx/7fQ3Z+kNsBEhqkHKtj2uuof1pNt3/3LMEdwSs&#10;ZK3JqKqM1f3rgnHuRZXLulcJ8MlWezzHlUjYHw1nIohy5ZPubQ0FoetfE+rVYGcM8jhQzPAHHgvO&#10;cDkSMRwrPTWTckRli8ZQ854aqqIyi6+5ZAz3vev5pC7Q3BHm8FCWEDSxQgsAGxeOI8MAOcZKAKmn&#10;kWPsEin8+/Dw0CpwUT4xSdHj8VgMfafTsRrgZGq5Dvb29ixxc3Z2FoPBwErz8dq7u7tWto+hoQyZ&#10;YDnFUCiESCRiz8Y1p+FCjAHXXAT1oFQqFTx48MDqkuvY83A74Cgkj153GhlcG/Swc154OBLrkNfr&#10;dfMMzM3Nmde+3+8jHA5bIQD1whCL+P1+KzhxeHiIaDSKZDJpBguNsmaziVarhUQigXg8jkgkMkI0&#10;9Xo9W+c8rAiAGS/dbhftdhvlchmlUsnIInqRksmkxfy7oWfalI1/1o7aUw/G/w97b/bbWJZldy9S&#10;s0RSHDSHYp5yqMqqzvbUhv1i2C8G/OJX/4l+7acG2oaBRqOqy+7OIbIyIjJCKSk0D5xEUgNF0g/C&#10;b2vxhKKqvg+uRkaVDhCICIm899xzz9ln7bXX3oeWAk7pemNjkuEpP3z4UI8fP9b8/PyQpMWBPIZt&#10;f39fm5ubUYoQfSqeOAuauueAcUJPGCMmX6VS0YMHD+LQgJRNuolNvwmk3qQlTDdo/72DUV8gzrw4&#10;8P0Qg8U1nWmlIkq5XNa9e/f06NEjLS4uRmk5NhgOC8Ax8f7BhqWLN+2rM9qpZpTxIoSKIfXv8Rl+&#10;zzv0cfTnZ1N1JwCGkJ+79y8p6rO+efNGKysrOj09DW2iM/Hck3rgjx490jfffKODg4PYQH0D8WoJ&#10;DsY9cZP+plUvuJfLYf45m2/q/D8Nyd/U/tQNdhqdcPkG/08dyT+2VtztH9EhZ4NZN8x77x/X4N26&#10;fXU5hcvgHKBL1+CcsUnncEoY8Jn0GtL1mvEa6G4PkWhgo1ij/jnAFI4JicHpfsEe4zkg2AvGzMsL&#10;uu1wAE7/nfDgGdPobUq4eF8ctKf9c2DvkUAnFbiPNFy33ftzU+NUzGq1GuWAkYzMzs6qVCqF3a1W&#10;q0NaZjTIlUplqHwsJ0YD4JvNpo6OjkLLzb5L9M2llF6W0GVP/J6/YZ/5WSaTiUTIy8tLHR8fq9ls&#10;Do3L4uJifCabzQ5JUyBc+G61Wo0cNHKKmEsAbmRVHPa2vb0dJxZTIrdUKg2V8W02m6Fx9xwNHF7Y&#10;9mfPnmkwGETtchwmonBEL5lLS0tL6na7qtfrevv2bZRlJjLAO2HN4YyWSiUtLS3p4cOHQ8Rb2m7Z&#10;8eH20YPxlMWV3q9T7AzD+Pi4Zmdn44hZDMqHDI+f4ujJnjTfTPCsSS5K2QxfrJQDSpn8lGG4ycHw&#10;a/uzp8A9HYubJr+DpJvuld7Df8Zi5/m63a5OT0/VbDajRJOHqX1jRqO3tbUVpa8Ye990MTi1Wk17&#10;e3uan5+P0kv+rOkGyrv50FyhuRYfY8w84Jmcuev3+5HFfnBwMHR6XOp4NJtNtdvtuL5XL/DxwKBy&#10;tDKbZiqb8SiI17Tl+ZGzwOrwngABntDpevw/ZnOJjTd3+v6cm6+lm9a72zT/uTNzf4w+EcUCrKYs&#10;bQoGHSimduND0Q23jW4j3Fn0KI+3lDy5qW/kqni/+G4KbN25SPvrskXWUhqJ9Nwa7IY7MZKCzGFf&#10;wrb5/VJW3Gtn+7i55CXdt9wR4HA3d+L8WVIHhnfhgB/nIe0H33Fni/4xTru7u8GEz8/Px4FVRI45&#10;rZLKZa7bb7fbqtVqURIxn8+H3AP9uaSQhiCBW11dfe9d4VBBovT7/dhzeEbK/THusOtO2EgKiQ1k&#10;H8/i2nT2C7fFSFuIDkLUEIVgDHDSzs/Ptb+/r3q9HtEMGH504uQJuLQmzbHIZrOan5/XZ599ptnZ&#10;2ag+Nzo6qlarFdXfJAU2ymQyUVYVJpzxpp8TExND8l2IpdnZWS0sLERyqo956rTftuv2JwHGUxCe&#10;GnA3bs7aID2Qrov8S9ch1sFgoEePHmlra0sHBwfa3d19L0mQa3Y6HW1uburly5chS2CSk9RB+STX&#10;1KX9c+cg7RfNN560nBfP5psU1/Kx8fuwOTiL73/77zDkkqLUE0a7Wq3q9evXYcw4kh5jjZGYmJhQ&#10;vV7X+vq6vvnmm0gYuQn8ZzJXSZ+bm5t68eKFcrmcnj9/rtnZ2QCsGC4Y4lRbm7JlHgkB1GNcJA1V&#10;dHHWG+O3vLysZ8+eqdPp6Ntvvx0C2b7pOcBK9ZYkSGWzWbVaLb1580bff/+9jo6OIpxOwrC/L5wG&#10;ShySEOxspT+bJ5Qxvu4I/LGbywloN63RP9fmjvdNLQVh0rCc5P9lP1JW/OzsbKh8IOANxw/742yu&#10;s+UO5m4iAW6ycSnAdRDoNo11ls5tvofNha2jT24bXWKS2ju3qfze5RtIO7h3CsYB2fxxZ94TJ2FG&#10;2VccZDOG3hd/fmfzWdd+CiOkgEtPkGW4o+CSKPrnRQRSEsr3mpSdlxSl8wqFgvL5fEhhqtVqAH0O&#10;hKF2eEog8G/IrcFgEMfI93o9NZtNNRqNqBteq9WCteUQtNPT05g/yE8YX+qeMz/4LERPu91Wu90e&#10;chhxVHw+t9tt7e/vh6SmUqkEQL+4uFAul1M2mw35CraXue1nQDBvwAkAb2y8Szr5jr8H1iP7LAUO&#10;uGepVFImcyWLpDAE1yNyMDU1FYczEfVGJuQRY8aedUByLFXU0nwPn7v/r23Xn0r76MG4v1gMkxsH&#10;Ng6MmjR8JLMbeMCbGwZK+LC4uK5XJsFw7e3t6c2bN7p3755WV1eVz+fV6XSi7BIZ3+i2qGjCvf15&#10;PHTIM3BvN84k7twExlM2y4GpM8opI+WA24GkhzXdgAICW62W1tfXdXFxoXw+r6dPnwYjwOaUy+U0&#10;NTWlg4MD7ezs6NWrV9re3lan0wlGwZ0PwPju7q5mZma0vLwcibdnZ2eanZ0NHRusA7pWns/nBv9m&#10;jgB40SIS7kNn6GE/3hXRDX5/k74SyYi/Kzeivgn2+/1I6AFMX1xcxKmyN71DNqF6vR7HIWcyV+HN&#10;s7OzoZNXSdShcoS//z92Q9ZAS53Ofw6H4Kfc0udPAaCDNNof05Fh/aMxZv7wM7cDHt1g83bNMrbU&#10;3/VNDDfXdmbaZRUp4+prOSVcnJkmUgcI9cghoJPfYcNcQgdA8Qo32AGXtvG+uIePBddOpX84Csge&#10;sQUeiXOnIGX3nRV1gmkwuM4fyWaz7+UkuAPQ7/eHTjSl3978Pdy0dlNWn37k83nNzc1pMBiEfSZ5&#10;k+vm8/kgPKg2lc1mNTs7G+PD4Taw3/Pz8/HMXhOea1DZg2TMwWAQttHnEH06OTkJFtkTGjlxu9Vq&#10;xd8+9oxnr9cLKU0ul5N0fcgT9pjvAPQnJiZCC868Ya25jc/lcrp7967K5XIcSMjZKqenp6rX67HG&#10;YPpxRiDPXFIlXVXUQhWAQ4C2m8+wdnjH09PTunPnjiqVSpSsZK1w5kehUFChUNDdu3ej3HOz2VSp&#10;VBrab1PH7bZdt48ejKeMm3tf0vCxtv4zZ3WcGeF6gClAHuAH6QVMBN4kwBlpAmzp0dGRGo1GeOMj&#10;IyORKV6v16PfbuhYSB4uS8ExfU2Zbt9w3HCmQJF/A6xd13jTZkfz8DhhLu93s9nUyMjI0HHFMBfS&#10;1YZGxMCTcRhPZ5P8nWEEODQim83q8PAwDHar1Yq+IgGi/z4vfJ4wFu12W3t7e9rZ2VG9Xtf4+Lju&#10;3bunycnJSHxhDgBS2u12lCh0AME1/X7OXDnbxf9hrjCknEj3IeaPuUjFlunp6WDBkfMw3qOjo5qb&#10;m9O9e/ciSgE7RiTgj9m8/z73bttVS6NWjI87f/9c4+brI9Ud+x9fm6l8ww81gzHz66aOhLO7APn0&#10;Zy6v4DNpnka63vhMqu/mD9dPnYlUOuhnUTjT5+OQAlVnOfk5wNGZf8YXQMVz+894bo9G0A/sJcA8&#10;TTYHjHmkwhNKB4PBUJQN24ZtuskeM8Y0n6eMH89LeVvXkCPDk66AIdpjj3YsLy9HRQ4qrlBu8PT0&#10;VCMjI8H6AiRxZgCB2NDT01PNzc0F8Hfb3O/3g02XrmUmaM6xsYeHh5Ku9qub9pKzs7OQvOTzeZ2d&#10;nQUpRN1zSXFt7C41x510w+E9PT2N2uSXl5cqFouqVCrxu0ajoWq1GntUv9/XyclJzF2YaZwc5i3y&#10;RsYCZhsHh+fs9/tRqnF0dDSqxTB/qHIDwz47O6tyuRyRgWazqfHx8eg/0dvU3tyC8uv2kwfjGEX+&#10;vry8jGSLVqsVxgaDSYYyx9RjiD10yQTwCci9CAl1Oh1Vq1W9evVKv/71r7WxsREG0OvVTk1NhTee&#10;yWRCQzw5OalWq6W9vT398MMP6vf7evz4sXq9nn71q1/pxYsXYazxMiUNJUT6JMaQY6g5ihf5i7NQ&#10;eOMwH/5ZTxij1NPFxYXa7fYQc0UIbXJyckg7SuIH/UZTB6D3BEeM1vb2tl6+fBnGqFAohBSj1+tF&#10;GSc2YjZIxpskE/rY6XT0m9/8JpyiwWCgr776SuPj4/qX//JfBguM8UQ3KimMN5s84OHVq1f6u7/7&#10;O9XrdU1NTelf/It/obt378Ym2u12o5+vX7/Wixcv9O233+rk5CTYDk4R7ff78f4zmYxOTk5iM/NS&#10;a7zPsbExffHFF+r3+/rbv/3bKOlF/6anp+M+o6Ojoef9u7/7uzCahUJBrVZLX3/9tf7xH/9Rh4eH&#10;cc+/+qu/0ueff67FxcUAUf+cZQ2lWybkQ+33gew/9rg5EwdA4b7u8MPeudQLewEIpyFnIXqFbWD+&#10;O4jFNqVMOyABO8K9er1erGuPzKUsNfsBZwMAQPi9g0tAECSDR7UgCrLZbCS69Xq9ONPBD/SiP4wR&#10;+Sc8O+Pquu7BYBDyA78mdh/2EhDm78SJBgdZHFDnJ1OzV7mTMxhcndDoVa9gnGGLe71elGblOHTP&#10;U/D5mero+dnc3Fywu+12WzMzM5qbm1Mul4uD8g4PD4NRB8w6kXZ+fq69vT0dHR3FvJUUNs3ln/1+&#10;X8fHxxFxvbi4iBrfgFQYYthzHAgOxAEwN5vNYJEPDw+H9j6PplDicH5+PkoKQrIcHh5qb28vklTR&#10;f29tbYXkxt8rc35qairO1ADLjI6OqtFoaG9vT/v7+5qamlKpVNLExIROTk6GIvEw2fPz87q8vNTh&#10;4aGy2Wzo9L3EZSaTCTkR+26r1VKv14tyj6enpyHXHRsbizrmOHSLi4uanZ3V3t7eewnTN9mdW2Jm&#10;uP3kwbg3ZxYAy/1+P4rRk4WNgXaGGKOCdGRnZydAHmDLDffZ2VlMevRRHiakpfISjNbBwYFGR0d1&#10;eHioo6OjAOi9Xk+1Wi3A7crKStSrxkhiID0UyoEEvgnCb8xz1wAAIABJREFUErCYut2uDg4OdHp6&#10;GhtHepAFRp8TSNOQaDreaNDYaFLWF+cGFgXW+vz8XI1GQ81mU1tbW2E4tre3JUm7u7s6OjoKA0zC&#10;p6TYlADmHMqUzWbVaDTCgHvpNP7PEcOdTifGnDHyxc+YwSJxlPD+/r5yuZyWlpa0vr6uubm5oY3l&#10;7OxMR0dHGgwGoXv0MT49PQ2NI88CWw3YSWVUbPTLy8t68OBB6BUBDYVCQcViMdgq5oikMPTlcjme&#10;YXt7W7u7u+p2u8rlcqrX68FIpeHC2/bn3VIywiUPXpXIJSDSsJwGMM58BlgTxXEZnIN5l7D4NVkn&#10;DhpdHpMy+B7ZpGHPRkZG3juczKN/zrBjW70PDo6wgQA+wJh0nQPi+noAOteD1cbWO2PuNgYCxd+J&#10;Rw59vLwk403RTJ4p1WVzTX7HOLlD5OPgY412mt/7/OBnsLfZbDYkf0g9IXmw561WKxIQuTbPQi6Q&#10;RyqIBjDWODOQcKOjo3EaNKSWzwPmHqWGqZtN/z1qUi6XdXl5GTKSg4ODYLNxWHK5nCqVipaWljQ3&#10;N6fZ2dk4X4J1wT0gDjmKnmfggJ9CoRBFI3gPl5fX9ddxqDg0iegBzpqTbufn5yoWi/H5Vqs19J5w&#10;DNDlc0gcjh0HFJ2dnYXDxJkrxWJR5+fnsfe5g8ZaPT09/V2m57Yl7aMA4+5dMUEbjYY2Nzd1cXGh&#10;169fa39/X5OTk1pcXFSlUpE0XE0D4DU9Pa12u61Xr14N1bdm44A1ZAG8efMm5BC+STjI5/rSFROz&#10;vb2tb775RoPBIEojAtQkqV6vh6ZucXExABqLBhDNRjY5Oant7e2QRWBQOHmTdnl5GadslUolLS4u&#10;BojDyHHgwNu3bwNUMq4evuWZKHdEBjxGTLrWlmGYa7Watra2dH5+rs3NTX311Vfq9/sBDlm4LOzt&#10;7W2Nj49rbm4uQomMISw5zHKn04mDC3q9ntbX1zU2NqZms6mJiYmo1z42NqZaraaFhQXl83mtrq7G&#10;JukbP6CDDZ/qJxi47e1tvXjxIvrkY8yBCJ9++mk4eV5qqt1u6+joSNVqVTs7O3r58qWq1eqQg0Ef&#10;Li4uVC6Xtbq6qoWFBX322WehKez3rxKwKPPlc+z8/Fw7Ozs6ODjQ27dvI5z7448/6uDgIBw+wq2u&#10;Abxtt+1DDaBCtMeBtds/106jj5beP5yG70vX4JnImSfD+Wf4Ltfmfi7V4F6phIJ1DbPsJELKzrsd&#10;d0ckJSY8xM7+QKTAI4GcxujVN0iGc+YdsJnJZIb06ZICqBK5Ypyl4XKl/HGChM87O8/zYHe8WpQT&#10;MdzPk3QdkPNMvA8H9D53uC7yQSQNVBmBREC2SU1r3jvVOXA+PMLq+V/MT8A910P77Xp25oA7EKOj&#10;o0HU+PsB/BPFhUFfXl4OnTmfYc+cmZnR7OysCoVCSAaZQzwzYJkTMr3MI2UMp6amVKlUtLCwEGw8&#10;OngItvn5+Xj2TCYTTgJkHLIZDisqlUo6PT2N/dalX5BZ/n6ZE8zRZrMZMlNIMFj7VqsV4+g4xCM7&#10;t+0Pbx8FGL/ppTabTW1sbKher+u7777Tzs6O8vm8nj17pmfPnkX40718Qnc7OztaW1uLcCefYUNx&#10;jxQdsW9AzgrRP4xJp9PRjz/+GAsMXbSkWCCXl5e6d++efv7zn+v+/fuSFEb87OwswOPp6anGx8e1&#10;tramH3/8MTR3eKJ+choGkjDVysqKvvzySy0vL4enyga4tramVqsVjL8z4ynzj376888/Vz6fj3Cn&#10;SzzwwtfW1nRxcaH19XW9efNGx8fHISfisIRmsxnRiePj4yhH9emnn2pubm5ID4/sxQ9c2NnZ0dHR&#10;UTDhtVpNk5OTUQe+3W5rY2NDi4uLkfySz+ffSyT0zRcjhhOUyWS0t7enf/iHfxiqdUy4cG5uTvfv&#10;39fi4mI4AK67Z05+//33+uGHH3RychKRDq97m81elTW8d++eRkdHdf/+fT19+lRzc3MxD2u1WtTl&#10;pf84Xe12O8D+u3fv4thjnDTXqTrrJw0fKnXbbhvNWUM/bt6ZcddQ0wBMN8lc+D2MMd9LQS8g3AGf&#10;2zecS7fnHq10phcgLl0f3CW9X53KddH025l8B8wAb8AdrHk2mw2ZWhp9m56eDiLHk+UBhzDgPBf2&#10;ARCaMuM+1v7c3m+3LykYT/cL/uBQYHNh/Plsqlv3+XLTXBgfH1c+nw/mtlarvRcdGAwGWlxcVDZ7&#10;nbRJLgtJiPl8Xo1GQ7VaLdhj5CRopT0KIimYaz4DWeI5DsxVSj9S5tgPhwLkj45elVVcWFhQv99X&#10;sViMPYPPzczMxJzgtEqPRJI0yVxkHuKkXF5eRolHqrkcHx/r4OBAJycnajQampyc1JMnT3T//n2V&#10;y2XdvXtXjUZj6ARSr87DPt3pdIIAGx8fD7ac53UpFSeY4nRAuDWbzQD+OBYHBwc6OjoachC73a5a&#10;rZYuLi7iwKDb9oe1jwKMS+/Xw4YpPTg40Nramo6PjwOAffLJJ5HRCyOKx/ju3TvVarXQc9dqtZiI&#10;GCAHpuhzUwPN5uJhOowWyZmAe/SPhOJIdnjy5Ik++eSTAHR49xjier0eJZvW1ta0tbWlTqcTYUwA&#10;mjP00lX4qVKp6Pnz57p37170Dy+42+3qxYsX77Gk6f8xnIuLi/rss88i4gD49A0EJ4Hk1a2tLb19&#10;+zY2ZBY/2kD6/Pz5cy0sLOjp06dx6pizx5eXV0cFI3/hQBzeCQmXnJCH0To8PAzmIK0Q4O8Q1uD4&#10;+DgML/08OjoKJgdWqFAo6IsvvtCXX36pL774IvqJszY5OalaraZ6va43b95of39/qEQWbAyGGqP8&#10;7NkzPX/+XMViUfPz87Hpc0ADfYP1evPmjV69eqXXr1+rVqsNaXFT5sxZIY/C3CRNum1/3s3BODkS&#10;DlTdgUuZ5FSyhz3k+56AyBp3WQjNv0dlCr7vbLYz4w76AWZIAOins+7ODAIyeSZnZAHZPLeDaS9R&#10;m55RkALg9DkZZ9Yiz+DO/01jzLrmufgb54PnwonysabPODaMJ387s+0AK32PH3LiPedndnZWy8vL&#10;kdyIZNElGrlcTouLiyqVSpFzQMIgOnUOvjk7OwvQXCwWQ9fNMfawyiMjI1GZCvKDMXAmmAR8GOlS&#10;qaRsNhtVX5DW0C/OJ6HiF3gBAg1gDkl2eHgYexXnlJDLhA2nPCPOA+w2P69Wq9ra2goya2pqKqS4&#10;5XJZ4+PjQXiNjY3p4uJC1WpVFxcXwehDSsJml8tlLS4uKp/Pxz7EvGOvXV9f19HRUeR7sI7Qomcy&#10;megjz0SCJ4cyjY2NqVQq/f8zQn+m7aMA4258HVRQ9oh6oVNTU8rn86G7osQbEwpmFy9/fHxcOzs7&#10;7xmbVDuIofNNiD7QJw/vkJXuDLqHkbxoPskzGEmqtZAs9cMPP+jt27fa3t4eOv3LKx3wfzY6NHRo&#10;1zwhkoMP2CwBhB7mpAHustmr8kbp4qIvOAd3795Vv9+PZ3r58uVQ4qGHATHaMBjlclmzs7NDCUt8&#10;rt1uD4XNYPlxdqgA4No+QLTrQ50tYqNZX1/Xt99+q5cvX0aCjofu+CzvFM32xMREHE8sKXR7MCwk&#10;tgL4efeMM5IoScFCoBnEgej1eiqXy9EHmLd+vx9sP1IWSri5XIYEW+aIh5eZ57fttqUNQMfR2jiz&#10;DipdU+4khYNCty3YVgen/h1sgQNCJzmcaXeCxaUpDlrTa2I/fF27fMXlKjy/pAAZkA70D1acceDf&#10;Xl/cpRL+LN5vgLXb4rRsojQcefBrw7bfBJwdvEvDEhtJQ2Ac+0V9eVhRxjYF4zQcG78P40chBKLD&#10;x8fH8f25ubmoo00kmCRFmOxutxvML7atWCxqYWEh9hi03uz9kqKwA++E5+OIdqq7bG1taWRkRMVi&#10;MeY7uVbYb9/rJQ0xzpeXlwH6kZSQMLq9va3NzU21222trKxodXVVuVwuDhUiCgDj7POZ3/Ec9MPn&#10;K9KYUqkUa5S8IE58np2djXHk0KWVlZWoVsP7S2Upe3t7Ojw8jLnlFYTcCRwMBsrn8yHn6fevKroc&#10;Hx9HAutt+8PbTx6Mu1FyMI4xAuQ5q8Dk9HCbdGUE8vm87ty5o+Pj45BOuPFzyQb39A0C447h4/Nc&#10;n+uRoMnP6TPeaS6Xi5BWajRh8ev1ul69eqXNzU01m80wpt7PVD7j/Xbm/qafs7Dd0LKxsvBOT09V&#10;q9V0fHw8lGSZRgYGg4FmZ2f19OlTTUxM6Pj4WOvr60OsEpt0qvv0zc9DxiSIOPPvCURekcWTTBkP&#10;76szYv7M1Wo1kkk9LwAWxaUejFm3241SXS6BcSeJlkpFPJmWvnU6nWCOCFli4KnjyrOfnJzE6aVU&#10;l/HkJDYJ5psnqDn4uWXEbxvN17A0rBtnvUrXdfKla8DFWnGNNuCKeU+oG0Drmzv3l65ZYLfxJKMx&#10;X13awTX4DhIzPotj6uyeNFxq1B1Ut/2MB8/oDgHVVxzA+1i5vWLt8W/PswF4YYsA84y1y22wX/5Z&#10;t/ewyPSPf3PoD2PuzokTTtgM9MZ+iJrbEY9g+Lxxp+zy8ur4942NDe3s7Axdk2pW2MLj4+PIycrl&#10;clGC0PsCmcGzkjDc7Xa1u7uriYmJqMICQ720tBSRndHRqxK8kuLQoJOTE+3t7WlqairK5kIKwYgf&#10;Hx8P6fexu+CKi4sLHR0dBSmUy+XC4ajX60EKMYbMXcbTgT+kFiUDeY/ZbDaY80qlokePHgXjjWOA&#10;lpt3PjU1FSy6V+XxcWOv4J3RN8+v6vf7sf+yFlgPvMPDw0NNTU1F+eZaraaDgwMtLi5qfn5eDx48&#10;+P9ki/6c208ejHtzw+bhN+nakCP1YOJ5tRQMDAX9Dw4OhuQW0s1soRs8/o9h9oQc7ycMr4MfgPjS&#10;0lKUI/LNA8DGpgczwAEBzminm2fab2eJ3fD6QoKB97H1kDPRh2q1qv39fVUqFc3Ozg5tDr6hkXx0&#10;dnYWJ3Myvi6zYIPGwDvYdabFx9TfOf1nw2PDZtOECUnfyU3vj3qwuVwuNP5psqODA8J1JOY+fPgw&#10;9I0YPL6f6tSZrx4CJiEUHTyREQ+Vu3NSrVZ1cnIyVL/eN0VA/MjISGxGHi5P5/Rtu23uGErvSyP4&#10;GRs36w87ACDHppDEBpBEQsbnHIhK12vT7ytpiGnmZ85ou+PsYJzf4ai7g+7PmTqrKUvOz71CzGAw&#10;CNaYa3kVErezfi9+5mVxfc/i+T2Z0AG5R7ecXff++gFx/L7T6YRN8TFMATTXJTmcyOxNzLiPo+87&#10;Dpb39/f1ww8/aHNzM+YFjDeMdSZzlV9zdHQ0xCozpsgOAfIjIyMxjwDqZ2dnKpfLsVcSsSiXy5G8&#10;2O12I4rOnsT9MplMaKqRvlApZHd3NyqlAKKpjNVoNIaST7PZbOwjyFLYLwuFQhz4x7sfGxsLKYxX&#10;cpucnFShUBhyRCGdlpeXg2FnDMbGxrS/v6+1tTVlMpk4jE5SMOKXl5dqNpuRfInUhT5JiuIWlF9E&#10;9oIcNpvNBrnl0e1arRZ5YdJVLh/yTrDFbfvD2k8ejDv74Mf2OsDAYyNUTzIIyRkYg5GREe3s7Oi7&#10;777TixcvtL+/H0yEe3y+KVGjejC4PnpeumZ0MdoYJa7nWfIeUiwWi3r+/LkePXqkXC4XGjpn5wlD&#10;uUxDutKCU2VjamoqZDhsOplMJjTJ2Ww2rk8/fMOCuWfT4jkYM2f8d3Z29MMPP2h+fj4WMGAvm83G&#10;MwM0MeIOtj/k0HDfkZGROCmNTYIEHcaFsBmbE6wDBtznB2UkcYI83HZ2dhbjMDs7q88++0xHR0f6&#10;p3/6J3W710cEpxUiuP7W1pZevXqllZWVYFJ8081kMnEaG4wcDhZ5A0hheNZ3797pxYsXUaOW9+AR&#10;DELI3333nb7++us41AIgQKgZNuP8/HyoLrykeO/MyVupyp93S+eAVwJhLrGpMh+RZfB9pHGAB0qz&#10;smb5LHOduefJodhSSWH7arVarBPAojP2RBCnp6fDBg4G1ycu0h+eD1CB3fDqE5eXl0PnHQwGg9Ak&#10;87PU0ec5fO0zJnweIIWul8T+ycnJsFFOvnhFL/5Iw0AXe+d7HwDa7TmEDFFVkgNd6sL+5mwvkjzs&#10;N2w1JFYKynnmNErCgXBe/pXICKQGunGqP/nZGYVCQZeXl5GEyXeQa0JYzMzMxLvLZK6SZtmnYMWp&#10;RnJ6ehpVXJCLnpycxKnR0nXZ5OPjY52dnWl0dFQLCwsql8uRON9qtSLKybthP6ZAw507d7SwsKBu&#10;txs6d9YVjigJoxRuODs70/7+fsyZcrkc14Qs4vA29sN8Pq+pqSlVq9XYs8AUzF/YcsaeCE2v11On&#10;01GhUNDY2FiUVSRKi8yX+zHX2UtnZmbUarWUz+eDlPLDmsjbw37cZHNu21X7yYPx39dYcF5rFCPA&#10;S4dhOD8/1/Hxsba2trS9va2Dg4MhZiIFih6CSw0uzdlvZ5j8Wvx/YmJClUpFd+7c0dLSkmZmZt4D&#10;qb7xSMN1vF1WAgPixg3gCyBvt9vvZcZj7IggOENKP53VQY6xv7+v4+PjIc/89PQ07k04jcQYNjfY&#10;CGm4eoKHSpHrwMa485KOCRsdgNzBqjtTLoPx/7NJYeAwkjACJKm41pXkWvoKM354eKhHjx5Ff7if&#10;OxDpvVOJSCaTiVrsS0tLqtfrmp+fj3nN2BGlODw81Lt377S5uRnz1+efM4POBt6223ZTuylC4pIN&#10;Z6p9bbmT7aw5dtidPf44k+tRzTTC52y8yzLSde4Jei4x4TNuK7i+R1L93q5ll4YBdcpI++/cHkvD&#10;FV48AofEJM3fQLbhskr6gg10Egi74JFEl9AQLfR3xt84QPQj3a+ckEEOB2DFQUiZcLc5NGwPDDjV&#10;UQDlADZKxLIXecIgDpaz2JT2lRT73uTkpEqlkgqFQowLEo3BYKBWqxUMOuPJWRA4CDh2HNR2cXGh&#10;er0ezk2r1Yrrl0qlOEQHx8ntL/evVCpaWVlRqVQKoM07Ze8kMRPnDvt+dnamUqmkUqk05Gz1+/04&#10;jRSZK2x4qVTS/v6+arWaRkauDlpibsDCd7td5fP5eJ+ZTGaoYko2mx1KrnVHw9+55wjgfHGwU71e&#10;j5KHTo7dtt/fPiowngJHjAuJb/fu3dPCwkJ4+yxIJhCTuVarReIETIEbNTfIKaD6feH9FBh5X5ns&#10;sJ/ubfJ5nokNCL2Y90fSe8aUfheLRT1+/FiPHj2K5E3fpFJmi++7MfZNFIaiWCxG+BnmRbo+qROj&#10;tbm5qbW1Ne3u7r5XF5frpqFvPGe/bwrg003dgSabLPdwx4nv+MbPJkaSDMwJ32ND9FAd/aHk5NHR&#10;UegHAepc33XjqTOQzuXx8fGQnyA7gVlifvBZWJ16vR5Gz9+rA3fmyG27bb+rpY6hNAyOvaVrywE5&#10;pAc6WOmaSPB16/OVe3FdB8P0x9eOA1DWGffBdgAYnclGGoAdcODu/XHHw9liB6/826tQACZdYuL9&#10;dsbXf8f3AcgOimiw+S4nwG56n3hmAC2MukeQcWA8p0RSPA/9BPhy+ii1sm8ipNinfN8kolwoFHR6&#10;ehoyDZ6H8nmjo6N6+vRpAOFsNhs1yTk2HuKn1+tFpMIlL9PT05qfnw8tOJEPpBnb29uq1WqhV5cU&#10;0Qqqo0BeXVxcRF1t3xPYo8vlsmZmZrS0tKSLi4sAvv4+ee5yuRxncyBj4v2cn5/H+RCcckm/qEbC&#10;aaGUUQS4UyKy3+8HEz07O6tisahe7+pQIklaWFjQ7OxsJK3Oz8/H/s2cpRY883dsbCxqqq+srIT+&#10;3Ykx37997uVyOZXL5ZgPyJ1u2x/ePgow7sDWfzYYXOnkJiYmtLKyoqdPn+revXsqFApqt9txRKyk&#10;oQ1AUnjsgHQ3JKmX731I+4LxTEGmG3t+Jg0bZj6TgnEWP3IJwlepoXdWH8NeLpf1/PlzffLJJ+Ed&#10;s2AwxjAPadKkg3H6XigUdP/+fX322WdxPDyhJ4weoLFer8dR8W/fvlWj0fhgxIENklC1L3Cywl1T&#10;/6E/KTOTOk2MtbNUsOJnZ2f68ccfo2wkB/7QNxJrnI2DrWH+YJC4N8wSjEPK1KctBUD0T7quj8zm&#10;yyZE2DZl8lKQ8/scx9t2225qzuC6phpbk2rHb3J+3Y44qSENRw4BgTcx8G5HfR25vXBW2rXIADhf&#10;+/TP+4nt8uflGplMZgiQS9eMOWPB+RCA8TSqxmexBYBpr1VO4zmx8653Z5/ie9hyroVMDQAECEQe&#10;A5j3/cDJH4gT/o3UwBP+0rFIo3z+HBx5T8WwTCYT9cI5/C6bzYbEZHx8XLlcbkhOwXgUCgXduXNH&#10;+Xw+QDn718jIyFAxBMiho6Mj7ezsaH19XcfHx7q4uND09LSkK6kPxQimpqbi75OTE7Xbbe3u7kZ0&#10;nZyeTqejlZUVFYtFlctlDQZXlUQ4KZm9AdlNuVwOWQzvplarqVqtqlar6d27d9rY2Ai7jXOFPJF5&#10;SDInJBCJoUQGeCfs/5eXV+dyHBwcqFAoaGpqSrlcLuqcDwZXeQSUIKYyGCTQ1NSUlpaW9OzZM+3v&#10;76tarYaDwNxiL2Kde/SK/AQcyw/Nkdv2fvsowPhNLWVUvESSNJxEKV2zhG6sHSx5GNQ3BTc8/O3/&#10;ZqNKQRXNDftgcFU7fGdnR3NzcyoWi3G8rYMpjOX09LRWV1fjcB7vr4duPew7OTkZJ1riAeMwDAaD&#10;YAXQOhMm800rDfey0D0TnE2RUB1lmnZ2drSxsRF1u91RcZaMvpMEw+9PT0+1v7+vbrerlZWVoePs&#10;/b1KCilMOvae6JkaBcaXjZcNlKRfDB+bIvPHHZVCoaDV1dXon1eZ8HmTymZucuZcinNycqKNjQ1J&#10;13VteY+SggVZXV3V7u5uhF5xLnzeehTltt2239XSKB7rweeWdM2KuUyC7zDXHcg7aHVnk79Zn2ig&#10;YQ+9T35YizPBDjCJJPq96bfbC64rXdtxyr1iJ3DG+ZMmmrv99SjbTU41NoR+w5Ciowe0YMspQ0cE&#10;jHJ82CF3Wlxf7r93PTvRipsY8FS7j+1LE8AZY2QZ/J6WEleMG7W7Sfj3ZEwSLf2ZYMZxOiA0ms1m&#10;zIOFhYUA24A+xhlbCIhHSuhV02CxkaF4meN8Ph/MNKVibyJXJGlubk737t3T8vJysO7SlU67Uqmo&#10;VCpFHW8qghE13tra0vHxsY6Pj1Wv1yPZknH0SkMkdTImnDvSbrd1cnISeQfUJPfSuNVqVYeHh8pm&#10;s5qfn4+yzp5HAG7iHYGDSqWSPvvsMy0sLGhraysKBtTr9Uik9TwIjw5MT09rcXExdOgfsjep3blt&#10;HzkYZ7EgG9je3tadO3cCJBEy9TAeBpFkuJsYGDaftLmRloYz+90YO0B3w3d5eanDw0P98MMPkYRB&#10;Yor3DQZlZmZGn376aZQ5JGzkMg7uwc9JfCQEB6PBAh8bG9PCwoIeP36sg4ODYA2chfGN5+LiQnt7&#10;e1pfX9fq6qrm5ubeS5Zypp7FjtYxlf6weTHuXjEgk8nEwUzdblflclnz8/OhQ/WNhWvRnIlzw+vz&#10;gO/CNHG6aKvV0tbW1lCZKrSFZLu7M8AhRcvLy6Gv43uZTCbu6aXWvK+pMeJ9Hhwc6KuvvtK7d+9U&#10;KpX04MEDlUqlYLl6vZ7m5+djTmSzWa2tranX6wXb5FpT2I7bdtt+V0vB+Pn5eSSKA2qxMzjmKSjl&#10;u4A2gJ3Xqk4daoCOH+nt64SIkF/XmfBs9joBkf4AnB00Yl9prP+UYXfW33/u9iqNyvk4OEnD99zB&#10;5+wDIl+ZTCaYUEANembuyf7AmNF3xs2Tsf1zHnHA6ZEU4+K2J3V0vL8usfAoyU3zJn13o6OjkZeE&#10;HJG/uT4VR8bHx8Mpg3S6vLw6ARumHWknBBNzgxMjmQ9IVEj0pOZ2uVyOZ2i1Wjo8PAx9PPuxRyV5&#10;P6yJZrOper2uYrEY5QUzmUyslVKppLm5uZDkcFAd73Vvb0/b29tRP3xqamrImXOSivtx6NvY2Fiw&#10;+DgH6Nv39vbiBGqANXIgoiXlcjmSrHFQSNhkj2BcJyYmdOfOnagf3mq1VCqV4nvMS3eIqDM+MTGh&#10;xcXFuOct2P7D20cPxvGK9/b29PbtW62srAwtbhY2YMxZXwAOrK90na2OwffC9akxdgYiDTfyNywy&#10;Ruj09FQ7Ozva3d0NBtsBPA0pyerqqnZ2dkKz57IEmjPfXtM37YPXrl5cXNTS0pKmp6dDGyi9X2f8&#10;4uJCu7u7evv2rR4/fqzl5eUhgzkzMzOUme0bNMbRNaOuwZQUlQ9g7JvNpjY2NnR+fh45ALDWfAej&#10;5SDAHRr31r2ub/r+R0dHVSwWtbKyopWVFb1580a1Wm1ok5IUoVHGc25uTg8fPlSxWBwKLwJUfH6m&#10;Dpz3md878/Hq1StNTExoYWFBvV5PDx48COYdXd+dO3cibMixy1S8ACjdttv2h7bUqb24uAipGL9n&#10;7WL33OFjDvNZ2GQOLHHCAvvAeqWyhUsnuB73cj21h+U9vJ/2FbY5Zemx+x4xdYmeS1v4v9vSNHpK&#10;uymi6LYYCQDf8woZEA3ch+f0KC/j7yw3jKyfj5A6EVyD8fF9wx0pbBDfla5lch4VxG7yfX+vfm/e&#10;a7VajQNgisVilL2FlaXyDhFG+gzBgNOB48E78dMuW61WlHDsdDqhrSZiwIF1MzMzoVXnHTkDDpCn&#10;fjfzBDLIZa2w9bw3wDPlgtmTIGUAxeyLMPzMD5eGsgY7nY6Ojo4igj45ORlHzNN3Cgmwb01MTMRB&#10;cYwfzgfPV6vVogoR883XMyoDSVHYoFgsanFxMTTuRCcg4ChGAVDHafx9ducWrF+3jxaMSwqQLV2d&#10;YnhwcKC9vT0tLi4OGZfR0VEVCoUhFtnr4ZIM0uv1IlHCmVZaCqxYONI1iPVsfZhvSaFLYwGySFIZ&#10;A9eGuUVPJ10fN+z6dgA+C7jZbMZBCiRnoGtj0QGlivJQAAAgAElEQVSgLy8vwwhybze+bAA4O/v7&#10;+9rZ2QlvGPCM09NoNILlkq5lFfQZI50Ca45L7vV6qlarcfzx0dGRKpVKJDe2Wq0Anan8h/7yDhij&#10;vb29OOkNZoYwMQ6Eh8P7/X7MDS/Jhhym2+2qUChEhIC5AjMzOTmpZrOpk5OTCLHeNG/5k0qIkPd0&#10;Oh3l83ltbm6q3+9renp66B7UqF1dXR0qgcZ8Ozs7i5D3bbttv6+xdpyF9rwNJwwAegBXmE7p2ia6&#10;vth12lzDAT6sLfdyUO7OuwNlB7qAedYu9yInxUkAt3H+LCnRcVOypUdEPdrHc7uzn94TR92lGA70&#10;6ZOz02m0lT8+dl7pyfvCd24668CfgedOpYApA+62lT0ule64Lp064JS98+oo1KQeGxtTp9OJMoQw&#10;xSMjI+p0OvF8HPwDIGfOjY2NBTvMmKGrPjk5ib3ey8pSxpA5m0YWfDxwFEhABZizZ7oc0ssaEpGG&#10;1CL3CMdAus6V4H35WLvzSHlP7gewl65A9NHRUew3klSpVFQsFjUYDGIMYeJZN41GY6i2OTjBcyck&#10;hW5+YmIiTvwk6u2yVeZfs9kcStr8kMLgtt3cPgow7kYJYz89Pa2nT59qb29P5XJZP/zwg7a2tvT1&#10;11/r3bt3sZD6/asjWiuVin72s59JUtTOfP78uR48eBCgvN1ua2trS+vr69rb24tqFUw2jDSAp9Vq&#10;aXp6eqiSB4tscXFRn332mSYmJrS5ualMJqNnz55peXlZ2WxWS0tLoanKZDKRhJLNXlUwOT091fHx&#10;sV6+fKnXr1+rWq0OgX3XCCLFYeF9++23ajabmpmZCTYFxp9NqtVq6fj4OLKvqelKWJVGska9Xtc/&#10;/MM/aGdnJ+qxejiz1WoF4w9jMj4+ridPnuj58+dqt9v67rvvtL+/r1arpYmJCT158kQPHz7U3t5e&#10;1Mve2NjQ2tqaRkdH9T/+x//Qy5cv1W63A6Cz+cACuI7eE1QmJia0tramqakpra+vDyV3pczx4eGh&#10;dnd3h5iz+/fva3l5Wbu7u1pbW9PZ2ZkWFxf1/Plz3blzRy9evND6+vp7bBUO3c7OztAm6ZEJmBcS&#10;fLgGmxBMxtu3b5XL5fTy5cuh44vRIc7Pz+tnP/uZnj9/HgaX5CakTdQYdiaQucO89TFJw++37eNv&#10;MIbYDioE0RwMXF5e6ujoSPv7+8rlcgE+KD0qXedkAGSazaYWFxejyhKO9PT0dLCYADTsAv0gKsa8&#10;B/hks1mdnJyEJIPoHcCWdQMziawMRxVQzvc4ln1qaiqYWcL9nU4nGGrXoQOMqbPdbrcjFD8yclU6&#10;djAYxB7gDD97D7pvnHlqdVP1BLA3MjKiRqMRfRoMBjG+EBynp6dBAhBJ9FOGPWJIxSyeh4gZNpTI&#10;McCb69Tr9XCCqtVqvH/+ONsJKZNGCWBNvRIXc2B2djb2j7GxMZ2cnKjRaEQipks32BOpzkEyJd9l&#10;/KmoNj4+rnq9roODA7VarRh/Su46QAV4U6d8fHw8gGaxWNTs7Gzs85VKJZJHu91uJJnm8/mhsos4&#10;DKwRNNxo/FNtPGsHoM1axYbDYkN2caAQRRROTk7irAmKKlA+WdIQW16r1bS7uxuyqH6/r1qtpl6v&#10;F2UYLy8v1Wg0gu32/QpJCo4G14Dc6/evSjN6HpM7mze1W1Z8uH1UYJwGYAVAzs3NaX19XQcHBwFO&#10;Pfzf7Xa1uroq6WqRnJ2dqVAoaGVlRf/5P//nMCrVajWM3cjISOipPWERRte1XTAeTFa0yA8fPlSp&#10;VApd9S9+8Qt99tlnsWmx2HlG+uve8atXr/Tu3buo3c0iIHufjUC62kCq1apevnwZjCoGHaCNkSCs&#10;5obUWX1nX9C6X15eam9vL7LDWWwc2U5JqE6no8nJSZXLZX355Zf6/PPPI3sbfV+lUtHjx4/15MkT&#10;ff/99/rqq6/UbDbV6XSiTunh4aG+/vrrcCbQq3kImz6njFS73Va1WtWvfvWrIZmMe/7SlVPDZkfo&#10;bnl5OQ5mymQy0Z9nz57pF7/4hUZHR/W///f/1o8//ji0iTuriGYRLZ2z+F4CjvftDL2D+n/6p396&#10;j1m8vLzU8vKyPv/8c/3rf/2vhxJ1qbYCIPr1r38d4VTp/ZNWbwH3n3Zj8yV/AUZRUjBj0nC1JyQG&#10;o6OjAURhRLGD2AUS2xwYM8d8bvvPU8cvZYn5P/ILojzuOGYyV8njSD9YX5ASRMIoT+qsMn3Alvj3&#10;+Td9oJ/YkJQtZz261MClLIBkQCOl7VIpod+fSCUJcvTFP+f34VpOCvg4+ZoHtDq77Uy4j5PbypQR&#10;p3k0gf0G+d/y8nIQVp1OJ/bnqampALw4Z7xvZ4GdoSZh0CUc7GUAbvrCmLFnMgbsgx7ByOVy4bwx&#10;v8vlclROgXzDkXLpJfvPzMyMKpVKjBs1xAHau7u74WyCW3hOL6AwNjammZmZoT395OQk6ocvLCxo&#10;eXlZd+7c0fn5ufb29jQ3NxflILPZ64Od/OAj1sX29nZESukrEVxKKLJ3MuaNRiOYdOqn53I5DQbX&#10;yck43Iwp8/v3yVRu23D7KMA4zQ1MLpfTwsKCisWiDg4OoozR/v7+EBvpRgbtWrvd1szMjBYWFiJD&#10;G3DMBjMYXJUuOjk50d7eXix+BzAefqJG58LCgkqlku7du6dnz54NyT4WFxe1uLgYZZRarVYAcg+f&#10;urEH4HPiphsc30hdT0fWNZnPaPDwzmFBYMjc8Kabln8XqYgbaUpLMsYYqJWVFf385z/XkydP9ODB&#10;g5BgnJ+fa25uTsvLy/riiy+CAXj37p1qtVpsrufn51FVxRNF0vroHgrmZzAJPD8/91Ccj7lr6EdG&#10;RrS0tKQnT57o/v37Q5rXp0+f6uHDhzo5OVGn09Hm5mawcX6SnW+yAArXyfM515Z6bgGyl7Ozszg4&#10;CWPN5yVF8uny8rJmZ2c1GAzCEJ+dnUVkgrnqLWWzbtufZnNbgj42DYunawcwIV1VjvANHcAJU95u&#10;t4PgcJmC53S4XtltFp9hbTgIRGLFvwFVrHnXKyP/c304jCBJay5j8+Z1lz2ZHDuBE+v6dL+W9w9H&#10;25MUAcn9/vUR7sgCHCRzfWST2CU/jpxx4zuAdsbGq0C5M8G/YaxdysbYOAnkshjG0qVIH5If+Lhw&#10;rDsnQe7t7YW9hERDRoS0ZHJyMhjpTqcT5zgAYIn0Ik3hbxhfIjm8e8YQEI4T45FsnpH3RqWxpaWl&#10;KGHY7XaDkccpgRDLZDIhw0ESxFkmkFNEfrHvMzMzkVDJmFKwgedkLYFrarWaJEWJwmKxGM8JO396&#10;ehpVzQaDgWZnZ7WwsBD6cfCKS6wajYZ2dnaG1sbFxYXm5+dDzrq9va3t7e04aZq52u12dXJyol6v&#10;Fw4GtoC16/bnJtt0y45ft48KjEvXLxAw3e/39fjxY21sbAQITVkM6Yoh2traUjab1fHxsebn5+N6&#10;GFES8ijsX6/X9dVXX0WGOwbJwR8AemxsTMvLy/rlL3+p1dXVOKmr3+9rfn4+Fm3K3HD/VA9Igstf&#10;/MVfqN+/Su5DSuH6Q4Aa32UjwFgDjl0XzgbEUekOAm+SKHhYmg2Ra3q2PZ+bmZnR48eP9Zd/+ZeR&#10;TDI+Pq7Hjx+rWCyG572wsKDDw8MI1yKzuImBkvQemwTjx+bgJ8XRR9eW4zj5NQhLPnv2TM+ePdPM&#10;zIxmZma0uLioQqGgp0+fKpfLRcnIfD4foTz0f7Aczk5hsPxUUQysa9phyQEqGDnfJHmfbCKDwVUF&#10;gXfv3mlubk5TU1Oam5uLPrDhTExMxAmhbMC3IPzPq6ExPTs7U61WiznlURgH4558hx7UHXr+D0Cp&#10;VqvK5XKRGIcdwWkG7LBGPfrmoIi1w9rn0BDvr3TN3LOmPBnQ9efYAc5owF6kNgH7gQ33NcQ9HcR5&#10;1JB/U4EDMAfAwnlmTHB0IHucTadfLgWgeoYnofOesOPSdSUYCAGill47XLo+oI3PEXGkL+5suYac&#10;MXAWnOZ23985zzo6Oqp2ux15TABH7jc2NhZjMjExoVarpampqZhbrVYrWOp8Ph/ztl6vx7Vgd9vt&#10;dhznPjc3p0zm6nRjz11whwIwSXSTHC3qnPPuAP6wyuwlbmcdWM/MzESpxB9++EHr6+tqNBohb8JJ&#10;YD1B4hUKhYhaeCEC9oBerxcSp2KxqNXV1ShwQEW5tbU17e3tqV6v6+LiQpVKJQ5PyuVyqtfrQxGM&#10;Xq8X+WXMPUkhLaJwBJVh0O9zmBBOB88F8K9Wq6pWq0MOmq+n2/Z++8mD8ZuYHElRH7PX62lpaUl3&#10;797V9vb2UGJgGq5rNpuSrk9YxICw2RASI+x0enqqg4MDHRwcqNPphKHFaGHEB4OBcrmc7t69qy+/&#10;/FIPHz4cAuuUQPJ6uOjv8Czx3DFQeMpPnz6NRUbyiYdWnZUGgHoYDaOLseZvnhuNm4Pfm5ozAl7+&#10;yRlhjEylUtG9e/f0+PHjoRNR7969q7t37w5FHxqNhnK5nPL5vDqdTtyLg228nBnX8XC7A1cPpXqI&#10;1p0RD5vz3IRUP/nkE83Pz0e+gYdcK5VKMM4HBwdxwAMbIu/aoxvS9YbsTJiHmnkfLgPwsmyESbkG&#10;Dkiv19Pm5qYePnwYEQ7KXvE5P9gJMO6RhTTx67b96TXWTL/fjxwY7IyviXSDBCg66wpAQ+aG7Ixo&#10;I+AXttqrqni1IWySy0NclyoNS1xYGwAowDWl91xjS5KfX5fvu90DmLvu2rWwKfngTi7943fYdYgE&#10;AD2AzuVlrGuP6nFvQBjAzu0CchvputqJ5894hIF3R54QDLg/k8vUUgKGdyRdJz+6/fLxwL564968&#10;Jw7TcR0+0ZdcLqezs7NIQKTayuXlpTqdjmq1WpzsyJhOTU1F9JOTtHl2DtkZHx9XqVQKMN3tdmOO&#10;ZTKZqNDS6XRCGsm+7ydyjo2NDSURk5tAf/L5fLDckDujo6Ohf6fUoJ/H0Wg0Avizply7zppB3z4+&#10;Pq58Ph/XcJIRx5c5fHh4qL29vXBmyc+anp5WuVxWo9EIzAERxFhMT09HXxuNRrwP6Qqck8TKfsse&#10;SPIq61G6yqc7Ojp6L9J/2z7cfvJgXHo/lCoNMx9zc3N69OiR2u22lpaWgmVx1sc1d5K0vLyse/fu&#10;DXn53IcDV6anp/X8+XNdXl6Gh+kVNqih2+tdlQt8/vx5lOMjmSPV5vrGwkS/iRnHcIyOjuru3bv6&#10;2c9+pnK5HAAqlZOwUTh7wUbG/x2w84fwGddJF01anQAmKGXT2Simp6c1Nzenp0+famVlJYw5GwqN&#10;/rVaLd29e1eNRkMrKyuhk2SzhgVztsb/74b4poYDlWbN028iBHfu3Imat+7QlMtlnZ2dKZ/Px+Y4&#10;Pz+vx48fx3h4+TJYeWe2XQLkz897ByTgsAGAeJdEMJCewEwOBoPQCnIPP/SDMXeN6E2O7W37027T&#10;09MqFApDVRVoKdhEJsHG6npkwO3k5GRcxyNAnU4nrjE1NRVsOFIEiIk0eZj1CdvmwNHJCaQByLdI&#10;1sRxdxs/GAzC4adPAFyeBSfdbTprkudiHbtcw8eLSAJ9dhYwBb1cl0pOXlGD+zkIZ/07U5qCf+yO&#10;SwIcQHuUg/u4zp6f0UecfewGz+GH3vh3uZd0XeqQecVeyvv1kneAWqQTAGmOgkcSVC6X36tDDhtN&#10;YQGimy6ponrL4uJi5H0xjpeX13XIYeFh6xn/TCYzRHyR4Il8hvKFHk3nWdm/XHrIe2PPJUrFHGLe&#10;EE3nFE1JEQVwCRO/r9VqKhQKqlQqGh0d1dzcXOzpxWIx3iWVt7rdrnZ2doJcZA6xD8GEUzkNEmdp&#10;aUn5fD4iUezPi4uLkYCL3SiXyzo+Ph7CBze12/1nuH0UYPxD3jcTmHrchMSk63A8Bga2kZ8zOTEO&#10;gDWMNMDx008/jfCObyAYCw+9VCoVZTKZKCXodUj9/xgEQBffv0kz3u/3NTc3py+++EKPHj16j53w&#10;8kiele2h3zRUdJNz4wvDnRbfiJCkuEPEmJJkNTExoXw+rzt37gxp8NlsUqa6UCjo4cOHUQkFDz89&#10;tAPny3+X9il1UPxdpSHmNHS2vLysYrEoSVGpAfaC67qR++STT7SyshJGG2MGq+QsuIfaUxZL0tBG&#10;m+phea88M0wn/+bgDJ7XpTAAGEKPabtlxf/0W693dVBUpVLRN998o/X19SAWpOv5ia2gjBlgxiVw&#10;Hnljk+dgEJg4QuuezIkjyfVdose6JiJJv5zFJErlDOXY2FiAAy9NK13bLKqkYHNcpuD2DvsA8+nO&#10;ANdirPy5WMcAVdet88cjdTw/toh7YRtcRpPuX1RQcTDOfoTjAzlEJG0wGATriZ3zqCM2xm0NoMoj&#10;uZIi8dRtDGOSjqc0LCeCqOG941SdnJyELr5cLgco9trf5HlJiuvhsBFJ5aCZBw8eaDC4kvDBSvs+&#10;AoC/uLiIY+m73W4cD8/5DpAfJycncU+e5/j4WLu7uyHBaTQa8U4Ao4VCQaOjo+E48s5xCIheejST&#10;MpCspb29PW1tbYVGnrEArFPKeX9/XwsLC6FDX1lZiciCk0MjIyNaWFgIRwaNPnImZ/nHxsbigCPK&#10;AvuBVU5qof9nfEdGrk7whNhyou+2/e72UYDx9GU68AI4UeyeJAOMixtJZw3Gx8dD8+vX9VCfpAA6&#10;c3Nz6vf74REj+fDrZ7PZ0Kh5XU5nXNDw0T+MXaoJ5rN40IVCIUqFOcgEqDnDwh8YVA+Fpqz6TQvF&#10;mR2Ml2sDHYyz6NmM2ahxjIrFYoBV32jI2ua9wcIx/rAq0rVWHODtbB36N4B+CsbT7HkfazRwkkIX&#10;7tdmgwd0EM1AqwrL5qXI2GQlvbdx0w9JASzcUUgjHTyzMxdIm/r9vsrlckhRUu1nGo1xZo754+/y&#10;tv3pNg482d7e1tramp4/fz6U0OtAGxDsp766ncAmwDSja8YZd/vEfAYosu5ZH27HiA5hByBEHIxT&#10;/tTD+gAsACKg3euQO9PthEdqfx2Mc0139B0ke8SVms2s6ZvAuI8dwMxZUX5/E5suXTsMrG8H8BBJ&#10;XAtbiJPgjDY/w7ZiQ/3eXtEEe5xex+eO7xf87OzsTI1GIxLRkaG4tp85MTs7q0KhoIuLCx0fH4dW&#10;/PLyMooGkJPAvntycqLj4+NwuNAyn5+f6/DwMEAtNppShLlcTv1+P5w/3hv7GCdoUjawXq/HnDk5&#10;OQlGmuoiJycnIcWBIS+XyxodHY1I0czMjKampoLdBqR3u12trKxoampKpVIpPlOr1eL4+Wq1GnIZ&#10;WHUcknw+r2q1Gs8CS8/hSr3e1bkdOBRjY2MB5ukTz8+YlEqlIVKJ94lkhvflEQjmss8PZ919vd22&#10;D7efPBhP2Vz34D08/+7dO62vr8ekoMqFG0b3yhcWFvT555/HCZAYMWdJmPTj4+N6/fq1NjY2JF1X&#10;GGFTYBPq9/vK5/P69NNP9fTp0whfSorFRGKLpJiwGAKMJdqsnZ0dff/999ra2orFQniYxe4bZsoC&#10;SwpngLFMWReXTvgmwMbikhE2Aml4cwCIszlPTU3pwYMHWlxcDA2fOyHcZ2pqSp1OR9vb29ra2hqq&#10;sessuvcrdZZ808SBcbDpchDfeLkm84JEGt4D4yVd6a2pUzsyclULfGtrS5ubm5IU4MGdP5gsAEX6&#10;DM6Apxut9x+HIXUcT09Plc/ntbS0pGfPnqlQKMSmCrPF8+P0pECEv1MJF4DGs+NnZmaGpF8ekr5t&#10;P90GU/XkyROtrKzoV7/6lR49eqR/+2//7ZCD7dEzj7DNzMwMaZ9JKOz1eiqVSkPz20E7ziOMH4l5&#10;Ps+k62PHnT0HdLG5O6tNf6i3LCmYX85boFoJpADsJ3OauY/mmDKj/Awb5PkVgFQnOPgDYJufnw/g&#10;guyGZ3Xb5olyuVwunt3tNI4LtdFxkqhSQQIgBAJRV5hLSsHCbjsxgc3mXuxBVMbi+9y/Wq0GIeEV&#10;qiS9Z0sYK/Kt1tbWYsywTTwvDtfi4qIqlYq63a5KpVKwwuR4vX37VgcHB7p//36cPry/vx9VzjKZ&#10;jPb29qJUL+TR+vp6FAq4f/++BoOrsoNe7aTX64We2qvXjIyMqFwua29vT+12W0dHRyHvqFQqwRg3&#10;m03t7+9rd3c3KopMT09rfn4+Ts7kgDZ39HA+qfGN3FC6qg9+eXkZyag7OztxuB5rlYIIT58+DWkR&#10;IJroO1r5t2/famtrS5VKRc+fP9ezZ89Ur9djXTAf6M/o6FVJ04cPH2p/f1+NRkNra2s6PT3V/fv3&#10;g1Hv9/v68ccfo+zx5ORkFDjo9/uRC8Y+5k6fS2hv21X7yYNxWupVYTy63a7q9brevn2r3/zmN0O1&#10;aZGDOIgA/Ny7d0/ZbFarq6tD3hv3AjxdXl7V2H7x4oW+/fbbAOhMrJRdpiTQwsKCpGtNnTOktJsY&#10;XHcyut2ufvvb30byJgaazQrv1wGWA24kFPw+ZYjd85WGwTgbjct3HLw7iOz1eqF/59CBbDarR48e&#10;DR1s5OwL993d3dWrV6/04sWLqGfKZ5C9/C4wnv4e0M2zOlN1Ewt1fn6ucrms8fFxPXz4MEK4DvAl&#10;BZtFvdxXr17pm2++CZbHwTgaSSoEpKyR98mjGOkcAQBQt92BDpnyf/EXf6GFhQXNzc3Fvdzx+H3N&#10;w870B9bKnUQ+e8uof1yNCMrPfvYzffnll3r79q02Njb0y1/+MoAp75R5yWbuDKxLy3wtOYPmdtOj&#10;gPzxA0+cOXdn39ls+k/UEQkFfzspAoDyNe4Ei6Sh/vAdJAgOKBkLgIqPk9sgvuuOKWPllTB8LRIF&#10;8H0jtWlIB9jjiIjxLpADpBFS+uT3ScsQuo10qQ1jlbLe2AGfH772/fMALI+QpPd1qZGkAMCcj0B5&#10;wtHRUTWbTVWr1XCQkFbgeMzOzkZ1ERI5cb4gwgDZSFEGg0EA62q1qpGRq8OGZmdnVSwWo2qLJyNS&#10;qYWIUKFQ0J07d1QqlbS1taVutxtnUfAMzM+ZmZlwqNhDeD8Ad2wujPLs7KxWVlY0GAxUr9fVbrdj&#10;njUaDR0fHwcDD/HiUR8cauajdOWwVqtV1ev1YP8lBbNN5IF+4rwCnKlQs7q6qmKxGPNsY2MjxgC5&#10;2cjIiGZnZ8OJ9L0vjaLctuv20YBxGi+RTH4Wf7Va1du3byNcREk5GA6MQ6FQiHrSKesKE8vklhTM&#10;4tbWll6/fh2sBMbUS071+1enfT5//jyArAMo7pFOSAdQDur4Trvd1sbGRrAiHs5NE7K4XsrwpwvB&#10;+5ICVPrLJngT8+Wgno2CDXF5eVnPnj0beu6bQpmAysPDQ71+/VqHh4cRToPhSJm39Hk8IYv78Swu&#10;yfEN1J9jMBhoZWUlvHlkIWk42OceBqrZbOrg4CASpHhvjD0Z5tyHPzdtaGxqqVTFQT2f9XdAbVmY&#10;Q38+3v/vah5Kx/lBBgOrg2FPw+637affmFdPnjzRf/yP/1Fra2v67W9/q+fPn+vnP/95VFHADmSz&#10;2ThEBBAwGAzClgFiAQcTExPBsjrQBvhSc9gjftgL1gJOp6QhsDYYDIKJZU4DiACkgHEAtpc/ld5f&#10;d0SlWEcOyOk/srtWqxVrk9+5xALb4tEE/yz2h7EArGLfGCfvEwQK8jlskj8jVS/Y49ABO4gH2MG4&#10;O/GSjkcKxt3R8KPmHcDf1PzaMOnFYjHsFAmRzCePmGIrOfCG50OfTcUOdMxITrrdrmq1WpBVflKo&#10;JxQD8Dudjo6Pj7W+vq7d3d041bJYLIYd9xNTXYYFq14qlbS0tBSVwiYnJ1Wr1aKEIH3gtFcSTJHc&#10;EGHi5Mpmsxlzg5+BMS4vL6NMonRVLYU5j5wM5xmGm/eZzWajBjoVUmZnZ8P54ORsZDPM+V6vp0aj&#10;EVIjTv8mR6NQKEREaGtrSxsbG0Mk28LCglZXV+MAxZTMkW7LG97UfvJg/KaFDwhmYrP4JUVo0w2s&#10;h9/n5ub06aef6ssvv9Qnn3wyxHr4BOH/Dopv8vQduCHXwLC5zjFla3zjSktosUFMTU3pl7/8ZSSO&#10;kLACiE2Bfcrupyw0P/f/e4g6/S6bJve8aZzOz8/Dm/ZnlDS06d7kCPR6vWBznS3xfrgswlkd+pAC&#10;Zn9GvuvPlBoBr96SvlPGwFmekZGrRJgnT55of38/knVd6sH3vMRkCsLTfnzo57xnjCuZ/pOTk3r0&#10;6JHu3buncrkcQIG+OFv2uxrzw9nB/f199ftXh1QhC6CPt8b042sXFxcqFAr6q7/6K3333Xf6zW9+&#10;o//+3/+7Dg4O9POf/3wo0ZxNfnx8PEqgMff4DIAUMO4AmLXKZ1wf66DVbR3zmvnKPPbkb64nDR94&#10;5sw4dli6Jgv8tEtfn/xxnbjnu6RJp874Y58lxd6D1IVIonRlM7m/J3l6VRfYdwBqNpsNFpjPO3vK&#10;vZCSIdFxfTtrGRDqFZpuen5IF65LHlbqZPG83nCm/JqUvONgmkwmo3q9HoSHE17ImEiUZyymp6eV&#10;z+fjyPlarabj4+NgcJeWllQqldTtdpXP59VsNoORxQmBrV5ZWdHy8rIKhUKw4QBPbP/Y2FiAe58r&#10;MOHLy8vKZrNxH0lR1WdpaSmYZmfmvUjB4uLi0HqanZ1VpVJRq9UammuwyawvHFnGplarRQT54uJC&#10;q6urqlQqqlQqsTewDqWrfJFisajR0VHV63Xt7e1paWlJs7OzMbdGRq7ykDhts9PpxD2IEJH0yb42&#10;NjamarUaZSspwIDzXCqVVCqV3mPGb9uH208ejEvDG7+D5E6nExPVvXrYCU9SYSNgYSwvL2thYWGo&#10;3J43Jo7XbWZT4P9p9jxhHipeICNxVhkj5JMUY49hZAMqFAp6/Pixdnd39d1338XpomwKKZCn3y5H&#10;cYbYx9KZMOm6dq1/x/vMz1Lgn1ZY4d84J+lidFYGp4KNAmbXwTX3/32OhvfTf5b+3p0GH4+UPXeG&#10;C1YCg5jP57W8vKzFxUX9+OOPATi4HnPDE5j/YLoAACAASURBVHsdyKZzOv1Z+rwuFYIByeVyunfv&#10;nh49eqRyuRxrwr//h0pVHLz3+1f5F5eXl5qbm4swqK8Jfy+37afdfI3n83n9l//yX/Tjjz/qq6++&#10;UrPZ1J07d5TP5yPnwNce4M8ZUYgQwK9HkJhzhOIBudgWL7Ppn8FWcy8HlTwDoNntm3RNEqTJo+wH&#10;Xt7Qv3cTmQKw94RIl37wvdSWULbvQ2DciQa+Bwj0CK47EGiEC4VCADvICwA9PwMcsi8glYMxd/vs&#10;hEDKWPJuSIr0fc73GV/3qURHutb4s4dJCg27v6NMJhP1x3k/ftjT9PS0SqWSCoWCRkZGIpETgmt6&#10;elrLy8vK5/Nqt9vKZq+PgweMw0rjaMAio9nmffnP3elkvGZmZjQ/P6+xsbFwIFz37vkR9Xpd0pVk&#10;tVAohKyFz19eXpVKLpfLocmm8APgP5fLxfxlvbFfIj1Fovv48eOofuTrxe06if4ku6YMPXKVo6Oj&#10;YMXHxsY0NzcXevfj42PV6/Woe354eBh9Ye4C1p0Rv21/WPvJg3Ff+A4GMHTOWMLEErYno9pBGoaO&#10;0kbLy8tD90sZcPcEMdDOcDDpx8bGVKlUdP/+/Tjy3hsbGgvfDaQzRdI120PCDCEzFheLjcUHkORa&#10;Dogd+Pp4+maUbrZpgk4KyP13eOPO/Hho90OAzZ0q77vrCumLb9ApIE/76E7EHwJIU+bPtZdpKTVY&#10;cj+22d9HOq5p1CEN8aaOjY+vy5ZSrS6sCYlBgGhJQyUSmfu/q2HUkdNUq1Vtbm5GMo/PhXQt3oLx&#10;j6MR2Tg5OdGTJ0/0X//rf9XXX38d7485x/wHyOFoM+dS8C0p8nZc7sGacpYa1hl74euYOe52w/vk&#10;mmnp2sZ5P9y+ufyQn3nkC/vqQNafLSUiUhvpJAhMNWCP5o4Ln6cvNI9KMYYk+PsZFLCNafQuZfa5&#10;H+uePYp3w96InU4JHI8u+8nO9Du1YR+yAQC+er0eck2eySMYg8EgQC3XRU5BH3K5XFTO4YAZCC+S&#10;LGdmZkKOg5xvMLiSdyJtyWQyUa3k8vJSU1NTKhaL8f6oxc/9yA9Ko5kk5vtBQrD6REm9oAPSP4ov&#10;wNqzDjhpFADMOFcqFeVyOc3Pz2t6ejoSVHmPVI3p969yQlqtVownOnrGmAIARAe63a729vZUq9U0&#10;PT2tmZmZOMn06OgoTtSkTOPY2JhqtVpIp+r1+tC+QaIqRBUREeZQSpTdtpvbTx6MS8MA0l8ohhOj&#10;PzExETVXHdy4Z88x4umxuf6He0nD9brZqABZJFOyuO/du6dPP/1Ud+/ejbAN9003Dv6f6vRc2sGz&#10;O9vCRoQ+GzaBPrpTkrLd6fOxcfF/Z51cB+/98OQrl4H4vdlc+bc/C3/zPKmUgw2HdhOg9w2X79JP&#10;B7M+X9Jr3AQGmCduTPkDWGXc6XfKYKcOiz+PA293xPzZU5bJmRrfUJExpeyWOy9/SPPxPT8/129/&#10;+1vt7u7q8ePHun///nvjno7fbftpN94ZcidJ+jf/5t9odXU1wstpBJH5wxwnypU6mDC7bLoO2rmO&#10;r62pqakAfM7G+n2la3KC6iAwbQBTj1CmDm1qL5yt5/P0ydcrv3fW0QkPZ//d9qA1BgQChFmzOPL8&#10;H8Dp4NYrm8D8DgaDqFoByKNGO8mEsKTYpMFgMFSn2wG7P4+fUgqQx6G/vLyM6jfMGRjbNNLxIXkg&#10;ElJAJqdH4vwwhzKZTEgijo6Oot/IMSG0Mpkr6RTgGWDu+zLRZcaMg3IODw+jHCEVeAaDQWjZu91u&#10;nLxZLpej+gd9IioKtoAVZp4DWLHDlUpFU1NTqtVqMa9wEig92Gq11Gg0dHh4qGazGVIlbPf4+NXp&#10;oeVyOY6xn5iYiPwkt73kTqDv3tra0uHhYZRAPD09jdKmFCpotVra2NjQ+fl5VJu5vLyMw4wYe8op&#10;s4fhuPT7/dDoLywsRDlESXH4Ur9/lWxaKpWGpEnu4N6C8+H2UYBxWvoC8UbRzhF2QSIiDUtU+Pze&#10;3l6UFKJcEGAyNeS1Wi0ytdkgAMBnZ2dR5WJ0dFSlUknz8/PK5/OSrvXUXIs+s+k4Q4PEgEQcjF4q&#10;2eB7sBYpMysNa6Z98/TfpZ+96WcO3p0Zd2aL2qnScB1zxgejmTK/NDZ7Sn85GOW5bmJkvV9sar6h&#10;4yyk93NWx9kr/rgkiQ0PGc3FxcVQKShACO8iZeA+NO4fArI3fTZ9Hn/3gBx3qBwoeXLd72rcb2tr&#10;S69evdLJyYlWVlb04MGDG+eVOxO37afdPBdgdnY2NKiE08vlcnwW7SryP8ATDqCkIeda0lCdYicZ&#10;nBXHZnp0iWs4OE+jhwAnvgtjyZrt9/sBgh0o+xqHdQYMsi4A40RRAaaALJcjev94JsbCyztiFwAu&#10;9IvvcI/07AmeJZu9TnQEWHKCJmPmYBw76yTG6elplM6VFMULsG/O6roMYmRkJH7fbrdjX/X9yW0d&#10;Y+LNbTLPeXx8HGOFht0r8HDs+9HRUZwKmc1mI6mS+8BsI6uAocZZYC446ONgIcY2n8+rVCpFPe3p&#10;6Wl1Op0obUi0s9e7Ss4/PDxUp9PRyMhIlDL0U2Kl67KaVHfJ5/MaHR0Np8odmNHRUeVyOfV6vTiw&#10;B5ySz+dDwkJlFw4tmpiYiAN0eE4cCenqAMNM5kqXv7m5qa2trZhjzWZTT548iQOBstmsTk5OtL+/&#10;r+PjY5VKpXCKcS5GR0fjgCF0+WNjYyoWi3GvRqOhTCYTDhJ5Y0h5UB9Qrc7nx+3+cXP7qMC4sx4Y&#10;3+npaf393/99lNc5PT2NBc1C8aoj1GZeXl6OQvuDwSD0XIAqPNHDw0O9efNGR0dHQyF7MqxJbpCk&#10;g4MD7e7u6sGDB3F8ujScEIlBcjkNxgIngs+6sXZWxTcmjCQLlE0UFoVQGteBBWFD8c+yYTmoxJgA&#10;tNnYJAVYzefzarVaUYMVWY2Dc3T06B9haNho2Xhcu+lhXBhid4rcqeEdOKtCJRKXbhC+5bqZTCbC&#10;pBwi4vIOjDv9rlQq2t/fj9MMqeXr48n89Hfv0RQHHIPBIKo38G8YOuYuekTmO+yMA2XmA/308YHZ&#10;wrnxZD3e26tXr/TrX/9af//3f6//8B/+g/7Vv/pXMV9prk31kPxt+2k31qF0Bbj/9m//Vv/4j/+o&#10;QqEQ7BtSPAABrCh2g6o9JHxhq2DlYDR7vV4kjMEKs1kDJJnrgCaqOnDuAveFNXTwjM1hM4flBZhi&#10;twCZrVZLzWYzQOVgcJVvQT4LAJ6Gkw17mc1m43AXImSe9EcFDmwvh7TNzs5qenpag8Egcn2mpqbU&#10;7V6d7Mh1YLfPz8/VaDSGJHGShg5mwZYg7SAxFlIol8vp9PRUu7u7mpyc1P3790N7zjMx/gsLC5Ec&#10;iR3p9XrBaDNO/X4/7ueafuYVNobvYzM4op39BrCLZIm96fvvv9fZ2VmA/2KxqIWFhdiTmCckWKLP&#10;53nOzs50eHio0dFRra6uxr6MLpp3wTHuIyMjcRaGdO1YIaOCzR4ZGYkqQ9yb7zHHYPbb7XYcIkjd&#10;cfbdwWCgw8PDmKu+p1MysVgsamZmZmi97u7uqtlsqtFohMSH/YHyh7D75HswZ5mrSGf5HeNB0mi3&#10;21Wj0dCdO3eUzWbDQRkMBiFpQQK0uLgYzgvz7vT0NCovLSwsaHl5WZOTk3r37p2Ojo6iBKJLtFiH&#10;OOW+9v7c20e9ow4GV3qo/f19bW9vRwa6AxH//9jYWByA8emnn+rRo0eSrjcrWB1nOjY2NqIMEpop&#10;Z04Bj61WS9vb23r9+rUWFhaUy+Xi9E42AZesOPByuQUet6Qh0IwRcxmGJxqxOXEtWGI2MYyHX98j&#10;DSnz7T9Pq424Q8ThEySJ8DmMmstZ/B5830ON/g7omyeA8nzIRIgMYKjY+J2lJnLh7FN6Pe4Ba8Tv&#10;YS14x/x+Z2dH29vb2t7eDsPtXj9G38PHjKW3VJLCRpY6GjATgBLANfcjCY5xYz74H36XMhJra2v6&#10;67/+a/3P//k/NTo6qs8//1x/+Zd/GdUDbtvH3YjiMcf+1//6X/qbv/kbjY6O6t/9u3+nxcXFqATB&#10;HHEATuUJ1g/AzZljB9bMW2RqXMMZS48YsSmjcXWpFYCfCBTXwIamdkVSXAvH/+DgIJhkSUHIsJ4Y&#10;I486uqwDphgbQ84INpH1zXi12+2wu0RiObzGywQSBYQwcOkI6xSw4npxdzJOT0/V6XR0cXER5es4&#10;ORKghZNCP9wuYvNc34ze2COQ9CVlxm+KPPLuS6WS7t69G6dRlstllUql0E9ns9koGcwhSRwak8/n&#10;h+7NOLtzyP65sbGho6Oj0JXzTFQHmZmZ0YMHD+KwIA4KKhaLWllZUbvdjj3OE3CpT8688OIMTlJ5&#10;jtTZ2VmUWQR3EOnAeSAyIylYch8TtOro5plTkDG5XE53794NoIyDenJyomazqVarpUwmo7m5Oc3P&#10;zwfGuLy8DCcLQo+yjpzk7JFfqqEAtpnPnm93enqqmZmZKJ84MjISZRhdsnbb/rD20YJxN1howpyl&#10;YIEBzAAsGCISKACSAEGYCUkRruK0LgAfxteNJTq19fV1LSwsqFwuD4VmnaGnLzC9qX7Rs5G5H8CT&#10;fo2MjISWDCeEEBZMAMAbiQUZ24xJCiId+DtwJJkjZfQpgdZsNqN26cjISDAgHBtMGJTrUiOW5psp&#10;9/dQMP2lj+jZPLTs4WDXnjqTBhjnni5hkq4kN4ylJ5Oiv+v3+2HQ2bR4L86o8F7YmFOW3A0Uz81z&#10;UaKKECzM/djYWLDh5+fnqlQqkcQDgPfxo+9EHRYXF9+rjEJo8+DgQCMjI/rFL36h//bf/ps+//zz&#10;WyD+J9KwJ5J0dHSk//N//o9OT0/17//9v9d/+k//aWituRPnoNTXPIyia4cdYANSuDfry5OQfU2w&#10;Pk9OTsIOA3gAB1NTU0MHaEmKREfW6cjISIAA7DoVNWDXsdNIXVjX2FWkFV6KkH64k+HkBM8FQ01R&#10;ARzo09PTocQ77AT3np6eDikK40TNZ5efAfqJxlKCDpDmtgKnycfHpSbohsfGxiJJEW008gp3/KXh&#10;PCcnF1zGw9+Xl1enMS4vLwfYpWIPtbfpD1G/tGIIThD7mRM9jAdRA95Zo9EIEoRIjte2lxTviERG&#10;5BWML+9dUvwuzR/ChgO4AddcmznMfPa9h6jmzMyMZmZmtL+/H/uoR3u8hCE1znFOZ2ZmYv/x+xDd&#10;wuYDtGHXSczEWcrn8zG+ODFIVuifV0Dqdq9qujMfmC9jY2NRRtIddi/OwHzxlv7/z719VGA81d0y&#10;IQjZOcPsQFm6Bnjtdlubm5txvPjTp0+DCffrIhUg9O+VQvi5e82wzycnJ9rY2FAul1O1WlW5XI4T&#10;KXd3d7W3txeLGCMuaeho3KWlpVgAnkjppZby+bxWVlZUKpW0tramvb099Xo9lctlPX78WHfu3Pm/&#10;7J3Jc1zZld6/zMSYCSAHJEYCBDgUiWJVl9RytLxwSOGF247ovb3wyn+Tt/4XvHSEHd70ptsR6nJL&#10;VVJVqTgUQGJGzonEPGR6gfgdfPmYFCVb3SYl3AgGSSDzvfvuu/fc73znO+cqk8lEQk+lUgkD54y5&#10;L55BDBfjQnmmbrcbxyMvLCzo+vpa6+vrKhQKWltbiwojmUxG33zzTegyudbo6KhWVlb06NGjvsQX&#10;3yQ94Yn36REFMsOz2WwwX0QtMAAYYIw3zgf3craOZyajvNFohL5wa2tL9Xo9wAj9HBsb08zMTJTZ&#10;Ygyz2azm5+c1Ojqqer2uWq3W91zO4LkeHv3po0ePIgGm17vRiLbb7TCusPW5XE5HR0f66quv+iIO&#10;PCNyovHxcS0vLweb4vNckp48eaJ//+//vU5PT5XP5/XZZ5/Fhn3XPv6GJrbVaunv/u7v9O233+qv&#10;/uqv9LOf/Wyg1MgjK+7IciiLR1skBVD3qlUuc4EUwZ5xD/52ogCgy+8Iz7v9BQRRNYJybTCTyCIA&#10;oTxjMkqIBADACYvJyYMAPJ4PFph9gfU+NjYWANn13thQpAPcf3R0NJjws7OzOEDFK4MdHh5GFI4o&#10;IDYGoIn2H6mQM5EeXYMogBRyoAuIcpKC50c7zO94V0mixJvL2MbGxoKQYt8CQPJ/qnLw/Ol0Ws1m&#10;M5jtdPqmVOHx8bHK5XJITQD8sMrIRSqVShz0g1zR5aLcy98XlVB4xzgfzEX6yhxEjpIcC9bM1NRU&#10;SDBxGLG5sMjkUVGFBxBNEqUzy+xVyEeGhobiWZGh8BkOaWMO8i7Yd1iDw8O3teth/El4RT1A0mez&#10;2QwnxeVlrKNcLhe13f2cFeyAO6HJdgfG+9tHAcZdTuE/Q6aCF8xCRYdHBQyMEqUOt7a2ND4+rlKp&#10;pNXV1TBiXtnCs+vx2l37y7/9d5Ii9HZ+fq6XL1/qyZMnevTokTKZjH7961/r+++/D8OMbvHi4kKj&#10;o6N6/PixRkdHNTMzE4sR5sN13el0OsooLi4uRiZ1t9tVuVzW2tqaPvvsM2WzWTUaDVWr1WBDMCou&#10;NfFkKw+Tesh4ampKT58+VSaT0fr6ukZHR/Xpp5+q0+no/PxcMzMz+slPfqKpqSkdHh5qa2tL3333&#10;Xd+mBpA+PDzU5ORknx7Sqx2waXpIlHc+PDwc7w09XKfTCcCLgeQ9cV+At7MbznBRAmt/f18bGxua&#10;m5vT2tqavvnmG71+/TpCqcPDw5qfn1culwtNpjNi5XJZ9+/fD8PXbrf7oiH0g/cLgBkbG9P09LSe&#10;Pn0aDqKkeG9cj0hKs9nUb37zG62vr8f7c4aHcR0eHtZPf/pT/Yt/8S8GMlkzMzMqFAo6OzsLh417&#10;U8nirn28jXe5vr6uv/3bv9XR0ZE+++wzPXr0SLVaLUqXsdYBK8wdwBmJZFJ/siQbMMyuA2ZsFRph&#10;AIfbckLxnJxMrgcsoK9h7DKMd7vdDu2xpNCsw74CxB1gARLq9bra7XbUUKbsHWsVuw4AAQg5EQPL&#10;ycEngGSAfa/XU71eV7Vajc9fXV2FZASpCayj63gvLy8jGZDa2SQO+p4Hi81YA3yS8iTptg45+wVj&#10;KanPifcoKb8D0A/ah7k2zdla7N3V1VVomZlLjK8nwvMch4eHUcGk3W7r4uJCi4uLfRFRf2YiIJlM&#10;JphmpB8OnF3G5MUe2BtTqVQcOIQDAxiv1+tKp9OR2EgtcN7n5eVlnGNycnKiZrMZJBlzG8YZTMKx&#10;8WjdJcV92J+chAMT1Ov1SCwFRxD190RWqrpwIijvFlkpuQbHx8caHx9XsVgMmS1OG6w6Gn2fL0Rc&#10;kVsRCYHNdwltcs7ctf72UYDxQQ3mAeMo9Wv/CNcM0hV6yE269WoJFXkiyuzsrObm5gKouKcHiIK1&#10;5t6clpnUfL948UIvXryIjQzPHIPa6/VUKpWifBOnhJ2dnWlxcTFCsZJ07949PXnyRAsLC5E9f319&#10;rdXVVT1+/FiPHz/WxMSEWq2WCoVC9K1UKoX0BgDPBkl/k5rty8ubeqKLi4txclcmk9GjR49CvlMq&#10;lbS0tBSGtFaraWNjo+9IbfSWo6Ojmp6e1tnZWWj93Xv26IRvhGTBP3r0SE+ePFGpVIrwdaPReEvP&#10;SMUIruPOBvdhI2w0GlpfX9fGxoY2NjbitLHt7W398MMPcagEgOPevXsqFAqxycBQzc7OanV1NWQ8&#10;jUYj5E44Ya6Nl243slwuF+/V9Yo4mmzEZ2dnOjg40P7+vl6+fBkbqL8/xjyVSml5eTnmCPdyhnxr&#10;a0u/+tWv9MMPP2htbU0///nPg3G5ax93Gx4e1vn5uZ4/f65Xr15peXlZ9+7diyQ7b4Cc4+PjqATl&#10;EhQPzxM9gazw0nXUU3YJIEyaVyxB9sXJf4BbHEDXVXu+jTPL7qzDTAN0AOqAdX+Gs7Oz0FC7Xpc1&#10;5xIdBw+ARthjwBjg2HXNPF+n05F0m1yOvISShZ6Mj2QHVhR9Ov0BOHJsOWwte6E7P9gZnseJJmQP&#10;LmXE/sKsA2AB1+4oMZ581xslBdfX13V0dBTyuHq9Hg7L9PR07G+w4D72x8fHIWUkwZf9iGcbGRnR&#10;+Pi48vl8PD/FBQqFQoBlWN9UKhVSGeZ+u91WvV7X7u6uGo2Gut1usL3ZbDbOWmi329rb24t9BJ00&#10;jkC1WlU6nQ6AS2Tn+vpanU4n5DSAWBxfosNEh5xUo9pbu90OjTbOAjIiJK3j4+OamZkJvHB6ehpR&#10;eEo3JuWLjAOyF/aQs7MzbW9vR8WVVqsVBza5s55Op5XP5+NnXisdeRnzblCi5h0z3t8+ajAOUwo4&#10;BFxh3PDk0+l0GHCOMl9bWws5ARuD6+vS6ZvySmtra6pWq+p0OpHhDIvE5GVi0icvo7W1tRWLaHd3&#10;NwwwhpKN7fLyUtvb28pkMtrc3OxjkWBMv/jii7h+Pp/XyspK6LqoCc3PqWjA6YyZTEbz8/Nqt9va&#10;2dnRb37zm75astJt5RDGl4ZRHh0d1eLiYpRunJubU6/XizCVJL1+/VrffPONXrx4oXq9Hsbf5UNb&#10;W1v6xS9+oW+//Vbn5+d68+ZNsCUAZ2d7e72exsfHVS6X9fjxY/3kJz/RkydPQhv36NGj0D7SOLzm&#10;m2++UafT0cnJSR8o4J0z9pubm+p0OtrZ2QngDCOA1t4ZmdnZWc3MzGh2djay02EqqCKQz+dVrVZ1&#10;eXnZ1z/GEweRTRIGg6ougAPC7mjEX716pa+++iqcHdg7Z/4YO0/AAyzRB75zfn6u3d1dfffdd/ry&#10;yy/VbDb1N3/zN5qfn/8nW7937Z+nXV9fa3NzM+rH//Vf/3WsX8iHJEkBgIVh83wbmESvPsV6Sta4&#10;xjYSYfRkNNYe4PPw8FDj4+MRSZNuqwD5aYkuo2Gue+Tr+vo6ktCcyYYldzmcy9SwDSMjI333dzkZ&#10;z+EnK1P61iOnTmhwT77rET/2JXdQcCJ4Fx61pE+s50HSEZh0osKAbrcB2BxyXDwZF2CXzWZDMw0R&#10;Ashnrni/eE5kR41GQxsbGzo5OYnj4pEXUbZwaOjmRGyv7sH8I0KHc4isQ1JU/xkdHQ1QXS6XoyJN&#10;JpPR4uJiyP12dnZUrVaVzWY1MTER73Jvb097e3tqtVo6ODhQrVaLyCPJmktLS30ndZNgCXilegoH&#10;6JydnanT6YTEivKOh4eHOjw8jP3by3YSoWi320Ee5fP5SH5tNptqNpvhAHNQD04Oc4miEUQSkJ3g&#10;wBDpIgrA+0LqgyYch6BarWpzc1OtVksnJyd9cjOiFvl8PqK/fnLr6elpVFO5Y8Z/v/bRg3GMNIyE&#10;pADhGDM3OPl8Xj/60Y/0ox/9SOVyOX6HdAHmBC+3VCpFKL9Wq4XBZDF5ma2k/hlj3W63g1HysBPG&#10;BmBGoujz589jg8zn8/qrv/orff7553rw4EEkvAwNDWlmZkZXV1eamJjQ06dPA2ARNoKZmpqa0tjY&#10;mO7fv6+zszO9fPlSlUpFGxsbfYcIJDX5jKEDacJwMDqM0cXFRdSp/uqrr7S7uxulj9joJEVWt7Nv&#10;JIWMjY3FxoQDwThns1nNzc3p8ePHevr0qZaWlsK5cp0axmlra0vZbFabm5t9J7yRGOsawW63q729&#10;PVUqFTWbTQ0P35w4Vq/Xlcvlwqi5xj+fz2t5eVkrKysBtNm4CDmOjY3p+fPnqlar2t/f72Ork3p1&#10;33wB067DRbdXrVb19ddf61e/+pV2d3f7Ki046w+LBLPmTqaP0/n5uT777DM9efJE3377rf7Lf/kv&#10;+uabb7SwsKCf//znfSW37trH12DgWOefffaZ5ubmJN3mTvDvZIIeMgOfX4BKpHXcQ1Iwcp7IzP1d&#10;qw3Lhk1GroFtdHKDNQVT65Edru3Ja4BBd0hZd4AeiBCIGwidpETPpTKAXkAOYB9gBqhh73BiAKac&#10;kzS9Njj7FmMGCPRr8B58DPgbaQWNsYCdRT7hmnbedyqVioRcbC42gyoayDs5sAkHjZaUsjlrjN3P&#10;5/Oam5sL+Ui5XNbs7KwymYwePnyoTCYTET8iH0NDQyHnoN/ULKd/5PUgKUFjf3V1FYAV4NvtduMg&#10;n8PDw4g6QIbxfyfVrq9vijLMz89rZmZGY2NjIadCmgRB1+1240h5ShYeHx+rWCyG1GtiYiI045BM&#10;u7u7fdEfyjaypywsLIR0dWJiQoVCoa9CCsy8v1fkTYzV5ORk6PdxOur1epBlyJwA6H7yZjqdDrDt&#10;TjH698nJyZCuMI85M8QjTXft/e2DB+NJ5sYTE2AJYJ7RhHtpJmc2MLx8f3R0NIAWshE8TDad3d3d&#10;CKNSospDrlzL/7ixct2jOwuu1XbA5YsCWQOH55TL5T62iI2IKiaAOhYFY0VIi4oc29vbsVC80omz&#10;TpLeAuIA/ampqegjP4M5OTk5UbVajexqWBs39mgdLy9vaq0yXjgZXo7w5OQkjthdWlrSgwcPND09&#10;HZ8DbEr9zlAul4uSTL7xwhL5xkuo2XV5zWYzWCw2PYwTY4buDu07mwfSGZIyyXpnw+DeLgFKpW4q&#10;m5DZjrNzfn4eGxvfOz4+jtA3YWp3FNgc+R1RDc/YZ0w45OL6+lqff/65/tN/+k/6z//5P+v58+da&#10;W1vTgwcPYq4zzjgad+3Db9fXN9Wmtre39ezZswjfSwqJFvOaOeFl8Zj/MMYAmVQqFSCATRo9K3YD&#10;hpqENSJUAHZJEbHk3wBpB3kwqg48mMcuUXTAyjqX+st/UgqQKBzAlYgn0htsy/X1tbLZbBwHfu/e&#10;PeXzeR0cHGhvby+kI9jXbDYb0gRsHwwhdo37pNPp0IxDdCC9o3ISdoPvEj1rtVoB4jiOnGsUi8UA&#10;Y8fHx2o2m3FP19WjF67X6wGaqYqVz+f7wD+SJY8kSLfRFZci8O7u3bsXUQMv60dFKmwzhAayDmpv&#10;Ezng3Iputxt95XA9T0ZMp29qbiOFaTQaMQeowY7tJNGTqCN1xKn1TsQZGUkmk4lyh2AO+gr2OD8/&#10;18HBQSRRHhwcBKvPeMJau81mbuRyqZpb7AAAIABJREFUuXD4YNPp28zMTJBqyIxYi56rgaTF5Uvs&#10;kRx7j3yL5FWcURxhDvxhL/OcvKGhIU1OTgbmIAn46OgoIir1el3dbrevFLPjOH7meO6ufQRg/A9p&#10;npzn7IaH4Zh4bCAOltlkpNvM60qlou3tbdVqtbgGTKxrwr05MHcgPshLxIg42PLPJb/nrIh/1gG9&#10;s63J/iX74GwTv/NrJplWpBA4HRgqf04WLddytsnvAfPlmlSuhzPChkMIDmaAeyfv78/pUQd/px6q&#10;pQ9ch5/jaHgI2RlCfwbGw+/tc4Brcw3p9sAh+u3lt3yM/No4iMzns7Oz2Kj8c8l5kJxTgxoMGYc3&#10;tFotbW1taWVlpW8Mub737659uA2mKpVKaWJiIqpI+dqieYQGGQogLhkF5LOsMa9UQmUj6hC7XXAQ&#10;gRZauj1TgTnuskFqNPd6vb7Sg37SpINx1jcJz24HYewA4TwbuTiMjaS+Z8cGeCSWpEEidz7mfvYB&#10;0ghPtGTdMGbYABIUPWLr+nf6hCOPpCKXy4W0yMs4ehWbpH3G4YAMgOlEBuL2ivFwGz7o5/Q9l8up&#10;WCz2OUYk+CE94dpIMnhvfnImABoSA9bYk1+Zr0RbAclo9NPpdBzW40mkUj+Z4QdOMSYOIHl/2N9M&#10;JhPJ7ziiHFR1fX0dUQmIr+Hh4chVIMrAe0d2gxN2eHioer0efSOX7OzsTLVaTY1Go2/OMv6MDZEW&#10;olfFYlFTU1Mh56ESEdEPKrP0er2+Q/tcqoaECCdlZGSkr646bDm5D3ftD2sfPRgHaGBwB4GPZPIK&#10;i4bjdpPX8u8fHR2FLpB7uMzE7+mNhcxCfNdnXK4wqA/0XVIfGHTgNQgoSXpLepO8f9LYOrh0jxYA&#10;64DVNwwPt46OjqpYLPaVK2Ps6Q9945kcePMMfF66iSQUCgUtLCyoXC73HdYBaHbwDbj28DLX9GdJ&#10;OizJZ3ZtJz/DAfB35ONC/5NOlht1n7Ns9HzOE15wFPy9woQR/kzeN9m4njsrScfB58Xc3JyePHmi&#10;7777Tpubm33MFM2ZjUGJOXftw2mwaKlUKjZk6fakWJ/zzFdkLQBmwDYbMg65M6J+iM7JyUkAL4Au&#10;YXw0td1uN0CqOwXIFPi5A3AnVwDkfA95GPIz1j6yAkCv14GmigXgzR1zngfABPBHrtHt3pTmOzo6&#10;Cv2s2xlYRhjEJOkg3USYOGwFiUqpVIoolstkYESRCIyMjEQBABIOiVhRXtajHrxj3vno6Ghoy5Fn&#10;wIrD0CKr8Qguz+h7C9fkZ4BxADYsLxVJ0Fv3er1gm9FHw3LDxrL/ItvgMB+AIXYNkItumRM4YbQ5&#10;v4Gx5R0Cyh24QrRh/09OTsLW8m5TqZtEyqmpKdVqNVWr1TijwqOIl5eXAVaRQuEMwsZTKpFqJpnM&#10;zQmcrJNU6uYQn+vra7Xbbb1+/VqVSiXGnXu6HArcwZojlymXy8VBX6w7HDYiDVyXZz07O4uSizD3&#10;zLGDg4OQaU1MTKhUKoVDfsd6/2HtTwaMJ1liNhYmM4awXq/r5cuXYWQXFxeDlXQALN0Y+HK5rFKp&#10;FMwDCzXJ6ia1lvTD+0R/+f8gEJ5k0f3f/lwOzvxzyev7PZNjRl+9/25cnSVmwXs/AI8A4omJCT14&#10;8CAMz/Pnz/tkLw6wvU9sgDwHCbDeR4w7YUMMIsbU+w1L547AIEco6Yj4Z5POAHPC2XPGjnsCZLiu&#10;R0782sn3CBjH+BHi49p8b3h4WOVyWZ9++mkAlkql8tb8G/Qc72LGfY5Sl/zJkyf69a9/HRvnu8D4&#10;+9j2u/ZhNIAklSSktx1x6Tbh12UF2Ww2oojM3eTawga53AWW08Pw2DaANfJAl9SxBrw/XqkFppDP&#10;Sv0HG9EnHAkS+rDVfpgOzwFgSqfTUXLVJSWwugB+JFowtg7wuBdjQh1xwK07xsghYHMLhUIkw3v9&#10;bMYLEE1FKsYNll9S9MUjh5AFvEc/FIY+44Bw7V6vFyw+Nol9MhltTDr3vBP6D1CF8UWqAaNNBR2c&#10;H06GxPHDHmYymWByHYB7UunJyUlUC2s0Gn1Jn9lsVvl8PjTlMMRex93xgktGscPch3dMtSKcjWw2&#10;q2KxGFGX7e3tKASA8+ck0NTUVGjJeY+FQkGlUkkTExM6OjpSrVaLKmaHh4eqVCqhNWdewUQno7s4&#10;VNVqVdPT05qcnAxHh+fG2eRMgmw2G5JKZFg4N6yv8fHxyP9yiVU+n9fp6WlEb+7a798++tFKAi1n&#10;Rj3BB9CBR8mmMjc3F4ZKuj2yGIC1vLys1dVVvXr1qk+L5Wxp0hlwIMeC8Z9jwNwBGASa3iUBcKCN&#10;scJg+j3xwgcZy991D2daPclJug1v8/ywZJlMJoDi2NiYTk9PtbW1FaFCnjn5vnq9/qRK/ji4HtQ3&#10;xgojRLY4YIAN3cOEfN/niDPm3id3RjD+AAhC6dzLNz/6DFvoIBuQQoa7lyzDEPN83BMtH+M0Ozsb&#10;gIoSklybMf5dsqhBjX7Tj6WlJWUyGVUqFdVqNZXL5XhWZ+Lv2offAJuSggGV+tcRawDyAimJpJh/&#10;/Js8AzZyDiM5Pj6ODdglC9zLARzrCOBHpSNJfXYVW+PVXfx6rDH+uIwORm9qaqov0pSUqEk3Np9q&#10;EZICtCKLcPvhunQ+C3jn3khHpBsJRrLaEXaL0D7vxckG7JkDQAfOlPfz6lD0jfHhGWB9nSwgKRPn&#10;geYRCcbJE+qTZBA2gXfHz46Pj1Wr1bS3t6fd3d2IkiLzYM+ixjw2lLnmttBzc5A9NRoNtVotDQ0N&#10;aXp6OsA20hCSPklAh0jj1EkOusHue1UzP33Utf+cnNnr9aJcYSqV0sHBgU5PTzU5Oal79+5pYWEh&#10;bDBrCtkIR8yTjDk/Px9Ju+wHIyMjmp+f19ramn744YdIJKWEI/OdezixxO94D3466ebmZkSLJIUW&#10;vdvtBrtfKBS0srISOWmMO0UJkIdR3YVoTLlcVrFYjH6xxu/a798+ejD+LjDp8gwMyfX1dZRRKhQK&#10;Wl5e7gutsQClW5DvmfyAHq7tANj74gDbZR2DWOEki8l1/HvvA+VJkJ/c/AY5C0lQ/K57DA3dHJ3r&#10;By7weWcRpFtW2vv+rshA8hpoPQGVbvhhVCqVihYXF/tqpvI3TsP5+bkajYZ2d3dVrVbfmdXtBszv&#10;mxw73zjY3DqdjiqVSrDGbBzJiAPj4GAchsnf7fj4uBYWFrS0tBTJdfzONyg+OzExoWazqXw+3xfZ&#10;oPn/k88zqLGZ4pAWi0WNj49HFZhHjx4Fo+Pv8g6Uf/jN14lH8pJRIbdRgF/kBj4//EAVAB7s29HR&#10;kSYnJ6N6BMDAdcn0xRlaLz3okSBfU+5AS7c2EiCDQ08tbKQKVH7BfjtzDYBnDGCHXXLDHPeIAvsC&#10;0hSqhzjjjmOCBKHX60UiHaCPMUUjnzydEdkNv3eH3csPYl9Y6y4ZdNDtUQN+R8TNo3DYQogCNNDI&#10;LN637q+vr9VsNrW5uant7e1IpGRM6fP5+blyuVxEH9LpdF89cWf03UGZmJiIogqAzcXFxZC7wPJ2&#10;u924PnXZkeA4FnCHAweT8shEUlz+RFUrIk4A8fn5ec3Ozmp0dLSvNjeMfj6fj88gGfM649TcR+rJ&#10;idYc+kaFE0Cy18FPlhb0aAbOMtKXer2uVCoVMt2hoSF1Op04W4O12+12g7kfHx/vq1pGlAfnHA05&#10;TDpr7a79/u2jB+NJ0El4xhkFDJ90WzuWZA82CAAbQAnt1dbWVhyJ7oYrWUnFNzfX5/pn/HeDjJoD&#10;MP/jDG6S8eR5GIuk5ON9bRDA8vGEKV1bW9PCwkIANt80GY9Wq6X19XV999132tnZ6Ts+dxAY943D&#10;wXDSCTk5OdHOzo5evHih6enpKGuVSqXieGk+f3h4qJcvX+rXv/61Xrx4EQyUOz1+P39vzrj5z/g8&#10;Dtje3p5evHgRNetJpOJ9vM+JcrDc7XZVKpX09OlTffbZZyqXy0qlUn0boo83lRA4YdAB/yDQnQxX&#10;v4std7kBTMf+/n7USWcj5bPJOX/XPszGfHDH1uf9oPkyOjqqQqGgXC4XpwEDkIj2AIpIggfssmFT&#10;rYKkrlwu12djXcvMPZ2Nhb1ljQNAXdZCAhpMpifCETED6EnqO6yEsDrym8nJyZBueGInfcvn8wFA&#10;cFQmJyeVydycogjjynpFcjE8PBz2wWs900900DT2HxyFqampqFADo4vsh6onjL0n20kKAAigB1xT&#10;GQrHgKgB8wNpBuwyQNafj5bc97Dph4eH2t3djYN+sD2AaubdxMREOHiMCfXCe72b49bR6VMpjT2P&#10;xF7Y/vv370f1KsYMpwyHEakWZQ55HsZjfHw8mGDKERKBoSY+dfE7nU5o+Ofm5lQqlaKuOCdfI9mg&#10;JjeVwZC+utym1Wr1lUCcmprS48ePQ69OpS3WBk5sJpMJEqper8fBP4wx8873C6nfCc9msyqXy5qc&#10;nIx3xRz2aAtOHJEg5g+YySvN3JE1f1j7kwDjSRlIUjribKt0Ww8Tw4zsQLo1hujF3rx5o9evX6tW&#10;qymVSvXVJvVkBwc79MH74f1z1tInrINBNqvfxXADDp39p/+e+Pm+5tcbtDnPzs5qZWVFs7OzAcbp&#10;q0scOp2OXr9+rRcvXujg4KAv8SfZ/GcOPP2ZGcfT01NVKhVtbm5qdXVV9+/fD6MBM8f3SXDhxEE8&#10;fH8HHqr2UDBj6I5GMkHy8vIyarQvLS1pZWUlrsf7dUbPr+3Xhblgw1lZWdHq6qoKhUIwUYwr74H/&#10;0y/+OPhnM0w6V+8zjBxIwrWnp6c1Pj4emfk+Twa9w7v2YTaPWiUjVZ7fQBsZuTkFc2ZmRtPT0yqV&#10;Sn2JZFwjlUoFgJL6T0T20oiE5LPZrI6OjiTpLTsF+HQHNVnOj+ofkgL8+yEk/hlAOzpv7uH1zKm9&#10;zLqamprS6OhosKIwkNgHrwrDvgHTjc7WI6seDQDEUPaQRLhcLhfA0RlwWOyrq6vQdXtpWFhytNUO&#10;pln/PDMaYfqG/ADnhX3Po4S8RwAtwA6bNSga7LIM3hH1tmFomSfuyCO9oZIINofylycnJyqVSqEH&#10;p4INkolut6tms6mxsTHNzc2F44ctc2Dof4iYwMgzhzz6k8ncVEth3Kmcg33mvRaLRZXLZQ0NDWl3&#10;d1f7+/uRxEydc07m9H2NUqGnp6dqtVohm4HVp2SlR5FwKgDYOCs4aJQaRA7UarVCx05OAlKbiYmJ&#10;YL5xUAHZzDHXffO8OLJDQ0OqVCrhoFJfnD3qrv1h7YMH4278B20cZMtjZFziwIRgcrEIkpo3wiue&#10;hIehOj4+VrVa1dnZWXjteI3OWrIgqDuaTqdDT5U8otnZKQxzEszhqbtG3fuIUaFeqBt5rzDgOuXh&#10;4eEwjhhB+sXGKKnv/xgQwmiET3lGD0f3ejd1Tg8ODuKIe+nWAPt7IZTmoWIY7KSDxbvOZDJxspmk&#10;MPKc7oaxBLwfHh6GgSUpjbChA2UHJdSAJTEHpgkdPHPy4OBAZ2dnOjk50b1795ROp6MiAwZxe3tb&#10;b968eavuN/fGUDP/er1eVGdwZ4eQqicM9Xq35daouMD7hn0clM/g64oxdHkR48FcPD4+DqDE33eM&#10;+MfVkOgRcneW0h0qQvATExNaWFgI1hkg5GyXh99dbkC4HHtJhQ7YapdwOCnhCcswctgNomD0EZsG&#10;4wh4xDZhN11jzRh4zWXWOfIa1giyAVjPw8PDAHiuK4Y1dSb18vIy5CY4A6xlbCB9pH8//PCDJIXM&#10;DnuPvfO1zN+FQkHX19cqFotqNBoxhvSBggNEMPgushnpNorn+wCgE1vGQTxU5KEvNJcTYT98/8DG&#10;waBOTEz01ZFnjGDIh4eHo1LUq1evJCm04QA+HBffPwG04ABJ8Rn2PJwh5ifvhQouZ2dnfUCefQFy&#10;DPvcaDTivSwuLgZJ1Wq11Gg01G63w8GSbtj/YrEY+nVO5iTBuNFoqNls6uzsTBcXF6pUKpFwuby8&#10;HCUnJYWjgpNBRIYIFHXjWa/UkkdXf319HfKU0dFRzc7ORpQFx6vX68WJuH4YUzabVaFQ0OzsbKz7&#10;Wq2m4+NjVSqVODma/ZzzNVgDNI/W3bXb9sGD8fc1D3c6gHEWyI0sk4NQpOvoXFMo9RsrByp+TWck&#10;HXCyoD1cCuvAdzCA3ndAUbfbjRAXz+RVDJjQgFQkJckqB94/Z+4dpA1icflOp9PR3t6etra2ND8/&#10;Hx4xzI1n3hMKZazdkRrUB98UHCw6q395ealsNquZmRk9fvxYDx48UD6fl3R7QiX388QqN/j0Aa2i&#10;dFupAYeG53YjzPd434MkN4y9PwMG9dWrV9re3o7EX1oyinF4eKiNjQ3NzMwol8tpdnY25o87lYMk&#10;S4NYb2eA7hiKu/b7NkgAQK3PbYCYdJvshrMG6QBbDOtMfgOglVJwHJLjrBtOeTIZkrXIPbHT2HJf&#10;S9jSQc6/1J/TAvDAZgEyvZY6TCROr+8FVJPALnCtZB4R4BhHnH4kJYjSLbtM1JbkdzT4Lr9EcuHR&#10;X/rJPYlScNBRKpXqc3Kw2dgm7gvDKSl+zz3cNrsNh5FnbIeHh0NqwbjSL6IagHD2E56B/Wl8fFyV&#10;SiX6QhUQ5CT5fF69Xi9kLbu7u3EfwCrzAYcNkJo8BdXfY6vVkqSoHgKghxhBv03VkaOjo5CZ1Go1&#10;dTqdt5J+YZPdCfM5x0musP1Uhbm4uIjTRFOpVBziRL12nAsSld1pTqVSmpmZUbFYjERpym0WCgWN&#10;jo6q0+n0HdgzOjoaa9p144uLixEhKpVKUTKRE64bjYbOzs5UKBRirZP/lGx3e9Lg9tGDcQy2l38C&#10;ZGHEpbcPYsHY4SGTSMOm4wbLvX9JsWFhOAHWLGgP5bEBYGxGRkYi9OiJPDSuySZBv46OjtRut4ON&#10;dvDuxgaPvNvtBmuE0Uyn06F18wMDkk6Ls2aXl5d9RgZ9NpuU12vFg3Zg7yw+74ufY5SR+8D4+s9g&#10;46empuIUMk+gmZiY6Kuo4FUVYE54Z4SeCddSc9kjJmw4zvY46E2CcWeo+fzp6an29/f1/fff6/Xr&#10;13EKnYMFjDEOz/fff6+JiQktLi5G9RLGzh09l1q50fX+uFPl7/Wu3bVBjTkDKw3TyzpH2gE7iJNL&#10;tIkDgiQFm3x5eRlhcBjl8fHxSPTCXrK2hoZuT/Yj0ocdA3A4kHLtcZIs4Xu+NwBS3a4hB3BpCD/z&#10;CB7XkxTj4NFIZDlc3/cCSWEbXYrDPoUt4N8AdwfKjAE2nuhCNpuNA5Zcnkm/pBuAjf0h1wQ7B7gl&#10;4sr9ORWVfZL9JmlXvLkdSqdvToVeXl6O6DXEEpIIQHMqlYrKJB6ZBjg6MYaGHU319PR02Ovj42Nt&#10;bm6q2WwqnU7H3u7VZtB8e1K/R2gAx9QLxxlyic3Y2FgcjJbP59XpdNRoNFSpVKIeuksLuUehUAhA&#10;y7N55IJ3AGvup4X6foizxPhtb2+HY8D8RykwNHRTmhlp7f7+ft/aOT4+jgiIpHg3OG84BpTb5Nk8&#10;LwSnlt/hoOCEv2u+MJ7v+t2fY/uTAOOAQdgU1/k6sKJdXV2p3W5rb29PL1++DC+bRefMo0ster1e&#10;aMSmp6fV7XbDc3c9HcY+eULi0NCQSqWSVlZWgjHA4HS7N4dIHBwcqNFoxHWurq5Ur9f16tWrviOq&#10;CZ1NTU3p3r17SqVS2t3d7SvX5OWPAO7n5+fa3NwMHaizR4McCkLBHAhQr9cjk11SyGQAyUn2GyaG&#10;/3uDYVpcXNTw8LAODg50eXmp+fn5GN/9/f3w3vf29iIRio1pfHw8QmfT09NxXcCusxOMJ+G9lZWV&#10;PsPCRuq1ZdnwXcbj88Er7LispNPpRH1dj7gwru40nJ2dqVqt6uDgIKQE9N9zApIsuDtP74t4ODi4&#10;a3ct2XyduCyOA9KQNzjLSZ1mwuGS+tYNbBustqQ+kA9ogeWGTUOKhUwMmwc44B4eBcQeJKNVl5eX&#10;UTUDYCmpz4HGXmGzAaKXl5eampqK73E9l54wHti25OE/kgI8uV10KQWyGewz/eDgJKRsHml0QOUO&#10;Cc/N+PnhN0QdJPXpsr2aDc+DLXcpUVLOxvP7/6WbaO309LRWVlaUy+VUr9d1dXVzzDoECAD28PBQ&#10;jUajj2BiHrJfZjKZIMoooYk0Y2ZmRqOjowGEm81m3/7lBB1OCvbaEzNJyJ2cnIw9wOdIkkzz06A5&#10;/AkpD/sT6wrihxrcJLVy+BG68Onp6dDa12o1tVqtqAzj+4y/Kxw3cND4+LhmZ2fDqaW2OGU+cQCO&#10;jo5CSko+BOx8rVaLfnj9/uPjY7VarajtDjvvziHR50FSpqStuQPj/e2jB+MsXtdKJ0FlkmGEydje&#10;3tY//MM/KJvN6pNPPomJ5GE4dIUYppGREc3NzWllZUVDQ0MRSsLIJxvGDs1auVzW2tqa7t+/H2AM&#10;PeWrV6/0y1/+MmqlYih2d3djkWNMKHO1srISz/bLX/5SGxsbkm6TDWmZTCb03xhAwrM8m29sLKhM&#10;JqO5uTk9evRI09PTOjg40C9/+Uttb29Lutlo5ufn9fTp0/DGPRRM1rczIYBWtPZPnjxRPp/Xb3/7&#10;Wx0fH+uLL77Qo0ePdH19rX/8x3/UixcvVKlU9PXXX2tzczM2Hfq/urqqzz//PNgq15USPoeN40TJ&#10;hYUFffrpp6H/86oCSZDgm7ZviO7k+Mbl9/fEK37H/9E3ehge58idOvrCpkejD4OcxkHg/K7dtUEt&#10;GUHBaUWHS41ogB7zCfZOus338PwYyADY9eRcZv247pq5DzMMsHnXPAaoIxPxyGi3e5NHgcaWz0qK&#10;ftJHbBQVOiB4WOsOkt0J4OfYcRL1sAkAGHfCff2jqyVxFM29H7iC7U+yvJLieZx8YLwBfJzUCbBl&#10;7GHAr6+vo1qSA3mPOLjNfh+AwiGCxIHomJubi+ov7GWc4Ej0BScO/TOJ+h7VQMLZarXioJlSqaR6&#10;va56vR4OiteNh9jwKmieT5DNZrWwsKD5+XldX19rf38/9NDSjUSG8WJeIMsi4RNnEiaaHKNSqaTJ&#10;ycnIQ2s2m6pWq0Hu4VwQycXpxEnzijBexQiA7POgWCzq3r17oWPvdruR0EmCLEAa1p5oyd7envb3&#10;98N5c6nN9fV1aOHdYR8eHlapVNLMzEzM+0ajETIb1sm75sldu20fPRjHKFHujsbmAJhm8fV6vZBq&#10;7OzsaGRkRA8fPlQ+n1exWIzJgzdOCJaQC3KJlZUVjY2N6fvvvw/jCHOC4Ujqo8kYn5mZ0aNHj8I4&#10;jo2NRRjz4OBA+/v7Abq73ZuC/ExsNhGSnC4uLoJt+O677/T8+fM+RgZnBZ382NhYJATi1Xpf8b5d&#10;BoHeLZPJqFar6eXLl3r16lU8b61W08jIiGZmZuLZ2YwB5e7kuGRlZGREi4uLWl5e1vX1TT3xtbU1&#10;PXv2TNfX16pUKnGc8u7urvb29uL5CL1K0uzsrEqlUmxmkoJx8BPrMpmb2skLCwuam5vT2NiYtre3&#10;Va/Xo89stp4sm2Sn+cPn+YwbGD7DO+BnPjZsVHyODcRDx1I/yHaGnPnq90ombvo1fPzv2l2jsf5Z&#10;pwDcTqejk5MTFQqFsAmAGMLcmUymL9GP+Qj4IOzO5o5dQeoCAHPAhP2jbrLUf7qgdMusJat8eB5R&#10;LpeLPsDs4/wChpxZJ+SOo+C1wQHr9BsWWVJo5QHV2EBOg2Qvoh45sgyAMM9/fHwcIX/2EuwMid5I&#10;BZzcAIyz1yDJgHUG0EIS8McPXJL6K435mCftmNR/4I+/D+SSnU4nngeASoI6khVJfbaPZEeYXSdC&#10;sOWwxZKCjeV4duaA12anTjaSCsaOeTU2NqZSqaSFhQWtrq4qlUpFlZJKpRLyGHcETk5OAihDKg0P&#10;D0eJw4uLi0isnZ+fj2flnR4dHUXxCcYRGSVriKg0+AV5LOdAdLs3hx/hJA8PD+vevXtaWloKTTc5&#10;S+fn5wHUAeQw+5OTk7q4uNDBwYF2dnYk3YB63i3Pn06nw0EiwtLtdjU/Px+k4OHhoc7OztRut/uc&#10;UJ8nScnqXbtpHz0Yp9LF0tKS7t+/H+DME3HQOmJ83rx5o729vchkhk126cjIyEgkhQwPD+vp06ea&#10;mppSLpfT6uqqHjx4oOHhYX3xxRdRnqjRaOj169cRKvPscv6Q7HB8fKyZmZm+Orkw0BjQVquldDod&#10;x+n6hkM29/b2dpyCt7e3F6w6zcPPsDAYzGSI0eU90i1D1m63tbGxod3dXX3//ffa398PHWK329XB&#10;wYE2NjZ0cnKier0eekXXBg4Cs9LtCXZzc3Ohb+Rgn1QqpcePH4culSotGEA2jmq1qvX19WDTdnZ2&#10;lMlktLCwELVTs9lsbPLZbFYrKysqlUph6Lmms0GZTCY2PzZsZ1PYnJKRBP8dY+pA2tk/Ers8rCrd&#10;Vl5xQJ40Xq7RBPx4eNDf/x0LcdcGtaRzlwzLYydcugfYZV0itcIRxrknhM7vIEhwdGFHXT8NA8k9&#10;nZ3DkWWOM+edoZbUt26wKYDopNPsYFbSW+XuPDkU0gUpC+XrAJcAauySA1tnw5OSGieM2H+4B1I8&#10;+uK2FBKA/cqrHnEtyklS553nA2xjs+hbMvfKK3MxDslIis8jrskBNujBIcoajUYQQ2ips9ls5CEU&#10;i8Wo/97t3tRg9+RYQCnOY6vVCqkHZfckxbuhAggJjoBgpEuQMzDsVFZBsnJ6ehr2PJ/PB7FDPW3G&#10;CwdsYmJC8/PzfYQcycwA7FKpFA4f40SipqRYU16GEueAyiiQajg5zO/5+XnNzc2p17tJRiXXDOeF&#10;cqW5XE5TU1PhtOAA+trnuQDY5EqwlyLLQdOOLOrw8DCiOxCKPj/uwPjg9tGD8UwmEydb/fjHP9b0&#10;9HRfXVaMDQkZlUolDDSnUb169Uq1Wi3KEGIYqGk6MTGhTz/9VKurqxodHVWpVFK5XFa329VPf/rT&#10;WOCvX7+OQwEkRRiSSXdxcaElZ6JmAAAgAElEQVRqtaoffvghMpzxKKWbo5MfPHgQGjT67FVY0HDR&#10;3JngcACefXx8vC80nNQsup48yXxwv5OTE21vb8dY7u/vq16vx4ZIaJW64jgmrolkMdIHB6g8z/j4&#10;uO7du6epqakITSJBwcsmkxw2DSat2Wzq5cuX2tvbizHu9XqanZ3VT3/60zjAhNCzZ8MfHh7GJsvm&#10;41IawLh0u3H5ZuVaVjZI11V6gq0bJE+E4doYQOl2o/PQdFJ3l3RwkhvloE3zrt01b85aJeeLR/Wc&#10;OQecAJolRVieqhNEfdzpdMdWuj19kkiOg1CYUpeoDNrMsQEuCfNEaapcYOcAqv5Mvu5Zh4Bkoms8&#10;Hw4Kz4qcEHvhQBuQTMUrJCxIHYjsubyNP9h+9h/eA+NAaUXXMmMrvGKH6+5xDjzBlXflNeOJ9sHG&#10;w0onbRv7hRMV/DxJNhSLRU1MTASw4x3Ozs7GmAPOKbOHfIV9mGvz3j23gD5zSiXVQ2DGqTzjzD1z&#10;AnkJc0m6PUwPNhoQynggIfRIMM4CxR1g63E8rq9vygPOzs5GX6rVakS9mYeuVed9MoempqZULpcj&#10;0ss+jpPmuRHUiYfRp2QlBCZz4uTkRKenp1Eo4ejoqK9mOGUXOe7e80mQgR0dHYUky+87SFp2B8YH&#10;tw8ejLsRZvFIt6wthm9ubk6ff/65isVin/QCQ49B/frrr/Xq1auYJOfn53r9+nVfAhLfkW4W/7Nn&#10;z7S6uqq//Mu/DO8VA4cmud1ua2hoSNVqNbxRDJ4vcJdbLC0thXSCMk/Ly8vh0WLMCHWiQXN93+Hh&#10;YRwh7ICOsGRS6uCbG2PqejwMqQPmvb29CLlhzNnIcFyorwqzw/24B/o03xhcgzg8PKx8Pq+FhYW+&#10;RNpSqaTPP/9cR0dH2tjYiHAhc2JsbCzGgPc9Njam1dVVPXr0SGtrayoWi3FaHs03V1iGVqsVJ7Rh&#10;EEmwov4qfZ2ZmYkDJtChewjdJVL+ThhTDCkbgNdGxoEhknF1dRWJcDBlfFdS3z28Sg/9STKB/vdd&#10;+/NugIhBjCfrnINlJAUAxD41Gg0Vi0W12+3Q1FJjnGRNWEqAo4MIjhKXpFqtFvbk8vIy9MVE4dC2&#10;InlhjWGLvH5zOp1Wq9VSpVJRrVYLKQgss4NQAJkf6IYOdnp6ug/Eo4UlAc4Pq4G9RevOesf+zMzM&#10;SLoF3TxroVAIljeTyahYLOro6Ei7u7u6urpSsVjse0a+wz5wcnISZSPb7XbYUpL5u91uHErDvnR8&#10;fBwnjjpz3Ov1lM/nww7BDhcKhQCXRJqT0UB3eHh+3hsOxsTERFQ0Qe6AU4fmvtvthhN1cHAQCYy5&#10;XC5q1jNXsX2Xl5cqFotaWFhQt9uNQ3QAn0dHR8FqQ+R4wit7LX05OjqKpEzmgaTQbsPWU8BgcnJS&#10;V1dXUQoYFvvq6kq1Wi1q2TPeOB5ffvllsOCpVCpOGOU8Elhyoi+9Xi+eiTWJtOXq6kr7+/sxz4eH&#10;hzU/Px+VipBc+X7U6/VCBspzEMk6OzuLCAERcuZsMjcLSVur1QqWf35+PmqPuyNJczx31z4CMJ4E&#10;DbxQDAfJD2NjY2GQACn+HQCVJ0zg/QHKHaxy74mJiWAiMLq+eWHY0+mb43iphkLyDIYKIIt+0uu7&#10;cq+hoaGYxGtra8pms3EU/A8//BAbkNRfHSTJrDijxc+dmXZ5A5/1/yfHAUPKuPsf/71rQv27PB/f&#10;h0FwuQz3p29cyyU+bvSThhR2iAzy+/fv6+HDh5qbm4ukGo8w8N687CT9BMziyKAz5XulUkn379/X&#10;wsJCHFThY+l/AB7u3DmjjUGC6cFoMW89TI/h8hDp73K0BsmCkuvort01nx8eVpZuWVIIDknBwCEp&#10;gQEGVKCtPjw8jEgddsCvw9qFwSRU7veH5fO1yzp0Rpr1g6135hRZDLpuWGCuA6hBk3x9fR2l2ZAt&#10;sNcQqfTIIH8YF/Tz7iw7c+3sLvsRLCx2DXYbG0BJ2XT69lAkmGyvCc9nuPbV1VWc1Dk+Ph41sLm/&#10;JyEynkRgYe5h9Rkz3iVz53fNKRwoL7XoQB47xpgCAuv1ekSIe71eVE8heRFJFH3y9+vzYXh4OEAi&#10;c8pP5eSex8fHsW9DgF1fX6tUKkWdfPrmJySTYMzzUi0ll8tpbGxMlUolZCaQVLw7WHTmnO/LYBTm&#10;Bk7AyMiITk9P41212201m80oe8yhe0Te5+bmglxyRh85K04LDibrO5/Pa2ZmJhxjcgBg1XkfHDaE&#10;w4VDytxJRnDv2rvbBw/Gk80BIH8nQRbhTTeIhCGl/s0HMOYac588lKVi4cAYSLfGW7oBx4uLi1pZ&#10;WdGbN2+0s7MTmwCLgEnqOsxkch91TEdGRnT//n0dHx/rN7/5jZrNZmjJ6R+JQDQH1tLtAUUODh2Q&#10;wyTDhg9qGHkWszc3qvQ/GZZyoM8Y+LMPStCi7zBfrtt0mQhg1/Wok5OTkahCaS3XcvrYAR4wLlzD&#10;JTyS3mIOp6en9ejRIy0tLfXpOZPfZ9wGyUwYE8bR9Zm+USb1urA8ZKx7ONNDkn4Pxt7vfydduWs0&#10;nxfuOEJCuIyDeQaASWq1YdqR7vlac1CPQ4n2NJPJhOzDE8thCllTzmrDcGIPOFXTkySRCUxOTqpQ&#10;KMTBKwBBSWFb0NEiRXQ2WFKwpUSgAIeAEp6FU4JxCgDrSbKDPmN72EskxTWxCYyR13BGq48T78QM&#10;z9XtdoNR5lTQy8vLAPTpdDqkONgxGHeimZTzA/w7OTHIpjgBAJDkFE3pZk8gEsie6Br709PTqNyB&#10;Y+Al9iTFHCNSzfcBskhODw4O1Gw2VavVIgrqLD7jRiIydpU+on8H/BMRoh9ezpfKYTDyRBXoP5FN&#10;l/OUSqWoXsLeQYQAx9EJNj+QCfCPNJRnPj4+jvnDHCNKQcSB/YrTm3u9XuSlEdFlbVHKEecW54Jc&#10;NexBt9uNiACFLwbtM3fgfHD74MF4UpriL5LFDpPp5eEcgGIA/RAFFj5MNwaGe3IfL2XE5PEEH67t&#10;ukU+7+xLErTitSfZa75XLpej7uj+/n4YSKmfBfWfDQJ8bFSDgDS/958lZQzJsXRt5KCWfB5+lkx4&#10;dCDq/Uwyw9zP//hzA0AdvGLcvRSZP5/fg8Mp9vb2tLe31+fsIN/hb8adE0GpTe/yF38PPm+TY+wM&#10;Hw4JEQZJMXc8WRWGolqtand3N7SGPhbvGtPkcyedprv259sGzU9PXvTSncxDgIXPdQCdpL51yHWQ&#10;iqTT6ai0gUwL0gNmjc/RvySJADCFIfTydV4TndMC0SIjV0P6gN4YDfb09LQuLy8jsRAb5E47LDaM&#10;4NTUVBzc4qcoErHFYccmepEAgI+kvpNHcRywX9iIbDYbkhpkK86eM+ZeAjefz4fjgAOCnAQwDmuP&#10;AwYrj3OPMwFgZI68az5hKwHV9JMxIIqN7In9mOfE2eFdEm2hNjdOY71eVyp1c3AQ9p4IBjpmHCTp&#10;lvBJRiORqFxcXMQJnLlcrg9UelUVrnN4eBiAlehIp9MJgAxDzWE4nld1dnam6enpcLTQ0qdSqSiH&#10;SF95Vzg2JE96ThikDmsHrb07CpxhgjN3fX0dDDbzRlKUjgTMLy0tqdvtxmFKOGrUJPfTSp10TOKU&#10;u/bu9sGDcX+RbgDYQDBmhPgctNF8sTNhfXNhYTuQdJkHC8IBNfcAeJ+enmpvb0/r6+va2dnR+fl5&#10;nzTC2V+MHYaO30m3jLCHXT0EiRHwPiYZCW9JaQrP4NKVZPPndunFu5hVN27uIBEOHQSo6Stg1vvo&#10;z5lcyM4scR8P7xLi3NnZ6TuK2zduQLskzc/P69mzZ1HCrVarxZhQsSYJbv169CU5V/jjyWT+x2Uv&#10;hE1hGNBhEtlhrlIyamdnR1tbW6HR93c16B3esRB37V0t6dBDFGBXYanZ+F1GQiQPe0ayG+uRUnbY&#10;PAChpCjtR2lBd0bPzs6iP0n5CeuctcX6oNID7KekAONnZ2dxmJB0uzZwbgHj4+PjKhaLur6+juPH&#10;WdtDQ0ORxMc1eF7kLGh9sYH00/XTTki43YPBx6EpFAqamZkJaYATRlzLE/wZU+wi0ddCoaBisRjO&#10;BMw/ciKei/fltg2b5LY2uVe+a07xLh2QUcP94uIiQDj3BhDSB/qTy+VivACCRGvGx8eDxQaUommm&#10;6g39BXiyJ/Gc/NzBOPIrWG3GO+lkIY0hGsQ74d7dbleFQqHPue12u0GotFotPXnyJBxBMMbo6GhU&#10;AaOEIrlw+/v7ajabkSiNU4iTyBxOpW6SQ+v1uoaHh5XNZsMRoOY8uQg4m56UTF1+vovmnMPsqJTT&#10;bDZjv8Ie4BRyINigPfyuvd0+eDAuDda3Ii3BQMHgJEERhsCzo/G48WSdXXSvGyNN2JOQFP3xpLlO&#10;p6NKpaKNjY2o6sEC83qxMAIk/HnIkgXLZHUphn/G2WF/Rv7PdZ21YhNw9vR3LQoAnMssGHcH6CzC&#10;d93H+yLdlnmk+YY0CEA6gKXfbA78ceDABkUSrUtYXOrCWKGNm56ejrKYHqVgM2b8uQ+HPUnqm3tJ&#10;58efI6m15F1nMplwHGDk+TzXZiM5OTnRwcGB9vb2dHR09FYyjq+VQe83Gfm4a3/eLRktcdCJXtVZ&#10;Zxg5wKNLLZz9RktLQhdzfHJyMiQZMI+uh8ahBrhggyX12UxsoTOHDtqJhOZyubgGYX7pdo1TAxt2&#10;eGJiog+8OWlAXpKDbJ4VYEfiHGwyn5EU8hDvM/3ADjLWHPfe6/VinfteRgUMxgpbyPhgf2dmZkKa&#10;4yXystmsWq1WX5K5dKtXTqVuJZqMmX/uXXOJeeS10NGcp1KpkDbBwAOucbQkBSFBpMQlgMwPvuOl&#10;c5FO+eFRVE0DGLpsyWvM4zhyDa9j7oQI+IEyh8g3Dg8PVa1WA8Ty7pOOFHIVrre/vx9RGkkxh9Cc&#10;EyXiSHo/hXt4eFiFQkHlcjnGlpM+iejDblPh5OTkJObf+Ph4VIVrNpvxznA6Li8vw8lEU85z1uv1&#10;kO/A6Pd6vUhk7nZv6o8PYsYHReXv2kcAxpOyBF4g2igyngE6GAJnV51tpmLHvXv3Iszl4IyFzaKY&#10;n5/X/Px8ZJs7UKIEFxsRR8hibOgvwJUST/Pz8yqXywHWXbLApHZw6uCXPiTHw0FY8nvO+HvykY+t&#10;39PZcticZNTAgR/G3wFmEjzTL3eSklIWv28SWHpzoOyRAlgFWKXZ2dlg6gC57kxIinKX1Wo1Nh2v&#10;HQtT44xQu93W1taWHjx4oNnZ2ei3O2qMNePvz8E4AXAmJye1srKi1dXVCE3Skt+/vr6OhCTmPddj&#10;TJPjNKi5k3DX/rybO7zYPXTErANC/2hG0RGnUqkApNJt5A/QOTQ0FKFxwCyM4+TkZNgOgDxr0KNH&#10;RLT8oBFJAWalW6ZautVKAz5hUrEBSckNAASATDTMPwtDTylCnhPmlGf3ZE6P2qJ990iZy/34uYPy&#10;iYmJqNcs9ZenJfEVYAfgw4mgj9SVZgyxO1TN4H6eBI+9g1mG5QW8vivS5vuOVyhJJiO63BEwjYyE&#10;yIjLQ53wQYPOfPL3SHIl8wynjLHz8fV3QL8oJcm9ubZr6slJQPI0Pz8f48/+j+MGJvD9dmJiou+A&#10;wM3NzQD5EIyURJYU8hvWGbIfxpWCBRMTE1HtxIki9qLkoYT8G+ey2+1qbm4u2HPGfWRkJJJbKT6B&#10;/AUQztphHwIXcd27Peb3ax88GE8yqx5iZGJQCcVDgHzO64JmMhmVy2UtLS2p0Wgok8mo2Wz2MZcO&#10;oEZGRrSysqL79+9reno6PHkWNEaKjHuaa5R9QqLfm5mZUblcDs0xfU9KRjCo/JsFlNROJkGXb64Y&#10;+6Rchu8S3nPGaVDommcC0HJ/B+ODwJ/3ISlHSUqE+OOg8l26RO4D0OY64+Pjmp2d1f3797W6uhqJ&#10;S7A6XJvnr9Vq2tjY0MbGRt8x2CR0sYF6FQCkItVqVeVyuS8CQb/d8fld0YpUKqXJyUktLS1peXlZ&#10;hUJhoJyG+UukxUOw7tD5JpmMKni7YyXumjePXAEoiSQBUCX1hfmTdandMXQHEXDAtSgXKilKxPn/&#10;/b4e+eQz2CyuT0uugVQqFWs4CQ6cDHAJBs+NveW7/EGa4vITJwY8kuU5QYA1GPokoZG0/YBE1297&#10;BC65XyGPIOEPG4fG3Cs1Yc+9WhTPyjyAmabv2CInWd7FcHJNz7Vyx4X3hqwITbcf9oRNQ9aEnUO3&#10;DZP+ySef9DlUvV6v7zRUDviBGfa9ikozOAVo22HQPeLu7xK7zn7MO6WCGusCoMoaOD4+jnKH1WpV&#10;1Wo1ZGA4mqwTaqxXKhWlUim1Wi3lcjnVajU1m01dXFxobGwsDt6iikyz2dTu7q4kxRi784PDxnvd&#10;2trqyx1IntPS7d6UMaU8Y3IMmUs4K6yNdDodzva7bM1d628fPBiXbr1aNgKfAN1uV6urq2F00Yux&#10;oLwmNr+HNeWYYgCth5NY7MViMYA44bZWq6V6va50Oq1isRjhtImJCc3OzvZJCFjQgCrPTKY6CiWE&#10;nHFxkJyUphA2IwqAkcOQwFKRnESZKjxwtMkeTXBQx334PeNOBIDwpWub6SuGygF20jFIsuGu5cMA&#10;8JwOxv339JXPEhorl8taWFjQgwcPtLy8HBuZJ7qwWWEsX716pfX19dDEshES4YAVur6+jnryV1dX&#10;qtfrOjo66gs3Y9joIwaRPnj0A2AC2zI9PR3AxSs9ABAk9W08vF+ft2zWXp3Aq1G8i9X652g+z/xn&#10;v6v9qTsNf+jzJ6NMf4z7Y0sAM6z1crkcdZQBHi9fvlS5XA4wjq3BTmEHkaC4HQOgARJ7vRvJQavV&#10;CukEchbYZU4JZB4PDw9H/fFMJhMsKX97JS2AmSS1222dnZ1pamoq+impT/7gdsKjoOSOeLI/94Rk&#10;Yd3RPz/8CKDMGAJa+C7jA8GE1AWw3Ov1NDk5qbm5ubCX2D/Yaip4sLdwj3w+H06CM+zUdOd6XiaV&#10;Z5QUCZIANMbZGX7+9r3UnTLpNkcAAgo9+8jIiLa2tuLkZsY8n8+HbhppIUnrSA+np6dDS819AZHZ&#10;bDbK7XGAXip1k+iJNMTziLDHEDfsa0ij0JDzDqvVqra3t1WtVgMDwNpzFgTvp9lsqlKpaGtrq28f&#10;J9pzfX0dJRxh6Nvtdl+y8/r6euwl4+Pjoc0+Pz9XvV7X6empms2mDg4OwkFgXpLAi8NTLBYlSTs7&#10;O4EfiOJAQjWbzTjsp1ar6fT0NBKHicgg/4I9L5VKWllZ0f7+vo6Ojt6SDtP+1G36/237KMA4zYHZ&#10;5ORknNgIuMZIO+hzFtYnbKVSUaPR6PP2WdAAyrOzM21tbWlxcVEPHz4MbVan09Hm5qYuLi70F3/x&#10;F6ELnJub09OnT9XpdOKAGgr04y02m039+te/VqVSUaFQ0NraWoR13SGgTx6uc4ZGUni5Lq1h05MU&#10;G5EzIM44YxQHsR3S2/WHCZ05s4yh5ruu44fJ4lr0PekEOFh38P4utj/ZP5d9uBHyCIUDUZ8TtVqt&#10;L6yHseRduFMBQzI5ORknhRKO5HpJVt9ZLEmx+RKaTadvavDu7+/r22+/jfB+Pp9XPp/XJ598Eoeu&#10;DAJgHgb08XkfyPO18U/ZBr03178yHn+u7X3vwNlc5vk/VT88aoW9gZmVFJsvaywZ8ucdexIb4JaN&#10;3p19rg8QAKByTyKOg9Yt93V7g+PszJ2D3eQfd14BpD4WyA+S7wIb7aeHAroJ3cOkDopc0rrdW6kj&#10;kg6eBTDItQDnzsR71BOQ6Pp7j6ryfJ5rk2TS+Rlg18kJZ/OTUjiPRPAz+gTQ43koI4ijVCqVND8/&#10;HwmEyJTy+Xwc285hTPv7+xGpZLz5nZcj9Eot7L0uPez1emo0GlGdhWcfGhrS7Oyspqam+iRRZ2dn&#10;fTXI3W4zRsxFADjOAGQKBAnjxFqAKIPQg1Djs6VSqS8SRNQGMo3PMf9J1MWp4LuXlzfnZnCOSTab&#10;7cup6nQ6QWh1u7endXKAFWd1kOSJdn5mZiaSnolIUMPc7cmg9s+1B30s7YMH48nFjlGbmJjQ0tKS&#10;Li9vCtiTqENSi4M+FmOz2dSbN2/08uVLra+va3d3961wCxsPRuPly5eanp6OA2RSqZQqlYpevnyp&#10;TqejxcXF2DTy+bwePnyoWq0W2dKEMmE/T09P9erVK+3t7alUKoV+z2t2eqjQk05gZthgmPAwWoBC&#10;DDrhM45gxvvnu4xpEgA7c+2aSIyxV0CRbp0kNmF+B+vim5sD8uQmlQTj/hn/t/eP456dlYYh8YMm&#10;2MC9RBfvGIbImSivzsP8gMmYn5/XvXv3tLCwEHPLj8BG54kExaM1ZN/zPmAH37x5o3q9HhvmwsKC&#10;VldXVS6Xg/1Gp4cBxRB7WPp3OVT/P5rf2xlxBwq/7/f/FNv7nCYHVd48GvfHau7ku1QPmRbhdD8g&#10;hmeAAMAhT6VSIT8AJHkUrNu9TU4GXHkECPZ8UM4KfwPwkmctOCh3MO7X8fUOUHKH3IGvO9ReMYN1&#10;6NFAd7oHMcX0BSa80+nEz5KyDidZ6A/kC33ge/yhTB7jCsBzMsbtH8/mBJSPBzkCRCWS8hqa781c&#10;z+2qpNAct9vtvuj29PR0SEo40AYwLSkixSStuiyk0WhEYuH19U0VnHK5LEkxZ6VbZxAw7nXDcWCm&#10;p6dVLpdVLpcDT5yfn6vRaOj4+DjWBnYX3T57LYw81XVc5uh7Hv8nCkSlFuk2edUjO71eL6JNREEA&#10;1567ABlFgmkmkwmtNwckccomp6yCn46Pj4Nh5x0yz0gmHh4eVrVajb7n83nNzc1paWkp5hpjybx8&#10;HyC/a7ftgwfjLPKk9+3eZSZzUzfW60Q7K0qIrlKpaHNzU69fv9bBwUHUCHUdtTMs3W43TrTa2tqK&#10;8OzOzo52dnZ0cnKi3d3d2LAwMvl8XrOzs6HXwitnwWIgDw4OtLu7G8yAgyqeEQM6NTUVCRaEhl2C&#10;QFazpAj5sgGmUqnIqiY7HC2dh82cQaYP6XRaU1NTUWLKmRuag3FYBgwdzYG4OwCDGDkHkEnm3IG4&#10;vztn8Kls40ACp8Z/dnV1FeFBThKjXxhtNny+n81mNTs7G8lrhHGdDW+325H1TogQZgomHYPuiT/1&#10;ej1AO6FO5jSnsdbr9Yi2OOiguUPzoTTejSfQ0rx+/p9je99GlWQ6+bwfhPLHas4246xLt3YGZ9ZP&#10;fHQH3eWAbudg2XGSAbBuZ/kMoIK1R39oLh9hPPiZa3xpvhbcpki3kVAHo94fxt3tj7OYyROcvXII&#10;umjYdbd99IVxoD/OrPJ7B8wAYu4HUPYD6zwRM5VKBQvNtYlYsm+yN/F8gEHeFWONLCE5ljTfoxlP&#10;Z9Z7vV6wqkdHR5E0KamPXCLpFmYXUqvVakWNceYkkQjsCs/Y6XSUTqcj0ZHqaU5WXVxcRE14HADG&#10;x/fhXC4XBz25jtznH84PewL2nfrbXi2Fz3uUyMktnFTKJ/I+KS94dXVzqBDrh3KYvo9zfcaJCBX5&#10;GJCXVPnhFNBUKhXMvEudcMB5dk9MdkcR5xKMkiTtBu3td0D9tn3wYPxd7fj4WPv7+7q4uNDOzk4A&#10;Yem21JwDczzKra2t0DSxoABrHlaUbk+gOz4+1vr6uqSbDevVq1fa3d1Vr9fTb3/7WzWbzVj8XPPT&#10;Tz9VJpMJQIqBw3ju7+9rd3dX+/v7evHiher1ehhtTzZEhzY7O6tisdiXLIUxl6SDgwOtr6+r1+vp&#10;4cOHWlpaCjB+dHSk9fV1pdNpFQoFTUxMqFqtho6R5gvDwWW5XNbDhw+DvXfgiwFjM0unb7TrGxsb&#10;fawPf/tidJDh4N4ZVN8gBzU2LvqFgzQ2NhZePNfAaLJBXl1d6c2bNzo9PdXc3JwePXoUDpQn1iZl&#10;AiMjI2o0Gvrqq6/6GEEMz9HRkba2tuLQh8XFxUhm4f6MlXSjy3z16pX29/fjnbfbbe3v7+u3v/1t&#10;HPqEQ9lutyUpIh4+xoOiB8lx53P/HI1NnE1q0O9/V/tTN9bvew/Jw74AT4PG8v+1MS9hMJn/sIGE&#10;uSkD6KCahEtsrud9OBhPrmP/P89FfoYTLg6acfq95JxHB13Kl3RYnSF2th0gzfrjvg7OAJfYDj4L&#10;gCHy5ad28hnXlbP2eQ7WJqAa0MRY8tnz8/O+A4ScqQcouXQBKRx9B0D5uLrER7qNbnoEAaDrSbr+&#10;zgY1nrvZbMa+RvJlOp0OhpZ3w7NSsQZyqtVqRV1rnj+VSoXzg0PCeRIwvUhJut1uMOWSIkfh4OBA&#10;1Wo15gTzHAac9+vH2DO3cCSurq5iLbjjRiIoWmreEXsQ4351daV2ux3Sr9HRUU1OTsZ7Ij+NvQUH&#10;EAcEwohoKeUH3ck9OjqKz/reBDF0cnIS7PrU1FTkg/kJrZLiNN1utxuODdViwC6Hh4ehSiiXy5qd&#10;ne0jEJLtQyKMPoT2UYBxN8Y+Od68eaNGo6Hnz59rb28vJi2LBuMG2GPyk5jgrCxG2u/Dvdrttn77&#10;299qa2tLkiKjmZJVvjnlcjk9efJEz549U7FYjE0M49TtdkM33mg0tLGxEcfTXl1dBetEyHJkZETL&#10;y8v65JNPtLi4GLWoWZgsulevXoVT8Rd/8Rd69uxZlH6qVqvhRU9PT0fmNQwuY5wc617vRr+5srKi&#10;f/kv/6VmZmbeYrk8sZBNjMRYogd+PQeK3M/fgaS33gmA1/vJdXxjOj8/j0MI6vV6JPD4d50FgsG/&#10;uLjQJ598op/97Geanp4ONsqTSplDJycn2tra0vPnz8OoMSbORmB819bW9OzZMy0tLYXRZnNkjm1v&#10;b+v09FS1Wi361ul0tLOzo9PT09CMw3BVKpXYbJIg28fmfe2fwxh63gBhdLSXHgV6V/tzB+OSQgOb&#10;lNFdXV31HaH+f9OSzDGAhOPBWQfSTcQN+QA/73a7fadTehIoyWNeZi15TelWFoLtdkcjKZFzXa0n&#10;K5NcB1nh1S+S0TVn1wZJ+AcAACAASURBVCW95VQ4QZCU1iRPZAYMsZ69Woqz3zCRPhZENIk2OOj2&#10;sqrYtpOTkzjAh2f05O1MJhMg1XXi2FH0yTge2CJPsvPfe1lG6stjE33+MMb8320Sp6z6fowGOZfL&#10;BWHjTD/PASlBJQ/mGu/7+PhY7XY7TpOEfeeaRCaZy7DKjUZDtVpNJycnyufzIfOgHy5t8jKHzl57&#10;JMVtmstkcaSdgPF3j/SQuef6ekqH0nfwBeuL6DfRe7ANQJ3qMcfHx8pmsyqVShofH9fh4aFqtZo6&#10;nU6842KxGMUnvGLc8PCwjo+P47RcSX36cZJPa7VaRDy63Zsk04mJCRWLxT4wnmTC78B4f/vgwTgb&#10;tnvx0o2HW6lUghHe2trqe9ksGumWtYRtAMTiEUqDQR4sNsfbOvNLeSUMFYson8/r8ePHun//vgqF&#10;QoSupBtDx+lZ0g1QqdVqkUzS691qxGAypqamtLCwoMXFRX366achecAIOyOD0X327JmePHkSFQ1g&#10;BjjCHSDO+PL8Dla51ujoqGZnZ/XkyRPNz8+H4cAwY6A8lL2/v69Xr15pdHQ0Dk9IOjvc09+Za/z9&#10;O+/qI9/xP+iqm81mJKi69tv1eLyDqampvmeErfW+AhKo83p4eKjvv/8+Nhh3IEZGRjQ3N6eFhQX9&#10;+Mc/1rNnz7S4uPhWX5HAjIyM6KuvvgrWjXl3enqqjY2NAGCAFrSTnhRHf13TOSgM6CDin6sdHBxo&#10;Y2NDm5ubqlarodN8Hysu3YHxkZERTU1NaXFxUY8ePdLKyoqmp6ffAq1/rAagQGMq3WpvYevIXZFu&#10;j1Un0U66ldagiaX8GnPdKxwB2n0uuz1g7rN2HYwDorjW9fV1RLbomwNwQBTOMmsEsOUstY+tyzcc&#10;eGOnYBNhDOk/uSEQIYwF+whOefI5kMK4hITDWpxlB4z7Pgeoxc7RN8Ccl6x0bTzPwr0B4tSX9zrg&#10;bnvdmU6SKYwjn/GIBLIJQL6TVbCwjC1yCXTVkB78n3u73AnwC4vtlVDS6XTUCYeYcj03zu/k5GRU&#10;eWHPYFyJksDqe8SAQ3u4Bk6cl2H2CA94xGvBgz/IGfKKaDi+RFtdcw5RxxphbuRyOc3OziqbzQZ4&#10;hkjEyeYgI+Y4kQ2qu6RSKRUKBRUKhahtjjSFeeOSGMba5wZ9vGtvtw8ejHvCor9QJjgTO6mtY0Lz&#10;fzxPmFjptk4tACU5cTzEyQRznRjfwbtFSsDhPtlsNn6GsWi1Wnrz5o12d3fDUAO8MCLO1GAE0YbR&#10;P8K5jAVg7+rqSgsLC5EUmkqlIgGmUChofHw8yvF5ssYgMM71PHHLow18ng2WDZpx5hm4R5IZT7Lw&#10;vqn4JurA0heyO2r+vl3Cg5EjOuF6WMaaBFwvaeXJoMlQPCHDdrsd4VRn3EdGRlQqlfTw4UM9ePBA&#10;8/PzwQLhHGBgqT0sKSQn1GrFMNJnNiVn+5Ph+GRYnt/9/2pfffWVnj9/rn/8x3/U+vq6zs/PI7nJ&#10;D215V/tTN9zvA+O8/0wmo3v37umLL77QF198oZWVlSj79sfsB2vEpQrugLOWPCmaSig+X6XbailI&#10;JQA0ft1BtofPIgmgf872QgZg49x2SG+f9Os2JRltc3COkwOo88+63h1bzd5An5K5NO7IMBb+rIwt&#10;xAF20/XiMMHJiAL7jz8XtgLbiU3B/vFZ1y3zHt3m8xwekeN5BoHx5DxmfNgDGTfXkXv+gecHsC/x&#10;83w+r+vr6zgbBLICMoy+I5OAYU6n0yFfYZ8iskM0h3FyLTuadRwA5JxOJjH/0WR3u93QeQN8OU/k&#10;4uIi5DbsAcw5DurB2cpkMhFp51wS1gCEIJ+h1CAHAzEvPbGY54Adp6BAvV6P8eLz7OM4cTjlrGnm&#10;JgRWqVRSOp1WtVrtSyDme8zZ99mcu3bTPngwjmfLInTjjfEkNAL4Ghq6qYWNEUgaHb7DZ9lcnO3x&#10;6+NlYmDwXmFic7lcbEqLi4sqFos6Pz8PTRaG4OrqSp1OR3t7e6pUKlGLlk1OumWDAHxTU1MxoXlu&#10;BzBsFIVCIU4JdZYD0F0oFDQ7O6tUKqWvv/5ax8fHAQYddHrImE3i8PBQlUqlj/nxDQpHJJPJhNE5&#10;OjqKUkkYMM+0lvpPoUtuCIBRjBcblTsg/nOu56yYb4783GU1sFIOAvgM4WevGoHkRpKOjo6Uy+Vi&#10;U2BT5lkLhYK++OILLS0tSVJfVQK/bjp9U0d2fHxcS0tLqtVqkm42IsKtaCzZXH3TTjqqSVYv6cgk&#10;59IfwyAmN+VUKqWtrS394he/0N/93d+p2WyqWCzqP/yH/6AvvvhCuVwuNsbfhx3/c24csf2rX/1K&#10;v/jFL/Tf//t/1//6X/9LP/7xj/Wv/tW/0urqalSdIJomvc1a/q6WdMKZl+5Qs8lPTU0FMMlms7q4&#10;uAidK2F0bMvk5GSfbIWKGDjr2MTJyUlJimoPnPTpFTT4PSwihAByFeQhyfnM0eaMjYNNnHFqMFNZ&#10;ifWPfpo1C/jn80dHR8H6e11wwDeVTXD2WcdE1+hzoVAIUgY7CsEzOTkZtb1JOMfWw7IDctPpdDho&#10;SAawLZ4k6WQKdo95g1yG3/szOHnFvGF/dSeEPQG9dKvVis+zDzDXlpaWlM/nlUrdJJtSQxu7cHx8&#10;HHIIZJInJydRoICTrAGXzAdn2YvFYkS0M5mMFhYWNDMzE/jg9evX2t/f1+HhYVQ9I2qNDhuAf3h4&#10;GBVUnNCiwEKxWIxSx+jNYdY5DRbdOteBHZduz9bAGcMhqNVqUXt8fn4+JCRE2alJfnZ2Frlr6OuR&#10;sNRqNU1MTMSzs+6vr69VqVRizR8fH4dch32WOvdE5lutVkTJzs7O1Ol04hCj6+trbW1taXl5uW/9&#10;J5tLGO/aRwDGf5/mLGqSZXGw50CEvz2Uk2RZMfbJzSrJOgJG5+bm9PDhQ927d08TExNh9BxgUg5o&#10;d3c3Nht3NDxkiAdOH90IOisySPeOd8t12LAA/h4doI9JGUk6fZN0s7Ozo/X1dU1OTkZFGfqBJ01F&#10;kM3NTb18+VIHBwd9cpDk+xr0/pJAgH67M+VMVRJg8jMHoN7884zd7+oX10p+z6+b7Duh/LGxsT79&#10;Kg4gf0u3hymVy2U9ffo0kmo5MCGXy6ndbve9d49IvG9e8vlkn/n9H6P53KZ9+eWX+vLLL/XixQuN&#10;j4/rZz/7mX7yk5+oWCyGQ4Wk4f9V8/yn3ggFz83N6Uc/+pG++eYbffnll/r7v/97ffvtt/qP//E/&#10;6i//8i8l9ZeLdEnfH6N5BJL1h8wvKZXy5lI6n6dug11G5smRAAm3I74G+Izna3BPGFw0vL3ebblS&#10;bK2kPiIGQAvwJUKA/fX7Sf37BaROEuS6RIPreX1yzyPxKC1/uzbZ/2BrkomVsN6w+tgafz9c28kP&#10;/5lLS3CyfB/kWklZEdenb6Ojo30VULwfODjsS4yD710Ad6ILhUJBkrS7u9tXAhEwjwwkm82GbBTn&#10;5Pz8PA5s4/NjY2OhR8fZAtC2Wq0AmTgkgGzmC44oDHShUFCpVAqHgWPlAZ0+L4mOIv8gaZlnpy/U&#10;Qkfe6smikvpOxfS5wRzmvfEs6XQ6ogP5fF7NZlOHh4dRG53vMbdJ5GQ/ojxzp9PR7u6uMplMOELk&#10;vLEHvi9q9y6Q/ufaPnowjgHyyikO5pKsqbMCybCfs95u0AYZHP6GXRkZGdG9e/f05MkT3b9/P9gT&#10;5BsA11KppOXlZe3s7IQWnc0huUmhxXaD7OCQ50xq/vyPXxcQ7obPja9XV2GTuby81Js3b/Tdd99p&#10;cXFRMzMzwZAA4qUbQ3N4eKgffvhB33zzjXZ2dvoY/EEgmb99I2L8+axXIXD5ySBQ6vfzzTDJDic3&#10;73fNK2/eLwe3STAO+AaAJx0F3rVrJEulktbW1lStVrW3t6dWqxWGjXvQfw8vv4vZdsDin+daf2wD&#10;SB+63a5ev36t//pf/6u+++47zc7O6t/9u3+nn/70p5qenpakiFhJ/XWA79rgBiCbnJzUzMyM7t+/&#10;r+XlZf393/+9vv76a/2P//E/NDs7q+Xl5ZjTf0wg7vPM7QlznXcPwPTcEea3l/BLykmkW1ALEAGM&#10;SOorr8cfQC/NE1u5H/MeoIVkBqDItSATiJQl5Wz02x0EB62AKmSE3jecb74Pa8nhNlyH50ZSwrOk&#10;UrdVQxg37AbPzfhhn9w2OThzJ0FS9DtJUtF/PsdhPH7/pEzO179fm1rpyTnkch8+jzQDfTfgGNBL&#10;QuDQ0JCazaY6nU449ZOTk3FoHqcSex4ClT7a7bYymYxKpVLML2qIu+MEk03pw8vLy0g49QplzBeq&#10;uVACmEhytVoN3TdRa+YVz8Uc8TVAX2DiOQ0T8O/zgDKHvL8kGCc6fnZ2Fnlik5OTyuVyUVmtUqko&#10;lbrRg9Mf5F/MQd4T4wnTTl4E1ZeoYe6Ei9sSX/t3YLy/ffQ7oQMbWpIFcKbXWWe+mwR1ft1BP08C&#10;SjYnsojRq2GoHDijVfPyVy574R7+fEnW09sg1tO/i5Yx+dzJzZCFxjM7gKtWq9rc3NTh4aEymUwc&#10;YoOUhg2u2+2q0WhoZ2en73TTpCPjwNjHmvEkItHtdt8C4149wFl0ngNmheabTbK969367weBeO7p&#10;9+X7zgJ6VMadKWf2AAR+WEQmk4mEI9/IfM75z5OM47v6+0/R3MFoNpv6b//tv+kf/uEfVCwW9W/+&#10;zb/Rv/7X/7qvFJiDxOT/79rbDRAp3YDsfD6vn/3sZyHx+d//+3/ryZMnWlxcjLA59YP/WI31CYiQ&#10;FIy4J8QTIWPz5vOuf+Z6/M26YNOHzXYH3XOCkFR4bWW3P73ebU1t5B6ewEh0ECDLWnPWkmvwf19n&#10;vBMAJ1VbHIy7k8K4ALyQthARRW4Akzo0NBSSAySSyGr8JEdsjLPsSRbcbXnSASFyx9j4XsR3uS8g&#10;mvft9pX7eeTC3y0kEOy0v8t0Oh2SCKQhkqJoAs/GdVkLk5OTMc8ZX5hzf1+w3GiykYW2Wi1VKpU4&#10;Sh5JBvsfjsL5+XmUQAac4mTgTJ2cnESNbkB/vV5Xo9FQq9VSLpcLuROH71BFhXM+PJKAU8IcgBF3&#10;ttr757lmDuY9kg7YJxJxcXERUsFcLhfPwroaHx9XqVSKd4VUh6otMPXIqpirFHsgOvC+MyT+ECnd&#10;n0P7kwDjDkTc0Dswc2DioGnQ9dz7Z7Ikr+0/w1ihm6rVaqEThJVhI6G0ULPZjE3HASD/d+CWdCIw&#10;shghX3y+YThbzL/de3ZtXZKRBzCenZ31ZYLzmSS4Q/fW6XTUbreDOUiyuIOMdhIAe3NHxp/f341/&#10;L9k3f7bk3Bh0v6Sz5d/ze/l9kvIAL3fo9+A9uaMzMjKio6Mj7e3taX9/PxKQMIQeJRj0LIP6N2hc&#10;/ylbKnVzqNTXX3+t//k//6eWlpb013/91/q3//bfBjsCKJBua4vfSVTe31wHLikSxB88eKCf//zn&#10;2t3d1d/+7d9qbW1NP/rRj+JzRI/+X1vSjrIenSkluV1SMIlEDPnDvPfrAlIB+A6Esc9eZYRreAk4&#10;vuuyQhJIXYICWIKcAHy4bXK7R9Ik16Z/zjST8EaCO6CHNev9I5mt3W7r8PCw7yh6BzyQNF7JRlIA&#10;NaKVRBAcjDv4oi+APCIAgHGvagPb65FX3q1LWf4Pe2/a4/Z5nf9f5HBWksOdnF2zaCRL8r7FSu0Y&#10;sV00TZo0DgKkRYoiQIEUbR/3HfQ9NE/aPO2GIGmCoCkaJ3FtN4ldb7E2a5t9JzlDDmeROOT/wfw/&#10;Zw6/przEcn62qxsQJM2Q3+Vezn2d61zn3OxF7eZIkNTwSYm+8ovfXzo7O1UulxWPx61AAOwxIJqz&#10;NSj12N3drVQq1XJfkgzRYNNvoVDIIhFotDs6OizhsLOz0w7Do29h5UOhQw2/L+nHePk+Z3zq9bpK&#10;pZLNGyLl9AtlhHd3d1tyC3AuY7GYJVcyDuROhMNhq8qGU9NoHCXnQu6RU+CTqyEIfRU2+pa1wt6+&#10;s7NjpQtJmkV3Xq1Wtbe3Z3ki5C7t7u6qv7/f8hgGBgashKLP77jDgL93+1SAcRa4Z8k9y8zvPVvd&#10;DtDx+XYgJgiC/KbEwqWkH95hIpEw4y8dbqxra2u6du2aFhYWtLW1ZcDEg2n/b+/1tmNxPfMaZHF5&#10;Pw/keH4fpoQB8hsu98CbxlNnoXu2hEUdPPqaUyTfrQ+D4xN0hoLSnCDzG5QReVlKcFxpQcflVuPe&#10;jtEPMtBBlpzP0h/1+tGBC/4zfKejo0OVSkUzMzOamZmxiALMHc6Tl8K0e6dg//IdX0Xho2hsarOz&#10;s/qf//kfhcNhfe1rX9PnP/95M+i8C891J3Hn/bdQKGRyNyosSIcJY5/5zGdUrVb1D//wD3ruuec0&#10;MDCgoaEhSXrH2vttm7dH0lF1DW832NixD7B4QTmCl4fxfcL2nkn1OnPsC+y6r77hWUBPPgRP7AyC&#10;bN4DMOr/jz4WB8DPX+9IA5q5hv8M1/OJeLwDGl1Aqo8oAND9MyFXgM2GIPGJrd7+YFNgu6lv7pNf&#10;ua63Kb7fPQHgbTTz772cPO+g+dKF2CPeIxQKqVKpqFKpqK+vz8Ai0pxQKKR4PG7FGZCgULGEsrnb&#10;29sqFost5XqRkHDQEH9HIoenT5MgC9DlxE8/J+lfSS1Al77B6YHNxkGSpEwmo0QioVKppN3dXZVK&#10;JZXLZaveBeBlnaZSKSWTSUUiEavswiFHSD6Yyz7CAJCPxWJWycTvqURsSJa+efOmJcWyVnEAtre3&#10;rRzx9vZ2yzzwBS58xIUxiEajVkFuf3/fzk5h3INz9E57Z/tUgXEPWrxRbNeYTB6g+t/xp13iCp/h&#10;ngBPKo6cOHGi5UQ4ACyljJaWlixMxvV5F/8n+CzB52jHLgcdExaUfx8Pdnl/r0v0oLunp0f5fF7j&#10;4+OW9c89YSpg2aPRqAYHBzU5OSlJljjl7xN8Vs9I+agFzwwjxngFHZNb9RXtvSQa7Zhx//N2ANd/&#10;BnbNOw03b95UqVTS/Py8CoWClZRqFwHAuPOcvD9/fD5Bu2e+VU6DD/EHE+BuZ4N9unDhgmZnZ/Xl&#10;L39ZTzzxhJLJZIsmnM2ZkDXvfjvY209zY8On0kdfX58kWZ7KZz7zGb3xxhu6fPmyzp8/r4GBgRZp&#10;y4dt3kn3US5AL6Dby9awa35tBNcvYNzXa+Z9Paj32mEP6rGnQdvtwblnqGGHsVuAZd6J3/E57I6X&#10;Snh5HPPYO/+sZewuf0ja3N7eVqlUMgaccfJSQoA0Epje3l7bRyBPAF0+Usm7BxNlY7GYgUXvpOBo&#10;ME5+HP0a9faDZ3svaYG3y8FIRSaTMUDJcfXUsYa8gMVGwgNA9jYRaQ/7FPMEtpbcFCI1OIgw8Dwb&#10;EYdEImGgvFaraXNz0xI+aUSJGTf2PPTi4ADGc2dnx4CtP2SQ56QaDJVXYKBJesWRoq9go31pXuQh&#10;VJxh3rAGsLs4Yru7u3YGRyQSUX9/v8bHx83R2NzctM9wTkkoFDL5JBEK5nk6nVY0GjWcg9NRKpVa&#10;Kty124fvgPLW9qkA41IrA+zBSzDML7VKH4KMsWdpYVLeDbBz70ajYYfBePlJT09PC4OBXszX+A5e&#10;rx0j6z/jWVX/Tv69gsDXXyuYaOV/7hmTer2uTCajkZERjY+PK51OtyQlArbQPOdyOU1OTppkZX19&#10;3UJp7zZ+3jGSjphrz361Gxvff+3GhbEJOi23Mgq3Yo+DUQj/PR9q5to3btxQsVjU3NycxsbGjEFj&#10;g/NjJR0m1AwNDWlkZMT6DKPuWeXg9xgjf00/lvzdjhm/XUx5JBLRzMyM5ubmVK/X9eUvf1mpVEp7&#10;e3stMhQ2CenIAfHM5J3Wvm1tbRlQ8GCKdRCPx/X000/ru9/9rq5cuaL7779ffX196uvruy196+2m&#10;Jz48SPdgHAkFrJ2XKfm169dTUL4VZLnbJa8DwDwg9s/r16wHtwAhIjSsfdaoT6bj3TzYhqn2Di73&#10;9WCcd2bNA6gAVTD8XsPOM/IcPlfGs9c4MR54Y4O8LIezJYKJ4HwWwsif+uwdA8CcJ2qC1/ESHt6Z&#10;+dnR0WERhEgkong8rnQ6re7ubm1tbWl9fV2lUskcFWxnuVw2VnhlZcXkPtiLcDhspXObzaY5G/39&#10;/Ta2MPw+MtjV1WUsMv2DLANm+ubNm1YikZO6JVkf+JNpJRkYJnkTQLq6uqpSqWRzGJYfcIwc8dSp&#10;UxbtKhaLWl1dVa1WUyaTUTqdVk9Pj5VT9E6xl6/6fcFLgiS1lGEMh8NW9pASnRxMWCwWVSwWtbm5&#10;aRr6VCplUQzqlUciEXOCbty4odHRUZsXlUpFm5ubpsP3c6UdmXQHjLe2TzwYxyDgsUpHBwX5icoC&#10;ZZEGPTWvy5aOEtPw7D0AIvmFxJ8gCGLRsCh4Fg4H8Bo4z4beCnhzD2QZXu+NMcTbZ7GxwP17s9Fg&#10;5NlcfCip2Wy2bID1el1jY2O66667lM1m7R4Acb+ZJZNJTU9PW0m+CxcumBfvkxpp9A3P4pku+oRQ&#10;mF/cGFmfKAZwJYmK61GnlU0Z9oL39WDfS2X8vKCf+C5MlR8vnpdrFotFXb58WQMDAxobG1NnZ6eq&#10;1aqd+La1tWWbbCQS0YkTJ1SpVHT+/PmWeuZ7e3uKRqOSZPMtGo1av3jnwwMbP48ACfQ5IWy/wd6q&#10;tYscAIr4e2FhQaurqxofH285sOhWzbNNH8QgA3gajYbNG+lIKsPvgzIYr7uG+QuFQmYzCOGzhvw8&#10;9c4bMgLpMDQei8VanA70oNwLBrbdtZiv7/X+iUTC/s29paOIX09PjwYHBxWNRrWysqK1tTWdPn3a&#10;5tb76VPG0mtNmTesHTSzoVDITkXs6+uzuQVogfwgKQ+ZG3YFfSvX8U6kZ7RhSylT5yuH+KPRCfuH&#10;QiGTIrCmAM3YcgAY49Td3W32EoDlHQIAOs6GdGRnvV3j2r5SBvfGzjB/AGYAbknWv4BX2FtsfZCQ&#10;8PsMNbmDpfmISnJvDmIhKdSPO3MZJhMgx/NiT/ieJwh4Jv9/5hGnT1LrfGBgQIODg2a/q9WqRdAo&#10;8Uf/YZ88CGXfhQUGwHd3d1u5QjTWfX19Lbk7Xi7a2dmpeDxuSb2JRMI04/Qte4s/yIqER/oyFouZ&#10;zISiBpT4XV9fV7lcNokR12cc0ZZjP7BfaNxDoVCL/IVj6Ts6OoyJR9POPs0e58svsv9vbW2ZHMpr&#10;w3ln6uYfHBweb99sHlZG4VwA71A0Gg2reU7lle7ubpVKJVUqFTtBlfmI80DzjveddtQ+8WBcaq9B&#10;9p6rZ1r5OQYOg47RxNCwIL03ihEmQcl7eJ4R8MaJiczvgkyC1523Y7IAVz6hLwjguY7vA/9cPBML&#10;3n+/HXjz7CvGLh6PKxaLmTHv6OiwECp/qPvK4Q2+qgDXCv7bJ3kWi0Wtra2p0WgolUopk8lod3dX&#10;q6ur2tjYsA2fa/rwKmOIQfIstH+X4Lz5IAbBO0j8IYzHJgWY7+npUTKZNFkBDBRlplZXV7W9va2B&#10;gQH19/ebNpBN2gNCNl6MWDsQHWQgghGCj6oR6aGEF0BLuj3Z8t7hZI7R2FT4GQdw8T1fPYNG34ZC&#10;oRaHgcoAfv1Uq1XbKLk/zddJZ9OhusPu7m7L92heNnY7NyM2VkktOtcP0gCifs55BpT559eWT2Jj&#10;s27n0AK+AK3MbdZvUKLlwSaHZXmQzP18P/o/UvscEP8+MPjMheB44KQB1n2DoGlHoEhHmmVsko8C&#10;8N7eFuMYANoA5vStXwPBhk6ZZE6uxzh6Msazxt7xYbx839HHgGHsW3DPaWdDAYQc+iTJmGccJ9ho&#10;ADggnPfg2bk+Tok/CZJ5w3OixUZqgjacsYKlZ97E43GFQkfRTUgf1lB3d7eKxaJCoUOZBuUJsfu7&#10;u7tWPS0UChkrjE6c+Qjwpv+YQ8hBJJkjhLb74ODAgDnSpoODw4O2EomEYrGYMfi7u7smtwmFQlbf&#10;3K9DHEX2WwA+uMIfJseeurOzY2UjGQ8SrlnTPik6KCn1pMud9t7tU9NbQXDLz5gg/nNBBhGWg4no&#10;ZQc+NMbC96A4CF69IWRTga3BcKOrlN55ClUQaHmDyTVhfjCQhCx9eM7X3eV7GAPvRAT1xEEQ5zcr&#10;vwnzeUKI3itHT4fho/lre8PPO8zMzOjNN99UvV7X1NSUpqentb6+rjfeeENvvfWWisWiXcuzvUF2&#10;L/hzD8w/DAD3kRa/8TKP2ETD4bDS6bSOHTum4eFh09XDGpfLZV29elXLy8s6ceKERR0Ag7wDMh3C&#10;/owBTol34t5tDD/KduPGDSvJxrvSbgcYB+jybxxcmCPPopGw2Gg07IRUP0d99CvIolO/VzrSBvMz&#10;NixfYtC/F+wR48tzoJH3Y+E3vNvVotGostmsSqWSMWBBQPx+GrYmFDqq6Y899AAOO+LZYU84MB+x&#10;E95+eoCFdAubLB2NMQAKuQKJgx6UESXy7HPQ4eeezBMYQ+wO98UO+qojPLOPJvK83vlAFsK7enAS&#10;dGaQ9PX09LT0Ee8Hy0g/AaJ933lyhj4LOijML6IYwcOGmCOAYyJm/p7+hEecCM/2s394Z5lxjUaj&#10;SiQS1vfUtMZeURUF6QQlDr20hHf2Caew80QRAM/0bSaTsWoezWbTqoAgk4FVZz37aj0kN3JCKj8D&#10;6ALeAd7s69ijcrms+fl503zjbOJkMI6818HBgVZXVyXJ3oe8rJs3b6pYLGp7e9vqnTNeqVRKvb29&#10;lqxJQnAul7NShYBu1rHfo4nwlstlIxCQmUGyMaaUOuzo6LC8FX4eDofNWevs7Gw5PEl6J5a50969&#10;fWrAOM2DJunIGLHJ4HUSXmk2m3ZMLawlySOwuywujLLXJAbvGdzwvTFlEQLofWktv5n4TdRvBCTu&#10;SDJWGrkMRlDSO7SbkoyxIySIIfELxj8D7xAOh600VDabtWQNL33xmy+Z7dVqtQUYt3tP+qhWq2l5&#10;eVmXLl3Sm2++xmmbaQAAIABJREFU2RKV2NjY0IULF7SwsGAMhZekeLDts+b9z/14BKMoH2RetQO6&#10;GDz+SDLDn8vllEgktL+/r1KpZBv5zMyMLl26pNnZWZOhEA4nmUg6ZGbYRCXZxsE78m5Bhycowfoo&#10;W71+WJZNknK5nM3x2wU2AQBsIJcvX9by8rJGRkZ077332prFAb1+/bpefvllZbNZ3XfffUomk7b+&#10;PRBkPdOPHoQxjoD6CxcuqFKp6LHHHlO9XteVK1e0t7en0dFR5fN5vfzyywqFQrr77rstr0I6Aife&#10;kfJ9c7v6qbe3V9ls1g4HQZ71fuZ30PH2P6OfAFReIodtYU3xnsxXz+r6iJEfA2wWv0MO4smQIDDm&#10;ugBdgE4wwuidZJjJRqNhQAUgSQlWLxti/KjhjJ3x68pHCoKaauyPlw8w1iTrMd843RH5hZc8+PHj&#10;WpLsgCAkDiTWYTd9SbloNGrOw97envWxd0SbzUPdNXXHPTBlbXmJlB9z34LREOQgjUbDgDhMNQ6M&#10;lwPR177Cjo9+4IRB+nR1dWltbc0cGr5DFMYDdoB6JBJRpVKxpEaAOfsZ/eor6fBsvFdvb6/ZDR/B&#10;4RA/JC1e+uTtinRkt5GuEknjeSg1iEPsJXR8hjWCztsnkvJcfIcqNr4+vwf5OEiRSMT2H0A/dou5&#10;zFzd3d1tYdtJAsXefVAy4P96+1SAcW8cfOjMA2gMD558f3+/MpmMBgYGWjRYc3NzWl5eVldXl3K5&#10;nOnFKNDvWQuMrvTOBCX/N6WFvO6PP57FpXkjh1HZ39/X/Py85ufntbOzY6UGWeSZTEajo6NWcH95&#10;eVnz8/Pa3t629ybL+sqVK1Zr9b1avV7XxsaG5ubmlEgkLDnMbziSTBt4/fp1Xbx4UfPz88ZitGOU&#10;advb27p27ZrK5bIuXLigpaUl2xDx3re2tpTJZJRKpYy5ILEUA0JpyZmZGWPQeV/GwUcBPsjc8mPS&#10;bgPykQO/ya+vr+vq1astjkuj0dD8/LzefvttLS0tmUO1tLSkra0tDQ0NKZVKGUPkNZQwMnNzczZ+&#10;flPkOTw7+VE371x6Zto7pR+mMW5c69VXX9UPfvADnT592ioB0AcrKyv6zne+o5///Of6oz/6I/X1&#10;9dnn6BuuxXzd2NjQwMBAy+YpHTHn165d07//+79rdnZWuVxO3d3d+vGPf6zFxUV99rOf1Ve+8hWd&#10;O3dOu7u7yuVypiPt6+uz/gjKBlgHsG4ftmHPJJmemnd4v80DXw8gfGTRA2PPmAfZcsAgdg9bQZ/6&#10;63FKI4CG+e4Tk+k3/5zYYOyzt6U4BoAtntuXGcRR5zAYJE8AOZhh2FOiXkGJigcjgHkAjnR0MikS&#10;BPYD9g/mANIVXxPcvzv/R/OO3hgQ7fsGsF6v141wYp0ir6jX6wbkGavu7m77HfehryA/gix4O6ef&#10;PkKH7AkbDzIBsOxDrAVPnHmpKHYQpyYWi6lcLtt8JPkSRwJwiM46kUgYUSUdOTW+Yo6v3e73c+R4&#10;vg54vV5XrVZTuVxuyeHxDiYOm3dWYfsjkYjV50bOyD1ZO5Q0ZDwojwkz7u1VJHJ4Emi9XrfDpViv&#10;MOocQlStVrW7u6tarWYYA3IQpxBQTl/iCJHPQN+x95Es6vfDO+39t08FGPfNA3LpSLaCcZcOdZ4c&#10;Lf3EE08oHo8rHo9ra2tLb731liUNDQ0NaWVlRevr61Y302eeAzowNEEWmN95ZgjPOpjA6f94I4cG&#10;d2trS4uLi3r99ddVLBbNcFGI/8yZM0qlUkqn09rd3dWVK1f08ssva2lpyfqABbKxsaHFxUVjfoKb&#10;tmeWAJWLi4saGhrS4OCgyS58mBUP/fLly3rzzTc1NzdnemrfJ/59pcMM8rfeekudnZ3a2NiwgxlW&#10;V1e1u7urjY0NRaNRnT59WiMjI1YWcmpqSg899JAZjHK5rPPnz2t7e9vYCc9eecbMO2vv1YJjG+wj&#10;GDUACSHhhYUFSdLly5dNjwfjVqvVLHM9FDrU+MViMeXzeZ05c0ajo6MtGxjPu7+/r4WFBXMIS6WS&#10;bSzMLS8zYGw+yga4ZH35kPrtAONsegCV7e1tnT9/XuVyWWfOnLHQ7I0bN/Taa6/pxz/+sS5duqRn&#10;nnlGjUbDchhgwjo6OpRKpTQ3N6ef/OQnmp+f15/92Z/p1KlT2tvb0+bmpmKxmEqlkiYmJlSv17W2&#10;tqaLFy+q2WwqkUhoc3NTly5d0smTJ9XZ2ampqSnLk4BB5JAPTsrkKG/6x0sJPmwD6Eky+dsHbawL&#10;qVVOBjAmioCcge94gsFfCwIjHo+3nGeABpzwPddiDgEAvQPGOvPRRdafB2vIXpAzwN57vTTfw2lG&#10;L8t9ffLZ7u5uy9He5Mt45pnkSdhaxgD7QuUJxgjZI9ehL4JEjY9IANp9+UgflfAyDk+S0A8w+9gE&#10;L3vzgBtmHLvOtUKhkIF1zxID9Gg+akB5wKWlJfX19RmI45l5NwgFihpwXcZ/Z2fH3gUbyh+kf1yz&#10;Xq9bHfe9vT2TmsDsQ/LE43Gb16xJGOq9vT0DqpIsOt5oNIzVxxaTPLm+vi5Jljvj7TaOjo8mS0dV&#10;WJLJpCWQc++Dg8PDdvr7+81ZxdGoVqvmcDebTZPesH/k83nFYjE1Gg2trq7afkr1FHJdGDccCJ/r&#10;48sj4jDhvPn+bzabhiEgDMFHv6vI7KepfSrAuAdLHlwCYjAwXV1dVoLv+PHjmp6e1j333GPGFn0c&#10;oZlCodBSZcHLUzBEftFxT+mdToFfPMPDw1pfX7cSQLcCfJ5lBYRevnxZpVLJFgtgPBwOq7+/31iT&#10;Cxcu6Ny5c5qfn2+pOxqJRKy0IobVb8T+fXzYF4/dM0xeL8nGs7y8rNnZWRWLxRZ2ISid8EzJ/Py8&#10;pCNQcXBwYLVmNzc31dXVpf7+fo2Ojqq/v1+FQkHj4+M6ceKEhT85qpeM7rW1tZbSZ36DuxWj825z&#10;K9g/vp8wbJ51JXSI4+Y3Kp5lf39fq6ur2tvbUzqd1ujoqMbHxzU1NdVWErW/v28bCZt8uVy262Ek&#10;paOQ7UfdWFd+vgDcfGj7t20esNXrdaXTaY2NjWlra0v/9V//pUcffVQnT57U8vKyrl69auugr69P&#10;hUJBe3t7evXVV3X9+nWrznHmzBldvXpV//iP/6jl5WXdfffddgrq22+/rYGBAS0vL+uZZ55RR0eH&#10;stms6WCHhoY0MDBgmxus6tramlZWVpTL5bS5uanXXntNV69eVXd3t3K5nM6ePauxsbF3MLi3o/mS&#10;h34+fpDr+0iedJQA61lCcl1giD3D7fX8XV1ddmov4XEALvWkAUfo+rEryEmCz8Ez+sRG5htAqre3&#10;1xJqYRE90PV5NKwnbw8A4x6QInXg3gBe+pw+8TbFa8UBcIBAwvkwwkQ46Wv629cSJ7EwKM3jft4B&#10;Zy+j75gHPL8fLx/V8tFIyAvvzHNvH+VpN4ckGUjb3NzUxsaGRRy8BIj3oHKUZ8P988RisZbxBuzB&#10;YHuHDbvoJUtonru6uoz1ZxxrtZo5IJBkzFVs18DAgAFhWHfeB1KkUqmYo+mZavrb16Tn7+7ubquD&#10;jvNAIipjytwjwkz1H18qORqNWrSavaavr8/OG1hbW7OxYW4RNWEesZ9zXxxGSK0bN24omUwqlUq1&#10;2AQ09DxL0Om5XWTD/5X2qQDjwebZV7xOwuipVEpjY2Oanp7WyZMn7WhdqliMjo4aeEyn07p06ZKF&#10;b3woF4DqGYogOw6g8oYkm81qYmJCpVJJkrS4uNj2u7StrS2tra2pu7tba2tr2tjYsPApRn9vb09X&#10;rlxRZ2enVlZW1Gw2de3aNa2trRnz4Z+ZjYSNS2pNtvBgPJFIKJVKKZvNKpVKGSNPOM6XHMQYcnoY&#10;n/ML1gNEngfmGOfA6xt9+DsajZp0KJPJWJlANoljx46Zk1Or1ayP2Qg8K/5+WxCI+5/5qIcvf4YR&#10;ArgQlSBDHRaIsSsUChoeHtbk5KRFHprNprGq3ItNdnt7W2tra6pUKlYi0W+4wef9KBusltQKBP18&#10;+jDNJzhXq1VFo1FNTU3ptdde00svvaS1tTWNjo6a1Gl4eNhY6XA4rBdeeEGvvvqqZmdnNTMzo729&#10;PT3xxBM6ODjQ/Py86T9fffVVXbp0SXNzczp16pRefvll3bhxQ2fPnrXEP78Z4+QvLS3pu9/9rl5/&#10;/XX91V/9lfr7+/XKK6/oxRdfVDQa1UsvvaQHHnhAo6OjGhsba6kwcLvGJ+h4/TabIOvUAzaAmg/L&#10;+2Qw1hLrk7nA2KO/9RILytGRp4Om2TOlRLMA/diooPYcphR9L04h7C/VdXx0SWo9yMiTFNgvf0AL&#10;ANWzrzDVgEcv3+EzsKDYMgA99s0DQ8Al7Gg4HLbyeXwW3TN21+usPTMO+GSeIZnhPsFIrtdKY6Ow&#10;p36/89fwUc5bzSVsHTKejY0Nk0tw9HtPT482NzdtryHKQGIiMg6fQ8R70Tf0iZfy+GdljkmyfkRm&#10;SbJzJBJROp1WoVAw+QegOJvN2ufK5bLhCMoCIoXxz8daBNAzbxkzNNednZ1WeQUngL6GaAuHw8aW&#10;I+1hb0STjz0qFouqVCrKZDLq6upSIpGwMTg4OLBkSx/Vj0ajtiZxMJDGUMIYLDQwMKCtrS0bM7AB&#10;65FTO70Te6e9//aJB+NBKQiLiCzxmzdvqr+/3yZlLBbT1NSUJicnlcvlLHmCRJpUKmXeHSel+aRF&#10;zyYQduTnXluIUWbTZoIODAzo+PHjWllZUbFYNEDP5uDlH2xKc3Nz2tjYkHQUQsJbZhHXajXTakuH&#10;UgjeH0+fRY7niwFBvxZknGBDcCCoM+6ZA6/XI4QXi8W0s7OjcrlsmkW/AbYDuGiDyQz38iKeIx6P&#10;a3R01J7Z1/yFwURKs7a2ZjIQjLYkkzwQcmaTDLL2bBAeXHr2lz6Dvcb4846AGr7DXEAbiBMHMzY5&#10;OakzZ87Yc8ZiMXNoMPIY0kKhoOnpac3Pz6unp8f6nagCoV1KXUmyklmADg8K3621i9Z454osel/3&#10;++Dg4LYaYsYhnU6rVCopnU7rS1/6kr7zne/o/PnzmpiY0MrKiq5fv66vf/3r+ru/+ztLbL5+/bp+&#10;+MMf6q//+q81NDSk73//+6pUKnr00UfV1dVl0Yjd3V2tr6/r6aef1uDgoF566SWtr69rfX3dNiT6&#10;s1QqqdlsGgPVbDaVz+fV3d2t2dlZ/eAHP9A3v/lNTU5OamBgQNVq1XSWzO3d3d3bcly9JKuI4B0j&#10;6YOBfQ+4AcWAUCpQABgBbV7+gZNJaNtr/al4AeiD9SUMz+m01WpV0lH5Sf72pWRx9j34LpVKZh88&#10;0PAJmAAZGETPnPuj2D2wQ+/ujxn3kolwOGyHwGD7cbBJovVMM0wukUnkkPRls3l0TsTu7q5VBEH7&#10;y/sTlWG9eZtElJQ9B/siyQicZDJpxAHzEdvC3uWlKwC+VCpl9bxxwnzUETuFfASmmfvOz88rm80q&#10;nU5bYvXa2ppKpZLZr/39fW1tbRlznEwmlcvltLq6qoWFBbODnI4Zi8WUTCbNAc9ms4rFYlZFhSPm&#10;K5WKlpeXFQqFdPz4ccXjcW1sbBiATCaTSqfTymQydlgPDmYikVA6ndby8rK2t7fV399v8hj2KX/q&#10;JwQMGIS/2VPZf9Ccw1T39PRoZGREiUTC1gnRIuYMcwtSgN+BAUKhw1M8c7mcyVeI3hFNAMj7MpOs&#10;e8aZaNTm5qY5xux3PGuhUFA+n9f29rbpzyHCGAcv85Fayzuzb95ph+0TD8ZpGCs/uGwWXqfJxoFx&#10;lY5qysJY+oSVaDSqeDyuvr4+m/QeyKDpwkD7zYBqGCxa6egkNowhz+1Dy/zfg2neIagXxGD4DHg2&#10;BLSMPnzIZhJkqL0cwrdIJGJlqnBK+EyQjejp6bH64J7laXddNpJ2mnUPjL3eu6Ojo6WOdJDthg0o&#10;FAoaHBzUzs6OGWX/nLzvb8uQ84zvh4H0wLXdexMx6e/vtwRZNkcMGCCBOQxY8o6c7wuelw31k96Q&#10;NTQahweJwPwMDQ3p17/+tYrFom7evKnR0VErG0d5M0qHbWxsqK+vT1/60pc0MTFhYJDKIMePHzfZ&#10;0PLystUo3t/ft0Q3QBP6bxitwcFBqwUsHTrCY2NjOnnypLLZrObn5zU9Pf0OXeXHqXnWmHXtnUx+&#10;5jWzXo6BvIQENeYrYAeHndMEIUGYyz5UjoPPXOe5sOV81jPqbPje3gSBIoDDOxG+ioUvV8iagmGv&#10;VqvmaPC8vCP7BhWRuJ8HvNLRYTgeUEmyn8HAYs+RzHBip2erw+GwHSoHg+/BHu/n9yYiEgBaSQb0&#10;6RtIJcgbbC4lF/28pW+Dti1IZgSjvjhlzeZhnhFSO45+90w5TDzXwdHDiQNs02+8K/cilwNHRTqK&#10;gnNQjXQIOtfX1w3ol0olKyHLu0ejUcMOvb29xvIjMUmlUioUCmo0GmaTWPPNZtPmg5cTBiMUPB9j&#10;ur6+3rI34xx6OSJzAOY7FDpKwhweHtbm5qbpxwHiSPkajYY5wdRS57Auf1hhsVi0/kskElZtrr+/&#10;X7FYzBJLwR3gAd7RR8U/aHT6/0r7xINxP8hBMI7B9kBse3vbKoPE43Er5M81YDkwrBMTE1pfX9fC&#10;wkLLKWftDgLB+OF9erYFtqJcLmtxcVFra2tWdJ/n9uFDzzj7Ax38u/qGgWPhe7bey3YwdL7xc/8+&#10;3lGhzqqvjct32PBg0KempmxzJInL3zu4EIPSleAz+Co4kiyJhPf018RbP3nypJrNQ40dp4BihPDs&#10;ebf30/y4+P5/v9/3m5UH41wjGo0qFotZBQ7mEMyW7+9araa5uTlduXJFq6ur5px5xoHn5Ofv5ux8&#10;EhphczSZAPFnnnlGv/jFL/TWW2/p8ccf1+OPP26JWyT/cgoe8wI97m9+8xuTI9RqNS0tLWlpackc&#10;8Gg0ao6clyDh4MD0UoVDOjoJ9tq1a1pZWdE999yjoaEhRSIRq3bCOnu/kYmPuvk1jEOHzdnf31ci&#10;kWgpmweT50uISrJwPSFu7CjyB4BsuVw2MN7VdXjktg+9M4+xid4R8CQDoBrwT/Pz3SfJep20t/ew&#10;zDDp2A2cBObT1tbWOyJ6zWbT5osHMdg+mGLWJfpbJCqSrM9hOOkbSaa7bzYPJWvYchwAjkpnTRDx&#10;xPYD3hhPpAOeUWdfAqhJh3Ozr6/P7CWAi8R9b8O8rpzmnR/ug4PGPECPTNUPvoeT4yVJ3lkj6gZB&#10;RA5UtVo1DbhPDAWgdnd3G9Hhk4Z5tmq1qoWFBW1ublryKWWO0+m0EXZoxKk7nkwmLTciHo9raGjI&#10;ZLHr6+s2t73z5+ell2b6aDiRAaLnXlPv9wP2QZ+IShnijo4OqwAFoIaxz2QyVlmFvgIPERFir+Rw&#10;oZ6eHgPiodBhqeVqtWo2guouvHMQa3zS9p3fdft47Ai3oXkD7L1Nv+kR0iQZJhaLafz/L43G56Wj&#10;RLwbN25oZGREc3NzlqF848YNY1NgqqUjNgdwCaACcMGsra2t6dq1a5qZmbFwmDdwQfaVzQiA7kM8&#10;ngHwmxDGmhAan+c9PTi8FSPu+2xnZ0eVSkW1Ws2Mideh08/JZFLT09Mmo1lcXLQEnXYsiX/P4Dj6&#10;d+E5MURew8816at0Om3GLhKJaGFhQeVy2cLOXgb0QbW17Z77Vv3W7v14F/++vEutVlOlUrFDTAAZ&#10;XkZDwubly5d16dIlraysmNPnDbYfl6AD8UlsOGQkMq+ururEiRP64he/qB/96EcKhULKZDIaGxvT&#10;G2+8Ye+cTCY1OjqqV155RUtLS8rn83aqJqxspVLR7u6ufvGLX+j555/XV7/6VU1OTtpGxYaOY+h1&#10;rchMCNFyLHc6ndbPfvYzc4Y48IQEPumoytNvo+++nS04f3FWSDLMZDKWG8J7S2opKYh29uDgQLFY&#10;zCrfeGAPmIIwwJYg3fCHonibhZyMiCPPgN3ydbCJaPI72GJvW4mwobuORqNWSpQkcMa+VqsZIYKs&#10;BE2tHzeigb29vRb1ZL1yf6Q69BskB3acft/c3GyRpSG7hGVEE478QzoikJDJ+Ogp4NtL+7gWzC33&#10;hbGFCfe1v32E1QOs4H7l+5n3wv4zNrDfHrCxz/j66jg1lLet1+vmPOGYUNubPKWtrS0jXoLljFOp&#10;lMlumENEWiORiMrlsjY2NszRZO3XajWr2ES0GvtMFR1YYth9MAAVV5iPjAfjTrlFf5AZ44hsBDsU&#10;jUZNr06NcN6R58BhwCHwuXLIwZD2xGIxqxJHfxEZ4CwSX8nH1+jf29tTpVJRuVzW6OiokRfMc8ak&#10;HQHH/z+p+9FH1T7xYDwI7vz/2wFNJhTJDh4sB1nLZrNpHjdsTPBewYoXfN+zOkw8qglQLtFnRXv2&#10;mJ959lQ6OlZakhkDNnQP0nmGdoyudxoktZTGa7dI9vb2tLS0pMuXL6uvr0/Dw8OmA+d+3BNmul6v&#10;6/Llyy2L0DtJ7cal3cL0Gydeupe++GQib/D7+/uVTqfNYw9KAn4bY9Du88EIQ7t2q3v5cahWq7p6&#10;9aoGBgZaTnojxMlGyAZWLBatWk1QzhKUJLVzFj5JRhDAEA6HtbW1ZVVkurq6dOrUKT377LPq7u7W&#10;Y489Zhvb2NiYOWNPPPGEXnnlFT333HN65ZVXNDw8rCeffFKjo6N6/PHH9dZbb5lutVgs6uLFi9av&#10;SFE6OztVKBS0vb2txcVF1et1K6kJC0zZt/7+fj377LP69a9/rfX1dR0/flz33nuvsb6+/b8G4tI7&#10;HWHYNTba4eFh2+Bhb2HJIQMoOQkIoD4ycxtmkPvhzPtkyWB0BwAAKYL9ZbP3chLAo4+geHlL8D1h&#10;kmFYOSiFsyZI8PNgEsffy1pYv+igsVOSWg6Qo+/4A1OLQwjg4Qh3QFg7Fp4zMdCCA8J5LpwWnHQ0&#10;u4A23leS1SlHbgVDTV9KR3so8iD64/02PkvfMGasaX4O2EP37A8rqlQq2tzctGfjICEcRiIaXkpG&#10;H3k2PBaLKRaLGeERiUSUzWYtmlMsFg2MIz3CsaHkJfPHR317e3uNaa7ValpbWzNbBaiHIPMEGM9J&#10;xZiOjsMKbtFoVMViUeVy2RzjZrOpdDqtbDarRCKh5eVlra2tmaPF2HZ1dRleKZVK6u3ttUoo+Xze&#10;ciRw5rBfOH8bGxtWdpeGdp9931fKYQzj8bjZBuYW/2ftBOfEndbaPhVg3DevdZSOAAqACMPkE0s8&#10;oMHIM3kuX76smZkZlctlSUfHwHp9l09e9CWCvCSCBQnriUEKOg48g2c2/TP5xexZ9aDh9k5AOycB&#10;w+JDmjT/vb29Pc3OziqbzSqfzyuXy1nCGAYmaFx9Egv39aFR7tuOqQ+yzd5gM55shEEw46s8AAy4&#10;hndOvKPzfhrPFXyPD7IxedYoGC0BBHJwU39/f4vhBgzBdABIvAyF3zPv20U9PkkgnOZzFKLRqO67&#10;7z47/TKbzepv/uZvJMmA1IkTJ/T1r39d+XxeyWRShUJBf/EXf6Ff/vKX2tra0mOPPaZ7771XjUZD&#10;3/72t/XSSy+pUChocnJSp06d0o0bNxSNRvWFL3xB0WhU+XxeJ0+e1F133WWVAx5++GHl83mNjY1J&#10;kp5++mk98MADmpqaUiqV0je+8Q319fVpa2tL99xzj86cOaNsNmtzmypBH4fxCK4h7A7sFqVFpcP1&#10;BQPpc2FYayRwkhzW1dVl2lsSp/3hZwBQ6YgFJ9HVJ4vybw+O6buuri47OIWoHQ6bj5h5IiMUCpkG&#10;2CdDIpnB3mDjcP56enpMZ0ukJBKJKJVKKRaLWf/Rr4Bbvzf4knI+58Ofqsn+BQDnbxLyYEg9W+rH&#10;CEYTSQK2xrOzfj+h32DMfeIschN/OI7fa9pFNbGX9DmRKOZFd3e3YrFYSz4Qh8qwl/BOzDnkP9i6&#10;3d1dK2PL3GFOIf0DTBOtAPB2dHRYRJuk1IODA6tL7ksmen27jz4DSKmlTyShVCqZdhoigfmAjMjn&#10;i3V0dFiiY1dXl9LptEUJ0Hkjv8nn80qn05IOSUUkPowR48vcRfOOVApG3a9XJKWsYyp1bW5uWlSP&#10;A4A6Ozu1s7NjzHmlUlFHR4ex/1RfAeP4evx32nu3TzwY94MNIGkHRFnEPtlGeieA87IIHxZlA2XD&#10;wWgAZmFb0P36hCIP9j3bzQLw7xAEfJ5Z9QBdOqoJ6q8RZGH9vz0YDwJh/3kfjkRas7i4aAuZTTHo&#10;JKAFLJfLLQYwyPLzHv6ZuWe7cfN/MPLSkQ6U9wqOny9B5rWn/hrvt/Ge/vnb6SWD7VZSBN8XGN7l&#10;5WUzbPzeV89BahOLxSzETz/Rn8HIRzAywr0/Kc3P52w2q7Nnz0qSHSQyNDRkyUbd3d06ffq0Tp8+&#10;rVAoZHX3P//5z+uBBx7Q7u6uBgYGDBgNDAzo4YcfNl0oTC7zg37r6+szPXS9XtfU1JQ5ql1dXfrj&#10;P/5jYzJx+L/1rW8ZgMjlcvY+ALB2a+/j0HxEb39/X5ubm0qn08a++jB9s9k0HTHfwwYCcHxFI8gJ&#10;wCKAFRsJSeLD/NJRCVSS6lm7ANR8Pt8iAfInAUK6MI+wl1RfQRYQCoWUTCZbSrJKh5VqqLpEXge2&#10;nNM5SYoECELycEQ5B6cArLHb/vq8r490YsdwUgBs7EOhUMhO4MTekS8BoPcsrM9F8UmEAGYa0hxI&#10;D/YB5q3fH9rNYQ/ESQrk8Ccil9ls1hwo9s56vW6H4MTjcauC4osUFItFc7Y2NzdtjkhHyYzMw0aj&#10;YQwuTnYqlVIymbTrYU8bjaMa5uw/RNGx9dh7n9waDodVLpfVbDbtgLFGo6FYLGY5DfQJNoO1QEQA&#10;2+6jmgBeItf0Iyw6J4r696Df+/v7lUwmNTAwoHw+r66uLnOia7WaOcA4uMiRGAfylmD9yYdAwoKe&#10;HjxF9Ip392RZOzD+SSaHPsr2qQDjUuuxyQBlDxZ9MiXGhXJcvjaub81m00r04GUTFsKg440yaQuF&#10;gtLptCXJNqH/AAAgAElEQVQ7+kzvYGPj9hUx2oF0D6xoQVDtDaVnjXlfD4gxDLcC756pxksnQUs6&#10;AsEcmACorFQqWllZ0dLSkorFotUv5VoeMPM+bD63AiewScH3I2xKdQoMPdf0CS+SWvqUvng/MhPf&#10;J0GQ+37AeNDpCTLVvAtst9/0AB/cC6aC8o09PT1aXl5ucdKC7NQnvTG3MfowQ+1YOOaX18RSlo9k&#10;K7/mkSTAam5vbyuZTNp3vcNOKJuNlM3eHwgGYNzb21MqlWrZiAAUPtHO3+P/ZWtnVzx4APTBaqJj&#10;lmTkBsAU6QdSAirPkHzrq3eEQiEDusx3Im3cHxvpASz2OhKJmEYfkML481nYbH89xs0nKUqysofY&#10;G/qDaJ9PsJZkQNhrk3l27gczzXc9iOOeaNOl1sNTcFZ8OTzWNI463/Ml8IgosPcACinx6ku9+r3J&#10;7x3t5I/BvdYDcz+P/D7mky1xIGKxmFKplJ0ZsbW1ZQ4YDD1JtCQdMld8qb29vT2TnHgbyJz0coqd&#10;nR319PSYrAWtuCd4AMgQaTDb2GAcGXJDMpmMms2m5ufntbCwYE4ZzkckErFDd5jzzHuiEzhqMMkw&#10;0dvb2+YI9PT0GBBnLdG36XTaCCecCaqojI2NKZ/PWzI751LQT+jJ/XuzF+N0ct9oNNqS8wBw9/k3&#10;fn8lCnKHFX//7WMPxj1gCjKmNJ9JjKHzISU8R+pyUkSfclHU7ATgMaFisZgKhYJOnDiht99+W6ur&#10;q4rH46aPYiFj3CYmJvR7v/d7OnXqlCV34dkGjS3f4/8YRwygT3zBEPOOOAJ4w2wAXtrg2Qbffx4c&#10;S0cVB7yshL8xjmyIGFk2LIAjp4QtLy/r9ddf17lz53T9+nUbL1/blEXvAT0VUjBIni1nPLzukfdl&#10;E+edfYOVgbljc6GP2GQAAf7f6AR5Tw+oPQuIzIR+YgPFuaJ/YaL4LFEExhcmBScCwOjHDocvmUzq&#10;0UcfVSQS0c9//nNtbW1Z+TjmFM4oGwqOpJ8Hfk76f/M8GGYcPq+Rpd0OQ8s7MgY+kkBZsltVLvIM&#10;adCZw0nj3W7cODxlj4oXN2/etFJd9BdjQLTFSxb4nC/v5mUPyAQA3L5PAUcAIZ7Zh8IltczJ35Uj&#10;xbvznOFw2PqBfmPtptNp0+my+fNZ7KKXf3R3d2tra6tFIsHJuthFyqrFYjGl02nF43GTLNy8eXjQ&#10;F88HsEX2guaXE1FxZgEQ6NcTiYRJYlgnXV1dVjkCcAezSd38eDxuzgIOPxEBnBMAB1Iab4c6OztN&#10;R0yEpFKpqFQqWZ5BKBTS4OCgIpGI1ddOJpN22iKACJ0v5SHT6bTZuHA4rM3NTa2srKhWq9nP0Owi&#10;afHsvI/WIpHBicKm4DDi3HoWV9I7gLi3IZKsmg6gFkemXj88KXljY0Nzc3NWRpScC2wlf7LZrHZ2&#10;drS+vm61/pvNw+ofzF9YbPJtiLigMfd6deYBOKFWq1kJy3A43GJPAOn8vKenR7lcToODg0okEtre&#10;3tbm5qYdwsazMwY4lz4axp5IP2EDWX8kXBKlAeB3dBwmSsNsZ7NZ02ZLsipQOI5ED0qlkmZnZ7Wy&#10;smJOCbYcggEnRjo62ZP5S4QCSZA/syISiWhxcdHAuz8EUDo6Hda3TwNJ9FG0jz0Ybxfi9817dJ7B&#10;9BuolxZQnxTG24eGgqBLkgqFglZXV5VOp41hkY4cAzYtTocsFAqWWe+z6f2kDIJiz6T4e3vdomeJ&#10;WMQeIHmw75kkHyYLsrpetx68hu8TaneT+OMNC541jAy6R7Ru7Q5/8X3t2fkgQw+wvXHjhhm8gYEB&#10;A0S+1q/0zoTdW7HD/jP8H+DaLknJb17BP8HrB6/NM/BZzzoCEP38lI4APBVWGo3DA3wAOTdvHh5e&#10;lcvlNDMz07I5sha8HtOP6XtFIoLvHPz+7QaKrFPpKOKCk0kSl9cJ07+MF++KwxN0NjkkBekAzh/v&#10;wvrAAcGplVqPGZeOqrrgIDJO3lnA+fGOKhEbD9S5N4As6Niwxn4XzLlfgziVgOOhoSGlUimrEkEC&#10;If0Uj8fNscDu+DnvDztCkoCmFvvlZRhEIXlvznfAduMk4Sx7eQqONjWQOzs7rSQf4+kliX7OkIuB&#10;HDHYfPjdr3HPPOMM8PNGo2GVOXg+3g1Wkz0oFAppa2tL1Wq1RdIB4G40jjS5HR0dLWPio6s4HTCY&#10;lEbFUeA9eScin7DzrBNPSHj5B44QrZ0t8Mz47u6unbdBQjRze3d3t+WUaPoClrVerysWiymfzysU&#10;CimRSFh/BiubsCYZF96N5EpPUnBy8+bmpq5du2YlEn2NeOYLgBTbyzkHOEzYqWC/IaWB4Wd8PHPM&#10;IUfYnr6+PiWTSTsQKZFIaGNjw/qf8ppUgPJ7pI9MhUKhlqo+W1tbWl9fN7ad/Rpb2y7/CPkVUSEY&#10;+Zs3b1qEB6ac+U4iLePrI2h32nu3jz0Y982DHw9CPdCQWgGDZ04Jm05PT+uuu+7SyMiIGWOMLdfG&#10;wKMTBIjDTPtkIs9Ew2DAWHvJSDug2A6YenDs9Wp+w/QgxQMUGAq+62UZ3hvmmh7ABllPwlXDw8M6&#10;fvy4crmcXZf7eIckHo9rcHDQNhUWa9ARCAJW3x+8v9dN7u3taWFhQZcuXVIymWwJg/NO/v399fi3&#10;v7f/v5f7wPYHoy9+8w4CVFj3dmPpQS8bv2dV2XSYu2zkXV1d2tnZUbFY1OLioiqViuLxuJXcW11d&#10;1fz8vDY2NszIA+q5l3R02mi7cb0VqPZj4OVBt+rDD9vob+Yn/eLHn/7yz+gjX/7f/nMezAJIfOQJ&#10;4OxD/R5Y+3f0pABsmV+r3MPbIqJjgECOZ2cOUc0g6CjhUDMfPuoWBOOcwtfd3a1jx45ZpRDC5Ts7&#10;OwYUE4mEgRlf6SiYJwNDjVQAhx3JD0wz5ddg2b3elTkOOCFUT98xJlyv0WhYbgFMpAfLADQicpwk&#10;2NPTY9EkqqEEK6iQBAgYovwrIMnbLn/IEc5yb2+vcrmcMpmMvcfe3p7K5bKxvxBHEDBbW1sGmvv7&#10;+40coQ48ziAAj+f3ewjPyly9efOmJQLyHLDEyCbq9bqdUO0Z3XZEBD9nPeN8sOY4NIdroovm9z5R&#10;lKgAB85RPo/n9WPp7T25DtgWojL8zbrEIcYOcA9sNdIi5iW/R5ZBfXNfNQUA722Sd4BYX5wtgVNP&#10;FD6fz6uvr89kXcVi0cYRZ69UKtk8AIBns1mzXUR3YK93d3dVLpdtvvJsXtrkzzHBiWbNIQVibBKJ&#10;hB2kxHyAiPPRPR+NvdPeu30iwLgv2dYOYPH/IJDwmxsGJJPJ6NSpU7r77rs1NDTUwn75zZ0Ji6EG&#10;9PhyhBhnjMj29raFc3p7e1sqDvhwmN/A/X09iOM9PMhq9xn+ePACcAwyz/77nt3FgHAv/7tUKqXh&#10;4WGNjIxY/V1vWPC0m83Dus5TU1OSDvW3W1tbWl5etnH0920HyGnemCPXWFtb0/Xr1zU6OqqJiQkr&#10;Y+ffyTtGwT71zf8MgMxYB09mZS55BozNLsjo+2fg+9LRUfSwooSOuR7vC7PCPNvY2NDLL7+slZUV&#10;pVIp0yLPzs7qrbfe0rVr12wu4Aj65DqcKQBnkFm+FUPuw80+LO3XW/Dfv23z+lmaX6/MZcaaDcVr&#10;O+lTNlvpiMUOhl7X19d17do1xWIx3X333S339RIDnxPBuPmkRT7PuPFMjUZDGxsbeu211zQ4OKjR&#10;0VElEgnr/93dXb3xxhuq1+u6++67bXywJ/5dfxeseDtWnvB+NBpVOp02sAeIJDkNwJJKpaxyCoCX&#10;pETYNK8rTyQS9lnACb8DyBAJYpyxu/SLjzQBygDg3m4wh3kOTi9kXcPe+dKCRDobjcMEQMacKAiO&#10;EuDWn9LpywMCsImAebBDVIEDZSSZpAd7xJwBMHP4kCSrZOEPnMKuepYcoOT3QX94FvbMRzUpWsBx&#10;8qxBT+wwd95rbuE0kACILaHMIPYI7T3vyr6Cc+btqnTkXGOL2b86Ojqs7r+v5sHv+W40GrUoK6y3&#10;ry+OXAi2nn2R8pTkUUGa7O3tWf5Jf3+/RQMAzkhZ0dCjw242m0qlUhocHFQ+n7cTPUulkubn57W8&#10;vGyJ4pRTZa5i7wDwyIJKpVJLXXYvY5Vkz9DZ2WnJp6xF7BCOKfIs77zyWUqAMuf8+iTCdqe9//ax&#10;B+Oe7fUNQ+irp/hFI70za5cNeXBwUENDQ0qn0y0Z+x44w+5Uq1WVSiXt7u62AGBC49yv2Twsz7Sy&#10;smKlinhGvrO1taVisfiOjP13a3js6AVJ9sDD7+zsNDaG8BsH9HgGw4N/31+wR5Tn8kmQzeZhhjjJ&#10;aNQfxaC228h9kqwHtv6a/O0ZzqCx92PmwbNn+IN9+G7A2//c9wdzifqw3pHxc9CHG9fX11tyBjwY&#10;p38BEbFYTJlMxkAWrA5MBtekXNzGxoai0ahKpZLm5uZ09epVraysWGnJ7e1tY8UBPGx6hUJBoVDI&#10;DCThRo6M9n3bLopE84CAgxxIcrzdjXXNRg3wg9XBIaUxV9oBAv69vb1tz+vZV0m6ePGifvrTn2p8&#10;fFynTp2y8DtMpG9BGZIH/4Ca3t5eY/ZwLC5fvqx/+7d/0/T0tP7kT/7EZB04Wf/5n/9p5ww8/fTT&#10;dn2fg9BOKvFRNJhdGiAuFApZgqOXOfCeSEuQlxDO9vXAGcdgJQ4v1/DJib4PsbGRyFGlD28juJaf&#10;K55UCYUOpSfUPwdMMFZeckT0TpIBPOzt1taW2Un05X6vQUbnD0Xy7+mjrPSFJHtv3p3634y/B54+&#10;KuflGdgaCBIf2Q2ytDjszGHIAW/rPLPO9X1010tCGQ+/NttFPz17yz07OjqUTCatj3GqYM5xgJDn&#10;7O7uan9/32xevV63qiA4wp5s8M4x70J+A6RLIpHQ0NCQJRriOEH8hcNhk0xRJQwHgb2A6iQ4aTiQ&#10;RHU4hIjmI+fM3XA4rEQiYYnO7Ae1Wk2rq6taWVlROBxWLpdTf3+/2WSYb5w6NOW1Ws1kYDixfp4x&#10;rki4/NkBAHb6jRNzIUAYb+YMNeo9zmDeYw/utPffPvZg3AMv6QhgY5Q9aym9E+AGpQTe4AfZUw9W&#10;MHyrq6uam5tTsVg044IR9KHYg4PDMl6XL1+2U62C7CNyCzYI3s8zvDwf74jnXCgUtLu7q9nZWUtM&#10;SqVS6u/vV7lcViRyWOYtHA5rdna2RV+IkaKPeA82lnQ6rampKQ0ODlp1CJ6Zv69fv675+Xl7H/8Z&#10;+oLFvL29bYvYj5u/v2d+fH8yRvQzutp0Oq2RkREVCgVL3KR/g80/n9d6+88y1mwAKysrunjxYktE&#10;g/EAJLJRrq2tqVgsmuPBPbkP149EIhoZGdHJkydtE5yZmdHy8rImJiZMckOCTalU0ttvv23JQAsL&#10;C6pUKhZ1WVhY0Pr6ulZWViy8e3BwYGHKEydO2Ibjna9jx45ZaPZWDqD/DmCro6OjpYyV77vb1fxJ&#10;lswPNI04imxAMJbSUVmuUCjUUmd5dnZWV69e1T333GNaTvqBRLqBgQElEgnVajVL2gMkMOdwBHyl&#10;JTZp+oB7AjSkQ8CFdGNyclJ9fX0mNyoWixoYGNDCwoJWVlYsGRJZhSQDv0Gg87to2D2vyQa8AGrQ&#10;69I3PhkMgAkjDlECwCeMDeCBdSMHxNt6D+i5FyCUzxGVYHy8VleSObiAKA8uAeOw5j5qRaJitVpV&#10;uVy2e8M+Mj48C33ipX/knwBgkRog5fHyKWw+kghvC5FzeEKBtcp89X3l+xFpTLB0HYCVP9KRvMsn&#10;0VMxCLvuy0ry7MH9mefDSSKBk3Xa39+vRqNhxI8nw3gXLxXk/ff397WysmLA0B+g5Ambjo4OK0PZ&#10;09NjEgwYeh/pwwEip4Tr+cpp5O1QUrG7u9uYbxhhnB7mvq8UxBzp7+9XJpOx92ctjYyMqL+/X/V6&#10;XYuLizZniJ7CMrNWsPkQPr7SGwfCUYJYkvU948SYQFIwjv6gLOZDZ+dRSV2cMKRWOCXsDcx/JL0e&#10;x9xp76997MF4kLkDVJFkRDIbpcdY1O1C7z4M4yc1G6z/DJN2fn7e2EnPhOMEMKFv3rxp2coYb4yY&#10;Z3wJhbLJeKlDO4AaCh0e9X3XXXeZ587PxsfHVSgUtLCwoM7OTqt/DHAjE94DMw/EI5HDI+wnJyf1&#10;wAMPaGJioqVMEc978eJFnTt3zpwMNoGghEA6Cq2Xy+WWqEA7htpHMnz4CxDAPUhsGRgYUDKZtDFk&#10;3IIMNT/zcpsgM+6B+c7OjhYXF+0ZvBSJDYOMfViDcrncAsT9Pf1cGhgY0H333WdRGBJez5w5o5GR&#10;EWUyGV27dk21Ws3kJ8wnagYDbubn5+3nPBOayunpaT300EPKZDL27NKhofWnzvl+95/z78E4RiIR&#10;0/d6J+N2NuZLpVLR4uKisWXr6+s6ODiw2s9zc3NKJBJ6/PHH1dXVpfPnz9sY5HI5jY2NaW9vTz/9&#10;6U/14osv6hvf+IaOHz+ueDxup8rxftPT08rlcgZ83n77bYsClUoldXV1aWpqyvosHA6rWCzqypUr&#10;ajabGh0dVVdXl+k5T5w4ob29PTt1lryU06dP68aNG3r99df1wx/+ULVaTd/61rfMwSgWi/rJT36i&#10;3t5ejY6O6sSJE7aReefnd9VYpwBY5jPyLWoJV6tVAz6AU092eJkEYMqDCwAHB7N4wMj9SSpEvgJA&#10;wW5jJzwZ41lB7stz4zT4RDrYVrT8gHuv161Wq+rp6TEJjGfZkQ/4/vLrDiDmtdIwlTw7CXCeycYO&#10;SrolqPEkjncyICoAVwBoHGyicUQ6fE1y6QiM43wwxkg3fJK0J5qCdoT3r9Vq2tzcNFkK7854epaf&#10;aG80GjX7FpQc4Sjzc/qR+UcUDHDM+/scHeRXnpG+ceOGSTPY39HwVyoVbWxs2HwksdRHIHD2kMeE&#10;QiE7PbOrq0sDAwMaGxtTT0+PHRYUCoU0OjqqUCiktbU1I9Gw6cPDw4pGo9rb27M+2NzctETOaDRq&#10;mn4cFZxR3sEnL9MnjUbDpEAw8cwnH1liD6AaDw4Ktfnr9bphGRwcTvskAnWnvf/2sQfjPkzG5oBe&#10;KZFIqK+vT4uLiy2nXnkG1oexfIhNkhlKz4p7vWy9fljndHV1VZVKxRJ7PENOHeODgwOVy+UWLSSf&#10;xbCQfe1DikGAyjvCLHR1dSmTyej48eOmpwuHwyoUCrrrrrs0PDxsyRQnT57UjRs3dPXqVXMS/PsE&#10;5SGdnZ0aHh7WxMSETp06penpaQvLYSg3Nzd15coVLS4uan5+3t6L6+3v75v+zF+fhCjKxwXBuJf8&#10;0H+E5330gTGBQcN4s4n7ajH87e9Ff/p7ewcIWUe5XNbNm4e15ylxxZyBMSC5C8bAH44QbPRxLBbT&#10;8PCwRkdH1Wgc6omr1aomJiZ0/PhxpdNpO5BiZ2dHc3Nzxp6Fw+GWKgiw1JFIxMqyZTIZpdNp3XXX&#10;Xbr77ruVy+WsL72TwybN3A1GFHzfMD4wUJ59vN2NjfBXv/qVnnvuORtPmPChoSFVKhWdP39eIyMj&#10;pln+2c9+prm5OR0cHGhyclKf/exndfPmTT333HN67rnndP/99yubzeoHP/iBVlZWtLm5aVrJnp4e&#10;3XfffZqamtLCwoKef/551Wo1JRIJlctljYyMWLWl3d1dY7e///3va3t7W88884zi8bheffVV2xRD&#10;oZBeffVV7e/v695779X8/Lxee+01jYyM6L//+7/1r//6r4pEIvra176m3t5era2t6fnnn9f+/r7i&#10;8bjuu+8+dXd369SpU5KOIn+32/lp1/yalI7kIDwH4BNwQe1rqVVa4xlq/sDCUdkDZx8ygHXspRwk&#10;9gGcGLODgwNj6gAXHnhQsxp7gnQEzTRhep+bwd7BQSnYlmbzsGqFZ6EBs54EwE6z5thTvEQRu1Kp&#10;VFSv1xWPxyXJgD/f8WMAsPQEUTsyw9sx79Bgv71dJNrl86Bgmr3Eg+emfC62A2DLMwKoacEoIdpj&#10;gDYH+vij7in9KMmICpwX9nkOB0LfzFzxeTdIRdij+QzP6t81mUxqeHjYbCXO/7Vr16yuua9KgyQG&#10;u+xJPH+gFLIo5v729rax9IODg5qcnLT9k8pA5FosLCxobm5O29vbymQyikajGhoa0sjIiDY2NuwU&#10;UhJru7q6zKGgvCK5CejVqafOPekLxtjbdSRpzWbTyJdm87CSWjweN8fVy7UqlYpFzJCtJJNJk1P+&#10;LnJePk3tYw/GvYbZe8nd3d36zGc+o2q1aqHr119/XdJRIo/fIPAu8WABGYR/0A0CnGOxmDY2NsxA&#10;sflgpGAsyTIPSkvYJPgOGwb/x8DibQJKJbUww9KhcaPUGECC8FoymbRkq76+Pi0tLdn7wTJibGGl&#10;qN88NTWlhx9+WCdOnFA2m7V+RaoBIPPMGJsimwJgCgPuGWk2Nd6DDc2DbS93oZ9gJ7yGuFQq6fr1&#10;61ZWKhaLmRH2jkdHR4clU7HReUfB67Q9oAh6+XwXx4N3BqgH9b28o6/tDpNESK9SqWh0dNRKYHqH&#10;jr7k6OPg5s6GT4JSX1+fnnrqKQ0NDSmfzyufz9v8Yy4RRvRsm+9v5iJ/eznXyZMn9dxzz2lpaUkL&#10;Cws6efJki3yiUqm0lGVjnvq/3287ODjQtWvX9L3vfU/Ly8v68z//c3V0dOjHP/6xCoWC/vRP/1Sl&#10;UkkvvPCCRYPefvttPfzww/rlL3+pv//7v9fS0pKeeeYZHRwcKJVKKZvNqlQq6dy5c/qXf/kXnT17&#10;VmfPntXly5d19epVbWxs6Atf+ILy+byuXr2qS5cuqaenR6lUSo888ohGRkZamKVms6m5uTm99NJL&#10;isViOn36tH71q19peXlZTz31lGq1mn71q18pl8spkUjou9/9rr797W9bCbq9vT099thjNjYAj/vv&#10;v1///d//rV/84hcaGxvT8ePHDTTeDt14o9FokWT4sWJuebaaShflclmZTMbsG0w+x9tTcpBoD04p&#10;jjh5LDs7OyqXy7YWkH352t0AZRhdcmPW1taUzWaVy+VszZKESR82m4eVV6gYgf0ASO/s7FjVEewF&#10;z8fJtwsLCwqFQpqYmNDw8LAajYZKpZL29/cNpADyIIcAtTQAMBpk9g3sBCcqAo54RvYexgp2HtAZ&#10;CoWsug31yX35R2wvjj/SCklmV/yhaFwTTTBselA33dnZqUwmYxU/QqHD0oLIM/wc4t/YGNhziLHN&#10;zU37DDbDOzfMO1+/3kdJ2OMnJye1tbVl+3I2m20plYgtwtliTtfrdZP7cZos19/b29Pc3Jzm5+e1&#10;srKitbU125OZLzwTUiYkdORMIKNhD8OO4kwcO3ZM4+PjFmnL5/Pm+LEfAaSJ4OCooUFnbbAnohMv&#10;FArmcPKc7EnMQw+KqdSDkwTgZv8CkO/s7NjhQfF43KqjeRkZ5Cd7cX9/v9W/96x6kMjB7txhzlvb&#10;xx6Mt2swgwcHB8pms9rf31c+n1d/f78dgBKUJmA0yH4uFotmGDFQ7aQt0hF4DsoivPcNkKR5htG3&#10;YDgvKJ/wjUUFkKbEmA+7sllQehE2gz4ADHoZCKc4jo6Oanp6WiMjI0omkxb286wMxoXr8FxeCuT/&#10;306O8m7yEYxiECB6cI7eFGYARypYAQawyMEaxWLRvP8gGx4EjkEAGfyc/y6bCWFvP0eQKNGPfIbn&#10;JYRHwg2sRSaTsXq4sBvhcNiqM/hnJGknk8nonnvuMe05DKM/zdOzXjznrZh8/3dfX58KhYK6u7t1&#10;5coVPfroo1ZZgd8H5/Zv23p7ezU0NKShoSF1dXXpiSeeUKVS0dLSkoaGhvTNb35Tb7zxhubm5hQK&#10;hXTfffdJkp2w58tz9fX1KZfLaXx8XFNTU/rNb36jRx55RN/4xjf01FNP6de//rWef/55Y73T6bSe&#10;ffZZfec739HMzIy+/OUv66mnnmqJ1EjS4OCgHnnkEV28eFGzs7NWzWdnZ0c//elPValUlEgk9LnP&#10;fU6Dg4MaGRlRtVpVMplUIpFQLBazDbSrq0sjIyP66le/qieeeEJ7e3t69dVXtbGxYYCOTR4t+W/b&#10;iF7BXAU3QG/jAJDoZDc3N20z9VU3KHnmmWjpqNqMB3o+QQxZh/TOhHnpKJmSpHlYStYQQItDgUi0&#10;DIfDllcB08nvg/MfUoQ1QlI6IAUQ5nXzaNoBvdhGL8UBPPN5gCTXYB5x/+3tbUsYx7ZiU3DGcMAl&#10;mcQAu+KjAYBHDxhxaph32BN+522Y7x+AFO8C+cLe4h3EWwEqvwdArPjkVuZCs9lUqVQyLb230zDy&#10;/nRS9qh2QJU9b2trS0tLS+ZE9vf32/64urqqarWq2dlZ3bx5eDBPuVzW2tqaSUcqlYoRPJ7o8UQG&#10;64R14ZlyHDeStsn3ItkRNpkxR65C1SKcoWq1qpmZGSsU4GU4sO1EDI4dO2YViqgWRGlSTsisVCpa&#10;X19/h+PiCzQQhYV552wR5gn2a2RkxKIeAwMDGhwctLmSTqetf6gS1S6697uI+H3S2icCjHvQ58GC&#10;dGg81tfXFYvFjHXx0gQPnlj8V65cscXrT9TD6HvgwiILMrrS0aEg7wZCPYAPtlt91htHwnAwUIT4&#10;QqGQJUT19/ebzME7BJRlwwAC4rPZrKampnTy5EmNjY21VPbwWmzezXu6MHss6HcDte0Wog9/t+sz&#10;/13vGHCkMrWKeSbfl+hG19bWtLCwoPn5+RbJjQ/r8h0PCrwDx+f98/F9NioYDL6HgQ2CfzYijFWj&#10;0WhhE3t6ejQ+Pq7jx49bTWUYHcCK7/dQ6PAAlUQioVwuZ7WI6Vc/B3yCVLAxt3lf35LJpI4fP65X&#10;XnlFr732mr74xS+aoZVa63l/mAYD47WNU1NTmp2dtXlN5EeSFhcXdfHiRa2vr9vR0QBXZACwYhzM&#10;0Ww2LRrBgRWwOnt7e5qcnNSxY8d07tw5ra6uan193U6UlGSsz+c+9zk9//zzunDhgvVdR0eHXnzx&#10;ReCVI64AACAASURBVHV2dur3f//3NT4+rmq1ahshrBksKs9aKpVaSh7C2AIwASQftnlAxJHk7RrP&#10;QRJktVpVtVpVOp1WKBSyUne8C4CxVCpJOoqQsZl7wA6TDRjDTnspBeAVJr1UKlneCc9MXXZ/7DuA&#10;iGRYro3j7qOU9DHsIsew0+eAUBhdIlSQNqxLQKkvmegBK4x0R0eH6YxxGngOKmJgN7DtPAcOhZdD&#10;+ERM3suz3YA0xuLg4EDxeNzWCXMZqSPAzmvKIbrC4bBFbyQZIfRubKZ3ePjj7S1ODhVqfMUWr/2n&#10;D/v6+qx8IFWhOP0auwGTix4dhh1HGDvZ29urcrms1dVVk8F0dnbamRgAau8AQV4FGW/mHP0S3Od7&#10;enosYp1Op5XP562M4MrKilVhouxgo9GwJNKdnR17pnK5bMDYJ5ViD5mHY2NjGhwc1OXLlzUzMyNJ&#10;Lfau2WxqZmZGi4uLlrPgI8+cWuqrsHV0dFhiPGu+p6dHhUJBg4ODtk4bjYaGh4etehV5OFRr8ZFT&#10;2q0Iof/r7RMBxqWjTH/+7cEgg40B4+ewDp5JKJVKxiJEo1ENDw+3sAbtWF8AoaQWQMS1MYweuHkw&#10;5tutALsHtp6lxEB5AMxzoH8EKANI/bOx4Lg3LOzIyIhGR0eNWZeOyhJ6A+MZX4CmN7Tt3sm/Q/Df&#10;fNY7S7cab8atq6tLuVzOQBMsAt/FoGFkNzY2tLi4aMbHg/F2zyO9E5jeKtrBxuUZef9OQZYEps0f&#10;q43Dg9GLRqOamJjQ8vKyFhYWtLa2ZiA++Cw8D+/E/XgOACLjhazm3SIwvh8Yk3g8ruPHj2t0dFRv&#10;vvmmVlZWNDk5qa6uLtVqNQPHH7Z5RhKQBYipVqsWhgVA7O3t6X//939VLBb11a9+VQMDAwYYYYQk&#10;2dHUoVDIkqqQOOzv76u7u1u5XE6S9Morr2h/f1+ZTEYvvPCCTpw4oT/8wz9smVeSNDU1pQcffFDn&#10;zp3TlStXdPbsWUnSwsKC7r//fj366KPK5/NaXl42VpvwP9IE6aj6CiwYrDUslCQDiB+2AYibzcPE&#10;0iCYYrw9KPaaat6d6A7Aln7xtZkBusG8HcCWrxHvpW7+voBonCUkcuh1mfNUAYGoAKD5KiV+/Pwz&#10;NxoNczhYL8jzGKdms2naW+qds4a9Jpnr+Wgp+lykLJAJEEL0J3W8sQWwqgBs+gb77fc7QCKlNbEl&#10;yOpwBHt7ey3PIhQKWRUN7BdgDftFiT76RGp/2F7w38E55SOf9AXjxTyh9jbPh0OG88EezRijGUfy&#10;hJbdn/2ADWk2mwZaSQit1+tWipDnQs7I/XCAcD5833jSzb8f+yJrg4Om+JvIQK1Ws3laq9VsvDx+&#10;we75UzF9tDsWixnrfePGDVUqFZOsehlRb2+vBgcH7WwQqgL56IQvzejlMdTep5Y9idueaOrr61M+&#10;n2+ZW0SscD49rvK25k5r3z72YNwPoGcqPTDxgJbPBZlxvsvGwB+MKWCH6wfBfzsAx7XZWIJAPPj5&#10;IGD1YdogeOXnnpX24THvqXstNqCEUnzSkQ4MY4sx9lIKScaMcC/PJH+QReQ/344Z9/3sP+89Zv6P&#10;gxCNRpXJZOyAEc+6MIaSTJ9JBQ2M9LttHPwdZOrbPU+7d/VglzlFfXFkCb4vAGCwb2jK2WR8v/Ne&#10;zAf6jn6kYgBMuu9HX6rqVo2+8WtJOgRxIyMjeuihh/Tmm2/q/Pnzuu+++4y94z0+bAMgABg7Ojqs&#10;YgDaYcATIeRaraZr167p0qVLunr1qhYXF61qSmdnp3Z2dnThwgWNj49bxRN/CAjVaJaWlnRwcKAX&#10;XnhBqVRKn/vc5/TP//zP+qd/+ieNjY1Z+UneNxaL6cknn9Rbb72lzc1NPfjgg1pZWdHKyorGx8c1&#10;NjZm5RRrtZoWFxeNzZKkS5cu6Ze//KXK5bI5HISv19bWrEqCdPsiD4CeSCSiTCbTsi7bOWg+9C6p&#10;Za1JR0nxgGZ/oihyFK4TtMseRAN2eA6eE+DFfAS4IztgngOakG8gPYGx5G/vOENG+LUKg4/eNR6P&#10;23Pw/ryjT3jDPmJbfT4FNhvw4xP2/H4TCoVaSs/5CijUpPb2iH8jY4ItZQ/AFiCv8M/hK4/4cpLk&#10;uBDBwL54yQ2RJsbW77Pv1XwEKSjzxM7F43Fls1nTjkMwhUKH1UYoPUvFkGw2a9IbGF0Y8UqlonA4&#10;bDIOpC30Iaw7IBibwJ7pJa6eCQ/aR/4NKdJoNKyPPPkDkYDNhznmECefX0C0xB8qB5ON/G5kZESp&#10;VEqVSsX6ZH9/334+MTGhWq1mZ534aixeXsUcp++IuuDMUud8bW3N1jCJ7MlkUplMRoODgyatXF5e&#10;1urqqjo6OpTNZpXNZlswhh/3YD/eaYftYw/GMTTSOw+vYRF4pkBqZV89Q0NG9+joqI4dO6bh4eGW&#10;DYF78HlveNtNpKBjcKtrtAvJtAN8PCsMimeoMQxe2uA3Sn+foPHw7A2VQ1jIAwMDBgr9punlKmw2&#10;HhjyfEFmrV0LAm0a79TOeeFnGBDPNHug0C5SgcfvZTu8i2e6g/0fBOP+WYK/99IUPz/pt0wmo6mp&#10;KY2OjlriLePqoyhUnVlYWND169dNQ8l1/SENzHHu6/uv3Txl7QQdkeA78Vk/z8LhsFKplB599FG9&#10;/PLLOnfunF588UU98sgjxj4zDh+2wbSfPn3aNLaFQkFnzpyxKgp7e3s6duyYzpw5o4ODAy0sLKhc&#10;Liufz+vkyZNWJrK7u1uXL1/Wzs6OLl68qEgkosnJSYVCIVWrVTuGPBQKaX19XVtbW8rlcnrsscfU&#10;39+vubk5LS8v6+LFi5qamrI5hSTgoYce0rPPPquVlRU9/vjjKpfLkqRHHnlEfX19xiCdOnVK+Xxe&#10;4XBYo6Ojevrppw1wk9QFC4sOE5b0djbq/cfjcRUKBfs5c5W5y5yApACgxONxk8jB+CJFYdxwQCl5&#10;CKhhTbJuAfoeGElHrLuvdew1y83mUaI8Sekkk1FmzpcC9fYBqYV3hL3DAPNN5Qoq44RCIWNpY7FY&#10;y7HyPvrKMwF0AcGAPeQlXgID4PYnhmIXAKKAbW9vAPpe0lKtViXJqo54uYAHtYw5z8b+gU4Z7Tl9&#10;D0GAVATw5u1ncL/zc8sDOCQPOCd+b0LGQb4IrLEnnYKSKJjgoLxjY2ND5XJZ4XC4hTAAHOdyOcVi&#10;MauFzbtKUjweN/tMYrLfM3jXYBSb5wRrwMbH43GbSwB8mG1ftaRSqdg8RHrlHUuKTCQSCSWTScv3&#10;ajYPpScrKysWCRkbG9Pk5KTJtZDrkARLn1NlyDP2PGNvb6/i8bid9koSM3Zgc3NTy8vLikQiymaz&#10;kqS1tTVdu3ZN6+vrNu9xgm5Fgt1p72wfezAu3Tq84UGRN2bB33kAk81mNT09rbvuusvqaqOh8t66&#10;v68PU3lgyfU92A1+3wOW93oH7zhwj6BjAfspHbFnfgP1/eBZVADgjRs3tLm5qbW1NW1sbBgTEQSK&#10;bNRs2mwinuHwRt6zuUFA244p94xy0MmiDzzY9YlFwYgIf7OB++f19/dOyq200kEmyv/cP1+QIYNx&#10;QBbEITwTExPKZDIt88uPO6HVhYUFzczMqFqtmvwomDDLvXh+mDWqLzD3Ycn8Jt5u7vHM/v+8G6Hi&#10;sbEx/cEf/IG+973v6T/+4z9Uq9V09uxZDQwMWDLxh23RaFT33XefgZTp6WkdP35c4+PjVi7r3nvv&#10;1cDAgKamprS3t6cTJ06oUCgol8tpY2NDkUhEJ06cUDgc1sjIiPL5vLq7uzU5OakHH3zQwPqDDz6o&#10;XC5nn9/d3VUsFtPQ0JASiYT+9m//Vqurq+rv7zeHx/dNX1+fnnzySe3s7FgC9MTEhNLptDo6Dk9Y&#10;LRQK+su//EurLRyJRDQ1NaXl5WU7jbVWq2liYkKpVEpf+cpX9OSTTxoY9Oz0hz3FbmFhwSQ4Q0ND&#10;Lb+7VQgZMAOgqNfrFu73QIk1xxym5CGVPtiYfXUrZEgcdCKpBXxIMnkCQDtoy6Wj8mwwq7CkABp/&#10;7Dhh9CAb3dHRYUADuROVspC+hMNhC/VjQ3Z2dgxoQ2T4Gty+H5F8UKuc9Qaopq/Yh7zd884P+T+M&#10;C2drBME/+wAVWLDfJPFit7AR6NOR+CEzoO464I3qSR6QB/dl/9788e8PO4tNbzabpgPnXTyxtb+/&#10;r5mZGd28edPqwXd2dmplZUWVSkVdXV3K5/O2b21ubqpardrc29vbs7MLenp6NDo62iJ1qtfrmp6e&#10;liSrKHLz5k0rIRvch4Mkm89PgzBJJBIqFAoaGBhQX1+fOQP+fBGug44c/EBOUUdHh8rlsiV0S0da&#10;fyQkzBvmNtFgEsur1apWV1e1tbVl0Q+086VSyZ4dR4e+5VAi5DTMW38KOA7Azs6OHVi3tLSkvb09&#10;cxyazWbLHKLf7rRbt489GMdzDYJdAGc7cIOhlY7ClSymWCxmGcBsjEzIIAvtG5tP8GdBVjrIQAYZ&#10;8HYsMM/tw/4AVa/vY/Pz7xcsg+c/i6H1LC4SFN4P4+2fi2sFKwB4gB40wj4c3S4i0M5o+7/bMdQ8&#10;H2yz160DuL33HZQjBQEw1/Z/3+q+7ZqPYLQzMGwKHL1cKBSUz+cVi8UsWcu/NywiCVdoF2EsvISE&#10;d+Z9+D/yFkAG12d+wPDcyiAGxyDYOjs79dhjj+lHP/qRXn/9dTUaDaVSKQNqH7bxPPl8XmfPnjUN&#10;LNpI5FaFQkHj4+OSDlmsY8eOWVUaHEwOAnv44YeV+//YO7Pmxq7r+i+AM4mBIAEQHJrNdrMHdqs1&#10;y5LiihJbsZNKXHacKqfymre85jvkC+QhVcmLH5IHp1Iup1Iul+WULduRpziRWnPPbM4ECWIGOALE&#10;/4H5bW5cgVLLLdnd/vep6moSBC7OPfecfdZee+19UinTPF65csXkIhMTE0qlUjY3+vr6NDs7a0dN&#10;z/xfFZZWq2XsGY4RACGTyUiSbUipVMrkDj09PUqn0/qjP/ojq7Xb29trzgPaZBKzGo2GpqenbY7D&#10;rvLd99s2NzdtnKgX7O1QEFDBiEYiEasLDTj3B7LASvp5hj3mGjCv29vbNjf5flhsNnhfppQ1Lsk0&#10;w15K4EkIEvQkmUyh2TwqexiPxzUyMmKVLWBZ9/b27NpUiPAHm3gwzL343CNKEXKtUChkSbd+rUoy&#10;OQgJibDqsMUw1P60RW9/if75mt98jr4BLKvVqo01gNxLg7CLnjxC8kMCNACacpzd3d1WXScej7ed&#10;kXFS847P3t6ekV04+Ny7z7shnwKnjMTa5eVl03pLR+U5s9msjS17undgI5GIObGbm5uKxWJ2YFw4&#10;HFalUlG1WlW9Xjd5DBEFZGYQT35P9muGMfdRl97eXjtpkxKKlALd3NzUxsaGDg4OTJ9NtIG1PzQ0&#10;ZA55Lpcz2Y53qCjR2NPTo+HhYVt/HFDIeSjFYlFra2va2tpSKpWy6AMOKBgqFDrWxuMkkxdUKpXa&#10;IjHkTZTLZfuf6jVUhWk2myqXy/Y8H7V7bw88GPcenG99fX0qlUq20GFOPSDHmLDxEZLBq/QVMZic&#10;rdaRJo/NFcCEroqTPtk4AUdoG32IlI0myKTTgiyrl4oEQ2O8hw2ckBjX994+7+V37hdDNzk5qQsX&#10;Lmh2dlaJREJDQ0MWdmaDxRh5naDXsPtELhayJAsn+34GGQXYWu9oebmFdy7YqEgkIWzHmHgtY5Ah&#10;QgbAuAZ1nTgWwVCjd8wAK/zsmSU+zwblGSHPSvskSjZW2GxYxytXrqhQKOi1116zk04BMkEA7cEU&#10;ek82Z99fNn7KJfL9/n3MZf8az515cOfOHe3s7GhqakrPPfecLl++/JGOy722UChkwHN4eFiSbCNl&#10;g8Th9KX5AAwwUslk0u4PJ5vKKQcHB22OA2PiWWeeFyUb2dxhrPid8DffxTXYwHF8Wq2W9Y8Nb2Rk&#10;xL4fwHm/shTsE6F1bA5/m5+ft4OKsGnYRsAMffJ2ltP/mAtUXQBM0HAGc7mcgU4qPbDpc0w3fWy1&#10;WnZ6KlIIz74B1gBJaNMZTypyAKaRGKDNheWDacTGYQsI3ycSCe3t7SmZTKq/v9+AI84HZf0o0wYL&#10;WyqV2so89vX1WT5Ls9m0+uGUoiVpjqoVXJ//OUOit7fXgCLzH+eEZ0TddUl2MBJyllwuZ/dIZAfn&#10;FlDNnoCcqlwuG+NKMi7SnUKhoEajYdU9NjY2TAPvCZxO8xjtMbanUqlYzfdMJmP7Mqcfr66uamho&#10;yJIT6SPyDeYgkhkkMJzQGwqFrJ48648kQk7SZA9ZWVmxZ3R4eGiJj8w7Sv15MsRH3T354yvfEGnw&#10;+1Uul9P169eVz+dt38zlcpbkiB0lkkEFKNZWqVRqW689PT12Gii5FIBpTqCVpFqtZqeHhkJH2vvx&#10;8XGbs+AB2G2igyTUp9Np2+OQnYGfSJLFScM+Hx4eKhaLqVKpaHFxUSMjI1ayl3GTjolNL5N71B4C&#10;MB4MpfMgAc0AK4CZB0EYIu8F8jOhSA+uPNgKsrW+BVle/4/GIvOHxrCA/XU9A+//Tn888ILZ4XvQ&#10;l2EYPYtOA2SxCQIMotGo0ul022bskzwwPoA3X3KLRcRGTGjYA3ZYRC+14L486A7qFH0EAI0lGyIb&#10;RtAxYz54h4efPXDwUhcvafHssI8IBFnjILvs50un+cDfg6/xPp4VJaNOnTqlRCKhXC5nn/Xz388d&#10;GK1OEQffDx+xCL6Ha9K8pIX31Wo1vfrqq+rt7dUXv/hFffaznzWWpBOT/mk1vx68/MonxwYjPBh6&#10;/vdr0B9ewmf8xoAj6H/3QFw6dhJowXkZlAf5DT64Tn/dxvWj0aiBOTbQGzduaHl52TZ673x00nLi&#10;VHv2FQDB+FBKkvH2+mNsCLINHJudnR07wdDroinN6p1pX4UBmwFQB6RhdzyQJx8ISQBMI0eL+5KW&#10;PlEUiYt3vnweCuCVseFv6HBxxImsMC+pl+61yV7OgkQFmQxl4HDc6Y8HMNhI7KvvL8l41N9mriFj&#10;g3TgvdRZp1KN143zzNB3c/ojZE5wnQXnEWN2cHCgSqViTiwAFEe5r69PKysrRoYAupEmdXd3W/Is&#10;OUA074DwHDm0yMt0YHNDoeMDqFZXV02+wYmygF0kToODg5akDBgP7sUQMcH15G00B2UVCoU2ewKA&#10;xs6MjIxYmVqeF2uQfAjm/N7enl0XRwBSBttUr9ctGdQTZ0Q++P6VlRWLuiBPwknAVqIfx6kkCsSz&#10;JiLJvKC88MbGhi5duvSB6Nuj1rk98GC804aBQWQz9EA6FDo+tAEjK8m82p2dHW1sbGhwcNBCsT4j&#10;nw2bBRUE0F76EAQ7nkGVZIy9TxoKgnF+ZvF6cMdi9QudjZzrc+9+bIJ6ae9wwBRieEnw8Uw1gN0z&#10;H9yDZ0Tpsw/lwRCzuD049gCYzwUNOpuLZ/d3d3dVKpWUy+U0Pj5uSTtc14Px4DPz/eY5B4GI/6yP&#10;cgT71wmM+/nC+9gwGTsvHfJyK/9sOTWS+eKdQB8hCVa68f0PNuaKdziCADAo4fFsxe7urq5fv64f&#10;/ehHeu655/TSSy9pYmLiN8poIH04SfcejDj59cfvvI9r+cRBqb2mPXPdO2U+YgbQ8tUXfF+JyHC9&#10;oGMsfXKJrzRC2dwXTsOdO3eUz+f11FNPmbSG1inaQpSBg2LQfPoxGRoaaiuFCvCHUSMKB1CGUQP0&#10;AAaJcnk7CBgHOONwdnd3G9MLWPLgDhIB4AZp0NXVZcw5jgElE31uDIQJidPezmErpXbCBgfDy/28&#10;Q7e7u2uRE9arr3yEjIdKGQBoCBW+g/FBEsE1AONE+6rVqh1yxtgxz5jnSHC8NAVtsK+Hj1MASMWJ&#10;8ochfVjzz9TXN/fRTw6AIl+ApELGm3nGQWNUXOKasMTlctmIIR+NjkajmpiYMCeFZ763t6disWiR&#10;FfbLWq1mz4O5xBzBvgQJN/YXHFF+9wxyPp+3+t2MLSCbyj1USoGN5gAiEqgB/ERTSqWSVldXlc/n&#10;zcnzBATzlrVDhJPKKb7OPJ/BMaT8KWOMdn1zc1ONRkOJRMIS5Yn+IfEiaoVWndNMg3KeR61ze+DB&#10;+EmNh+8BLJuAPx42CAIrlYpu3bples6nnnqqbZPkWkxo6ViSgPH27HXQI/YAyTMTbFwe4NK/ILPr&#10;rxUEqVJ7uAf2GCbCe8p+rFiUzWZTxWJRCwsLSiaTFh5lE0HS4/tKnWw2Lhgjrz/FIMAUsbH692AA&#10;2GyIHAQZB54FY0+ZuLt37yqdTmtkZMSMPCDBGyA+5+U9HhAH2WJ+9npVwEKQCfESFJ6JZ/9hXQEs&#10;/t798/COnI9uMK7eOQr+DKAMOoneCfTPzoM/z1IEw8veWO7v7yubzernP/+59vf39fjjj5s21zPN&#10;n3brxC4HnZ8gq+2bn1vBut08I39t5qRv/vqEx9l48vm8MZts5J2YQj8HvAP9STSYQ2wTlZJef/11&#10;JZNJXbp0SalUqi1qGPx+7h2JAwcXeRsGE478hPWBJIS5zxwl0oVOHlbYR/AAl4BUv84AGoAj+glg&#10;B4wzRyhDKB3L5egHewNAnrrzsHxE3mD9AbNoX7F7HnQA4HxiJmuS6jDDw8NtjmInG8SYYGMlmUzD&#10;s7o4S54soAxeuVxWqVRSq3V0AI4nSXzyPmOInQEE+5KS/A021jscvM/bkeB8J7pCBQ5YbSREVPRC&#10;+iTJnAMAP1r/wcFBc5K4NrWt+/r6LEfAS6mIDmCvANacesq8Ys5yr4eHhxoeHjZShLUStHOMB3Pb&#10;y03q9bpyuZw5M2jd/fwhipNOp81xGBkZ0dDQkFUrKZfL9hy5v+7ubpMLbWxs2JH2EItEj5rNpo0Z&#10;+0S9Xtf6+rqKxaLN276+vrYCAH49sjbK5bJJjLhfpCdIvjwmop+cduoj6Y/A+Ie3hwKM+4fomQdO&#10;aMMTg1kg85/STz7rWDo6xa9arWpoaEiZTMZChmjr0HvBDPgQJQuRjSbIYAYZV2+8/P3gUfp7QsOF&#10;/ABWCY0j1/EHCNBXssE9IPA6Zr+RoOFcXl7W6uqqdnd3lUqlbAxY/Ggzu7q6zGtHwwco6enpsU0A&#10;ZoGNFAck6GB0AsQYWV/OCyZrZ2dHy8vLGhgYUDKZtEoMAP5W66j0WblcVi6XMwaOkBosCxswzwag&#10;Ialt8w8y67w/OBf9a57xZrPkWG/Cy9Ix6PHAHuBPqbjg/THXqLktyULAxWLRTqijH95BRE+eTqdt&#10;rPw89PfgQVqtVtOtW7f0xhtv6MKFC3rqqafa5jgb1afdgjIavxH69ef75dlptOFEyqTjUorBBpNE&#10;4zonhVlXV1f1wx/+ULOzs7p8+XKb7IvP+7Xo7wfHPiht+XWaP7K+UCjolVde0ZtvvqmbN2/q61//&#10;uubm5iSprYrISRIZAC2OC46+l2545xDHEOmSz8/g/rHJ0WjUGFGAOWXmCJ1LxzkjrBvAPAAT8OEj&#10;XciIuDaHBDHOwcielx5gEyW12V3kd4A75pGvPiLJyAocAEgBpCw43NKxHI++44hgw3x5O8ZPOlqP&#10;Ozs7BqAAzZSuI6nO20y/BgCd/M53IEdBtsn8Zf9DzsI9IgMJNm+z2W+Hh4dtr2q1WiazwIloNBqa&#10;mpqy8acfPskV+Y+ktjHzIBhHa2RkxOwkGnkfgcCx4f3YeuYIe1gkEtHe3p5KpZKNcxBwYr+Rh7Ff&#10;bm9va21tTeFw2LT4oVDI8ruIdlAlClaf+yyXy4ZnvCzTzyG/x0nHTpLHKJBUPPdcLqdisahSqaRG&#10;o2HODPOOBN6trS2T72xtbRmL7nMQ0MWTa5bL5eweo9GoRkdHlcvlbJ0E50unvfRRewjA+EkbYbVa&#10;1d27d7W9va23335bd+7csYmfSqWUSqVMkyYdnZ4XjUZVKBS0ubmpQqGgW7dumeQBMDMyMmLSCE5D&#10;5LpIBPxkOokdDDLdng3q6+tTJpOxcloY8Fwup8XFRW1sbJgGu9lsam1tTYuLi8pkMmq1jhKIlpaW&#10;bBGEQiHNzMwolUq1JZCwIKVjNoRQM2Fbxo1QGTKWcrms9fV1LS0tqbu7W0888YTq9bqWl5e1vLys&#10;/v5+nT59Wvv7+7p+/bpKpZKGh4d1+vRpRSIRFYtFO46eceikzwbwRCIRTU5OKpPJGFBqtVq6c+eO&#10;lpeXVSwWtbKyovfee0+NRkMTExOKRCI6c+aMDg8PtbW1pbW1NW1ubmp1ddU2yv7+fk1MTGhoaMgY&#10;QwCrT9SUjuur85ylY9mDlyd1ksRg0CWZVvD27duWgONBGI35w2f39vY0Njamz3zmM8rn8wqHw5qZ&#10;mVE0GtXh4aFu3bplRq5YLGp+ft7YDzaWYEi1q6vLaijDQvnvB+AGdfKlUknXrl3T2tqann/+easE&#10;wuZVr9c/cL1Pu3kHDrmDB228TrUBnDteZw76qBE1eQlx03gmzJHu7qOKN/V6va0eOCDIR9R8NMjn&#10;QcA8+tfut8E6AUxqtZo52c1mU/F43O7LO2nByA3NJ0ETHvc2jo0fzSmfIfTOtQAR1FomMU5Smz1l&#10;U+d9HiTjjAJYPdkSjUZtTEmwhF0HrCFX4cAnTt1EJ40mmn+Aya6uLkuAQ/bRbDaNpYWgQfJBvWgO&#10;nQKE4Rz5EoWAVcAkWudms6lSqaRCoWAAuFwuG7MOS95qtSwyAQiHmMG+1ut1O+zK2zkcUthqSSbR&#10;qNfrFj0Kh8Mm7yAKwNwNlvzrtDf7e2TfQwIBm+0JHU9C8Rz89/m639wP94JTNjw8rLGxMfX391u9&#10;cUqJIv0rFovm0ASlbejEx8fHNTY2ZjKTcrncZks9gYHdCGr5OWwO8M8awWH2jjnnfBwcHJgO3MuC&#10;fDU47AxJ/eybPCPYffqL07e/v6+trS37LPsF16Aa1dLSkpWMZG7hcEQiEbMz/G1/f1/5fF53795V&#10;KBRSPB7X5OSkrSe+w0cyfXsExtvbAw/GPQPntarFYlHXr19XpVLRG2+8oWw2a+HLixcvanZ2CH2n&#10;zgAAIABJREFUVq1WS/F4XLu7u3r++ec1NTWl999/X2+88YaWl5d169YtOzabhXXmzBkzsO+9954W&#10;FxftGF48YG+8vdfn5QwejHumVTpisk6dOqXLly9rdnbWMu7n5+fN2FBmSpLW19d19epVDQ0NaXp6&#10;WrlcTu+++66Wl5eNGSgWizp//rxtZvSHDYDXOXYbT/f27dt2UAKJVfv7+1pdXdV7772nlZUVDQ8P&#10;68yZMxocHNTo6KhVAJibm1O9XjdDPjExobm5OUWjUc3Pz2tjY8OMt5d1MD6wagDmK1euaG5uzupy&#10;7+3tmRaVZwIgTafTSqfTxrIsLS3p7t27qlQqZigIqV28eFGjo6O6du2aGXaYckAMRp9KDIyZjygE&#10;jUcQjPOvVqtpYWHBIhceuHuJiGcaW62WMpmMZv6vtvby8rJ6enr0xBNPKJPJWDjaax7n5+ftAAbP&#10;wHppTiwW0+OPP67HH3+8jbn1fWdz8OxWpVKx+TgzM9NWUs47F592C0o8pCOWEKZnb29P8Xhc4+Pj&#10;ikQidjIdCVmTk5OKxWK6e/eusTw4ohsbG1ZzFyeo0WiYEwVDFgodVWrY2dlRNpvV6OioTp8+bafC&#10;JpNJC4mjrwQIDQ8PK5PJGDD5pKU9ONg4+oODg3r++ed15swZvfXWW1pYWNDp06ctUZHPBKMaPmpF&#10;P1nXhLFxgJAE8F4ACYCZ0xCZszCaVK2A/Ww2m23Jor6kHWsqWMpQUpvjBGjj+32EqLu729g9mGzY&#10;OhhuAL2/TldXl0W1vC0FxHonnjWJ040DAKAql8vGJrLmPZmDs4iEYmNjQ43GUZnCXC5n/fNHpEMe&#10;bW9vm4zg4ODAQDpjj+yG/u7v71s0FuAGk856AcD5RE/GDJBO371N9HbFA0k0/JR65bu94+PzDtin&#10;PGPtnxXRAJh2ZJbkOADuqTnO+JbLZUvcxOHAIWEcvIMMQE8kEvbMsdPMa4Csl85Qp5y5xnxkjHy+&#10;gHR05DzOEOtGkh1ORN4G72HMqPBEuUwiKj7HgkRYyjhie9i/fQ4Ee+bm5qai0ahFonCKca64H5/4&#10;WqlUJB1XzsHRZZyDYPwRM965PfBg3DcfKqrValpdXbVjWyVpfHxciURCc3Nzunjxom2+pVJJ58+f&#10;17lz57S7u6v5+XndvXtX2WzWjKgkYyii0ah2dnZ0+/Zt0z7h/frNyYfNpc4HyXgWwWvbk8mkZmZm&#10;NDs7q4GBAQOP6KwItcHi37x5UyMjI2o0Gtra2tLt27e1tLRk38fGODAw0LbwKAXoPXSvlVtZWdHW&#10;1paFq1jAi4uLev/9961U0uzsrKampsz77+/v18zMjMLhsBk4arf7Tco7JUHHJBQKWYLV+Pi4zp49&#10;q8cee0zJZNLCpIVCwQB2uVxWPp9XNpvV5uamnW5Zr9d1+/Ztzc/PWyhWOjqgBadnfHxckuyEPnSj&#10;3d3dFgnY3Ny0jSIo2whuov5nz3r7cDNlpYIAWTqOVAA2CEk/88wzSiaTps09d+6cTp8+rd3dXS0s&#10;LNicpzIAIVEPxn0yWTQaVSqVamNpgs0/Hy8P4ujjqakp2zyQvaDD/LRbEDRWq1UtLCzo2rVrWlpa&#10;0o0bN3T69Gk99thjGh8fV6FQ0I0bN5TNZtVsNvXcc89peHhYv/zlL7W4uKi+vqODjM6ePavr168b&#10;Czk7O6sXXnhB1WpVP/jBD5TNZjU1NWXzIZlMam9vT/Pz80omk/rc5z6nyclJXbt2zeZvf3+/7ty5&#10;o3fffVerq6va2dnRiy++qCeeeEIz/1cj3T8DnN/7aZRshVVMJBL6/Oc/b+zV1atXNTU1pVOnTimd&#10;TkuS2RoAr98sg1Ei6VgehEPM53ECYRpZF3t7e6pWqxahAFSQdDkwMGAJgz6pETaR6JTvFwx40AHm&#10;84B6IoJ8jlMbec4AYO8MeyYWJwp5BWuXpFK0294BgsEF/AWZXR+dRJYGcEEqh60rFos6PDy0hMxM&#10;JmPsPmCMU1wZr1qtJkkWUaSSRqPRMMkb+xaA0ztD3jbjOCGv9DIln9vCHPHPyEc2IDd8PwCrfAZZ&#10;pM/7YpyQxfhEfewbrDrnEfikVh8pAyfs7x8d1768vKzDw0MrgQio514bjUbbeOzs7CiVSlmVFtas&#10;t7FEgJjjaNO9ZAcQDngG7HZ3d2t+fl7FYtGIBfZwjrMnP4X8BSI+OK+sWcaAcY3H40okEkYk8qyG&#10;hoY0NjamsbExdXV1aWNjQ6FQyAA09ojv3traMmeD9UuUkER2Lx3mIMFqtdrm4D9qH90eeDCOwYJF&#10;pXn5QLPZ1MTEhJ588kmNj4+bLCEejxv4BIz5UDuT0Iestra2dPXqVdXrdavnycbFhodBQl6CgfPs&#10;AO8j09iz5Z6B9DrHiYkJPf3005qdnTWgJclCULdv37Zs6K2tLWM/RkdHVSqV9O6776rZbFod02Kx&#10;+IGqI81mU4VCwZiF1dVVO3Urn89rYGBA29vbymazFjZrNBqWtDE6Oqq5uTk70WxnZ0dPPvmkJicn&#10;2xgdwIh0bMBYuMExuHLlip566imdOnXKjJR0xA6cPXu2LVLB8d7d3d1aX1/XG2+8YSFIbyiHh4c1&#10;OTmpp59+WmfOnFFvb6+uXLmiVCqlUqlkLBLMy1tvvaV8Pt+2meIkYVQ8a4ORYUw9o8h9+WoHABsA&#10;DGwDwIVknf7+fsViMSUSCbuPaDSq7u5uXb582a4Ji+8NMteFTSMqgZzDN8/QA058ks3a2poxKMgL&#10;+B4PRvzaCbJkn1Tz7HitVtN//ud/6saNG/ryl7+s999/X//xH/+h7e1tJZNJ/epXv9KTTz6pH/3o&#10;R7p7967eeecdfe1rX9O//uu/qtls6uWXX9bIyIi++93v6gc/+IG+9rWvmXNer9c1Nzenb3zjGyoW&#10;i/rrv/5rDQwM2Nz4y7/8S1UqFb366qs6ODjQ7//+7+vb3/62dnd39dxzz+mtt97Sa6+9ZrWUv/Od&#10;72hgYEBnz561e2Hs+PmTaH7D89G7P//zP9fNmzd19epVPffcc22f8QygB7gwpr29vZanQh1vH3r3&#10;6wOggjQCcEMNYjTh2EAkAdSd9iwveuhWq9VWoo95jpMOYAbkQBKUy2WTNJBrU6vVVCqVrN48+4K/&#10;f8YAvTesKa9BkvDdPoEc8FooFDQ4OKh4PG5yFZxztMFEtnDEAZb5fN4S91iPAC7K7JVKpTbpQjCK&#10;gDQPEoTqGUNDQ+a4HB4eGvDDrrBXAAYZYxIKve3wPwN4mceeWa5UKlpdXVU2m7VEzMHBQQOvzCGu&#10;T19IpOXeyO3imo3G8WmwvrAADDzzAskPkiFya3gurBFYd2Q8KysrWl9fNxlRMpnU1NSUJFm/isWi&#10;stmsisWiPW+KCjDP2ANg7LHZiURC58+f18jIiFXkWV1dtXy1/f19i9JBElF7nv5yr57hJmGzr69P&#10;Y2NjtjZx9shdSKfTOnfunJLJpAqFgu3T3tnilPJaraZ8Pq9SqdQmtywUCtrf31cqldL4+Lief/55&#10;ra2tKZfLqVQqKZ/Pm+OFI+Dtnnf4fxN5Rw9Le+DB+Ec1vM2JiQnNzs4qk8lYyLjZbGp8fFw9PT1m&#10;kDxr6DWP0pFhBXxikKQPHlnvtXIehPsWZEz5P8ioEuINh4+SJKampmwji8ViWllZsYSNra0tSbJM&#10;fsJg9BsjA6PjazB7qQpsH5VK2Hyy2axt5r7+bDab1eLioi5evKjx8XFFo1ED12jyksmkVldXTWdM&#10;Qm1QouHHIBwOW6h/fHzcGGFfCWBsbEzValVjY2NaWlqyI4IB/qurqwqHw8a0scD7+vrsaGIO3yBR&#10;Znd310KiaPWWl5cVi8UMXMOQ3QvY9PMj+M/PB/8vOC+Yh2grmdvoxbu6upRIJOz0S5gxD4h9X/l+&#10;Niqvaf4wsMzfPSAKsre/yfCilzpUq1XduHFDS0tLisVieuGFFzQ4OKg33nhDp06d0sLCgtbX1/X0&#10;00/r/PnzCofDdmogEZKvfOUrunDhgp2KeunSJdVqNW1sbKher6unp0djY2NKJpN64YUXzNFNJBL6&#10;sz/7M4VCIV2/fl2NRkOZTMbmVz6f1/z8vG7fvq2vf/3revLJJy0qQXg+WHI0WLXl122dwsDYllQq&#10;pXK5rGw2q5mZmY7f6+c1zhtl5pgLfv5gRwHOrBMSkQG03jkmNwTbGwqFjFHHLqEFZg6zPr1D6+dz&#10;MEmU17y8AYYWOxcKhT5w+iPfy2d9BSx+x7ElAdWvb58YitPCPWKPsCmMGZVFAPVIS3h2Xqbh1y+A&#10;jGt4p5i++IgGz0pSWxUW5gfOu3+2yEaCjLMHUbz/oxxw5EzsWewb9MX3nTrXOHPVatXkSPSJeROJ&#10;RBSJRFQoFOy0VaQk29vbyuVyWlpaUj6ft2fsgSF7nK9y4iUwRP+oXc8zYbz9wWRISajHXa/XbV7C&#10;0kciETsFc+b/ZH/ValWpVMr2d65Ffg6FC8rlslU5w/Gib8hw2R+okMYaxFnBKY7FYlZxBdkTc6TV&#10;aikWi2lsbEzxeFw7OzttKgDmaKlUMgkepSeRixKJp6+ss0cylY9uDz0Yl45CKul0WqdPn1Y6nVZv&#10;b69NDBhQQqN4jpOTk6bvIpREySXCgbDefrH68KbUWZriDVSQLe8ETjEivb29SiaTpiHv6+vTzMyM&#10;KpWKeacYYp+85mv2Yoz5G4bOh3ZZZLA+GEr/Pu4bwO89fRhdjBLGsNFoaGlpyQyclzF4g49xY0NA&#10;V8tJXV6/GY/HlUql7Hhh6TiMSTks2H++j+ty4AcnCfb09BjQhaWq1WpWHotng7FmrIPP1DfeH4x8&#10;eNbTj6lPAuIZedlLf3+/hoeHbbMaHBy0DYw5XigUdHh4qNXVVXPKcDIBRyc5CL7fQRDH69JxwuPo&#10;6KgBhuCc/k00f1CNdMTYLy8v6+zZs3bsPCfL3b59W81mU7Ozs3rsscd0584dnT17tq2+MtKdc+fO&#10;6cUXXzSnnANTmNNExAAr5Fq0WscHebHx9PQcnYq3urqqO3fuKBqNmk672WzavJaOwQljeb/NO7Ye&#10;OBNaPnPmjF5//XXNz8/r+eefl9ReL7vTRglLDfvtv4NoIBs5a5kkNMAzYW/kFUS8PECBqeWzfIa5&#10;OjAwYICa1wG4Xl/OdckHwZb7Unn87KNASFqoKoLN98AC8MvYYg/5PDpdqf0kZeYtDgByFd4DqGH9&#10;Uw4POwUwh/kmIgZJ5Ev9edLAn6MAscK8xy5IsvkcCoXsNFQvH0GX7IkBKjvRTpIfeDvDmJEYSMIu&#10;zkipVLJrQZoRAaMaDWOE9t5XAyoWiyadQ9qBtBGdPYwxbDJnirAHeKfMV9iRjhPC/f/Ie4jwICWB&#10;FSbXwkcoOYQok8loeHjYnglR8f39fZNaQa5Ro5wIC/sc4LvVarVVfItEIpZ8SaIxe184HFYkErHT&#10;iSlk4R1m5p4kc+DBJkQOiMxzXU7bBTvhVMTjccXj8Y5gnPYIjLe3hx6MM+nRuvlkTLx7r4VNJpOa&#10;m5szo3P16tU2AwOoZdEDlDyw8S3IKvg++ddPAmgsfjYa7kWS4vG4Lly4oEqlolwup3w+37YpoTXu&#10;xKR4h8HLCvjuYD94H5ujZwFmZmZ05coV05xKxwcQcM+9vb3KZDJ64oknzMhns9k20AdA98yKlyCR&#10;OMS4wuDhaXs2iLFjI/fsjX8O/vnByiHpODg4UKFQ0OLiolVsCTIFHnx2etb+2fG7vzd/752kTJ7t&#10;8E4UYXf62d19dADE9PS0VSc4PDzU/Px82wYS7BtjFdw4g/OY93rGsdVqKZFItFXJ+E035jPzY3Bw&#10;UP39/dre3tby8rJVm2B8KRk6NzenRCKhnp4e5fN5ScdVPNbX1/Wzn/1MP/7xj/Xyyy+3aY6ZGx6Q&#10;4bwCLgHosHDIMThA7ObNm3rsscdMgkAiMuF5xvuTaMH55Z28gYEBzczM6K233tLi4mJbAiSANBgq&#10;ZoOnmg/sNT/jpBJd85EUX8oMVq5UKlktcECRJLsWhAGghetKRzkf3d3dqlQq5jAjMyQvA22qdHwi&#10;MeAVAOxZTZ+Mhk6daCLrEeBFhBTA72ueezYU0M53+EOC/HW8RA0HA9u1tbVl5BHz+/Dw0DTXJATy&#10;jLgHH/FEK+zXK/lAAC1ALWViAask4hKdYw+NRqNtxAp/C87BYGNuePY1FAopmUyqv7/fIiHIVMLh&#10;sOmpE4mE5T6VSiUjfDjQh/lHtR/GkIR81l0ymWzbd33VE++8+siDxw84Z5QZhJ0OhUIWNWD8icB4&#10;2aokKw/pJYzM02azaRFkns3u7q4l8VLNxidL+z29VCppY2PDiKeDgwOrxMZzHh0dtb8Dmkulko0t&#10;Th+ynHA4bPIirsVa4bniiOK4Yz8pXUlZSw4QOslpewTG29tDD8Y9k8nPGEY8YM+YxuNxZTIZFYtF&#10;bW5u2ubg3+MniWczpI/PDHZiJYPXAYDDkuOlRiIRnTp1SisrK0okEqZb9ODeg1DPuHoHJPidGAsM&#10;BJ+lPz4c3N/fr8nJSc3MzJgOjI0JAwsbFYvFdOrUKUnS8vKyaR15n//fPyc2cl8HmXHxjgF99BUc&#10;AK0exDOOMNtc04dtMSbr6+u6ffu2VlZWTHfHdX2y0b08Y8aYBuDp1Hzon+/w89iPkQ8PRyIRnT59&#10;WpVKRdeuXWv7vN94vMPmN59OfQ7eC5tTKBT6gEzlN21AAbyAj8nJSY2Njen69ev6x3/8R42OjioW&#10;i2l6etrY0e9+97u6detWW/kz2E9yDV599VV9//vf1/T0tJ14R+lMAB5rjYorOGuU2czn89re3tbG&#10;xoZ6eno0Pj6uTCajV155RYVCwSrZAPQ9E80c/SSkKp0cK8ZufHxcQ0NDyuVyqlQqbeUeT7oO+TKA&#10;MZxk1sXh4WEbGPJEANdg/fGdfJbqRTiTHvTAvLFuALD1et1yQmBnYf/42TPh3ANJkh6IetIGO4gW&#10;HP23d8Z9KTo+SzUqSQbEAMPI7LCr9AvniBKOyAhI8uZ/mFuuXalULGmWvjAOlO/k8Jfu7m4lEgmN&#10;jIwYg0pCKPcMg5pIJEyCQd9ILETn7O0szwft/702xo5EUxIkcWxhfRnHrq4uA+wUVPD238uh6DeO&#10;V7FYtPsk4kplHCKInqyRZM+IeUNFlmApQiInzGUiHr66DBWD+AxOmK+Hv7Ozo1wuZ30m94u1w/jC&#10;MvOsmVuRSET9/f3a2dmxuuFEBHAcd3d3rRoLssexsTHt7+/rzp072tjYMCmQJMViMXMwd3d3tby8&#10;bLZPks0Bv/9CZPlqXsPDw20yM8bmUbu39tCDcSa9JAOJsKYeRDNB9vb2rCoH7A+A3YNFfg9m3nvg&#10;48FPELT57wbYdHqfZ/V8yBZjhD7Yg06+Gy0YoVs+z/f4ECavBVlfmCDPhnqmV5Lp1UdHR+3wC7x4&#10;X5VhZ2dH6+vrWlxctBCsZwQ82869wzTQ/2A0Isj0+/d6EOABNr8HJTueVQjeG5thMJzr+xp0rIKM&#10;uH/GfhyDLLoH2rBdgAbGx2tg+Rkdf6VSsXAo9xeUAQWfYXADDc5B/zq/e1mNv7ffdIPp6+rq0uzs&#10;rF588UVVKhUtLCyoXq/rmWee0fT0tPr6+rS2tqaNjQ0DHc8++6yGh4d16dKlNmb0ypUrBjLS6bS6&#10;u7vtbIInnnhC3d3dymQyCoVCeuyxx+wZTE9P6/d+7/c0MTGhg4MDvfjii+YgxGIxvfTSS/qv//ov&#10;LS8v69SpU8YWMc4APh/5ud/mozBBFgpd6fLysrLZrKanp9v+7tcE19jZ2VGhUDCZAusF5hsgTOIX&#10;jJ1fo17+QYk9D2J8BJK5jezk8PDQmHMvzUDjS7k+mG8P7PjeUqnUlpwfXHusESIg3AvjCQjEvgFW&#10;yEUBuDCHYLK9rAcCwOfoUIqOuuGQG1TW8fpyGHp+5rpEitBYQ3iwX5D8DUCE+WQvAIyzd0D8kI/C&#10;nMGJoeoJ1WKCJEHQJvix9tcgasABMyQnwroSdYrH420As1qtWvlGn7SK9ASWHQcIOQwRGcbMV7GB&#10;dPG5Rpx1wQF3VJSCCEBzzeu+ihESECQ5tVrNxmV0dFSpVEqhUEiLi4sql8t2WJOvH0/RgcHBQd25&#10;c0fr6+smDxoeHlYsFtPk5KRGR0dVKBQ0Pz9vFYsktc1TgHg8Hreyptvb28rn81pZWTFHJpFIWAKq&#10;JC0uLqpQKKharWpgYEAjIyNtjpGvIoOMjZLHlCSmlCL5XSeRUsE96v/39tCD8WBY3W8uXiuHDi+X&#10;y+nmzZu6fv26FhYW2soaeYDnNWM+jOWZLS9DkNprrXYCbZ3APH8PMvt8F0yQZwR8yCgIXH1ILvid&#10;PqTJ+1hkHuB62UqjcVR3mWS0yclJSTIdLn2Axbl9+7beeecdra6u2phwfwBOWpCloAU3TDZGGAKi&#10;B97R8I4HG3CwPBrvYdOFzeIeCMd5ltsD/OBz9ffnfw++xlgGowOwo51kVp3AeLN5dDDIe++9pzfe&#10;eMNC24yln3vcr3dKfAvOw+Ac9vcevD824k7P7pNuREzYcBKJhP70T/9U09PTVs2A494vXrxo5QbZ&#10;SM6ePauuri6lUikdHh7q0qVLko4SrzY2NrSzs6N0Om1ViZLJpJ5//nm1Wi3NzMyoVqvp7Nmzxm7P&#10;zMzopZdeUiKR0MHBgWZnZ9XX16czZ85YIjP192dmZjQ1NWUsqnc0P8lNKEgK+AZA297e1srKilWG&#10;oPF+n1gKoCBE70uUAhCR8AAGvCPp5TKerYNJDIVCBrpZj4AlnzDGOvbSGA/YYR2JeOCccugN84c+&#10;ALw9s+q/E02xd5Ips0rCYE9Pjx3UU6vV2o4fhyiQZJIcpDCNRsMKC5CrAghEC8xz8NIowB7XBOAj&#10;PRgcHDQHD4ZzYGDAxpRKJIODg3b9aDSqWCxm10ZPDBjneHbmKnsEY9TJvp3UYFKHhoYUiUQkHZ8m&#10;CkiDDfZgG/tN5MM7V9y/jyBg55CYcToxc8droyGx/DH2sNoTExM6deqURdmwy9IxMVMsFu1wJvAA&#10;Z1qQbwErHIvFlE6nLRH81q1bWl5etjKbo6OjJk0aHR21w+xyuZyNAXNucnJS09PTdtAPIBp5DxIi&#10;xpx+k3gJk858xrmYmZkxgE9ZRfZ3H01iveOII2mh2hL7M8+SsfZkZtBuPQLjx+2hB+OwMHjcJGEB&#10;4DA2GDFOhlxdXbXws5d0+M3SbxRB9tH/65Sg4DdIfu8kFYCZpgXZSAy6B9FBkBgM4/G9HgD663qN&#10;sU+64rrSMQjq7u7W2tqaRkdHrVQh2jgOT/GbJhnl1BBm4+Q5EB6mbzhD3jHxLB0AHrkBSXGMFZsq&#10;wJt7kY4TqdjEvB4YcMvGStiXDdU7EIwNY8q84/9Om1OQJffPIxhB4R49e99pDsEC3rp1Szdv3rR7&#10;9QCIZ8H7cTS9s9WJQQ32m5/99Xy/fhNAXFLbZsgmHYlE9PTTT5tGtKenx7SLs7OzSqfTbYz0wcGB&#10;Ll++bCxms9nUuXPnlMlkFA4fJSVXKhW7djwetzkUiURUr9dNfpBMJhWJREyjyXHe29vbikajmpiY&#10;0MTEhLLZrDKZjN2HT4TiefgTP++3eQfSO1msnf39favGRPPspp/XAJhQKNSmiebvXrrhw/SdNlbm&#10;H+/D+WQMAEL+NZq/D2wVaxdWm2vjIFCFo1qtmrwGgOvLLrLu6AMSGsopwlam02mbZ9iSgYEBY2WJ&#10;buAYYCuQSsD8A+6xUYBtTyjgnANKvZ320kLAKBIyJCVIGCAYDg8P2woY0Ad/yBLzBuaXv3mAjLOA&#10;TQ+SKh/WcPKw30g+kD6k02lFo1G1Wi3Tj7Ofs8fx/Pw4eHvuHRb6hiwGiU4kEmlj5hk35iX5KDxX&#10;1sXk5KQ5bSScbm1tKZ/Pq9FoGJBGMkSUBZvBfQ8NDWlra0ulUslyTKjwBgkwOjpqZTFxRHAgfQSK&#10;015LpZKi0ah9tquryxwP9kQSXCWZnCoWiymVSml0dFS7u7vmgFWrVcViMZ0+fdqqqVAZ5uDgwPZ2&#10;SuryfDY3N42951kwHzuBcU9aPmrH7YEH494YBRlLX5ZpZWVF169fVyQSUSqVagN5bEaEEakJi1Gj&#10;AXj5DkALwMwzxx5YA+w8yPFMtPdwMcx+4+BoZ1gSFhQH8LDQCWcSjmMxBMEuGyqSF0AA9+AZcn8N&#10;P7aAGfSOfrME5HBNpCjd3d2amJiwWuCwH35D9Uw6G74Pg8E2+MSPnp6jQ5LOnj2rfD5vNXEjkUjb&#10;wg6OCQYD1qrVOtKqUt8XduTcuXMql8taXl628nY4b0FjAnPumTvvOEjHGxC/dwIqzB/Cfty7z2rH&#10;GWLDaLVabSXQkNZw38FIAt+J9p05FpTe+GiBf5//3fff35f/m3eo7rVRCUE6BjT+ev57CbnjxHp9&#10;Lswfz9g7zvv7+8YQtlot02/H43F7htFotO3Z4ACweVHTWpIx3V5jTFIa89YDcUltMjNPDpzkFH2c&#10;5q/nnz3PAaBJ9QQ+48Euz4Dw+tDQkPL5vKLRaBthABPMuGJbuB5AHRlBs9m0UwWRcNTrdbMxAD7m&#10;u48Ewc7DeDMvqTrC819fX1ckEjFtMOw791+pVOw13pNMJq3PIyMj2tvbsxrk0tHc5nAdqmaQ4Mta&#10;w5ZIUiqVsmof2EoimyTHkXNDQh/OIbkDnH9AhIWKILFYzJhHkhLRn2OrhoaGFIvFjKXEZsBwe7kg&#10;7D92hjMimCu811f+gZ1F8x6cu0FHv6urS8PDwyoUCm0gnAgrz25sbMwSNilUQH1xxkJSG/OK4wUp&#10;RIInttTPx97eXiUSCcsb2d3dVTwebwP5nOCbSqUUDoe1vr5u84trd3V1KZfLWYURok2w6/V6Xblc&#10;TuVyWZJsj/Hjwx4L8CdC4R0tqrmhf8cGNptNO+hwd3dX5XK5LeKAA1IqlYx17+rqsmpGRH96e3s1&#10;PT1tUpyxsTGLOkWjUU1NTSmZTCqfz2tpaUn9/f3K5/PmOMKOY/sajYZyuZx6enrsADql2wC4AAAg&#10;AElEQVQcGknmqICj/Nz5JGzf71J74MH4hzUm187OjtbW1jQ/P6+JiQlbPCS3BJls6Rh4+1qrMCbe&#10;UHVKQvCgw4OR4P+S2kASf2MD8pUDPDj2ujwPAukPG41nTTu1IANLX30YOajJ5nMsFN4Lq+T1X2ya&#10;hLKGh4c1PT2t3d1dFQoFZbPZNtabfni2nj5gVD2DzxgPDg4qk8moVCppcXFRS0tL2tnZsfC0vy/P&#10;MjGm3jix0UhHodvJyUk7Kpla02yQ9DUIyIPssn8tOO4f1TC4fJd0zCZ6pwrWzMtOCLcyhn6OeWb/&#10;QW6eHQ7KjAA6/l58BIANzDfvMAHyuA6OJM/Oy18Ae/7Z8Zp0BEI9Uwk46CS/ko6foa/K5MHvg7IR&#10;edDq7SPrhRJpOM6AGh+d8o6zl0SxFgFifI6NHdtbq9Vs/GCTW62WyRKCem7GEgabUnaAd/re399v&#10;iZxemubXNtpoSZb8yP1zsjBRQH8IEX3t6+uzJFc0yl7eFYvFNDo6ag6OD//jXLCuKc0I+Cdigy0Y&#10;HBxUMpm0OY6jwPyGGacP3d3ddthdOBw2iY63GayHYM4NffRMsSehOjmSrAtA8ODgoE6fPm3XJTmU&#10;8W82mzp//rzlhITDYZPvUIYyHo+bA4Kj6ckQKoAQAfERxnD4qKJKKpXS8PCwJJlkqlQqqVgstkVV&#10;Afjb29tGgqXTaQO06+vrVmoRJxXSp1gsGpO8v79vEQa+k/shaZbESn8sfb1e187Ojh1YBCsOmYgW&#10;G4ItkUhY/sT6+rpKpZK2t7dtv0L6RUSbqmSDg4MaGRkx7IQTjH6chHZJlkDM5z2p6Ncfey05FdFo&#10;1MjER+3e2gMPxk8Kf/KQkUL4I+MPDw+tKL50nNgpqQ1UYTCDbDevsUjoB9/rN7AgCPO/e9bRs9ee&#10;QQXospDxlgGNXibQ6frByd6pLxgyxsKPoQdxwWsCstksfFIQY4VjUa1WVSqV2hgjNkEPXD1TTlht&#10;c3NT6+vrymQyVvYLVoHvwAkBXMEE+s3Zj4Fn6ijvxebCxkao7uzZs7px44ZtSlzXH0rSiSkOzokg&#10;GPdOz0nzl/uFsWw0Giaf8vkM0hGLvLm5aYlqjKF/vh6owG496M1LBaQPVjTyjpbXwcPwAQBZs95J&#10;8mPPeurp6bENBmAifVC2AUsrqY0JYtP3zprvK2DJOwUAe5xHnlnQmfhttGBkA0IAttFXooHo8CU5&#10;AdVIQfyY+zVF5Ifxwxny0Y5EImHrGwkKETbmtQeyrBd07qxtktYANcFQORI2v26TyaSSyaT1mwgK&#10;h/NEIhGTP2DbISE4TMVXkwiFQpYA29V1lLzJuRZePkS0S1JbOcFyuaxarWbnXiQSCU1MTNjcIaLI&#10;nCJ66gsSJJNJcx5IpvU5R3wGooX5itzTA+5gVCXY/H0jo+F0ZyrjEFWF1eeAGl+ZJ+jIxmIxNRoN&#10;A6KQUvv7+237qV/3PFvAeCKRsDnD2vcnvkrHtd9h53EUkZ8UCgVJskhFrVazucf8Jvo+PDxsYLdc&#10;LrcRTrFYzBI+ObyNvAZfUKDZbLblKjC3kN3EYjFzKtbX15XP542g4XkRDQiHwybDIU8iHA5bdKGn&#10;p8ecRhKmfa4FGMpjIqI//tkwL6lDHsQTwfnycYir3/X2298J7qN5EHJwcKDNzU29/fbbyuVyluF7&#10;+fJlC3d55hTm2zOOXquMAQkacb7XTzCvgQ5OLs/Uej0h7Edvb6/q9bqdFjYxMWF/A4R5YCYdHzvs&#10;+9tJLhDsr2e7fb+4D37nb172gWFmE6M/oVBItVpNd+7c0fXr11Uul7W7u6tcLmdJHt7J8Ux5OBy2&#10;En2Dg4N64oknNDQ0ZMeTB0P6pVJJq6urbWFen4zKeGM4AAhbW1vGejMOExMTmpub09TUlIaGhkxm&#10;wBhLsvv0TEwQJPJ/JzAeBIMnNa/Z39vb08LCglZWVoxxYDNvtVqmVwTI+THw88AzeA966zSusE2t&#10;Vsu03d4B91IbdOXBuRsOh40tGh0dNSDgZRTe8eZ6jDdjWywWVa1WNTMzY2POmqAFpUn+XpDeBKMp&#10;D2JjXJA7kHjZaBwdQw6oQQoBAx0KhUxfKh0nS2P32Lixf7DK3nH0jCqOABITGqDOM+PhcNgqU9C3&#10;kZERDQ8PG/j1QAbCgwoTsKM+IkcfvT3guVM5xTv2HEpGvgzAE+YTVhE5GmB1f3/fdLiDg4NKp9Ma&#10;GRlRs3l0MEsikVCz2bS64IlEwjTy2FMfwYHd5X4BgcH3sv+xbrydw/nic0HJl5/HnojwjiwtFDpO&#10;vIf95znF43Ftbm7a/SPh9Ow30Q7pOBlXkgFygCnkD0Abh4568ERZmJdIh3jNnxpJ1DocDmtzc9PO&#10;WvDJktwH98YeQiQ3Ho/b887n88pmsxYlZ3wrlYqGhoZsTgD4IY/QgyOPOjg4sIRQ8mQ42AjGHzkd&#10;e7yXHPK91G4HSBORYU0vLi5qbW3N5GREsXx1Gp4V85sD0SAhkLP4qFtwf3zU2ttDAcY/zAvHO+7u&#10;7rbjshcWFjQ4OKiJiQmNj49bljiMq2dZvSfuGXI83U7emwcPnknv1D9YPw/GJbWVeyqXy5qfn1c2&#10;m1Wz2VQqlWpL2vSJR5I+YPR8v/nuTmy3Z6WDbLt/nT574+XZfBYaBrxQKOjOnTv65S9/qdXVVVvU&#10;nt3wY8GGwMZ248YN20BHRkb07rvv6vXXX2/bCPluyvv55+SZLzYZNk4kTO+//74dYtDT06MLFy6Y&#10;HtBHSPxz9TKIk9jtTkDcg3A/rp2uEWT3t7e3tb6+rqtXr2phYcE2S8ABDKB0XPLvw/rzMDSvzz48&#10;PMrj2Nzc1P/8z/+oUqnoS1/6ksbHxy3xyz8Tz9x5UL29va1araarV6/q1q1bOn/+vD73uc/Z5sfa&#10;CToCNF5fWlrSm2++qa2tLX3ta1+z0zRhoACSHpzj4KMFxjGUjh0vfx+/7ebnDez38PCwBgcHLf8D&#10;yUAqlbJ5TN1pX/4V20rzYJs57EvPAb5wokkk5JRGDj7xYNMzcxzw4kkUgD/soT8VkXvDqYAc4LO+&#10;ulFv7/FJzhA2sLhepgMYw3nHqaBiBfpu7NHh4WEbqCOPaXt726pp7OzsWJm6er1u5QaJznDPXA9b&#10;fXh4XAPey4x4Btyfr33PyZLYGcCrB+j8zZ8bIbVLU/xrHhhTN7xYLJquemhoSNFo1Eio3d1dY24h&#10;Rhgv5hUOAmCXE5bT6bRVN8rn83ZOAGtse3vbqp8gJzo4ODANPv+wp0hDANYcYkMkAufv8PBQIyMj&#10;CofDBvp9kqt05BTkcjkVCgVzQAHdGxsbbflsPtrZ19dnaxBHt9lsKp1OK5PJWI4T35dOpxUKHR20&#10;F4zcSGo7oZS9EUZ7c3NTuVxOuVzOSC9APhjFS5sk2cFRnMBJeVjPkjNX7oWQetQeEjB+UvNMGOHE&#10;UqmkUChkGeYLCwtW9qpYLGp1dVXVarVtAw2y1oRQMUInAd0gEDqpb/53WG6Om6UG8Pz8vB20EY/H&#10;VSgUTEPHwQAe6HEtr5f2oLoTK8p9el0u9+ENqWfSAc2Uhbx79642NzctiQPmcHl52Y4qx5hwbb4n&#10;6Ax4g7C4uKi7d+9aksrKykobaPIOB5/1+nmfgBQKHUln/LWWl5e1sbFhITlYqMHBQbVaLZXL5Q9o&#10;f2EZgsyPnwc+bHfSXPiwxjMMh48qpWSzWS0tLdmpoFRG8NIAxsRXhmGD9N/9MAByH1EKzhXkS0iW&#10;PIANOqQ+MiAdj821a9f0ve99T88++6zm5uZs82BT8UxP0IlpNpuqVCo252u1mp2yyfs62QaAQDA5&#10;HAKADfJBaj5aBZBkjTGWVIWAqSWxHNZzb2/PopCQCIw19w/gJrERBwrATeQNwATT5h0wrgNY4+8+&#10;iRXw6Cuf0G/KwCFZwvYDtBkDZHSMgZfdScfSJZwrX4WE+wD8oLVHd04taA9mt7e3Td4AECRSEIvF&#10;PlDD3OvNcWaQYcAa+4OUsP+Mu692hb33+mkSb7nvvr4+A/YfNZeoGAORg2NAgiIRVU6DZCypR39w&#10;cFS7PZFISJKNL45EPB63Ouujo6NKp9MKh8OKxWJtUj5YbmQXzD+e8Wc+8xmTjQCqqa2NPWIuMObU&#10;SMfh8VJOz5b7BFifS0Hkj0N/sO3kAXhnDoDvS2fu7u6aLHRnZ8cOG+vv77f34kh52QikJI6MdKQJ&#10;39nZUbVaVbFYbEu4JIKDjeRQLRxdbAROhp9/RGE6gfGHYV/6bbSHGoxLx6c0Ek7FWBOOef3115XL&#10;5SzbfnNzU4VCwZhbH/6WPlgP2oNB/i61a8c7TThe89pv3l+v13X37l3t7+9bicWFhQUL1VWrVTMY&#10;hI1gQ6X2msD878FJJ4mC30B882DQ9x1gAstdKBR07do1S7aC0cIAra6uWtIH4NhvjJ5hoS/eaSiX&#10;y3r//fc1Ojqqzc3NNvlJ8N78YvaaXt7bah0d6U0dacpA+XDn5uambt68aY7Z2tpaW+1j2CFfY9eP&#10;44c9d//34HwIPg82Y/pw7do1ra2tqVwum/H1zpOfr15a5cfVP8OHocEge8fGJzih4wUsEYZPp9MG&#10;eLu6ulQoFLSzs2O1tcfHx02TyuZAUh4MFafV8d0waIC2RCKhyclJO4kWIF2pVEx/i+QBu0NZNn/0&#10;O04UrFEw7PsgNfoeCoXa5Co+WRomEFB3cHBgTCthd4AJ4A6wwT/AlHR8bgHPBrvDoSJoa8vlsslo&#10;kMlIx3IgwJ+Xx8G2w0j78wpgmqVjpl06lvKRz+H18DhjAGBPiARzBbCh9BPGFSeGf8w/1rxn3KkL&#10;zV7CPaL3De5lgCYSZ0ng455YD14zzN8ZB0oAcg2eL8DezxWpXe7o5Uk+Asrx60SLYOTRraN/Jyka&#10;bTMSnVgsZkATUiscDlvJzmQyqZGREXV1dWl5eVm5XM5qmjPm7F2AemRAEF71et2Ab09PTxuoHxwc&#10;NBvCfuxlMWi+Dw8PLakX++6LHcDoMx+oiML7vdTL25Oenh4Vi0V7ZjjEY2NjmpyctH6HQiHL38IB&#10;pIRvs9k0+Ykkq4CGLWy1jitLMXfJnaKGel9fnyU74wxj68iBwDl/xIrfe3sowPiHyVSY5GxwviYq&#10;J0nlcjn19/ebYcUTh1nwAC+YNNlpMgWBeKd+8TcWGPfBhr2ysqJisahbt25ZAiRM1Nramhmkw8ND&#10;S+Lhmj4ZzAPnTv2Q1Aa0g7II76378fYbLdnnt2/fNnbZJ59xKiSLnH77cOpJEQVkCXt7e5qfn1cu&#10;lzPHym+whD65dxhGngPGxYdq0erBDrGJMTfC4bCy2Wxb8sz+/r6BJ7LWT+p7p2d+0pw5qQGw9/f3&#10;lc1m1dvbq0KhoN3dXasNHByvoDTC9+3X6cNvswWdYUK1nsWs1WoqFotaWFhQpVLR2tqaDg4OdOHC&#10;BT333HOKxWKq1Wp6++23de3aNTtF8+LFi4rH48aobWxs6NatW4pEIpqZmdH29rauXr2qc+fOaXJy&#10;Uvl8Xu+8847y+bwmJyd17tw5A55sqvl8XrVaTe+9954WFhbU19enc+fO6cKFC+rp6dHy8rJu376t&#10;XC6ng4MDnTt3TleuXNHk5KQKhYJ+8YtfKJvN6syZM3r88ceVTqd/i6N/1IIOJq/B6PrIoSRLRuzv&#10;77cSoZJsQ/YOppeQAC4Jl1M+FYeeagxez0r+DEl8hULBtNhIPADE2ATkMKwNSsCh8/bSO8ovBmVE&#10;9N8nnTI3fZlKmh83bB+VLYLRLO7ROz0kBCKXZAwjkYjVOWet8BwAs+xr2HkPxqnQ4aUGRC3C4bBV&#10;//AOviST55D0yXt8TW/feM1LVugnUUr2OB+Z6OrqspKJ2G5sHvIMQHN/f7/K5bLW19eNUOOQmUKh&#10;oFarpenp6bZk2lwup2azqVgsZomXJEfyjEulkslb2HuQp5AU7J8Lz5VICFGOWq1mlVgYY0/C4QSl&#10;Uik7sbdarRpTzTri8wcHB1peXjaNe3d3t50cHolEND09rVOnTmlmZkYTExOq1+v2DCHHiA4hkyqV&#10;SgaoDw8PdeHCBZ05c0ZDQ0Pa2NjQ5uamOcrcE3p88jfAHjiI/OwLDeDYPGLG7709FGD8wwAn3qAP&#10;F8Gw4O3B5vLPh+T85JLUBnSk46Qdzyj7zQuD3In5xLtnwmLQkZ8QBvTXw+P2zI5nlemTl2d48Mz1&#10;vFwjyFZ4AM7GxH0HAXC1WrWfs9msNjY22vTsweajCbwvCGS9sQZcMibcP8+TE/58uJNnQkiZ9wPI&#10;AdIbGxsdIwE4IRsbGx/ovz8oho3as158t5cJ+fC4D8f79zK3vEPlnzvjsry83NbXYN9pQa00LeiE&#10;efDgtbdsRvcL2rkOTA3A5l6Z+Z2dHUvWg61qNBpaW1vTL37xC21vb+vUqVPa39/XN7/5TS0vL2t0&#10;dFT5fF4//OEP9Xd/93fKZrP61a9+pWvXrmlqakrf/va3tbi4qL6+PtXrdWO+d3Z29J3vfEfJZFJf&#10;//rXVavV9M1vflNPPPGEXnrpJS0vL+vWrVuamZnRrVu3rOLD9773PVUqFT377LPa39/XT3/6U737&#10;7ru6fPmy3nzzTf30pz/V3/7t36qrq0vf+ta39Morr+hP/uRP9Mtf/lKzs7OmP/7Wt75lx0S3Wi1N&#10;TU1ZBYOT7Nu9jCHz2UdR/Oc7XTv4d64DU7y/v2912DlABykVIWqYaebV4eFxqbl6vW6SFcqvkeiI&#10;/YpGo2aDWXeDg4NGkABO0HgDnGC0R0ZGlM/nLbTuZUwwrCRsco/ohCl3yuE3MMCsTyKulBaEPYbB&#10;9Mn12C5sfKlUUjh8dJhUvV5XIpFQq9Uy5hGbS59DoZDZOeRAJBAyHl7yRHTIM/mQPPSV+63X66Yt&#10;57uQhADUYV45vRM23ddt5/6RS3aaQ96ODQwMKB6PKxQKWbnAoK1kzRP5YDy4D/ZOyudRr1ySST1x&#10;4AD3OO6QOkhFKLcnyRIdsTMAcd+/YPIhlVaIRHDC79DQkCYnJ+1E34ODA2POcWASiYQajYYRPz09&#10;R+dmTE1NaWlpyU4K5VRXyjki5yE5EqltsVhUIpHQ1NSUAWmAPg4va4vchNHRUYukFgoFc8JwBDi9&#10;leo3OHo+guidWj+GmUxGmUxGxWLRomBEAJHysNeftG89ag8JGP+wBmj1/7z+00skPLPABGFxe28/&#10;CJI+qp3k+Z3EVvu+BTfK4Gc8uAuC8iDI5rMAc39/tGBY0X+nD7fyM85NsAUN8K/b/HPzxo8++TrQ&#10;/M6mx7P1fe4kt/G/n3TvH7fPbNid2oNkZBij4Nh+Un30c4dIk19bHyXDGBgYkNSeSIkjUyqVbIOD&#10;2e7r69OlS5d09+5d/exnP9PS0pJ+8pOfaHFxUS+88IJefvll1et1pdNpNZtHZTapfNBoNKwSzeHh&#10;oRKJhLFiq6urunnzptbW1vTcc8/p1KlTisfjWlxctFJnxWJRr7zyin7yk5/oqaee0le/+lXNzMzo&#10;7//+7/VP//RPOnv2rDGJqVRKf/AHf6B33nlHS0tLGh4e1ltvvaWtrS0988wzOnPmjB1UdD8NMMgz&#10;8OP9cZ5xcF6QLE2VB0rPYX98bWwYTmwF1/F6bXSmAItWq9WW9EjSoXfQG42GJXoiN4pGo3bgV39/&#10;v6ampszpB+TCbsPqkT8UCoVMFuAjdowjiZnY0kajoVqtZqDe64D5HJFWX5qU8DygHFsKAGUvYh/q&#10;6uoycA+A4XfPWAOeeR4AIqIA9JlxDIfDVhebewMsco1araaenh6rt95sNq1KB0xxUDLIfPP21ZMw&#10;MPrIy3gfVVM6nYzpCQ8SIPkeZGnIwoimIl3Cidjb21M2m9Xm5qYBXFjeWCxmeQiQEIxfKHR0LD19&#10;4fvoe1dXl0nKPJEVDoeN4Qak4iQVi0U7NIvCBIyNJJVKJXV1dZlUkrrllUpF8Xhc1Wq1DcxCTo2M&#10;jCgSiZgDAMgvl8va2tpqk+qx3nCC6TdVf8rlsnK5nEUWcGaItGAnfXQIh73VatkhTj4KheKAufJx&#10;7dD/z+13Box7BsiDOwyuZ34xXD4pwyd0BQ31r9OCgDwIxIMssX+Pbxgtr0MECPr+e52Z1zF6dtaP&#10;jWfQOjkHneQlwf5/EmCcvvrreyPvWXjuh9e80xX8POMZlEEEJUgfBRb9ezs5C/57P0mQ+2m1T7p/&#10;nvHwESVJVi7ro5p3GAk9++QlmJ5W66hu8sWLF9Xb26sf/OAH2tra0u3bt1UulzU2Nqa5uTk7cKLR&#10;aFiYl8QlHFcAIsxsb2+vxsbGdPXqVf3bv/2bxsfH9eUvf9lC3jBtN27c0OLiov7gD/5AExMTGhwc&#10;1L/8y79ocXHRZBJDQ0O6dOmScrmcrl+/rq2tLY2Pj+vxxx/Xq6++auchPP300/c9/iQPBp12ns1H&#10;NeZy8DNswIAgz0j6EDzVTijrJh0feATwjcfjVhkE6RUyJEq4Dg4OWjKZzzehRJzXThNBkaSJiQlJ&#10;7TWwcRC2t7fbvhe7hl4c5pL++twCf8pjo9FoSyQlaRO7xBkRrANfRk86BmD8DXu9v7+vwcFBA1qS&#10;jJGlL94W12o1e5334PCizWf8sH2wuIwpyYzVatUYc9hRZCgAfq7v83FwaiS13aMnvpCepNNpY9YB&#10;3iTE0mfkSGjRcep8HfF6vW5SSE7XhfXt7u42KRqaZl81i7lCxM0fYoWDQw15IkG+hCIOGOPLPON9&#10;VOpBI44DCnPPfBkdHTVHstE4OjWWso7YTZ/86Pc3aua3Wi3F43GFw0c15avVqra2ttqOqZfUVuWE&#10;Ez7BPNwrz5WzK7a3tz8gR4HlZh4ir/JFLqgyg3PD+zuRPveLFX7X20MPxoNgNsgEYiQ88+1ZTUBE&#10;0PMPgsKTWie21fct+D6M671cxycTet0h/YSlQfMcZIoZG7+wvcRFaq8H7PsSBFZBZ4I+dNIPfpwW&#10;LO/mjTrfEXy+OE8eSHi5ULC/wXH11/ooA+GfoXfo+DnIRD5ogNxXmjiJyb+fhjPIWHaq3f1hDUCE&#10;TIFwejQatcolhJnZCNASozfu7+/XxsaG1tfXtbe3p3g8bmX5vDSAfgF8CJ1TkWF2dlZ7e3v6yU9+&#10;ovfff1+ZTEYzMzNW8SjIqrGBUYYsmUyqVqspHA4rlUppaWlJsVhMu7u7ymQyevzxx3VwcKCf/exn&#10;+vGPf6x0Oq2vfOUr9zX+PFPWv68U83GZcf8zTCqSBcL33Ds2laRnno10LAOQZKAJdjq4rnGuPXMM&#10;YPXzCnDGfOZvgB3mD9f17DDVSfz1AdDS8RzENnomG3ABYwxw9oAU8MZn0WiTZFgul9VqtdoOOAJo&#10;8r18J5IZnAOkN+i/fcJgq9WyShlogpGc4Eiwd3id/Pb2tvURNh0W1kckWV+8FtwrmAOdGFASMkmg&#10;pC8cguRLtfLdzCWfSEkfkMrwWeaOrzLjq7PQL8Bzq9VStVo15ph9y+ceeXkONsnLE7mvUChk0hkk&#10;Z16C5Q8U438ch3q9rkKhoM3NTdXrdZPYMIYHBwd2kE+j0VAymbQSmdJx0v7Ozo4dOsTYs9YYEz8H&#10;mXdeF09UEnKLdQGoZj4x37Cd1GTnGj4SwNgHyb2grXmQ9sgHpT30YFw6Ngpe7x1kTj0g95PhfgHK&#10;vYC5oHMQBHhBwOjf60GUB9tsYmxwsDv+fZ36GXzdg1364wFn8D6CP99vCzo9/llxH2wo3KMPJXtn&#10;A2blk3q2XIN++PHwWvdgpONBakRVgk7PvTgi99J8pIIN3jOJ9/J5P66eIaReLsdAwwbC3CFjSCaT&#10;evPNN/WLX/xCU1NT2t/f18TEhE6fPm39IeErEonYIVX9/f2an5/XxYsXtbCwoIODA33xi1/UxYsX&#10;9c///M+6fv26sawka126dEnvvPOONjc3tbm5aXXfZ2ZmNDc3p//+7/+2Cj0Auq6uLmWzWf3v//6v&#10;zp49q0bjqOTiz3/+8/sG44wxgI/qJPfa/Nrz0TKAaLVaNXbVvw+GHOAP+PKyPwANwNGDQ0+C+HKG&#10;VO7g87CRpVLJgCHRDORLHhww5jB5vtrS7u6u6vW61VAmYRI74fNF+F5/8BuacoAkB89gM6k+QolH&#10;bBnssK9TjT0B0Hi9O+w364jngQPok1ypY04lG/TzyA2Qn+C00FfkLYwljDWyIqQiPlIKEMVu4CTQ&#10;vDaY8nv7+/smN5NkZQQBwKxLNMk4gkhymGeAYUA7cyYajRrj7xltnCciKLDg5AAwZ7hXH+FgvhNx&#10;Yr57Z82XAiT/oFgsqre310AtNtYXB6CYQLlcVrFYNF09lci2t7ct2sSYUjUK58Kz+5LaSt7iWDE/&#10;8vl8m/QH6ZU/9ZlnQY6Aj9yQA+TlsF7zz7rc3d21GueAdh+hx9Y8aie3hx6Me4aTheNfCwKykxhR&#10;79170PtxW1DG0envQXaB14PvCYLwD+unZ658WNFfT/pg6UZ/rU7j5BfTp7GoPizZzDMv3qny7H+w&#10;+fs6yQH5OPfi3/dh0ZLgGD1IoPzT7EsoFLKDL7LZrL0eTNY5qfnKO5713NraUrFY1N7enpaWlmwD&#10;AmwCHg4ODvT8888rm83qvffe0z/8wz8olUrpq1/9qubm5kxmUC6XFQ6HNT4+rp///Of693//d01M&#10;TFhY/9q1a3r//fc1NzenSCSiVCplTFexWLSqCl/5yleUz+d19+5dfetb3zIW/POf/7xSqZS+973v&#10;SZIKhYJqtZo2NzctUeuNN97Q/v7RUdOZTEZnzpz5RJ4B5TthHnGO7mX8vf3x9pM5g1QhyHLBCANO&#10;/YbtmUR/tD1l0AD2ONUenErt2nfeB+PGnEEz7WUe9I/ogF+LOItooQFFVC0CbHqGmgRx+kM/QqHj&#10;ahuwjoy1j7LyGQ5AgdX0trq7u9sY8KDdw5Yz1oBTgBZjR3QG4IQj4ZNoqdzipTWeqef7urqOa15z&#10;X+jlqXt+UqP/JL5ms1mVSiXTMnd1dX3gEKTV1VVzDjzrDLj20Q/peN3zOpFhKsmL3ZkAACAASURB&#10;VL7gsAGCOVCJqEIwQu4jGz6iEyT2cNpYL4yvjyKRQOl11gMDAyYvIuLjmXmALJptylD6hGS+k7EH&#10;TGN7mb/cI3+XpK2tLSulyLpD1rK/v6+RkRGbZ9Sn9wSgl/yCK9h7G42G5ufnzSnHicDBoVLQSTbn&#10;UWtvDz0Y9w/bg9Yg6PYevjd6XitO+7h68U6A2vfP98WDSr9ZBIEoCwLjQt+DoU6MP30IbqZ+Mflq&#10;C/71YN88w4FBDoLQT4pZ9X33rLYfVy9BYWPhNf/8vBHxIW5/vaDT81H3ELyGZ/ZOAvkf5gT8ppuP&#10;JgTbJxXhmJyc1Ntvv607d+6oXC5b1YJ7aQAA2EieWzQa1VNPPaVcLmcM5GOPPaZ4PK6JiQmFQiF9&#10;8YtfVCKR0OXLl9XX16fvf//7Wl5e1szMjB577DFLYnrmmWc0NDSkZDKpJ598UrlczsD/X/3VX+nx&#10;xx+XdASg19bW1Nvbq+npab3wwgsG2hKJhPr6+nT+/Hl99atf1WuvvabFxUUlk0l94Qtf0AsvvKB8&#10;Pm+JmXz33Nycpqam1NfXpyeffNIAwczMjL7whS/c99g3m01L3uKETKRCH6dhazyQBDj7JDJvOwGp&#10;gCI+j60C6ABMdnZ2jDFG083zbzabFgEBSHNNgA/VHWCfiXRg2wCmABjAD+C9Wq2qUqnYEevUawbI&#10;+0gj98FJnaFQyBhOmFpfH1s6PmiKUoRohz2Ag3nEBpNU6GuZA+yoesJ4+895m47+2gNG/w8dM4cz&#10;cX3mKLIuwDB5D16zPjQ0pFQqZVU6goRI0KnjTI+NjQ2Tk/iqYjDQsLt8L2ude+R5otMHoLOP4aB4&#10;mYt0fEBYKBSy59zV1WUyGS+D8mAcu4CD4MfTR21xAH1JZUocSkcJmkhIAOe+ZjlRDZwsoir++xgP&#10;xrKvr0+lUslOyhweHrZ8COY7LD7yFNbNwMCA1XonR4bzGGDBmY/MfeY1zZNz2MVSqWSnmmIPDg8P&#10;23T2j5jxe2u/E2C8E8DyoJfXvXaOCc/CAIx7Zv1e2q8zwXyfPdDmegDicDhsOj6/GeKps7CDjIrU&#10;Dhr9+AR1514TyGs+idUzDcH7/qTBeKcoBv1gE4IxgLHzz49QnHc6OrVOgP+kFnRU+C7GhFAf1z2J&#10;Of9tNZ+U5mVbn1QfDw8PlUql1Nvbq7W1NZVKJTvQwofZT2qweUgESK6cnZ3VX/zFX1gFgXA4rDNn&#10;zqirq0uZTEa1Wk1//Md/bDWrR0dH9fLLL2tzc1OxWEyZTEbb29v60pe+pGeffVb1el3nz5/XzMyM&#10;Ll++rHA4rFOnTqlQKCiRSBgIQOcNAAmHw7p48aLVx242m3r66af17LPPamlpSYlEQkNDQ+rv71cs&#10;FtPf/M3faGdnRxMTE7p48aJt3LFYTKdPn7ayZOFw2BLG7qex4VarVY2OjioWi5mN+LjNM6QwxZFI&#10;xICSly1Ixwm6gJ4gOQDo8iAVyQpgmBA/gBvgj8QE0E1YHQAKcOJ7AK6+LCuAgWfLOMG68t2++oOf&#10;rzxTAAYHPfmDdjh4hT4DigDIQabRJ3t2d3dbyTlfHQWweHBw0Ha4ku8j+xXPAFDvGU2cJEpRdnd3&#10;mxyC+T02NmYgkn2R+ep1wrFYzCqO+PwLz4azT0EUwdBOTEwomUwaUOQZlMtlO4iHCizUG8eBw3lj&#10;rvuEf+QpHpxjT3guJKKGQiENDw9bInitVrOxAMh7ZxJb7kkMv694HXgsFtPIyIgSiYRisZiazaaW&#10;lpZsTnoJFXMV4OsjOVwXIB0Khez8ju3tbcViMXMmkXXBxPtkTpweHExOdqZaSygU0tjYmBKJhPb2&#10;9rS1tWWRCd6PY+ATrnE8cUIYMxJMuQ8cxJNs/yNQ3rk91GCcTQMjhEEgQ1863uz5udVqtdVbRefY&#10;KWHRhx9Pah/GbvMdvOY3NIClZ3098OM1XzJIOg7rY6xhKTyI9xsUJZn4x8bYSRsOeOd3P0ZsaOg5&#10;P44e+6RQFf+4BwyQP4kMsItO04Pt4Pj5e6CxYXsmj7ngQ9knNTYGQJWktj7BongNu3eKmHuEfwES&#10;ktqS7T6t5iU+wbn5SbSBgQGNjY1penpad+7c0ZtvvqlYLGZyiQ9rABLffBh8enq6bU2ePn3afh4e&#10;HpZ0fB84ALwuHdWsbrVampyclCRjm2ZnZ+09Y2Nj9jMH+ATb1NRUx/6fP3++bRy7uro0OjpqvyeT&#10;ybb+JxIJO977XhrXBoQyNp4RLRQK+u53v6u+vj5duHDBZDz3uj6xJ7CQ2Jne3l47xIu6141GQ+l0&#10;2g7UQvbQ3d2tXC7XpqPu6ekx1sxLWnB0KBXpwU+xWJR0BIIpT+k12QBh7JJ3HhgvX3u6UCiYrfAy&#10;D6rDeMkI0Q9JVrOaKAy5C93d3SoWi1YFhRrmzWbT5BfeVtDvSqVi9h6tsK8Qs7W1pb6+PgOIvvY4&#10;oEiSOUfowBkDL1+Jx+PK5/MmXYA1jcfj6unp0c2bNy3JGWZ0bGxMvb29dkJmIpFQb2+vST9CoZBS&#10;qZQmJiashJ+PWrK3eBvM8yqXyzp16pQymYzC4bDW1ta0srKifD6v7e1tTU5OtiVKsj81m01FIhEb&#10;XwAzSYo4c54YweYyDgMDAyad6+3tVTwe1/j4uCTZoXs4/97B4LlROtETYF5e5CVNjUZDsVhM6XTa&#10;yklCMtBnv+bYuzzJwzpkHPjug4MD5XI57ezsWLK5d8o4u4DIE/fCd7daLUscjcViOnPmjEmsyPOR&#10;ZI4jMregLIW+8r1dXUcHKHmMwTxMp9O2JpjD7J9ePvuoHbeHGoxjlJnUhPQwBgBhjCMbv5/0ftPy&#10;rPivE8L38gQ+z8Lw/wD+3gHwG4sHTL5/3mng2v67fX89oCcEGmTL0dsF74Ex4xr0i+/+OED8o1rQ&#10;mQneC/3l2fpyWxjNoDzFOzswX37MP86z9YYEJ8cbJ8+qcR+ezcdBktqTY39ThsgbzmBE4JPqw/Dw&#10;sC5cuKDr16/rtddeUzKZ1Gc/+9m2MQqOoWcw76d91HP8qLn6aX///X7e2zV/QBmb9dramt555x2l&#10;02nNzs4qFotJkmmhP04fgs5ks9k0h5G15Ctd8HckILB8hMG9VhyJiaS2BD2flEkUB3ac8DpOlF9v&#10;ktrsOWuca9IvXwEHm8Dco2wdDGuj0bDKJDCLHB7n+zkwMGAOZzQatWRILyEk6ii1Sw5xqriffD6v&#10;UqlkjhDfxdhhQwCsHOBCX7hvX/YvFotZNRXukfvhWpQLHR4eViQSsefPXMDxQ2cMIYM9xqb5PYjW&#10;aDQMiEtHGudsNqtWq2Xl/HyJRxhX5gCED3XlyReh7zDeRGLYr3i+PEOSrplHlPsLOjnYR8aJ5wPb&#10;iwyGMfdRY9j+fD5vz5OkVb+fU65VOiYFuUfGLFiWkigSewhSIdZQd/fRiZzMmd7eXnPCcKIB3f39&#10;/UqlUhodHVUikbBIkf++oD3wjrpfL54sQwLl1wv9TCaTNvc7RaM/Lqn3u94eWjAeBG5sWh5swp4C&#10;kDxIxzuVjkv03Q9Y6STjkNQGxv2kDLLwQYaH1/1n6LtneYNA33/GgyFAq2cBgsA0KMmgL0GZhn/v&#10;/bZObK03YjgdXpfKP69PxRiwWWPgYaG9M+Hv6aOaB45Bzaa/Ht+LfvDw8NC+24du2dQ9k/RptqCW&#10;nna/IJSG5vbcuXO6fPmyvvGNb6i/v1/Dw8O6ePFiG6MiHT9jf5T1h7V7Aau/zfZp958DQXivT/zK&#10;5XL68Y9/rPX1df3hH/5hG+P/6zZskV9jftOs1WoGIDlMhYoyzWbTdKY4f5AlrVbLgALaVWpdt1ot&#10;0zwDLGBIAYWAUZ8w6fXdADM02UNDQ/Y70gfqQLOeCfUXCgXTkcMW8zfuBWafJMSRkRGNjY21JZoC&#10;WDxjChHE7wBDmFEvEYBhZN/yERCA1ujoqFKplF2X5EDYd96DI0DlFemYyKDmdzweN90xpex4Vjh8&#10;OFUecPk5y9zwkUOkGch0qtWqVlZWTOpDlRUiEjhbOOqw2L7SCZIXyIVO+yiOEommPBMfRdne3lax&#10;WDTtNGNOgipOh9Re9tgTeKw/IsXowff29kwGgkMJkPfJqJ4cYY/g2fB9zCmeF/eWTCbV29urYrFo&#10;unvGkr2dflFtBkc5FosplUopFAqZpp1+e7kqz4N9zvfZJ2rj/Hgm3TtDJHB6J98/s0dgvL09FGA8&#10;CFz9xh6UHWAUmPgeKGFUvfaMDS4IhH9d1i444SS1gUYmMv0JSkZ8yI9NqZNn6cO7/4+9c/uNM7uu&#10;/Koq3op1Jat41aXVLbXc7nTbcBLPGAjyEARBMLcgeUiQvyN/U4DBPMzLYB4GCZIgV8CxYbTbTnfL&#10;llq3pngn68Z7sWoeiN+uVaeLEqWWZMnmAQhKZPH7zne+c/ZZe+219+Fn/gwAsDR8yKJwCUgK5n0c&#10;pAG76mD4ZYG5NAqQRifot7PN50UPkO74s7oEx5/1edjxdAPiujh1kiLCQBix1+tpd3c3yrlJGuqL&#10;9+1VtvS9vuzGmqrVavrOd76jubk5/cu//EvosN9///0hx8+dYOnZYPRVg+1XvRl80/4jO2FTh13b&#10;3d3V3bt39S//8i/69re/rf/0n/5TnDZKePhFmrPMrCfX9ZNsRuId6w1WG/vlDakDNoRDZwAiaGix&#10;V+jD9/f3g12DVAHcO9uLPUNb3uv1Qr+NrIXPArzQkuM48zkvyTYxMRESFS+lSC3nSqUSz+bPzr0A&#10;xO405HK5KJvX6XTCMcnlcpF/wHi77QYQU8UF+0MZPSp6AEI7nU4caAPjvLe3F7XVKbPIuLrm2gG5&#10;5wy5bU5taEpwlEqlOJAJW4gWGnDMfV1/DLNfr9eVzWaHylFS0hBmlvtKGgKOgGHIKyIzU1NTarVa&#10;2t7ejuolgH6cM+Qk5CTAHkuDpFAv6+l21SWS7kgdHh6q0WjEenLnxksxwvz7mNBv7u2EWq/Xi7nA&#10;WiI6BPgnikD/0PKvra1pZ2dniPDiXfF/HBR0/e5U+FrykpkO1nHw0pYSM5ftrL0VYJzmL9bBraQh&#10;jROLBK/aPX5pEFpjYaQg75sCcm9c1/tJiMz1saNAsF/D++fXcoPt7DUbWyrHcaP6tOcbZWQB44zl&#10;y2J3/fr0T9KQQ8H7ZZNwBsE3CJ4NBo1N1q/DO7hIcweB/9NP/2IzLpVKunbtmqQz4/3VV18NzT//&#10;+zQa8yqa1yxO58nzOCTnNcYnm83q+vXr+ou/+Av9r//1v/STn/xEvV5Pf/mXf6n5+fk4vOPw8DAY&#10;R2QXr7K96cw6bVQYFxvGpg5Dvr6+rr/7u7/Tv/7rv6pSqeh//I//Ebr28fFxHRwcPBcYH3Vvl4b1&#10;+/2QNrisYHJyMhIDsbWS4gh6QI5LuwALLhVgTTpQ3tvbU6PR0OLi4pAmlf44cSENjpEHeHhSJ0wp&#10;96FCBeMLCAN0cP3Jyck4lhz2EaYYWQU2CKDlkUlyetx5z2azcaqoJ+GfB1rSxFm+YK1J3AR0AsrY&#10;X2ByqW1N0qqXBQS88iyAQSILk5OTcZqpM6ieoM175jsJy9lsVltbW9ra2hqqnML8IeGx1WqF3KdQ&#10;KKhcLqvX62lzczNK9gGCYc+xKT53e71B4i6OGQ4L9242mzo6OgoZCsC41+sNndSJFAb7hp0HdAJC&#10;uTasvANiKurwjlhL7G3eL/qSyWTiFEzGgxwFnBb03chQiDbgBFKWkzEhEXt/fz8iQX5+QLp/SgoH&#10;EbvDoT6SYsxctuOkGe/AowopvholcfpNbm8lGHejJJ0ZfzKZaWgUMQDS8HG+eNx4pi+LORzl9Tlo&#10;BAROT09rZmZmiNkhm77f78fC5AAHDivw8KwDLEANoNOlCWnIeGJiIsKTfjrXqDEgBIxBof8vC8w5&#10;y+LMPc/p1RcymYyKxeKQLjaNJpCU4mPJWLhDctG+o13l31wDDSCsBf1799139cEHH0hSMJVsNFzD&#10;HY5X3XjnrmF/mWBcGsy9fD6vP/3TP1Uul9OPfvQj/fKXv9Rf//Vf6/vf/75+53d+R9VqdcgAj2JR&#10;L9vXG2O0vr6uTz75RD/60Y/0+PFjHR8f60/+5E/0gx/8IEAJlQ6ki0uRHPwDANm8/dAVJBgkEk5O&#10;TmpxcTHAg6Qol1etViMpEUcUwOjVGjzU7TYI6YVHlgBAjInbtf39/ajOAslBaL5arQ6BAcojAtbp&#10;L5prB6WePJjNZgOEs4dg073SC39/eHgY/fU1V61W1e/34/hyJChc2x12HxueFRJJOoucMKadTmco&#10;CTKbzYaTgkQj1f/DOPOFreW9tVqtIR01NtedK0/MQyqzuLio27dv6/T0NKrk0L/p6WmVSqXYs0lc&#10;JWEYiUO3e3aoTKvVGpozvV4v5oLv39hp2H2YXK/rjYyDZ8ChwD4yvux5RK9dHsr+XCgUYvwA2/SN&#10;iNbp6Wk4BTghOKnMC67r1XukgZTPS0/6gWfMFwA82noiRLDgrrN3GVQ+nw+ZEOMBcGZOcvqnR0hg&#10;58fGxiKpmneDLYA8GIUt3hQC5E1rbxUYTxtAbHZ2VtVqVTdu3BgCb7AGDoCYuGtra3r48KEePHgQ&#10;i9g3pecFTCkI9+8p257P53X16lW98847qlarkbyzvr6uJ0+e6OTkRPV6XYuLixofH9fDhw/1y1/+&#10;MpJEfMMYJedIwWcqkyiXy3r//feDufBnTp+n0+no0aNHun//fhg1fvcygJxfz8eJd5vJDGRGxWJR&#10;7733nm7evBmZ7p4Q2e+fZY1vbGzo0aNH2tzcHALjvNNUk/60ljJ7jGG1WtXy8rLee++9cKoODw+1&#10;sLCgW7duRTb+9va2Tk5OIpmJ58Fov2pQft48fFmNcnUAm7GxMf2X//JftLCwoDt37ujv/u7vtLu7&#10;q0ePHunmzZuRZe9luS7S//Par5r5/qb39/XrP+MLlvjx48f66U9/qp/97Gfq9Xr63ve+p//8n/+z&#10;fuu3futrVXnQCF90ffrnAEtIJgCMsIiE2Nmsy+VyMM38fHp6OnTa+/v7AQ4BcoBCABX3pOQg6xPw&#10;zvPABCMFASiRLAiwIDkRwA74Jarm4wNzTpk5wJnfH5DjQIpqMIAPJBSus3anCBkETDwODprucrms&#10;Uqk0xJB6TgpAycs1uswQwIht4YAjSCnAN3YVoM0+QcIn+weEBnaLOUJugKQA+w7GpYFmnJNB+T0O&#10;3dTUVAByL5PHwTjkI/B/gCV9w+FgLJG/+Bd21jXpvBvsju9j7kjhsDFv+R02i3WSz+dDx874Yw/H&#10;xsZUKpVCnpPJnFV5o4oNwN/rejtAZ/wYS5y6vb29mHdzc3PxzrABOFSME87A9va2er1elHckMZkz&#10;Fzyp1CMyOFw4AESR/Bk8T4t9EAcEgJ5G3zziftnO2lsFxke9vPHxcdVqNd28eVPf+973onYvYSgP&#10;9VJ2p9fr6e7du+r1elpZWYkJw4R00PY8YfQU8DhIZLHlcmc1XK9evapvfetbunbtWoT/7t+/H9ne&#10;N27c0K1bt8LgEFryMKH3bxQQ554uqyBMevPmTX388cdRCi7duLkHhzasr69rd3d3iB3wjPQXbSkr&#10;5+/XZTHe7+9///uam5sbCh/Tn0ajoXv37sVmBEPEeLlE5aKGwOUlGOd8Pq+lpSX94Ac/0PLycpQ9&#10;m5yc1PLycuhe6/W6NjY2hp7VJSuvGoz7XEjn5stoABs2eSQSv/3bv61bt27pypUrcVT9v//7v2tm&#10;ZiYYF0DS09o3BeMXcba+SXvZzkDKJH311VfBGk5MTOijjz7SBx98oG9961taWFhQtVodqjryPFVU&#10;0mfgHebz+ThmvFwuR2jdDzMiSQu2j0ORAKuuh2WMYWhZs5ICDE9PT4d0BbsGi+kRQYAl85oj4jlu&#10;fHJyUvl8XjMzM+GwIx2A0QQ08MysD1hRrxYBsIDlxvaxvnu9XhwJDlhzkOcMvLP52CIYcU5ShLUE&#10;sOMc8Dd+kqMf7sJY4hgfHBwEEETiwOcymUyw34A8pByw5jD3HBojKXTufraC538A5DqdjjY3N+N0&#10;TZwg5BY4Nbxfnodn9CisJw+SHOiyIp6FdwcrjnyG+YmDyOE07B3T09MB/CHwAOM4WswPGGrPt6LM&#10;JE4r1+HezJnx8XHNzMyoVqsFo7y3tzektyZPwqVpjAnvgIN2YJ55BgA7DDuVZBqNRkTWmQv1ej2e&#10;uV6vh8NPdAmSy+cX74ikUJj2paWl0NczdiRNE5HyiDfzhL3vMjI6aG88GPeNKd04PURYLBZ148YN&#10;zc7OShro2TB6/JtqAB5m8w3VmdOL9o/vDnhcIsLiZVHmcrmoYXv16tVIVqEc19HRkW7evBl1jKmV&#10;igaRjQJnwzXgLF4MoKTwUr2SinQmo5ibmwtm10/aY6HMzs4OHXlLGJV/f1Mw6dpU7o8MxY+jLhaL&#10;wUTfvHlT9Xo9tHPuRLVaLfX7fW1tbcUBCYwpGyPg3uuUn9cAJJRi4x31ej1dvXpVV65c0dLSknK5&#10;XGjFPeSL4acGMXpHDNg3be6gphEL1scoR+dlG0KuBRCEFfujP/ojvf/++/r000919+7dyOBvt9ta&#10;XV29sHb/17U9y870ej0VCoWQP33wwQdaXl4OUCgNxj6TyQwBcZdYXaQPHjmrVqvB/BFppHY4zDkg&#10;+vT0VIuLi0MJakdHR2o0Gjo4OIgyjJICzMBgl8tlXbt2LaRcyBlwvovFYgAiThtMT+nc3NwMsACD&#10;WavV1O/3tbu7G+XpKLvm65L1uLCwoE6nE2TG4eGh1tfXQ1uOzAPG3fuLPcAJAFAC5qVBZCGTyQwd&#10;YkR5wWvXrimbzarRaES5OKJqkuJvAUuA+MPDwwBaCwsLmpycVLPZDH0vvyuXy8HAI//wcw+oDc/x&#10;8YDV7e1tzc3NqdlsKpM5K90HgHSZiu9BuVxOGxsb+vGPfxz9rVarYXOYH5AUaPAByrxTSbG3806y&#10;2WyUY3TwzvzwZFCkhNlsVjMzM7py5YqKxaI6nU7UeichFIbdHaF2ux37+NzcnN55553Yczudjp48&#10;eSJpQHg0m81I+AVIc0rs3NyclpaWNDU1pXa7rf39fbXb7WD5uT+H/OAQIJXBgeEdnZycaGtrKwA4&#10;pBr1+Wu1Wuz7jNH+/r62t7dVLBZ15coV1ev1qKSzurqqL7/8cijfhDWAM0myK07PxMSErly5EiCf&#10;BOG5ubmouc6hTU7cufN/2QbtjQfjT2sORKWBXhrgAciDTT45OdH29rbu3bunO3fu6N69e0MsuF8L&#10;Q38R5svBDw2WgA3OvUP/GYcTZLNZ1ev1kDgsLi5qZmYmNghnw/06zvqmSar+OcYA9vjx48eqVqua&#10;nZ2NPnj/CaG6gzHq65uC8VGRBP9/v392YMW7776r73znO7p165aq1erXEof499jYmK5evard3V3l&#10;cjl98sknX9Pteeb4sxob/KhQG8ADhsalQ9vb2/rss8+0srISpaUARw6OX4bU52ktlR+97tBgr9fT&#10;tWvXhhyV7e1tra6uant7O7SVl210++CDD2ItEraWBkl2RCZeRnOHnnnikgnmsG+qrjFlrcCmAXb5&#10;bL8/qEoiDcqPItWgvJ2kkLtggz15mxwNwKCvTa5JkjBa9pS0gJjA2fB+wj7v7++Hww/gg7mnwgfs&#10;OPsNIJbP0m+XO8B40w/GmHEEsDrI9bH0w8+8bx5583J7OET8vRMYOBP+HEhsnKFmfxlVReRpjQRF&#10;jzZ4RQ7KNPo4M+9g6XFomJe8cxJLsb8kTfp7HB8fDy32zMzM0EmlvV4v3iHyFaIb5B65vKRSqYSk&#10;x8k8+sO89DwLWPmpqakA8c1mU/v7+yEnclLL92ucA4+QEB0AIDvGgbW+fv26KpWKWq1WVOxh7TWb&#10;zYh24yiQiI0G3qNWXv0Fh2hvby+cH5wXtO5gMJjxUXvsJQgf3d54MJ6CIBrGgInqANdZaddh9Xo9&#10;bW9v6+7du7pz544ePnwY10qBOF8XYZZSQO5gy5P/pAFo5mdo3E9Pz2rjvvPOO0NJLJyQlQJw12Nx&#10;XQy8M/Pcj3tigNbX11Uul/W9730vIgcwW/zf68qO+noZza/lIS1+hwZveXlZt2/fDkmIJ4Ax5myw&#10;s7OzWlpa0snJib744ovYEFIQ7LrB85o7T8yhdNPEILIpZjJnGfv37t3T6upqHL7h8yQN3b3q5vKH&#10;12kMcZroA5vJlStXnisC9evanvUuMpnMkKyChgb5ZfYBRg8gA+B3vTfROQCJa1qdqeQL1ph1xGmR&#10;MH2uAUdC4tIVAA/9gBH2tQPrjAyFa3t00MPtJMP1er1g3Z3pPTw8VLvdDvkJTKbL8zjREBmFJ19i&#10;Y1xmg3PB+DiA84opjHkmkwmASv8ODw+H9gyS+QCTvo+RuIgWnLWXzWYDtCJdAUDSJ4C7Vz9xm+lg&#10;PCVOvAH2vdwd9od3TqlOkg2ReyBr4d1Lg6RdrxbCOhgbG4toA/fwsUwdGNei0xdO7EUyRXUXJB+8&#10;g1arpUajEYmp4A8H49JAgoVjiNyMaAsnifIcvLv0C+eQfZ3yi+yDOFTj4+NDmnBkMDDvzFXmPCWe&#10;wRk4XeAI7o0syOU1rNNms/m1cpo4n9TuTwF5Gsm9bGftjQfjT2u8dCYRX/zOtcQu2aDoP8bNweAo&#10;lvt5+jPq/86yex8B6G5AisViGA4Hi85w8tlRbDvMz9OeI5c7O7iC6hZp35wF8Wt8k7E5rz0N2Puz&#10;kTCDJlJSsA1u6NFLwkA4E+2M3kWfwdkp+lQsFrW4uBiHfsB6+T1I4IFxYWOmvxeJuvw6tHSDkTS0&#10;GV+2pzfmDGuBuQb4fRnNbQyRJiJyVOpot9uSBif/4eBSYcX1zABEPo+UAXDW7XaDVQNUAigBGnyH&#10;0aPMnKSQl8EWTk9PB6PKdV2r7H3jc1wX4IGDDXhoNptqNptRNu7k5CRC7gBlkjoBNOiPmdcOpHBC&#10;cUicGHA5C6zj5ORkAEJInf39/XBEJAXgZv/zHBonNbCJAFgkPSQjuu30wZ8OrAAAIABJREFUd8U8&#10;Ywzdzj7LdvlaT0keWFjuj4OBBFBSjCdg1Vlm6qbjfJFoTDIvTK4Df+YZINFPAEUyyMmgMzMzsUdy&#10;Gmu329Xq6qqazWZIH10mSR8BqblcLvZyxrzb7UaSMknGHtXgMy5pZex5PgA139H69/v9qF60vb0d&#10;MhiKLpRKpYhCuoa81WqF7p01DS7hPXskiS/pzMHd2tpSLpfT9vZ2gG9Y+nw+r/fee28ogu/25hKM&#10;D7e3Yjd8GjN+HmPrshMWSwqO2XiY3Oexyd+kpWxs2nfXYOMYeIgyBTMO5FJA55u2A2vuw6KgBuxH&#10;H32kcrkc2eUeipY0VNnAv7P5vozFlDoZ6fM4K4jRhvXwTYOvg4MDbW1t6cGDB7pz504kHGEs/b26&#10;fv68xrPy77GxMdXr9dD0e5k0mMper6fZ2Vl95zvfiSRSvnMdnu9VN5ytX5XhcwfFG3Nz1O9+k9qz&#10;5oCfReDrmPX3MsbP52Mmc6ZL3tjYCEfAE7j8MBJJQ9ISall7grRvzu64Yt/29/eHQDHVJiQFGw2Q&#10;hPl0BxmABwimhjcSA2z84eGhOp1OjBsgBtuczQ6XLaTcHs/M2LtddvkfLD/hfCeIkIygifZyfNgW&#10;P7mRKIFLImDU6TsJmEQa+v1+jD3PBSDF7vEc5LM4A0o/fF5xX5fWOMDlHZ/X2KNcrkMtbt4xlVO4&#10;nh/AQ7EFGGakJkRm0JOTt8BYI51wLToyGSIBzFn2ABjzdrutiYkJ1Wo1lctlFYtFnZ6eand3V2tr&#10;a9rd3Y1kxVKpFM/lz4vkiqiPpKEEU+YN78HLVzpDznjwTqlMxDzL5XKRuMzcbDQaks4SS4kIUNmo&#10;UqnEdZvNZjgGOMHITdxRZW64rCqfz4fjhtwGBx69PYmmPmdo7vxfAvJBeyvA+HmNyesem8s03APD&#10;2HBccK1Wi6N5Abgpc/q8kyWdcADjFGSmn0sZbmc2UkbR/zbtp7P8GNtRshIW3dzcXGweGADG0EOR&#10;5zH+LwNMeqSAjcD/7/1wDx2mLN1IqJ27vb2t9fX1YDB83J+n3+7MeWi1Xq9rZmYmnAOuTX+r1are&#10;f/99rayshBHH2fE+vGpj5AczvE5ZDM2dYzYiX7OX7enND3HBGXzZ4+aAvt8/S4JeWVlRq9WKXBI2&#10;bk4kZJ3CGpIg1mg0AgS4zMXBIXMC5hdCJJ/PB2NKdEtSAHYACeASYEnks1QqaXZ2NsA0jgtSDRhD&#10;Eqj91EJpcIpuJpMZOoMCcAyYdoIDm0ByKLILT+wEOAL4AfQ4ODwTUgju51IRWPZ+v6+dnR31+2f6&#10;Y5dj9Pv9cPoZU6Q+6aE+DrL8/ykY9/KCvFPfK2mj9iXu5fsyY7i3txfvCCIKyQ6136empoYOpgHI&#10;5/P5cC5wxJCScH3ei+/DLk8hgoNt93XFfoH8iXKLKysrMX+cpWf8eQe8Y09a9Gigv9dqtRpzx0Eu&#10;z0bDCca5BBw3m011u914zzhnmcxZjf2FhYUYL+ZXsViM/pZKJZVKpai442Ua6bc7gkSQkMd4HgLy&#10;M+a/r/3zCNVLMD5obzUYl87Xe/Nv/9n4+Ljm5+d1+/bt8Nh+8YtfxGcwIm6QLgJeUqDtX24A+b0D&#10;o1HJgaOumeqp+TtnzDE+nnDj7C+fRaqzurqqSqUSVUycxb/I18toGCzGiv7zO37Gz9lkJAXT4BED&#10;wsHValW1Wi0OJUjzCi4SavUx4/qAjmazqbW1NV2/fn2o9BhMzvj4eJxax0YA088m6GXBXlXz0mDS&#10;6w8NMrc88iQNDpN6HWPwNjc2N28+d78pM55uiL3eWU7JkydPonxhPp8PqQahbGlwqBXMHHpY5jjs&#10;Ggy3H4BzenoaTDU6bsCNpJDHSIOjyf3gGOw5NmJsbEzValXValUnJyfa2dkJdhUWvNlsand3V7Oz&#10;swF6ABWAHa7l1Y6y2WxUOGGsAIww1w7IfSwZB4BfpVIJRtWjCNhf13zTb2weP282m9FfGHSYV+RE&#10;zthLGipHyDvg/ac/h6X1vCGPKLLvPGsfYJ4iQQHIZbPZmEs3btwY2hMdtJ6enkZyIYUHqGgD+KRv&#10;ExMTmp2dHdLoU17z+Pg4nEQqzCCN4rNICT0vALtNX5mPDvIrlUrMUYg9+u5rhflAdIISoTdu3Biq&#10;MMM+Ra4Yen+PUNBHxt4PMUKqRESN6IJXzGGu9vv9cGQodYgjADHnURDHWTiZRAlw0shDQL6T6sXT&#10;8fhNj4x6eyvA+HlelTQ47tvDgm5onDWemprS3NxcML9HR0e6f/9+LD6XhfA3zyo/dx4QT9ludxbO&#10;Y71ZlCx2B4Epc+8h0vS6HkZ1Iy8pNsHV1VXdu3dPy8vLEcrz8RvVX3+2l8WwOrufMuOE8DzEjaGB&#10;/eCzMCu5XE4LCwt65513dHJyoo2NjTAazvw/r0yCZ+Y44ZWVFd27d0/1el31ej1Cp71eLxhA5hQG&#10;nbHDsJJ09Srbr1qmgnSHNerz/HU8/5venvVe3Fl1kODJ6d+kpWAcZ73RaAwxX0jWWHewvGy6SEH8&#10;IC5+x5kPnr8B4JAUrGvaL5IpPZmUPuFkum2ENT04OFCr1fpaTWm071RQkRQg3xl21467xAZwghSh&#10;UCjEseKeqOaECWvddb2AS4gC5Bs4XlR+4th2bAWSIE+49Gib68UZw5Rk8f6lNl0aSPEA49Sw9meX&#10;NGR3n9aIksBus7/xPnGMnFjxucFZBI1GQxsbG9rf31e5XFatVlM+nw8wDBPsyZ0kK6KNPjo6ioiH&#10;73MOct0+ed6WM/ccZMT7ZGwgHjj52w+x8iTkqakpVatVLSws6MaNGyGhIpmU/UM6k/H4/steyViV&#10;SqWYQ3wRwSIiwsm0uVxuKKfCx4F9ySvBIP8BwHsEnWeSFGPQ7/ejVKKD+PNs3G+67U/bGw/G080C&#10;g8nE8JJJvFxP7nFWmM8Xi8UoJ5jJDI6JZwHjnT4P6Ew/54wuv3dDloYGHTA5cAZQY8A89IVTARML&#10;S8CY4dnzWTcKfuIaujEYFmdU2Djd8HN99H38zo2+M8qjxsmNuQMMN4DOkqFxw9DyGTd2vvGwqU5P&#10;T6vRaMT1GQsSKp/VMFyE9YrFog4ODvTTn/5UH3zwQTgIJO745t5ut7W2thYl6WA7JH3tFLgXbSmQ&#10;Sn/nycF8xt/R62qwbGn7VTkJb0tzsONr4mU1oj2wg51ORzs7O5EY6JU+/Ph2kr56vd4QkCDprtVq&#10;hV1GcoHmlRJrU1NTUSEFBhvbTeJZu90eiqAQQmfdwx5Te1pS1DumEgR/e3BwEJ+B1XcQQx89WRTA&#10;wumYgH6YwVwuF/ptr76BzAaGG0CO3YPdJqmPQ2Ho1+7ubjCy+Xw+khZ9j/D62gBYQC3viaoaOFWc&#10;GEm9dOyAs8hE9Ch9u7e3N6TBRrcvKeyuz1XuD+hkXHG4PMeGvYjIIY5GJpMJCSXjxPVxtogEzM3N&#10;xTkO6Xi4g8K+7mMkDWwiJSYpbbi1tRUylVwup3q9Hgm12HrmOPOYPvIM7LGS4tlwIpGGMIaMizRg&#10;33E0p6amVKlUYn9hn8aRc/sOM895Kj6mR0dHcUw963d7e1s7OztRKaXX64U9YM/nGTw6zZqgbzy3&#10;rzvwmdsxMNylTHG4vfFgPA2h+s8BZf57TxhgUkoKAL+9va379+/r/v372t7eHgKCngXPtb5pc5Ca&#10;9t2zlgHnzkxIwyXwuI5LVnwRAt6d1XbwRZiwVCqpXq/HIQQsPO8vIM7ZTGdU+MyLgimPGvgzpQ4L&#10;xmp9fV3/8R//oenpad2+fTsOeGCjxxGhRNbW1pbW1taCfeIeOA4XZYvZJFzuQ9/QejpjwKbOEfAb&#10;GxtDJ6f+qsDnJQtx2c5rDvAAugDItA426wZn18PRAAoAbSaTCRaavwUAeBUKP4UQcgQAAXCCaXfw&#10;KGkIVLG2OUmQ67DuPLqWSvpSiRwAy4EDDrekoZM8T05Ogn2kr4B15AEwr2kkFyefeuA8J9IWr2nt&#10;mnVsHeX4uCbvk7HA7njyLKw+jpiTK84Kw9S7vMEjl04MSQNQC7ubz+fVbDZjr/ByhMy51dXVoWRB&#10;iA/6Q+m8bDYbp/cydu12O94L75s9zvManHH3vZHvKcZAtsS8JepD5Id5MDY2plarFX0gCZKIDnum&#10;ryveE07Pzs6Ojo6OQkKFw8u4c/AVlc/Y1yRFNJvKLP3+WT6BM97uLGSz2ajsQzU1L0OKJIr5jpPu&#10;oJn1yrU9coK0i/F5mWcg/Ca0Nx6MS8PseLr4XXONkefzzqJgoDY3N3Xnzh198cUX+uqrr4bAuLMv&#10;DhS/afP+0W9aGoZ2IwEw528cjLu+jeukn0tZUzaxarWq5eVlvfvuu1EukE0Sw84GxalnMCOpQ/Q8&#10;3u0o5tbfK18eBoOxWV1dVS6XU61W0zvvvBNad67LJtvpdLS+vq7Hjx/r7t27Q9pPN84Xfa/+ftz5&#10;g9mWvp6c2O12tbW1pS+++EJPnjyJUKnLiOjPq27pmF+C8suWNuYhQIhEN0/IcpDBunVAjO2gIgV6&#10;ZtYapUmpaby3tzeUFOhrPmW/pUHNan6WVplx3TSVULgX1wdg7O3tSRpoeD1hjfsxDg5IPPcB4Do+&#10;Ph4yA1hF7AQ/B6QDfnkOf1YiaYBzGH/6DziGYHKGEnAH4OKd8BzsFSSsFgoFzczMSFLUvPaosF9b&#10;0pAj4tWtfO74GJNUCaNPf7yPODOcMurg0aOmSB9KpVJUU6FyBwmsHv2D2eZ+vi864UUDMHtVM+SG&#10;Ht3mOvwtP/dcJJ7V92h3jPwZiX4QQTo4OIjciXq9rlwuF5VKYJ8B0fST9VapVHTlypUYZxJ8eX9p&#10;7X36PD09re3t7SFJTT6fj+RZmhNvjDFYibl1fHwcFYEA4qPyXS7b+e2tAuMO3py5kAaLyllkT8Dh&#10;bwCksBQpIHrZYCUNz3hY1DWYGFUMkz/PKGac5/LrpUDcwT33hhlfXFzU1atXw7N1I0MDPM7MzGh5&#10;eVm7u7va2dmJTO+Lhsx9TFNHIU0wTR0W7sVYOVhP9W4u/+EzLmni+dz5eVbD4eCaklQsFnX9+nUt&#10;LCzE9VNN+t7entbW1kJT6iHhNHLxKpvPi1HPdgnOL1sKqPg3gAxghU2FBHGnHSDtulw2ZjbwQqEw&#10;VN1jVPk0B5oAN+yja4tJpoR9AzDs7e0FS93v90Oiga0nmQ9HP40ouo3BwQes8UWSWi6XC3kEwNlB&#10;PTITJ4hgWFON+enp6RBwx2kAULq0xMkBgBlsqNtk3gtjxHOUSiXNzMyE/ez3B+X12u121Ff3ZEEc&#10;ED4nna8X9/nE3Mnn8+GAYSczmczQoVAedeE6/l6RRpD8SCURT6jEScMRYm7wBcHlgN8TVXl/AE4n&#10;UADMRCmQH5JYjNzIHR/u733LZrNRNnNzczP2X3Labt68qWKxqL29PW1sbGh1dVVra2sqFArKZDIx&#10;53jnk5OTmp2d1fj4eMx3j14gK+PIegA4uQkeha5WqxExPzk50fr6+lA0Gd08z0JkgGgwYP5lnoPw&#10;m9LeCjDuQMx/lgI7GFzAl9eFBTDNz8/r448/joW3s7MTkw2doEsznAl+kZay3s6qOJOAUWVD8s+M&#10;YrodVDIezuSnIIvfs4Fw8IIfIkF/6VMud3aa5a1bt7Szs6NmsxmsFp/zMPHT2ihWXBqcIsZm7GFM&#10;xj+Xy2l+fl7f/va39e6770YtU/+9v2dO6+z1erpz587QSWB+/Yu8W67t4GJ+fl4ffvihbt26Fbo/&#10;Spe5zIbn8k3fGZLXDcYvgfdlG9V8XmCfKHHm9gQbApMrDUcRCXVjR51kcHvt4XsPk7ssEIbYDxVC&#10;LuCsORrw/f19tVqt0IsDlpGpwZ4il+j3+yqXy0OaeE/O8/VeKBRCLuDl8ziFEc384eGh9vf3A2w7&#10;WSQNdN4ug/CImef3uFyRa6csPoDRCSmSoh1AA8ZJDKScnZNVPBP9AHi5lCWtKJM2t33kJMHqUsED&#10;BjaV1fCVymFw3ADWVPgBLHKcvGMDogpEZxwf8Fm3iSkZls2e6c5nZ2fDjns+Q9pnzzUYtS/7vZnb&#10;7XZb7XZbm5ubUXcdOVixWIzj5be3tyOHAhBMVMEjs+wzpVIp1iDO8dTUlMrlcmjpcQqJ2EqKccdx&#10;8pPBWT/cy1UDfjLv8fFxzA/m+mW7eHsrwHjaHFSyeDiemJAMkwwAxL97vZ5mZma0tLSklZWVAOm+&#10;YcAip5r0F2kOpF17SIkqjlTGQGC8+FvXrrkRkUbryR20pz/zayDnQGsmDZgINgiMIkx6vV7XV199&#10;Fcb6ecGd38f778/gG4kbaN5ZqVQKQ5bL5aKUmrM0Y2Njmpub0+Hhob788ssw1D5uPj4XeX8YOwze&#10;wsJCbC6ZTCY2i7GxMTUaDbVarSHw4ay9j/Wrbpcg/LJdtDFXAQWShoAQQJO14FVE2HxJiiRMDSDo&#10;dDpxIImDb5K9ICMkDSUTuqwAsO+kBXabvhweHg4dZsLvIVj6/bODwYgQlsvlsPcAMIDO/v5+nLa7&#10;tLSk2dnZKF/IqY9UbeF5KO+IswKbjC2HbedZGUuPTlLmkb7D8ntyeCaTiUiDJyRSShUA7FVYGAOc&#10;Cq7DaZcur8hmsyoWizH+R0dHcaLksxrvnLKXSBx5H9Kgig1yB2wU+zfRAnf6qIbjTkoqz3FZCM/i&#10;zeWdvr8COom6IAnBeXLNt6SYazDM/lz+TqnM4+/bczLQmSMjOTk50ebmZhQsePLkSQBqxs+vB7Df&#10;2tqKCA1jiaPc7XZjTpJUjIMBI45cjLMC0OG7A4N94L79fj/GiHGbnp6OpGaPDly2Z7e3Aow7YMIj&#10;y+fzmp2d1cTEhO7cuaOVlRV9+umn+uqrr8Jr9ox79/R7vZ7W19ejygbG2hdMet8XbRhAZ2SPjo60&#10;vr4eZbiksw2oXC5raWlJi4uLAeBSMM4mlALvFOB66IlnZiHv7Ozozp07Ojg4iDqknpyEwfGQ6Orq&#10;aiQiwiSRCHWRdh4zzobDz0Y5E4Sbnzx5MgSOc7mz0lWwH87k4ei4oeTvfPye1TzaAGDgAJEvvvgi&#10;woR7e3vhFHBoChUTUmY6dQ5edbtkxy/bRRqbLSwZmzbJcZ6g6M4kAAhWGvuMHUaegC2SBmvbKz3A&#10;pFEDud/vR5K0NGDL3S7AFHvlDACcpGD4sResYWwe1T4kqVQqqVarhT6+0+mETV5aWlKlUtHk5GTU&#10;uW6321pfXw9Qk8vlAhD1er0o6edJrtgfl0zAhmKnSbAH1DQajWCJ2afGx8eDrccmA6AlRbUSaVjP&#10;ncsNl7dD+lEsFsMOe01w+nl4eBiMNP1MbTX38AjK/v5+SBZ8TwaseeEA5hJ2lL9HKiUp5Cqwt55w&#10;3O8Pn9jsUomUCKLxGX7vc4S9OY3ceGSHcQDA4xQC5pGGeEKxOwpIOnDyjo+PtbKyEnN6fX093pnr&#10;7n28IfbIlyDyw3s/Pj7W7u5urBfeM+uOynL7+/tqt9sxl9GjExHximvIZDiDANKsVCpJUvThsl28&#10;vVVgnAlGOIWjjyVFtQ08TFgcjCYTpd/vR4F+jBzXpb1MMJ4CIJJP1tbWdHp6qtXV1dB1Xbt2TVNT&#10;U1pYWAijxsJLJRBpdZNR/5YGxws7g7S5uamxsTFtbW0NackpkeS1RsnY73Q6evLkSUhUeJbnKbWW&#10;MtFs4t7vVFvd7/fDeclkMnr8+PEQK9/v94eODGbTIgwHS4ZDxGZ20cTTNLpwdHSk7e1tPXjwQE+e&#10;PInwoZcg63Q6arVa2traCoDh0QsafX2V7dIgXrZntVHyN89LgUUDnOD8khwIY+dJnzCyLgEAqHgS&#10;JOsCooD1TB9cW42tcmfA5RsOkjwK6Umkri8G5MAW5vN5lUqlABiE9yuVShzWA6MuKY5iBxB7aB/J&#10;pLOjqRPurDSMdrc7OGp9YmJC9XpdkoJFpu8cc86pjTwPe1yv1wvWEgCIo+WVcQC2OE7IDDwyiQ3j&#10;eQCs3py08LmELCgF40Q3UlIGsCcNmF2iC55UWy6XQ2YE64udZx6clxvkeAJGmD2VOQKw9eotrplO&#10;ZaT+DESGcHrc6WS/Y15w0BUadElRJhPHLs0foyTk8fGxCoXC107R9ugGScVO4oEtjo6OwqkZGxsb&#10;qujjzhqVV3AYyQuB5KSPYAje88suw/rr3t6K0fIQlCePlMvl0Pjdu3cvSjBh1DkaGM8T5terBaCF&#10;Ahg6I+AG9CJ9TI0YbK2DLowbzHypVFKr1QrPdGFhQYuLixHObDabQ96qs90sHAAmRgaW2yUfvul1&#10;Oh09evRIX331VbAL6Ab9QAD/OX+HEWeDxGDS3Di5IRxlvBkXDMQo40nfqTec6gNdszpKCkKInXFy&#10;Z4Vasc96r9TmhXnpdrv6/PPPw0nxjV4ahPYpU+UshbdR1Wn8O3/7TRv1h/29vYjM6LK9fS1dj6OY&#10;QhxTbCc1oTkgp9vthiTCgS4H0rhdgpklYoSNpVY14FNSHAa0v7+vK1euaHJyMhg8QBx1kXO53BBo&#10;phxiJpMJZpqw+OHhoUqlUhxPj7SNGt5ra2saHx/X4uKiKpVK2NZarRbsX61W0+bmZuwxgDBpEKKf&#10;nJzU/Py8Op2OKpWKyuVygMnp6WlVKhVtbGyoVqup2WxGlO709FSFQiHYz3q9rmq1Gs9XKpVUqVRU&#10;KBTUbDajBjsADHkN37FRvV5P5XJ56NAi3j+f29/fH5Lu8EzZbDakKlTxwEaMqhXt8wvwRoMsg92m&#10;HCDkDkQZrC7zkH3NHTD2YsAe+yIRBJhf7wsOIHPB9wuAKvsMbDZ9Zn8mCsy9uEelUonowOTkZIBY&#10;gCxs8/T0tEqlUmjuYcYdZ9BHxxwHBwfBkp+enh1hz4nZnU4nwHepVAq8g9SF99Rut7W3txfjgePD&#10;HsA4s5ey93KYEmuTOQ4GWFxcVD6fjwOYUkIMpw5n3UnDUfbmZZCdv07trQDjoxoeJqAa6YAn8rGR&#10;5HK5OHAFQIqnCMjCy3Vd9TdlLQFhKZPL/bPZs7rnGKaNjQ198cUXOj4+jrBhp9PR48ePI/zrshPC&#10;YdJoiYeHcz1ECsMkKRwWSZEMk4bTCBG6kXaD902as/1sri7p8XfFZpuyy/wslWP4mDvb547Js5qP&#10;K/fFWJ+XtMOmiW71UiZy2d7k5tIvdyw9+oYdADhgS7xmt7PQfmofjCqMIrpgQC2EiaQh+yYN1p+D&#10;BgddaeK0J6QBiJ1AaLfbwWinMhLkJ9i2Wq0W4NbtqJ+KyYEnJycnUfeZsUD+AfkD6+waXBheDlE6&#10;OjqKhL6pqSnVarWhai1ogpFAlEqlYFb7/b6KxWIARAe0aNDTBFjGk38D1jxiCcjjPfveMgpQsccA&#10;Zl0/zft3EsXnodtH7kUfkA8RRWm1WgFSeYc4h75vuf3mnjDMzAEKGnS73Th9lusxzoDgXq8XYNdr&#10;mnvJP5w6rgNYdceGspgeNfI9l/XHuPvaYT679Iv++p4pDWRKvNs0yRe5DIm9h4eH2tzcHHLcKBvs&#10;7wYJGzjKo+qZTCYOBUrniOOSS0A+aG8dGPcFy2RF8wRLicbMPUNnCqTRRf9TA+ObwvP0b1R/MQBp&#10;SBbjmsvltLa2pm63qwcPHgwtuN3dXTWbzViQsAFe1skZeb+vlx9LJReEj/0zhKW9DKQbYDSO3NP1&#10;mS/SeMbz+pcC8nST5m9SsO3Pw+e9qgnXex6Hyzd1jJCHEFMGfFSY7jwwnrLhl0bqsr2sltqE837O&#10;+qaigh8Dn8/nVa/Xw9a2Wq0o2wkTzPwfGxtTpVJRtVqVpIjsVavVkHtwDxLPYBkJeQPqAZ3II4gG&#10;pke0AzSooFGpVFSr1aL8KEDr5OREu7u7cdql67XRxyJfWV5eDjkC1VlIXsc+TU9Pa2ZmJhhRGEXX&#10;Yu/t7Q1JEgqFQkgiqPk9OzsbUQI+B1tJrXOPKgCeSKpkf6P8HVFZIhKcJAkgd600mmsndqSBLIjv&#10;blefZqP8MzDjEDcAc9c9u80cFVmFxcUJxDnZ2toaAs6+BwL+Ablcx2UzAPF8Ph8HCqHvdvYaKRJO&#10;EhV0uC5MP44qY0+JSNh/LwtJtJ49nDkPNoAcBFB7aU3mAcAeSQtj78SQjylrhDwxxh5HZmJiIiJb&#10;7LvMCwforvPnICckNlSxYd2mRBb98e+X7ay9FWB81MInJNrv97W8vKzHjx9H3VHp6+CL6/A7l0Rg&#10;zB2Ynef1P2+f04XB7zyJh/vt7+/ryZMnWl9fj59jaD1058aQZ3JD5JOcTYSFKA3XZKdygC8aPgv4&#10;Z2E6Y/ayFtJ5AMGbRxbcifK/OW+szyuv9Dzv1pkgN5Ju+Px6bB5UhXA2b9SznHfPy3bZvmlzwD3q&#10;52nDrlar1QA5Y2Njmp2d1fXr11WpVHR6ehqHWRGxgxWEtV1aWtLy8nKAPQDy4uKiSqVSACrkb0hg&#10;qMYCW14ul6P6BzpebBoAzdclCX/1el0LCwuq1+tR6xq9cbPZDKcAG0eIHdA4PT2tubm5KI3YarVC&#10;jtDv94cOQ6LvgDPAKEwwewvAD9mNM6aciOmMvzQs55ueng6m3ksA8uzYcQAdYBxQRC1saSBLQcKG&#10;1p/9gLEi8kw/vJLH0+Ycz0y0ZG9vL2QX/Jxr8pyjoofuMLAn8mxEJnF+PBqD85LJZNRut4P0Sh1Q&#10;+knFESKemUwmdNyeJNlsNtXpdOJkUWy8l9rt9QY1yV2K6CQf/SUCQiQcZ5RnBuwyL3kGNOkkXZLL&#10;RfSJMoZpWUIa70BSRAP6/X6U52w0GkOlhnu9nra2tsKRxSnAKUaSRsWjNGI/ql3uccPtjQfjDoSk&#10;wcudnp7W7OyspqendfPmTa2srOj4+Oz0Nzw2jJh76kwAr3Iyyot8EUnBqM878KX/fJYwkzMDLifh&#10;9ykj4aFQrpkyvO59suG4sfBEGpeIeNQhZcUBoRhnFvk3aYS0UnbfDbU0YKVThsYZaWczcEB6vUES&#10;rIdGud+zIh8OnrmH9xcWw40l3wlH+rxI59WlQbpsr7KNsm3p73yB4ldaAAAgAElEQVSOk+heq9VC&#10;1kEi4dWrVzUzMxNM3M7OTjCvAL5er6fZ2VldvXpVS0tLIVWYmJhQuVzWwsJCVI04ODiIPJRisajT&#10;09M4EwAwNTc3FwmO0llyGzZ+bGwsZBlocwnDz8zMqFgsRt/4fLlc1uzsbLDz2Eeu4dVaCoVCADmS&#10;G2HAXQ7hCarONvoBQIA7tPde6YNcHf4OthNZntf5htFHb+62EBaa31GXndwYB6X0G7KAfAHXLnuZ&#10;SPrq4+Pzyv/P3oFUCEAPAUXU97ycHZ6JOYocwsscjgKWDi5xWCDsvDY+ewZzkN/jqCET9aou7XY7&#10;GHMOlUKKRDTJowzox5H8eNQXIM7+MDk5GcUocFDTOuC+l/Ez9nOcJk9aZr8nGrS3txfXxrHBcZbO&#10;5L5bW1tqNpvhdFKxp1QqaXx8PKJhY2NjkeeAU8344ijhSFy2i7c3Hoyf1yhtmMlkdPv2bT18+FDr&#10;6+vhgWPUXNd8HkPtgNwNwYs23/D8/qM2whR4Y1RcKuJ9pW/OLjjL7x4/C5/Fj8Fl8Xg4kns4g8sm&#10;k+r60qTNbzpWbqRoGDCYJU8EGZU06s/Atfy9eqa76yMvCsbT8ffwasp8SAMWwt/R0+ZWOp4XYc8v&#10;22V73nbeumWeIZ2o1Wqx7jjhb3Z2VuVyeQjUAgI4pKTf72t2djZY6ePj42DP+ZupqanI4ZmdnVW/&#10;349DaNA+I+uo1WqhiQZoA5oBHABbyuh5ZShkKx7Jgo1ME8kczKIdJxGbcZAUh44BtgCMAPRut6tW&#10;qxXXBMD6gS0ks8KOYtucCfbkWMArfaeGN/YF4A0TCnDk+WC/JQVTzfOTHIlUAcAJ6ASw82zPmk/p&#10;vuPMbBpRTPdHnp/x5O94Pq6fMq5OYkGYkONAVMSTGMEIyJ5ghYkGOXnHeHY6nSFHiXk5NTUV9d7T&#10;EojcK40+M9ecZON6Tiz5czIuPAcYJ93bmKNU9yLKlMlkYo448YZsxRO2uU6hUIg1T3UwDvopFova&#10;3NwcqrkOrvBIUeqspTbnsp21Nx6Mpy8MA+VZxAsLC3FYg//NKCCeLmI3WC+iEU9bGgpjYvqkTO/v&#10;RoeG8fPQZ3qNUcx+eo1RDePmIJfPp5KKNILgjDQloL5Je5phHfWshCSdrabvHh5NnRN3anw8n9Uc&#10;FLsjQJ8wZFzP759e52kRFzeOl2z5ZXtZLd3M0wYw8t9Tvs+12NVqNUL26Gg5obDf72tubi7Y5Vqt&#10;Fuzz0dFRVCwhWREAeXJyomq1GhVEHDiTvAhId5kdYAFg65WOALzohTloiFM5kTVgy2AuAUcAEq7R&#10;aDQCeMEcA5gA6R4t6/f7Ady8qhKOBuNH+cJCoRBaaNcX8z4AwtgUl6Dwb0lxMjLAG7kPc8DZeYAT&#10;xBXOAYwsciAAOZpvgHUa6U2jsNhDl9jgRJGH4KSIP6+DcSeVfHw9EuwANZPJxBiSz9TpdCIqA4Bl&#10;n+fZParpNlzSELPt93bJjDQgXXAwfP+hby6Hxbmgn1TbYR5zz5SEAlDzrtP9CGCOhIRcDiLsrhqg&#10;f56wK50Rnfw+rYbC3Nrb2wuCjzXJWKRRbN/z0rlz2QbtjQfj0tcZRxZoWnLJFxtGjwmSMo3ppGCB&#10;vozJMsoTdHDpYM0NizQo1eds7HmTOQX3KcDEMDMe7mwQzvLF7CAVJ2EUK87m+DLqiLrD5KwzjbAw&#10;79MNA8bHxyVlwn1M/J04m/60hhaQDSQ12H44CobUHZcUfKf/vzRIl+1X0dxmOLBhA/YE+Gw2GzWT&#10;+QyAHZuAjrTb7cbR2+i5YSapi53NZkNPi1YbDTbgKJ/Pq1wuB4tOn2GHpTNdt0fw6DsRRvToY2Nj&#10;AYidjcTeOPPKwUUksLbb7aiZzLrnbwBPrguHVUZzC6h1u8H4UnoRAE+Y38Eeya3YOpIPHZhxz06n&#10;E+8DFtmjm5lMJoA/iXbIEbBJgENkGcgWkC95RDVtTnR4VQ9JQ5VAAM2wv+l+6dfhvWNX00iwM8J+&#10;T5yVdruter2uQqEQp6O6c0NysM8J7P3Y2FjIbNyhSckh/s/ccxvvFUjYL9h7cFDpJ58FDDt28X0Y&#10;aYi/33TsfMx53sPDw3ASnY3HEWN+UEcfpw+nAUeHk2cho5Ab+dpw5yklAS7B+Oj2xoNxFh8LBU+M&#10;CcoEQqNEkX6y0lMAzHXQVbk36eWTCAF5u8gk8sUKGE7/3jcCD5X2+4Mjk2mekJpWD6DvriPDaMGq&#10;ACJhPAhJMn6EXD2Ex9+gVfSFBUOVgt+UHbloO48p9mvy/tkUvV78qHCeg+D02hhaNmB3BkY1Z1FS&#10;ZsSNMZu/s0H+MzaKlD3nmTxxyqMRHmJkLmDQ0eI6a+PMEgwjGfvpd5ghNnxJURMYJnFxcXFo46FP&#10;Dhgu25vbmCsTExO6f/9+SBU6nU7oYok2IlOAVaaqB8AEG+MsbKFQCO024ILKFK5JJmzOmQWwsKen&#10;p7H5S4oDTbzcH0ATp0AanDAJ44mGF7uKXAD9tLORXoUCAod7AGLX1tY0MTGhnZ2d2BN6vV4kWnY6&#10;HW1ubgbggezY3d0NnTWHqgFgOTodRwWQTR/5O6JtPBfjBCDCZnN4G7Id+u8sabVajeQ83uXU1FSU&#10;qvP9A7tDgiJab5jber0+RGJgR1K2mmfCllAxZmJiQru7u9rc3JQklctlSYqDaZhjAE2vksa4IJVB&#10;btRqtULChH0E8DebzQDU9Xpds7OzAXqpM3/9+vW4J2MI2OVAJfKrvOoMjqCkeDdEk9rtdvQjm82G&#10;LfVxQc/O/Cb6Mjk5GTJSxhWnj2ouktRqteIww3a7HWsclnt/f1+bm5uxzlkr7OmsS3I/crlcRLOW&#10;l5d1fHysu3fvan9/XysrK+r1epHPwXs/OTnRzZs31e12tbu7G3uVS0ZHkWE4PHz+sp21Nx6M0wBF&#10;TNAU2JBs6CAXA0RzQAtoYRET8nPZAwcC8LcXaT7xzgOZ3kbpjUfdK2VXcURSEAagTkN7KbvO/zGm&#10;vmhGOSHnXee89rzjdd41AIm8I3c8vP8exmNjZPPye72o03Be31P228dplFMwKjIDWMex9Ob6Pge/&#10;hH6fNnYXfT6XAUxMTGhzc1NbW1vq9XqRoMTzpk7YZXuzW7fbDbnHgwcPtLKyomvXrgWo9Yb9BIAB&#10;oiWFQ0+S5d7eXkgvYKIBVNJwWTwAL3pTQLE7w54j4wloAAf04AB81oM7o3xOGiTOpwnW2A4YPmf/&#10;kG/0+/2QZgBuHeh43W/6ghNxcHAQWmtsADbZq2LhwLvOOM0T4nppZBCAxu9gmgF9OE/SMJEhKcbQ&#10;91DeOWvaa5pLw0ynr/2L2AAc/kKhMORISYqa1thuHCbmG6wujp07Atj4Wq02BFIBu1SOAYDiqEBA&#10;UTucQ3U8X8DHpNVqBbmCTAcih0jN0dFRVGBB9818Tx0dHF8qqOTz+ThanvnM+4RsYTxwmHEyJQ3V&#10;tvf5w9znWZB/gXk8otBqtZTL5cI54Pq5XC6cHfAV84nIVqfTCVCNDIs91yPyo+bK5R4y3N4aME5z&#10;ppxFjGcqaYhp5PMOhpgcLGyffEx4fn8RoJwyw7SLAHH6N+ra5wHylAX1PjrQZCE4q8vfOVh0I+fX&#10;99CXM6OjntN/9rwLDEPifzvqe6qZ5DnShCJ3UFIj4E7Mi/Q1jQT4hpaCe37OMzoY96+0BJTPPTey&#10;fn2e/zxW3691kQbg4m8xsOVyWXNzc0MbgqRzjetle/NaJpPRzMyMSqWSVldXtbq6GmyZrwU+CzBF&#10;v818dOa10WjEoSc+fyFFut2zsnM4w8ghAC3IQY6Pj6MKBQmRXNNJAmQfrDPqdvt9AdBIQpj7LnNj&#10;X0BOQj+wKXx5QhwHnbE3UOUChpV1CQihBjVsPDYaAIM8BPsK+wxLjzPg0hkaANHlAtg/dy5gWF2b&#10;z3UZN67PWDg4QysO4GI8YdafZ+3v7e2pWCwGUHWpCsw3+xT9pa+AxlKppIODgygv6bLB69evD536&#10;SEU1xtv12IwzMiF01bwT5gqRDhxPru9MuYNr3gl5FcwtP2DJkxkBrsViMaLxrDcq7VBiUFJUKsLh&#10;RM4kDWzxKMmplyb1iLk7HEhkuJYDasYM55jkasap1+tpfX1d0kBeJg0iBbyn8/ahyz1kuL1VYDzd&#10;ONBB+WljAGwmAB4eRicNsfsE9msDSH0ijQLLKdjz7xdpKaOagvv0//4ZB9b83z1RFpyHDzG6rl87&#10;r7+jQKZ/9nmY8os+v/eV/rKRkh3v0Y80wcn74PrClNl/ESCeNme002dKnR9/pjRycR5w5rkA3ziY&#10;aXmxUc7QRYG4sy+ElTudThz1PT8/f6HrXLY3s+VyudBqc0pxq9WKUoKeDC0pgCkMtbNrMLWAF0lR&#10;NYTKDdIZs8qx9r6pO2vpSY3YWpdhSYMjudGosqaQevA3qfYbJ4P/83cwkrDpgOdR7LTrjt3GZbPZ&#10;kJQgr6AvPKuz/q7Hh6Hd29sL8OeVKADNDtZ5HoA45e+cDQcUcg3YW4CmJ4biRCGFcGkP75/PO0GF&#10;DX5eaZo7YTj62BmXg3pVHE/IhS1mvni9cWwXc5jxY+ynpqaGjqmHofaoC4f8wJpTWxxw7xFLkl+Z&#10;p8g8mNe8YxwaHCl/h9LwPo1tR7aEg+BEE4mSyE8YL+a8ly3mPTO23I89xt8l7x4H4ujoSLu7u/HM&#10;OHb8PU4M/56YmIjSp06Q4lixX6cEFu1S5jjc3ngwngKNUewkC43FDAhjUaI1wwCm4NHBdwqY/N7P&#10;+rf396KA/Dw2+LxrpmDY9fQsNGf7MWjObKcsljMj6f0xIOlzOdh/lR6us//pc2Nc0s+nmmxnqF4E&#10;kKeAmj7wnWs9zXE6r2HwPPnF3xHG2p/Jx8DZ91H9vkjjftRRvnfvnvb29nTjxo04RXHUs7yIU3PZ&#10;Xn+rVCpRQvDhw4chP5BG2y+PynhtZmnA5AIYOfWYJMxerxdgEcDlyYkkkaHxlgZ5HNwH4gSwC6Cj&#10;QajgFPjaw0H2HBP+zXeYRsAzgC11PFh7jAeAz/9WUjCjvr/QJ5fipDIWHxNAHQDb9bdemAAASVIs&#10;Wnru5c/JiZ70B7Dq7KrLPqSBM+ZOCBINQN95c2dUQz7COwekkpjrJ0uzb/P+jo6O4kRRP9CH99zt&#10;dvX48eNIwoSR9qo5RAg8Ssy/j4+PtbGxEWOBxAS5hoNZn1f8DFDK/KCOtzuFHlGgEU1iXjOfeYew&#10;+swvl4sBcrkGevF0X+Y9etSTNT0xMREOOmPa7Z4d/MP6QBPvUQb6xxgC6r1sMg4cz33ZLt7e+NFK&#10;F7wbXQw0hxkw6dMNJfXGXOPoR/X6pHaDdl5/2DhGgeTnfb7zAP7TwH3qnPjP06oeeNmuPYQpcDA+&#10;qi/nMb/er/Rzz+OMpE6Rg19nvlKWm+fx980798orAFk39M/bznO60p89bYMaBdhHVYjh97wbnhHg&#10;4ZuLG/nnmXe0iYmJoQTOg4MDffbZZzo8PNS1a9fimGOXNPk7ugTjb3br98/qft+8eVNXrlzR/fv3&#10;tbW1pZs3bw5F0KTB3EN7DYvqjBfAECABs8ZBPL3eWb1iDk4BPHJEdrd7doDK0dFRJLwBOp3Z49ps&#10;/jgG9JdDSEggBYg6A+qVSEiSBHRTQYPDUGBeWaNcyyu10K80Gdv1swA4t7EOeKhtzT1dR8+zASip&#10;zEE/JA0BaklRL9xthFd/4f6QUUQlPHoAI8tnPCIA4EIz7/PlIg2QRqQEh4f35Umgvh/xHp3t9kRW&#10;3tPa2ppmZ2c1MzMTOS8+j7yeuydqIumBocaZzOfzcUgU74S+IK3C7vmeydgzP9iDqFdPGU7Gr9/v&#10;x3xxyS33PDg4CPmI71d+f35H8ieg2CMN6f7sDkehUAhpzcnJSUjYZmdnVa1WNT09rfv378ecYj47&#10;YeRSNhwW3hVOpUfn3c5ctuH2xoPxlDGkYVi63a5WVla0tbU1NGFcYwyrkMlkhrL0j4+Ptbu7G/Ve&#10;XVfVaDQiiY32NEbcF5n0/Ie2+AJL/53ex8GrJ9/xu4mJiUgO4ahcjqgtFotRfYbQnLPF3h9naP3n&#10;o76ngPqibVSoyq9NyKtUKqlarQ7p6brdbhwtzWYFW4S+FQOYMugvCshHRSbSn53nJI16RoxnJpOJ&#10;AxZgk1yecnh4GCFEysxRgszf33lRlIu0g4MDff7551pbW9O1a9f0rW99a8hRpWFcXwT8X7bX2wCu&#10;H3zwgf74j/9YP/zhD/Xzn/9cS0tLunr16tBneacHBwfa2dlRt9tVoVAYyqnxDRlAhY4aNrLRaCif&#10;z2tubk6ZTCakAAC6ZrMZUS3WCcwiFSIciEtn64TKImjRW61WsKL8LUw9/Wy1WlENBWnGyclJHAoE&#10;kUO0AHCRylVg+gCHDniQurRaraFj15EQoJFGzoDsBr38wcFB2Dmimvv7+0P6dmfaGQOcBnfYndHn&#10;ebCBgEqXhgC4YUJ5hzwDANcTP59n3QMWXVqIA7O3t6dSqRR7jO/1kiKqgmwGIE0/+D45OalSqaRi&#10;sSjpzI41Gg21Wq04Gt6TKom4HB8fa2lpKRhiZ3QZY5wj9P68J5dLMiaQQQBqGvsxwJyIAHOVOcke&#10;MDExMZRD4Uw/zgzjxFienAwOwXKix5OdAeHValWlUmkoKdkxk++vniPAmOM4uSSMNevVfdrt9tAa&#10;TonHSzJnuL3xYJyWggsWZ7PZ1OrqqjY3N4fqZ7K4XTPIBrG0tKRc7qyk0NTUlJaWlrS8vBynyHU6&#10;HT148EDj4+NaWVn5Wl9GgfIXZcbPY7yfdT1ncAjFsVimpqY0Nzenubk5bWxsaHt7W5Li59PT09rb&#10;29Pu7u5QghD34ovN5LxnfBYLfJFxeNrneI/FYlHXrl3TjRs3VCwW1Wq1tL6+rlarpXfffVfT09MR&#10;Wmy1WlpZWdGDBw+itJg7FG5En6elzsYoJtvHJGXw08+6AYe9gsFcXFwMRqnfP9NONhoNPX78WEdH&#10;RyqXywFOPv3007jOReZN2ji45Pj4WD//+c/14x//WIeHh8GkOjPqz3nR61+2X20DYC0tLemP//iP&#10;9cUXX+izzz7TwsKCrly5MvRZ5g9Jb0QeATE4+l5ZAXCH89vv99VsNgM04jTu7e1F5ZX9/f2okOGM&#10;OCAVzSybOGSD65y5PmD74OAgpBAwhNlsdijJEsfBwYpLRAAeLgdjDaaVR5BFSgPpDnpoHxtAGKAb&#10;p6Ddboc+GA01LDQR2263G/Xe3RnwsZGGiQXWKo4CjHfKTvI3sN4kU+7t7cXzu8Y41b/796c1Z7y9&#10;Sg4sMrpiJyVSwmmUrIbxAoSzB8D8ukyDqilekpM5MTMzE6X/yBtgPnrCo0ccvLyyRws8Est3dyYB&#10;49h85EbIpNi7uQdzwcc9JapYT/yO/S1N5sxkzqRk1WpVtVotHEQcZfqAc9psNgNws0bTYg84LHzh&#10;uPE7PsszXGrEn97eeDDuHrUDnpOTE62vr+vk5ERffvmltre3hzLJCeNRM5dEj2KxqA8//FAzMzP6&#10;8ssvNTk5qe9+97v6rd/6LVUqFY2NjandbutHP/qRWq1WVA6QFIuLpBIP9aVG5KJAZRSgHcWGj/oM&#10;RtcBHc989epVffTRR3rw4IF+8YtfREj3o48+UrFY1M9//nM9evQoru8JGDyrL75R/eH+aZ+ep7nj&#10;lGrt2IDK5bLm5+f13e9+V7dv39ajR4/0k5/8RK1WSx9++KE+/vhjFQoFdTodNRoN/fCHP9SDBw/i&#10;GTCOHl7GmJ1XkWRUP88bA/7v74l5C3gAHLj+FEaBcO34+Lh+//d/X9euXYuNF/Dz8OHDKDv43e9+&#10;VwsLC/r7v/97lctl7e7uDuktGTvC26mj4LKfsbExra6u6pNPPtHf/M3faGNjQ//9v/93/eEf/uFQ&#10;RMGdGf59qQl88xunSWYyGd24cUN/+Zd/qf/zf/6P/vZv/1aZTEbf+973tLy8HHMClnh3dzcYRWrV&#10;93q9kJqQuElIHQDTbDaDvdzY2AiwAMBH9tTv9wNIe61hZ5grlUownzilxWJRe3t7ajQaKhQK2t7e&#10;1vT0dDCee3t7XzsVd3d3N5hwJBrUNh8bGwuwVy6Xo4Z3v98PGz8xMaFKpaJ8Pq9Wq6VsdlBuD0e5&#10;UCiE/WKtE+WqVCoBmACjVAfhUBk/upxkQcgipEDj4+MRDQZM0WZnZ7W6uipJkSfFWE9PTwezSsIs&#10;DD7MKeMLYDw9PQ2Sp16vDyUMcl8HiQ4aXQ5BEiW2zqMOkuIeVBJBOtTv96PKCJ/HKeTzOAlU+qGE&#10;ogNDoh/dblfFYjHOTcBmFgoFzc3NaXx8XBsbG3FYE/dy8OlAPJVFugPDoT04BJ4fQWTXQT8ObaFQ&#10;iLEsFova3d0Nx4LxxhljTZyengbG4VTM6elpSQppULFYVLlcVrVa1dzcnKrVqo6Pj7Wzs6ONjY1Y&#10;n95n+jo+Ph6SFaJROCidTickOIVCId4lB2XxjtPo+vPsu79J7Y3fTc9jX5m0XoaJCeDeIIaByTA+&#10;Pq5yuazl5WXlcmeF7m/duqUrV66EgS0UCnr33Xe1tbWlo6MjraysxMSDFSK0hCc4qt+vgzn0+2ez&#10;WVWrVV2/fl3Xr1/XwsJCbCz5fF6VSkXXr18PnaCHsV4ESL+M5kCfd+bJmThX5XJZ9Xpd8/Pz6vf7&#10;cULcjRs3tLCwoKmpqdhISqVSMAxpgtKLsOLfpMG2pSCcbHYMHtn0xWJR9Xo99LQYckDK3Nyc3nnn&#10;HU1NTUVy06g1khrA89rY2NmhP5ubm5qdndUPfvAD/f7v/37oCC/b292QPElSsVjUxx9/rJ2dHX32&#10;2Wf69NNPtbi4qKWlpQBJ6JGR9hH+BhAhFYCBJnGOg1nQ4u7u7gZwAfj4YTbY6Xw+H1EtWEYvM1gu&#10;l8MupYeaNJvNcBRgpj1hkS9kDt5v1qJrv2GIAUinp6ehIS6Xy8FiA46RPnjeENdhfc/OzqpSqQzl&#10;rHBfADLRSe8X65f17+UKXUePfXE2NZfLqVKphBQB8IO9wFYir3EWPD3ECDuD3CONlDobTPNrSRqS&#10;gEqD2uPIf/gZEQfXKDtx4rkLLiPa2dnRzs6OpqenVa1WI1ICNiC6yt5w7do1FYvFcBypttJut7W9&#10;vR3OJXPVpSH+npGz4IgUCgVVKpWYJ3t7e2q1WpGwC7iGIMFJ8v2A6/IsSJZgoaXBYUhEq7y0I3Oi&#10;UqnEO56ZmVGtVouTcbvdrra3t7W6uhr5HGnyMo7a4uLi1yqqpOdb+P6WEj2X7eLtjR+t88A4C3JU&#10;7VZpwOAxKVjYsONXrlxRvV7X9va2rl+/rlqtFn83NTWl69eva29vT1tbW9re3tbOzs4QS4MxGJX8&#10;6c7Aq24eCsLYvPPOO7p586auXr2qQqGghYUF3bp1S4VCQfPz81pbWwtGChZilPTidTQWr2+g/u4w&#10;FHj8HMGN4Qa48h5IaCLc7iF17jeqnOWrap6c5Gw4m56XQeN3bIBsiGzqt27d0uHhoer1ejBB/gzO&#10;UF3UGGaz2UjmOz4+1u3bt6PPafLyZXv72v7+foDgbDar+fl5/df/+l91+/ZtbW5uBvssDTTjgBhY&#10;YpdAkdzJoUATExPBSKOHpqIHYLbZbAYww7GEyQNswgwjAwGsTU5ORiIYyXiZzFkyZ6vVGqpi0mq1&#10;ouqDl3tD8uFVSdBmu6yDdQcAOzw8DJnDzMyMcrlc1CUHeO3u7sY6AyADjiYmJlSr1VStVuN32B5J&#10;0R/Xq/vvM5lMMNSAf+7laxzbiE3P5/OqVqvBVpI7g0adg+4AczRnlLEtU1NTwfAD7lNpXtocmKFT&#10;BqA6+GTf8pranjgKQSEp5puTD9yDcpE86/T0dDiGnoTL/liv1yUpDq/iXZ2cnIR8k/fBfo9t9Ugx&#10;PyOaUSwWNT8/r2w2G0QepSgp7Tg5ORknczJ2rA0/wApJCWPDeoTldlkq7wRHcXx8PE7TJJGaCAvS&#10;rvX19cizc/kPY8pYO8BmnjFPff04CYqzcsl+P19748F42lKtrVcDScNFXq/UvT68WbxYEjox5JOT&#10;k5qdndX169e1tLSk+/fvfy0kJw2A1qj+va6WGgZYADLMi8ViHG+LkW2320MaQP7+V9FSliX9Gc4W&#10;IS8M/MLCwpBcyI0DBsodMenrh9W8LqcjdXRch8k8Zv5iwKgc4A7K7OxszD3X6I56losy4+vr6zGH&#10;qtVqbBJHR0dDrOplezsb8gxpUJe5UCjou9/9rvr9fkQ/KDeHbIqonzSQHUiDnAvmpjQ49dCjk4A9&#10;5BvIPaiwAnDv9XrBOnuY3J1XmEH0xamsTdKQptgT0nDaeQ5sgjvnbjMA4366JqxwNpsNBwXmEq2t&#10;yymR9yCbICkPAoc+sP6x3aP2L96hS4ZcdimdRTxKpVKMD9EG7ttut+Md4nR4Yh2sNO/bpWg8M8De&#10;AVYqzZQUc8orpXidbOQ/AOTV1dXQcuMoOcPNuKX7Ku8eR4u+osln3/Aygo1GQ+VyOeQwSKdyuVzk&#10;iznzz37p74Z903Xw9BltOg4iSbgubSX6zvgj52FsuS6OA7kJXumF9+yFGiQNSWqJ/nOeAAB8c3Mz&#10;osrupLDuwEuez4CzQl+9sg3zh7XPSbQuZ7psF2tvHRiXvl7j2jWx/jtJQ9+RNzx8+FDValXLy8uh&#10;F/OqKxgzGOUnT54E+GERYSx9U3JvN9XpvqrmoE7SUB1fGByMOg6Hj4ePKf1+nS3VnHvIVxqwBmxS&#10;sMjo+yWFActkzhLM5ubm9O6776rX60VViFHylNdhLNKwMxuipNCXwlA5UIcVYzOQBvkPGxsbevjw&#10;oba2toaYy/MkK09rnU5H//Zv/6YHDx6oXC7rvffe00cffaQrV67o4OAgDP1lezubywh4l51OJ8Ln&#10;R0dHeu+994bkAu4UAjaYk2zKADY/0Aew6UwzaxOGtV6vq9/va2dnR+12W2NjYxHN8gNV3IGgIhS1&#10;qQEo9GGU/Yepw2EFZKUyEdcvU1UEoEaSncsIYAULhUIwj62sbVcAACAASURBVHwegEN1LgA+dspZ&#10;QxhSaZBXwn7iETGelfvNzMwEoIUFLZVKoXfPZDIqFouhcU8JCR8jwBQscjqWgE53Enx/cI04jd8z&#10;Vo1GI94VoN5PcmT8GOOJiQmVy2WVy+U4jMb3V88BcmYWoEpEhcieV/egIhXJwMirstlB2UmuhWPG&#10;/IHocgcB0M3vjo+Po1Z3v99XpVKJqAT5DjinOHu5XC4c5n6/HzX6kRKR68V48L6IIHmSJfke9I93&#10;4aUGwTGZTGZoDlOBjP2V+QnhmBZ68Hw5jzTTL59fl+1i7a0A4+cBRFgNmEUMiUtI2AwwuK1WS198&#10;8YWkM295fn5+KNSCxAEDePPmTa2urqrVamltbS2SIjBQowD3r4plPj09VbPZ1JMnT/TkyRNVq1Vd&#10;uXJliG1hfDwc6Jq8192cHfJGn9Jjr2Gx2Fw9YpHJZDQ9Pa3r16+r1WppbGxMn3zySdRzdceNa77q&#10;d8X12UgANRgwwudsvGxQ6D/TfjabTX3++ef62c9+pkePHg3Js9wpY108S6pSqVQiGeyrr77S559/&#10;rnv37um//bf/pvfff/9VDctle42NZEwS2z/99FN98sknevToka5evapyuaxr164FGHBJg5flQ8YA&#10;ICH50YG4g3kOnSFRrl6vq1arxaYPcGi1Wup2u3HACADq9PQ0gDj1uNnwkWQ4yMRxJQLqzLnnobhD&#10;AUtLn2EuAVTII3wdw3AC3Pv9s1rqVKBAwsJ6x5Zxb4BeuVwOmYpXU/HcJEnxd0gssIM4y8gQYKHR&#10;i/tYUZIRBhSbg91BKuPRZICvkwOMJy0lnZB5UkJvfX09xpDEQip4UEGEkrvMO7TpXB95hNfN5t0y&#10;XxhX9gQOtXEbKylywKi+AxHXbDbDMZicnIz70YcUXzjYRf6xtbWlnZ2diI5cu3ZtqOwn8w4WGfml&#10;V7yBoMEhmJmZUT6fD6kS/Ubus7W1FUy7J+U2Gg1lMpmvJfEjV2F+V6vV6IekmIvsq6VSKeaay8Uc&#10;qKflCymecZlz9HztrQDjHvJIv6dhfmlYSuIJQ7ncWTnDBw8eKJPJhJYv9eBcM4VhgcWAuQAkpmDc&#10;wd7rYMZ5dmkQpsPL9edOGWf65wDO++3fX0dLZSqp0U1Zc4wOBhomb3JyUouLi6FjvXPnztcO4+Ae&#10;rwOMp7IYZ6UI76Hx4+AKwq/MQYxjt9tVs9nU3bt39Ytf/ELr6+vxczSyzAc2zmfpvqempvS7v/u7&#10;+uCDD7SysqJ/+qd/0r//+7/HhrK8vPxKx+eyvfqGZrfb7eqf//mf9Y//+I/BWC4uLgbj5g77+Pi4&#10;ZmZmVCqVwo4AzPL5fEg1JAV7mK4l1i4sObpcADaAgOophNhdAwuj6ddDO4vkjn6nYA274E4Cut7F&#10;xcVI2OP3aNJdOgBridMB4+5aba87zv7gAAspBQRPsVjUzMyMFhYWQoOey+UCGJ2eng4BV5eL5fN5&#10;1Wq1iCT0er1ITuS9eQ117ADgF3uBfeHaXrpSUmjHAYLuVPgYj5LC8b6np6ejdB8HQeG44FgVi8Wh&#10;xFM/Dh7pU693ljBbKpXCeQDQ43RJg/wp5hy2HskVybmbm5tqNpvq9XpRJQR7PD09HQ4oZTZ53zg0&#10;VAtyp5ExId+BMsKStLm5GTp0+piuKey+z13eB4m+jA9zhHfMuoDtzmaz2t3d1fb2dtSzxwa47p1+&#10;E1GRFPuFR8qIIuEUM74e8eFaRCZw4C/bxdtbAcadyXzW72ENPITpOixK8mxvb0dSBZ8F0Dhg80Mh&#10;WPwYDGeT3Tl4nVopZ4sxgOjLisViADMP47p22pllrvU6W2rgvY/8DsODwXaZh/+cvwfcUo9bGhyg&#10;87p1bKOkSx6JIMnrvffe082bNzU/Px8GkXfmSToAcmo5+ztzLe1Fw4SETjOZjD7++GPdvn1b//N/&#10;/k89fPhQn3zyySUYf8sb9ZIl6f79+/qHf/gHffnll/qjP/oj/cmf/EnIvaj5XCwWw/ldXFxUsVhU&#10;p9MZ0kSjG/X62W5PcDjTA0pg9NbW1gIM9Xq90NZ6ch/OtuvXWefYtmw2GwenAGiciAGcel1wtLRX&#10;r14NiQK6b7+HgxPAOADRo00unQAUpeAMgEiVDFjj+fn5oSPP5+bmQtIDOMZZANT3+4NSdb1eLw62&#10;gaHkWpSuw4a02+2obU7td+wPTgZ99EROB+OMaQrGXX8PG899KcdIIiIsMrla6J/pv9vG4+PjOCCK&#10;fIapqamQ1cB4Q0DwDjx/IZs9q0iDDp3oCWwwjDVzhr3z8PAwWG6PDJyensa4kP/geyfPOD09rUKh&#10;EGuDccpkzqoFUVXFfy4p5DLU+G82m9rc3JR0Vr6SnA5kJ/xNt9uN/X9iYkL7+/tqNBohnyInBJvA&#10;3sDYsOdQ0Yc5SynPVD7GO/Jos+9tzIPLdvH2xoNxvC1p2GPkyyUmeI8AFxYJWnCS+ghDwWRgzLLZ&#10;bBwgQJLDo0eP9NOf/lR3794Nj1ga9hzpZyqBgE14lc2dDgz6hx9+qFu3boUEwSsM0EfCoM5qpX19&#10;WcB11HX5ckfBDZ80qC1PyNVP1CQk5wkyhNNgWhgTgLhnq3PvVw3OmXsYNOYQmfrHx8eq1Wq6deuW&#10;vv/976tSqYRRh6Hh3bVarZivbNb8X9JQSS6e3ZNAPdQuDQyqMxxzc3P6wz/8Q/3v//2/9ctf/lKr&#10;q6taWloamtds2hdpgDz6BwvLwS8whvTHj4fGyfx1btRShgl1ja6Hj1+0ATiazaZ++MMf6sc//rH+&#10;/M//XH/2Z3+mSqUS94RxozIEtoOENEDA6elpJAt2u92QWgCOpGGb5PkasJnb29sBtAE2sJDz8/MR&#10;ct/a2gq2muoShL7RTs/NzenOnTu6du2aJicn1Wg01OudJXmvr68HEw24QY+MrpqKLJubmwFCIV6Q&#10;ofh6ciDaarWCtUWiQmSyXC4PMemMK5IdWN58Pq9yuRyOAQ4DlUEo3ecl9kqlkmq1WtRzlqSdnR1J&#10;Z8w5UcFGoxESDknhOLEfUNWj0WjEPkakDnkC+2e9Xo/n4VpuEwDEgLmVlRX97Gc/0+bm5tBBP8fH&#10;x5qZmdFHH32kb3/722o0Gvr5z3+uL7/8MuwX2vJc7qz0LmPV6XS0sbExVH4T+9XtdgN88jPIMxyu&#10;09PTkMH4e0KyU6lUNDMzo16vp2azqb29vXDOiCYwNlevXtXCwoImJye1tbWlRqMhSarVapEw+ZOf&#10;/GSozj9SI9YODi3OAZ+dmJjQ+vq6xsbG9Pjx44gkPXr0KJwjB/+MPZEcIqzskaenpyFbwcnyBGAq&#10;rty4cSPu+eTJk8BHOCzLy8vqdrva3d1Vq9UKe8C+2m63lc/ntbi4qOnp6Yi6pQcjjYqmXLa3AIw/&#10;q6VMLy310gDuzl54OR42ELxuvEkSjVj4hMVSMOKA5zxw+yqaOwgwQeVyWTMzM3HYBL9jLDzk+Ktu&#10;3gdnGaTBmDpblTLnMA8YfGc+XL/qjN3rkA/RUjZ+FDvvGtE0GZXNjXc3Njamubk5LS8va319PZhB&#10;v/bzPJtHIGA9CXOnSTsv0nA4YLdwIgCfvV5Pn3/+ub788ss4/c9zHN6EOfoqG4Ds5s2bmpubi+oH&#10;nU4njvf+pg1mdHt7W5OTk8FIOpnB52CYYYnRtLKpeok95iXHhWcymQBAbOLS4Fjz7e1tdTqdsKfe&#10;sFu1Wi1q6uOQSgodNmwgpRAB8dwHh95tBtU8SGKF/SWs3263g3kFdBG+h6FnPvLsSD8A2oA+QA7s&#10;IqXzIIqcAfXx8b3C2WEqSTkRhZPjLLyvE37ulUbcyfO90dnlUfaDiIDr6hk7yJ1RAAvSC7vMc/Ed&#10;8IlDgX6dfVZSzDHeAVEG77uXGvZ9mf54uUxyFaQBq0/dfN4rchSXuXqpR/T1OD+FQkHNZlMHBwdD&#10;a4pCCoxbvz84ldIlH81mc+jMD5edQrowlin+oFoP0pFs9iyhGv27k3S+5/NOPT+B+5F07bJH1g32&#10;m74eHx/H+mQ8iRi43MgJ1Mt2fnvrwbgbB2n4uHJngZ1hg40h3MpCciPNRuSnU3kyizSaqf9VgFwP&#10;kfK87o06oIMpcZbnV9nS6EEaZnawSAgPttBDYZ4s4gaHjQJj6sDjdTTmUwqYeb5+/0wzu7q6qvX1&#10;9ZCpsOHCTPIeS6WSbty4oUajEUd5p47n87xb5g5g3DWnKRh/0TFzfXG/3w/w9ODBA3322Wf67LPP&#10;hiJPbEqs7V/nxoZ69epVXb9+Xb/3e78XB5K9rJbNZtVsNrW2tqbp6WnVarVzcwmI2rAZMx9gegHl&#10;rKmTkxMVCoWQmGQymZC18A6lswouJMI7S4dNnZ6e1vz8vK5cuRIRMGorw4pXq9UAM+i13XmEmXU5&#10;G44Etp3IDNEd8oEI1aNvhsmmf4AWpDmUzuN6OCOwoDDQe3t7IRckiueATFJU1gB046gcHR1Fvosz&#10;40QifP17bXfO3cDJwPY5oASEkxjr+xjgttvthrafv00jNdgNB+Sw7uVyOartUL2EvwHQwvqzRzlR&#10;hm2if6lTwjtxCYWDXydd2Dt4RpyZ9Jj78fHxkLhgQ3FIcWp3d3eDIWbuZ7NZzczMSBpoqI+Pj6Oq&#10;DY5Zs9nU/v5+aL0p2emOBxEqxmRiYiISL3lW5rgnThJ9JdGSz/HukL8w93E+mfecBOv1yrHbJCyD&#10;ldiTkDlJitNmkYdyomjaLsH56PbWg3FnSkexrCxYjFhatodFRaImIBaj5ZpqjJEv8BSM0yf/m1fZ&#10;fLJjjGFFOp3OUAgaowNwexNKD01OTg5VwwEY8n8vg9Vut+MIbR93DBDMFA5Wyo5Lr7/SzdOAOBvZ&#10;1taW/uM//kOVSiVY736/H2AE9juTOUt4evfdd3VwcKDNzU3t7Ox8LQk5laU8q6Vr57yEX7/+8zRP&#10;QIPh+eSTT/T//t//06NHjzQ1NaWrV69qfn4+Ni4+++ueBPT48WONj4/ryZMnun//vra2tvQHf/AH&#10;+uCDD54qU3kepxKJAMfCo7fm731OSgNW0Z17QvsABEnBqOHgw5zhxHmdZkL/u7u7ERYnXI5ka35+&#10;XsvLy8Gco4cul8uan59XsVhUu90OsCApnAXGyUvPSRrS0fJ8MPlegQR5IgwqRABAxsE9QNylYH7k&#10;e7/fj9MXCeOnumAiekRBut1unLLop5zCFAPA3ZYBrrg/YA0NPAeD0U+cH6/j7lIal+9xfX82P+nx&#10;aY2Iw9zcnPr9szKWJKoCeI+OjiLB8OjoKKJy2DKiKU7G8M4ZA/aBNOoJGOb5nNF3EOvJlzhSSFIg&#10;d1JJIRERKrFQTrFarQ71EUkKp7fy/jg5lpKZAGiPtOOQ4BCztkgqzmQyAZ43NzfDEeSwJ0lxEi2n&#10;vzKmRCTYK520QirluAWppNuLsbGxoaRPxsmfx6MVbwLp9za0XwswTvMwGN/ZbDBAHOgzNzenSqWi&#10;fr+v3d3d2DhcX4d+ThokC7LwqYThRj7tx+toHtaSztiUnZ0dPXnyRAcHB1FCq9lsqtPphHf7JpUd&#10;GvUO+Tch33a7rSdPnoTRlBRGlQ2lXC5rYWEhNKAYKhhjv/7zgNWX9Wz+M4wUDODa2pru3r2rpaWl&#10;eG+lUknj4+NxRDMMGRsrMgbfhJjvF43OOMtEY6NiIz/vOS7ibHKYCJElSfrJT36i//t//6+++OIL&#10;/e7v/q4+/PBDffTRR5qbmxsqqXaeM/Dr1Kh7/KMf/Ug//elP9a//+q+6e/eu/uqv/kpXrlx56hhf&#10;ZPw9KQ8WzCN7DhLdEcaZJ7cGhg0NsbOQnogGkwzrDIjtdrshSYAJByST7DY7OxtHgFM9A4BRr9c1&#10;PT2tzc3NocS1TCYTrLaD5lTbDDggoe34+DjAHOUA8/+fvTd9juu6z/yfbmyNXgB0AyBIcJEsUQsp&#10;yhJla7FiybJTSiw5cSrJVLaq1LyYmhdTU1Pz30zlxZQrNZlMZmomcTKpeJUia0yNJI+1mpYUUiIp&#10;iTt2dKMbW6N/L/D7HDx9eLFQJEiCvN8qFEh033vPds95vs/3Od/T2xucBe7B56wDMKcwl4TrAZRI&#10;DmA3aVcHJwBvZAfUh70tZD0BjPp649Ei3nN/FvfxNIaUlUiHAyeYV+ai+L6xrAHAGjtu1JN7E82g&#10;vZmzOAQJSYWn6QPsA6IhIwCSgFScBUCmSypgupnzGW/UqaOjI2xaJ+0gjhnt4QkDfL8a/Ug5SAdJ&#10;fRiT4AyiNKRqnJ6eDuOAOhBZobww4/zNnd9SqaTdu3erp6dHExMTOn/+fOiHXC6nwcFBHThwQNls&#10;VhMTE5qZmQnkBtESHz+0KU4pGInx744ZY4o25DRW1iPmaxzdVqsVstXdTHy0k2zHg3FnVB2Exz94&#10;jvv27dNDDz2kI0eO6ODBgyF86l6layPjsJh74b4Q+ssUP3c7DbaDMoyPj+u9997T1NSU+vr6dPTo&#10;UY2MjGhsbEzj4+Mql8uBsSEP8M00Jk6XWMQs0tzcnM6dO6dWq6XTp0+HdgZgMNHv27cvTDwnT57U&#10;qVOnQpj3Zk4A/ux4jDDxtlotXbhwQW+++WYA5XfffbcymYwuXLigU6dO6dKlSyF11tTUlM6cOdPG&#10;JHF/bCuA3BdQSSEU7GzItVi8t+L06dP60Y9+pFOnTumrX/2q/vRP/1S7d+9OlGX4KZC3qw0ODkqS&#10;nnrqKR08eFBLS0t6/fXX9fOf/1zf/OY3NTg4eIXUSbq66IQDFmRA0pU5ol3uhMwBMEEonShVHOFx&#10;hhGNK5vwCIMz1yBhAOizydIPKAMgF4vFcMogkhNygTM3k5OZcgCIYIEBEe5oOFj3EwbHxsbCtb5J&#10;PGk+7+7uDuCDNoVJl9rlg9JapAF5AoAZphJpBCCP9qKuyHOYI13OxrUO+tm4iDadeRKniqgFjoG/&#10;q9wjk8kE0OwndMbjLyZR+B7PxGHid6u1JtVh0z2bKwHgMzMzIcsOWWzcwaCO/MT6eQeePs/iEDSb&#10;TZ07dy6MbU6VRG/tmbgYVzDelME3VOJYUQ6XvjDPkrGIscFnjl1od18rms1m2OxJdB7NNsQM74sD&#10;+I6OtZPFkVnhaOJwEb1BTkVaZNra33HSNpIViOwxrvfHoZ2amkpkxq8mqncn2W0BxunwpAkhZoE4&#10;BY60RB9//LE+/vjjEDZF49dqtXT58mVNTU21DWaflD0LRewI+LO303zy95DgZ599pmKxqEwmowMH&#10;DujixYshMwYhwFvhZYj7zzfvSasTYa1W0/nz5zU1NRW8dfqz2WwG3ejk5GSY4D/88EOdPXtWc3Nz&#10;bTm74zFyI9rA68bzqTdASVpNY3XixAl1dHRoZGREExMTWlpa0oULF/Tee+/p9OnTAXT7oRneHj6J&#10;bwWMr7eIeqh3o2s3az/6MZvNanJyUq+++qqOHz+ugwcP6rvf/a727t0bvst75mm2bncWBflYT0+P&#10;7rrrLv3BH/yBqtWqjh07pl27dunrX/+6pGQAtJWx29nZGcBdDEySSIVYSuHhfcDdzMyMpNX+IXME&#10;IITxycZUgKTPUSz8hUJBktpYcgAC2S0AgNTB70U9/IhxgDighWs8qwshft+L4SnzAK+zs7Oh3Xwv&#10;kdfTwbC0lq8bxpy/8T1YZaJcsLkw7isrK5qbmwu/iQTST3HUF5YdcI8O3J0N2pS6sGYQxQAY+rvG&#10;3LSyspo1ZmxsTK1WK/RzksVjB107Mg7uRwYQogAwqWyk9EOZkARBHnGQD/XFweE9AhgSneE5/GZs&#10;Mtb8NM2JiYnwXcYL7UD/l0qlEPmgbrRLvC8gk8mEw5/q9XrIQIJzQt/4KaROTCEvw0Fjjh8YGNDs&#10;7GzYIFooFJTP51Wv13X27Nm2fOJIYwDNOK6ka2YNzWazGhwcVKFQ0OTkZIjYxVr2VqsVnHocZtYw&#10;HF/S7qYylauzHQ/Gnc3xiQpj8mNTxuTkpC5evKhWq6WzZ89qbGxMH330Uci1DCiXpMuXL+vSpUth&#10;Q4+zLryEMauUVIbtNJct4J2iFV9eXtb7778f2P/z58+HXLOTk5M3nRWX1g7hcUAe65eZjMgs4Dv8&#10;YSc8xWG9Xte5c+fC5Eeo/manyYuBL4uBM2hIiJzJmZmZ0ZkzZ3T+/Pm2Qzr8AIgkYHw1Y5C2Z6KV&#10;rs8JaiwupMx64403VKvV9OCDD+q+++4Ln2ezaweQsNjf7P66EeaHiiwvL2v//v06ePCg/vt//++B&#10;WbpWh9HD9rH21oEGfwP0AVIAJkSd4hSbU1NTQYrgfecbxQEV9DVsNGAYxpfncD2gB5DJHMBPEoPJ&#10;OHZpjWuPAQ2AEertYJz/OwmTza6eIhmz785Ge1nJBgOIoV7SWjYVvgsop43Z8OeSMwA09WC+B7AC&#10;ULkvAJZ78Hzvc5eAuHPmaQw5lyObzYZIo7O3mEs1XIKCNITsIWw+51qe7xtzSWlJVp2FhYUQvSai&#10;S/pGUh3SX4wnokCsIYwVxiP1cBkHY5d2dnkqjHA+nw8RW/YwcL3LbIh6kGry8uXLwRl1c2kMfct6&#10;iEPH+FheXg7vn+fGz2Qy4ewUmHLaifbDQWbc8J7wzrJnKT5DBWeTPsKplNZO6OReLoNaD4in4DzZ&#10;dhwYd/ALyIrlDR4mZMIhPDMxMaH33ntPAwMDyufzgX2cmprS2NhYW5hscXFRp0+fDoAPL9xDYpux&#10;BNttPrn7Dmocj/7+/hA2ajQa+vWvf922G9qB73aVeT29sTsvsfaQciW9uA4Y0LC2Wq2grZbWMhSw&#10;8Djo4xk3oo98IZXUNl68XJICg88u9/Pnzwd2iV33gBrConFIkxArixK/cSB9s5CDsCSG1MO8SWB/&#10;K+3n1126dEmzs7Pq6+vTl7/85RC6jeUwMQiPIwgeIvb6eLSE0Ku3/3rl9cjFeuVnUfQN3PRJ7JBf&#10;rbyHMU5I/pFHHtGPfvQjnT59WqdPn9ahQ4ckKSz21GcrechbrdW81Cz2KysrgZXzeVNa21wLgKrV&#10;aioUCqrX62GhnZ2dVbVabXvfWOypO7picslzkJCPKe8rSYHZQ1fuLDTygenpac3MzAQ5QF9fX3jG&#10;zMyMuru7NTY2FiINjBnWAI9OATBWVlZUKpVUKBR0/vz5IBmZmZkJm+bOnTunrq4uDQ4Oho2RMLyu&#10;s15eXg75xiUFxxbQj8PBvAtQow8mJibCJj3SQNJnbGRfWloKgIo64CARGSUbDtGHZrMZWNSOjg5V&#10;q1VJ0v79+wMw431xEgAAh9a50WiEf8dj3Mc+jO74+HjI1x5nS3EHBp09mnjSYy4urh7rzsEztClp&#10;e8fHx4PMxVMU4ogx97lUhhNTkWKQ+x4HiP5kDsHp4R1nz1kms7rhUVp1VvxQQI9gLC0t6dy5cyEr&#10;zcrKaiYZxhbthiNG5hYYaWfa2XeBU8XaMTs7q0wmE5wCaXVuchkJbQ9R5/vG5ufnValU1N/fr1Kp&#10;pHq9HkA277Wfhsqaiq6/UCiE/SWZTEblcjmw43GEivHBmLkVovO3iu04MB6bg7qYeWTy8sGIhzk7&#10;OxtCuAwa2BjfUe1skgPXGNzdqnb+/PnwQvtRvSxyN9uu1Utm4oPVYtFncrvVLWaYWKRwrC5duhS0&#10;ezBsDqKSpCi06a0w0bmMBqcizgW8kbHAA4gBhUn3iHXLSe+nM/X+DGekuA7AA9NGe/p75Pfw8jDf&#10;bEXzDkADPLBIE4pm8U2SWl2r+Rjx+zImGYsusQAYuNQidp4Zx3zmn/vfva1cmyspgAbYec8EgeO5&#10;3tzvYX4AgI8ddzq8LrB58ZrB+HNNsbcPDqJLxpwhjckG2sHfd5wrH48xweTSCW8zjywy78V1ccYb&#10;EiOeI51Fpw+IJDjj7u0cjx9/jzyzDnOzy0c8EsfajOPgz2Pc80y018yJcTYSH1vo0ZFCsVawkdfl&#10;LvFY8k2r7jy6NGRxcTGAbd4T5mccBepC+b1PGd/+7JhUdJLBMQ2OsvcbfTs3N9c2Bj2yQtszpzq4&#10;55wBjxz42PYNyJSdMVUoFIKjcbvv97nedluAcX4ngXGp/US4ZrMZQly8xB5OISUQA49cmf6SJL20&#10;t6pVq9UAJJwNkm4cO7yd5uwyk148cd/KFgNGH1MrKyuBfWFyjnXhG4GzW2V8xtpWP1l0M4OtymQy&#10;bZM7zLCz6M66oDeV1hhKb6skeQZzhI8boky+yRXnD207i5VLJmCIt2J+bzZZSQqsICd0xo7F9SAC&#10;ksCU/w1gHKdFhZF1EEobci9PceZADQaPtHAAXBhw5AI4JJ5SjkxDkoIkhDmca5jX2JTHxjlS1LlU&#10;Af0s5ATgjx8H6eyzWVhYaJNUudRjvWgf//cxGEd5HejG49LBEt/FkYiviaOdDtQpI33aarWCkwVA&#10;c5ab/gO0usOy3vzKesvcDCBl3LgkzetG9AniwQ/5wfmam5trY2GlNamXO37elkii/Dh4ojAuYeGd&#10;ZXxwvUuo2AvQ3d2tQqEQNPTk9o7BNGOWse3kAn3jh/YwHtyhol8Axi698f0KOJuMcQfoAGuPhHEP&#10;5leiTD4m6Ad3GJzh5xyM5eXltpz+fthTaluz2wKMOyCP/+5eKBMhk6e0ljfTJ0ZYcmltMZLWJtdb&#10;HeC58WL4RM2Lz2R7M22z52/W1kxUTMYOCpjAbmXzRZfx6YxWPH79e7Hd7L5czygvDMrVOEmwN0nA&#10;1hkjxoEbmmGXqvh3XMPrz4vlOh5qbbVaQc7h12wk+dnMYkDseld3nv0ddkZxO8xBN7+9DxzwOPPq&#10;zg6LtMvFcKJwzFjM/ehuHGp0uQBdopjcB420s9ZOrABWARceJndgCrjxLBI809lx9tggjXLW2UEj&#10;URUff0nrizuIDvz5zEGtz9Uxm+7ySfqGdc2BF+OFNcHHkgNPAJcnLACQOVtPWZzB5f48A6cYMM47&#10;6IfOONHg5acOrM/z8/MaHx9Xs9kM0ieiXMhgcPRoS94nl3jFTLT3F++eE1bODkurBBd7zGjXpP0J&#10;PoaS5ifGFu1O/m4kiPQB48TXB9qcjZPMZWQxcoDtorlPxwAAIABJREFU7yv94+OLfpiYmAjvFxIq&#10;IiK8Xx4NYuzwNxx0yn+rrke3qu14ML6ZITWJQ0O+Sc11q0zmMehx0CTplgCyW7EksOdM1U5yLJKM&#10;icn7T1pjlHYCGHe2whfclZWVtrz3SU5nkt2K49LZoKthdDOZTMg0cfHiRU1OTmpkZER79+5tY8Fb&#10;rVUN86effqpMJqO77747nIiX1LZYLBPi+wBEAMDdd9+tlZUVnTlzRvl8XuVyWcViMZxq2d/f33Ym&#10;ASBgs/fLHQJnxFxS4Yt4TBZcT/NIC8CWTXUbzRn83/dnsFgD5PgMfTAAB6aUDBvOjHd1dQWQzvcB&#10;NUhYYCRh6d2ZldYiZ4Ab34AvrbHrksLmRGe73QHyfTYAYc9e4sCSdnEJhs9HgF7AXqu1qsn2A1Uc&#10;TDu5xN9oKz9VkX7iWvYHeYaSjo6Oto18OD5LS0shWiGpDWjFco647338uDMDQGPDJn2HA+SSH4C+&#10;gzwkYlzjURLGD+8IDhaAPJaF8Ez6ore3N4wvys+4pw7IZRg3y8vLmpyc1MrKiiYnJ1Wr1TQ1NRX2&#10;EeAUuFwJgO/9xtj0fT1oxdF2827QPsxzDvj5zRhmjDtx6BEZ2ggDtDcajZCsgsQAvFseofB1lvFH&#10;HZaWlsJ+BORhqW3ddjwYjye/JODtQCYGBOuBIAx2wO/zRUDFzTJnwqUrw583G6xeqzPgLL/fz4HN&#10;rWyx7CQ2xlzSGE66xgHVrWAeGvUfX3w3MnS0tVpNL730kt5++2098cQT+p3f+R1VKpVw/czMjF59&#10;9VW99NJLGhoa0u///u+rXC5fwVLH6blgZyVd0b7z8/P6/ve/rwsXLuiFF15QR0eH/vZv/1atVktP&#10;P/20Hn30Uf3v//2/tXfvXj300EM6ePBgANFbNeabWFMsqS0rhJdvu8zfHWf0/P/OJjq7Kq05Icwr&#10;rVZLtVqt7Th6DkiBNQXguiaWVHdsaI3nY0khhSnZLPhxZt4zhCCT8jalj0lLBwCiToBCyublAJzD&#10;zsfsv4Ns2tGdFAd8tB3EUVxXdwRi4sGfT98xnjo7O4Ou2rXy5PumzwFSDg4dPALIXKbC890p5Ll8&#10;F0aceuFkuGzF2WV3XuJ/x/3oETGPdrsjxjhAhsRR7oy9OArmjpzfyyN6Kysr4Uh7NueycdP3svhc&#10;4qkWcU7dYffc3UiraEOf691B8feOz7g3be7YhnHj+xSYB4n6tFqtkAGo1Wq1tTPPiR2xer0esiYx&#10;FrPZbNhrk9rW7bYA4/xO+onBtF8jXXkoCZ6mM+RJYGinWLxz2fWBO6ke61kSI+79tVN0azHodrbR&#10;LXYw/f9+L//uzbSYhXZAsxVw6XWZmprSG2+8ofHxcd1zzz16+umnw7v62Wef6cc//rF+8pOf6Lnn&#10;ngsMHYtNs9kM2tGVlRWdPXtW58+f1+7du7V///6QxaHZbKqvry8AtlOnTumXv/ylDh8+rOHhYb3x&#10;xhsaGxtTX1+fHnzwwbARDE2os75bWYxcIgCAoq2SmPzrHZGLnRWe7ek1HYw6QwZj6ewzABgAAwAl&#10;Fzh7cKS10wp5Tx1s0ZawoTg5LPRLS6vnD8zNzQXw4od7ucTGGXoOmAHYAOpjGQxtQwifdvA2Apy6&#10;jjqJAJLWIh2MV9+YyA+sLs5Lb29v2JROGfw4emfwYxAKw14sFsNmO5d8wX7mcrnAWmcymaAZBtz7&#10;PiP6ar15xaPGAGyXdHHYjycOcAlGzLoyrvy5zvJSJwfMHj2hD3DwXFLFuhDPR3G0IilSDuiMNfuU&#10;w9sBUOz9H2/0dSLJdd9sFI/xCk4VdSXqQfkB0d4OlMfr6I5r0lri3/E293Hm+fQdYzj7ntrW7LYA&#10;4xv9OEhLAtYxyI71WUmT605gxDEmNNeZObNxswHbZs/fDHgwMSVNHLcKO7yRxePQxyuWFOmhvq47&#10;TWLJbxWLFzn+tpkh0+nv79e9996r7u5u/cu//ItOnz6tZ599VtLqOB4bG9PJkyc1PT2tPXv2aP/+&#10;/eGzCxcuaGZmRpVKRUNDQ7p48aJ++MMf6uWXX9a///f/Xvl8XgMDA5qamgoMF8dj33333frlL3+p&#10;fD6v/fv3q1Ao6Ny5c+ru7tbIyIhefPFF5fN5jYyMhLKy8bLVaulLX/rShvVjjgLgug7e9cvxNVKy&#10;5v1qzee4OKoEI+p5hwERMXsKyJDWHAwkgFwDgwYYQY4CEHWg7VIHQuEAUd8MDBPn2mn63RlAyucb&#10;0gAN6It5rjs8gErfi+L3czBH3/keAtoJAJzJZNrkLkQMvP2ktU2DgHHa3MmjOOoU64DJakGaR9qX&#10;Oi0uLqq3tzdkOMIBgL2WFBhal0ow5pzYof7SKuiG6eXQG5eIdHR0hBSEsL+MIQffXk/u72uzR2Rc&#10;KuRRHGQf3NfHWdK7RTn4IVIQpzykrp6yEQctdladOKHcLmvCOfDTtHHMPbsObc6mciecfCN0XAZf&#10;P5wdj8kfvhs7H5SH98mlffF7wH3cgUxta3bLg3EGq3vO0hprwQvK3/w6ZzX87xv9PwbdvvDsREsC&#10;d7eSM3GtgNFDaHEdb6V6bmQx8+l/X49pix3G+Dp+YDfjRSSWRvBvJAKeo5tJOE4HGG/qSzJ/RtxH&#10;W32n0MMCqN977z398Ic/1Isvvqjh4WGdPXtWr7/+uk6fPq1du3Ypn8/r0qVLarVaOn/+vD755JNw&#10;6udTTz2lt99+W3/913+t48eP69ChQ9q9e7eOHTumy5cvq9lsqlQq6bd+67eCnri3tze0V7lcDif1&#10;TkxM6PPPP1d/f7927doVDih566239Mknn2hlZUUPPfSQHn74Ye3evbttEfN6eX5nSYGxdIC1Wduu&#10;Z0QIkFEAlACFSZsyyRThIeeZmZm2Y9UBYpxg6AuzpJC9pF6vq1gshqO8STmKnIG5FUaYOd21xmhp&#10;yYLhOmmYRxjy3t7eADhcvwsIRAqwsrKiarXapl3mwBYO1CJbTqVSCbmhW62WxsbGJCkwrrCTaIbp&#10;O5etsM8AIL60tKTx8XH19PRoYGBAMzMz+vTTT8NeCF93kiQT9BXZYmBHAdOlUkm7du0KGx2RIpCz&#10;G8Z6YGBAXV1d4d266667Qu5zSaGdyamOQ7XRWOzo6FBfX5/y+XzbuQ/z8/NBvsC45NokFtzryn09&#10;0wnnLrh8ysvjYJV+cCeR+vG5A/xYcuIMueMOnHc/ydOdAvAL9XBMQZvBLPNO8iw2iTLWFhYWVK1W&#10;wzjzKIk78cxbDvTjecRBOO8u45UyJslb+Z4z+Oj2kbjgeDcajbb5Pl7rbzYReKvZLQ/GsSQQ7frT&#10;2Bg0qaV2J5uHdmMwnGR+IiggxsOZzm7diDyy6HxbrdUsJl/60pd08eJFXbhwQf/8z/+s3/zN39Tf&#10;//3fa3x8XEePHtUvfvEL1Wo11et1ff/739cHH3ygxcVF7dq1S3/5l3+py5cvB1CXz+c1NDSkjz/+&#10;WL/4xS+C7vEHP/iBPvzwQ/3bf/tvg3wBfTInTUrS5OSk/uIv/kJ9fX36j//xP2pwcDDIWHK5nI4f&#10;P65Go6GRkRGNjIwE8AnIuxHOIotxLpcLGmw2rcX953MqgBvw4gfXeKYQwEOcNYXxQxlidpLnweC5&#10;4yetab4BFYCJRqOhmZmZsPEPptfHKaAV0OvyKJhDygJ4AlADaJB5DAwMqFQqBRC0uLjYJnPxssOg&#10;AowBjK1WS729vSoUCurt7Q3jDxkHGWUANwBl2E/aEQcHwOUnYaIDx9EqFAoqFArq7+9vY/0lhfSi&#10;2Ww2OErT09Mql8vatWtXSN24vLys6enpIHXxzZ20cxKZ5Zso/QCfOHqZNCcBEnHwkqJGSVEJrvUI&#10;DvOUSzXceC88Ksmz4kh6rM9mDPAOufQkln3Q7h4d4HNnyXFUGHuekpj3kHEdR7Pc2ViP4KJtvB9i&#10;x8Dv68Cc7/nY9lM8PVoSb/ZMbWt2y4Px9aQUHnZxHRmfxWG/1FK7E81D1+sBcRYLZ5A8OhRHGRz0&#10;bDe7QW5g2KP9+/erVqvpwoUL+j//5/8ol8vprbfe0u7du/XUU0/po48+UldXly5fvqwf/vCHOnPm&#10;jB566CHt378/HEsNAOFUvkqlotHRUVWrVfX29urcuXN69913dfr06cBC9ff3ByAFuMrlcioUClpZ&#10;Wc25e+LECb3xxhu655579I1vfEMjIyOq1Wrq6+sLgCkOv2/3guVgwhnWOJoYz6c+blwqknTctcta&#10;Yg2utAas/Xvxd3xjYyaTCTIUT6HGQSTValXLy8vhJFGvE+M3lis42wpzSL1giguFQmClkQkMDQ2p&#10;Uqmop6dHMzMzarVaKhaLARTjMNCGjClYeUAvY4VNf+iB8/l82GTJaaWlUilk1MAR7ezsVH9/fzji&#10;3E8Y5j6w3NlsVpVKRQMDAyoWi6pWq6EfJQVHtFgshmjE0NCQisWi+vr6Qh/CbOK8cKCL9916YNwd&#10;2HjsOYu9GZFG/zpwd0cvzjaVJL/waCD3A0B2dHSEQ40c6PqzAMz0A6w0Bxn53oekH3dWAbcOhh0g&#10;s7eFfucZbBb2SCf3k9rlVLSrz9ted39fYoac73IPf6899SLOIHMFBwm6DCZlvq/ObnkwvlGnuubL&#10;AQTX4V2nltqdausxUG4xk+Kb6lw+gcGObUWmcj0M6QDM0UMPPaSuri797Gc/04ULF7R7927dd999&#10;ASh1dnbqk08+0Weffabu7m49//zz2rt3rw4fPqyhoSGdPHkySBJGRkYCyJyeng4MYz6f19TUVJse&#10;2Zku5qVSqRTYxzNnzmh+fl79/f266667tGvXrsA+Smpb4BcXF9uAzXYZIMwlAjDz6zFoDszJ0Rxr&#10;RQEgLgeADfPMHR7y9vHn9/J7Y2TiQPPreasByjhHyAUkBQ02IMJ1sNLaiZKuiae8sODUDxnH8PCw&#10;JAWZTi6XC1pr9Ll+mE2hUFBPT4+Wl5fbjmcHzACKyaLhBxKVSiVVKpUAgNkEnM/nNTg4GOQwOAb8&#10;5HI5lUql8Kxyuay+vr4rpBeMB67p6upSoVBQsVgMQAunYnFxUcViUf39/Wo2m8rn80EG48yuzy1O&#10;hOFQMdbccXMW2a+LQSHfo+88Awr3ihl3Z9B9PPN9QHXMTvuGZQfLvo+BPuHaeF8H4JQyu8MdZ8uh&#10;Du4AM06kVQeVqIRHnnw8w/q7E+z6fn+OA3//u/+O+8SzyDBmuTfl5UAlrkXqmGKvq7NbHoz7yxmH&#10;fubn58MGFyxmx9MBkVpqG5uz5kkOrrMpvsnoRu2jYFGqVCqanp7W/fffr1wup7/5m7/R/Py8fvd3&#10;f1fPPvusjh07FqQgkgKw2rt3r5555hllMqsZWT766KPARJbLZf3iF7/QqVOntHv3bmUymaBv5cjr&#10;lZXVtHfLy8sqFAqBFZXWFmvmnUajoenpaS0uLqpQKGhqaiqEdwE7N7LtkE7Ep/J5SD7+vi+0rqeV&#10;1iIlyD3QctMeHD0Oiw1ohwmW1j8tGcAhXXmkOVILnER/jkdBfcMa2lUHbYBxnAC05UhShoaGlM1m&#10;A/tcLpdVLpeDZtxZdL6Dw5HNZpXP51UqlUL9XQfPd3inYEBpAxhuTpfkM9j2YrEYHBEHZNyrWCwG&#10;NhX23k93ZAxyPe9Jd3d3YPPZ1Eo9l5dXM+H09/cHmY3Li5xZZfw4e+1OFv3kkg4HlUhA4ro5K03Z&#10;eX/iezF+ccqc5Y1BPPeN7+H/9jHjDLHL+Xgu4xuHh7FFPRhvcVn8PUC6hKzMo5WeXMLxjb9P1N0/&#10;c/P/J5WBuvp75m3t0ijaATLD39dYQpTa5nbLg/HYu2MAEa7kuGi+m/TypZbanWpxyFS6MjQcv2Ms&#10;eGhHXa7gkpYb9X4RFp2ZmdH4+Ljuu+8+PfDAA/rSl76k4eFhHThwQPfee6/eeOMNTU9Pq1qt6oEH&#10;HtBdd92l119/Xd/73veUzWZ16tQp3XPPPSEdYa1W04kTJ/Tmm29qdnZWo6OjWlhYUK1W08WLFzU7&#10;O6uJiYmwKML0kVIPkDU2Nqbu7m4dOHBAP/jBD/Tqq69qz549gSU+evSo9u/fHxZ5P8zlRlgmk2nT&#10;jJPqLs6JzHfZhAjwio9p97nVs1I4oMzlcm2hfwdezrQ50PdoJuXgB0bYGeh8Ph+iNwBsxitMfLFY&#10;DMQNoXWAhjuYpVJJ5XJZAwMDbWtIuVwOTDcsNk4ajogz9gMDAxoYGAhyFNIUOmFEe6G/ZSOmpDZW&#10;dGVlJbDmAwMDYSOxb5zD+czlcurr62tzLlZWVgKrCmhCXiUpbOhEZ06Uq9FoBPkOoJwoUD6f39LY&#10;dVDL9+N5yFl6wH0cLXFgF0tInGV3Bt3Hafwe0O+MJY8COnPuYNwJCcAqEo34hFWvu7Pe8f4b/z7M&#10;O+C3u7u7bSOyA2PaM47SeR3d/Ps4Kl5eB/W+14Pv5PP5EEljk7TfE6Aetxv9m9rW7ZYH424+6Djt&#10;iV3+sZfHQEk3caZ2J5svakmRIv8bAI1d/GR4AAjAuLBpbj2Zw/W0VqulhYUFff755/rkk080PT2t&#10;Wq2m++67T3/wB3+g/v7+kJaw0Who165darVa6uvr0+OPP65z587pnXfe0X/9r/9V9Xpdv//7v6+R&#10;kRHde++9ajQaOnPmjMrlssbHx/Xuu+8qn8/rS1/6kgYGBsJhIeVyWZ2dnZqdnVVXV5cGBwdDpibY&#10;0ZWVFd1777167LHH9Morr+h//a//pa6uLv3Jn/xJkCrETBVh9+22xcVFTUxMaGZmJiz28fkKUjuL&#10;XigUJK2xXISeAZXUw4/rlhSAbalUajvcxMEEAJ5r/HoH/ZTFwT2HjJTLZY2MjKjVarVJcMgR393d&#10;rfn5eVUqFS0uLmp2drbttEzeBw7GGR4e1tDQUJCfwCCTHx3AS/2IkPgR6mi1/bApGGkHoqRW5Dry&#10;n1MmDiJioyVSqK6urpBDGmkN7UW2FpfAzM/Pa3p6WnNzc6GdXVIwPT0dHC/Y8KWlJU1NTWlmZka5&#10;XC4w7F1dXSoWi2EsY+5MYQA6WHCXjbAu4/AD7NbTN8frecyIx5sm+eFaH1v0EdcxDrq7u0NEAHmQ&#10;z5nel76nBofKWe+Y8ff68d54ezjQB9zDpjNWGd9xBIL2dyDs7U/7et25NpanxLIW7u2RGOa82Lli&#10;Y6r/zYF6aluzHQXG3Rik7NaWrszNnILx1O5084VpPWZcUtuCACNarVb1s5/9TJ2dnbr//vvDRkRf&#10;CLbb0Kp2dXUFGcG+fft08OBB/emf/qkGBgZUqVRUq9XU39+vF198Ufv379eBAwd09OhR3XPPPXr3&#10;3Xc1MTGhF154Qb/xG78RFpj77rtPQ0NDevbZZ/XrX/9aHR0duv/++/XII49oenpao6Ojuuuuu9TR&#10;0RFC9E8//bSeeOIJPfDAA+rp6dE3vvENzc/Pq1gsanBwUH/2Z3+m7u5uzczM6PHHH9eRI0dUKpVC&#10;fVigVla250j7JJucnNSZM2d06dIl7d+/X/39/ZIUAKEzjp7hg7/7BjUP7cPc4pwBEvP5vPr6+sIm&#10;RIAB4NGZdgcJAHVYOcAjEonZ2VlVq1V1dnZqcHBQu3fvDhGKRqOhjo6OoH1G645ThePk+ZklBTA+&#10;ODio/v5+ZTKZ0C68B56ZA7kIexNoH5j5YrGoQqEQ6ulEURKzSsTFDw4iEwkRX5eP8F3AJP3GAT9+&#10;mNDi4mJwXgHA1Jn2IFrA31dWVlM+Tk9Pq1AoqK+vL0RycEZipzJmhWMw7uPcwTiOCEAw6T4uY+HH&#10;mW2+62y0A1yX5Ph85YDVtfwrK2unncZA3MvhDL5vAI0BPOMmnn+dPOS9cXkKkX/eCYA51zvb7fXx&#10;9ue7/n67eoDnY9TRWW/eBT6j32h/d6xjpytlxq/OdgQYJ4TjL3Wr1Qppxpytk66c1FNL7U412AxP&#10;p8cC4cysyxa6u7v1wgsv6Kc//alee+01nT59Wt/97nd1zz33qFAo6MCBA2Ey5r7bZYTxK5WK/uiP&#10;/kiSglzg0KFDYXNfZ2envv71r+vw4cNh010mkwnH1s/MzGh4eFiDg4OSpOeff14PPvigKpWKWq2W&#10;Dh8+HJ555MiRtsX2oYceCiH1PXv2BJY0l8vpt3/7t9XZ2alSqRSyUfybf/NvQvaRPXv2hPv64nQ9&#10;FyqXAvgBLvPz86pWq3r77bf16quvam5uTs8++2xwDuLNt8yhSBzYPNZqtUJfl0qlkCmDa4hMoCEl&#10;z/TKyopmZ2fDog7ok1bnbzIwoKWv1+uSFFjpVqulcrkc2hzWsre3V/v27VNfX59yuZzGx8clSeVy&#10;WZVKRV1dXRoZGVG1WlV/f78uXrwY9O3lclm1Wi0cB5/NZtXf3x/ahA2ZgNlLly5pz549IcdzV1eX&#10;5ubmAvDn38PDw+GUR6Q96OqltcNa5ubmND09HfppYWFBly9fDuD38uXLwSlw6QZSm4mJCU1NTYX6&#10;1Ov1cKrpyspq9hbkVeQyp00B17Ozs5qcnNTS0pKGh4e1sLCgUqkUJFgTExOanp4OTDlOF/Icj4r5&#10;3gMHfPwb3TxA36MYRC/Q/rMXwfXZ8ZruByZJCpp9nufXOiHnGyybzWbIVY9sh3Fdr9ev0DuTtYd9&#10;IzhFtVotyKJWVtZOZCUK5JFEd0BjuR9SLJzVycnJMHbiDZTOOOMI4nj4hmVJbY4O8ztg2t952iyb&#10;zapQKGhgYCD8DecPh5B+RN7FplLKiaPa29sbyujvvP8tKVJ7J9uOAONJ+i8WjXiXvoeEUksttY0N&#10;QA7zRmj+oYcekrQ6Wf/0pz/Vr371Kz322GP69re/rXK5rFKptO1AHEN+AGBy1sWzbezZs0d79uxp&#10;A6d9fX3hUB5ARKPRULFY1KFDhzZ9drxgxAsKmmQAQXd3d4gg3IhsKZQJ1oxnnj17Vu+8844+/PBD&#10;nTp1Sq1WS3/+53+uZ555RqOjo4FJpE1ciwsQdEDjCzlMKQsyGtelpaWgMSWNY39/v7LZbEiTR0gb&#10;uQSspAMOQH0mkwn9B6BHhkIGkGq1Gpj8UqmkgYGB4CgBokhD19vbq56eHnV0dATmHwCC8zI3NxcY&#10;RkDcxMSExsfHNTs7GyQnlN8lEMgLyAQDmOE9IZLbaDQCm8ohRgAaB5OSgp48k8moXq9rbm6uLa0h&#10;/e8bUxcXFwPrzaE2DmZ9E57LLkifV6vVVKvVwvqKlAXZg6/H8e94XAJS/TocW8YsZfexyPV8DmNN&#10;GWKyLZbiMUY9EoJTw3XIphibzmwzDvv6+oKj6Ew4ZXDA7xmGaJNYaiO1b5j398k3SDIOAM6xs0P7&#10;IMWJN0czF/H9eDNoHHGg/Iw1b0vXv7scJR4LrsN3CVVqW7MdAcYZQL7pB5aGDS0+KaSAPLXUtma+&#10;UDD5ZzKZECb/7LPP1Gq1VKlUtGfPHpXL5bbw63Ybi1v8PrMYsIAvLCy0OQcs7r4wen39Pv55/Hfp&#10;SvaPv7ExDgYM86wpN8JgvpzRq1ar+vTTT/Xqq69qYmJCR44c0be+9S3t379f0lpaSgcLGODOddVE&#10;I7q6ugJTJq2Cf0/L19fXF/TUsOue3QJA1Wqt6vrJNgKDzPPYIAkY91R7zP+c8AjQzufzQU7EpkuY&#10;ee7JyZC9vb0BDAK4ZmZmNDU1FYA1Tt7k5KTGx8fVaDRCOXyTJOOQzaTotJvNZsjCguwL2QgbNqem&#10;plSv10O2Gd9kisMD8CZPvksiWBcB97DP1WpV1Wo1MM/S2imOngZSUgDMgLG5ubmQ43x2dlaVSiWA&#10;K2f6t8JsuiQHpwjHHzBLtp14U7hrx7kXf3csEEst/MclFC59wblcXFzU3NxcmzPAD1ETHCKXwNCe&#10;jAkH2i6piQFpDKgB8w7GXeJDxID7Jm2GZXy7jMy/7//2+Qun0rXmngzD04Ti6Lkj7oAdx4c+6urq&#10;SsH4VdqOAONuvHjsHids6S9l7D2mllpqyeaMiod6X3vtNb3yyiv61a9+pRdeeEH/6l/9q6CfJvWa&#10;g7LtMtcTu3n4lYkf3bBvEGPRiI+Yl1YlCX6kdHx/b5Mk4MH/PfUa3/WNa9tpHtkA5HR0dGhwcFCP&#10;PPKI5ubm9P7776tWq+mtt95SZ2en9u3bl7iZy+8JQwfz7Xmo0Q93d3eHjZ5EAgDYkgKD6Ey3tJpy&#10;srOzU5VKJchFOFWT8rNZ0A9Y4f+uh+U3QA69LEDBN5EStUDOAfDp7e1Vs9nU1NSUxsbGAphvNpsa&#10;Hh4OoBaw2mw2VSwWA8PNceBEXRYXF4NOm+gBzPb09HSbdt217H5SpuuqqQcMuoNLxjdsOPr5er2u&#10;mZmZNgbc2UykEfG9abdms6l6va6JiYlwGBFljcfLeoCc/nANs28+xTkjAuE5tqX2rCQORNd7rr9v&#10;/t661tzT9uE84Yh4phgAMdmH2Mwdg30iDziq0pqu2ssRR9d8PnPHgjmKTb2+H8PNwXCSjAUw7e3i&#10;zg7jAccz1pr7OwtR4+WlfbwtYtY8nrNT29h2FBj3Ae3J5t3b9jANXndqqaWWbCx4voDU63WdOHFC&#10;J06c0LPPPqvvfve7evjhhyW1H1xxIxzd9SQi/J0TNaU1tgc9LewnescYUMcnYm6lHL7oeW7dOPQc&#10;pxzbLgNkuNOysrKi4eFhlctlHTp0SD/5yU/0P//n/9T3vvc9FYtFjY6Oqru7O6Te8/70TYYswIAN&#10;ACebfNmsiM4W+Qjt6qf0ZTKZoA2WVtu+Uqm0yXzIjMWmSiQ3zr7BwMUpFd3pIkTvmxQB44wVsrOQ&#10;wg+GdG5uLvQtdXXZCE4KQA0wyd8ajUYAw6xPjAdPOMC6BABPAq2AqhiU+iZKyra0tKR6va6Ojo6Q&#10;Jx/JAeOCeyANcikHrLpn2kGywh6BVmt1nxZldE13bLyjLkHi3eQ53d3dARzThlwbM9Q4D/QHY8FB&#10;YlwWHCHmNpehxBF03lXGKn05Pj4emHHeszjaRtTFc9z7pl/q544vdYu146SPnJ+f19TUlCYmJtqc&#10;Gn9PcaxcHhNLUbxe3i9+nyTnykE99+V7PM8UYcgjAAAgAElEQVQjqYB/NOVxlCO1zW1HgPGkUDLs&#10;je8eJ6TigDy11FLbmjHZT0xMqF6va/fu3frDP/xD3X///W0bqnwx227zdzsphN3T06NqtaqPP/5Y&#10;586dawOM5CDv7+/XBx98oLm5OT344IMql8tX3Ge9Bcn/7YDGtZ5J7XCjMqVIuqJMzn4ODQ3p6aef&#10;1kcffaS///u/14cffqhHHnlE+/btC6DL2zVm8lzX64wiB8XgDDSbzbZsG75pzh0W2gwHCV0yGwSR&#10;C7Dpz3NwMwadsXSgDLhx0AX4BaAD8AGJng0DdhhphSTNzs6GjXuASeoUZzYBhDtYATAC0rkP5fU2&#10;d3Dkumj+T7sB0D2byPLycnAkXMoC+8vmWMpEH6FTx6kARHF/snpQRhhi2iDJyeV97ejoCJtL6Uci&#10;FR7NiCNY1M8BszsmfOaZVWJtNvdD5uFzCJ8DYD3Nor9TLhlyfbpnLSFyg4zLP6f96bskptiPt6cs&#10;hUIhOFUOrN1hcUfFHRcvp7973m4+X/k7RJt6G/C+4lC648g77fMk828Sm5/axrYjwHiSzc3NaWZm&#10;RjMzMyFHqw+kJI8vtdRSa7d4EV1aWlKtVtPS0pJGRka0a9eusDcD8Oa767fbfHGJ2V+Yr3q9rrff&#10;fls/+tGPNDg4qPvvv1/1el2XL1/Wk08+qeHhYb3yyiuq1+v68z//cz322GNhkfVNlklOv1uc0UlS&#10;Gzvk4eIbCcZjho9+Qn4wOjqqJ598UidOnNCZM2d09uxZ7du3r+30R29jAAZAklR75ECG7c1ms2Fv&#10;gac8hN2WFBhm39gFYF9YWAiMK32Bfptnz83NhU2h1Wo1HNhUrVbDSajOKsNcu3662Vw7YAdQhLPQ&#10;bDYD2HbdtDslvqkTMIuMw9MXeupFr/Pc3Jyq1WpYp7hvrAOmL6gTEQc+d4YXRtmZWMC+9wlRBPTI&#10;XA+RJSkcFgTYcpa1Vqvp8uXLqlaryuVybSdexxEyB2UOov0ddkcD4O3OLt+hbgBlSW11gfFG9839&#10;4veBcUk5nJGmnES4PL2kOyteH8rOd8jBniTR8Gc4u+xt4XnNOYiMA52oJ+bt6PelDX1c+6ZOvyY2&#10;6utOiTPgvDN8N9aFkxHJiQpn1VPbuu0IMJ6kt2o0GuHQH3RsSZsb0gGRWmobG5pX35QHs+ogjUm+&#10;2Wy2fbad5oDRQ/gsNAsLCwFM/Mu//IsefPBBjY6O6syZMzp27Jg+/fRTHT16VO+++64ajYaee+45&#10;3XvvveGESe7rrBMLJxk8WGQAqbQZjC0sLgukyw22G5QvLi62pSiEWabNyEBTLBZ199136+LFi20b&#10;0Lx8LKLUk75GA81JkC6TYDMibYjsgzHEuGHjJuCcsler1fAdpEUeeufwmZ6enrCxkJMj+b5La9ig&#10;6ADLJUOuGyazCMDZN0a61hpAxrUAQgAgbDlly+fzbbpasqB42kTujZyGPnFQMz8/35YH3seYs8qw&#10;ozhfMLpxm6ysrKYopD/Qt3vuaI+AdXV1BelQT0+P+vr6glxDah/bMcvvbeeMqgNlQL9HYhwcUmcH&#10;mZ5FBiDMuKcfAOlIcPx9dAYZ5tw3gVN3lyfFZaSuHh3zeYR+90gD3/E2csOBnJmZCe1K+ksvr7cN&#10;bYkzAFD2jeUxYI+f61EI7uPyL3eQ3Lmjjbu7u9s2nfIeU8/Utm47Aoy78SLj4Tebq4eCzMzMhJe1&#10;1VrVB/JyppZaasnWarUCoGHyZHEiiwbfY5FIYlQ3ur8v0LFjvdUJ28OrLiuBHc3n89q9e7dGR0f1&#10;e7/3e3r//fd17NgxnT9/PhxRvry8rH/4h3/QBx98oMOHD+uJJ57Q6Oio3nvvPZ05c0anTp1SpVLR&#10;V7/6VT300EM6fvy4xsfHdeHCBTWbTb344osqFou6cOGCPv74Y42NjWlyclLPPPOMHn744QAiacMb&#10;QQTEucKd6XdNfKFQULVaDSdKen9ink6N+ZMDjJCSACAlBfDqad8YR+Qhz2QyQSKRzWY1PT0d8jqT&#10;lQTpRSazlg5yaWkpSDsuXryofD4fQHGr1dLExISKxWJYB8hZvby8rGKxGJ5Juj5J4SAisrfMzc2F&#10;TY/OjHd0dARgBhAl60SpVFJHR4cmJydVLBY1MzOjnp4eTU5Ohk2bOB4APTTcbPKr1WrhvZPWQJ20&#10;Cspgeqm/b3jkey7boGy1Wq1t45+k4DBRB98gWa/X1dvbG1hvaU2akM/nNTs7Gxh32H8iD25JumsH&#10;t/QLDr87qswJ1Mcdno6ODuVyubZ0j9wjm13bPOmMLMDbU2biDDgD7Iwz17sj7Y61G+8M4wXHi30J&#10;jPlY0uHOoM+JhUKhrW6Li4saHx9vA8++0Za2c7abMnLeAX/nXfE2xpHGmXSgjpPH++1SpVgi4/Vy&#10;598dkNSuznYcGF/P3ONNLbXU7gxzFpVUdq+++qrefPNNnTx5UsPDw7rvvvv07rvv6vPPP9eePXv0&#10;1ltv6eWXX9Yf/uEf6jvf+Y7+5m/+RhMTE1pYWNCHH36ohx9+WP/hP/wHnThxQm+//XYAoeisX3vt&#10;NZ08eVJ33XWX/uqv/kqff/65/vW//tc6dOhQ2yIfp1u8Fc2lfEnMX7wpjM9hylzXzPzrenEAjbPx&#10;3BtzrTlMIBkskIhwD2fhaF/K68/3NHixjhzQgE7cv+egA5APuHAQR1lglgE9rtvlOc5s4+RSDpcu&#10;xBIOb0fa0r/rKTW9fePrvN/4O+XCWQGwucTG2+yLji3eTQeh1AUg7cAxjkq44+3AEZubm2sDqQ4o&#10;kXtgLhHiHoxhB+Q+nrzuPr4kBUcL7TiAN2bDPeKQpPnmXj7uqKtHQ2LG2SM+RInILAeIjuviDoPX&#10;FYadVKO0Fw5ZfD0WRys9EYCPwdQ2tx0PxuMFIg4DppZaare3oXOfmJjQ5cuX9U//9E/67LPPNDQ0&#10;pBdeeEFHjhzR8ePHVS6X9dxzz+ns2bP6wQ9+oM8++yzom0dHR1UoFPTWW2/ptdde03PPPaf3339f&#10;S0tLevjhh3XvvfdqYGBA//iP/6if//znYZNVZ2enpqenNTU11QbkyEN9q1sMxgEODpJcK+/gFpmD&#10;Aw2AJJsms9lsG7OG3haQPj8/H052RFqCfhbm2vXAAAyeT8YcdwyQzQA2YcP5joNQWHMPw1NPyo1s&#10;h99IlHAIXMoCmKW+sKPSmgPCQVXSmrMCGEWzjq7b5QKxdpmoAOXl+vUAtINCB8kwzTgGfh8nt+JI&#10;Vsx+Jq3FDuqTGPS4HRhbLv/g3rQvsibPcsI9KCOA3MFv0rhnfDjj7A6kS9Yon//do/GeztDbLXZQ&#10;pTWnCRDv/Rp/37GMy3wktR1qRI79zs7OcJiUg/GY8Y8dAzZUc7CVa/p9TDso942nOECpXvyL2Y4H&#10;4zFr4wM7PQUqtdRubyPcj3YR6QMZQ775zW9qbGxMmUxGQ0NDGh0dVSazmmbvxIkTKhaLeuqpp3T5&#10;8uWQxmxsbEzz8/M6cOCA3nzzTb3zzjvat2+f8vm83nnnHb3//vt68sknNTs7q69//evav39/kEz4&#10;QhzruW9V87mz2WwGkArokdaADiCWVIAOggF5aJRpC9LhsZADktigGQNBpBHc3803Uvp30ErzHe4H&#10;mAdckP7PddWU3zc1Uj4iL0g8uJbNldQJgFYoFNrq7BpiqV2aQZv7D4w9YxlzGVl8jQMt+grz9nPn&#10;wFlVwKhv1PM+d2CZpDtOMgf17lA4O09be738eV6fmNGNIwC+idHBost/KJeXkQiEA2zKQX852+vl&#10;dyeV9ndHhzaNGWmvp3+GjMSdSJfNUEY/aMyluB5ZcGLAyx3LZfy99H/jDMb3TXLycJIymUwA4z09&#10;PTfsBOLbxXY8GHcW3IG4e7KppZba7WloLfP5vIrFogYHB/Wd73xHe/fu1a5du9Tb2xvC8CwqyBOW&#10;l5d16dKloP128DcyMqLR0VEtLS0FFv13fud3gh53YGBA3/zmNwNTNzIyIqmdudoJkjkHOtJayj7S&#10;5NFusGmkW1taWgrfcaDjDHY2mw3AnoWcRdvnZ2eaYRthxf073B8Q4s8HjANkqBfacb4D6xrreGHF&#10;PS864BiQAqjGEVlcXAypGTOZjPr6+jQwMBDKOzc313Zv2igGSfQD/weMsxE11uvyfZe7wAj73yW1&#10;yTQcHPuGRurmUgkHxC7viBnPmC3nbw42Ka9rqQGY6OZ9DY/v56y5A1OXtCQZ441/Oxj1MiY9P/5x&#10;/bg7P+xZcRY7ljwlyXQcwDKukIrEEifvM9+U6WUjSlKr1ZTJZIKjGctlvFzeBjhqbAD3KFISuKeM&#10;3m44LkQFUzB+dbbjwbi/8LEeLLXUUru9LZPJqFarhePKS6WSHnjgAe3bt0/S2ia1Wq2mycnJwDzN&#10;zs5qZGREH330kX7wgx+oUqno7rvvDicznjt3TgsLCzp69Kiq1aqOHTumt956K+Qur9frGhgYCEwr&#10;YWEWaEk7ZjFC8uAAFGDLQk62Bs/5PT8/H0LarmMF+Gaz2bYsIpLavs9vmHB/Hu0J0HWduLTGSuI8&#10;AZJxzgCWbKakPGwKdBYT9ts3DsKsA1Lo21ZrVc/uenNnAovFYnimgyhPkecAx50dgC7fbzabYQOj&#10;g05vv5g19uiMg3QHeK6P9vLhpLicxZ0EZ443M5fW+N4D7k15OYFVWnMwALbuJNDHAES+7/VyKYff&#10;kx93XDAHk5SbNvOc/QBl/u8McpwS0Z2F2AFw0L4eVqGtYrBO3fl77CC5TtzZdm8Tdyrj9ojlXrEz&#10;6u2FxVImb8edQEbcSrbjwbh7eZhPdqmlltrtbbOzs+ro6NCePXtUKpUCqAIYr6ysqFwuK5PJhIUz&#10;n88HZlOSpqendfHiRQ0MDGhmZkYnT57U7OysTp06pf379+uxxx7T6OioBgYG1Nvbq+PHj+t73/ue&#10;ent7dfjwYZXLZbVarXA/Fmrf0HmrmoNxfjuAJCwO4HU5SczsulabzCKAZK4DNKDXhw12nTlzNyCR&#10;cgLkKB+6VkCzS0YAkLDUgNuenp4AlmHtY/aP/oNl5Jkwu65Pz+fz4RAksroknRLqjCb3kdqllbG0&#10;w+vqsgjq6eDYQXeSDMJZUGd7/bvx75iBjYHreuagFmDpG11dxuHPAow7i8s77OkROcHTZSEe6UDu&#10;w16BOMUl5QP4etvzDMC4n1ja29sbxi/fdd123H4O9j3CQ1/SBrQpjpyz+tKa8+l6bH+Wj7MYC8Vy&#10;Hx8n3re8t4ylmEmPowW8y/yb59FPtVpt07kntTW7bcC4T8DSlR5baqmldvsZAPjhhx9uOy1uaWkp&#10;hMC7urr07W9/W52dnbrrrrvU398fsgYcPnxYf/InfxLybx89elSfffaZKpWK9u/fr4mJCeXzeR06&#10;dEjf+MY3dODAAX3lK1/RK6+8otnZWd199906evRoWyYVFqidAMSl9hzRro9lsfeMIgBUrvMFPYl9&#10;ZX52XTIAndR00tqJyrQbZYnvH1t8DwcfgB7AcavVCpsVpTV2H3NwA8iCfXfw5uwmgJrNa86yezs4&#10;KKWdANh85jIRB1XO4DtAowxx+zhA8771vuZvLu+M5Rhxmyf1gbd30pjiOuqOHCN2CPx7HpVw+Yxn&#10;TXIQTaSC+/hYcpmQk3Pen74p1J0c35joThwRImQdRGBct86YyeVyoc/dOaOunPEQbwZF7uEOGw4N&#10;+cB5buyYxcy9/90jBe7EuUPrUZhYYuPXSGvnGvC5O0IpGL862xFg3L0uaU2vxELBiyetbYJwDzO1&#10;1G5Xixe9+N8AEtfjxqHL7TRnTFkEyM/sIXCvjzNybvFCwPdLpZKOHj2qI0eOSFJYrFiMdu/erd/9&#10;3d8Nz9m/f78OHToUWLeRkZG27BK+YHHwSj6fD2nDHnjgAY2Ojqper6u/v78tLy9ll9QW5t/MnEVv&#10;tVZlNKVSKSzIuVwusLx8bytygc0snkN7enraMpBIa4ePdHV1BRACU0jObhZqZ8E9ywQaaDTWyFc4&#10;3RWAAwgizzipCwHvgDkHNXF01DfYAWwAOoAm8pvDdJJTn3L6EenOkLvEgnbxTasO/gD7uVwusLjZ&#10;bFZ9fX1qtVpqNBrhvs4KE43wbCr+Pvv65wAo1hLDUuLcuJSDdmRzKrnViR6Q85p2xAmIM484w4rR&#10;Bp633duEvOkAW3dOJIVzDxz0enSBvnbm2llnxkej0UjUxjtjDbvt3/H3HwYeQM6zyKpDxIX6xrKa&#10;ubk5lcvlcGgVQJf+lxRAPQw81zI+aGuPMNDv9Cv95HnX6QuXjCBD4X70D0Qmci53LLgWB8jbmrGD&#10;80HedfqVNolP8kxzkV9pOwKMb2SxRGU9BiW11FK78cYk3d3dHQ646OrqUn9/f5AgJDkRLAKejzrJ&#10;XEbhixITP6BLamfxuL8zjUl6ziRnB2DOoud1+KJzDwshwL6zs1Plcjkc0hOX/3qZAxNnsv1v0pWZ&#10;LZwgcUbTNdH8eBsCiv3etHt3d3cAW85G85xYChBLIfx5/M3BmJfXU7E5U+k69CQW0cvAd+h/Ms0A&#10;6GKnkefyLK+7tzHf93p6ezqLncRAO0DzcjhzHLcVwHa9Pk9i1rdivuEwdk7j99615ZTRD+6J2Vkn&#10;GuK+8ehOXG4fO7Gz7MwygJP9AH4wEuX1A5nWiyLEbR33HZ/5hkuP8Hk/OIj1MeHPdocsZshxRONx&#10;FYNjLy//j9/JeFzEUq8bQfbcTnZbgfE4jJKy4qmldnMtZpeXlpZUrVavOE0uBsBM7Fu5P/dwYB1H&#10;0fi3XxcvFknAn2tYiBzwJKVOdaC2lTmIBY2NbM1mU9VqVUtLSxoaGlKpVGrLCOFlvh7gnPJ5mBwm&#10;C5mI1z12OrxNkIB4SjYHGDChfshMDHpgnAnPuw7WIxcORDzMnwQwHbQDaDgFNJNpPzWVqCpAL06d&#10;yzPd8aOdOIHT8zPHYw52tV6vX5Hy0fW5cZ1jcO4a81hzTZ/5O+H3ip0kvy4GqvGzrnZNTXKaeH/i&#10;NnIJBmPIQSrXkgubsRZHA/wdZKz6Z14er5MDYZ+DOjo6VCgUVCwW2yIjPhb9gJ0YfMeMvANy7xP6&#10;wp2tpIiHy3zcQYuluXyfZ/BOu+PNWHHGnnK4c520N8+ZbiImsPzbQRzc7rbjwXg8QaTMeGqp3TrG&#10;pC5JpVJJw8PDmp6e1ueff66jR4+2Tdq+KLJwXA/baD5gEdroO7DfSX+PAbyznluxVqsVpAxcPzk5&#10;qcXFRfX29qqvr69tA+N26dBpA0AwulxnU51pk9ZkIIA5Z3td9uOAlvA7DJ1nSCHLCWkDYwbcwUYS&#10;COX+zuw7kAY49/T0qFAohM9wQByUxuX2Z/rmPWfgq9XqFSDWGceOjo5wSiInjJK+0fN/O2CLgbOz&#10;oA6QHUQ5gKaPHOjHbHHMqCeBOr4fv6+brbW+KdcBHr/9OQ5CAYYeqSGSwQFRrVYrZOrx986BJveN&#10;nVh3dnw80w70tY95ZCu+wRRZF04cjquPfQB8PNfwvsXMdjy+3bnwsgKwvT8820w8D/G5ywNxaHxj&#10;diaTCekJY1Ikdl5cktJsNkP+/jhqk9rmtuPBeFI4MB0EqaV26xgM8tDQkB5//HG98sor+tWvfqXf&#10;/u3fDnpWaY19dvZms8Wedz1+553JTJofYkABCIjvvR5Yj9nvL0oIxMzZxYsXdfLkSfX29mpoaEjF&#10;YnHdhW07SAcY1d7eXrVarbbTM12rLa0t9t52rg32tgMQAb4BEeTUjoEUACbJHKhIagOd/h1vI8C/&#10;63/RsiOfiiUjzpDyN2cBMcArZfaNirFDQEYOTkskCoBWN5PJhP0BDlbXG1MxsPRokwNLd2bisept&#10;FTsA/v64BIFnbzYG3YnzPuaZ7nxQ387OztAmrmHGWZLWdNY4bbFDwRjyyECS8UxvI2/LxcVFTU9P&#10;B009ex7q9boajYY6OlbTmvrhQTEDD+B2SQntzl4NjxbQLg6cnd2W1PZ9H4/+7rijGsu/fB8A7w8A&#10;H2abNoglT7Eawduss7MzvN+e4z61zW3Hg/E41U8clkyBeWqp3TwjzLu8vKzBwUE98cQT+vjjj3Xi&#10;xAn95Cc/0be+9S0VCgVJCgecOJDeimYci0GFlMwOOQDf7N5+vV8ba1+3es8kQ6IyMTGhY8eO6f/9&#10;v/+ne+65R48++mjb5lC/d6y//aIWOz2w70iKnKX2snh43FlMNlp6RhkHxIAlAESj0QiLv6cQpK0d&#10;SDijx49nivD2T2JHnY11UJnL5bSyspqKjed4OkdnmpOcOBwPWHOAGdECngmApDwuiUDTiz4Zpj5m&#10;d9frc4CW50OPpSdu3lZc6993Jt0B4VakY/Fz3Li3b3Z1OQT9FG/I9LHDAVFk0okjA5TZpR3+jnob&#10;+nhwMB7359zcnKamplQoFJTJZNRoNAIYZ2NwHNWgTjincXvQFnEEJckhdRkJ8xLj1NNoej97pMEl&#10;W7SPs+v5fD6cHjs7O9t2cu1Gc5vvyYBhbzQaIVKQ2tbttgHjHlpyvVZqqaV288yBWKFQ0OHDh/X8&#10;88/rzTff1EsvvaSBgQHt3btXe/bsCZkEpLVcwZvZZs52HPb2uQGmN6m8fv94bpEUgFZ8TxZVZ8E2&#10;sunpaZVKJV26dEkffPCBjh8/rs7OTj3//PO666672hboONR+PQyA404HWUYkhbRxLjMgI4O0drAR&#10;oAM2M9adU35nWT3cz7NoO8rlB5wkRUG9b33OdzDjwLvZXE27BtiAxcMApbDTnrLOZTkO9By0ulQA&#10;2Q3fAdT19vYGkOf1QcZSKBSCdMfHqqdFjEG2gz5YT9/U6v0dOy4uNeD/tJ+Ps5gZ34rxfd4LZ8f5&#10;3OVNcTm87b1c/Kynlfbn+TvkbUB/gSFcEuMbTxcXFwP7Xa/X27LzeOTEnSWvn38el8WJRIC5k4hO&#10;TiS9A/wdc+Ds+yi4D2M9dhrY0EwZ4nv5eIvBfBxRoF02im6ldqXdFmDcB3gSC5BaaqndHGOCZnHY&#10;tWuXvvOd76irq0v/8A//oP/yX/6LHnzwQR05ckRDQ0Pq6ekJelBP47eexRu4eKaH2H2RhD3yxcSv&#10;kdpZQ1KO+Wl48cbTGIzznGazuaXyf/DBB/rZz36miYkJ5XI5PfPMM3r++efVaDTaTvFMigJcD4tZ&#10;dk9ZiAaUDXOkvKMdAe0s+ABCZ64dDLgswB0WAKHXzZlv6h9HO5PACdc6u+zs/fz8fABXCwsL6u3t&#10;bTt9EobayxKDcZcJuKY4m82Gerie152ARqMR2hUDKOVyuZDazz9zB8Cjv270CXVwsOSOSvzbGerY&#10;8XQnIwa9WzF3Zlwy4ZInj37E76cDQuouXbnu+3Vc6+n04vrzPZcH8d1MZi1DU29vb2DBXYpE1Cd2&#10;VJOcA+8DB99Su+7fN2vyDP9bHB2JnROXyfhY9HSe8QZOxj1RBt4PHHQf3x6xYrzGmzUZJ1/EcbvT&#10;bceDcU7ZktbC3I1GI+R13Qpzdi2fb2bXumhu9/O3O3qw3Y7R7d4+W3n+emBkK23PAsfCxGLc29ur&#10;mZmZEFr3o6B9kdzMYplHJrOaOeSpp57Svn379L3vfU8///nP9Y//+I8qFouqVCrKZrMBrDhbfjta&#10;q9XS+fPnJUlPPvmkXnjhBT322GOS1jY0SlfKbba6udUdCNqfrCX83/uV0Le0KptBpkJqN3deKBd5&#10;4ycnJwNoYlMb4WqXJrjkIJvNtjHIMO+ZTCZouXt7ezU3N6darRbG4eLioorFokqlUpDGEHIno0m9&#10;Xlc2mw3p8QBU6H9brTVpTKvVUr1eV0dHRzhNM5/Ph1zi3d3doV60ZyaTCWC+u7s75JVm8xtgZ3Jy&#10;UnNzc+rs7AyZhOiHubm58H719fVpaGgoMOMrKythEx1lBPThSBSLxdDXlK1cLiuXy4X6AN6QEcQA&#10;yqMA7sDSFgAyyuDzStK/2TdAv/T09LRJUWLgSHsw9pxU83HKuPXykZUGpxwnHvDJeHIH2vc8MDbc&#10;MWQM+Q9yEL4XM87uKDKuyWGP4xE7BIxXZ5ZpA3dUPBrH3Mj75CeC8m5xDXnW/T3nPpSz2WyqUCio&#10;o6NDU1NTIfc5mZFiwsE3auN485709PSE9Kw40iko37rteDAurXmIccqklCFP7U6wmJm4muskqVqt&#10;huwSgJ2lpSXl8/l1NapbNZdAsLhI0u7du9Xf368/+qM/0i9/+Uu99tpr+vTTT3X69OkAoAjn387W&#10;2dmp4eFhfeUrX9G3vvUtPfroo0FDvxXN/GZGphYW12w2q3q9rlqtFnKY+8mhHNQCmAUgAKzpTw+z&#10;O5vqTDSLMd+LQ/h+Xwck8Rzum84AUy4tcGfDWVyAEG24srJ6fD2A2Nl77gWYoVyAcHc84/J52f07&#10;mUxGtVpNjUYjZNqALHL2lu967nM/uMoBKO0XOy6AMxh4d665Jql8zto6uOQ7Htlx9pf/x/ONs87e&#10;9p673csDAE5qS///yspKYKt9HDi77+PMgaRH57zu/gyvB2OW8ZzUt4D0pCjCRu3jFoNzvxdjGrmS&#10;t5tHm4hUAcaJ4vmY9/fB68X9GJeM0Xi88bk77t5useSMv93uc/f1ttsKjMcMj7T9zOZmdrOff7Pt&#10;Vq//zS7fdjzfF5d4sUlaPEulUhvortfrgfHzDXhfpLyxtALJg7R60t5zzz2n++67T88995wajUbb&#10;5M67fDvb4uKiBgYGNDo6quHhYXV0dITI3vWou4Mh2h6mz2UX0hrIaDabgYl2eYl0pZzHwW/MaHpW&#10;ESKVrhEH+LoO3VlEbyNplcFttVZTQTq77qcKuhwJdt4ZPQCO7xUAwDh7irkkIAbd6+l3Hbz7RlYY&#10;fcpF+kgHjg7OWMf8O5TBtb8ORF264ECXsRBHNlw64nUD8Pom1rhtYkuSgSBjgrGO67neGPe2dsY+&#10;PskxbjOcGO8/HBzGO1G39TTNjGHfvOug3iMU2Wy2LQ+/z5fxuxLf3+vvYy+ONrjzEPcr2Yji1ITu&#10;FNBW7rj6+8+1DsZpO49M+PuVdE/PrsZ51fQAACAASURBVHSz19WdaDsejLtH74N0q4Nhu9nzax2U&#10;11q+mx0d2O6X8lrrt1n5bvb42Oz5Hsq92msxJlgHa+SAJky93nM3My8DCzsTPixPuVxWqVRSd3d3&#10;AE+AwJs9fm+ExYt4vLhdiyET4RlIN5BV0L7oSbu6ulSr1TQ2Nqa5ublwH0AsP3EaOQCKZ20AWAM8&#10;CY/D9jmABzxnMpk2Jo7Purq6lMvltLCwEMqFhpe5P9YRA36dUU1igD03tJeFurhW1vNCO7MfM5cO&#10;NjmkZnl5OWQCcZDn+mgOAqKNY6bTN4siLQHIeRq/WHNOmYhueAaY9dhzrsUoL/fmdzwPeL2Q68Da&#10;83kcvV4vsufOuUtPAKbOQtPWOD4ud2J+mZ+f18TERFvGHy+TO5e0tW+Gpd2cefbxR/k9yuNOawzQ&#10;Y/mPj0V3MGNnAGYeAO2RB3cO/PAknsu9+X4cXaL8vN9cTxu4E0z0xR3fWNue2tbstgDjMfOXemWp&#10;3UnmYz5pMdvoOp/42Sw4MTEhSRoYGAhh+vheXwQkx2FvLJ/PX8Hks4jd7sy4g0kcH988eD3msrm5&#10;OVUqFY2MjOitt97S5cuXw9/7+/vbsnA0m01NTExobGxMrVZL3d3dQbrSaDTCv6W101VhVQHz8eJN&#10;6jTPgkHY3K9xJ41xCVjJ5/MqlUqanZ0N0g5kKA4KY3bWn4fFoJA+cDCOVMeBK33CmPS85Q6CfCMk&#10;z/H+9DULgEmf12q1sLkU59QlEfEmUlh+7uPvESAOQO8HIwHi2NxHm7leWlKbE1UsFoNue6vjk3Zx&#10;4O/1d1lEzB7z2xlynFbGD1EVv7e0liFGWnWIcrmcuru7Q5SFvzkwToq2xFELB8VezvjzWLbiUhYf&#10;F75Ph+/zHtI3Dogpu5MWsUPF2I212g6QuQ7NPPeN294Zd8ovKbQPzi6f4eB4G6W2NbstwHgcRo01&#10;UZtdfyvbTmfGt9u2u343u/22+vwYKK/3//WYL4D48ePH9eMf/1jz8/P6jd/4jQDGv+gmHGeQJF3B&#10;ljgDSHl8wbjdwXi8wZXF2Z2ga7VMJqNKpaK9e/fq//7f/6uPP/5YCwsL6u/vl6TgIDF3AvCQGAB2&#10;/KRKQCH9B6iCeZUUNqIBKqmvM25IZtYDNehiObmyWq22HfzibB11ALTCiHsGDxhK6uDHd6+32Yx2&#10;cQfR5R3cy6M9vDMeKaBM3u8AYCJSDqIA4rGMSFpjn9ngyaZTb3vK4CDbpR444P5OEoGgjxgD2WxW&#10;/f39KpfLbXVImp9c0kOZ435w9tmZdMz7iXrEbRE7UrQd4NDHK+VAw4/T62Cf53A/TsH1Mnl6yTiq&#10;wfV+Px8/MSMdyzr8flzL/eJ890nMtT/Powlx9IF32pl3AD4st8sEHYTHwJzxQnmcpU/t6uy2AONS&#10;ewjNQ5ZfFERc7/LdqXar1/9ml+96OFvrgbat3LvRaGhsbEy1Wk3T09N69dVX9emnn+rJJ5/UkSNH&#10;1j3B7ouUO4ktgRFkMZXUxgbe7Pd3u61eryuXy4VF3sP6MNPXapw4efjwYR0+fFhnz57VSy+9pMcf&#10;f1wdHR0aHByUtNan6GudLZfUBkIBjrBwLnlh7u3t7W3btOvsIPdEH+/Pd6bQQSyLvbQmefITDD2M&#10;j0PjchfYY8BHZ2enpqam2qQGlGMj59b/5qDHQR+fk/4NsAKL7gyuAztnQlnHvE7xusYBQblcTsVi&#10;MbQbjkjc3vQP7eAbVLu7u1UqlVQsFgMoo6+7u7tVLBZDtCzJnPl3pjQG5Q4ife7y9ve+TwLrcVus&#10;rKyEtJG0MYC60WioWq2GMY0TR1vEexScGScS5HIhl5xQB8A/5aeuDqZdp+7ZSlyGwvslrTHntKO3&#10;h2+YjMegv6OtVusKiRCMNxt9kaj53o2YPImdVZ7JdZ4VxiMKqW3dbgswHg9on+A2Aw3bPWCuFWzt&#10;9AG93WD3WtvnVh8f2/V8nnv27Fm9+eabev3110OKva985Sv6rd/6Le3Zs+eadX8+4SeZL9QxC34n&#10;MOOkpnPZgssSrtVow2w2q6NHj2psbEz/9E//pL/6q7/SiRMn9Oijj+qRRx5RpVJpO6yn2Wxqeno6&#10;yFharVbbog0AcUDq825nZ2dwLHCqYKF9UYd9hO1jvLmMJQ7d006wog5+fSMcm2FdykLbwtYD6ukD&#10;2szr46CLzx08cU/fcOngBWfFAbuDFj+h0T935h+wRR0ok0tTXFcOeERmhEYac601fdbV1aVCoaC+&#10;vj5JCmnq2ACZz+dDX9FH8fzkQHxlZfVUU3eE6Bs2HXrebu7p7LLXjz7058Jcc5IrY4JoC+OFPgfI&#10;LiwsqNFotKWOjJ2hVqsVxg9t4M6Uj494XCPvcWcIR8DZaPrY+8PbYmlpSfPz85qfnw/OOfWhXV1i&#10;haPlESjaxK8jcxJsuJM6gHHq6Ww33+VvHR0dyufzbfnKOUgrZcivzm55MA47EP+bBWJ5eTmkAqvV&#10;auElkNp3j69nm4GdWx1MX+v9dzqYvVa72eXbjv5z/eXS0pKKxWJY/FwS0NHRoWq1qgsXLujixYuq&#10;VCr65je/qaefflq7d+8OGzj5rttW81xvlid8I7B/uwNxt1gzy9+u1Tys3dPTo69+9auan5/Xj3/8&#10;Y/31X/+1PvvsMw0NDalSqainpyeE7pvNpkqlUmC4fcywSKOZhkFF+72yshKODXc2mo2YsSaZPNuM&#10;FY9skmITEFEoFAKIg8F3MoY2AzQgw4hlEs4uu1bWdbt8jzIDvrgPTgc/vrkQJwFgGGu9nc3s7e0N&#10;0hCPRLEZcb3xQr28fXwjMMCR9o4lYA7wkRvwfDamAriy2WxYZ+v1egCxsSaadgD8efs7iO/o6AgA&#10;3x2e2Ani2S7p8PLt27evTboUp+OMIzu0D44h+cNpOzTxOGr1el3d3d1BJkUkgfJ6Bijuz7jkmfRl&#10;sVhsk/BI7ftlHKR7hhuXJ/mG4TgSQZ29rIuLi5qZmVGj0WiLaPX29qq/vz/0Q29vbyhjqVQK+0N8&#10;rDpjTjs1Go3QnisrK+rv79f09LQGBwfV09OjXC6n2dlZDQ0NtdWHMt9Jc/xmdsuDcQ+TOPDL5/Pa&#10;u3evFhcXNTIyEjw1z/4A67CRbTcY32671vJvNxhP7eZaZ2enRkZG2kCxawsPHjyoZrOpgwcPqlQq&#10;6eDBg1ccTZ/azjXXOEvSyMiIHn30UXV0dOjIkSOqVCoaGBiQtBbF2L9/vx577LE2thkQivzB2WKX&#10;FwGoent71dfXF1haQu61Wi0cdCOpDSw6WHMAUC6XNTAwoFarpZmZGc3Ozl4BiuMfaS2dngMcZ/ez&#10;2axmZ2clqQ1swBD39vZqenq6je3FYqDuGySpg+uWudbZdWd/YephM7luM5lSLpfT4uJiG0MJgPbD&#10;fPxQGJ5B3wB6kbrkcrk254F2q1QqqlQqoUx+II1Lbzo6OnTgwAF97Wtf0/j4eJt8wtsGMOZgPGac&#10;YyeCZzEOR0ZGggylVquFw5zoX+83l8nAUhO9cUdCUmgzWF5Y8ThjDfITGPg4u45v9Ez68fozdv19&#10;qFarwXGgzZ3N9jpyLSw+/VOtVgMLDiairAB4d/xgzePITNI4Zu8J705PT49qtZpyuZwOHTqk/v7+&#10;Nt09ZY77NDUpk8lkWpK0tLQ02dHRUWFQbOUo6htlDsQZsJcuXdKJEyfUaDQ0Pj6u6elpSWubkejs&#10;NFSS2p1srVYrHDdfqVTapFsshugS/cRHD1umtnMt3kPD32ZmZsLphXv37g2b/yYnJ/XJJ5/o888/&#10;v0Iy4GyjAwA2ggHsIEXIoBJLT1zDKrVnspDaNcNEPmEQ6/W65ufnJa2xjklAHIs3qcWsN/dyWQls&#10;YU9PT2BaHSDGz3K9t9fBfxzEuMQH4AyYp50oy2ZrMExnNpsNecs9tztreZxOMQbDktqcAuoAA95q&#10;rZ7Ku2vXLg0PD7d9x+tMm4+Pj+vy5cth3CXJWZKu9bWe8tJufBY7cOyxgJBzrODl9wgB0g1kMN42&#10;/t7Qln4tn3MNz+Yd4Hve715v/x3XOR5LntHH708ZXL9Oe8aSKU4oBXzHWX9cYy61O6YO9pNw2NLS&#10;UtuJsUSulpaWVKlUNDw8HPYgMDa8HVPTVDabLf//fXfrg/GkDmRBIaQCO+CD00NUqaV2J9ry8rJK&#10;pVKQH/jiwufOWklqy+iR2s42ZwbjfuZzPuP/MOHOjPlC70ADlpUx5WOMrBYx8JKSN0WuV34HCp6D&#10;nGevx4r776Tv+PUOuB30uJ7cy+vPd3Nn19vV6+/fiXNJO+h0MLqR+abW2DmS2ll4nuP3j4Gca6J7&#10;enqCLMiZZW8DNweg8b4H7wtvL/8stiTnhnbdalQ4CWxTzlgmEZcx7vP4voBVjwpcrSW9C962Pi59&#10;PCQ5M/E9JF3h2F3N2NqsfOBEHBfWDBxEL7M7RakF21lg/FYqS2qp7UQDXEm64lRNN5ckpHZ72XqL&#10;upMd6L8BGV8klJwEugDuKSN2Y+x6RrZi8Bb3b+zQ+cbrGERjSWNho/I6w5zkFK13jyQnKq5TDNCp&#10;izstSfWOP/f3invF7896dUxizP0ZSXWNn510P4/C+JweA/n1+sfL5fXGyDQjKWy49sjLes+U9IXn&#10;l9vMAhjfcSuugwXfOZ/0QqUTf2p3unmYN2a6kybklLW4vcwXPN/0FX/G31z7ux4A2oiF43NnW5PY&#10;6SS2PMk2AjxexvVY8RhAxr+TwMBm9bsaQOXOT8x4bwT2NmOMMQe9/syNWOjN6pr0nZiRjdstvg8g&#10;7Xo5YOuBNvBAElCOIyFu6/0tnv82K/96nyXdayNLArpbecZWrkkqRzwuvsgzpPaN/J75xjf2rveM&#10;rYy9O8l2BBj3F9G97qQNLvFknVpqqV1pccgwXvxhNtKI1M42z5gRL34slL6grvfvL2rXk6FNslt5&#10;rt/uurvdqOcQ4eDfSXIRl0dcbbmSvu8Sm/WwwHqW5KTQLxuB2I3kKv73OOITO5mbAdD1HKQkZyrJ&#10;KV2PeExitGNHEAZ7s3JuBvqdEYcg9UPckuxqZDJ3iu0IMC61D3JeQHYLe1hEWku/tdX7bmS3Ort+&#10;reW/Vu/0Vm+fO93iDUQY74eHGWM2JWXJd755HyaBQwcVhJWRNPnmO2dx1wvLxyCHjWC++c31tdwz&#10;iUBZb8NYXI6Y2acs/N7KOpCUJYX7O9haDzitx/pxvfcB+l2A5XryBK/zRraRfCQuv5crBoxJEYhM&#10;JhM2/knt2nR/ThKAXa9MXu6NzO+5Hhhk8yrPSxof3vZxRCYeMzFb7I7Hev2QxKRvpV5b+U5cJu8f&#10;2jdpjk6qi6Q2JUGcnSapf7aaetDb1DPsrOeMxrKm1FYtk9kBmvHUbpytN3luZGyeZXKUlI6d1FJL&#10;bdst3sAZ28LCQluazlar1XZaYaxbjcEq2TKcBXaNbDrP3VmG0+osvW/CxYkleYT/5nqu87GZNO5S&#10;uyNs52rGU7u+NjExEVLeYfybQ2I2Mt9BLbV7u866ppZaaqldb4uZf6mdAfWDhABKPietF3r3iIED&#10;bqIGpHlM7fa2pGhQnNnNo/W+Fiaxyh6piMehj1vSD6Zj7M6x1P26w62vr++KsDITz1aBNCEtZwWk&#10;VTCfWmqppXYjzEF0rKkll7LPaaTwlK7U47pMI34GUp7Ubn9jHHnu7liWw/qHuRQrNoC2tP7GSp6X&#10;SkDvLEvB+B1uHF1cr9fD/z0Ut5m5FpRTuqTVScdP3kottdRSu97mR3Qnmc9h8aEmMeO9kaa+2WyG&#10;A4JSQJ4aERJJYSz4eHAnbrNxgnQqPggrjSrfWZaC8TvcmES6u7vbNoUQMtvK9dLqhMQxyvPz86rX&#10;66lnn1pqqW2rkRMd8438bj6XwZJvRja4TIA5EQAmrTLrqd3eRupEIr+efYTTiyWFw7GkKw/XijfG&#10;A7Ln5+fbjrHndEyPTqd251jqet3hRlhsampKk5OTyuVyGh0dDafPbeadc9zu2bNnlclkdPDgQeVy&#10;ubasAamlllpqN8LIULKwsKClpaVANJADeaPMJzGoX15eVqPRUDabDafYLi0thY2bqZ739jffeCmt&#10;RVqq1arGx8d1+fJlHT58WKVSKWQO4vsA9BiYZzIZLSws6Pz581pZWVG5XNbg4GBgw5eWltRsNlNm&#10;/A6ztLfvcFtYWNBrr72mX/7yl8rlcnriiSe0a9euKzY6bWTj4+P6yU9+orNnz+q5557Ts88+q3w+&#10;v2H4OLXUUkvtephvimu1Wjp79qx+9atf6ZNPPtGTTz6pe++9V61WS++9954uXryoAwcO6MEHH9TA&#10;wEDbQSVuzWZTS0tL+vnPf67z58/rwQcf1NNPPx3AkvTFjj5PbWcamvFWq6Xz58/r2LFjevPNN1Uq&#10;lZTL5XTkyBFJa2PR0/v5yaSM01qtpjNnzuinP/2pvvzlL+trX/ua7r777vCslBm/8ywF43e4HT9+&#10;XP/pP/0nvfzyy/r2t7+tr33ta4Hx2Sqznc1mdfbsWf3d3/2dTp48qaWlJX39619XuVze7uKnllpq&#10;d7j5xsvp6Wm98847+m//7b/ppZde0n/+z/9Ze/bs0aVLl/SXf/mXeu211/Stb31L/+7f/TsNDw+3&#10;3ccZc3TlP/7xj/X666/rySef1OjoqO655562DeqbZZtKbWdbfPhNvV7Xhx9+qP/xP/6Hvv/97+vF&#10;F1/UM888o2w2q+7u7jCGkogsT6nZaDR06dIl/cVf/IWef/555fN5lUollcvloB1Pnb07y1INwR1k&#10;vOSNRkOSdPLkSf30pz/Vyy+/rGazqWeeeUZf/vKXNTk5Kal989Ps7Kyk5AwplUpFv/d7v6ehoSG9&#10;/PLL+tu//VudPXs2bHhic2dsqfefWmqpXautrKyEeen06dP62c9+pvfff18vvviijhw5ot27d+vC&#10;hQuq1Wqam5vTpUuXlMvlAsONpGBpaSncp9lsKpfL6Y//+I/V39+vd955Rz/84Q+VzWbDd9L56/Y3&#10;T3EpSZOTkzp27JheeeUVDQ8P69vf/rYef/xxzc3NhTWOrGJINfmbb8ocGhrSY489pt/8zd/UW2+9&#10;pb/7u7/Tr3/967bxldqdZSkz/v+1d2+/beXVAse/tvf2PbYTO/E4cVrn0lw7ndI2ZJoyVKIzpYM0&#10;Qys0TyAhnQf+HN55OUI88ABiGBgQoioFMRp6Tdqm6SVpkiZpbo7jJqnj+LZtn4fy+41dZqAwnXN0&#10;4vV5iZrubLfK1m+vvfb6rdVA1M3DNE0sy2JpaYmPPvqI7e1txsbG6OzsxOVy6d68mUyGVCrF3t4e&#10;W1tbBINB8vk8ra2ttLS0EAwGAXC73SQSCfr6+pienub27dtcuXKF3t5e4ItH/gohxJehNlmqrlD3&#10;7t1jYmICl8vFO++8Q3t7O6Zp4vP5yOVy7O3tYRgG+XyeTCZDqVQim83icrnweDz6bZ7b7aZarXLo&#10;0CHa29uZmJjgzp07zMzM6HVN9sPsf6q0xG63Uy6XmZqaYmpqimq1ytDQEMePHycQCOh2hpZlsbGx&#10;QbFYZG9vj93dXUKhEC6Xi2g0qt86u91uOjs7OXHiBJOTk9y8eZPu7m66u7uJxWKSFW9AEow3IMMw&#10;WFtb4/79+0xPT+PxeDh16hTRaFRnme7evcvk5CTj4+Nsb2+TTCbxer04nU5GRkYYHR1ldHQUj8eD&#10;3W4nFosxODjIJ598wsOHD7l06RIXLlzA7XYDvHR3FiGEeFm1D/rpdJq7d+9y7949hoaG+Na3vqXb&#10;q9Z2QimVSly9epXx8XEePHhAoVDA4XBw7NgxTp48ycGDB/F4PJTLZaLRKP39/dy+fZs7d+5w48YN&#10;+vr6gJefwyD+/6od+pTJZLhz5w7379+nubmZ9957j76+Pt0NJZvNMjU1xZUrV7h//z4bGxtsbW0R&#10;DodJJBK8/fbbjIyMEAwGdXnT2NgYv/rVr7h16xZ//vOf+frXv04sFgOom9wp9j9ZTRpI7Y0rmUwy&#10;OztLLpfD5XLR399PR0cHdrudjY0NfvOb33Dx4kXGx8cB6jZjXrt2jfHxcZLJJBcuXNCbPV977TXa&#10;29tZWFjgwYMHrK+vEwqFMAxDb2qpHfcrwbkQ4stSm+aePHnC2toalUqFaDRKS0sLlUqFbDaLZVm4&#10;XC7sdjsLCwv87Gc/Y3Nzk6WlJeB5X+hjx46RTqd59913GR4e1ufv7e0lGo0yMzPD1NSUbj+nEg1i&#10;/6q9Z+7s7DA/P086nWZgYICzZ88SDof13oH5+Xl+8Ytf8PHHH/Po0SP989VqFYfDwdzcHLlcjrfe&#10;eou2tjZM0ySRSBCLxbhz5w6rq6vMzs7yzW9+E5/Pp8unRGOQYLyBqFdtDoeDzc1N1tfXdVaoubmZ&#10;lpYWLMvi/v37XLx4kRs3bgAwODjI0NAQuVyOv/71r6ysrHDx4kWi0SinT58mEokAEA6HiUQiuFwu&#10;dnZ2WF5e1hue1C7y2qd96UMuhPiyVJ3t3NwcGxsbhEIhOjs769Yah8OB2+1mb2+P6elpmpqacDgc&#10;HD58GMuymJqaYmJigkgkQiKRYHh4WNf9xuNxwuEwmUyGpaUlvWaKxqD6jKdSKdbX1/Ubk87OTn1f&#10;e/r0KTdu3OB3v/sdjx49IhQKcfjwYeLxOPfu3ePu3bv8/ve/1xs1z5w5g2maBINBWltbaWpqYnd3&#10;l9XV1bpe9qJxSDDeAFRXFBUM2+12UqkUm5ubOJ1OWlpadF2bmsQ5PDyM3++nu7ub06dPMzIywtzc&#10;HACXL18mk8lQLBZZX1/Xr9Wi0Sher5dyuUyxWGRpaYl8Pq8HCknwLYR4ldQsBJvNxuPHj1ldXcXr&#10;9dLZ2anLSJxOp+4lro4/c+YMo6OjdHd3k8/n+cMf/sDHH3/M5OQkt2/fZnR0lM7OThwOB21tbbjd&#10;bjKZDOvr66TTaTo6Oj53YqfYX9Q1VCgU2NzcZHt7G4/HQzgcruszv7KywtTUFPPz8wCcP3+e8+fP&#10;E4lEmJqa4qOPPmJhYYFcLsfq6ipbW1tEIhEdnDscDra3t1lbW9PnlD0JjUWC8QZgWVZdC65qtUo6&#10;nWZzcxPDMIjH47S0tGC32/H7/YyNjdHR0cHW1haZTIZwOKyHFGQyGV1usrW1pbusALS2tuL3+7Es&#10;i3K5zMLCAoVCgXK5rBeuzxu6IYQQ/wlVPmdZFslkkmfPnhGNRmlra8MwDMrlMk6nk1wupzfjJRIJ&#10;PvjgA86dO6fXo3A4zNzcHFevXtWbNWOxGIZhEAwGCQaDVKtVkskk09PTOgEhGfLGUKlU9P3O5/PR&#10;0tKCw+GgWCxit9tZWlpifn4ey7JobW1lbGyMU6dOEQwG6e3tpauri83NTdxuNwcOHMDv9wPPA26f&#10;z4fX6yWVSpFMJnUXMrm2GosE4w1A9cw1DEMPFNjd3WVnZ4dqtaqf0FVrJtVZYHZ2ltu3b7OxsUEq&#10;leLx48csLi5imibFYlGPnlYT73w+H36/X3/G2tpa3QhhkGBcCPHqqOyh6pRis9nw+/16PVO9ny3L&#10;wm6309zcTHt7O4lEAp/PR7VaxTAMjh8/Tm9vL1euXGFxcZGZmRneeustXC4Xbrdbr5Hb29vMzs4y&#10;NjYmNeMNQE1bLRaL7Ozs8OzZMzweD16vF5vNppNc6+vrrKysABAMBunq6qor3zx+/Dhut1sH8Kpj&#10;mWVZ+Hw+mpubWV5eZmdnh93dXQqFgj5GNAYJxhuAx+PRAbF62s7n81iWVdeSSd2Yrl69yk9+8hPm&#10;5+dZW1vD6/USj8c5dOgQlmUxOTlJIBAgl8vp/qlut5tcLkc6ndZT6vb29qhUKnVdB9TnyyteIcSX&#10;VSqVMAwDwzDY29ujWCzq7haGYWBZFqZp4na7dSLA7/fryYiq3jcUCmGz2QgGgySTSZaXl3E6nTgc&#10;DpqamtjZ2aFcLlOtVllcXKRUKum/F/uXaZq61HJ3dxev10s2m8Xj8ei3vi6XS4+wN01T/71iGAZe&#10;r1dfg7Ulo2qy5+7uLuVymZ2dHQzDkOYGDUiC8X2utnuJUqlUcLvd+Hw+vQioJ/xUKsXNmze5dOkS&#10;qVSKo0ePcu7cOUZHR/H7/fz0pz9leXmZXC6nFxfLsvTAjKamJrxeL5VKBa/XqzdvftG/Swgh/lMq&#10;6Nnb26NareoAx26317Wlczgc7O3tkc/n64JzeJ7JVMdXKhV8Ph9tbW3YbDZM06zbc1MqlfD7/foh&#10;QOx/brebSqWC0+nU14jdbsfj8ejrKxAI4PF49DW1vb1NpVLRSalHjx7pnuPxeJy2tjYcDgfPnj2j&#10;Wq3i8/n0BE61B0I0FllN9rkXg16VBQ8EAgQCAdbX1/XCoerilpeX9UaStrY23n//fUZGRkilUsDz&#10;bJSqwbTb7TozlU6nsSyLTCaD2+3m4MGDmKapP18CcCHEq6SCb4/HQyQSoVqtks1m68oLVBcpm81G&#10;oVAgnU6TSqV08G4YBktLS6yurpLNZjlw4ADxeFyX7anuKU6nE6fTWdchSuxvtSPsvV4vLpeL3d1d&#10;/dYXnr9lDgQCeL1eXc4yPT3NyMgIbW1tzM/P8+tf/5pr164Ri8V4//33OXv2rE6IFYtFtra2KBaL&#10;+jwul0v6jDcYCcb3OdXnVN041NeWlhaampoolUp6o6YqO3G5XPpVmWVZur/qp59+yszMDJlMBsMw&#10;9CKlpNNp3WWlpaWFvr4+3UkFJBgXQrxaan0zTZN4PE4gEKBUKpHJZIDnnVSKxSJer5eWlhbddeXT&#10;Tz8lEAjQ3t5OLpfj8uXLLC4uEg6HOXLkCG+88QY+n49SqcSzZ890JjwSiXD06FG9AU/sb7XlJNFo&#10;lEgkQiqVIpVKUSgU9D6snp4eBgYGuHr1Kru7u3zyySd0dnZy+PBh/va3v/HHP/6RW7duMTw8zOjo&#10;KOVyGY/HoyfAZrNZTNMkHA5L698GJcH4Pvdib29ALyzhcJh8Ps/Ozg4bGxt0dnbi9/tpb2+no6OD&#10;5eVlbt26xY9//GPa29tZXV3VvoNA0gAACQhJREFU5/B4PBSLRQqFgq6dUxtQTNOktbWVjo4OPWgD&#10;qKuDk5o4IcSXpbLepVKJ1tZWIpEI+XyetbU18vk8brcby7IoFos6qN7a2uJPf/oTs7OzdHR0sL6+&#10;zrVr11hdXWVkZISxsTE6Ozv1Z6RSKdLpNNVqlVgsRldXl26XKAHT/qbKk2w2GwcOHCAcDpPNZllZ&#10;WaFUKuma71gsxte+9jXGx8e5e/culy9fJplMEggESCaTzM3N0dfXx9tvv82RI0cIBoPA8+F76XQa&#10;gI6ODhKJhL6mpLVhY5FgvAGowLe2fvzAgQN0dXXpFoUzMzMcOXKEgwcPMjY2xve+9z09FUyNjE4k&#10;Epw5cwaXy0WhUKC1tVV3KXC5XDx9+pSlpSVKpRJtbW3EYjG9I1xtFBVCiFdFJRqCwSA9PT2EQiEm&#10;JiaYnp7WNd1qkqHH46Gvr4/+/n68Xi9LS0tcv36dzc1Ndnd3GRgY4Nvf/janTp2qqwtfXl5meXkZ&#10;r9dLX1+f7qIiExL3PzXdFZ6XbKrBeI8fP2Z2dpZAIIBpmvh8PsbGxshms/T393Pz5k3W19eZm5sj&#10;EAhw7Ngx3n33Xc6dO0dPT4/e6FkoFFhZWSGdTtPZ2UlXVxderxdAylQajATjDUAtJmrjCcDBgwcZ&#10;Ghqiq6uLJ0+eMD4+zsmTJ+no6GB4eJgf/ehHLC4u6n7kbW1t9PT00N3dzeuvv87Ozg5+v594PK43&#10;OS0uLpJKpYhEIgwPD9Pe3q43uEggLoR41QqFgg5e+vr6GBwcZGJigtnZWTY3N3nttdfweDy8/vrr&#10;fP/73+e9995jYGCAQqHA0tISDx8+JJvN4vP5GBwcZGRkhEOHDunz5/N5ZmZm2NjYoLu7m7GxsX/o&#10;TCX2L5VEMk2TUCjE0NAQfX19rK+v89vf/pZEIkE0GsU0TQYGBgiHw5w5c4bp6WmSySTFYpFQKEQ4&#10;HOaNN94gHo/rc1erVRYWFtjY2MButzMwMMDw8LB+iJR7ZmORYHyfe/FVqtrYZBgGBw8eZHR0VG84&#10;mZmZYWhoCIfDQX9/P/39/XXnUk/qZ8+e/YfPmZqaYnJyEtM0GRkZYXR0lKamprp/hywuQohXqXbi&#10;bygUYnR0lJs3b7K9vc3k5CShUIhisUgkEuH8+fMUi0WcTiflcplTp04B1HWGUmtlLpfD6XTy7Nkz&#10;njx5Qi6Xo7e3l2PHjgFQLBbr2teJ/Um16S2VSng8Hk6cOMGDBw/48MMPuXTpEu+88w52ux23201T&#10;UxOhUIjW1laGhoaAzybEqq/w/AFSzfr4y1/+Qi6X4+TJk3z3u99leHiYUqlEtVqtG9Qn9j8pStrn&#10;VFmKCsodDgeVSgXLsvjGN77BD3/4Q2w2G9evX+fhw4dsbGzo17CWZdWd6/MyQeVymXw+z61bt3Qw&#10;/p3vfIcLFy7UHWcYRt34YMkqCSFeBcuydJu506dPc+LECdbW1vjwww9Jp9N1w1PUWli7/tS2pKtW&#10;q1QqFVwuFzabjfn5ea5fv45pmpw5c4ZDhw7pkpcX10ex/xQKBZ28AnjzzTcZGRnB7/dz48YNfvnL&#10;X7KyskJTU1PdTA11bag/OxyOuqF6hUKBp0+f8vOf/xzTNPnBD37ABx98gN/v162GS6XS/8H/WPxf&#10;kcx4A6m94ag/OxwO3nzzTba2tujo6KBSqeiNT8Vi8V/20lXTN/1+P0ePHsWyLJqamsjn85I5EkJ8&#10;pWqn+6qWhr29vYyMjBCLxeq6OUH9BOCX2YBZrVYZHBwkkUgQDAbZ3t7G5/MBSK/xBqCuj0KhgM1m&#10;o1KpEAwGOXbsGLFYjMHBQb0ZUw2Cgs9aIsJnD4C1b4ZVnfnJkydxu93EYjFdRqquqdrkldj/bDab&#10;rQpQKpWeOhyOFrVAqXIGsT/UbuKsXRS2t7eZmpoin8/T09NDPB7/t8c8VyoVkskkS0tLWJZFPB4n&#10;Ho9L9lsI8b9GTcjc2Njg/v37RKNRvSGuNiBSQZLqPf7P7O3tce/ePQB6enoIBoNyX2xwqjvK7u4u&#10;0WiU/v5+3G53XcykgnFV2qneuKhAu1wuk8lkmJiYwDAMEokEBw4cAOr3dol9b8tutzf/Pe6WYLxR&#10;1Abk6qsKmFWGSS0CL7sgfNFx0vZLCPFVU7MQ1IAflZlUNbq1HSlUZ4zaDe3/ao16sTWsCuBrS//E&#10;/qVKS9Tvv/Z3XnvtQf29UB1XG4yra0edq7aOvFalUqmbJCv2NR2My2+6Aakbks1mo1gs6u+pIF2N&#10;t3/Zc9Vm2tUkTyGE+Kqp0gGVFVeb41TA9OLbudrg+WUC6RfXMxVUvezPi//fVEYbnl8L2WxW14Or&#10;LitQv7+q9hqpHeCj7pXqfvliIF4oFIDPeptLIN5YpOCtgXxezbjKJNVmydV0zX/nnIosIEKI/01q&#10;g2ZtxvHzAuUXv/cywfSLWXCpEW8stb9vu92O1+v9h+um9m0JfHH/ebvdrlslqnOoCoQXr1kp8Ww8&#10;Ejk1oNrMeO33yuUylmVRLpepVCr6Sf2fKRaLn9tVwLKsl/p5IYT4T6m1R7WDUz7v7dyLyYj/9LMq&#10;lcoXrntif1FZ7toyTpXhrk081QbP6pgXqRKV2rfJKrNuGEZdK0N569J4JBhvcGqRqa1lczgcGIbx&#10;Ulkgp9Op+6iqBUZtVKltKSaEEK+aKgeA+nZytXXhLwbf/87MA1WuVxtA2e12ve6J/U1lvEulUt21&#10;9kWlmZZl1ZW1qGNrj3/xobD2QVKVXInGYwOqfx9u8NTlcrWotnbqqxBCCCGEEOLVsSxry+l0fraB&#10;s1gs6qcx9arEMAyZmCiEEEIIIcQr5nQ6P9urp7LggUAAy7KwLAun06k3GUhnDCGEEEIIIV6dvb09&#10;PRzRyOfzAHqqmOqJWTs9SgghhBBCCPFqhMNh3WXHZrfbq8FgkLm5OZqbm3VGXLXckcy4EEIIIYQQ&#10;r87Tp0/p6+tja2vr+QZOAL/f/1+pVMrldrsJh8Ps7OzgcDheeviLEEIIIYQQ4l/z+XyFQqHw36VS&#10;CZvb7a7WdlCB56Uq0l5HCCGEEEKIr45pmtjz+fxV0zTJ5/PY7XYcDofUiQshhBBCCPEV+nsFysL/&#10;AMcO0UjQGUN6AAAAAElFTkSuQmCCUEsBAi0AFAAGAAgAAAAhAD38rmgUAQAARwIAABMAAAAAAAAA&#10;AAAAAAAAAAAAAFtDb250ZW50X1R5cGVzXS54bWxQSwECLQAUAAYACAAAACEAOP0h/9YAAACUAQAA&#10;CwAAAAAAAAAAAAAAAABFAQAAX3JlbHMvLnJlbHNQSwECLQAUAAYACAAAACEAomVRhbIJAABXPwAA&#10;DgAAAAAAAAAAAAAAAABEAgAAZHJzL2Uyb0RvYy54bWxQSwECLQAUAAYACAAAACEAK9nY8cgAAACm&#10;AQAAGQAAAAAAAAAAAAAAAAAiDAAAZHJzL19yZWxzL2Uyb0RvYy54bWwucmVsc1BLAQItABQABgAI&#10;AAAAIQAXz2cB3wAAAAgBAAAPAAAAAAAAAAAAAAAAACENAABkcnMvZG93bnJldi54bWxQSwECLQAK&#10;AAAAAAAAACEAyXFjniOgAAAjoAAAFQAAAAAAAAAAAAAAAAAtDgAAZHJzL21lZGlhL2ltYWdlMS5q&#10;cGVnUEsBAi0ACgAAAAAAAAAhAJxlD3IYiwQAGIsEABQAAAAAAAAAAAAAAAAAg64AAGRycy9tZWRp&#10;YS9pbWFnZTIucG5nUEsFBgAAAAAHAAcAvwEAAM05BQAAAA==&#10;">
                <v:shape id="Zone de texte 103" o:spid="_x0000_s1184" type="#_x0000_t202" style="position:absolute;left:4162;top:21962;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JD8kA&#10;AADjAAAADwAAAGRycy9kb3ducmV2LnhtbERPS2vCQBC+F/oflin0VncjtYboKhKQFmkPPi7exuyY&#10;BLOzaXarsb++WxA8zvee6by3jThT52vHGpKBAkFcOFNzqWG3Xb6kIHxANtg4Jg1X8jCfPT5MMTPu&#10;wms6b0IpYgj7DDVUIbSZlL6oyKIfuJY4ckfXWQzx7EppOrzEcNvIoVJv0mLNsaHClvKKitPmx2pY&#10;5csvXB+GNv1t8vfP46L93u1HWj8/9YsJiEB9uItv7g8T56vXcZKodJTA/08RAD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ymJD8kAAADjAAAADwAAAAAAAAAAAAAAAACYAgAA&#10;ZHJzL2Rvd25yZXYueG1sUEsFBgAAAAAEAAQA9QAAAI4DAAAAAA==&#10;" filled="f" stroked="f" strokeweight=".5pt">
                  <v:textbox>
                    <w:txbxContent>
                      <w:p w14:paraId="7D479C82" w14:textId="77777777" w:rsidR="00DC3C12" w:rsidRPr="00526354" w:rsidRDefault="00DC3C12" w:rsidP="00BF773A">
                        <w:pPr>
                          <w:rPr>
                            <w:b/>
                            <w:bCs/>
                          </w:rPr>
                        </w:pPr>
                        <w:r w:rsidRPr="00526354">
                          <w:rPr>
                            <w:b/>
                            <w:bCs/>
                            <w:sz w:val="24"/>
                            <w:szCs w:val="24"/>
                          </w:rPr>
                          <w:t>(a)</w:t>
                        </w:r>
                      </w:p>
                    </w:txbxContent>
                  </v:textbox>
                </v:shape>
                <v:shape id="Zone de texte 103" o:spid="_x0000_s1185" type="#_x0000_t202" style="position:absolute;left:34047;top:21485;width:657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n780A&#10;AADjAAAADwAAAGRycy9kb3ducmV2LnhtbESPT0/CQBDF7yZ8h82YeJOtTYBSWQhpQjRGD/y5eBu7&#10;Q9vYnS3dFaqf3jmQcJyZN++932I1uFadqQ+NZwNP4wQUceltw5WBw37zmIEKEdli65kM/FKA1XJ0&#10;t8Dc+gtv6byLlRITDjkaqGPscq1DWZPDMPYdsdyOvncYZewrbXu8iLlrdZokU+2wYUmosaOipvJ7&#10;9+MMvBWbD9x+pS77a4uX9+O6Ox0+J8Y83A/rZ1CRhngTX79frdSfzebZdD5JhUKYZAF6+Q8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dKp+/NAAAA4wAAAA8AAAAAAAAAAAAAAAAA&#10;mAIAAGRycy9kb3ducmV2LnhtbFBLBQYAAAAABAAEAPUAAACSAwAAAAA=&#10;" filled="f" stroked="f" strokeweight=".5pt">
                  <v:textbox>
                    <w:txbxContent>
                      <w:p w14:paraId="690A07D7" w14:textId="77777777" w:rsidR="00DC3C12" w:rsidRPr="00526354" w:rsidRDefault="00DC3C12" w:rsidP="00BF773A">
                        <w:pPr>
                          <w:rPr>
                            <w:b/>
                            <w:bCs/>
                            <w:sz w:val="24"/>
                            <w:szCs w:val="24"/>
                          </w:rPr>
                        </w:pPr>
                        <w:r w:rsidRPr="00526354">
                          <w:rPr>
                            <w:b/>
                            <w:bCs/>
                            <w:sz w:val="24"/>
                            <w:szCs w:val="24"/>
                          </w:rPr>
                          <w:t>(b)</w:t>
                        </w:r>
                      </w:p>
                    </w:txbxContent>
                  </v:textbox>
                </v:shape>
                <v:shape id="Zone de texte 103" o:spid="_x0000_s1186" type="#_x0000_t202" style="position:absolute;left:48976;top:21211;width:532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LkMgA&#10;AADiAAAADwAAAGRycy9kb3ducmV2LnhtbERPy2rCQBTdF/yH4Qrd1UnSViQ6igSkInbhY+Pumrkm&#10;wcydmJlq6td3CoLLw3lPZp2pxZVaV1lWEA8iEMS51RUXCva7xdsIhPPIGmvLpOCXHMymvZcJptre&#10;eEPXrS9ECGGXooLS+yaV0uUlGXQD2xAH7mRbgz7AtpC6xVsIN7VMomgoDVYcGkpsKCspP29/jIJV&#10;tvjGzTExo3udfa1P8+ayP3wq9drv5mMQnjr/FD/cSx3mx+/xR5LEQ/i/FDD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kIuQyAAAAOIAAAAPAAAAAAAAAAAAAAAAAJgCAABk&#10;cnMvZG93bnJldi54bWxQSwUGAAAAAAQABAD1AAAAjQMAAAAA&#10;" filled="f" stroked="f" strokeweight=".5pt">
                  <v:textbox>
                    <w:txbxContent>
                      <w:p w14:paraId="45BBCF18" w14:textId="77777777" w:rsidR="00DC3C12" w:rsidRPr="00526354" w:rsidRDefault="00DC3C12" w:rsidP="00BF773A">
                        <w:pPr>
                          <w:rPr>
                            <w:b/>
                            <w:bCs/>
                            <w:sz w:val="24"/>
                            <w:szCs w:val="24"/>
                          </w:rPr>
                        </w:pPr>
                        <w:r w:rsidRPr="00526354">
                          <w:rPr>
                            <w:b/>
                            <w:bCs/>
                            <w:sz w:val="24"/>
                            <w:szCs w:val="24"/>
                          </w:rPr>
                          <w:t>(c)</w:t>
                        </w:r>
                      </w:p>
                    </w:txbxContent>
                  </v:textbox>
                </v:shape>
                <v:group id="Groupe 114" o:spid="_x0000_s1187" style="position:absolute;top:-176;width:56440;height:23079" coordorigin="2703,358" coordsize="56440,23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Pv78sAAADiAAAADwAAAGRycy9kb3ducmV2LnhtbESPzWrDMBCE74W+g9hC&#10;b41kF5fUiRJCSEsPoZAfKLkt1sY2sVbGUmzn7atCIcdhZr5h5svRNqKnzteONSQTBYK4cKbmUsPx&#10;8PEyBeEDssHGMWm4kYfl4vFhjrlxA++o34dSRAj7HDVUIbS5lL6oyKKfuJY4emfXWQxRdqU0HQ4R&#10;bhuZKvUmLdYcFypsaV1RcdlfrYbPAYfVa7Lpt5fz+nY6ZN8/24S0fn4aVzMQgcZwD/+3v4yGTGXT&#10;91SlCfxdindAL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Ij7+/L&#10;AAAA4gAAAA8AAAAAAAAAAAAAAAAAqgIAAGRycy9kb3ducmV2LnhtbFBLBQYAAAAABAAEAPoAAACi&#10;AwAAAAA=&#10;">
                  <v:group id="Groupe 113" o:spid="_x0000_s1188" style="position:absolute;left:2703;top:358;width:43016;height:23444" coordorigin="2703,358" coordsize="43015,23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D2RscAAADiAAAADwAAAGRycy9kb3ducmV2LnhtbERPXWvCMBR9H/gfwhX2&#10;NtPMuUk1isgUH2QwFcS3S3Nti81NabK2/vtFGOzxcL7ny95WoqXGl441qFECgjhzpuRcw+m4eZmC&#10;8AHZYOWYNNzJw3IxeJpjalzH39QeQi5iCPsUNRQh1KmUPivIoh+5mjhyV9dYDBE2uTQNdjHcVvI1&#10;Sd6lxZJjQ4E1rQvKbocfq2HbYbcaq892f7uu75fj5Ou8V6T187BfzUAE6sO/+M+9M3G+UpOxept+&#10;wONSxCA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6D2RscAAADi&#10;AAAADwAAAAAAAAAAAAAAAACqAgAAZHJzL2Rvd25yZXYueG1sUEsFBgAAAAAEAAQA+gAAAJ4DAAAA&#10;AA==&#10;">
                    <v:group id="Groupe 112" o:spid="_x0000_s1189" style="position:absolute;left:16668;top:857;width:1905;height:22335" coordsize="1904,22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lckAAADjAAAADwAAAGRycy9kb3ducmV2LnhtbERPzWrCQBC+C32HZQq9&#10;6SZWkzZ1FZFaPEihWii9DdkxCWZnQ3abxLd3C4LH+f5nsRpMLTpqXWVZQTyJQBDnVldcKPg+bscv&#10;IJxH1lhbJgUXcrBaPowWmGnb8xd1B1+IEMIuQwWl900mpctLMugmtiEO3Mm2Bn0420LqFvsQbmo5&#10;jaJEGqw4NJTY0Kak/Hz4Mwo+euzXz/F7tz+fNpff4/zzZx+TUk+Pw/oNhKfB38U3906H+bM0TV7n&#10;STKF/58CAHJ5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46j+VyQAA&#10;AOMAAAAPAAAAAAAAAAAAAAAAAKoCAABkcnMvZG93bnJldi54bWxQSwUGAAAAAAQABAD6AAAAoAMA&#10;AAAA&#10;">
                      <v:shape id="Right Brace 1353666238" o:spid="_x0000_s1190" type="#_x0000_t88" style="position:absolute;left:95;width:1714;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42uMcA&#10;AADiAAAADwAAAGRycy9kb3ducmV2LnhtbESPW4vCMBSE3xf8D+EI+7am3ortGkUWFnz1gs9nm2NT&#10;bE5qk9XqrzeC4OMwM98w82Vna3Gh1leOFQwHCQjiwumKSwX73e/XDIQPyBprx6TgRh6Wi97HHHPt&#10;rryhyzaUIkLY56jAhNDkUvrCkEU/cA1x9I6utRiibEupW7xGuK3lKElSabHiuGCwoR9DxWn7bxVk&#10;9/Fx3bA35jC5/+FYl+dNulLqs9+tvkEE6sI7/GqvtYI0m2TpdJZM4Xkp3g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ONrjHAAAA4gAAAA8AAAAAAAAAAAAAAAAAmAIAAGRy&#10;cy9kb3ducmV2LnhtbFBLBQYAAAAABAAEAPUAAACMAwAAAAA=&#10;" adj="1080" strokecolor="#262626" strokeweight=".5pt">
                        <v:stroke joinstyle="miter"/>
                      </v:shape>
                      <v:shape id="Right Brace 1353666238" o:spid="_x0000_s1191" type="#_x0000_t88" style="position:absolute;left:190;top:3238;width:1429;height:6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u5McoA&#10;AADiAAAADwAAAGRycy9kb3ducmV2LnhtbESPX0vDMBTF3wW/Q7iCL+LShelmXTZkICgOwW6y10tz&#10;bcqam5LEtfv2RhB8PJw/P85yPbpOnCjE1rOG6aQAQVx703KjYb97vl2AiAnZYOeZNJwpwnp1ebHE&#10;0viBP+hUpUbkEY4larAp9aWUsbbkME58T5y9Lx8cpixDI03AIY+7TqqiuJcOW84Eiz1tLNXH6ttl&#10;rh9mh5vt62c4npV9V5tKvR1ara+vxqdHEInG9B/+a78YDYu5mj7czdUMfi/lOyBX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qLuTHKAAAA4gAAAA8AAAAAAAAAAAAAAAAAmAIA&#10;AGRycy9kb3ducmV2LnhtbFBLBQYAAAAABAAEAPUAAACPAwAAAAA=&#10;" adj="409" strokecolor="#262626" strokeweight=".5pt">
                        <v:stroke joinstyle="miter"/>
                      </v:shape>
                      <v:shape id="Right Brace 1353666238" o:spid="_x0000_s1192" type="#_x0000_t88" style="position:absolute;top:9810;width:1714;height:4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Uu8gA&#10;AADjAAAADwAAAGRycy9kb3ducmV2LnhtbERPTYvCMBC9L+x/CLPgbU1Xqmg1ilT8AE/riuehGduy&#10;zSQ0Ueu/N4Lg4R1m3rz35s0WnWnElVpfW1bw009AEBdW11wqOP6tv8cgfEDW2FgmBXfysJh/fsww&#10;0/bGv3Q9hFJEE/YZKqhCcJmUvqjIoO9bRxy5s20Nhji2pdQt3qK5aeQgSUbSYM0xoUJHeUXF/+Fi&#10;FBSXdHjK7XiS393KyfVmu+I9K9X76pZTEIG68D5+qXc6vp8ORhGTYQrPTnEBc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89S7yAAAAOMAAAAPAAAAAAAAAAAAAAAAAJgCAABk&#10;cnMvZG93bnJldi54bWxQSwUGAAAAAAQABAD1AAAAjQMAAAAA&#10;" adj="661" strokecolor="#262626" strokeweight=".5pt">
                        <v:stroke joinstyle="miter"/>
                      </v:shape>
                      <v:shape id="Right Brace 1353666238" o:spid="_x0000_s1193" type="#_x0000_t88" style="position:absolute;left:190;top:14761;width:1274;height:4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2BC8kA&#10;AADiAAAADwAAAGRycy9kb3ducmV2LnhtbESPwU7DMBBE70j9B2uRuFGHHFo31K1aIipuKIUPWMXb&#10;JDReR7Zpk349RkLiOJqZN5r1drS9uJAPnWMNT/MMBHHtTMeNhs+P10cFIkRkg71j0jBRgO1mdrfG&#10;wrgrV3Q5xkYkCIcCNbQxDoWUoW7JYpi7gTh5J+ctxiR9I43Ha4LbXuZZtpAWO04LLQ700lJ9Pn5b&#10;DR6Xp/Idy6qcqnwf8+nLH9RN64f7cfcMItIY/8N/7TejIV8s1UqpbAW/l9Id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32BC8kAAADiAAAADwAAAAAAAAAAAAAAAACYAgAA&#10;ZHJzL2Rvd25yZXYueG1sUEsFBgAAAAAEAAQA9QAAAI4DAAAAAA==&#10;" adj="511" strokecolor="#262626" strokeweight=".5pt">
                        <v:stroke joinstyle="miter"/>
                      </v:shape>
                      <v:shape id="Right Brace 1353666238" o:spid="_x0000_s1194" type="#_x0000_t88" style="position:absolute;left:190;top:19478;width:1714;height:28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kwR8UA&#10;AADhAAAADwAAAGRycy9kb3ducmV2LnhtbESPT4vCMBTE78J+h/AWvNnUVctajSKC4NU/eH7bPJti&#10;89Jtonb99BtB8DjMzG+Y+bKztbhR6yvHCoZJCoK4cLriUsHxsBl8g/ABWWPtmBT8kYfl4qM3x1y7&#10;O+/otg+liBD2OSowITS5lL4wZNEnriGO3tm1FkOUbSl1i/cIt7X8StNMWqw4LhhsaG2ouOyvVsH0&#10;MTpvG/bGnMaPHxzp8neXrZTqf3arGYhAXXiHX+2tVjCZPJlZBs9H8Q3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TBHxQAAAOEAAAAPAAAAAAAAAAAAAAAAAJgCAABkcnMv&#10;ZG93bnJldi54bWxQSwUGAAAAAAQABAD1AAAAigMAAAAA&#10;" adj="1080" strokecolor="#262626" strokeweight=".5pt">
                        <v:stroke joinstyle="miter"/>
                      </v:shape>
                    </v:group>
                    <v:group id="Groupe 111" o:spid="_x0000_s1195" style="position:absolute;left:2703;top:358;width:43016;height:23444" coordorigin="2703,358" coordsize="43015,23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YRgcgAAADjAAAADwAAAGRycy9kb3ducmV2LnhtbERPzWrCQBC+F/oOyxS8&#10;1U0qiRJdRaQtPYigFoq3ITsmwexsyG6T+PauIHic738Wq8HUoqPWVZYVxOMIBHFudcWFgt/j1/sM&#10;hPPIGmvLpOBKDlbL15cFZtr2vKfu4AsRQthlqKD0vsmkdHlJBt3YNsSBO9vWoA9nW0jdYh/CTS0/&#10;oiiVBisODSU2tCkpvxz+jYLvHvv1JP7stpfz5no6Jru/bUxKjd6G9RyEp8E/xQ/3jw7zk1kUJ2k6&#10;ncL9pwCAX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smEYHIAAAA&#10;4wAAAA8AAAAAAAAAAAAAAAAAqgIAAGRycy9kb3ducmV2LnhtbFBLBQYAAAAABAAEAPoAAACfAwAA&#10;AAA=&#10;">
                      <v:shape id="Picture 6" o:spid="_x0000_s1196" type="#_x0000_t75" style="position:absolute;left:33334;top:536;width:12385;height:226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fM1fKAAAA4gAAAA8AAABkcnMvZG93bnJldi54bWxEj0FrwkAUhO8F/8PyBG91YwwiqasEQfEQ&#10;aLUiPT6yr0lo9m3Mrib9911B6HGYmW+Y1WYwjbhT52rLCmbTCARxYXXNpYLz5+51CcJ5ZI2NZVLw&#10;Sw4269HLClNtez7S/eRLESDsUlRQed+mUrqiIoNualvi4H3bzqAPsiul7rAPcNPIOIoW0mDNYaHC&#10;lrYVFT+nm1GQ7ZvD9dLnu774Or7nWZJ/SO2UmoyH7A2Ep8H/h5/tg1YQL2dJEi+SOTwuhTsg13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CxfM1fKAAAA4gAAAA8AAAAAAAAA&#10;AAAAAAAAnwIAAGRycy9kb3ducmV2LnhtbFBLBQYAAAAABAAEAPcAAACWAwAAAAA=&#10;">
                        <v:imagedata r:id="rId112" o:title="" cropbottom="4949f" cropleft="37977f"/>
                        <v:path arrowok="t"/>
                      </v:shape>
                      <v:shape id="Picture 9" o:spid="_x0000_s1197" type="#_x0000_t75" style="position:absolute;left:2703;top:358;width:13676;height:234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AHdzKAAAA4wAAAA8AAABkcnMvZG93bnJldi54bWxET19PwjAQfzfhOzRn4pu0AhKYFGI06OKL&#10;AiPBt3M9t4X1uqwdzG9PTUx8vN//W6x6W4sTtb5yrOFuqEAQ585UXGjIduvbGQgfkA3WjknDD3lY&#10;LQdXC0yMO/OGTttQiBjCPkENZQhNIqXPS7Loh64hjty3ay2GeLaFNC2eY7it5UipqbRYcWwosaGn&#10;kvLjtrMa3prXj6+U9kX1XGcv3fo97bLPg9Y31/3jA4hAffgX/7lTE+crdT+dTMbzEfz+FAGQyws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CAAHdzKAAAA4wAAAA8AAAAAAAAA&#10;AAAAAAAAnwIAAGRycy9kb3ducmV2LnhtbFBLBQYAAAAABAAEAPcAAACWAwAAAAA=&#10;">
                        <v:imagedata r:id="rId112" o:title="" cropbottom="6580f" cropright="48444f"/>
                        <v:path arrowok="t"/>
                      </v:shape>
                      <v:group id="Groupe 110" o:spid="_x0000_s1198" style="position:absolute;left:19145;top:952;width:14383;height:22102" coordorigin="476" coordsize="14382,22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P0v8gAAADjAAAADwAAAGRycy9kb3ducmV2LnhtbERPX2vCMBB/H/gdwgl7&#10;m0kVi3ZGEXHDBxGmg7G3oznbYnMpTdbWb78MhD3e7/+tNoOtRUetrxxrSCYKBHHuTMWFhs/L28sC&#10;hA/IBmvHpOFOHjbr0dMKM+N6/qDuHAoRQ9hnqKEMocmk9HlJFv3ENcSRu7rWYohnW0jTYh/DbS2n&#10;SqXSYsWxocSGdiXlt/OP1fDeY7+dJfvueLvu7t+X+enrmJDWz+Nh+woi0BD+xQ/3wcT5apaodJEu&#10;l/D3UwRAr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Nj9L/IAAAA&#10;4wAAAA8AAAAAAAAAAAAAAAAAqgIAAGRycy9kb3ducmV2LnhtbFBLBQYAAAAABAAEAPoAAACfAwAA&#10;AAA=&#10;">
                        <v:shape id="Zone de texte 107" o:spid="_x0000_s1199" type="#_x0000_t202" style="position:absolute;left:1333;width:1133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7x80A&#10;AADjAAAADwAAAGRycy9kb3ducmV2LnhtbESPQUvDQBCF70L/wzKCN7sbBa2x2yLSYguGalrwOmTH&#10;JDU7G3bXJvbXuwfB48y8ee998+VoO3EiH1rHGrKpAkFcOdNyreGwX1/PQISIbLBzTBp+KMByMbmY&#10;Y27cwO90KmMtkgmHHDU0Mfa5lKFqyGKYup443T6dtxjT6GtpPA7J3HbyRqk7abHllNBgT88NVV/l&#10;t9XwMZQvfrfdHt/6TXHencvilVaF1leX49MjiEhj/Bf/fW9Mqj/LblV2/6ASRWJKC5CL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Kwe8fNAAAA4wAAAA8AAAAAAAAAAAAAAAAA&#10;mAIAAGRycy9kb3ducmV2LnhtbFBLBQYAAAAABAAEAPUAAACSAwAAAAA=&#10;" fillcolor="window" stroked="f" strokeweight=".5pt">
                          <v:textbox>
                            <w:txbxContent>
                              <w:p w14:paraId="382B2953" w14:textId="77777777" w:rsidR="00DC3C12" w:rsidRPr="00526354" w:rsidRDefault="00DC3C12" w:rsidP="00BF773A">
                                <w:r w:rsidRPr="00526354">
                                  <w:t xml:space="preserve">Phase céramique </w:t>
                                </w:r>
                              </w:p>
                            </w:txbxContent>
                          </v:textbox>
                        </v:shape>
                        <v:shape id="Zone de texte 107" o:spid="_x0000_s1200" type="#_x0000_t202" style="position:absolute;left:476;top:3524;width:14097;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UCM0A&#10;AADjAAAADwAAAGRycy9kb3ducmV2LnhtbESPQUvDQBCF74L/YRnBm93Y2iKx2yKi2IKhmha8Dtkx&#10;iWZnw+7axP565yB4nJk3771vuR5dp44UYuvZwPUkA0VcedtybeCwf7q6BRUTssXOMxn4oQjr1fnZ&#10;EnPrB36jY5lqJSYcczTQpNTnWseqIYdx4ntiuX344DDJGGptAw5i7jo9zbKFdtiyJDTY00ND1Vf5&#10;7Qy8D+Vz2G23n6/9pjjtTmXxQo+FMZcX4/0dqERj+hf/fW+s1J9PZzeLbDYXCmGSBejV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6JlAjNAAAA4wAAAA8AAAAAAAAAAAAAAAAA&#10;mAIAAGRycy9kb3ducmV2LnhtbFBLBQYAAAAABAAEAPUAAACSAwAAAAA=&#10;" fillcolor="window" stroked="f" strokeweight=".5pt">
                          <v:textbox>
                            <w:txbxContent>
                              <w:p w14:paraId="3F8958AA" w14:textId="77777777" w:rsidR="00DC3C12" w:rsidRPr="00526354" w:rsidRDefault="00DC3C12" w:rsidP="00BF773A">
                                <w:pPr>
                                  <w:jc w:val="center"/>
                                </w:pPr>
                                <w:r w:rsidRPr="00526354">
                                  <w:t>Matrice en céramique avec inclusions métalliques</w:t>
                                </w:r>
                              </w:p>
                            </w:txbxContent>
                          </v:textbox>
                        </v:shape>
                        <v:shape id="Zone de texte 107" o:spid="_x0000_s1201" type="#_x0000_t202" style="position:absolute;left:1619;top:10491;width:1228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2tVckA&#10;AADjAAAADwAAAGRycy9kb3ducmV2LnhtbERPX0vDMBB/F/Ydwg18c2m1jNktGyKKG1imVfD1aG5t&#10;tbmUJK51n34RBB/v9/9Wm9F04kjOt5YVpLMEBHFldcu1gve3x6sFCB+QNXaWScEPedisJxcrzLUd&#10;+JWOZahFDGGfo4ImhD6X0lcNGfQz2xNH7mCdwRBPV0vtcIjhppPXSTKXBluODQ32dN9Q9VV+GwUf&#10;Q/nk9rvd50u/LU77U1k800Oh1OV0vFuCCDSGf/Gfe6vj/EWaZdk8vb2B358iAHJ9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V2tVckAAADjAAAADwAAAAAAAAAAAAAAAACYAgAA&#10;ZHJzL2Rvd25yZXYueG1sUEsFBgAAAAAEAAQA9QAAAI4DAAAAAA==&#10;" fillcolor="window" stroked="f" strokeweight=".5pt">
                          <v:textbox>
                            <w:txbxContent>
                              <w:p w14:paraId="1A273322" w14:textId="77777777" w:rsidR="00DC3C12" w:rsidRPr="00526354" w:rsidRDefault="00DC3C12" w:rsidP="00BF773A">
                                <w:r w:rsidRPr="00526354">
                                  <w:t xml:space="preserve">Zone de transition </w:t>
                                </w:r>
                              </w:p>
                            </w:txbxContent>
                          </v:textbox>
                        </v:shape>
                        <v:shape id="Zone de texte 107" o:spid="_x0000_s1202" type="#_x0000_t202" style="position:absolute;left:1725;top:19530;width:11525;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qujMoA&#10;AADjAAAADwAAAGRycy9kb3ducmV2LnhtbERPX0vDMBB/H/gdwg1829JNGV1dNkQUN7BMu4GvR3Nr&#10;q82lJHGt+/RGEHy83/9bbQbTijM531hWMJsmIIhLqxuuFBwPT5MUhA/IGlvLpOCbPGzWV6MVZtr2&#10;/EbnIlQihrDPUEEdQpdJ6cuaDPqp7Ygjd7LOYIinq6R22Mdw08p5kiykwYZjQ40dPdRUfhZfRsF7&#10;Xzy7/W738dpt88v+UuQv9JgrdT0e7u9ABBrCv/jPvdVxfnpzu1zM0vkSfn+KAMj1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F6rozKAAAA4wAAAA8AAAAAAAAAAAAAAAAAmAIA&#10;AGRycy9kb3ducmV2LnhtbFBLBQYAAAAABAAEAPUAAACPAwAAAAA=&#10;" fillcolor="window" stroked="f" strokeweight=".5pt">
                          <v:textbox>
                            <w:txbxContent>
                              <w:p w14:paraId="1F832F07" w14:textId="77777777" w:rsidR="00DC3C12" w:rsidRPr="00526354" w:rsidRDefault="00DC3C12" w:rsidP="00BF773A">
                                <w:r w:rsidRPr="00526354">
                                  <w:t>Phase métallique</w:t>
                                </w:r>
                              </w:p>
                            </w:txbxContent>
                          </v:textbox>
                        </v:shape>
                        <v:shape id="Zone de texte 107" o:spid="_x0000_s1203" type="#_x0000_t202" style="position:absolute;left:666;top:13144;width:14193;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oG8oA&#10;AADjAAAADwAAAGRycy9kb3ducmV2LnhtbERPX2vCMBB/F/Ydwg32NtOJiuuMIrIxhRW3brDXo7m1&#10;3ZpLSaKtfnojDHy83/+bL3vTiAM5X1tW8DBMQBAXVtdcKvj6fLmfgfABWWNjmRQcycNycTOYY6pt&#10;xx90yEMpYgj7FBVUIbSplL6oyKAf2pY4cj/WGQzxdKXUDrsYbho5SpKpNFhzbKiwpXVFxV++Nwq+&#10;u/zV7bbb3/d2k512pzx7o+dMqbvbfvUEIlAfruJ/90bH+ePZZJQ8TidjuPwUAZCLM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iJ6BvKAAAA4wAAAA8AAAAAAAAAAAAAAAAAmAIA&#10;AGRycy9kb3ducmV2LnhtbFBLBQYAAAAABAAEAPUAAACPAwAAAAA=&#10;" fillcolor="window" stroked="f" strokeweight=".5pt">
                          <v:textbox>
                            <w:txbxContent>
                              <w:p w14:paraId="26838759" w14:textId="77777777" w:rsidR="00DC3C12" w:rsidRPr="00526354" w:rsidRDefault="00DC3C12" w:rsidP="00BF773A">
                                <w:pPr>
                                  <w:jc w:val="center"/>
                                </w:pPr>
                                <w:r w:rsidRPr="00526354">
                                  <w:t>Matrice en métalliques avec inclusions céramique</w:t>
                                </w:r>
                              </w:p>
                            </w:txbxContent>
                          </v:textbox>
                        </v:shape>
                      </v:group>
                      <v:shape id="Text Box 566531014" o:spid="_x0000_s1204" type="#_x0000_t202" style="position:absolute;left:3498;top:11049;width:12027;height:4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Y0lsgA&#10;AADjAAAADwAAAGRycy9kb3ducmV2LnhtbERPS0/CQBC+m/AfNmPiTbYQrFBZiE/CSaH04m3SHdtC&#10;d7bZXUv9964Jicf53rNcD6YVPTnfWFYwGScgiEurG64UFIe32zkIH5A1tpZJwQ95WK9GV0vMtD3z&#10;nvo8VCKGsM9QQR1Cl0npy5oM+rHtiCP3ZZ3BEE9XSe3wHMNNK6dJkkqDDceGGjt6rqk85d9GwdNn&#10;ujm8OC2P091Hkb++nwz2hVI318PjA4hAQ/gXX9xbHecv7tLZ/Wy+mMDfTxEA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tjSWyAAAAOMAAAAPAAAAAAAAAAAAAAAAAJgCAABk&#10;cnMvZG93bnJldi54bWxQSwUGAAAAAAQABAD1AAAAjQMAAAAA&#10;" filled="f" strokecolor="red" strokeweight="1pt">
                        <v:textbox>
                          <w:txbxContent>
                            <w:p w14:paraId="62DE4FBF" w14:textId="77777777" w:rsidR="00DC3C12" w:rsidRDefault="00DC3C12" w:rsidP="00BF773A"/>
                          </w:txbxContent>
                        </v:textbox>
                      </v:shape>
                    </v:group>
                  </v:group>
                  <v:shape id="Image 118" o:spid="_x0000_s1205" type="#_x0000_t75" style="position:absolute;left:47782;top:705;width:11361;height:214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9xjDGAAAA4wAAAA8AAABkcnMvZG93bnJldi54bWxET81qwkAQvgt9h2UK3nTXGGxNXaUIQg9e&#10;/HmAMTvNBrOzIbtN4tt3hUKP8/3PZje6RvTUhdqzhsVcgSAuvam50nC9HGbvIEJENth4Jg0PCrDb&#10;vkw2WBg/8In6c6xECuFQoAYbY1tIGUpLDsPct8SJ+/adw5jOrpKmwyGFu0ZmSq2kw5pTg8WW9pbK&#10;+/nHabhUKs8y27pB9Uc63OJtcT+9aT19HT8/QEQa47/4z/1l0vy1Wq5Vlq9yeP6UAJDb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L3GMMYAAADjAAAADwAAAAAAAAAAAAAA&#10;AACfAgAAZHJzL2Rvd25yZXYueG1sUEsFBgAAAAAEAAQA9wAAAJIDAAAAAA==&#10;">
                    <v:imagedata r:id="rId113" o:title="" croptop="674f" cropbottom="4931f" cropleft="47174f" cropright="6271f"/>
                    <v:path arrowok="t"/>
                    <o:lock v:ext="edit" aspectratio="f"/>
                  </v:shape>
                </v:group>
                <w10:wrap anchorx="margin"/>
              </v:group>
            </w:pict>
          </mc:Fallback>
        </mc:AlternateContent>
      </w:r>
      <w:r w:rsidRPr="007E2C94">
        <w:rPr>
          <w:rFonts w:asciiTheme="majorBidi" w:hAnsiTheme="majorBidi" w:cstheme="majorBidi"/>
          <w:color w:val="000000" w:themeColor="text1"/>
          <w:sz w:val="24"/>
          <w:szCs w:val="24"/>
        </w:rPr>
        <w:t>Excellente ténacité.</w:t>
      </w:r>
    </w:p>
    <w:p w14:paraId="258D4797" w14:textId="77777777" w:rsidR="00BF773A" w:rsidRPr="007E2C94" w:rsidRDefault="00BF773A" w:rsidP="00BF773A">
      <w:pPr>
        <w:rPr>
          <w:color w:val="000000" w:themeColor="text1"/>
        </w:rPr>
      </w:pPr>
    </w:p>
    <w:p w14:paraId="38003B6E" w14:textId="77777777" w:rsidR="00BF773A" w:rsidRPr="007E2C94" w:rsidRDefault="00BF773A" w:rsidP="00BF773A">
      <w:pPr>
        <w:rPr>
          <w:color w:val="000000" w:themeColor="text1"/>
        </w:rPr>
      </w:pPr>
    </w:p>
    <w:p w14:paraId="7BF4C10D" w14:textId="77777777" w:rsidR="00BF773A" w:rsidRPr="007E2C94" w:rsidRDefault="00BF773A" w:rsidP="00BF773A">
      <w:pPr>
        <w:rPr>
          <w:color w:val="000000" w:themeColor="text1"/>
        </w:rPr>
      </w:pPr>
    </w:p>
    <w:p w14:paraId="779F049C" w14:textId="77777777" w:rsidR="00BF773A" w:rsidRPr="007E2C94" w:rsidRDefault="00BF773A" w:rsidP="00BF773A">
      <w:pPr>
        <w:rPr>
          <w:color w:val="000000" w:themeColor="text1"/>
        </w:rPr>
      </w:pPr>
    </w:p>
    <w:p w14:paraId="2A80BC4D" w14:textId="77777777" w:rsidR="00BF773A" w:rsidRPr="007E2C94" w:rsidRDefault="00BF773A" w:rsidP="00BF773A">
      <w:pPr>
        <w:rPr>
          <w:color w:val="000000" w:themeColor="text1"/>
        </w:rPr>
      </w:pPr>
    </w:p>
    <w:p w14:paraId="27C4918B" w14:textId="77777777" w:rsidR="00BF773A" w:rsidRPr="007E2C94" w:rsidRDefault="00BF773A" w:rsidP="00BF773A">
      <w:pPr>
        <w:rPr>
          <w:color w:val="000000" w:themeColor="text1"/>
        </w:rPr>
      </w:pPr>
    </w:p>
    <w:p w14:paraId="3B10447C" w14:textId="77777777" w:rsidR="00BF773A" w:rsidRPr="007E2C94" w:rsidRDefault="00BF773A" w:rsidP="00BF773A">
      <w:pPr>
        <w:rPr>
          <w:color w:val="000000" w:themeColor="text1"/>
        </w:rPr>
      </w:pPr>
    </w:p>
    <w:p w14:paraId="7A200B5B" w14:textId="77777777" w:rsidR="00BF773A" w:rsidRPr="007E2C94" w:rsidRDefault="00BF773A" w:rsidP="00BF773A">
      <w:pPr>
        <w:rPr>
          <w:color w:val="000000" w:themeColor="text1"/>
        </w:rPr>
      </w:pPr>
    </w:p>
    <w:p w14:paraId="3A6098BF" w14:textId="77777777" w:rsidR="00BF773A" w:rsidRPr="007E2C94" w:rsidRDefault="00BF773A" w:rsidP="00BF773A">
      <w:pPr>
        <w:rPr>
          <w:color w:val="000000" w:themeColor="text1"/>
        </w:rPr>
      </w:pPr>
    </w:p>
    <w:p w14:paraId="26D0A670" w14:textId="77777777" w:rsidR="00BF773A" w:rsidRPr="007E2C94" w:rsidRDefault="00BF773A" w:rsidP="00BF773A">
      <w:pPr>
        <w:rPr>
          <w:color w:val="000000" w:themeColor="text1"/>
        </w:rPr>
      </w:pPr>
    </w:p>
    <w:p w14:paraId="2D8DE25E" w14:textId="77777777" w:rsidR="00BF773A" w:rsidRPr="007E2C94" w:rsidRDefault="00BF773A" w:rsidP="00BF773A">
      <w:pPr>
        <w:rPr>
          <w:color w:val="000000" w:themeColor="text1"/>
        </w:rPr>
      </w:pPr>
    </w:p>
    <w:p w14:paraId="3731F529" w14:textId="77777777" w:rsidR="00BF773A" w:rsidRPr="007E2C94" w:rsidRDefault="00BF773A" w:rsidP="00BF773A">
      <w:pPr>
        <w:rPr>
          <w:color w:val="000000" w:themeColor="text1"/>
        </w:rPr>
      </w:pPr>
    </w:p>
    <w:p w14:paraId="1296E48A" w14:textId="77777777" w:rsidR="00BF773A" w:rsidRPr="007E2C94" w:rsidRDefault="00BF773A" w:rsidP="00BF773A">
      <w:pPr>
        <w:rPr>
          <w:color w:val="000000" w:themeColor="text1"/>
        </w:rPr>
      </w:pPr>
    </w:p>
    <w:p w14:paraId="41CA2FEA" w14:textId="77777777" w:rsidR="00BF773A" w:rsidRPr="007E2C94" w:rsidRDefault="00BF773A" w:rsidP="00BF773A">
      <w:pPr>
        <w:rPr>
          <w:color w:val="000000" w:themeColor="text1"/>
        </w:rPr>
      </w:pPr>
    </w:p>
    <w:p w14:paraId="049CFD2D" w14:textId="1AE428F8" w:rsidR="00BF773A" w:rsidRPr="007E2C94" w:rsidRDefault="00BF773A" w:rsidP="009763E0">
      <w:pPr>
        <w:pStyle w:val="Lgende"/>
        <w:spacing w:before="60" w:after="0" w:line="360" w:lineRule="auto"/>
        <w:jc w:val="both"/>
        <w:rPr>
          <w:rFonts w:asciiTheme="majorBidi" w:hAnsiTheme="majorBidi" w:cstheme="majorBidi"/>
          <w:i w:val="0"/>
          <w:iCs w:val="0"/>
          <w:color w:val="000000" w:themeColor="text1"/>
          <w:sz w:val="22"/>
          <w:szCs w:val="22"/>
        </w:rPr>
      </w:pPr>
      <w:bookmarkStart w:id="171" w:name="_Hlk187064874"/>
      <w:bookmarkStart w:id="172" w:name="_Toc188099305"/>
      <w:bookmarkStart w:id="173" w:name="_Toc188624522"/>
      <w:bookmarkStart w:id="174" w:name="_Toc195644909"/>
      <w:r w:rsidRPr="007E2C94">
        <w:rPr>
          <w:b/>
          <w:bCs/>
          <w:i w:val="0"/>
          <w:iCs w:val="0"/>
          <w:color w:val="000000" w:themeColor="text1"/>
          <w:sz w:val="22"/>
          <w:szCs w:val="22"/>
        </w:rPr>
        <w:t>Figure 1.</w:t>
      </w:r>
      <w:r w:rsidRPr="007E2C94">
        <w:rPr>
          <w:b/>
          <w:bCs/>
          <w:i w:val="0"/>
          <w:iCs w:val="0"/>
          <w:color w:val="000000" w:themeColor="text1"/>
          <w:sz w:val="22"/>
          <w:szCs w:val="22"/>
        </w:rPr>
        <w:fldChar w:fldCharType="begin"/>
      </w:r>
      <w:r w:rsidRPr="007E2C94">
        <w:rPr>
          <w:b/>
          <w:bCs/>
          <w:i w:val="0"/>
          <w:iCs w:val="0"/>
          <w:color w:val="000000" w:themeColor="text1"/>
          <w:sz w:val="22"/>
          <w:szCs w:val="22"/>
        </w:rPr>
        <w:instrText xml:space="preserve"> SEQ Figure \* ARABIC </w:instrText>
      </w:r>
      <w:r w:rsidRPr="007E2C94">
        <w:rPr>
          <w:b/>
          <w:bCs/>
          <w:i w:val="0"/>
          <w:iCs w:val="0"/>
          <w:color w:val="000000" w:themeColor="text1"/>
          <w:sz w:val="22"/>
          <w:szCs w:val="22"/>
        </w:rPr>
        <w:fldChar w:fldCharType="separate"/>
      </w:r>
      <w:r w:rsidR="00AC660D" w:rsidRPr="007E2C94">
        <w:rPr>
          <w:b/>
          <w:bCs/>
          <w:i w:val="0"/>
          <w:iCs w:val="0"/>
          <w:noProof/>
          <w:color w:val="000000" w:themeColor="text1"/>
          <w:sz w:val="22"/>
          <w:szCs w:val="22"/>
        </w:rPr>
        <w:t>19</w:t>
      </w:r>
      <w:r w:rsidRPr="007E2C94">
        <w:rPr>
          <w:b/>
          <w:bCs/>
          <w:i w:val="0"/>
          <w:iCs w:val="0"/>
          <w:color w:val="000000" w:themeColor="text1"/>
          <w:sz w:val="22"/>
          <w:szCs w:val="22"/>
        </w:rPr>
        <w:fldChar w:fldCharType="end"/>
      </w:r>
      <w:r w:rsidRPr="007E2C94">
        <w:rPr>
          <w:color w:val="000000" w:themeColor="text1"/>
          <w:sz w:val="22"/>
          <w:szCs w:val="22"/>
        </w:rPr>
        <w:t>.</w:t>
      </w:r>
      <w:r w:rsidRPr="007E2C94">
        <w:rPr>
          <w:rFonts w:asciiTheme="majorBidi" w:hAnsiTheme="majorBidi" w:cstheme="majorBidi"/>
          <w:i w:val="0"/>
          <w:iCs w:val="0"/>
          <w:color w:val="000000" w:themeColor="text1"/>
          <w:sz w:val="22"/>
          <w:szCs w:val="22"/>
        </w:rPr>
        <w:t>Schéma de la microstructure à gradient continu avec des constituants métal-céramique :(a) Microstructure à gradient régulier ; (b) Vue agrandie et (c) FGM céramique-</w:t>
      </w:r>
      <w:r w:rsidRPr="007E2C94">
        <w:rPr>
          <w:rFonts w:asciiTheme="majorBidi" w:hAnsiTheme="majorBidi" w:cstheme="majorBidi"/>
          <w:i w:val="0"/>
          <w:iCs w:val="0"/>
          <w:color w:val="000000" w:themeColor="text1"/>
          <w:sz w:val="24"/>
          <w:szCs w:val="24"/>
        </w:rPr>
        <w:t xml:space="preserve">métal </w:t>
      </w:r>
      <w:bookmarkEnd w:id="171"/>
      <w:r w:rsidRPr="007E2C94">
        <w:rPr>
          <w:rFonts w:asciiTheme="majorBidi" w:hAnsiTheme="majorBidi" w:cstheme="majorBidi"/>
          <w:i w:val="0"/>
          <w:iCs w:val="0"/>
          <w:color w:val="000000" w:themeColor="text1"/>
          <w:sz w:val="24"/>
          <w:szCs w:val="24"/>
        </w:rPr>
        <w:fldChar w:fldCharType="begin"/>
      </w:r>
      <w:r w:rsidR="00A832E5" w:rsidRPr="007E2C94">
        <w:rPr>
          <w:rFonts w:asciiTheme="majorBidi" w:hAnsiTheme="majorBidi" w:cstheme="majorBidi"/>
          <w:i w:val="0"/>
          <w:iCs w:val="0"/>
          <w:color w:val="000000" w:themeColor="text1"/>
          <w:sz w:val="24"/>
          <w:szCs w:val="24"/>
        </w:rPr>
        <w:instrText xml:space="preserve"> ADDIN ZOTERO_ITEM CSL_CITATION {"citationID":"MIFYQdJN","properties":{"formattedCitation":"[32]","plainCitation":"[32]","noteIndex":0},"citationItems":[{"id":"05EnRE1g/iwHSQugI","uris":["http://zotero.org/users/local/Jac4T2U4/items/XIH5M54H"],"itemData":{"id":149,"type":"article-journal","container-title":"Composite structures","note":"ISBN: 0263-8223\npublisher: Elsevier","page":"833-849","title":"A critical review of recent research on functionally graded plates","volume":"96","author":[{"family":"Jha","given":"D. K."},{"family":"Kant","given":"Tarun"},{"family":"Singh","given":"R. K."}],"issued":{"date-parts":[["2013"]]}}}],"schema":"https://github.com/citation-style-language/schema/raw/master/csl-citation.json"} </w:instrText>
      </w:r>
      <w:r w:rsidRPr="007E2C94">
        <w:rPr>
          <w:rFonts w:asciiTheme="majorBidi" w:hAnsiTheme="majorBidi" w:cstheme="majorBidi"/>
          <w:i w:val="0"/>
          <w:iCs w:val="0"/>
          <w:color w:val="000000" w:themeColor="text1"/>
          <w:sz w:val="24"/>
          <w:szCs w:val="24"/>
        </w:rPr>
        <w:fldChar w:fldCharType="separate"/>
      </w:r>
      <w:r w:rsidR="009763E0" w:rsidRPr="007E2C94">
        <w:rPr>
          <w:i w:val="0"/>
          <w:iCs w:val="0"/>
          <w:color w:val="000000" w:themeColor="text1"/>
          <w:sz w:val="24"/>
        </w:rPr>
        <w:t>[32]</w:t>
      </w:r>
      <w:r w:rsidRPr="007E2C94">
        <w:rPr>
          <w:rFonts w:asciiTheme="majorBidi" w:hAnsiTheme="majorBidi" w:cstheme="majorBidi"/>
          <w:i w:val="0"/>
          <w:iCs w:val="0"/>
          <w:color w:val="000000" w:themeColor="text1"/>
          <w:sz w:val="24"/>
          <w:szCs w:val="24"/>
        </w:rPr>
        <w:fldChar w:fldCharType="end"/>
      </w:r>
      <w:r w:rsidRPr="007E2C94">
        <w:rPr>
          <w:rFonts w:asciiTheme="majorBidi" w:hAnsiTheme="majorBidi" w:cstheme="majorBidi"/>
          <w:i w:val="0"/>
          <w:iCs w:val="0"/>
          <w:color w:val="000000" w:themeColor="text1"/>
          <w:sz w:val="24"/>
          <w:szCs w:val="24"/>
        </w:rPr>
        <w:t>.</w:t>
      </w:r>
      <w:bookmarkEnd w:id="172"/>
      <w:bookmarkEnd w:id="173"/>
      <w:bookmarkEnd w:id="174"/>
    </w:p>
    <w:p w14:paraId="1DEE583D" w14:textId="7AF28F64" w:rsidR="00BF773A" w:rsidRPr="007E2C94" w:rsidRDefault="00BF773A" w:rsidP="00552F46">
      <w:pPr>
        <w:pStyle w:val="Titre3"/>
        <w:spacing w:before="0" w:after="120"/>
        <w:jc w:val="left"/>
        <w:rPr>
          <w:color w:val="000000" w:themeColor="text1"/>
        </w:rPr>
      </w:pPr>
      <w:bookmarkStart w:id="175" w:name="_Toc188353568"/>
      <w:bookmarkStart w:id="176" w:name="_Toc195689059"/>
      <w:r w:rsidRPr="007E2C94">
        <w:rPr>
          <w:color w:val="000000" w:themeColor="text1"/>
        </w:rPr>
        <w:t>Lois de variation des propriétés matérielles des plaques FGM :</w:t>
      </w:r>
      <w:bookmarkEnd w:id="175"/>
      <w:bookmarkEnd w:id="176"/>
    </w:p>
    <w:p w14:paraId="5BBBE703" w14:textId="4A506595"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es </w:t>
      </w:r>
      <w:r w:rsidR="006B0081" w:rsidRPr="007E2C94">
        <w:rPr>
          <w:color w:val="000000" w:themeColor="text1"/>
          <w:sz w:val="24"/>
          <w:szCs w:val="24"/>
        </w:rPr>
        <w:t>matériaux fonctionnellement gradués</w:t>
      </w:r>
      <w:r w:rsidRPr="007E2C94">
        <w:rPr>
          <w:color w:val="000000" w:themeColor="text1"/>
          <w:sz w:val="24"/>
          <w:szCs w:val="24"/>
        </w:rPr>
        <w:t xml:space="preserve"> (FGM) sont composés de deux ou plusieurs matériaux aux propriétés structurales et fonctionnelles variées, avec une transition continue de la composition, de la structure et de la distribution des porosités. Cette approche vise à optimiser les performances de la structure résultante.</w:t>
      </w:r>
    </w:p>
    <w:p w14:paraId="529A4989" w14:textId="45B300FF"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Les FGM se distinguent par leurs microstructures non uniformes et leurs propriétés macroscopiques qui varient dans l'espace. Un aspect essentiel lors de leur fabrication est la composition multiphase à travers l'épaisseur. La variation des propriétés en fonction de la position est intégrée par la loi des mélanges, en utilisant le modèle de Voigt</w:t>
      </w:r>
      <w:r w:rsidR="00B8375C" w:rsidRPr="007E2C94">
        <w:rPr>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RIk2qPj","properties":{"formattedCitation":"[33]","plainCitation":"[33]","noteIndex":0},"citationItems":[{"id":"05EnRE1g/EUnVAhVI","uris":["http://zotero.org/users/local/Jac4T2U4/items/4JH4SCDQ"],"itemData":{"id":150,"type":"book","ISBN":"0-429-14313-3","publisher":"CRC press","title":"Functionally graded materials: nonlinear analysis of plates and shells","author":[{"family":"Shen","given":"Hui-Shen"}],"issued":{"date-parts":[["2016"]]}}}],"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3]</w:t>
      </w:r>
      <w:r w:rsidRPr="007E2C94">
        <w:rPr>
          <w:color w:val="000000" w:themeColor="text1"/>
          <w:sz w:val="24"/>
          <w:szCs w:val="24"/>
        </w:rPr>
        <w:fldChar w:fldCharType="end"/>
      </w:r>
      <w:r w:rsidRPr="007E2C94">
        <w:rPr>
          <w:color w:val="000000" w:themeColor="text1"/>
          <w:sz w:val="24"/>
          <w:szCs w:val="24"/>
        </w:rPr>
        <w:t>.</w:t>
      </w:r>
    </w:p>
    <w:p w14:paraId="0403F8BF" w14:textId="1D98EB4B" w:rsidR="00BF773A" w:rsidRPr="007E2C94" w:rsidRDefault="00BF773A" w:rsidP="0081384E">
      <w:pPr>
        <w:pStyle w:val="Lgende"/>
        <w:spacing w:after="0"/>
        <w:rPr>
          <w:color w:val="000000" w:themeColor="text1"/>
          <w:sz w:val="24"/>
          <w:szCs w:val="24"/>
        </w:rPr>
      </w:pPr>
      <w:r w:rsidRPr="007E2C94">
        <w:rPr>
          <w:color w:val="000000" w:themeColor="text1"/>
          <w:kern w:val="2"/>
          <w:sz w:val="24"/>
          <w:szCs w:val="24"/>
          <w14:ligatures w14:val="standardContextual"/>
        </w:rPr>
        <w:t xml:space="preserve">                                 </w:t>
      </w:r>
      <w:r w:rsidR="00B8375C" w:rsidRPr="007E2C94">
        <w:rPr>
          <w:color w:val="000000" w:themeColor="text1"/>
          <w:kern w:val="2"/>
          <w:position w:val="-28"/>
          <w:sz w:val="24"/>
          <w:szCs w:val="24"/>
          <w14:ligatures w14:val="standardContextual"/>
        </w:rPr>
        <w:object w:dxaOrig="1080" w:dyaOrig="680" w14:anchorId="2F51858C">
          <v:shape id="_x0000_i1030" type="#_x0000_t75" style="width:57.6pt;height:36.3pt" o:ole="">
            <v:imagedata r:id="rId114" o:title=""/>
          </v:shape>
          <o:OLEObject Type="Embed" ProgID="Equation.DSMT4" ShapeID="_x0000_i1030" DrawAspect="Content" ObjectID="_1811097400" r:id="rId115"/>
        </w:object>
      </w:r>
      <w:r w:rsidR="00B8375C"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w:t>
      </w:r>
      <w:r w:rsidR="00B8375C"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w:t>
      </w:r>
      <w:r w:rsidRPr="007E2C94">
        <w:rPr>
          <w:i w:val="0"/>
          <w:iCs w:val="0"/>
          <w:color w:val="000000" w:themeColor="text1"/>
          <w:sz w:val="24"/>
          <w:szCs w:val="24"/>
        </w:rPr>
        <w:t>(1</w:t>
      </w:r>
      <w:proofErr w:type="gramStart"/>
      <w:r w:rsidRPr="007E2C94">
        <w:rPr>
          <w:i w:val="0"/>
          <w:iCs w:val="0"/>
          <w:color w:val="000000" w:themeColor="text1"/>
          <w:sz w:val="24"/>
          <w:szCs w:val="24"/>
        </w:rPr>
        <w:t>.</w:t>
      </w:r>
      <w:proofErr w:type="gramEnd"/>
      <w:r w:rsidRPr="007E2C94">
        <w:rPr>
          <w:i w:val="0"/>
          <w:iCs w:val="0"/>
          <w:color w:val="000000" w:themeColor="text1"/>
          <w:sz w:val="24"/>
          <w:szCs w:val="24"/>
        </w:rPr>
        <w:fldChar w:fldCharType="begin"/>
      </w:r>
      <w:r w:rsidRPr="007E2C94">
        <w:rPr>
          <w:i w:val="0"/>
          <w:iCs w:val="0"/>
          <w:color w:val="000000" w:themeColor="text1"/>
          <w:sz w:val="24"/>
          <w:szCs w:val="24"/>
        </w:rPr>
        <w:instrText xml:space="preserve"> SEQ Équation \* ARABIC </w:instrText>
      </w:r>
      <w:r w:rsidRPr="007E2C94">
        <w:rPr>
          <w:i w:val="0"/>
          <w:iCs w:val="0"/>
          <w:color w:val="000000" w:themeColor="text1"/>
          <w:sz w:val="24"/>
          <w:szCs w:val="24"/>
        </w:rPr>
        <w:fldChar w:fldCharType="separate"/>
      </w:r>
      <w:r w:rsidR="00AC660D" w:rsidRPr="007E2C94">
        <w:rPr>
          <w:i w:val="0"/>
          <w:iCs w:val="0"/>
          <w:noProof/>
          <w:color w:val="000000" w:themeColor="text1"/>
          <w:sz w:val="24"/>
          <w:szCs w:val="24"/>
        </w:rPr>
        <w:t>1</w:t>
      </w:r>
      <w:r w:rsidRPr="007E2C94">
        <w:rPr>
          <w:i w:val="0"/>
          <w:iCs w:val="0"/>
          <w:color w:val="000000" w:themeColor="text1"/>
          <w:sz w:val="24"/>
          <w:szCs w:val="24"/>
        </w:rPr>
        <w:fldChar w:fldCharType="end"/>
      </w:r>
      <w:r w:rsidRPr="007E2C94">
        <w:rPr>
          <w:i w:val="0"/>
          <w:iCs w:val="0"/>
          <w:color w:val="000000" w:themeColor="text1"/>
          <w:sz w:val="24"/>
          <w:szCs w:val="24"/>
        </w:rPr>
        <w:t>)</w:t>
      </w:r>
      <w:r w:rsidRPr="007E2C94">
        <w:rPr>
          <w:color w:val="000000" w:themeColor="text1"/>
          <w:kern w:val="2"/>
          <w:sz w:val="24"/>
          <w:szCs w:val="24"/>
          <w14:ligatures w14:val="standardContextual"/>
        </w:rPr>
        <w:t xml:space="preserve">                                                           </w:t>
      </w:r>
    </w:p>
    <w:p w14:paraId="276A610C" w14:textId="77777777" w:rsidR="00BF773A" w:rsidRPr="007E2C94" w:rsidRDefault="00BF773A" w:rsidP="00BF773A">
      <w:pPr>
        <w:spacing w:line="360" w:lineRule="auto"/>
        <w:rPr>
          <w:color w:val="000000" w:themeColor="text1"/>
          <w:sz w:val="24"/>
          <w:szCs w:val="24"/>
        </w:rPr>
      </w:pPr>
      <m:oMath>
        <m:r>
          <w:rPr>
            <w:rFonts w:ascii="Cambria Math" w:eastAsia="Calibri" w:hAnsi="Cambria Math"/>
            <w:color w:val="000000" w:themeColor="text1"/>
            <w:kern w:val="2"/>
            <w:sz w:val="24"/>
            <w:szCs w:val="24"/>
            <w14:ligatures w14:val="standardContextual"/>
          </w:rPr>
          <m:t>P</m:t>
        </m:r>
      </m:oMath>
      <w:r w:rsidRPr="007E2C94">
        <w:rPr>
          <w:color w:val="000000" w:themeColor="text1"/>
          <w:sz w:val="24"/>
          <w:szCs w:val="24"/>
        </w:rPr>
        <w:t xml:space="preserve">: Propriété définie le long de l'axe </w:t>
      </w:r>
      <w:r w:rsidRPr="007E2C94">
        <w:rPr>
          <w:rFonts w:ascii="Cambria Math" w:hAnsi="Cambria Math" w:cs="Cambria Math"/>
          <w:color w:val="000000" w:themeColor="text1"/>
          <w:sz w:val="24"/>
          <w:szCs w:val="24"/>
        </w:rPr>
        <w:t/>
      </w:r>
      <w:proofErr w:type="gramStart"/>
      <w:r w:rsidRPr="007E2C94">
        <w:rPr>
          <w:rFonts w:ascii="Cambria Math" w:hAnsi="Cambria Math" w:cs="Cambria Math"/>
          <w:color w:val="000000" w:themeColor="text1"/>
          <w:sz w:val="24"/>
          <w:szCs w:val="24"/>
        </w:rPr>
        <w:t/>
      </w:r>
      <w:r w:rsidRPr="007E2C94">
        <w:rPr>
          <w:color w:val="000000" w:themeColor="text1"/>
          <w:spacing w:val="-10"/>
          <w:sz w:val="24"/>
          <w:szCs w:val="24"/>
        </w:rPr>
        <w:t>;</w:t>
      </w:r>
      <w:proofErr w:type="gramEnd"/>
    </w:p>
    <w:p w14:paraId="3719E2E6" w14:textId="77777777" w:rsidR="00BF773A" w:rsidRPr="007E2C94" w:rsidRDefault="009A3DBF" w:rsidP="00BF773A">
      <w:pPr>
        <w:widowControl/>
        <w:autoSpaceDE/>
        <w:autoSpaceDN/>
        <w:spacing w:line="360" w:lineRule="auto"/>
        <w:rPr>
          <w:rFonts w:eastAsia="Calibri"/>
          <w:color w:val="000000" w:themeColor="text1"/>
          <w:kern w:val="2"/>
          <w:sz w:val="24"/>
          <w:szCs w:val="24"/>
          <w14:ligatures w14:val="standardContextual"/>
        </w:rPr>
      </w:pP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P</m:t>
            </m:r>
          </m:e>
          <m:sub>
            <m:r>
              <w:rPr>
                <w:rFonts w:ascii="Cambria Math" w:eastAsia="Calibri" w:hAnsi="Cambria Math"/>
                <w:color w:val="000000" w:themeColor="text1"/>
                <w:kern w:val="2"/>
                <w:sz w:val="24"/>
                <w:szCs w:val="24"/>
                <w14:ligatures w14:val="standardContextual"/>
              </w:rPr>
              <m:t>i</m:t>
            </m:r>
          </m:sub>
        </m:sSub>
      </m:oMath>
      <w:r w:rsidR="00BF773A" w:rsidRPr="007E2C94">
        <w:rPr>
          <w:rFonts w:eastAsia="Calibri"/>
          <w:color w:val="000000" w:themeColor="text1"/>
          <w:kern w:val="2"/>
          <w:sz w:val="24"/>
          <w:szCs w:val="24"/>
          <w14:ligatures w14:val="standardContextual"/>
        </w:rPr>
        <w:t>: La propriété mécanique du constituant (i) ;</w:t>
      </w:r>
    </w:p>
    <w:p w14:paraId="77226DB7" w14:textId="77777777" w:rsidR="00BF773A" w:rsidRPr="007E2C94" w:rsidRDefault="009A3DBF" w:rsidP="00BF773A">
      <w:pPr>
        <w:widowControl/>
        <w:autoSpaceDE/>
        <w:autoSpaceDN/>
        <w:spacing w:line="360" w:lineRule="auto"/>
        <w:rPr>
          <w:rFonts w:eastAsia="Calibri"/>
          <w:color w:val="000000" w:themeColor="text1"/>
          <w:kern w:val="2"/>
          <w:sz w:val="24"/>
          <w:szCs w:val="24"/>
          <w14:ligatures w14:val="standardContextual"/>
        </w:rPr>
      </w:pP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V</m:t>
            </m:r>
          </m:e>
          <m:sub>
            <m:r>
              <w:rPr>
                <w:rFonts w:ascii="Cambria Math" w:eastAsia="Calibri" w:hAnsi="Cambria Math"/>
                <w:color w:val="000000" w:themeColor="text1"/>
                <w:kern w:val="2"/>
                <w:sz w:val="24"/>
                <w:szCs w:val="24"/>
                <w14:ligatures w14:val="standardContextual"/>
              </w:rPr>
              <m:t>i</m:t>
            </m:r>
          </m:sub>
        </m:sSub>
      </m:oMath>
      <w:r w:rsidR="00BF773A" w:rsidRPr="007E2C94">
        <w:rPr>
          <w:rFonts w:eastAsia="Calibri"/>
          <w:color w:val="000000" w:themeColor="text1"/>
          <w:kern w:val="2"/>
          <w:sz w:val="24"/>
          <w:szCs w:val="24"/>
          <w14:ligatures w14:val="standardContextual"/>
        </w:rPr>
        <w:t>: La fraction volumique du constituant (i) ;</w:t>
      </w:r>
    </w:p>
    <w:p w14:paraId="7ED7EF5A"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Avec </w:t>
      </w:r>
    </w:p>
    <w:p w14:paraId="3D0642DC" w14:textId="37089F90" w:rsidR="00BF773A" w:rsidRPr="007E2C94" w:rsidRDefault="00BF773A" w:rsidP="00BF773A">
      <w:pPr>
        <w:spacing w:line="360" w:lineRule="auto"/>
        <w:jc w:val="center"/>
        <w:rPr>
          <w:color w:val="000000" w:themeColor="text1"/>
          <w:sz w:val="24"/>
          <w:szCs w:val="24"/>
        </w:rPr>
      </w:pPr>
      <w:r w:rsidRPr="007E2C94">
        <w:rPr>
          <w:color w:val="000000" w:themeColor="text1"/>
          <w:kern w:val="2"/>
          <w14:ligatures w14:val="standardContextual"/>
        </w:rPr>
        <w:t xml:space="preserve">                                           </w:t>
      </w:r>
      <w:r w:rsidR="0081384E" w:rsidRPr="007E2C94">
        <w:rPr>
          <w:color w:val="000000" w:themeColor="text1"/>
          <w:kern w:val="2"/>
          <w:position w:val="-28"/>
          <w14:ligatures w14:val="standardContextual"/>
        </w:rPr>
        <w:object w:dxaOrig="859" w:dyaOrig="680" w14:anchorId="46E9200B">
          <v:shape id="_x0000_i1031" type="#_x0000_t75" style="width:43.2pt;height:36.3pt" o:ole="">
            <v:imagedata r:id="rId116" o:title=""/>
          </v:shape>
          <o:OLEObject Type="Embed" ProgID="Equation.DSMT4" ShapeID="_x0000_i1031" DrawAspect="Content" ObjectID="_1811097401" r:id="rId117"/>
        </w:object>
      </w:r>
      <w:r w:rsidR="0081384E" w:rsidRPr="007E2C94">
        <w:rPr>
          <w:color w:val="000000" w:themeColor="text1"/>
          <w:kern w:val="2"/>
          <w14:ligatures w14:val="standardContextual"/>
        </w:rPr>
        <w:t xml:space="preserve">                                                                                           </w:t>
      </w:r>
      <w:r w:rsidRPr="007E2C94">
        <w:rPr>
          <w:color w:val="000000" w:themeColor="text1"/>
          <w:kern w:val="2"/>
          <w14:ligatures w14:val="standardContextual"/>
        </w:rPr>
        <w:t xml:space="preserve">  </w:t>
      </w:r>
      <w:r w:rsidR="0081384E" w:rsidRPr="007E2C94">
        <w:rPr>
          <w:color w:val="000000" w:themeColor="text1"/>
          <w:kern w:val="2"/>
          <w14:ligatures w14:val="standardContextual"/>
        </w:rPr>
        <w:t>(</w:t>
      </w:r>
      <w:r w:rsidRPr="007E2C94">
        <w:rPr>
          <w:color w:val="000000" w:themeColor="text1"/>
          <w:kern w:val="2"/>
          <w:sz w:val="24"/>
          <w:szCs w:val="24"/>
          <w14:ligatures w14:val="standardContextual"/>
        </w:rPr>
        <w:t>1.2)</w:t>
      </w:r>
    </w:p>
    <w:p w14:paraId="343FD2CE"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Dans la pratique, la plupart des structures FGM sont constituées de deux matériaux : de la céramique et un métal inoxydable. Dans ce cas, la loi de Voigt peut être simplifiée comme suit </w:t>
      </w:r>
    </w:p>
    <w:p w14:paraId="0F86FD5C" w14:textId="5E703D63" w:rsidR="00BF773A" w:rsidRPr="007E2C94" w:rsidRDefault="00BF773A" w:rsidP="00BF773A">
      <w:pPr>
        <w:spacing w:line="360" w:lineRule="auto"/>
        <w:jc w:val="center"/>
        <w:rPr>
          <w:color w:val="000000" w:themeColor="text1"/>
          <w:sz w:val="24"/>
          <w:szCs w:val="24"/>
        </w:rPr>
      </w:pPr>
      <w:r w:rsidRPr="007E2C94">
        <w:rPr>
          <w:color w:val="000000" w:themeColor="text1"/>
          <w:sz w:val="24"/>
          <w:szCs w:val="24"/>
        </w:rPr>
        <w:t xml:space="preserve">                                   </w:t>
      </w:r>
      <w:r w:rsidR="0081384E" w:rsidRPr="007E2C94">
        <w:rPr>
          <w:color w:val="000000" w:themeColor="text1"/>
          <w:position w:val="-14"/>
          <w:sz w:val="24"/>
          <w:szCs w:val="24"/>
        </w:rPr>
        <w:object w:dxaOrig="1860" w:dyaOrig="400" w14:anchorId="3FDD9615">
          <v:shape id="_x0000_i1032" type="#_x0000_t75" style="width:93.95pt;height:21.9pt" o:ole="">
            <v:imagedata r:id="rId118" o:title=""/>
          </v:shape>
          <o:OLEObject Type="Embed" ProgID="Equation.DSMT4" ShapeID="_x0000_i1032" DrawAspect="Content" ObjectID="_1811097402" r:id="rId119"/>
        </w:object>
      </w:r>
      <w:r w:rsidR="00B8375C" w:rsidRPr="007E2C94">
        <w:rPr>
          <w:color w:val="000000" w:themeColor="text1"/>
          <w:sz w:val="24"/>
          <w:szCs w:val="24"/>
        </w:rPr>
        <w:t xml:space="preserve"> </w:t>
      </w:r>
      <w:r w:rsidRPr="007E2C94">
        <w:rPr>
          <w:color w:val="000000" w:themeColor="text1"/>
          <w:sz w:val="24"/>
          <w:szCs w:val="24"/>
        </w:rPr>
        <w:t xml:space="preserve">                                                        </w:t>
      </w:r>
      <w:r w:rsidR="0081384E" w:rsidRPr="007E2C94">
        <w:rPr>
          <w:color w:val="000000" w:themeColor="text1"/>
          <w:sz w:val="24"/>
          <w:szCs w:val="24"/>
        </w:rPr>
        <w:t xml:space="preserve"> </w:t>
      </w:r>
      <w:r w:rsidRPr="007E2C94">
        <w:rPr>
          <w:color w:val="000000" w:themeColor="text1"/>
          <w:sz w:val="24"/>
          <w:szCs w:val="24"/>
        </w:rPr>
        <w:t xml:space="preserve">       </w:t>
      </w:r>
      <w:r w:rsidR="00620E6E"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kern w:val="2"/>
          <w:sz w:val="24"/>
          <w:szCs w:val="24"/>
          <w14:ligatures w14:val="standardContextual"/>
        </w:rPr>
        <w:t>(1.3)</w:t>
      </w:r>
    </w:p>
    <w:p w14:paraId="48B261B4" w14:textId="5EAEDD11" w:rsidR="00BF773A" w:rsidRPr="007E2C94" w:rsidRDefault="00BF773A" w:rsidP="00BF773A">
      <w:pPr>
        <w:widowControl/>
        <w:autoSpaceDE/>
        <w:autoSpaceDN/>
        <w:spacing w:line="360" w:lineRule="auto"/>
        <w:jc w:val="both"/>
        <w:rPr>
          <w:color w:val="000000" w:themeColor="text1"/>
          <w:sz w:val="24"/>
          <w:szCs w:val="24"/>
        </w:rPr>
      </w:pPr>
      <w:r w:rsidRPr="007E2C94">
        <w:rPr>
          <w:color w:val="000000" w:themeColor="text1"/>
          <w:sz w:val="24"/>
          <w:szCs w:val="24"/>
        </w:rPr>
        <w:t>Où les indices m et c représentent respectivement le métal et la céramique.</w:t>
      </w:r>
      <m:oMath>
        <m:r>
          <m:rPr>
            <m:sty m:val="p"/>
          </m:rPr>
          <w:rPr>
            <w:rFonts w:ascii="Cambria Math" w:hAnsi="Cambria Math"/>
            <w:color w:val="000000" w:themeColor="text1"/>
            <w:sz w:val="24"/>
            <w:szCs w:val="24"/>
          </w:rPr>
          <m:t xml:space="preserve"> </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c</m:t>
            </m:r>
          </m:sub>
        </m:sSub>
      </m:oMath>
      <w:r w:rsidRPr="007E2C94">
        <w:rPr>
          <w:color w:val="000000" w:themeColor="text1"/>
          <w:sz w:val="24"/>
          <w:szCs w:val="24"/>
        </w:rPr>
        <w:t xml:space="preserve"> </w:t>
      </w:r>
      <w:proofErr w:type="gramStart"/>
      <w:r w:rsidRPr="007E2C94">
        <w:rPr>
          <w:color w:val="000000" w:themeColor="text1"/>
          <w:sz w:val="24"/>
          <w:szCs w:val="24"/>
        </w:rPr>
        <w:t>et</w:t>
      </w:r>
      <w:proofErr w:type="gramEnd"/>
      <w:r w:rsidRPr="007E2C94">
        <w:rPr>
          <w:color w:val="000000" w:themeColor="text1"/>
          <w:sz w:val="24"/>
          <w:szCs w:val="24"/>
        </w:rPr>
        <w:t xml:space="preserve">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m</m:t>
            </m:r>
          </m:sub>
        </m:sSub>
        <m:r>
          <m:rPr>
            <m:sty m:val="p"/>
          </m:rPr>
          <w:rPr>
            <w:rFonts w:ascii="Cambria Math" w:hAnsi="Cambria Math"/>
            <w:color w:val="000000" w:themeColor="text1"/>
            <w:sz w:val="24"/>
            <w:szCs w:val="24"/>
          </w:rPr>
          <m:t xml:space="preserve"> </m:t>
        </m:r>
      </m:oMath>
      <w:r w:rsidRPr="007E2C94">
        <w:rPr>
          <w:color w:val="000000" w:themeColor="text1"/>
          <w:sz w:val="24"/>
          <w:szCs w:val="24"/>
        </w:rPr>
        <w:t xml:space="preserve">sont les caractéristiques du matériau associées, telles que la densité (ρ), le module d'Young (E) et diverses autres caractéristiques.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c</m:t>
            </m:r>
          </m:sub>
        </m:sSub>
      </m:oMath>
      <w:r w:rsidRPr="007E2C94">
        <w:rPr>
          <w:color w:val="000000" w:themeColor="text1"/>
          <w:sz w:val="24"/>
          <w:szCs w:val="24"/>
        </w:rPr>
        <w:t xml:space="preserve"> </w:t>
      </w:r>
      <w:proofErr w:type="gramStart"/>
      <w:r w:rsidRPr="007E2C94">
        <w:rPr>
          <w:color w:val="000000" w:themeColor="text1"/>
          <w:sz w:val="24"/>
          <w:szCs w:val="24"/>
        </w:rPr>
        <w:t>et</w:t>
      </w:r>
      <w:proofErr w:type="gramEnd"/>
      <w:r w:rsidRPr="007E2C94">
        <w:rPr>
          <w:color w:val="000000" w:themeColor="text1"/>
          <w:sz w:val="24"/>
          <w:szCs w:val="24"/>
        </w:rPr>
        <w:t xml:space="preserve">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m:t>
            </m:r>
          </m:sub>
        </m:sSub>
      </m:oMath>
      <w:r w:rsidRPr="007E2C94">
        <w:rPr>
          <w:color w:val="000000" w:themeColor="text1"/>
          <w:sz w:val="24"/>
          <w:szCs w:val="24"/>
        </w:rPr>
        <w:t xml:space="preserve"> sont les La fraction volumique.</w:t>
      </w:r>
    </w:p>
    <w:p w14:paraId="7E5B0177" w14:textId="7563CA5C" w:rsidR="00BF773A" w:rsidRPr="007E2C94" w:rsidRDefault="000E2269" w:rsidP="00BF773A">
      <w:pPr>
        <w:widowControl/>
        <w:autoSpaceDE/>
        <w:autoSpaceDN/>
        <w:spacing w:after="160" w:line="360" w:lineRule="auto"/>
        <w:jc w:val="both"/>
        <w:rPr>
          <w:rFonts w:eastAsia="Calibri"/>
          <w:color w:val="000000" w:themeColor="text1"/>
          <w:kern w:val="2"/>
          <w:sz w:val="24"/>
          <w:szCs w:val="24"/>
          <w14:ligatures w14:val="standardContextual"/>
        </w:rPr>
      </w:pPr>
      <w:r w:rsidRPr="007E2C94">
        <w:rPr>
          <w:rFonts w:eastAsia="Calibri"/>
          <w:noProof/>
          <w:color w:val="000000" w:themeColor="text1"/>
          <w:sz w:val="24"/>
          <w:szCs w:val="24"/>
          <w:lang w:eastAsia="fr-FR"/>
        </w:rPr>
        <mc:AlternateContent>
          <mc:Choice Requires="wpg">
            <w:drawing>
              <wp:anchor distT="0" distB="0" distL="114300" distR="114300" simplePos="0" relativeHeight="252000256" behindDoc="0" locked="0" layoutInCell="1" allowOverlap="1" wp14:anchorId="08B46843" wp14:editId="09F7097C">
                <wp:simplePos x="0" y="0"/>
                <wp:positionH relativeFrom="margin">
                  <wp:posOffset>889249</wp:posOffset>
                </wp:positionH>
                <wp:positionV relativeFrom="paragraph">
                  <wp:posOffset>904599</wp:posOffset>
                </wp:positionV>
                <wp:extent cx="3506526" cy="1607820"/>
                <wp:effectExtent l="0" t="38100" r="0" b="49530"/>
                <wp:wrapNone/>
                <wp:docPr id="523919324" name="Group 57"/>
                <wp:cNvGraphicFramePr/>
                <a:graphic xmlns:a="http://schemas.openxmlformats.org/drawingml/2006/main">
                  <a:graphicData uri="http://schemas.microsoft.com/office/word/2010/wordprocessingGroup">
                    <wpg:wgp>
                      <wpg:cNvGrpSpPr/>
                      <wpg:grpSpPr>
                        <a:xfrm>
                          <a:off x="0" y="0"/>
                          <a:ext cx="3506526" cy="1607820"/>
                          <a:chOff x="0" y="159042"/>
                          <a:chExt cx="4300224" cy="2008846"/>
                        </a:xfrm>
                      </wpg:grpSpPr>
                      <wpg:grpSp>
                        <wpg:cNvPr id="803953589" name="Group 42"/>
                        <wpg:cNvGrpSpPr/>
                        <wpg:grpSpPr>
                          <a:xfrm>
                            <a:off x="0" y="159042"/>
                            <a:ext cx="4300224" cy="2008846"/>
                            <a:chOff x="0" y="159042"/>
                            <a:chExt cx="4300224" cy="2008846"/>
                          </a:xfrm>
                        </wpg:grpSpPr>
                        <wpg:grpSp>
                          <wpg:cNvPr id="520205738" name="Group 45"/>
                          <wpg:cNvGrpSpPr/>
                          <wpg:grpSpPr>
                            <a:xfrm>
                              <a:off x="0" y="159042"/>
                              <a:ext cx="4300224" cy="2008846"/>
                              <a:chOff x="0" y="194603"/>
                              <a:chExt cx="5222775" cy="2458016"/>
                            </a:xfrm>
                          </wpg:grpSpPr>
                          <wps:wsp>
                            <wps:cNvPr id="1361241531" name="Text Box 21"/>
                            <wps:cNvSpPr txBox="1"/>
                            <wps:spPr>
                              <a:xfrm>
                                <a:off x="1674361" y="213374"/>
                                <a:ext cx="294237" cy="332270"/>
                              </a:xfrm>
                              <a:prstGeom prst="rect">
                                <a:avLst/>
                              </a:prstGeom>
                              <a:noFill/>
                              <a:ln w="6350">
                                <a:noFill/>
                              </a:ln>
                              <a:effectLst/>
                            </wps:spPr>
                            <wps:txbx>
                              <w:txbxContent>
                                <w:p w14:paraId="3FFECFBC" w14:textId="77777777" w:rsidR="00DC3C12" w:rsidRDefault="00DC3C12" w:rsidP="000E2269">
                                  <w:pPr>
                                    <w:rPr>
                                      <w:b/>
                                      <w:sz w:val="20"/>
                                    </w:rPr>
                                  </w:pPr>
                                  <w:r>
                                    <w:rPr>
                                      <w:b/>
                                      <w:sz w:val="20"/>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345028894" name="Group 49"/>
                            <wpg:cNvGrpSpPr/>
                            <wpg:grpSpPr>
                              <a:xfrm>
                                <a:off x="0" y="194603"/>
                                <a:ext cx="5222775" cy="2458016"/>
                                <a:chOff x="0" y="194603"/>
                                <a:chExt cx="5222775" cy="2458016"/>
                              </a:xfrm>
                            </wpg:grpSpPr>
                            <wps:wsp>
                              <wps:cNvPr id="1285147013" name="Text Box 22"/>
                              <wps:cNvSpPr txBox="1"/>
                              <wps:spPr>
                                <a:xfrm>
                                  <a:off x="0" y="2021306"/>
                                  <a:ext cx="294237" cy="402489"/>
                                </a:xfrm>
                                <a:prstGeom prst="rect">
                                  <a:avLst/>
                                </a:prstGeom>
                                <a:solidFill>
                                  <a:sysClr val="window" lastClr="FFFFFF"/>
                                </a:solidFill>
                                <a:ln w="6350">
                                  <a:noFill/>
                                </a:ln>
                                <a:effectLst/>
                              </wps:spPr>
                              <wps:txbx>
                                <w:txbxContent>
                                  <w:p w14:paraId="2D743744" w14:textId="77777777" w:rsidR="00DC3C12" w:rsidRDefault="00DC3C12" w:rsidP="000E2269">
                                    <w:pPr>
                                      <w:rPr>
                                        <w:b/>
                                        <w:sz w:val="20"/>
                                      </w:rPr>
                                    </w:pPr>
                                    <w:r>
                                      <w:rPr>
                                        <w:b/>
                                        <w:sz w:val="20"/>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209742367" name="Group 51"/>
                              <wpg:cNvGrpSpPr/>
                              <wpg:grpSpPr>
                                <a:xfrm>
                                  <a:off x="287113" y="194603"/>
                                  <a:ext cx="4935662" cy="2458016"/>
                                  <a:chOff x="287113" y="194603"/>
                                  <a:chExt cx="4935662" cy="2458016"/>
                                </a:xfrm>
                              </wpg:grpSpPr>
                              <wps:wsp>
                                <wps:cNvPr id="1290687459" name="Text Box 23"/>
                                <wps:cNvSpPr txBox="1"/>
                                <wps:spPr>
                                  <a:xfrm>
                                    <a:off x="4928537" y="978533"/>
                                    <a:ext cx="294238" cy="320281"/>
                                  </a:xfrm>
                                  <a:prstGeom prst="rect">
                                    <a:avLst/>
                                  </a:prstGeom>
                                  <a:solidFill>
                                    <a:sysClr val="window" lastClr="FFFFFF"/>
                                  </a:solidFill>
                                  <a:ln w="6350">
                                    <a:noFill/>
                                  </a:ln>
                                  <a:effectLst/>
                                </wps:spPr>
                                <wps:txbx>
                                  <w:txbxContent>
                                    <w:p w14:paraId="5E78E89E" w14:textId="77777777" w:rsidR="00DC3C12" w:rsidRDefault="00DC3C12" w:rsidP="000E2269">
                                      <w:pPr>
                                        <w:rPr>
                                          <w:b/>
                                          <w:sz w:val="20"/>
                                        </w:rPr>
                                      </w:pPr>
                                      <w:r>
                                        <w:rPr>
                                          <w:b/>
                                          <w:sz w:val="20"/>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810649499" name="Group 53"/>
                                <wpg:cNvGrpSpPr/>
                                <wpg:grpSpPr>
                                  <a:xfrm>
                                    <a:off x="287113" y="194603"/>
                                    <a:ext cx="4730749" cy="2458016"/>
                                    <a:chOff x="287113" y="194603"/>
                                    <a:chExt cx="4730749" cy="2458016"/>
                                  </a:xfrm>
                                </wpg:grpSpPr>
                                <wpg:grpSp>
                                  <wpg:cNvPr id="1101689150" name="Group 54"/>
                                  <wpg:cNvGrpSpPr/>
                                  <wpg:grpSpPr>
                                    <a:xfrm>
                                      <a:off x="287113" y="194603"/>
                                      <a:ext cx="4730749" cy="2458014"/>
                                      <a:chOff x="287113" y="194603"/>
                                      <a:chExt cx="4731014" cy="2458560"/>
                                    </a:xfrm>
                                  </wpg:grpSpPr>
                                  <wpg:grpSp>
                                    <wpg:cNvPr id="1539987653" name="Group 59"/>
                                    <wpg:cNvGrpSpPr/>
                                    <wpg:grpSpPr>
                                      <a:xfrm>
                                        <a:off x="2001657" y="1840696"/>
                                        <a:ext cx="2037297" cy="812467"/>
                                        <a:chOff x="2001657" y="1840696"/>
                                        <a:chExt cx="2037297" cy="812467"/>
                                      </a:xfrm>
                                    </wpg:grpSpPr>
                                    <wps:wsp>
                                      <wps:cNvPr id="904122538" name="Text Box 26"/>
                                      <wps:cNvSpPr txBox="1"/>
                                      <wps:spPr>
                                        <a:xfrm>
                                          <a:off x="2001657" y="2273347"/>
                                          <a:ext cx="294237" cy="379816"/>
                                        </a:xfrm>
                                        <a:prstGeom prst="rect">
                                          <a:avLst/>
                                        </a:prstGeom>
                                        <a:solidFill>
                                          <a:sysClr val="window" lastClr="FFFFFF"/>
                                        </a:solidFill>
                                        <a:ln w="6350">
                                          <a:noFill/>
                                        </a:ln>
                                        <a:effectLst/>
                                      </wps:spPr>
                                      <wps:txbx>
                                        <w:txbxContent>
                                          <w:p w14:paraId="5F80E916" w14:textId="77777777" w:rsidR="00DC3C12" w:rsidRDefault="00DC3C12" w:rsidP="000E2269">
                                            <w:pPr>
                                              <w:rPr>
                                                <w:b/>
                                                <w:sz w:val="20"/>
                                              </w:rPr>
                                            </w:pPr>
                                            <w:proofErr w:type="gramStart"/>
                                            <w:r>
                                              <w:rPr>
                                                <w:b/>
                                                <w:sz w:val="20"/>
                                              </w:rPr>
                                              <w:t>l</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5641207" name="Text Box 27"/>
                                      <wps:cNvSpPr txBox="1"/>
                                      <wps:spPr>
                                        <a:xfrm>
                                          <a:off x="3744718" y="1840696"/>
                                          <a:ext cx="294236" cy="464902"/>
                                        </a:xfrm>
                                        <a:prstGeom prst="rect">
                                          <a:avLst/>
                                        </a:prstGeom>
                                        <a:solidFill>
                                          <a:sysClr val="window" lastClr="FFFFFF"/>
                                        </a:solidFill>
                                        <a:ln w="6350">
                                          <a:solidFill>
                                            <a:sysClr val="window" lastClr="FFFFFF"/>
                                          </a:solidFill>
                                        </a:ln>
                                        <a:effectLst/>
                                      </wps:spPr>
                                      <wps:txbx>
                                        <w:txbxContent>
                                          <w:p w14:paraId="6F7ADC36" w14:textId="77777777" w:rsidR="00DC3C12" w:rsidRDefault="00DC3C12" w:rsidP="000E2269">
                                            <w:pPr>
                                              <w:rPr>
                                                <w:b/>
                                                <w:sz w:val="20"/>
                                              </w:rPr>
                                            </w:pPr>
                                            <w:r>
                                              <w:rPr>
                                                <w:b/>
                                                <w:sz w:val="20"/>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69576501" name="Group 60"/>
                                    <wpg:cNvGrpSpPr/>
                                    <wpg:grpSpPr>
                                      <a:xfrm>
                                        <a:off x="287113" y="194603"/>
                                        <a:ext cx="4731014" cy="2385588"/>
                                        <a:chOff x="287113" y="194603"/>
                                        <a:chExt cx="4731014" cy="2385588"/>
                                      </a:xfrm>
                                    </wpg:grpSpPr>
                                    <wpg:grpSp>
                                      <wpg:cNvPr id="2042374916" name="Group 61"/>
                                      <wpg:cNvGrpSpPr/>
                                      <wpg:grpSpPr>
                                        <a:xfrm>
                                          <a:off x="757894" y="841782"/>
                                          <a:ext cx="3566442" cy="1376240"/>
                                          <a:chOff x="757894" y="841782"/>
                                          <a:chExt cx="3566442" cy="1376240"/>
                                        </a:xfrm>
                                      </wpg:grpSpPr>
                                      <wpg:grpSp>
                                        <wpg:cNvPr id="1539509026" name="Group 69"/>
                                        <wpg:cNvGrpSpPr/>
                                        <wpg:grpSpPr>
                                          <a:xfrm>
                                            <a:off x="762395" y="841782"/>
                                            <a:ext cx="3558038" cy="706315"/>
                                            <a:chOff x="762395" y="841782"/>
                                            <a:chExt cx="3558038" cy="706315"/>
                                          </a:xfrm>
                                        </wpg:grpSpPr>
                                        <wps:wsp>
                                          <wps:cNvPr id="1402077467" name="Straight Connector 75"/>
                                          <wps:cNvCnPr/>
                                          <wps:spPr>
                                            <a:xfrm flipH="1" flipV="1">
                                              <a:off x="766948" y="1539043"/>
                                              <a:ext cx="2634558" cy="9054"/>
                                            </a:xfrm>
                                            <a:prstGeom prst="line">
                                              <a:avLst/>
                                            </a:prstGeom>
                                            <a:noFill/>
                                            <a:ln w="28575" cap="flat" cmpd="sng" algn="ctr">
                                              <a:solidFill>
                                                <a:sysClr val="windowText" lastClr="000000"/>
                                              </a:solidFill>
                                              <a:prstDash val="solid"/>
                                              <a:miter lim="800000"/>
                                            </a:ln>
                                            <a:effectLst/>
                                          </wps:spPr>
                                          <wps:bodyPr/>
                                        </wps:wsp>
                                        <wpg:grpSp>
                                          <wpg:cNvPr id="1931575518" name="Group 76"/>
                                          <wpg:cNvGrpSpPr/>
                                          <wpg:grpSpPr>
                                            <a:xfrm>
                                              <a:off x="762395" y="841782"/>
                                              <a:ext cx="3558038" cy="697261"/>
                                              <a:chOff x="762395" y="841782"/>
                                              <a:chExt cx="3558038" cy="697261"/>
                                            </a:xfrm>
                                          </wpg:grpSpPr>
                                          <wps:wsp>
                                            <wps:cNvPr id="772609245" name="Straight Connector 77"/>
                                            <wps:cNvCnPr/>
                                            <wps:spPr>
                                              <a:xfrm>
                                                <a:off x="1649661" y="850980"/>
                                                <a:ext cx="2670772" cy="9053"/>
                                              </a:xfrm>
                                              <a:prstGeom prst="line">
                                                <a:avLst/>
                                              </a:prstGeom>
                                              <a:noFill/>
                                              <a:ln w="28575" cap="flat" cmpd="sng" algn="ctr">
                                                <a:solidFill>
                                                  <a:sysClr val="windowText" lastClr="000000"/>
                                                </a:solidFill>
                                                <a:prstDash val="solid"/>
                                                <a:miter lim="800000"/>
                                              </a:ln>
                                              <a:effectLst/>
                                            </wps:spPr>
                                            <wps:bodyPr/>
                                          </wps:wsp>
                                          <wps:wsp>
                                            <wps:cNvPr id="1448890402" name="Straight Connector 78"/>
                                            <wps:cNvCnPr/>
                                            <wps:spPr>
                                              <a:xfrm flipH="1">
                                                <a:off x="3410733" y="860033"/>
                                                <a:ext cx="909103" cy="679010"/>
                                              </a:xfrm>
                                              <a:prstGeom prst="line">
                                                <a:avLst/>
                                              </a:prstGeom>
                                              <a:noFill/>
                                              <a:ln w="28575" cap="flat" cmpd="sng" algn="ctr">
                                                <a:solidFill>
                                                  <a:sysClr val="windowText" lastClr="000000"/>
                                                </a:solidFill>
                                                <a:prstDash val="solid"/>
                                                <a:miter lim="800000"/>
                                              </a:ln>
                                              <a:effectLst/>
                                            </wps:spPr>
                                            <wps:bodyPr/>
                                          </wps:wsp>
                                          <wps:wsp>
                                            <wps:cNvPr id="1674226189" name="Straight Connector 79"/>
                                            <wps:cNvCnPr/>
                                            <wps:spPr>
                                              <a:xfrm flipH="1">
                                                <a:off x="762395" y="841782"/>
                                                <a:ext cx="891786" cy="696962"/>
                                              </a:xfrm>
                                              <a:prstGeom prst="line">
                                                <a:avLst/>
                                              </a:prstGeom>
                                              <a:noFill/>
                                              <a:ln w="28575" cap="flat" cmpd="sng" algn="ctr">
                                                <a:solidFill>
                                                  <a:sysClr val="windowText" lastClr="000000"/>
                                                </a:solidFill>
                                                <a:prstDash val="solid"/>
                                                <a:miter lim="800000"/>
                                              </a:ln>
                                              <a:effectLst/>
                                            </wps:spPr>
                                            <wps:bodyPr/>
                                          </wps:wsp>
                                        </wpg:grpSp>
                                      </wpg:grpSp>
                                      <wps:wsp>
                                        <wps:cNvPr id="1641789715" name="Rectangle 1641789715"/>
                                        <wps:cNvSpPr/>
                                        <wps:spPr>
                                          <a:xfrm>
                                            <a:off x="757894" y="1537018"/>
                                            <a:ext cx="2666166" cy="670478"/>
                                          </a:xfrm>
                                          <a:prstGeom prst="rect">
                                            <a:avLst/>
                                          </a:prstGeom>
                                          <a:gradFill flip="none" rotWithShape="1">
                                            <a:gsLst>
                                              <a:gs pos="70000">
                                                <a:srgbClr val="5B9BD5">
                                                  <a:lumMod val="40000"/>
                                                  <a:lumOff val="60000"/>
                                                </a:srgbClr>
                                              </a:gs>
                                              <a:gs pos="19000">
                                                <a:srgbClr val="00B0F0"/>
                                              </a:gs>
                                            </a:gsLst>
                                            <a:lin ang="16200000" scaled="1"/>
                                            <a:tileRect/>
                                          </a:grad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617571339" name="Group 71"/>
                                        <wpg:cNvGrpSpPr/>
                                        <wpg:grpSpPr>
                                          <a:xfrm>
                                            <a:off x="3424140" y="850980"/>
                                            <a:ext cx="900196" cy="1367042"/>
                                            <a:chOff x="3424140" y="850980"/>
                                            <a:chExt cx="900196" cy="1367042"/>
                                          </a:xfrm>
                                        </wpg:grpSpPr>
                                        <wps:wsp>
                                          <wps:cNvPr id="1076361225" name="Straight Connector 72"/>
                                          <wps:cNvCnPr/>
                                          <wps:spPr>
                                            <a:xfrm flipH="1">
                                              <a:off x="3428667" y="1520936"/>
                                              <a:ext cx="895669" cy="688064"/>
                                            </a:xfrm>
                                            <a:prstGeom prst="line">
                                              <a:avLst/>
                                            </a:prstGeom>
                                            <a:noFill/>
                                            <a:ln w="28575" cap="flat" cmpd="sng" algn="ctr">
                                              <a:solidFill>
                                                <a:sysClr val="windowText" lastClr="000000"/>
                                              </a:solidFill>
                                              <a:prstDash val="solid"/>
                                              <a:miter lim="800000"/>
                                            </a:ln>
                                            <a:effectLst/>
                                          </wps:spPr>
                                          <wps:bodyPr/>
                                        </wps:wsp>
                                        <wps:wsp>
                                          <wps:cNvPr id="1785443640" name="Straight Connector 73"/>
                                          <wps:cNvCnPr/>
                                          <wps:spPr>
                                            <a:xfrm>
                                              <a:off x="3424140" y="1548097"/>
                                              <a:ext cx="5043" cy="669925"/>
                                            </a:xfrm>
                                            <a:prstGeom prst="line">
                                              <a:avLst/>
                                            </a:prstGeom>
                                            <a:noFill/>
                                            <a:ln w="28575" cap="flat" cmpd="sng" algn="ctr">
                                              <a:solidFill>
                                                <a:sysClr val="windowText" lastClr="000000"/>
                                              </a:solidFill>
                                              <a:prstDash val="solid"/>
                                              <a:miter lim="800000"/>
                                            </a:ln>
                                            <a:effectLst/>
                                          </wps:spPr>
                                          <wps:bodyPr/>
                                        </wps:wsp>
                                        <wps:wsp>
                                          <wps:cNvPr id="1792432817" name="Straight Connector 74"/>
                                          <wps:cNvCnPr/>
                                          <wps:spPr>
                                            <a:xfrm>
                                              <a:off x="4315906" y="850980"/>
                                              <a:ext cx="5043" cy="669925"/>
                                            </a:xfrm>
                                            <a:prstGeom prst="line">
                                              <a:avLst/>
                                            </a:prstGeom>
                                            <a:noFill/>
                                            <a:ln w="28575" cap="flat" cmpd="sng" algn="ctr">
                                              <a:solidFill>
                                                <a:sysClr val="windowText" lastClr="000000"/>
                                              </a:solidFill>
                                              <a:prstDash val="solid"/>
                                              <a:miter lim="800000"/>
                                            </a:ln>
                                            <a:effectLst/>
                                          </wps:spPr>
                                          <wps:bodyPr/>
                                        </wps:wsp>
                                      </wpg:grpSp>
                                    </wpg:grpSp>
                                    <wps:wsp>
                                      <wps:cNvPr id="1196791908" name="Straight Arrow Connector 62"/>
                                      <wps:cNvCnPr/>
                                      <wps:spPr>
                                        <a:xfrm flipH="1" flipV="1">
                                          <a:off x="1649660" y="194603"/>
                                          <a:ext cx="4597" cy="642796"/>
                                        </a:xfrm>
                                        <a:prstGeom prst="straightConnector1">
                                          <a:avLst/>
                                        </a:prstGeom>
                                        <a:noFill/>
                                        <a:ln w="19050" cap="flat" cmpd="sng" algn="ctr">
                                          <a:solidFill>
                                            <a:sysClr val="windowText" lastClr="000000"/>
                                          </a:solidFill>
                                          <a:prstDash val="solid"/>
                                          <a:miter lim="800000"/>
                                          <a:tailEnd type="triangle"/>
                                        </a:ln>
                                        <a:effectLst/>
                                      </wps:spPr>
                                      <wps:bodyPr/>
                                    </wps:wsp>
                                    <wps:wsp>
                                      <wps:cNvPr id="874634653" name="Straight Arrow Connector 63"/>
                                      <wps:cNvCnPr/>
                                      <wps:spPr>
                                        <a:xfrm flipH="1">
                                          <a:off x="287113" y="1864967"/>
                                          <a:ext cx="466254" cy="343433"/>
                                        </a:xfrm>
                                        <a:prstGeom prst="straightConnector1">
                                          <a:avLst/>
                                        </a:prstGeom>
                                        <a:noFill/>
                                        <a:ln w="19050" cap="flat" cmpd="sng" algn="ctr">
                                          <a:solidFill>
                                            <a:sysClr val="windowText" lastClr="000000"/>
                                          </a:solidFill>
                                          <a:prstDash val="solid"/>
                                          <a:miter lim="800000"/>
                                          <a:tailEnd type="triangle"/>
                                        </a:ln>
                                        <a:effectLst/>
                                      </wps:spPr>
                                      <wps:bodyPr/>
                                    </wps:wsp>
                                    <wps:wsp>
                                      <wps:cNvPr id="1785848921" name="Straight Arrow Connector 64"/>
                                      <wps:cNvCnPr/>
                                      <wps:spPr>
                                        <a:xfrm flipV="1">
                                          <a:off x="4324959" y="1181431"/>
                                          <a:ext cx="693168" cy="18107"/>
                                        </a:xfrm>
                                        <a:prstGeom prst="straightConnector1">
                                          <a:avLst/>
                                        </a:prstGeom>
                                        <a:noFill/>
                                        <a:ln w="19050" cap="flat" cmpd="sng" algn="ctr">
                                          <a:solidFill>
                                            <a:sysClr val="windowText" lastClr="000000"/>
                                          </a:solidFill>
                                          <a:prstDash val="solid"/>
                                          <a:miter lim="800000"/>
                                          <a:tailEnd type="triangle"/>
                                        </a:ln>
                                        <a:effectLst/>
                                      </wps:spPr>
                                      <wps:bodyPr/>
                                    </wps:wsp>
                                    <wps:wsp>
                                      <wps:cNvPr id="1536374467" name="Text Box 24"/>
                                      <wps:cNvSpPr txBox="1"/>
                                      <wps:spPr>
                                        <a:xfrm>
                                          <a:off x="1834849" y="1092882"/>
                                          <a:ext cx="1878626" cy="477534"/>
                                        </a:xfrm>
                                        <a:prstGeom prst="rect">
                                          <a:avLst/>
                                        </a:prstGeom>
                                        <a:noFill/>
                                        <a:ln w="6350">
                                          <a:noFill/>
                                        </a:ln>
                                        <a:effectLst/>
                                      </wps:spPr>
                                      <wps:txbx>
                                        <w:txbxContent>
                                          <w:p w14:paraId="575F010C" w14:textId="77777777" w:rsidR="00DC3C12" w:rsidRDefault="00DC3C12" w:rsidP="000E2269">
                                            <w:pPr>
                                              <w:pStyle w:val="Paragraphedeliste"/>
                                              <w:spacing w:line="360" w:lineRule="auto"/>
                                              <w:ind w:left="0"/>
                                              <w:jc w:val="both"/>
                                              <w:rPr>
                                                <w:sz w:val="18"/>
                                                <w:szCs w:val="20"/>
                                                <w:lang w:val="en-GB" w:eastAsia="ar-SA"/>
                                              </w:rPr>
                                            </w:pPr>
                                            <w:r>
                                              <w:rPr>
                                                <w:sz w:val="20"/>
                                              </w:rPr>
                                              <w:t>Ceramic rich surface</w:t>
                                            </w:r>
                                          </w:p>
                                          <w:p w14:paraId="72B805E5" w14:textId="77777777" w:rsidR="00DC3C12" w:rsidRDefault="00DC3C12" w:rsidP="000E2269">
                                            <w:pPr>
                                              <w:rPr>
                                                <w:rFonts w:ascii="Calibri" w:eastAsia="Calibri" w:hAnsi="Calibri" w:cs="Arial"/>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38520956" name="Text Box 25"/>
                                      <wps:cNvSpPr txBox="1"/>
                                      <wps:spPr>
                                        <a:xfrm>
                                          <a:off x="762420" y="1895763"/>
                                          <a:ext cx="1737551" cy="347695"/>
                                        </a:xfrm>
                                        <a:prstGeom prst="rect">
                                          <a:avLst/>
                                        </a:prstGeom>
                                        <a:noFill/>
                                        <a:ln w="6350">
                                          <a:noFill/>
                                        </a:ln>
                                        <a:effectLst/>
                                      </wps:spPr>
                                      <wps:txbx>
                                        <w:txbxContent>
                                          <w:p w14:paraId="18C7088C" w14:textId="77777777" w:rsidR="00DC3C12" w:rsidRDefault="00DC3C12" w:rsidP="000E2269">
                                            <w:pPr>
                                              <w:pStyle w:val="Paragraphedeliste"/>
                                              <w:spacing w:line="360" w:lineRule="auto"/>
                                              <w:ind w:left="0"/>
                                              <w:jc w:val="both"/>
                                              <w:rPr>
                                                <w:sz w:val="18"/>
                                                <w:szCs w:val="20"/>
                                                <w:lang w:val="en-GB" w:eastAsia="ar-SA"/>
                                              </w:rPr>
                                            </w:pPr>
                                            <w:r>
                                              <w:rPr>
                                                <w:sz w:val="20"/>
                                              </w:rPr>
                                              <w:t>Metal rich surface</w:t>
                                            </w:r>
                                          </w:p>
                                          <w:p w14:paraId="269F9B22" w14:textId="77777777" w:rsidR="00DC3C12" w:rsidRDefault="00DC3C12" w:rsidP="000E2269">
                                            <w:pPr>
                                              <w:rPr>
                                                <w:rFonts w:ascii="Calibri" w:eastAsia="Calibri" w:hAnsi="Calibri" w:cs="Arial"/>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5489775" name="Straight Arrow Connector 67"/>
                                      <wps:cNvCnPr/>
                                      <wps:spPr>
                                        <a:xfrm flipV="1">
                                          <a:off x="762420" y="2575664"/>
                                          <a:ext cx="2643612" cy="4527"/>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1697815494" name="Straight Arrow Connector 68"/>
                                      <wps:cNvCnPr/>
                                      <wps:spPr>
                                        <a:xfrm flipV="1">
                                          <a:off x="3446773" y="1820060"/>
                                          <a:ext cx="919235" cy="732427"/>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g:grpSp>
                                </wpg:grpSp>
                                <wps:wsp>
                                  <wps:cNvPr id="1255728170" name="Straight Connector 55"/>
                                  <wps:cNvCnPr/>
                                  <wps:spPr>
                                    <a:xfrm flipH="1">
                                      <a:off x="744313" y="2430809"/>
                                      <a:ext cx="4691" cy="221810"/>
                                    </a:xfrm>
                                    <a:prstGeom prst="line">
                                      <a:avLst/>
                                    </a:prstGeom>
                                    <a:noFill/>
                                    <a:ln w="19050" cap="flat" cmpd="sng" algn="ctr">
                                      <a:solidFill>
                                        <a:sysClr val="windowText" lastClr="000000"/>
                                      </a:solidFill>
                                      <a:prstDash val="solid"/>
                                      <a:miter lim="800000"/>
                                    </a:ln>
                                    <a:effectLst/>
                                  </wps:spPr>
                                  <wps:bodyPr/>
                                </wps:wsp>
                                <wps:wsp>
                                  <wps:cNvPr id="1210728730" name="Straight Connector 56"/>
                                  <wps:cNvCnPr/>
                                  <wps:spPr>
                                    <a:xfrm flipH="1">
                                      <a:off x="3419612" y="2412702"/>
                                      <a:ext cx="4691" cy="221810"/>
                                    </a:xfrm>
                                    <a:prstGeom prst="line">
                                      <a:avLst/>
                                    </a:prstGeom>
                                    <a:noFill/>
                                    <a:ln w="19050" cap="flat" cmpd="sng" algn="ctr">
                                      <a:solidFill>
                                        <a:sysClr val="windowText" lastClr="000000"/>
                                      </a:solidFill>
                                      <a:prstDash val="solid"/>
                                      <a:miter lim="800000"/>
                                    </a:ln>
                                    <a:effectLst/>
                                  </wps:spPr>
                                  <wps:bodyPr/>
                                </wps:wsp>
                                <wps:wsp>
                                  <wps:cNvPr id="535075104" name="Straight Connector 58"/>
                                  <wps:cNvCnPr/>
                                  <wps:spPr>
                                    <a:xfrm>
                                      <a:off x="4352119" y="1693000"/>
                                      <a:ext cx="13662" cy="253077"/>
                                    </a:xfrm>
                                    <a:prstGeom prst="line">
                                      <a:avLst/>
                                    </a:prstGeom>
                                    <a:noFill/>
                                    <a:ln w="19050" cap="flat" cmpd="sng" algn="ctr">
                                      <a:solidFill>
                                        <a:sysClr val="windowText" lastClr="000000"/>
                                      </a:solidFill>
                                      <a:prstDash val="solid"/>
                                      <a:miter lim="800000"/>
                                    </a:ln>
                                    <a:effectLst/>
                                  </wps:spPr>
                                  <wps:bodyPr/>
                                </wps:wsp>
                              </wpg:grpSp>
                            </wpg:grpSp>
                          </wpg:grpSp>
                        </wpg:grpSp>
                        <wps:wsp>
                          <wps:cNvPr id="271092340" name="Straight Arrow Connector 46"/>
                          <wps:cNvCnPr/>
                          <wps:spPr>
                            <a:xfrm>
                              <a:off x="2476123" y="1262958"/>
                              <a:ext cx="13580" cy="540012"/>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282948702" name="Text Box 48"/>
                          <wps:cNvSpPr txBox="1"/>
                          <wps:spPr>
                            <a:xfrm>
                              <a:off x="2254313" y="1289380"/>
                              <a:ext cx="242249" cy="379863"/>
                            </a:xfrm>
                            <a:prstGeom prst="rect">
                              <a:avLst/>
                            </a:prstGeom>
                            <a:noFill/>
                            <a:ln w="6350">
                              <a:noFill/>
                            </a:ln>
                            <a:effectLst/>
                          </wps:spPr>
                          <wps:txbx>
                            <w:txbxContent>
                              <w:p w14:paraId="540F2AA3" w14:textId="77777777" w:rsidR="00DC3C12" w:rsidRDefault="00DC3C12" w:rsidP="000E2269">
                                <w:pPr>
                                  <w:rPr>
                                    <w:b/>
                                    <w:sz w:val="20"/>
                                  </w:rPr>
                                </w:pPr>
                                <w:proofErr w:type="gramStart"/>
                                <w:r>
                                  <w:rPr>
                                    <w:b/>
                                    <w:sz w:val="20"/>
                                  </w:rPr>
                                  <w:t>h</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45104567" name="Straight Connector 43"/>
                        <wps:cNvCnPr/>
                        <wps:spPr>
                          <a:xfrm flipV="1">
                            <a:off x="624689" y="1530035"/>
                            <a:ext cx="2168997" cy="13580"/>
                          </a:xfrm>
                          <a:prstGeom prst="line">
                            <a:avLst/>
                          </a:prstGeom>
                          <a:noFill/>
                          <a:ln w="12700" cap="flat" cmpd="sng" algn="ctr">
                            <a:solidFill>
                              <a:sysClr val="windowText" lastClr="000000"/>
                            </a:solidFill>
                            <a:prstDash val="dashDot"/>
                            <a:miter lim="800000"/>
                          </a:ln>
                          <a:effectLst/>
                        </wps:spPr>
                        <wps:bodyPr/>
                      </wps:wsp>
                      <wps:wsp>
                        <wps:cNvPr id="1665542669" name="Straight Connector 44"/>
                        <wps:cNvCnPr/>
                        <wps:spPr>
                          <a:xfrm flipV="1">
                            <a:off x="2820155" y="986827"/>
                            <a:ext cx="738076" cy="531771"/>
                          </a:xfrm>
                          <a:prstGeom prst="line">
                            <a:avLst/>
                          </a:prstGeom>
                          <a:noFill/>
                          <a:ln w="12700" cap="flat" cmpd="sng" algn="ctr">
                            <a:solidFill>
                              <a:sysClr val="windowText" lastClr="000000"/>
                            </a:solidFill>
                            <a:prstDash val="dashDot"/>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08B46843" id="Group 57" o:spid="_x0000_s1206" style="position:absolute;left:0;text-align:left;margin-left:70pt;margin-top:71.25pt;width:276.1pt;height:126.6pt;z-index:252000256;mso-position-horizontal-relative:margin;mso-width-relative:margin;mso-height-relative:margin" coordorigin=",1590" coordsize="43002,20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cZJQwAAFFRAAAOAAAAZHJzL2Uyb0RvYy54bWzsXNuO28gRfQ+QfyD0Hk93sy9swfLCHq+d&#10;AM7GiJ34mdYdkEiF5HjG+/U5fWGT4ojSSJ7IMxt5gVldyCa7WXXq1Klqvfzlbr2Kvk2LcplnowF9&#10;QQbRNBvnk2U2Hw3+9fndX5JBVFZpNklXeTYdDb5Py8Evr/78p5e3m+GU5Yt8NZkWEQbJyuHtZjRY&#10;VNVmeHVVjhfTdVq+yDfTDF/O8mKdVnhbzK8mRXqL0derK0aIvLrNi8mmyMfTssSnb92Xg1d2/Nls&#10;Oq7+MZuV0ypajQa4t8r+Lezfr+bv1auX6XBepJvFcuxvIz3hLtbpMsNFw1Bv0yqNborlvaHWy3GR&#10;l/msejHO11f5bLYcT+0cMBtKOrN5X+Q3GzuX+fB2vgnLhKXtrNPJw45/+/axiJaT0UCwWFMdMz6I&#10;snSNR2WvHgll1uh2Mx/i0PfF5tPmY+E/mLt3Ztp3s2Jt/o8JRXd2db+H1Z3eVdEYH8aCSMHkIBrj&#10;OyqJSphf//ECD6k5jwpNOHOPZrz41Z/OY0KYuTtzOh59knBpjrmqr35lbjLcU3gTbt7PMyGxFrFI&#10;9PY83QVPmmf7fuvJ9t1tOjzrZAUjjAgVwwvbD5WLkx/qj01Wc0ni7pMVjDGlhH+yXCSE7n+ygIqy&#10;8Ybyx7zh0yLdTK2TlcbEvZXQWFLGqYhpvXKfzaN9k99FjLrFs4cbd4iqO3wOm64/L/HhDq+gUnEM&#10;O4iMAdM4VtytRG0zTHMWK7cMcYw1se4R7Dsdboqyej/N15F5MRoUQDcLOum3D2XlXKE+xFw+y98t&#10;Vyt8ng5XWXQ7Gki4oD0hfIPBV5k5YGqx0g9zuymHbg7mVXX39c4ihEzqCX7NJ98x7yJ3eFpuxu+W&#10;uKUPaVl9TAsAKKAWQQHfLvLi90F0C4AdDcr/3KTFdBCt/pbhmWnKuUFk+4YLBTCIivY3X9vfZDfr&#10;6xwYjtXD1exLc3y1ql/Oinz9BbHgtbkqvkqzMa49GlT1y+vKwT5iyXj6+rU9CBi8SasP2afN2Axt&#10;FsIs4Oe7L2mx8atc4fH8ltdWkg47i+2Odcv9+qbKZ0v7JMzCuVUCQpk3sFiHRBahuqAUc0FYkugO&#10;+HLtVvwE8KUtV6sNrM/R7oNS6+QGgftODxbaReBz+ClLBOWK0Pi+n9oQYtYebn2Mn8J6bIiBjxIL&#10;RHAPH4TaLsoJ44gi7RB0tIuW+Wo5MV5qDKj8Xl6viuhbCjsHxZnkt/AVuBQ+HA3e2X/+alunPY5v&#10;e0urrfbi2wEHftS3KSNaAdkloL0dhIWPF0c5N0sUNbZuKFTLSWv75DoWUrJ7obTl4T0jNG7eN8bP&#10;dXNNZKK4CKytCceWT5zg5lwDO0y8xVpqhZeemNRraX0dxMnwzRg8KrHPK6zC8/V1xyuaCHXx9Ufz&#10;9YQSyTXXwUx9EuVt9FFdXcVEgSC4fKhhzUe5es8Ywci7Ed0nWF36Qikoe6Ip6OU2xFmGe2RS1QNQ&#10;tVvy+/fseXTIrHpGaEGcinHHdS6JtRNym2s/dN4i1jpRUgT24Z/3KbwNOS2VSLcttiecSN0lHyRW&#10;TOMAg0gJ0hNEFMvum4n3DdFMne0epPeJn4HDIdunjIkmSW2w3a7ACdjeXkskUnHM/VLVVtQmcrHS&#10;SSfjfMbgHrLQS5JmxaEmoXswkTuDzQspJKyeBE7Y2LwX3I5OW6AncEVBWAw33IkfRl/w+htHmCI2&#10;QQqe/xRsfiuxOSkfwnQermiokCJenOU0Z2kC5R51Q0stECRJ0NJclHQx99HZQSuyx4kQiVWtjmRF&#10;O8cIntJM2uh8vUozg4oNp9SILVusCBIgwvaR81ZCWXnIhH5OoZ270F/HM5P2cWjYlhvQWEkGcW2b&#10;HPSM0FCDvjGOnTdUUy0I4KU771NYEWaC0Syo7Z435GLDHAwnUkTG1ErbrcfdM0B72juH6J31GaID&#10;hbZElDIEz1vOp6pIl/NFFV3nWQbdNy8iKObWjGyguM58WaZWbl1VJJqtlpu/WtnUvPp3rXL6Oo2S&#10;UnMfMfDQCO+mwBLCpPCrq4mwRDsszL2AsVpmRkm/p5EazdoF344gjQTc6v5GHZ6tUmi14/VmAqU4&#10;m0O2Xc1RUhxXhR3yQGQw4bOllhH7z6wP7nbrVEMH3qblwsls9ivnJ+tlhUrkarmGg7XPPhhNXOgw&#10;lzJEdb/OiwIbxZSFCdNtLUh5ontUgthj2Q0ktOxaasUc7pzsGs0QwQK6QHgG11CYB9EMFaw9ntGm&#10;UD2eYezRewEFF5K+LpMAuBKPnPVCMqngjB5b4QXWScIaXLwAoayWjTtecAZ7QBUJdRMCwNxnEKFy&#10;hVJAj0E0UNkyjZhTguzRhR9JSFcj1ERTFDRt9JFKo4TvMacuiBu4aZXsLggZEPIctoGCKwPsNbX+&#10;XWE0VD6OtI0D8As5TCU+24KUo6HKu3B0MY1WcXlH8GyCig2pLcnxLCZjyLVWoJE+vvwTbCvN5qtp&#10;hDhRf4cn2VKl/Luesn+Ld4MZo1TpE5ImvCD4yNpSFOHKHtAfYA7V/dHOZGuKFtFGgwyNVyiV59WX&#10;ZbWwdeyaBc5LFPwN2s3LaJOjJq8M8XF0q5h/DcVI8Ua/eSvs56ub9d/ziSNP3B6NySPlvlmbFh5b&#10;ugRMYhBn66UbxtKwedm+FNU7L0XIG/KuPtucgWUItwn0RF0f3U9UQuAz50flOF1NwRhtSpUOq+Vq&#10;ah6Yu3q9EPYObQcErmo06vEfgHA+i6qNYe++FeP6KfdfSAovRUtOp26jTsnUY47GIdPaYlL1HXQS&#10;hk8h7ftMHdyy6XXzbXB9IzQ5a88YATMaDHUKxTmQkyhpmqZYQM5dwTYIbkcGWyxJIk06bMRNdLVp&#10;CJkWeWoUTTQUEF8Nk0mCMtwl3BoUNGGq6eXaEW590hqaS/837XSor3M0vxm3cHnvLuPwVdJ9goaB&#10;cp+2tb2ECp6gy2LbJITRMxw1l1rDLl1UuPCvJ2EQyOFj9FTsVbh8+fiBBsGhraBNpBd4L/ZwuDSy&#10;AyCaWPIz+DhCpUJfOgmCWQCO10WR37b0UJdgeVp+MMm35LirhzolyIXune1Voi6/S86Uq8+HmHtP&#10;CCq9ZhskW9dh2mkg7RVHnzxXBd1Ol6tfs0lUfd9gw0BVLG2i5HH2NOH0DEwFfWTQtVtNG/0m9YCI&#10;tFM3anegJEZe7IQmjiY9qOk2OMUc/x3QFC+mhLi/p0d9B2ydjdck6AJmobTZb0sPCGY7QQlhkmvT&#10;+GioL00owtw2z5EoKqA33yUU6ECztnaBpecGSxCHpOnhaIp+TU9I23aOaWWnScwT0yRobAdlk6Rb&#10;N6YJRMp6UxbHLpz4QN50SHwKW0seadOJChDsfPxZyB4oRbr9J9dPQvQ4Q0xFU3pi0nIB+u0SvMZ4&#10;23XqY4wXAjs3u4KM7SK9h7ywjXtUxaaUWkdRhS6T/Sne2W03uO3Fdq2S+zR78aD9QT7QdgtiR5y4&#10;l2M8oLK8M4i3bJmhAQDNOtu2zKTZGuhrzFyw//sYvpimk92pxXNNOygaKBIIVc0mv36u+NB6dTeB&#10;jQ19QMh0mIkiieuxazawIZVmMRRa2y4FYnkxtLMa2s/VUpjANltIbvtEWNGO1gdVlJYcC+Ya+51p&#10;UPYI5NhthONS+1DNGLKYusb3WGrsk1dLkJA9WUWEMmSN0CzivZbR3oxxjGWgiUbb2AYih9IY9rV3&#10;mlcvpvF0TQM/lUGUoARiVYcbBVkzQocoSiv7ldcWUvBYMEp9UgrxwhTyt2p5+PEFiLk2RmFbEHrv&#10;zNf9gsbRTVV/VKzoiy59n59FImPKCA/xjspfl1y733N5sBkxroAqnuswybQzw4brUPzKCwDNUB2B&#10;XhWw671m9IMaq/1xjSfcWZIOz8p0zmJblCXYyJeYgNJVHdDW3mDSMaoDGhgCkcH4Or7XDoyewnrf&#10;rdk66GSJfng6u+oQGNxFdThNdWjj5VnsWHMTYUWj/IbMsAmybm/GfnTcKT1ARcPebJcSIpoSpH9b&#10;0ZaZrdt1XdNh5l6cPD7cgvEZHP5pTXcT7Pd4m1du2o+7z+Mc0qqU0KeY7W7qpWA8SI0HGqu6igEQ&#10;lFAkfUYxAJYlThBogih+OwyNXT6KxlS5lrh+tLtYh0cM3yyB3+2zIOR/Y9D8MGD7vT2q+SXEV/8F&#10;AAD//wMAUEsDBBQABgAIAAAAIQAPmLpj4QAAAAsBAAAPAAAAZHJzL2Rvd25yZXYueG1sTI9BS8NA&#10;EIXvgv9hGcGb3SQ11cZsSinqqQi2gnjbZqdJaHY2ZLdJ+u+dnvQ2j3m89718NdlWDNj7xpGCeBaB&#10;QCqdaahS8LV/e3gG4YMmo1tHqOCCHlbF7U2uM+NG+sRhFyrBIeQzraAOocuk9GWNVvuZ65D4d3S9&#10;1YFlX0nT65HDbSuTKFpIqxvihlp3uKmxPO3OVsH7qMf1PH4dtqfj5vKzTz++tzEqdX83rV9ABJzC&#10;nxmu+IwOBTMd3JmMFy3rx4i3hOuRpCDYsVgmCYiDgvkyfQJZ5PL/huIXAAD//wMAUEsBAi0AFAAG&#10;AAgAAAAhALaDOJL+AAAA4QEAABMAAAAAAAAAAAAAAAAAAAAAAFtDb250ZW50X1R5cGVzXS54bWxQ&#10;SwECLQAUAAYACAAAACEAOP0h/9YAAACUAQAACwAAAAAAAAAAAAAAAAAvAQAAX3JlbHMvLnJlbHNQ&#10;SwECLQAUAAYACAAAACEA8LLXGSUMAABRUQAADgAAAAAAAAAAAAAAAAAuAgAAZHJzL2Uyb0RvYy54&#10;bWxQSwECLQAUAAYACAAAACEAD5i6Y+EAAAALAQAADwAAAAAAAAAAAAAAAAB/DgAAZHJzL2Rvd25y&#10;ZXYueG1sUEsFBgAAAAAEAAQA8wAAAI0PAAAAAA==&#10;">
                <v:group id="Group 42" o:spid="_x0000_s1207" style="position:absolute;top:1590;width:43002;height:20088" coordorigin=",1590" coordsize="43002,20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NdssAAADiAAAADwAAAGRycy9kb3ducmV2LnhtbESPQWvCQBSE70L/w/IK&#10;3nSThkhMXUWklR5EqBZKb4/sMwlm34bsNon/visIPQ4z8w2z2oymET11rrasIJ5HIIgLq2suFXyd&#10;32cZCOeRNTaWScGNHGzWT5MV5toO/En9yZciQNjlqKDyvs2ldEVFBt3ctsTBu9jOoA+yK6XucAhw&#10;08iXKFpIgzWHhQpb2lVUXE+/RsF+wGGbxG/94XrZ3X7O6fH7EJNS0+dx+wrC0+j/w4/2h1aQRcky&#10;TdJsCfdL4Q7I9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wkTXbL&#10;AAAA4gAAAA8AAAAAAAAAAAAAAAAAqgIAAGRycy9kb3ducmV2LnhtbFBLBQYAAAAABAAEAPoAAACi&#10;AwAAAAA=&#10;">
                  <v:group id="Group 45" o:spid="_x0000_s1208" style="position:absolute;top:1590;width:43002;height:20088" coordorigin=",1946" coordsize="52227,24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MFLsgAAADiAAAADwAAAGRycy9kb3ducmV2LnhtbERPz2vCMBS+D/Y/hCfs&#10;NpNWuo1qFJE5dpDBdCDeHs2zLTYvpYlt/e+Xg+Dx4/u9WI22ET11vnasIZkqEMSFMzWXGv4O29cP&#10;ED4gG2wck4YbeVgtn58WmBs38C/1+1CKGMI+Rw1VCG0upS8qsuinriWO3Nl1FkOEXSlNh0MMt41M&#10;lXqTFmuODRW2tKmouOyvVsPXgMN6lnz2u8t5czsdsp/jLiGtXybjeg4i0Bge4rv722jIUpWq7H0W&#10;N8dL8Q7I5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3TBS7IAAAA&#10;4gAAAA8AAAAAAAAAAAAAAAAAqgIAAGRycy9kb3ducmV2LnhtbFBLBQYAAAAABAAEAPoAAACfAwAA&#10;AAA=&#10;">
                    <v:shape id="Text Box 21" o:spid="_x0000_s1209" type="#_x0000_t202" style="position:absolute;left:16743;top:2133;width:2942;height:3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PXckA&#10;AADjAAAADwAAAGRycy9kb3ducmV2LnhtbERPS2vCQBC+C/6HZYTedJP4QFJXkYBUpD34uHibZsck&#10;mJ2N2VXT/vpuodDjfO9ZrDpTiwe1rrKsIB5FIIhzqysuFJyOm+EchPPIGmvLpOCLHKyW/d4CU22f&#10;vKfHwRcihLBLUUHpfZNK6fKSDLqRbYgDd7GtQR/OtpC6xWcIN7VMomgmDVYcGkpsKCspvx7uRsEu&#10;23zg/jMx8+86e3u/rJvb6TxV6mXQrV9BeOr8v/jPvdVh/ngWJ5N4Oo7h96cA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SzPXckAAADjAAAADwAAAAAAAAAAAAAAAACYAgAA&#10;ZHJzL2Rvd25yZXYueG1sUEsFBgAAAAAEAAQA9QAAAI4DAAAAAA==&#10;" filled="f" stroked="f" strokeweight=".5pt">
                      <v:textbox>
                        <w:txbxContent>
                          <w:p w14:paraId="3FFECFBC" w14:textId="77777777" w:rsidR="00DC3C12" w:rsidRDefault="00DC3C12" w:rsidP="000E2269">
                            <w:pPr>
                              <w:rPr>
                                <w:b/>
                                <w:sz w:val="20"/>
                              </w:rPr>
                            </w:pPr>
                            <w:r>
                              <w:rPr>
                                <w:b/>
                                <w:sz w:val="20"/>
                              </w:rPr>
                              <w:t>Z</w:t>
                            </w:r>
                          </w:p>
                        </w:txbxContent>
                      </v:textbox>
                    </v:shape>
                    <v:group id="Group 49" o:spid="_x0000_s1210" style="position:absolute;top:1946;width:52227;height:24580" coordorigin=",1946" coordsize="52227,24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xTFcsAAADiAAAADwAAAGRycy9kb3ducmV2LnhtbESPT2vCQBTE70K/w/IK&#10;vdVN/FNi6ioirXgQQS1Ib4/sMwlm34bsNonf3hUKHoeZ+Q0zX/amEi01rrSsIB5GIIgzq0vOFfyc&#10;vt8TEM4ja6wsk4IbOVguXgZzTLXt+EDt0eciQNilqKDwvk6ldFlBBt3Q1sTBu9jGoA+yyaVusAtw&#10;U8lRFH1IgyWHhQJrWheUXY9/RsGmw241jr/a3fWyvv2epvvzLial3l771ScIT71/hv/bW61gPJlG&#10;oySZTeBxKdwBubg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V8UxXL&#10;AAAA4gAAAA8AAAAAAAAAAAAAAAAAqgIAAGRycy9kb3ducmV2LnhtbFBLBQYAAAAABAAEAPoAAACi&#10;AwAAAAA=&#10;">
                      <v:shape id="Text Box 22" o:spid="_x0000_s1211" type="#_x0000_t202" style="position:absolute;top:20213;width:2942;height:40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wucoA&#10;AADjAAAADwAAAGRycy9kb3ducmV2LnhtbERP3UvDMBB/F/Y/hBN8c2nnx0ZdNoYobrAyVwVfj+Zs&#10;uzWXksS17q83guDj/b5vvhxMK07kfGNZQTpOQBCXVjdcKXh/e76egfABWWNrmRR8k4flYnQxx0zb&#10;nvd0KkIlYgj7DBXUIXSZlL6syaAf2444cp/WGQzxdJXUDvsYblo5SZJ7abDh2FBjR481lcfiyyj4&#10;6IsXt9tsDq/dOj/vzkW+padcqavLYfUAItAQ/sV/7rWO8yezu/R2mqQ38PtTBEA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TT8LnKAAAA4wAAAA8AAAAAAAAAAAAAAAAAmAIA&#10;AGRycy9kb3ducmV2LnhtbFBLBQYAAAAABAAEAPUAAACPAwAAAAA=&#10;" fillcolor="window" stroked="f" strokeweight=".5pt">
                        <v:textbox>
                          <w:txbxContent>
                            <w:p w14:paraId="2D743744" w14:textId="77777777" w:rsidR="00DC3C12" w:rsidRDefault="00DC3C12" w:rsidP="000E2269">
                              <w:pPr>
                                <w:rPr>
                                  <w:b/>
                                  <w:sz w:val="20"/>
                                </w:rPr>
                              </w:pPr>
                              <w:r>
                                <w:rPr>
                                  <w:b/>
                                  <w:sz w:val="20"/>
                                </w:rPr>
                                <w:t>X</w:t>
                              </w:r>
                            </w:p>
                          </w:txbxContent>
                        </v:textbox>
                      </v:shape>
                      <v:group id="Group 51" o:spid="_x0000_s1212" style="position:absolute;left:2871;top:1946;width:49356;height:24580" coordorigin="2871,1946" coordsize="49356,24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HiS8kAAADjAAAADwAAAGRycy9kb3ducmV2LnhtbERPzWrCQBC+C32HZQq9&#10;6SbRmjZ1FZFWepBCtSDehuyYBLOzIbtN4tt3C4LH+f5nsRpMLTpqXWVZQTyJQBDnVldcKPg5fIxf&#10;QDiPrLG2TAqu5GC1fBgtMNO252/q9r4QIYRdhgpK75tMSpeXZNBNbEMcuLNtDfpwtoXULfYh3NQy&#10;iaK5NFhxaCixoU1J+WX/axRse+zX0/i9213Om+vp8Px13MWk1NPjsH4D4Wnwd/HN/anD/CR6TWfJ&#10;dJ7C/08BALn8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SceJLyQAA&#10;AOMAAAAPAAAAAAAAAAAAAAAAAKoCAABkcnMvZG93bnJldi54bWxQSwUGAAAAAAQABAD6AAAAoAMA&#10;AAAA&#10;">
                        <v:shape id="Text Box 23" o:spid="_x0000_s1213" type="#_x0000_t202" style="position:absolute;left:49285;top:9785;width:2942;height:3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PsoA&#10;AADjAAAADwAAAGRycy9kb3ducmV2LnhtbERPX0vDMBB/F/Ydwg18c+nGnFtdNoYobmCZVsHXoznb&#10;bs2lJHGt+/SLIPh4v/+3XPemESdyvrasYDxKQBAXVtdcKvh4f7qZg/ABWWNjmRT8kIf1anC1xFTb&#10;jt/olIdSxBD2KSqoQmhTKX1RkUE/si1x5L6sMxji6UqpHXYx3DRykiQzabDm2FBhSw8VFcf82yj4&#10;7PJnt9/tDq/tNjvvz3n2Qo+ZUtfDfnMPIlAf/sV/7q2O8yeLZDa/m94u4PenCIBcX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SQej7KAAAA4wAAAA8AAAAAAAAAAAAAAAAAmAIA&#10;AGRycy9kb3ducmV2LnhtbFBLBQYAAAAABAAEAPUAAACPAwAAAAA=&#10;" fillcolor="window" stroked="f" strokeweight=".5pt">
                          <v:textbox>
                            <w:txbxContent>
                              <w:p w14:paraId="5E78E89E" w14:textId="77777777" w:rsidR="00DC3C12" w:rsidRDefault="00DC3C12" w:rsidP="000E2269">
                                <w:pPr>
                                  <w:rPr>
                                    <w:b/>
                                    <w:sz w:val="20"/>
                                  </w:rPr>
                                </w:pPr>
                                <w:r>
                                  <w:rPr>
                                    <w:b/>
                                    <w:sz w:val="20"/>
                                  </w:rPr>
                                  <w:t>Y</w:t>
                                </w:r>
                              </w:p>
                            </w:txbxContent>
                          </v:textbox>
                        </v:shape>
                        <v:group id="Group 53" o:spid="_x0000_s1214" style="position:absolute;left:2871;top:1946;width:47307;height:24580" coordorigin="2871,1946" coordsize="47307,24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5VBMoAAADiAAAADwAAAGRycy9kb3ducmV2LnhtbESPQWvCQBSE74L/YXmC&#10;N92kWjHRVUTa0oMUqoJ4e2SfSTD7NmS3Sfz33ULB4zAz3zDrbW8q0VLjSssK4mkEgjizuuRcwfn0&#10;PlmCcB5ZY2WZFDzIwXYzHKwx1bbjb2qPPhcBwi5FBYX3dSqlywoy6Ka2Jg7ezTYGfZBNLnWDXYCb&#10;Sr5E0UIaLDksFFjTvqDsfvwxCj467Haz+K093G/7x/X0+nU5xKTUeNTvViA89f4Z/m9/agXLOFrM&#10;k3mSwN+lcAfk5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Z55VBMoA&#10;AADiAAAADwAAAAAAAAAAAAAAAACqAgAAZHJzL2Rvd25yZXYueG1sUEsFBgAAAAAEAAQA+gAAAKED&#10;AAAAAA==&#10;">
                          <v:group id="_x0000_s1215" style="position:absolute;left:2871;top:1946;width:47307;height:24580" coordorigin="2871,1946" coordsize="47310,24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1WJcwAAADjAAAADwAAAGRycy9kb3ducmV2LnhtbESPQWvCQBCF74X+h2UK&#10;vdXNWhSbuoqIlh6kUC2U3obsmASzsyG7JvHfdw6FHmfmzXvvW65H36ieulgHtmAmGSjiIriaSwtf&#10;p/3TAlRMyA6bwGThRhHWq/u7JeYuDPxJ/TGVSkw45mihSqnNtY5FRR7jJLTEcjuHzmOSsSu163AQ&#10;c9/oaZbNtceaJaHClrYVFZfj1Vt4G3DYPJtdf7ict7ef0+zj+2DI2seHcfMKKtGY/sV/3+9O6pvM&#10;zBcvZiYUwi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NbVYl&#10;zAAAAOMAAAAPAAAAAAAAAAAAAAAAAKoCAABkcnMvZG93bnJldi54bWxQSwUGAAAAAAQABAD6AAAA&#10;owMAAAAA&#10;">
                            <v:group id="Group 59" o:spid="_x0000_s1216" style="position:absolute;left:20016;top:18406;width:20373;height:8125" coordorigin="20016,18406" coordsize="20372,8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e5skAAADjAAAADwAAAGRycy9kb3ducmV2LnhtbERPzWrCQBC+F/oOywi9&#10;6SYNsRpdRaQtHqRQLYi3ITsmwexsyG6T+PZdQehxvv9ZrgdTi45aV1lWEE8iEMS51RUXCn6OH+MZ&#10;COeRNdaWScGNHKxXz09LzLTt+Zu6gy9ECGGXoYLS+yaT0uUlGXQT2xAH7mJbgz6cbSF1i30IN7V8&#10;jaKpNFhxaCixoW1J+fXwaxR89thvkvi9218v29v5mH6d9jEp9TIaNgsQngb/L364dzrMT5P5fPY2&#10;TRO4/xQAkK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h/R7myQAA&#10;AOMAAAAPAAAAAAAAAAAAAAAAAKoCAABkcnMvZG93bnJldi54bWxQSwUGAAAAAAQABAD6AAAAoAMA&#10;AAAA&#10;">
                              <v:shape id="Text Box 26" o:spid="_x0000_s1217" type="#_x0000_t202" style="position:absolute;left:20016;top:22733;width:2942;height:3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ocMkA&#10;AADiAAAADwAAAGRycy9kb3ducmV2LnhtbERPXUvDMBR9H/gfwhV829JVJ1qXjTEUN1iZVsHXS3Nt&#10;q81NSbK1269fHgQfD+d7vhxMK47kfGNZwXSSgCAurW64UvD58TJ+AOEDssbWMik4kYfl4mo0x0zb&#10;nt/pWIRKxBD2GSqoQ+gyKX1Zk0E/sR1x5L6tMxgidJXUDvsYblqZJsm9NNhwbKixo3VN5W9xMAq+&#10;+uLV7bfbn7duk5/35yLf0XOu1M31sHoCEWgI/+I/90YreEzupmk6u42b46V4B+Ti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QUocMkAAADiAAAADwAAAAAAAAAAAAAAAACYAgAA&#10;ZHJzL2Rvd25yZXYueG1sUEsFBgAAAAAEAAQA9QAAAI4DAAAAAA==&#10;" fillcolor="window" stroked="f" strokeweight=".5pt">
                                <v:textbox>
                                  <w:txbxContent>
                                    <w:p w14:paraId="5F80E916" w14:textId="77777777" w:rsidR="00DC3C12" w:rsidRDefault="00DC3C12" w:rsidP="000E2269">
                                      <w:pPr>
                                        <w:rPr>
                                          <w:b/>
                                          <w:sz w:val="20"/>
                                        </w:rPr>
                                      </w:pPr>
                                      <w:r>
                                        <w:rPr>
                                          <w:b/>
                                          <w:sz w:val="20"/>
                                        </w:rPr>
                                        <w:t>l</w:t>
                                      </w:r>
                                    </w:p>
                                  </w:txbxContent>
                                </v:textbox>
                              </v:shape>
                              <v:shape id="Text Box 27" o:spid="_x0000_s1218" type="#_x0000_t202" style="position:absolute;left:37447;top:18406;width:2942;height:4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KRWckA&#10;AADiAAAADwAAAGRycy9kb3ducmV2LnhtbESPQUsDMRSE74L/ITzBm0262lXWpmURLEVQaO2hx0fy&#10;zC5uXpYktuu/N4LgcZiZb5jlevKDOFFMfWAN85kCQWyC7dlpOLw/3zyASBnZ4hCYNHxTgvXq8mKJ&#10;jQ1n3tFpn50oEE4NauhyHhspk+nIY5qFkbh4HyF6zEVGJ23Ec4H7QVZK1dJjz2Whw5GeOjKf+y+v&#10;4WW3wcpttur19pjbN5dNm6LR+vpqah9BZJryf/ivvbUaFvWivptX6h5+L5U7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7KRWckAAADiAAAADwAAAAAAAAAAAAAAAACYAgAA&#10;ZHJzL2Rvd25yZXYueG1sUEsFBgAAAAAEAAQA9QAAAI4DAAAAAA==&#10;" fillcolor="window" strokecolor="window" strokeweight=".5pt">
                                <v:textbox>
                                  <w:txbxContent>
                                    <w:p w14:paraId="6F7ADC36" w14:textId="77777777" w:rsidR="00DC3C12" w:rsidRDefault="00DC3C12" w:rsidP="000E2269">
                                      <w:pPr>
                                        <w:rPr>
                                          <w:b/>
                                          <w:sz w:val="20"/>
                                        </w:rPr>
                                      </w:pPr>
                                      <w:r>
                                        <w:rPr>
                                          <w:b/>
                                          <w:sz w:val="20"/>
                                        </w:rPr>
                                        <w:t>L</w:t>
                                      </w:r>
                                    </w:p>
                                  </w:txbxContent>
                                </v:textbox>
                              </v:shape>
                            </v:group>
                            <v:group id="Group 60" o:spid="_x0000_s1219" style="position:absolute;left:2871;top:1946;width:47310;height:23855" coordorigin="2871,1946" coordsize="47310,23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dD4csAAADiAAAADwAAAGRycy9kb3ducmV2LnhtbESPQWvCQBSE7wX/w/KE&#10;3nSTlqQ1uopIKz1IoSqIt0f2mQSzb0N2m8R/7xaEHoeZ+YZZrAZTi45aV1lWEE8jEMS51RUXCo6H&#10;z8k7COeRNdaWScGNHKyWo6cFZtr2/EPd3hciQNhlqKD0vsmkdHlJBt3UNsTBu9jWoA+yLaRusQ9w&#10;U8uXKEqlwYrDQokNbUrKr/tfo2DbY79+jT+63fWyuZ0PyfdpF5NSz+NhPQfhafD/4Uf7SyuYpbPk&#10;LU2iGP4uh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yHQ+HL&#10;AAAA4gAAAA8AAAAAAAAAAAAAAAAAqgIAAGRycy9kb3ducmV2LnhtbFBLBQYAAAAABAAEAPoAAACi&#10;AwAAAAA=&#10;">
                              <v:group id="Group 61" o:spid="_x0000_s1220" style="position:absolute;left:7578;top:8417;width:35665;height:13763" coordorigin="7578,8417" coordsize="35664,1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xWos0AAADjAAAADwAAAGRycy9kb3ducmV2LnhtbESPT2vCQBTE74V+h+UV&#10;ems2iX/apq4iouJBCtVC6e2RfSbB7NuQXZP47bsFweMwM79hZovB1KKj1lWWFSRRDII4t7riQsH3&#10;cfPyBsJ5ZI21ZVJwJQeL+ePDDDNte/6i7uALESDsMlRQet9kUrq8JIMusg1x8E62NeiDbAupW+wD&#10;3NQyjeOpNFhxWCixoVVJ+flwMQq2PfbLUbLu9ufT6vp7nHz+7BNS6vlpWH6A8DT4e/jW3mkFaTxO&#10;R6/j92QK/5/CH5DzP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EixW&#10;os0AAADjAAAADwAAAAAAAAAAAAAAAACqAgAAZHJzL2Rvd25yZXYueG1sUEsFBgAAAAAEAAQA+gAA&#10;AKQDAAAAAA==&#10;">
                                <v:group id="Group 69" o:spid="_x0000_s1221" style="position:absolute;left:7623;top:8417;width:35581;height:7063" coordorigin="7623,8417" coordsize="35580,7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h08MgAAADjAAAADwAAAGRycy9kb3ducmV2LnhtbERPS2vCQBC+F/oflhF6&#10;q7tRIhpdRaQtHqTgA0pvQ3ZMgtnZkN0m8d+7hUKP871ntRlsLTpqfeVYQzJWIIhzZyouNFzO769z&#10;ED4gG6wdk4Y7edisn59WmBnX85G6UyhEDGGfoYYyhCaT0uclWfRj1xBH7upaiyGebSFNi30Mt7Wc&#10;KDWTFiuODSU2tCspv51+rIaPHvvtNHnrDrfr7v59Tj+/Dglp/TIatksQgYbwL/5z702cn04XqVqo&#10;yQx+f4oAyP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QodPDIAAAA&#10;4wAAAA8AAAAAAAAAAAAAAAAAqgIAAGRycy9kb3ducmV2LnhtbFBLBQYAAAAABAAEAPoAAACfAwAA&#10;AAA=&#10;">
                                  <v:line id="Straight Connector 75" o:spid="_x0000_s1222" style="position:absolute;flip:x y;visibility:visible;mso-wrap-style:square" from="7669,15390" to="34015,1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1O8gAAADjAAAADwAAAGRycy9kb3ducmV2LnhtbERP3UvDMBB/F/wfwgm+uWS1rKNbNmQq&#10;+CKyD9gej+Zsi82lJNla/euNIOzxft+3XI+2ExfyoXWsYTpRIIgrZ1quNRz2rw9zECEiG+wck4Zv&#10;CrBe3d4ssTRu4C1ddrEWKYRDiRqaGPtSylA1ZDFMXE+cuE/nLcZ0+loaj0MKt53MlJpJiy2nhgZ7&#10;2jRUfe3OVoM/vz/2YXOaflTyaDN8+clPw7PW93fj0wJEpDFexf/uN5Pm5ypTRZHPCvj7KQE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R1O8gAAADjAAAADwAAAAAA&#10;AAAAAAAAAAChAgAAZHJzL2Rvd25yZXYueG1sUEsFBgAAAAAEAAQA+QAAAJYDAAAAAA==&#10;" strokecolor="windowText" strokeweight="2.25pt">
                                    <v:stroke joinstyle="miter"/>
                                  </v:line>
                                  <v:group id="Group 76" o:spid="_x0000_s1223" style="position:absolute;left:7623;top:8417;width:35581;height:6973" coordorigin="7623,8417" coordsize="35580,6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HXMwAAADjAAAADwAAAGRycy9kb3ducmV2LnhtbESPQUvDQBCF74L/YRnB&#10;m92sJWpjt6UUFQ9FsBWktyE7TUKzsyG7Jum/dw6Cx5n35r1vluvJt2qgPjaBLZhZBoq4DK7hysLX&#10;4fXuCVRMyA7bwGThQhHWq+urJRYujPxJwz5VSkI4FmihTqkrtI5lTR7jLHTEop1C7zHJ2Ffa9ThK&#10;uG/1fZY9aI8NS0ONHW1rKs/7H2/hbcRxMzcvw+582l6Oh/zje2fI2tubafMMKtGU/s1/1+9O8Bdz&#10;kz/muRFo+UkWoF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O0dc&#10;zAAAAOMAAAAPAAAAAAAAAAAAAAAAAKoCAABkcnMvZG93bnJldi54bWxQSwUGAAAAAAQABAD6AAAA&#10;owMAAAAA&#10;">
                                    <v:line id="Straight Connector 77" o:spid="_x0000_s1224" style="position:absolute;visibility:visible;mso-wrap-style:square" from="16496,8509" to="43204,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hP/MkAAADiAAAADwAAAGRycy9kb3ducmV2LnhtbESPQWvCQBSE74L/YXkFb7pp0FhTV1FB&#10;8FCQmtLzI/tMQrNvQ3Y10V/vFgSPw8x8wyzXvanFlVpXWVbwPolAEOdWV1wo+Mn24w8QziNrrC2T&#10;ghs5WK+GgyWm2nb8TdeTL0SAsEtRQel9k0rp8pIMuoltiIN3tq1BH2RbSN1iF+CmlnEUJdJgxWGh&#10;xIZ2JeV/p4tRcPi63GX8W3VZVif75r7V2fGmlRq99ZtPEJ56/wo/2wetYD6Pk2gRT2fwfyncAbl6&#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iYT/zJAAAA4gAAAA8AAAAA&#10;AAAAAAAAAAAAoQIAAGRycy9kb3ducmV2LnhtbFBLBQYAAAAABAAEAPkAAACXAwAAAAA=&#10;" strokecolor="windowText" strokeweight="2.25pt">
                                      <v:stroke joinstyle="miter"/>
                                    </v:line>
                                    <v:line id="Straight Connector 78" o:spid="_x0000_s1225" style="position:absolute;flip:x;visibility:visible;mso-wrap-style:square" from="34107,8600" to="43198,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Vb8gAAADjAAAADwAAAGRycy9kb3ducmV2LnhtbERPzWrCQBC+F3yHZYTe6q6Slpi6ShBS&#10;LNJDrR56G7JjEszOhuwa07fvFgoe5/uf1Wa0rRio941jDfOZAkFcOtNwpeH4VTylIHxANtg6Jg0/&#10;5GGznjysMDPuxp80HEIlYgj7DDXUIXSZlL6syaKfuY44cmfXWwzx7CtperzFcNvKhVIv0mLDsaHG&#10;jrY1lZfD1WqQ++/8ZPa79/z5dDkW5s18DMVS68fpmL+CCDSGu/jfvTNxfpKk6VIlagF/P0UA5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TVb8gAAADjAAAADwAAAAAA&#10;AAAAAAAAAAChAgAAZHJzL2Rvd25yZXYueG1sUEsFBgAAAAAEAAQA+QAAAJYDAAAAAA==&#10;" strokecolor="windowText" strokeweight="2.25pt">
                                      <v:stroke joinstyle="miter"/>
                                    </v:line>
                                    <v:line id="Straight Connector 79" o:spid="_x0000_s1226" style="position:absolute;flip:x;visibility:visible;mso-wrap-style:square" from="7623,8417" to="16541,1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SL/8kAAADjAAAADwAAAGRycy9kb3ducmV2LnhtbERPS2vCQBC+C/0PyxR6qxtDm2p0lVBI&#10;sYiH+jh4G7JjEszOhuw2xn/vFgoe53vPYjWYRvTUudqygsk4AkFcWF1zqeCwz1+nIJxH1thYJgU3&#10;crBaPo0WmGp75R/qd74UIYRdigoq79tUSldUZNCNbUscuLPtDPpwdqXUHV5DuGlkHEWJNFhzaKiw&#10;pc+Kisvu1yiQm1N21Jv1d/Z+vBxy/aW3fT5T6uV5yOYgPA3+If53r3WYn3y8xXEymc7g76cAgFz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Cki//JAAAA4wAAAA8AAAAA&#10;AAAAAAAAAAAAoQIAAGRycy9kb3ducmV2LnhtbFBLBQYAAAAABAAEAPkAAACXAwAAAAA=&#10;" strokecolor="windowText" strokeweight="2.25pt">
                                      <v:stroke joinstyle="miter"/>
                                    </v:line>
                                  </v:group>
                                </v:group>
                                <v:rect id="Rectangle 1641789715" o:spid="_x0000_s1227" style="position:absolute;left:7578;top:15370;width:26662;height:6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AJrcoA&#10;AADjAAAADwAAAGRycy9kb3ducmV2LnhtbERPX0vDMBB/F/wO4QTfXFrRdXbLxhgK0+lgcwz2dmvO&#10;pthcShK3+u2NIPh4v/83mfW2FSfyoXGsIB9kIIgrpxuuFezen25GIEJE1tg6JgXfFGA2vbyYYKnd&#10;mTd02sZapBAOJSowMXallKEyZDEMXEecuA/nLcZ0+lpqj+cUblt5m2VDabHh1GCwo4Wh6nP7ZRWs&#10;X/aHY7b09evb47FZmGr1XMy9UtdX/XwMIlIf/8V/7qVO84d3eTF6KPJ7+P0pASC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OwCa3KAAAA4wAAAA8AAAAAAAAAAAAAAAAAmAIA&#10;AGRycy9kb3ducmV2LnhtbFBLBQYAAAAABAAEAPUAAACPAwAAAAA=&#10;" fillcolor="#00b0f0" strokecolor="windowText" strokeweight="1.5pt">
                                  <v:fill color2="#bdd7ee" rotate="t" angle="180" colors="0 #00b0f0;12452f #00b0f0" focus="100%" type="gradient"/>
                                </v:rect>
                                <v:group id="Group 71" o:spid="_x0000_s1228" style="position:absolute;left:34241;top:8509;width:9002;height:13671" coordorigin="34241,8509" coordsize="9001,13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DKFssAAADiAAAADwAAAGRycy9kb3ducmV2LnhtbESPzWrDMBCE74W+g9hC&#10;b42smvy5UUIITekhBJIUSm6LtbFNrJWxFNt5+6pQ6HGYmW+YxWqwteio9ZVjDWqUgCDOnam40PB1&#10;2r7MQPiAbLB2TBru5GG1fHxYYGZczwfqjqEQEcI+Qw1lCE0mpc9LsuhHriGO3sW1FkOUbSFNi32E&#10;21q+JslEWqw4LpTY0Kak/Hq8WQ0fPfbrVL13u+tlcz+fxvvvnSKtn5+G9RuIQEP4D/+1P42GiZqO&#10;pypN5/B7Kd4Bufw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MwyhbL&#10;AAAA4gAAAA8AAAAAAAAAAAAAAAAAqgIAAGRycy9kb3ducmV2LnhtbFBLBQYAAAAABAAEAPoAAACi&#10;AwAAAAA=&#10;">
                                  <v:line id="Straight Connector 72" o:spid="_x0000_s1229" style="position:absolute;flip:x;visibility:visible;mso-wrap-style:square" from="34286,15209" to="43243,2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Te9ckAAADjAAAADwAAAGRycy9kb3ducmV2LnhtbERPS2vCQBC+C/6HZYTe6sYUY5u6ShBS&#10;FOmhPg69DdkxCWZnQ3Yb03/fFQoe53vPcj2YRvTUudqygtk0AkFcWF1zqeB0zJ9fQTiPrLGxTAp+&#10;ycF6NR4tMdX2xl/UH3wpQgi7FBVU3replK6oyKCb2pY4cBfbGfTh7EqpO7yFcNPIOIoSabDm0FBh&#10;S5uKiuvhxyiQ++/srPfbXTY/X0+5/tCfff6m1NNkyN5BeBr8Q/zv3uowP1okL8ksjudw/ykAIF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TU3vXJAAAA4wAAAA8AAAAA&#10;AAAAAAAAAAAAoQIAAGRycy9kb3ducmV2LnhtbFBLBQYAAAAABAAEAPkAAACXAwAAAAA=&#10;" strokecolor="windowText" strokeweight="2.25pt">
                                    <v:stroke joinstyle="miter"/>
                                  </v:line>
                                  <v:line id="Straight Connector 73" o:spid="_x0000_s1230" style="position:absolute;visibility:visible;mso-wrap-style:square" from="34241,15480" to="34291,2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8qNMsAAADjAAAADwAAAGRycy9kb3ducmV2LnhtbESPQWvCQBCF7wX/wzKF3uqmNo0SXcUW&#10;BA+FopGeh+w0CWZnQ3Y10V/fORR6nJk3771vtRldq67Uh8azgZdpAoq49LbhysCp2D0vQIWIbLH1&#10;TAZuFGCznjysMLd+4ANdj7FSYsIhRwN1jF2udShrchimviOW24/vHUYZ+0rbHgcxd62eJUmmHTYs&#10;CTV29FFTeT5enIH95+WuZ9/NUBRttuvu77b4ulljnh7H7RJUpDH+i/++91bqzxdvafqapUIhTLIA&#10;vf4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w8qNMsAAADjAAAADwAA&#10;AAAAAAAAAAAAAAChAgAAZHJzL2Rvd25yZXYueG1sUEsFBgAAAAAEAAQA+QAAAJkDAAAAAA==&#10;" strokecolor="windowText" strokeweight="2.25pt">
                                    <v:stroke joinstyle="miter"/>
                                  </v:line>
                                  <v:line id="Straight Connector 74" o:spid="_x0000_s1231" style="position:absolute;visibility:visible;mso-wrap-style:square" from="43159,8509" to="43209,15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nI5McAAADjAAAADwAAAGRycy9kb3ducmV2LnhtbERPS4vCMBC+L/gfwgje1tQqPqpR3AXB&#10;w8KiFc9DM7bFZlKaaKu/3iwseJzvPatNZypxp8aVlhWMhhEI4szqknMFp3T3OQfhPLLGyjIpeJCD&#10;zbr3scJE25YPdD/6XIQQdgkqKLyvEyldVpBBN7Q1ceAutjHow9nkUjfYhnBTyTiKptJgyaGhwJq+&#10;C8qux5tRsP+5PWV8Lts0raa7+vml09+HVmrQ77ZLEJ46/xb/u/c6zJ8t4sk4no9m8PdTAECu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qcjkxwAAAOMAAAAPAAAAAAAA&#10;AAAAAAAAAKECAABkcnMvZG93bnJldi54bWxQSwUGAAAAAAQABAD5AAAAlQMAAAAA&#10;" strokecolor="windowText" strokeweight="2.25pt">
                                    <v:stroke joinstyle="miter"/>
                                  </v:line>
                                </v:group>
                              </v:group>
                              <v:shape id="Straight Arrow Connector 62" o:spid="_x0000_s1232" type="#_x0000_t32" style="position:absolute;left:16496;top:1946;width:46;height:642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mBJcsAAADjAAAADwAAAGRycy9kb3ducmV2LnhtbESPQUvDQBCF70L/wzKCN7tJhWpit6UV&#10;CqJQavTgccyO2WB2NmTXJv33zqHg8c28efO91WbynTrRENvABvJ5Boq4DrblxsDH+/72AVRMyBa7&#10;wGTgTBE269nVCksbRn6jU5UaJSEcSzTgUupLrWPtyGOch55Ydt9h8JhEDo22A44S7ju9yLKl9tiy&#10;fHDY05Oj+qf69Qa+KPbnxdFVY7H7vDvY/fb1RXjMzfW0fQSVaEr/5sv1sxX8vFjeF3mRCbR0kgHo&#10;9R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gzmBJcsAAADjAAAADwAA&#10;AAAAAAAAAAAAAAChAgAAZHJzL2Rvd25yZXYueG1sUEsFBgAAAAAEAAQA+QAAAJkDAAAAAA==&#10;" strokecolor="windowText" strokeweight="1.5pt">
                                <v:stroke endarrow="block" joinstyle="miter"/>
                              </v:shape>
                              <v:shape id="Straight Arrow Connector 63" o:spid="_x0000_s1233" type="#_x0000_t32" style="position:absolute;left:2871;top:18649;width:4662;height:34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KcQMwAAADiAAAADwAAAGRycy9kb3ducmV2LnhtbESPQWvCQBSE7wX/w/KEXkrdWDVK6ipS&#10;KG3x1FQEb6/Zl2ww+zbNrhr/fVco9DjMzDfMct3bRpyp87VjBeNRAoK4cLrmSsHu6/VxAcIHZI2N&#10;Y1JwJQ/r1eBuiZl2F/6kcx4qESHsM1RgQmgzKX1hyKIfuZY4eqXrLIYou0rqDi8Rbhv5lCSptFhz&#10;XDDY0ouh4pifrIKfcp6X+LDfncaHWfH9dt1+VGar1P2w3zyDCNSH//Bf+10rWMyn6WSaziZwuxTv&#10;gFz9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qCnEDMAAAA4gAAAA8A&#10;AAAAAAAAAAAAAAAAoQIAAGRycy9kb3ducmV2LnhtbFBLBQYAAAAABAAEAPkAAACaAwAAAAA=&#10;" strokecolor="windowText" strokeweight="1.5pt">
                                <v:stroke endarrow="block" joinstyle="miter"/>
                              </v:shape>
                              <v:shape id="Straight Arrow Connector 64" o:spid="_x0000_s1234" type="#_x0000_t32" style="position:absolute;left:43249;top:11814;width:6932;height: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ztsoAAADjAAAADwAAAGRycy9kb3ducmV2LnhtbERPX2vCMBB/H/gdwg32MmZamdp1RhmD&#10;sQ2f7ETw7dZcm2Jz6Zqo9dsvwmCP9/t/i9VgW3Gi3jeOFaTjBARx6XTDtYLt19tDBsIHZI2tY1Jw&#10;IQ+r5ehmgbl2Z97QqQi1iCHsc1RgQuhyKX1pyKIfu444cpXrLYZ49rXUPZ5juG3lJElm0mLDscFg&#10;R6+GykNxtAp+qnlR4f1ue0z30/L7/bL+rM1aqbvb4eUZRKAh/Iv/3B86zp9n0+wxe5qkcP0pAiCX&#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W0/O2ygAAAOMAAAAPAAAA&#10;AAAAAAAAAAAAAKECAABkcnMvZG93bnJldi54bWxQSwUGAAAAAAQABAD5AAAAmAMAAAAA&#10;" strokecolor="windowText" strokeweight="1.5pt">
                                <v:stroke endarrow="block" joinstyle="miter"/>
                              </v:shape>
                              <v:shape id="Text Box 24" o:spid="_x0000_s1235" type="#_x0000_t202" style="position:absolute;left:18348;top:10928;width:18786;height:4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C89MkA&#10;AADjAAAADwAAAGRycy9kb3ducmV2LnhtbERPS2vCQBC+C/6HZQRvuvEVJXUVCUhL0YPWS2/T7JiE&#10;ZmdjdtW0v94tCD3O957lujWVuFHjSssKRsMIBHFmdcm5gtPHdrAA4TyyxsoyKfghB+tVt7PERNs7&#10;H+h29LkIIewSVFB4XydSuqwgg25oa+LAnW1j0IezyaVu8B7CTSXHURRLgyWHhgJrSgvKvo9Xo+A9&#10;3e7x8DU2i98qfd2dN/Xl9DlTqt9rNy8gPLX+X/x0v+kwfzaJJ/PpNJ7D308BALl6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C89MkAAADjAAAADwAAAAAAAAAAAAAAAACYAgAA&#10;ZHJzL2Rvd25yZXYueG1sUEsFBgAAAAAEAAQA9QAAAI4DAAAAAA==&#10;" filled="f" stroked="f" strokeweight=".5pt">
                                <v:textbox>
                                  <w:txbxContent>
                                    <w:p w14:paraId="575F010C" w14:textId="77777777" w:rsidR="00DC3C12" w:rsidRDefault="00DC3C12" w:rsidP="000E2269">
                                      <w:pPr>
                                        <w:pStyle w:val="Paragraphedeliste"/>
                                        <w:spacing w:line="360" w:lineRule="auto"/>
                                        <w:ind w:left="0"/>
                                        <w:jc w:val="both"/>
                                        <w:rPr>
                                          <w:sz w:val="18"/>
                                          <w:szCs w:val="20"/>
                                          <w:lang w:val="en-GB" w:eastAsia="ar-SA"/>
                                        </w:rPr>
                                      </w:pPr>
                                      <w:r>
                                        <w:rPr>
                                          <w:sz w:val="20"/>
                                        </w:rPr>
                                        <w:t>Ceramic rich surface</w:t>
                                      </w:r>
                                    </w:p>
                                    <w:p w14:paraId="72B805E5" w14:textId="77777777" w:rsidR="00DC3C12" w:rsidRDefault="00DC3C12" w:rsidP="000E2269">
                                      <w:pPr>
                                        <w:rPr>
                                          <w:rFonts w:ascii="Calibri" w:eastAsia="Calibri" w:hAnsi="Calibri" w:cs="Arial"/>
                                        </w:rPr>
                                      </w:pPr>
                                    </w:p>
                                  </w:txbxContent>
                                </v:textbox>
                              </v:shape>
                              <v:shape id="Text Box 25" o:spid="_x0000_s1236" type="#_x0000_t202" style="position:absolute;left:7624;top:18957;width:17375;height:3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4ZckA&#10;AADjAAAADwAAAGRycy9kb3ducmV2LnhtbERPzWrCQBC+F/oOyxR6qxtTIjG6igSkIvag9eJtzI5J&#10;aHY2zW41+vRdQehxvv+ZznvTiDN1rrasYDiIQBAXVtdcKth/Ld9SEM4ja2wsk4IrOZjPnp+mmGl7&#10;4S2dd74UIYRdhgoq79tMSldUZNANbEscuJPtDPpwdqXUHV5CuGlkHEUjabDm0FBhS3lFxffu1yhY&#10;58tP3B5jk96a/GNzWrQ/+0Oi1OtLv5iA8NT7f/HDvdJh/vA9TeJonIzg/lMA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qb4ZckAAADjAAAADwAAAAAAAAAAAAAAAACYAgAA&#10;ZHJzL2Rvd25yZXYueG1sUEsFBgAAAAAEAAQA9QAAAI4DAAAAAA==&#10;" filled="f" stroked="f" strokeweight=".5pt">
                                <v:textbox>
                                  <w:txbxContent>
                                    <w:p w14:paraId="18C7088C" w14:textId="77777777" w:rsidR="00DC3C12" w:rsidRDefault="00DC3C12" w:rsidP="000E2269">
                                      <w:pPr>
                                        <w:pStyle w:val="Paragraphedeliste"/>
                                        <w:spacing w:line="360" w:lineRule="auto"/>
                                        <w:ind w:left="0"/>
                                        <w:jc w:val="both"/>
                                        <w:rPr>
                                          <w:sz w:val="18"/>
                                          <w:szCs w:val="20"/>
                                          <w:lang w:val="en-GB" w:eastAsia="ar-SA"/>
                                        </w:rPr>
                                      </w:pPr>
                                      <w:r>
                                        <w:rPr>
                                          <w:sz w:val="20"/>
                                        </w:rPr>
                                        <w:t>Metal rich surface</w:t>
                                      </w:r>
                                    </w:p>
                                    <w:p w14:paraId="269F9B22" w14:textId="77777777" w:rsidR="00DC3C12" w:rsidRDefault="00DC3C12" w:rsidP="000E2269">
                                      <w:pPr>
                                        <w:rPr>
                                          <w:rFonts w:ascii="Calibri" w:eastAsia="Calibri" w:hAnsi="Calibri" w:cs="Arial"/>
                                        </w:rPr>
                                      </w:pPr>
                                    </w:p>
                                  </w:txbxContent>
                                </v:textbox>
                              </v:shape>
                              <v:shape id="Straight Arrow Connector 67" o:spid="_x0000_s1237" type="#_x0000_t32" style="position:absolute;left:7624;top:25756;width:26436;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o8A8YAAADjAAAADwAAAGRycy9kb3ducmV2LnhtbERPX0vDMBB/F/wO4Qa+uXRi11qXDac4&#10;fLWb70dztsXkEpqs6/z0ZiDs8X7/b7WZrBEjDaF3rGAxz0AQN0733Co47N/vSxAhIms0jknBmQJs&#10;1rc3K6y0O/EnjXVsRQrhUKGCLkZfSRmajiyGufPEift2g8WYzqGVesBTCrdGPmTZUlrsOTV06Om1&#10;o+anPloFbdabbe2X5503++3b+Ft+HQ9BqbvZ9PIMItIUr+J/94dO84s8fyyfiiKHy08JAL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6PAPGAAAA4wAAAA8AAAAAAAAA&#10;AAAAAAAAoQIAAGRycy9kb3ducmV2LnhtbFBLBQYAAAAABAAEAPkAAACUAwAAAAA=&#10;" strokecolor="windowText" strokeweight="1.5pt">
                                <v:stroke startarrow="block" endarrow="block" joinstyle="miter"/>
                              </v:shape>
                              <v:shape id="Straight Arrow Connector 68" o:spid="_x0000_s1238" type="#_x0000_t32" style="position:absolute;left:34467;top:18200;width:9193;height:73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yk8YAAADjAAAADwAAAGRycy9kb3ducmV2LnhtbERPX0/CMBB/N+E7NEfim3QYnGNQCGg0&#10;vjrw/bIe20J7bdYyhp/empj4eL//t96O1oiB+tA5VjCfZSCIa6c7bhQcD28PBYgQkTUax6TgRgG2&#10;m8ndGkvtrvxJQxUbkUI4lKigjdGXUoa6JYth5jxx4k6utxjT2TdS93hN4dbIxyzLpcWOU0OLnl5a&#10;qs/VxSposs7sK5/f3r057F+H7+LrcgxK3U/H3QpEpDH+i//cHzrNz5fPxfxpsVzA708JAL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Q8pPGAAAA4wAAAA8AAAAAAAAA&#10;AAAAAAAAoQIAAGRycy9kb3ducmV2LnhtbFBLBQYAAAAABAAEAPkAAACUAwAAAAA=&#10;" strokecolor="windowText" strokeweight="1.5pt">
                                <v:stroke startarrow="block" endarrow="block" joinstyle="miter"/>
                              </v:shape>
                            </v:group>
                          </v:group>
                          <v:line id="Straight Connector 55" o:spid="_x0000_s1239" style="position:absolute;flip:x;visibility:visible;mso-wrap-style:square" from="7443,24308" to="7490,26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b5GssAAADjAAAADwAAAGRycy9kb3ducmV2LnhtbESPT0vEMBDF74LfIYzgzU23sH+om11E&#10;UHoQ1O568DY0YxtMJqWJ2+qndw6Cx5l589777Q5z8OpMY3KRDSwXBSjiNlrHnYHT8eFmCyplZIs+&#10;Mhn4pgSH/eXFDisbJ36lc5M7JSacKjTQ5zxUWqe2p4BpEQdiuX3EMWCWcey0HXES8+B1WRRrHdCx&#10;JPQ40H1P7WfzFQw09fvkTs7Wef3cvfw8JW8f/Zsx11fz3S2oTHP+F/9911bql6vVptwuN0IhTLIA&#10;vf8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5Rb5GssAAADjAAAADwAA&#10;AAAAAAAAAAAAAAChAgAAZHJzL2Rvd25yZXYueG1sUEsFBgAAAAAEAAQA+QAAAJkDAAAAAA==&#10;" strokecolor="windowText" strokeweight="1.5pt">
                            <v:stroke joinstyle="miter"/>
                          </v:line>
                          <v:line id="Straight Connector 56" o:spid="_x0000_s1240" style="position:absolute;flip:x;visibility:visible;mso-wrap-style:square" from="34196,24127" to="34243,2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sQL8sAAADjAAAADwAAAGRycy9kb3ducmV2LnhtbESPQUvDQBCF74L/YRnBm900Qltit0UE&#10;JQdBjfXgbchOk6W7syG7NtFf7xwEjzPz5r33bfdz8OpMY3KRDSwXBSjiNlrHnYHD++PNBlTKyBZ9&#10;ZDLwTQn2u8uLLVY2TvxG5yZ3Skw4VWigz3motE5tTwHTIg7EcjvGMWCWcey0HXES8+B1WRQrHdCx&#10;JPQ40ENP7an5Cgaa+nNyB2frvHrpXn+ek7dP/sOY66v5/g5Upjn/i/++ayv1y2WxLjfrW6EQJlmA&#10;3v0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FsQL8sAAADjAAAADwAA&#10;AAAAAAAAAAAAAAChAgAAZHJzL2Rvd25yZXYueG1sUEsFBgAAAAAEAAQA+QAAAJkDAAAAAA==&#10;" strokecolor="windowText" strokeweight="1.5pt">
                            <v:stroke joinstyle="miter"/>
                          </v:line>
                          <v:line id="Straight Connector 58" o:spid="_x0000_s1241" style="position:absolute;visibility:visible;mso-wrap-style:square" from="43521,16930" to="43657,19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k47cgAAADiAAAADwAAAGRycy9kb3ducmV2LnhtbESPwU7DMBBE70j8g7VI3KhtaEoJdSsE&#10;QnADUtTzKt4mEfE6xEsb/h4jIXEczcwbzWozhV4daExdZAd2ZkAR19F33Dh43z5eLEElQfbYRyYH&#10;35Rgsz49WWHp45Hf6FBJozKEU4kOWpGh1DrVLQVMszgQZ28fx4CS5dhoP+Ixw0OvL41Z6IAd54UW&#10;B7pvqf6ovoKDydrFZ1OTndPL083uVbb7Sh6cOz+b7m5BCU3yH/5rP3sHxVVhrgtr5vB7Kd8Bv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ek47cgAAADiAAAADwAAAAAA&#10;AAAAAAAAAAChAgAAZHJzL2Rvd25yZXYueG1sUEsFBgAAAAAEAAQA+QAAAJYDAAAAAA==&#10;" strokecolor="windowText" strokeweight="1.5pt">
                            <v:stroke joinstyle="miter"/>
                          </v:line>
                        </v:group>
                      </v:group>
                    </v:group>
                  </v:group>
                  <v:shape id="Straight Arrow Connector 46" o:spid="_x0000_s1242" type="#_x0000_t32" style="position:absolute;left:24761;top:12629;width:136;height:54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YChcgAAADiAAAADwAAAGRycy9kb3ducmV2LnhtbESPzWrCQBSF90LfYbgFdzoxldqmjiKF&#10;gqCLJlq6vWSuSTBzJ8yMJr69sxBcHs4f33I9mFZcyfnGsoLZNAFBXFrdcKXgePiZfIDwAVlja5kU&#10;3MjDevUyWmKmbc85XYtQiTjCPkMFdQhdJqUvazLop7Yjjt7JOoMhSldJ7bCP46aVaZK8S4MNx4ca&#10;O/quqTwXF6PgnO+rfp72f8Xlf7c5LbyTh1+n1Ph12HyBCDSEZ/jR3moF6WKWfKZv8wgRkSIOyN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UYChcgAAADiAAAADwAAAAAA&#10;AAAAAAAAAAChAgAAZHJzL2Rvd25yZXYueG1sUEsFBgAAAAAEAAQA+QAAAJYDAAAAAA==&#10;" strokecolor="windowText" strokeweight=".5pt">
                    <v:stroke startarrow="block" endarrow="block" joinstyle="miter"/>
                  </v:shape>
                  <v:shape id="Text Box 48" o:spid="_x0000_s1243" type="#_x0000_t202" style="position:absolute;left:22543;top:12893;width:2422;height:3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RrsoA&#10;AADjAAAADwAAAGRycy9kb3ducmV2LnhtbERPS0/CQBC+m/gfNmPiTbZuFEthIaQJwRg58LhwG7pD&#10;29Cdrd0Fqr/eNSHxON97JrPeNuJCna8da3geJCCIC2dqLjXstounFIQPyAYbx6ThmzzMpvd3E8yM&#10;u/KaLptQihjCPkMNVQhtJqUvKrLoB64ljtzRdRZDPLtSmg6vMdw2UiXJUFqsOTZU2FJeUXHanK2G&#10;j3yxwvVB2fSnyZefx3n7tdu/av340M/HIAL14V98c7+bOF+lavSSviUK/n6KAMjp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mlka7KAAAA4wAAAA8AAAAAAAAAAAAAAAAAmAIA&#10;AGRycy9kb3ducmV2LnhtbFBLBQYAAAAABAAEAPUAAACPAwAAAAA=&#10;" filled="f" stroked="f" strokeweight=".5pt">
                    <v:textbox>
                      <w:txbxContent>
                        <w:p w14:paraId="540F2AA3" w14:textId="77777777" w:rsidR="00DC3C12" w:rsidRDefault="00DC3C12" w:rsidP="000E2269">
                          <w:pPr>
                            <w:rPr>
                              <w:b/>
                              <w:sz w:val="20"/>
                            </w:rPr>
                          </w:pPr>
                          <w:r>
                            <w:rPr>
                              <w:b/>
                              <w:sz w:val="20"/>
                            </w:rPr>
                            <w:t>h</w:t>
                          </w:r>
                        </w:p>
                      </w:txbxContent>
                    </v:textbox>
                  </v:shape>
                </v:group>
                <v:line id="Straight Connector 43" o:spid="_x0000_s1244" style="position:absolute;flip:y;visibility:visible;mso-wrap-style:square" from="6246,15300" to="27936,1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o8YcsAAADiAAAADwAAAGRycy9kb3ducmV2LnhtbESPQWvCQBSE74X+h+UJ3upGUavRVaRF&#10;bC8tjTnE2yP7TJZm34bsqvHfdwuFHoeZ+YZZb3vbiCt13jhWMB4lIIhLpw1XCvLj/mkBwgdkjY1j&#10;UnAnD9vN48MaU+1u/EXXLFQiQtinqKAOoU2l9GVNFv3ItcTRO7vOYoiyq6Tu8BbhtpGTJJlLi4bj&#10;Qo0tvdRUfmcXq6Cg3WFyKg55/v65LAy9Zu2HMUoNB/1uBSJQH/7Df+03rWA5nY2T6Wz+DL+X4h2Q&#10;m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bo8YcsAAADiAAAADwAA&#10;AAAAAAAAAAAAAAChAgAAZHJzL2Rvd25yZXYueG1sUEsFBgAAAAAEAAQA+QAAAJkDAAAAAA==&#10;" strokecolor="windowText" strokeweight="1pt">
                  <v:stroke dashstyle="dashDot" joinstyle="miter"/>
                </v:line>
                <v:line id="Straight Connector 44" o:spid="_x0000_s1245" style="position:absolute;flip:y;visibility:visible;mso-wrap-style:square" from="28201,9868" to="35582,1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3ad8gAAADjAAAADwAAAGRycy9kb3ducmV2LnhtbERPT0vDMBS/C36H8ARvLrW4sNVlY2zI&#10;9OJY7aHeHs2zDTYvpYlb/fZGEDy+3/+32kyuF2cag/Ws4X6WgSBuvLHcaqjenu4WIEJENth7Jg3f&#10;FGCzvr5aYWH8hU90LmMrUgiHAjV0MQ6FlKHpyGGY+YE4cR9+dBjTObbSjHhJ4a6XeZYp6dByauhw&#10;oF1HzWf55TTUtD3k7/Whql6Oy9rSvhxerdX69mbaPoKINMV/8Z/72aT5Ss3nD7lSS/j9KQEg1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f3ad8gAAADjAAAADwAAAAAA&#10;AAAAAAAAAAChAgAAZHJzL2Rvd25yZXYueG1sUEsFBgAAAAAEAAQA+QAAAJYDAAAAAA==&#10;" strokecolor="windowText" strokeweight="1pt">
                  <v:stroke dashstyle="dashDot" joinstyle="miter"/>
                </v:line>
                <w10:wrap anchorx="margin"/>
              </v:group>
            </w:pict>
          </mc:Fallback>
        </mc:AlternateContent>
      </w:r>
      <w:r w:rsidR="00BF773A" w:rsidRPr="007E2C94">
        <w:rPr>
          <w:color w:val="000000" w:themeColor="text1"/>
          <w:sz w:val="24"/>
          <w:szCs w:val="24"/>
        </w:rPr>
        <w:t>Un FGM se caractérise par la variation des fractions de volume. La majorité des chercheurs utilisent des fonctions de puissance, exponentielles ou sigmoïdes pour modéliser ces fractions. Les liaisons entre les particules doivent être suffisamment robustes à l'intérieur pour résister à la rupture, tout en étant assez résistantes à l'extérieur pour prévenir l'usure</w:t>
      </w:r>
      <w:r w:rsidR="00BF773A" w:rsidRPr="007E2C94">
        <w:rPr>
          <w:rFonts w:eastAsia="Calibri"/>
          <w:color w:val="000000" w:themeColor="text1"/>
          <w:kern w:val="2"/>
          <w:sz w:val="24"/>
          <w:szCs w:val="24"/>
          <w14:ligatures w14:val="standardContextual"/>
        </w:rPr>
        <w:t>.</w:t>
      </w:r>
    </w:p>
    <w:p w14:paraId="04543296" w14:textId="77777777" w:rsidR="00BF773A" w:rsidRPr="007E2C94" w:rsidRDefault="00BF773A" w:rsidP="00BF773A">
      <w:pPr>
        <w:rPr>
          <w:color w:val="000000" w:themeColor="text1"/>
        </w:rPr>
      </w:pPr>
    </w:p>
    <w:p w14:paraId="2D255DD0" w14:textId="77777777" w:rsidR="00BF773A" w:rsidRPr="007E2C94" w:rsidRDefault="00BF773A" w:rsidP="00BF773A">
      <w:pPr>
        <w:rPr>
          <w:color w:val="000000" w:themeColor="text1"/>
        </w:rPr>
      </w:pPr>
    </w:p>
    <w:p w14:paraId="0D8CCCAE" w14:textId="77777777" w:rsidR="00BF773A" w:rsidRPr="007E2C94" w:rsidRDefault="00BF773A" w:rsidP="00BF773A">
      <w:pPr>
        <w:rPr>
          <w:color w:val="000000" w:themeColor="text1"/>
        </w:rPr>
      </w:pPr>
    </w:p>
    <w:p w14:paraId="6D94FA10" w14:textId="77777777" w:rsidR="00BF773A" w:rsidRPr="007E2C94" w:rsidRDefault="00BF773A" w:rsidP="00BF773A">
      <w:pPr>
        <w:rPr>
          <w:color w:val="000000" w:themeColor="text1"/>
        </w:rPr>
      </w:pPr>
    </w:p>
    <w:p w14:paraId="1911E958" w14:textId="77777777" w:rsidR="00620E6E" w:rsidRPr="007E2C94" w:rsidRDefault="00620E6E" w:rsidP="00BF773A">
      <w:pPr>
        <w:rPr>
          <w:color w:val="000000" w:themeColor="text1"/>
        </w:rPr>
      </w:pPr>
    </w:p>
    <w:p w14:paraId="074A2343" w14:textId="77777777" w:rsidR="00BF773A" w:rsidRPr="007E2C94" w:rsidRDefault="00BF773A" w:rsidP="00BF773A">
      <w:pPr>
        <w:rPr>
          <w:color w:val="000000" w:themeColor="text1"/>
        </w:rPr>
      </w:pPr>
    </w:p>
    <w:p w14:paraId="42378719" w14:textId="77777777" w:rsidR="00BF773A" w:rsidRPr="007E2C94" w:rsidRDefault="00BF773A" w:rsidP="00BF773A">
      <w:pPr>
        <w:rPr>
          <w:color w:val="000000" w:themeColor="text1"/>
        </w:rPr>
      </w:pPr>
    </w:p>
    <w:p w14:paraId="30273566" w14:textId="77777777" w:rsidR="002A0438" w:rsidRPr="007E2C94" w:rsidRDefault="002A0438" w:rsidP="00BF773A">
      <w:pPr>
        <w:rPr>
          <w:color w:val="000000" w:themeColor="text1"/>
        </w:rPr>
      </w:pPr>
    </w:p>
    <w:p w14:paraId="3E83667E" w14:textId="1363174A" w:rsidR="00BF773A" w:rsidRPr="007E2C94" w:rsidRDefault="00BF773A" w:rsidP="004B1D01">
      <w:pPr>
        <w:pStyle w:val="Lgende"/>
        <w:spacing w:before="240" w:after="360"/>
        <w:ind w:left="-737"/>
        <w:jc w:val="center"/>
        <w:rPr>
          <w:i w:val="0"/>
          <w:iCs w:val="0"/>
          <w:color w:val="000000" w:themeColor="text1"/>
          <w:sz w:val="24"/>
          <w:szCs w:val="24"/>
        </w:rPr>
      </w:pPr>
      <w:bookmarkStart w:id="177" w:name="_Toc188099306"/>
      <w:bookmarkStart w:id="178" w:name="_Toc188624523"/>
      <w:bookmarkStart w:id="179" w:name="_Toc195644910"/>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0</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Géométrie d’une plaque FGM</w:t>
      </w:r>
      <w:bookmarkEnd w:id="177"/>
      <w:bookmarkEnd w:id="178"/>
      <w:r w:rsidR="00321048" w:rsidRPr="007E2C94">
        <w:rPr>
          <w:i w:val="0"/>
          <w:iCs w:val="0"/>
          <w:color w:val="000000" w:themeColor="text1"/>
          <w:sz w:val="24"/>
          <w:szCs w:val="24"/>
        </w:rPr>
        <w:t>.</w:t>
      </w:r>
      <w:bookmarkEnd w:id="179"/>
    </w:p>
    <w:p w14:paraId="51FFD287" w14:textId="77777777" w:rsidR="00BF773A" w:rsidRPr="007E2C94" w:rsidRDefault="00BF773A" w:rsidP="00BF773A">
      <w:pPr>
        <w:widowControl/>
        <w:autoSpaceDE/>
        <w:autoSpaceDN/>
        <w:spacing w:line="360" w:lineRule="auto"/>
        <w:jc w:val="both"/>
        <w:rPr>
          <w:color w:val="000000" w:themeColor="text1"/>
          <w:sz w:val="24"/>
          <w:szCs w:val="24"/>
        </w:rPr>
      </w:pPr>
      <w:r w:rsidRPr="007E2C94">
        <w:rPr>
          <w:color w:val="000000" w:themeColor="text1"/>
          <w:sz w:val="24"/>
          <w:szCs w:val="24"/>
        </w:rPr>
        <w:t xml:space="preserve">Les coordonnées x et y définissent le plan de la plaque, tandis que l'axe z est orienté perpendiculairement à sa surface médiane, s'étendant dans le sens de l'épaisseur. Les propriétés du matériau, telles que le module de Young et le coefficient de Poisson, présentent des variations entre les faces supérieure et inférieure, évoluant de manière continue en fonction de l'épaisseur, soit E = E(z) </w:t>
      </w:r>
      <w:proofErr w:type="gramStart"/>
      <w:r w:rsidRPr="007E2C94">
        <w:rPr>
          <w:color w:val="000000" w:themeColor="text1"/>
          <w:sz w:val="24"/>
          <w:szCs w:val="24"/>
        </w:rPr>
        <w:t xml:space="preserve">et  </w:t>
      </w:r>
      <w:proofErr w:type="gramEnd"/>
      <m:oMath>
        <m:r>
          <m:rPr>
            <m:sty m:val="p"/>
          </m:rPr>
          <w:rPr>
            <w:rFonts w:ascii="Cambria Math" w:hAnsi="Cambria Math"/>
            <w:color w:val="000000" w:themeColor="text1"/>
            <w:sz w:val="24"/>
            <w:szCs w:val="24"/>
          </w:rPr>
          <m:t>=</m:t>
        </m:r>
        <m:r>
          <w:rPr>
            <w:rFonts w:ascii="Cambria Math" w:hAnsi="Cambria Math"/>
            <w:color w:val="000000" w:themeColor="text1"/>
            <w:sz w:val="24"/>
            <w:szCs w:val="24"/>
          </w:rPr>
          <m:t>ν</m:t>
        </m:r>
        <m:d>
          <m:dPr>
            <m:ctrlPr>
              <w:rPr>
                <w:rFonts w:ascii="Cambria Math" w:hAnsi="Cambria Math"/>
                <w:color w:val="000000" w:themeColor="text1"/>
                <w:sz w:val="24"/>
                <w:szCs w:val="24"/>
              </w:rPr>
            </m:ctrlPr>
          </m:dPr>
          <m:e>
            <m:r>
              <w:rPr>
                <w:rFonts w:ascii="Cambria Math" w:hAnsi="Cambria Math"/>
                <w:color w:val="000000" w:themeColor="text1"/>
                <w:sz w:val="24"/>
                <w:szCs w:val="24"/>
              </w:rPr>
              <m:t>z</m:t>
            </m:r>
          </m:e>
        </m:d>
      </m:oMath>
      <w:r w:rsidRPr="007E2C94">
        <w:rPr>
          <w:color w:val="000000" w:themeColor="text1"/>
          <w:sz w:val="24"/>
          <w:szCs w:val="24"/>
        </w:rPr>
        <w:t>.</w:t>
      </w:r>
    </w:p>
    <w:p w14:paraId="5E3C6E51" w14:textId="17AB1733" w:rsidR="00BF773A" w:rsidRPr="007E2C94" w:rsidRDefault="00BF773A" w:rsidP="009763E0">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Jin et Batra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W75MTIA6","properties":{"formattedCitation":"[34]","plainCitation":"[34]","noteIndex":0},"citationItems":[{"id":"05EnRE1g/w3882I4s","uris":["http://zotero.org/users/local/Jac4T2U4/items/2HICWKQ7"],"itemData":{"id":151,"type":"article-journal","container-title":"Journal of thermal stresses","issue":"4","note":"ISBN: 0149-5739\npublisher: Taylor &amp; Francis","page":"317-339","title":"Stress intensity relaxation at the tip of an edge crack in a functionally graded material subjected to a thermal shock","volume":"19","author":[{"family":"Jin","given":"Zhi-He"},{"family":"Batra","given":"R. C."}],"issued":{"date-parts":[["1996"]]}}}],"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9763E0" w:rsidRPr="007E2C94">
        <w:rPr>
          <w:rFonts w:eastAsia="Calibri"/>
          <w:color w:val="000000" w:themeColor="text1"/>
          <w:sz w:val="24"/>
        </w:rPr>
        <w:t>[34]</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ainsi que Ziou et al.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QxFvgDnT","properties":{"formattedCitation":"[35]","plainCitation":"[35]","noteIndex":0},"citationItems":[{"id":"05EnRE1g/q7yq4I2Y","uris":["http://zotero.org/users/local/Jac4T2U4/items/G5H9EWFL"],"itemData":{"id":152,"type":"article-journal","container-title":"International Journal of Structural Engineering","issue":"3","note":"ISBN: 1758-7328\npublisher: Inderscience Publishers (IEL)","page":"239-261","title":"Numerical modelling of a Timoshenko FGM beam using the finite element method","volume":"7","author":[{"family":"Ziou","given":"Hassina"},{"family":"Guenfoud","given":"Hamza"},{"family":"Guenfoud","given":"Mohamed"}],"issued":{"date-parts":[["2016"]]}}}],"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9763E0" w:rsidRPr="007E2C94">
        <w:rPr>
          <w:rFonts w:eastAsia="Calibri"/>
          <w:color w:val="000000" w:themeColor="text1"/>
          <w:sz w:val="24"/>
        </w:rPr>
        <w:t>[35]</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ont montré que l'influence du coefficient de Poisson sur les déformations est négligeable par rapport à celle du module de Young, permettant ainsi de considérer le coefficient de Poisson comme constant. En revanche, le module de Young dans la direction de l'épaisseur de la poutre FGM varie selon des lois de puissance (P-FGM), exponentielle (E-FGM) ou sigmoïde (S-FGM).</w:t>
      </w:r>
    </w:p>
    <w:p w14:paraId="4F60FB22" w14:textId="3ED5614B" w:rsidR="00BF773A" w:rsidRPr="007E2C94" w:rsidRDefault="00BF773A" w:rsidP="00BF773A">
      <w:pPr>
        <w:pStyle w:val="Titre4"/>
        <w:spacing w:after="120"/>
        <w:jc w:val="left"/>
        <w:rPr>
          <w:color w:val="000000" w:themeColor="text1"/>
          <w:sz w:val="24"/>
          <w:szCs w:val="24"/>
        </w:rPr>
      </w:pPr>
      <w:r w:rsidRPr="007E2C94">
        <w:rPr>
          <w:color w:val="000000" w:themeColor="text1"/>
          <w:sz w:val="24"/>
          <w:szCs w:val="24"/>
        </w:rPr>
        <w:t>Lois de puissance (P-FGM</w:t>
      </w:r>
      <w:r w:rsidR="000C7E59" w:rsidRPr="007E2C94">
        <w:rPr>
          <w:color w:val="000000" w:themeColor="text1"/>
          <w:kern w:val="2"/>
          <w:sz w:val="24"/>
          <w:szCs w:val="24"/>
          <w:lang w:eastAsia="fr-FR"/>
          <w14:ligatures w14:val="standardContextual"/>
        </w:rPr>
        <w:t xml:space="preserve"> : loi appliquée dans notre étude)</w:t>
      </w:r>
    </w:p>
    <w:p w14:paraId="568F1BCB" w14:textId="65D9C0AA" w:rsidR="00BF773A" w:rsidRPr="007E2C94" w:rsidRDefault="00BF773A" w:rsidP="009763E0">
      <w:pPr>
        <w:widowControl/>
        <w:autoSpaceDE/>
        <w:autoSpaceDN/>
        <w:spacing w:line="360" w:lineRule="auto"/>
        <w:jc w:val="both"/>
        <w:rPr>
          <w:color w:val="000000" w:themeColor="text1"/>
          <w:sz w:val="24"/>
          <w:szCs w:val="24"/>
        </w:rPr>
      </w:pPr>
      <w:r w:rsidRPr="007E2C94">
        <w:rPr>
          <w:color w:val="000000" w:themeColor="text1"/>
          <w:sz w:val="24"/>
          <w:szCs w:val="24"/>
        </w:rPr>
        <w:t>La loi de puissance pour la gradation des matériaux a été introduite pour la première fois par Wakashima et al.</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AMYvKcd","properties":{"formattedCitation":"[36]","plainCitation":"[36]","noteIndex":0},"citationItems":[{"id":"05EnRE1g/lc3yofI1","uris":["http://zotero.org/users/local/Jac4T2U4/items/LCXGDQY6"],"itemData":{"id":153,"type":"article-journal","title":"Functionally Gradient Materials(Fgm) Architecture: A New Type of Ceramic-Metal Assemblage Designed for Hot Structural Components","author":[{"family":"Wakashima","given":"K."},{"family":"Hirano","given":"T."},{"family":"Niino","given":"M."}],"issued":{"date-parts":[["199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6]</w:t>
      </w:r>
      <w:r w:rsidRPr="007E2C94">
        <w:rPr>
          <w:color w:val="000000" w:themeColor="text1"/>
          <w:sz w:val="24"/>
          <w:szCs w:val="24"/>
        </w:rPr>
        <w:fldChar w:fldCharType="end"/>
      </w:r>
      <w:r w:rsidRPr="007E2C94">
        <w:rPr>
          <w:color w:val="000000" w:themeColor="text1"/>
          <w:sz w:val="24"/>
          <w:szCs w:val="24"/>
        </w:rPr>
        <w:t>. De plus, cette loi est largement utilisée par de nombreux chercheurs et elle est couramment employée dans l'analyse des contraintes des FGM. Si une plaque FG d'épaisseur uniforme « h », comme le montre la figure 1.20, est utilisée pour l'analyse, alors selon cette loi, la propriété effective du matériau P(z) dans une direction spécifique (le long de l'axe z) peut être déterminée par :</w:t>
      </w:r>
    </w:p>
    <w:p w14:paraId="4B2A2FC9" w14:textId="11348DD4" w:rsidR="00BF773A" w:rsidRPr="007E2C94" w:rsidRDefault="00BF773A" w:rsidP="00BF773A">
      <w:pPr>
        <w:spacing w:after="120"/>
        <w:jc w:val="center"/>
        <w:rPr>
          <w:color w:val="000000" w:themeColor="text1"/>
        </w:rPr>
      </w:pPr>
      <w:r w:rsidRPr="007E2C94">
        <w:rPr>
          <w:color w:val="000000" w:themeColor="text1"/>
          <w:sz w:val="24"/>
          <w:szCs w:val="24"/>
        </w:rPr>
        <w:t xml:space="preserve">                                        </w:t>
      </w:r>
      <w:r w:rsidR="009F3C8A" w:rsidRPr="007E2C94">
        <w:rPr>
          <w:color w:val="000000" w:themeColor="text1"/>
          <w:position w:val="-14"/>
          <w:sz w:val="24"/>
          <w:szCs w:val="24"/>
        </w:rPr>
        <w:object w:dxaOrig="2540" w:dyaOrig="400" w14:anchorId="23285A2D">
          <v:shape id="_x0000_i1033" type="#_x0000_t75" style="width:130.3pt;height:21.3pt" o:ole="">
            <v:imagedata r:id="rId120" o:title=""/>
          </v:shape>
          <o:OLEObject Type="Embed" ProgID="Equation.DSMT4" ShapeID="_x0000_i1033" DrawAspect="Content" ObjectID="_1811097403" r:id="rId121"/>
        </w:object>
      </w:r>
      <w:r w:rsidR="009F3C8A"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kern w:val="2"/>
          <w:sz w:val="24"/>
          <w:szCs w:val="24"/>
          <w14:ligatures w14:val="standardContextual"/>
        </w:rPr>
        <w:t>(1.4)</w:t>
      </w:r>
    </w:p>
    <w:p w14:paraId="2C780138" w14:textId="77777777" w:rsidR="00BF773A" w:rsidRPr="007E2C94" w:rsidRDefault="00BF773A" w:rsidP="00BF773A">
      <w:pPr>
        <w:widowControl/>
        <w:autoSpaceDE/>
        <w:autoSpaceDN/>
        <w:spacing w:line="360" w:lineRule="auto"/>
        <w:jc w:val="both"/>
        <w:rPr>
          <w:rFonts w:eastAsia="Calibri"/>
          <w:color w:val="000000" w:themeColor="text1"/>
          <w:kern w:val="2"/>
          <w:sz w:val="24"/>
          <w:szCs w:val="24"/>
          <w14:ligatures w14:val="standardContextual"/>
        </w:rPr>
      </w:pPr>
      <m:oMath>
        <m:r>
          <w:rPr>
            <w:rFonts w:ascii="Cambria Math" w:eastAsia="Calibri" w:hAnsi="Cambria Math"/>
            <w:color w:val="000000" w:themeColor="text1"/>
            <w:kern w:val="2"/>
            <w:sz w:val="24"/>
            <w:szCs w:val="24"/>
            <w14:ligatures w14:val="standardContextual"/>
          </w:rPr>
          <m:t>P</m:t>
        </m:r>
      </m:oMath>
      <w:r w:rsidRPr="007E2C94">
        <w:rPr>
          <w:rFonts w:eastAsia="Calibri"/>
          <w:color w:val="000000" w:themeColor="text1"/>
          <w:kern w:val="2"/>
          <w:sz w:val="24"/>
          <w:szCs w:val="24"/>
          <w14:ligatures w14:val="standardContextual"/>
        </w:rPr>
        <w:t xml:space="preserve"> </w:t>
      </w:r>
      <w:proofErr w:type="gramStart"/>
      <w:r w:rsidRPr="007E2C94">
        <w:rPr>
          <w:rFonts w:eastAsia="Calibri"/>
          <w:color w:val="000000" w:themeColor="text1"/>
          <w:kern w:val="2"/>
          <w:sz w:val="24"/>
          <w:szCs w:val="24"/>
          <w14:ligatures w14:val="standardContextual"/>
        </w:rPr>
        <w:t>représente</w:t>
      </w:r>
      <w:proofErr w:type="gramEnd"/>
      <w:r w:rsidRPr="007E2C94">
        <w:rPr>
          <w:rFonts w:eastAsia="Calibri"/>
          <w:color w:val="000000" w:themeColor="text1"/>
          <w:kern w:val="2"/>
          <w:sz w:val="24"/>
          <w:szCs w:val="24"/>
          <w14:ligatures w14:val="standardContextual"/>
        </w:rPr>
        <w:t xml:space="preserve"> l'ensemble des propriétés matérielles effectives (comme E, α et ρ). Les valeur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oMath>
      <w:r w:rsidRPr="007E2C94">
        <w:rPr>
          <w:rFonts w:eastAsia="Calibri"/>
          <w:color w:val="000000" w:themeColor="text1"/>
          <w:kern w:val="2"/>
          <w:sz w:val="24"/>
          <w:szCs w:val="24"/>
          <w14:ligatures w14:val="standardContextual"/>
        </w:rPr>
        <w:t xml:space="preserve"> et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m:t>
        </m:r>
      </m:oMath>
      <w:r w:rsidRPr="007E2C94">
        <w:rPr>
          <w:rFonts w:eastAsia="Calibri"/>
          <w:color w:val="000000" w:themeColor="text1"/>
          <w:kern w:val="2"/>
          <w:sz w:val="24"/>
          <w:szCs w:val="24"/>
          <w14:ligatures w14:val="standardContextual"/>
        </w:rPr>
        <w:t xml:space="preserve">correspondent aux propriétés matérielles des surfaces supérieure (z </w:t>
      </w:r>
      <w:proofErr w:type="gramStart"/>
      <w:r w:rsidRPr="007E2C94">
        <w:rPr>
          <w:rFonts w:eastAsia="Calibri"/>
          <w:color w:val="000000" w:themeColor="text1"/>
          <w:kern w:val="2"/>
          <w:sz w:val="24"/>
          <w:szCs w:val="24"/>
          <w14:ligatures w14:val="standardContextual"/>
        </w:rPr>
        <w:t xml:space="preserve">= </w:t>
      </w:r>
      <w:proofErr w:type="gramEnd"/>
      <m:oMath>
        <m:r>
          <w:rPr>
            <w:rFonts w:ascii="Cambria Math" w:eastAsia="Calibri" w:hAnsi="Cambria Math"/>
            <w:color w:val="000000" w:themeColor="text1"/>
            <w:kern w:val="2"/>
            <w:sz w:val="24"/>
            <w:szCs w:val="24"/>
            <w14:ligatures w14:val="standardContextual"/>
          </w:rPr>
          <m:t>+</m:t>
        </m:r>
        <w:bookmarkStart w:id="180" w:name="_Hlk181201802"/>
        <m:f>
          <m:fPr>
            <m:type m:val="lin"/>
            <m:ctrlPr>
              <w:rPr>
                <w:rFonts w:ascii="Cambria Math" w:eastAsia="Calibri" w:hAnsi="Cambria Math"/>
                <w:i/>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h</m:t>
            </m:r>
          </m:num>
          <m:den>
            <m:r>
              <w:rPr>
                <w:rFonts w:ascii="Cambria Math" w:eastAsia="Calibri" w:hAnsi="Cambria Math"/>
                <w:color w:val="000000" w:themeColor="text1"/>
                <w:kern w:val="2"/>
                <w:sz w:val="24"/>
                <w:szCs w:val="24"/>
                <w14:ligatures w14:val="standardContextual"/>
              </w:rPr>
              <m:t>2</m:t>
            </m:r>
          </m:den>
        </m:f>
      </m:oMath>
      <w:bookmarkEnd w:id="180"/>
      <w:r w:rsidRPr="007E2C94">
        <w:rPr>
          <w:rFonts w:eastAsia="Calibri"/>
          <w:color w:val="000000" w:themeColor="text1"/>
          <w:kern w:val="2"/>
          <w:sz w:val="24"/>
          <w:szCs w:val="24"/>
          <w14:ligatures w14:val="standardContextual"/>
        </w:rPr>
        <w:t xml:space="preserve">) et inférieure (z = </w:t>
      </w:r>
      <m:oMath>
        <m:r>
          <w:rPr>
            <w:rFonts w:ascii="Cambria Math" w:hAnsi="Cambria Math"/>
            <w:color w:val="000000" w:themeColor="text1"/>
            <w:sz w:val="24"/>
            <w:szCs w:val="24"/>
          </w:rPr>
          <m:t>-</m:t>
        </m:r>
        <m:f>
          <m:fPr>
            <m:type m:val="lin"/>
            <m:ctrlPr>
              <w:rPr>
                <w:rFonts w:ascii="Cambria Math" w:eastAsia="Calibri" w:hAnsi="Cambria Math"/>
                <w:i/>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h</m:t>
            </m:r>
          </m:num>
          <m:den>
            <m:r>
              <w:rPr>
                <w:rFonts w:ascii="Cambria Math" w:eastAsia="Calibri" w:hAnsi="Cambria Math"/>
                <w:color w:val="000000" w:themeColor="text1"/>
                <w:kern w:val="2"/>
                <w:sz w:val="24"/>
                <w:szCs w:val="24"/>
                <w14:ligatures w14:val="standardContextual"/>
              </w:rPr>
              <m:t>2</m:t>
            </m:r>
          </m:den>
        </m:f>
      </m:oMath>
      <w:r w:rsidRPr="007E2C94">
        <w:rPr>
          <w:rFonts w:eastAsia="Calibri"/>
          <w:color w:val="000000" w:themeColor="text1"/>
          <w:kern w:val="2"/>
          <w:sz w:val="24"/>
          <w:szCs w:val="24"/>
          <w14:ligatures w14:val="standardContextual"/>
        </w:rPr>
        <w:t xml:space="preserve">) de la plaque, respectivement. Il est important de noter que ces propriétés matérielles dépendent de la fraction volumique </w:t>
      </w:r>
      <m:oMath>
        <m:r>
          <w:rPr>
            <w:rFonts w:ascii="Cambria Math" w:hAnsi="Cambria Math"/>
            <w:color w:val="000000" w:themeColor="text1"/>
            <w:sz w:val="24"/>
            <w:szCs w:val="24"/>
          </w:rPr>
          <m:t>V</m:t>
        </m:r>
      </m:oMath>
      <w:r w:rsidRPr="007E2C94">
        <w:rPr>
          <w:rFonts w:eastAsia="Calibri"/>
          <w:color w:val="000000" w:themeColor="text1"/>
          <w:kern w:val="2"/>
          <w:sz w:val="24"/>
          <w:szCs w:val="24"/>
          <w14:ligatures w14:val="standardContextual"/>
        </w:rPr>
        <w:t xml:space="preserve"> de FGM, qui suit une loi de puissance, formulée comme suit :</w:t>
      </w:r>
    </w:p>
    <w:p w14:paraId="5AEC8C22" w14:textId="53F18501" w:rsidR="00BF773A" w:rsidRPr="007E2C94" w:rsidRDefault="00BF773A" w:rsidP="009F3C8A">
      <w:pPr>
        <w:rPr>
          <w:color w:val="000000" w:themeColor="text1"/>
        </w:rPr>
      </w:pPr>
      <w:r w:rsidRPr="007E2C94">
        <w:rPr>
          <w:rFonts w:eastAsia="Calibri"/>
          <w:color w:val="000000" w:themeColor="text1"/>
          <w:sz w:val="24"/>
          <w:szCs w:val="24"/>
        </w:rPr>
        <w:t xml:space="preserve">                                        </w:t>
      </w:r>
      <w:r w:rsidR="009F3C8A" w:rsidRPr="007E2C94">
        <w:rPr>
          <w:rFonts w:eastAsia="Calibri"/>
          <w:color w:val="000000" w:themeColor="text1"/>
          <w:position w:val="-28"/>
          <w:sz w:val="24"/>
          <w:szCs w:val="24"/>
        </w:rPr>
        <w:object w:dxaOrig="1680" w:dyaOrig="740" w14:anchorId="65B790EF">
          <v:shape id="_x0000_i1034" type="#_x0000_t75" style="width:86.45pt;height:36.3pt" o:ole="">
            <v:imagedata r:id="rId122" o:title=""/>
          </v:shape>
          <o:OLEObject Type="Embed" ProgID="Equation.DSMT4" ShapeID="_x0000_i1034" DrawAspect="Content" ObjectID="_1811097404" r:id="rId123"/>
        </w:object>
      </w:r>
      <w:r w:rsidR="009F3C8A" w:rsidRPr="007E2C94">
        <w:rPr>
          <w:rFonts w:eastAsia="Calibri"/>
          <w:color w:val="000000" w:themeColor="text1"/>
          <w:sz w:val="24"/>
          <w:szCs w:val="24"/>
        </w:rPr>
        <w:t xml:space="preserve"> </w:t>
      </w:r>
      <w:r w:rsidRPr="007E2C94">
        <w:rPr>
          <w:rFonts w:eastAsia="Calibri"/>
          <w:color w:val="000000" w:themeColor="text1"/>
          <w:sz w:val="24"/>
          <w:szCs w:val="24"/>
        </w:rPr>
        <w:t xml:space="preserve">         </w:t>
      </w:r>
      <w:r w:rsidR="009F3C8A" w:rsidRPr="007E2C94">
        <w:rPr>
          <w:rFonts w:eastAsia="Calibri"/>
          <w:color w:val="000000" w:themeColor="text1"/>
          <w:sz w:val="24"/>
          <w:szCs w:val="24"/>
        </w:rPr>
        <w:t xml:space="preserve">                                                           </w:t>
      </w:r>
      <w:r w:rsidRPr="007E2C94">
        <w:rPr>
          <w:rFonts w:eastAsia="Calibri"/>
          <w:color w:val="000000" w:themeColor="text1"/>
          <w:sz w:val="24"/>
          <w:szCs w:val="24"/>
        </w:rPr>
        <w:t xml:space="preserve">    </w:t>
      </w:r>
      <w:r w:rsidRPr="007E2C94">
        <w:rPr>
          <w:rFonts w:asciiTheme="majorBidi" w:eastAsiaTheme="minorEastAsia" w:hAnsiTheme="majorBidi" w:cstheme="majorBidi"/>
          <w:color w:val="000000" w:themeColor="text1"/>
          <w:sz w:val="24"/>
          <w:szCs w:val="24"/>
        </w:rPr>
        <w:t>(1-5)</w:t>
      </w:r>
    </w:p>
    <w:p w14:paraId="3FC8DA1B" w14:textId="6D461AE5" w:rsidR="00BF773A" w:rsidRPr="007E2C94" w:rsidRDefault="00BF773A" w:rsidP="00BF773A">
      <w:pPr>
        <w:widowControl/>
        <w:autoSpaceDE/>
        <w:autoSpaceDN/>
        <w:spacing w:after="120" w:line="259"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Où (0 ≤ p ≤ ∞) est un indice de loi de puissance.</w:t>
      </w:r>
    </w:p>
    <w:p w14:paraId="17640AEA" w14:textId="77777777" w:rsidR="00BF773A" w:rsidRPr="007E2C94" w:rsidRDefault="00BF773A" w:rsidP="009F3C8A">
      <w:pPr>
        <w:widowControl/>
        <w:tabs>
          <w:tab w:val="left" w:pos="3143"/>
        </w:tabs>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a figure 1.21 illustre la variation de la fraction volumique dans le sens de l'épaisseur de la plaque. On peut observer sur la figure que la fraction volumique diminue rapidement près de la surface inférieure pour p &lt; 1 et augmente rapidement près de la surface supérieure pour p &gt;1.</w:t>
      </w:r>
    </w:p>
    <w:p w14:paraId="740362F6" w14:textId="77777777" w:rsidR="00BF773A" w:rsidRPr="007E2C94" w:rsidRDefault="00BF773A" w:rsidP="00BF773A">
      <w:pPr>
        <w:rPr>
          <w:color w:val="000000" w:themeColor="text1"/>
        </w:rPr>
      </w:pPr>
    </w:p>
    <w:p w14:paraId="40F85ACC" w14:textId="77777777" w:rsidR="00BF773A" w:rsidRPr="007E2C94" w:rsidRDefault="00BF773A" w:rsidP="00BF773A">
      <w:pPr>
        <w:rPr>
          <w:color w:val="000000" w:themeColor="text1"/>
        </w:rPr>
      </w:pPr>
    </w:p>
    <w:p w14:paraId="12C01F73" w14:textId="77777777" w:rsidR="00BF773A" w:rsidRPr="007E2C94" w:rsidRDefault="00BF773A" w:rsidP="00BF773A">
      <w:pPr>
        <w:rPr>
          <w:color w:val="000000" w:themeColor="text1"/>
        </w:rPr>
      </w:pPr>
    </w:p>
    <w:p w14:paraId="6F83425C" w14:textId="77777777" w:rsidR="00BF773A" w:rsidRPr="007E2C94" w:rsidRDefault="00BF773A" w:rsidP="00BF773A">
      <w:pPr>
        <w:rPr>
          <w:color w:val="000000" w:themeColor="text1"/>
        </w:rPr>
      </w:pPr>
    </w:p>
    <w:p w14:paraId="3FAD3A56" w14:textId="77777777" w:rsidR="00BF773A" w:rsidRPr="007E2C94" w:rsidRDefault="00BF773A" w:rsidP="00BF773A">
      <w:pPr>
        <w:rPr>
          <w:color w:val="000000" w:themeColor="text1"/>
        </w:rPr>
      </w:pPr>
    </w:p>
    <w:p w14:paraId="73A3C6FC" w14:textId="77777777" w:rsidR="00BF773A" w:rsidRPr="007E2C94" w:rsidRDefault="00BF773A" w:rsidP="00BF773A">
      <w:pPr>
        <w:rPr>
          <w:color w:val="000000" w:themeColor="text1"/>
        </w:rPr>
      </w:pPr>
    </w:p>
    <w:p w14:paraId="6D15B844" w14:textId="77777777" w:rsidR="00BF773A" w:rsidRPr="007E2C94" w:rsidRDefault="00BF773A" w:rsidP="00BF773A">
      <w:pPr>
        <w:rPr>
          <w:color w:val="000000" w:themeColor="text1"/>
        </w:rPr>
      </w:pPr>
      <w:r w:rsidRPr="007E2C94">
        <w:rPr>
          <w:noProof/>
          <w:color w:val="000000" w:themeColor="text1"/>
          <w:lang w:eastAsia="fr-FR"/>
        </w:rPr>
        <w:drawing>
          <wp:anchor distT="0" distB="0" distL="114300" distR="114300" simplePos="0" relativeHeight="251684864" behindDoc="1" locked="0" layoutInCell="1" allowOverlap="1" wp14:anchorId="48BDFC2F" wp14:editId="5B3B5B2F">
            <wp:simplePos x="0" y="0"/>
            <wp:positionH relativeFrom="margin">
              <wp:posOffset>889000</wp:posOffset>
            </wp:positionH>
            <wp:positionV relativeFrom="paragraph">
              <wp:posOffset>0</wp:posOffset>
            </wp:positionV>
            <wp:extent cx="3856355" cy="2337435"/>
            <wp:effectExtent l="0" t="0" r="10795" b="5715"/>
            <wp:wrapTight wrapText="bothSides">
              <wp:wrapPolygon edited="0">
                <wp:start x="0" y="0"/>
                <wp:lineTo x="0" y="21477"/>
                <wp:lineTo x="21554" y="21477"/>
                <wp:lineTo x="21554" y="0"/>
                <wp:lineTo x="0" y="0"/>
              </wp:wrapPolygon>
            </wp:wrapTight>
            <wp:docPr id="60692651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14:sizeRelH relativeFrom="margin">
              <wp14:pctWidth>0</wp14:pctWidth>
            </wp14:sizeRelH>
            <wp14:sizeRelV relativeFrom="margin">
              <wp14:pctHeight>0</wp14:pctHeight>
            </wp14:sizeRelV>
          </wp:anchor>
        </w:drawing>
      </w:r>
    </w:p>
    <w:p w14:paraId="754AF951" w14:textId="77777777" w:rsidR="00BF773A" w:rsidRPr="007E2C94" w:rsidRDefault="00BF773A" w:rsidP="00BF773A">
      <w:pPr>
        <w:rPr>
          <w:color w:val="000000" w:themeColor="text1"/>
        </w:rPr>
      </w:pPr>
    </w:p>
    <w:p w14:paraId="584B98ED" w14:textId="77777777" w:rsidR="00BF773A" w:rsidRPr="007E2C94" w:rsidRDefault="00BF773A" w:rsidP="00BF773A">
      <w:pPr>
        <w:rPr>
          <w:color w:val="000000" w:themeColor="text1"/>
        </w:rPr>
      </w:pPr>
    </w:p>
    <w:p w14:paraId="6736A9B7" w14:textId="77777777" w:rsidR="00BF773A" w:rsidRPr="007E2C94" w:rsidRDefault="00BF773A" w:rsidP="00BF773A">
      <w:pPr>
        <w:rPr>
          <w:color w:val="000000" w:themeColor="text1"/>
        </w:rPr>
      </w:pPr>
    </w:p>
    <w:p w14:paraId="3719C7B8" w14:textId="77777777" w:rsidR="00BF773A" w:rsidRPr="007E2C94" w:rsidRDefault="00BF773A" w:rsidP="00BF773A">
      <w:pPr>
        <w:rPr>
          <w:color w:val="000000" w:themeColor="text1"/>
        </w:rPr>
      </w:pPr>
    </w:p>
    <w:p w14:paraId="730FA972" w14:textId="77777777" w:rsidR="00BF773A" w:rsidRPr="007E2C94" w:rsidRDefault="00BF773A" w:rsidP="00BF773A">
      <w:pPr>
        <w:rPr>
          <w:color w:val="000000" w:themeColor="text1"/>
        </w:rPr>
      </w:pPr>
      <w:r w:rsidRPr="007E2C94">
        <w:rPr>
          <w:noProof/>
          <w:color w:val="000000" w:themeColor="text1"/>
          <w:lang w:eastAsia="fr-FR"/>
        </w:rPr>
        <mc:AlternateContent>
          <mc:Choice Requires="wps">
            <w:drawing>
              <wp:anchor distT="0" distB="0" distL="114300" distR="114300" simplePos="0" relativeHeight="251685888" behindDoc="0" locked="0" layoutInCell="1" allowOverlap="1" wp14:anchorId="489E1C82" wp14:editId="0F25EDD9">
                <wp:simplePos x="0" y="0"/>
                <wp:positionH relativeFrom="column">
                  <wp:posOffset>357560</wp:posOffset>
                </wp:positionH>
                <wp:positionV relativeFrom="paragraph">
                  <wp:posOffset>88679</wp:posOffset>
                </wp:positionV>
                <wp:extent cx="603250" cy="325755"/>
                <wp:effectExtent l="0" t="0" r="0" b="0"/>
                <wp:wrapNone/>
                <wp:docPr id="1048469094" name="Zone de texte 146"/>
                <wp:cNvGraphicFramePr/>
                <a:graphic xmlns:a="http://schemas.openxmlformats.org/drawingml/2006/main">
                  <a:graphicData uri="http://schemas.microsoft.com/office/word/2010/wordprocessingShape">
                    <wps:wsp>
                      <wps:cNvSpPr txBox="1"/>
                      <wps:spPr>
                        <a:xfrm>
                          <a:off x="0" y="0"/>
                          <a:ext cx="603250" cy="325755"/>
                        </a:xfrm>
                        <a:prstGeom prst="rect">
                          <a:avLst/>
                        </a:prstGeom>
                        <a:noFill/>
                        <a:ln w="6350">
                          <a:noFill/>
                        </a:ln>
                      </wps:spPr>
                      <wps:txbx>
                        <w:txbxContent>
                          <w:p w14:paraId="414DBA89" w14:textId="77777777" w:rsidR="00DC3C12" w:rsidRPr="00B83C8F" w:rsidRDefault="00DC3C12" w:rsidP="00BF773A">
                            <w:pPr>
                              <w:rPr>
                                <w:iCs/>
                              </w:rPr>
                            </w:pPr>
                            <m:oMathPara>
                              <m:oMath>
                                <m:r>
                                  <m:rPr>
                                    <m:sty m:val="p"/>
                                  </m:rPr>
                                  <w:rPr>
                                    <w:rFonts w:ascii="Cambria Math" w:hAnsi="Cambria Math" w:cstheme="majorBidi"/>
                                    <w:sz w:val="24"/>
                                    <w:szCs w:val="24"/>
                                  </w:rPr>
                                  <m:t>V</m:t>
                                </m:r>
                                <m:d>
                                  <m:dPr>
                                    <m:ctrlPr>
                                      <w:rPr>
                                        <w:rFonts w:ascii="Cambria Math" w:hAnsi="Cambria Math" w:cstheme="majorBidi"/>
                                        <w:iCs/>
                                        <w:sz w:val="24"/>
                                        <w:szCs w:val="24"/>
                                      </w:rPr>
                                    </m:ctrlPr>
                                  </m:dPr>
                                  <m:e>
                                    <m:r>
                                      <m:rPr>
                                        <m:sty m:val="p"/>
                                      </m:rPr>
                                      <w:rPr>
                                        <w:rFonts w:ascii="Cambria Math" w:hAnsi="Cambria Math" w:cstheme="majorBidi"/>
                                        <w:sz w:val="24"/>
                                        <w:szCs w:val="24"/>
                                      </w:rPr>
                                      <m:t>z</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9E1C82" id="Zone de texte 146" o:spid="_x0000_s1246" type="#_x0000_t202" style="position:absolute;margin-left:28.15pt;margin-top:7pt;width:47.5pt;height:25.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4GfOwIAAGgEAAAOAAAAZHJzL2Uyb0RvYy54bWysVN9v2jAQfp+0/8Hy+5pAA7SIULFWnSah&#10;thKdKu3NOA5ESnyebUjYX7/PDtCu29O0F+d8d74f33eX2U3X1GyvrKtI53xwkXKmtKSi0pucf3u+&#10;/3TFmfNCF6ImrXJ+UI7fzD9+mLVmqoa0pbpQliGIdtPW5HzrvZkmiZNb1Qh3QUZpGEuyjfC42k1S&#10;WNEielMnwzQdJy3ZwliSyjlo73ojn8f4ZamkfyxLpzyrc47afDxtPNfhTOYzMd1YYbaVPJYh/qGK&#10;RlQaSc+h7oQXbGerP0I1lbTkqPQXkpqEyrKSKvaAbgbpu25WW2FU7AXgOHOGyf2/sPJh/2RZVYC7&#10;NLvKxtfpdcaZFg24+g7GWKGYV51XbJCNA1qtcVM8Whk8891n6vDypHdQBhC60jbhi/YY7MD9cMYa&#10;sZiEcpxeDkewSJggTUajECV5fWys818UNSwIObegMiIs9kvne9eTS8il6b6q60hnrVmLBJcI/5sF&#10;wWuNHKGFvtQg+W7dRQAm5/7WVBzQnqV+XJyR9xWKWArnn4TFfKBuzLx/xFHWhGR0lDjbkv35N33w&#10;B22wctZi3nLufuyEVZzVXzUIvR5kWRjQeMlGkyEu9q1l/daid80tYaQH2C4joxj8fX0SS0vNC1Zj&#10;EbLCJLRE7pz7k3jr+y3Aakm1WEQnjKQRfqlXRobQAbwA8XP3Iqw58hCG4YFOkymm7+jofXvYFztP&#10;ZRW5CkD3qB7xxzhHto+rF/bl7T16vf4g5r8AAAD//wMAUEsDBBQABgAIAAAAIQCrX9u+3wAAAAgB&#10;AAAPAAAAZHJzL2Rvd25yZXYueG1sTI/BTsMwEETvSPyDtUjcqNOWRFWIU1WRKiQEh5ZeuDnxNomw&#10;1yF228DXsz3BcWdGs2+K9eSsOOMYek8K5rMEBFLjTU+tgsP79mEFIkRNRltPqOAbA6zL25tC58Zf&#10;aIfnfWwFl1DItYIuxiGXMjQdOh1mfkBi7+hHpyOfYyvNqC9c7qxcJEkmne6JP3R6wKrD5nN/cgpe&#10;qu2b3tULt/qx1fPrcTN8HT5Spe7vps0TiIhT/AvDFZ/RoWSm2p/IBGEVpNmSk6w/8qSrn85ZqBVk&#10;6RJkWcj/A8pfAAAA//8DAFBLAQItABQABgAIAAAAIQC2gziS/gAAAOEBAAATAAAAAAAAAAAAAAAA&#10;AAAAAABbQ29udGVudF9UeXBlc10ueG1sUEsBAi0AFAAGAAgAAAAhADj9If/WAAAAlAEAAAsAAAAA&#10;AAAAAAAAAAAALwEAAF9yZWxzLy5yZWxzUEsBAi0AFAAGAAgAAAAhAI57gZ87AgAAaAQAAA4AAAAA&#10;AAAAAAAAAAAALgIAAGRycy9lMm9Eb2MueG1sUEsBAi0AFAAGAAgAAAAhAKtf277fAAAACAEAAA8A&#10;AAAAAAAAAAAAAAAAlQQAAGRycy9kb3ducmV2LnhtbFBLBQYAAAAABAAEAPMAAAChBQAAAAA=&#10;" filled="f" stroked="f" strokeweight=".5pt">
                <v:textbox>
                  <w:txbxContent>
                    <w:p w14:paraId="414DBA89" w14:textId="77777777" w:rsidR="00DC3C12" w:rsidRPr="00B83C8F" w:rsidRDefault="00DC3C12" w:rsidP="00BF773A">
                      <w:pPr>
                        <w:rPr>
                          <w:iCs/>
                        </w:rPr>
                      </w:pPr>
                      <m:oMathPara>
                        <m:oMath>
                          <m:r>
                            <m:rPr>
                              <m:sty m:val="p"/>
                            </m:rPr>
                            <w:rPr>
                              <w:rFonts w:ascii="Cambria Math" w:hAnsi="Cambria Math" w:cstheme="majorBidi"/>
                              <w:sz w:val="24"/>
                              <w:szCs w:val="24"/>
                            </w:rPr>
                            <m:t>V</m:t>
                          </m:r>
                          <m:d>
                            <m:dPr>
                              <m:ctrlPr>
                                <w:rPr>
                                  <w:rFonts w:ascii="Cambria Math" w:hAnsi="Cambria Math" w:cstheme="majorBidi"/>
                                  <w:iCs/>
                                  <w:sz w:val="24"/>
                                  <w:szCs w:val="24"/>
                                </w:rPr>
                              </m:ctrlPr>
                            </m:dPr>
                            <m:e>
                              <m:r>
                                <m:rPr>
                                  <m:sty m:val="p"/>
                                </m:rPr>
                                <w:rPr>
                                  <w:rFonts w:ascii="Cambria Math" w:hAnsi="Cambria Math" w:cstheme="majorBidi"/>
                                  <w:sz w:val="24"/>
                                  <w:szCs w:val="24"/>
                                </w:rPr>
                                <m:t>z</m:t>
                              </m:r>
                            </m:e>
                          </m:d>
                        </m:oMath>
                      </m:oMathPara>
                    </w:p>
                  </w:txbxContent>
                </v:textbox>
              </v:shape>
            </w:pict>
          </mc:Fallback>
        </mc:AlternateContent>
      </w:r>
    </w:p>
    <w:p w14:paraId="3AE45ED2" w14:textId="77777777" w:rsidR="00BF773A" w:rsidRPr="007E2C94" w:rsidRDefault="00BF773A" w:rsidP="00BF773A">
      <w:pPr>
        <w:rPr>
          <w:color w:val="000000" w:themeColor="text1"/>
        </w:rPr>
      </w:pPr>
    </w:p>
    <w:p w14:paraId="6616610C" w14:textId="77777777" w:rsidR="00BF773A" w:rsidRPr="007E2C94" w:rsidRDefault="00BF773A" w:rsidP="00BF773A">
      <w:pPr>
        <w:rPr>
          <w:color w:val="000000" w:themeColor="text1"/>
        </w:rPr>
      </w:pPr>
    </w:p>
    <w:p w14:paraId="0396037F" w14:textId="77777777" w:rsidR="00BF773A" w:rsidRPr="007E2C94" w:rsidRDefault="00BF773A" w:rsidP="00BF773A">
      <w:pPr>
        <w:rPr>
          <w:color w:val="000000" w:themeColor="text1"/>
        </w:rPr>
      </w:pPr>
    </w:p>
    <w:p w14:paraId="2D10D576" w14:textId="77777777" w:rsidR="00BF773A" w:rsidRPr="007E2C94" w:rsidRDefault="00BF773A" w:rsidP="00BF773A">
      <w:pPr>
        <w:rPr>
          <w:color w:val="000000" w:themeColor="text1"/>
        </w:rPr>
      </w:pPr>
    </w:p>
    <w:p w14:paraId="79D9DDCA" w14:textId="77777777" w:rsidR="00BF773A" w:rsidRPr="007E2C94" w:rsidRDefault="00BF773A" w:rsidP="00BF773A">
      <w:pPr>
        <w:rPr>
          <w:color w:val="000000" w:themeColor="text1"/>
        </w:rPr>
      </w:pPr>
    </w:p>
    <w:p w14:paraId="361E8AFD" w14:textId="77777777" w:rsidR="00BF773A" w:rsidRPr="007E2C94" w:rsidRDefault="00BF773A" w:rsidP="00BF773A">
      <w:pPr>
        <w:rPr>
          <w:color w:val="000000" w:themeColor="text1"/>
        </w:rPr>
      </w:pPr>
    </w:p>
    <w:p w14:paraId="4CC6E872" w14:textId="77777777" w:rsidR="00BF773A" w:rsidRPr="007E2C94" w:rsidRDefault="00BF773A" w:rsidP="00BF773A">
      <w:pPr>
        <w:rPr>
          <w:color w:val="000000" w:themeColor="text1"/>
        </w:rPr>
      </w:pPr>
    </w:p>
    <w:p w14:paraId="05D043C5" w14:textId="77777777" w:rsidR="00BF773A" w:rsidRPr="007E2C94" w:rsidRDefault="00BF773A" w:rsidP="00BF773A">
      <w:pPr>
        <w:rPr>
          <w:color w:val="000000" w:themeColor="text1"/>
        </w:rPr>
      </w:pPr>
    </w:p>
    <w:p w14:paraId="21C494B1" w14:textId="77777777" w:rsidR="00BF773A" w:rsidRPr="007E2C94" w:rsidRDefault="00BF773A" w:rsidP="00BF773A">
      <w:pPr>
        <w:rPr>
          <w:color w:val="000000" w:themeColor="text1"/>
        </w:rPr>
      </w:pPr>
      <w:r w:rsidRPr="007E2C94">
        <w:rPr>
          <w:noProof/>
          <w:color w:val="000000" w:themeColor="text1"/>
          <w:lang w:eastAsia="fr-FR"/>
        </w:rPr>
        <mc:AlternateContent>
          <mc:Choice Requires="wps">
            <w:drawing>
              <wp:anchor distT="0" distB="0" distL="114300" distR="114300" simplePos="0" relativeHeight="251686912" behindDoc="0" locked="0" layoutInCell="1" allowOverlap="1" wp14:anchorId="661C70C2" wp14:editId="3D225428">
                <wp:simplePos x="0" y="0"/>
                <wp:positionH relativeFrom="margin">
                  <wp:posOffset>2646487</wp:posOffset>
                </wp:positionH>
                <wp:positionV relativeFrom="paragraph">
                  <wp:posOffset>7703</wp:posOffset>
                </wp:positionV>
                <wp:extent cx="492981" cy="325755"/>
                <wp:effectExtent l="0" t="0" r="0" b="0"/>
                <wp:wrapNone/>
                <wp:docPr id="1666205777" name="Zone de texte 146"/>
                <wp:cNvGraphicFramePr/>
                <a:graphic xmlns:a="http://schemas.openxmlformats.org/drawingml/2006/main">
                  <a:graphicData uri="http://schemas.microsoft.com/office/word/2010/wordprocessingShape">
                    <wps:wsp>
                      <wps:cNvSpPr txBox="1"/>
                      <wps:spPr>
                        <a:xfrm>
                          <a:off x="0" y="0"/>
                          <a:ext cx="492981" cy="325755"/>
                        </a:xfrm>
                        <a:prstGeom prst="rect">
                          <a:avLst/>
                        </a:prstGeom>
                        <a:noFill/>
                        <a:ln w="6350">
                          <a:noFill/>
                        </a:ln>
                      </wps:spPr>
                      <wps:txbx>
                        <w:txbxContent>
                          <w:p w14:paraId="5B14618C" w14:textId="77777777" w:rsidR="00DC3C12" w:rsidRPr="00B83C8F" w:rsidRDefault="009A3DBF" w:rsidP="00BF773A">
                            <w:pPr>
                              <w:rPr>
                                <w:iCs/>
                              </w:rPr>
                            </w:pPr>
                            <m:oMathPara>
                              <m:oMath>
                                <m:f>
                                  <m:fPr>
                                    <m:type m:val="lin"/>
                                    <m:ctrlPr>
                                      <w:rPr>
                                        <w:rFonts w:ascii="Cambria Math" w:hAnsi="Cambria Math" w:cstheme="majorBidi"/>
                                        <w:iCs/>
                                        <w:sz w:val="24"/>
                                        <w:szCs w:val="24"/>
                                      </w:rPr>
                                    </m:ctrlPr>
                                  </m:fPr>
                                  <m:num>
                                    <m:r>
                                      <m:rPr>
                                        <m:sty m:val="p"/>
                                      </m:rPr>
                                      <w:rPr>
                                        <w:rFonts w:ascii="Cambria Math" w:hAnsi="Cambria Math" w:cstheme="majorBidi"/>
                                        <w:sz w:val="24"/>
                                        <w:szCs w:val="24"/>
                                      </w:rPr>
                                      <m:t>z</m:t>
                                    </m:r>
                                  </m:num>
                                  <m:den>
                                    <m:r>
                                      <m:rPr>
                                        <m:sty m:val="p"/>
                                      </m:rPr>
                                      <w:rPr>
                                        <w:rFonts w:ascii="Cambria Math" w:hAnsi="Cambria Math" w:cstheme="majorBidi"/>
                                        <w:sz w:val="24"/>
                                        <w:szCs w:val="24"/>
                                      </w:rPr>
                                      <m:t>h</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1C70C2" id="_x0000_s1247" type="#_x0000_t202" style="position:absolute;margin-left:208.4pt;margin-top:.6pt;width:38.8pt;height:25.65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QAfPgIAAGgEAAAOAAAAZHJzL2Uyb0RvYy54bWysVN9v2jAQfp+0/8Hy+0hICZSIULFWTJNQ&#10;W4lWlfZmHJtESnyebUjYX7+zEyjq9jTtxTn7fn/fXRZ3XVOTozC2ApXT8SimRCgORaX2OX19WX+5&#10;pcQ6pgpWgxI5PQlL75afPy1anYkESqgLYQgGUTZrdU5L53QWRZaXomF2BFooVEowDXN4NfuoMKzF&#10;6E0dJXE8jVowhTbAhbX4+tAr6TLEl1Jw9ySlFY7UOcXaXDhNOHf+jJYLlu0N02XFhzLYP1TRsEph&#10;0kuoB+YYOZjqj1BNxQ1YkG7EoYlAyoqL0AN2M44/dLMtmRahFwTH6gtM9v+F5Y/HZ0OqArmbTqdJ&#10;nM5mM0oUa5CrH8gYKQRxonOCjCdTj1arbYZOW41urvsKHXqe3y0+ehA6aRr/xfYI6hH30wVrjEU4&#10;Pk7myfx2TAlH1U2SztLUR4nenbWx7puAhnghpwapDAiz48a63vRs4nMpWFd1HeisFWlzOr1J4+Bw&#10;0WDwWmEO30Jfqpdct+sCANj40N8OihO2Z6AfF6v5usIiNsy6Z2ZwPrAjnHn3hIesAZPBIFFSgvn1&#10;t3dvj7ShlpIW5y2n9ueBGUFJ/V0hofPxZOIHNFwm6SzBi7nW7K416tDcA440AojVBdHbu/osSgPN&#10;G67GymdFFVMcc+fUncV7128BrhYXq1UwwpHUzG3UVnMf2sPqIX7p3pjRAw9+GB7hPJks+0BHb9sT&#10;sjo4kFXgygPdozrgj+Mc2B5Wz+/L9T1Yvf8glr8BAAD//wMAUEsDBBQABgAIAAAAIQCaFLEi4AAA&#10;AAgBAAAPAAAAZHJzL2Rvd25yZXYueG1sTI9BS8NAEIXvgv9hmYI3u2lISo3ZlBIoguihtRdvm+w0&#10;Cc3Oxuy2jf56x5M9Dt/jvW/y9WR7ccHRd44ULOYRCKTamY4aBYeP7eMKhA+ajO4doYJv9LAu7u9y&#10;nRl3pR1e9qERXEI+0wraEIZMSl+3aLWfuwGJ2dGNVgc+x0aaUV+53PYyjqKltLojXmj1gGWL9Wl/&#10;tgpey+273lWxXf305cvbcTN8HT5TpR5m0+YZRMAp/IfhT5/VoWCnyp3JeNErSBZLVg8MYhDMk6ck&#10;AVEpSOMUZJHL2weKXwAAAP//AwBQSwECLQAUAAYACAAAACEAtoM4kv4AAADhAQAAEwAAAAAAAAAA&#10;AAAAAAAAAAAAW0NvbnRlbnRfVHlwZXNdLnhtbFBLAQItABQABgAIAAAAIQA4/SH/1gAAAJQBAAAL&#10;AAAAAAAAAAAAAAAAAC8BAABfcmVscy8ucmVsc1BLAQItABQABgAIAAAAIQC5RQAfPgIAAGgEAAAO&#10;AAAAAAAAAAAAAAAAAC4CAABkcnMvZTJvRG9jLnhtbFBLAQItABQABgAIAAAAIQCaFLEi4AAAAAgB&#10;AAAPAAAAAAAAAAAAAAAAAJgEAABkcnMvZG93bnJldi54bWxQSwUGAAAAAAQABADzAAAApQUAAAAA&#10;" filled="f" stroked="f" strokeweight=".5pt">
                <v:textbox>
                  <w:txbxContent>
                    <w:p w14:paraId="5B14618C" w14:textId="77777777" w:rsidR="00DC3C12" w:rsidRPr="00B83C8F" w:rsidRDefault="00DC3C12" w:rsidP="00BF773A">
                      <w:pPr>
                        <w:rPr>
                          <w:iCs/>
                        </w:rPr>
                      </w:pPr>
                      <m:oMathPara>
                        <m:oMath>
                          <m:f>
                            <m:fPr>
                              <m:type m:val="lin"/>
                              <m:ctrlPr>
                                <w:rPr>
                                  <w:rFonts w:ascii="Cambria Math" w:hAnsi="Cambria Math" w:cstheme="majorBidi"/>
                                  <w:iCs/>
                                  <w:sz w:val="24"/>
                                  <w:szCs w:val="24"/>
                                </w:rPr>
                              </m:ctrlPr>
                            </m:fPr>
                            <m:num>
                              <m:r>
                                <m:rPr>
                                  <m:sty m:val="p"/>
                                </m:rPr>
                                <w:rPr>
                                  <w:rFonts w:ascii="Cambria Math" w:hAnsi="Cambria Math" w:cstheme="majorBidi"/>
                                  <w:sz w:val="24"/>
                                  <w:szCs w:val="24"/>
                                </w:rPr>
                                <m:t>z</m:t>
                              </m:r>
                            </m:num>
                            <m:den>
                              <m:r>
                                <m:rPr>
                                  <m:sty m:val="p"/>
                                </m:rPr>
                                <w:rPr>
                                  <w:rFonts w:ascii="Cambria Math" w:hAnsi="Cambria Math" w:cstheme="majorBidi"/>
                                  <w:sz w:val="24"/>
                                  <w:szCs w:val="24"/>
                                </w:rPr>
                                <m:t>h</m:t>
                              </m:r>
                            </m:den>
                          </m:f>
                        </m:oMath>
                      </m:oMathPara>
                    </w:p>
                  </w:txbxContent>
                </v:textbox>
                <w10:wrap anchorx="margin"/>
              </v:shape>
            </w:pict>
          </mc:Fallback>
        </mc:AlternateContent>
      </w:r>
    </w:p>
    <w:p w14:paraId="0D88FFA7" w14:textId="77777777" w:rsidR="00BF773A" w:rsidRPr="007E2C94" w:rsidRDefault="00BF773A" w:rsidP="00BF773A">
      <w:pPr>
        <w:rPr>
          <w:b/>
          <w:bCs/>
          <w:color w:val="000000" w:themeColor="text1"/>
        </w:rPr>
      </w:pPr>
    </w:p>
    <w:p w14:paraId="5BC469BB" w14:textId="61A9F171" w:rsidR="00BF773A" w:rsidRPr="007E2C94" w:rsidRDefault="00BF773A" w:rsidP="00BF773A">
      <w:pPr>
        <w:pStyle w:val="Lgende"/>
        <w:rPr>
          <w:i w:val="0"/>
          <w:iCs w:val="0"/>
          <w:color w:val="000000" w:themeColor="text1"/>
          <w:sz w:val="24"/>
          <w:szCs w:val="24"/>
        </w:rPr>
      </w:pPr>
      <w:bookmarkStart w:id="181" w:name="_Toc188099307"/>
      <w:bookmarkStart w:id="182" w:name="_Toc188624524"/>
      <w:bookmarkStart w:id="183" w:name="_Toc195644911"/>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1</w:t>
      </w:r>
      <w:r w:rsidRPr="007E2C94">
        <w:rPr>
          <w:b/>
          <w:bCs/>
          <w:i w:val="0"/>
          <w:iCs w:val="0"/>
          <w:color w:val="000000" w:themeColor="text1"/>
          <w:sz w:val="24"/>
          <w:szCs w:val="24"/>
        </w:rPr>
        <w:fldChar w:fldCharType="end"/>
      </w:r>
      <w:r w:rsidRPr="007E2C94">
        <w:rPr>
          <w:i w:val="0"/>
          <w:iCs w:val="0"/>
          <w:color w:val="000000" w:themeColor="text1"/>
          <w:sz w:val="24"/>
          <w:szCs w:val="24"/>
        </w:rPr>
        <w:t>. Variations de la proportion volumique à travers l'épaisseur de la plaque FGM</w:t>
      </w:r>
      <w:bookmarkEnd w:id="181"/>
      <w:bookmarkEnd w:id="182"/>
      <w:bookmarkEnd w:id="183"/>
    </w:p>
    <w:p w14:paraId="19191064" w14:textId="77777777" w:rsidR="00BF773A" w:rsidRPr="007E2C94" w:rsidRDefault="00BF773A" w:rsidP="00BF773A">
      <w:pPr>
        <w:pStyle w:val="Titre4"/>
        <w:spacing w:after="120"/>
        <w:jc w:val="left"/>
        <w:rPr>
          <w:color w:val="000000" w:themeColor="text1"/>
          <w:sz w:val="24"/>
          <w:szCs w:val="24"/>
        </w:rPr>
      </w:pPr>
      <w:r w:rsidRPr="007E2C94">
        <w:rPr>
          <w:color w:val="000000" w:themeColor="text1"/>
          <w:sz w:val="24"/>
          <w:szCs w:val="24"/>
        </w:rPr>
        <w:t>Loi sigmoïde (S-FGM)</w:t>
      </w:r>
    </w:p>
    <w:p w14:paraId="71967D8E" w14:textId="2C5957C8"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orsqu'une seule fonction de loi de puissance FGM est ajoutée au composite multicouche, des concentrations de contraintes apparaissent à l'une des interfaces, où le matériau est continu mais change rapidement. Chung et Ch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pY9sBSL","properties":{"formattedCitation":"[37]","plainCitation":"[37]","noteIndex":0},"citationItems":[{"id":"05EnRE1g/ZASuldkL","uris":["http://zotero.org/users/local/Jac4T2U4/items/XPXZ5NVA"],"itemData":{"id":154,"type":"article-journal","container-title":"International Journal of Solids and Structures","issue":"13","note":"ISBN: 0020-7683\npublisher: Elsevier","page":"3657-3674","title":"Mechanical behavior of functionally graded material plates under transverse load—Part I: Analysis","volume":"43","author":[{"family":"Chi","given":"Shyang-Ho"},{"family":"Chung","given":"Yen-Ling"}],"issued":{"date-parts":[["2006"]]}}}],"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7]</w:t>
      </w:r>
      <w:r w:rsidRPr="007E2C94">
        <w:rPr>
          <w:color w:val="000000" w:themeColor="text1"/>
          <w:sz w:val="24"/>
          <w:szCs w:val="24"/>
        </w:rPr>
        <w:fldChar w:fldCharType="end"/>
      </w:r>
      <w:r w:rsidRPr="007E2C94">
        <w:rPr>
          <w:color w:val="000000" w:themeColor="text1"/>
          <w:sz w:val="24"/>
          <w:szCs w:val="24"/>
        </w:rPr>
        <w:t xml:space="preserve">ont donc développé une autre loi, appelée loi sigmoïde, qui est une combinaison de deux fonctions de loi de puissance, afin d'assurer une distribution régulière des contraintes entre toutes les interfaces. Cette loi est également utilisée pour réduire les facteurs d'intensité de contrainte dans les structures fissurées. Les deux fonctions de loi de puissance sont définies par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31yFL9a","properties":{"formattedCitation":"[38]","plainCitation":"[38]","noteIndex":0},"citationItems":[{"id":"05EnRE1g/PKosFoOy","uris":["http://zotero.org/users/local/Jac4T2U4/items/MWFLRPWG"],"itemData":{"id":155,"type":"article-journal","container-title":"J Mech","issue":"2002","page":"41-53p","title":"Cracking in sigmoid functionally graded coating","volume":"18","author":[{"family":"Chi","given":"S. H."},{"family":"Chung","given":"Y. L."}],"issued":{"date-parts":[["200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8]</w:t>
      </w:r>
      <w:r w:rsidRPr="007E2C94">
        <w:rPr>
          <w:color w:val="000000" w:themeColor="text1"/>
          <w:sz w:val="24"/>
          <w:szCs w:val="24"/>
        </w:rPr>
        <w:fldChar w:fldCharType="end"/>
      </w:r>
      <w:r w:rsidRPr="007E2C94">
        <w:rPr>
          <w:color w:val="000000" w:themeColor="text1"/>
          <w:sz w:val="24"/>
          <w:szCs w:val="24"/>
        </w:rPr>
        <w:t>:</w:t>
      </w:r>
    </w:p>
    <w:p w14:paraId="5964FA5F" w14:textId="10309E44" w:rsidR="007C2904" w:rsidRPr="007E2C94" w:rsidRDefault="00BF773A" w:rsidP="007C2904">
      <w:pPr>
        <w:widowControl/>
        <w:tabs>
          <w:tab w:val="left" w:pos="1402"/>
        </w:tabs>
        <w:autoSpaceDE/>
        <w:autoSpaceDN/>
        <w:spacing w:line="259" w:lineRule="auto"/>
        <w:jc w:val="center"/>
        <w:rPr>
          <w:color w:val="000000" w:themeColor="text1"/>
          <w:kern w:val="2"/>
          <w:sz w:val="24"/>
          <w:szCs w:val="24"/>
          <w14:ligatures w14:val="standardContextual"/>
        </w:rPr>
      </w:pPr>
      <w:r w:rsidRPr="007E2C94">
        <w:rPr>
          <w:color w:val="000000" w:themeColor="text1"/>
          <w:kern w:val="2"/>
          <w:sz w:val="24"/>
          <w:szCs w:val="24"/>
          <w14:ligatures w14:val="standardContextual"/>
        </w:rPr>
        <w:t xml:space="preserve">                          </w:t>
      </w:r>
      <w:r w:rsidR="007C2904" w:rsidRPr="007E2C94">
        <w:rPr>
          <w:color w:val="000000" w:themeColor="text1"/>
          <w:kern w:val="2"/>
          <w:position w:val="-72"/>
          <w:sz w:val="24"/>
          <w:szCs w:val="24"/>
          <w14:ligatures w14:val="standardContextual"/>
        </w:rPr>
        <w:object w:dxaOrig="2220" w:dyaOrig="1560" w14:anchorId="08CDF1FE">
          <v:shape id="_x0000_i1035" type="#_x0000_t75" style="width:108.35pt;height:79.5pt" o:ole="">
            <v:imagedata r:id="rId125" o:title=""/>
          </v:shape>
          <o:OLEObject Type="Embed" ProgID="Equation.DSMT4" ShapeID="_x0000_i1035" DrawAspect="Content" ObjectID="_1811097405" r:id="rId126"/>
        </w:object>
      </w:r>
      <w:r w:rsidR="007C2904"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Pour </w:t>
      </w:r>
      <w:r w:rsidR="007C2904" w:rsidRPr="007E2C94">
        <w:rPr>
          <w:color w:val="000000" w:themeColor="text1"/>
          <w:kern w:val="2"/>
          <w:position w:val="-24"/>
          <w:sz w:val="24"/>
          <w:szCs w:val="24"/>
          <w14:ligatures w14:val="standardContextual"/>
        </w:rPr>
        <w:object w:dxaOrig="940" w:dyaOrig="620" w14:anchorId="1C750864">
          <v:shape id="_x0000_i1036" type="#_x0000_t75" style="width:43.85pt;height:28.8pt" o:ole="">
            <v:imagedata r:id="rId127" o:title=""/>
          </v:shape>
          <o:OLEObject Type="Embed" ProgID="Equation.DSMT4" ShapeID="_x0000_i1036" DrawAspect="Content" ObjectID="_1811097406" r:id="rId128"/>
        </w:object>
      </w:r>
      <w:r w:rsidR="007C2904"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1-6a)    </w:t>
      </w:r>
    </w:p>
    <w:p w14:paraId="15CB92E6" w14:textId="3D8167D7" w:rsidR="00BF773A" w:rsidRPr="007E2C94" w:rsidRDefault="007C2904" w:rsidP="007C2904">
      <w:pPr>
        <w:widowControl/>
        <w:tabs>
          <w:tab w:val="left" w:pos="1402"/>
        </w:tabs>
        <w:autoSpaceDE/>
        <w:autoSpaceDN/>
        <w:spacing w:line="259" w:lineRule="auto"/>
        <w:jc w:val="center"/>
        <w:rPr>
          <w:color w:val="000000" w:themeColor="text1"/>
          <w:kern w:val="2"/>
          <w:sz w:val="24"/>
          <w:szCs w:val="24"/>
          <w14:ligatures w14:val="standardContextual"/>
        </w:rPr>
      </w:pPr>
      <w:r w:rsidRPr="007E2C94">
        <w:rPr>
          <w:color w:val="000000" w:themeColor="text1"/>
        </w:rPr>
        <w:t xml:space="preserve">                             </w:t>
      </w:r>
      <w:r w:rsidRPr="007E2C94">
        <w:rPr>
          <w:color w:val="000000" w:themeColor="text1"/>
          <w:position w:val="-56"/>
        </w:rPr>
        <w:object w:dxaOrig="1900" w:dyaOrig="1280" w14:anchorId="0A191966">
          <v:shape id="_x0000_i1037" type="#_x0000_t75" style="width:93.85pt;height:64.5pt" o:ole="">
            <v:imagedata r:id="rId129" o:title=""/>
          </v:shape>
          <o:OLEObject Type="Embed" ProgID="Equation.DSMT4" ShapeID="_x0000_i1037" DrawAspect="Content" ObjectID="_1811097407" r:id="rId130"/>
        </w:object>
      </w:r>
      <w:r w:rsidRPr="007E2C94">
        <w:rPr>
          <w:color w:val="000000" w:themeColor="text1"/>
        </w:rPr>
        <w:t xml:space="preserve">                           </w:t>
      </w:r>
      <w:r w:rsidR="00BF773A" w:rsidRPr="007E2C94">
        <w:rPr>
          <w:color w:val="000000" w:themeColor="text1"/>
          <w:kern w:val="2"/>
          <w:sz w:val="24"/>
          <w:szCs w:val="24"/>
          <w14:ligatures w14:val="standardContextual"/>
        </w:rPr>
        <w:t xml:space="preserve">Pour   </w:t>
      </w:r>
      <w:r w:rsidRPr="007E2C94">
        <w:rPr>
          <w:color w:val="000000" w:themeColor="text1"/>
          <w:position w:val="-24"/>
        </w:rPr>
        <w:object w:dxaOrig="1100" w:dyaOrig="620" w14:anchorId="774EF7A6">
          <v:shape id="_x0000_i1038" type="#_x0000_t75" style="width:57.6pt;height:28.8pt" o:ole="">
            <v:imagedata r:id="rId131" o:title=""/>
          </v:shape>
          <o:OLEObject Type="Embed" ProgID="Equation.DSMT4" ShapeID="_x0000_i1038" DrawAspect="Content" ObjectID="_1811097408" r:id="rId132"/>
        </w:object>
      </w:r>
      <w:r w:rsidR="00BF773A"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1-6b)</w:t>
      </w:r>
    </w:p>
    <w:p w14:paraId="3DCF448B" w14:textId="77777777" w:rsidR="00BF773A" w:rsidRPr="007E2C94" w:rsidRDefault="00BF773A" w:rsidP="00BF773A">
      <w:pPr>
        <w:widowControl/>
        <w:tabs>
          <w:tab w:val="left" w:pos="1841"/>
        </w:tabs>
        <w:autoSpaceDE/>
        <w:autoSpaceDN/>
        <w:spacing w:line="259" w:lineRule="auto"/>
        <w:rPr>
          <w:color w:val="000000" w:themeColor="text1"/>
          <w:sz w:val="24"/>
          <w:szCs w:val="24"/>
        </w:rPr>
      </w:pPr>
      <w:r w:rsidRPr="007E2C94">
        <w:rPr>
          <w:color w:val="000000" w:themeColor="text1"/>
          <w:sz w:val="24"/>
          <w:szCs w:val="24"/>
        </w:rPr>
        <w:t>En utilisant la règle du mélange, les propriétés effectives du S-FGM peuvent être calculées par :</w:t>
      </w:r>
    </w:p>
    <w:p w14:paraId="347AC661" w14:textId="2F758BE3" w:rsidR="0089251F" w:rsidRPr="007E2C94" w:rsidRDefault="00F71C5B" w:rsidP="00F71C5B">
      <w:pPr>
        <w:widowControl/>
        <w:tabs>
          <w:tab w:val="left" w:pos="1841"/>
        </w:tabs>
        <w:autoSpaceDE/>
        <w:autoSpaceDN/>
        <w:spacing w:line="259" w:lineRule="auto"/>
        <w:jc w:val="center"/>
        <w:rPr>
          <w:color w:val="000000" w:themeColor="text1"/>
          <w:sz w:val="24"/>
          <w:szCs w:val="24"/>
        </w:rPr>
      </w:pPr>
      <w:r w:rsidRPr="007E2C94">
        <w:rPr>
          <w:color w:val="000000" w:themeColor="text1"/>
          <w:sz w:val="24"/>
          <w:szCs w:val="24"/>
        </w:rPr>
        <w:t xml:space="preserve">               </w:t>
      </w:r>
      <w:r w:rsidRPr="007E2C94">
        <w:rPr>
          <w:color w:val="000000" w:themeColor="text1"/>
          <w:position w:val="-14"/>
          <w:sz w:val="24"/>
          <w:szCs w:val="24"/>
        </w:rPr>
        <w:object w:dxaOrig="3140" w:dyaOrig="400" w14:anchorId="48166A6D">
          <v:shape id="_x0000_i1039" type="#_x0000_t75" style="width:158.4pt;height:21.3pt" o:ole="">
            <v:imagedata r:id="rId133" o:title=""/>
          </v:shape>
          <o:OLEObject Type="Embed" ProgID="Equation.DSMT4" ShapeID="_x0000_i1039" DrawAspect="Content" ObjectID="_1811097409" r:id="rId134"/>
        </w:object>
      </w:r>
      <w:r w:rsidR="0089251F"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kern w:val="2"/>
          <w:sz w:val="24"/>
          <w:szCs w:val="24"/>
          <w14:ligatures w14:val="standardContextual"/>
        </w:rPr>
        <w:t xml:space="preserve">Pour   </w:t>
      </w:r>
      <w:r w:rsidRPr="007E2C94">
        <w:rPr>
          <w:color w:val="000000" w:themeColor="text1"/>
          <w:position w:val="-24"/>
        </w:rPr>
        <w:object w:dxaOrig="1100" w:dyaOrig="620" w14:anchorId="3A1A58AA">
          <v:shape id="_x0000_i1040" type="#_x0000_t75" style="width:57.6pt;height:28.8pt" o:ole="">
            <v:imagedata r:id="rId131" o:title=""/>
          </v:shape>
          <o:OLEObject Type="Embed" ProgID="Equation.DSMT4" ShapeID="_x0000_i1040" DrawAspect="Content" ObjectID="_1811097410" r:id="rId135"/>
        </w:object>
      </w:r>
      <w:r w:rsidRPr="007E2C94">
        <w:rPr>
          <w:color w:val="000000" w:themeColor="text1"/>
        </w:rPr>
        <w:t xml:space="preserve">                       </w:t>
      </w:r>
      <w:r w:rsidR="00620E6E" w:rsidRPr="007E2C94">
        <w:rPr>
          <w:color w:val="000000" w:themeColor="text1"/>
        </w:rPr>
        <w:t xml:space="preserve">     </w:t>
      </w:r>
      <w:r w:rsidRPr="007E2C94">
        <w:rPr>
          <w:color w:val="000000" w:themeColor="text1"/>
          <w:kern w:val="2"/>
          <w:sz w:val="24"/>
          <w:szCs w:val="24"/>
          <w14:ligatures w14:val="standardContextual"/>
        </w:rPr>
        <w:t>(1-7a)</w:t>
      </w:r>
    </w:p>
    <w:p w14:paraId="76440C7B" w14:textId="76E24341" w:rsidR="00F71C5B" w:rsidRPr="007E2C94" w:rsidRDefault="00F71C5B" w:rsidP="00F71C5B">
      <w:pPr>
        <w:widowControl/>
        <w:tabs>
          <w:tab w:val="left" w:pos="1841"/>
        </w:tabs>
        <w:autoSpaceDE/>
        <w:autoSpaceDN/>
        <w:spacing w:line="259" w:lineRule="auto"/>
        <w:jc w:val="center"/>
        <w:rPr>
          <w:color w:val="000000" w:themeColor="text1"/>
          <w:sz w:val="24"/>
          <w:szCs w:val="24"/>
        </w:rPr>
      </w:pPr>
      <w:r w:rsidRPr="007E2C94">
        <w:rPr>
          <w:color w:val="000000" w:themeColor="text1"/>
        </w:rPr>
        <w:t xml:space="preserve">              </w:t>
      </w:r>
      <w:r w:rsidRPr="007E2C94">
        <w:rPr>
          <w:color w:val="000000" w:themeColor="text1"/>
          <w:position w:val="-14"/>
        </w:rPr>
        <w:object w:dxaOrig="3200" w:dyaOrig="400" w14:anchorId="2B488B97">
          <v:shape id="_x0000_i1041" type="#_x0000_t75" style="width:158.4pt;height:21.3pt" o:ole="">
            <v:imagedata r:id="rId136" o:title=""/>
          </v:shape>
          <o:OLEObject Type="Embed" ProgID="Equation.DSMT4" ShapeID="_x0000_i1041" DrawAspect="Content" ObjectID="_1811097411" r:id="rId137"/>
        </w:object>
      </w:r>
      <w:r w:rsidRPr="007E2C94">
        <w:rPr>
          <w:color w:val="000000" w:themeColor="text1"/>
          <w:kern w:val="2"/>
          <w:sz w:val="24"/>
          <w:szCs w:val="24"/>
          <w14:ligatures w14:val="standardContextual"/>
        </w:rPr>
        <w:t xml:space="preserve">          Pour </w:t>
      </w:r>
      <w:r w:rsidRPr="007E2C94">
        <w:rPr>
          <w:color w:val="000000" w:themeColor="text1"/>
          <w:kern w:val="2"/>
          <w:position w:val="-24"/>
          <w:sz w:val="24"/>
          <w:szCs w:val="24"/>
          <w14:ligatures w14:val="standardContextual"/>
        </w:rPr>
        <w:object w:dxaOrig="940" w:dyaOrig="620" w14:anchorId="4C870BC2">
          <v:shape id="_x0000_i1042" type="#_x0000_t75" style="width:43.85pt;height:28.8pt" o:ole="">
            <v:imagedata r:id="rId127" o:title=""/>
          </v:shape>
          <o:OLEObject Type="Embed" ProgID="Equation.DSMT4" ShapeID="_x0000_i1042" DrawAspect="Content" ObjectID="_1811097412" r:id="rId138"/>
        </w:object>
      </w:r>
      <w:r w:rsidRPr="007E2C94">
        <w:rPr>
          <w:color w:val="000000" w:themeColor="text1"/>
          <w:kern w:val="2"/>
          <w:sz w:val="24"/>
          <w:szCs w:val="24"/>
          <w14:ligatures w14:val="standardContextual"/>
        </w:rPr>
        <w:t xml:space="preserve">                        </w:t>
      </w:r>
      <w:r w:rsidR="00620E6E"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1-7b)</w:t>
      </w:r>
    </w:p>
    <w:p w14:paraId="5274FC68" w14:textId="6729C414" w:rsidR="00BF773A" w:rsidRPr="007E2C94" w:rsidRDefault="00BF773A" w:rsidP="00F71C5B">
      <w:pPr>
        <w:widowControl/>
        <w:tabs>
          <w:tab w:val="left" w:pos="2016"/>
        </w:tabs>
        <w:autoSpaceDE/>
        <w:autoSpaceDN/>
        <w:spacing w:after="160" w:line="360" w:lineRule="auto"/>
        <w:jc w:val="both"/>
        <w:rPr>
          <w:color w:val="000000" w:themeColor="text1"/>
          <w:sz w:val="24"/>
          <w:szCs w:val="24"/>
        </w:rPr>
      </w:pPr>
      <w:r w:rsidRPr="007E2C94">
        <w:rPr>
          <w:color w:val="000000" w:themeColor="text1"/>
          <w:sz w:val="24"/>
          <w:szCs w:val="24"/>
        </w:rPr>
        <w:t>La figure 1.22 montre la variation de la fraction volumique dans les équations (1-6a) et (1-6b) en fonction de l'épaisseur de la plaque S-FGM.</w:t>
      </w:r>
    </w:p>
    <w:p w14:paraId="6D0406C8" w14:textId="77777777" w:rsidR="00BF773A" w:rsidRPr="007E2C94" w:rsidRDefault="00BF773A" w:rsidP="00BF773A">
      <w:pPr>
        <w:rPr>
          <w:color w:val="000000" w:themeColor="text1"/>
        </w:rPr>
      </w:pPr>
      <w:r w:rsidRPr="007E2C94">
        <w:rPr>
          <w:rFonts w:ascii="Calibri" w:eastAsia="Calibri" w:hAnsi="Calibri" w:cs="Arial"/>
          <w:noProof/>
          <w:color w:val="000000" w:themeColor="text1"/>
          <w:kern w:val="2"/>
          <w:lang w:eastAsia="fr-FR"/>
          <w14:ligatures w14:val="standardContextual"/>
        </w:rPr>
        <w:drawing>
          <wp:anchor distT="0" distB="0" distL="114300" distR="114300" simplePos="0" relativeHeight="251687936" behindDoc="1" locked="0" layoutInCell="1" allowOverlap="1" wp14:anchorId="70E078BF" wp14:editId="69035074">
            <wp:simplePos x="0" y="0"/>
            <wp:positionH relativeFrom="margin">
              <wp:posOffset>833120</wp:posOffset>
            </wp:positionH>
            <wp:positionV relativeFrom="paragraph">
              <wp:posOffset>0</wp:posOffset>
            </wp:positionV>
            <wp:extent cx="4118610" cy="2592070"/>
            <wp:effectExtent l="0" t="0" r="15240" b="17780"/>
            <wp:wrapTight wrapText="bothSides">
              <wp:wrapPolygon edited="0">
                <wp:start x="0" y="0"/>
                <wp:lineTo x="0" y="21589"/>
                <wp:lineTo x="21580" y="21589"/>
                <wp:lineTo x="21580" y="0"/>
                <wp:lineTo x="0" y="0"/>
              </wp:wrapPolygon>
            </wp:wrapTight>
            <wp:docPr id="462268325" name="Graphique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B997666C-E167-2B84-E050-6B1694CA3F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14:sizeRelH relativeFrom="margin">
              <wp14:pctWidth>0</wp14:pctWidth>
            </wp14:sizeRelH>
            <wp14:sizeRelV relativeFrom="margin">
              <wp14:pctHeight>0</wp14:pctHeight>
            </wp14:sizeRelV>
          </wp:anchor>
        </w:drawing>
      </w:r>
    </w:p>
    <w:p w14:paraId="4E85212A" w14:textId="77777777" w:rsidR="00BF773A" w:rsidRPr="007E2C94" w:rsidRDefault="00BF773A" w:rsidP="00BF773A">
      <w:pPr>
        <w:rPr>
          <w:color w:val="000000" w:themeColor="text1"/>
        </w:rPr>
      </w:pPr>
    </w:p>
    <w:p w14:paraId="6456217F" w14:textId="77777777" w:rsidR="00BF773A" w:rsidRPr="007E2C94" w:rsidRDefault="00BF773A" w:rsidP="00BF773A">
      <w:pPr>
        <w:rPr>
          <w:color w:val="000000" w:themeColor="text1"/>
        </w:rPr>
      </w:pPr>
    </w:p>
    <w:p w14:paraId="574FEBCA" w14:textId="77777777" w:rsidR="00BF773A" w:rsidRPr="007E2C94" w:rsidRDefault="00BF773A" w:rsidP="00BF773A">
      <w:pPr>
        <w:rPr>
          <w:color w:val="000000" w:themeColor="text1"/>
        </w:rPr>
      </w:pPr>
    </w:p>
    <w:p w14:paraId="30157861" w14:textId="77777777" w:rsidR="00BF773A" w:rsidRPr="007E2C94" w:rsidRDefault="00BF773A" w:rsidP="00BF773A">
      <w:pPr>
        <w:rPr>
          <w:color w:val="000000" w:themeColor="text1"/>
        </w:rPr>
      </w:pPr>
    </w:p>
    <w:p w14:paraId="42B7EC77" w14:textId="77777777" w:rsidR="00BF773A" w:rsidRPr="007E2C94" w:rsidRDefault="00BF773A" w:rsidP="00BF773A">
      <w:pPr>
        <w:rPr>
          <w:color w:val="000000" w:themeColor="text1"/>
        </w:rPr>
      </w:pPr>
    </w:p>
    <w:p w14:paraId="24F77928" w14:textId="77777777" w:rsidR="00BF773A" w:rsidRPr="007E2C94" w:rsidRDefault="00BF773A" w:rsidP="00BF773A">
      <w:pPr>
        <w:rPr>
          <w:color w:val="000000" w:themeColor="text1"/>
        </w:rPr>
      </w:pPr>
      <w:r w:rsidRPr="007E2C94">
        <w:rPr>
          <w:rFonts w:ascii="Calibri" w:eastAsia="Calibri" w:hAnsi="Calibri" w:cs="Arial"/>
          <w:noProof/>
          <w:color w:val="000000" w:themeColor="text1"/>
          <w:kern w:val="2"/>
          <w:lang w:eastAsia="fr-FR"/>
          <w14:ligatures w14:val="standardContextual"/>
        </w:rPr>
        <mc:AlternateContent>
          <mc:Choice Requires="wps">
            <w:drawing>
              <wp:anchor distT="0" distB="0" distL="114300" distR="114300" simplePos="0" relativeHeight="251688960" behindDoc="0" locked="0" layoutInCell="1" allowOverlap="1" wp14:anchorId="04B01044" wp14:editId="3F326EBF">
                <wp:simplePos x="0" y="0"/>
                <wp:positionH relativeFrom="column">
                  <wp:posOffset>195248</wp:posOffset>
                </wp:positionH>
                <wp:positionV relativeFrom="paragraph">
                  <wp:posOffset>9884</wp:posOffset>
                </wp:positionV>
                <wp:extent cx="603250" cy="325755"/>
                <wp:effectExtent l="0" t="0" r="0" b="0"/>
                <wp:wrapNone/>
                <wp:docPr id="432552512" name="Zone de texte 146"/>
                <wp:cNvGraphicFramePr/>
                <a:graphic xmlns:a="http://schemas.openxmlformats.org/drawingml/2006/main">
                  <a:graphicData uri="http://schemas.microsoft.com/office/word/2010/wordprocessingShape">
                    <wps:wsp>
                      <wps:cNvSpPr txBox="1"/>
                      <wps:spPr>
                        <a:xfrm>
                          <a:off x="0" y="0"/>
                          <a:ext cx="603250" cy="325755"/>
                        </a:xfrm>
                        <a:prstGeom prst="rect">
                          <a:avLst/>
                        </a:prstGeom>
                        <a:noFill/>
                        <a:ln w="6350">
                          <a:noFill/>
                        </a:ln>
                      </wps:spPr>
                      <wps:txbx>
                        <w:txbxContent>
                          <w:p w14:paraId="6ACE82F4" w14:textId="77777777" w:rsidR="00DC3C12" w:rsidRPr="00417116" w:rsidRDefault="00DC3C12" w:rsidP="00BF773A">
                            <w:pPr>
                              <w:rPr>
                                <w:iCs/>
                              </w:rPr>
                            </w:pPr>
                            <m:oMathPara>
                              <m:oMath>
                                <m:r>
                                  <m:rPr>
                                    <m:sty m:val="p"/>
                                  </m:rPr>
                                  <w:rPr>
                                    <w:rFonts w:ascii="Cambria Math" w:hAnsi="Cambria Math"/>
                                    <w:sz w:val="24"/>
                                    <w:szCs w:val="24"/>
                                  </w:rPr>
                                  <m:t>V</m:t>
                                </m:r>
                                <m:d>
                                  <m:dPr>
                                    <m:ctrlPr>
                                      <w:rPr>
                                        <w:rFonts w:ascii="Cambria Math" w:hAnsi="Cambria Math"/>
                                        <w:iCs/>
                                        <w:sz w:val="24"/>
                                        <w:szCs w:val="24"/>
                                      </w:rPr>
                                    </m:ctrlPr>
                                  </m:dPr>
                                  <m:e>
                                    <m:r>
                                      <m:rPr>
                                        <m:sty m:val="p"/>
                                      </m:rPr>
                                      <w:rPr>
                                        <w:rFonts w:ascii="Cambria Math" w:hAnsi="Cambria Math"/>
                                        <w:sz w:val="24"/>
                                        <w:szCs w:val="24"/>
                                      </w:rPr>
                                      <m:t>z</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B01044" id="_x0000_s1248" type="#_x0000_t202" style="position:absolute;margin-left:15.35pt;margin-top:.8pt;width:47.5pt;height:25.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BvxOgIAAGcEAAAOAAAAZHJzL2Uyb0RvYy54bWysVFFv2jAQfp+0/2D5fQRSoC0iVKwV0yTU&#10;VqJTpb0Zx4FIic+zDQn79fvsAGXdnqa9mLPv8t3d990xvWvriu2VdSXpjA96fc6UlpSXepPxby+L&#10;TzecOS90LirSKuMH5fjd7OOHaWMmKqUtVbmyDCDaTRqT8a33ZpIkTm5VLVyPjNJwFmRr4XG1myS3&#10;ogF6XSVpvz9OGrK5sSSVc3h96Jx8FvGLQkn/VBROeVZlHLX5eNp4rsOZzKZisrHCbEt5LEP8QxW1&#10;KDWSnqEehBdsZ8s/oOpSWnJU+J6kOqGiKKWKPaCbQf9dN6utMCr2AnKcOdPk/h+sfNw/W1bmGR9e&#10;paNROhqknGlRQ6rvEIzlinnVesUGw3EgqzFugm9WBl/59jO1EP307vAYOGgLW4dfdMfgB+2HM9XA&#10;YhKP4z7SwSPhgnU9GgWU5O1jY53/oqhmwci4hZKRYLFfOt+FnkJCLk2LsqqimpVmDRJcAf43D8Ar&#10;jRyhha7UYPl23cb+r29OfawpP6A9S920OCMXJYpYCuefhcV4oG6MvH/CUVSEZHS0ONuS/fm39xAP&#10;1eDlrMG4Zdz92AmrOKu+auh5OxgOw3zGy3B0neJiLz3rS4/e1feEiR5guYyMZoj31cksLNWv2Ix5&#10;yAqX0BK5M+5P5r3vlgCbJdV8HoMwkUb4pV4ZGaADeYHil/ZVWHPUIQzDI50GU0zeydHFdrTPd56K&#10;MmoViO5YPfKPaY5qHzcvrMvlPUa9/T/MfgEAAP//AwBQSwMEFAAGAAgAAAAhAIMV1VvdAAAABwEA&#10;AA8AAABkcnMvZG93bnJldi54bWxMjs1OwzAQhO9IvIO1SNyoQ1BKCXGqKlKFhODQ0gu3TbxNIux1&#10;iN028PS4p3KcH818xXKyRhxp9L1jBfezBARx43TPrYLdx/puAcIHZI3GMSn4IQ/L8vqqwFy7E2/o&#10;uA2tiCPsc1TQhTDkUvqmI4t+5gbimO3daDFEObZSj3iK49bINEnm0mLP8aHDgaqOmq/twSp4rdbv&#10;uKlTu/g11cvbfjV87z4zpW5vptUziEBTuJThjB/RoYxMtTuw9sIoeEgeYzP6cxDnOM2irhVk6RPI&#10;spD/+cs/AAAA//8DAFBLAQItABQABgAIAAAAIQC2gziS/gAAAOEBAAATAAAAAAAAAAAAAAAAAAAA&#10;AABbQ29udGVudF9UeXBlc10ueG1sUEsBAi0AFAAGAAgAAAAhADj9If/WAAAAlAEAAAsAAAAAAAAA&#10;AAAAAAAALwEAAF9yZWxzLy5yZWxzUEsBAi0AFAAGAAgAAAAhAFm8G/E6AgAAZwQAAA4AAAAAAAAA&#10;AAAAAAAALgIAAGRycy9lMm9Eb2MueG1sUEsBAi0AFAAGAAgAAAAhAIMV1VvdAAAABwEAAA8AAAAA&#10;AAAAAAAAAAAAlAQAAGRycy9kb3ducmV2LnhtbFBLBQYAAAAABAAEAPMAAACeBQAAAAA=&#10;" filled="f" stroked="f" strokeweight=".5pt">
                <v:textbox>
                  <w:txbxContent>
                    <w:p w14:paraId="6ACE82F4" w14:textId="77777777" w:rsidR="00DC3C12" w:rsidRPr="00417116" w:rsidRDefault="00DC3C12" w:rsidP="00BF773A">
                      <w:pPr>
                        <w:rPr>
                          <w:iCs/>
                        </w:rPr>
                      </w:pPr>
                      <m:oMathPara>
                        <m:oMath>
                          <m:r>
                            <m:rPr>
                              <m:sty m:val="p"/>
                            </m:rPr>
                            <w:rPr>
                              <w:rFonts w:ascii="Cambria Math" w:hAnsi="Cambria Math"/>
                              <w:sz w:val="24"/>
                              <w:szCs w:val="24"/>
                            </w:rPr>
                            <m:t>V</m:t>
                          </m:r>
                          <m:d>
                            <m:dPr>
                              <m:ctrlPr>
                                <w:rPr>
                                  <w:rFonts w:ascii="Cambria Math" w:hAnsi="Cambria Math"/>
                                  <w:iCs/>
                                  <w:sz w:val="24"/>
                                  <w:szCs w:val="24"/>
                                </w:rPr>
                              </m:ctrlPr>
                            </m:dPr>
                            <m:e>
                              <m:r>
                                <m:rPr>
                                  <m:sty m:val="p"/>
                                </m:rPr>
                                <w:rPr>
                                  <w:rFonts w:ascii="Cambria Math" w:hAnsi="Cambria Math"/>
                                  <w:sz w:val="24"/>
                                  <w:szCs w:val="24"/>
                                </w:rPr>
                                <m:t>z</m:t>
                              </m:r>
                            </m:e>
                          </m:d>
                        </m:oMath>
                      </m:oMathPara>
                    </w:p>
                  </w:txbxContent>
                </v:textbox>
              </v:shape>
            </w:pict>
          </mc:Fallback>
        </mc:AlternateContent>
      </w:r>
    </w:p>
    <w:p w14:paraId="44EFCAE6" w14:textId="77777777" w:rsidR="00BF773A" w:rsidRPr="007E2C94" w:rsidRDefault="00BF773A" w:rsidP="00BF773A">
      <w:pPr>
        <w:rPr>
          <w:color w:val="000000" w:themeColor="text1"/>
        </w:rPr>
      </w:pPr>
    </w:p>
    <w:p w14:paraId="3E47AB74" w14:textId="77777777" w:rsidR="00BF773A" w:rsidRPr="007E2C94" w:rsidRDefault="00BF773A" w:rsidP="00BF773A">
      <w:pPr>
        <w:rPr>
          <w:color w:val="000000" w:themeColor="text1"/>
        </w:rPr>
      </w:pPr>
    </w:p>
    <w:p w14:paraId="5E894912" w14:textId="77777777" w:rsidR="00BF773A" w:rsidRPr="007E2C94" w:rsidRDefault="00BF773A" w:rsidP="00BF773A">
      <w:pPr>
        <w:rPr>
          <w:color w:val="000000" w:themeColor="text1"/>
        </w:rPr>
      </w:pPr>
    </w:p>
    <w:p w14:paraId="53C51FC3" w14:textId="77777777" w:rsidR="00BF773A" w:rsidRPr="007E2C94" w:rsidRDefault="00BF773A" w:rsidP="00BF773A">
      <w:pPr>
        <w:rPr>
          <w:color w:val="000000" w:themeColor="text1"/>
        </w:rPr>
      </w:pPr>
    </w:p>
    <w:p w14:paraId="4C606F14" w14:textId="77777777" w:rsidR="00BF773A" w:rsidRPr="007E2C94" w:rsidRDefault="00BF773A" w:rsidP="00BF773A">
      <w:pPr>
        <w:rPr>
          <w:color w:val="000000" w:themeColor="text1"/>
        </w:rPr>
      </w:pPr>
    </w:p>
    <w:p w14:paraId="2A923A0B" w14:textId="77777777" w:rsidR="00BF773A" w:rsidRPr="007E2C94" w:rsidRDefault="00BF773A" w:rsidP="00BF773A">
      <w:pPr>
        <w:rPr>
          <w:color w:val="000000" w:themeColor="text1"/>
        </w:rPr>
      </w:pPr>
    </w:p>
    <w:p w14:paraId="46C9816D" w14:textId="77777777" w:rsidR="00BF773A" w:rsidRPr="007E2C94" w:rsidRDefault="00BF773A" w:rsidP="00BF773A">
      <w:pPr>
        <w:rPr>
          <w:color w:val="000000" w:themeColor="text1"/>
        </w:rPr>
      </w:pPr>
    </w:p>
    <w:p w14:paraId="3B770CBD" w14:textId="77777777" w:rsidR="00BF773A" w:rsidRPr="007E2C94" w:rsidRDefault="00BF773A" w:rsidP="00BF773A">
      <w:pPr>
        <w:rPr>
          <w:color w:val="000000" w:themeColor="text1"/>
        </w:rPr>
      </w:pPr>
    </w:p>
    <w:p w14:paraId="613075D7" w14:textId="77777777" w:rsidR="00BF773A" w:rsidRPr="007E2C94" w:rsidRDefault="00BF773A" w:rsidP="00BF773A">
      <w:pPr>
        <w:rPr>
          <w:color w:val="000000" w:themeColor="text1"/>
        </w:rPr>
      </w:pPr>
    </w:p>
    <w:p w14:paraId="1B25A860" w14:textId="77777777" w:rsidR="00BF773A" w:rsidRPr="007E2C94" w:rsidRDefault="00BF773A" w:rsidP="00BF773A">
      <w:pPr>
        <w:rPr>
          <w:color w:val="000000" w:themeColor="text1"/>
        </w:rPr>
      </w:pPr>
      <w:r w:rsidRPr="007E2C94">
        <w:rPr>
          <w:rFonts w:ascii="Calibri" w:eastAsia="Calibri" w:hAnsi="Calibri" w:cs="Arial"/>
          <w:noProof/>
          <w:color w:val="000000" w:themeColor="text1"/>
          <w:kern w:val="2"/>
          <w:lang w:eastAsia="fr-FR"/>
          <w14:ligatures w14:val="standardContextual"/>
        </w:rPr>
        <mc:AlternateContent>
          <mc:Choice Requires="wps">
            <w:drawing>
              <wp:anchor distT="0" distB="0" distL="114300" distR="114300" simplePos="0" relativeHeight="251689984" behindDoc="0" locked="0" layoutInCell="1" allowOverlap="1" wp14:anchorId="720F9CF7" wp14:editId="0CCF71DA">
                <wp:simplePos x="0" y="0"/>
                <wp:positionH relativeFrom="margin">
                  <wp:posOffset>2582876</wp:posOffset>
                </wp:positionH>
                <wp:positionV relativeFrom="paragraph">
                  <wp:posOffset>4445</wp:posOffset>
                </wp:positionV>
                <wp:extent cx="603250" cy="262393"/>
                <wp:effectExtent l="0" t="0" r="0" b="4445"/>
                <wp:wrapNone/>
                <wp:docPr id="432552513" name="Zone de texte 146"/>
                <wp:cNvGraphicFramePr/>
                <a:graphic xmlns:a="http://schemas.openxmlformats.org/drawingml/2006/main">
                  <a:graphicData uri="http://schemas.microsoft.com/office/word/2010/wordprocessingShape">
                    <wps:wsp>
                      <wps:cNvSpPr txBox="1"/>
                      <wps:spPr>
                        <a:xfrm>
                          <a:off x="0" y="0"/>
                          <a:ext cx="603250" cy="262393"/>
                        </a:xfrm>
                        <a:prstGeom prst="rect">
                          <a:avLst/>
                        </a:prstGeom>
                        <a:noFill/>
                        <a:ln w="6350">
                          <a:noFill/>
                        </a:ln>
                      </wps:spPr>
                      <wps:txbx>
                        <w:txbxContent>
                          <w:p w14:paraId="2631234A" w14:textId="77777777" w:rsidR="00DC3C12" w:rsidRPr="00417116" w:rsidRDefault="009A3DBF" w:rsidP="00BF773A">
                            <w:pPr>
                              <w:rPr>
                                <w:iCs/>
                              </w:rPr>
                            </w:pPr>
                            <m:oMathPara>
                              <m:oMath>
                                <m:f>
                                  <m:fPr>
                                    <m:type m:val="lin"/>
                                    <m:ctrlPr>
                                      <w:rPr>
                                        <w:rFonts w:ascii="Cambria Math" w:hAnsi="Cambria Math"/>
                                        <w:iCs/>
                                        <w:sz w:val="24"/>
                                        <w:szCs w:val="24"/>
                                      </w:rPr>
                                    </m:ctrlPr>
                                  </m:fPr>
                                  <m:num>
                                    <m:r>
                                      <m:rPr>
                                        <m:sty m:val="p"/>
                                      </m:rPr>
                                      <w:rPr>
                                        <w:rFonts w:ascii="Cambria Math" w:hAnsi="Cambria Math"/>
                                        <w:sz w:val="24"/>
                                        <w:szCs w:val="24"/>
                                      </w:rPr>
                                      <m:t>z</m:t>
                                    </m:r>
                                  </m:num>
                                  <m:den>
                                    <m:r>
                                      <m:rPr>
                                        <m:sty m:val="p"/>
                                      </m:rPr>
                                      <w:rPr>
                                        <w:rFonts w:ascii="Cambria Math" w:hAnsi="Cambria Math"/>
                                        <w:sz w:val="24"/>
                                        <w:szCs w:val="24"/>
                                      </w:rPr>
                                      <m:t>h</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0F9CF7" id="_x0000_s1249" type="#_x0000_t202" style="position:absolute;margin-left:203.4pt;margin-top:.35pt;width:47.5pt;height:20.6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trUPAIAAGcEAAAOAAAAZHJzL2Uyb0RvYy54bWysVE1v2zAMvQ/YfxB0X5w4H22MOEXWIsOA&#10;oC2QDgV2U2QpNiCLmqTEzn79KDlOs26nYReFEulH8j0yi7u2VuQorKtA53Q0GFIiNIei0vucfntZ&#10;f7qlxHmmC6ZAi5yehKN3y48fFo3JRAolqEJYgiDaZY3Jaem9yZLE8VLUzA3ACI1OCbZmHq92nxSW&#10;NYheqyQdDmdJA7YwFrhwDl8fOiddRnwpBfdPUjrhicop1ubjaeO5C2eyXLBsb5kpK34ug/1DFTWr&#10;NCa9QD0wz8jBVn9A1RW34ED6AYc6ASkrLmIP2M1o+K6bbcmMiL0gOc5caHL/D5Y/Hp8tqYqcTsbp&#10;dJpOR2NKNKtRqu8oGCkE8aL1gowms0BWY1yG32wNfuXbz9Ci6P27w8fAQSttHX6xO4J+pP10oRqx&#10;CMfH2RDToYejK52l4/k4oCRvHxvr/BcBNQlGTi0qGQlmx43zXWgfEnJpWFdKRTWVJg0mGCP8bx4E&#10;VxpzhBa6UoPl210b+7+Z933soDhhexa6aXGGryssYsOcf2YWxwPrxpH3T3hIBZgMzhYlJdiff3sP&#10;8agaeilpcNxy6n4cmBWUqK8a9ZyPJpMwn/Eymd6keLHXnt21Rx/qe8CJHuFyGR7NEO9Vb0oL9Stu&#10;xipkRRfTHHPn1Pfmve+WADeLi9UqBuFEGuY3emt4gA7kBYpf2ldmzVmHMAyP0A8my97J0cV2tK8O&#10;HmQVtQpEd6ye+cdpjmqfNy+sy/U9Rr39Pyx/AQAA//8DAFBLAwQUAAYACAAAACEAtOeUSd0AAAAH&#10;AQAADwAAAGRycy9kb3ducmV2LnhtbEyOzU7DMBCE70i8g7VI3KjdiJYqxKmqSBUSgkNLL9w2sZtE&#10;2OsQu23g6VlOcJwfzXzFevJOnO0Y+0Aa5jMFwlITTE+thsPb9m4FIiYkgy6Q1fBlI6zL66sCcxMu&#10;tLPnfWoFj1DMUUOX0pBLGZvOeoyzMFji7BhGj4nl2Eoz4oXHvZOZUkvpsSd+6HCwVWebj/3Ja3iu&#10;tq+4qzO/+nbV08txM3we3hda395Mm0cQyU7prwy/+IwOJTPV4UQmCqfhXi0ZPWl4AMHxQs1Z1uxn&#10;CmRZyP/85Q8AAAD//wMAUEsBAi0AFAAGAAgAAAAhALaDOJL+AAAA4QEAABMAAAAAAAAAAAAAAAAA&#10;AAAAAFtDb250ZW50X1R5cGVzXS54bWxQSwECLQAUAAYACAAAACEAOP0h/9YAAACUAQAACwAAAAAA&#10;AAAAAAAAAAAvAQAAX3JlbHMvLnJlbHNQSwECLQAUAAYACAAAACEANyLa1DwCAABnBAAADgAAAAAA&#10;AAAAAAAAAAAuAgAAZHJzL2Uyb0RvYy54bWxQSwECLQAUAAYACAAAACEAtOeUSd0AAAAHAQAADwAA&#10;AAAAAAAAAAAAAACWBAAAZHJzL2Rvd25yZXYueG1sUEsFBgAAAAAEAAQA8wAAAKAFAAAAAA==&#10;" filled="f" stroked="f" strokeweight=".5pt">
                <v:textbox>
                  <w:txbxContent>
                    <w:p w14:paraId="2631234A" w14:textId="77777777" w:rsidR="00DC3C12" w:rsidRPr="00417116" w:rsidRDefault="00DC3C12" w:rsidP="00BF773A">
                      <w:pPr>
                        <w:rPr>
                          <w:iCs/>
                        </w:rPr>
                      </w:pPr>
                      <m:oMathPara>
                        <m:oMath>
                          <m:f>
                            <m:fPr>
                              <m:type m:val="lin"/>
                              <m:ctrlPr>
                                <w:rPr>
                                  <w:rFonts w:ascii="Cambria Math" w:hAnsi="Cambria Math"/>
                                  <w:iCs/>
                                  <w:sz w:val="24"/>
                                  <w:szCs w:val="24"/>
                                </w:rPr>
                              </m:ctrlPr>
                            </m:fPr>
                            <m:num>
                              <m:r>
                                <m:rPr>
                                  <m:sty m:val="p"/>
                                </m:rPr>
                                <w:rPr>
                                  <w:rFonts w:ascii="Cambria Math" w:hAnsi="Cambria Math"/>
                                  <w:sz w:val="24"/>
                                  <w:szCs w:val="24"/>
                                </w:rPr>
                                <m:t>z</m:t>
                              </m:r>
                            </m:num>
                            <m:den>
                              <m:r>
                                <m:rPr>
                                  <m:sty m:val="p"/>
                                </m:rPr>
                                <w:rPr>
                                  <w:rFonts w:ascii="Cambria Math" w:hAnsi="Cambria Math"/>
                                  <w:sz w:val="24"/>
                                  <w:szCs w:val="24"/>
                                </w:rPr>
                                <m:t>h</m:t>
                              </m:r>
                            </m:den>
                          </m:f>
                        </m:oMath>
                      </m:oMathPara>
                    </w:p>
                  </w:txbxContent>
                </v:textbox>
                <w10:wrap anchorx="margin"/>
              </v:shape>
            </w:pict>
          </mc:Fallback>
        </mc:AlternateContent>
      </w:r>
    </w:p>
    <w:p w14:paraId="0EB93A9A" w14:textId="77777777" w:rsidR="00BF773A" w:rsidRPr="007E2C94" w:rsidRDefault="00BF773A" w:rsidP="00BF773A">
      <w:pPr>
        <w:rPr>
          <w:color w:val="000000" w:themeColor="text1"/>
        </w:rPr>
      </w:pPr>
    </w:p>
    <w:p w14:paraId="7309E39C" w14:textId="21C9DA89" w:rsidR="00BF773A" w:rsidRPr="007E2C94" w:rsidRDefault="00BF773A" w:rsidP="00BF773A">
      <w:pPr>
        <w:pStyle w:val="Lgende"/>
        <w:spacing w:after="0"/>
        <w:rPr>
          <w:i w:val="0"/>
          <w:iCs w:val="0"/>
          <w:color w:val="000000" w:themeColor="text1"/>
          <w:sz w:val="24"/>
          <w:szCs w:val="24"/>
        </w:rPr>
      </w:pPr>
      <w:bookmarkStart w:id="184" w:name="_Toc188099308"/>
      <w:bookmarkStart w:id="185" w:name="_Toc188624525"/>
      <w:bookmarkStart w:id="186" w:name="_Toc195644912"/>
      <w:r w:rsidRPr="007E2C94">
        <w:rPr>
          <w:b/>
          <w:bCs/>
          <w:i w:val="0"/>
          <w:iCs w:val="0"/>
          <w:color w:val="000000" w:themeColor="text1"/>
          <w:sz w:val="24"/>
          <w:szCs w:val="24"/>
        </w:rPr>
        <w:t>Figure 1.</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Variation de la fraction volumique à travers l’épaisseur de la plaque S-FGM.</w:t>
      </w:r>
      <w:bookmarkEnd w:id="184"/>
      <w:bookmarkEnd w:id="185"/>
      <w:bookmarkEnd w:id="186"/>
    </w:p>
    <w:p w14:paraId="5D6DC451" w14:textId="77777777" w:rsidR="00BF773A" w:rsidRPr="007E2C94" w:rsidRDefault="00BF773A" w:rsidP="00BF773A">
      <w:pPr>
        <w:rPr>
          <w:color w:val="000000" w:themeColor="text1"/>
        </w:rPr>
      </w:pPr>
    </w:p>
    <w:p w14:paraId="57113FF3" w14:textId="77777777" w:rsidR="00BF773A" w:rsidRPr="007E2C94" w:rsidRDefault="00BF773A" w:rsidP="00BF773A">
      <w:pPr>
        <w:pStyle w:val="Titre4"/>
        <w:spacing w:after="120"/>
        <w:jc w:val="left"/>
        <w:rPr>
          <w:iCs/>
          <w:color w:val="000000" w:themeColor="text1"/>
          <w:kern w:val="2"/>
          <w:sz w:val="24"/>
          <w:szCs w:val="28"/>
          <w14:ligatures w14:val="standardContextual"/>
        </w:rPr>
      </w:pPr>
      <w:r w:rsidRPr="007E2C94">
        <w:rPr>
          <w:iCs/>
          <w:color w:val="000000" w:themeColor="text1"/>
          <w:kern w:val="2"/>
          <w:sz w:val="24"/>
          <w:szCs w:val="28"/>
          <w14:ligatures w14:val="standardContextual"/>
        </w:rPr>
        <w:t>Loi exponentielle (E-FGM)</w:t>
      </w:r>
    </w:p>
    <w:p w14:paraId="4BCF3607" w14:textId="6635EDEA"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a loi exponentielle est généralement utilisée pour traiter les problèmes liés au mécanisme de fracture des FGM. Elle est donnée par Kim et Paulino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7i0pywSd","properties":{"formattedCitation":"[39]","plainCitation":"[39]","noteIndex":0},"citationItems":[{"id":"05EnRE1g/Xy2LrgJV","uris":["http://zotero.org/users/local/Jac4T2U4/items/XGFDEGMA"],"itemData":{"id":156,"type":"article-journal","container-title":"International Journal for Numerical Methods in Engineering","issue":"8","note":"ISBN: 0029-5981\npublisher: Wiley Online Library","page":"1903-1935","title":"Finite element evaluation of mixed mode stress intensity factors in functionally graded materials","volume":"53","author":[{"family":"Kim","given":"Jeong-Ho"},{"family":"Paulino","given":"Glaucio H."}],"issued":{"date-parts":[["200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39]</w:t>
      </w:r>
      <w:r w:rsidRPr="007E2C94">
        <w:rPr>
          <w:color w:val="000000" w:themeColor="text1"/>
          <w:sz w:val="24"/>
          <w:szCs w:val="24"/>
        </w:rPr>
        <w:fldChar w:fldCharType="end"/>
      </w:r>
      <w:r w:rsidRPr="007E2C94">
        <w:rPr>
          <w:color w:val="000000" w:themeColor="text1"/>
          <w:sz w:val="24"/>
          <w:szCs w:val="24"/>
        </w:rPr>
        <w:t>. La distribution des propriétés des plaques FG à travers l'épaisseur selon la loi exponentielle est la suivante :</w:t>
      </w:r>
    </w:p>
    <w:p w14:paraId="675881D5" w14:textId="77777777" w:rsidR="00BF773A" w:rsidRPr="007E2C94" w:rsidRDefault="00BF773A" w:rsidP="00BF773A">
      <w:pPr>
        <w:widowControl/>
        <w:autoSpaceDE/>
        <w:autoSpaceDN/>
        <w:spacing w:before="120" w:after="160" w:line="259" w:lineRule="auto"/>
        <w:ind w:left="454"/>
        <w:jc w:val="center"/>
        <w:rPr>
          <w:rFonts w:eastAsia="Calibri"/>
          <w:color w:val="000000" w:themeColor="text1"/>
          <w:kern w:val="2"/>
          <w:sz w:val="24"/>
          <w:szCs w:val="24"/>
          <w14:ligatures w14:val="standardContextual"/>
        </w:rPr>
      </w:pPr>
      <w:r w:rsidRPr="007E2C94">
        <w:rPr>
          <w:color w:val="000000" w:themeColor="text1"/>
          <w:kern w:val="2"/>
          <w:sz w:val="24"/>
          <w:szCs w:val="24"/>
          <w14:ligatures w14:val="standardContextual"/>
        </w:rPr>
        <w:t xml:space="preserve">                          </w:t>
      </w:r>
      <m:oMath>
        <m:r>
          <w:rPr>
            <w:rFonts w:ascii="Cambria Math" w:eastAsia="Calibri" w:hAnsi="Cambria Math"/>
            <w:color w:val="000000" w:themeColor="text1"/>
            <w:kern w:val="2"/>
            <w:sz w:val="24"/>
            <w:szCs w:val="24"/>
            <w14:ligatures w14:val="standardContextual"/>
          </w:rPr>
          <m:t>P</m:t>
        </m:r>
        <m:d>
          <m:dPr>
            <m:ctrlPr>
              <w:rPr>
                <w:rFonts w:ascii="Cambria Math" w:eastAsia="Calibri" w:hAnsi="Cambria Math"/>
                <w:i/>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z</m:t>
            </m:r>
          </m:e>
        </m:d>
        <m:r>
          <w:rPr>
            <w:rFonts w:ascii="Cambria Math" w:eastAsia="Calibri" w:hAnsi="Cambria Math"/>
            <w:color w:val="000000" w:themeColor="text1"/>
            <w:kern w:val="2"/>
            <w:sz w:val="24"/>
            <w:szCs w:val="24"/>
            <w14:ligatures w14:val="standardContextual"/>
          </w:rPr>
          <m:t>=</m:t>
        </m:r>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P</m:t>
            </m:r>
          </m:e>
          <m:sub>
            <m:r>
              <w:rPr>
                <w:rFonts w:ascii="Cambria Math" w:eastAsia="Calibri" w:hAnsi="Cambria Math"/>
                <w:color w:val="000000" w:themeColor="text1"/>
                <w:kern w:val="2"/>
                <w:sz w:val="24"/>
                <w:szCs w:val="24"/>
                <w14:ligatures w14:val="standardContextual"/>
              </w:rPr>
              <m:t>2</m:t>
            </m:r>
          </m:sub>
        </m:sSub>
        <m:sSup>
          <m:sSupPr>
            <m:ctrlPr>
              <w:rPr>
                <w:rFonts w:ascii="Cambria Math" w:eastAsia="Calibri" w:hAnsi="Cambria Math"/>
                <w:i/>
                <w:color w:val="000000" w:themeColor="text1"/>
                <w:kern w:val="2"/>
                <w:sz w:val="24"/>
                <w:szCs w:val="24"/>
                <w14:ligatures w14:val="standardContextual"/>
              </w:rPr>
            </m:ctrlPr>
          </m:sSupPr>
          <m:e>
            <m:r>
              <w:rPr>
                <w:rFonts w:ascii="Cambria Math" w:eastAsia="Calibri" w:hAnsi="Cambria Math"/>
                <w:color w:val="000000" w:themeColor="text1"/>
                <w:kern w:val="2"/>
                <w:sz w:val="24"/>
                <w:szCs w:val="24"/>
                <w14:ligatures w14:val="standardContextual"/>
              </w:rPr>
              <m:t>e</m:t>
            </m:r>
          </m:e>
          <m:sup>
            <m:f>
              <m:fPr>
                <m:ctrlPr>
                  <w:rPr>
                    <w:rFonts w:ascii="Cambria Math" w:eastAsia="Calibri" w:hAnsi="Cambria Math"/>
                    <w:i/>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1</m:t>
                </m:r>
              </m:num>
              <m:den>
                <m:r>
                  <w:rPr>
                    <w:rFonts w:ascii="Cambria Math" w:eastAsia="Calibri" w:hAnsi="Cambria Math"/>
                    <w:color w:val="000000" w:themeColor="text1"/>
                    <w:kern w:val="2"/>
                    <w:sz w:val="24"/>
                    <w:szCs w:val="24"/>
                    <w14:ligatures w14:val="standardContextual"/>
                  </w:rPr>
                  <m:t>h</m:t>
                </m:r>
              </m:den>
            </m:f>
            <m:d>
              <m:dPr>
                <m:ctrlPr>
                  <w:rPr>
                    <w:rFonts w:ascii="Cambria Math" w:eastAsia="Calibri" w:hAnsi="Cambria Math"/>
                    <w:i/>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ln</m:t>
                </m:r>
                <m:f>
                  <m:fPr>
                    <m:ctrlPr>
                      <w:rPr>
                        <w:rFonts w:ascii="Cambria Math" w:eastAsia="Calibri" w:hAnsi="Cambria Math"/>
                        <w:i/>
                        <w:color w:val="000000" w:themeColor="text1"/>
                        <w:kern w:val="2"/>
                        <w:sz w:val="24"/>
                        <w:szCs w:val="24"/>
                        <w14:ligatures w14:val="standardContextual"/>
                      </w:rPr>
                    </m:ctrlPr>
                  </m:fPr>
                  <m:num>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P</m:t>
                        </m:r>
                      </m:e>
                      <m:sub>
                        <m:r>
                          <w:rPr>
                            <w:rFonts w:ascii="Cambria Math" w:eastAsia="Calibri" w:hAnsi="Cambria Math"/>
                            <w:color w:val="000000" w:themeColor="text1"/>
                            <w:kern w:val="2"/>
                            <w:sz w:val="24"/>
                            <w:szCs w:val="24"/>
                            <w14:ligatures w14:val="standardContextual"/>
                          </w:rPr>
                          <m:t>1</m:t>
                        </m:r>
                      </m:sub>
                    </m:sSub>
                  </m:num>
                  <m:den>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P</m:t>
                        </m:r>
                      </m:e>
                      <m:sub>
                        <m:r>
                          <w:rPr>
                            <w:rFonts w:ascii="Cambria Math" w:eastAsia="Calibri" w:hAnsi="Cambria Math"/>
                            <w:color w:val="000000" w:themeColor="text1"/>
                            <w:kern w:val="2"/>
                            <w:sz w:val="24"/>
                            <w:szCs w:val="24"/>
                            <w14:ligatures w14:val="standardContextual"/>
                          </w:rPr>
                          <m:t>2</m:t>
                        </m:r>
                      </m:sub>
                    </m:sSub>
                  </m:den>
                </m:f>
              </m:e>
            </m:d>
            <m:d>
              <m:dPr>
                <m:ctrlPr>
                  <w:rPr>
                    <w:rFonts w:ascii="Cambria Math" w:eastAsia="Calibri" w:hAnsi="Cambria Math"/>
                    <w:i/>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z+</m:t>
                </m:r>
                <m:f>
                  <m:fPr>
                    <m:ctrlPr>
                      <w:rPr>
                        <w:rFonts w:ascii="Cambria Math" w:eastAsia="Calibri" w:hAnsi="Cambria Math"/>
                        <w:i/>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h</m:t>
                    </m:r>
                  </m:num>
                  <m:den>
                    <m:r>
                      <w:rPr>
                        <w:rFonts w:ascii="Cambria Math" w:eastAsia="Calibri" w:hAnsi="Cambria Math"/>
                        <w:color w:val="000000" w:themeColor="text1"/>
                        <w:kern w:val="2"/>
                        <w:sz w:val="24"/>
                        <w:szCs w:val="24"/>
                        <w14:ligatures w14:val="standardContextual"/>
                      </w:rPr>
                      <m:t>2</m:t>
                    </m:r>
                  </m:den>
                </m:f>
              </m:e>
            </m:d>
          </m:sup>
        </m:sSup>
      </m:oMath>
      <w:r w:rsidRPr="007E2C94">
        <w:rPr>
          <w:color w:val="000000" w:themeColor="text1"/>
          <w:kern w:val="2"/>
          <w:sz w:val="24"/>
          <w:szCs w:val="24"/>
          <w14:ligatures w14:val="standardContextual"/>
        </w:rPr>
        <w:t xml:space="preserve">                                                                   (1-8)</w:t>
      </w:r>
    </w:p>
    <w:p w14:paraId="4979B9AC" w14:textId="77777777" w:rsidR="00BF773A" w:rsidRPr="007E2C94" w:rsidRDefault="00BF773A" w:rsidP="00BF773A">
      <w:pPr>
        <w:widowControl/>
        <w:autoSpaceDE/>
        <w:autoSpaceDN/>
        <w:spacing w:line="360" w:lineRule="auto"/>
        <w:rPr>
          <w:color w:val="000000" w:themeColor="text1"/>
          <w:sz w:val="24"/>
          <w:szCs w:val="24"/>
        </w:rPr>
      </w:pPr>
      <w:r w:rsidRPr="007E2C94">
        <w:rPr>
          <w:color w:val="000000" w:themeColor="text1"/>
          <w:sz w:val="24"/>
          <w:szCs w:val="24"/>
        </w:rPr>
        <w:t>La distribution du matériau (par exemple la distribution du module de Young E) dans le sens de l'épaisseur des plaques E-FGM est représentée sur la figure 1.23.</w:t>
      </w:r>
    </w:p>
    <w:p w14:paraId="5DD4C789" w14:textId="77777777" w:rsidR="00BF773A" w:rsidRPr="007E2C94" w:rsidRDefault="00BF773A" w:rsidP="00BF773A">
      <w:pPr>
        <w:rPr>
          <w:color w:val="000000" w:themeColor="text1"/>
        </w:rPr>
      </w:pPr>
    </w:p>
    <w:p w14:paraId="46F7BA9F" w14:textId="77777777" w:rsidR="00BF773A" w:rsidRPr="007E2C94" w:rsidRDefault="00BF773A" w:rsidP="00BF773A">
      <w:pPr>
        <w:rPr>
          <w:color w:val="000000" w:themeColor="text1"/>
        </w:rPr>
      </w:pPr>
      <w:r w:rsidRPr="007E2C94">
        <w:rPr>
          <w:rFonts w:ascii="Calibri" w:eastAsia="Calibri" w:hAnsi="Calibri" w:cs="Arial"/>
          <w:noProof/>
          <w:color w:val="000000" w:themeColor="text1"/>
          <w:kern w:val="2"/>
          <w:lang w:eastAsia="fr-FR"/>
          <w14:ligatures w14:val="standardContextual"/>
        </w:rPr>
        <w:drawing>
          <wp:anchor distT="0" distB="0" distL="114300" distR="114300" simplePos="0" relativeHeight="251691008" behindDoc="1" locked="0" layoutInCell="1" allowOverlap="1" wp14:anchorId="620A2C42" wp14:editId="0D4F7138">
            <wp:simplePos x="0" y="0"/>
            <wp:positionH relativeFrom="margin">
              <wp:align>center</wp:align>
            </wp:positionH>
            <wp:positionV relativeFrom="paragraph">
              <wp:posOffset>9304</wp:posOffset>
            </wp:positionV>
            <wp:extent cx="3550285" cy="2490470"/>
            <wp:effectExtent l="0" t="0" r="0" b="5080"/>
            <wp:wrapTight wrapText="bothSides">
              <wp:wrapPolygon edited="0">
                <wp:start x="0" y="0"/>
                <wp:lineTo x="0" y="21479"/>
                <wp:lineTo x="21442" y="21479"/>
                <wp:lineTo x="21442" y="0"/>
                <wp:lineTo x="0" y="0"/>
              </wp:wrapPolygon>
            </wp:wrapTight>
            <wp:docPr id="432552515" name="Picture 43255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550285" cy="2490470"/>
                    </a:xfrm>
                    <a:prstGeom prst="rect">
                      <a:avLst/>
                    </a:prstGeom>
                  </pic:spPr>
                </pic:pic>
              </a:graphicData>
            </a:graphic>
            <wp14:sizeRelH relativeFrom="margin">
              <wp14:pctWidth>0</wp14:pctWidth>
            </wp14:sizeRelH>
            <wp14:sizeRelV relativeFrom="margin">
              <wp14:pctHeight>0</wp14:pctHeight>
            </wp14:sizeRelV>
          </wp:anchor>
        </w:drawing>
      </w:r>
    </w:p>
    <w:p w14:paraId="28BF3629" w14:textId="77777777" w:rsidR="00BF773A" w:rsidRPr="007E2C94" w:rsidRDefault="00BF773A" w:rsidP="00BF773A">
      <w:pPr>
        <w:rPr>
          <w:color w:val="000000" w:themeColor="text1"/>
        </w:rPr>
      </w:pPr>
    </w:p>
    <w:p w14:paraId="4A8D98E9" w14:textId="77777777" w:rsidR="00BF773A" w:rsidRPr="007E2C94" w:rsidRDefault="00BF773A" w:rsidP="00BF773A">
      <w:pPr>
        <w:rPr>
          <w:color w:val="000000" w:themeColor="text1"/>
        </w:rPr>
      </w:pPr>
    </w:p>
    <w:p w14:paraId="35301091" w14:textId="77777777" w:rsidR="00BF773A" w:rsidRPr="007E2C94" w:rsidRDefault="00BF773A" w:rsidP="00BF773A">
      <w:pPr>
        <w:rPr>
          <w:color w:val="000000" w:themeColor="text1"/>
        </w:rPr>
      </w:pPr>
    </w:p>
    <w:p w14:paraId="0FF85010" w14:textId="77777777" w:rsidR="00BF773A" w:rsidRPr="007E2C94" w:rsidRDefault="00BF773A" w:rsidP="00BF773A">
      <w:pPr>
        <w:rPr>
          <w:color w:val="000000" w:themeColor="text1"/>
        </w:rPr>
      </w:pPr>
    </w:p>
    <w:p w14:paraId="442430EE" w14:textId="77777777" w:rsidR="00BF773A" w:rsidRPr="007E2C94" w:rsidRDefault="00BF773A" w:rsidP="00BF773A">
      <w:pPr>
        <w:rPr>
          <w:color w:val="000000" w:themeColor="text1"/>
        </w:rPr>
      </w:pPr>
      <w:r w:rsidRPr="007E2C94">
        <w:rPr>
          <w:noProof/>
          <w:color w:val="000000" w:themeColor="text1"/>
          <w:lang w:eastAsia="fr-FR"/>
        </w:rPr>
        <mc:AlternateContent>
          <mc:Choice Requires="wps">
            <w:drawing>
              <wp:anchor distT="0" distB="0" distL="114300" distR="114300" simplePos="0" relativeHeight="251692032" behindDoc="0" locked="0" layoutInCell="1" allowOverlap="1" wp14:anchorId="25765BC3" wp14:editId="3BB72D96">
                <wp:simplePos x="0" y="0"/>
                <wp:positionH relativeFrom="margin">
                  <wp:posOffset>476582</wp:posOffset>
                </wp:positionH>
                <wp:positionV relativeFrom="paragraph">
                  <wp:posOffset>75178</wp:posOffset>
                </wp:positionV>
                <wp:extent cx="603692" cy="326004"/>
                <wp:effectExtent l="0" t="0" r="0" b="0"/>
                <wp:wrapNone/>
                <wp:docPr id="432552516" name="Zone de texte 146"/>
                <wp:cNvGraphicFramePr/>
                <a:graphic xmlns:a="http://schemas.openxmlformats.org/drawingml/2006/main">
                  <a:graphicData uri="http://schemas.microsoft.com/office/word/2010/wordprocessingShape">
                    <wps:wsp>
                      <wps:cNvSpPr txBox="1"/>
                      <wps:spPr>
                        <a:xfrm>
                          <a:off x="0" y="0"/>
                          <a:ext cx="603692" cy="326004"/>
                        </a:xfrm>
                        <a:prstGeom prst="rect">
                          <a:avLst/>
                        </a:prstGeom>
                        <a:noFill/>
                        <a:ln w="6350">
                          <a:noFill/>
                        </a:ln>
                      </wps:spPr>
                      <wps:txbx>
                        <w:txbxContent>
                          <w:p w14:paraId="5D2900F1" w14:textId="77777777" w:rsidR="00DC3C12" w:rsidRPr="00F71C5B" w:rsidRDefault="009A3DBF" w:rsidP="00BF773A">
                            <w:pPr>
                              <w:rPr>
                                <w:rFonts w:asciiTheme="majorBidi" w:hAnsiTheme="majorBidi" w:cstheme="majorBidi"/>
                              </w:rPr>
                            </w:pPr>
                            <m:oMathPara>
                              <m:oMath>
                                <m:f>
                                  <m:fPr>
                                    <m:type m:val="lin"/>
                                    <m:ctrlPr>
                                      <w:rPr>
                                        <w:rFonts w:ascii="Cambria Math" w:hAnsi="Cambria Math" w:cstheme="majorBidi"/>
                                        <w:i/>
                                        <w:sz w:val="24"/>
                                        <w:szCs w:val="24"/>
                                      </w:rPr>
                                    </m:ctrlPr>
                                  </m:fPr>
                                  <m:num>
                                    <m:r>
                                      <w:rPr>
                                        <w:rFonts w:ascii="Cambria Math" w:hAnsi="Cambria Math" w:cstheme="majorBidi"/>
                                        <w:sz w:val="24"/>
                                        <w:szCs w:val="24"/>
                                      </w:rPr>
                                      <m:t>z</m:t>
                                    </m:r>
                                  </m:num>
                                  <m:den>
                                    <m:r>
                                      <w:rPr>
                                        <w:rFonts w:ascii="Cambria Math" w:hAnsi="Cambria Math" w:cstheme="majorBidi"/>
                                        <w:sz w:val="24"/>
                                        <w:szCs w:val="24"/>
                                      </w:rPr>
                                      <m:t>h</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765BC3" id="_x0000_s1250" type="#_x0000_t202" style="position:absolute;margin-left:37.55pt;margin-top:5.9pt;width:47.55pt;height:25.6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OHCPQIAAGcEAAAOAAAAZHJzL2Uyb0RvYy54bWysVEtv2zAMvg/YfxB0X/yI47VGnCJrkWFA&#10;0RZIhwK7KbIUG7BFTVJiZ79+lJwXup2GXWSKpPj4PtLzu6FryV4Y24AqaTKJKRGKQ9WobUm/v64+&#10;3VBiHVMVa0GJkh6EpXeLjx/mvS5ECjW0lTAEgyhb9LqktXO6iCLLa9ExOwEtFBolmI45vJptVBnW&#10;Y/SujdI4zqMeTKUNcGEtah9GI12E+FIK7p6ltMKRtqRYmwunCefGn9FizoqtYbpu+LEM9g9VdKxR&#10;mPQc6oE5Rnam+SNU13ADFqSbcOgikLLhIvSA3STxu27WNdMi9ILgWH2Gyf6/sPxp/2JIU5U0m6az&#10;WTpLckoU65CqH0gYqQRxYnCCJFnuweq1LfDNWuMrN3yBAUk/6S0qPQaDNJ3/YncE7Qj74Qw1xiIc&#10;lXk8zW9TSjiapmkex5mPEl0ea2PdVwEd8UJJDTIZAGb7R+tG15OLz6Vg1bRtYLNVpMcE01kcHpwt&#10;GLxVmMO3MJbqJTdshtD/TRgGr9pAdcD2DIzTYjVfNVjEI7PuhRkcD+wIR9494yFbwGRwlCipwfz6&#10;m977I2topaTHcSup/bljRlDSflPI522SZX4+wyWbfU7xYq4tm2uL2nX3gBOd4HJpHkTv79qTKA10&#10;b7gZS58VTUxxzF1SdxLv3bgEuFlcLJfBCSdSM/eo1pr70B5WD/Hr8MaMPvLgh+EJToPJind0jL4j&#10;IcudA9kEri6oHvHHaQ5sHzfPr8v1PXhd/g+L3wAAAP//AwBQSwMEFAAGAAgAAAAhAGJZce3fAAAA&#10;CAEAAA8AAABkcnMvZG93bnJldi54bWxMj81OwzAQhO9IvIO1SNyok6D+KMSpqkgVEoJDSy/cNvE2&#10;ibDXIXbbwNPjnuC4M6PZb4r1ZI040+h7xwrSWQKCuHG651bB4X37sALhA7JG45gUfJOHdXl7U2Cu&#10;3YV3dN6HVsQS9jkq6EIYcil905FFP3MDcfSObrQY4jm2Uo94ieXWyCxJFtJiz/FDhwNVHTWf+5NV&#10;8FJt33BXZ3b1Y6rn1+Nm+Dp8zJW6v5s2TyACTeEvDFf8iA5lZKrdibUXRsFynsZk1NO44OovkwxE&#10;rWDxmIIsC/l/QPkLAAD//wMAUEsBAi0AFAAGAAgAAAAhALaDOJL+AAAA4QEAABMAAAAAAAAAAAAA&#10;AAAAAAAAAFtDb250ZW50X1R5cGVzXS54bWxQSwECLQAUAAYACAAAACEAOP0h/9YAAACUAQAACwAA&#10;AAAAAAAAAAAAAAAvAQAAX3JlbHMvLnJlbHNQSwECLQAUAAYACAAAACEAWqjhwj0CAABnBAAADgAA&#10;AAAAAAAAAAAAAAAuAgAAZHJzL2Uyb0RvYy54bWxQSwECLQAUAAYACAAAACEAYllx7d8AAAAIAQAA&#10;DwAAAAAAAAAAAAAAAACXBAAAZHJzL2Rvd25yZXYueG1sUEsFBgAAAAAEAAQA8wAAAKMFAAAAAA==&#10;" filled="f" stroked="f" strokeweight=".5pt">
                <v:textbox>
                  <w:txbxContent>
                    <w:p w14:paraId="5D2900F1" w14:textId="77777777" w:rsidR="00DC3C12" w:rsidRPr="00F71C5B" w:rsidRDefault="00DC3C12" w:rsidP="00BF773A">
                      <w:pPr>
                        <w:rPr>
                          <w:rFonts w:asciiTheme="majorBidi" w:hAnsiTheme="majorBidi" w:cstheme="majorBidi"/>
                        </w:rPr>
                      </w:pPr>
                      <m:oMathPara>
                        <m:oMath>
                          <m:f>
                            <m:fPr>
                              <m:type m:val="lin"/>
                              <m:ctrlPr>
                                <w:rPr>
                                  <w:rFonts w:ascii="Cambria Math" w:hAnsi="Cambria Math" w:cstheme="majorBidi"/>
                                  <w:i/>
                                  <w:sz w:val="24"/>
                                  <w:szCs w:val="24"/>
                                </w:rPr>
                              </m:ctrlPr>
                            </m:fPr>
                            <m:num>
                              <m:r>
                                <w:rPr>
                                  <w:rFonts w:ascii="Cambria Math" w:hAnsi="Cambria Math" w:cstheme="majorBidi"/>
                                  <w:sz w:val="24"/>
                                  <w:szCs w:val="24"/>
                                </w:rPr>
                                <m:t>z</m:t>
                              </m:r>
                            </m:num>
                            <m:den>
                              <m:r>
                                <w:rPr>
                                  <w:rFonts w:ascii="Cambria Math" w:hAnsi="Cambria Math" w:cstheme="majorBidi"/>
                                  <w:sz w:val="24"/>
                                  <w:szCs w:val="24"/>
                                </w:rPr>
                                <m:t>h</m:t>
                              </m:r>
                            </m:den>
                          </m:f>
                        </m:oMath>
                      </m:oMathPara>
                    </w:p>
                  </w:txbxContent>
                </v:textbox>
                <w10:wrap anchorx="margin"/>
              </v:shape>
            </w:pict>
          </mc:Fallback>
        </mc:AlternateContent>
      </w:r>
    </w:p>
    <w:p w14:paraId="3B76005D" w14:textId="77777777" w:rsidR="00BF773A" w:rsidRPr="007E2C94" w:rsidRDefault="00BF773A" w:rsidP="00BF773A">
      <w:pPr>
        <w:rPr>
          <w:color w:val="000000" w:themeColor="text1"/>
        </w:rPr>
      </w:pPr>
    </w:p>
    <w:p w14:paraId="38F8CAD3" w14:textId="77777777" w:rsidR="00BF773A" w:rsidRPr="007E2C94" w:rsidRDefault="00BF773A" w:rsidP="00BF773A">
      <w:pPr>
        <w:rPr>
          <w:color w:val="000000" w:themeColor="text1"/>
        </w:rPr>
      </w:pPr>
    </w:p>
    <w:p w14:paraId="3B89CEBA" w14:textId="77777777" w:rsidR="00BF773A" w:rsidRPr="007E2C94" w:rsidRDefault="00BF773A" w:rsidP="00BF773A">
      <w:pPr>
        <w:rPr>
          <w:color w:val="000000" w:themeColor="text1"/>
        </w:rPr>
      </w:pPr>
    </w:p>
    <w:p w14:paraId="30CC99C0" w14:textId="77777777" w:rsidR="00BF773A" w:rsidRPr="007E2C94" w:rsidRDefault="00BF773A" w:rsidP="00BF773A">
      <w:pPr>
        <w:rPr>
          <w:color w:val="000000" w:themeColor="text1"/>
        </w:rPr>
      </w:pPr>
    </w:p>
    <w:p w14:paraId="34332EF8" w14:textId="77777777" w:rsidR="00BF773A" w:rsidRPr="007E2C94" w:rsidRDefault="00BF773A" w:rsidP="00BF773A">
      <w:pPr>
        <w:rPr>
          <w:color w:val="000000" w:themeColor="text1"/>
        </w:rPr>
      </w:pPr>
    </w:p>
    <w:p w14:paraId="2A9DC03A" w14:textId="77777777" w:rsidR="00BF773A" w:rsidRPr="007E2C94" w:rsidRDefault="00BF773A" w:rsidP="00BF773A">
      <w:pPr>
        <w:rPr>
          <w:color w:val="000000" w:themeColor="text1"/>
        </w:rPr>
      </w:pPr>
    </w:p>
    <w:p w14:paraId="00E44CA3" w14:textId="77777777" w:rsidR="00BF773A" w:rsidRPr="007E2C94" w:rsidRDefault="00BF773A" w:rsidP="00BF773A">
      <w:pPr>
        <w:rPr>
          <w:color w:val="000000" w:themeColor="text1"/>
        </w:rPr>
      </w:pPr>
    </w:p>
    <w:p w14:paraId="515CBB57" w14:textId="77777777" w:rsidR="00BF773A" w:rsidRPr="007E2C94" w:rsidRDefault="00BF773A" w:rsidP="00BF773A">
      <w:pPr>
        <w:rPr>
          <w:color w:val="000000" w:themeColor="text1"/>
        </w:rPr>
      </w:pPr>
    </w:p>
    <w:p w14:paraId="6D8BE64D" w14:textId="77777777" w:rsidR="00BF773A" w:rsidRPr="007E2C94" w:rsidRDefault="00BF773A" w:rsidP="00BF773A">
      <w:pPr>
        <w:rPr>
          <w:color w:val="000000" w:themeColor="text1"/>
        </w:rPr>
      </w:pPr>
    </w:p>
    <w:p w14:paraId="2B0EFA48" w14:textId="77777777" w:rsidR="00BF773A" w:rsidRPr="007E2C94" w:rsidRDefault="00BF773A" w:rsidP="00BF773A">
      <w:pPr>
        <w:rPr>
          <w:color w:val="000000" w:themeColor="text1"/>
        </w:rPr>
      </w:pPr>
      <w:r w:rsidRPr="007E2C94">
        <w:rPr>
          <w:noProof/>
          <w:color w:val="000000" w:themeColor="text1"/>
          <w:lang w:eastAsia="fr-FR"/>
        </w:rPr>
        <mc:AlternateContent>
          <mc:Choice Requires="wps">
            <w:drawing>
              <wp:anchor distT="0" distB="0" distL="114300" distR="114300" simplePos="0" relativeHeight="251693056" behindDoc="0" locked="0" layoutInCell="1" allowOverlap="1" wp14:anchorId="62A901E6" wp14:editId="7D5CAED4">
                <wp:simplePos x="0" y="0"/>
                <wp:positionH relativeFrom="margin">
                  <wp:align>center</wp:align>
                </wp:positionH>
                <wp:positionV relativeFrom="paragraph">
                  <wp:posOffset>67531</wp:posOffset>
                </wp:positionV>
                <wp:extent cx="603692" cy="326004"/>
                <wp:effectExtent l="0" t="0" r="0" b="0"/>
                <wp:wrapNone/>
                <wp:docPr id="432552517" name="Zone de texte 146"/>
                <wp:cNvGraphicFramePr/>
                <a:graphic xmlns:a="http://schemas.openxmlformats.org/drawingml/2006/main">
                  <a:graphicData uri="http://schemas.microsoft.com/office/word/2010/wordprocessingShape">
                    <wps:wsp>
                      <wps:cNvSpPr txBox="1"/>
                      <wps:spPr>
                        <a:xfrm>
                          <a:off x="0" y="0"/>
                          <a:ext cx="603692" cy="326004"/>
                        </a:xfrm>
                        <a:prstGeom prst="rect">
                          <a:avLst/>
                        </a:prstGeom>
                        <a:noFill/>
                        <a:ln w="6350">
                          <a:noFill/>
                        </a:ln>
                      </wps:spPr>
                      <wps:txbx>
                        <w:txbxContent>
                          <w:p w14:paraId="2F1EB6B2" w14:textId="77777777" w:rsidR="00DC3C12" w:rsidRDefault="00DC3C12" w:rsidP="00BF773A">
                            <m:oMathPara>
                              <m:oMath>
                                <m:r>
                                  <w:rPr>
                                    <w:rFonts w:ascii="Cambria Math" w:hAnsi="Cambria Math" w:cstheme="majorBidi"/>
                                    <w:sz w:val="24"/>
                                    <w:szCs w:val="24"/>
                                  </w:rPr>
                                  <m:t>E</m:t>
                                </m:r>
                                <m:d>
                                  <m:dPr>
                                    <m:ctrlPr>
                                      <w:rPr>
                                        <w:rFonts w:ascii="Cambria Math" w:hAnsi="Cambria Math" w:cstheme="majorBidi"/>
                                        <w:i/>
                                        <w:sz w:val="24"/>
                                        <w:szCs w:val="24"/>
                                      </w:rPr>
                                    </m:ctrlPr>
                                  </m:dPr>
                                  <m:e>
                                    <m:r>
                                      <w:rPr>
                                        <w:rFonts w:ascii="Cambria Math" w:hAnsi="Cambria Math" w:cstheme="majorBidi"/>
                                        <w:sz w:val="24"/>
                                        <w:szCs w:val="24"/>
                                      </w:rPr>
                                      <m:t>z</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901E6" id="_x0000_s1251" type="#_x0000_t202" style="position:absolute;margin-left:0;margin-top:5.3pt;width:47.55pt;height:25.65pt;z-index:2516930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BqJPgIAAGcEAAAOAAAAZHJzL2Uyb0RvYy54bWysVE1v2zAMvQ/YfxB0X+w4TtoacYqsRYYB&#10;RVsgLQrspshSbMASNUmJnf36UXKSBt1Owy4yRVL8eI/0/LZXLdkL6xrQJR2PUkqE5lA1elvS15fV&#10;l2tKnGe6Yi1oUdKDcPR28fnTvDOFyKCGthKWYBDtis6UtPbeFEnieC0UcyMwQqNRglXM49Vuk8qy&#10;DqOrNsnSdJZ0YCtjgQvnUHs/GOkixpdScP8kpROetCXF2nw8bTw34UwWc1ZsLTN1w49lsH+oQrFG&#10;Y9JzqHvmGdnZ5o9QquEWHEg/4qASkLLhIvaA3YzTD92sa2ZE7AXBceYMk/t/Yfnj/tmSpippPsmm&#10;02w6vqJEM4VU/UDCSCWIF70XZJzPAlidcQW+WRt85fuv0CPpJ71DZcCgl1aFL3ZH0I6wH85QYyzC&#10;UTlLJ7ObjBKOpkk2S9M8REneHxvr/DcBigShpBaZjACz/YPzg+vJJeTSsGraNrLZatJhgsk0jQ/O&#10;FgzeaswRWhhKDZLvN33s//rcxwaqA7ZnYZgWZ/iqwSIemPPPzOJ4YEc48v4JD9kCJoOjREkN9tff&#10;9MEfWUMrJR2OW0ndzx2zgpL2u0Y+b8Z5HuYzXvLpVYYXe2nZXFr0Tt0BTvQYl8vwKAZ/355EaUG9&#10;4WYsQ1Y0Mc0xd0n9SbzzwxLgZnGxXEYnnEjD/INeGx5CB1gDxC/9G7PmyEMYhkc4DSYrPtAx+A6E&#10;LHceZBO5CkAPqB7xx2mObB83L6zL5T16vf8fFr8BAAD//wMAUEsDBBQABgAIAAAAIQC66YsE3gAA&#10;AAUBAAAPAAAAZHJzL2Rvd25yZXYueG1sTI/BTsMwEETvSPyDtZW4USeVGrUhTlVFqpAQHFp64baJ&#10;t0lUex1itw18PeYEx50ZzbwtNpM14kqj7x0rSOcJCOLG6Z5bBcf33eMKhA/IGo1jUvBFHjbl/V2B&#10;uXY33tP1EFoRS9jnqKALYcil9E1HFv3cDcTRO7nRYojn2Eo94i2WWyMXSZJJiz3HhQ4HqjpqzoeL&#10;VfBS7d5wXy/s6ttUz6+n7fB5/Fgq9TCbtk8gAk3hLwy/+BEdyshUuwtrL4yC+EiIapKBiO56mYKo&#10;FWTpGmRZyP/05Q8AAAD//wMAUEsBAi0AFAAGAAgAAAAhALaDOJL+AAAA4QEAABMAAAAAAAAAAAAA&#10;AAAAAAAAAFtDb250ZW50X1R5cGVzXS54bWxQSwECLQAUAAYACAAAACEAOP0h/9YAAACUAQAACwAA&#10;AAAAAAAAAAAAAAAvAQAAX3JlbHMvLnJlbHNQSwECLQAUAAYACAAAACEA+NQaiT4CAABnBAAADgAA&#10;AAAAAAAAAAAAAAAuAgAAZHJzL2Uyb0RvYy54bWxQSwECLQAUAAYACAAAACEAuumLBN4AAAAFAQAA&#10;DwAAAAAAAAAAAAAAAACYBAAAZHJzL2Rvd25yZXYueG1sUEsFBgAAAAAEAAQA8wAAAKMFAAAAAA==&#10;" filled="f" stroked="f" strokeweight=".5pt">
                <v:textbox>
                  <w:txbxContent>
                    <w:p w14:paraId="2F1EB6B2" w14:textId="77777777" w:rsidR="00DC3C12" w:rsidRDefault="00DC3C12" w:rsidP="00BF773A">
                      <m:oMathPara>
                        <m:oMath>
                          <m:r>
                            <w:rPr>
                              <w:rFonts w:ascii="Cambria Math" w:hAnsi="Cambria Math" w:cstheme="majorBidi"/>
                              <w:sz w:val="24"/>
                              <w:szCs w:val="24"/>
                            </w:rPr>
                            <m:t>E</m:t>
                          </m:r>
                          <m:d>
                            <m:dPr>
                              <m:ctrlPr>
                                <w:rPr>
                                  <w:rFonts w:ascii="Cambria Math" w:hAnsi="Cambria Math" w:cstheme="majorBidi"/>
                                  <w:i/>
                                  <w:sz w:val="24"/>
                                  <w:szCs w:val="24"/>
                                </w:rPr>
                              </m:ctrlPr>
                            </m:dPr>
                            <m:e>
                              <m:r>
                                <w:rPr>
                                  <w:rFonts w:ascii="Cambria Math" w:hAnsi="Cambria Math" w:cstheme="majorBidi"/>
                                  <w:sz w:val="24"/>
                                  <w:szCs w:val="24"/>
                                </w:rPr>
                                <m:t>z</m:t>
                              </m:r>
                            </m:e>
                          </m:d>
                        </m:oMath>
                      </m:oMathPara>
                    </w:p>
                  </w:txbxContent>
                </v:textbox>
                <w10:wrap anchorx="margin"/>
              </v:shape>
            </w:pict>
          </mc:Fallback>
        </mc:AlternateContent>
      </w:r>
    </w:p>
    <w:p w14:paraId="78A45B9E" w14:textId="77777777" w:rsidR="00BF773A" w:rsidRPr="007E2C94" w:rsidRDefault="00BF773A" w:rsidP="00BF773A">
      <w:pPr>
        <w:rPr>
          <w:color w:val="000000" w:themeColor="text1"/>
        </w:rPr>
      </w:pPr>
    </w:p>
    <w:p w14:paraId="545BB6D5" w14:textId="77976692" w:rsidR="00BF773A" w:rsidRPr="007E2C94" w:rsidRDefault="00BF773A" w:rsidP="00BF773A">
      <w:pPr>
        <w:spacing w:before="120"/>
        <w:jc w:val="center"/>
        <w:rPr>
          <w:rFonts w:asciiTheme="majorBidi" w:hAnsiTheme="majorBidi" w:cstheme="majorBidi"/>
          <w:color w:val="000000" w:themeColor="text1"/>
          <w:sz w:val="24"/>
          <w:szCs w:val="24"/>
        </w:rPr>
      </w:pPr>
      <w:bookmarkStart w:id="187" w:name="_Toc188099309"/>
      <w:bookmarkStart w:id="188" w:name="_Toc188624526"/>
      <w:bookmarkStart w:id="189" w:name="_Toc195644913"/>
      <w:r w:rsidRPr="007E2C94">
        <w:rPr>
          <w:b/>
          <w:bCs/>
          <w:color w:val="000000" w:themeColor="text1"/>
          <w:sz w:val="24"/>
          <w:szCs w:val="24"/>
        </w:rPr>
        <w:t>Figure 1.</w:t>
      </w:r>
      <w:r w:rsidRPr="007E2C94">
        <w:rPr>
          <w:b/>
          <w:bCs/>
          <w:color w:val="000000" w:themeColor="text1"/>
          <w:sz w:val="24"/>
          <w:szCs w:val="24"/>
        </w:rPr>
        <w:fldChar w:fldCharType="begin"/>
      </w:r>
      <w:r w:rsidRPr="007E2C94">
        <w:rPr>
          <w:b/>
          <w:bCs/>
          <w:color w:val="000000" w:themeColor="text1"/>
          <w:sz w:val="24"/>
          <w:szCs w:val="24"/>
        </w:rPr>
        <w:instrText xml:space="preserve"> SEQ Figure \* ARABIC </w:instrText>
      </w:r>
      <w:r w:rsidRPr="007E2C94">
        <w:rPr>
          <w:b/>
          <w:bCs/>
          <w:color w:val="000000" w:themeColor="text1"/>
          <w:sz w:val="24"/>
          <w:szCs w:val="24"/>
        </w:rPr>
        <w:fldChar w:fldCharType="separate"/>
      </w:r>
      <w:r w:rsidR="00AC660D" w:rsidRPr="007E2C94">
        <w:rPr>
          <w:b/>
          <w:bCs/>
          <w:noProof/>
          <w:color w:val="000000" w:themeColor="text1"/>
          <w:sz w:val="24"/>
          <w:szCs w:val="24"/>
        </w:rPr>
        <w:t>23</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Variation du module de Young E dans toute l’épaisseur de la plaque E-FGM.</w:t>
      </w:r>
      <w:bookmarkEnd w:id="187"/>
      <w:bookmarkEnd w:id="188"/>
      <w:bookmarkEnd w:id="189"/>
    </w:p>
    <w:p w14:paraId="5D81DBB9" w14:textId="77777777" w:rsidR="00BF773A" w:rsidRPr="007E2C94" w:rsidRDefault="00BF773A" w:rsidP="00BF773A">
      <w:pPr>
        <w:pStyle w:val="Lgende"/>
        <w:rPr>
          <w:color w:val="000000" w:themeColor="text1"/>
        </w:rPr>
      </w:pPr>
    </w:p>
    <w:p w14:paraId="59D739F2" w14:textId="77777777" w:rsidR="00BF773A" w:rsidRPr="007E2C94" w:rsidRDefault="00BF773A" w:rsidP="00BF773A">
      <w:pPr>
        <w:rPr>
          <w:color w:val="000000" w:themeColor="text1"/>
        </w:rPr>
      </w:pPr>
    </w:p>
    <w:p w14:paraId="30D6EEC7" w14:textId="77777777" w:rsidR="00BF773A" w:rsidRPr="007E2C94" w:rsidRDefault="00BF773A" w:rsidP="008B6677">
      <w:pPr>
        <w:pStyle w:val="Titre2"/>
        <w:spacing w:before="120"/>
        <w:rPr>
          <w:rStyle w:val="lev"/>
          <w:b/>
          <w:bCs w:val="0"/>
          <w:color w:val="000000" w:themeColor="text1"/>
        </w:rPr>
      </w:pPr>
      <w:bookmarkStart w:id="190" w:name="_Toc188353569"/>
      <w:bookmarkStart w:id="191" w:name="_Toc195689060"/>
      <w:r w:rsidRPr="007E2C94">
        <w:rPr>
          <w:rStyle w:val="lev"/>
          <w:b/>
          <w:bCs w:val="0"/>
          <w:color w:val="000000" w:themeColor="text1"/>
        </w:rPr>
        <w:t>Conclusion</w:t>
      </w:r>
      <w:bookmarkEnd w:id="190"/>
      <w:bookmarkEnd w:id="191"/>
    </w:p>
    <w:p w14:paraId="4093176B" w14:textId="77777777" w:rsidR="00BF773A" w:rsidRPr="007E2C94" w:rsidRDefault="00BF773A" w:rsidP="00BF773A">
      <w:pPr>
        <w:rPr>
          <w:color w:val="000000" w:themeColor="text1"/>
        </w:rPr>
      </w:pPr>
    </w:p>
    <w:p w14:paraId="5C968CB0" w14:textId="22D4E54A" w:rsidR="00BF773A" w:rsidRPr="007E2C94" w:rsidRDefault="009E7F91" w:rsidP="009E7F91">
      <w:pPr>
        <w:pStyle w:val="NormalWeb"/>
        <w:spacing w:before="0" w:beforeAutospacing="0" w:after="0" w:afterAutospacing="0" w:line="360" w:lineRule="auto"/>
        <w:jc w:val="both"/>
        <w:rPr>
          <w:color w:val="000000" w:themeColor="text1"/>
        </w:rPr>
      </w:pPr>
      <w:r w:rsidRPr="007E2C94">
        <w:rPr>
          <w:color w:val="000000" w:themeColor="text1"/>
        </w:rPr>
        <w:t>Ce chapitre présente les matériaux composites et les matériaux à gradient fonctionnel (FGM), en mettant en avant leurs propriétés et applications. Il souligne les limites des composites classiques, comme le délaminage, et introduit les FGM comme une solution innovante grâce à la variation progressive des propriétés. Les principales lois de distribution des propriétés (puissance, sigmoïde, exponentielle) sont expliquées. L’intérêt des FGM pour les applications en conditions extrêmes est également abordé. Enfin, le chapitre prépare à l’étude des théories et méthodes utilisées pour analyser leur comportement mécanique</w:t>
      </w:r>
    </w:p>
    <w:p w14:paraId="16A026DD" w14:textId="77777777" w:rsidR="00BF773A" w:rsidRPr="007E2C94" w:rsidRDefault="00BF773A" w:rsidP="00BF773A">
      <w:pPr>
        <w:rPr>
          <w:color w:val="000000" w:themeColor="text1"/>
        </w:rPr>
      </w:pPr>
    </w:p>
    <w:p w14:paraId="18FFA77B" w14:textId="77777777" w:rsidR="00BF773A" w:rsidRPr="007E2C94" w:rsidRDefault="00BF773A" w:rsidP="00BF773A">
      <w:pPr>
        <w:rPr>
          <w:color w:val="000000" w:themeColor="text1"/>
        </w:rPr>
      </w:pPr>
    </w:p>
    <w:p w14:paraId="22C8E031" w14:textId="77777777" w:rsidR="00BF773A" w:rsidRPr="007E2C94" w:rsidRDefault="00BF773A" w:rsidP="00BF773A">
      <w:pPr>
        <w:rPr>
          <w:color w:val="000000" w:themeColor="text1"/>
        </w:rPr>
      </w:pPr>
    </w:p>
    <w:p w14:paraId="0F4D8EB9" w14:textId="77777777" w:rsidR="00BF773A" w:rsidRPr="007E2C94" w:rsidRDefault="00BF773A" w:rsidP="00BF773A">
      <w:pPr>
        <w:rPr>
          <w:color w:val="000000" w:themeColor="text1"/>
        </w:rPr>
      </w:pPr>
    </w:p>
    <w:p w14:paraId="2D68F74C" w14:textId="77777777" w:rsidR="00BF773A" w:rsidRPr="007E2C94" w:rsidRDefault="00BF773A" w:rsidP="00BF773A">
      <w:pPr>
        <w:rPr>
          <w:color w:val="000000" w:themeColor="text1"/>
        </w:rPr>
      </w:pPr>
    </w:p>
    <w:p w14:paraId="2EE3D8E8" w14:textId="77777777" w:rsidR="00BF773A" w:rsidRPr="007E2C94" w:rsidRDefault="00BF773A" w:rsidP="00BF773A">
      <w:pPr>
        <w:rPr>
          <w:color w:val="000000" w:themeColor="text1"/>
        </w:rPr>
      </w:pPr>
    </w:p>
    <w:p w14:paraId="38406233" w14:textId="77777777" w:rsidR="00BF773A" w:rsidRPr="007E2C94" w:rsidRDefault="00BF773A" w:rsidP="00BF773A">
      <w:pPr>
        <w:rPr>
          <w:color w:val="000000" w:themeColor="text1"/>
        </w:rPr>
      </w:pPr>
    </w:p>
    <w:p w14:paraId="1904087C" w14:textId="77777777" w:rsidR="00BF773A" w:rsidRPr="007E2C94" w:rsidRDefault="00BF773A" w:rsidP="00BF773A">
      <w:pPr>
        <w:rPr>
          <w:color w:val="000000" w:themeColor="text1"/>
        </w:rPr>
      </w:pPr>
    </w:p>
    <w:p w14:paraId="4AC63B3D" w14:textId="77777777" w:rsidR="00BF773A" w:rsidRPr="007E2C94" w:rsidRDefault="00BF773A" w:rsidP="00BF773A">
      <w:pPr>
        <w:rPr>
          <w:color w:val="000000" w:themeColor="text1"/>
        </w:rPr>
      </w:pPr>
    </w:p>
    <w:p w14:paraId="5E49D37E" w14:textId="77777777" w:rsidR="009E7F91" w:rsidRPr="007E2C94" w:rsidRDefault="009E7F91" w:rsidP="00BF773A">
      <w:pPr>
        <w:rPr>
          <w:color w:val="000000" w:themeColor="text1"/>
        </w:rPr>
      </w:pPr>
    </w:p>
    <w:p w14:paraId="220848C0" w14:textId="77777777" w:rsidR="009E7F91" w:rsidRPr="007E2C94" w:rsidRDefault="009E7F91" w:rsidP="00BF773A">
      <w:pPr>
        <w:rPr>
          <w:color w:val="000000" w:themeColor="text1"/>
        </w:rPr>
      </w:pPr>
    </w:p>
    <w:p w14:paraId="32E3F048" w14:textId="77777777" w:rsidR="009E7F91" w:rsidRPr="007E2C94" w:rsidRDefault="009E7F91" w:rsidP="00BF773A">
      <w:pPr>
        <w:rPr>
          <w:color w:val="000000" w:themeColor="text1"/>
        </w:rPr>
      </w:pPr>
    </w:p>
    <w:p w14:paraId="3FA1AC26" w14:textId="77777777" w:rsidR="009E7F91" w:rsidRPr="007E2C94" w:rsidRDefault="009E7F91" w:rsidP="00BF773A">
      <w:pPr>
        <w:rPr>
          <w:color w:val="000000" w:themeColor="text1"/>
        </w:rPr>
      </w:pPr>
    </w:p>
    <w:p w14:paraId="571F9A3C" w14:textId="77777777" w:rsidR="009E7F91" w:rsidRPr="007E2C94" w:rsidRDefault="009E7F91" w:rsidP="00BF773A">
      <w:pPr>
        <w:rPr>
          <w:color w:val="000000" w:themeColor="text1"/>
        </w:rPr>
      </w:pPr>
    </w:p>
    <w:p w14:paraId="6D9D83DD" w14:textId="77777777" w:rsidR="009E7F91" w:rsidRPr="007E2C94" w:rsidRDefault="009E7F91" w:rsidP="00BF773A">
      <w:pPr>
        <w:rPr>
          <w:color w:val="000000" w:themeColor="text1"/>
        </w:rPr>
      </w:pPr>
    </w:p>
    <w:p w14:paraId="681C6C29" w14:textId="77777777" w:rsidR="009E7F91" w:rsidRPr="007E2C94" w:rsidRDefault="009E7F91" w:rsidP="00BF773A">
      <w:pPr>
        <w:rPr>
          <w:color w:val="000000" w:themeColor="text1"/>
        </w:rPr>
      </w:pPr>
    </w:p>
    <w:p w14:paraId="115729E5" w14:textId="77777777" w:rsidR="009E7F91" w:rsidRPr="007E2C94" w:rsidRDefault="009E7F91" w:rsidP="00BF773A">
      <w:pPr>
        <w:rPr>
          <w:color w:val="000000" w:themeColor="text1"/>
        </w:rPr>
      </w:pPr>
    </w:p>
    <w:p w14:paraId="032DFACE" w14:textId="77777777" w:rsidR="009E7F91" w:rsidRPr="007E2C94" w:rsidRDefault="009E7F91" w:rsidP="00BF773A">
      <w:pPr>
        <w:rPr>
          <w:color w:val="000000" w:themeColor="text1"/>
        </w:rPr>
      </w:pPr>
    </w:p>
    <w:p w14:paraId="6A18ADA8" w14:textId="77777777" w:rsidR="009E7F91" w:rsidRPr="007E2C94" w:rsidRDefault="009E7F91" w:rsidP="00BF773A">
      <w:pPr>
        <w:rPr>
          <w:color w:val="000000" w:themeColor="text1"/>
        </w:rPr>
      </w:pPr>
    </w:p>
    <w:p w14:paraId="356E3A83" w14:textId="77777777" w:rsidR="009E7F91" w:rsidRPr="007E2C94" w:rsidRDefault="009E7F91" w:rsidP="00BF773A">
      <w:pPr>
        <w:rPr>
          <w:color w:val="000000" w:themeColor="text1"/>
        </w:rPr>
      </w:pPr>
    </w:p>
    <w:p w14:paraId="60C35B11" w14:textId="77777777" w:rsidR="009E7F91" w:rsidRPr="007E2C94" w:rsidRDefault="009E7F91" w:rsidP="00BF773A">
      <w:pPr>
        <w:rPr>
          <w:color w:val="000000" w:themeColor="text1"/>
        </w:rPr>
      </w:pPr>
    </w:p>
    <w:p w14:paraId="51216EB6" w14:textId="77777777" w:rsidR="009E7F91" w:rsidRPr="007E2C94" w:rsidRDefault="009E7F91" w:rsidP="00BF773A">
      <w:pPr>
        <w:rPr>
          <w:color w:val="000000" w:themeColor="text1"/>
        </w:rPr>
      </w:pPr>
    </w:p>
    <w:p w14:paraId="527A8425" w14:textId="77777777" w:rsidR="009E7F91" w:rsidRPr="007E2C94" w:rsidRDefault="009E7F91" w:rsidP="00BF773A">
      <w:pPr>
        <w:rPr>
          <w:color w:val="000000" w:themeColor="text1"/>
        </w:rPr>
      </w:pPr>
    </w:p>
    <w:p w14:paraId="5E94E360" w14:textId="77777777" w:rsidR="009E7F91" w:rsidRPr="007E2C94" w:rsidRDefault="009E7F91" w:rsidP="00BF773A">
      <w:pPr>
        <w:rPr>
          <w:color w:val="000000" w:themeColor="text1"/>
        </w:rPr>
      </w:pPr>
    </w:p>
    <w:p w14:paraId="0F23CF19" w14:textId="77777777" w:rsidR="009E7F91" w:rsidRPr="007E2C94" w:rsidRDefault="009E7F91" w:rsidP="00BF773A">
      <w:pPr>
        <w:rPr>
          <w:color w:val="000000" w:themeColor="text1"/>
        </w:rPr>
      </w:pPr>
    </w:p>
    <w:p w14:paraId="2576AAEF" w14:textId="77777777" w:rsidR="009E7F91" w:rsidRPr="007E2C94" w:rsidRDefault="009E7F91" w:rsidP="00BF773A">
      <w:pPr>
        <w:rPr>
          <w:color w:val="000000" w:themeColor="text1"/>
        </w:rPr>
      </w:pPr>
    </w:p>
    <w:p w14:paraId="0C84B80F" w14:textId="77777777" w:rsidR="009E7F91" w:rsidRPr="007E2C94" w:rsidRDefault="009E7F91" w:rsidP="00BF773A">
      <w:pPr>
        <w:rPr>
          <w:color w:val="000000" w:themeColor="text1"/>
        </w:rPr>
      </w:pPr>
    </w:p>
    <w:p w14:paraId="41C45EAE" w14:textId="77777777" w:rsidR="009E7F91" w:rsidRPr="007E2C94" w:rsidRDefault="009E7F91" w:rsidP="00BF773A">
      <w:pPr>
        <w:rPr>
          <w:color w:val="000000" w:themeColor="text1"/>
        </w:rPr>
      </w:pPr>
    </w:p>
    <w:p w14:paraId="7ECF2190" w14:textId="77777777" w:rsidR="009E7F91" w:rsidRPr="007E2C94" w:rsidRDefault="009E7F91" w:rsidP="00BF773A">
      <w:pPr>
        <w:rPr>
          <w:color w:val="000000" w:themeColor="text1"/>
        </w:rPr>
      </w:pPr>
    </w:p>
    <w:p w14:paraId="32A39257" w14:textId="77777777" w:rsidR="009E7F91" w:rsidRPr="007E2C94" w:rsidRDefault="009E7F91" w:rsidP="00BF773A">
      <w:pPr>
        <w:rPr>
          <w:color w:val="000000" w:themeColor="text1"/>
        </w:rPr>
      </w:pPr>
    </w:p>
    <w:p w14:paraId="31DB63DC" w14:textId="77777777" w:rsidR="00BF773A" w:rsidRPr="007E2C94" w:rsidRDefault="00BF773A" w:rsidP="00BF773A">
      <w:pPr>
        <w:rPr>
          <w:color w:val="000000" w:themeColor="text1"/>
        </w:rPr>
      </w:pPr>
    </w:p>
    <w:p w14:paraId="63D3F1F9" w14:textId="77777777" w:rsidR="00BF773A" w:rsidRPr="007E2C94" w:rsidRDefault="00BF773A" w:rsidP="00BF773A">
      <w:pPr>
        <w:rPr>
          <w:color w:val="000000" w:themeColor="text1"/>
        </w:rPr>
      </w:pPr>
    </w:p>
    <w:p w14:paraId="73A822BB" w14:textId="77777777" w:rsidR="00F42F9A" w:rsidRPr="007E2C94" w:rsidRDefault="00F42F9A" w:rsidP="00BF773A">
      <w:pPr>
        <w:rPr>
          <w:color w:val="000000" w:themeColor="text1"/>
        </w:rPr>
      </w:pPr>
    </w:p>
    <w:p w14:paraId="5E6FCB15" w14:textId="77777777" w:rsidR="00F42F9A" w:rsidRPr="007E2C94" w:rsidRDefault="00F42F9A" w:rsidP="00BF773A">
      <w:pPr>
        <w:rPr>
          <w:color w:val="000000" w:themeColor="text1"/>
        </w:rPr>
      </w:pPr>
    </w:p>
    <w:p w14:paraId="76C94C98" w14:textId="77777777" w:rsidR="00F42F9A" w:rsidRPr="007E2C94" w:rsidRDefault="00F42F9A" w:rsidP="00BF773A">
      <w:pPr>
        <w:rPr>
          <w:color w:val="000000" w:themeColor="text1"/>
        </w:rPr>
      </w:pPr>
    </w:p>
    <w:p w14:paraId="5B0E77A6" w14:textId="77777777" w:rsidR="00F42F9A" w:rsidRPr="007E2C94" w:rsidRDefault="00F42F9A" w:rsidP="00BF773A">
      <w:pPr>
        <w:rPr>
          <w:color w:val="000000" w:themeColor="text1"/>
        </w:rPr>
      </w:pPr>
    </w:p>
    <w:p w14:paraId="0759F574" w14:textId="77777777" w:rsidR="00F42F9A" w:rsidRPr="007E2C94" w:rsidRDefault="00F42F9A" w:rsidP="00BF773A">
      <w:pPr>
        <w:rPr>
          <w:color w:val="000000" w:themeColor="text1"/>
        </w:rPr>
      </w:pPr>
    </w:p>
    <w:p w14:paraId="54F6BC3E" w14:textId="77777777" w:rsidR="00BF773A" w:rsidRPr="007E2C94" w:rsidRDefault="00BF773A" w:rsidP="00F42F9A">
      <w:pPr>
        <w:pStyle w:val="Titre1"/>
        <w:spacing w:before="0"/>
        <w:ind w:left="3818"/>
        <w:rPr>
          <w:color w:val="000000" w:themeColor="text1"/>
        </w:rPr>
      </w:pPr>
      <w:bookmarkStart w:id="192" w:name="_Toc188353570"/>
      <w:bookmarkStart w:id="193" w:name="_Toc195689061"/>
      <w:bookmarkEnd w:id="192"/>
      <w:bookmarkEnd w:id="193"/>
    </w:p>
    <w:p w14:paraId="18A067C0" w14:textId="77777777" w:rsidR="00BF773A" w:rsidRPr="007E2C94" w:rsidRDefault="00BF773A" w:rsidP="00F42F9A">
      <w:pPr>
        <w:pStyle w:val="Titre1"/>
        <w:numPr>
          <w:ilvl w:val="0"/>
          <w:numId w:val="0"/>
        </w:numPr>
        <w:ind w:left="510"/>
        <w:rPr>
          <w:color w:val="000000" w:themeColor="text1"/>
        </w:rPr>
      </w:pPr>
      <w:bookmarkStart w:id="194" w:name="_Toc188353571"/>
      <w:bookmarkStart w:id="195" w:name="_Toc195689062"/>
      <w:r w:rsidRPr="007E2C94">
        <w:rPr>
          <w:color w:val="000000" w:themeColor="text1"/>
        </w:rPr>
        <w:t>Revue des travaux antérieurs sur la modélisation des plaques FGM</w:t>
      </w:r>
      <w:bookmarkEnd w:id="194"/>
      <w:bookmarkEnd w:id="195"/>
    </w:p>
    <w:p w14:paraId="5CB8E054" w14:textId="77777777" w:rsidR="00BF773A" w:rsidRPr="007E2C94" w:rsidRDefault="00BF773A" w:rsidP="00BF773A">
      <w:pPr>
        <w:rPr>
          <w:color w:val="000000" w:themeColor="text1"/>
        </w:rPr>
      </w:pPr>
    </w:p>
    <w:p w14:paraId="3B82DD78" w14:textId="77777777" w:rsidR="00BF773A" w:rsidRPr="007E2C94" w:rsidRDefault="00BF773A" w:rsidP="00BF773A">
      <w:pPr>
        <w:pStyle w:val="Titre2"/>
        <w:rPr>
          <w:color w:val="000000" w:themeColor="text1"/>
        </w:rPr>
      </w:pPr>
      <w:bookmarkStart w:id="196" w:name="_Toc182053804"/>
      <w:bookmarkStart w:id="197" w:name="_Toc188353572"/>
      <w:bookmarkStart w:id="198" w:name="_Toc195689063"/>
      <w:r w:rsidRPr="007E2C94">
        <w:rPr>
          <w:color w:val="000000" w:themeColor="text1"/>
        </w:rPr>
        <w:t>Introduction</w:t>
      </w:r>
      <w:bookmarkEnd w:id="196"/>
      <w:bookmarkEnd w:id="197"/>
      <w:bookmarkEnd w:id="198"/>
    </w:p>
    <w:p w14:paraId="26770E1A" w14:textId="54E34EC8" w:rsidR="00BF773A" w:rsidRPr="007E2C94" w:rsidRDefault="00BF773A" w:rsidP="00BF773A">
      <w:pPr>
        <w:widowControl/>
        <w:autoSpaceDE/>
        <w:autoSpaceDN/>
        <w:spacing w:before="120"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es </w:t>
      </w:r>
      <w:r w:rsidR="006B0081" w:rsidRPr="007E2C94">
        <w:rPr>
          <w:rFonts w:eastAsia="Calibri"/>
          <w:color w:val="000000" w:themeColor="text1"/>
          <w:kern w:val="2"/>
          <w:sz w:val="24"/>
          <w:szCs w:val="24"/>
          <w14:ligatures w14:val="standardContextual"/>
        </w:rPr>
        <w:t>matériaux fonctionnellement gradués</w:t>
      </w:r>
      <w:r w:rsidRPr="007E2C94">
        <w:rPr>
          <w:rFonts w:eastAsia="Calibri"/>
          <w:color w:val="000000" w:themeColor="text1"/>
          <w:kern w:val="2"/>
          <w:sz w:val="24"/>
          <w:szCs w:val="24"/>
          <w14:ligatures w14:val="standardContextual"/>
        </w:rPr>
        <w:t xml:space="preserve"> (FGM) gagnent en popularité dans le domaine de l'ingénierie, servant d'éléments structurels comme des plaques, des poutres et des coques. Dans une plaque FG, les propriétés sont ajustées par le mélange de deux matériaux différents, tels que la céramique et le métal. Ces matériaux offrent des avantages significatifs, notamment la réduction des contraintes thermiques, une résistance accrue aux environnements à haute température et une protection contre la corrosion.</w:t>
      </w:r>
    </w:p>
    <w:p w14:paraId="72AE38DC" w14:textId="77777777" w:rsidR="00BF773A" w:rsidRPr="007E2C94" w:rsidRDefault="00BF773A" w:rsidP="00BF773A">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 comportement des plaques FG peut être modélisé à l'aide de théories tridimensionnelles (3D) ou bidimensionnelles (2D). Bien que les approches 3D soient plus précises, elles sont plus complexes à mettre en œuvre. En revanche, les théories 2D, en raison de leur simplicité et de leur coût de calcul réduit, sont largement adoptées.</w:t>
      </w:r>
    </w:p>
    <w:p w14:paraId="20C83F91" w14:textId="77777777" w:rsidR="00BF773A" w:rsidRPr="007E2C94" w:rsidRDefault="00BF773A" w:rsidP="00BF773A">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s théories 2D les plus courantes incluent :</w:t>
      </w:r>
    </w:p>
    <w:p w14:paraId="3D3B6A07" w14:textId="77777777" w:rsidR="00BF773A" w:rsidRPr="007E2C94" w:rsidRDefault="00BF773A" w:rsidP="009C2AA6">
      <w:pPr>
        <w:widowControl/>
        <w:numPr>
          <w:ilvl w:val="0"/>
          <w:numId w:val="13"/>
        </w:numPr>
        <w:autoSpaceDE/>
        <w:autoSpaceDN/>
        <w:spacing w:before="120" w:after="160" w:line="360" w:lineRule="auto"/>
        <w:contextualSpacing/>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a théorie des plaques classiques (CPT), qui ignore les effets de cisaillement transversal, adaptée aux plaques minces.</w:t>
      </w:r>
    </w:p>
    <w:p w14:paraId="2B5F6BE8" w14:textId="77777777" w:rsidR="00BF773A" w:rsidRPr="007E2C94" w:rsidRDefault="00BF773A" w:rsidP="009C2AA6">
      <w:pPr>
        <w:widowControl/>
        <w:numPr>
          <w:ilvl w:val="0"/>
          <w:numId w:val="13"/>
        </w:numPr>
        <w:autoSpaceDE/>
        <w:autoSpaceDN/>
        <w:spacing w:after="160" w:line="360" w:lineRule="auto"/>
        <w:contextualSpacing/>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a théorie de la déformation par cisaillement du premier ordre (FSDT), qui prend en compte ces effets et convient aux plaques de moyenne épaisseur.</w:t>
      </w:r>
    </w:p>
    <w:p w14:paraId="06BB6333" w14:textId="77777777" w:rsidR="00BF773A" w:rsidRPr="007E2C94" w:rsidRDefault="00BF773A" w:rsidP="009C2AA6">
      <w:pPr>
        <w:widowControl/>
        <w:numPr>
          <w:ilvl w:val="0"/>
          <w:numId w:val="13"/>
        </w:numPr>
        <w:autoSpaceDE/>
        <w:autoSpaceDN/>
        <w:spacing w:after="120" w:line="360" w:lineRule="auto"/>
        <w:contextualSpacing/>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s théories de déformation par cisaillement d'ordre supérieur (HSDT), qui sont adaptées aux plaques plus épaisses.</w:t>
      </w:r>
    </w:p>
    <w:p w14:paraId="657EEAE8" w14:textId="01C6521C" w:rsidR="00F42F9A" w:rsidRPr="007E2C94" w:rsidRDefault="00BF773A" w:rsidP="00220B6C">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Ces modèles reposent sur des hypothèses concernant les déformations ou les contraintes à travers l'épaisseur de la plaque, permettant ainsi de simplifier le problème 3D en un problème 2D.</w:t>
      </w:r>
      <w:r w:rsidR="00220B6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Étant donné qu'elles ont été largement utilisées dans la modélisation des plaques FG, les théories mentionnées ci-dessus seront brièvement décrites dans ce chapitre. De plus, une revue des études sur les analyses statiques, vibratoires et de flambage des plaques FG est présentée.</w:t>
      </w:r>
    </w:p>
    <w:p w14:paraId="45B3562E"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68D6F8BD"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41D0DC19"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6CD843E3" w14:textId="77777777" w:rsidR="00220B6C" w:rsidRPr="007E2C94" w:rsidRDefault="00220B6C" w:rsidP="00DE240D">
      <w:pPr>
        <w:widowControl/>
        <w:autoSpaceDE/>
        <w:autoSpaceDN/>
        <w:spacing w:line="360" w:lineRule="auto"/>
        <w:jc w:val="both"/>
        <w:rPr>
          <w:rFonts w:eastAsia="Calibri"/>
          <w:color w:val="000000" w:themeColor="text1"/>
          <w:kern w:val="2"/>
          <w:sz w:val="24"/>
          <w:szCs w:val="24"/>
          <w14:ligatures w14:val="standardContextual"/>
        </w:rPr>
      </w:pPr>
    </w:p>
    <w:p w14:paraId="7C94A6B7"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3175886A"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387947FE" w14:textId="77777777" w:rsidR="00DE240D" w:rsidRPr="007E2C94" w:rsidRDefault="00DE240D" w:rsidP="00DE240D">
      <w:pPr>
        <w:widowControl/>
        <w:autoSpaceDE/>
        <w:autoSpaceDN/>
        <w:spacing w:line="360" w:lineRule="auto"/>
        <w:jc w:val="both"/>
        <w:rPr>
          <w:rFonts w:eastAsia="Calibri"/>
          <w:color w:val="000000" w:themeColor="text1"/>
          <w:kern w:val="2"/>
          <w:sz w:val="24"/>
          <w:szCs w:val="24"/>
          <w14:ligatures w14:val="standardContextual"/>
        </w:rPr>
      </w:pPr>
    </w:p>
    <w:p w14:paraId="10FF7F0D" w14:textId="77777777" w:rsidR="00BF773A" w:rsidRPr="007E2C94" w:rsidRDefault="00BF773A" w:rsidP="00BF773A">
      <w:pPr>
        <w:pStyle w:val="Titre2"/>
        <w:rPr>
          <w:color w:val="000000" w:themeColor="text1"/>
        </w:rPr>
      </w:pPr>
      <w:bookmarkStart w:id="199" w:name="_Toc188353573"/>
      <w:bookmarkStart w:id="200" w:name="_Toc195689064"/>
      <w:r w:rsidRPr="007E2C94">
        <w:rPr>
          <w:color w:val="000000" w:themeColor="text1"/>
        </w:rPr>
        <w:t>Définition d’une plaque</w:t>
      </w:r>
      <w:bookmarkEnd w:id="199"/>
      <w:bookmarkEnd w:id="200"/>
    </w:p>
    <w:p w14:paraId="34B9D87C" w14:textId="77777777" w:rsidR="00BF773A" w:rsidRPr="007E2C94" w:rsidRDefault="00BF773A" w:rsidP="00BF773A">
      <w:pPr>
        <w:rPr>
          <w:color w:val="000000" w:themeColor="text1"/>
        </w:rPr>
      </w:pPr>
    </w:p>
    <w:p w14:paraId="48F0D35A" w14:textId="2C446B95" w:rsidR="00DE240D" w:rsidRPr="007E2C94" w:rsidRDefault="00BF773A" w:rsidP="00DE240D">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Une plaque est un solide bidimensionnel défini par une surface plane (plan x</w:t>
      </w:r>
      <w:proofErr w:type="gramStart"/>
      <w:r w:rsidRPr="007E2C94">
        <w:rPr>
          <w:rFonts w:eastAsia="Calibri"/>
          <w:color w:val="000000" w:themeColor="text1"/>
          <w:kern w:val="2"/>
          <w:sz w:val="24"/>
          <w:szCs w:val="24"/>
          <w14:ligatures w14:val="standardContextual"/>
        </w:rPr>
        <w:t>,y</w:t>
      </w:r>
      <w:proofErr w:type="gramEnd"/>
      <w:r w:rsidRPr="007E2C94">
        <w:rPr>
          <w:rFonts w:eastAsia="Calibri"/>
          <w:color w:val="000000" w:themeColor="text1"/>
          <w:kern w:val="2"/>
          <w:sz w:val="24"/>
          <w:szCs w:val="24"/>
          <w14:ligatures w14:val="standardContextual"/>
        </w:rPr>
        <w:t>) et une petite épaisseur notée h par rapport aux autres dimensions (longueur et largeur). Elle peut être constituée d'un matériau homogène ou non homogène. Les plaques se classent en trois catégories principales :</w:t>
      </w:r>
    </w:p>
    <w:p w14:paraId="61678E9C" w14:textId="77777777" w:rsidR="00BF773A" w:rsidRPr="007E2C94" w:rsidRDefault="00BF773A" w:rsidP="00BF773A">
      <w:pPr>
        <w:pStyle w:val="Titre3"/>
        <w:spacing w:before="120" w:after="120"/>
        <w:jc w:val="left"/>
        <w:rPr>
          <w:color w:val="000000" w:themeColor="text1"/>
        </w:rPr>
      </w:pPr>
      <w:bookmarkStart w:id="201" w:name="_Toc182053806"/>
      <w:bookmarkStart w:id="202" w:name="_Toc188353574"/>
      <w:bookmarkStart w:id="203" w:name="_Toc195689065"/>
      <w:r w:rsidRPr="007E2C94">
        <w:rPr>
          <w:color w:val="000000" w:themeColor="text1"/>
        </w:rPr>
        <w:t>Plaques isotropes</w:t>
      </w:r>
      <w:bookmarkEnd w:id="201"/>
      <w:bookmarkEnd w:id="202"/>
      <w:bookmarkEnd w:id="203"/>
      <w:r w:rsidRPr="007E2C94">
        <w:rPr>
          <w:color w:val="000000" w:themeColor="text1"/>
        </w:rPr>
        <w:t xml:space="preserve">  </w:t>
      </w:r>
    </w:p>
    <w:p w14:paraId="5CD6EAF6" w14:textId="77777777" w:rsidR="00BF773A" w:rsidRPr="007E2C94" w:rsidRDefault="00BF773A" w:rsidP="00BF773A">
      <w:pPr>
        <w:spacing w:line="360" w:lineRule="auto"/>
        <w:jc w:val="both"/>
        <w:rPr>
          <w:rFonts w:eastAsia="Calibri"/>
          <w:color w:val="000000" w:themeColor="text1"/>
          <w:sz w:val="24"/>
          <w:szCs w:val="24"/>
        </w:rPr>
      </w:pPr>
      <w:r w:rsidRPr="007E2C94">
        <w:rPr>
          <w:rFonts w:eastAsia="Calibri"/>
          <w:color w:val="000000" w:themeColor="text1"/>
          <w:sz w:val="24"/>
          <w:szCs w:val="24"/>
        </w:rPr>
        <w:t>Une plaque isotrope est une plaque dont le matériau présente les mêmes propriétés mécaniques dans toutes les directions. Autrement dit, les propriétés telles que la résistance à la traction, la flexion, la compression ou la conductivité thermique sont identiques dans toutes les directions. Cette hypothèse est valable dans le cas où le matériau est homogène et ne présente pas de variation de ses caractéristiques en fonction de la direction, comme c’est le cas de certains matériaux métalliques ou plastiques.</w:t>
      </w:r>
    </w:p>
    <w:p w14:paraId="3C00B59C" w14:textId="77777777" w:rsidR="00BF773A" w:rsidRPr="007E2C94" w:rsidRDefault="00BF773A" w:rsidP="00BF773A">
      <w:pPr>
        <w:pStyle w:val="Titre3"/>
        <w:spacing w:before="120" w:after="240"/>
        <w:jc w:val="left"/>
        <w:rPr>
          <w:rFonts w:eastAsia="Calibri"/>
          <w:color w:val="000000" w:themeColor="text1"/>
          <w:kern w:val="2"/>
          <w:szCs w:val="24"/>
          <w14:ligatures w14:val="standardContextual"/>
        </w:rPr>
      </w:pPr>
      <w:bookmarkStart w:id="204" w:name="_Toc188353575"/>
      <w:bookmarkStart w:id="205" w:name="_Toc195689066"/>
      <w:r w:rsidRPr="007E2C94">
        <w:rPr>
          <w:rFonts w:eastAsia="Calibri"/>
          <w:color w:val="000000" w:themeColor="text1"/>
          <w:kern w:val="2"/>
          <w:szCs w:val="24"/>
          <w14:ligatures w14:val="standardContextual"/>
        </w:rPr>
        <w:t>Plaques orthotropes</w:t>
      </w:r>
      <w:bookmarkEnd w:id="204"/>
      <w:bookmarkEnd w:id="205"/>
    </w:p>
    <w:p w14:paraId="0243FE23" w14:textId="77777777" w:rsidR="00BF773A" w:rsidRPr="007E2C94" w:rsidRDefault="00BF773A" w:rsidP="00BF773A">
      <w:pPr>
        <w:spacing w:before="120"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Une plaque orthotrope est une plaque dont le matériau présente des propriétés mécaniques différentes selon trois directions principales. Ces directions sont généralement associées aux axes de la plaque, notamment les directions longitudinale (dans la direction de la longueur), transversale (dans la direction de la largeur) et normale (perpendiculaire à la plaque, c'est-à-dire dans l'épaisseur). Ce type de matériau est souvent utilisé dans des structures composites ou dans des matériaux stratifiés. Dans les plaques orthotropes, la rigidité et la résistance peuvent varier selon ces trois directions, et donc les propriétés mécaniques ne sont pas uniformes à travers le matériau.</w:t>
      </w:r>
    </w:p>
    <w:p w14:paraId="05793DBD" w14:textId="77777777" w:rsidR="00BF773A" w:rsidRPr="007E2C94" w:rsidRDefault="00BF773A" w:rsidP="00BF773A">
      <w:pPr>
        <w:pStyle w:val="Titre3"/>
        <w:spacing w:before="0"/>
        <w:jc w:val="left"/>
        <w:rPr>
          <w:color w:val="000000" w:themeColor="text1"/>
        </w:rPr>
      </w:pPr>
      <w:bookmarkStart w:id="206" w:name="_Toc188353576"/>
      <w:bookmarkStart w:id="207" w:name="_Toc195689067"/>
      <w:r w:rsidRPr="007E2C94">
        <w:rPr>
          <w:color w:val="000000" w:themeColor="text1"/>
        </w:rPr>
        <w:t>Plaques anisotropes</w:t>
      </w:r>
      <w:bookmarkEnd w:id="206"/>
      <w:bookmarkEnd w:id="207"/>
    </w:p>
    <w:p w14:paraId="174237E8" w14:textId="77777777" w:rsidR="00BF773A" w:rsidRPr="007E2C94" w:rsidRDefault="00BF773A" w:rsidP="00BF773A">
      <w:pPr>
        <w:spacing w:before="120"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Une plaque anisotrope est une plaque constituée d'un matériau dont les propriétés mécaniques varient de manière non uniforme selon toutes les directions de l'espace, pas seulement selon trois directions principales comme dans les plaques orthotropes. Autrement dit, dans une plaque anisotrope, les propriétés matérielles (comme la rigidité, la résistance, la conductivité thermique, etc.) sont fonction de la direction dans l'espace à partir de n'importe quel point de la plaque.</w:t>
      </w:r>
    </w:p>
    <w:p w14:paraId="7202C17D" w14:textId="77777777" w:rsidR="00245876" w:rsidRPr="007E2C94" w:rsidRDefault="00245876" w:rsidP="00BF773A">
      <w:pPr>
        <w:spacing w:before="120" w:line="360" w:lineRule="auto"/>
        <w:jc w:val="both"/>
        <w:rPr>
          <w:rFonts w:eastAsia="Calibri"/>
          <w:color w:val="000000" w:themeColor="text1"/>
          <w:kern w:val="2"/>
          <w:sz w:val="24"/>
          <w:szCs w:val="24"/>
          <w14:ligatures w14:val="standardContextual"/>
        </w:rPr>
      </w:pPr>
    </w:p>
    <w:p w14:paraId="6EC5D1C1" w14:textId="77777777" w:rsidR="00245876" w:rsidRPr="007E2C94" w:rsidRDefault="00245876" w:rsidP="00BF773A">
      <w:pPr>
        <w:spacing w:before="120" w:line="360" w:lineRule="auto"/>
        <w:jc w:val="both"/>
        <w:rPr>
          <w:rFonts w:eastAsia="Calibri"/>
          <w:color w:val="000000" w:themeColor="text1"/>
          <w:kern w:val="2"/>
          <w:sz w:val="24"/>
          <w:szCs w:val="24"/>
          <w14:ligatures w14:val="standardContextual"/>
        </w:rPr>
      </w:pPr>
    </w:p>
    <w:p w14:paraId="360CCC94" w14:textId="77777777" w:rsidR="00245876" w:rsidRPr="007E2C94" w:rsidRDefault="00245876" w:rsidP="00BF773A">
      <w:pPr>
        <w:spacing w:before="120" w:line="360" w:lineRule="auto"/>
        <w:jc w:val="both"/>
        <w:rPr>
          <w:rFonts w:eastAsia="Calibri"/>
          <w:color w:val="000000" w:themeColor="text1"/>
          <w:kern w:val="2"/>
          <w:sz w:val="24"/>
          <w:szCs w:val="24"/>
          <w14:ligatures w14:val="standardContextual"/>
        </w:rPr>
      </w:pPr>
    </w:p>
    <w:p w14:paraId="62678B3F" w14:textId="77777777" w:rsidR="00BF773A" w:rsidRPr="007E2C94" w:rsidRDefault="00BF773A" w:rsidP="00BF773A">
      <w:pPr>
        <w:pStyle w:val="Titre2"/>
        <w:spacing w:before="120" w:after="120"/>
        <w:rPr>
          <w:color w:val="000000" w:themeColor="text1"/>
          <w:szCs w:val="24"/>
        </w:rPr>
      </w:pPr>
      <w:bookmarkStart w:id="208" w:name="_Toc182053809"/>
      <w:bookmarkStart w:id="209" w:name="_Toc188353577"/>
      <w:bookmarkStart w:id="210" w:name="_Toc195689068"/>
      <w:r w:rsidRPr="007E2C94">
        <w:rPr>
          <w:color w:val="000000" w:themeColor="text1"/>
        </w:rPr>
        <w:t>Modèles analytiques des plaques FGM</w:t>
      </w:r>
      <w:bookmarkEnd w:id="208"/>
      <w:bookmarkEnd w:id="209"/>
      <w:bookmarkEnd w:id="210"/>
    </w:p>
    <w:p w14:paraId="3955E7E3" w14:textId="77777777" w:rsidR="00BF773A" w:rsidRPr="007E2C94" w:rsidRDefault="00BF773A" w:rsidP="00BF773A">
      <w:pPr>
        <w:rPr>
          <w:color w:val="000000" w:themeColor="text1"/>
        </w:rPr>
      </w:pPr>
      <w:r w:rsidRPr="007E2C94">
        <w:rPr>
          <w:color w:val="000000" w:themeColor="text1"/>
        </w:rPr>
        <w:t>Dans l'analyse des plaques en flexion, trois théories fondamentales peuvent être utilisées :</w:t>
      </w:r>
    </w:p>
    <w:p w14:paraId="22044B79" w14:textId="77777777" w:rsidR="00BF773A" w:rsidRPr="007E2C94" w:rsidRDefault="00BF773A" w:rsidP="00BF773A">
      <w:pPr>
        <w:rPr>
          <w:color w:val="000000" w:themeColor="text1"/>
        </w:rPr>
      </w:pPr>
    </w:p>
    <w:p w14:paraId="19D0145C" w14:textId="77777777" w:rsidR="00BF773A" w:rsidRPr="007E2C94" w:rsidRDefault="00BF773A" w:rsidP="00BF773A">
      <w:pPr>
        <w:pStyle w:val="Titre3"/>
        <w:spacing w:before="0"/>
        <w:jc w:val="left"/>
        <w:rPr>
          <w:color w:val="000000" w:themeColor="text1"/>
        </w:rPr>
      </w:pPr>
      <w:bookmarkStart w:id="211" w:name="_Toc188353578"/>
      <w:bookmarkStart w:id="212" w:name="_Toc195689069"/>
      <w:r w:rsidRPr="007E2C94">
        <w:rPr>
          <w:color w:val="000000" w:themeColor="text1"/>
        </w:rPr>
        <w:t>Théorie des plaques classiques (CPT)</w:t>
      </w:r>
      <w:bookmarkEnd w:id="211"/>
      <w:bookmarkEnd w:id="212"/>
    </w:p>
    <w:p w14:paraId="5EA9D820" w14:textId="77777777" w:rsidR="00BF773A" w:rsidRPr="007E2C94" w:rsidRDefault="00BF773A" w:rsidP="00BF773A">
      <w:pPr>
        <w:rPr>
          <w:color w:val="000000" w:themeColor="text1"/>
        </w:rPr>
      </w:pPr>
    </w:p>
    <w:p w14:paraId="34D52123" w14:textId="43BEC70D" w:rsidR="00BF773A" w:rsidRPr="007E2C94" w:rsidRDefault="00BF773A" w:rsidP="009763E0">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a théorie des plaques classiques, la plus ancienne et la plus simple, a été développée en 1888 par Love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gL2SF14f","properties":{"formattedCitation":"[40]","plainCitation":"[40]","noteIndex":0},"citationItems":[{"id":"05EnRE1g/2C8OjE2V","uris":["http://zotero.org/users/local/Jac4T2U4/items/WWC2L6IT"],"itemData":{"id":157,"type":"article-journal","container-title":"Nature","issue":"2643","page":"511–512","source":"Google Scholar","title":"A treatise on the mathematical theory of elasticity","volume":"105","author":[{"family":"LNG","given":"F."}],"issued":{"date-parts":[["1920"]]}}}],"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9763E0" w:rsidRPr="007E2C94">
        <w:rPr>
          <w:rFonts w:eastAsia="Calibri"/>
          <w:color w:val="000000" w:themeColor="text1"/>
          <w:sz w:val="24"/>
        </w:rPr>
        <w:t>[40]</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en utilisant des hypothèses proposées par Kirchhoff en 1850</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sRcwU1w0","properties":{"formattedCitation":"[41]","plainCitation":"[41]","noteIndex":0},"citationItems":[{"id":"05EnRE1g/X3tPgN2H","uris":["http://zotero.org/users/local/Jac4T2U4/items/JFWZN33V"],"itemData":{"id":158,"type":"article-journal","container-title":"Journal für die reine und angewandte Mathematik (Crelles Journal)","issue":"40","note":"ISBN: 0075-4102\npublisher: De Gruyter Berlin, New York","page":"51-88","title":"Über das Gleichgewicht und die Bewegung einer elastischen Scheibe.","volume":"1850","author":[{"family":"Kirchhoff","given":"Gustav"}],"issued":{"date-parts":[["1850"]]}}}],"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9763E0" w:rsidRPr="007E2C94">
        <w:rPr>
          <w:rFonts w:eastAsia="Calibri"/>
          <w:color w:val="000000" w:themeColor="text1"/>
          <w:sz w:val="24"/>
        </w:rPr>
        <w:t>[41]</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Elle est également appelée « théorie des plaques de Kirchhoff », « théorie des plaques de Kirchhoff-Love » ou « théorie des plaques minces ». Il s'agit en fait d'une extension de la « théorie des poutres d'Euler-Bernoulli » aux plaques minces.</w:t>
      </w:r>
    </w:p>
    <w:p w14:paraId="6F650990" w14:textId="77777777" w:rsidR="00BF773A" w:rsidRPr="007E2C94" w:rsidRDefault="00BF773A" w:rsidP="00BF773A">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s hypothèses fondamentales de la CPT (Théorie des Plaques Classiques) sont les suivantes :</w:t>
      </w:r>
    </w:p>
    <w:p w14:paraId="122CCEF4" w14:textId="77777777" w:rsidR="00BF773A" w:rsidRPr="007E2C94" w:rsidRDefault="00BF773A" w:rsidP="009C2AA6">
      <w:pPr>
        <w:pStyle w:val="Paragraphedeliste"/>
        <w:widowControl/>
        <w:numPr>
          <w:ilvl w:val="0"/>
          <w:numId w:val="14"/>
        </w:numPr>
        <w:autoSpaceDE/>
        <w:autoSpaceDN/>
        <w:spacing w:before="120" w:after="160" w:line="360" w:lineRule="auto"/>
        <w:ind w:left="723"/>
        <w:jc w:val="both"/>
        <w:rPr>
          <w:rFonts w:asciiTheme="majorBidi" w:eastAsia="Calibri" w:hAnsiTheme="majorBidi" w:cstheme="majorBid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es sections planes initialement normales à la surface médiane restent planes et normales à la surface médiane après déformation (Figure 2.1). De manière analogue aux poutres, cette hypothèse implique que l'effet des contraintes de cisaillement transversales est négligeable. La déformation de la plaque est donc principalement associée </w:t>
      </w:r>
      <w:r w:rsidRPr="007E2C94">
        <w:rPr>
          <w:rFonts w:asciiTheme="majorBidi" w:eastAsia="Calibri" w:hAnsiTheme="majorBidi" w:cstheme="majorBidi"/>
          <w:color w:val="000000" w:themeColor="text1"/>
          <w:kern w:val="2"/>
          <w:sz w:val="24"/>
          <w:szCs w:val="24"/>
          <w14:ligatures w14:val="standardContextual"/>
        </w:rPr>
        <w:t xml:space="preserve">aux contraintes de flexion. Par conséquent, la déformation normale transversale </w:t>
      </w:r>
      <m:oMath>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ε</m:t>
            </m:r>
          </m:e>
          <m:sub>
            <m:r>
              <m:rPr>
                <m:sty m:val="p"/>
              </m:rPr>
              <w:rPr>
                <w:rFonts w:ascii="Cambria Math" w:eastAsia="Calibri" w:hAnsi="Cambria Math" w:cstheme="majorBidi"/>
                <w:color w:val="000000" w:themeColor="text1"/>
                <w:kern w:val="2"/>
                <w:sz w:val="24"/>
                <w:szCs w:val="24"/>
                <w14:ligatures w14:val="standardContextual"/>
              </w:rPr>
              <m:t>z</m:t>
            </m:r>
          </m:sub>
        </m:sSub>
      </m:oMath>
      <w:r w:rsidRPr="007E2C94">
        <w:rPr>
          <w:rFonts w:asciiTheme="majorBidi" w:eastAsia="Calibri" w:hAnsiTheme="majorBidi" w:cstheme="majorBidi"/>
          <w:color w:val="000000" w:themeColor="text1"/>
          <w:kern w:val="2"/>
          <w:sz w:val="24"/>
          <w:szCs w:val="24"/>
          <w14:ligatures w14:val="standardContextual"/>
        </w:rPr>
        <w:t xml:space="preserve"> résultant du chargement transversal peut être négligée.</w:t>
      </w:r>
    </w:p>
    <w:p w14:paraId="5C0C2102" w14:textId="77777777" w:rsidR="00BF773A" w:rsidRPr="007E2C94" w:rsidRDefault="00BF773A" w:rsidP="009C2AA6">
      <w:pPr>
        <w:pStyle w:val="Paragraphedeliste"/>
        <w:widowControl/>
        <w:numPr>
          <w:ilvl w:val="0"/>
          <w:numId w:val="14"/>
        </w:numPr>
        <w:autoSpaceDE/>
        <w:autoSpaceDN/>
        <w:spacing w:before="120" w:after="160" w:line="360" w:lineRule="auto"/>
        <w:ind w:left="723"/>
        <w:jc w:val="both"/>
        <w:rPr>
          <w:rFonts w:eastAsia="Calibr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La contrainte normale transversale</w:t>
      </w:r>
      <m:oMath>
        <m:r>
          <w:rPr>
            <w:rFonts w:ascii="Cambria Math" w:eastAsia="Calibri" w:hAnsi="Cambria Math" w:cstheme="majorBidi"/>
            <w:color w:val="000000" w:themeColor="text1"/>
            <w:kern w:val="2"/>
            <w:sz w:val="24"/>
            <w:szCs w:val="24"/>
            <w14:ligatures w14:val="standardContextual"/>
          </w:rPr>
          <m:t xml:space="preserve"> </m:t>
        </m:r>
        <m:sSub>
          <m:sSubPr>
            <m:ctrlPr>
              <w:rPr>
                <w:rFonts w:ascii="Cambria Math" w:hAnsi="Cambria Math" w:cstheme="majorBidi"/>
                <w:i/>
                <w:color w:val="000000" w:themeColor="text1"/>
                <w:kern w:val="2"/>
                <w:sz w:val="24"/>
                <w:szCs w:val="24"/>
                <w14:ligatures w14:val="standardContextual"/>
              </w:rPr>
            </m:ctrlPr>
          </m:sSubPr>
          <m:e>
            <m:r>
              <w:rPr>
                <w:rFonts w:ascii="Cambria Math" w:hAnsi="Cambria Math" w:cstheme="majorBidi"/>
                <w:color w:val="000000" w:themeColor="text1"/>
                <w:kern w:val="2"/>
                <w:sz w:val="24"/>
                <w:szCs w:val="24"/>
                <w14:ligatures w14:val="standardContextual"/>
              </w:rPr>
              <m:t>σ</m:t>
            </m:r>
          </m:e>
          <m:sub>
            <m:r>
              <m:rPr>
                <m:sty m:val="p"/>
              </m:rPr>
              <w:rPr>
                <w:rFonts w:ascii="Cambria Math" w:eastAsia="Calibri" w:hAnsi="Cambria Math" w:cstheme="majorBidi"/>
                <w:color w:val="000000" w:themeColor="text1"/>
                <w:kern w:val="2"/>
                <w:sz w:val="24"/>
                <w:szCs w:val="24"/>
                <w14:ligatures w14:val="standardContextual"/>
              </w:rPr>
              <m:t xml:space="preserve">z </m:t>
            </m:r>
          </m:sub>
        </m:sSub>
      </m:oMath>
      <w:r w:rsidRPr="007E2C94">
        <w:rPr>
          <w:rFonts w:asciiTheme="majorBidi" w:eastAsia="Calibri" w:hAnsiTheme="majorBidi" w:cstheme="majorBidi"/>
          <w:color w:val="000000" w:themeColor="text1"/>
          <w:kern w:val="2"/>
          <w:sz w:val="24"/>
          <w:szCs w:val="24"/>
          <w14:ligatures w14:val="standardContextual"/>
        </w:rPr>
        <w:t>est faible par rapport aux autres composantes de contrainte de la plaque et peut donc être négligée</w:t>
      </w:r>
      <w:r w:rsidRPr="007E2C94">
        <w:rPr>
          <w:rFonts w:eastAsia="Calibri"/>
          <w:color w:val="000000" w:themeColor="text1"/>
          <w:kern w:val="2"/>
          <w:sz w:val="24"/>
          <w:szCs w:val="24"/>
          <w14:ligatures w14:val="standardContextual"/>
        </w:rPr>
        <w:t>.</w:t>
      </w:r>
    </w:p>
    <w:p w14:paraId="585B36AC" w14:textId="2FE406FB" w:rsidR="00BF773A" w:rsidRPr="007E2C94" w:rsidRDefault="00BF773A" w:rsidP="009763E0">
      <w:pPr>
        <w:pStyle w:val="Paragraphedeliste"/>
        <w:widowControl/>
        <w:autoSpaceDE/>
        <w:autoSpaceDN/>
        <w:spacing w:before="120" w:after="160" w:line="360" w:lineRule="auto"/>
        <w:ind w:left="0"/>
        <w:jc w:val="both"/>
        <w:rPr>
          <w:rFonts w:asciiTheme="majorBidi" w:eastAsia="Calibri" w:hAnsiTheme="majorBidi" w:cstheme="majorBid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 xml:space="preserve">Pour une grande majorité des problèmes de plaques minces, la CPT fournit des résultats précis qui ne diffèrent pas significativement de ceux obtenus en utilisant la théorie tridimensionnelle de l'élasticité. Sous les hypothèses mentionnées ci-dessus, le champ de déplacement de la CPT peut être exprimé sous la forme suivante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zoAniCLr","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2]</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w:t>
      </w:r>
    </w:p>
    <w:p w14:paraId="34F800D7" w14:textId="0528862F" w:rsidR="00BF773A" w:rsidRPr="007E2C94" w:rsidRDefault="0010624A" w:rsidP="0010624A">
      <w:pPr>
        <w:pStyle w:val="Paragraphedeliste"/>
        <w:widowControl/>
        <w:autoSpaceDE/>
        <w:autoSpaceDN/>
        <w:spacing w:line="360" w:lineRule="auto"/>
        <w:ind w:left="0"/>
        <w:jc w:val="center"/>
        <w:rPr>
          <w:rFonts w:eastAsia="Calibri"/>
          <w:color w:val="000000" w:themeColor="text1"/>
          <w:kern w:val="2"/>
          <w:sz w:val="24"/>
          <w:szCs w:val="24"/>
          <w14:ligatures w14:val="standardContextual"/>
        </w:rPr>
      </w:pPr>
      <w:r w:rsidRPr="007E2C94">
        <w:rPr>
          <w:color w:val="000000" w:themeColor="text1"/>
        </w:rPr>
        <w:t xml:space="preserve">                   </w:t>
      </w:r>
      <w:r w:rsidRPr="007E2C94">
        <w:rPr>
          <w:color w:val="000000" w:themeColor="text1"/>
          <w:position w:val="-54"/>
        </w:rPr>
        <w:object w:dxaOrig="3140" w:dyaOrig="1200" w14:anchorId="72C29D64">
          <v:shape id="_x0000_i1043" type="#_x0000_t75" style="width:158.4pt;height:58.25pt" o:ole="">
            <v:imagedata r:id="rId141" o:title=""/>
          </v:shape>
          <o:OLEObject Type="Embed" ProgID="Equation.DSMT4" ShapeID="_x0000_i1043" DrawAspect="Content" ObjectID="_1811097413" r:id="rId142"/>
        </w:object>
      </w:r>
      <w:r w:rsidRPr="007E2C94">
        <w:rPr>
          <w:color w:val="000000" w:themeColor="text1"/>
        </w:rPr>
        <w:t xml:space="preserve">                                                                         </w:t>
      </w:r>
      <w:r w:rsidR="00BF773A" w:rsidRPr="007E2C94">
        <w:rPr>
          <w:color w:val="000000" w:themeColor="text1"/>
          <w:kern w:val="2"/>
          <w:sz w:val="24"/>
          <w:szCs w:val="24"/>
          <w14:ligatures w14:val="standardContextual"/>
        </w:rPr>
        <w:t xml:space="preserve"> (2.1)</w:t>
      </w:r>
    </w:p>
    <w:p w14:paraId="5AE2362B" w14:textId="77777777" w:rsidR="00BF773A" w:rsidRPr="007E2C94" w:rsidRDefault="00BF773A" w:rsidP="0010624A">
      <w:pPr>
        <w:widowControl/>
        <w:autoSpaceDE/>
        <w:autoSpaceDN/>
        <w:spacing w:line="360" w:lineRule="auto"/>
        <w:jc w:val="both"/>
        <w:rPr>
          <w:rFonts w:asciiTheme="majorBidi" w:eastAsia="Calibri" w:hAnsiTheme="majorBidi" w:cstheme="majorBid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Où</w:t>
      </w:r>
      <m:oMath>
        <m:r>
          <w:rPr>
            <w:rFonts w:ascii="Cambria Math" w:eastAsia="Calibri" w:hAnsi="Cambria Math" w:cstheme="majorBidi"/>
            <w:color w:val="000000" w:themeColor="text1"/>
            <w:kern w:val="2"/>
            <w:sz w:val="24"/>
            <w:szCs w:val="24"/>
            <w14:ligatures w14:val="standardContextual"/>
          </w:rPr>
          <m:t xml:space="preserve"> </m:t>
        </m:r>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u</m:t>
            </m:r>
          </m:e>
          <m:sub>
            <m:r>
              <w:rPr>
                <w:rFonts w:ascii="Cambria Math" w:eastAsia="Calibri" w:hAnsi="Cambria Math" w:cstheme="majorBidi"/>
                <w:color w:val="000000" w:themeColor="text1"/>
                <w:kern w:val="2"/>
                <w:sz w:val="24"/>
                <w:szCs w:val="24"/>
                <w14:ligatures w14:val="standardContextual"/>
              </w:rPr>
              <m:t>0</m:t>
            </m:r>
          </m:sub>
        </m:sSub>
      </m:oMath>
      <w:r w:rsidRPr="007E2C94">
        <w:rPr>
          <w:rFonts w:asciiTheme="majorBidi" w:eastAsia="Calibri" w:hAnsiTheme="majorBidi" w:cstheme="majorBidi"/>
          <w:color w:val="000000" w:themeColor="text1"/>
          <w:kern w:val="2"/>
          <w:sz w:val="24"/>
          <w:szCs w:val="24"/>
          <w14:ligatures w14:val="standardContextual"/>
        </w:rPr>
        <w:t xml:space="preserve">, </w:t>
      </w:r>
      <m:oMath>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v</m:t>
            </m:r>
          </m:e>
          <m:sub>
            <m:r>
              <w:rPr>
                <w:rFonts w:ascii="Cambria Math" w:eastAsia="Calibri" w:hAnsi="Cambria Math" w:cstheme="majorBidi"/>
                <w:color w:val="000000" w:themeColor="text1"/>
                <w:kern w:val="2"/>
                <w:sz w:val="24"/>
                <w:szCs w:val="24"/>
                <w14:ligatures w14:val="standardContextual"/>
              </w:rPr>
              <m:t>0</m:t>
            </m:r>
          </m:sub>
        </m:sSub>
      </m:oMath>
      <w:r w:rsidRPr="007E2C94">
        <w:rPr>
          <w:rFonts w:asciiTheme="majorBidi" w:eastAsia="Calibri" w:hAnsiTheme="majorBidi" w:cstheme="majorBidi"/>
          <w:color w:val="000000" w:themeColor="text1"/>
          <w:kern w:val="2"/>
          <w:sz w:val="24"/>
          <w:szCs w:val="24"/>
          <w14:ligatures w14:val="standardContextual"/>
        </w:rPr>
        <w:t xml:space="preserve"> et </w:t>
      </w:r>
      <m:oMath>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w</m:t>
            </m:r>
          </m:e>
          <m:sub>
            <m:r>
              <w:rPr>
                <w:rFonts w:ascii="Cambria Math" w:eastAsia="Calibri" w:hAnsi="Cambria Math" w:cstheme="majorBidi"/>
                <w:color w:val="000000" w:themeColor="text1"/>
                <w:kern w:val="2"/>
                <w:sz w:val="24"/>
                <w:szCs w:val="24"/>
                <w14:ligatures w14:val="standardContextual"/>
              </w:rPr>
              <m:t>0</m:t>
            </m:r>
          </m:sub>
        </m:sSub>
      </m:oMath>
      <w:r w:rsidRPr="007E2C94">
        <w:rPr>
          <w:rFonts w:asciiTheme="majorBidi" w:eastAsia="Calibri" w:hAnsiTheme="majorBidi" w:cstheme="majorBidi"/>
          <w:color w:val="000000" w:themeColor="text1"/>
          <w:kern w:val="2"/>
          <w:sz w:val="24"/>
          <w:szCs w:val="24"/>
          <w14:ligatures w14:val="standardContextual"/>
        </w:rPr>
        <w:t xml:space="preserve"> sont les composantes de déplacement le long des axes x, y et z au niveau du plan médian (z=0). </w:t>
      </w:r>
      <m:oMath>
        <m:sSub>
          <m:sSubPr>
            <m:ctrlPr>
              <w:rPr>
                <w:rFonts w:ascii="Cambria Math" w:eastAsia="Calibri" w:hAnsi="Cambria Math" w:cstheme="majorBid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w</m:t>
            </m:r>
          </m:e>
          <m:sub>
            <m:r>
              <m:rPr>
                <m:sty m:val="p"/>
              </m:rPr>
              <w:rPr>
                <w:rFonts w:ascii="Cambria Math" w:eastAsia="Calibri" w:hAnsi="Cambria Math" w:cstheme="majorBidi"/>
                <w:color w:val="000000" w:themeColor="text1"/>
                <w:kern w:val="2"/>
                <w:sz w:val="24"/>
                <w:szCs w:val="24"/>
                <w14:ligatures w14:val="standardContextual"/>
              </w:rPr>
              <m:t>,</m:t>
            </m:r>
            <m:r>
              <w:rPr>
                <w:rFonts w:ascii="Cambria Math" w:eastAsia="Calibri" w:hAnsi="Cambria Math" w:cstheme="majorBidi"/>
                <w:color w:val="000000" w:themeColor="text1"/>
                <w:kern w:val="2"/>
                <w:sz w:val="24"/>
                <w:szCs w:val="24"/>
                <w14:ligatures w14:val="standardContextual"/>
              </w:rPr>
              <m:t>x</m:t>
            </m:r>
          </m:sub>
        </m:sSub>
      </m:oMath>
      <w:r w:rsidRPr="007E2C94">
        <w:rPr>
          <w:rFonts w:asciiTheme="majorBidi" w:eastAsia="Calibri" w:hAnsiTheme="majorBidi" w:cstheme="majorBidi"/>
          <w:color w:val="000000" w:themeColor="text1"/>
          <w:kern w:val="2"/>
          <w:sz w:val="24"/>
          <w:szCs w:val="24"/>
          <w14:ligatures w14:val="standardContextual"/>
        </w:rPr>
        <w:t xml:space="preserve"> </w:t>
      </w:r>
      <w:proofErr w:type="gramStart"/>
      <w:r w:rsidRPr="007E2C94">
        <w:rPr>
          <w:rFonts w:asciiTheme="majorBidi" w:eastAsia="Calibri" w:hAnsiTheme="majorBidi" w:cstheme="majorBidi"/>
          <w:color w:val="000000" w:themeColor="text1"/>
          <w:kern w:val="2"/>
          <w:sz w:val="24"/>
          <w:szCs w:val="24"/>
          <w14:ligatures w14:val="standardContextual"/>
        </w:rPr>
        <w:t>et</w:t>
      </w:r>
      <w:proofErr w:type="gramEnd"/>
      <w:r w:rsidRPr="007E2C94">
        <w:rPr>
          <w:rFonts w:asciiTheme="majorBidi" w:eastAsia="Calibri" w:hAnsiTheme="majorBidi" w:cstheme="majorBidi"/>
          <w:color w:val="000000" w:themeColor="text1"/>
          <w:kern w:val="2"/>
          <w:sz w:val="24"/>
          <w:szCs w:val="24"/>
          <w14:ligatures w14:val="standardContextual"/>
        </w:rPr>
        <w:t xml:space="preserve"> </w:t>
      </w:r>
      <m:oMath>
        <m:sSub>
          <m:sSubPr>
            <m:ctrlPr>
              <w:rPr>
                <w:rFonts w:ascii="Cambria Math" w:eastAsia="Calibri" w:hAnsi="Cambria Math" w:cstheme="majorBid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w</m:t>
            </m:r>
          </m:e>
          <m:sub>
            <m:r>
              <m:rPr>
                <m:sty m:val="p"/>
              </m:rPr>
              <w:rPr>
                <w:rFonts w:ascii="Cambria Math" w:eastAsia="Calibri" w:hAnsi="Cambria Math" w:cstheme="majorBidi"/>
                <w:color w:val="000000" w:themeColor="text1"/>
                <w:kern w:val="2"/>
                <w:sz w:val="24"/>
                <w:szCs w:val="24"/>
                <w14:ligatures w14:val="standardContextual"/>
              </w:rPr>
              <m:t>,</m:t>
            </m:r>
            <m:r>
              <w:rPr>
                <w:rFonts w:ascii="Cambria Math" w:eastAsia="Calibri" w:hAnsi="Cambria Math" w:cstheme="majorBidi"/>
                <w:color w:val="000000" w:themeColor="text1"/>
                <w:kern w:val="2"/>
                <w:sz w:val="24"/>
                <w:szCs w:val="24"/>
                <w14:ligatures w14:val="standardContextual"/>
              </w:rPr>
              <m:t>y</m:t>
            </m:r>
          </m:sub>
        </m:sSub>
        <m:r>
          <m:rPr>
            <m:sty m:val="p"/>
          </m:rPr>
          <w:rPr>
            <w:rFonts w:ascii="Cambria Math" w:eastAsia="Calibri" w:hAnsi="Cambria Math" w:cstheme="majorBidi"/>
            <w:color w:val="000000" w:themeColor="text1"/>
            <w:kern w:val="2"/>
            <w:sz w:val="24"/>
            <w:szCs w:val="24"/>
            <w14:ligatures w14:val="standardContextual"/>
          </w:rPr>
          <m:t xml:space="preserve"> </m:t>
        </m:r>
      </m:oMath>
      <w:r w:rsidRPr="007E2C94">
        <w:rPr>
          <w:rFonts w:asciiTheme="majorBidi" w:eastAsia="Calibri" w:hAnsiTheme="majorBidi" w:cstheme="majorBidi"/>
          <w:color w:val="000000" w:themeColor="text1"/>
          <w:kern w:val="2"/>
          <w:sz w:val="24"/>
          <w:szCs w:val="24"/>
          <w14:ligatures w14:val="standardContextual"/>
        </w:rPr>
        <w:t>sont les rotations dues à la flexion dans les deux sens.</w:t>
      </w:r>
    </w:p>
    <w:p w14:paraId="33450363" w14:textId="77777777" w:rsidR="00BF773A" w:rsidRPr="007E2C94" w:rsidRDefault="00BF773A" w:rsidP="00BF773A">
      <w:pPr>
        <w:widowControl/>
        <w:autoSpaceDE/>
        <w:autoSpaceDN/>
        <w:spacing w:line="360" w:lineRule="auto"/>
        <w:jc w:val="both"/>
        <w:rPr>
          <w:rFonts w:asciiTheme="majorBidi" w:eastAsia="Calibri" w:hAnsiTheme="majorBidi" w:cstheme="majorBid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Étant donné que l'effet du cisaillement transversal n'est pas pris en compte dans cette théorie, les résultats pour les plaques épaisses (en particulier les plaques en composites avancés) peuvent être inexacts. À cet égard, la théorie de la déformation par cisaillement du premier ordre a été développée.</w:t>
      </w:r>
    </w:p>
    <w:p w14:paraId="16506124" w14:textId="77777777" w:rsidR="00BF773A" w:rsidRPr="007E2C94" w:rsidRDefault="00BF773A" w:rsidP="00BF773A">
      <w:pPr>
        <w:widowControl/>
        <w:autoSpaceDE/>
        <w:autoSpaceDN/>
        <w:spacing w:before="120" w:after="240" w:line="360" w:lineRule="auto"/>
        <w:rPr>
          <w:rFonts w:asciiTheme="majorBidi" w:eastAsia="Calibri" w:hAnsiTheme="majorBidi" w:cstheme="majorBidi"/>
          <w:color w:val="000000" w:themeColor="text1"/>
          <w:kern w:val="2"/>
          <w:sz w:val="24"/>
          <w:szCs w:val="24"/>
          <w14:ligatures w14:val="standardContextual"/>
        </w:rPr>
      </w:pPr>
    </w:p>
    <w:p w14:paraId="24AB57A7" w14:textId="77777777" w:rsidR="00BF773A" w:rsidRPr="007E2C94" w:rsidRDefault="00BF773A" w:rsidP="00BF773A">
      <w:pPr>
        <w:widowControl/>
        <w:autoSpaceDE/>
        <w:autoSpaceDN/>
        <w:spacing w:before="120" w:after="240" w:line="360" w:lineRule="auto"/>
        <w:rPr>
          <w:rFonts w:asciiTheme="majorBidi" w:eastAsia="Calibri" w:hAnsiTheme="majorBidi" w:cstheme="majorBidi"/>
          <w:color w:val="000000" w:themeColor="text1"/>
          <w:kern w:val="2"/>
          <w:sz w:val="24"/>
          <w:szCs w:val="24"/>
          <w14:ligatures w14:val="standardContextual"/>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0" distR="0" simplePos="0" relativeHeight="251694080" behindDoc="1" locked="0" layoutInCell="1" allowOverlap="1" wp14:anchorId="7DAFBFA0" wp14:editId="67ABE4F6">
                <wp:simplePos x="0" y="0"/>
                <wp:positionH relativeFrom="margin">
                  <wp:posOffset>1604010</wp:posOffset>
                </wp:positionH>
                <wp:positionV relativeFrom="paragraph">
                  <wp:posOffset>22225</wp:posOffset>
                </wp:positionV>
                <wp:extent cx="2933700" cy="2154555"/>
                <wp:effectExtent l="0" t="0" r="19050" b="17145"/>
                <wp:wrapTight wrapText="bothSides">
                  <wp:wrapPolygon edited="0">
                    <wp:start x="0" y="0"/>
                    <wp:lineTo x="0" y="21581"/>
                    <wp:lineTo x="21600" y="21581"/>
                    <wp:lineTo x="21600" y="0"/>
                    <wp:lineTo x="0" y="0"/>
                  </wp:wrapPolygon>
                </wp:wrapTight>
                <wp:docPr id="196384982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154555"/>
                          <a:chOff x="2937" y="356"/>
                          <a:chExt cx="6246" cy="5432"/>
                        </a:xfrm>
                      </wpg:grpSpPr>
                      <pic:pic xmlns:pic="http://schemas.openxmlformats.org/drawingml/2006/picture">
                        <pic:nvPicPr>
                          <pic:cNvPr id="1619208509"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2957" y="472"/>
                            <a:ext cx="6110" cy="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19961255" name="Rectangle 4"/>
                        <wps:cNvSpPr>
                          <a:spLocks noChangeArrowheads="1"/>
                        </wps:cNvSpPr>
                        <wps:spPr bwMode="auto">
                          <a:xfrm>
                            <a:off x="2942" y="361"/>
                            <a:ext cx="6236" cy="5422"/>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00E2ABF" id="Group 3" o:spid="_x0000_s1026" style="position:absolute;margin-left:126.3pt;margin-top:1.75pt;width:231pt;height:169.65pt;z-index:-251622400;mso-wrap-distance-left:0;mso-wrap-distance-right:0;mso-position-horizontal-relative:margin" coordorigin="2937,356" coordsize="6246,5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GoDWaAMAABgIAAAOAAAAZHJzL2Uyb0RvYy54bWysVdtu2zgQfV9g/4Hg&#10;eyNLlpRYiFwUSRsU6O4G2+0H0BQlEZVIlqStpF/fGVJy7aToDRsgxgxnODpz5pC8fvkwDuQgrJNa&#10;1TS9WFEiFNeNVF1NP/z35sUVJc4z1bBBK1HTR+Hoy+2ff1xPphKZ7vXQCEugiHLVZGrae2+qJHG8&#10;FyNzF9oIBcFW25F5cG2XNJZNUH0ckmy1KpNJ28ZYzYVzsHobg3Qb6ret4P6ftnXCk6GmgM2HXxt+&#10;d/ibbK9Z1VlmeslnGOw3UIxMKvjosdQt84zsrXxWapTcaqdbf8H1mOi2lVyEHqCbdPWkmzur9yb0&#10;0lVTZ440AbVPePrtsvzvw5017829jejBfKf5Rwe8JJPpqtM4+l1MJrvpL93APNne69D4Q2tHLAEt&#10;kYfA7+ORX/HgCYfFbLNeX65gDBxiWVrkRVHECfAexoT7IOWSEgivi3IJvZ63l1lexr1Fvs4wmrAq&#10;fjdgnbFtr43kFfzPfIH1jK8f6wp2+b0VdC4y/lSNkdmPe/MCRmuYlzs5SP8YZAoUISh1uJccqUYH&#10;qL23RDZwbMp0k62uitWGEsVGoBXS8OtkjV0uyXErw9bCjIjSNz1TnXjlDAgd6sD2ZclaPfWCNQ6X&#10;karzKsE9g7MbpHkjhwGHiPbcOJyVJ1r7BndRx7ea70ehfDyYVgzAgVaul8ZRYisx7gQ0a982ARCr&#10;nOX/Am4AB7a3wvMezRZAzOsw32MgIP4KEttxINsfKjHbFFFR+WXQDKsWOZZpOmuxyPJzPQHJ1vk7&#10;oUeCBqAGoEHn7PDOIWSAtqQgaKWRu9DKoM4WIBFXAnwEPJuAHy8puPXcQjV4z8j+pYP9vmdGAEos&#10;e6KuLN1syjSDszarC9kF3QyC5CiNOX25BFy8Ab4jpbMN6PzkIIDkcLTLWQDHQWTr48HO/s9BkKmm&#10;5bpYhck5PchmUbiz3e5msOTA8GEIf/OFcpaGI75lro95IYRprBqlh3drkGNNr467WYUn7rVqQopn&#10;coj2IoGFqkj5TjePoF+rQV6gQ3hEwei1/UzJBA9STd2nPcMbaHirQBibNM/xBQtOXlxm4NjTyO40&#10;whSHUjX1lETzxsdXb2+s7Hr4UhpIUfoV3OCtDJJGfBEViBQd0GawwvMD1tn7duqHrK8P+vYLAAAA&#10;//8DAFBLAwQKAAAAAAAAACEAJAc8CnF0AABxdAAAFAAAAGRycy9tZWRpYS9pbWFnZTEucG5niVBO&#10;Rw0KGgoAAAANSUhEUgAAAkAAAAHsCAIAAAC1zoVpAAAABmJLR0QA/wD/AP+gvaeTAAAACXBIWXMA&#10;AA7EAAAOxAGVKw4bAAAgAElEQVR4nOzde1yTZf848Au//QzMA04xQBCHOJCzwEBjBSlCWDYO5ulJ&#10;SBtZCfpYzWPlY0+YSuU3MbMHFYVEkwDxzMEDMVI5yCFEmcgEBozQOXmQTV8++Pvjqn337OSA3fe9&#10;w+f917g3dl8S8dl1XZ/P57J4+vQpAsDICYXC48ePt7a2enp62traTp48mcFgUD0oAACxnqN6AAAM&#10;SVlZWX5+fkpKiupTHA7Hx8eHwWBMnjzZ0dHRysqK/OEBAIhjATMwYIzEYvGlS5cyMjLy8/N1/BY2&#10;mx0YGOjm5ubp6Tl+/HgajUboCAEARIMABowMn88vLCxMSkpSuh4WFhYREcHn8wUCQXFx8TPfh8lk&#10;hoaGzpgxw9nZedKkSRDPADA6EMCA0SgrKzt48OC+ffuUrickJISFhU2ZMmX9+vXbtm2ztraWyWSd&#10;nZ18Pr+5ubmtre3YsWO6vD+Xy/X09JwyZYqTk5ODgwMB/wIAgD5BAAOGTiwWnzp1avfu3RUVFUpP&#10;bd68ec6cOba2tgghkUjEYrF4PB7+UolAIGhvbxcIBDdu3NAxniluoUFKCAAGCAIYMFx8Pv+XX37Z&#10;tGmT0vWwsLDo6OiQkBBLS0vF6xKJxNraWpd3FolE7e3tra2tfD4/LS1Nl2/hcDh0Oh1voUFKCACG&#10;AAIYMDhSqfTatWspKSmqCRoJCQnz5s1zd3dX+41VVVX+/v6DuKNEIuno6Ghra6upqbl69WpdXd0z&#10;v4XNZjMYDNhCA4BCEMCAAdG0Wujt7R0dHT1v3jwtEyyBQDBnzpyioiI6nT7EYUgkkvv37+MttNra&#10;2gGlhLz44ouwhQYAOSCAAYNQU1OTlZWlWs4VFhb29ttvBwQEKK0WqpLJZNnZ2W+99dYzXzlQOCVk&#10;oFtoOCUEqqoBIA4EMEAlqVRaWlq6Z88e1dXCjz/++LXXXhvQdEr3PbAhEggEYrF4oFtoUFUNgH5B&#10;AAPUwM2fMjIyVFcLly5d+uqrrw40FGnPQiQUTgm5e/fugLbQoKoagCGCAAbIpqn5U1hYWEJCgoeH&#10;x+DWACkMYErkKSGD2EKDlBAAdAcBDJBEKpWePXtWbfOnzZs3s1gsvSRfkLOEOCBQVQ0AQSCAAcLh&#10;1ULV5k/e3t4rVqwICgrSS9QhLolD7+RV1R0dHYPYQoOUEAAwCGCAQJqaPy1YsCA2NnZwNVua6DGN&#10;nmRQVQ3A4EAAA/qHW8Vv27ZNe/MnvRt0IbNBgapqAHQEAQzok5ZW8WqbP+mXYe6BDZHiFtqAUkJg&#10;Cw2YPAhgQA+0N38KCwsjYWJkOFmIhIKqagDkIICBIdHe/Im41UJFEolEJpNZWlp+/PHH3d3dwcHB&#10;69atw+2gjG4/bBAGXVVtb28PW2jAqEEAA4OkpVW8js2f9EIikQQEBHh7e+fm5iKEeDzew4cPIyIi&#10;MjMzt2zZ8vPPP3t4eGRnZ/v7+2tqAWxioKoamA8IYGBgtDR/0t4qXr8EAkFaWlpsbKyHh0dlZaWn&#10;p6fS7hdearOzs5PJZOvXr6fRaFu3bt2+fXtaWhrOVBQIBHZ2doafcz9EQ6yqHj9+PGyhAYMFAQzo&#10;SiwWZ2Vl6bH50yDg1UJbW1sej1dWVhYfHz+gJcqGhoa2traQkJDr168vXLjw448//uCDD/Ly8hBC&#10;0dHRhI3agEBVNTAlEMDAs2lpFT+U5k+DEBMTgxDCq4VDJJ+BZWZm5uXl7dmzp7a2duXKlSkpKdHR&#10;0VVVVRMnTjTtfBAMqqqB8YIABjTS0vxpEK3iB00kEu3atSskJCQiIoLQuCISiWpraxkMxtixY5cv&#10;X44Qys3NraqqKi4uxlM9k0zTVzKIqmrFLTRICQFkggAG1NDS/InM1cL6+vqAgIDm5uaTJ08uWLCA&#10;zJRCmUwmk8msra0bGhrw3ceOHRsQEBAWFrZ3716BQMDn8yMiIkgbD1WgqhoYMghg4L9oahVPRPMn&#10;7d5///3i4uLKykrDmfQ0NDRIpVJ/f395MghCaPv27dHR0REREfKYR/UwCTSIqmp/f39nZ2dfX981&#10;a9bA5AzoFwQwgNBfzZ8IbRWvC4lEsmPHjmnTpi1dulQikSCEDDwe4A7CdDqdxWLhiMvj8RBCtbW1&#10;+mpSbMgGVFWdlJS0a9cu0sYGzAEEMHOnvfkTOX+F8eaTj48PQujQoUOk5eLrF17zZLFYVVVVCxcu&#10;TElJiYyMTE9PRwh98MEH8rR+007cx1XVP/7444ULF5SeioqKwgmfAOjLc1QPAFBGU6t40po/IYRw&#10;B41du3YdO3YMl2etW7eOhPsSwdramsViIYT8/f2bmprwRVtbW5FIJJPJzp49y+Vyv//++5CQkPT0&#10;dC8vL/xiU9LV1XXs2LGff/65p6dH9Vlz6IoCSAYzMLOjqfkTIrhVvBKZTLZkyZIJEybs3btXJpMh&#10;hEx7aiKfgSGEvvjiC4TQ559/np6eXlRU9M0339jZ2aktxzYWFRUVaWlpqrMuFos1ZsyY06dPI4S4&#10;XO6OHTuoGB0wWTADMyNamj+R0CoeE4lERUVFLBbLzs5uxYoVjo6OyNRDF2ZpaSmfgmzduhU/eO21&#10;12xtba2srCQSyTvvvLNgwYKtW7fm5eXx+fzVq1cb/o9FJpPl5ubu37+/paVF6alFixaxWCxPT89f&#10;f/0VBzAA9A4CmOnT3iqetA0nvFpYVFS0ZcuWoqIiS0tLc0hD145Op8ujWmVlpWLEkkgk7e3teC8t&#10;Ojq6oaHBysrKcFbhWlpaDh069Msvv/T19Sled3Nzi4iImD179ujRo6kaGzAfEMBMmfZW8fPmzSNt&#10;wSomJqaurq6pqWnp0qVvvfWW4c8tyCf/byFvamVtbf3999/jVhe7du3CRQUdHR0nT56kMM+luLg4&#10;IyPjt99+U7rOYrHYbLa3t/fzzz9PycCAGYIAZpq0NH8irVW8RCI5efIknU4PCAiQrxYi81gw1AvF&#10;Ser//u//4j4g9+/fRwiJxWLchh8XVuM0TkIXgR88eJCbm3vw4MH29nalpzgczowZM1xcXAi6NQCa&#10;QAAzKVpaxX/88cchISEkfGyXyWQSicTW1vb27dv4QBNYLRw6S0tLnFyjmKh58OBB3Ofi8uXLXC73&#10;559/njJlyvLly5cuXRodHS1vfDzEW/P5/H/961/Hjx9Xuu7m5hYdHT1z5kxYLQRUgQBmInDzJ2pb&#10;xWN///vf8WKXYjY5III8ET86Olq+8Lh06VL8YP369biw2tLS8urVqz4+PgMNZqdOnTp8+LBqturr&#10;r78eGRk5depUWC0E1IIAZvQ0NX8is1W8RCI5cuQIrm1KSEhYtWqVkaaDmwB5JNu2bVtHR4etra1A&#10;IFi5ciU+O2b79u0IodWrVyOENBVWd3V1HT169OjRo93d3UpPrV69mslkwokqwEBAADNWWlrFk9b8&#10;SSaTXb9+3cPDo6Ojo7a21svLCyFEZr9EoIW1tTX+GEGn0+VT4eDg4N9//x0hhAurP/7442XLlmVn&#10;Z7u7u/v7+9fV1aWlpZ09e1bprdzc3JYsWeLr6wurhcCgQAAzPlpaxa9YsYLMFnzp6enffPPNiRMn&#10;3N3d9+7dS85NwVCwWCy88BgZGenr64tnYPX19dnZ2f/5z38aGxuVXi8v56JisAA8AwQwY6Kp+ROZ&#10;reJlMtkXX3wxZsyYdevWLV68ODo62hxOfTQ9uLC6q6trx44dRUVFaps/MZnM999/v6CggMfjLVu2&#10;7Pnnn+/p6YFJGDAcEMCMAG4Vv23bNrXNn0hbLSwpKQkKCkIIOTo64tVC2OgyXqWlpZmZmWqbP+Fy&#10;rp6eHpyjQaPRBAJBT0/PgwcPOBwOh8N5++23e3p6enp6YDMMUAsCmEHT3iqenOZPWHZ29pYtW/Bq&#10;4QcffEDOTYHeyWSyI0eOqC3nWrRoUVhYmLycy8bGBj9gMplMJhNfSUlJGTt2LEJox44dPB4vOzv7&#10;0aNHp06deuONNxwcHGB+BkgGAcwQ4eZPlLeKRwht3LhRLBZv27Zt3rx5pPX5BURoaWn58ccfT506&#10;NZTmTziSIYTWrl27evVqGxsboVCIEOrs7Bw9evTatWsRQjt27Hj06NGNGzeCgoIgzx4QCgKYYdHe&#10;/ImcECKTySorKydOnDh27FhHR8eQkBBYKjRqp06dOnbsmNrmT4sWLRpcOZc82jk4OLz//vv48aef&#10;fiqRSEaPHv3rr79+/vnnGzZs8Pf3/+WXX4Y4fgA0gQBmKLS0iiet+RNWUlKycuXKgwcP0ul0WC00&#10;Xg8ePMjKysrIyFAt5+JwOKGhoXrfwXJwcMDv+corr6Snp9fU1MyfP1/+LHwMAnoH54FRTEvzJzJb&#10;xSOENm7ceOzYsfr6ektLS5FIBKuFxquuri4jI0Nt8ycSyrnq6+t5PN7Ro0eVrre1tUHSB9AvmIFR&#10;RiwW4w/IFLaKx6uFNBrN3d2dyWTOnTsXz/MgehmpnJycn376CZcqK8LNnwgt5+rp6cEtpG/evKn0&#10;VGpqanh4OEQvoHcwA6OAllbxpDV/wnMsHo/3zjvvbN68Wd5ADxgj3Pzp0KFDquVcJDR/EgqFFRUV&#10;3333ndJ1NpsdFxcXGhqKOw4DoHcQwMijvVX8a6+9RtpxhT/88MM333xTVFREp9NhtdCo1dXV7d69&#10;W205V3h4OKF5gI8ePbp169bZs2dVD1zmcrlsNjs4OJigWwOAQQAjg5bmT6S1ipfJZNnZ2SNHjoyO&#10;jq6qqkLQtNCYyWSy3Nzc/fv3t7S0KD1FQvOnnp6ey5cv5+XlqV0tjIqKgtVCQA7YAyOWplbxZDZ/&#10;EggEdDpdIpHk5eWtWLECQegyZl1dXd999925c+eUVgsHVM41aE1NTVeuXFEtT2Sz2R9++OHLL79s&#10;ZWVF3N0BUAIzMELg5k/UtorHMjMz8amSELSMXWlpaVpamtpyLtz8idDVwrq6uvz8fB6Pp/QUl8vF&#10;mY0E3RoALSCA6Zmm5k8kt4rPzMzs7e394IMPBAKBWCyG6GW8tDR/IqicS1FPT8/58+cLCgqUVguZ&#10;TGZiYuIbb7wBCRqAQrCEqDeaWsWT2fxJIBDgVnVlZWV4C51Op5M22wP6xefzDx48eOzYMaXrbm5u&#10;0dHRM2fOpKSci81mc7lcPz8/WC0ElIMZ2FBpbxVPZv/AgoIC3EFDftI8MFKamj/hcq7BNX/S0aNH&#10;j65evVpYWKi6WpicnDx//nwGg0HQrQEYKAhgg6el+ROZreIzMzPLysr27t0rkUg6OjpI69wB9K6r&#10;qys3NzctLc2gyrmYTOb69euhnAsYIFhCHDDcKj4lJYXa5k8NDQ329vbW1ta9vb0RERFI4Qh5YHQ0&#10;NX/C5VwkNH9SW87F4XDeeecdKOcCBgtmYAOgvVU8Oc2fsKqqqoULF0IHDWMnk8lOnz6ttvkTOeVc&#10;Wpo/QTkXMHwQwHSipfkTma3icU48j8eztrZubm52dnYmrUU90K+urq6DBw/+/PPPalcLWSyW/DxJ&#10;IgiFwkuXLqkt54qLi4uMjIQEDWAUIIBpo735U0hICAmrhbjfrpWVlb+/f15eHkIoOjqa6JsC4ly9&#10;enX//v1qmz+RUM5169ato0ePqi3nguZPwOhAAFNPS6t40po/YQ0NDW+++WZKSgrELaOGy7l++ukn&#10;tc2fwsLCXFxciLu7lnKuuLi4JUuWQIIGMEYQwJRpav5EZqt49FdOPO6gIZPJYKnQeGlp/kRCOVdT&#10;U1NxcbHaci5o/gSMHQSwP0ml0rNnz1Le/InH4z18+DAiIqKgoKCvry8yMtKEQ5dEIjHttElN5Vws&#10;FmvRokVEl3Npav4E5VzAZEAA09YqnrTmT/hME4lEEhAQkJCQsG7dOqLvSCGBQMDj8S5cuFBaWooQ&#10;CgsLo9Ppvr6+jo6ONBrNBM52kclk6enpR48epaT5U3d3N4/HU1vOBc2fgIkx6wCmqfkTma3i0X93&#10;0DDt1cKqqqqcnBzcGykxMXH37t2bN2/u7e2tra0tLi7GrzHq+F1XV3f06FG1zZ9wx1tKmj/hci5o&#10;/gRMjzkGMO3Nn0hbLSwoKGhubl68ePH9+/fb29tJy8WnREFBwY8//lhXVydvU9LZ2Tlnzhx8qCZ+&#10;jUAgaG9vnzhxourPv6qqqqGhgU6nq33WEJw6dWr//v2q5Vy4+ROF5Vzh4eGwWghMlXkFME2t4sls&#10;/oQ3fmQymaenZ1hY2N69e4m+I+UkEsny5cuDgoIUmxoLBAKlAKYFj8d755135F8uWLBg2rRpZPaZ&#10;1ER78ycSyrnUNn/C5VzQ/AmYPLNoJYWbP1HeKh79dweNpqYmcm5KOWtr69zc3KG8A4vFampqEolE&#10;7e3tra2tfD5/y5YtdDqdwgBWV1f3r3/969y5c0rXcfOnoKAgosu51DZ/gnIuYFZMfAamvfkTaR/h&#10;CwoKSkpK1q5dK5PJamtrSTsVjHy67+ENaAam+92XLFlSV1eXkJBgb28/YcIEBoNhZWWlx//KuPnT&#10;nj171JZzkdD86fLly3l5edD8CQBkwjMwLa3iSWv+VFVVRaPR6HR6c3Ozo6MjDlqUr3oRpKqqqri4&#10;OC0t7fvvv8fNhclnaWm5adOmhoaGjo6OvLy8uro6fP3EiRND75nS1dX1ww8/nDhxQrWcKyIiYvbs&#10;2USXc125ckVt8yco5wJmy9QCmJbmT2S2ikcKq4V0Ov2DDz4g56bkk8lkJSUleXl5xcXF3t7eKSkp&#10;ISEhFI7H399fviAsk8k6OzvFYrHqf3SZTJadnY2naHZ2dto/zZSWlqalpakt5yKh+ZOmci4ul4sz&#10;Gwm6NQCGz3QCmJbmT2S2iq+qqkpLS1u3bp2/v79+18cMkDy3YsGCBbhpCNUj+i+WlpaaDqSWyWSK&#10;U7SwsDAfH5/AwEDFf4KW5k+klXOpbf4E5VwAYKYQwLS0iiet+VNDQwNCyN3d/e7duz4+PmPHjkUI&#10;mXb0wrQUHggEAoQQn89HCDEYjLFjxxrOzh/OK8FHgLa1tdXU1BQVFdXW1uIA1tLS8uOPP6ot5yKh&#10;+ZOmci42m83lcqGcCwA5I07i0N4q/rXXXiMtfohEIhaLtWDBgq1bt5JzR4MlEomKiop++eWX69ev&#10;qz7r4eExc+bM6dOnOzo6Pnz4cPHixYY2SdXU/AmXcxHd/Onq1auFhYXQ/AkAHRllANPS/InMVvF4&#10;AQ0nCAgEgmdupRivqqqqiRMnakk/wWe+ZGRk4FNCYmNj7e3tR48ePWrUKLzSJRaL29vbOzo67t69&#10;W1JSIv/Gv/3tb76+vpMmTcLZLiT8W9SSSCRHjhxJT08Xi8VKT61evZrJZBK6WqipnIvJZK5fvx7K&#10;uQDQxMgCmKZW8bj5EzmrhQKBgM/nR0RE8Hg8gUBA5kHMJMNh6aeffiouLtZ++vOhQ4f++c9/+vn5&#10;zZo1i06nv/DCC/KnWltbz58/v2zZMsXXi0Siu3fvikQisVh85swZ+fWYmBgvLy8dcyv0QlPzJ1zO&#10;pWPzp6ampo6ODhqNZm1tPaBQV19fr7acCzd/gnIuALQzjgCGmz9R3ioec3Fx8fb2HmJlroGTSCQX&#10;L17MzMzEzZ+0byXm5eVxudy33347LCxM9dmqqqrU1NSDBw9quZ1YLL53715PT8/t27dv3LiBN88Q&#10;QqGhof7+/s7Ozo6Ojvb29nr8oCCTyYqLi9U2fxpEOdevv/76+eefy798/fXX7ezsJk2a5OzsPHr0&#10;aNUQCOVcAOiFoQcwTc2fyGwVjxBqaGj49NNPV6xYERERIRKJrK2tTXW1EP11hCZCKCEhYcGCBVo+&#10;HEgkkpMnT27ZsiU2NnbevHlqX/P48WORSDRp0iTdB/Dw4cN79+51d3d3dHQIBIJr167h6x4eHkFB&#10;Qf7+/uPHj9e+pKlFV1fX4cOHf/rpJ703f+ru7u7q6hKLxQ0NDTU1NfLg5Obm5uvr6+7uTqPR+vv7&#10;6+rq1JZzxcXFRUZGQoIGALoz3ACmqVU8mc2fcA/ZefPm3b9//9y5c9HR0aZahqxIJBJpbxcikUhu&#10;375dUFBw4MABhFBsbGxERMTw4cPVvngQAUz1HfAW2v3799va2hS30JYtW+bu7m5jY6NLk9+rV69m&#10;Zmaqbf5ERDnXo0ePuru7m5ub792719jYqHpfbM2aNbGxsbBaCMAgGFwA094qnpzmTyKRyNLS0tra&#10;OiYmxs3NDXIL0V9Bq6GhoaSk5NKlSwghOp0eFhbm6+uruOOlSpclxIHCW2gPHjxob29X3EKLjo52&#10;dnZ2dnZW3EKTyWQ5OTkHDhxQ2/wpLCzMxcVFj2NT0tPTc/78edVyrhdeeOHhw4f4MZPJDA0NnTFj&#10;hrOz8/jx42H9EAAdGVAAKy8vz8nJ2bFjh9J1MlvFo786aHz88ccm3D4D/dVBo6+vLzo6+pkvzsnJ&#10;kZ/RhePWtGnTdEyNE4vFZWVlmhYY9UIsFvf29nZ3dyttofn5+YlEIpFI1N/fr/h6csq5mpqaiouL&#10;1ZZz4eZPUqn07t279fX1N2/eFAgEiosNXC530qRJDAZj8uTJjo6OsK4IgFqGEsDS0tLee+89pYuu&#10;rq5ffPEFOauFeG6xePFihFB9fb2np6ep5hbijSvch0LHOC0QCM6dO1dVVYXnXtjcuXMnTpw4YcKE&#10;cePGGVSe98OHD+vr669evSrfPJNjsViLFi0y2HIuPp9/584dkUhUX1+vmGrLZrMZDAaeouGSA4IG&#10;D4BxMZQANmfOHPmZvErw9sa0adNeeuklb2/vMWPG6PG+EokEIWRtbb19+3aBQLBt2zZTjVsIIYFA&#10;cOzYsbS0NDTAWu+qqqrW1lY8V8PHTgoEgt9//10xFTMkJMTR0dHW1nb8+PGKy7ytra3p6embN2/W&#10;979GjYcPH968efPUqVPySRj2/PPPL126lJzmT2rLuQbX/EksFre2tjY3N9+8ebO8vFwxBZfL5Xp6&#10;etra2k6ePBkKnIHZMpQA9tFHH+3cuVOXV44YMcLFxSUoKMjDw4PBYAzl/16z6qCB/7GD6wz5ww8/&#10;9PT0yFcRld4Wn9F148YNnNOB+fn50el0e3v7vr6+8+fP/+Mf/xj6P0ELkUhUUVGRk5OjdN3Pzw8h&#10;ZGtru3btWuLurqn5k97LufAUjc/nt7a2Kk3RAgMD3dzcYIoGzIqhBLC1a9fi/yFXrVpFp9PxB/yL&#10;Fy/q8r3e3t7u7u7u7u5Tp05lMpnPfD0++GPevHnOzs6VlZUmvFqoZNDtQmQymUQi0SV9Rt5dsLq6&#10;+vLly/KGUngOPWXKFBsbm3HjxmnP+9Dd48eP+Xz+hQsXVFcL586dO3369KlTpx47duyFF15YuXKl&#10;Xu6oqKenB/fhVFvOFR4eTvTcSCgU3r17t7m5+cqVK3w+Xz5Fw1khnp6e+AcOUzRgqgyumS+dTp89&#10;ezZ+/OjRI/wBv6WlpbGxUVPtcF1dnbytOELI2dnZ1dXVxcXFz8+PyWTK/15LJBKZTGZra9vQ0PDg&#10;wQN7e3tLS0sWi0X0v8hwkFDubW1tbW1t7e7ujo8Ek8lkd+7cyc/PHz16NE5HlL9yiFtoYrH42rVr&#10;ZWVlSquFdDo9ODh45syZ+oqRamlq/oTLuUhr/uTg4ODg4ODr6xsTE4MQkkqlbW1teIpWW1sbHx8v&#10;fyWHw6HT6W5ubp6enuPHj4cpGjANBjcD27lzpzyAqerq6urs7Gxtbb19+3Z6erou72xjYzN58mRP&#10;T8/09PRp06adPHlSb4M2PBKJ5OrVqzU1NStWrNDjtFLLEuIzFRQUrFy5sqmpCX8p30LDe2Pylylu&#10;odFoNE1VZQihW7duVVdXK2bPY7iRFYPBUPpePc7AHj16dOvWraNHj6o9nYvNZhtaOZdQKGxpaenq&#10;6rpy5cqlS5fkpSnyxP0XX3zRyckJEveBkTK4GZh2L7744osvvogP8VuzZs2DBw86Ozvb29vr6uru&#10;3Lmjdsmxu7u7u7sb/69748YN3AjK19fXw8PDy8vLZFZXcKLgN998gxBKSEjQ76JoYGBga2vr4L7X&#10;x8dHcbcGH9CFJ76bNm1S3EK7cuUKPpUGKWyhTZw4cdSoUbhqSm2CBkIoNjaWyWQSWiCoqfkTk8mM&#10;i4sz2OZPeIqGEFKcotXX13d0dNTW1sbGxspfyeFwfHx87O3tPT09IXEfGAsjm4Fph5ccm5qabt68&#10;WV9fX1ZWpst3ubq6Tps2zcPDw9PT08vLy+h6RDU0NOzatQsfiBwdHU1OrfeASCQSHQOq4hZaU1OT&#10;PGufTqc/efKkra1N8cV0Ov2NN95wc3PTvlo4xBlYU1PTlStX1DZ/wuVcRv23ns/n4/q5+vp6tVM0&#10;qK0GhsykApict7e3p6dnVlZWS0tLe3v73bt3dV9ydHJymjJlioeHh4eHR0BAgOHnd8TExEyYMOHt&#10;t98OCAggKPrm5eWJRKLBVXbzeLxvv/12cL2PS0tLd+3aVV1drXRdnqChy5sMLoA9evSorq4uPz9f&#10;7WrhkiVL8DKAiRGLxfLaatXEfaitBobGyJYQtWhpadmwYcO8efMWL15cWlqK/5Q7OTk5OTnhF6xZ&#10;s6arq+v+/ft4ybGioqK+vl7t+7S0tOBzrRBCNBptypQp8iVH+bsZDhL64otEooF+Cz6KJSAgwMrK&#10;qq6u7ocffsDxTyaTPTPKymSyw4cP488fitcdHR1DQkL8/PwIzUHA5VyqzZ8GXc5lRGg0Go1GU1xX&#10;V6ytVuypDbXVwBAYfQBraWlpampisViWlpbz5s2bNWsWQkhTsTPeQnNzc8OTPPmSo0AgEAqFaiOB&#10;WCwWi8WKjRm9vb3d3NxwPPP29ibmn2VYlE7z0gLnaAQEBGRnZ2/ZsiUlJeXVV1+VVzFnZmZu2bKl&#10;qKjIzs6upKTEx8dHabWzpaUlPT39p59+UnpbNzc3a2trGo2m9sQWfdFUzsVms7lcrp+fnxlOOxRL&#10;LXfs2KFUW624uzm42mqpVLpz5078ucQMf7xgiIx+CXH16tUXL14sLS3VS4cOvOTY0tIiEol0X3LE&#10;W2gBAU6UZtcAACAASURBVAEEbaEJBAIej7dly5aDBw9SkvePUy106emFkwWysrIQQqqlYzhJMigo&#10;qKOj480338Ql5JmZmR0dHV5eXkePHv3tt9+U3vD111+PjIz09PTcu3dvT0/PggULFEc1fPjwZ372&#10;f+YSopbmT+SUcxkvxcR9TbXV2hP3a2pqpk+fjhDy8vL6xz/+AcdPgwExygDW1dW1Zs2aWbNmcTic&#10;R48eIYQIam2Hs/bv3bunZclRiY2NzdSpU/39/XFWyFDyKWQy2fXr13NycvB5wZs3b6bq9Oft27cj&#10;hLSk0fN4PCsrK39/f4lEYmlpqWMUl8lkMpnsiy++OH/+vLw1u1xUVNT8+fPl6QNKAUwkEq1fvx4/&#10;DgoKmjBhgq2traWl5cSJE5WimpYApqmci8lkrl+/Hv6YDsJAa6tzc3MVkyERHOkJBsKYlhC7urou&#10;XLjw0ksvKa4WEteVFf215IgQwjH1wYMHEokELzlqahSCs/YVZxJMJnPatGnu7u5eXl6urq463hrn&#10;PuADkb///nvSmvGrFR8f397erulZfCJzSkqKv7+/7vG1rq7u6NGjODYrmjFjxty5c2/dulVRUTF6&#10;9Ohff/01Kyvrk08+QQjJZDKxWIyDiq2t7YoVK65du1ZRUXH16lXV93/ppZfGjRtna2srEons7e2V&#10;nq2vrz979uzp06eVruu9+ZO5UVtbLU/cV62tvnLlitI7JCUlJSUlrVmzJi4uziQzZYAeGdMM7MiR&#10;IydPnvzqq68MJJNCx0YhSlxdXX18fKZMmcJkMhkMhqawhBP/QkJC3N3d9TrqQVKbfCEQCOh0uouL&#10;i+6nz8hksuLi4h9++KGxsVHpqUWLFrFYLE9PT8WLOKWCxWIdOXIkNzeXTqdv3rz51q1bLS0tuN3G&#10;w4cPKysrq6ura2pqEEJMJtPHx+fll1+ur6+/f/++PP09NDR05syZnp6e9fX1quVcCD74k0VTbbVa&#10;c+fO3bhxI3yeAJoYegB79OjRsmXLbGxsVNd5DJBioxAdlxydnJzodLq/vz+uQjPMrH3FNHrckcva&#10;2nrJkiV1dXUHDx6cOHGiLi0WJRLJgQMHjh49KhaLFa+7ublFRESwWCwbGxst3753794//vgjNjb2&#10;hRdeuHXrVnJy8qZNm0aNGnXs2DF/f//g4OD29vba2trq6upbt24hhJKTk+fOnevr6ysWiysrK7Oz&#10;s3Ewc3JyUkxuxM2fIiMjIYOAfFKpdMSIEc98maen55YtW+C/EVBloEuI8tVCW1vbRYsWGcsuumKj&#10;EISQLo1CcNa+4jlboaGhU6dOxVkhhlOSXFtbKxKJrK2tly9fjhD65ptvli5dOmnSJA8Pj2eGrqtX&#10;r2ZmZp47d07pOovFYrPZ3t7eOq4DW1pa4prlqVOn4iOeHz9+7O7ujvN3CgsLS0pKtm3b1t3d/euv&#10;v6anp2/atAl3ymCxWGlpadu3b6+srNyzZw8OYEFBQfHx8QsXLoSNLqooVaZrUl9fj/fJGhsbjeVP&#10;ASCHwQWwmzdvslisCxcunDx58qWXXnr++efffPNNqgc1SGPGjBkzZoxq1v4ff/yhZcnx0qVLivHM&#10;z88PNybGVWiU7ITZ2NgUFxcHBwfjdsBffvkl7gil/btkMtmpU6f27dsnb4Qot2jRorCwMBcXlyEO&#10;bPjw4fLE+gULFkRGRtra2o4aNerixYszZsxYuHBhdnY2rl5is9kxMTGzZs06fvy4UCi8cOFCbm7u&#10;hx9++OGHHyYnJ0MaNyV0WaIICQmZOnXqqFGjnnvuOV2ma8CsGNwSIvbqq69OnjzZ29sbL0/p9xBL&#10;w9HS0nL//v0B9SZ2cXFxd3fHKY6urq6kLTmKRCJbW9uqqqrk5OQvv/zSyspqzpw5eOtLIBCIxWLF&#10;JPuWlpbDhw//8ssvPT09im/i5uYWHR09c+bM0aNHD3QAqmn0zxzwb7/9duLECYTQmDFjJkyYgJcW&#10;FRvGyyNZfn4+zjyEdSoyCYXC8vJy+Zfy7c8RI0bAZiTQhaEEsIyMDMUMJVXLli2bMmXKpEmTxo4d&#10;ayBJHHqnS6MQJTY2Nr6+vt7e3i4uLl5eXqQtOcpkspKSEkdHR3d3940bNx47dqyoqAgh9M0333R1&#10;dak2f2KxWIsWLZo6deqgs0Z1DGCPHz+urq7Ozc3t6uqSX0xOTp4/f/748eMVN8OSk5PXrFmDwxU+&#10;1islJQWHMZxBBwxdb/2BlYvfzUDLc06lxdh1laetj0rMQCtzKr6NmajxNANgSgwlgCGEMjIySktL&#10;VbumqhUTE+Pq6jphwgQXFxdbW1tCk+mpokujEFWhoaEODg6enp7+/v4kHACGdXV1nTp16qefflLd&#10;1Vi5cuW4ceOCg4OH+N/omQGsvb39+vXrly9fFggEw4cPf/z4sb+//6pVq1SbP4nF4qysrKSkJCaT&#10;+a9//Uu+Z8nn89euXZufn49bb0Dym2GTVO38rjby7cnpC2fXrKj8Z+/GHx13LroWFt+zGwKY2TCg&#10;ACan2CFbcV1RC/NZchxooxBXV1dXV9fp06cHBgYSsYXW2Nh45MgR1eZPTk5OISEh8+fPv3z58ldf&#10;fbV69eq5c+eeOXNm3Lhxr7zyyiBupCWAtba2lpaW4imgtbW1RCLRpZxLHq4Up2IIobKyspSUFAhj&#10;hq6Xf6EcBc6a1HEgzvXdbGQHEy9zZIgBTIm8/ZpSbb921C45Pnjw4MyZM05OTi+99BJxdxlEoxBb&#10;W1svL6+AgABPT08nJ6ehLDkWFRWlpaVdu3ZN6bq8+ZP8Snd3t42NzaNHj7Kzszs7O1esWHHixIl9&#10;+/bt3r176tSpdXV1rq6uz9wVUw1gjx8/5vF4J06ckEgkY8eOvX//Phpg8yepVJqdnR0fH680FUP/&#10;Hcb+8Y9/QEWtwernH4h0/RTtv3B2udswqgcDSGYEAUyJvLb/5s2bAoHA0JYca2pqLl68iKdHe/fu&#10;JTSAKdGlUYiqOXPmTJ06FW+h6bLkiMu5srOzu7u7lZ5avXr1M8u5sO7u7hs3buCo8Oabb77++utc&#10;LregoEAgECxbtuz555/HMU/xWxQDWGNjY3l5+fnz5xFClpaWMpnsjTfeWLZs2eCaP8mnYocOHXrr&#10;rbcUkzgKCws//fTTiooKLpe7atUqyCwwPP29Vd/NC/ioce35m9tnDTg1CBg54wtgqhRPfNB9yRH/&#10;vdbXkuODBw8qKytPnDhx8eJFT0/PRYsWhYSEULuSObhGIYGBgQwGY8qUKSwWS6k8GZct47w+RSwW&#10;Kzw8PCgoaHAfC3p6ep5//vnnn3++oqKiqqoqNja2q6srMTERR7WmpiZLS0sbG5uUlJThw4dPnz69&#10;urr6zJkzCKFx48bdu3ePy+Wy2ewhLvThnuibNm1is9k7duxQnMBJpdKzZ89u27atoqKioKAgPDx8&#10;KDcCetZb/nXs17+Pv5Fxd03j2eWMPryuyBhJ9bgAOUwhgClRbCf6zF41mKenJ5PJxEuOdnZ2uP+h&#10;jlpaWn777bevvvoKIRQTExMVFWWwy02DaBTi6uo6ZcqUcePG/fbbb7dv31Z6Vl/lXEoePXp069at&#10;F1980cbGZt26dVevXnVxcZEXk40ZM+bBgwc+Pj4cDke/zZ9qamree++9iooK1amYWCxet27dvn37&#10;UlNT3333XUi1p1hv+dfzlpx+fddn6PBh58+4ks+nvYv23/hqcsbOa7FffuJviO1sABFMMIApGcqS&#10;o5OT08SJE9UuOT569OjGjRvp6el4pW7Dhg2zZs0aUOSjnC6NQtTCzZ9mz549iHIu3TU1NV25ckXx&#10;vxdO0GCz2R9++OHLL79MRBTRMhVDCO3evTspKYnD4WzevBmWE6nU35Kb8EbsARS3/8j3yz1HtOcm&#10;MGMPoLhvj29bHWgHO2Hmw/QDmKohLjm+8MIL1dXVR48era+vf/XVVxcuXOjv728Cefy6NAoZaPOn&#10;wQ2jrq4uPz9f9XQuLpe7ZMkSEia4ilOxuLg4xafKysrWrFmDENq5cyckKAJALXMMYEoGseSIEPLy&#10;8nrllVeCgoIGuuRoRHCjkE8//bS1tRUhtGHDhoiICOJuhxvPFxQUKLWKZzKZiYmJquVchJJKpZs3&#10;b05JSVGdbwmFwi1btsByIgCUgwCmjKAlR+P1t7/97ffff0cIffHFF4Mr4Xqm+vp6Ho939OhRpeu4&#10;EovCLoXyLMScnBzF9hxSqXT//v14OXH79u3QDhgAShhcM1/KWVlZMRgMvPnB5/N9fHxwN9iQkJCJ&#10;EydmZWWp/S6lBTe9ZzmapEePHl29erWwsFB1tXBA5VzECQ8PDwgI2LZtW2xsbGpqamJiIr5uZWWV&#10;mJg4ffp0FotVW1urVEMGACAHBDA1pFLptWvXDh48iKdfin9MDx8+rMuS48WLFxVzIoaS5WiShEJh&#10;RUWF6hlvuBXh4Mq5CEKj0Xbs2DFp0iT8OUYewxBCwcHBbW1tOJLxeDzYEgOAZBDA/otYLD516tTu&#10;3bsrKirYbHZOTo5qe3JNh6ZrWXKsr69Xylk34SVH7err68+ePXv69Gml67o0f6IQjltJSUn29vaK&#10;a4kODg5HjhxZtWoVi8WCGAYAySCA/ammpubMmTObNm1CCHG5XN1zzBSXHBFCaWlpumQ5mtuSY09P&#10;z+XLl/Py8pQSNBBCqamp+i3nIkhiYmJra2tsbKxSoLKystq1axdCCGIYACQz9wAmlUpLS0v37NmD&#10;T4RKTU1dsmTJENevFOPZjh07hEJhS0tLV1eXeS45CoXCS5cuqU5MAwMDy8vL+/r6jCiLb8uWLffv&#10;31cNVBDDAKCE+QYwoVB4/Phx+XG9PB6PoGw3vOSIEMJLT2Kx+O7du3jJsby8XG1vYtUlx2XLltna&#10;2uIlR6M4Du2Z5VzNzc2xsbFGFL2Q1kAFMQwA8pljACsrK1OboEEOGo1Go9EU74iXHPl8fmtrq6Yl&#10;R6XDU+RLji4uLtbW1ga15NjT03P+/Hm15VxxcXHyCW5zczNFAxwSiGEAGA4zCmBisfjSpUu4KytO&#10;0DCQbDe85Ii7xA5lydHb23vcuHEULjk2NTUVFxerLecirvkT+XCg6u7u/vvf/56Xl6e4ewcxDAAy&#10;mUUA4/P5v/zyyyASNChhdEuOWsq5kpOT58+fT3k5l95ZWVnt3r07JiYmOjoaYhgAVDHlAKaaoGEU&#10;2W5KDHnJETd/UlvORX7zJ5I5ODjk5ubGxMTExMTk5uZqimHV1dVQ4wwAQUyzlRRO0MjIyMCrhaa0&#10;fqVKlyVHJQNaclTbSmro5Vy5ubmxsbHG/usnFArxRFkphiGEpFLp4sWLOzo6zp07Z8KBHAAKmVoA&#10;Kysry8/Px/MSU12/0k6XJUdVWpYcFQOYr69vTU1NVlaW2nKuAaXDmEYAQwoxrKSkROlDklAodHR0&#10;5HA4aWlpFI0OAJP21CTcu3cvJyeHzWYjhJhMZk5Ozr1796gelKFobGwsKChITU3lcrk6/la8+uqr&#10;q1at2rlz58mTJ+UxicViqb4Sp8MM4qedk5NjMr9+1dXVCCEOh9PX16f0VEFBAUIoNTWVkoEBYNqM&#10;/i9IY2Njamoq/mPK4XB4PB7VIzJ0bW1tPB4vJyeHy+UymcxBf/ThcrlD+WmbUgB7+vQpTmBRG6jw&#10;7yf8ZgKgd8a6hIj77aakpOAlMiNN0DAEA11yxOVcQ/9pm8wSohw+r7mxsVFpHVUqla5ataq2tlZ1&#10;nwwAMBTGF8DEYnFWVpaZJGiQD/cmxlmOtbW1ii2g5s6du3r1an39tE0vgEml0pCQEB8fH9UdL7xP&#10;5uPjs2vXLvhdBUBfjCmA4fQBeYLG3LlzIUGZBEKhsKGhwdLSUr+nWZpeAEMIFRYWRkREFBQU4LJ0&#10;RWVlZSwWKzk5eePGjZSMDQDTYwQBTCqVnj17NiMjA5dzmXyBkZkwyQCGEIqKiuro6FDNSEQIZWRk&#10;xMfHqw1vAIBBGEb1ALTh8/m7d+8eMWJEbGysjY0Nj8crKSmJi4uD6AUM1o4dOyoqKrKzs1WfiouL&#10;43A4ERERYrGY/IEBYHoMMYBJpdKysrKEhARXV9ekpKTU1NTGxsa0tLTg4GDYPwAGjsFgJCcnx8fH&#10;C4VC1We3b9+OENq2bRvp4wLABBlWABOLxRkZGSEhISwWq7u7Oycnp6+vLzEx0dyKkYFRe//995lM&#10;Ju4mpYRGox06dCglJYXP55M/MABMjKEEsJqamq1bt44bNy4+Pj40NLS6uvr48eMxMTEw5QJGh0aj&#10;rV+/PiUlpaysTPXZt956KyAgQPWETwDAQFGcxKHUb1fxvChg2kw1iUNOSzYH/rerVowBAAaEshmY&#10;UCjECRoREREIIZygkZiYCNELmAYt2RyRkZFMJhMmYQAMEVEBTEueFU7QcHR0lCdoHD9+HBI0gInR&#10;ks1hZWWlZY0RAKAj/QcwqVT60UcfjRs3TmmbWiwW5+bmBgYGyhM07t27BwkawIRpyeaIjIxks9ma&#10;jnMDAOhCzwGMz+cHBQXt3LkTISQ/LIrP5+MEjdjY2NDQUB6PhxM0YLUQmDYt2RxWVlZcLjc/Px8m&#10;YQAMmj6TOHCjAcUrv/zyS2ZmpjxBA/rtAjmTT+LA8LGWNjY2ao8Ei4qKevLkyalTp8gfGAAmQD8z&#10;MLFYHBcXpxS9EELz589HCBUUFOAEDYhewNxYWVnFxcXt27dPbeEXl8s9ffp0YWEh+QMDwAToIYDV&#10;1NS88sormZmZqk+xWKzjx4+Hh4dDggYwW5GRkQghtVEqODiYzWavXbtWKpWSPi4AjN6QAphUKt29&#10;e/f06dOvX7+u9gU8Hq+mpmYotwDA2FlZWaWmpiYlJalNzd2xY0dtbe3Zs2fJHxgAxm7wAUwoFL77&#10;7rtJSUnaX/bMAxIBMHm4/fylS5dUn2IwGFwud9OmTTAJA2CgBhnACgsLHR0djxw5ov1ls2fPdnV1&#10;HdwtADAZDAaDw+FkZGSofZbD4dy8eVNtyTMAQIvnBvE9+/btS0hIULo4e/Zsd3f3gICAkSNHenp6&#10;jhgxAlI2AJB75513WCxWWVlZcHCw0lN4Evbll1/CQXcADIg8gPXcPLBm1rtnXVOOn/wkcCTq7636&#10;bl7A5aWNGcsZlqrflpSUBLEKAN0FBwczmcz8/HzVAIYQ4nA4KSkpKSkpX331FfljA8BI4QDW31t1&#10;MAUtP57SFfTt8fL3AmaNHmaJ/tOm4Xs4HA55AwTAVCQmJsbHx69fv151msVgMHCiR2Ji4sSJEykZ&#10;HgBGB++BicuPNQSz/APejAnvLCyoFCOEho2iTQl/jeWiZvoFABiEN954AyGUlZWl9tklS5YghD77&#10;7DNSxwSAMcMBbPys7XuXMyyHOfvMmVKVc63lCZI18cp9173JMJTzwgAwejQaLTk5OSMjQ23CIY1G&#10;S01NTU9Pr6+vJ39sABij/w5Qzzn5xfrfLqptlvx2sDx8Veh4ikYFgGmaP39+RUVFaWmp2mfxJOz9&#10;998nd1AAGCulGdZIB1dnVJiZvPoYLWHWRJh+AaBXDAaDzWbv2bNH7bN4ElZWVnb16lWSBwaAMVKK&#10;UcNtJ7vYocZWr+Xv+1tTMyIATNqHH36Yn5+vtjUiQojFYiGEli9fDnXNADyTUgAbNtLBxcvunc/e&#10;CxhJzXgAMHEvv/wy0tAaESHk6+vLZDL7+vouX75M7rgAMD7/HcD62y8dLPf/aWXoaFg9BIAQVlZW&#10;ycnJxcXFml4QFxf35MmT/fv3kzkqAIzRMNRzYZ29hf26C5LO8kMb1hxySdwIm18AECkgICA/P18o&#10;FKp9dvr06UKh8Pz582qb/wIA5IahYRNc53h27pg9dkkOWvBd+nJPWDwEgFDu7u4IoYaGBrXP+vn5&#10;IYS6urrgoEsAtBuGRnouP/T706dPn17cHu9vB3MvAIjm4ODAZrM1rSLiNcapU6fu3buX5IEBYFwg&#10;YAFAgbCwsJSUFE3PBgQE3Lp16/bt25qSFQEACAIYAJTA6fKajnsNCAhACP3xxx/Hjh0jdVgAGBUI&#10;YABQAJ+TV1dXp/ZZGo3G4XBcXV3T0tKgIAwATSCAAUABKysrDoejqacUQigyMrKxsfHhw4fXrl0j&#10;c2AAGBEIYABQIzIyct++fZpy5QMDAxFC9+7d09R3CgAAAQwAanh6eiKEbty4ofZZnKno6OiYlZUF&#10;BWEAqAUBDABqMBgMJpNZXV2t6QVhYWFtbW0IISgIA0AtCGAAUCYqKiojI0PTszhTESEEBWEAqAUB&#10;DADKBAQEVFRUaOophRv7IoTu3LkDBWEAqIIABgBlcE+plpYWTS+IiopycHDo7OyEgjAAVEEAA4Ay&#10;Dg4OCKHbt29rekFISAien0FBGACqIIABQCUul1tfX6/pWdzYFyEklUqhIAwAJRDAAKCSp6enlqaI&#10;VlZWXC7Xycmpu7sbCsIAUAIBDAAqTZkyBSGkKY8DIRQWFoY3yaAgDAAlz1E9AGBehEJhX18fQqij&#10;owMhJE+uc3R0tLKyonJkFLGxsUEI3b17F++HqZo8ebL8cWVlZXh4ODkDA8DwQQADpHJ0dFT8Eve0&#10;RQgVFBSY559mBoOBEGpubvb19VX7AsWf2MmTJ83zpwSAWrCECEi1dOlStdcV5xnmhs1m37x5U9Oz&#10;ihPT06dPkzIiAIwDBDBAqqioKLXX8UTEPDEYDIlEouUFHA4HP+jv79eyWwaAuYEABkiFO9gqSUpK&#10;In8khkN7IiJCaOzYsbg5fUtLi5beiQCYGwhggFRqZ1r4AGKzNXLkSISQljrlSZMmlZeX48eFhYUk&#10;DQsAgwcBDJBNdb7l7e1NyUgMBJ6V4sbzatnb28sfnzt3jowxAWAMIIABsoWGhipdkeciArVefPFF&#10;+ePe3l6oBgMAgwAGyKa0DbZ48WLzrACTw4nyWhpK4VoxTCQSaToDEwBzAwEMkE1pG+y1116jaiQG&#10;4pnxe/z48YpfVlRUEDkcAIwGBDBAgTVr1sgfm/kGmC5oNJrilxDAAMAggAEKyM8aRghNmjSJwpEY&#10;CA6Hc+XKFS0vYLPZ8sdZWVnEjwgAIwABDFAAVzUhhGbPnq00vTBPY8eO1f4CBoMhn6ra2tpCOTMA&#10;CAIYoISDg4OHhwfS3JgDKJk0adIff/yBH4tEort371I7HgAMAQQwQI233noLITR9+nSqB2Ic7O3t&#10;RSKR/Mu6ujoKBwOAgYAABqgxc+ZMhNC0adOoHohxwN065GpqaqgaCQCGAwIYoEZ4ePi9e/dgA0xH&#10;St36BQIBRQMBwIBAAAOUgeiluxEjRih+efz4capGAoDhgAAGgBFQPa9ZS/NfAMwEBDAAjI+3t7eW&#10;5r8AmAkIYABQLyUlZUAF3ZCFCACCAAaAgVA8M0UXWpr/AmAmIIABQDF8PIpSovwz3bt3j5jhAGA0&#10;IIABQDHcVkMpUf6Z7t+/T8hoADAeEMAAoNidO3eQypkpz3Tr1i1CRgOA8YAABgDF+Hw+k8kcaFVc&#10;X18fQeMBwFhAAAOAYsXFxaGhoQP9LghgAEAAA2Tq4RftjLe3sLCwsI//Oreqs7/nwrp3czupHhaF&#10;xGJxfn7+jBkzqB4IAMYHAhggzeP23NSD/478vuPp06dPOw6tCmpJdhjzrc2Hs+yoHhmFbty4gRQO&#10;SNNEte9Gb28vUWMCwEhYPH36lOoxADPUwy/an/xBjW/WttWBdub8MQqfiPbM3oZ8Pt/V1VXpIvzP&#10;C8zcc1QPAJib/l5+0d7kT75Fyw+dSZ3DGE31eKhUVlaWn5/P4/Ge+UrY8QJAFQQwQKL+zvLv1ked&#10;sP3ysxz+LMbACndNUUpKCpvNDg4OfuYrm5ubSRgPAMYFAhggjaTq2+Qc5w38i25/hS4Z/8Du+si/&#10;x9iZ4++h7tMvpG7HKywsjIBBAWBMzHn3AZCpv7cq/RPu9ztip42ysH91XWZV5+P+9oKDD14JN8vo&#10;hQYy/UII1dfXKyV6DLT1FACmBwIYIEdf48XLgeeFHZWnc/YvRTviAuz9lx0bn7Q60Dz/DOPpF5fL&#10;1fH19+/fLy8vJ3RIABgdyEIEgAI6Jh9iUqlU6URmhNCSJUsOHz6s/5EBYDzMdPUGAAoNaPcLIXTt&#10;2jXVi6ohDQBzA0uIAJBtQLtfCKGDBw9OnTpV6aLqFQDMDczAACBVYWHhgKZfQqFw3759qtdtbW31&#10;Oi4AjA/MwAAgj1AojIiI4HA4uk+/NO2TQQADAJI4ACCJVCpdvHhxR0fHuXPndDw8RSqVvvzyy3/8&#10;8UdbW5vidRcXl9OnTzMYDGJGCoBxgCVEAIiye/fu4uJiBoMxY8aMkSNHVlZW5ufnV1dX6370V2lp&#10;aVVVler13t7egR6ACYDpgQAGAFFaW1vz8/M5HE5sbCy+cujQIV9fX93fYc+ePU5OTi0tLUrXRSLR&#10;QA/ABMD0wBIiAEQpLCyMiIhoa2tzcHAQCoV9fX0DWvRT24Eee+utt44dO6anYQJgrGAGBgBR3N3d&#10;EUINDQ0ODg4ODg4D/fbCwkJNT7m5uQ1pZACYBMhCBIAoDg4ObDa7uLh4EN8rlUqTkpI0PctisYYw&#10;LgBMBAQwAAgUFhaWkpKiep7yM5WWlmp6ysnJqby8nM/nD21oABg9CGAAEAhPlRobGwf6je7u7snJ&#10;yfIvnZyc5I9bWlo+++yz0NBQZ2fnzz//vKysTC9DBcDoQBIHAATCfXhTU1MTExMH9w58Pr++vh7n&#10;MdrZ2XV2diq9YNKkSWVlZYPYYwPA2MEMDAACWVlZcbncwW2DyWVkZCB10cva2jo+Pr66uhqiFzBP&#10;EMAAIFZYWFh+fr5QKBzoN0ql0q1bt7q6ul69ehUhpBS96HR6RkbGwYMHoSAMmC0IYAAQS55MP6Dv&#10;KiwsfPnllzdt2oQQEolEik/Z2dlxOJzKysp58+bpcZwAGB0IYAAQa6DJ9Hw+PyEhISIi4u7du6rP&#10;0un0vLy8tLQ0mHgBAAEMAMLpmEwvlUp3797t6up67tw5hJBSBykbG5s1a9Zcv349KCiIwLECYDyg&#10;HLPCOQAAIABJREFUEwcAhJMn02tphFhWVrZmzZqKiorJkyffuXNH6VkXF5fs7OwB9VEEwOTBDAwA&#10;wuGWhpoOsRQKhWvXrmWxWDjRQyl62djY7Ny5s66uDqIXAEoggAFAOE3J9FKpNCMjw9HR8eLFi0gl&#10;zxAhFBgYyOPx/v73v1tZWZE0VgCMBwQwAMigmkxfU1MTEhISHx+fnJxcUFCglFJoa2v7/fffX7p0&#10;CU6tBEATCGAAkEExmV4sFq9du3b69On29vbV1dUbN26k0Wjx8fH4lba2tjNnziwpKfnwww9h4gWA&#10;FtBKCgCSREVF2djYREZG4r5QOTk5kZGR8hAlFAr9/Py6u7sPHToUFxdH6UgBMA4QwAAgye7du/EJ&#10;KVwud/369aqFXBkZGbNmzYK+UADoCAIYACQRCoW7du1asmQJ5BMCoBcQwAAAABglSOIAAABglCCA&#10;AQAAMEoQwAAAABglCGAAAEA9CwsLqodgfCCAAQAAMEoQwAAAABglCGAAAACMEgQwAAAARgkCGAAk&#10;gV16APQLAhgAAACjBAEMAACoB139BgECGAAAAKMEAQwAAIBRggAGAADAKEEAAwAQrDM33sLCwsLC&#10;wuXrqif40t0L6wIsIg7w+6kdGTBuEMAAAASzizn0nxv7w+3sYv2mPocQQqj/7p2aDjvfybYm/RdI&#10;LBbz+XyqR2HKTPrXBwBgIHo7Gn9HXq72I/GXXQ0lhfZLI7xHUzsqgm3atMnV1dXCwmLVqlW5ubna&#10;gxmUCQ4CBDAAAOGe3LqW0+k6x8dhGEII9ffcqCxCzq4OI6keF7GePPlzwTQ1NTU2Nlb3YAZ0BAEM&#10;AEA0WXNt+W27mX5TRyCEUH9b8eGTnVMCfZwtEXrceWHLqxYWFhZe8Qfqe6keKAnUBjOpVEr1uIyS&#10;BVTPAUAOk18j0vzH5O6Fda/NFm3sOBRjhx63537EjP0erT1/c7vfrS/f/eTHEUuLvn9nzNVPl+yh&#10;fZ3+ib+12rcw+Z8eglrmgYMZGADkeWrSNP6zccqGrfUL/Z3lOz/6/I9pS6dMmRM0oePAurXC0Tdn&#10;RUe6jR5m9/I7S//f3ou3n5jQj47D4ej4i7F06dIB/zIBCGAAAMINs39pYSTaMXuMw/pfPVd9995s&#10;1yl9GbGLv3qw6IuAhy94OdkghNBzo6xpt39v6aZ6sKRZvHjxoUOHqqur+/r6MjIyqB6OUXqO6gEA&#10;AEzeaLfl+zuW75d/vbygYzlCCMn4B36gbFBUCA8P/9vf/ubt7e3q6mplZUX1cIweBDAAAFWG2052&#10;6Stp6Ub+dujJvyXiKX/OxkwEDlGzZ8+OioqaPn36tGnTaDSaphc/hQ2wgYMkDgBIYmEB/7sp62/P&#10;TQg5HXxq53KHm1/P+wppTuIwRmKxGCGkJWiBIYI9MAAAZYZNfOPLLL+SWWMsRn3WnfTV+yYUvRBC&#10;NBoNoheh4CMhACSBGRgA+gUzMAAAAEYJAhgAAACjBAEMAACAUYIABgAA1DOHXll6BwEMAACAUYIA&#10;BgBJIAURAP2CAAYAAMAoQQADAABglCCAAQAAMEoQwAAAABgl6G0DAADAKMEMDAAAgFGCAAYAAMAo&#10;QQADAABglCCAATKIxeKoqCgLs7d161aq/1MAYDogiQOQISMjIz4+nupRGIS2tjYHBweqRwGAKYAZ&#10;GCDDyJEjqR6Coejr66N6CACYiOeoHgAwLwsWLEhISKB6FBSYM2cO1UMABs0CDuweOAhggAzOzs74&#10;gVgsptPp1A4GAGAaYAkRkGHEiBH4QXFxMbUjAQCYDAhggAzyAAYAAPoCAQyQQTHvTiAQUDgSAIDJ&#10;gAAGAADAKEEAAyRhMpn4gVgspnYkAADTAAEMkKGsrKyiogI/ptFo1A4GAAMEOfSDAAEMkCElJQU/&#10;SEhIgDR6AIBeQAADhMvNzc3Pz8ePFyxYQO1gAAAmAwIYIJZUKt22bRt+DNMvAIAeQQADxCotLZXv&#10;fsH0CwCgRxDAALF6e3vxA5h+AQD0CwIYINaLL76IH6SlpclkMmoHAwAwJRDAALH8/Pzkj69fv07h&#10;SAAwZBYWFlQPwfhAAAPEsrKySk5Oxo/Ly8upHQwAwJRAAAOECwkJwQ+++eYbWEUEAOgLBDBAuGnT&#10;pskfNzc3UzgSAIApgQAGCEej0TgcDn5cVVVF7WAAACYDAhggw1tvvYUf5OXlUTsSAIDJgAAGyDBh&#10;wgT8oK6ujtqRAABMBgQwQIasrCz8ICwsjNqRAGCYoBv9IEAAA4QTi8WK3eipHQwAwGRAAAOEk0+/&#10;vL29PTw8qB0MAMBkQAAza0KhUCgUEnoLqVSalJSEH69YscLS0pLQ2wEAzAcEMLMWExOza9cuQm9x&#10;9uxZ+eOgoCBC7wUAMCvPUT0AQJmampqKigp7e3tC7yI/DGzz5s3W1taE3gsAYFZgBma+eDweQkh+&#10;VjIRysrK5IeBzZkzh7gbAWDsoJnvIEAAM18ZGRlMJhMhRNw2WFdXF37g7e1ta2tL0F0AAOYJApiZ&#10;wnOjxMREhFBfXx9BdwkMDMQP6urqRCIRQXcBAJgnCGBmqqSkhMlkvvHGGwih+vp6gu7i4ODAZrPx&#10;49raWoLuAgAwTxDAzJFUKt20aVNcXByNRiP6XvLWGyUlJUTfCwBgViCAmaNr164hhFgsFkKIw+Fc&#10;uXKFuHvhuyCEjh07JpFIiLsRAPrQwy/aGW9vYWFhYWEf/3VuVWc/1SMCmkEAM0d4/dDX1xchNHbs&#10;2Pv37xN3L3wX7Pbt28TdCAA96O2oL2603X3j30+f/qfqvf/JX7Hk0yKIYQYLApjZka8f4i9nzJix&#10;b98+Qu+YnJyMH5SXlxN6IwCGaqRbzPa922PcRiI0zC549aYPh3/13eFqMlYOoJnvIEAAMzt4/TA8&#10;PBx/OXLkSISQWCwm7o5ubm74QU9PD3F3AXJisZjP51M9ClMwzOWlheHXvj12DX5xDRMEMLOTn5/P&#10;ZrMZDAb+cvLkyQihu3fvEnfHmzdv4gdEd/0wTCKR6JNPPpF/+c9//pPQjwsIoU2bNrm6ulpYWHz0&#10;0Ue5ubkQzAZv2AvWtiM6c67dekL1SIA6EMDMCz7ZJCYmRn5l/PjxCKE7d+4Qd1P5yiGdTifuLoZJ&#10;JpNt2LChsLBQfuWnn37C5XfEefLkzz+3O3fujI2NhWA2EP29/IKv470sLCwsLCLWHSpt/vNneffC&#10;ugALCwsLiwUH+DKEEEIy/oEFFhbv53Y++fPxqzuremG7jFQQwMxLZWUlQmjWrFnyKziTvre3l6A7&#10;isViebcqFxcXgu5isK5fv15aWqpUKn7kyJGysjKSR6IYzFatWgXBTK3+9uOrQ1/jts4/3/Ho6X8O&#10;LkC1p7Nw5tH4WdsvVaaEoimBPs74RIVeYWMzCg/0fPE5hCxdIhM2oHMXG4nqCQDUgma+RuCVV17x&#10;8PAYNWrU0N/q0qVLbDbbwcFB8SKbzb5y5YritAzbunXr0BPf//jjD/ljeUo9QqipqUn+2MXFRfFL&#10;pBDqVK/r8kotLyPilVoGqWltVvFHQb7U1NTU1FT8uKCgQL4hqp1+m/UZZM7C3Uu7th7ofD3l5OpZ&#10;dsMRsvOPjgjcsOPSFNqoYQj1C2uLGlFwkj3+q/mk5VpO1ZT3fZyHIYTQMLuZsa9Pqx0Ff1FJBT9u&#10;I1BaWjpu3Di9BLDQ0NAlS5YoXWQwGKqZ9GVlZZs2beJwOGPHjh3KHeUhMCEhYd26dWpfoxQA1F4Z&#10;0Cv1/oZDfKWqnJwc1U8M+pKQkKBjZml4ePgLL7yg49vqEnIsLCwMMjLppv/unZoONGXRqz5/HpvQ&#10;L7pT04nslk62HYZQT0fj7yh8ofuL+Knm2qLb/rF+Tn/9DZU9ENtOth2OEEL97Rc+XT77q0Jkt3z/&#10;hZ3L3UZT8Y8xCxDAjMPSpUuJ+3vn6ekZHx+flpameDE/P5/JZCpdHIS1a9fiB/K0EbPi4+Oj9rq8&#10;SyT5Zs+eHRUVNX369GnTppHQisWY9D8U3+5Ewc5/zrGQrIl3rhD5r43wHo3Qk1vXcjrtYyePH/Z/&#10;TzkvdBj557e2/3oMBe4YPQyh/p5L37/XvuTGv/PHlG9f8sF+n5Or/Uc+e7PGuGM/RWAPDKjJpMe5&#10;HnrJNUhJScEPXF1dh/5uRsfW1nbz5s1KFw8dOqS0iku02bNnp6am8ni8e/fuFRcXJyYmBgcHQ/RS&#10;9pyTX6w/Ekn+jVMxeutOZPJQ6N8WBNIQetLd0nTbLjwigIYQ6m8/s/3TbIRo1njNsL/l+OenA995&#10;aTRCCIkrCy4Hs2e5jbS0C124dDhsjBEIAhhAnp6e6L93ay5duoQQwq1+hwif2IIILjUzZEuXLv35&#10;55/lXx4/flxeRU6Q5557DiHk5eWVnJxcUFAAQUtntMAFfwst/Pngpfb+/vYLWz/jXvJL+XqZ/8hh&#10;CMk6mhsRQgj19/JzN2z8PfLL1XZI2NzRi3pv5m7g5gevWcCwRAivQw73chqLEM7Cv/d7C4Gdbswc&#10;BDCARowYgRDq7u6WX8nIyOBwOHr5Yyf/Y33mzJmhv5uR8vf3lz+eNm0a0bdLTk5ua2urq6vbuHFj&#10;eHi4CQQtsVhcWFgolUoJvs+wkf7v/lj4WvvbDv/zPw6zL/serEz7yB/vh41wfTNprevB2WMmzdv/&#10;cMG2DfMXcL6Ma+EGjLWYly6J+PL75Z4jCR4cUAV7YADh5Sz54ZM1NTX5+fn4vOahU2zmu3btWmtr&#10;a728LdCCRqOZQNBS1NfXFxERweFwhr4p+yyjGXPWHOpYc0j5+rCRjJjtF2O2/98Vz+WHfl+u8jo0&#10;bPxk38clLfeR/0jU/1AiGvfnbAwQAGZgACGE2Gy2vF/GmTNnmEymn5+fXt7Z19dXvopI3MFjwLQ5&#10;ODgUFBTs27dv9+7dVI/lmUa7BnmU5V+42fukt/ps5uPXXnUdQfWQTBYEMIAQQgwGA+e7i8Vi3OrX&#10;yspKX28Oq4hg6MLDw1NTU5OSkgw+hg2fGLUpy/fCrFH/b9Qn3Uk/vqtLCiIYHPjJAoQQ8vT0xOmC&#10;OH0jKipKj28OR4IBvUhMTDSOGDbMLnDNoY6nT59e3BrD0LUIDHLoBwECGEDor0x6qVSK0zf0m+QN&#10;q4hAX4wmhgFSQBIHQOivTPrs7Gw9pm8o8vHxqaioQAg9fPhQ728OzAouT0xKSmIwGNqbYGlp9jhi&#10;xAiSS/EAESCAgf+ze/duPaZvyEmlUnlnI0dHR/2+OTBD7777bm1tbUREBI/HCw4O1vCqtqVhfuVt&#10;6j8wjY9a25m3Xf7nT79tHp8JVgv1BQIYQOivPk8VFRWpqal6TN/AGhsb5Y+dnZ31++ZAq/7em5kr&#10;Z72TgVbmVHwbY3ev/Lv1UR9loOU5FWkxE412A8HKymrXrl0IIRaLpTmGOWYWX9P0DiNGjFD82wcR&#10;xUhBAAN/YjKZFRUV+k3fwOrq6vCDBQsWWFpa6v39gUa9lWnpwzZUFNoy438sWOwg3vOj8+pDa6/H&#10;E3h8KUl0iWHm2X7TrBjtZzCgb1FRUVwul4iNgdLSUvxAnsoBSNHf2/HI5122m52jqxcqfJcVdSP2&#10;i6jAOdsrO/Yb8fRLDscwDofDYrFqamoIu4/iEZde8V/nVnU+JuxeYGCM/7cY6MmaNWt27Nih97cV&#10;i8XyDTDz7OdLnWEjGS/PYoxGwyazFrIQeuvLdXNNIG4pwjGMyWS+9957QqGQmJv0dtSX/W67pfHf&#10;/3n6n8KV/5M/b8lXFwiIYSTvw5kG0/p1BkOg960vDJ8BjRDy9vaGDTCKyP4t7kOouVFI1LnbFLKy&#10;ssrNzUUIxcTEEBPDRjNivji0PYYxchgaZhe4esOXwzP/ebjGBH+URggCGCBWdnY2fhAdHQ0bYFTo&#10;761K31g9boldR82du/2ov5dfeoHfQ/Wo9MnBwYHgGKZg2GTWQr9L3x4v7+kn9kZABxDAAIGEQqF8&#10;/VCxIzsgXn9v1c5XLd74+sK5vRtbVmz7aLYXKvz5N377+a3J1WPsTa1zOokx7LlR1jTUefnaLTjl&#10;i3oQwACBLly4gB+EhYW5u7tTOxgzM2yErZOz3Wnu2zm0776IcZwWsSLGrvDdWRv5UdveN8nufPIY&#10;lpiYqOeDV3r5RV/H21tYWFjYv7ou43Lzv/96or/35qF4ewsL+8Tc9seov7N8Z7y9hYX9u7ntMD0j&#10;hQn+HgPDgf+gIIQiIiKoHYkZGjYxZn/H06cd+5e7jUZo+P9v7+7Doir3foH/hl4OGHl0zB2DkKZu&#10;yQp8gaHdgTZkOGRW0LCDrY8D7oTyDTpigKn50gkTMTEBtx7RQLrsgvbMJfbs69mAmT4NlcIo4utM&#10;JhojTNsgVDbDNp05fyxcZ8WbI6yZtWbm+/nrXotxrVvrmi/rXvf9u8coC5qt1uaSJaGyB4Xumr34&#10;+fnl5eVVVFSkpaXxlmGWy5q34xQZpvlfGm9bL+2Lf+Do37/q/tGdVQqZpNlZWXtsyzs7xy4pycRI&#10;g+NgHRjYi8FgqKioYNrPPvussJ0BNxEWFqbVapn60du2bRvy1CTL9cM7l+5pjczdvXLGGA8iWfCs&#10;6NCPNx0eLX3Y484qheaAQNq0IPzUG+ra9NAxyrpmXv4mYAMEGDgC9rEEh+E1w26aLl1ooYD055/s&#10;fm1o+flSfTPJFON8PL2HPzeDiOjB8IRwqqIhrlJANZBBwBAi2Au37OGZM2cE7Am4GybDioqK0tLS&#10;hnalWzfarhIFjPftnkBrufBNWVWLTBUVMpz98nTlVQoihwADe/Hy8srOzmbax44dE7Yz4G7CwsLU&#10;avWQN3Ee9vvpz8qorf3GLSIiaj9xQFNFs9Pjp9/Z5sv1VymIGQIM7CgiIoJpVFdXC9sTcENKpXLI&#10;m4d5DA+NTY88Xlr8dYvlZsuhj9/JOB6Zu2Zh8HC3WqUgWngHBnY0efJkptHQ0HD27FnMpAcHYzcP&#10;Y9v3zDtk4c5Cyk73ve80kSKzeP//VoV6E1m6Vyk8uvtQntLf88pbSlncghkrC/a76CoFcUKAgR1J&#10;pdLk5GRmLbNOp0OAgeMNOcM8vCdFv1MS/U7Jb8+OUe5utu6+czhGWdBsxSbRjobfFMC+Zs2axTRq&#10;amqE7Qm4raVLlzJjifif0MUgwMC+QkNDmcbBgwdNJpOwnQF7E+1c8AULFjAbr4g2w5ylGn1VVZXB&#10;YBC6F90QYGBffn5+MTExTPvkyZPCdgbcFnfzMNFmmPgVFBRER0dfunRJ6I50wzswsDtsjAtiYMsm&#10;zo5kNBo7OzuvXr36008/CdsTGxUUFKSmpubn5ysUCqH70g0BBgDugpther3ekb9atbW11dXVmUym&#10;06dPc6usOQs2vQY5mdM+EGBgd4cPH2Ya3NocAIJgMuzkyZPz5s3TaDR+fn72u5fZbNbr9Vqt9uDB&#10;g2xiJScnh4aGJiYmPvroo6NHjx42bBjTB9G+AzObzWlpaUVFRWJLL0KAgQPU1tYyDTtt+gxwT5hN&#10;nJVKpVKptEeGGY3GY8eOfffdd7m5ucyZjIyMysrKJ5980q55aQ9sepWUlCQmJgrdnZ4wiQPsi7u7&#10;oEwmE7AnAKwhboCZl5dXVVXV46TZbNZoNKGhof7+/nFxcQaDoaSk5MSJE1arddOmTQqFYuD0EuEE&#10;Tja9tFqtCNOLEGBgb52d/3/jWk9PTwF7Any6fijLVyKRSCTRewzM5o2W83uifSVJmpbu9sTnNx8T&#10;c3XbQWdYXl5eenp6dHQ0O5u8ra1No9FERETExcVFRkZqtdrW1tb9+/cnJiZOnTrVLr23P256CT7h&#10;pT8IMLAvdsZtfHy8oB0BXg2fkfNjXe4EmjBzynjmW6SjWX+KFBFPPkpEHuNnZalox3/rbwnby7tg&#10;Mqy2tnb9+vU2boC5d+/e9PR0pp2amtrc3FxQUDBq1CgmuvR6/aZNm8LCwqRSqT07bndOkV6Ed2Bg&#10;bx0d3b+Fnz9/PicnR9jOAI8sF09W/zAhbPzvmC+RW98fV7cELJzi50FE9KDsjy/PDjz5sOh/Q/bz&#10;87N987CampqkpCT2sKqqasyYMUTEzCx3meUizpJehAADe2tu7t6ftqGhoaGhQdjOAH8sHcYLp2h6&#10;wtOjiYio6+LJYz/Inp3++2HdP++81jZ5nI/oA4xs3gCzvr6e+UwPx44dk8vl9u2iAzlRehGGEMHe&#10;XObXUl7I5XJXWUvQ+f3xb1tkE8f5PEhEZLmkLdNS4ES/7kLsN68cPEhRQcMHvIR4cDfA7HMs0Wg0&#10;zp07t88/u3r1ahuHH8XPaDTOmTPHWdKL8AQG9qZQKPR6/enTp4XuiPC8vb1DQkJcZS3BL5dPNclU&#10;74UM9yC6eWV/weqqFkocwYwZWq7855o9E7MOPEJElpbq1XOTPjzcIkssPlSoekKsW42wz2EjR47c&#10;tGkT90dtbW0vv/zyuXPn+vyDVVVVX3/9tXiKUwya0WhUKpVE5CzpRURkBdEjIrVaLXQvADh+rcud&#10;QLLML69Zr+nV7yW+W7w7PZgit9Td+PWGXp2peGv3uWtWq9VqvfplpiJx96kbt41fvjs7MvfoDYH7&#10;fRclJSVElJ+fz57p7OycM2dO72/Ohx56iIgUCoVare7s7Bz6rYX9Nm5qapLL5XK5vKmpiadLXtNX&#10;bUlkFs7IEnPVdc23ebowBwLMCSDAQHyu6dXvRhIRKTKLjzbfvn3jXHGijIhkkZm7v9Rfu/OpLzNl&#10;b6mbf7Varbf1uxUTcut+FbLTtsjPz2czrLOzc/78+X3+6r9lyxZmjRdfBAwwO6SX1XrjnDrzrUz1&#10;uRtW6+1m7ZbE4Mh3q3jPMASYE0CAgZP6TWg1qxOpO8xEjs2wLVu29Mitl156qbKykpdHrh6ECjC7&#10;pFcvt/W7FTQ7t+4Xfi+Ld2AAAL/B3cSZMXny5MWLF8fGxjpdLaiBse+97F0W0mPi/0pQrF5dfvzN&#10;4Bk8Tu0R6QtVAHABHj7jpnZeuHz1FhFZbrSbJkwcO9o5fmmOjY1lGn/605+0Wq1Op1u6dCnSa/A8&#10;HhrhM6xFffx7Xte2I8AAwG68JzwzS1/xX+c7qP3EgS9uLvxjgHPkF40aNerAgQMqlepvf/sbuWId&#10;6h07drz44otkx/SydBgqNycFMgXHskq+vtgdXZbrh1b6SiQSiW/0nvPdZcgMe6IlE5M0TXfaL2/W&#10;tdtyDwQYANiNx9jYDz6YemTOw5In37mq2rkwxFvoHtnIy8vrlVde2blzp0tu4lxTU7No0aIzZ868&#10;+uqrdnr2slzZ/3bkixk//unL5n9bbxfH08m/7/uBiIg8hs/Y8GNd7gQKmNldt6V7UXzE06OJyGNi&#10;dNa7v+746gdbHtUQYABgRx6ysGUlp6zW5q9ylJPEugisP8zmYY7JMKujqtHX1NSEh4dHRUUR0Xvv&#10;vZeenm6Hhdg/H962YU/L7NzNb8+QPUgesuDXokNlRBOkD3tQd90WChjvy1T37vz++LctE0KnjPck&#10;IvIY88e4FwOlD9ny/4qT/f8EAOBI3Axjy887Lya9kpOTy8rKmDN5eXmxsbGD2FNmIJafL9U304TI&#10;56eM6D5hulTfQrKpTHWxDqP+IilCn370fiIii/FktV4WN/333cPLls5r/5487hEEGADAUHl5eeXk&#10;5Mjl8nnz5vH8Re9YbHpt27ZNKpWyiwSYSiL19fW83cnyr7YfWihsvG93JnVd0P6jioJV0UHDiejW&#10;5eNq3Z0wI8uFb8qqKDDAt3t42dJ0sPx2VIiUiMhy5dDKaIlEIvFdsOf89d73QYABAJ8kEonQXeCf&#10;VCodygaYYsBNL2ZOyuzZs5kfmc3mc+fOTZs2jfk78uD+sdPjgsnUfoOZpNHRcKBUS5H/ER8qJSK6&#10;evnUD3fCzHJ5f05eFQ3zGcGMGd68sj9vT2hc5HAPIsv1w4VvXpl77oa5+dPHShft1nVYetwHAQYA&#10;cHfM5mG//PJLYGBgWlqac03r6J1eRDRp0iSVSsX9WFxcXF5eHh+vxKSh8f8RWVVWfPiKxXLl0Ib3&#10;Mg5Pz938l2BvDyK61Xyx+9+u47zm3Q/rZqWlyzp/vNjSQdcNmnVvVEzbHD/Jg4iora7y27CYGU94&#10;e8oiE1QP/uMrfWfP+/C7LhrsgVCJA5yHq36rdHZ2Zmdnc788tVqt0J2yiVqtJqLk5OTeBUS0Wm3v&#10;8FGpVK2trUO+LacWYmRmMbcU4o1z6kwF5/y1c7vfkBERKTJ3f6m/ceeDt8/tVihy65jymT+qE4MT&#10;1T/2uIdr/q/mYhBg4ERcMsCamppiYmJ6f9eLP8OYslh9ppfVau3s7Hzqqad6/70CAwP1er3je/sb&#10;NgQYhhABAAZSU1Pj7+9fUVHBHMbHxwcFBTFtHqfX2+PdYUFBQWpqan5+/q5du/pci+3l5bVw4cLe&#10;50+dOhUQEMDntI5B8Hhk3NSbpy7/QkRk+Ve7aVTg2JE9PyJAtwAAnIHZbC4oKOBuxLx8+fI1a9as&#10;WrWKPSPa6fVsejGlHfvT30adRHTx4kU79Mt2wwOeeaqm4tD5jlsdJ/6r9OaLzwcM6/kRxz8Xwr0i&#10;DCGC83CZb5XW1tbk5GTut2VxcfGFO9h1VETESyl3fv/duJvC3NWyZcu4f03mWa2yspLH/gzS7eaj&#10;zHu0yHfV7B49HBKro5Z/w6BJJBK1Ws2U3QQQOYnEFb5V6uvr33zzzdraWuYwKCho+/btPj4+3M/o&#10;dLqEhASmLZfLh1hUkMd/NxufvVjMHEX28He/+51Op3OKysUYQgQA+I29e/dOmzaNTa+UlJR9+/b1&#10;SC8iCg4OZp/DamtrRbJE7F7Ti4jCwsJeeOEFpp2QkPDPf/7z8uXLnJ/fatEslPRn4mYdp2phvx+z&#10;DwQYAEA3s9mcmZmZlJTEnsnNzc3KyvL09Ozz88HBwbm5uUybyTA71BW0ldls3rBhw72mF2Px4sVE&#10;VFlZ+cknn8jlcvYvRURE98uUO/od5bvwTjBnhwF7jSX2AwEGAEBEZDQaIyIi2O/uoKCgAwc2mhvz&#10;AAAT7UlEQVQOvPbaawP/qddee23t2rVMu7a2Ni0tTZAMM5vNaWlpq1atGkR6EZFSqbRarQqFwsvL&#10;a8WKFRUVFeKcmdIDAgwAgKqqqvz9/dlhw/j4+D179jz55JO2/FmVSsVmWFFR0eAyzDqEF2BMehUV&#10;FVVWVg4ivXqYNWuWXC4vKioa4nUcAAEGAG6NGXmLjo5mz6xdu3bNmjUjRoyw/SK8ZNjgsOml1WoV&#10;CsXQL8g8hOXm5vL9EMbd4jIwabNG13JziFdEgAGA+zIajczIG3umrKxMpVL199JrACqVKiUlhWkz&#10;GcZbL/vHTa+wsDC+Lmufh7CO5tM1p3zW62/ctt6uWnJfxStzPzw0tAxzhQmvLk+CafTgPCTOM42+&#10;pqZm2bJl7LBhVFTUunXres82tF1XV9f7779fXl7OHA7udZTt7JReDI1GExcX19raKpVK+b1yN8v5&#10;PbNeLp2574t3Qge9TzeewADAHe3duzc8PJxNr+XLl2/dunUo6UVEnp6ea9asiY+PZw5TU1MLCgqG&#10;2tF+2DW9iCg0NJSI6urqeL9yN49x4QnTD2/Zf+x6z01S7uEaPPYHAED8zGZzSkoKd658YWHhokWL&#10;BjFs2JtjMqytrc2u6UVEfn5+MTExdgwwuv/hEVJq+fb49702SbEZAgwA3EhVVVVERAT7dicoKKi6&#10;upo7g2PomAyLiopiDnnPMKPR+OKLL9o1vRhRUVGrVq3iczZKh6F6c5KvRCKR+D6ftffbizfu/MDS&#10;cb4kyVci8V2quXKTLC3H8pJ8JRLfBZorAz6eIcAAYKja2toMdxAR0xBDWQouo9GYkpISHR3dY678&#10;448/zvu9PD09161bxxatT01NvWvReolt1eiNRiPzOvzEiRN2TS8iYupL6fV6fi5nuax5O06RYZr/&#10;pfG29dK++AeO/v2r7h911O36xOPd2qpM0uysrD225Z2dY5eUZAbf9ZL33/UTAAADGzVqFPcwICCA&#10;aej1+kmTJgnRo98wm82ff/45d8yQiHJzc++6SHkofHx8tm/fvnjx4oaGBiIKDw8f+gMTm15DrLto&#10;I+a/o1arnTp16pAvZrl+eOfSPa2RubtXzhjjQSQLnhUd+vGmw6OlD3t0NP97yoKYJ2TNAYG0aUH4&#10;qTfUtemhY5R1zXe7KJ7AAGCo2Ep6PQwb1mv/C4erqamJiIjgpld8fHx1dbVd04vBZBhfm4c5OL2I&#10;yMvLKzs7++DBg3xc7Kbp0oUWCpj9/JPdcw4tP1+qbybZxHE+nt6TnpsxaTh5jAtPCCd6/YOsl8bY&#10;Fk0IMAAYqtjY2D7PC1vRvK2tLTMzkzvVMCgoqLi4eMOGDfYYNuwTXxnm+PRihISEVFRU8DEafOtG&#10;21WigPG+3TNlLBe+KatqkamiQoazMdR1o62T6KLe2GHjRRFgADBU06ZN632yxy5TjmQ2mzUazahR&#10;o7hFaZcvX75v3z7uviGO4ePj02MDzHvNA6HSi4hCQkKI6OzZs0O+0rDfT39WRm3tN5ja9e0nDmiq&#10;aHZ6/PTh3R+wdOg+WXli1FxZc/2lny1k6TB8fchwfeCLIsAAYKgmT57c+6Tjo4JRX18/Z86cuLg4&#10;9kxUVFR1dTVfE+UHgbvxChHd08YrAqYXEUml0piYGD5GET2Gh8amRx4vLf66xXKz5dDH72Qcj8xd&#10;szB4eIcu73nJy5sP/WPHystvbUx/IZCqyr4xXPlyQ/aJ/+l7lyXOCDAAGCqpVNr7NdjTTz/t4G4w&#10;Y4bTpk2rqKhgzgQFBRUWFu7YscNhY4b9GdzmYTU1Nf7+/iRQejF4m4bjHbJwZ+HsK+m+9/0P3xe+&#10;CS3evy891Js8hvmMHS/7e8Y8tfTj95X+k6PfUsqqFsxYaYjduDDY+y4J5TRFX9wZSkmB+DH7KHLP&#10;OPi7RaPRbNy4kX3dRUTLly+fM2fOPdXktbd72sSZ2Sg5OTl57dq1Ar5N3Lt3b1JSkjiTAk9gAMCD&#10;Hq/BHPkCzGAwxMbGxsXFcasaHjhwYNGiRaJKLyIKDg7mbh42wAaYbHpt27ZN2Lkw3t6DLlVodwgw&#10;AODB2LFjuYeOeQHG7IQSEBDAjhkSUWFh4datW23cysvxuBuv9LcBJje9vLy8HN7H3xg/fjwRiXN/&#10;SwQYAPDAz88vMDCQPXTACzCmKBR3gl9KSkpdXV10dLRQkzVs1HvzsCtXrhgMBibJRJVeJI7FfP1B&#10;gAEAP/785z+zbbsW4DAYDD2KQgUFBZWVlWVlZYltzLA/PTLMz88vICBg2LBhq1evFlV6iRxKSQEA&#10;P5g1Q2TPF2D9FYWaNWuWyJ+6elOpVKdPn1ar1dyT2dnZ06dPR3rZCE9gAMAP9rWTnV6A9VkUSqvV&#10;vvbaa06XXow+q+AfP368tbXV8Z1xRggwAOAH+xqM9xdgRqOxv6JQQ9yCUlj9FXrno/IFb8T8DgxD&#10;iAAwkD63+ehzVRD7SbYa/V0/OfA1+9thZO3ata+//rqTPnXZos8nM97/JW2/YFNTU++p/I659cDr&#10;z/AEBgADsfalv092dnY2NTXZ8klbrnnixImYmBjuGaYolEqlco30Cg0N7fN8YWGh7f/mtnzynv4j&#10;9tbnQjTH3LrPT7IQYADAGy8vL15W3Yq5KBSPgoODX3nlld7nlyxZMpSNV9wHhhABQFw0Gg23FC+J&#10;sigUXz788MPp06fv27fv+++/Dw0NbW1t/eGHH4inDTBdHmohOgHUQgT3YTQamfK1jKioqKysLFd6&#10;6hqYyWRiN3EmImTYwPAEJlJms7mpqYk9bG5uZkq5PPLII1KpVLh+AdjXsWPH2HZhYWFERIRrvO6y&#10;EbMBJrsOAc9hA8M7MJHKy8sLuIOIUlNTmTa3cA6A6+FOwX/kkUdcLL20Wm1lZeXAn/Hx8eFuHrZs&#10;2TI+NkR2TQgwkXriiSf6PM8dXQFwPZMmTUpOTmbaPapUuAAb62sMbvMwN4QAE6n+loKy1XoAXNX8&#10;+fOZRnl5eWNjo6B94VlwcHCfa7z6/CQy7K4QYCLVXy1U0W4SAcCXsLAwdvlXeXm5sJ0REDLsru5b&#10;t26d0H2AvkkkksOHD3PPBAYGZmVlCdQdAMfx9/ffs2cPER0/fvzs2bO//vqrp6fnyJEjhe7XPTOZ&#10;TLdu3Rr0mzxfX9+RI0ceOXKEiJqbmy9evBgTE/PAAw/w2kcnhgATr5s3b3766afcM2+//fZzzz0n&#10;VH8AHOaxxx6rr69nSgVevHixurq6tLT08OHDN2/efOCBB0aPHi10B22i0+leeumlKVOmTJw4cdAX&#10;mTJlCpther3+p59+mjlzJjKMgSFE8eo9WogXYOA+CgoKetSRamhoWL9+/auvvlpaWipUr2xXWlqa&#10;kJAQHx8fERExxEv13gCz9ybO7gkLmUXt6aefPnPmDHvYZ0lNABdmNBoPHTqk0WjYmlIMrVYr5jr0&#10;jY2NM2fO5LfocGlp6fr165k2drxk4AlM1F5//XW2/dRTTyG9wN34+fklJibu37+/tbWVu4JK5I8g&#10;MpmM96LDKpUqPj6eaRcVFbHPZO4MASZqzz77LNvmhhmAu5FKpQqFQuhe2MrT09Me5a/WrFnDZlhu&#10;bm5BQQHvt3AuCDBR474G44YZALghT09Pboalpqa6eYYhwETNz8/vqaeeYtpYAQYAyDAuBJjYzZ07&#10;l/ACDEDEzp49u3DhQofdztPTMzMzMygoiDlMTU3du3evw+4uKggwsWOmzuMFGACXqCZxSKXSefPm&#10;OfKOI0aM2L59O5thSUlJ7rkBJgJM7JgAwwswACKSy+VM49VXX9XpdMJ2huXj48NugOLIm3IzLDw8&#10;3A0zDAEmdlKptKmpyYnmXwHYz4oVK9h2QkKCUCua29vb29vbBbk1FzIMAeYE8PYLgKFUKrVaLXu4&#10;fv36lStXdnV1OawDXV1dlZWVISEhO3fudNhNB+Dj4/PRRx+xh+6WYajEAQBOxmg0KpXK2tpa5jAo&#10;KGj79u2OKcyhVCobGhpSUlLeeuutESNGOOCOttDpdAkJCUxbLpdrNBo3+a0XAQYAzsdsNqelpRUV&#10;FbFnysrKgoOD7XrT9vb2r776KiAgQIRrWtwzwxBgAOCsCgoKUlNT2cO6ujrxPBU5nhtmGN6BAYCz&#10;Wrp0KfeV2C+//CJgZwQXHBxcXFzMtN1kA0wEGAA4sbCwMDtd2WQyTZw40WQy2en69hAeHs4W+a2t&#10;rV2/fr2oFszx7n6hOwAAIEY+Pj5lZWVONyapUqmIiNl4hXlHuGvXLoH7ZDd4AgMAFzHE/bHa29sb&#10;Gxu5Z4KDg3ncD8VhVCpVSkoK0y4qKnLhifUIMABwYgaDgW0PeiZ9e3t7aWlpSEjI8uXLeeqXkHQ6&#10;Hfepa+zYsQJ2xq4whAgA7m7FihUHDx5cu3btK6+8InRfhoq7cTMRabVaF56LiGn0AODEDAZDQEAA&#10;075w4cLgLmIymTw9PZ3udVdv3PSSy+V5eXn2m+QiBhhCFDNLh6Fyc1KgRCKR+CZt1uhaLD8fysrS&#10;tNwSumMAYnH16lWmERQUxJ1SPwCTydSj+pSPj4+zp1dXV1dOTg43vTQajWunFyHAxMxy5YsNxf96&#10;tfCk1Wq1NpekP3N5tV/Q/xkdp5Bh4Beg2+TJk5lGQ0PD/Pnzc3Jy7jrxPTw8/MiRI/bvmuN0dXW9&#10;//777HuvmJgYd1jFTBhCdBKWDkP1juyNp6Z+sPHtMBl+6wDgqKqqio6O5p4pLCzscYbLZDKNGDHC&#10;GacX9slkMq1bt+7gwYPMYXJy8rZt24Y4IdNZ4LtQ9DoM1Zv/MilyH83bWbgM6QXQk0KhaGpqSk5O&#10;Zs8sWbJk5cqVzJx4nU6Xk5PD3f3Ex8fHldJr8eLF7plehCcwcbvZcmzXitgDPh9kLYiPnOSN7AIY&#10;iEajiYuL456ZPn368ePHo6Kitm7d6jKhxTp79uzq1asbGhqYw/z8/KVLlwrbJQdDgImWpUNXsKTc&#10;b9V7sWx0WQylq09HblD6C9szANFqa2vbuHFjbm4ucyiVSj/++GOX3NCcW7qX3DK9CEOI4tVRt+Od&#10;jXs3xQU8fJ/k+awSXYvFcnl/8b/iFGOE7hmAeEml0k2bNlVWVjKHbW1tjtknzJG6urpKS0u56aXV&#10;at0wvQgBJlq39P9dEvrpL811+9X/N5NK54f4+v3lP/1S3wjGQCLA3XD363r88ccF7AnvTCbT+++/&#10;32OpsstPl+8PhhABwNXwsrpZhHQ6XXZ2NvvSSy6Xf/rpp5MmTRK2VwLCr/MA4LKCgoKE7gI/2GFD&#10;Nr0yMjKOHDnizulFqIUIAK7n9OnTTOOZZ54Rtie8MJlM27ZtKy8vZ8+o1WqlUilgl0QCAQYAIF4Y&#10;NhwAhhABwGUNHz5c6C4MXu9hw+zsbAwbcuEJDABczXfffcc0xo8fL2xPBq33sGFlZaVCoRCwSyKE&#10;JzAAAHHR6XSLFy9m0ysmJqapqQnp1RsCDABc1pEjR3rsnCJyXV1df/3rX3sMG3722WfuUFp+ELAO&#10;DABcDbc+fXx8/IYNG4Ttj4161JUnDBveDZ7AAMDVKBSK/Px8pl1eXl5aWipsf2xRWVkZHh7OpheG&#10;DW2BJzAAcEFmszktLa2oqIg5HHiHMGE1Njbm5ORwH7yys7OXLVvmPruiDBoCDABck9lsnjNnTkVF&#10;BXN44MABbo1EMWhvb//ss88++ugj7kkMG9oOQ4gA4Jq8vLwKCgrkcjlzeOTIEWH700NlZeUbb7zB&#10;Ta+MjAwMG94TBBgAuCw/P78VK1Yw7evXrwvbGVZjY+PChQuXLFnCra9BRJs2bcJsw3uCAAMAcBCm&#10;uMbMmTO5b7xKSkrE9nToLFCJAwDAEbRa7ZYtW9inLiLKyMhIS0vDU9egIcAAwJV5e3sL3QVqbGzc&#10;tWsXty6UXC7Py8tz240o+YIAAwBXNm7cOAHv3tXV9fnnn3M3UCaikpKS119/HbPkhw4BBgBu4ejR&#10;ow6+I8YM7Q0BBgBuoaGhQavVhoeHO+BegxgzxJLcQcBCZgBwcSkpKWxJDq1W6+PjY797YczQkRBg&#10;AODijEajUqmsra0loqioqK1bt3p6etrjRr3HDJOTkzMyMrAFpZ0gwADA9XHr0y9fvnzRokX8Xl+n&#10;0+3atYu7uksul3/wwQcoq2FXCDAAcAsbNmxYtWoV0y4uLubrZVjv6CKi/Pz8BQsWYMzQ3hBgAOAW&#10;uLV9g4KCtm/fPpSXYV1dXUeOHNm5cyd3wJAwZuhYCDAAcBdGo9Hf359pD3qjy/b29qNHj/aOroyM&#10;jJiYGKxNdiQEGAC4Ee7LsOrq6scff9z2P9ve3v7FF1/0mGFIRBkZGcnJyUN86pJI8G18z7AODADc&#10;iEKhSE5OZmbVGwwGGwOssbFRq9X2jq78/PzY2FgsTBYKAgwA3MvIkSNt/3BjY2N5efmuXbt6nM/P&#10;z587d65UKuW1a3BvEGAA4F7+8Ic/MI36+np2OLE3nU6nVqu51TSISC6Xr1ixYtasWZhhKAYIMABw&#10;L2x9+mvXrvX5gT5nxsfExCQmJiK6RAWvDQHAvRgMhoCAAKZ94cIF9nx/M+NjYmIyMjLsPb0QkzgG&#10;AU9gAOBehg0bxra7uro8PT37mxmfnJw8f/58zIwXLQQYALgX7qTBM2fOnD171k4z4+8JHr8GAQ+t&#10;AOB2QkNDmdq+veXn5ysUCpTScAp4AgMAtxMZGdk7wDAz3ukgwADA7Tz22GNsm5kZHxkZiehyOggw&#10;AHA7sbGxJ0+ePHnyJBZ1OTW8AwMAd2Q2m81mM566nBoCDAAAnJKH0B0AAACSSCRCd8H5IMAAAMAp&#10;IcAAAMApIcAAAMApIcAAAMApIcAAAMApIcAAAMAp/T/GDojS4PE1ZQAAAABJRU5ErkJgglBLAwQU&#10;AAYACAAAACEA8k8Zct8AAAAJAQAADwAAAGRycy9kb3ducmV2LnhtbEyPQUvDQBCF74L/YRnBm90k&#10;bWqJ2ZRS1FMRbAXxts1Ok9DsbMhuk/TfO57s8eM93nyTryfbigF73zhSEM8iEEilMw1VCr4Ob08r&#10;ED5oMrp1hAqu6GFd3N/lOjNupE8c9qESPEI+0wrqELpMSl/WaLWfuQ6Js5PrrQ6MfSVNr0cet61M&#10;omgprW6IL9S6w22N5Xl/sQreRz1u5vHrsDufttefQ/rxvYtRqceHafMCIuAU/svwp8/qULDT0V3I&#10;eNEqSNJkyVUF8xQE58/xgvnIvEhWIItc3n5Q/AI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bGoDWaAMAABgIAAAOAAAAAAAAAAAAAAAAADoCAABkcnMvZTJvRG9j&#10;LnhtbFBLAQItAAoAAAAAAAAAIQAkBzwKcXQAAHF0AAAUAAAAAAAAAAAAAAAAAM4FAABkcnMvbWVk&#10;aWEvaW1hZ2UxLnBuZ1BLAQItABQABgAIAAAAIQDyTxly3wAAAAkBAAAPAAAAAAAAAAAAAAAAAHF6&#10;AABkcnMvZG93bnJldi54bWxQSwECLQAUAAYACAAAACEAqiYOvrwAAAAhAQAAGQAAAAAAAAAAAAAA&#10;AAB9ewAAZHJzL19yZWxzL2Uyb0RvYy54bWwucmVsc1BLBQYAAAAABgAGAHwBAABwfAAAAAA=&#10;">
                <v:shape id="Picture 3" o:spid="_x0000_s1027" type="#_x0000_t75" style="position:absolute;left:2957;top:472;width:6110;height:5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4USyAAAAOMAAAAPAAAAZHJzL2Rvd25yZXYueG1sRE9La8JA&#10;EL4L/Q/LFHrT3YRWNHWVUpT2YAu1Fa9DdvKg2dmQ3Zj037sFweN871ltRtuIM3W+dqwhmSkQxLkz&#10;NZcafr530wUIH5ANNo5Jwx952KzvJivMjBv4i86HUIoYwj5DDVUIbSalzyuy6GeuJY5c4TqLIZ5d&#10;KU2HQwy3jUyVmkuLNceGClt6rSj/PfRWw+fjqW9STI5vH3bc+iEv2n1faP1wP748gwg0hpv46n43&#10;cf48WaZq8aSW8P9TBECuLwAAAP//AwBQSwECLQAUAAYACAAAACEA2+H2y+4AAACFAQAAEwAAAAAA&#10;AAAAAAAAAAAAAAAAW0NvbnRlbnRfVHlwZXNdLnhtbFBLAQItABQABgAIAAAAIQBa9CxbvwAAABUB&#10;AAALAAAAAAAAAAAAAAAAAB8BAABfcmVscy8ucmVsc1BLAQItABQABgAIAAAAIQDZq4USyAAAAOMA&#10;AAAPAAAAAAAAAAAAAAAAAAcCAABkcnMvZG93bnJldi54bWxQSwUGAAAAAAMAAwC3AAAA/AIAAAAA&#10;">
                  <v:imagedata r:id="rId144" o:title=""/>
                </v:shape>
                <v:rect id="Rectangle 4" o:spid="_x0000_s1028" style="position:absolute;left:2942;top:361;width:6236;height:5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hDKxgAAAOMAAAAPAAAAZHJzL2Rvd25yZXYueG1sRE/NSgMx&#10;EL4LvkMYwYvY7A+tdtu0FEHwJGzbBxg242ZpMlk2aTe+vREEj/P9z3afnBU3msLgWUG5KEAQd14P&#10;3Cs4n96fX0GEiKzReiYF3xRgv7u/22Kj/cwt3Y6xFzmEQ4MKTIxjI2XoDDkMCz8SZ+7LTw5jPqde&#10;6gnnHO6srIpiJR0OnBsMjvRmqLscr07BU7DJmbavq/YlnQ/X2db1p1Xq8SEdNiAipfgv/nN/6Dy/&#10;KtfrVVktl/D7UwZA7n4AAAD//wMAUEsBAi0AFAAGAAgAAAAhANvh9svuAAAAhQEAABMAAAAAAAAA&#10;AAAAAAAAAAAAAFtDb250ZW50X1R5cGVzXS54bWxQSwECLQAUAAYACAAAACEAWvQsW78AAAAVAQAA&#10;CwAAAAAAAAAAAAAAAAAfAQAAX3JlbHMvLnJlbHNQSwECLQAUAAYACAAAACEAm7IQysYAAADjAAAA&#10;DwAAAAAAAAAAAAAAAAAHAgAAZHJzL2Rvd25yZXYueG1sUEsFBgAAAAADAAMAtwAAAPoCAAAAAA==&#10;" filled="f" strokeweight=".5pt"/>
                <w10:wrap type="tight" anchorx="margin"/>
              </v:group>
            </w:pict>
          </mc:Fallback>
        </mc:AlternateContent>
      </w:r>
    </w:p>
    <w:p w14:paraId="5C4E76A3" w14:textId="77777777" w:rsidR="00BF773A" w:rsidRPr="007E2C94" w:rsidRDefault="00BF773A" w:rsidP="00BF773A">
      <w:pPr>
        <w:widowControl/>
        <w:autoSpaceDE/>
        <w:autoSpaceDN/>
        <w:spacing w:before="120" w:after="240" w:line="360" w:lineRule="auto"/>
        <w:rPr>
          <w:rFonts w:asciiTheme="majorBidi" w:eastAsia="Calibri" w:hAnsiTheme="majorBidi" w:cstheme="majorBidi"/>
          <w:color w:val="000000" w:themeColor="text1"/>
          <w:kern w:val="2"/>
          <w:sz w:val="24"/>
          <w:szCs w:val="24"/>
          <w14:ligatures w14:val="standardContextual"/>
        </w:rPr>
      </w:pPr>
    </w:p>
    <w:p w14:paraId="492A244E" w14:textId="77777777" w:rsidR="00BF773A" w:rsidRPr="007E2C94" w:rsidRDefault="00BF773A" w:rsidP="00BF773A">
      <w:pPr>
        <w:rPr>
          <w:color w:val="000000" w:themeColor="text1"/>
        </w:rPr>
      </w:pPr>
    </w:p>
    <w:p w14:paraId="70BF9D0C" w14:textId="77777777" w:rsidR="00BF773A" w:rsidRPr="007E2C94" w:rsidRDefault="00BF773A" w:rsidP="00BF773A">
      <w:pPr>
        <w:rPr>
          <w:color w:val="000000" w:themeColor="text1"/>
        </w:rPr>
      </w:pPr>
    </w:p>
    <w:p w14:paraId="01F8D7F7" w14:textId="77777777" w:rsidR="00BF773A" w:rsidRPr="007E2C94" w:rsidRDefault="00BF773A" w:rsidP="00BF773A">
      <w:pPr>
        <w:rPr>
          <w:color w:val="000000" w:themeColor="text1"/>
        </w:rPr>
      </w:pPr>
    </w:p>
    <w:p w14:paraId="4281C2EC" w14:textId="77777777" w:rsidR="00BF773A" w:rsidRPr="007E2C94" w:rsidRDefault="00BF773A" w:rsidP="00BF773A">
      <w:pPr>
        <w:rPr>
          <w:color w:val="000000" w:themeColor="text1"/>
        </w:rPr>
      </w:pPr>
    </w:p>
    <w:p w14:paraId="071FA750" w14:textId="77777777" w:rsidR="00BF773A" w:rsidRPr="007E2C94" w:rsidRDefault="00BF773A" w:rsidP="00BF773A">
      <w:pPr>
        <w:rPr>
          <w:rFonts w:eastAsia="Calibri"/>
          <w:noProof/>
          <w:color w:val="000000" w:themeColor="text1"/>
          <w:kern w:val="2"/>
          <w:sz w:val="24"/>
          <w:szCs w:val="24"/>
          <w:lang w:eastAsia="fr-FR"/>
          <w14:ligatures w14:val="standardContextual"/>
        </w:rPr>
      </w:pPr>
    </w:p>
    <w:p w14:paraId="64626ECB" w14:textId="77777777" w:rsidR="00BF773A" w:rsidRPr="007E2C94" w:rsidRDefault="00BF773A" w:rsidP="00BF773A">
      <w:pPr>
        <w:rPr>
          <w:color w:val="000000" w:themeColor="text1"/>
        </w:rPr>
      </w:pPr>
    </w:p>
    <w:p w14:paraId="2F414D92" w14:textId="77777777" w:rsidR="00BF773A" w:rsidRPr="007E2C94" w:rsidRDefault="00BF773A" w:rsidP="00BF773A">
      <w:pPr>
        <w:rPr>
          <w:color w:val="000000" w:themeColor="text1"/>
        </w:rPr>
      </w:pPr>
    </w:p>
    <w:p w14:paraId="77499C1F" w14:textId="77777777" w:rsidR="00BF773A" w:rsidRPr="007E2C94" w:rsidRDefault="00BF773A" w:rsidP="00BF773A">
      <w:pPr>
        <w:rPr>
          <w:color w:val="000000" w:themeColor="text1"/>
        </w:rPr>
      </w:pPr>
    </w:p>
    <w:p w14:paraId="5DF75968" w14:textId="77777777" w:rsidR="00BF773A" w:rsidRPr="007E2C94" w:rsidRDefault="00BF773A" w:rsidP="00BF773A">
      <w:pPr>
        <w:rPr>
          <w:color w:val="000000" w:themeColor="text1"/>
        </w:rPr>
      </w:pPr>
    </w:p>
    <w:p w14:paraId="752DC644" w14:textId="2B97928E" w:rsidR="00BF773A" w:rsidRPr="007E2C94" w:rsidRDefault="00BF773A" w:rsidP="009763E0">
      <w:pPr>
        <w:pStyle w:val="Lgende"/>
        <w:spacing w:before="120"/>
        <w:jc w:val="center"/>
        <w:rPr>
          <w:i w:val="0"/>
          <w:iCs w:val="0"/>
          <w:color w:val="000000" w:themeColor="text1"/>
          <w:sz w:val="24"/>
          <w:szCs w:val="24"/>
        </w:rPr>
      </w:pPr>
      <w:bookmarkStart w:id="213" w:name="_Toc188623514"/>
      <w:bookmarkStart w:id="214" w:name="_Toc188624527"/>
      <w:bookmarkStart w:id="215" w:name="_Toc195686984"/>
      <w:r w:rsidRPr="007E2C94">
        <w:rPr>
          <w:b/>
          <w:bCs/>
          <w:i w:val="0"/>
          <w:iCs w:val="0"/>
          <w:color w:val="000000" w:themeColor="text1"/>
          <w:sz w:val="24"/>
          <w:szCs w:val="24"/>
        </w:rPr>
        <w:t xml:space="preserve">Figure 2.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2.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Cinématique de la plaque de Love Kirchhoff (CPT)</w:t>
      </w:r>
      <w:r w:rsidRPr="007E2C94">
        <w:rPr>
          <w:rFonts w:asciiTheme="majorBidi" w:eastAsia="Calibri" w:hAnsiTheme="majorBidi" w:cstheme="majorBidi"/>
          <w:i w:val="0"/>
          <w:iCs w:val="0"/>
          <w:color w:val="000000" w:themeColor="text1"/>
          <w:kern w:val="2"/>
          <w:sz w:val="24"/>
          <w:szCs w:val="24"/>
          <w14:ligatures w14:val="standardContextual"/>
        </w:rPr>
        <w:t xml:space="preserve"> </w:t>
      </w:r>
      <w:r w:rsidRPr="007E2C94">
        <w:rPr>
          <w:rFonts w:asciiTheme="majorBidi" w:eastAsia="Calibri" w:hAnsiTheme="majorBidi" w:cstheme="majorBidi"/>
          <w:i w:val="0"/>
          <w:iCs w:val="0"/>
          <w:color w:val="000000" w:themeColor="text1"/>
          <w:kern w:val="2"/>
          <w:sz w:val="24"/>
          <w:szCs w:val="24"/>
          <w14:ligatures w14:val="standardContextual"/>
        </w:rPr>
        <w:fldChar w:fldCharType="begin"/>
      </w:r>
      <w:r w:rsidR="00A832E5" w:rsidRPr="007E2C94">
        <w:rPr>
          <w:rFonts w:asciiTheme="majorBidi" w:eastAsia="Calibri" w:hAnsiTheme="majorBidi" w:cstheme="majorBidi"/>
          <w:i w:val="0"/>
          <w:iCs w:val="0"/>
          <w:color w:val="000000" w:themeColor="text1"/>
          <w:kern w:val="2"/>
          <w:sz w:val="24"/>
          <w:szCs w:val="24"/>
          <w14:ligatures w14:val="standardContextual"/>
        </w:rPr>
        <w:instrText xml:space="preserve"> ADDIN ZOTERO_ITEM CSL_CITATION {"citationID":"AtvbfaP0","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val="0"/>
          <w:iCs w:val="0"/>
          <w:color w:val="000000" w:themeColor="text1"/>
          <w:kern w:val="2"/>
          <w:sz w:val="24"/>
          <w:szCs w:val="24"/>
          <w14:ligatures w14:val="standardContextual"/>
        </w:rPr>
        <w:fldChar w:fldCharType="separate"/>
      </w:r>
      <w:r w:rsidR="009763E0" w:rsidRPr="007E2C94">
        <w:rPr>
          <w:rFonts w:eastAsia="Calibri"/>
          <w:i w:val="0"/>
          <w:iCs w:val="0"/>
          <w:color w:val="000000" w:themeColor="text1"/>
          <w:sz w:val="24"/>
        </w:rPr>
        <w:t>[42]</w:t>
      </w:r>
      <w:r w:rsidRPr="007E2C94">
        <w:rPr>
          <w:rFonts w:asciiTheme="majorBidi" w:eastAsia="Calibri" w:hAnsiTheme="majorBidi" w:cstheme="majorBidi"/>
          <w:i w:val="0"/>
          <w:iCs w:val="0"/>
          <w:color w:val="000000" w:themeColor="text1"/>
          <w:kern w:val="2"/>
          <w:sz w:val="24"/>
          <w:szCs w:val="24"/>
          <w14:ligatures w14:val="standardContextual"/>
        </w:rPr>
        <w:fldChar w:fldCharType="end"/>
      </w:r>
      <w:r w:rsidRPr="007E2C94">
        <w:rPr>
          <w:rFonts w:asciiTheme="majorBidi" w:eastAsia="Calibri" w:hAnsiTheme="majorBidi" w:cstheme="majorBidi"/>
          <w:i w:val="0"/>
          <w:iCs w:val="0"/>
          <w:color w:val="000000" w:themeColor="text1"/>
          <w:kern w:val="2"/>
          <w:sz w:val="24"/>
          <w:szCs w:val="24"/>
          <w14:ligatures w14:val="standardContextual"/>
        </w:rPr>
        <w:t>.</w:t>
      </w:r>
      <w:bookmarkEnd w:id="213"/>
      <w:bookmarkEnd w:id="214"/>
      <w:bookmarkEnd w:id="215"/>
    </w:p>
    <w:p w14:paraId="781C1696" w14:textId="77777777" w:rsidR="00BF773A" w:rsidRPr="007E2C94" w:rsidRDefault="00BF773A" w:rsidP="00BF773A">
      <w:pPr>
        <w:pStyle w:val="Titre3"/>
        <w:spacing w:before="240" w:after="120"/>
        <w:jc w:val="left"/>
        <w:rPr>
          <w:color w:val="000000" w:themeColor="text1"/>
        </w:rPr>
      </w:pPr>
      <w:bookmarkStart w:id="216" w:name="_Toc188353579"/>
      <w:bookmarkStart w:id="217" w:name="_Toc195689070"/>
      <w:r w:rsidRPr="007E2C94">
        <w:rPr>
          <w:color w:val="000000" w:themeColor="text1"/>
        </w:rPr>
        <w:t>First-order shear deformation theory (FSDT)</w:t>
      </w:r>
      <w:bookmarkEnd w:id="216"/>
      <w:bookmarkEnd w:id="217"/>
    </w:p>
    <w:p w14:paraId="689B6A4E" w14:textId="2314419D" w:rsidR="00BF773A" w:rsidRPr="007E2C94" w:rsidRDefault="00BF773A" w:rsidP="009763E0">
      <w:pPr>
        <w:spacing w:line="360" w:lineRule="auto"/>
        <w:jc w:val="both"/>
        <w:rPr>
          <w:rFonts w:asciiTheme="majorBidi" w:eastAsia="Calibri" w:hAnsiTheme="majorBidi" w:cstheme="majorBid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La théorie de la déformation par cisaillement du premier ordre, également appelée théorie de Mindlin-Reissner (Reissner, 1945</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pa7PL8d7","properties":{"formattedCitation":"[43]","plainCitation":"[43]","noteIndex":0},"citationItems":[{"id":"05EnRE1g/oresCuD3","uris":["http://zotero.org/users/local/Jac4T2U4/items/ZMFR6SL7"],"itemData":{"id":160,"type":"article-journal","note":"publisher: American Society of Mechanical Engineers","source":"Google Scholar","title":"The effect of transverse shear deformation on the bending of elastic plates","URL":"https://asmedigitalcollection.asme.org/appliedmechanics/article-abstract/12/2/A69/1103158","author":[{"family":"Reissner","given":"Eric"}],"accessed":{"date-parts":[["2025",1,7]]},"issued":{"date-parts":[["1945"]]}}}],"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3]</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Mindlin, 1951</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cnEpa6Pj","properties":{"formattedCitation":"[44]","plainCitation":"[44]","noteIndex":0},"citationItems":[{"id":"05EnRE1g/FqycEy9f","uris":["http://zotero.org/users/local/Jac4T2U4/items/QIF6N3CE"],"itemData":{"id":161,"type":"article-journal","note":"ISBN: 0021-8936\npublisher: American Society of Mechanical Engineers","title":"Influence of rotatory inertia and shear on flexural motions of isotropic, elastic plates","author":[{"family":"Mindlin","given":"RD0044"}],"issued":{"date-parts":[["195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4]</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ou théorie des plaques de Mindlin, a étendu la théorie classique des plaques en prenant en compte l'effet des contraintes de cisaillement transversales. Selon cette théorie, les lignes droites transversales avant déformation restent droites après déformation, mais elles ne sont pas nécessairement normales au plan médian après déformation (Figure 2.2). En conséquence, les contraintes de cisaillement transversales sont constantes sur toute l'épaisseur de la plaque. De plus, cette théorie suppose que la contrainte normale transversale</w:t>
      </w:r>
      <w:proofErr w:type="gramStart"/>
      <w:r w:rsidRPr="007E2C94">
        <w:rPr>
          <w:rFonts w:asciiTheme="majorBidi" w:eastAsia="Calibri" w:hAnsiTheme="majorBidi" w:cstheme="majorBidi"/>
          <w:color w:val="000000" w:themeColor="text1"/>
          <w:kern w:val="2"/>
          <w:sz w:val="24"/>
          <w:szCs w:val="24"/>
          <w14:ligatures w14:val="standardContextual"/>
        </w:rPr>
        <w:t xml:space="preserve">, </w:t>
      </w:r>
      <w:proofErr w:type="gramEnd"/>
      <m:oMath>
        <m:sSub>
          <m:sSubPr>
            <m:ctrlPr>
              <w:rPr>
                <w:rFonts w:ascii="Cambria Math" w:hAnsi="Cambria Math"/>
                <w:i/>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σ</m:t>
            </m:r>
          </m:e>
          <m:sub>
            <m:r>
              <m:rPr>
                <m:sty m:val="p"/>
              </m:rPr>
              <w:rPr>
                <w:rFonts w:ascii="Cambria Math" w:eastAsia="Calibri" w:hAnsi="Cambria Math"/>
                <w:color w:val="000000" w:themeColor="text1"/>
                <w:kern w:val="2"/>
                <w:sz w:val="24"/>
                <w:szCs w:val="24"/>
                <w14:ligatures w14:val="standardContextual"/>
              </w:rPr>
              <m:t xml:space="preserve">z </m:t>
            </m:r>
          </m:sub>
        </m:sSub>
      </m:oMath>
      <w:r w:rsidRPr="007E2C94">
        <w:rPr>
          <w:rFonts w:asciiTheme="majorBidi" w:eastAsia="Calibri" w:hAnsiTheme="majorBidi" w:cstheme="majorBidi"/>
          <w:color w:val="000000" w:themeColor="text1"/>
          <w:kern w:val="2"/>
          <w:sz w:val="24"/>
          <w:szCs w:val="24"/>
          <w14:ligatures w14:val="standardContextual"/>
        </w:rPr>
        <w:t>​, est nulle.</w:t>
      </w:r>
    </w:p>
    <w:p w14:paraId="2D4A2F3E" w14:textId="77777777" w:rsidR="00BF773A" w:rsidRPr="007E2C94" w:rsidRDefault="00BF773A" w:rsidP="00BF773A">
      <w:pPr>
        <w:rPr>
          <w:color w:val="000000" w:themeColor="text1"/>
        </w:rPr>
      </w:pPr>
      <w:r w:rsidRPr="007E2C94">
        <w:rPr>
          <w:noProof/>
          <w:color w:val="000000" w:themeColor="text1"/>
          <w:sz w:val="20"/>
          <w:lang w:eastAsia="fr-FR"/>
        </w:rPr>
        <mc:AlternateContent>
          <mc:Choice Requires="wpg">
            <w:drawing>
              <wp:anchor distT="0" distB="0" distL="114300" distR="114300" simplePos="0" relativeHeight="251695104" behindDoc="1" locked="0" layoutInCell="1" allowOverlap="1" wp14:anchorId="650E8C67" wp14:editId="4351CB33">
                <wp:simplePos x="0" y="0"/>
                <wp:positionH relativeFrom="margin">
                  <wp:posOffset>1384935</wp:posOffset>
                </wp:positionH>
                <wp:positionV relativeFrom="paragraph">
                  <wp:posOffset>134620</wp:posOffset>
                </wp:positionV>
                <wp:extent cx="3355340" cy="2425065"/>
                <wp:effectExtent l="0" t="0" r="16510" b="13335"/>
                <wp:wrapTight wrapText="bothSides">
                  <wp:wrapPolygon edited="0">
                    <wp:start x="0" y="0"/>
                    <wp:lineTo x="0" y="21549"/>
                    <wp:lineTo x="21584" y="21549"/>
                    <wp:lineTo x="21584" y="0"/>
                    <wp:lineTo x="0" y="0"/>
                  </wp:wrapPolygon>
                </wp:wrapTight>
                <wp:docPr id="145082495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5340" cy="2425065"/>
                          <a:chOff x="0" y="0"/>
                          <a:chExt cx="6721" cy="5408"/>
                        </a:xfrm>
                      </wpg:grpSpPr>
                      <pic:pic xmlns:pic="http://schemas.openxmlformats.org/drawingml/2006/picture">
                        <pic:nvPicPr>
                          <pic:cNvPr id="1777119441" name="Picture 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72" y="125"/>
                            <a:ext cx="6556" cy="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75038819" name="Rectangle 7"/>
                        <wps:cNvSpPr>
                          <a:spLocks noChangeArrowheads="1"/>
                        </wps:cNvSpPr>
                        <wps:spPr bwMode="auto">
                          <a:xfrm>
                            <a:off x="5" y="5"/>
                            <a:ext cx="6711" cy="5398"/>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group w14:anchorId="276DD02E" id="Group 6" o:spid="_x0000_s1026" style="position:absolute;margin-left:109.05pt;margin-top:10.6pt;width:264.2pt;height:190.95pt;z-index:-251621376;mso-position-horizontal-relative:margin;mso-width-relative:margin;mso-height-relative:margin" coordsize="6721,54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FMoFeAwAADAgAAA4AAABkcnMvZTJvRG9jLnhtbJxVbW/bIBD+Pmn/&#10;AfF9dezESWrVmaZ2qybtpVq3H0AwttEwMCBxu1+/O2ynSTvtpZFi3cFxPPfcA1y8vusU2QvnpdEl&#10;Tc9mlAjNTSV1U9JvX9+9WlPiA9MVU0aLkt4LT19vXr646G0hMtMaVQlHIIn2RW9L2oZgiyTxvBUd&#10;82fGCg2TtXEdC+C6Jqkc6yF7p5JsNlsmvXGVdYYL72H0apikm5i/rgUPn+vai0BUSQFbiF8Xv1v8&#10;JpsLVjSO2VbyEQZ7BoqOSQ2bHlJdscDIzsknqTrJnfGmDmfcdImpa8lFrAGqSWePqrl2ZmdjLU3R&#10;N/ZAE1D7iKdnp+Wf9tfO3tobN6AH84Ph3z3wkvS2KY7n0W+GYLLtP5oK+sl2wcTC72rXYQooidxF&#10;fu8P/Iq7QDgMzud5Pl9AGzjMZYssny3zoQO8hTY9Wcfbt+PK5SpLh2X5YrbGNQkrhi0jzBHW5sJK&#10;XsB/pAqsJ1T9XVKwKuycoGOS7p9ydMx939lX0FXLgtxKJcN9VCiwg6D0/kZyZBkdYPXGEVnBiVmt&#10;Vml6vlhAeZp1wCiE4e5kiVVOwcNShqXF9hBtLlumG/HGW9A45IHl05Bzpm8FqzwOI1WnWaJ7Amer&#10;pH0nlcL+oT0WDsfkkcx+w90g4SvDd53QYTiTTijgwGjfSuspcYXotgKKde+rCIgV3vEvgBvAgR2c&#10;CLxFswYQ4zj09zARET+AxHI8KPavIlxllIDS0mxU2aTDZZ4vRzVloKtjNQHFzodrYTqCBmAGmFHg&#10;bP/BI2AANoUgZG2QuViI0icDEIgjETzCHU1Aj7cTXHd+Ihq8J1T/14m+bZkVgBLTHmkrXeWz+Xqd&#10;nk/aQm5BNUqQFVY9hk+n3w9H/w9COlmAzj+1IY9deNwDkP3Yg/n56Yl+IPg5PSB9SZfzfBab5o2S&#10;1SRt75rtpXJkz/AxiL+x9ydh2N0r5tshLk5hGCs6GeCtUrIr6fqwmhV41N7qKoYEJtVgT92fWBrY&#10;3prqHoTrDCgL7kF4OMFojftJSQ+PUEn9jx3Dq0e916CJ83SB12WIziJfZeC445nt8QzTHFKVNFAy&#10;mJdheOl21smmhZ3SSIo2b+DWrmVUM+IbUIE+0QFZRis+OWCdvGnHfox6eMQ3vwAAAP//AwBQSwME&#10;CgAAAAAAAAAhABTtEAhgoAAAYKAAABUAAABkcnMvbWVkaWEvaW1hZ2UxLmpwZWf/2P/gABBKRklG&#10;AAEBAQBgAGAAAP/bAEMAAwICAwICAwMDAwQDAwQFCAUFBAQFCgcHBggMCgwMCwoLCw0OEhANDhEO&#10;CwsQFhARExQVFRUMDxcYFhQYEhQVFP/bAEMBAwQEBQQFCQUFCRQNCw0UFBQUFBQUFBQUFBQUFBQU&#10;FBQUFBQUFBQUFBQUFBQUFBQUFBQUFBQUFBQUFBQUFBQUFP/AABEIAfICe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TooooAKKKKACiiigA&#10;ooooAKKKKACiiigAooooAKKKKACiiigAooooAKKKKACiiigAooooAKKKRmCgkkADkk9qAFor5f8A&#10;j7/wUc+CnwCFxZ3XiIeK/EMRK/2N4b23UqsCARJJkRRkZyQzbsA4U9K+W9R/aU/a2/bAZYvhv4Zj&#10;+DfgmY4/tq9JW4lQjORNIm9gQykGCIcg/PjNAH3/APGH9of4c/APSDqHjzxbp2gIULx200m+5nH/&#10;AEzgXMj/APAVNfD/AIx/4KieOvjDq83h39m74Wahr04kMTeINbgJhjxn5vLVgkYIGQ0sg6gFMnFJ&#10;8Lf+CZ3grRtVPiH4ma3qPxQ8TzMJJ5dRldLZn7Fl3F5CBgZdyDj7o6V9caB4d0rwppNvpeiaZaaR&#10;ptuoSGzsYFhhjHoqKABQB8FT/ssftRfEPxLp+q+Nvjrr2ka9ewzSiXQ5pDZ2Hl7Nkb+VNAsbP5jY&#10;EUbL8jEnpnqIvCn7d3wqlEmhfE7RviDp9up8uy1ExPLcDBwHa4iVg2e4m7DJxkV9aazpX2j4i+GN&#10;Q/sme6NtZ38X9pJe+XHaBzAdjQZ/emTYMNg7Nh6b+epoA+MYP2+/2qfhiqR/EL9nYeIFyx+0+Hkn&#10;Rdox994vtKA5PXjPYcE11vhT/gst8Kru++weLvCXizwfeqSsxkt47mKFvRtrrJ/5Dr6hrI8ReDdA&#10;8YWrW2vaHput2zKUaHUbSO4QqeCCHBGDQBmeCP8AgoP+zz4+iD2HxS0WwbdsMets+mspwD/y8KgI&#10;5HIJHXng17voniPSfEtqLnSNUstVtj/y2srhJk/NSRXxj4w/YI+BHjQhrn4f2WmzLnbJo8stljOP&#10;4YmVD07qcdupryDVf+CVfhLTL+TUvAfxB8VeDNTwfKmWVJxF3wCnlPjIB5fPHWgD9PqK/L6P4Cft&#10;k/CyFY/A37QC+I7VCSItfkaWUegVbmOdcdeN4A469tOD9rP9tj4XySnxd8G9I8aadBkNPo8RaeUA&#10;8Opt5n4I5wYs9OByKAP0uor86dL/AOCyGieHpFtfiV8HvF/g6/Of3NqyXBbHUgTi3I6jjnr1r3Dw&#10;T/wU3/Zz8bzpbp4/j0W6Zd3la3ZT2ijp1lZPLzz03/yoA+pqK5bwZ8VPBfxGtluPCni3Q/EsLdH0&#10;nUYbke/3GOCPTtXU0AFFFFABRRRQAUUUUAFFFFABRRRQAUUUUAFFFFABRRRQAUUUUAFFFFABRRRQ&#10;AUUUUAFFFFABRRRQAUUUUAFFFFABRRRQAUUUUAFFFFABRRRQAUUUUAFFFFABRRRQAUUUUAFFFFAB&#10;RRRQAUUUUAFFFFABRRRQAUUV5R8bf2p/hZ+zxZGbx14wsNJuiu6PTY2M97KOg2wRgvjJHzEBR3Io&#10;A9XrG8W+MtB8BaJcaz4k1mw0HSrdS0t7qNwkESAerMQPwr86fEX/AAUn+Lf7Qup3Ghfs3fDC4For&#10;+TJ4o16NXEXHXbkQxMNysA7yEj+CsbQP+Cevi34v69B4p/aL+Jep+MdTBLrpGn3LeRCCeUEjABFI&#10;VcrFGgyOGPWgD1D4uf8ABWzwbp+ry+Gvg94V1f4reJmJSGS1t5IrNmBIOwBTNLjGflQKQRh68mv/&#10;AIQftV/tiJ5vxa8bJ8NPB1x9/wAM6OpQyRn7ytCj8gjI/fSOR/dr6/8Ahl8GPBHwb0gab4M8M6fo&#10;FvtCyPbRZmmwMAySnLyH3Yk12lAHgXwV/Yc+EnwPMF3pnhxNa1yML/xONcxdThhn5kUjZEeTyig+&#10;pOK99orD8TeNdI8JabfXt/PLItkqPNb2FtLeXIDttTEEKvI2SeMKe56A0AblQ3V7b2KI9zPFbo7r&#10;GrSuFDMxwqjPcngCuZvrzxXrT6raaZaQeHPst5bLa6nqSrdpfQfK87JDHIrIcFowXIO4E7cAZtp4&#10;E0qS7uLjUEk1xn1BdTgTVmFyllOqBUNurgiHaMkbcHLMc8mgDj9R8UWmt+ONF1zTvC+p6zDo9zf6&#10;FcaiILi2mspne2BMcEioLiBtp3TqSq+V8pbLY6dvil4Xhllju9VXS2TVhoa/2pDJZia9YApFEZVU&#10;S7sjayblY8Ak8V1VI6LJjcobByMjOD60AQWWo2mpxvJZ3UN1GkjRM8EgcK6nDKSOhB4I7VYrAufh&#10;/wCGru7sLqTQrD7RYXralbSJAqmK6ZSrTDAHzlSQW6kGq2neAo9Gk07+z9b1u3trSe5uGtpb03KX&#10;JmJJWVpg77UJJRVZQvTpxQB1FFcpZaX4y00aVE+u6brEMMFwL6S709oZ7mU8wFGjfZGq8hhsYkYI&#10;waLTxD4ntIbNdW8LrJKNMe6vJtHvUniS6XH+jRCQRu5YZ2sVUcYOKAOrorkV+J+lW8Uj6pa6noQg&#10;0lNZun1KwkjitYTkFHmAMXmrg7o1ckDnpzW9p/iHS9VZUs9Rtbl2gS5CRTKzeU4yj4zna3Y9DQBY&#10;v9NtNVt2t721hvIG6xXEYdT+BGK8i8Y/sb/BTx3HcDVPhvoSSTtvkn063+wyls53b4CjZJ688985&#10;r2WigD4v8V/8EpvhJq9wtzoOp+I/C06cotreLPGrDocSoXyPZxWPB+x3+0j8LpJLj4b/ALSGp3Yj&#10;XZBYa5NcJAEz0KM08eQBwdg79ATX3RRQB8U23xk/b2+FBhg1Lwz4a+J1nENz3qxQeY65OUAhkgbc&#10;B0Plnt945rVs/wDgrX4l8DuU+K3wA8S+FoEIV721eQAtnHEc8UYx6fvDmvsGkeNZUZHUOjDBVhkE&#10;UAeKeBv+CtP7PPi+K2/tDXNW8I3MzbPI1rSpDsOcDc8HmoAeuS2ADzjnH0J4H/aN+FnxKfyvC/xE&#10;8M65ccE21pqkLTDPTMe7cM+4ryLxf+zl8LfHszT6/wDD7w7qV0y7TdSadEsxHp5igN3Pfua8L8W/&#10;8Eufgd4hgK6bY614XkzkSabqby/gRcCXigD9FlYMAQQQeQR3pa/LaH/gnn8SPhzJC3wu/aF8SeHr&#10;W3IaDT53nijDA5wxilCMp4ypjwe+QcVft9a/b++E0ZaPVvDXxQt9wHkSC3YoBnLbmW2kIPAxuJ6Y&#10;A5NAH6dUV+Zt7/wVN+Lvwd+yp8YP2f7jToWcRSanp881rbu+D/qzIkqMeCdol/Gvo39lT/god8PP&#10;2svF974V8P6Tr2h6/a2TagYdVgi8qWJXVG2SRyNyC68MF68Z5wAfUtFFFABRRRQAUUUUAFFFFABR&#10;RRQAUUUUAFFFFABRRRQAUUUUAFFFFABRRRQAUUUUAFFFFABRRRQAUUUUAFFFFABRRRQAUUUUAFFF&#10;FABRRRQAUUUUAFFFFABRRRQAUVznjz4j+FfhdoMuteL/ABDpvhvSo+t1qdykKE+g3H5jyMAZJzXw&#10;18TP+Ctekatq/wDwjPwH8Dat8TvEMoxHdy2ssNsozjeIQvnOASudwjAz96gD9BZpo7eJ5ZXWKNAW&#10;Z3OAo7kntXyV8ev+Cn3wS+CZuLGz1pvHniCMYGn+Gys0StkjElznylwQchSzDj5ea+Zbv9m/9pT9&#10;rW4W8+OXxFfwh4XlO/8A4RTRGGNp/haKM+VxgYaRpWHPA7/RfwV/Y7+FXwHit5fDvhqG61iIc63q&#10;oFzes2ACwdhiPOOkYUdeKAPn7Uvi3+2L+2IHh8P6bD8DfAl0cfapGeC9eIjDfvWHnMeSQY0iU8c9&#10;67H4Tf8ABNb4ceDr1da8b3F58TPErt5s11rLEWzSHqfJ3Hf/ANtGf6V9c0UAVtN0yz0axhstPtIL&#10;GzgUJFb20YjjjUdAqqAAPYVZqOW5hgeJJJUjeVtsaswBc4JwPU4BP4VzGl+Np/FX9lz6BpVzcaPe&#10;i6EuqX0TWgtXiOxAbeUJK4dwcEADau7dgrkA6skKCSQAOSTXLav8QLS2vLrTNJtLnX9eTSn1a2sb&#10;OMrHcoDtRBdMBAju3Ch3BxlsbQTTbPwXdajb6fL4o1RtYvU0+WxvrW2RrfTbzzMeYzWpZweBtG5m&#10;wC3qa6DSNIsdA0u00zTLODTtOs4lgt7S1jEcUMajCoiqAFUAAACgDm77w9r3i2C+g1PVH0XR9Q0y&#10;KH7FpReHULO4JJlZbxH9CFGxFIwSG5GN7T/Dul6Vf3d/aafbQ6heJGl1erEPtFyI12x+bJjc+0ZA&#10;3E4zWjRQAUUUUAFFFFABRRRQAUUUUAFYniHwP4d8W2WoWmtaHp+qW2owrb3kd1bJILiNTuVHyPmA&#10;PIB6HkVt0UAcrqPw6sLo6xNZX+raLfar9n8+7sL+QMghwEESOWjjGBtbag3AnOTzReaD4pik1CXT&#10;fFMTG6v4Z4otU05Jo7S2AUSwR+U0TEthmDuzFS3cYFdVRQBysmp+MLO6cPoWmahavqqwxNaaiySR&#10;2BXmeRXjAMitkeWrEEYIbPy0W/jxxJbx6j4b1zS5bnVJNMgVrUXKsFDFblmgaRYoXC8NIVIJAIBI&#10;rqqKAOb0/wCJHhjUpNMih1yzSfU557axt7iTyZbqWHPmpGj4ZyoBJAB4GenNdDDPHcxLLFIssbDK&#10;uhBBHsRSS20M7xvJEkjx52MyglcjBx6ZHFcnF8NvCXhqGxuLKxj8O2ekQXSW8enXD2VrbpOd0zGK&#10;NliJLZbeykqSxBBJyAdhRXxL8X/27Phv8GIYdJ8HeNta8d61Y6bLp1tp9o6ahaSXBx5Vxc3ko3yu&#10;pGP3cjZydwzzXkt140/bA/al0BVtVt/hpoJtwGeMSaY96wGCQx3zjcQfu7UwR160Afbvxj/am+GP&#10;wIhkXxb4qtLbUVXcuk2h+0Xr8cfukyVB7M+1fevkXXP29PjD8fr2XSfgP8PLjTbBmMZ8RatGsrpy&#10;Pmy3+jxEZ+6xkJ7VD8OP2KPBPwuW81jxr4X1zx9qtlaRX012wS6tZ52z5sUFoj+ZKynJPmK27grz&#10;xX1AfHHhHwja3lnPd2vh2y0hLdZRdQmztoBNxCquyrGcnjCk4PBwaAPlvw3+wNrfxC1uPxJ8cfH+&#10;peLtUPJsLW4dkQHkp5z8henyxqgGODW/+wr4M0b4e/8ABTP4ieHfD1imm6Np/hV4ra1RmYIpGnsf&#10;mYkkkkkkkkkk19XR3EUzyJHKjvEdrqrAlDjOD6cGvmz9kj/lK38VP+xZb/0HTqAP0/ooooAKKKKA&#10;CiiigAooooAKKKKACiiigAooooAKKKKACiiigAooooAKKKKACiiigAooooAKKKKACiiigAooooAK&#10;KKKACiiigAooooAKKKKACiioL2+ttMtJrq8uIrS1hUvJPO4REUdSzHgD3NAE9FfGXx0/4KqfB34V&#10;vJpnhW4m+KHiVjshs/DzA2hkI+VWuiCpBOB+6Eh56V4DqniP9sb9sptjzL8CPAU5B2QNJbXksZwe&#10;o/0hjx0JhRg2ORQB9w/HP9sj4Rfs7RTR+MfGFnDqyJuGiWB+037eg8lMlM4wC+1fevjHW/8AgoF8&#10;fP2nZ59M/Z7+Gkvh7QpH8r/hLNcVHdFPBcF8QRlTuyo85vl4GeK7H4Nf8E4/hX8MLhNU1y2n+IHi&#10;Hd5r3uvYeAOeSVgHynnnL7zknmvqS1tYbG3jt7aGO3gjUKkUShVQDoABwBQB8Q+Ev+CcF54911PF&#10;fx++IWr/ABB15yXewgu5BbpnJMfnN85QE5CxiIDAA44r698A/DLwp8LNGXSfCXh/T/D9guMxWMAQ&#10;uR3durt7sSfeumps00dvE8srrFEgLM7nAUDqSe1ADqK5bWfHYhbWLLQdLuvEmu6Z9mMumwYtxiYj&#10;aRPLtiIC7nYKxYBehJUFLvw3rmu3mpx6prf2TSftdvPp0Wih7a5RIwC6TzF28wO4PCqny8HOSaAN&#10;HXPGGleHkgN3PK5mvItPVLO3kuXWaQ4RWWJWKDnJZgFUckgc1mQ33i3XXt5ILC38MwW+rSRXMOqK&#10;t3LeWKZCyQmGULE0jbSN+4qvVcnA3NJ8OaVoM2oTabptpYS6jcG8vJLaFY2uZyApkkIHzMQqjccn&#10;AHpWhQBzGl/DrSLOWwub9ZPEOp6fdXF3ZalrW25ubR5s7xC5UeWu07AFx8oArp6KKACiiigAoooo&#10;AKKKKACiiigAooooAKKKKACiiigAoorxX40/tjfCn4Eedb+IvE0NzrEWQdF0nF1ebh/CyKcRn/ro&#10;yigD2quY8f8AxP8ACfwr0Y6r4u8Q6f4esOdsl9OsZkIGSqL952/2VBPtXwdqX7Z3x7/aXmksPgt4&#10;HPhPQHJjPiLUFWVwM4JEsgES98qqyOOxqTwZ/wAE918R6sfEfxm8Zal4616bBlt47qURf7rTMfMc&#10;DnG3Zj0oA6P4hf8ABTtfEOrv4a+CHgfUPG+tOCI7+9t5FgHIG9YE/eMnI5cx4zzXCyfsy/Hf9pq6&#10;jv8A42+PpdF0RmWVfDunOrbeuB5UeIUIGMOfMb15r7C8G+AfDnw80ldM8M6JY6HYr/yxsoVjDH1Y&#10;jlj7nJrfoA8n+Ev7Lfw2+C4jm8PeHYX1RRzqt/8A6RdE4GSHb7mcdECj2r1imySLFGzuwRFBZmY4&#10;AA6kmvnz4u/tz/C74VCe2j1X/hKtZjJT7BohWUKwOCHlzsXB6jJI9KAPoWvPvir8dPAHwfsTJ4w8&#10;Q2Vg7KGSxJ865lGRgrCuWIyRzjA6kivAtC0r9rj9r7yh4d8Pr8GvA90Du1XUHaCd4zgHazL57nBJ&#10;Vo40U45ccV9DfBL/AIJNfCzwDeprnj27vvin4lYrLLJrDFLLzcHcwgBJkznnzXcHA4HNAHyfc/Hb&#10;xr+03rWo6N8AvgydQFzexT33ifULRYwZ4seXJJIpWNHUCMqZZGO3jbX1j+w5+wv41+CXxO174s/F&#10;HxhDr/jrW7B7KSzscyRRK8kbszysq7mAijUKihVAIBYYx9paNomneHNMt9N0mwtdL063UJDaWUKw&#10;xRL6KigAD2Aq7QAUUUUAFFFFABRRRQAUUUUAFFFFABRRRQAUUUUAFFFFABRRRQAUUUUAFFFFABRR&#10;RQAUUUUAFFFFABRRRQAUUUUAFFFFABRRRQAUUV8//Hv9uv4N/s6pc2/iTxVDf67EDjQdFxd3pYA/&#10;KyqdsROP+WjIPegD6Arjvib8YvBHwZ0Qat448U6X4YsGJWN9RuFjaZsE7Y0+9I2ATtUE8Hivzy1f&#10;9tf9pf8AavkksPgd4BPw/wDC8px/wlWsKrSMhPDLLIvljgEFY0lYbhgjg1P4C/4JqadrGunxT8bP&#10;GmrfE7xLMQ0scl1Ktv2O1pGYyyAHdjlBg420AdH8QP8Agq7deONYn8L/ALPHw51Xx5rZG1dV1G2d&#10;LaPPSQQqd5X3kaLkdMdeAk/ZC+PX7U11Bqf7QnxQudN0hn80eFdGZGEY6hdqYgRlJxuxKcDk85r7&#10;Z8HeBvDvw80WLSPDGiWGgaZHytrp9usKZ7khQMk9STya3KAPKfg9+y18MfgVFG3hLwrZ2uoqpQ6t&#10;cr5964Jyf3z5YAkDhcDgcV6tRWPqHi7StM1LSbCa4drvVJ5Le1SCF5QzxozuGZFKxgBTy5UZwM5I&#10;BANiqmpatZ6RbTz3dwkMcML3D55YRoMuwUcnA9BXOaTeeLfEceiXtxYQ+FLSWO4/tLSr3Zc38Z5W&#10;Dy5YZDCpH32/1g5AHc1b0DwFpmiNpV3cb9c17TrI2Ca/qiRyahJExDOGlVFxuZQSFCrkDgYFAFH/&#10;AISvV/FViH8LacYrPUNG+3adr+qxFbdZ3/1UclqWS46EOwITj5chs4sXfw/tPEMF7H4llbXoNR0+&#10;KwvtMnydOk25LstuSQpYk5yWOAozxXU0UANiiSCJIokWONFCqiDAUDoAOwp1FFABRRRQAUUUUAFF&#10;eb3/AO0F4Nj8YReFNJvLjxV4iMqxXFh4et2vTZAkDfcyJ+7gUDJ/eMpODgEjFd5rGnHV9JvLEXdz&#10;Ym5haL7VZuEmi3DG5GIOGGcg44NAGN4x+JnhL4ei3/4SbxLpWgm4z5K6heJC0mBltoYgkAAkkdAM&#10;mneFPiV4R8d26T+G/FGja/E3R9Mv4rgfT5GPPtXjHxZ+CHgz4a/BnxTeaPpAk1mdbZbjW9Sle81G&#10;4/0qMnzLmUtIw5PG7HoAK9dv/hF4G1TXrLW7vwdoNxrNlKJ7bUZNNhNxDICCGWTbuByB37CgDraK&#10;zvEWkS69od7p8Gp3mjTXMRjTUNPKC4gJ/jQurLuH+0pHtXFeDvAPjrwvrls998TbjxVoSlzNZ6xo&#10;1st02VwgS4t/KCgHk7o3J6ZFAHo1FYnjLWtV8P6DNfaN4euPFF9Gy7dNtbmG3kkBPJV5mVMgc4LD&#10;NYHgP4m33jDUJLDUvAnijwhdRxmTdrMEDQOAQMLLBNIpPPQkHg8dMgHdUVk+IPF2heE1tG1zWtO0&#10;ZbuX7PbHULqOATSYLbE3kbmwpOBzgE9q0bW8gvoVmtp47iFukkThlP4igCWiuL+Jvxp8DfBrS/7Q&#10;8aeJ9P0CEqWjjuZczTAdfLiXLyf8BU18b+M/+ClWv/EPV5vDnwF+Hl94k1D7v9rapCxSPORuEKH5&#10;RwSGkdRxyvagD7y1TVbLQ9Pnv9RvLfT7G3XfNdXUqxRRr6szEAD3NfJPxj/4Ka/DLwFO+l+D4rn4&#10;ja+X8qOLS/3dpvzgL55B35OMeWrg+teKwfsgfFz9oa8h1j47/Ea9S3JEiaDp0iv5JI6BVAgiYdCU&#10;V84619M/Cv8AZ3+H3wZgVfC3hu1s7sDDahMPOun9cyvlgPYED2oA+aL4/tXftaFl1a+X4R+CbgZ+&#10;y24a2lljIPBQEzucYysjIhzwO1emfCT9gf4YfDJ47zULKTxnrCnd9q1sK8Knj7sA+TqM/NuIyea+&#10;kqKAI4IIrWFIYY0hiQBUjjUKqgdAAOgqSvMfit+0n8OvgxHIvifxLawagqhhpdsfPu2znH7pclQc&#10;HlsDjrXgWm/tGfHf9qK5fTvgP8NLqw0h38o+KNXVdkY6M298QoVJJKgyt8vAzxQB9Y+LPGmg+BNJ&#10;fU/EWs2OiaenBuL+dYkz6AseT7Dk18v+LP2/LbxDr6+F/g14N1X4keI5TtieK3kWD03LGoMjgErn&#10;IQc/er0r4b/8EmZfFurQeJf2gfiFqXjnWPvNpOmXDpapnqhmYByvtGsXTrX3R8M/g94I+DeinSfB&#10;HhbS/DFixBkTTrZY2mYADdI/3pGwANzEnjrQB+cvhr9hD9oz9p+SO/8Ajb45/wCFf+GZSW/4RnSS&#10;skzJnBVo428oZABDSPIw3HKjkV9l/AT9hX4N/s6x28/hvwrDf67EFzr2tYu70sB95WYbYif+mSoP&#10;avf6KACiiigAooooAKKKKACiiigAooooAKKKKACiiigAooooAKKKKACiiigAooooAKKKKACiiigA&#10;ooooAKKKKACiiigAooooAKKKKACiivKP2q/ibq/wb/Z28e+NNAWBtZ0fTXntDcrujWQkKGK98bs4&#10;74xQB6VrOt6d4c0y41LVr+10vTrdS813ezLDFEvqzsQAPcmvi341/wDBWL4XeBdQbQfh/Z3/AMVf&#10;E8hMUMWjKVszLxtXziCZMk8eUjg4PI4r81fiBp/7Sf7RFho3jzx3pfiz4h+FrgreW8FhIGgaMEqT&#10;HbwBhCT8wLCMHGSfWvbvgf8AtqfCb9nFo9JvfgHqvw/1IxDzruBxeX0oJPzM9ysUm0ndxuIHQdKA&#10;PTL/AE39sL9skvJ4m19fgl4EulG3S7JGguHjOSN0at57nBAZZZI1OOEHNetfBT/gnt8Ivg6Le7l0&#10;b/hMNciIf+0dfVZgrA5Bjhx5a4PIOCw/vUeD/wDgox8BvFwjVvF76Fcv/wAsNYsZodv1kCtGP++6&#10;9v8ACXxT8GePgh8NeLdE8QFxuC6ZqMVw2O/CMSMd/SgDpo40hjSONFSNAFVVGAAOgAp1ZviHxHp3&#10;hXR73VNTuPs9nZxGaZljaRlT1CICzc8AAEk9KxNY1PxRrMGtWfh2yg0e6ijt20/Wdai+0WlwX+aT&#10;EEcqS/IvGGKZYjGQDQB1csqQpvkdY1yBuY4GScD9a5af4gRXcksXh/TbrxLNa6smlagtmUiFkTgy&#10;Ss0zIHWMEbhGWbJwATkCWb4fadqV5qcutSz+Ira8vLe9hsNWEc1tYyQhfL8hNg24dfMy25txznAA&#10;HTUAcxB4e1zUriKfWdbMP2PVJLq1g0VGt45rbaVihud5cyEZLMVKAkLxgHOr4f8ADWk+FLBrHRdN&#10;tdKs2lknaCzhWJDI7F3chQMszEknqSa0qKACiiigAooooAKKKKACivK/EuofFnxN4ivtJ8N6ZpHg&#10;vQ7eQRjxJrUgv7m5HBLW9nEwVVwcBppAcg5jxg16VpNrcWOl2dtd3r6ldQwpHLeSoqNO4UBpCqAK&#10;CxycKABngUAeWaj8bdd8Rajd6X8OvAuo+Iri2ne2m1jW9+kaVE6NtbEsiGWbBzzDE6nH3u9ep6hP&#10;a22mzy6lJBDaCM+e87gRBcc7i3GPrWV8QDqA8B+IzpLTpqg025No1tPFBKJvKbZsklVo0bdjDOpU&#10;HkggV8r65+wr4j1XUF1if4iHxtdPILkWPxEtZdVjgcjpEyTxxoBlgCsXQ8YAxQBuS/Gw3Mkvhf4E&#10;af4a0rwhpoWKXxMlqJLJ5eC0dlDEUWXaMBpS20McAMQcczqlr48Bs5bz4l+NNbupblI3e0ubSwjt&#10;lOd0vlxQKrAf3W3dsDrW3P4H+MXhOHypfAGia/ZwrtT/AIRfXFSQjIxiG6jhUcZOPMOMYGa4nxt4&#10;4k0uTRYvE/w+8W6NImoQzb7/AEyZoLcgsPM8+2EsTEddu7oQTigDZ8VaZ8T9b8I3vh9fia2rWNyU&#10;3L4h0aCaQBGVwBJb+QfvKMlg3eu8tP2h/ijo8wXVvAOg+IbZVJa40LWntp2OP4YLiLbknjBmx33d&#10;q4zw/wDFXwb4qlaHSfFGk31wpw1vFeJ5qnpgpncOncV1QIIBByD3oA6ay/bC8P20IbxL4P8AGfhV&#10;t21mm0g38Y999m03H1APtXZeGv2kfhb4tvVsdM8e6DJqDdLCe9SC5z6eTIVfPI4xXk9Yfi6z8NSa&#10;RcT+KINKfS40PnSaskZhVO+4ycY+tAH1zDPHcxLLFIssbDKuhBBHsRT6/JLxx8cvhV4TvP7L+F2k&#10;a1ea9JIfLHg3UbvSbdpOATmBl8xsDjajdMBhRp3hr9o/486ronhXxt471fwnoGt/aBHaXFwzyGKO&#10;MORJEjK0gxgYlbOc5FAH2/8AtCftkfBD4Z2NzpPifUbHxjqCEhvD+nQR6g4ccYkz+7jI9HYHngGv&#10;kDwx8Q/i58Wr/UG+AHwn0b4LeHNWVY7nXbS1S3eeMZKkzFFXHJx5MRZSx+bvX0H8I/2HvhZ8JzBd&#10;DR/+Em1mIhhqOuYnKsDkFIsCNSDjB27hgc17+qqihVAVQMAAYAFAHyF4A/4J36G2rf8ACQ/FLxLq&#10;XxC8QTESTpLPIkDvx99yTLJjGMllBHVa+p/C/hDQ/BGkx6X4f0iy0TTo8lbWwgWGME8k4UDknknq&#10;a165zxv8RfDHw20ltS8Ua7Y6HZDOJLyYIXPoi9WPsoJoA5vWPjFc+G9TvrfVfAHi+Kyt5CsepWFj&#10;HqEM6bsB1S3keUAjnDRggdahs/2lfhpPLHDd+LbPQrqQZFtr6vpk3XH3LlUPX2rwnXv279U+IeuP&#10;4Y+BXw/1fx5rbkIt7JaSGBN2AH8pPm2ZzlpDGBgk8Cup8Nf8E4/jf+0bc2+q/tAfEZ/D+jM3mjwt&#10;obJLIgIJCnb+4jZSQN2JiQME96AJPin+338NPAMv2DQ7iXx3rbkJFbaHh4S54AM/3Tk8fJvPI4rn&#10;9A+GX7Xn7XTK7Qx/BDwNPz5tzugu5Yz6L/r2Ix/0yU7u/b7N8Gf8E7/gL4E0WOx0zwWyXSDnWP7S&#10;uo9RLf3hcRyK6fRCo9q6KT9mjUdGiRfCHxh+InhgISViuNTi1qLnoCNQinfA7AOB9eMAHkPwJ/4J&#10;VfBv4UiHUPE9pL8TfEn35rzxAoNoXIG4raglCCcnEpkPPWvsezsrfTrWK2tIIrW2iULHDCgREHoA&#10;OAK8ZPh39oDw5NI1j4z8D+M7QAlLbW9DuNMnPHANxBPKgyepEHfp2qMfFz4veHIA3iP4HzaoAxDS&#10;+CvElpfDbjO7y7sWjZzxtG760Ae4UV4kP2uvBWmXAt/FGleMPA82Ms3iHwvfRW6cZ5uY43gxjv5m&#10;M8ZzxXaeCvjp8OfiQm7wr478OeITnBTTtUhmdTxwVViQeRwR3oA7miiigAooooAKKKKACiiigAoo&#10;ooAKKKKACiiigAooooAKKKKACiiigAooooAKKKKACiiigAooooAKKKKACiiigAooooAKKKKACiii&#10;gAr58/4KBf8AJmfxX/7BB/8ARiV9B18+f8FAQW/Y0+K4AJ/4k5PH/XRKAPHv2K/+TV/hv/2DB/6G&#10;9ew6lpNjrFuYL+zt76AggxXMSyKc9eCCK+Qv2Rv2pvh3ofwW+GHhCbxDp6aotu9nf/ar6CzGnuu5&#10;l3id0Z95IVfKD8nnA5r6T8NabqPiS30fVdY8SW99cQR3MdxaeHyF0u7WVsRl1fe7MiAAEOAWLnby&#10;AoB5l8Qf2ZPgT4muJdNufhvpV1rM9nNfwWmhwGxlnCHnEsRjRWLEAb3AJPoDjxXUv+CW3g7xJrdr&#10;qun6nq/gnS5NORm0cSpd3FveltxJlJIKqvy4UnLDIYDr9u6DoGm+FtGs9I0exg03TLOMQ29paxhI&#10;4kHRVUcAVfoA/P8Ag/YH+Nnwv1SbVvhv8bC1+0Swf8TDz7XfCrEpG2DMrAbmIBGMk9M1qp46/bl+&#10;GEyrfaBonxEtFXJnEVu2R6YheGTI9Svp15r7rooA+GLb/gp14u8ExxD4l/A3W9AUtte8jaa2GfQR&#10;TxDn/tpXpng//gqB8DfExRb/AFHWPC8jHGNW01mGfrAZRj3OPfFfTMkaSoUdQ6HgqwyDXnfi39nL&#10;4XeOpHl1zwB4ev7hxhrk6fGkxH/XRQG/WgDa8H/tHfC3x6IxoPxB8O6hNIcLbLqMSTn/ALZMQ4/K&#10;vRgcjI5FfGfiv/gmP8FNfhZdNs9Z8MyZyH07Unlx7YnEmR/nNcEv/BOTxt4AlaT4ZfHPXPD0PVbR&#10;/OgBOc/M8MoBHTjZ6/SgD9CaK/PhdL/bn+FsUZttb0T4h2qNg25e3kOP7xeVIJCOB0Ynnp1qwv7f&#10;Hx1+HUjp8Rf2f7uWOP8A1l5pKXNtCPUhys6N9A/40Aff0kixIzuwRFBLMxwAPU1meHfFOjeL7GS9&#10;0PVbLWLOOZ7d7iwnWaMSocOm5SRlTwR2r4Ev/wBvf4BfGvV7KT4g2XjTT7GCMI2iXLeboztknfLF&#10;A+6c84xIpXAGFzmvqD4d/tX/AAF1rTrbT/DHj7wzplnCoSCyncaYFHZUjmEf5AUAdP43+H3jLxz4&#10;hkh/4Tyfwx4PCpix8PWqxahcHHziS7kL7FJ6eUiNj+Ouz8K+GLDwb4fstF0wTixtEKR/armS4lOS&#10;SS0kjM7kkkksSeau6fqVpq1ol1Y3UN5bPyk1vIJEb6MDg1YoAKKKKAOd+JFol/8ADvxTay2VlqUU&#10;2lXUbWWpz+Ra3AMLAxzSfwRtnDN2BJ7Vs6ZGItNtEEUduFhQCKJtyJ8o+VTxkDoDWH8TrS6v/ht4&#10;strLS7XXLybSbuODTL5C9veSGFwsMijko5IUgckE15xqvxp1bTtG1aAaHbeBItK8P2d7LrPitZIr&#10;Cxup22rbMsa7JBGoJYxzYB2rxksAD1nxL4m03wfotxq2rXBtrCDaHkWJ5WyzBVARAWYkkDABPNcd&#10;49126u/KFn4IvvET6NrNk7LNGsWUb71zal2AkaINkgkdGAycZueDfC9hpXirxHr1x4jl13xBeLbw&#10;3qvcj7PYIkY2wwwAkQoWLyfNl2L8swC48i+NP/BQf4QfBzz7NNaPi/XI8j+zvD+2cK3o82RGuD1G&#10;4sP7tAHpXi+L4ceMku7bxn4XsrqGPU49JDeItDzHcXDgGPyWkjIkU5AEikrkEZyK8N+Kfhr9mH4W&#10;WE99c+LV8FTWkjQfY/CfiO4SUSofmjFlDIylg3BBjwOA3FeN3vxy/al/auzF4K0VPhR4OnJA1KRm&#10;ineMgEEXDr5jdeGgjX0z1rpPhj/wTt8GaBe/2z481O9+IGvyuZZmu3aO2Zyc5K7i8h9S7kH+6KAP&#10;BLn9pHxvr+uX1r8GoPFvi/Q7RGeXUPFtnaSGJVRmZmNvFGsYwM5kkOcAbQTg7nhr9lHxT8YTp3iP&#10;4seO7rVYJ41uYtLsGwqqwBHzEBI8jqETv97ivsLxJ8MND8F/C7WLDw6lzoemWNnqF0lhZ3L+Q7SQ&#10;yblZWJ+QE5VBgLgYAAxXnvw80jX7Lwf4MCa+l7aRafuu1vrJTNcb4wYQrxlFjEeQD8jFgOcHmgC/&#10;4B+E3hH4YWnkeGdBtNMJUJJcIm6eUDpvkOWbv1Pc1d/5rV8PP93Uv/ScVWvNU8XWOlMy6Jp9/fJp&#10;9xMTBfMkbXSj9zEqsmdr93JG30PWvny+/bO0eXX/AAZrei+H9Q1fxXZLdwzeGFR1lW5kURCMOEO7&#10;5gThQSR2B4AB+gVeQfF39q/4afBdZodc8QRXWrRg40jTMXF0WAztKg4jJ7byo968u8P/ALPn7W37&#10;W6rP4n1KL4I+CrjDC1VHivJIzgjMKt5xODgrK8YJz8vavqP4C/8ABMb4JfBBra/uNDbxz4hh5Gpe&#10;JMTxq2Qcpb48pcEDBKswxw3JoA+Q9H+L37SP7Wkptfgv4Ak8JeGJWC/8JTrAAXYSfmWWQeX/AAkF&#10;YllYZGCODXtPwo/4JIaFPrCeJ/jh4z1P4l+IXO+Syimkhsx32NIT5sgB3YwYxzjb6/oLFEkESRxo&#10;scaAKqIMBQOgA7Cn0Ac54E+HPhb4X6DFonhHw9pvhvSYvu2mmWyQIT3YhQNzHuxyT3NdHRRQAUUU&#10;UAFFFFABXEeNvgd8O/iTHs8V+BfDviLnIfUtLhndT6qzKSD7g129FAHiK/sgeBNJmE3ha+8WeBnV&#10;QqR+GvE99bW0YC7QFtTK0AAAHy+XjvjNM/4U98W/DiN/wjfxzu9TG4FYPG3hyz1BQoB+UPa/ZHyS&#10;RliW+7wBkmvcaKAPEv7f/aD8NyQreeEPAnja2+US3Gka3c6TP/tFYJ4Jk9wDNz0JHWmR/tL6no0T&#10;t4v+DnxE8MhMbprbToNai644NhNO/HfKAY59ce4UUAeOaT+2F8GtUu4LObx/peg6jP8Ac0/xLv0e&#10;6PzFR+5u1iflgQOOccZr1fTNXsNbtVudOvbe/t26TWsqyIfxUkUmq6Lp+u2rW2pWFtqFswIaG6hW&#10;VCD1BDAivKNV/Y8+DWp3k97b+AdM8P6lOCH1Dw0ZNHujlgx/fWjRPyQCeee+aAO1+J3xd8G/BjRL&#10;PWPG/iGz8NaVd3senw3d8xWNp3DMqZAOOEc5OAApJIArotG1rT/EWl22paTf22p6dcoJILyzmWaG&#10;VT0ZXUkMPcGvzH/4Ke/s4eMk8H/D/wAM/Dy2+JvxE0+4v7m7n0+Sa5122sDEiJGzSMryozefIF3y&#10;bdqvx8ox83fAT4E/tqfA/UjffDzwr4p8PpJIGmsZ5IUtJ24GZLeZ/LY4AG4rkDoRQB+61FfPv7Lf&#10;xN+O/jOG40/4z/Ca38FXFtBvi13T9Vt5YLyTcAY/syyvJGdpzu3Mpw33eAfb7/xPo2lavp2lXurW&#10;NnqmpFxZWNxcok91sG5/KQnc+0cnaDgdaANOisrRfFWi+JZ9Rh0jWLDVZtNuDaXsdldJM1rMACYp&#10;QpOx8EHa2DgitWgAooooAKKKKACiiigAooooAKKKKACiiigAooooAKKKKACiiigAooooAKKKKACi&#10;iigAooooAKralp1rrGn3NhfW0V5ZXUTQz286B45Y2GGVlPBBBIINWaKAPlzxt/wTM/Zz8cTvcS/D&#10;6LRrpk2CXRL2ezVeuCIkfy889dn1zgV4drP/AARu8O6LNNefDf4teLfBmoN92W4CXAAz93MJgbHb&#10;OT681+ilFAH5mT/scftm/DB4l8HfGbSfGOmwfMsWtSs1xJySUYXEUnGOAfNyM4GMCsi5+MH7Zfwq&#10;Dt4z+BEXiiyi4M2gRtNK3ON2baSYY/7Zj3r9SqKAPys0/wD4Kh+H9EvIdO+IHw38U+DdUbBktwiz&#10;eWpJAciTyXxx2X1Azjn1vwl+3l8DfGDeXB46ttNmABMerwS2YGf9uRQh/BjX3Vq+g6Z4gtvs+qad&#10;aalb8/uryBZU568MCK8G8f8A7Bv7OfivTppNZ+GPhzSbaIGR7nS0OlCMDkktbtGAPrxQBT8N+N/D&#10;vjK1S50DX9M1u3cZWXTryOdSPYoTW3Xwb49/YS+BPjHWpIfgPL4/8Va/BKIxL4cuYZNEsZQThpNQ&#10;uEVRtI5EUsrjAwma17b/AIJv/tVaJ4JMGl/HmMXtzGBcaTJrF+sMYxysc21iDzjhVB9elAH1B47+&#10;N3g/4eXa6fqWqG61yRd0Oh6VA97qM3+7bxBpMc9SAPek8AeLvGXjDUprvVvBf/CIeHTDm2TU75JN&#10;Tkk3cF4Yg0cabc/8tWbOOBXyT4O+HH7Yv7MNs1jpfwj8KeK7Bn8y71HSooHub05+ZnaKWOV3IH33&#10;jY8jr0rRf/go/r/gIqvxS+B3inwajOI0nKSJvfByuy4iiweCcbj36YoA+4aK+YPCP/BR/wCB3igQ&#10;Lca/e+Hp5cfutW0+Rdh9GeMOg+u7HvXtXhL42fD7x4WXw7420DWZFxuis9RikkXOcZQNuGcHqOxo&#10;At+LfhV4L8exlPEnhPRNeG7fnUdPimIbkbgWUkHk8jnk14z4s/4J6fAzxXJJKPCT6LcOMGTSb2aE&#10;D3EZYoP++a+kKKAPhW+/4Jc2vh24N58Pfir4j8LXuR+8nQSMy+m+FoSDz1wfp3pqfBv9s74YSSnw&#10;18VrHxjYxgeXFqlwJ55h6N9qibac+kv49q+7KKAPhdf2s/2r/hmqDxt8EIvEFshw8+j28rOfdnge&#10;ZB9doFbOg/8ABWPwZBeGw8aeAvE3hXUEIEsMPl3QiJAPzbzE4GDn7menHNfZ9Zut+GtI8S2zW+r6&#10;VZarbsNpivbdJkI9MMCKAPJvC37f/wABvFcW6Hx9a6dKF3tDqttNasvtudApPsrGvI/ij/wVA8Ox&#10;6k/h/wCEnhXUviNr0mUiuPIkjtSfVIwpmlx3G1B6Ma5//goB+zj8MvBv7Pms+KPD/grStC1y0urV&#10;YbrTIfs4UPMqMCiEIQVJHIPtzXqf7JvgnQPDHwI8EXuk6NY6de6lotnc3tzbwKktzK0KlmkcDLHJ&#10;PU0AfOl1+zz8ff2qL6bUPip4htPA2gXkyTzaJp0CK0u37heKM4YqMhWmd3XPTtXuHw7/AGIvhp8M&#10;xp9xpVpdS6zaXEVydWvGjnnkKZymHQoitk52KrH+9xXv9ITgZPSgDmxpPia0ki+z6/bXkTam1xMN&#10;QsAWWzIP+jxGJkAZTjEjBuOoPWnWOqeJY2so9R0K1Zp7uaOaXT7/AHx28AyYpG8xEZmYBQVUHBPU&#10;ivMfi9+2V8L/AIOma1v9cXWdZjyDpWjYuJVYdVdgdkZ56MwPsa8q0Dxb+1P+19j/AIVf4Pj+HHg2&#10;4AMfiLWD5fmIeQyzOhLKwK/6iJiDn5qAPXPjH8fvCfhD4e3kHiuW78J6jrWm38dpYanblpSyIy4Y&#10;wmRAWyCo3fNnjoQPDfBn7QWqeNtJ0jwx8IvAmtfEjxBb2MUE0ttbvDZWsqxqD5sjD5QDnltqnoG5&#10;r6N+DX/BI/wJoOpDxF8WfEGpfFTxNI6zTLdSyQWZcYxuG4yzYwBl32kcFMcV9v8AhTwfoXgTQ7bR&#10;vDmj2Og6TbrthstOt0ghQeyqAKAPgHwn/wAE9fiv8ZXS8+N/xEHhrRXGH8I+CW2+Yn92adsr3IK4&#10;lHQhh0HD/Hb9nZ/2Ffjf4P8AGXwhD6Ho2qxfZLR72aS6hXUI0zJZ3JYktDdRLuHOUeFim35RX6nV&#10;5z+0L8G7H49/CHxB4Mu5Ba3F5CJdPv8AHzWV7GQ9vOMc/JIqk46ruHc0AZv7Ov7RWg/tDeEZL+wj&#10;bSvEGnssGs6BcuDcafOR0P8AfjbBKSDhh6EED1ivx28AeIvFfhXxBD4o0OZfDnxM8NXEuk6payAm&#10;CWWJ9s9ncoPvwsRuB6ruV1INfpl+zx+0PoX7QfhOS+sY20nxBp7LBrOgXLgz6fOR0P8AfjbBKSDh&#10;h6EEAA9XooooAKKKKACiiigAooooAKKKKACiiigAooooAKKKKACiiigAr5X/AGqvEuj+L/C3iFPC&#10;Es154u8EaxY6prctp5sM+nQWxSaQbihJ3280gQJwxeTB+V8fVFFHVPtZ/NNNfLTVfiPo130+T0f9&#10;fgcx4BXwzPpb6h4WsbODTbsRMl9Ywosd8ixIsciuv+sUIFQMeyADgCunoopt3dyVdLUKKKKQwooo&#10;oAKKKKACiiigAooooAKKKKACiiigAooooAKKKKACiiigAooooAKKKKACiiigAooooAKKK8k8Y/tQ&#10;eCfDWu3HhzSJrzx34whO1/DnhG3OoXcTEZAnKny7YH+9O8Y75oA9brkviJ8WvBvwm02K+8YeJdO8&#10;PwTuIoFvJwstxIeiRRj55XODhUBJx0rzJdL+OXxciJ1PULD4K6BL/wAumjNHq2vOhIOHuJE+zW7Y&#10;4IRJ8EnD8A11/wAPf2dfAnw31ZtcsdIbVfFUilJvE+uzvqGqygnJBuZizquf4FKrwMDigDkv+Fv/&#10;ABM+KWYvht4Bfw7pMn3fFfxBR7SMqR9+DTkP2mT6S+QPcipLP9lXTvFUkd78W/Emo/Fu/DeZ9h1d&#10;Vt9EhYkHEWnR/uioIGDOZnHHzk817pRQBBZWNtplpDa2dvFaWsKhI4IECIijoFUcAewqeiigApk0&#10;EdzE0UsayxsMMjqCD9QafRQB5N43/ZM+DPxGkmm8Q/DHwvf3U3+suxpkUNw31ljCv+tfPfjf/gkB&#10;8APE8RGkW3iDwfLu3BtL1Rpl6H5SLkS5HPYg8Dnrn7dooA/Nq4/4JVfEbwDIG+F37RGt6RawgeRp&#10;uoJNHGMdAzRSlGHt5X4Vi3Pw0/b5+FSO8Uvhn4n2+4L5cUluTGMH5hvFs7A8Dqx6cdTX6f0UAflZ&#10;cftrfG74ZzND8Tf2ddcs4rcD7VqWmQ3EduvGSyFo5I2H0l455yK3vCX/AAVD+DmvrjVV13wzIDgm&#10;9sfOQ/Qws5/NRX6a1xPjj4IfDz4loV8WeBvDviM5yH1PS4Z3U+oZlJB9waAPmnwj+1P8IvHJt10f&#10;4iaBLNOAYre5vFtpmyM48uXa+fbGR6V6fb3MN5Ck0EqTxOMrJGwZSPYiuH8bf8Es/wBnPxlLcTx+&#10;Dbjw7dTjmbRNSnhCHAGViZmjXp2THcjNeMal/wAEeY/Cxeb4YfG3xV4PnZssLlPM8wY6F7d4CD05&#10;wfpQBJ/wUk/5NN8Sf9flj/6UpWt8B/EOl+Fv2Zvh7qes6ja6Vp0Hh2xaW6vZliiQeQvVmIArxr4x&#10;fsE/tgax4KvfCcnxD0j4j+FnMRW1uLwR3c2xlZSzzxAhgwz/AK45xyTkius+Dv8AwSK1vxNY6Lc/&#10;HX4hX+oW+nwxRWvhjQ7lmhtokAAiM0gIUbVUERIO+Hz81AGF4/8A+Cg/he21VfD3w10LUviT4mnd&#10;oYIbCCRYXcdQuFMkvAJ+RCCB97HNS+H/ANkX9qj9q7ybn4m+J4PhL4PnAZ9GsQRcyL6GBGzggnia&#10;XIIHyV+iPwh/Z++HfwG0cab4E8Jab4eiKhZZ4It1zPgcGWZsySH/AHmNehUAfn98Rf8Agn98H/2b&#10;PgedV0LRJdY8URa94dj/ALe1qXz7gBtaskfYuBHGGV3U7VBIYgkiv0AAAGBwK8P/AGz/APkglz/2&#10;Mfhv/wBPthXuNABRRRQAUUUUAfnx+3R8MB8LvjBpPxQsItnhzxi8Wja+FB22+oKuLS5PPAkQeSxw&#10;BlEJOWryuyfXvBfiuw8ZeDL9dJ8WaepSOSQE297CTlrW5UffibH1U4ZSCK/Sb40fCjRvjl8LPEvg&#10;XX1J0zW7NrZpFALwP1jlTPG5HCuM91Ffmf8ADibV44NW8K+KI/J8YeFbx9I1VCD+8dOEnXIGUkTD&#10;BsAHJxxQB+iH7PX7Quh/tAeFZbyzibSfEOnMsGs6BcuDPp85HT/bjbBKSDhh6EED1Wvy8jttd8J+&#10;KbHxl4Mvl0jxfpylI5ZATb3sJOWtblR9+JsfVDhlIIr7v/Z+/aB0X49+F5rq1hfR/EemssGteH7l&#10;wbjT5yM/8DjbBKSDhh6EEAA9UooooAKKKKACiiigAooooAKKKKACiiigAooooAKKKKACiiigAooo&#10;oAKKKKACiiigAooooAKKKKACiiigAooooAKKKKACiiigAooooAKKKKACiiigAorgLv4oXOm/FfSf&#10;Cd7oTWuk6tDcLYa1JcgGa7hVZHg8gqDtMbOyyBjnypBtACltj4deLrrxx4ZGrXmkSaJI13d26W0s&#10;vmFo4riSJJc4HEioHAxwHA5600rpS7/1/X37CbSdv6/r/htzp6ry6jawXkFpLcwx3dwGaGB5AJJA&#10;uNxVepxkZx0yK+RP20P+Cj3gz9mG3vfDuhG38XfEgLtGlRyZt7BiOGunXoQOfKX5zxnYCGr8irP9&#10;sH4mXv7Q2k/FzWvFd7ceJLO4OycRrLHa27gpJFBbsRGF2O2E4BPJOSTSGf0S+JPFGj+DdGudX1/V&#10;bLRNKtlLz32o3CQQxKO7O5AH4mvGpf2l9S+IAWD4OeB7/wAeJIdo8Sak50rQIxx84uZFMlwuDx9n&#10;ikB4+YDkWvBP7Mfg6a60/wAV+Kr3Vfil4jZVurfV/GM32lYCwyGt7QKtvbcEf6uJW9STkn21VCgA&#10;AADgAdqAPCT+z94q+JDmb4s/EG+1exkBz4T8Kb9I0kAnO2V0Y3Nxxwd8qowzmMZr1vwd4G8O/DzQ&#10;4dG8L6Hp/h/SoRhLPTbZIIx77VAyffrW5RQAUUUUAFFFFABRRRQAUUUUAFFFFABRRRQAUUUUAFFF&#10;FABRRRQAUUUUAeHftn/8kEuf+xj8N/8Ap9sK9xrw79s//kglz/2Mfhv/ANPthXuNABRRRQAUUUUA&#10;FfAn7fvgIfCT4l+Gvjjp0Aj0TUnj8PeMQgACoeLS8bpyjDy2YnpsUDJr77rmfiX8PdH+LHgDXvB+&#10;vwfaNI1m0e0nUcMoYcOp7MrYZT2Kg9qAPhJLFZFDLhlYZBHIIrLuNJ1vw54msfGXgu+XRvGWmqUh&#10;nkBNvewk5a0ulH34mx9UOGXBHPM/AG81Tw/c+JfhN4rk3eMPAd0dPlduPtVnn/R515PylNuMnOCh&#10;P3q9h/s72oA+m/gF8fdH+O3hqe4t4H0bxJpjLb614eumBuNPnIyP9+NuSkg4YehBA9Rr89dT8O6z&#10;o3iOx8ZeC75NF8a6YhSC4kBNvewk5a0ulH34Wx9UOGXBHP118BvjzpHxy8O3EsVu+i+JtMdbfWvD&#10;10wNxp85GRz/ABxNyUkHDj0IIAB6hRRRQAUUUUAFFFFABRRRQAUUUUAFFFFABRRRQAUUUUAFFFFA&#10;BRRRQAUUUUAFFFFABRRRQAUUUUAFFFFABRRRQAUUUUAFFFFABRRRQAUUUUAeE+OLnR/2i9O+HOo+&#10;AvEyO8OsDWLfWLBctFZos1vckbhld4d4lJHLHOCFJHtUGk2lrpKaZBF5FlHALdIoWKbIwu0BSCCM&#10;DuDmqnhzwfoPg6G6i0DRNO0OK7ne6uE020jt1mmc5eRwgG52PJY8mtensrLq7/gl+n5vS4nq7vor&#10;fK7f6/1Y+f8Aw3+wL+z74XLNB8LtF1CZ3Mkk+tCTUpJHJJLM1y8hJJJNeu+GPhv4S8E28cHh3wto&#10;ugQRjCRaXp8NsqDjgBFAHQflXR0UhhRRRQAUUUUAFFFFABRRRQAUUUUAFFFFABRRRQAUUUUAFFFF&#10;ABRRRQAUUUUAFFFFAHh37Z//ACQS5/7GPw3/AOn2wr3GvDv2z/8Akglz/wBjH4b/APT7YV7jQAUU&#10;UUAFFFFABRRRQB8Ef8FFPAV18LfG/g79orw/ZvMNMZdC8WW9uvNxp8jfupT7o5KdMlnhyQqV0uj3&#10;Fnr+k2Wp6dcR3lheQpcW9xE25JY3UMrA9wQQa+t/G/g3SviH4O1rwxrlsLzR9Ys5bG7hP8UcilWw&#10;exweD2ODX5s/sp32q/C3xp4x/Z88XzM2ueELh5NIuJcg3unMQUdck8AOjgdhLtA+Q0Ae9fYPauY8&#10;QeEtXsPEFj4z8F30eieOdLQpb3UgJt76AnLWl0o+/C3/AH0jYZcEc+lfYPaj7B7UAerfAn47aV8b&#10;dAuXS2k0TxPpbrb634du2BuNPnIyOR9+J+WSUfK6+hBA9Or4s8V+BtVh16x8Z+C76PQ/HmlIUtru&#10;QE299ATlrO7Uffhc/wDAkbDLgjn6H+Bvxy0z40aFdEWsmheKdKcW2t+HbtgbjT5yMjkfficfMkq/&#10;K6+hBAAPTKKKKACiiigAooooAKKKKACiiigAooooAKKKKACiiigAooooAKKKKACiiigAooooAKKK&#10;KACiiigAooooAKKKKACiiigAooooAKKKKACiiigAooooAKKKKACiiigAooooAKKKKACiiigAoooo&#10;AKKKKACiiigAooooAKKKKACiiigAooooA8O/bP8A+SCXP/Yx+G//AE+2Fe418tfty/Gz4f6D8NL3&#10;wnqXjXQbHxPHrfh66fR59RiS6SFNYspncxFtwURIzk4+6pPSvf8AwD8TfCPxU0qfU/BvibSfFOnQ&#10;TG3lutIvI7mOOUKGKMyEgNhlOD2I9aAOmooooAKKKKACiiigAr4I/wCCm/wy1jwfceD/ANorwXBn&#10;X/Bk8drrMaZAudOd8AvgElVZ3jbgkJcMeNgI+96y/FPhnTfGnhrVdA1m0jvtJ1S1ls7u2lGVlikU&#10;q6n6gmgD5v8AAfinTPiN4N0fxNo0vnabqdutxCxGGUHqrDsynKkdiCK3vsfsK+O/2RtR1T9mv4/e&#10;Nv2avFk5eCC4fUPDF5KAouYmUyYXpnfFtfCjCuk4JyRX299m9qAMX7H7CuJ8a/D/AFR9bsfGfgu+&#10;j0Lx/pKFLW8kUm3voCctZ3aj78Ln/gSNhlwRz6h9m9qPs3tQB0XwQ+N+m/GXRLsG0k0LxVpLi21v&#10;w7dsDcafORkcj78Tj5klX5XX0IIHpVfK3j74c6ld6zY+M/Bd9HoPxB0mMpaXsik299ATlrO7UcvA&#10;5/4EjYZcEc+wfBL426d8YtGu1azl0HxXpEgttc8OXbA3GnzkZHI4eJx80cq/K6+hBAAPSaKKKACi&#10;iigAooooAKKKKACiiigAooooAKKKKACiiigAooooAKKKKACiiigAooooAKKKKACiiigAooooAKKK&#10;KACiiigAooooAKKKKACiiigAooooAKKKKACiiigAooooAKKKKACiiigAooooAKKKKACiiigAoooo&#10;AKKKKACivG/2gtO+KGsQ2EHw28faT4IvYCLjyLrRP7Un1Ngf9SwLDyIem6RVZvm6x4y3XfB5/GUn&#10;ge0bx/qGk3vi/ONQj0OIx2ltIAP3SAu7HjDEs2SWJAUYUEfeTfb+v6/4KCXutLv/AF/X/Advyg/4&#10;LV/Dr+wfjl4M8ZRbVg8Q6K1o6hcEz2snzMT3zHcQjHbb78fbn/BLD4a/8K7/AGOfC9xLbi3vvEdx&#10;ca5cerCR9kLH6wxRH8ax/wDgq18EdS+Mn7OmmyaDYy6hr2ja9aS28MEZd5Enb7My8DIG6aNiewTJ&#10;r6z8A+ELP4feBvDvhfT0CWGi6db6dAq9AkUaxr+i0Ab1FFFABRRRQAUUUUAFFFU9X1iw8PaVeapq&#10;l7babpllC9xdXt5KsUMESAs7u7EBVUAkkkAAUAfC3/BU74H6hceGfDnx28H77bxf4Amje6kgjy81&#10;j5ocMcYLeTJ8+0kLtklzXrXwC+LemfHj4T6B4z0zai30O25twcm3uUO2aM/RwcHuu0jgitzxN+13&#10;8FPEmkX2jQa1L8QbS/ilsriy8KaPd62kqMu143a2ikQZVxwzDIPFfJn7BPwo+JPwR+JnjjQG8L6t&#10;bfCDU5pbzStQ1ow29zHIrAQl4N3mB3iO1zjGY06AcgH2z5H0o8j6Ve8qjyqAKPkfSvPviL8NNR1D&#10;WLHxn4LvotA+IekRlLS+kUm3voCctZXajl4HP/AkbDLggg+n+VR5VAD/AIKfGvT/AIwaPeI9nLoH&#10;ivSJBba54cu2BuNPnIyORxJE4+aOVfldeeCCB6RXzn8Q/hbe61r2m+MPCGqx+F/H+lL5VtqrwmaC&#10;6tycvaXcQZTNC3XG4MjYZSDnNS98R/tEabZz3d34q+FNta28bSzTzeHNRVI0UZZmJ1HAAAJJNAH0&#10;vRXwh+x1+3147/aH+Oet+ArrwvoniTQbDzJn8ZeHEnsLa1gUEI0kMzzFzK+0IBIpAycHDbfu+gAo&#10;oooAKKKKACiiigAooooAKKKKACiiigAooooAKKKKACiiigAooooAKKKKACiiigAooooAKKKKACii&#10;igAooooAKKKKACiiigAooooAKKKKACiiigAooooAKKKKACiiigAooooAKKKKACiiigAooooAKKKK&#10;APHPjP8Asq+DPjndW2pa7PrOneJbCYy6X4l0O+NlqWmAqFMcEyDhDgna4blmPXp6b4U8MWXg3w/Z&#10;aNp5na1tU2iS7uHuJ5STlpJJXJaR2JLM7Ekkkk81rUU07LlWwPV3YUUUUgCiiigAooooAKKKKACq&#10;+oWqX1hcW8kMNwksbI0Nwu6NwRjaw7g9xViigD8gf2jvgJ+1Z4E8XzeKfBfgDQfDNpBLJcPL8HXm&#10;hS5Gf+W9r5geZiMZPk+vTOK858Ff8FRPjZ8K9ROi+PNHtPEk1p8tzb6xZGwv1YnIBZAoT5SPvRsT&#10;x61+4lcn4/8AhP4L+Kum/YPGPhXR/E1pwVj1Syjn2HsVLAlT15BB5oA+Dfhr/wAFZfhJ4pgRPFdl&#10;q3gm7CIZXkhN9bBiOQrRDzGxjqYh+tfV/gP4t+CPihbtN4S8V6R4hCHDpp95HLJGcZw6A7lPI4IB&#10;r59+Lf8AwR2+DfjcT3PhC81f4f6gyuUS1mN7Zhz0LRTEvgHssijHHpj46+I//BJX47/Cu9GqeCL7&#10;TvG0No4lt5NLuvsd6h7t5UpCgjH8MjHpigD9dfL9qPL9q/EvSv2uv2n/ANlzUIdG8TXeuwBN6R6b&#10;43sZJhLtYZKyTASMoyANkgXBGPf6R+GP/BY7T5lht/iD4Fmt3CxrJf8Ah2YOGYj5yLeUjaoP/TVj&#10;gjigD9I/L9q/M/8Abx/ai1f41+OIP2efhGJ9Wur28XT9UnsGGLyfODaq46RIRmRuBlSCdqtu2P2u&#10;P+CnnhjUvhedE+D+qT3OvasGhvb+a2lt206HoypuA3StkgMhIUBjndtr17/glz+xU3wb8Ip8UfGd&#10;iyeO/ENsPsVncR7W0qybkDbj5ZZBgsOqrtXCneCAfRf7IH7LuifsofCCx8K6eUvdZuCLvWtVC4a8&#10;uiOcdxGg+VF7AZPzMxPuFFFABRRRQAUUUUAFFFFABRRRQAUUUUAFFFFABRRRQAUUUUAFFFFABRRR&#10;QAUUUUAFFFFABRRRQAUUUUAFFFFABRRRQAUUUUAFFFFABRRRQAUUUUAFFFFABRRRQAUUUUAFFFFA&#10;BRRRQAUUUUAFFFFABRRRQAUUUUAFFFFABRRRQAUUUUAFFFFABRRRQAUUUUAFFFFABRRRQBn674d0&#10;rxTpsuna1plnq+nzArJaX9uk8TgjBBRgQePUV8qfFr/gll8AviiJp7Tw5ceCNSkwftXhi48hBjt5&#10;Dh4QD32oD719d0UAfnP8DP8Agj1oXwt+N2n+K/EPjBPGfhjSpDd2Wjy6f5DyXAbMXnneyuifeIGN&#10;zAZAXKn9GKKKACiiigAooooAKKKKACiiigAooooAKKKKACiiigAooooAKKKKACiiigAooooAKKKK&#10;ACiiigAooooAKKKKACiiigAooooAKKKKACiiigAooooAKKKKACiiigAooooAKKKKACiiigAooooA&#10;KKKKACiiigAooooAKKKKACiimySJCjO7BEUZLMcACgB1FUv7a07/AJ/7X/v8v+NH9tad/wA/9r/3&#10;+X/GgC7RVL+2tO/5/wC1/wC/y/40f21p3/P/AGv/AH+X/GgC7RVL+2tO/wCf+1/7/L/jR/bWnf8A&#10;P/a/9/l/xoAu0VS/trTv+f8Atf8Av8v+NH9tad/z/wBr/wB/l/xoAu0VS/trTv8An/tf+/y/40f2&#10;1p3/AD/2v/f5f8aALtFUv7a07/n/ALX/AL/L/jVqGeO4jEkUiyxt0dGBB/EUAPooooAKKKKACiii&#10;gAooooAKKKKACiiigAooooAKKKKACiiigAooooAKKKKACivCv24vHnjX4Yfsr+PPFXw8nuLXxZpU&#10;Ntc29xbWSXbQxC6h+0SGN0dSqwGZmZlIVQzcbcj3WgAooooAKKKKACiiigAooooAKKKKACiiigAo&#10;oooAKKKKACiiigAooooAKKKKACiiigAooooAKKKKACiiigAooooAKKKKACiiigAooooAKKKKACii&#10;igAr5N/4Km2dzc/sQ+PZLZ5ka3l0+VxCxG5DewowbHVcNkj2z2r6yr4g/wCCrnxxTwR8C7f4a6VC&#10;1/4t+IU66fa2kcZdhbpIhlYdtzMY41HUmQkfdNAHzB8DP+CZfw1+K3wd8HeL7vxP4ot7zWdMhu7i&#10;K2mthEkrKN6rmEnAbIGST613P/Dor4Xf9DZ4v/7/ANr/APGK+pP2ePhvdfCL4JeDfB99ci7vtK09&#10;IbiUdPNOWdV/2QzFR7AV6HQB8Mf8Oivhd/0Nni//AL/2v/xij/h0V8Lv+hs8X/8Af+1/+MV9z0UA&#10;fDH/AA6K+F3/AENni/8A7/2v/wAYo/4dFfC7/obPF/8A3/tf/jFfc9FAHwx/w6K+F3/Q2eL/APv/&#10;AGv/AMYo/wCHRXwu/wChs8X/APf+1/8AjFfc9FAHwx/w6K+F3/Q2eL/+/wDa/wDxij/h0V8Lv+hs&#10;8X/9/wC1/wDjFfc9FAHwVr3/AASZ+GOlaHqN7F4r8WvJbW0kyq81rglVJAP7jpxXrP8AwRauprj9&#10;lTxHHLNJKkHjC7jiV2JEa/Y7JtqjsNzMcDuxPevoXxj/AMijrn/XjP8A+i2r51/4Iqf8mseKf+xz&#10;uv8A0hsaAPv+iiigAooooAKKKKACiiigAooooAKKKKACqOo65p+k3WnW17dxW0+ozm1tElbBnlEb&#10;ybF9W2Ru2PRT6Verm/iH4Mj8e+E7zSftL6fdsUnstQiAMlndRsHgnUHqUkVWweGAKnIJFAHSUVne&#10;HZNUm0DTZNcgtbXWmtozewWMzTQRz7R5ixuyqWQNkAlVJGOB0rRoAKKKKACiiigAooooA5/x/wCP&#10;/Dvws8G6t4s8Watb6H4e0qE3F5fXJO2NcgAAAEszMVVUUFmZlVQSQD0FfOv/AAUL8AeIvif+xz8R&#10;vDvhXSbjXddnhtLiDT7QBpplgvYJ5Ai5y7COJyEXLMQFUFiAfoqgAooooAKKKKACiiigAooooAKK&#10;KKACiiigAooooAKKKKACiiigAooooAKKKKACiiigAooooAKKKKACiiigAooooAKKKKACiiigAooo&#10;oAKKK434TfFrw98avCJ8S+F7iS60n7bdWKyyKF3vBM8LsME5UlCVPdSDxmgDsqKKKACvz5/4LAeB&#10;by2+Hnw/+LWioq6z4I1yPM3PyRSsrIxx1AmhhH/Aziv0Gr88P+Cs/wATNQ8R2HgP9n7wqVuPEnjX&#10;UIbm8hB+5brKFgD4BIVpgXLY4Fu1AH0p4E8X2XxA8E6D4m01t9hrFjBfwHodkiBwCD0Izgg1u1z3&#10;w88E2Pw38CaB4V0zd9g0exhsYSxJZlRAu4+5xn8a6GgAooooAKKKKACiiigAooooAyPGP/Io65/1&#10;4z/+i2r51/4Iqf8AJrHin/sc7r/0hsa+ivGP/Io65/14z/8Aotq+df8Agip/yax4p/7HO6/9IbGg&#10;D7/ooooAKKKKACiiigAooooAKKKKACvPovilfH4wT+D5/C13baELXMHih7mPyJ71VWV7UQj5wViZ&#10;X8w/KcOo5WvQa8o/aUntrXwBZSS6p/YtzNrFjp9rfAAtE93MLNioJ+95dxJj069qWrklHd6L1ei/&#10;F/8AD7NpJ3v/AFbX/gGz8Fvidc/F7wlceJG0UaPpcuoXUGlsbrzmvbSKVo47ojYuwSbSyqC3ylTu&#10;OeO+r5J+LHifRdA8beGdB8N+Mdb0Pw5pF0PCfiS20iZ7e30e1ezD2yKMri4ll+zpHMiu+HZUINXP&#10;Dmv22tfFTStH07xnrNjbWgjspZta8RzTarrSwFUeO30yNtixiTia9aPecPg7SJBokpNKOz289N/u&#10;s/notrxJuKbktd7dtdvzXyTe7a+nNZ1uw8PWBvdSu4rK0WSOIzzNtQNI6xoCe2WZR+NXqwPHh8On&#10;wdrEXi24sbbw3PbSQ38mpSrFb+SykMHZiABgnkmvJf2VP2i/DXxq07xF4b0bxGPFmo+C547C71uJ&#10;SYdQibf9nuFkwFd2SM+Zt4DhsfKykwUe80UVz3xB8bad8OfBWs+JNVubW1s9NtJblmvLlbeNiiFg&#10;pduFzjGeevQ0m1FXZUYuTUVuzoaKx/CPivTPG/hrTtc0e/tNS06+hWaK5sbhZ4WBAPyupw31FbFU&#10;04uzIi1JXQUUUUhnFfGj4veHfgL8L/EHj3xVJcR6FosKyzi0hMs0jM6xxxovALPI6ICxCgsCzKoL&#10;Dta+f/29fhb4n+NP7J3jnwb4N0z+2fEmpfYfsll9oig8zy7+3lf55WVBhI3PLDOMDkgV9AUAFFFF&#10;ABRRSHODjk9s0ALRXj9/4/8AG/w0u9K1Hx/J4cuPD+sapBpapolvPFJpMk7+XAZJpZWFyrSGNCyx&#10;w7S4O1hnHsFO11f5fPR2/FA9Hb+uv+TCiiikAUUUUAFFFFABRRRQAUUUUAFFFFABRRRQAUUUUAFF&#10;FFABRRRQAUUUUAFFFFABRRRQAUUUUAFFFeGeH/j9408bXPiF/DHwrl1bStJ1zUNDF7Lr9tbmeS0u&#10;Ht5HEbLlQWjJGe2KAPc6K8j/AOFk/FX/AKI3/wCXRaf/ABNH/Cyfir/0Rv8A8ui0/wDiaALP7TPj&#10;C+8H/BvWxo0nl+JNZMWgaMQpYi+vJFt4WwOoRpN59kNcF+xn4QsPhM/xW+GOlgR6X4T8TQRWMIxl&#10;LefSrGcZPUlpHlcsxJJY5rVl8O+Pfi38XPAOp+LPBtv4T8K+EZbvWBG+rR3st3qLQ/Z7bAjACrHH&#10;PdMSf4tmOhzoeEZZ9I/a8+I+nPvFpq/hbRNWhyPlMsc99bykHudot8jt8vTPIB7XRXkfiH42a7/w&#10;sjXPB/g7wHceL59CtbWbU746lDZQQS3AkaOBTIDvkCIHYD7olj/vCj/hZPxV/wCiN/8Al0Wn/wAT&#10;QB65X5n/APBR7TW+B/7W/wAEfjqqM2kySDRtVd+Y4QjNlvXc0FxNjt+5/P7U/wCFk/FX/ojf/l0W&#10;n/xNfAP/AAVQ8deOfiZe/CT4X6h4Bk0a/wBW1Z7y3sINaguJLyT5YI1DhdsX+ukG5+BnJ4BoA++0&#10;dZEV0YMrDIYHIIpa80+C3jb4g+L4tVj8dfC7/hWqWYgWwH/CQW+q/bAd+/8A1Kjy9m2P733vM4+6&#10;ad/wnXxE/wCFM/8ACSf8Kv8A+K//AOhI/wCEgt/+fjy/+P3b5X+p/fdP9jrQB6TRXm3gnx18RNd+&#10;G+v6z4h+F/8AwjHiyz+0f2d4Y/4SC3u/7R2Qq8X+kooSLzJC0fzD5du48Gjxt46+ImhfDfQdZ8Pf&#10;C/8A4SfxZefZ/wC0fDH/AAkFvaf2dvhZ5f8ASXUpL5cgWP5R827cOBQB6TRXm3/CdfET/hTP/CSf&#10;8Kv/AOK//wChI/4SC3/5+PL/AOP3b5X+p/fdP9jrWl8XPFnjPwd4btr3wN4D/wCFh6tJdrDLpf8A&#10;bEOmeVCUctN5soKnDKi7Ryd+exoA7eivNtO8dfES58GeENSuvhf9j1/U9Wjs9a0P/hILd/7FsjJI&#10;rXnnhdtxtRY38pAGPmYzlTR8ZPHXxE8Ff2R/wgXwv/4WR9p877b/AMVBb6V9i27PL/1ynzN+5/u/&#10;d8vn7woA9JoriLbxZ4zlv/AUU3gPybbWLSWbxFcf2xC3/CPTLArpDtAzdbpS0W6PAG3ceCK5v4uf&#10;En4q+DvEltZeBvg3/wALD0mS0WaXVP8AhKLTTPKmLuGh8qVSxwqo24cHfjsaAPRPGP8AyKOuf9eM&#10;/wD6LavnX/gip/yax4p/7HO6/wDSGxqH9vL4w/Ef4YfC/wATDwr4XMWiPpcPmeMlvYnNtNLciGS3&#10;FqQXz5R3CbO0FsdRXx7/AMExf2hPjD8PvGGteC/h54Kf4m6RewSapceGjqUGmrBMPKQ3QuZVKp8q&#10;ohU/e+XHIoA/ceivlX/hof8Aad/6NG/8yVpf/wAbo/4aH/ad/wCjRv8AzJWl/wDxugD6qor4/wDF&#10;n7WH7RPgbwrrPiTW/wBlD7Fouj2U2oX1z/wsbTpPJgiQySPtSIs2FUnCgk44BNHhP9rD9onxz4V0&#10;bxJon7KH23RdYsodQsbn/hY2nR+dBKgkjfa8QZcqwOGAIzyAaAPsCivlX/hof9p3/o0b/wAyVpf/&#10;AMbo/wCGh/2nf+jRv/MlaX/8boA+qqK/BH9ob9rz49eA/wBqDxxqEWt6/wDDPVzdJ5/hRNcXU7Sx&#10;Pkx4TAzBJkANkJxuI9a+i/2a/wBv79rnxq1jDH8J/wDhaWmPH/yEl0uTTjL/ALRu1xbr/wB8c9qA&#10;P1jorlvhj4h8S+KfBGman4v8Kf8ACE+IZ0JutD/tCO++zHJAHnRgK2Rg8DjOK6mgDzD42fD/AMT+&#10;IotL8TeA9ck0jxt4f8ySytbmZ/7N1SN9vmWd3GDgq+xdsoG+JgGXI3K1fwV4i8J/tO+BbWbWdBeK&#10;+0bVYX1Hw9qYZbnR9WtmSURyAYyUbYysMq6spGVavV6asaIzsqhWc5Ygck4xz+Ao2afb9A8h1fnJ&#10;+3V/wVLuPgr43ufAHwrt9L1jXLBTHq2s3yNNBZz5H7mJVYB3UZ3EkqpIXBKsB6J/wUN/bN1D4P6V&#10;D8MPhnHPrHxb8RxFI4tNjM8+mW7KcyCNQWMzDOxccDL9lDfDHwP/AOCSnxk+LVymreOp4fh5pc7e&#10;ZJJqh+1ajNnB3CBW+UnJB810YEH5TQB5j8NdG+NP/BRv41adoGueKtU1+NHFzqGoXzn7FpVsDh5V&#10;hQCNGI+VURV3MQMgZYfslb/BjQf2ZvAnha/8A6W1rp/g6B4dRtYVLS6jp0hDXTuF5kmVlFwpwSSj&#10;ouPMrX/Zd/Za8H/sofD0+GPCyzXc1xKbjUNXvQv2m9l5wX2gAKoO1VAwAO5LE+xEAjB5FAEVneQa&#10;jaQXVrMlxbTxrLFNEwZXRhlWBHUEEHNfMn7Suqvp3xn8Px65Ikfhm58Ha9HphuCBD/bGyMqBnjzT&#10;bibZ3x5oHU16h8NWPw98Waj8OJ18vTEibVPDLnaFNiXAmtF5zm2kZQBgART24BJV8dV8TfAun/Er&#10;wHrnhvUrCx1GDULSWFYtSgWaESFCEYqwI4JBzjIxxUTva610f4pr9brzSNaTSkr91+DT/Sz8rng3&#10;wzj1fwf8Ufinf+C9Ij1nQ5dK0dzpUVyILd9caNxcEvtYRfufszSlVY/dO1mOD6t8GPizqvxf0yLX&#10;f+ERn0Lwve6fbXmm6hdXiNNcu+/zY2gCho9hVcMSQ4cEY5FW7j4PaZP4J8O+GbC6u/CemaQ0ZNp4&#10;YdLOCdBG0b27qEwYXDtkAKQdrKVYAiPwX4L8J/ADwzcWyayNN0NZHaD+1rqKGCxg3u628OAipEhd&#10;toOTg4LHAx0Sabl+H9fl2St2vywVoR79f6+Wvm/u9DorxO9/bI+FJaSPQNfufHt0jbDb+B9Mudcb&#10;djOC1rHIin/eYU6D43/EHXLiQaJ8CvE6Wgz5d54g1XTtOSTHT92J5ZVzwRmMHrkAjFZGpv8A7SPx&#10;vsf2cPgl4p+I2oaZcazb6JDGy2Fs6xtPLLMkMSF24RTJKm5sMVXcQrEBT6XXx3+1B4N+Pv7S3wM8&#10;S/DY/DPwn4aGtm1B1U+NZLoQeTdQz58oWCbs+Vt+8Mbs84wfsSgAooooAK534i+L1+H/AIA8SeJ3&#10;tJb9dG0641A2sCkvN5UbPsUDuduK6KmTwR3MMkM0ayxSKUeNxlWB4IIPUVE1KUWouzLg0pJyV0fG&#10;HxO0vxr49+E3wtXxB40m1nXPH3iLQroaHb2NvFZWEaSLfTfZiiLPiOKFizyyyZxwEzx6L4b8Z2/h&#10;Lx3+0D47vdX1eXwt4fa3sUsbnUrm7t1uYbXz7lreF5HWNmaeKPZGqjMeAMk59U8GfBLwb8P9TXUN&#10;F0qWG5iiaC1+1X9xdpYwtjMNqk0jrbRHav7uEIvyjjgU5Pgv4NXWtb1RtG8+bWWaS+t7i5mltJJG&#10;QxvKLZnMKSMhKtIiBmHBJrSo7xnGnpfmt5N8qXqrR33u/IzgtYupra1/Ozk2/JtteSt5nC/Ciw12&#10;5+HHwdl1bxFqs3iW4X+2dREt27m4SaCSSaOVTndHG08aKDwpEeMcCszVvj/4lth4i8Y2kOjy/DzQ&#10;PEI8O3Vn9nlbUZys8dvPdpOJRGixyyMPKMRLLGW8xcgV634C+GXh34Z6ZHYaBaXEMEcawI17fXF7&#10;KkSklIhLO7uI1ydqBtqjgAV5Lq3wA8SXK+IfB9pPpEXw81/xCPEV1eGeVNRgLXEdxPaJAIzG6ySx&#10;sfNMoKrIV8tsA1bcZVrpWi9f/Jo/+23/AE96wkmqWvxaJ+atLX15rfLfS59B0UUVmUFFFFABRRRQ&#10;AUUUUAFFFFABRRRQAUUUUAFFFFABRRRQAUUUUAFFFFABRRRQAUUUUAFeHfsk/wDIoePf+yh+Kf8A&#10;073Ne414d+yT/wAih49/7KH4p/8ATvc0Ae40UUUAFfP/AMWvEVr8Mv2lPB/jLVbn7H4fbwV4ht9R&#10;uGYCNBbyWV2hYdyES4IPb5umefoCvCv2pf2b2/aLPw5tzewWlhoPiNNQ1SOZSTd6eYJYri2Xgg+a&#10;HVCDxtZvoQDU/ZZ8L6lpXwxPiTxBAYPFXjS9m8T6qjqA8LXBBgtzjP8AqbdYIf8Atl717DSKoUAA&#10;AAcADtS0AFfnZ/wVz8Lah4Ti+E3xs0SJ3vvB+tLb3Ow4BjdlliLEdF3wsh9fOxX6J1+eX/BY/wAb&#10;T3Pwz+H/AMLtGkM/iHxZrySrYRY3zxRKUVCTwoaaeHGSMlD2BoA+nfDXiCy8W+HNK1zTZRPp2p2k&#10;V7bSqch4pEDow+oYGtKsvwp4ftvCXhfR9Ds40itNMs4bKGONdqqkaBFAHYAKK1KACiiigAooooAK&#10;KKKACiiigDC8e2cGoeB/ENtdQR3NtLp9wkkMyB0dTG2QQeCPavnL/gijptnH+zV4v1BbWBb+XxdP&#10;BJdCMCV40s7NkQtjJVS7kDOAXbHU19J+Mf8AkUdc/wCvGf8A9FtXzr/wRU/5NY8U/wDY53X/AKQ2&#10;NAH3/RRRQB5V+1j/AMmsfGT/ALEzWf8A0hmo/ZO/5NY+Df8A2Jmjf+kMNH7WP/JrHxk/7EzWf/SG&#10;aj9k7/k1j4N/9iZo3/pDDQB6rRRRQBwq/Ar4dL42vfGJ8DeH5PFd4wefWpdOie7dgoXPmMpYcKBw&#10;e1dyqhQAAABwAO1LXy1+1RfaXDe+FfF/hrVftHifQvElvb3+oadJFO+l6c7La3yOc4iVRcJIVOTv&#10;CMVIT5RayjHu0vvdr+ivr2Q9LNvon+Cvb1dtD6lorkvh74K8KeC4tbTwpYR2Md9qD3V+Ymdlmu9i&#10;JJJliQWIRdxXqwYn5t1dbT7EhRRRSGeGfFb4HX2neMX+K3wtt7LTviTCgXUbObEVp4mtgADbXTAf&#10;LKAo8q4wWQgA7kLLXpnw28dQ/EjwZp+vxaXqWiPch0m0zWLZre6tJkYpJFIh7q6sNykqwAZSVIJ6&#10;eigAorN0fxHpXiCTUI9M1K11CTT7lrO8S2mVzbzqAWjkAPysAQcHnketeWftW/tO+Hf2VfhTe+LN&#10;a2XmoyBoNJ0gShJL+5xlUB7IOrtg7V7EkAgHZfFLwffeJ9FtbzQmt4fFei3A1HR5rlzHEZ1BVoZH&#10;CsVimjZ4nIViFkLAFlFZXxG/aF8D/DHV49D1LVJNR8VTRrLb+GNEt3v9VmQnAYW0QZwpP8bBV4PP&#10;Ffnf+xp+338V/wBpDX7z4Uar4m0fQPE2uXc97aeLLiBTLbW2N0lpaW23Y8yjcY2kYgKG3ByoB/RH&#10;4ffDfwT8BNPt7DTg0Woa5e+XcavqcrXF/q14yM5ae4bLO5EbYBIUYCqANq0AcbHf/HD4vqwtrGz+&#10;CfhyThbm+aLVfEEiYIyIVJtbY9CCzznHVQeBq+Gf2Svhvo99Hq2uaO3xA8TBt7eIfGsn9q3pbuUM&#10;oKQjOSEhREGeFFeyUUAQ2lnb2FukFrBHbQIMLFCgVVHsBwKmoooA8q/aj+On/DNfwJ8TfEf+xP8A&#10;hI/7F+y/8Sz7X9l87zrqKD/W7H2483d905244zkeq15V+1H8C/8AhpT4E+Jvhx/bf/COf219l/4m&#10;f2T7V5Pk3UU/+q3puz5W37wxuzzjB9VoAK5rxv8ADLwf8TbS2tfGHhPQ/FdtauZYIdc06G8SJyMF&#10;lWVWCkjjIrpaKVrhsedeH/2cPhL4S1m01fQ/hd4M0bVrR/Mt7/T/AA/aQTwt03JIkYZTyeQa5n41&#10;/sZ/B39onxVa+JPiF4P/AOEg1q1sk0+G5/tO8ttsCvJIqbYZkU4aWQ5Iz83XAGPRLzxzAnjqy8K2&#10;Vu2oag0BvL9o3ATT7chhG8n+1I6lUTqQrt0Q109VfoK3U+S9U/4Jh/s0WOmXdzbfCaTUbiGJpI7S&#10;HxDqKvOwBIRS92FBJ4yxA55NcB4a/YI/Z9i8S6V4f8c/A608LarrSzSaUdP8Z6rqNvP5ah3heRnh&#10;KThMtsCspVWKu2CK+t/jl8Vbb4KfC3XfGFxaHUGsY0S3shII/tNxI6xQxbj90NI6At2BJ7V4f8Rr&#10;X4g6l8YP2f8ATfE+oaBdao3iO71kpoFlcWy2dtDp8yyRuZJZfOGZ0Uy/uslhhBnIIay8tv69Fq/L&#10;1HLSN+tm/u/z2+fkO/4dcfsxf9Ey/wDK/qn/AMk0f8OuP2Yv+iZf+V/VP/kmrUQ1af8AaO8XfDS5&#10;8a61/wAI5q/hqPWZ7uK/uI7m2u0LQ3CW0+cWwKzWsxSJhswp2gSEt9JaJZpp2i2FpHeT6gkFvHEt&#10;3dS+bLOAoAd3/iZsZJ7k5ot7ql0f+bT/ABT9dxPSTj2/yTX4P5HnHwL/AGXPhh+zX/bf/CuPDP8A&#10;wjn9teR9v/0+6uvO8nzPK/18r7cebJ93Gd3OcDHqtFFIYUUUUAFFFFABRRRQAUUUUAFFFFABRRRQ&#10;AUUUUAFFFFABRRRQAUUUUAFFFFABRRRQAV4d+yT/AMih49/7KH4p/wDTvc17jXh37JP/ACKHj3/s&#10;ofin/wBO9zQB7jRRRQAUUUUAFFFFABX5ffEmObxb/wAFe7Oz8asYrLRtIjl8LW5x5c+218wE5zyJ&#10;HunyMHdEvYc/qDX5r/8ABVuyHwm+K3wP+ONhtS80rUf7NvUiUebcQo3nKgzwQUNypz/z0HPoAfZV&#10;FFFABRRRQAUUUUAFFFFABRRRQBkeMf8AkUdc/wCvGf8A9FtXzr/wRU/5NY8U/wDY53X/AKQ2NfRX&#10;jH/kUdc/68Z//RbV86/8EVP+TWPFP/Y53X/pDY0Aff8ARRRQB5V+1j/yax8ZP+xM1n/0hmo/ZO/5&#10;NY+Df/YmaN/6Qw16Vq2k2Ov6Ve6Zqdlb6jpt7C9tdWd3EssM8TqVeN0YEMrKSCpBBBINGk6TY6Bp&#10;VlpmmWVvp2m2UKW1rZ2kSxQwRIoVI0RQAqqoACgAAAAUAW6KKKACufb4feFmh16E+GtIMOvktq8Z&#10;sItupErsJuBt/e5UBfnzxx0roKKB3sQWNjbaXZQWdnbxWlpAgjiggQJHGgGAqqOAAOABU9FFG+rF&#10;togooooAKKKKAPB/jh4B1vwLqV/8X/hpZvP4tsbYPrfhy3Rmj8UWUQyYtiAk3aJu8mRQWLYjOVbj&#10;4W8dfsV/tC/t+fFObx18SJbf4V+FcGHR9J1P/SbqytOCoW1Rhh2Jy5ldGLZ42hQP1hooA+WP2dP+&#10;Cb3wd/Z01Ww16x0678TeLbM74db1ube0D8cxRKFjQjHDbSw5+bk19D+PfBtr4+8KX2i3Mr2xmCvb&#10;3kQBktLhGDwzx543xyKjrnjKjPFM8AfETw78UvDMHiDwvqaarpUzvEJVR43jkRirxyRuFeORWBDI&#10;6hlPBAro6AOO+F3jaXxl4dmXUlhtvEekXDaZrdnE+Rb3aKpbHcI6PHKmcExyoe9fDv7bv/BVPRvh&#10;eNS8FfCKe28QeMEJgutfwJbDTm/iEfaeUf8AfCnqWIKj0v8Abp+Bnjjx7NDdeHfiGfh14H1xbTSP&#10;Fs9hZST3EqGSRYZpAsi/uVaWONypX5HYyMY48DzTwr/wRP8Ahdp/2d/EHjfxVrUkZVpEs/s9nFKQ&#10;eQQY5GCnpw2fegDsP2Pv2r/i/wDtQ/BfSm8L6BoA1zRw2ma94r8U3p8l7pFBR4rO3UPKXRo3Ys0K&#10;hi4UnHHXtB8Svt0Nn8Zfi9rHgF5HKJP4N0uzs9EucvhAt9PHPJGxyq7ZTCzHO0N1r1X9nv8AZS+H&#10;P7L9pq8HgDTLvThq5iN61zqE1z5pj37DtdiqkeY3KgZ4znAr1u4t4ruCSGeNJoZFKPHIoZWB6gg9&#10;RQB8Y/tj+CZP2e/2e/FXxT0Hxr481nxDoz2MsEOq+M9T+wzeZewQkPBbzxKV2SHhdoJAJzzn7Srw&#10;f4s/sc+EPir8PNb8D/214j8L+FdXaJ7jSNEvU+yKYnjkjEUU8cqwIGiQ7IQikgnGWJPfHwj42P7o&#10;eP1EBGDJ/YsP2gH1Dbtg/GM8+3FAHa3V3BY20lxczR29vGpZ5ZWCqgHUkngCvM734wP42P8AZnwx&#10;WHxFeyY3eIJIZG0azjJIMnngBLlxtOIYXJJxvaMENVyy+BmgXF1HfeKLjUPHmpIUYT+JZhPAjqSV&#10;eO0VVtomBb7yRK3C5J2jHoiqqKFUBVAwABgAUAc14D8CWngTTbmKO4m1LU7+drzUtVu9vn31wwAM&#10;j7QAAFVVVVAVVVVAAFdNRRQBheOPBWkfEXwnqfhvXbY3elahF5U0auyN1BDKykFWUgMGByCAa4/T&#10;/gDoch1WbxRqerePNQ1LTJdFmv8AX3hWVLCQ5e3jFtFCiK3G5lUO21dzHaMem0Urb/1/WmnpoO7W&#10;39f09fVJ9Dhk+Cfg2NPDSjSZM+HVkSwkN7cFwsihZVmYyZuFcKpYTFwxVWOSAR3PSiiqbb3JSS2C&#10;iiikMKKKKACiiigAooooAKKKKACiiigAooooAKKKKACiiigAooooAKKKKACiiigAooooAK8O/ZJ/&#10;5FDx7/2UPxT/AOne5r3GvDv2Sf8AkUPHv/ZQ/FP/AKd7mgD3GiiigAooooAKKKKACvzF/wCCxXjW&#10;Hw94/wDgBDqS3L6BZahdarfQ2yAvKqS2gITJALBBIAMgfPye4/TqqepaNYazGiahY218iHcq3MKy&#10;BT6gEHFAH5o/8PcPg/8A9C343/8AAGz/APkqj/h7h8H/APoW/G//AIA2f/yVX6Pf8IN4b/6F/Sv/&#10;AACj/wDiaP8AhBvDf/Qv6V/4BR//ABNAH5w/8PcPg/8A9C343/8AAGz/APkqj/h7h8H/APoW/G//&#10;AIA2f/yVX6Pf8IN4b/6F/Sv/AACj/wDiaP8AhBvDf/Qv6V/4BR//ABNAH5w/8PcPg/8A9C343/8A&#10;AGz/APkqj/h7h8H/APoW/G//AIA2f/yVX6Pf8IN4b/6F/Sv/AACj/wDiaP8AhBvDf/Qv6V/4BR//&#10;ABNAH5w/8PcPg/8A9C343/8AAGz/APkqj/h7h8H/APoW/G//AIA2f/yVX6Pf8IN4b/6F/Sv/AACj&#10;/wDiaP8AhBvDf/Qv6V/4BR//ABNAH5w/8PcPg/8A9C343/8AAGz/APkqj/h7h8H/APoW/G//AIA2&#10;f/yVX6Pf8IN4b/6F/Sv/AACj/wDiaP8AhBvDf/Qv6V/4BR//ABNAH5p6/wD8FYvhHquhajZReHfG&#10;qy3NtJChextAoLKQM4uunNemf8EWIJIv2VvErPGyLL4xu3jZlIDr9ishkeoyCPqD6V9wf8IN4b/6&#10;F/Sv/AKP/wCJrUsdPtdMtlt7O2htLdclYoIwiDPJwBxQBYrE8b6ncaJ4O1vUbW9tNNuLOymuEvL+&#10;3a4ghKIW3yRrJGXUYyQHTP8AeHWtuuY+J/gaL4m/DrxL4Smvp9Nh1vT59Pe7tv8AWRLIhUsvr16V&#10;E03BqO5dPl51zbXPK9O+Nni8/B34Q6pfWmjp458c3unQNZ+RLFbRxzA3FwUj81mDJapIRmQjcBnI&#10;4rt9e+J03gO58V3XiWOJ9Gs57GLSv7OiY3NzJcYjW2Ks2GlMxABG0YkTOMEnlda+APiHW7vwHr0n&#10;jLT18Y+EZy9pcf2Ex0zymgaCWNbT7T5ilkbO/wA9iGUdVG2pvjV8PNSbwPol3paXmvalo/ifTvEd&#10;8kYH2i+SGZfO2oowSsXKIBz5aqMmuibg56aJy+6LcV+Cu9et+hhHnUVpdqO3eS5tO+rsvxvc7n4f&#10;fEq08ff2nbHS9R8Pa3pUqQ6homsLELq1LqHjJMMkkbqynIeN2U4YZyrAdfXjnwfs7vxF8VfiD8QB&#10;p2o6VomtW+m6dp8WrWMtjczi2WYyTNbzKskYLXGweYqsfLJxjaT7HUSVrFRdwoooqSgooooAKKKK&#10;ACiiigAooooA8V8X/CfXfBvxJj+IfwyWBLzU7mGLxV4amkEVprEGQpukPSO8iXkP0kVdj/wsvtVF&#10;ZviPW08NeH9S1aS0u7+Oxt5LlrWwhM1xKEUsVjQcsxxwo6nigCbWNIsvEGkXul6lax3unXsD21zb&#10;TLuSWJ1KujDuCCQfrXC/CLWbzTzqvgTWriW41rwyY0hurhgZNQ05wfst0TkkthXhcnBMsEjYCspP&#10;U+B/HGh/Ejwrp3iTw3qMWq6Nfx+bBcwngjoVIPKsCCCpAIIIIBFcb8a7rSfAsWk/ErUdd0/wzD4b&#10;lEeoX+pzGK3m0+d0SeByFJLbvLkjUDJljjXIDtQB6fRWB4F8feHfib4Xs/EfhTWbPX9CvN3kX9jK&#10;JIn2sVYZHcMCCDyCDW/QB8//ALevxS8T/Bb9k7xz4y8G6n/Y3iTTfsP2S9+zxT+X5l/bxP8AJKrI&#10;cpI45U4zkcgGvoCuK+NHwh8O/Hr4X+IPAXiqO4k0LWoVinNpMYpo2V1kjkRuQGSREcBgVJUBlZSV&#10;Pa0AFFFFABRRRQAUUUUAFFYnjLxtoHw78O3ev+J9YstB0a0XdNfX8yxRJ7ZPUnsByegrmvhT8VLr&#10;4rJqGpW/hLWNB8NL5f8AZmp63GLWXUwQS0iWrfvY4x8uDKFLZJ2gDJAPQKKKKACiua8dx+MLjTra&#10;HwZc6JYX8k4E97rtvNdRQRYJLLBFJEZWJAGDLGBknJxtOR8NviFdeJdX8S+Gdbht7bxR4bniivPs&#10;hPkXMUsYkhuYlYlkVxuGxiSrI43MAGItb/1/W/8AWoPS39f1/XdHeUUUUAFFFFABRRRQAUUUUAFF&#10;FFABRRRQAUUUUAFFFFABRRRQAUUUUAFFFFABXh37JP8AyKHj3/sofin/ANO9zXuNeHfsk/8AIoeP&#10;f+yh+Kf/AE73NAHuNFFFABRRRQAUUUUAFFFFABRRRQAUUUUAFFFFABRRRQAUUUUAFfOv/BPfx/4i&#10;+Kf7I3gnxZ4s1a41zxDqs2qXF5fXJG6Rv7TugAAAAqqoVVRQFVVVVAAAH0VXP+A/AHh34YeGYPDv&#10;hXSbfQtCgmuLiDT7QFYYWnneeQIucIpklchFwqghVAUAAA6CiiigCpq2rWOgaVe6nqd7b6dptlC9&#10;zdXl3KsUMESKWeR3YgKqqCSxIAAJNGk6tY6/pVlqemXtvqOm3sKXNreWkqywzxOoZJEdSQyspBDA&#10;kEEEV5r+1j/yax8ZP+xM1n/0hmo/ZO/5NY+Df/YmaN/6Qw0Aeq0UUUAFFFFABRRRQAUUUUAFFFFA&#10;BRRXkfxY/a0+EHwR8+Pxj4/0bTL6FN7abHP9ovMc4/cRbpOSCAduOKAPXKyfFPi3Q/A2h3Os+ItY&#10;sdC0i2G6a+1G4SCGMe7uQBX57+P/APgqxrXxK1c+FP2b/hxqPi7XJOG1bWbYiCEZHziFGB243fPK&#10;8YUgZVhXIaX+wx8Tf2hNdtfFH7SPxJv9VKv5qeGNLmBig5B2Bh+6iGMhhEmTnh880ARfFL/goh4R&#10;+Fvxk1i//Z30+/8AGSanHPceJNKNnImjz3CKf9Pt8fvElG396wQRyLhidw3V7z+xH45uv25v2a/E&#10;8Hxn1Hw/47ivdWeOXRbSH7O9lApWSJJlQIVYOCUYEnaqHeW3Y9H+GnwY8EfB7QP7G8H+GrDRLFl2&#10;yiGPdJPxjMsjZeQ4HVia+MPjF8GfF/7C3xQf46/A+387wkSf+Ej8JgEwxQE5fCj/AJYd8jmFuR8m&#10;QoB9leGvjJ8O/wBnr49eFP2Z/D3gy78PW2p6c+o6VdWaFrMyMZ5JIzuJbOImYvkjJwcYr6Xr5Wn+&#10;N3hv9qL9mu5+K/wws11Txx4VhfVdMsGiV7+w1GKNi1o6j5tsqGSJgpHmRyttOSCPT/2WPjbe/tDf&#10;BHQvHGpaBJ4Y1G8kube60yRi3kywTyQuASAcbozwwBByD0zQBx//AAUL8f8AiL4Yfsc/EbxF4V1a&#10;40LXYIbS3g1C0IWaFZ72CCQo2MoxjlcB1wykhlIYAj6KrlPil8LfDHxp8Can4N8ZaZ/bPhvUvK+1&#10;2X2iWDzPLlSVPniZXGHjQ8MM4weCRXV0AFFFFABRRXnXxV+PHhj4SyWen3rXWs+KNRB/szwvokP2&#10;rU78j+5ED8qZ4MshWNf4mFAHohIAyeBXzR8d/wBsCTw34O8ay/CTQx8RNc8M6fdX2o6mp/4kelC3&#10;RnlW4uAyiWUBG/cQsXyMMUHzDYPwr8ffHh2n+KmoHwr4Ok/1fw/8O3bB7hMgj+0b5MNJkDmGHZHy&#10;QzSCvVr7wBo9n8NdQ8H6JpVppOjPps2nwafYwrDDEjxsm1UXAA57UAfO/wCyFp/hX9pfwXoHxp8R&#10;65N8RPFkhIEOpxrHZ+HbpRiSC1sgSkTLnIlbdK6srb8ECvrKvwF/4J4/thTfss/FpbfWZ5X8A+Ip&#10;I7bV4gci1bJEd2q+qFvmxyULcEha/fW1uob61hubeVJ7eZBJHLGwZXUjIYEdQQc5oAlooooA8Y+L&#10;3jbxLc/FrwL8M/DWqyeGH160vtUv9fitI554be28pfKtxMjxCV3mQ7nRwqqflJIx4Lrwv9Jb9qTx&#10;e+t6nqbW1ppnhjTNTtrp9NubvULeElf31rJEN/n3ccbeWIwSGXaBkV9c+Ofhr4f+I0Fomt21yZrN&#10;zJa3unX9xYXlsWGG8q5t5I5UDDhgrgMODkVBefCTwjfeApvBcmiwp4bl5azgkeI7/M8zzBIjCQSe&#10;Z8/mBg+75t2eaSS5Wn1uvve/lZaaddS1K0k15fhr89bP8Dy/WNV1DS/iP8EfhdbeItUfULS1l1nW&#10;rn7TI8t5b2lsIQtxISWfzJ543IYnd5ZzmtnxR4+uPhR4M8WeIIbqXXzqPiSGw0O31C4Zo0nuJILU&#10;RbjysS3LSnA6KCF4xXSX/wABPBOpPok02m3n23R3d7XUYtWvI7196qsgmuVlEtwriNA6zM4fYu4H&#10;Ap/xa+FcHxC+HS+HNOe30maxubK/0tvJzDbz2k8c8AKDHybolUgfwk4rVyTlzS6v3vRyTdvPlVl/&#10;wTOMbJRXRaX7pO1/m9+2hQ+Gvj3xDceO/EXgPxg+mXviHSLK01RNT0azltLW6trhpkXEMksrI6PA&#10;6keYwIKkYyVHp1eY/DXwF4ht/HfiLx54wTTLLxDq9laaWmmaNeS3dra21u0zriaSKJnd3ndifLUA&#10;BQM4LH06lLp3Hpd22/4Cv+N7eQUUUVABRRRQAUUUUAFFFFABRRRQAUUUUAFFFFABRRRQAUUUUAFe&#10;Hfsk/wDIoePf+yh+Kf8A073Ne414d+yT/wAih49/7KH4p/8ATvc0Ae40UUUAFFFFABRRRQAUUUUA&#10;FFFFABRRRQAUUUUAFFFFABRRRQAV8v8A/BM7Vr7X/wBij4f6nqd7cajqV7Nq1zdXl3K0s08r6reM&#10;8juxJZmYkliSSSSa+oKyfC3hPQ/A2hWuieG9G0/w/otru+z6dpdqltbw7mLtsjQBVyzMxwOSxPU0&#10;Aa1FFFAHhP7anxF8KeDv2b/iXpWv+J9G0PVNa8Jazb6XY6lqEVvPfy/Y5F2QI7BpW3OgwoJy6juK&#10;g/Yu+KXgvxb+z58L/D2h+LtB1rX9K8HaSmoaVp+pwz3VmyWkKOJYkYtGVf5TuAweDzXzd/wWk+GZ&#10;8RfAfwr4zgtxJc+GtY8iaUdY7a6Tax+nmxwD/gVcT/wRC+HXk+H/AIl+PZQrfabq30O2O3lPLQzT&#10;c+h86Dj/AGaAP1EooooAKKKKACiiigAooooA+evjn+3v8FP2fNUutH8T+LVufEVsD5ui6RA93cow&#10;AOx9o2RsQwwJGXOfY18t6n/wVB+Kfxlley+AnwPv9QiY7U1vXw0sK4PzBljKRIfQtOee1ebfso+A&#10;PBXi79tf9pKy8U6HpGv31h4mvZtNGrQxzPGV1C5DvGj5GfuEkDjA6Zr9EYIIrWFIoY0iiQYVEUKq&#10;j0AFAHwrc/s8/tZftFDzPix8Y28H6LcfO+h6E/Kq3JheO38uNgo4BaST1Oep9B+GX/BNL4LfD8wX&#10;Go6VeeMtQiJbztcuC0WSMf6mPahHswb19MfVlFAGZ4d8L6N4Q0yLTdC0mx0XT4gFjtNPt0giUDoA&#10;qgAVp0UUAFNkjSaN45EV43BVlYZBB6ginUUAfnt8XPhN4z/YI+Kz/G/4MQvdeBriUHxH4UQkQxQl&#10;suu0A4h5O1wCYSe68V7n8Lv2pfEHjj4/eDvE3w00+31D4H+P5I4Nf+0f8fGia6IZFdJcH9w7rHbg&#10;LykpwVO6TLfSVxbxXdvLBPEk0EqlJI5FDK6kYIIPBBHavzJ/aw/Z28XfsmXvijxx8I2li+HfiS1a&#10;11vRo9zppzkkxTKoOVEUu2WGUHdC6gZ2nBAPrn/gpl+0Podh+zX8SPBHhrVr6/8AFLQ2tvqTaCHe&#10;PSoHu7cSJezIdsIljcxeWx3OJsbSpYj0rxN+yz4m+MukXmofE3x7eyeJVUz6HYeG5HtNI8P3andB&#10;cJFnddyxuqt5k5IyDtSPNeff8E1D4d+MX7FdloPiXTfDXiaCLULi21PTW023aGYrMJoWuYdmx5MG&#10;N97LkkKTlwTX2tQB5n+z78U7v4p+AvM1y0XS/GeiXUmjeI9MHH2bUIcCQqO8UgKzRt/FHKh712ni&#10;3xhofgLw/ea74j1az0PR7RN899fzLFFGPdmOPw718veLfiBqbftKT3/wG0628eaze2LaT4yhad4N&#10;Fs5ohus7me8VWTz49zo8MYaVo3XIXYufTfB/7N63fia08Z/FHW2+IvjO2O+zWeIw6RpDH/nysizK&#10;jDp50heUj+MDigDHHxA+JH7QkaJ8OrWf4ceB5W+fxn4i08jUr2LudPsJQDGG7T3IA7iJwQa9F+Fn&#10;wN8JfCEX9zoti9xrupsH1TxDqcputT1Fx0ae4fLMB2QYRRwqqOK7+igAooooA/Mf4gf8EyPh38Gv&#10;EWk/EHxLqN5430m+8aW0GqaNMn2K1isr65MEQXY+8tFNPblmLhWVHG0ZxX6U6DoWn+F9E0/R9Iso&#10;dO0rT7eO1tLO2QJHBEihURVHAAUAAe1eUftk28r/ALL3xIvLeOOS60nSX1q3Eq5US2bLdxtxzw0C&#10;nIwRjgjrXr2n3sep2FteQnMNxEsqH1VgCP0NAHn2sfsz/CDxFqt3qmq/CnwRqepXkrT3N5eeHbOW&#10;aeRjlnd2jJZieSScmun8E/Dnwn8NNOm0/wAIeF9G8K2E8vny2uiafFZxSSYA3ssaqC2ABk84Aroq&#10;KForIHq7s+Vf+HXH7MX/AETL/wAr+qf/ACTXKeOv+CWXwau/sEHg34f6Bpe5ma7vtd1PWr3YBjas&#10;cEV9DuLc5YyjbgfK2ePtWvEfHni3xT4t+PVj8MPD2vXXgywt9AbxBqWt2VnBNdzZuBDFBbm4jkhU&#10;ZV2dmjc4KgYJyFvJR6v9E3+Sb89tdh7Rcnsv1aS/Fo8N+F3/AAT+/Zi8e2uuWt38KY7DX/D+pSaT&#10;qtpD4j1SSNJlVJFdGNyCUeOSNxkZAbB5Brtv+HXH7MX/AETL/wAr+qf/ACTUXwW8J3HifTPjz4hv&#10;fE17p+j634oukTWLGZrGWaGztEtGmSaJwY/30TkvHtz5R6A4HU/svXmrfFH4feAfHnirxNqy+JoL&#10;a50+fSobqS2tJ5Ij9nm8+1YDzJRJC0m5lDIXK8AYrRK6T8ot+so3f49OhD91tecl9zt+Rzf/AA64&#10;/Zi/6Jl/5X9U/wDkmj/h1x+zF/0TL/yv6p/8k19VUVBQUUUUAFFFFABRRRQAUUUUAFFFFABRRRQA&#10;UUUUAFFFFABRRRQAV4d+yT/yKHj3/sofin/073Nan7Uv7Qtt+y/8Jbrx7e+H7zxFY2t1BbT21lKk&#10;bRiVtokJbtuKrxzlh718g/sB/t8aV8SfiNd/DOw8FarHd+I/EWveI/7RNzG0NnDcXE94FkGMnAZY&#10;8jqxHrQB+jdFFFABRRRQAUUUUAFFFFABRRRQAUUUUAFFFFABRRRQAUUUUAFfKv8AwS4/5MT+GX/c&#10;T/8ATpd19VVk+FvFmh+OdCtdb8N6zp/iDRbrd9n1HS7pLm3m2sUbZIhKthlZTg8FSOooA1qyfFmv&#10;/wDCKeFdZ1v+zdQ1n+zbKa9/s7SYPPvLry0L+VBHkb5W27VXIyxAzzWtRQB8GftH/tHn9or4IeLv&#10;hzH+z38brG716z+z2d5rHg3yLO2ugyvBLPL5x8uNZFRmfB2qCcHFd9+xLoP/AAzP+wb4Y1HU9D1n&#10;VL82Uuu3WlaFpct3qNzJcSF4oY7dAWaTY0Kc4VcFmKKCR9a0UAfOvgD9s6Hx14y0nw/P8EvjR4VT&#10;UZhbjV9f8GSQ2NuxB2maSORyilsLvK7V3AsVUMw9V+L3xRh+EHg2TxBL4Z8UeMHE0dvFpHhDSJNS&#10;vpmY9RGmAqqoZi7sq8YyWZVbtaKAPCvhD+1fD8WvGUfh2X4SfFjwM8sMksWp+L/CclnYsyDPlmZH&#10;cIxXcQX2qdu3duZVbqvjf8cYfgjpWmXbeB/HHjy4v5miSx8D6DJqc0SquWklIKpGuSoAZwzFvlVg&#10;rlfS6KAPH/gh+0hD8bNV1PT2+GvxI8AXFlCtwj+OPDUmnQ3SltrCKUM6FlJXKMysQ2VDBXK2/jp8&#10;ff8AhR39if8AFuPiB8QP7U8//kRdD/tL7J5fl/6/94mzf5ny9c7H6Yr1WigDyr4F/H3/AIXj/bf/&#10;ABbj4gfD/wDsvyP+R60P+zftfmeZ/qP3j79nl/N0xvTrmsn41/tOf8KW8VWuif8ACp/ih47+0WSX&#10;v9o+CvDn9o2ce55E8p5PMXEo8vcVxwroc817XRQB+Y/7TPwJ0H44/D/xZ+0x4I0Hxt8CfiF4Te4v&#10;Lq38U6YdMn1XyIUkMyxB2ILB9iyA4dldWU9a9t/Yy+LHiD42fs6+GPFvigQtrN0biGae3j8tZ/Kn&#10;eISbegJCc44yCQADgeuftseBPFHxM/ZY+InhnwZCLrxFqGnqlvbcZnVZUeWJckDc8auq+7Cvkr/g&#10;nd8fvC+s/DTTPhLcWr+F/HPhZJbW40W9XypLgrIzSyICAd+9m3oRuVsk5HNAH2NRRRQAUUUUAFFF&#10;FABUN7ZW+pWc9pdwR3NrOjRSwTIGSRCMFWB4IIOCDTxPGZmiEimVQGKAjcAehx6cGqWm3Nzq1hcG&#10;80+40lzNPAIpJULtGrsiSho2YAOoDgZ3AMAwVgQAD8Zv27vhdp37OPxl1Xwn4I1bULHwz4k0631O&#10;90WOdlt0zPJshYBsSIrxCRQ4O3IxyM19o/sqftL+N/27tT0zwx8SLHxfB4Z82W1up/BGjvZ6LePH&#10;C8xXU9RExkj3LsUQRBAzMm4lX2j1jxz+wr8IPH/heDR9R8PzJcQyy3C6zHeStqEk0gAeSWd2ZpmO&#10;1f8AWbvujGK+RJB4q/4JRfFXSNS0Lxbb+M/BXiDJ1Tw3cuttcyRByFcRbj86rwJl4yCGUKQKAP1F&#10;+InjXR/2YvhxpB0D4beJfEWkRXMenW+gfDvRFu5rZTG7iQwKyBYh5e0tn7zoO9ZHwU/ac/4XT4qu&#10;tE/4VP8AFDwJ9nsnvf7R8a+HP7Os5Nrxp5SSeY2ZT5m4LjlUc54rtvg98YfCvx38Aab4x8Hakmpa&#10;PfJkEcSQSD70Uq9UdTwQfqMggntaAPKvjp8ff+FHf2J/xbj4gfED+1PP/wCRF0P+0vsnl+X/AK/9&#10;4mzf5ny9c7H6Yqp8EP2kIfjZqup6e3w1+JHgC4soVuEfxx4ak06G6UttYRShnQspK5RmViGyoYK5&#10;X2CigDx/43/tIQ/BPVdM09fhr8SPH9xewtcO/gfw1JqMNqobaollLIgZiGwiszALlgoZC2r8EPjj&#10;D8btK1O7XwP448B3FhMsT2PjjQZNMmlVlyskRJZJFyGBCuWUr8yqGQt6XRQB84/tI/tHWvhNvEPg&#10;A/CL4q+O1vtKkt7jUfCnhKS905TPEy+V5zMgkIVlLbAyjdtzuVlXrv2SfG2p+Of2fPBdxruga74a&#10;8Q2GnQaZqlh4h0uawnF1DEiSSIkijfE/Dq65GGwSGV1X2CigD5/+KX7Xn/Cr/Hep+GP+FK/GDxb9&#10;h8r/AInPhbwp9t0643xJJ+6m81d23fsbgYZWHavavCev/wDCV+FdG1v+zdQ0b+0rKG9/s7VoPIvL&#10;XzED+VPHk7JV3bWXJwwIzxWtRQAVyPjf4U+GviFd2V3rFpdC/s1aOG+03UbnT7lY2ILxGa3kjdom&#10;KqWjYlG2jIOBXXUUAcVP8GPBc954WuRoMEDeGI3h0mK2kkhht43C7kMSMEkXKIdrhgGVWABANaPh&#10;f4d+H/Bmoate6PYG0n1S6kvbnNxLInnSEGRo0disQdgGZYwoZssQSSa6Sind7/1rq/vYbqwUUUUg&#10;CiiigAooooAKKKKACiiigAooooAKKKKACiiigAooooAKKyPF+pQ6N4W1a/uNWg0G3trWSWTVLlQ0&#10;dqoUkysGIHyjJ5445zXzb8BvAmo2XjS18TaT+0F4o+IPw41mV3tdO1i/tdQe8vBly0dxCmY4AFz5&#10;S+UBtKsuCVJH3pW/r+n08/m0S92N/wCvP7vy+V/T/wBrP4af8Lf/AGa/iN4TSBLm6vtGna0jk+6b&#10;qIebB9MSxoc9q/Nr/giV8ODqfxP+IPjmVJBHpGlw6VASv7tpLmTzGIOOWVbYDAPAk56iv1+IBGDy&#10;K8F/ZC/Zht/2XvDPjTSYZbaVNc8UX2r262oIS3s3KpbQYIGCsaDI5ALMASMUAe90UUUAFFFFABRR&#10;RQAUUUUAFFFFABRRRQAUUUUAFFFFABRRRQAV81f8E4fCeueBv2Mfh5oniTRtQ8P61a/2j9o07VLV&#10;7a4h3ajcuu+NwGXKsrDI5DA9DX0rXKfC34peGPjT4E0zxl4N1P8Atnw3qXm/ZL37PLB5nlyvE/yS&#10;qrjDxuOVGcZHBBoA6uiiigAooooAKKKKACiiigAooooAKKKKACvy+/4KFeAtHsP26f2fL7wvpq6V&#10;4s1zUYZtX1CxYxvcxx3UKo7j7pZYxMC33mUAHIVRX6g18Gf8FHf2b/HGp+KPDH7QfwvlF34w8D2Y&#10;iudIaHzWuLSOSSXfEvRmXzpdyYyyt8p3KAwB9K0V88/s5fttfD/48eFtIkn1nTvDni+5mWym8O3t&#10;2iTtcED/AFCsQZUbsQPY4Ir3w3xGqCy+zXGDCZvtOweSPmA2bs53c5xjpQBaorlmm8bSePBGtpoM&#10;PgtEGbhriZ9QmcocgR7BGgDYGd7EjPAret7GWHU7u6a+uJoZ0jVLSQJ5UBXdlkwobLZGdxI+UYxz&#10;kAy7b4geGb3xfP4Vttf0248SwQG6m0mG6R7mKIMql3jB3KMsoyQOorVsru4uJ71J7KS0jhmEcMru&#10;jC4TYp3qFJKjcWXDYOUJxgg0Wek2OnzXM1rZ29tNcv5s8kMSo0r/AN5iB8x9zVqgDk/BXws8N+AL&#10;/VtR0mzkOratJ5t/qd7cSXN1cfMxVWlkZm2LuIVAQqg8AV1lFFABXjXxu/Zz+GnxI8RaZ8QfG+nG&#10;e58MWkrO+4eTPaKru0U6EESRjc5xx9488mvZaZcW8V3BJBNGssMilHjcZVlIwQR3BFAH5h/Dr4l3&#10;v7FPiMfFn4OahdePf2cPEN8bbVtJcSLLpswYKY3EgDRyLkeXKww4Ko5OUZv1v+FPxW8MfGvwJpfj&#10;DwfqkWraHqMe+KZOGRv4o5F6o6ngqeQa+NvEHiP4N/s3eJPD3wO/4QySw0T4iSzZighMti80xWAp&#10;KXbd8+ETC52/LwBg14Mbfxp/wSz+Lcnifw7De+K/gN4huFj1LTN5aSxYn5eTwsqjhJDgSL8jEHaw&#10;AP1worl/hp8S/DXxg8EaV4u8I6rDrOg6nF5tvdQn8GRlPKupyrKcFSCCMiuooAKKKKACiiigAooo&#10;oAKKKKACiiigAooooAKKKKACiiigAooooAKKKKACiiigAooooAKKKKACiiigCpqOl22qxxx3UZlj&#10;jkEoTeQpYdNwBww56HI6ccCuD+Hn7OXwz+E3i3XPE/g/wZpfh7XNb/4/ruyjKlxwSqLnbGpIBKxh&#10;QSMkE816PRQtHdA9VZhRRRQAUUUUAFFFFABRRRQAUUUUAFFFFABRRRQAUUUUAFFFFABRRRQAV86/&#10;8E9/AHiL4WfsjeCfCfizSbjQ/EOlTapb3ljcgbo2/tO6IIIJDKylWV1JVlZWUkEE/RVcV8G/i94d&#10;+O/w70/xv4TkuJ/D2ozXUVnPcwmFplguZbcyBDyqu0LMoYBtrLuVTlQAdrRRRQAUUUUAFFFFABRR&#10;RQAUUUUAFFFFABWP4x8VWHgXwjrfiTVZRBpmkWU1/dSE42xRIXc/kprYrzn9ov4Z3fxk+BXjnwTY&#10;Xp0++1vSprS3uM4AkK5UN/skgK3sTQB+fn/BMXwhL4kh+JXxh1OxitbzxXrcq2sMaARxIHaWUxgD&#10;hS82zt/qq+66+NP+CY3xKS/+Emq/DLU7NdK8UeB7+a3urRk2O8ckztuYYA3rJ5sbdcbFJPzV9l0A&#10;FFFFABRRRQAUUUUAFFFFAHP+MtB0zULJNVu/D9pr2p6MHvtMWe3SSaK4VSVMLMMo5xtyuDzXlX7O&#10;3xj0/wDbA+DGrXXiLwh/ZcRu7jRdV0W+zNC7KqlgCyqSMOuQQCrAjqM1ofHH9rn4Y/s/20y+JfEM&#10;U2sIhaPQ9NxcXshwcAoDiPOCN0hVfevmTTdV/aV/4KCTvb+DNOf4PfCS5bEmuTs0c15HkdJBtkmJ&#10;H8MQWPgqznuAcB4Q+Lz/APBN79qm48NeFvEq+OPhfrtwG1HwzYzfaLqxZiFUBQcC5TKgYP7xAFYA&#10;7Sv7No4kRWGQGGRuBB/EHkV81fswf8E/vhX+zBFBf6bpx8SeLgoEniPWFDzKec+Sn3IRyfujdjAL&#10;NivpegAooooAKKKKACiiigAooooAKKKKACiiigAooooAKKKKACiiigAooooAKKKKACiiigAooooA&#10;KKKKACiiigAooooAKKKKACiiigAooooAKKKKACiiigAooooAKKKKACiiigAooooAK8K/Yg+EPiL4&#10;C/sx+EvAXiqO3j13RZtSinNpMJYZFbULmSORG4JV43RwGAYBgGVWBUe615p+zl8b7H9o74PaL8Q9&#10;M0y40jTdXmvVtbS7dXmEUN3Nbo77eFZ1hDlQWClioZsbiAel0UUUAFFFFABRRRQAUUUUAFFFFABR&#10;RRQAU13WNGdiFVRkk9hTqKAPyy/4Jy3DfEr4tfH74rmTzLbXtdZbQuT5gWSaadgQfugK8AA9iOMV&#10;9318GeC9Lb9jP/gop4l8AkNa+A/iSv27SBgLFFK7O8SDgABJPPgAGThos1950AFFFFABRRXkvxW/&#10;au+FPwXE0fijxlp8GoRDnTLR/tN3nsDFHll+rYHvQB61SMwRSzEKoGST0FfCVx/wUD+IXxs1GXR/&#10;2ffg/q3iSfeYzq+rQM0EJ6/OsbCOPK9DJMOSOD0Ovpf7An7Rv7Rwiu/jr8WW8NaLMS8nhjQ2ErKr&#10;DPlusW2AEdAxMvAPJ7gHo3x0/b9+E/wR8+ybVj4r8QRkodK0JlmKMO0kudiY7jJb/Zrx/SbP9rz9&#10;tcA6bZL8Dfh5c4/0ycyQXcsR67WIE0meSCqxIQQM9z75qP7O3wM/4Jy/BTxD8UrHwNL4w1nw9FFJ&#10;FqGqvHPfy3EkiW8QSRlCW6l5l3PGmQpY7XICn7ToA+PP2ff+CXfwh+DLwarr9rJ8SvFYIkk1LxAg&#10;a3WXglo7XJQfMMgyGRhk/NX2BFEkESRxoscaAKqIMBQOgA7Cn0UAFFFFABRRRQAUUUUAFFFFABRR&#10;RQAUUUUAFFFFABRRRQAUUUUAFFFFABRRRQAUUUUAFFFFABRRRQAUUUUAFFFFABRRRQAUUUUAFFFF&#10;ABRRRQAUUUUAFFFFABRRRQAUUUUAFFFFABRRRQAV4/8Ask/BC+/Zw+APhz4c6hqdvrNxok1+q39s&#10;jRrPFLfXE0TlG5RjHKm5csFbcAzABj7BXj/7JPxvvv2j/gD4c+I2oaZb6Nca3NfsthbO0iwRRX1x&#10;DEhduXYRxJubChm3EKoIUAHsFFFFABRRRQAUUUUAFFFFABRRRQAUUUUAFFFFAH5tft6Nb+Kv+ChP&#10;7NnhpnYS6csesPsG0gC6aRcseCM2bZHXGfUV9AeOv2j/AIXfDV5IvEvj3QdLuY08xrR71HuNvr5K&#10;Eueh6Lzg1zf7XX/BOLTf2svjFo3je88dX3hqC00pdLurG1sVmedFeVlMchcCPPnMDlXBAHAyab8O&#10;/wDgkx+z74HEEmo6NqvjO7iYt52u6i+0n3jg8tCB6EH3zQB5F4x/4Ko/CPRriO18OWPiDxldSnZH&#10;9isvIjZuAozMVfJJ4wh/lnBtv2mv2svjJEB8N/2fJdBt2OPtevq+D6bJJzbxn64YV+ingL4M+Afh&#10;bAYfB/gvQfDKk5Y6Xp0UDOemWZVBY8DkkniuyoA/M+L9iH9rP43vs+KHxptPCWiStvk0/QGZpNpz&#10;mNkhWFGAHA3SP6nPWvcPg3/wSv8AgR8KViuNR0Kfx7qqcm68SyCaL6C3ULFjj+NWPvX2BRQBV0zS&#10;rLRLGGy06zt7CyhXbFb2sSxxoPRVUAAfSrVFFAHin7ZnwU1z9on9mzxh8PfDd1p9lrWsfY/s8+qS&#10;PHbr5V5BO29kR2GViYDCnkjoOR7XXj/7XXxvvv2cf2dPGfxD0zTLfV9S0iGFbW0u3ZITLNcRW6O+&#10;3llRpg5UFSwUqGXO4ewUAFFFFABRRRQAUUUUAFFFFABRRRQAUUUUAFFFFABRRRQAUUUUAFFFFABR&#10;RRQAUUUUAFFFFABRRRQAUUUUAFFFFABRRRQAUUUUAFFFFABRRRQAUUUUAFFFFABRRRQAUUUUAFFF&#10;FABRRRQAUUUUAFeVfsufAv8A4Zr+BPhn4cf23/wkf9i/av8AiZ/ZPsvneddSz/6re+3Hm7fvHO3P&#10;GcD1WvFP2M/jXrn7RP7Nng/4heJLXT7LWtY+2faINLjeO3XyryeBdiu7sMrEpOWPJPQcAA9roooo&#10;AKKKKACiiigAooooAKKKZLKkETySOscaAszucBQOpJ7CjbVgPormPD/xQ8G+LPDN54j0PxboWs+H&#10;rLzPtOrafqUM9pBsXc++VGKLtUgnJGBya6OCeO6gjmhkSaGRQ6SRsGVlIyCCOoI707NASUUUUgCi&#10;iigAooooAKKKKACiiigDyr9qP4F/8NKfAnxN8OP7b/4Rz+2vsv8AxM/sn2ryfJuop/8AVb03Z8rb&#10;94Y3Z5xg+q14p+2Z8a9c/Z2/Zs8YfELw3a6fe61o/wBj+zwapG8lu3m3kEDb1R0Y4WViMMOQOo4P&#10;tdABRRRQAUUUUAFFFFABRRRQAUUUUAFFFFABRRRQAUUUUAFFFFABRRRQAUUUUAFFFFABRRRQAUUU&#10;UAFFFFABRRRQAUUUUAFFFFABRRRQAUUUUAFFFFABRRRQAUUUUAFFFFABRRRQAUUUUAFFFFABXxV8&#10;Mbz43fsv+EI/hd4A/Zo1Dxb4M8O3t7BpWvap8RdKiuNQge7mlWd4xCmzf5m4IVBUEA5IJP2rXz/+&#10;wV8UvE/xp/ZO8DeMvGWp/wBs+JNS+3fa737PFB5nl39xEnyRKqDCRoOFGcZPJJoA5X/hof8Aad/6&#10;NG/8yVpf/wAbo/4aH/ad/wCjRv8AzJWl/wDxuvqqigD5V/4aH/ad/wCjRv8AzJWl/wDxuj/hof8A&#10;ad/6NG/8yVpf/wAbr6qooA+Vf+Gh/wBp3/o0b/zJWl//ABuj/hof9p3/AKNG/wDMlaX/APG6+qqK&#10;APlX/hof9p3/AKNG/wDMlaX/APG6P+Gh/wBp3/o0b/zJWl//ABuvqqigDyr4F/ET4n+Pf7b/AOFj&#10;/CP/AIVX9k8j7B/xUtrrH2/d5nm/6hR5WzbH9773mcfdNeoXU4tbaaYqziNC5VBljgZwB3NS0Umm&#10;00hrfU+E/wDhOdH1v9k7R9OS+guB8QfEyDxPfS3O2LTFvr9pLm3nf+CURg2/lE7gdoI5Gfb/ABDe&#10;3vxL+LvhjwRcza34W8Pf8Izc669tpOoT6dcySC5hht1eaFkkXYhZmizjLgNuAwffa4nx98K7Txzq&#10;em6vBrWq+F/EGnxS20Gs6I0AuBbylDLCRPFLGUYxoeU3AqCpU81V9Vppd/dy8qX/AG67SXVdCZXl&#10;ez1/XmvL/wACWj+8yP2b/GOqeOfhDpWo6zcG91KC5vdOlvCADc/ZruW3ExwAMuIgxwAMscADiq/x&#10;0+InxP8AAX9if8K4+Ef/AAtT7X5/2/8A4qW10f7Bt8vyv9ep83fuk+793y+fvCu88HeEdL8B+GNO&#10;0DRoDbabYRCKJGcux5yWZjyzMSWZjySSTya2aqbTk2hRVlqfKv8Aw0P+07/0aN/5krS//jdH/DQ/&#10;7Tv/AEaN/wCZK0v/AON19VUVBR8q/wDDQ/7Tv/Ro3/mStL/+N0f8ND/tO/8ARo3/AJkrS/8A43X1&#10;VRQB8q/8ND/tO/8ARo3/AJkrS/8A43R/w0P+07/0aN/5krS//jdfVVFAHyr/AMND/tO/9Gjf+ZK0&#10;v/43X466N+1X8b/AHj/VB4Z8deJtIvZtQmjGjJqD3sCStKf3YhfdG7BvlBC89utf0aVy3g/4VeC/&#10;h7LdS+F/CWieHprqVpriXS9Pit3mkb7zOyKCxPqaAPy90jxX+2P+1p8Jb74d+OPhXJrPg/Wfs6Xm&#10;s3kUfh2/IinjnWRJJR5eC0S522z5BOMHmv1e0We+utGsZtUtIrDUpIEe6tYJvOjhlKguiybV3gHI&#10;DbRnGcCvDP29fil4n+C37J3jnxl4N1P+xvEmm/Yfsl79nin8vzL+3if5JVZDlJHHKnGcjkA19AUA&#10;FFFFABRRRQAUUUUAFFFFABRRRQAUUUUAFFFFABRRRQAUUUUAFFFFABRRRQAUUUUAFFFFABRRRQAU&#10;UUUAFFFFABRRRQAUUUUAFFFFABRRRQAUUUUAFFFFABRRRQAUUUUAFFFFABRRRQAUUUUAFfKv/BLj&#10;/kxP4Zf9xP8A9Ol3RRQB9VUUUUAFFFFABRRRQAUUUUAFFFFABRRRQAUUUUAFFFFABRRRQAUUUUAF&#10;FFFAHyr/AMFR/wDkxP4m/wDcM/8ATpaV9VUUUAFFFFABRRRQAUUUUAFFFFABRRRQAUUUUAFFFFAB&#10;RRRQB//ZUEsDBBQABgAIAAAAIQCH2oY64QAAAAoBAAAPAAAAZHJzL2Rvd25yZXYueG1sTI9Na8Mw&#10;DIbvg/0Ho8Fuq+P0YyWLU0rZdiqDtYPSm5qoSWgsh9hN0n8/97TdJPTw6nnT1Wga0VPnassa1CQC&#10;QZzbouZSw8/+42UJwnnkAhvLpOFGDlbZ40OKSWEH/qZ+50sRQtglqKHyvk2kdHlFBt3EtsThdrad&#10;QR/WrpRFh0MIN42Mo2ghDdYcPlTY0qai/LK7Gg2fAw7rqXrvt5fz5nbcz78OW0VaPz+N6zcQnkb/&#10;B8NdP6hDFpxO9sqFE42GWC1VQO9DDCIAr7PFHMRJwyyaKpBZKv9XyH4B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GBFMoFeAwAADAgAAA4AAAAAAAAAAAAAAAAAPAIA&#10;AGRycy9lMm9Eb2MueG1sUEsBAi0ACgAAAAAAAAAhABTtEAhgoAAAYKAAABUAAAAAAAAAAAAAAAAA&#10;xgUAAGRycy9tZWRpYS9pbWFnZTEuanBlZ1BLAQItABQABgAIAAAAIQCH2oY64QAAAAoBAAAPAAAA&#10;AAAAAAAAAAAAAFmmAABkcnMvZG93bnJldi54bWxQSwECLQAUAAYACAAAACEAWGCzG7oAAAAiAQAA&#10;GQAAAAAAAAAAAAAAAABnpwAAZHJzL19yZWxzL2Uyb0RvYy54bWwucmVsc1BLBQYAAAAABgAGAH0B&#10;AABYqAAAAAA=&#10;">
                <v:shape id="Picture 6" o:spid="_x0000_s1027" type="#_x0000_t75" style="position:absolute;left:72;top:125;width:6556;height:52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XsayAAAAOMAAAAPAAAAZHJzL2Rvd25yZXYueG1sRE9fa8Iw&#10;EH8f7DuEG/g204qssxpFhg4ZTGb1A5zNrenWXEoTbf32y2Cwx/v9v8VqsI24UudrxwrScQKCuHS6&#10;5krB6bh9fAbhA7LGxjEpuJGH1fL+boG5dj0f6FqESsQQ9jkqMCG0uZS+NGTRj11LHLlP11kM8ewq&#10;qTvsY7ht5CRJnqTFmmODwZZeDJXfxcUqKM37x/pt229uuyFri7OkV/m1V2r0MKznIAIN4V/8597p&#10;OD/LsjSdTacp/P4UAZDLHwAAAP//AwBQSwECLQAUAAYACAAAACEA2+H2y+4AAACFAQAAEwAAAAAA&#10;AAAAAAAAAAAAAAAAW0NvbnRlbnRfVHlwZXNdLnhtbFBLAQItABQABgAIAAAAIQBa9CxbvwAAABUB&#10;AAALAAAAAAAAAAAAAAAAAB8BAABfcmVscy8ucmVsc1BLAQItABQABgAIAAAAIQCmvXsayAAAAOMA&#10;AAAPAAAAAAAAAAAAAAAAAAcCAABkcnMvZG93bnJldi54bWxQSwUGAAAAAAMAAwC3AAAA/AIAAAAA&#10;">
                  <v:imagedata r:id="rId146" o:title=""/>
                </v:shape>
                <v:rect id="Rectangle 7" o:spid="_x0000_s1028" style="position:absolute;left:5;top:5;width:6711;height:5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oWexgAAAOMAAAAPAAAAZHJzL2Rvd25yZXYueG1sRE9fS8Mw&#10;EH8X9h3CCb6IS7viVuuyMQaCT0K3fYCjOZticilNtsZvbwTBx/v9v+0+OStuNIXBs4JyWYAg7rwe&#10;uFdwOb891SBCRNZoPZOCbwqw3y3utthoP3NLt1PsRQ7h0KACE+PYSBk6Qw7D0o/Emfv0k8OYz6mX&#10;esI5hzsrV0Wxlg4Hzg0GRzoa6r5OV6fgMdjkTNtXq3aTLofrbKvqwyr1cJ8OryAipfgv/nO/6zy/&#10;3DwXVV2XL/D7UwZA7n4AAAD//wMAUEsBAi0AFAAGAAgAAAAhANvh9svuAAAAhQEAABMAAAAAAAAA&#10;AAAAAAAAAAAAAFtDb250ZW50X1R5cGVzXS54bWxQSwECLQAUAAYACAAAACEAWvQsW78AAAAVAQAA&#10;CwAAAAAAAAAAAAAAAAAfAQAAX3JlbHMvLnJlbHNQSwECLQAUAAYACAAAACEAYD6FnsYAAADjAAAA&#10;DwAAAAAAAAAAAAAAAAAHAgAAZHJzL2Rvd25yZXYueG1sUEsFBgAAAAADAAMAtwAAAPoCAAAAAA==&#10;" filled="f" strokeweight=".5pt"/>
                <w10:wrap type="tight" anchorx="margin"/>
              </v:group>
            </w:pict>
          </mc:Fallback>
        </mc:AlternateContent>
      </w:r>
    </w:p>
    <w:p w14:paraId="12032F80" w14:textId="77777777" w:rsidR="00BF773A" w:rsidRPr="007E2C94" w:rsidRDefault="00BF773A" w:rsidP="00BF773A">
      <w:pPr>
        <w:rPr>
          <w:color w:val="000000" w:themeColor="text1"/>
        </w:rPr>
      </w:pPr>
    </w:p>
    <w:p w14:paraId="1F41EA0A" w14:textId="77777777" w:rsidR="00BF773A" w:rsidRPr="007E2C94" w:rsidRDefault="00BF773A" w:rsidP="00BF773A">
      <w:pPr>
        <w:rPr>
          <w:color w:val="000000" w:themeColor="text1"/>
        </w:rPr>
      </w:pPr>
    </w:p>
    <w:p w14:paraId="3EBC3F60" w14:textId="77777777" w:rsidR="00BF773A" w:rsidRPr="007E2C94" w:rsidRDefault="00BF773A" w:rsidP="00BF773A">
      <w:pPr>
        <w:rPr>
          <w:color w:val="000000" w:themeColor="text1"/>
        </w:rPr>
      </w:pPr>
    </w:p>
    <w:p w14:paraId="56D81320" w14:textId="77777777" w:rsidR="00BF773A" w:rsidRPr="007E2C94" w:rsidRDefault="00BF773A" w:rsidP="00BF773A">
      <w:pPr>
        <w:rPr>
          <w:color w:val="000000" w:themeColor="text1"/>
        </w:rPr>
      </w:pPr>
    </w:p>
    <w:p w14:paraId="3A6296E1" w14:textId="77777777" w:rsidR="00BF773A" w:rsidRPr="007E2C94" w:rsidRDefault="00BF773A" w:rsidP="00BF773A">
      <w:pPr>
        <w:rPr>
          <w:color w:val="000000" w:themeColor="text1"/>
        </w:rPr>
      </w:pPr>
    </w:p>
    <w:p w14:paraId="734310EC" w14:textId="77777777" w:rsidR="00BF773A" w:rsidRPr="007E2C94" w:rsidRDefault="00BF773A" w:rsidP="00BF773A">
      <w:pPr>
        <w:rPr>
          <w:color w:val="000000" w:themeColor="text1"/>
        </w:rPr>
      </w:pPr>
    </w:p>
    <w:p w14:paraId="6EED301B" w14:textId="77777777" w:rsidR="00BF773A" w:rsidRPr="007E2C94" w:rsidRDefault="00BF773A" w:rsidP="00BF773A">
      <w:pPr>
        <w:rPr>
          <w:color w:val="000000" w:themeColor="text1"/>
        </w:rPr>
      </w:pPr>
    </w:p>
    <w:p w14:paraId="1C5B7E1D" w14:textId="77777777" w:rsidR="00BF773A" w:rsidRPr="007E2C94" w:rsidRDefault="00BF773A" w:rsidP="00BF773A">
      <w:pPr>
        <w:rPr>
          <w:color w:val="000000" w:themeColor="text1"/>
        </w:rPr>
      </w:pPr>
    </w:p>
    <w:p w14:paraId="7D01CD36" w14:textId="77777777" w:rsidR="00BF773A" w:rsidRPr="007E2C94" w:rsidRDefault="00BF773A" w:rsidP="00BF773A">
      <w:pPr>
        <w:rPr>
          <w:color w:val="000000" w:themeColor="text1"/>
        </w:rPr>
      </w:pPr>
    </w:p>
    <w:p w14:paraId="492A970A" w14:textId="77777777" w:rsidR="00BF773A" w:rsidRPr="007E2C94" w:rsidRDefault="00BF773A" w:rsidP="00BF773A">
      <w:pPr>
        <w:rPr>
          <w:color w:val="000000" w:themeColor="text1"/>
        </w:rPr>
      </w:pPr>
    </w:p>
    <w:p w14:paraId="01F12F61" w14:textId="77777777" w:rsidR="00BF773A" w:rsidRPr="007E2C94" w:rsidRDefault="00BF773A" w:rsidP="00BF773A">
      <w:pPr>
        <w:rPr>
          <w:color w:val="000000" w:themeColor="text1"/>
        </w:rPr>
      </w:pPr>
    </w:p>
    <w:p w14:paraId="1CB3606D" w14:textId="77777777" w:rsidR="00BF773A" w:rsidRPr="007E2C94" w:rsidRDefault="00BF773A" w:rsidP="00BF773A">
      <w:pPr>
        <w:rPr>
          <w:color w:val="000000" w:themeColor="text1"/>
        </w:rPr>
      </w:pPr>
    </w:p>
    <w:p w14:paraId="2886F451" w14:textId="77777777" w:rsidR="00BF773A" w:rsidRPr="007E2C94" w:rsidRDefault="00BF773A" w:rsidP="00BF773A">
      <w:pPr>
        <w:rPr>
          <w:color w:val="000000" w:themeColor="text1"/>
        </w:rPr>
      </w:pPr>
    </w:p>
    <w:p w14:paraId="5C57932D" w14:textId="77777777" w:rsidR="00BF773A" w:rsidRPr="007E2C94" w:rsidRDefault="00BF773A" w:rsidP="00BF773A">
      <w:pPr>
        <w:rPr>
          <w:color w:val="000000" w:themeColor="text1"/>
        </w:rPr>
      </w:pPr>
    </w:p>
    <w:p w14:paraId="26B617B1" w14:textId="77777777" w:rsidR="00BF773A" w:rsidRPr="007E2C94" w:rsidRDefault="00BF773A" w:rsidP="00BF773A">
      <w:pPr>
        <w:rPr>
          <w:color w:val="000000" w:themeColor="text1"/>
        </w:rPr>
      </w:pPr>
    </w:p>
    <w:p w14:paraId="32B79BD2" w14:textId="77777777" w:rsidR="00BF773A" w:rsidRPr="007E2C94" w:rsidRDefault="00BF773A" w:rsidP="00BF773A">
      <w:pPr>
        <w:rPr>
          <w:color w:val="000000" w:themeColor="text1"/>
        </w:rPr>
      </w:pPr>
    </w:p>
    <w:p w14:paraId="48E19BCF" w14:textId="2FEFCD18" w:rsidR="00BF773A" w:rsidRPr="007E2C94" w:rsidRDefault="00BF773A" w:rsidP="009763E0">
      <w:pPr>
        <w:pStyle w:val="Lgende"/>
        <w:jc w:val="center"/>
        <w:rPr>
          <w:rFonts w:asciiTheme="majorBidi" w:eastAsia="Calibri" w:hAnsiTheme="majorBidi" w:cstheme="majorBidi"/>
          <w:i w:val="0"/>
          <w:iCs w:val="0"/>
          <w:color w:val="000000" w:themeColor="text1"/>
          <w:kern w:val="2"/>
          <w:sz w:val="24"/>
          <w:szCs w:val="24"/>
          <w14:ligatures w14:val="standardContextual"/>
        </w:rPr>
      </w:pPr>
      <w:bookmarkStart w:id="218" w:name="_Toc188623515"/>
      <w:bookmarkStart w:id="219" w:name="_Toc188624528"/>
      <w:bookmarkStart w:id="220" w:name="_Toc195686985"/>
      <w:r w:rsidRPr="007E2C94">
        <w:rPr>
          <w:b/>
          <w:bCs/>
          <w:i w:val="0"/>
          <w:iCs w:val="0"/>
          <w:color w:val="000000" w:themeColor="text1"/>
          <w:sz w:val="24"/>
          <w:szCs w:val="24"/>
        </w:rPr>
        <w:t xml:space="preserve">Figure 2.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2.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 xml:space="preserve">Cinématique de la plaque de Reissner- Mindlin (FSDT) </w:t>
      </w:r>
      <w:r w:rsidRPr="007E2C94">
        <w:rPr>
          <w:rFonts w:asciiTheme="majorBidi" w:eastAsia="Calibri" w:hAnsiTheme="majorBidi" w:cstheme="majorBidi"/>
          <w:i w:val="0"/>
          <w:iCs w:val="0"/>
          <w:color w:val="000000" w:themeColor="text1"/>
          <w:kern w:val="2"/>
          <w:sz w:val="24"/>
          <w:szCs w:val="24"/>
          <w14:ligatures w14:val="standardContextual"/>
        </w:rPr>
        <w:fldChar w:fldCharType="begin"/>
      </w:r>
      <w:r w:rsidR="00A832E5" w:rsidRPr="007E2C94">
        <w:rPr>
          <w:rFonts w:asciiTheme="majorBidi" w:eastAsia="Calibri" w:hAnsiTheme="majorBidi" w:cstheme="majorBidi"/>
          <w:i w:val="0"/>
          <w:iCs w:val="0"/>
          <w:color w:val="000000" w:themeColor="text1"/>
          <w:kern w:val="2"/>
          <w:sz w:val="24"/>
          <w:szCs w:val="24"/>
          <w14:ligatures w14:val="standardContextual"/>
        </w:rPr>
        <w:instrText xml:space="preserve"> ADDIN ZOTERO_ITEM CSL_CITATION {"citationID":"ZOQhu8na","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val="0"/>
          <w:iCs w:val="0"/>
          <w:color w:val="000000" w:themeColor="text1"/>
          <w:kern w:val="2"/>
          <w:sz w:val="24"/>
          <w:szCs w:val="24"/>
          <w14:ligatures w14:val="standardContextual"/>
        </w:rPr>
        <w:fldChar w:fldCharType="separate"/>
      </w:r>
      <w:r w:rsidR="009763E0" w:rsidRPr="007E2C94">
        <w:rPr>
          <w:rFonts w:eastAsia="Calibri"/>
          <w:i w:val="0"/>
          <w:iCs w:val="0"/>
          <w:color w:val="000000" w:themeColor="text1"/>
          <w:sz w:val="24"/>
        </w:rPr>
        <w:t>[42]</w:t>
      </w:r>
      <w:r w:rsidRPr="007E2C94">
        <w:rPr>
          <w:rFonts w:asciiTheme="majorBidi" w:eastAsia="Calibri" w:hAnsiTheme="majorBidi" w:cstheme="majorBidi"/>
          <w:i w:val="0"/>
          <w:iCs w:val="0"/>
          <w:color w:val="000000" w:themeColor="text1"/>
          <w:kern w:val="2"/>
          <w:sz w:val="24"/>
          <w:szCs w:val="24"/>
          <w14:ligatures w14:val="standardContextual"/>
        </w:rPr>
        <w:fldChar w:fldCharType="end"/>
      </w:r>
      <w:r w:rsidRPr="007E2C94">
        <w:rPr>
          <w:rFonts w:asciiTheme="majorBidi" w:eastAsia="Calibri" w:hAnsiTheme="majorBidi" w:cstheme="majorBidi"/>
          <w:i w:val="0"/>
          <w:iCs w:val="0"/>
          <w:color w:val="000000" w:themeColor="text1"/>
          <w:kern w:val="2"/>
          <w:sz w:val="24"/>
          <w:szCs w:val="24"/>
          <w14:ligatures w14:val="standardContextual"/>
        </w:rPr>
        <w:t>.</w:t>
      </w:r>
      <w:bookmarkEnd w:id="218"/>
      <w:bookmarkEnd w:id="219"/>
      <w:bookmarkEnd w:id="220"/>
    </w:p>
    <w:p w14:paraId="122329D8" w14:textId="77777777" w:rsidR="00BF773A" w:rsidRPr="007E2C94" w:rsidRDefault="00BF773A" w:rsidP="00BF773A">
      <w:pPr>
        <w:rPr>
          <w:color w:val="000000" w:themeColor="text1"/>
        </w:rPr>
      </w:pPr>
    </w:p>
    <w:p w14:paraId="6A090E8B" w14:textId="77777777" w:rsidR="00BF773A" w:rsidRPr="007E2C94" w:rsidRDefault="00BF773A" w:rsidP="00BF773A">
      <w:pPr>
        <w:rPr>
          <w:color w:val="000000" w:themeColor="text1"/>
        </w:rPr>
      </w:pPr>
    </w:p>
    <w:p w14:paraId="787FEAD8" w14:textId="77777777" w:rsidR="00BF773A" w:rsidRPr="007E2C94" w:rsidRDefault="00BF773A" w:rsidP="00BF773A">
      <w:pPr>
        <w:rPr>
          <w:color w:val="000000" w:themeColor="text1"/>
        </w:rPr>
      </w:pPr>
    </w:p>
    <w:p w14:paraId="5E616670" w14:textId="77777777" w:rsidR="00BF773A" w:rsidRPr="007E2C94" w:rsidRDefault="00BF773A" w:rsidP="00BF773A">
      <w:pPr>
        <w:rPr>
          <w:color w:val="000000" w:themeColor="text1"/>
        </w:rPr>
      </w:pPr>
    </w:p>
    <w:p w14:paraId="59A3CE32" w14:textId="77777777" w:rsidR="00BF773A" w:rsidRPr="007E2C94" w:rsidRDefault="00BF773A" w:rsidP="00BF773A">
      <w:pPr>
        <w:rPr>
          <w:color w:val="000000" w:themeColor="text1"/>
        </w:rPr>
      </w:pPr>
    </w:p>
    <w:p w14:paraId="7C2A4980" w14:textId="7BB7D63B" w:rsidR="00BF773A" w:rsidRPr="007E2C94" w:rsidRDefault="00BF773A" w:rsidP="009763E0">
      <w:pPr>
        <w:rPr>
          <w:rFonts w:asciiTheme="majorBidi" w:eastAsia="Calibri" w:hAnsiTheme="majorBidi" w:cstheme="majorBid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e champ de déplacement du FSDT peut être écrit comme suit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pB04auMT","properties":{"formattedCitation":"[43]","plainCitation":"[43]","noteIndex":0},"citationItems":[{"id":"05EnRE1g/oresCuD3","uris":["http://zotero.org/users/local/Jac4T2U4/items/ZMFR6SL7"],"itemData":{"id":160,"type":"article-journal","note":"publisher: American Society of Mechanical Engineers","source":"Google Scholar","title":"The effect of transverse shear deformation on the bending of elastic plates","URL":"https://asmedigitalcollection.asme.org/appliedmechanics/article-abstract/12/2/A69/1103158","author":[{"family":"Reissner","given":"Eric"}],"accessed":{"date-parts":[["2025",1,7]]},"issued":{"date-parts":[["1945"]]}}}],"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3]</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color w:val="000000" w:themeColor="text1"/>
        </w:rPr>
        <w:t>,</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wrmFbNTG","properties":{"formattedCitation":"[44]","plainCitation":"[44]","noteIndex":0},"citationItems":[{"id":"05EnRE1g/FqycEy9f","uris":["http://zotero.org/users/local/Jac4T2U4/items/QIF6N3CE"],"itemData":{"id":161,"type":"article-journal","note":"ISBN: 0021-8936\npublisher: American Society of Mechanical Engineers","title":"Influence of rotatory inertia and shear on flexural motions of isotropic, elastic plates","author":[{"family":"Mindlin","given":"RD0044"}],"issued":{"date-parts":[["195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4]</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w:t>
      </w:r>
    </w:p>
    <w:p w14:paraId="682DC3FA" w14:textId="7596DD94" w:rsidR="00BF773A" w:rsidRPr="007E2C94" w:rsidRDefault="0010624A" w:rsidP="0010624A">
      <w:pPr>
        <w:spacing w:before="120"/>
        <w:jc w:val="center"/>
        <w:rPr>
          <w:color w:val="000000" w:themeColor="text1"/>
        </w:rPr>
      </w:pPr>
      <w:r w:rsidRPr="007E2C94">
        <w:rPr>
          <w:color w:val="000000" w:themeColor="text1"/>
        </w:rPr>
        <w:t xml:space="preserve">                                     </w:t>
      </w:r>
      <w:r w:rsidRPr="007E2C94">
        <w:rPr>
          <w:color w:val="000000" w:themeColor="text1"/>
          <w:position w:val="-54"/>
        </w:rPr>
        <w:object w:dxaOrig="3060" w:dyaOrig="1200" w14:anchorId="44254F9F">
          <v:shape id="_x0000_i1044" type="#_x0000_t75" style="width:157.75pt;height:58.25pt" o:ole="">
            <v:imagedata r:id="rId147" o:title=""/>
          </v:shape>
          <o:OLEObject Type="Embed" ProgID="Equation.DSMT4" ShapeID="_x0000_i1044" DrawAspect="Content" ObjectID="_1811097414" r:id="rId148"/>
        </w:object>
      </w:r>
      <w:r w:rsidR="00BF773A" w:rsidRPr="007E2C94">
        <w:rPr>
          <w:color w:val="000000" w:themeColor="text1"/>
          <w:kern w:val="2"/>
          <w:sz w:val="24"/>
          <w:szCs w:val="24"/>
          <w14:ligatures w14:val="standardContextual"/>
        </w:rPr>
        <w:t xml:space="preserve"> </w:t>
      </w:r>
      <w:r w:rsidRPr="007E2C94">
        <w:rPr>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2.2)</w:t>
      </w:r>
    </w:p>
    <w:p w14:paraId="3EC44EB3" w14:textId="64A0EA39" w:rsidR="00BF773A" w:rsidRPr="007E2C94" w:rsidRDefault="00BF773A" w:rsidP="00552F46">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Où</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 xml:space="preserve"> u</m:t>
            </m:r>
          </m:e>
          <m:sub>
            <m:r>
              <w:rPr>
                <w:rFonts w:ascii="Cambria Math" w:eastAsia="Calibri" w:hAnsi="Cambria Math"/>
                <w:color w:val="000000" w:themeColor="text1"/>
                <w:kern w:val="2"/>
                <w:sz w:val="24"/>
                <w:szCs w:val="24"/>
                <w14:ligatures w14:val="standardContextual"/>
              </w:rPr>
              <m:t>0</m:t>
            </m:r>
          </m:sub>
        </m:sSub>
      </m:oMath>
      <w:r w:rsidRPr="007E2C94">
        <w:rPr>
          <w:rFonts w:eastAsia="Calibri"/>
          <w:color w:val="000000" w:themeColor="text1"/>
          <w:kern w:val="2"/>
          <w:sz w:val="24"/>
          <w:szCs w:val="24"/>
          <w14:ligatures w14:val="standardContextual"/>
        </w:rPr>
        <w:t xml:space="preserve">, </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v</m:t>
            </m:r>
          </m:e>
          <m:sub>
            <m:r>
              <w:rPr>
                <w:rFonts w:ascii="Cambria Math" w:eastAsia="Calibri" w:hAnsi="Cambria Math"/>
                <w:color w:val="000000" w:themeColor="text1"/>
                <w:kern w:val="2"/>
                <w:sz w:val="24"/>
                <w:szCs w:val="24"/>
                <w14:ligatures w14:val="standardContextual"/>
              </w:rPr>
              <m:t>0</m:t>
            </m:r>
          </m:sub>
        </m:sSub>
      </m:oMath>
      <w:r w:rsidRPr="007E2C94">
        <w:rPr>
          <w:rFonts w:eastAsia="Calibri"/>
          <w:color w:val="000000" w:themeColor="text1"/>
          <w:kern w:val="2"/>
          <w:sz w:val="24"/>
          <w:szCs w:val="24"/>
          <w14:ligatures w14:val="standardContextual"/>
        </w:rPr>
        <w:t xml:space="preserve"> et </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w</m:t>
            </m:r>
          </m:e>
          <m:sub>
            <m:r>
              <w:rPr>
                <w:rFonts w:ascii="Cambria Math" w:eastAsia="Calibri" w:hAnsi="Cambria Math"/>
                <w:color w:val="000000" w:themeColor="text1"/>
                <w:kern w:val="2"/>
                <w:sz w:val="24"/>
                <w:szCs w:val="24"/>
                <w14:ligatures w14:val="standardContextual"/>
              </w:rPr>
              <m:t>0</m:t>
            </m:r>
          </m:sub>
        </m:sSub>
      </m:oMath>
      <w:r w:rsidRPr="007E2C94">
        <w:rPr>
          <w:rFonts w:eastAsia="Calibri"/>
          <w:color w:val="000000" w:themeColor="text1"/>
          <w:kern w:val="2"/>
          <w:sz w:val="24"/>
          <w:szCs w:val="24"/>
          <w14:ligatures w14:val="standardContextual"/>
        </w:rPr>
        <w:t xml:space="preserve"> désignent le déplacement d'un point sur le plan z = 0.</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m:t>
            </m:r>
          </m:e>
          <m:sub>
            <m:r>
              <w:rPr>
                <w:rFonts w:ascii="Cambria Math" w:eastAsia="Calibri" w:hAnsi="Cambria Math"/>
                <w:color w:val="000000" w:themeColor="text1"/>
                <w:kern w:val="2"/>
                <w:sz w:val="24"/>
                <w:szCs w:val="24"/>
                <w14:ligatures w14:val="standardContextual"/>
              </w:rPr>
              <m:t>x</m:t>
            </m:r>
          </m:sub>
        </m:sSub>
      </m:oMath>
      <w:r w:rsidRPr="007E2C94">
        <w:rPr>
          <w:rFonts w:eastAsia="Calibri"/>
          <w:color w:val="000000" w:themeColor="text1"/>
          <w:kern w:val="2"/>
          <w:sz w:val="24"/>
          <w:szCs w:val="24"/>
          <w14:ligatures w14:val="standardContextual"/>
        </w:rPr>
        <w:t xml:space="preserve">, </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m:t>
            </m:r>
          </m:e>
          <m:sub>
            <m:r>
              <w:rPr>
                <w:rFonts w:ascii="Cambria Math" w:eastAsia="Calibri" w:hAnsi="Cambria Math"/>
                <w:color w:val="000000" w:themeColor="text1"/>
                <w:kern w:val="2"/>
                <w:sz w:val="24"/>
                <w:szCs w:val="24"/>
                <w14:ligatures w14:val="standardContextual"/>
              </w:rPr>
              <m:t>y</m:t>
            </m:r>
          </m:sub>
        </m:sSub>
        <m:r>
          <w:rPr>
            <w:rFonts w:ascii="Cambria Math" w:eastAsia="Calibri" w:hAnsi="Cambria Math"/>
            <w:color w:val="000000" w:themeColor="text1"/>
            <w:kern w:val="2"/>
            <w:sz w:val="24"/>
            <w:szCs w:val="24"/>
            <w14:ligatures w14:val="standardContextual"/>
          </w:rPr>
          <m:t xml:space="preserve"> </m:t>
        </m:r>
      </m:oMath>
      <w:r w:rsidRPr="007E2C94">
        <w:rPr>
          <w:rFonts w:eastAsia="Calibri"/>
          <w:color w:val="000000" w:themeColor="text1"/>
          <w:kern w:val="2"/>
          <w:sz w:val="24"/>
          <w:szCs w:val="24"/>
          <w14:ligatures w14:val="standardContextual"/>
        </w:rPr>
        <w:t>sont les rotations autour des axes y et x, respectivement.</w:t>
      </w:r>
    </w:p>
    <w:p w14:paraId="0C0BECB1" w14:textId="77777777" w:rsidR="00BF773A" w:rsidRPr="007E2C94" w:rsidRDefault="00BF773A" w:rsidP="00BF773A">
      <w:pPr>
        <w:spacing w:line="360" w:lineRule="auto"/>
        <w:jc w:val="both"/>
        <w:rPr>
          <w:rFonts w:asciiTheme="majorBidi" w:eastAsia="Calibri" w:hAnsiTheme="majorBidi" w:cstheme="majorBidi"/>
          <w:iCs/>
          <w:color w:val="000000" w:themeColor="text1"/>
          <w:kern w:val="2"/>
          <w:sz w:val="24"/>
          <w:szCs w:val="24"/>
          <w14:ligatures w14:val="standardContextual"/>
        </w:rPr>
      </w:pPr>
      <w:r w:rsidRPr="007E2C94">
        <w:rPr>
          <w:rFonts w:asciiTheme="majorBidi" w:eastAsia="Calibri" w:hAnsiTheme="majorBidi" w:cstheme="majorBidi"/>
          <w:iCs/>
          <w:color w:val="000000" w:themeColor="text1"/>
          <w:kern w:val="2"/>
          <w:sz w:val="24"/>
          <w:szCs w:val="24"/>
          <w14:ligatures w14:val="standardContextual"/>
        </w:rPr>
        <w:t>Les déformations de cisaillement transversales étant constantes sur toute l'épaisseur de la plaque, il en résulte que la contrainte de cisaillement transversale sera également constante. En revanche, en théorie classique, la contrainte de cisaillement varie de manière parabolique sur l'épaisseur de la plaque. Par conséquent, un facteur de correction de cisaillement est requis dans la théorie des plaques de déformation par cisaillement (FSDT) pour compenser la variation parabolique réelle de la contrainte de cisaillement et pour satisfaire aux conditions limites, selon lesquelles la contrainte de cisaillement doit être nulle sur les surfaces supérieure et inférieure de la plaque.</w:t>
      </w:r>
    </w:p>
    <w:p w14:paraId="4083F69A" w14:textId="77777777" w:rsidR="00BF773A" w:rsidRPr="007E2C94" w:rsidRDefault="00BF773A" w:rsidP="00BF773A">
      <w:pPr>
        <w:pStyle w:val="Titre3"/>
        <w:spacing w:before="0" w:after="120"/>
        <w:jc w:val="left"/>
        <w:rPr>
          <w:color w:val="000000" w:themeColor="text1"/>
        </w:rPr>
      </w:pPr>
      <w:bookmarkStart w:id="221" w:name="_Toc188353580"/>
      <w:bookmarkStart w:id="222" w:name="_Toc195689071"/>
      <w:r w:rsidRPr="007E2C94">
        <w:rPr>
          <w:color w:val="000000" w:themeColor="text1"/>
        </w:rPr>
        <w:t>Théories de déformation par cisaillement d'ordre supérieur (HSDT)</w:t>
      </w:r>
      <w:bookmarkEnd w:id="221"/>
      <w:bookmarkEnd w:id="222"/>
    </w:p>
    <w:p w14:paraId="2198438B" w14:textId="6D01743B"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Pour surmonter les limitations du CPT et du FSDT (c'est-à-dire pour obtenir une variation réaliste des contraintes et des déformations de cisaillement transversal à travers l'épaisseur de la plaque, et pour éviter l'utilisation du facteur de correction de cisaillement, FCC), plusieurs théories de déformation de cisaillement d'ordre élevé (HSDT) ont été développée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4n4X8Bgt","properties":{"formattedCitation":"[45], [46], [47], [48], [49], [50], [51]","plainCitation":"[45], [46], [47], [48], [49], [50], [51]","noteIndex":0},"citationItems":[{"id":"05EnRE1g/ioUTqv95","uris":["http://zotero.org/users/local/Jac4T2U4/items/VQFYXZXT"],"itemData":{"id":162,"type":"article-journal","container-title":"Composite structures","issue":"4","note":"publisher: Elsevier","page":"329–344","source":"Google Scholar","title":"Analytical solutions for the static analysis of laminated composite and sandwich plates based on a higher order refined theory","volume":"56","author":[{"family":"Kant","given":"TARUN"},{"family":"Swaminathan","given":"K."}],"issued":{"date-parts":[["2002"]]}}},{"id":"05EnRE1g/6cMpQ95Z","uris":["http://zotero.org/users/local/Jac4T2U4/items/JLKYIDJK"],"itemData":{"id":163,"type":"article-journal","container-title":"Mechanics Research Communications","issue":"6","note":"ISBN: 0093-6413\npublisher: Elsevier","page":"343-350","title":"An accurate, simple theory of the statics and dynamics of elastic plates","volume":"7","author":[{"family":"Levinson","given":"Mark"}],"issued":{"date-parts":[["1980"]]}}},{"id":"05EnRE1g/v8EKN13c","uris":["http://zotero.org/users/local/Jac4T2U4/items/FWNTKLTA"],"itemData":{"id":164,"type":"article-journal","note":"ISBN: 0021-8936","title":"A high-order theory of plate deformation—Part 1: Homogeneous plates","author":[{"family":"Lo","given":"K. H."},{"family":"Christensen","given":"R. M."},{"family":"Wu","given":"E. M."}],"issued":{"date-parts":[["1977"]]}}},{"id":"05EnRE1g/VCJiVthj","uris":["http://zotero.org/users/local/Jac4T2U4/items/NSAFDXJG"],"itemData":{"id":165,"type":"article-journal","note":"ISBN: 0021-8936\npublisher: The American Society of Mechanical Engineers (ASME)","title":"A high-order theory of plate deformation—part 2: laminated plates","author":[{"family":"Lo","given":"K. H."},{"family":"Christensen","given":"R. Mi"},{"family":"Wu","given":"E. M."}],"issued":{"date-parts":[["1977"]]}}},{"id":"05EnRE1g/7I7tUWqW","uris":["http://zotero.org/users/local/Jac4T2U4/items/JYZFKXRZ"],"itemData":{"id":166,"type":"report","title":"An improved transverse shear deformation theory for laminated antisotropic plates","author":[{"family":"Murthy","given":"M. V. V."}],"issued":{"date-parts":[["1981"]]}}},{"id":"05EnRE1g/zhI4xo81","uris":["http://zotero.org/users/local/Jac4T2U4/items/Q7Q7J9N7"],"itemData":{"id":167,"type":"article-journal","note":"ISBN: 0021-8936","title":"A simple higher-order theory for laminated composite plates","author":[{"family":"Reddy","given":"Junuthula N."}],"issued":{"date-parts":[["1984"]]}}},{"id":"05EnRE1g/Fwz7ioJU","uris":["http://zotero.org/users/local/Jac4T2U4/items/QH4PWY6F"],"itemData":{"id":168,"type":"article-journal","container-title":"Proceedings of the Royal Society of London. Series A. Mathematical and Physical Sciences","issue":"1365","note":"ISBN: 0080-4630\npublisher: The Royal Society London","page":"178-186","title":"On the derivation of boundary conditions for plate theory","volume":"276","author":[{"family":"Reissner","given":"E."}],"issued":{"date-parts":[["196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45], [46], [47], [48], [49], [50], [51]</w:t>
      </w:r>
      <w:r w:rsidRPr="007E2C94">
        <w:rPr>
          <w:color w:val="000000" w:themeColor="text1"/>
          <w:sz w:val="24"/>
          <w:szCs w:val="24"/>
        </w:rPr>
        <w:fldChar w:fldCharType="end"/>
      </w:r>
      <w:r w:rsidRPr="007E2C94">
        <w:rPr>
          <w:color w:val="000000" w:themeColor="text1"/>
          <w:sz w:val="24"/>
          <w:szCs w:val="24"/>
        </w:rPr>
        <w:t>. Ces modèles reposent sur l'hypothèse d'une variation non linéaire des contraintes à travers l'épaisseur et sont capables de représenter le gauchissement de la section dans la configuration déformée (Figure 2.3). Les HSDT les plus avancées s'appuient sur le développement en série de Taylor des champs de déplacement pour approcher la théorie tridimensionnelle</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KmYw5nBp","properties":{"formattedCitation":"[52]","plainCitation":"[52]","noteIndex":0},"citationItems":[{"id":"05EnRE1g/8tkFcnis","uris":["http://zotero.org/users/local/Jac4T2U4/items/XJCYTXGP"],"itemData":{"id":169,"type":"article-journal","container-title":"Journal of reinforced plastics and composites","issue":"9","note":"ISBN: 0731-6844\npublisher: SAGE Publications Sage CA: Thousand Oaks, CA","page":"775-813","title":"A review of refined shear deformation theories of isotropic and anisotropic laminated plates","volume":"21","author":[{"family":"Ghugal","given":"Y. M."},{"family":"Shimpi","given":"R. P."}],"issued":{"date-parts":[["200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52]</w:t>
      </w:r>
      <w:r w:rsidRPr="007E2C94">
        <w:rPr>
          <w:color w:val="000000" w:themeColor="text1"/>
          <w:sz w:val="24"/>
          <w:szCs w:val="24"/>
        </w:rPr>
        <w:fldChar w:fldCharType="end"/>
      </w:r>
      <w:r w:rsidRPr="007E2C94">
        <w:rPr>
          <w:color w:val="000000" w:themeColor="text1"/>
          <w:sz w:val="24"/>
          <w:szCs w:val="24"/>
        </w:rPr>
        <w:t>. Le déplacement est donc supposé être sous la forme suivante :</w:t>
      </w:r>
    </w:p>
    <w:p w14:paraId="6963FDEA" w14:textId="3ACA43B8" w:rsidR="00BF773A" w:rsidRPr="007E2C94" w:rsidRDefault="0010624A" w:rsidP="000E291A">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14"/>
          <w:sz w:val="24"/>
          <w:szCs w:val="24"/>
        </w:rPr>
        <w:object w:dxaOrig="6280" w:dyaOrig="420" w14:anchorId="542AA3E6">
          <v:shape id="_x0000_i1045" type="#_x0000_t75" style="width:316.85pt;height:21.3pt" o:ole="">
            <v:imagedata r:id="rId149" o:title=""/>
          </v:shape>
          <o:OLEObject Type="Embed" ProgID="Equation.DSMT4" ShapeID="_x0000_i1045" DrawAspect="Content" ObjectID="_1811097415" r:id="rId150"/>
        </w:object>
      </w:r>
      <w:r w:rsidRPr="007E2C94">
        <w:rPr>
          <w:color w:val="000000" w:themeColor="text1"/>
          <w:sz w:val="24"/>
          <w:szCs w:val="24"/>
        </w:rPr>
        <w:t xml:space="preserve">                </w:t>
      </w:r>
      <w:r w:rsidR="00BF773A" w:rsidRPr="007E2C94">
        <w:rPr>
          <w:color w:val="000000" w:themeColor="text1"/>
          <w:kern w:val="2"/>
          <w:sz w:val="24"/>
          <w:szCs w:val="24"/>
          <w14:ligatures w14:val="standardContextual"/>
        </w:rPr>
        <w:t>(2.3)</w:t>
      </w:r>
    </w:p>
    <w:p w14:paraId="3C10F2B8" w14:textId="77777777" w:rsidR="00BF773A" w:rsidRPr="007E2C94" w:rsidRDefault="00BF773A" w:rsidP="00552F46">
      <w:pPr>
        <w:rPr>
          <w:color w:val="000000" w:themeColor="text1"/>
          <w:sz w:val="24"/>
          <w:szCs w:val="24"/>
        </w:rPr>
      </w:pPr>
      <w:r w:rsidRPr="007E2C94">
        <w:rPr>
          <w:color w:val="000000" w:themeColor="text1"/>
          <w:sz w:val="24"/>
          <w:szCs w:val="24"/>
        </w:rPr>
        <w:t>Où i =1, 2,3, et j définit l'ordre utilisé dans la théorie.</w:t>
      </w:r>
    </w:p>
    <w:p w14:paraId="713C4838" w14:textId="7C157EAC" w:rsidR="00BF773A" w:rsidRPr="007E2C94" w:rsidRDefault="00BF773A" w:rsidP="009763E0">
      <w:pPr>
        <w:spacing w:after="60" w:line="360" w:lineRule="auto"/>
        <w:jc w:val="both"/>
        <w:rPr>
          <w:color w:val="000000" w:themeColor="text1"/>
          <w:sz w:val="24"/>
          <w:szCs w:val="24"/>
        </w:rPr>
      </w:pPr>
      <w:r w:rsidRPr="007E2C94">
        <w:rPr>
          <w:rFonts w:asciiTheme="majorBidi" w:hAnsiTheme="majorBidi" w:cstheme="majorBidi"/>
          <w:color w:val="000000" w:themeColor="text1"/>
          <w:sz w:val="24"/>
          <w:szCs w:val="24"/>
        </w:rPr>
        <w:t xml:space="preserve">La théorie de premier ordre de Reissner-Mindlin correspond au développement en série de Taylor jusqu'à l'ordre </w:t>
      </w:r>
      <w:r w:rsidRPr="007E2C94">
        <w:rPr>
          <w:rFonts w:asciiTheme="majorBidi" w:hAnsiTheme="majorBidi" w:cstheme="majorBidi"/>
          <w:color w:val="000000" w:themeColor="text1"/>
          <w:sz w:val="24"/>
          <w:szCs w:val="24"/>
          <w:lang w:eastAsia="fr-FR"/>
        </w:rPr>
        <w:t xml:space="preserve">j =1 et </w:t>
      </w:r>
      <m:oMath>
        <m:sSubSup>
          <m:sSubSupPr>
            <m:ctrlPr>
              <w:rPr>
                <w:rFonts w:ascii="Cambria Math" w:eastAsia="Calibri" w:hAnsi="Cambria Math" w:cstheme="majorBidi"/>
                <w:color w:val="000000" w:themeColor="text1"/>
                <w:kern w:val="2"/>
                <w:sz w:val="24"/>
                <w:szCs w:val="24"/>
                <w14:ligatures w14:val="standardContextual"/>
              </w:rPr>
            </m:ctrlPr>
          </m:sSubSupPr>
          <m:e>
            <m:r>
              <m:rPr>
                <m:sty m:val="p"/>
              </m:rPr>
              <w:rPr>
                <w:rFonts w:ascii="Cambria Math" w:eastAsia="Calibri" w:hAnsi="Cambria Math" w:cstheme="majorBidi"/>
                <w:color w:val="000000" w:themeColor="text1"/>
                <w:kern w:val="2"/>
                <w:sz w:val="24"/>
                <w:szCs w:val="24"/>
                <w14:ligatures w14:val="standardContextual"/>
              </w:rPr>
              <m:t>∅</m:t>
            </m:r>
          </m:e>
          <m:sub>
            <m:r>
              <w:rPr>
                <w:rFonts w:ascii="Cambria Math" w:eastAsia="Calibri" w:hAnsi="Cambria Math" w:cstheme="majorBidi"/>
                <w:color w:val="000000" w:themeColor="text1"/>
                <w:kern w:val="2"/>
                <w:sz w:val="24"/>
                <w:szCs w:val="24"/>
                <w14:ligatures w14:val="standardContextual"/>
              </w:rPr>
              <m:t>3</m:t>
            </m:r>
          </m:sub>
          <m:sup>
            <m:r>
              <w:rPr>
                <w:rFonts w:ascii="Cambria Math" w:eastAsia="Calibri" w:hAnsi="Cambria Math" w:cstheme="majorBidi"/>
                <w:color w:val="000000" w:themeColor="text1"/>
                <w:kern w:val="2"/>
                <w:sz w:val="24"/>
                <w:szCs w:val="24"/>
                <w14:ligatures w14:val="standardContextual"/>
              </w:rPr>
              <m:t>(1)</m:t>
            </m:r>
          </m:sup>
        </m:sSubSup>
      </m:oMath>
      <w:r w:rsidRPr="007E2C94">
        <w:rPr>
          <w:rFonts w:asciiTheme="majorBidi" w:hAnsiTheme="majorBidi" w:cstheme="majorBidi"/>
          <w:color w:val="000000" w:themeColor="text1"/>
          <w:sz w:val="24"/>
          <w:szCs w:val="24"/>
          <w:lang w:eastAsia="fr-FR"/>
        </w:rPr>
        <w:t xml:space="preserve"> = 0</w:t>
      </w:r>
      <w:r w:rsidRPr="007E2C94">
        <w:rPr>
          <w:rFonts w:asciiTheme="majorBidi" w:hAnsiTheme="majorBidi" w:cstheme="majorBidi"/>
          <w:color w:val="000000" w:themeColor="text1"/>
          <w:sz w:val="24"/>
          <w:szCs w:val="24"/>
        </w:rPr>
        <w:t>. Dans les cas où un modèle de premier ordre ne permet pas d'approcher correctement un problème donné, il est nécessaire de passer à un modèle d'ordre supérieur (</w:t>
      </w:r>
      <m:oMath>
        <m:sSup>
          <m:sSupPr>
            <m:ctrlPr>
              <w:rPr>
                <w:rFonts w:ascii="Cambria Math" w:hAnsi="Cambria Math" w:cstheme="majorBidi"/>
                <w:i/>
                <w:color w:val="000000" w:themeColor="text1"/>
                <w:sz w:val="24"/>
                <w:szCs w:val="24"/>
                <w:lang w:eastAsia="fr-FR"/>
              </w:rPr>
            </m:ctrlPr>
          </m:sSupPr>
          <m:e>
            <m:r>
              <w:rPr>
                <w:rFonts w:ascii="Cambria Math" w:hAnsi="Cambria Math" w:cstheme="majorBidi"/>
                <w:color w:val="000000" w:themeColor="text1"/>
                <w:sz w:val="24"/>
                <w:szCs w:val="24"/>
                <w:lang w:eastAsia="fr-FR"/>
              </w:rPr>
              <m:t>2</m:t>
            </m:r>
          </m:e>
          <m:sup>
            <m:r>
              <w:rPr>
                <w:rFonts w:ascii="Cambria Math" w:hAnsi="Cambria Math" w:cstheme="majorBidi"/>
                <w:color w:val="000000" w:themeColor="text1"/>
                <w:sz w:val="24"/>
                <w:szCs w:val="24"/>
                <w:lang w:eastAsia="fr-FR"/>
              </w:rPr>
              <m:t>éme</m:t>
            </m:r>
          </m:sup>
        </m:sSup>
      </m:oMath>
      <w:r w:rsidRPr="007E2C94">
        <w:rPr>
          <w:rFonts w:asciiTheme="majorBidi" w:hAnsiTheme="majorBidi" w:cstheme="majorBidi"/>
          <w:color w:val="000000" w:themeColor="text1"/>
          <w:sz w:val="24"/>
          <w:szCs w:val="24"/>
          <w:lang w:eastAsia="fr-FR"/>
        </w:rPr>
        <w:t xml:space="preserve"> ordre, </w:t>
      </w:r>
      <m:oMath>
        <m:sSup>
          <m:sSupPr>
            <m:ctrlPr>
              <w:rPr>
                <w:rFonts w:ascii="Cambria Math" w:hAnsi="Cambria Math" w:cstheme="majorBidi"/>
                <w:i/>
                <w:color w:val="000000" w:themeColor="text1"/>
                <w:sz w:val="24"/>
                <w:szCs w:val="24"/>
                <w:lang w:eastAsia="fr-FR"/>
              </w:rPr>
            </m:ctrlPr>
          </m:sSupPr>
          <m:e>
            <m:r>
              <w:rPr>
                <w:rFonts w:ascii="Cambria Math" w:hAnsi="Cambria Math" w:cstheme="majorBidi"/>
                <w:color w:val="000000" w:themeColor="text1"/>
                <w:sz w:val="24"/>
                <w:szCs w:val="24"/>
                <w:lang w:eastAsia="fr-FR"/>
              </w:rPr>
              <m:t>3</m:t>
            </m:r>
          </m:e>
          <m:sup>
            <m:r>
              <w:rPr>
                <w:rFonts w:ascii="Cambria Math" w:hAnsi="Cambria Math" w:cstheme="majorBidi"/>
                <w:color w:val="000000" w:themeColor="text1"/>
                <w:sz w:val="24"/>
                <w:szCs w:val="24"/>
                <w:lang w:eastAsia="fr-FR"/>
              </w:rPr>
              <m:t>éme</m:t>
            </m:r>
          </m:sup>
        </m:sSup>
      </m:oMath>
      <w:r w:rsidRPr="007E2C94">
        <w:rPr>
          <w:rFonts w:asciiTheme="majorBidi" w:hAnsiTheme="majorBidi" w:cstheme="majorBidi"/>
          <w:color w:val="000000" w:themeColor="text1"/>
          <w:sz w:val="24"/>
          <w:szCs w:val="24"/>
          <w:lang w:eastAsia="fr-FR"/>
        </w:rPr>
        <w:t xml:space="preserve"> ordre</w:t>
      </w:r>
      <w:r w:rsidRPr="007E2C94">
        <w:rPr>
          <w:rFonts w:asciiTheme="majorBidi" w:hAnsiTheme="majorBidi" w:cstheme="majorBidi"/>
          <w:color w:val="000000" w:themeColor="text1"/>
          <w:sz w:val="24"/>
          <w:szCs w:val="24"/>
        </w:rPr>
        <w:t>, ou même plus) dans l'expansion des déplacements.</w:t>
      </w:r>
      <w:r w:rsidRPr="007E2C94">
        <w:rPr>
          <w:rFonts w:asciiTheme="majorBidi" w:hAnsiTheme="majorBidi" w:cstheme="majorBidi"/>
          <w:color w:val="000000" w:themeColor="text1"/>
          <w:sz w:val="24"/>
          <w:szCs w:val="24"/>
        </w:rPr>
        <w:br/>
        <w:t xml:space="preserve">Les théories de déformation par cisaillement du second ordre (SCSDT)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YRw7RpG","properties":{"formattedCitation":"[53]","plainCitation":"[53]","noteIndex":0},"citationItems":[{"id":"05EnRE1g/U0XvJerg","uris":["http://zotero.org/users/local/Jac4T2U4/items/696LSTFW"],"itemData":{"id":170,"type":"article-journal","container-title":"Journal of Sound and Vibration","issue":"1","note":"publisher: Elsevier","page":"85–97","source":"Google Scholar","title":"A higher order theory for extensional motion of laminated composites","volume":"30","author":[{"family":"Whitney","given":"J. M."},{"family":"Sun","given":"C. T."}],"issued":{"date-parts":[["197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5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donnent des résultats légèrement meilleurs que la FSDT, mais souffrent des mêmes inconvénients, notamment la nécessité de facteurs de correction. Le champ de déplacement dans ces théories est généralement exprimé de la manière suivante</w:t>
      </w:r>
      <w:r w:rsidRPr="007E2C94">
        <w:rPr>
          <w:color w:val="000000" w:themeColor="text1"/>
          <w:sz w:val="24"/>
          <w:szCs w:val="24"/>
        </w:rPr>
        <w:t xml:space="preserve"> :</w:t>
      </w:r>
    </w:p>
    <w:p w14:paraId="3EAEFA74" w14:textId="5F614E19" w:rsidR="00BF773A" w:rsidRPr="007E2C94" w:rsidRDefault="001F1677" w:rsidP="001F1677">
      <w:pPr>
        <w:spacing w:after="60" w:line="360" w:lineRule="auto"/>
        <w:jc w:val="center"/>
        <w:rPr>
          <w:color w:val="000000" w:themeColor="text1"/>
        </w:rPr>
      </w:pPr>
      <w:r w:rsidRPr="007E2C94">
        <w:rPr>
          <w:color w:val="000000" w:themeColor="text1"/>
        </w:rPr>
        <w:t xml:space="preserve">                  </w:t>
      </w:r>
      <w:r w:rsidRPr="007E2C94">
        <w:rPr>
          <w:color w:val="000000" w:themeColor="text1"/>
          <w:position w:val="-56"/>
        </w:rPr>
        <w:object w:dxaOrig="4380" w:dyaOrig="1240" w14:anchorId="2A37658A">
          <v:shape id="_x0000_i1046" type="#_x0000_t75" style="width:223.6pt;height:57.6pt" o:ole="">
            <v:imagedata r:id="rId151" o:title=""/>
          </v:shape>
          <o:OLEObject Type="Embed" ProgID="Equation.DSMT4" ShapeID="_x0000_i1046" DrawAspect="Content" ObjectID="_1811097416" r:id="rId152"/>
        </w:object>
      </w:r>
      <w:r w:rsidR="00BF773A" w:rsidRPr="007E2C94">
        <w:rPr>
          <w:color w:val="000000" w:themeColor="text1"/>
          <w:kern w:val="2"/>
          <w:sz w:val="24"/>
          <w:szCs w:val="24"/>
          <w14:ligatures w14:val="standardContextual"/>
        </w:rPr>
        <w:t xml:space="preserve">                                             (2.4)</w:t>
      </w:r>
    </w:p>
    <w:p w14:paraId="5DDB883E" w14:textId="77777777" w:rsidR="00BF773A" w:rsidRPr="007E2C94" w:rsidRDefault="00BF773A" w:rsidP="00BF773A">
      <w:pPr>
        <w:widowControl/>
        <w:tabs>
          <w:tab w:val="left" w:pos="2640"/>
        </w:tabs>
        <w:autoSpaceDE/>
        <w:autoSpaceDN/>
        <w:spacing w:before="120" w:line="259"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Où les paramètres</w:t>
      </w:r>
      <m:oMath>
        <m:r>
          <w:rPr>
            <w:rFonts w:ascii="Cambria Math" w:eastAsia="Calibri" w:hAnsi="Cambria Math"/>
            <w:color w:val="000000" w:themeColor="text1"/>
            <w:kern w:val="2"/>
            <w:sz w:val="24"/>
            <w:szCs w:val="24"/>
            <w14:ligatures w14:val="standardContextual"/>
          </w:rPr>
          <m:t xml:space="preserve"> </m:t>
        </m:r>
        <m:sSub>
          <m:sSubPr>
            <m:ctrlPr>
              <w:rPr>
                <w:rFonts w:ascii="Cambria Math" w:hAnsi="Cambria Math"/>
                <w:i/>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ψ</m:t>
            </m:r>
          </m:e>
          <m:sub>
            <m:r>
              <w:rPr>
                <w:rFonts w:ascii="Cambria Math" w:hAnsi="Cambria Math"/>
                <w:color w:val="000000" w:themeColor="text1"/>
                <w:kern w:val="2"/>
                <w:sz w:val="24"/>
                <w:szCs w:val="24"/>
                <w14:ligatures w14:val="standardContextual"/>
              </w:rPr>
              <m:t>x</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ψ</m:t>
            </m:r>
          </m:e>
          <m:sub>
            <m:r>
              <w:rPr>
                <w:rFonts w:ascii="Cambria Math" w:hAnsi="Cambria Math"/>
                <w:color w:val="000000" w:themeColor="text1"/>
                <w:kern w:val="2"/>
                <w:sz w:val="24"/>
                <w:szCs w:val="24"/>
                <w14:ligatures w14:val="standardContextual"/>
              </w:rPr>
              <m:t>y</m:t>
            </m:r>
          </m:sub>
        </m:sSub>
      </m:oMath>
      <w:r w:rsidRPr="007E2C94">
        <w:rPr>
          <w:rFonts w:eastAsia="Calibri"/>
          <w:color w:val="000000" w:themeColor="text1"/>
          <w:kern w:val="2"/>
          <w:sz w:val="24"/>
          <w:szCs w:val="24"/>
          <w14:ligatures w14:val="standardContextual"/>
        </w:rPr>
        <w:t xml:space="preserve">​ et </w:t>
      </w:r>
      <m:oMath>
        <m:sSub>
          <m:sSubPr>
            <m:ctrlPr>
              <w:rPr>
                <w:rFonts w:ascii="Cambria Math" w:hAnsi="Cambria Math"/>
                <w:i/>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ψ</m:t>
            </m:r>
          </m:e>
          <m:sub>
            <m:r>
              <w:rPr>
                <w:rFonts w:ascii="Cambria Math" w:hAnsi="Cambria Math"/>
                <w:color w:val="000000" w:themeColor="text1"/>
                <w:kern w:val="2"/>
                <w:sz w:val="24"/>
                <w:szCs w:val="24"/>
                <w14:ligatures w14:val="standardContextual"/>
              </w:rPr>
              <m:t>z</m:t>
            </m:r>
          </m:sub>
        </m:sSub>
      </m:oMath>
      <w:r w:rsidRPr="007E2C94">
        <w:rPr>
          <w:rFonts w:eastAsia="Calibri"/>
          <w:color w:val="000000" w:themeColor="text1"/>
          <w:kern w:val="2"/>
          <w:sz w:val="24"/>
          <w:szCs w:val="24"/>
          <w14:ligatures w14:val="standardContextual"/>
        </w:rPr>
        <w:t>​ représentent les termes d'ordre supérieur.</w:t>
      </w:r>
    </w:p>
    <w:p w14:paraId="4A069847" w14:textId="77777777" w:rsidR="00BF773A" w:rsidRPr="007E2C94" w:rsidRDefault="00BF773A" w:rsidP="00BF773A">
      <w:pPr>
        <w:rPr>
          <w:color w:val="000000" w:themeColor="text1"/>
        </w:rPr>
      </w:pPr>
    </w:p>
    <w:p w14:paraId="7A0CA8E4" w14:textId="77777777" w:rsidR="00BF773A" w:rsidRPr="007E2C94" w:rsidRDefault="00BF773A" w:rsidP="00BF773A">
      <w:pPr>
        <w:rPr>
          <w:color w:val="000000" w:themeColor="text1"/>
        </w:rPr>
      </w:pPr>
      <w:r w:rsidRPr="007E2C94">
        <w:rPr>
          <w:rFonts w:eastAsia="Calibri"/>
          <w:noProof/>
          <w:color w:val="000000" w:themeColor="text1"/>
          <w:kern w:val="2"/>
          <w:sz w:val="24"/>
          <w:szCs w:val="24"/>
          <w:lang w:eastAsia="fr-FR"/>
        </w:rPr>
        <mc:AlternateContent>
          <mc:Choice Requires="wpg">
            <w:drawing>
              <wp:anchor distT="0" distB="0" distL="114300" distR="114300" simplePos="0" relativeHeight="251696128" behindDoc="0" locked="0" layoutInCell="1" allowOverlap="1" wp14:anchorId="310F45BF" wp14:editId="4B720A0E">
                <wp:simplePos x="0" y="0"/>
                <wp:positionH relativeFrom="margin">
                  <wp:posOffset>653746</wp:posOffset>
                </wp:positionH>
                <wp:positionV relativeFrom="paragraph">
                  <wp:posOffset>31115</wp:posOffset>
                </wp:positionV>
                <wp:extent cx="3782060" cy="3647440"/>
                <wp:effectExtent l="0" t="0" r="8890" b="0"/>
                <wp:wrapNone/>
                <wp:docPr id="2016270135" name="Group 13"/>
                <wp:cNvGraphicFramePr/>
                <a:graphic xmlns:a="http://schemas.openxmlformats.org/drawingml/2006/main">
                  <a:graphicData uri="http://schemas.microsoft.com/office/word/2010/wordprocessingGroup">
                    <wpg:wgp>
                      <wpg:cNvGrpSpPr/>
                      <wpg:grpSpPr>
                        <a:xfrm>
                          <a:off x="0" y="0"/>
                          <a:ext cx="3782060" cy="3647440"/>
                          <a:chOff x="50800" y="50800"/>
                          <a:chExt cx="3782060" cy="3647440"/>
                        </a:xfrm>
                      </wpg:grpSpPr>
                      <wps:wsp>
                        <wps:cNvPr id="654080429" name="Text Box 2"/>
                        <wps:cNvSpPr txBox="1"/>
                        <wps:spPr>
                          <a:xfrm>
                            <a:off x="50800" y="266700"/>
                            <a:ext cx="1028700" cy="336550"/>
                          </a:xfrm>
                          <a:prstGeom prst="rect">
                            <a:avLst/>
                          </a:prstGeom>
                          <a:solidFill>
                            <a:sysClr val="window" lastClr="FFFFFF"/>
                          </a:solidFill>
                          <a:ln w="6350">
                            <a:noFill/>
                          </a:ln>
                          <a:effectLst/>
                        </wps:spPr>
                        <wps:txbx>
                          <w:txbxContent>
                            <w:p w14:paraId="47430F6E" w14:textId="77777777" w:rsidR="00DC3C12" w:rsidRPr="00917C1A" w:rsidRDefault="00DC3C12" w:rsidP="00BF773A">
                              <w:pPr>
                                <w:jc w:val="center"/>
                                <w:rPr>
                                  <w:b/>
                                  <w:bCs/>
                                  <w:sz w:val="24"/>
                                  <w:szCs w:val="24"/>
                                </w:rPr>
                              </w:pPr>
                              <w:r w:rsidRPr="00917C1A">
                                <w:rPr>
                                  <w:b/>
                                  <w:bCs/>
                                  <w:sz w:val="24"/>
                                  <w:szCs w:val="24"/>
                                </w:rPr>
                                <w:t>Undeform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902736908" name="Picture 9" descr="C:\Users\pc\AppData\Local\Packages\Microsoft.Windows.Photos_8wekyb3d8bbwe\TempState\ShareServiceTempFolder\ygpnhgch.jpeg"/>
                          <pic:cNvPicPr>
                            <a:picLocks noChangeAspect="1"/>
                          </pic:cNvPicPr>
                        </pic:nvPicPr>
                        <pic:blipFill>
                          <a:blip r:embed="rId153">
                            <a:extLst>
                              <a:ext uri="{28A0092B-C50C-407E-A947-70E740481C1C}">
                                <a14:useLocalDpi xmlns:a14="http://schemas.microsoft.com/office/drawing/2010/main" val="0"/>
                              </a:ext>
                            </a:extLst>
                          </a:blip>
                          <a:srcRect/>
                          <a:stretch>
                            <a:fillRect/>
                          </a:stretch>
                        </pic:blipFill>
                        <pic:spPr bwMode="auto">
                          <a:xfrm>
                            <a:off x="1149350" y="50800"/>
                            <a:ext cx="2683510" cy="3647440"/>
                          </a:xfrm>
                          <a:prstGeom prst="rect">
                            <a:avLst/>
                          </a:prstGeom>
                          <a:noFill/>
                          <a:ln>
                            <a:noFill/>
                          </a:ln>
                        </pic:spPr>
                      </pic:pic>
                      <wps:wsp>
                        <wps:cNvPr id="833339402" name="Text Box 10"/>
                        <wps:cNvSpPr txBox="1"/>
                        <wps:spPr>
                          <a:xfrm>
                            <a:off x="63500" y="1231900"/>
                            <a:ext cx="1028700" cy="336550"/>
                          </a:xfrm>
                          <a:prstGeom prst="rect">
                            <a:avLst/>
                          </a:prstGeom>
                          <a:solidFill>
                            <a:sysClr val="window" lastClr="FFFFFF"/>
                          </a:solidFill>
                          <a:ln w="6350">
                            <a:noFill/>
                          </a:ln>
                          <a:effectLst/>
                        </wps:spPr>
                        <wps:txbx>
                          <w:txbxContent>
                            <w:p w14:paraId="75BB172F" w14:textId="77777777" w:rsidR="00DC3C12" w:rsidRPr="00917C1A" w:rsidRDefault="00DC3C12" w:rsidP="00BF773A">
                              <w:pPr>
                                <w:jc w:val="center"/>
                                <w:rPr>
                                  <w:b/>
                                  <w:bCs/>
                                </w:rPr>
                              </w:pPr>
                              <w:r w:rsidRPr="00917C1A">
                                <w:rPr>
                                  <w:b/>
                                  <w:bCs/>
                                </w:rPr>
                                <w:t>CL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2767519" name="Text Box 11"/>
                        <wps:cNvSpPr txBox="1"/>
                        <wps:spPr>
                          <a:xfrm>
                            <a:off x="50800" y="2190750"/>
                            <a:ext cx="1028700" cy="336550"/>
                          </a:xfrm>
                          <a:prstGeom prst="rect">
                            <a:avLst/>
                          </a:prstGeom>
                          <a:solidFill>
                            <a:sysClr val="window" lastClr="FFFFFF"/>
                          </a:solidFill>
                          <a:ln w="6350">
                            <a:noFill/>
                          </a:ln>
                          <a:effectLst/>
                        </wps:spPr>
                        <wps:txbx>
                          <w:txbxContent>
                            <w:p w14:paraId="24E9F7A5" w14:textId="77777777" w:rsidR="00DC3C12" w:rsidRPr="00917C1A" w:rsidRDefault="00DC3C12" w:rsidP="00BF773A">
                              <w:pPr>
                                <w:jc w:val="center"/>
                                <w:rPr>
                                  <w:b/>
                                  <w:bCs/>
                                </w:rPr>
                              </w:pPr>
                              <w:r w:rsidRPr="00917C1A">
                                <w:rPr>
                                  <w:b/>
                                  <w:bCs/>
                                </w:rPr>
                                <w:t>FSD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6111489" name="Text Box 12"/>
                        <wps:cNvSpPr txBox="1"/>
                        <wps:spPr>
                          <a:xfrm>
                            <a:off x="82550" y="3143250"/>
                            <a:ext cx="1028700" cy="336550"/>
                          </a:xfrm>
                          <a:prstGeom prst="rect">
                            <a:avLst/>
                          </a:prstGeom>
                          <a:solidFill>
                            <a:sysClr val="window" lastClr="FFFFFF"/>
                          </a:solidFill>
                          <a:ln w="6350">
                            <a:noFill/>
                          </a:ln>
                          <a:effectLst/>
                        </wps:spPr>
                        <wps:txbx>
                          <w:txbxContent>
                            <w:p w14:paraId="0797EF89" w14:textId="77777777" w:rsidR="00DC3C12" w:rsidRPr="00917C1A" w:rsidRDefault="00DC3C12" w:rsidP="00BF773A">
                              <w:pPr>
                                <w:rPr>
                                  <w:b/>
                                  <w:bCs/>
                                </w:rPr>
                              </w:pPr>
                              <w:r w:rsidRPr="00917C1A">
                                <w:rPr>
                                  <w:b/>
                                  <w:bCs/>
                                </w:rPr>
                                <w:t xml:space="preserve">HSDT/ TSD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0F45BF" id="Group 13" o:spid="_x0000_s1252" style="position:absolute;margin-left:51.5pt;margin-top:2.45pt;width:297.8pt;height:287.2pt;z-index:251696128;mso-position-horizontal-relative:margin;mso-width-relative:margin;mso-height-relative:margin" coordorigin="508,508" coordsize="37820,364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maQHBQAAMRMAAA4AAABkcnMvZTJvRG9jLnhtbOxYW2/bNhR+H7D/&#10;IOg9sW6WZCFO4ToXFEjbYEnRFwMDTdGWFknkSDqyO+y/7yMlOakToJdheVhrIA5vPjznO/y+Q+nk&#10;1baunHsmVcmbqesfe67DGsrzsllP3Q+3F0ep6yhNmpxUvGFTd8eU++r0119OWpGxgBe8ypl0YKRR&#10;WSumbqG1yEYjRQtWE3XMBWswueKyJhpduR7lkrSwXlejwPPiUctlLiSnTCmMnnWT7qm1v1oxqt+v&#10;Voppp5q68E3bb2m/l+Z7dHpCsrUkoihp7wb5Di9qUjbYdG/qjGjibGT5xFRdUskVX+ljyusRX61K&#10;ymwMiMb3DqK5lHwjbCzrrF2LPUyA9gCn7zZL391fS6fMpy72j4PE88Ox6zSkRq7s9o4fGpBasc6w&#10;9lKKG3Et+4F11zNxb1eyNv8RkbO18O728LKtdigGwyQNvBhZoJgL4yiJoj4BtECWzO/GXuphAea7&#10;lk0PLc6/YGE0ODAyfu7dagUOlXrATf073G4KIphNhzJY9LjF4whOR8FkgO3WxPuab52gA84uNqg5&#10;eothsGQYVxh8BrwHEII4ToCHRWFA0feC1Ax2KIbxeGwX7CEgmZBKXzJeO6YxdSVIYM8mub9SGraw&#10;dFhidle8KvOLsqpsZ6fmlXTuCfgCmuW8dZ2KKI3BqXthP8YdmPjsZ1XjtFM3DuGLsdJwY69bVzVm&#10;hFku9vubvHSxm5beLrf2BKZ7wJY83wEvyTu+KkEvSsRyBUeuiQRBET5ER7/H16ri2Jr3LdcpuPz0&#10;3LhZj/xj1nVaEH7qqj83RDLE96bByZj45jg62naicRKgIx/PLB/PNJt6zoGRD3kT1DbNel0NzZXk&#10;9Udo08zsiinSUOw9dfXQnOtOhqBtlM1mdhE0QRB91dwIakwb4EymbrcfiRR9OjUOwjs+nEWSHWS1&#10;W9slYbbRfFXalBugO1SRvJ4XpyeipBn+emFB6wlBvizA+JXeGBg7Ea+/ykZN5N1GHHXxlsuyKvXO&#10;6jliNk4199clNeQwnQeu+RMvSMJ44qGqdBqFZWZ3B+zLmaKAdJ4tPigUpIWgi5kQRokXV5ySanFN&#10;6B1ZM7V4uxfhj/aIq+Prgmuufk9bdrdbhnm6XLZscctqcaOJZgugLdkNk/dQazN6YcvWYrcWTbGm&#10;xfEfgq0NLQZvO9+RvJJi6zvlNHxekGbNZkqAjb0EjD5fbrufBb6sSjEQ07R7iBHkgfw/k6WutJxx&#10;uqlZo7taKVlFNAq1KkqhcFozVi9ZDoV4k3eHDUcLFLV8hYbZ+vVXkM48bxK8PpqPvflR5CXnR7NJ&#10;lBwl3nkSeVHqz/353+ao+lG2UcxCfSbK3leMPvH22WLVl/WuDNpy2onQIG5wzcrO4CIUyEBifFWS&#10;/gZUgT/aWjJNC9NcQYL6cSNXw4SF+QFZkwOjRc6yfctzVD0C0ljmHZQ0348mRt8OihP8scUtiNNw&#10;7GP6oLhh68HQILpfqct7ESVZp6H7Adg0IzaSTkdtE6GYQv0CNS8N8ZlEXjDQcF/zgADyYJwAa2++&#10;oeiZ2tGB6wcheP7jVL3+fjXo88+q919XvRehiB8lQRInY//pvdDfXwC/kSOPLoZgSNJd/HC36iXo&#10;f3wzjAZV+XkzfJmb4ctwJBzHPupq+gxH9s8C38iRNDAPRKZIh34UBj8QR8Y/OfKyT0/2ZQPey9h7&#10;af8OyTxuPO6j/fhN1+k/AA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LqXjjfgAAAA&#10;CQEAAA8AAABkcnMvZG93bnJldi54bWxMj0Frg0AUhO+F/oflFXprVmtjo3UNIbQ9hUCTQsjtRV9U&#10;4u6Ku1Hz7/t6ao/DDDPfZMtJt2Kg3jXWKAhnAQgyhS0bUyn43n88LUA4j6bE1hpScCMHy/z+LsO0&#10;tKP5omHnK8ElxqWooPa+S6V0RU0a3cx2ZNg7216jZ9lXsuxx5HLdyucgiKXGxvBCjR2tayouu6tW&#10;8DniuIrC92FzOa9vx/18e9iEpNTjw7R6A+Fp8n9h+MVndMiZ6WSvpnSiZR1E/MUreElAsB8nixjE&#10;ScH8NYlA5pn8/yD/AQAA//8DAFBLAwQKAAAAAAAAACEAfeH/Nd6jAADeowAAFQAAAGRycy9tZWRp&#10;YS9pbWFnZTEuanBlZ//Y/+AAEEpGSUYAAQEBAGAAYAAA/9sAQwADAgIDAgIDAwMDBAMDBAUIBQUE&#10;BAUKBwcGCAwKDAwLCgsLDQ4SEA0OEQ4LCxAWEBETFBUVFQwPFxgWFBgSFBUU/9sAQwEDBAQFBAUJ&#10;BQUJFA0LDRQUFBQUFBQUFBQUFBQUFBQUFBQUFBQUFBQUFBQUFBQUFBQUFBQUFBQUFBQUFBQUFBQU&#10;/8AAEQgCNgGh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vnr4nr8IvHHxWttJ8Qa5pD+JbJoYJLSTXXivFYkPHBDbRyqxdiwJO08Eeox6&#10;J8UNN8PfEPwP4v8ACc99FdXENgxubSzvClzasYy8LN5bB4zkBlJxnHegD0GivinwRq3jfx14k+Gu&#10;n66upxQ+KPhfLbSaXIZYktbgS2YkuZmB3LIQWIJIOAAOSwr6h+IHjbSvgn8K9Y8S6xLPNpPhzTTP&#10;MzMGllWNMAZPVmIA56k0AdrRWT4V8SWXjDwzpGvac/m6fqdpFe28nrHIgdT+RFa1ABRRRQAUUUUA&#10;FFFFABRRRQAUUUUAFFFFABRRRQAUUUUAFFFFABRRRQAUUUUAFFFFABRRRQAUUUUAFFFFABRRRQAU&#10;UUUAFFFFABRRRQAUUUUAFFFFABRRRQAUUUUAFFFFAFRtNs2uPtH2WE3Gc+YYxvz65xmqsOh28Os3&#10;OqfM15cRLAzNjARSSFAAGeSTk5P4cVq0UAN2ruDYGcYz7V8Qf8Fd/iYPBX7K8mgRSqt54p1KGy8s&#10;nloYz50hH0KRj8a+4a+UP+CgH7Lfh74/fC3UfEOu6rqdpN4N0bUtSsbazdRFJKsBfLgg55jUcY4o&#10;Al/4Jl/Ej/hY37HfgsySrJeaGJdEnCnlfJbEYPv5TRH8a+qq8I/ZG/Zh8O/su/D+60bw1qWpahZ6&#10;vOmpSjUXVjHKYlU7doGAQo/Kvd6ACiiigAooooAKKK53xp488O/DjRTrHinW7Hw/pYkWI3moTrDH&#10;vb7q7mPU4PHtQB0VFeP/APDX3wS/6Kp4V/8ABpF/jS/8NgfBH/oqnhT/AMGkX+NAHr9FeQf8NgfB&#10;H/oqnhT/AMGkX+NH/DYHwR/6Kp4U/wDBpF/jQB6/RXkH/DYHwR/6Kp4U/wDBpF/jR/w2B8Ef+iqe&#10;FP8AwaRf40Aev0V5B/w2B8Ef+iqeFP8AwaRf40f8NgfBH/oqnhT/AMGkX+NAHr9FeQf8NgfBH/oq&#10;nhT/AMGkX+NH/DYHwR/6Kp4U/wDBpF/jQB6/RXkH/DYHwR/6Kp4U/wDBpF/jR/w2B8Ef+iqeFP8A&#10;waRf40Aev0V5B/w2B8Ef+iqeFP8AwaRf41h6/wDt2fAHwzc2kN98U9B33WfL+yyvcrwQPmaJWCdf&#10;4iP0oA97orx8/tffBJSQfip4UyOP+QpF/jS/8NgfBH/oqnhT/wAGkX+NAHr9FeQf8NgfBH/oqnhT&#10;/wAGkX+NH/DYHwR/6Kp4U/8ABpF/jQB6/RXkH/DYHwR/6Kp4U/8ABpF/jR/w2B8Ef+iqeFP/AAaR&#10;f40Aev0V5B/w2B8Ef+iqeFP/AAaRf40f8NgfBH/oqnhT/wAGkX+NAHr9FeQf8NgfBH/oqnhT/wAG&#10;kX+NH/DYHwR/6Kp4U/8ABpF/jQB6/RXkH/DYHwR/6Kp4U/8ABpF/jR/w2B8Ef+iqeFP/AAaRf40A&#10;ev0V5B/w2B8Ef+iqeFP/AAaRf40f8NgfBH/oqnhT/wAGkX+NAHr9FeQf8NgfBH/oqnhT/wAGkX+N&#10;J/w198Ev+iqeFf8AwaRf40AewUVzngrx/wCG/iNoo1fwtrth4g0syNF9r064WaPeMZUlScEZHHuK&#10;6OgAooooAKKKKACiiigAooooAKKKKACiiigArzr9o7/k3v4of9itqn/pJLXotedftHf8m9/FD/sV&#10;tU/9JJaAOz8N/wDIu6V/16xf+gCtKs3w3/yLulf9esX/AKAK0qACiiigAooooAK+Wv8AgpJ4V8Me&#10;Mv2T/Fdn4k1qw0S4tUXUNLnvpxGHu4uVjUZyxcFkAGeXFfTl4k0lpOts6xXDIwjkddyq2OCR3Ge1&#10;fjtb+Enn/a8u9A/bB1HVNV1SST/im7i4mKaFdZf5QuMBUOQABjB4fnFAHuH7IvwN+Dfxq/Z58IeK&#10;NR+GGgnVJIGtbySSyC+dNExjeQeoYrmvYP8AhjX4H/8ARMPDv/gIK9a0nR7HQNNt9O0yyt9O0+2Q&#10;JBa2kYjijXsFUcAVaoA8b/4Y1+B//RMPDv8A4CCj/hjX4H/9Ew8O/wDgIK9kooA8b/4Y1+B//RMP&#10;Dv8A4CCj/hjX4H/9Ew8O/wDgIK9kooA8b/4Y1+B//RMPDv8A4CCj/hjX4H/9Ew8O/wDgIK9kooA8&#10;b/4Y1+B//RMPDv8A4CCj/hjX4H/9Ew8O/wDgIK9kooA8b/4Y1+B//RMPDv8A4CCj/hjX4H/9Ew8O&#10;/wDgIK9kooA8b/4Y1+B//RMPDv8A4CCvzJ/4KU/Dfwv8Lf2grDR/COh2fh/S30C1uWtLGPYhlaSY&#10;M+PUhV/Kv2ar8X/+Cl2haxov7WGvTarefa4dRs7W808by3k2xTYEx/Dh45Dj3z3oA/SPwT+yD8Fb&#10;7wR4aurn4aeH5rm40q0mlke0BZ3aBGZj7kkn8a2R+xr8ECcD4X+HSf8Ar0Fdn8GbG9034PeB7XUb&#10;kXl9HolmJbgfxkwqQfwBA/CvA/2xvEXxC+Cv7P8A4k8Rr8Vrie4dorO2gg8PWltIXkcDKyqdy4GT&#10;kc0Aek/8Ma/A/wD6Jh4d/wDAQUf8Ma/A/wD6Jh4d/wDAQVV+B8vjb4ifDfwV4w/4Wk15YalZW93L&#10;Z/8ACNWi7wMCSLzM7hkqy7uvevbyO+MD0zQB41/wxr8D/wDomHh3/wABBR/wxr8D/wDomHh3/wAB&#10;BXslFAHjf/DGvwP/AOiYeHf/AAEFH/DGvwP/AOiYeHf/AAEFeyUUAeN/8Ma/A/8A6Jh4d/8AAQUf&#10;8Ma/A/8A6Jh4d/8AAQV7JRQB43/wxr8D/wDomHh3/wABBR/wxr8D/wDomHh3/wABBXslFAHjf/DG&#10;vwP/AOiYeHf/AAEFH/DGvwP/AOiYeHf/AAEFeyUUAeN/8Ma/A/8A6Jh4d/8AAQV8z/ttfCj4XeA/&#10;D2g/D/4f/DHRJfiZ42uRY6ULazHmW8e4B5QezZIUHtyf4a+/K8I/av8A2a/+F8eHbDVdAvpNC+I3&#10;hxjdaDrELlGVwd3lMR0ViBg9j7ZoA95/ZZ+AOmfs0/BXQfBGnFZp7dTPqF4Bg3N2+DLJ9MgKP9lV&#10;r1yvlX9h79rS8+PGj6t4M8a2Mmi/FfwiBBrVk8e1Z1B2C4XsMn7y9iQRkEV9VUAFFFFABRRRQAUU&#10;UUAFFFFABRRRQAUUUUAFedftHf8AJvfxQ/7FbVP/AEklr0WvOv2jv+Te/ih/2K2qf+kktAHZ+G/+&#10;Rd0r/r1i/wDQBWlWb4b/AORd0r/r1i/9AFaVAFPU9St9G026v7uUQ2lrE880jdERQWY/gAax/h/4&#10;60X4neDNI8VeHbo3ui6rALm0uCpUuh6HB5HToa84/as1G4vvh7p/gnT5ZIdT8capb+Ho3gIEkUEj&#10;brqUf7kCSk1W/Y5srXw38IbjwhZn9x4T13U9DRSMbFjuXdF98JIgz7UAe6UUUUAc14++IHh74Y+E&#10;9Q8SeKtXt9E0SxTfPeXT7UXsAO5JPAA5J6V+aPx3+I3ij/gpldW/g/4d+DIdI+G+l3wnfx14htyJ&#10;9wHPkDqoIP3Vyzcbttfoh8dPgr4c/aC+Ger+B/FMMkmm6goKyQttkglU5jlQ/wB5Tg88HoetfCf7&#10;NPjDxf8As2/HA/sxeN5rfxFaQwtc+HdasGBaK3IZxHMo5UEAnB5U9yCDQB9V/DHwXJ8Ovh74f8MS&#10;6tda7JpVmlq2o3p/ez7Rjc3/AOs8d66aiigAooooAKKKKACiiigAooooAKKKKACvyI/4Kzf8nPad&#10;/wBizZ/+jbiv13r8fv8AgqtrFjqn7UUUdldw3T2WgWlrcrC4byZQ8zFGx0YB1OPcUAfrH8Pf+Se+&#10;E/8AsDWP/pPHXwX/AMFfPH0ltoPgLwXEsqpdTzarNIMhG2ARqv8AtffJ9sD1r7u+GV7b6j8M/B9z&#10;aTx3NvJotkUlhYMjYgQHBHB5BH4V8j/8FYvh+PEHwJ0XxRHGpuPD+qKkkm3LCGcbCoPYbwh/CgDV&#10;/wCCaPxMh1D9k+8j1e4eG18K3txBNdSKQqQFfNG0jqFBbpzXsPwNs/hdqWuanrXga20X+0jCEmfS&#10;YTughZsgTSEfNI5G459MdiTzv/BP7wCfh7+yt4OjdHiu9VWTVptwwwMrfKPwUD86+inkeTG5mbHq&#10;c0ANooooAKKKKACiiigAooooAKKKKACuC+O3xe034E/CvX/GeqMpWwgP2aAkA3Fw3EUYz1JYj8M1&#10;3teDfto/s+337RHwdfSNGufI8QaVcrqmmxO2IrmZFYeU/b5gxAJ6HFAFv/gmx8C9R8I/DvU/ir4y&#10;RpvH3xDlOp3M06kSQ2jHdFGM8gNnfj0KDtX2ZXzF+w9+1fa/tEeB5dF1q2XRPiR4ZC2Wu6OyCIhl&#10;+Tzo07ISMED7p46Yr6doAKKKKACiiuI+KPxi8GfBbSLLVfHHiC18O6de3aWEFzdhtjzsGZUyoOOF&#10;Y5OAMcmgDt6K5vwj8Q/C/wAQLQ3XhnxHpXiC3H3pNMvI7gL7HYTg8jg10lABRRRQAUUUUAFFFFAB&#10;WB448K2vjzwbr3hq+lmhsdZ0+406eS3IEixzRtGxUkEBgGOMg89q36KAPILb9nuS0t4YI/iZ49Ec&#10;SLGo/tdegGB/yz9qm/4UHcf9FN8e/wDg3X/43XrNFAHlvh34CaZo/jPSvE+o+IfEXinU9JSZdP8A&#10;7cvhPHatKuyR0UKMMUyufQn1ryqz+IS/BGT9pB4IXur3T9Xg1axtpGGLi71C2jWCJfZplVfxJr6n&#10;r5h8ZfBLXvE37Ymk6v8AYmj8Amwtta1O6U4W51K0aSK0hbnnasrSYxjgelAHXeFPgHr3/CM6Wdf+&#10;KHjiTXGto2vnt9TSOPzyoLhVEeAoYkAegFa//Cg7j/opvj3/AMG6/wDxuvWaKAPFPEHwf17wzoeo&#10;6v4f8ceMtb12wtpLmx03UNVDW91OqkxxSDYMqzAAjPevhH/gnq2keIfir448TeL/ABFqY+OV1cXM&#10;es6Dq0EUf7osPmi3KZMqRghWGAACCMV+qskixozuwVFGSzHAA9a/LL9p2+8P/tTftl+ENH+DFvEn&#10;ibw1MLjxJ4805ysIiRh+6LLxJtwV3fxFtvIBoA+6tUtJr/TLq2t72bTZ5omjjvbZUaSBiOHUOrKS&#10;Oo3Aj1Bql4X0W90HShaahr994kuPMZ/t2oxwRy4OMJiGNEwMcfLnk5JrW7DJ3HHJ9feigDH1vQ77&#10;VNQ0u4tPEN/o8NpL5k9paRQPHfLkHZKZI2ZRwR+7Kn5jz0xsUUUAY+j6Jfabq2q3dz4hv9Wtrxw0&#10;FhdRQLFYjJO2Ixxq7DkD94zH5Rz1zJ4m0e813SXtLDXL3w5cs6sL/T44ZJVA6qBMjpg98rn0xWpR&#10;QBV0mzm07S7W1ub+fVLiGMJJe3Koss5H8bBFVQT/ALKge1Un0S+bxTHqo8QX6aesHlHQxFB9lZ8H&#10;96X8vzd3PQPt4HFa9FAARlSAcEjGR2rI8L6JfaBphtdQ8QX/AIluDIz/AG3UYoI5QpAwmIY0XAwT&#10;93PJ56Vr0UAYHi3w3qfiJLRdN8V6p4WMLMZG0yG1kM4OMBvPikwBg4246nOeK3xwB396KKAMHTPD&#10;mp2Piq71WfxXql/p827y9DnhtVtbfJBBRkiEp24IG5z1Oc8V+V/x28Zav+yP8YPjb4S1jw3oPja2&#10;+I1s9/a32qR+ZNaRzSSmN1OCcpl1K5GSiNkYxX63V+RH/BWb/k57Tv8AsWbP/wBG3FAH6P8A7KPg&#10;K8+Gf7OvgTw/qF2Ly7i05Lh3U5VRKPNCL7AOBTvj58C7n47eEtX8PS+NdV0LStQtVt30+2tbWW2L&#10;htwkbfEZc9OFkXoMY5z3Hw9/5J74T/7A1j/6Tx1vUAZ3hvQrfwv4b0nRrQYttOtIrOLjqsaBQfxx&#10;mqHhLw1qfh0XY1LxZqninzmUxnU4bWP7OBnITyIo85yM7s/dGMc56CigDI8UaLfa/pf2XT9fv/DV&#10;x5iv9u06KCSXaAcpiaN0wcj+HPAwetaygqqgksQACx6n3paKAMhdEvl8Utqp8QX7aeYPKGhmKD7K&#10;r4H70N5fm7vbft56Vd1Wzm1DTLu1t76fS7iaMpHe2yo0sDHo6h1ZSR/tKR7VaooAyvDGj3uhaStp&#10;f67e+I7kOzG/1COGOUg9FxCiJgdvlzzyTVTxV4a1PxBLZPp3izVfDK25Yyx6bBayC5yRgP58UhGM&#10;H7u37xz2x0FFACk5JOMe1Y2i6HfaXqWqXN14hv8AWILyTfBZ3cUCx2K5J2RGONWYcgfvCx+Uc9c7&#10;FFAGV4n0a917SjaWGvX3hu4Lq4v9OjgklAGcriaN0wc8/LnjgirelWk2n6Za2txfTanPDGqSXtyq&#10;LLOwHLsEVVBP+yoHoKtUUAYF54b1O58V22rReK9UtNOiCh9CihtTazYByWdojKM5ydrjoMYrP+K3&#10;xW8MfBnwVfeJvFmqppWmQKQrcGWWTHypEn8bnsPz4rr6+Jv2+vg34juPFvhH4v2Gm/8ACeeHPChR&#10;tV8F3ZYwNErljMqjrkHD8EgKp5GRQBU/Yd+DXxA+NX7Rx/aK1YX3hvwwokjsJL6OOG+12MpsUyrA&#10;kaFMYJfZhiAPm25r731r4Z+KdU1a7u7b4s+KNItppGeOxtbLSmigUnhFMlmzkD/aYn1Jrznwn+2d&#10;4L8RfCfSPGvhvRNX1Tw28Sxyx6PaLMdNkAAMEsasChXpwMYwRxXS/Dj9q/wR8SNOfUba6bSNOjkM&#10;LXGsAWo38cAscHkgcGuR4qjGp7OUrS7Ht08kzCthXjaVFyprTmWqv8jX/wCFQ+Mf+i1eMP8AwA0f&#10;/wCQaP8AhUPjH/otXjD/AMANH/8AkGvSbPUra+hEtvcRTRt0aOQMD+Iq3uDdDmuvc8ZxcXZnlf8A&#10;wqHxj/0Wrxh/4AaP/wDINfMv7fX7IvxV+M3wp0TRPDPi/WvH97HrUU8lhrX9mWcEEYilUzb4oIWJ&#10;BYDG48MeDX3fRQSfkv8ABz/gjh8QNNvrbUvEvxOt/CUkUiyrH4aEs1wMf9NCYwre43V9v/DG+f8A&#10;Z+up/hndXvjvx9rrW7alpN74k1C2uZtWQYEsVs+9fLWI7cibYBvXk7hX0TXkPiH4Y+LfEHj3w94w&#10;GsaZZ6ro13dWsESwyPCNMnTDjBIJnLJAxJ+T90BjvQB2/jTxpF4E8Cap4mvtPvJ4tNspL2aztgrz&#10;YRC7KDu25GCMlse9Zvhf4saT4s17TNHtLa8jvb7QYPEQWaML5FvMxWNZOeHJDDAz9081gfFLw54l&#10;+J/h3xj4PtJ7Oxt7iO3W2vmWZR99WlilIxncARmPoDg81J8N/hTq/g74meOPFGo6vbajDr62S28M&#10;cDI9skMOwxAkkBAxYqFA+8c5PNAHqlFFFABRRRQAUUUUAFFFFABRRRQAUUUUAfnR/wAFTvH3xK0P&#10;UPCnhyS8vfC/wS1po4Ne8Q6NEZbneXO+KTBBVAmCF4D85zjFe1/s6/DH4efDH4Z6Xb/DVLW50G8i&#10;WYavC4lk1A4/1kkg+8fbgDoAK+kfF3hPR/HPhrUdA17T7fVNH1CJoLqzuU3JKh6gj+vY81+cH7KO&#10;k3fws/a6+J/wq8Bazd618IdDjaeeO/8An+w3rbQIon74YlT67ckZGaAPtyil2mjaaAEopdpo2mgB&#10;KKXaaNpoASil2mjaaAEopdpo2mgBKKXaaNpoASvyI/4Kzf8AJz2nf9izZ/8Ao24r9eNpr8h/+Cs3&#10;/Jz2nf8AYs2f/o24oA/Vn4e/8k98J/8AYGsf/SeOt6sH4fD/AIt74T/7A1j/AOk8db+00AJRS7TR&#10;tNACUUu00bTQAlFLtNG00AJRS7TRtNACUUu00bTQAlFLtNG00AJWb4m8SaV4P8Pajreu30Gm6PYw&#10;tNdXV0wEaRgc5z1z0x3zitPaa+O/+CnWh6xffBfQNVi+03nhPStZhm8RaVbuYzc2xICsWHICtx7F&#10;wf4aAM3/AIJ4+DtU8bftH+O/iv4E0y48H/BTUGmtl0u5dtmqXHaSOPooVst/s7to7gfokvgvQ45r&#10;iRNLtc3ODMBCoEh7FhjBPvWR8FrrwpffCXwjceBre3tfCE2mQPpcNqAEjgKDav1HQ98g55rtMc9B&#10;SaT3RpCrUp35JNX7HF3fwb8H3l9LejRYbW+kTY13aM0Eu3sNykGqq/DHUdLjhXQ/GOtaekZz5dzK&#10;l6HHoxnVmx9GB969A/GlrH2MN0remn5HaswxSSjKbku0veX3O6PPWtfiPpC3DR32ieIBwYIZ4ZLJ&#10;vcM6mQH6hB9KkXx14lsZI01PwTebCuXudOuobiND6YLJIfwSu8PT1poXd1waPZuK92T/AD/Mf1yE&#10;/wCJRi/NJr/0lpfgcCPjj4Ut4y+pXVzofz+V/wATa0ltctnAA3qAc+tdZpvijSdYGbLULa5PpHKp&#10;P6GtAwJIpV1VgR/d4rltS+FPhLVppp59BshdTDElxBGIZmHbMiYb9aP3q6p/h/mPmwFTeMofNS/C&#10;0fzOt8wN0YH6Ggn0rz7/AIVBb6esI0PXtb0VIvuwx3hnjPGPmEockfjTJND+ImkxzG08TabrMjNm&#10;KPUrAwhF9C0bZP1xS9pNfFH7tf8AJ/gH1XD1E3Srr0kmn+CkvxPRs+1FRfP/AHqK3uedbzJqKKKZ&#10;IUUVzvj/AMXReAfAviPxPPbyXkGi6dc6lJbwkB5VhiaQqpPAJC4GfWgDoqKq6feLqGn210qlVniW&#10;UKeoDAHH61aoAKKKKACiiigCrfQy3FncRQzG3mkjZUmAyUYjAbHt1r85PA//AATU+N/wyutcm8K/&#10;tBw6U+sXRu7+WPSW33MuSd75c8/MT171+ktFAHwL/wAMU/tPf9HOn/wUn/4qj/hin9p7/o50/wDg&#10;pP8A8VX31RQB8C/8MU/tPf8ARzp/8FJ/+Ko/4Yp/ae/6OdP/AIKT/wDFV9y33iTStL1Gw0++1Szs&#10;9R1AstlaXFwiS3JUAsI0Jy5AIJ2g4zT9K1zTtejnk0zULXUUt5mt5mtJ1lEcq/ejYqThhkZB5GaA&#10;Phf/AIYp/ae/6OdP/gpP/wAVR/wxT+09/wBHOn/wUn/4qvvqigD4F/4Yp/ae/wCjnT/4KT/8VR/w&#10;xT+09/0c6f8AwUn/AOKr76ooA+Bf+GKf2nv+jnT/AOCk/wDxVH/DFP7T3/Rzp/8ABSf/AIqvvqig&#10;D4F/4Yp/ae/6OdP/AIKT/wDFUf8ADFP7T3/Rzp/8FJ/+Kr76ooA+Bf8Ahin9p7/o50/+Ck//ABVf&#10;PH7Qv/BNn4xeNPih4ITxD8VNJ8Y614g83TI9Q1GCW3NtHbxSXG3Cq24bRJjpyQOhyP2BryT4qf8A&#10;JbPgn/2E9T/9NlxQB8tWf7Dv7S+m2VtZ2v7TPk2ttEkEMY0k4SNVCqPvdgAKm/4Yp/ae/wCjnT/4&#10;KT/8VX31RQB8C/8ADFP7T3/Rzp/8FJ/+Ko/4Yp/ae/6OdP8A4KT/APFV99UUAfAv/DFP7T3/AEc6&#10;f/BSf/iqP+GKf2nv+jnT/wCCk/8AxVffVFAHwL/wxT+09/0c6f8AwUn/AOKo/wCGKf2nv+jnT/4K&#10;T/8AFV99UUAfAv8AwxT+09/0c6f/AAUn/wCKo/4Yp/ae/wCjnT/4KT/8VX31RQB8C/8ADFP7T3/R&#10;zp/8FJ/+Ko/4Yp/ae/6OdP8A4KT/APFV99UUAfAv/DFP7T3/AEc6f/BSf/iqP+GKf2nv+jnT/wCC&#10;k/8AxVffVFAHwL/wxT+09/0c6f8AwUn/AOKrN8R/sC/tF+MPD+oaHrX7SMeo6RqEDW11aTaSSksb&#10;DDKfmr9DKKAPDf2Pf2f9X/Zl+Ctn4F1bxMPFT2t3NPBcJAYkhicgiJQWJwG3Nn/aPFe5UUUAJS0U&#10;UAFFFFABRRRQAUUUUAFFFFABRRRQAV51+0d/yb38UP8AsVtU/wDSSWvRa4z4xeG77xp8I/HHh/S1&#10;jfU9W0O+sLVZX2IZZbd0QM3YbmGT2oA47Qfi54tj0PTlX4M+MnVbaMBhe6Pg/KOeb7NX/wDhcHi7&#10;/oi3jL/wN0f/AOTq9H0a1ks9HsbeUDzYYI43AORkKAavUAeVf8Lg8Xf9EW8Zf+Buj/8AydR/wuDx&#10;d/0Rbxl/4G6P/wDJ1eq0UAeVf8Lg8Xf9EW8Zf+Buj/8AydR/wuDxd/0Rbxl/4G6P/wDJ1eq0UAeV&#10;f8Lg8Xf9EW8Zf+Buj/8AydR/wuDxd/0Rbxl/4G6P/wDJ1eq0UAeVf8Lg8Xf9EW8Zf+Buj/8AydWz&#10;4R+IXiDxJrC2eofDfxH4ZtyjOb/U7nT3hBHRcQXUj5Pb5cepFd5RQB4l+01pd14u8HXujaJ4budZ&#10;8VWEKaxp1z5EkUcDRSb9sd0o4lcxbPLRt5DjI2nNemeC5LO58OWt1p+jTaFbXKLMtncWv2aVcqOX&#10;j4Kt0BDAHjmuhooA811r4n+J9L1e8s7X4T+KtXt4JWSO+tLvS1inUHh0El4rgH/aUH1Aqp/wuDxd&#10;/wBEW8Zf+Buj/wDydXqtFAHlX/C4PF3/AERbxl/4G6P/APJ1H/C4PF3/AERbxl/4G6P/APJ1eq0U&#10;AeVf8Lg8Xf8ARFvGX/gbo/8A8nUf8Lg8Xf8ARFvGX/gbo/8A8nV6rRQB5V/wuDxd/wBEW8Zf+Buj&#10;/wDydR/wuDxd/wBEW8Zf+Buj/wDydXqtFAH4f+P/ANvv9oTwB+0R46sPD2uaq1suuTpH4b1e3iv/&#10;ALMu/AgAXeFx0xG2PQ19PfCH9pr9oD4sfFj4QP47+CcmlRw6reCDUFZ9NW4V7GVZGEdwSTsjZpPl&#10;PzbcDmv0C0nwH4b0DVL7VNM8P6Xp2p30hlury1s445p3PVncAMx9ya4T4qf8ls+Cf/YT1P8A9Nlx&#10;QB63RRRQAUUUUAFFFFABRRRQAUUUUAFFFFABRRRQAUUUUAFFFFABRRRQAUUUUAFFFFABRRRQAUUU&#10;UAFFFFABRRRQAUUUUAFFFFABRRRQAUUUUAFFFFABRRRQAUUUUAFFFFABRRRQAUUUUAFeSfFT/ktn&#10;wT/7Cep/+my4r1uvJPip/wAls+Cf/YT1P/02XFAHrdFFFABRRRQAUUUUAFFFFABRXBfGHxovgjwm&#10;bt9f0/wz50ohGp6hGZxExBx5cCkNNIccIPc9q4z4V/tAWWta9a+D9au31PWHillt/ENnp72+m6ik&#10;cccrYLE+VMqSKXiJypB5NAHuFFef+CfjT4Y+In9gzaDLdX1lrltc3VjfLbMLeVIJTFIN/QHcMgHq&#10;ORXoFABRRRQAUUUUAFFFFABRRRQAUUUUAFFFFABRRRQAUUUUAFFFFABRRRQAUUUUAFFFFABRRRQA&#10;UUUUAFFFFABRRRQAUUUUAFFFFABRRRQAUUUUAFeSfFT/AJLZ8E/+wnqf/psuK9bryT4qf8ls+Cf/&#10;AGE9T/8ATZcUAet0UUUAFFFFABRXkeoeKNX0X9qDSNEuL+VvDuu+F55LSxIGxby2uFMrg46mKZB1&#10;/hr1ssFXJ4FAHK+CfHcXja88Swx6beaedD1aXSna7TaLgoiN5sfqh34B9jXV14l4k/bM+CXhI6gu&#10;rfEjQrSWwu3sZ4vtG9xMoBZQqgk8EcjjtmvO/CP/AAUs+DnxE+KWg+BPClxrGvatrF6tlDPBp7Jb&#10;qT/GWcg7RgkkDoKAPQfil4Y8R2/xu8I+NrXw3P4z0bS9MurKDS7SWCOWxvpXXF3++dFKmNTGSpLK&#10;CSAc4pdW+BN/4o8TeBNevbu1sLjTdTv9U1m2tVytz9ptXg8hTgZUBkBYjJCZ6muj8ReD/ibf67eX&#10;GjfEfTNH0uR8wWM3hgXLwrgcGT7Su7nPO0da818VeIviL4R1+DTr/wCKETQFglzqtv4D8yxsGbG0&#10;XEwu8R5yOvHIzigDR8E/DjXv2dv2efEskT22seKNH03VrnTI7OJjCimSe5ghVDyTll3YAyeB2rpv&#10;gHqs92ut2J8QXniW0gFncrdXk/nvFNPAsssIfrtBIYKfuh9vQAVjw2/j+6gt5ovjt4VlhnuTZRSJ&#10;4ahZZJx1iUi85fg/KOfaug+Gfwx8Y+BNShjn8WaDP4eDyzTaTpHhSPTRLI4JL70nYA7yGJ2ktjnr&#10;mgD1eiiigAooooAKKKKACiiigAooooAKKKKACiiigAooooAKKKKACiiigAooooAKKKKACiiigAoo&#10;ooAKKy/EesR+G/D+patLFJPFY20l08UIy7hFLEKPU4r4r+FH/BXX4Q+ObiODxNZ6t4CaaQpBc6jF&#10;59rIB1JkjztxkZyKAPuiiue8G+PPDnxC0ePVfDOu6fr+nuARcafcrMoyMjO0nBx2PNdDQAUUUUAF&#10;FFFABRRRQAUUUUAFeSfFT/ktnwT/AOwnqf8A6bLivW68k+Kn/JbPgn/2E9T/APTZcUAet0UUUAYX&#10;jHWh4e8M6jqHkX1y0EJKxabbG4uWY8Dy4x945I9vXivw3k+Pf7XnxI+L1/4C0nxZ4xn8VWt3JaS6&#10;VYMLYwFXIJlCYVAO7E4HrX7y1haP4L0Hw/rOratpmjWNhqmrSCa/vLe3VJrpwAoMjgZbAA60AfA3&#10;w7/Zl+I3wO8W/CD4jfFf4jax408Tt4kTSptPa8kms9Mhu4JlJ3k5djIsQJ4XkDB4NfoqRkYPSvGv&#10;2vtOe6/Z58WX0Ks1xoaQa/FsALZsp47ogZ7lYmGfevWdI1GPWNKsr+HmK6gSdD/ssoYfzoA+QvEH&#10;/BMH4T+PdQ8Y33ifSkjv9Y1u41KyvNDka0e0gkRAIivKNhg7cjGWryjwP/wR+s/hz8atA8TaZ8Qt&#10;QuPDVjKZJLcBrPUkOxgGjuIiACGK9FXjNfa/wh+I9/8AELUviDbX1vDBH4e8S3GjWxhzmSKOOJgz&#10;Z/izIenoK9KoApaXp40zTbWzWae5W3iSETXUhklcKANzseWY4ySepr5Rj1a9+Kng3W/E2reNL+w1&#10;nUtWv9L0bwvpT77eKGGZ4fLntFUm4kKRl5GcErn5cACvrusDTfA/hzSPEF/r1h4e0uy1u/x9r1K3&#10;so47m4/66SBQzfiTQB4j8MdDi0344+KLqTwjeQaB4ihtNZ0XzNNZLeykVTHPI4ZQsE8jbHKkCQ8c&#10;HnH0bVHVNWstFsZb3Uby30+yhG6S5upVjjQerMxAH418i/Gr/gqV8HPha11Y6Fc3fxC1m3BMlvoK&#10;boIwDhi87fKAO+M0AfZFFcH8Efitp/xw+FPhrx3pdpcWNlrlqLqO2ugPMi+YqynHBwynkdRg967y&#10;gAooooAKKKKACiiigAoqKSVIY2d2CooLFmOAAOpJpY5FljV0YOjDIZTkEetAElFFFABRRRQAUUUU&#10;AFFFFABRRRQAUUUUAFFcf4X8G6p4c8Ta5fzeLNU1rS9Sk86DS9QWJlsHJywhkVVby/RW3Y9a39a1&#10;zTvDunS6hqt/baZYRY8y6vJliiTJAG5mIAySBz60AaNFQwzx3EKSxOskTgMrqchgehB71NQAUUUU&#10;AfKfxO/4KU/AT4b65rHh3VfEN7qep6fLJaXdnp2myy4kXKum4hVPOR1x718j/sBWPhL4ry/F/wAJ&#10;XfhBta+HUmqNquivrumKqxRyOVMIIyFcKUOFb+HNdN8ZLDw/+yz/AMFDtN8Qt/ZM3g74mRmG/t38&#10;uRtPvdyhpSpyUBkKPngYkf8Au19vrGsK7ERY1HG1VAFAHyP4j/4J56T4e1aTXvg1451/4Va7lnVL&#10;O5eW0Zic8rkMB2AzgenFPsf2i/2sP2cf3XxA8C2Xxg8MwnnWfDp2XixjgZVFyTjk5jPX71fW1KCR&#10;0OKAPLPhb/wU0+BXxG2W1/4jl8D6zkrJp3ieA2xRhwR5vMf5sD7Cvprw/wCKdF8XabFf6Hq9jrFj&#10;KoZLmwuUnjYHoQykg187/EP9n34bfFYSHxZ4K0fWJ3XYbqS2CXGPaVMOPzrwPVf+CbvhXRdQk1P4&#10;ZeOPFnwz1QkMrabfNJFkdBjKvj6saAP0aor86rWP9tX4Lk/2T4r8OfF/SVkBEGrRCK68odgf3bbi&#10;P9puT3rcsf8Agpx4j8DzJZfFr4FeK/C92X2tc6WhubcKOrfMFP5E0AffNFfI/hP/AIKkfs++Kbg2&#10;1x4pu/Dtwo+ddZ0+WEKe43AEZFe1+EP2lfhT48t0m0H4h+HNRRzhdmoxKxOcY2sQc59qAPTaKht7&#10;iK7iWWCVJo26PGwYH8RU1ABXknxU/wCS2fBP/sJ6n/6bLivW68k+Kn/JbPgn/wBhPU//AE2XFAHr&#10;dFFFABRRWZrXiTSPDVv5+r6rZaVB/wA9L24SFfzYgUAJ4l0ODxP4d1XR7pQ9tqFpLaSqRkFJEKMP&#10;yJrzj9lPXLnXf2efA73z+ZqNlYDTLw5yRcWzNbyg++6JqyfGX7bXwM8BzPBq3xN0FLlVLeRa3H2h&#10;yOe0Yb0NfIXwt/4KcfDH4a/8J3oei6H4m8WwS+Jr7VNHXS7MEzW9y4mbIYgoFleUAEfd296AP0T8&#10;P+F9G8My6tLpNjb2Ump3r3180I5nuWChpG/2iFUfgK2GZY1LMQqjkknAFfmJ4D+O37Uniq68X3Hw&#10;z+F8PhrSfEuvS61Hq3jFiGgjljjURqrMo+XYDnB64xW5c/sefF/4xSLP8ZvjzrV/avuEmieG829s&#10;yH+E42J+aN6Z70AfXXxT/bG+DPwbE6eKPiDo9tew/e0+1n+1XQPYGKLcw/ECvmDWP+Ch3xK+OF1L&#10;pv7PPwovr60ZjH/wlfiZfJtU5I3KmQvHXBdj/s11/wAOf2F/gp8MzHLZeC7bV75AB9t11jeyEjnO&#10;1/kBz3Civdra2hsreO3t4o7e3jAVIolCoo9ABwKAPj6P9irx78bb6LV/2hPitqfiXJ3/APCN6HKY&#10;LGLPVMgAY6fdUfWrf7Wnws8FfAH9jfx3b+BvCFlpZuIIbOSW2g3zskkqIzvKQWOAcnntX11UF/YW&#10;uqWc1pe20N5aTKUlgnQPHIp6hlPBH1oAyP2K/HfgrxN+zv4D0vwl4i0zWJNK0W1t7y2s5lMttMIl&#10;8xXj+8pDbhyOa98r80P2mf2MfA3gfwf4l+KPw8udU+GvivQrOTUEk8O3LQwylcErsBGwH/YIHsa+&#10;yP2O/GGu/ED9mP4deIvEt+2qa5qGkxzXN5IgVpm5AZgOMkAZPfrQB7PRRRQAUUVxvjLxX4g0fXtB&#10;03Q/Cdxr6X8+Ly/FzHBb6fCCNzuWOXbBOEUEnHagDsq5DwZ8UfDfxC1XXbDw/fPqT6JOLW8uI7eQ&#10;W6zc5jSYqEkZcEMEJ2ng4NdfUccSQrtRFQZzhRgZoA57x14B0L4keH30LxHYDUtJmkSSW1aRkWQq&#10;24BtpBIyOR0Pet21tYrK2itoI1ihiQRxxqMBVAwAPoKsUUAFFFFABRRRQAUUUUAFFFFABRRRQAUU&#10;UUAFZ2t6Dp3iXS7jTdWsLbU9OuF2TWl5EssUi+jKwINaNFAGX4b8OaZ4P0Gx0XR7KLT9LsYlgtrW&#10;EYSKMdFHsKwda+IkWh+O9J8N3Oha5ImqKfs+sW1iZ7FZBkmKWRCTEcDOXUKem7PFdlRQAV+YP7bs&#10;Hj3Uf2yPDvgnxJ8TPEPhD4WeMreOPTW0ecxRRzquxomHAyXxknP3xX6R+MPEVp4P8J6zrl/Mbax0&#10;2zlu5pgm/YiIWJ298AdO9fkT8Sfil8Wv2+PDvhm6vfDK6V8ONB1jnxhpOlSSXskgYgzRwh3ZAAF3&#10;KpYKdpLcUAfTPgr/AIJ0/B7wlqcGpanY6p4w1eEqftWvXrShmBBy0YwpORX02SScnrUFjEIbG1jE&#10;jzBIUXzZPvPhQNze56mpqACiiigAooooAKViXjMbfPGeqNyp/CkooA5HxN8HvAfjOKWPXfBeg6os&#10;oIk8/T49z565YAH8c15F4q/4J7/AbxWvzeCV0hwch9Iu5LfB+gJB+lfRdFAHyDL/AME59N0XUBd+&#10;Dvi1478K4G0QRX3mIo74PB/OrN5+yN8a7VJDov7UPiu1lZsZu1kkXZ6Ha45r61ooA+RbP9n39qnQ&#10;5pJLL9pubUCRsCX9izqR64Ytg1znjTwn+1xpPj74eK3xV8N65q5ur1NInutPRFicWUhmaQeWc5i3&#10;gdeSOlfbtedfEL/krHwf/wCwhqv/AKbJqAPBvEWg/tb2ItY9Q+OekwXN1P5Vpa6ZpCvLO38WAFGF&#10;Uckk4A78iiT9mP8Aad1CaR7r9qbUrbcxfbb2koGT2AVxge1e4n7c/wC05Etyf+JWnhLdY5xgTm6Y&#10;Tke+wRZ9sV5JpXxAuJrvT9Kg8S6i7eL/AB7M0U1xdFms9PtBiWFTn5fONtIwRcYEhO0CgCr/AMMZ&#10;/E/VFKav+0r42u94DOLd2TL9zyx49qr6V/wTK+HU0YHizxP4v8aSbtx/tDUii5x0AXn1PrzX0f8A&#10;EjT7PxZ4L8TaQupS290lnI7Npl+1vdWsmwtG26Jg6cgEZ4I9RXz34R8ceMfHGu+ArC+udQtoPFHw&#10;8kMViskkEiXay2wku3kGGVgGbB4IA4+8RQB2fgv9lf4C+FfEz6TYfDnTF1qyjWeJtUhaZpY+nmRs&#10;5IcA8HuD1Ar4L8H/ABW8H/s6f8FGPEmqWVwIvBUup3VhcNaRZSHzh8wVeMLHMe3QLxX6PfEmK803&#10;xr8HI7CRrm+j1h7aeaQ/vJLP7I/ns31ZYSfcivzP/b0/Z10z4G/H7Rtbgu5bzQfGF7LqT20q7Tbs&#10;JkM0YfnIPmZBwCM47ZoA/V/wd8QLDx5deJI7ETZ0PVZNJnklxtlkRFfehB5Uhxg10dcj8OvAem+C&#10;U1+50q4kntPEOpHWVSQDEIeJFVF9VCovJ9a66gAooooAKKKKAPDf24luX/ZM+JaWsMk8z6cg2wgl&#10;gvnxljx2ABz7Zrr/APgnz8YPBPjb9m34feHdA8S2Oo65oeh21pqWmCULc20qoA4aM4baGBAYAg+t&#10;ehPGsyNG6q6ONrK4yCD2Ir4i+N/7PPwt8UaF4x+J2jad4g+Dmp+FxJcR+JbCE2SX8iZyY4AwJBYB&#10;Q67d27jNAH6eVleIv7Vk0PUF0JrSPWTC/wBjbUFdrcS4+QyBCGK5xkAg4r5L/wCCcFh418ffCHS/&#10;if8AEvW9Z1vxJf8Am2umSX18/kjT1IVW+zrhN7Mr/OwLEAHPPP2TQBzngfTvEOl+G7O38U6vb65r&#10;vLXN5aWwtoSSc7UTJIUdBkknHNdHRWZrfiPSfDNqbrWNUs9Kth1mvrhIUH4sQKANOivG9Y/a4+FO&#10;k332CDxVHrupMP3dloMEt/LIewXyVYEnHrXBeDf20rz4ta/4o0T4e/CnxFr2o+HL02WoR6ndW2l/&#10;Z2x8pdZn3rnDDG3PymgD6hpjyLGpdiFVRkk9hXnvw8v/AIoajq11L400jwzoujmM/ZrfSb+e6u9+&#10;4Y8wtGiAbc/dzz7Uv7QPjTVvh78F/F/iPQljOr2Fg8ls80Zkjic4AldRyVTO8j0U0ATaH8XNP1fx&#10;QNFuNJ1bRmuQz6bfalDHHbamqjLGBldm4HOJFRiOQCK7tnVVyWAHqTXx/wDET4TeGviF4H17T9K8&#10;R6l8RZ7Lw9fXmpXV1fNqVvcXxtXW2li5McM4kyyrAEAA5HSk8J+EfF3jL4hafpPijTtTbS/Enw10&#10;62v4bpiYNNkWd/NUkcCcrg9Sd3PRaAPsSivKZvi9c2fxCGjRaXC/hq31CHQZ9RNwftCahJEJUURb&#10;cGPayAtuzlhxjJr1agAooooAKKKKACiiigAooooAKKKKACiiigDB8aa14e0TwzqFx4pv9P07QTC0&#10;d3NqkyRW4jIIYMzkDBGRX5m/sMfEfQfBv7Q3xL+EHg/WR4n8ATXMur+H9StFcxW4GC8RJAwMELno&#10;SmcnNcjD8Ibr4mftreKfhz+0l4t1/Xr+Nje+Gbb7WYNP1KH5mARBwn7vGFTaco4JyOfvvwF8M/Cf&#10;wv0ddL8JeHtP8P2IAzHYwKhc+rt1Y+5JNAHS1zem23i238aak97faVeeE5ow1nFHbvHe20nGUZs7&#10;HQ8nOARXSUUABYAZJAHqaUjFUNd0Ox8TaNeaTqdst3p95EYZ4HJAdD1GRyPqKr+FfC9j4M0C00bT&#10;PtP2G1UrF9rupLmQAknBkkZmbrxk9OKANaiub8R674j0rXdIt9L8L/25pNy4jvb2O/ihkssnG8xv&#10;jzFA5O059BXSUAFFNimjuI/MikSWPJG+NgwyOoyKdQAUUUUAFFFFABXnXxC/5Kx8H/8AsIar/wCm&#10;yavRa86+IX/JWPg//wBhDVf/AE2TUAdb4g8L22vzWF0ZZbPUdPkMlre25AkjzgOvPDIwGCp4OB6V&#10;bi0PTIDEYtMsYmilaeMx2salJW+9IuBwx7sOT61dooAzLfw7Z2uu3+rCNDd3kSQSkRKu5FzgMQMu&#10;eTy2cDjpWgIIlkWQRRiRV2K4QblXg7Qew4HHTgU+igDIh8MWy+Jpddnllu77yvItxKRstIz95YwO&#10;hYgbm6nAHavjj/grJ4LOtfAnQPEUagyaJq6rI2ORFMhTAPb59n5V9vV4p+2p4Sj8a/ss/ESwdUZ4&#10;NON9EJCAPMhIdeT0PFAHLfsB/FDV/i18DpdW1a6kuFtb/wDs+zWUDMNvFDGip78gnPvX0pXxF/wS&#10;t+Kmi6x8D5/A8mqWyeItJ1Ce4XT5HCzPbvtbeo/iUHIPpmvs3XfEmj+F4DNrWr2GkRD+O/ukgH/j&#10;xGaANCl614Kv7YfhKTx5q2g21rdavYWKfur/AENTqEl5Jx8sUMQJwM/eYjpWjrnxG8S/ETQ7jStI&#10;+Enil9P1CJoZLrV76PRCqHgkEuJl9cqM46UAe0ZDdCD9DXN+ILfxfdeItGXRLnSrLQUbzNTkuoXl&#10;upQDxFCAQq57sc47CvNfC/gv4taX4dtdF0q48G/D7Srb5YYbWO51qdVPJLPK0YLZ5yS2a1JPgTqu&#10;us58T/FHxfrEbjBtNPni0yAfTyEEn/kTvQB6bq2u6ZoMBn1PUbTToR1ku51iUfixFfAn/BQz9pDw&#10;r4ytfBnw/wBM8TxXfhDUdTjn8Taxo7C6WGBHXEQK5DNyz7c/wLX15o/7NPwy0e6ju/8AhEbLU7+P&#10;7t7rLPqE4Pr5k7O2fxrt7vwnoeoaPJpNzounXGlSLseyktI2hZfQpjFAHFfB/wDap0vx/wCFLTSf&#10;gf8ADy98TaNo9tHZW8l3qdnp9vHGihVBHmSSrwB96ME13Ah/aC8UbC9x4H8CWz/eSKK41a6Tr0cm&#10;KP06qa+DP23f2bPh78AvAv8Awsn4ef2t4F8bNqENpp8Xh+9eKOaWQ/NhM5XAB4Qgc9K/TL4RW+v2&#10;nws8Iw+Kr3+0vEiaVbDUbspsMs/lrvYjsc5z70Aef/8ADPHiPXl/4q/4w+MtYycmLR5IdHiP+yRA&#10;gJH1atTRf2UfhXo9414/hG01e+c5kutakkv3kOc5PnMwzn2r12igDP0nQ9O8P2q2ul6fa6bbKMLD&#10;aQrEg+iqAK/GP4G/tbaV8Hf+CjHxB8R3+pmLwN4q1m+sdQuPnaNFMzGGcqBk7XGOnCu1ftZX4S+P&#10;P2T1tP8AgpJb/Ct3lvdI1bxBFqBkl+R3spf9JlAK45CeYuRjle1AH7rRyLNGkiHcjAMD6g1ynj7x&#10;jdeE7e1Fv4N13xgl3vSSHRI7Z/KAA/1gnmiGGyQMZ6HOO/VQwrbwxxJnaihRnk4HHWpaAPGNG+Kk&#10;/h2xWy0n4G+NtLslJYW9naaVDGCep2regc1of8Ly1r/ojnxB/wC/Wmf/ACdWf8cdct/EGvaP8O7P&#10;QLbxbrupQSak+k6pcGHTFtY2VDLeEI5ZN7KFQK25sZGBXnFnqviT4a/8IoLXVn8NaVd+JJfDc3h6&#10;SWO5sbaKRiouLZzH5nyTFI0VmCASKCgxQBqXWoXl18Ql8SH4XfEtLLz01CXRRBpP2eS+RPLS5Lfb&#10;N+4JgbQdpIBIyK+iNC1SXWdFtL6XTrvSZbiMO1jfhBPAT/C+xmXI9mI96Z4b02TSdDtLSbVLrXJI&#10;kwdQvjGZp+c7m8tETP8AuqBxWrQAUUUUAFFFFABRRRQAUUUUAFFFFABRRXOfEC/1/S/A+vXnhXT4&#10;NW8SQWUsmnWNzJsjnnCkojN2BOP/AK1AHyd/wU6+E+ma18J7D4nWmuWvhjx14FnF9pN/PMsTXYDA&#10;tagkjcxIDKB3BHRjXTfsz/GiP9oD4L+H/Ggtms7u6QwXsBQqq3MeBJsz1QnkEeuO1fnevjIeLvjl&#10;LrH7ZsXjC1ubaZTpujz6e0WkQKx+6yLyEzjheoXLM1fpb8K/HvgDxr4etIvh9rWi6jpNvGIobXSJ&#10;EAhUcBREMFcemKAOzopSMHBpKACiiigApQcHI60lFAHM+Ffhn4Y8D6vq2p6BpMel3eqlWvTDI+yV&#10;gSQ2wsVU5Y5KgZzVrxjpuvato3k+G9ch8P6mJVcXdxZLdoyD7yFG9fUcityigCK1SeO0hW5kSa5V&#10;AJZI12qzY5IHYE9qwP8AhLNRXx1/YD+FNWGnNB5qeIlMRsi2CTGfn8xW7fdIJNdJRQBBfX0Gl2Nx&#10;eXLmO2t42llcKWKqoyTgAk8DoBms/wAK+LdI8b6OmqaJeC/sHYoJgjJ8w6jDAEdfStegKFGFUKPQ&#10;DFAGPr/jTw94TnsYdc13TdGmvn8q0j1C7jga4fIG2MMRuPzDgeork/iEM/Fj4P8A/YQ1X/02TV3O&#10;oaNp+rNA19YW160Db4jcQrIY29VyODwOR6VwvxC/5Kx8H/8AsIar/wCmyagDqdF8c+HPEes6lpOl&#10;a7p2pappp23tla3KSS2xzj51ByvPHNT+KfFOm+C9CutZ1iaS3062AMskVvJOy5OBhI1Zjz6A1eg0&#10;+1tZpZobWCGaX/WSRxhWf/eIGT+NT0AUdC1uz8SaNZarp8jy2N5EJoXkheJmU9CUcBl+jAGsrUPF&#10;9zZ+MrDQIvDWs3sNzH5suswxx/YbYc8OxcNu46BT1FdHS5NADZNxjbYQHwdpbpntmvmz9qf4X/FD&#10;4hfsseL/AA7Hqllr/iq4liuEt9GtWtEmt0kDPAoZiWYgHqeelfSlKpKsCOoORQB+LOveKPBfxI1r&#10;wFZ6J4F1D4WSeDdKMfjPUtGG65ZUdI3n8okM2GOW3c/O2eBX6ZfC/wCCPwf8RfD+y1fwrZaP4nF3&#10;bKIvEl1GNQZ5QuPNKTFlVwScpgYOQRXw1pM2maL/AMFQvF/h67tkm0LxFqN9od5Ex4MVxB831O7H&#10;515hoPxM+I/7Av7QHiPwppMz3tha6h5U2j3eTb6hATmKQAfddkZSGXkE4OcYoA/WP4f/AA88X+Dd&#10;Tie++Ibazo6RlDpMWg2djGTj5TuhUEY9BWv498L+KPEhsj4c8bz+D/J3+eIdMgvPtGcbc+aDtxg9&#10;OufatTwXr154o8I6PrGoaNdeH76+tknm0q9I861YjmN8cZH9a2aAMHwTomtaBo32XX/Ekniq+81n&#10;+3y2cVqdhxhNkfHHPPXmuVuvh74/m8QyXsPxXurfTGuDKumDQrRlSLdnyvMI3EY43de9ekUUAZXi&#10;vTNT1nQ7m00bWn8O6hJjytRjtkuDFg8/I/ynI45rD8B+E/Ffhy4u38ReO5/F8UqgQxTaXb2ghIPL&#10;AxDLZ6YNdjVPWdZ0/wAOabLqOrX9tpdhEMvdXkqxRqP95iBQB8P/APBR/TfEVr40+FniO/n1EfC/&#10;R75LnUJ9Nso7h9Oug4xKVbhwVC8P8vBHev0N+DvjLT/iN8LtG1rRfF8PjCC6tcDXoIY4/OkxyzRL&#10;8qMD1TAwRgivin4nft7eB9XmvPBfw98K3/xp1q9RrZ9O021Z7GQMMbXfad6n/ZUirn/BOv8AZa+M&#10;XwZ8da94q8Rra+BPBGtxvIPAcNy1yUlYjy35LCMoMjO7cRwRjoAfV3hj4a/EnSPENleav8YbrXdN&#10;hk3T6Y/h6ygWdcH5TIi7l+o9K6n4ieGfE3ifTrWDwx4zm8F3McpeW5h06C9MqYxs2yggc85HNdhR&#10;QBx/w78M+JfDGm3MPifxlN40uZJA8VzNp0FkYlx93bEADzzk814V49/ZB8S+LP2pbD4x6b8R/wCx&#10;Lmy0uTTraEaJbzyWwJ4VS4wwKvKCzDd8wAOK+paKAMXxHpep6p4cu7LS9afRdVli2Q6oltHO0L8f&#10;P5bja3fg8c1X8D6LrXh/w9BZa/4jk8ValGzF9Tls4rVpATlR5cYCjA4yOtdFRQB5n45+Dsnifx9p&#10;/jDR/E1/4W1uHT5NIuZrOGKYXNm8iyGPEinYwdQQ68jmr0XwT8FLpN/p0+hw31vqCQpeG7dpXuDE&#10;QUZiTwwZQ2RglhnrXfUUAQ29tFaQRwQxrFDGoREUYCgdAKmoooAKKKKACiiigAooooAKKKKACiii&#10;gAooooAxvE3hPRPGmlyabr+kWWtafIPmtr+3SaM/gwIz718m/Ez/AIJb/CjxNfSav4Jn1b4X6/gb&#10;Lrw7cssII5/1RPAJ67SK+y6KAPzovPh9+2R+zrtaxvdI+O/hyFRmGb9zf4z23ENwB2ZuvQ4qfwj/&#10;AMFF/BC6omh/Evw/r3wr8QDiSHWrNzBnOM7goYD3K496/RCuV8d/DHwj8UNJbS/FvhrS/Edi3/LH&#10;UrVJgD6jcMg+4oA8z8KeM9A8d6Yuo+HNb0/XbFulxp9yky59DtJwfY1s4xXz341/4JS/D+XVpta+&#10;GnirxJ8KtYYHb/ZN20tspJz9wsHA6cCTHA4rlbz4Iftm/Btnbw3438O/FzSo8bLTWoxBdFR15bbz&#10;/wBtGoA+raK+OpP26fHHwymS1+MPwJ8T+F/3vlf2jpaG4t29XG4AY4J+VmyBxXqXw9/be+CnxKMc&#10;Wm+ObPT7yRvLWz1hWs5S3oA4AP1BoA9zoqKxu7fVLYXFlcQ3tuwyJraRZEP4qSKloAKKKKACiiig&#10;Arzr4hf8lY+D/wD2ENV/9Nk1ei1518Qv+SsfB/8A7CGq/wDpsmoA9FooooAKKKKACl6UlKv3hQB+&#10;Xf8AwUW8C2HwR/aA+H/xG0W1e2i1G9OqX0iSEvJdx3Cu+PQFAuBnHWvvrxJ8Cfhv8VfECeMtf8MW&#10;WuapfaStj9quQSDbOCwAGeGG84ccjPBr4o/bz8D6tq/wA8T69qltevPo3xGvTaPcbjssp40UMuf+&#10;We5FA7ZPHWvr/wDZP8ew+Mv2Yfh5r97fw5/smO2uLqeRY1MsOYpCSSADuQ5oAzLDxHrX7OF1Bo/i&#10;++ude+GjsItO8W3J33GkZOFt78/xR8gLcduA/rXuUUqXEMcsTrLFIodJEYMrKeQQRwQfWvDfiz+2&#10;N8FPhza3eneIvF2n6vM6mCbSdOT7c7hh9x1XIAI9eOa+Z/Afxi+L2teIZbf9mz4W+I5PBEwkQWfj&#10;BC2nWsmeGtmZl8lf+mfmFewUUAfoaFJ6CvOPiZ+0V8Nfg/bzP4s8Y6Xps8a5NkswmumzwMQplufc&#10;Y96+UvA/w1+Lf7TPiS50L4s/HpvhrqMUuyfwNpts1helR/d3bBIhyMOrSg19SfC3/gmh8CPhlLFd&#10;zeGG8Yaso5vvE0xu9zZznyuI88f3c+/WgDwaP9rr4r/tDXcmmfs9/C69uLB28v8A4S/xKnlWkfbe&#10;oPycemWPtXV+F/8AgmrrnxO1KLX/ANob4lap43vCd/8AYGlzNBYQnOdueCQDx8qrxX2TpPie2/4S&#10;q68N6NpkUelaPCPt96jLFBbSMMpAigfM235m6BQRzk4rp4dRtbqGCSK5hmjuBuhaOQMJBjOVI6/h&#10;QByvw1+Dvgn4O6Oul+CvDGm+HLMDBWygCu/Ofnf7zcnPJNdrRVG81ay0+a2hu723tZrl/LgjmlVG&#10;lb+6oJ+Y8jgUAXqKqXGoW1q6RzXEUTyOIkV3ALORkKM9ScHirdABRXKeGPGX9ta1rGiX1odN1rTX&#10;VpLfeHWWByfKmjburYIPAKsCD2J6ugAooooAKKKKACiiigAooooAKKKKACiiigAooooAKKKKACii&#10;igAooooAKKKKACiiigCKWFLiJo5EV42GGVhkEehFeL/Ej9i/4K/FhXPiD4eaM9ywIF3ZQC1mUnqd&#10;0W3J+ua9tooA+D9S/wCCWVl4TvWvfhN8WPF3gCRV2x2bXH2mAHPJ6qf51lT/ALOH7ZvgOzUaB8YP&#10;DnjXaeI9btSjY+rI386/QWigD877rx7+2X4ClhTW/gvoHjOEDMtzod6FOO+AJBg/8BNU/wDhvjxB&#10;4XvJbXx38AvHfhzyf9bdW9s88QPfBMYBGD1DGv0cpjorqVZQynqCMigD8/vDf/BSz4Fa+uLnXNS0&#10;GUHDR6nprjB+se+u70X9tb4Ga/kWnxL0YMCAVufMtzk9P9Yi56dq+mPFXwh8C+ObWS28Q+DdB1uG&#10;TG+PUNNhmDYORncp7iuAv/2I/gJqOfN+EnhRc5/1OmpF1/3AKAOPsv2ifhXqIBg+JHhVgQT8+sQJ&#10;/wChMK4zx18Zfh9d/FH4TzQePPDE8Nvf6mZ5I9ZtmWINp0qqWIfC5YhRnqSBXX65/wAEzf2cddm8&#10;2T4dRWkm0L/oOoXUC4H+ysoXPvivKPHn/BN34A6H8TPhjpFn4PuEsNbvr+G+jOrXRMiR2M0qDJky&#10;uHRTxjpg8UAe83fxM8HafbNcXXi7Qba3XG6abU4EQZ6ZJbFc7e/tIfCjTzif4keFl52/Jq0L8/8A&#10;AWNZX/Dqv9m7/oSrw/XWrz/47W5of/BNr9nHQGcw/DSzuS2Mm+vLm56egkkIHvigDj9W/bc+BWik&#10;C5+JmksxBIW2WafOP9xCB+Nc1ff8FFvgHYhiPGcl1jHFvp05z9MqK+hbP9if4C2JzF8IvCJOc/vd&#10;Lik/9CBrsND+BHw38L28cGk+AfDWmwRghI7bSYEVQTkgAL3JNAHxDd/8FOPhnf3E1n4R8O+LvGmp&#10;qD5drYabt80jpg7mbB9dv4U+1/aI/aY+Jn2dvAf7O82kWM5x9t8UTmIp6Eqxj4/4Ca/QbT/D+l6P&#10;zY6bZ2Rxj/R4Ej4/ACtKgD8vW/Z//af/AGvvCvivQvF3xG8L+HtFstTl0q+0ywtC6vPAVYxsVUfK&#10;CynOT0rqfhH/AMEf9G0vw3DY/EX4g65riAvu0jRbhrawUFs8Bskk9TwOa+3/AIX/AA4b4dN4uLX/&#10;ANu/t7xDd66MR7PJE2z931OcbOvGc9K7qgDwf4U/sPfBP4NrDJoPgPTZr6Ndv2/VE+2TnnOd0mQD&#10;nuAK90jjWNFRFCKowFUYAHpUlFAHK+PPhj4U+J+mCw8V+H7DXbZc+X9rhDPET3jf7yH3Ug1wHhr4&#10;FeIvhrr2nN4N+IerDwrHOv2rw14jH9pRCDJylvOxEsWAeAWYcc17TRQB82+FV1Dwb4M/aAgubJtW&#10;1uPXdS1i209Qzvcwy28bW3yqCxUlCuAD90jB6Vl/Ajw3PpHxK8FeHk0fU7Pw14N8ERxaZcz20qRX&#10;FxdSATuWZQAVW3VQhw4EpJAB4+j5vDmnT69b621so1WCFoFuUJVjG3JRsfeXPIBzg8itegDyD4Wf&#10;GbUfiF4gV5dPtbfw5qi3baPNE7faR9luGt5lnU8fMyF1K9F4PNc3+0VpsXxg+E+j614R0ka/rek+&#10;JNLvdOFxatBcQvFqEPm481A8XyK2SQOB6c16H4L+Dei+BPEl5q2n3F66SCVbTTpnT7Np6yymWYQq&#10;qg/vJCXJcscnAIHFdnpum2+lW5htk8tWdpGyxZmZjlmJPJJJ6mgD5++HPwv1S6+Knj2LXbK6uNKh&#10;8T2niO11K/BZJbj7Kq7LXP3UjYY46A4HU12ngv4sa34k+IBsbvSrW28N6g9/DpVxHIxut9nKI5Gm&#10;B+XbJu3Jt5AUhuor1qvPvDXwb0fwv42vfElvd380kj3Elrp88im2sHuGV7loVChsyuisdzNjkLtB&#10;IoA5tdOutS/a1bVLRs6bpnhBrC+ZW4+0TXaSQoR67I3b6H3r2WsjQ/Den+G4riLTrVbYXM73M7bi&#10;zyyMcs7Mclj0HJ6ADoBWvQAUUUUAFFFFABRRRQAUUUUAFFFFABRRRQAUUUUAFFFFABRRRQAUUUUA&#10;FFFFABRRRQAUUUUAFFFFABRRRQAUUUUAFeSfFT/ktnwT/wCwnqf/AKbLivW68k+Kn/JbPgn/ANhP&#10;U/8A02XFAHrdFFFABRRRQAUUUUAeZfBHx1qvjpvH/wDa0kMn9jeLb/R7TyY9m23iEewN6t8xye9e&#10;m1kaHZ6PZnUP7Iis4jLdyS3n2QKN1ycbzJt/j+7nPPStegAooooAKKKKACiiigAooooAKKKKACii&#10;igAooooAKKKKACiiigAooooAKKKKACiiigAooooAKKKKACiiigAooooAKKKKACiiigAooooAKKKK&#10;ACiiigAooooAK8k+Kn/JbPgn/wBhPU//AE2XFet15J8VP+S2fBP/ALCep/8ApsuKAPW6KKKACsHx&#10;B4mTw/e6LbvbvP8A2neC0VlIAjOxm3H1Hy1vV8f/ABea2k+MHiiLxvFcJCZLUaAzGTY1n9jl3m3I&#10;GBN9pJ3bfm/1Oe1AH2BRXjvwV+JTNoXh7wb4kk1J/HtlplodShuLKbf80WRM8hXay/KVaTOPMBUn&#10;PFexUAeWfAvwTq3gp/iGNUtlt/7X8Yahq1pscN5lvKI9jnHQnaeD6V6nXF/Dj4jQ/ERvFPkWklp/&#10;YOu3WhyeYwbzXhCZkGOgO/p7V2lABRRRQAUUUUAFFFFABRRRQAUUUUAFFFFABRRRQAUUUUAFFFFA&#10;BRRRQAUUUUAFFFFABRRRQAUUUUAFFFFABRRRQAUVmeIdYTw7oGo6rLFJPHY20ly8UIy7hFLEKPU4&#10;r4g+E/8AwV/+E/je6W38WaVrHgISSFIb27j+1Wbc8AyRjKnHJyuB60AfeVFc54L+Ifhn4j6PFqnh&#10;bxBp3iDT5V3LcadcpMuP+Ak4/GujoAKKKKACiiigAooooAKKKKACvJPip/yWz4J/9hPU/wD02XFe&#10;t15J8VP+S2fBP/sJ6n/6bLigD1uvPPjd8QdW+FngSXxTpujrrVrptxDLqtuGIljsN4FxNEAPmeNC&#10;XCnqFNeh1BcW8d1DJDMiyxSKUeNhlSpGCCO4NAEOk6paa5plpqNhcR3ljdxJPBcQtuSSNgCrKe4I&#10;INcr4+1Dw9ba14QTW9fttGvH1Rf7OtZpkV76coyiJFJyx+bt7etfHHjz9qi9/YpuvEXwe0Pw5qHj&#10;3Xkf7b4Os7ZWlWCzny/kTlRuxAxO0DJZGTla+Etf+FX7W/7RnxPi8c6l4R8YXGvwzLcWl5NA9hDZ&#10;7W3ItuXKrGBxjbz3PPNAH6t/tHeOPC/7KOlan8ZL+31XxFrMYTT5bNdRRHlt5ZSUQKwxsjYsVAGR&#10;ubrXjnh//gsj8EdTt421TTvE+jzMPmjNkk4U/VX5/Ku+8Y/sJeEfix8BbjRr7TBoPj/XLK2e98Sa&#10;s7atqFtcbo3mBmkky/3WThgOarfBP/gl38D/AIQmC7vdFl8caxHz9s8RMJYwcg5WAARjBHBIJ96A&#10;PRf2Vfih8MviZpPizUvhrquoapa6jrE2sX8l5ayxBLifAZUZ1CkDy+gJx3r3mvHv2cdQvbq3+Itp&#10;dFltdN8ZajYWEHliNILVBF5ccagABBk4x617DQAUUUUAFFU9S1Sz0WykvL+7gsbSMZea5kEaKPdi&#10;cCvkL40/8FTvgx8LWltNEu7r4h6tFy8Ph5Q9vGOeWuGwmO3y7jz0oA+yaK4X4KfFTTfjb8K/DXjn&#10;Sbe4tLDXLUXMdvdDEkXJVlPrhlIyOvXvXdUAFFFFABRRRQAUUUUAFFRSTJBG8kjqkagsWY4AA6km&#10;ljkWRFdGDIwyGU5BHrQBJRRRQAUUUUAFFFFABRRRQAUUUUAFFFFABRXHeFfBOoeGfE2u6hJ4s1bV&#10;9M1J/Oh0jUTHJHYuWJbyZNofYc4CMSBjiuh1jW7Dw7p8t/qd7b6fZRkB7i6lEcaZOBljwOSBQBoU&#10;VDDcR3MSSwyLLE4DK6MCrA9CCOtTUAFFFFAHyr8Uv+Ck3wE+GeranoWq+JLnU9Rspnsruz0ywkmK&#10;SKSroSdq8EEHmvk39gOx8MfEib4u+ELrwo2sfDqTVDrGhHXNMCxpDK7L5abgQrbSh+U5wua3/jJp&#10;fh/9lv8A4KFaZ4gkg0u58GfE+MxXkMqxy/Yb7coaTaQdmZGRyfSV/Svt2OCO2Ty4oo4UHRIkCKPw&#10;FAHyX4m/4J3+HtH1mTxD8IvGOvfCnxBkOo0+5eS0YgfKCuQwXPOMsOTxS2Px8/ax/ZtUR+OfCNj8&#10;ZvCtuBu1jQvkvljHVmVRyxz0KdutfWtKrFDlSQfUUAeUfC//AIKbfBD4gFLPVtbuPAmtgiOXTfEl&#10;u0BSQ/w+YMrx6kivpvw34u0LxnYre6BrWn61ZtyJ9PuknT81JFeA+PvgX8PPikhHivwZo+tSHpPP&#10;aqJV7ZDjBB9818/a1/wTd8G6bqA1T4b+L/FHw11SMMYjpt80sKse5DHf+AYUAfoxRX50Wem/tpfB&#10;JMaD440D4v6TCPltdejEd2/1dirE/WU1s2//AAU08XfD7zYPi58AvFXh6WEgG+0UfabZ/UjeFXHo&#10;Q7UAff1FfIHhj/gqt+z34gmggvfEWpeHLmbA8vVtLmQIfRnQMo+uce9e2+Df2ofhH8QJPL8PfEjw&#10;zqkwGTDFqUQkH1UkEflQB6lRVe0vLe/hEttPFcRno8ThgfxFWKACvJPip/yWz4J/9hPU/wD02XFe&#10;t15J8VP+S2fBP/sJ6n/6bLigD1uiiigDyf8AaC+HWpeL/C1nrvhcLH478K3H9raFLnb5sijElq5/&#10;55zx7o2HTlT/AAius+GPxE074q+BNH8U6WJI7XUIQ7W8vEttKDtkhkHZ0cMjDsVNdZXzjdeI9M/Z&#10;p+OFzFqepWWlfD7x9K91HJcTLHHputKuZAcnCpcIu7PA8xD/AH6APo6ivAfGX7eXwC8CwzvqPxQ0&#10;Kd4Th4NMmN7KDnGNkIY5rxvxD/wVw+EcFzFa+FtB8XeNriU7Y/7N0vy0Zs4A/eMrZPbCmgD7G8Ne&#10;LdI8Wf2r/Y96l7/Zd/Lpl5tBHlXMePMjOR1G4dOOa2JJFiRndgiqMlmOAB6mvzG+Hnxk/ar8Sr4t&#10;T4dfDCy8DaZ4i1+81sav4sP7638/YAqo+N23bnPlsDn2rXuv2L/ip8ZMT/Gv47a5q0chV30bw8fI&#10;tY27hcgIR9IxQB9bfFH9tP4K/B/zU8RfEHSRdoGP2Gwl+1zkjqu2Ldg+zYr5o1f/AIKC/FP443Mu&#10;nfs+/Ca8uLF8ovirxOvlWyZ6SKmQuOvVj24rtvh3+xH8F/hnJFcab4JtNRv428xb7WGa8lDf3hvJ&#10;AP0Fe4wQx2lukEEUcEEYwkUSBEUewHAoA+PV/Ym8b/Gy9XVf2gvirqvicsdw8OaHKYLGIZyFzjbw&#10;e4XPvVn9rL4W+CP2ff2OPHsPgfwjZaUbmCGxkmtod9wySzKrM8rZcgAknnH0r67qC+sLXVLOa0vb&#10;aK8tJlKSwToHSRT1DKeCKAMf9izx54L8Tfs8+AtM8KeI9N1mXS9EtYLu2tJwZbeURr5ivH95cPuG&#10;SMccV77X5o/tN/sY+A/Bfg/xJ8UPAVxqnw48T6DaSaij+HbkwwyuvQFP4OT/AAEde9fY/wCx14w1&#10;z4gfsw/DfxD4kv31TW9Q0mKa5vJVw8zcgM3qSAMnueaAPZ6KKKACiiuN8ZeLfEGi674f03QvCNz4&#10;hTUJ8Xuofa47a106AEbpJGbLO2CdqIpyRyVHNAHZVyXhH4neHPHmra3p2g351GbRZxbXsscLiFJe&#10;coshAV2GOdpOO9dbUMNvFbJtijWJMltqKAMnqeKAOf8AHfgDQvid4bl0HxLYnUtHmdXltPOkiWXa&#10;chX2MpZfVTwehBrds7SGxtYba2iWC3hRY44o12qigYCgDoABjFWaKACiiigAooooAKKKKACiiigA&#10;ooooAKKKKACs7W9D0/xJpNzperWFvqem3SGOezvIllilU9VZWBBH1rRooAzPD/h/TvCui2ekaRZx&#10;afplnEIbe1hXCRIOiqOwHpWFq3xEj0Xx3pPhq40PWnXU42aHWLe0MlgjgE+XJIDmNiBkZGD612FF&#10;ABX5hftuN8QdS/bJ8NeBfEPxP8Q+Cfhh4shj/sqfRZfKSOcLsaNyCvJfrkn768V+kfjDxJZeDfCm&#10;sa/qU/2aw0yzlvJ5tu7YiIWY478DpX5C/FL4pfFr9vbRfDlzeeFU0n4baDrRdfGWlaRK96fmx5sc&#10;IkkcYG3cEyAcEnjFAH0x4J/4JzfB/wAJ6wmrapaat4v1hZFla516+aRWdTkMUUDPQfeJ6V9PkknJ&#10;61BYw+TYWkfmvPshjXzZfvvhQNze56n3NTUAFFFFABRRRQAUu44IzweMUlFAHLeJPhT4J8Yj/ie+&#10;ENC1dv795p0Ujj6MVyPzryLxP/wT/wDgN4o84v4Eh0ySXO6XS7qWAg+oG4qPwFfQ1FAHx9N/wTc0&#10;LRIVi8D/ABT8eeCY1JIitL8un0wrR4571Z039jH4p+HY1i0j9prxpHGHMmLrfKd3HdpG44HHSvri&#10;igD5Luv2ef2oLJUGk/tP3LZYs4v7En0xjCt75Fcd4i+HP7WOg+PPAKXnxq0bX9WuL29Glz3ViAtq&#10;6WUplY/uhkNGWXHPJFfcteQ/HfxRb+CfFPw48QXYDW+mzaxcMpONxGlzbVz2yxAz70AeTXfwi/bF&#10;1q5kln/aI0vTFkAJitNPARDxwMQ5/HNWI/2af2idSjA1j9p/ViXTbMLGz2jP+z93j34Ne123jJ/A&#10;tl4Uh8RvqGqaz4qvYrfdCimC1mkjaQRqCQAihGGFyxxuI711XhbxbZ+Lo9TksUlENhfzac0kmNsk&#10;kRAcpgnKhsrzg5U8UAfLV7+wx4/8QTRyax+0v48lfZsb7NLJGu3njAmAPXvXEfGr/gmVo918Ldc1&#10;HR/FPibxV49srYz2c2tXYkW4KfM8e0gkFlBx83XFfVutfHrQPC+reN7DXrPUdFPhPTU1i5nuUjaO&#10;7tGZlWSDY7FsshXawVs44rYXxHJ44/tDTtEfUNI1GztrTUrW/ZF8qbzQzxrjJ3D5CrqwHUUAfn3/&#10;AME5dS+CPiLQrrwp438LeG7f4gWt3i3udaiDPqCMcBAJCVDocjaAM5HGa/SjRvD+l+HoEttK0yy0&#10;qBQEWKytkhVQOgAUAAV+FXx0+FPi/wAI6w3xAu7SSPw/4g1O4uLHWLU/u/PEzF4+DlGVw2AccLkZ&#10;r9vfhj4x0zx/8PPDfiLRrw3+nahYQzRXDcM3ygHcOzAggjsQaAM/4X+O7zx3/wAJh9sgig/sbxFd&#10;6PD5RPzxRbNrNn+I7jmu1rM0Pw7pfh3+0f7LtYrX7feSX935R/1lw+N7n3OBWnQAUUUUAFFFFAHh&#10;37cCXMn7JvxKitIJbmaTTkXZCpZtvnxljgc4ABz7ZrrP+Cffxk8DeNv2cPh/4a0HxNY6hr+iaJbW&#10;uoaX5gW5glSMbx5ZwSoP8QyOnNeilBICjKrKwwVYAgg9jmviT42/AP4X+LND8Z/E7S9K8R/BvVvC&#10;we5j8TWtsbFb+RMndHb5DMN4A3YQsSMZFAH6c1l+Ihqx0HUBoJs11kwv9jOobvs4lx8pk2fNtz1x&#10;zXyb/wAE4rPxr8QPhHpnxQ+JmtaxrXiTUFktdMe+vHMS2C7VVxCMJvdlYmQgswxzX2NQBzngfTfE&#10;GleGrW38U6zb69ri5a4vLSzFrExJyFWPc2AOgJOTjJro6Kz9U13TtDtzPqV/a6fCBkyXUyxqB9WI&#10;oA0KK8h1b9q74WabeTWVv4st9d1GH79hoEMupXGemNkCue4ry74d/tyXfxe8aeNPC3gv4VeINW1b&#10;wzf/AGW4F9dW+nLHGchJJlnYSxksrjZ5bEY9eKAPq+mSOI0LtnCgk4Ga8++HOqfE7VtRuZvGug+H&#10;PD+neX/o9rpeozX1zvz/ABu0caYxnoD9aZ+0Jr2v+G/gn4y1Pwt5q69b6dI1rLBD50kJ6GVY/wCI&#10;opLgd9tAFRfjdHpHiBbTxdpDeDdHviRpGtapfQrDekDJRxkGByOQj8nnHIxXoN7rmnaZDJLd6hbW&#10;0UcYmdpplRVQnAcknhc8Z6V8o6l8JfAXxK8C+IY/h/FN4qhHh2/jvNYMr3UetXslq8cId3JE06uS&#10;+8coTjIzip/BHwf8Xal8RtNj8T6NK+la38OdP0nXHuJDLb2ssUzl7Zc4BkKMASB1JY9BkA+tgwYA&#10;g5B6EU6vHrn4sara/EZtOhtbH/hFLXV4PDkwZH+2G8lgEyyK27Z5QDIpUqSSSdwxg+w0AFFFFABR&#10;RRQAUUUUAFFFFABRRRQAUUUUAYni7VtC0fw9ez+Jb2ysNFaJo7mXUZVjhKMCCrFiByM8V+ZX7DXx&#10;G0DwV+0N8Svg94Q1lfE3gK4uJdY8P6jaBmhtwMF4yccDBC57lB61yMHwlvPip+2X4p+Gv7SXi/xB&#10;rmpW5a88PWq3RttP1KAkuBGo+58mCFQjlXB5WvvnwH8MfCXwu0ldN8J+HdO8P2gGCtlAqM/uzdW/&#10;E0AdPXM6XbeMLfxpqbahf6RfeEpl32McVu8V9avwPLc5KSL1O7g84xXTUUAHT2pSCpwRg+hrP1/Q&#10;dP8AFOi3ukarbLeadeRGGeByQHQ9Rkc/lUHhXwxZeDNAtNG01rprG1BWL7ZcvcSgEk4LuSxAzgZP&#10;AwO1AGtRXN+INe8Q6X4h0m207wudZ0e5O281CG+jikszuADGJwN64ySQ2eOFNdJQAUU2OVJl3RyJ&#10;IucbkYMM/hTqACiiigAooooAK8a/aE8Iw+Pte+HvhycoI9Tl1i3zIMqGOmTFSfYMFNey1518Qv8A&#10;krHwf/7CGq/+myagDLbw54i8d6p4I1M3UWiy+Gorm21SwuoWMn2x4kjSeBsbWCgSFSeMS+oxVnwL&#10;4V1/4O/CHTtIifS9X1m2uN821ZxFOZZi8xU4LmRizMC2Bk8nAzXqJJOMnpQCR0oA8l+IvwHT4geK&#10;fEmtS6l9n/tbwlL4bS0K5RJXaUidyOu0SkAD39q6bSbJvhR8P7WBRc69q0EMUAeGLMl5c7AifKOF&#10;XhRzwqjrXZ0oJHQ4oA8P179mHSvGH7Msnwq1ZlklkgknS84b7Pfu7yiVT6K7lfdc+tfJ/wDwTh+M&#10;Gq/Cn4jeIPgD44Y2VzHdStpccx4iulJ82EHuJB86+4P96v0fr88/+Cm3wQvfDepaJ8d/CLtYarps&#10;8MGqywHa4cMPs9wCO4PyH1yvpQB9ifBPRdW0b/hYH9rW1xbfa/F1/d2n2g/6y3YR7HXn7pwcfSvS&#10;K+Y/2Zf28vBPx+uNI8NXYutB8cz2qs9neRBILuVVzIYJASCOCQGwfTOK+jtV13TNBhMup6lZ6fEP&#10;4rq4SMfqaAL1KAS2AMmvCE/a+8IyeNdY0e2t7nVdM08BE1PRAdSa7lP8McNursFHILOV5HSrXiD4&#10;meIviLol7o+ifCbxbPYX8Bia+1O9i0MbWHZt5njPbIjyPSgD20grwRg+9cv4kg8Z3XiPRo9AutIs&#10;NBR/M1Oa8hea6lUEfuoVBCruGcuTkdga828I+Dfi5pGg2Wj6Ungn4f6Pbk7bWJbrWJ1BOSfMdo13&#10;HJ6qefWtY/AvXNcRh4p+K3i/V0YgmDS5YtJi78f6OisRz0JPQUAenazrWm+HbVrrVtRs9JtlGTNf&#10;3CQIB/vOQK+B/wDgob+0V4X8W2Pg34fab4mSbwjqmoxz+Jta0hTdJBbpIAIwV+V2+8+0HPyD1r63&#10;0n9mb4Y6Vem9bwla6rqBGGvNYd72Zz6lpSck45NdpdeCfDt5oz6RP4e0qXSnXa1k1jH5JHpt24oA&#10;4v4O/tVaT4+8E6fpvwN+Hmq+KdC0iCOxtzdXttpkcUUa7F4kcyYG3qU596714/2gPE+8CbwR4HtX&#10;HyOi3GqXUfTqD5cZ79DXwR+25+zX4A/Z/wDA/wDwsj4dSax4E8YNqEFrY2vh+6aOGeVj/czlQoBO&#10;EPUjg1+mfwht9ftPhZ4Si8VXv9o+I10q2Go3ezYZZ/LXexHY5zmgDgV/Z98T+IGD+LvjF4u1QHh7&#10;XRBBpFs4z0Kxoz4+klX9H/ZK+FGlyCW48I2/iC4DbzP4jnl1Vy3r/pLuAfoBXsNFAFDStF0/QbUW&#10;2m2Ftp9svSG1hWJB+CgCvxC+FH7XVl8Ff+ChXjfx5cNdt4Q17WdQs9TiijYyeQ8pKOI88sjqpx1x&#10;uA61+5lfiL48/ZLsrf8A4Kfab8OEhmuPDmsaxDrRW6y/m2jKbqdN3cfJKmaAP21hmWeJJFztdQwy&#10;MHBrlPH/AIk8UeHY7NvDXg5vFzTFxOq6nDZeQBjacyfezk9Om33rq4oUgiWONQqIoVVHYDoKloA8&#10;T1f4yfEXw/ps+oar8Jo9OsYF3S3V34tsYooxnGWdsADnuaksfi18S9Ts4buz+EIu7WZA8U8Hiqyd&#10;JFPRlYcEH1FL8XvEc/iDx7oPw70PS9M1LX57SXW5Z9ejebT7G2jdYhJJAjKZnZ3Cqm5cHLZ4ryma&#10;4vPh7ceH9Qj10+HUk8TyaLqen6TcyNpS2U8hjNzHbk7YGNw8YRjnaHIBYCgDqLix8c3XxAj8Vv8A&#10;B3UBdIVmNgPFll9je4VSiXLR7cmVUJUNnGO2QDX0F4fvr7UtDsrrVNOOkahLGGnsDOs3kN3XevDY&#10;9RUPhXSrbRfDtjZWV9d6laxR4jur67e6mlBOdzSuSznnqTWzQAUUUUAFFFFABRRRQAUUUUAFFFFA&#10;BRRXN/ELUNf0jwNr994W0yHWfElvZSyadp9xJ5cdxOFJRGbjAJx3H1HWgD5O/wCCnXwj0zWvhTY/&#10;FCy1yz8LeO/A0wvtK1K4mETXCBgzWwPVmJAZRzyCOjGuo/Zp+NUP7QXwZ0Dxols1nc3StBeQFSFS&#10;5jO2Tb6qTgj646g1+drePF8ZfHG41L9s0+MLCS1lB0vQ5tOki0qLB5yq87OB9wENySxzX6XfC3xx&#10;4B8YeG7WL4faxomoaNbRrHDbaPKm2BccL5Y5X6EZoA7OilIKnB4NJQAUUUUAFKDg5HWkooA5nwn8&#10;NPDPgXUtTvtA0qPSp9SIa6S3kcROwJO4RFtikljkqAT3zVnxpp3iHVNDaHwxrdt4f1bzFZby8sRe&#10;R7R1Ux7l6+ueK3aKAIbJLiOyt0u5UnuljUTSxpsV3x8zBecAnt2rFHii+/4TM6G/hnVFsWi8yPXV&#10;2NZkgZKNg7lPYZHNdBRQBX1HULfSdPur67k8q1tommlkCltqKMk4AJPA6AZrM8G+NtD+IOhprHh6&#10;/XUtNd2jEwieP51+8pV1Ugj6VuA4OR1pAAM4AGeeBigDJ1zxdoXhiazh1nWtP0mW9cx2qX10kJnY&#10;YyqBiNx+YcD1Fcj8Qufix8H/APsIar/6bJq7bU9A0vW2t21LTLLUWt33wtd26SmJvVSwO08Dkelc&#10;R8Qv+SsfB/8A7CGq/wDpsmoA6zR/Gvh7xDq+o6VpeuafqOp6adt7Z2twsktsc4xIoOV5BHNP8V+K&#10;9K8EaDc6zrV0bPTbfHmzCJ5SuTgfKgLHn0FXLXSbCxuJri1sLS1uJ+ZpoLdI3l/32ABb8atjg8UA&#10;UNC1uy8S6NZatpsxuNPvIhNBKY2Quh6HawBH0IFZN94yntPGtl4ei8Na3eRTw+dLrUNuv9n245wr&#10;yFsluPugdxXSkknJ5NJQAj7ijbSA2Dgnpmvnz9oL4E+Ofjf+zv4r8Gat4j0q+8RXdzHe6a9nZG0t&#10;1ETh0gclmJzgjzDjqOK+hKVRuIoA/Gf47eK/iT4j+IHwx+HPxF8P6b4L13wpYpplleWp+yNeKwxE&#10;zXCZ2q2FXcvALFj1NereF/2qfhH4KvJfCvxO+DGoaB4osVa1uNVuZ/7WuraTGPNH2rcQx4YFRt6E&#10;DFejftbfBvVf2kPhP488URj7X4s8B+J9RtbARxBXl0yMIzQDH3iuS4J5+8O9cV8MfA3hz/goh+z6&#10;LXUriHS/jN4NgWyGsFcNewAHyDP3dSBtLdVYZ6HFAH1H+yx4m8FfEV5tW8CfFLxZ4ps9OjCXOjau&#10;kMMUO8YUuiwJzwcYavY/Hvga78bx2a23i7xB4V+zlizaFNFGZs4+/wCZG+cY4xjqa+eP2e/2Y/iF&#10;+y38N7KPwlrGl63q90Rda94c1NBHbXE3T/R7pV3xsFwBvDKfQZr2zwJ8b9I8W6z/AMI7qthfeDvG&#10;KgltA1tAksgHVoJFJSdOfvIT7gdKAOo8F+GJ/COijT7jX9V8SyCRpPt2syRvPg4+XKIowMccd65O&#10;/wDg7qV74gm1Rfid41tY5LgzjT4Lq2Fsg3Z8tQYCdnbGc4716TRQBl+KdDl8S6HdadBq1/oUk4AF&#10;/pbqlxFg5+QurAZ6cg1heA/h5eeCbi7lufGniTxUJ0CiLXZ4ZEhweqbIkwT75rsao67r+meF9Ml1&#10;HWdRtdJ0+IbpLq9mWKNR7sxAoA+IP+Cjmh6pa+Ovhb4q1f8A4SC5+F2lXiy6wdFeMvYThxtlRWUh&#10;WKgHc2VOMcd/0Q+EPirQfiB8K9E1Twz4pn8V6Tc2gSLXJZEa5lOMFpNqqBID1G0YI6V8Q/Ej9vjw&#10;d4gurvwV8NfB+pfGjWr1GtpLLT7RmsXB4IdipLr7hcf7QrW/4J2/ss/Gf4K+Ode8TeKWsPBfgrW0&#10;kmHga1uWuDFMzZjIGSsWwEj7zMQcHpQB9WeE/gfqfhfxFZ6pP8VPHWvRW7Fm0/VLu1e2m4Iw6pbq&#10;cc54I6V1HxE8C3XjzS7aztfFmveEnhl803WgTRRSyDaRsYyRuNvOeAOQK6+igDkfh74GuvAulXFp&#10;deK9e8WPLL5gutfmikljGMbVMcaDb35BryHxr+xza+M/2gofiwnxC8VaJq8WnvpyQ6dJbr5MZYEL&#10;E7RNtT7+VIJO77wxivoyigDH17Q5tc8O3Wlx6tfaXLPD5I1GxZFuYjj76FlKhvqpHtVfwX4Zn8I+&#10;H7XS7jXdU8RSwls6jrEiPcyZJPzFERTjOB8vQV0FFAHnvjj4M6V438Vaf4kGqaxoGuWtpJpz3mjX&#10;Swvc2juHaCTcrfJuUMCu1gejCtmz+GvhPT9NurCHw5pYtLqKKG6je0jf7UsYxGJSQTJtxxuzXU0U&#10;ARxxrGioihFUYCqMAD0qSiigAooooAKKKKACiiigAooooAKKKKACiiigDG8UeEdC8b6TLpfiHR7H&#10;XNOlBD2uoW6Txt/wFgRXyR8Sv+CWfwr8Sak+t+BL7WfhT4ix+7uvD903kqSck+WWyM9MK6j2r7Qo&#10;oA/Om88Efti/s57TaTaT8dfDEGQIm/dagE/hHOGJxycb+9WvCH/BRbwK+pJonxG0PW/hb4gDmN4N&#10;atHMGR1IcDIXPGSK/QyuS8ffCvwf8VNKk0zxf4Z0zxFZMADFqFssmOc8EjI59DQB5x4W8XaF4505&#10;dQ8OazYa7ZEA+fp9wsyjPIztOV6jg4rWr598Xf8ABKrwGustrXw18W+JvhdqW5pFj0q7Mtt5h6HY&#10;x3ADpgNjFcjcfBT9tD4Mxk6B408O/F/S4UJ+zawvk3cnoAXwf/ItAH1hRXx1cft0eOfhX+6+M3wJ&#10;8TeFUjCiTVNKQ3FoSTjgt8v/AJENemeAv25vgj8QtiWfjqy0u6bANrrYaycE9syAKT9CaAPeaKhs&#10;L621S3SeyuYbyBxlZLeQSKR9QanII6jFACUUUUAFFFFABXnXxC/5Kx8H/wDsIar/AOmyavRa86+I&#10;X/JWPg//ANhDVf8A02TUAei0UUUAFFFFABRRSrwQaAM7SbzStQ+3jTZLWcRXUkN4LcAgXAA3rJj+&#10;PkZzzX5ffFTRb7/gn3+2VpnjPRYJP+EB8RO8rW6fcNvIw+0231jYh19gnoa/RT4R+CdS8FnxsNQW&#10;L/ib+J73VrbyW3ZglCbC3HDfKciuV/a8+B+m/Hn4J6z4fvJbez1S3U3ulXdyyp5VygO0ZJGAwyp+&#10;tAHrei61Y+I9GsNW0y5S802+gS5triM5WSNwCrD8DWL8QvhzoXxP0E6Vr1q0sasJLe7t5DFc2co+&#10;7LDKPmRwe4/HIr87f2Jf27tC+Cvw31jwJ8Tri9jfQpW/sj7NA1xLIpY77YYOAVblSSByRmvcbP8A&#10;a7+M3xuYR/BT4F6pcWEmPL1/xP8AuLYqf4hkqh/B2+lAHsGk/ELxB8HtUsPDnxMn/tPRbqQW2l+O&#10;44wkUjk4SG+UcQyngCT7jn0JxW58TP2lPhh8H7aSXxT4z0uymQEiygmFxcuQM4EaZOfrivGR+wv+&#10;0B8e7Z4vjZ8ZI9I0O4+Wfw34WgBidc5XJIVMg+qv0HNWvhT+xj8JP2afi9BofjrwrD4rtdeulfwz&#10;4014mdftIG77FcIf3cc3ylo32gSDjhhggHPxftXfGL9oi4bT/wBn/wCFt0ums20+LfFC+VaqP7yg&#10;4XkdOSfY11fhH/gmbqXxE1K3179of4k6p8QdRRhIui6fM0FhFjPGcAnrg7FT6mvuiGbTNIktNKha&#10;1snaNvs1jGVQlFxnYg7DI6DjNaVAHIfDn4SeDvhDoa6R4M8N6d4b09QAY7CAIz4GAXf7zn3Yk+9d&#10;fRRQAUUUUAFFU7C/t9Sg8+1uIrmEsy+ZC4ZcgkEZHcEEH6VcoAKKKKACiiigAooooAKKKKACiiig&#10;AooooAKKKKACiiigAooooAKKKKACiiigAooooAiliSaNo5FV0YYKsMgj3FeM/Ev9jP4K/Foyy+I/&#10;hzos13IdzXtnb/ZLhm/vGSHazH/ezXtdFAHwbq3/AASl0Pw3ffbfhV8UvF/w5mMvnG3iuDcQM3YY&#10;DIcDgfNu44OaoN+y/wDtg+B7h5NA+NuheLbJR+7tNcs9jN9f3Z/9Dr9AaKAPztfxh+2n4BtZJNf+&#10;EXh3xkiHIOh3apIV6fdV2JPfoPpVO6/bx8X+CVhTx/8As+eNdBlbAdrKIzRg98FlFfo9SFQy4PIo&#10;A/P7Rv8AgpR8Er+7FpqWoaz4cusZMeqaY6hfqRnFdpZftv8AwIvsbfiZo8Gc/wCv8xP/AGWvqbXP&#10;hj4Q8TMW1fwto2pyH+O7sIpG/MrmvPda/Yv+BfiKUS6h8LPDM0gXaGWxVDj0yuKAOJ039on4WavC&#10;JbP4ieG54yoYMNQQcHp1IrlPG/xU8E6h8TfhLdW3jDQZ7aG/1QyypqMRWMHTZlBY7uMkgDPeu21L&#10;/gnP+ztqTZb4a6db87sW0ksY/RuleSfFL/gnZ8B7f4ifDDQbTwa1hY61qF9He/Zb6ZHkWOxmlQbt&#10;2QA6KePSgD2d/i34FjVnbxr4dCqMk/2pBwP++qwdW/aW+EugxvJqHxH8N2yIASTfK+M9OFzWNY/8&#10;Eo/2crG6inHhTUJ/LOfLn1e4ZG+o3c12Om/8E7/2eNMVVX4Y6VcYzzctJITn6tQB59eftxfAiyJD&#10;fEvSZsHH7gSP/wCy9K5XVv8AgpJ8A9JZV/4Si+vWYEj7FpksgGPU8Yr6T0P9jf4H+HHdtO+Fvhm3&#10;ZwFYmwRyQOR97NdpZ/BjwDp6gW3gjw7Dg7v3elQDn/vmgD4Y1D/gph8P7uBP+ES8JeMPGVy5wsVj&#10;pxQd+cnOeRjinw/Hj9qT4mSPF4F/Z/Hh63kXNvqXii4KLg92Vig9eAa/QbTNB0zRIxHp+nWlggGA&#10;trAsYA9PlArRoA/NPwB8K/2s/wBoaTWX1f4s6N8P7PR9Wn0W/sdHtA8gmi2lyhCnI+cAHeK7jS/+&#10;CTPhrXPLf4kfFLxt4/kV/MCzXnkxg+mHMh9sgg/SvtDwf4F0nwKdcOlRSRf2zqc+sXfmSl91xLt3&#10;kZ+6PlHA4FdJQB4H8LP2Ffgd8HdVg1Xw54A09dWhTYl/qDSXki/7SiVmVW/2lANe8qojUKoCqOAA&#10;MAU+igArE8VeEtH8caLPo+v6bb6rpkxVnt7lNyllIZWHoQQCCOQRW3RQB4B4L8WTQeEvit8Q7ySB&#10;dSsdR1C3imvIyRaWVmMLFgcn7rvgY3Fhn1rU+GvxU8TeKPGHhTw5qTaV/aEfhRNb8SR2qOGhuJ2R&#10;bZEBPyKwW4Yhsn5RWxc/BuGW88X6SXB8H+LHe8v7aGZobm3vGCh5InXnDhFJ5BVlyOCRW5oPwk8P&#10;+F/EF/runRXCave2UVjPdS3DyGRY9+1mBPL5diW6nJoA0/DXj/w94xv9VtNF1e21G50qc215Hbvk&#10;xSeh9fTIyMgjqK4P9oP4g+IPhbD4O8QadfafDoT+ILHS9atb21LtJb3M6Q+ZHKHXy2j3Z5Vg2ccV&#10;hfBn4c+I9I8eLquqaYdFtNH0CTw6ieajLfyG7M4uoyjHCFcffCtuZuMcnv4PhbY614JsvDvizzPE&#10;dtb30d8i6jO1w++KcTQB5GwZNjKvJHO3pigDg/Anxm8U/ETxVrmmWtnp+myaL4wfS5rWZWkkl0tL&#10;aOXzSQw2SEyqRkEc7cZr1fRvHnh7xJ4g1bQ9M1e2vdV0llW+tYny0JPY9j6HGcHg4NM8N/D/AEHw&#10;nr3iHWdMsUt9S1+5W71G5yWaaRUWNevQBVAwK8r+HPw78Raf8TtKur/SzpmneG7bWLT7b5qMurm9&#10;ubeaOVArbhtWFt+9QdznGRyQDW0vVv8AhFv2nrvwrYwrHpeu+HH16eNOAl3FcpCXC9BvWQZPcoK9&#10;krivDHgu5h8Y6t4s1s28msXkQsbdLcEpa2aOWWMMeSzMd7HgZwAOMntaACiiigAooooAKKKKACii&#10;igAooooAKKKKACiiigAooooAKKKKACiiigAooooAKKKKACiiigAooooAKKKKACiiigAryT4qf8ls&#10;+Cf/AGE9T/8ATZcV63XknxU/5LZ8E/8AsJ6n/wCmy4oA9booooAKKKKACiiigDyb4AtrbN8Sf7aa&#10;+bHjTURZfbSxxa4i8vy93/LP72McdcV6zXPeEvHGk+NjrP8AZU7T/wBkalNpN3uQrsuItu9RnqBu&#10;HNdDQAUUUUAFFFFABRRRQAUUUUAFFFFABRRRQAUUUUAFFFFABRRRQAUUUUAFFFFABRRRQAUUUUAF&#10;FFFABRRRQAUUUUAFFFFABRRRQAUUUUAFFFFABRRRQAUUUUAFeSfFT/ktnwT/AOwnqf8A6bLivW68&#10;k+Kn/JbPgn/2E9T/APTZcUAet0UUUAFYuveI4tBvNHt5IJZTqV2LRGjxhG2M2Wz2wp6VtV8g/Fy/&#10;t7z4weJ7bxleXNhFayWv9gj7S8SfZDZTFprfGAZftOVbGT8sXQEZAPr6ivIvgn8Uo9Q8M+HfDPiS&#10;9un8f2+nWv8AadpPaTCUO8W4SO2zbggcuDt35XO7ivXaAOE+Fvw3f4ct4wL3wvf7e8RXeurhNvki&#10;YJ+798bOvvXd15p8FfH+p+PD49Gp+T/xJfFd/o1r5K7f3EIj2bvVvmOTXpdABRRRQAUUUUAFFFFA&#10;BRRRQAUUUUAFFFFABRRRQAUUUUAFFFFABRRRQAUUUUAFFFFABRRRQAUUUUAFFFFABRRRQAUVm6/r&#10;UPhzQtR1W5V3t7G3kuZFiXc5VFLEAdzgV8dfCT/grN8EviNefYtaur/wJds5WN9Zi3W7jPH72PIU&#10;n/aAA9aAPteisnw34p0bxlpMWp6Dq1lrWmzDMd3p9wk8Tj2ZSRWtQAUUUUAFFFFABRRRQAUUUUAF&#10;eSfFT/ktnwT/AOwnqf8A6bLivW68k+Kn/JbPgn/2E9T/APTZcUAet1wHxo+IWofCvwU3ii20r+17&#10;DT7mF9VjQnzYbEtiaaNQDuaNTu29wDzXf1WvLWG+tZra4iSa3mQxyRyLuV1IwQR3BBxQA3T9QttW&#10;0+2vrOZLmzuYlmhmjbckiMAVYHuCCDXD/EjWvCtn4m8E2eveI7DRtTm1Vf7Msblk82/mKMoiRSc9&#10;85HoK+OfiJ+0340/ZBm1n4J+DPBGs/EDxFFIbjwjNHaSzxW+mygP5cm1d0ht2bYMcbSm4jGK+K9Y&#10;/Zl/bA+M3xKt/Het+EvEl14g+0pcQ395dxWn2bDZURhpB5Sr2Cjj0oA/TT9qH4ueE/2R5m+KuoT6&#10;j4o8RzvHo82kR6jBHJ9kkZ5E/dbQdkbbtuOSZPmLdR5L4V/4LP8Awg1aby9Y8OeKNBXj960MVwn/&#10;AI4+f0r13xp+wj4B+KHwMbwtdaJD4Y8QapHbXF5rYUX+oQ3AKvKPtEpLNk7l6gc9Kk+Cf/BOP4If&#10;BX7PdW/hhfEuswkMNR8QEXLBsYJWMjYuf92gDu/2bPjp8Ofjtouu6t8OLS7gsRftNfyXGlyWYmup&#10;AC7ZYAO5AG4gntmvZ68k/Z+8F6n4Hi+IUOoab/ZsV/4w1C/sIxt2vauIvLdQpwAdp44PHSvW6ACi&#10;iigAoqvdXUNjbyXFzNHbwRjc8srBVUepJ4Ar5S+Nn/BTf4IfBqSSyg11vGurocGz8OBZ0Q/7c2RG&#10;P+Alj7UAfWtFcZ8HvijpXxq+Gfh7xvoiyppetWwuYY512yJyVZWHqGVh+FdnQAUUUUAFFFFABRRR&#10;QAUUhbAyelHWgBaKKKACiiigAooooAKKKKACiiigAooooAKK43wr4R1vw/4o168u/F19rei6g/nW&#10;ulXsEebBycsI5lAZk7BWztx1rpdQ1K00m1a5vrqGzt1IDS3EgjQEnAySccmgC7RTVYSKGUhgRkEd&#10;DTqACiiigD5k+KX/AAUN+APw11TUdB1zxkl5f28slnd2Wn2ct0Y3GVdG2rgYIIPNfFv7CPhvwF8W&#10;pvi34E1HwrD4h8CwaodX0GbVdN8sxQSuybEYjcjY2dDn5TXXfGDwd4a/Zd/4KCWGrarpek33gb4p&#10;I3mJqFvFONP1DcAzgODtBkZWz6TN/dr7dt7OCwj8m2t4baMf8s4I1RfyAFAHyDqf/BP2b4faxLr/&#10;AMCviVrvwz1Y/N9hadp7KTA4Vud23JP3g/U8Voaf+1v+0t+zr+6+L/w2h+IfhuDhvE3hPAmCDq7o&#10;vy5PoVj6GvrKlDFTwSPpQBwfwn/4KIfAv4sRxRQeMoPDuqO4ibS/ES/Y5lkxkqC3ytjpkMeRX0Xp&#10;esWOuWi3WnXttf2rfdmtZVkQ/RlJFfL3xE/Ze+FPxWMkniXwNpN3dSZJvIIfs8+T1O+PGT7nNeI3&#10;H/BO218G3i3/AMJvin4s+Hd3CGMNut009uHOeSAVJ68igD9HaK/O6z1/9tf4KxhY7vw38ZdIgXhL&#10;gCG9k57n5D09Sa27H/gqVJ4Lkktviz8GfF/gueBQZbq0h+0wE9yCwQY/4EaAPvaivlHwf/wU+/Z2&#10;8XRQFvGz6DNNgCDWLGaJlJOMMyqyj67se9e4eE/j18NvHTBfD3jzw5rEpG7ybTVIXkxnGSm7cOfa&#10;gDvqKYrCRQykMp5BByDT6ACvJPip/wAls+Cf/YT1P/02XFet15J8VP8AktnwT/7Cep/+my4oA9bo&#10;oooA8l/aE+H+qeJvD2n+JfCsf/Fd+EpzqmjEcG4wMT2bHj5J48oQeM7D/DXZfDfx/pnxP8DaN4p0&#10;hm+w6nbrMscgxJE3R43HZ0YMrDsVNdRXzvp11H+zv8drzTLueGx+HvxAme+sJJWCRabrSrm4hJJw&#10;qXCDzF7eYjjq9AH0RRXjPjL9sf4I+Ao5H1j4n+G0MZw0dnfLdyA5xjZDvbOe2K8J8Y/8Fcvgb4f1&#10;KGy0Z9d8WyyHbv0ywKpnsB5hUkk4GAKAPqv4d/Ea0+IjeJvstrPaf2DrlzocvnEHzZIdu51x/Cd4&#10;xnniuvLBQSTgDqTX5n+DP2kP2gPEw8SR/Bz4MXHhrT/EOsXWsTaz40kwYZ5gu7ahCDYNox8rfU1p&#10;3P7K/wAdvjQwm+MHx1v7aylKvJoXhUGGJD3UMNqkfhQB9ifE79q34SfB6N/+Er8e6Np1wqlhaLci&#10;a4bHUCNMtn8K+Wde/wCCkHjT4uXs+kfs9fCfU/ExyY18Sa/EYLJOOH2gjj/edfpXRfDv9g34K/Dm&#10;VbqLwmmv6iG8w3uvStdOX7sFPyj8j1r3qwsLXSrKKysbWCxs4RtjtraNY40HoFUACgD49m/ZB+LH&#10;7QFymoftAfFu/vLMsJB4V8Mv5NpH32kgBMjkZCsf9qk/aq+C/wAPP2cf2PfHv/CF+ELLTrm6gg09&#10;7wR+bdOssyoS8zZbABJ64r7Kqrq2kWOvabcadqdnBqFhcoY5rW6jEkcinsyng0AU/wBjHxN4V1n9&#10;m/4fWPhjXdP1hdP0S1huUsp1doJhGPMR1BypDlgc9xXulfmV+0F+xj4W+FHhnxF8VPhZrutfDLxD&#10;odpJqBg0W4b7NOUwQu0nKjPbJHPSvtP9kPxzrnxK/Zp+HnifxJd/b9b1LSo5rq6CBDK3I3EDjJAG&#10;cd80AexUUUUAFFFcX4y8b6t4c17QNK0nwhqniN9UuNk95bPHFaafCCN8s0jtnODlUVSWII460Adp&#10;XK+FviX4Z8baxrel6Fq8OqXmiyrBqAtsskEhz8hfG0sMHIBOO9dVVOz0+202ExWlvDaxM5kKQxhA&#10;WJyTgdyepoAxPH/w/wBH+J3hyXQfEENxc6TNIjzW8F1Lb+cFOdjmNlLIe6k4I4INbtjZQabZwWdr&#10;EsFtBGsUUaDCoijCqB6AACrVFABRRRQAUUUUAFFFFABRRRQAUUUUAFFFFABWV4k8NaV4w0O80fW9&#10;OttW0u8TyrizvIhJFKvoyng1q0UAZPhnw3png/QLDRNGs49P0qwhWC2tYc7Yo14CjPYVi6t8R7XQ&#10;/HmleFrrS9YEmpxl7bVI7F5LDeM5ieZchHwMgNjPrXYUUAFfmZ+2pefFPUP2xvDfgDUPixrnw++H&#10;Hiy3T+ybjR8xp5wXa8LlGQklu7MQN68Gv0a8XeJLHwd4W1fXtTnFtp2mWkt3cTEZCRohZjjvwOlf&#10;kH8YPjV8Vf27tH8MTS+Dl8P/AA/0HXPMXxxpumzzzK27asqxbi4AGNwTcAcZPFAH0Z4P/wCCbPwp&#10;8P6zHq2v3Gv+NtWjnFwZ9cvyVMgIOSqBd2SMncTmvqwkk5PWoLNDFY2qNM9wyQopmk+9IQo+Y+56&#10;/jU1ABRRRQAUUUUAFJMiXCFJkSZCMbZFDD8jS0UAcJ4r+Avw28c86/4D8Paq4ziS406IuM9cNjIr&#10;yLxN/wAE5fgR4immnh8LXOhXMn/LXSdQmiCnGMqhYoPXGMV9MUUAfHMf/BO+98JwrF8Pvjr488HR&#10;Bt3lC6MqepwI3iwScHNW7D9lX9oPQVcab+1R4km8xhv/ALQhknxjpgySvjr0GK+u6KAPkq5+EP7Y&#10;WnRsdL/aN0+8kLAbdQ0xFG31z5L8+2PxrjPEmh/tlaL8RPh9JqXxK8J+ItVN3eppHm2caRQyCzkM&#10;rvtt0JzFvAznkjjvX3RXnXxC/wCSsfB//sIar/6bJqAPCrnwf+3Jq00rP8aPCWmozbxFBYRhV/2Q&#10;RaFsD3Jqz/wo39q3U1Yaj+0z9n3gMwsNLVcN6AhV4/L6V9Y0UAfH17+x78cdenMuqftV+L1MijzE&#10;tFnjjyPRFuFX9Kpap/wTI8NeJ7O4m8T/ABH8Z+KddMDrb3epXoaJJsHYxUhm2hsHAavs6igD5K/Z&#10;t/ZW+CGpeDy118NtLPizSbltM12z1NnvPIvYuGIWVmARxh1xwQ3tXzB8Wm8Ia5/wUu8EaFoSaRpW&#10;gaLf6dp0i2iJDbLJGxkdBtAG7c+z/eGO1fdnxKZ/g/8AFDTPiTbqw8N6z5OieK40HEQJ22l+R/sM&#10;fKc/3XU9jX5e/ET9mu98A/tsaN8P9Q1kzQazrVtdWurR5eQwTz5V2z1cYIPqRnvQB+lnh34ma5rf&#10;iPVPB9zqlzFqOreM9WsbW52Ye1021jidxGcYB/eKqk/3mI5Arub74x6XoVh4sH9lapMfC8tvaSRE&#10;oZbuSUL5axlm+8dw+/gnIPQioPFltp+veJND8YeH0TWLzwdqV3ZX9vaf63bJGqXKDpukXEbY7885&#10;rnJPgXrGtSfa5dfsXhn8WL4oI+ySIZ41IMMcyk/M8apGgz8uE5GaAPZtWurjTtOuri2sZdTuYY2d&#10;LKB0R5mH8Cs5Cgn1JArzrw5+0F4e8S2fg1oLW9g1HxVZXN7Z6bOEE0SwRs8iSndtDfKVGCec9gTX&#10;bf2lqg8ZJZrDbSaMbQyvKEkE8U2eMsfkKsOw+YEc8V5dp37NVrYyeCW/tqVh4f1C+vpyEw10lzHJ&#10;H5Cn+BFEn14Pc0AbuueN7jSbTwn40Vby00nV57ax1DSLtlJgWckRyjBIDq+1TtJDBvxr01lKMVPU&#10;HFcD8Q9Cl8bX+heGYLeSLTrW+t9T1C58vESRQndHCh6FmcLwPuhfeu+Zi7Fj1JzQB4Z+3E1wP2TP&#10;iYttFJLK+mqpEWdwXzoyx47YBz7Zruv2Afib4R8Yfsw/D3RtB8RafqWq6Nodra6jYwzKZ7WZYxvR&#10;06jBPXGK7aWCO6ieGWNJopAUeORQysD1BB4I+tfDvxW/Z6+GOuaf4w+KPgO48RfBfV/CoknbxBZ2&#10;slnZ3rplm8uEkOy7lAJUKGOMAigD9Qqy/EB1VdDvzoSWcms+Q/2NdQd0tzLj5PMKAsFzjOATivkz&#10;/gnJJ46+KHwo0/4o/EvXdZ1jXr0y2emLdXO22+xLtUSiBQF3uyvlzknA6V9j0Ac74HsfEVh4btYf&#10;FeqWer678xuLnT7U20GSchUQsxwBgZJycZ4roqKzNa8RaV4Zs2u9X1Oz0u1UZae9uEhQD1LMQKAN&#10;OivHdS/a0+FVnJ5Vj4pTxJcFtiw+GrWbVGZvTNujqOvcivPfAv7a1/8AFzxX4z8NeAvhfrOrav4X&#10;vhZ3aarfwacig5AZ9+50OVf5dp+717UAfUlNZgqlmIAAySe1ed/Dm/8Aihqep3Fx410nwzoektD+&#10;4stLu5rq7WXP8cjKqFcZ6LnNTfHjx9d/DD4P+K/FFhbQXd/p1i8lvFdHEJkOFQyHsgLAsfQGgC14&#10;d+LWgeKPE1xodsb63vUUyW7XtjLBDfIv3ntpHULMoyMlCcZFdtXyD8XvhLc6p4V1ewu/HWreK9Z0&#10;zw/faxeqswiFjdC0cW0tp5G022ZMkRAkMvYgVD4V1Dxh8Q/H1h4f1u41yGx8UfDXTpUt9zwf2bN5&#10;7ia4d1PyzEbW5OSdq9AcAH2JRXmkvxgjsviEnhxdKml0mK5j0qbXPPXbHfvH5kcBjxuOUwS+cAsB&#10;jnNel0AFFFFABRRRQAUUUUAFFFFABRRRQAUUUUAY/iqbR4vD9+NfntINGlhaK6a+kVITGwIYMW4w&#10;QTX5m/sMfETRfh/8ePiT8EfDuvReJ/BouptW8OalYv5sKJwZItw4+6QM55ZOOtci3w61348ftdeL&#10;/hh+0Z478QT3enu11oej2cottP1K3JLqYgOBhMMMAnhhnKmvun4bfBzwT8INM+weDvDOn6DCRh3t&#10;4syyf78hyzficUAdjXM6XH4xg8aakNQn0a78JSpvsjAkkV9bvwPLcHKSL1O8FTyBt7101FAB+n1p&#10;WUqSCCCOxrP8QaDY+KtDvtI1OE3Gn3sTQzxLI0ZZD1AZSGH1BBqHwt4atPB+gWWjWEl1LZ2aeXE1&#10;7cNPKFzwDI3LY6c80AatFc3r/iHXdJ8RaTaWPhWfWdIuztu9Tt7yNGsjnALRNy645JU8eldJQAUU&#10;feGRyD3FFABRRRQAUUUUAFedfEL/AJKx8H/+whqv/psmr0WvOviF/wAlY+D/AP2ENV/9Nk1AHotF&#10;FFABRRRQBQ1/QrDxRoeoaPqlsl5pt/A9tcwSDKyRuCGB/A1+Rv7YU+s/Cb48+AZtUmnn1/wkIbWP&#10;U5lyL2xhm8yznJ6FijOjY/iiPqK/YGvjb/gp98EYPiB8D18Z2sMY1vwlJ5zS9Gks3IEqZ9jtcfQg&#10;daAPon4M+GZdB0vxHqbXNvc2vifXLjxHZNbEkLb3KRtGGyB82BzjjpzXoPWvkH/gnv8AtUaN8Vvh&#10;jongjWdWtIfHWjwm1isMMj3VrGAI5FJ4ZgvBAOeM4r6s1zxLo/he2a41nVrDSIFBYy390kCgeuXI&#10;FAGlnjFABLYAya8Jt/2w/Bl741v9CsrLV9Vs7YbYtY0m0e+gvH9IfJDAj/aZl6dKu698S/F/jvQr&#10;zT/D/wAJvFCwXamE3er6jBozKpH3lYGRx+QNAHtTBlO1gQR2Ncv4jHjOfxHosHh5dHh0Pf5mqXV/&#10;5klwUBH7qCNcDcwz87Ngf3TXmfhPwP8AGHS9BttF0/UvCXgTR4EIiSNbnWr1CTk7pZ2Csck89PSt&#10;hfgPquseW3ir4p+MddI+/b2M8emWz8k4McK5xzj73IFAHpet+IdJ8NQmXV9VsdKjH8V9cpD/AOhE&#10;V8E/8FEP2lPCfjHR/C/w30nxRDN4e1PU45PEms6fG9ylpBG4xH8o+Zs5favPyD1r660X9mr4YaGQ&#10;6eDdP1GYHd5+sl9QfPrmdnx+GK7DWPA3hvxDoraPqfh7S7/SWGDZT2cbRDtwuMA+4waAOR+C/wC0&#10;lbeMvBOjaZ8EvhvqXiPwpptpHZWeo3upWlhDHHGNg3o8hm/h5Pl5PXmu8Fr8fvE8I82+8C+A0Lcr&#10;bwXOtTBfqxt0B/BhXwL+2P8As2+C/wBmfwVJ8Tfhhquv+APFTX8FraWGh3b+RcyMc7ducqoAJwCQ&#10;Tjjmv01+Eq69/wAKv8J/8JRdC98RnSrY6jcBNnmTmNS529jnNAHCSfs8654gaQ+K/i7411eKTraa&#10;XcQ6RAPYfZo1kx9ZDV3Rf2T/AIUaNfR3zeDbPV9Sj6ahrjvqNwfcyTs7Z5PevXqKAKOm6Lp+i2/k&#10;afZW1hCBgR20KxqB9FAr8Tvg7+11p3wa/wCCh3jvxpdXkw8E+I9Zv7PUykcjHyXlYxy+WBklHVe2&#10;cMwHWv2/r8N/Hn7JdrZ/8FNLH4Y4mu9B1jXItWP2rJMtm4N1Mm4YzhVkTPqKAP3DimWaJJEOVcBg&#10;fY1x3xK8aaZ4U0+K21bQNb8QWepLJC9vpGiT6mu3ADCVYkbaCGwN3B59DXYwwpbwxxRjaiKFUdcA&#10;cCpaAPB/CXxS8C+AdK/svw18MvGehacWLG10/wACX0MZJ6nCwitz/hovRt24eC/iCGxjP/CGahnH&#10;p/qqg+O3iK1vJdJ8DQadf+JNc1dJLoeH9PvfsInt4yA0lxcj5oYgzLyOWbC88159o3jDxl4F/wCE&#10;Xjt9Qey0O81+Xws2ha6UnlsXYMUnS63FpkjcCJVP3gyZINACXfirR7n4hf28uj/EKPRZL+PV59HH&#10;gPUd0moRxeUk3nbOE2BcpsOSoO4DIP0loOtR+IdGs9Sit7y0juoxIsF/bPbzoD2eNwGQ+xGaZ4as&#10;NR0vQ7S21bU/7Z1GNMTX/wBnWDzmyfm8teF4wMD0rWoAKKKKACiiigAooooAKKKKACiiigAoornf&#10;iBq2taB4H17UfDmkjXdetLKaaw0xpPLF1MqEpHu7ZOBQB8lf8FM/g3b6v8ObH4v6Hqlr4c8f+AZF&#10;vbHUZ5xD9pgDbmt8nhmz8yDudy/xGuu/Zw+NVl+0F8H9D8a2cLWsl0GgvLdhgRXMeBKo9VyQQfQj&#10;3r87T8UoPjJ8aJbj9r7WfE3hyG1uC2meFTp8ttpibSMhsfMFyMbgGLc/NzX6YfDDXPA2r+FrO3+H&#10;9/ot1oNtGEhg0SSMxxL6FV5U/UZ9aAOtooooAKKKKAClBKkEcEUlFAHLeDPhj4a+Ht1qM3h3T20s&#10;ag/mT28c8hg3ZJLLGWKoSSclQM96t+NrDxHqOhNF4V1ey0TVxIrLc6hZG7hKjqpQOh59c8VvUUAQ&#10;2K3CWVut3JHLdiNRNJChRGfHzFVJJAJ7ZNYieK7s+NX0F/Deqx2gh82PXcRtZSHGSmQ29WHT5lGe&#10;1dDRQBX1LUbbSNOur+8lFvZ2sTTTSt0RFGWY/QA1meD/ABtoPxA0VdX8OapBrGmM7RC5tiShZeo5&#10;HUZFbdIqhBhVCj0AxQBn6v4k0jQHtk1TVLPTXun8uBbudYzM/wDdXJ5PI4HrXGfEL/krHwf/AOwh&#10;qv8A6bJq7LWPDOjeImtW1bR9P1VrV/Nt2vrSOcwv/eTeDtPA5GDxXGfEL/krHwf/AOwhqv8A6bJq&#10;AOz07xNo+saheWFhqtne31kQLq2t51eSA5xh1ByvQ9aj8VeK9J8D6Dda1rl4thpdqAZrh1LBATgc&#10;AE9an0/w7pOkXd3dWGlWNjdXj+Zcz2tskUk7f3pGUAufc5rQVivIJB9RQBR0TWrLxHo9nqumzi5s&#10;LyITQTAEB0PQ4PNZV94zNn4ys/DyaDrV0biLzm1WG0JsYBnGHmPG7/ZGTzXRkkkknJPekoASTdsb&#10;Zjfg7d3TPbNfOn7SXwd+JPxi/Zo8W+FbrV9JvvE9zcR3dnDpNs9rDJFG4f7OxeRtzNg/McDOOK+j&#10;KKAPxb+IHiO58e+M/h94BsPhJN8PPEvgrT3sr+z0W9MGrak6qGkZGaPiQgO4Uhyctg4Ir3/4Z/tb&#10;fsxWdm1prPgzV/DviGO3+zyeINZsI9SujIBtMhb5zvBGSCgHt2rD/wCChmm6j4O/bR+HfiPwv5dv&#10;4i1GKxlgYkqr3CT+Um/HY8A+or1H49/sd+Hf2vvBEXxJ+H9vb+F/H829dS02UCOG4u0bZPDNj/Vy&#10;q4Ybuh79c0Ae+/s43Ol+L7OPxL4S+LmreNvDsObd7GSws7WFZCoIDiOCNwwBzjP1r0nx74P1jxet&#10;mNK8aav4QaAsZG0uG3kM+cY3edG+MY4xjrXhvwZ+BvxI/Zd+HWkaR4PvdK8ZaakQudS8OakgtLj7&#10;U4BmNtdrkEZyAsgxx1r1bwN8ePDfjPWBoF1Ff+FPFo4bw94gtzbXLEDJ8o/cmHfMbHjsKAOp8F+H&#10;dQ8L6KLLUvEd/wCKbnzGf7fqUcKS4OMJiJEXA+meetcpdfCzxRceIZNRj+K/ia3tGuTOumJa2JhR&#10;N2fKBMG7bjjOc4716RRQBleK9GvPEGh3Njp+tXfh26lxs1GwSN5YsHJ2iRWXnpyKw/AfgfW/CVzd&#10;yar471nxekyKqRapBaxrCQeWXyYkJJ9812NVtU1Wy0PT5r/Ury306xgUtLdXcqxRRj1ZmIAFAHwz&#10;/wAFILHVLPxz8KNd1q71yL4WWN+s2qTaRDFKdPuVcbZQrKcsV5+clTtIAzwf0X+FPiPTfGXwz0TU&#10;tD8WN4vsrq0Hla/+68y4OPvsqKqK47rtGCMEV8S/F39u/wCG10b7wP4T0C8+Mus38bW0mj6TbNLa&#10;Sg8FXfBLDPXaOOuan/4Jxfs5/Gz4P+Mde1vxJaweCPh3rAlnj8Ey3RuZYJmbMbKMny9o4JJywxkZ&#10;FAH1j4X+EPi3QfENlqN98YPFWvWkEm+TTb2009YbgYPysY7ZWA/3SDxXU/ETwfq/jPS7a20jxhqv&#10;gy4jl8x7rSYreR5FwRsYTxuMc54APFdfRQByPw98Iav4N0ue11fxfqvjOeSXzFutWit43jXGNgEM&#10;aDHfkE14r45/Y7vfF37Sdp8XrT4k6zoWoWumPp0Fva2Vo726luFjZ4mGzDSA7lZvm4YDivpiigDG&#10;8RaPea14bvNNstau9EvZovLj1S0SJp4W4+dQ6shP1UjnpVXwT4d1Hwv4dh07UvEl/wCKruNmLanq&#10;UcKTOCcgERIiYA4GF+ua6OigDyzxt8JdX1b4naf458NeJIdA1ePSpNDu1u9P+2Ry2ryrKDGPMTZK&#10;rrwx3Lg8qatyfAXwpfaPd2GpxX+ri6MMks13fzGRZYnWQSxEMPJcyIrkx7csATXpFFAEFpZxWNrF&#10;bwp5cMahEUdgOlT0UUAFFFFABRRRQAUUUUAFFFFABRRRQAUUUUAc340+Hfhj4kaTLpninw/pviCw&#10;lXa1vqNqkykf8CBx+FfJHxA/4JX/AA+utUfXPhh4i174TeIBuaOXRrp5LbcfWNmDKPZXA9q+26KA&#10;PzlvtF/bJ/ZzZvNsNJ+PHhiDJ861/dakEA4G0Ycsev3Zeh55FaPgX/gox8OdV1BNG8dWGrfDHxEr&#10;eXNaa9asIVcdR5oHAB7uFr9Ca4z4jfB3wT8XNMaw8Z+FtL8R2xUqBf2yu6D/AGX+8v8AwEigDgvD&#10;vibR/GGnx3+g6rZa1ZSDck9hOsyEeuVJrSr548V/8ErfCWn6tJrHwq8ceJvhdqDMZPJsbpprYt2G&#10;0kNj2JNctcfDH9tT4Lhf7N13w38YtIgRneK8UQXcgGcIN2056fxH+tAH1hRXx7/w3xr/AMOpRbfG&#10;L4LeKfBTouZtQsoWntF5x1YY9f4q9c+H/wC2R8GfiXsTR/HumQ3LAH7LqjGzlGe37zC5+hNAHs1F&#10;Nt5o7yBJ4JEngcZWWJgysPUEcGnUAFFFFABRRRQAV518Qv8AkrHwf/7CGq/+myavRa86+IX/ACVj&#10;4P8A/YQ1X/02TUAei0UUUAFFFFABRRSgZIA6mgD80v28JX8Tft2fCLQrRhJcWjaaGRSMoHuhISR/&#10;u819i6y4+Cfxwi1FR5Xgvx9dLa3hVQI7HWQuIpj/AHVuFUIT/fVP7xr40vJW+NH/AAVfhNkoez8P&#10;3KpLIeQY7WDBYf8AAyBX6JfEXwVpvxF8E6z4f1r93p9/CUacnaYH6pKpPRkYBgfUUAdCRg4PWuc8&#10;efD3w/8AEzRf7L8Rael9AjCSCYEpPbSD7skUg+aNweQQa8D0H9t7wB8PvBkunfEvxbaR+NNBmk03&#10;ULfT1Ny988XC3EQTKkSLtblhhiw7VzcX7bPxB+Lsxtfgl8Etc8RxuF2a1ram3tNrHhx0Uj/gVAHq&#10;0Xizxf8AAeU23jV5/GHgJeIPF1vFuvtOXst/Eo+dB/z3Qf7yjrXVeOv2hvhp8N9Di1fxD420eys5&#10;ohNBsuVlknUjIMaLlmyOeBXitv8Ask/tQ/HRSfid8WrXwHo06sk2ieFY8vtOeNy7RyDg/MaoaF+w&#10;j8JP2VPiZpV94z0BfG3gTVzBawa/rhLf2LqIO1RcIuEMExICuwIRxg8MDQBRk/bM+JHx11GTSP2e&#10;fhTqGvw52HxTr8Zgsoz6gEhcY6bnB/2TXTeHP+Cbvi/4vahBrf7RfxS1HxSwIdfDOhSG3soj3Uvg&#10;f+OIp/2jX3HDdaF4TbS9BthZ6WJgY7LTraMRjaoydkajAUDvgAcetb1AHBfCv4G+AvgloyaZ4I8K&#10;6d4etlUBmtYR5suBjMkhy7n3Yk13tFFABRRRQAUVmaNruna9HcSafeRXa29w9tMI2yYpUOGRh1Uj&#10;0PYg9CK06ACiiigAooooAKKKKACiiigAooooAKKKKACiiigAooooAKKKKACiiigAooooAKKKKAK9&#10;5Z299bvBdQR3MLjDRyoGU/UHivDPib+wv8DPi0biXXfh5pUd7McvfaYhsrgn13xFc/jmve6KAPgX&#10;UP8Aglve+CbqS8+D/wAbfFvgV2l8z7Hdv9qtwOyjY0Zx0HzbuOuapSfAf9tnwPcH+yPiV4O8cWSr&#10;hY9Wt/Jkf6/ugQf+B1+g9FAH5zt8W/2wfAsUjeKP2frHxJHGT+88O3oZ2HsqSSk/gB9KqT/8FFX8&#10;ICBPiD8FPHnhGWQ7WP2TzIw3fBkEZOBz0zX6R1HJGsyMjqGRhgqwyCKAPg3w/wD8FGvgRrk4gn8U&#10;XWi3BGTHqemzRBfYttKj867ix/bC+COoEeX8UfDUeTj9/fLH/wChYr6E8TfAz4deMZGl1zwH4c1W&#10;Zus11pcDyH/gRXP615xr37Bf7P3iSRJL34W6GGXODbLJb9Tk/wCrZc/j0oAo6V8aPh9rtuk2neOP&#10;D17C671eHUomDL6jnpXIeOPHXhq/+K3wkNt4i0qdYr/VGkMd7GQgOmzAE88ZJxWlqn/BML9nPUs7&#10;fAn2LJB/0XULhce3LnivLvHn/BNr4EaH8TPhlo9p4au0sdbvr6G9RtRlJdY7GaVADnjDop4oA+hp&#10;PGvhyFGd/EOlKijJY3seB/49WBrHx1+G3h6J5NU8f+G9PjQhWa41OJQpPQHmuI/4dK/s9f2t9t/s&#10;bWfLxj7H/ar+T0xnGN3v96uo03/gmX+zlpqBW+Hsd5hdubm+uGJ9+JBzQBiXn7Y3wQsfv/FDw4/U&#10;fubwSdP93NcrrP8AwUN+AGiMFk8di6dl3AWWn3E4+mVQgH617fof7CXwB8O5+xfCzQRlg5NxE85y&#10;OnMjNx7dK7Cz/Zp+EunqBB8MvCSgZI3aLbt/NDQB8b61/wAFN/hHbxqvh+z8TeLrt2Cx2+m6WyFi&#10;enMm36cZNVrf9qX9of4jSOvw6/Zv1W2hYDyNS8TytBGc9GIYRr+Ac1+gWieD9B8MhRo+h6bpQVdi&#10;ixtI4cL6DaBx7VtUAfj98Af+Cf8A+1Fb/ELxL4tk1vTfhXq2oSTR3OozyR3lxKJW3yeSI94C5xyX&#10;X2zX0PY/8Er5PFjQT/E/43+NfGk0b72hgm+zwt7fO0h6cZBB+lffVFAHz38Kf2Cvgb8HZYrnRfAl&#10;je6lG29dQ1nN9OG9QZMhfwAr321tobOBIIIkghQbUjjUKqj0AHSp6KACsrxJ4b0zxhoN/omtWUOp&#10;aTfQtb3VncIHjljYYKsDWrRQB88+D9WsvDUnxj1vUvtGl2XhFV022bdvkt9NtbNZQYy24jflyT1J&#10;UHqBWR8GfGWu6h4q+GHhDUPENzqFzp/hmXWtZu5LxmN7POQtvCdx3ShV89iTkAxjnIOPZ7z4exf8&#10;Jffazbm3a01mBbXW9NuohJDeIqlUbB4DAMVIOQynB6Ct3T/Cmi6TdxXVho9hZXMVstlHNb2qRulu&#10;pJWIMACEBJIUcAnpQBl6H8TPD3iDxVqPhywvJJdT0/PmBoJEikwQHEUpUJIUJAYITtJAOK4H9ri7&#10;v9B+COteKdJ1LVtO1Tw20eqQf2VeSQfaPLkXdDIqcSoylgUYEc+opPAPwx8QeH/Hlot/BbxaBoEu&#10;pT2F+lxvlvzey+YVdMZTy8leSd3GOlei+FfCKaBpNzY3BW5hnuXn8iR3mjj3NnaDKWYjPPJwCTgA&#10;YFAHhHh3xJ4v8b/Hb4keFbrWtQsobWbQ9U06C0kaAafZlJWkV/7xkKAMpwDuwfu5r3HTPib4d1bx&#10;ld+FrS/aTV7ZWZl8lxE5QgSIkpGx3Qsu9VJK7hkDNdFDYW0N1Pcx28UdzcBRLMiAPIFyF3N1OMnG&#10;ema8a+H/AMK/EXhf4i3AnjtT4attX1XXYNS80Ge5lv5C/keWB8oi3OCxJ3fJgDBoA0ppm0P9p6zt&#10;rFljt9c8NzXGoW0agB5YJ41inbvkLIyZ9CPSvXq47w74Hex8Xar4o1S5jv8AW7tPskDrEFS0s1cs&#10;sKdzkkMxJ5YDgYFdjQAUUUUAFFFFABRRRQAUUUUAFFFFABRRRQAUUUUAFFFFABRRRQAUUUUAFFFF&#10;ABRRRQAUUUUAFFFFABRRRQAUUUUAFcd4r8AnxL428E+IPt32b/hG7q6ufs/lbvtHnWskGN2Rtx5m&#10;7ODnGOOtFFAHY0UUUAFFFFABRRRQAUUUUAFFFFABRRRQAUUUUAFFFFABRRRQAUUUUAFFFFABRRRQ&#10;AUUUUAFFFFAH/9lQSwECLQAUAAYACAAAACEAihU/mAwBAAAVAgAAEwAAAAAAAAAAAAAAAAAAAAAA&#10;W0NvbnRlbnRfVHlwZXNdLnhtbFBLAQItABQABgAIAAAAIQA4/SH/1gAAAJQBAAALAAAAAAAAAAAA&#10;AAAAAD0BAABfcmVscy8ucmVsc1BLAQItABQABgAIAAAAIQDdP5mkBwUAADETAAAOAAAAAAAAAAAA&#10;AAAAADwCAABkcnMvZTJvRG9jLnhtbFBLAQItABQABgAIAAAAIQBYYLMbugAAACIBAAAZAAAAAAAA&#10;AAAAAAAAAG8HAABkcnMvX3JlbHMvZTJvRG9jLnhtbC5yZWxzUEsBAi0AFAAGAAgAAAAhALqXjjfg&#10;AAAACQEAAA8AAAAAAAAAAAAAAAAAYAgAAGRycy9kb3ducmV2LnhtbFBLAQItAAoAAAAAAAAAIQB9&#10;4f813qMAAN6jAAAVAAAAAAAAAAAAAAAAAG0JAABkcnMvbWVkaWEvaW1hZ2UxLmpwZWdQSwUGAAAA&#10;AAYABgB9AQAAfq0AAAAA&#10;">
                <v:shape id="Text Box 2" o:spid="_x0000_s1253" type="#_x0000_t202" style="position:absolute;left:508;top:2667;width:10287;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SMswA&#10;AADiAAAADwAAAGRycy9kb3ducmV2LnhtbESPUUvDMBSF34X9h3AHvrlkY45Zlw0RxQ0s0yr4emmu&#10;bWdzU5K41v36RRB8PJxzvsNZbQbbiiP50DjWMJ0oEMSlMw1XGt7fHq+WIEJENtg6Jg0/FGCzHl2s&#10;MDOu51c6FrESCcIhQw11jF0mZShrshgmriNO3qfzFmOSvpLGY5/gtpUzpRbSYsNpocaO7msqv4pv&#10;q+GjL578frc7vHTb/LQ/FfkzPeRaX46Hu1sQkYb4H/5rb42GxfVcLdV8dgO/l9IdkOs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EySMswAAADiAAAADwAAAAAAAAAAAAAAAACY&#10;AgAAZHJzL2Rvd25yZXYueG1sUEsFBgAAAAAEAAQA9QAAAJEDAAAAAA==&#10;" fillcolor="window" stroked="f" strokeweight=".5pt">
                  <v:textbox>
                    <w:txbxContent>
                      <w:p w14:paraId="47430F6E" w14:textId="77777777" w:rsidR="00DC3C12" w:rsidRPr="00917C1A" w:rsidRDefault="00DC3C12" w:rsidP="00BF773A">
                        <w:pPr>
                          <w:jc w:val="center"/>
                          <w:rPr>
                            <w:b/>
                            <w:bCs/>
                            <w:sz w:val="24"/>
                            <w:szCs w:val="24"/>
                          </w:rPr>
                        </w:pPr>
                        <w:r w:rsidRPr="00917C1A">
                          <w:rPr>
                            <w:b/>
                            <w:bCs/>
                            <w:sz w:val="24"/>
                            <w:szCs w:val="24"/>
                          </w:rPr>
                          <w:t>Undeformed</w:t>
                        </w:r>
                      </w:p>
                    </w:txbxContent>
                  </v:textbox>
                </v:shape>
                <v:shape id="Picture 9" o:spid="_x0000_s1254" type="#_x0000_t75" style="position:absolute;left:11493;top:508;width:26835;height:364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TC/PJAAAA4wAAAA8AAABkcnMvZG93bnJldi54bWxEj09LAzEQxe+C3yGM4M0mVljttmkRpeBJ&#10;6B+V3obNuAluJssmbtdv7xwEjzPvzXu/WW2m2KmRhhwSW7idGVDETXKBWwvHw/bmAVQuyA67xGTh&#10;hzJs1pcXK6xdOvOOxn1plYRwrtGCL6Wvtc6Np4h5lnpi0T7TELHIOLTaDXiW8NjpuTGVjhhYGjz2&#10;9OSp+dp/Rwtl6wNONL4dgn59fz7tuCL9Ye311fS4BFVoKv/mv+sXJ/gLM7+/qxZGoOUnWYBe/wI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JFML88kAAADjAAAADwAAAAAAAAAA&#10;AAAAAACfAgAAZHJzL2Rvd25yZXYueG1sUEsFBgAAAAAEAAQA9wAAAJUDAAAAAA==&#10;">
                  <v:imagedata r:id="rId154" o:title="ygpnhgch"/>
                  <v:path arrowok="t"/>
                </v:shape>
                <v:shape id="Text Box 10" o:spid="_x0000_s1255" type="#_x0000_t202" style="position:absolute;left:635;top:12319;width:10287;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BlOckA&#10;AADiAAAADwAAAGRycy9kb3ducmV2LnhtbERPXWvCMBR9H/gfwh3sbaZzY2hnlDE2prCiVsHXS3PX&#10;1jU3Jcls5683grDzdjhfnOm8N404kvO1ZQUPwwQEcWF1zaWC3fbjfgzCB2SNjWVS8Ece5rPBzRRT&#10;bTve0DEPpYgl7FNUUIXQplL6oiKDfmhb4qh9W2cwROpKqR12sdw0cpQkz9JgzXGhwpbeKip+8l+j&#10;YN/ln261XB7W7SI7rU559kXvmVJ3t/3rC4hAffg3X9MLrWD8GDF5SkZwuRTvgJy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3BlOckAAADiAAAADwAAAAAAAAAAAAAAAACYAgAA&#10;ZHJzL2Rvd25yZXYueG1sUEsFBgAAAAAEAAQA9QAAAI4DAAAAAA==&#10;" fillcolor="window" stroked="f" strokeweight=".5pt">
                  <v:textbox>
                    <w:txbxContent>
                      <w:p w14:paraId="75BB172F" w14:textId="77777777" w:rsidR="00DC3C12" w:rsidRPr="00917C1A" w:rsidRDefault="00DC3C12" w:rsidP="00BF773A">
                        <w:pPr>
                          <w:jc w:val="center"/>
                          <w:rPr>
                            <w:b/>
                            <w:bCs/>
                          </w:rPr>
                        </w:pPr>
                        <w:r w:rsidRPr="00917C1A">
                          <w:rPr>
                            <w:b/>
                            <w:bCs/>
                          </w:rPr>
                          <w:t>CLPT</w:t>
                        </w:r>
                      </w:p>
                    </w:txbxContent>
                  </v:textbox>
                </v:shape>
                <v:shape id="Text Box 11" o:spid="_x0000_s1256" type="#_x0000_t202" style="position:absolute;left:508;top:21907;width:10287;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Zi0coA&#10;AADjAAAADwAAAGRycy9kb3ducmV2LnhtbERPX0vDMBB/F/wO4QTfXLqh6+yWDRHFDSxzdbDXo7m1&#10;1eZSkrjWfXojCD7e7/8tVoNpxYmcbywrGI8SEMSl1Q1XCvbvzzczED4ga2wtk4Jv8rBaXl4sMNO2&#10;5x2dilCJGMI+QwV1CF0mpS9rMuhHtiOO3NE6gyGerpLaYR/DTSsnSTKVBhuODTV29FhT+Vl8GQWH&#10;vnhx283m461b5+ftuchf6SlX6vpqeJiDCDSEf/Gfe63j/Nt0kk7Tu/E9/P4UAZDL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zGYtHKAAAA4wAAAA8AAAAAAAAAAAAAAAAAmAIA&#10;AGRycy9kb3ducmV2LnhtbFBLBQYAAAAABAAEAPUAAACPAwAAAAA=&#10;" fillcolor="window" stroked="f" strokeweight=".5pt">
                  <v:textbox>
                    <w:txbxContent>
                      <w:p w14:paraId="24E9F7A5" w14:textId="77777777" w:rsidR="00DC3C12" w:rsidRPr="00917C1A" w:rsidRDefault="00DC3C12" w:rsidP="00BF773A">
                        <w:pPr>
                          <w:jc w:val="center"/>
                          <w:rPr>
                            <w:b/>
                            <w:bCs/>
                          </w:rPr>
                        </w:pPr>
                        <w:r w:rsidRPr="00917C1A">
                          <w:rPr>
                            <w:b/>
                            <w:bCs/>
                          </w:rPr>
                          <w:t>FSDT</w:t>
                        </w:r>
                      </w:p>
                    </w:txbxContent>
                  </v:textbox>
                </v:shape>
                <v:shape id="Text Box 12" o:spid="_x0000_s1257" type="#_x0000_t202" style="position:absolute;left:825;top:31432;width:10287;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GXLcoA&#10;AADjAAAADwAAAGRycy9kb3ducmV2LnhtbERP3UvDMBB/F/wfwgm+ubR+jK0uG0MUN1iZq4KvR3O2&#10;dc2lJHGt++vNYODj/b5vthhMKw7kfGNZQTpKQBCXVjdcKfh4f7mZgPABWWNrmRT8kofF/PJihpm2&#10;Pe/oUIRKxBD2GSqoQ+gyKX1Zk0E/sh1x5L6sMxji6SqpHfYx3LTyNknG0mDDsaHGjp5qKvfFj1Hw&#10;2Revbrtef791q/y4PRb5hp5zpa6vhuUjiEBD+Bef3Ssd5989jNM0vZ9M4fRTBED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nBly3KAAAA4wAAAA8AAAAAAAAAAAAAAAAAmAIA&#10;AGRycy9kb3ducmV2LnhtbFBLBQYAAAAABAAEAPUAAACPAwAAAAA=&#10;" fillcolor="window" stroked="f" strokeweight=".5pt">
                  <v:textbox>
                    <w:txbxContent>
                      <w:p w14:paraId="0797EF89" w14:textId="77777777" w:rsidR="00DC3C12" w:rsidRPr="00917C1A" w:rsidRDefault="00DC3C12" w:rsidP="00BF773A">
                        <w:pPr>
                          <w:rPr>
                            <w:b/>
                            <w:bCs/>
                          </w:rPr>
                        </w:pPr>
                        <w:r w:rsidRPr="00917C1A">
                          <w:rPr>
                            <w:b/>
                            <w:bCs/>
                          </w:rPr>
                          <w:t xml:space="preserve">HSDT/ TSDT </w:t>
                        </w:r>
                      </w:p>
                    </w:txbxContent>
                  </v:textbox>
                </v:shape>
                <w10:wrap anchorx="margin"/>
              </v:group>
            </w:pict>
          </mc:Fallback>
        </mc:AlternateContent>
      </w:r>
    </w:p>
    <w:p w14:paraId="52B82F82" w14:textId="77777777" w:rsidR="00BF773A" w:rsidRPr="007E2C94" w:rsidRDefault="00BF773A" w:rsidP="00BF773A">
      <w:pPr>
        <w:rPr>
          <w:color w:val="000000" w:themeColor="text1"/>
        </w:rPr>
      </w:pPr>
    </w:p>
    <w:p w14:paraId="7F0371A7" w14:textId="77777777" w:rsidR="00BF773A" w:rsidRPr="007E2C94" w:rsidRDefault="00BF773A" w:rsidP="00BF773A">
      <w:pPr>
        <w:rPr>
          <w:color w:val="000000" w:themeColor="text1"/>
        </w:rPr>
      </w:pPr>
    </w:p>
    <w:p w14:paraId="422C154B" w14:textId="77777777" w:rsidR="00BF773A" w:rsidRPr="007E2C94" w:rsidRDefault="00BF773A" w:rsidP="00BF773A">
      <w:pPr>
        <w:rPr>
          <w:color w:val="000000" w:themeColor="text1"/>
        </w:rPr>
      </w:pPr>
    </w:p>
    <w:p w14:paraId="3039C161" w14:textId="77777777" w:rsidR="00BF773A" w:rsidRPr="007E2C94" w:rsidRDefault="00BF773A" w:rsidP="00BF773A">
      <w:pPr>
        <w:rPr>
          <w:color w:val="000000" w:themeColor="text1"/>
        </w:rPr>
      </w:pPr>
    </w:p>
    <w:p w14:paraId="32BC65A1" w14:textId="77777777" w:rsidR="00BF773A" w:rsidRPr="007E2C94" w:rsidRDefault="00BF773A" w:rsidP="00BF773A">
      <w:pPr>
        <w:rPr>
          <w:color w:val="000000" w:themeColor="text1"/>
        </w:rPr>
      </w:pPr>
    </w:p>
    <w:p w14:paraId="00939E98" w14:textId="77777777" w:rsidR="00BF773A" w:rsidRPr="007E2C94" w:rsidRDefault="00BF773A" w:rsidP="00BF773A">
      <w:pPr>
        <w:rPr>
          <w:color w:val="000000" w:themeColor="text1"/>
        </w:rPr>
      </w:pPr>
    </w:p>
    <w:p w14:paraId="3A37DD2C" w14:textId="77777777" w:rsidR="00BF773A" w:rsidRPr="007E2C94" w:rsidRDefault="00BF773A" w:rsidP="00BF773A">
      <w:pPr>
        <w:rPr>
          <w:color w:val="000000" w:themeColor="text1"/>
        </w:rPr>
      </w:pPr>
    </w:p>
    <w:p w14:paraId="0C2CC46B" w14:textId="77777777" w:rsidR="00BF773A" w:rsidRPr="007E2C94" w:rsidRDefault="00BF773A" w:rsidP="00BF773A">
      <w:pPr>
        <w:rPr>
          <w:color w:val="000000" w:themeColor="text1"/>
        </w:rPr>
      </w:pPr>
    </w:p>
    <w:p w14:paraId="2C77FD3C" w14:textId="77777777" w:rsidR="00BF773A" w:rsidRPr="007E2C94" w:rsidRDefault="00BF773A" w:rsidP="00BF773A">
      <w:pPr>
        <w:rPr>
          <w:color w:val="000000" w:themeColor="text1"/>
        </w:rPr>
      </w:pPr>
    </w:p>
    <w:p w14:paraId="123AC1C3" w14:textId="77777777" w:rsidR="00BF773A" w:rsidRPr="007E2C94" w:rsidRDefault="00BF773A" w:rsidP="00BF773A">
      <w:pPr>
        <w:rPr>
          <w:color w:val="000000" w:themeColor="text1"/>
        </w:rPr>
      </w:pPr>
    </w:p>
    <w:p w14:paraId="73281CF2" w14:textId="77777777" w:rsidR="00BF773A" w:rsidRPr="007E2C94" w:rsidRDefault="00BF773A" w:rsidP="00BF773A">
      <w:pPr>
        <w:rPr>
          <w:color w:val="000000" w:themeColor="text1"/>
        </w:rPr>
      </w:pPr>
    </w:p>
    <w:p w14:paraId="64EB5836" w14:textId="77777777" w:rsidR="00BF773A" w:rsidRPr="007E2C94" w:rsidRDefault="00BF773A" w:rsidP="00BF773A">
      <w:pPr>
        <w:rPr>
          <w:color w:val="000000" w:themeColor="text1"/>
        </w:rPr>
      </w:pPr>
    </w:p>
    <w:p w14:paraId="33A409D4" w14:textId="77777777" w:rsidR="00BF773A" w:rsidRPr="007E2C94" w:rsidRDefault="00BF773A" w:rsidP="00BF773A">
      <w:pPr>
        <w:rPr>
          <w:color w:val="000000" w:themeColor="text1"/>
        </w:rPr>
      </w:pPr>
    </w:p>
    <w:p w14:paraId="3719C74F" w14:textId="77777777" w:rsidR="00BF773A" w:rsidRPr="007E2C94" w:rsidRDefault="00BF773A" w:rsidP="00BF773A">
      <w:pPr>
        <w:rPr>
          <w:color w:val="000000" w:themeColor="text1"/>
        </w:rPr>
      </w:pPr>
    </w:p>
    <w:p w14:paraId="72FFEB80" w14:textId="77777777" w:rsidR="00BF773A" w:rsidRPr="007E2C94" w:rsidRDefault="00BF773A" w:rsidP="00BF773A">
      <w:pPr>
        <w:rPr>
          <w:color w:val="000000" w:themeColor="text1"/>
        </w:rPr>
      </w:pPr>
    </w:p>
    <w:p w14:paraId="5EFA8A7B" w14:textId="77777777" w:rsidR="00BF773A" w:rsidRPr="007E2C94" w:rsidRDefault="00BF773A" w:rsidP="00BF773A">
      <w:pPr>
        <w:rPr>
          <w:color w:val="000000" w:themeColor="text1"/>
        </w:rPr>
      </w:pPr>
    </w:p>
    <w:p w14:paraId="4C9F699F" w14:textId="77777777" w:rsidR="00BF773A" w:rsidRPr="007E2C94" w:rsidRDefault="00BF773A" w:rsidP="00BF773A">
      <w:pPr>
        <w:rPr>
          <w:color w:val="000000" w:themeColor="text1"/>
        </w:rPr>
      </w:pPr>
    </w:p>
    <w:p w14:paraId="1AA3E9E8" w14:textId="77777777" w:rsidR="00BF773A" w:rsidRPr="007E2C94" w:rsidRDefault="00BF773A" w:rsidP="00BF773A">
      <w:pPr>
        <w:rPr>
          <w:color w:val="000000" w:themeColor="text1"/>
        </w:rPr>
      </w:pPr>
    </w:p>
    <w:p w14:paraId="1D512766" w14:textId="77777777" w:rsidR="00BF773A" w:rsidRPr="007E2C94" w:rsidRDefault="00BF773A" w:rsidP="00BF773A">
      <w:pPr>
        <w:rPr>
          <w:color w:val="000000" w:themeColor="text1"/>
        </w:rPr>
      </w:pPr>
    </w:p>
    <w:p w14:paraId="4D613DC9" w14:textId="77777777" w:rsidR="00BF773A" w:rsidRPr="007E2C94" w:rsidRDefault="00BF773A" w:rsidP="00BF773A">
      <w:pPr>
        <w:rPr>
          <w:color w:val="000000" w:themeColor="text1"/>
        </w:rPr>
      </w:pPr>
    </w:p>
    <w:p w14:paraId="268C17AC" w14:textId="77777777" w:rsidR="00BF773A" w:rsidRPr="007E2C94" w:rsidRDefault="00BF773A" w:rsidP="00BF773A">
      <w:pPr>
        <w:rPr>
          <w:color w:val="000000" w:themeColor="text1"/>
        </w:rPr>
      </w:pPr>
    </w:p>
    <w:p w14:paraId="6774D82E" w14:textId="77777777" w:rsidR="00BF773A" w:rsidRPr="007E2C94" w:rsidRDefault="00BF773A" w:rsidP="00BF773A">
      <w:pPr>
        <w:rPr>
          <w:color w:val="000000" w:themeColor="text1"/>
        </w:rPr>
      </w:pPr>
    </w:p>
    <w:p w14:paraId="08964D7B" w14:textId="6EB007F6" w:rsidR="00BF773A" w:rsidRPr="007E2C94" w:rsidRDefault="00BF773A" w:rsidP="009763E0">
      <w:pPr>
        <w:pStyle w:val="Lgende"/>
        <w:spacing w:after="0" w:line="360" w:lineRule="auto"/>
        <w:jc w:val="center"/>
        <w:rPr>
          <w:i w:val="0"/>
          <w:iCs w:val="0"/>
          <w:color w:val="000000" w:themeColor="text1"/>
          <w:sz w:val="24"/>
          <w:szCs w:val="24"/>
        </w:rPr>
      </w:pPr>
      <w:bookmarkStart w:id="223" w:name="_Toc188623516"/>
      <w:bookmarkStart w:id="224" w:name="_Toc188624529"/>
      <w:bookmarkStart w:id="225" w:name="_Toc195686986"/>
      <w:r w:rsidRPr="007E2C94">
        <w:rPr>
          <w:b/>
          <w:bCs/>
          <w:i w:val="0"/>
          <w:iCs w:val="0"/>
          <w:color w:val="000000" w:themeColor="text1"/>
          <w:sz w:val="24"/>
          <w:szCs w:val="24"/>
        </w:rPr>
        <w:t xml:space="preserve">Figure 2.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2.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Géométrie non déformée et déformée d'une plaque selon les CPT, FSDT et HSDT </w:t>
      </w:r>
      <w:r w:rsidRPr="007E2C94">
        <w:rPr>
          <w:rFonts w:asciiTheme="majorBidi" w:eastAsia="Calibri" w:hAnsiTheme="majorBidi" w:cstheme="majorBidi"/>
          <w:i w:val="0"/>
          <w:iCs w:val="0"/>
          <w:color w:val="000000" w:themeColor="text1"/>
          <w:kern w:val="2"/>
          <w:sz w:val="24"/>
          <w:szCs w:val="24"/>
          <w14:ligatures w14:val="standardContextual"/>
        </w:rPr>
        <w:fldChar w:fldCharType="begin"/>
      </w:r>
      <w:r w:rsidR="00A832E5" w:rsidRPr="007E2C94">
        <w:rPr>
          <w:rFonts w:asciiTheme="majorBidi" w:eastAsia="Calibri" w:hAnsiTheme="majorBidi" w:cstheme="majorBidi"/>
          <w:i w:val="0"/>
          <w:iCs w:val="0"/>
          <w:color w:val="000000" w:themeColor="text1"/>
          <w:kern w:val="2"/>
          <w:sz w:val="24"/>
          <w:szCs w:val="24"/>
          <w14:ligatures w14:val="standardContextual"/>
        </w:rPr>
        <w:instrText xml:space="preserve"> ADDIN ZOTERO_ITEM CSL_CITATION {"citationID":"bJQlU6Ku","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val="0"/>
          <w:iCs w:val="0"/>
          <w:color w:val="000000" w:themeColor="text1"/>
          <w:kern w:val="2"/>
          <w:sz w:val="24"/>
          <w:szCs w:val="24"/>
          <w14:ligatures w14:val="standardContextual"/>
        </w:rPr>
        <w:fldChar w:fldCharType="separate"/>
      </w:r>
      <w:r w:rsidR="009763E0" w:rsidRPr="007E2C94">
        <w:rPr>
          <w:rFonts w:eastAsia="Calibri"/>
          <w:i w:val="0"/>
          <w:iCs w:val="0"/>
          <w:color w:val="000000" w:themeColor="text1"/>
          <w:sz w:val="24"/>
        </w:rPr>
        <w:t>[42]</w:t>
      </w:r>
      <w:r w:rsidRPr="007E2C94">
        <w:rPr>
          <w:rFonts w:asciiTheme="majorBidi" w:eastAsia="Calibri" w:hAnsiTheme="majorBidi" w:cstheme="majorBidi"/>
          <w:i w:val="0"/>
          <w:iCs w:val="0"/>
          <w:color w:val="000000" w:themeColor="text1"/>
          <w:kern w:val="2"/>
          <w:sz w:val="24"/>
          <w:szCs w:val="24"/>
          <w14:ligatures w14:val="standardContextual"/>
        </w:rPr>
        <w:fldChar w:fldCharType="end"/>
      </w:r>
      <w:r w:rsidRPr="007E2C94">
        <w:rPr>
          <w:rFonts w:asciiTheme="majorBidi" w:eastAsia="Calibri" w:hAnsiTheme="majorBidi" w:cstheme="majorBidi"/>
          <w:i w:val="0"/>
          <w:iCs w:val="0"/>
          <w:color w:val="000000" w:themeColor="text1"/>
          <w:kern w:val="2"/>
          <w:sz w:val="24"/>
          <w:szCs w:val="24"/>
          <w14:ligatures w14:val="standardContextual"/>
        </w:rPr>
        <w:t>.</w:t>
      </w:r>
      <w:bookmarkEnd w:id="223"/>
      <w:bookmarkEnd w:id="224"/>
      <w:bookmarkEnd w:id="225"/>
    </w:p>
    <w:p w14:paraId="09272953" w14:textId="6B524CF6"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Plusieurs théories de déformation de cisaillement d'ordre supérieur (TSDT), telles que la théorie parabolique de déformation de cisaillement, ont été proposées par de nombreux chercheur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PheVSbUd","properties":{"formattedCitation":"[43], [44], [45], [46], [47], [48], [49]","plainCitation":"[43], [44], [45], [46], [47], [48], [49]","dontUpdate":true,"noteIndex":0},"citationItems":[{"id":"05EnRE1g/ioUTqv95","uris":["http://zotero.org/users/local/Jac4T2U4/items/VQFYXZXT"],"itemData":{"id":162,"type":"article-journal","container-title":"Composite structures","issue":"4","note":"publisher: Elsevier","page":"329–344","source":"Google Scholar","title":"Analytical solutions for the static analysis of laminated composite and sandwich plates based on a higher order refined theory","volume":"56","author":[{"family":"Kant","given":"TARUN"},{"family":"Swaminathan","given":"K."}],"issued":{"date-parts":[["2002"]]}}},{"id":"05EnRE1g/6cMpQ95Z","uris":["http://zotero.org/users/local/Jac4T2U4/items/JLKYIDJK"],"itemData":{"id":163,"type":"article-journal","container-title":"Mechanics Research Communications","issue":"6","note":"ISBN: 0093-6413\npublisher: Elsevier","page":"343-350","title":"An accurate, simple theory of the statics and dynamics of elastic plates","volume":"7","author":[{"family":"Levinson","given":"Mark"}],"issued":{"date-parts":[["1980"]]}}},{"id":"05EnRE1g/v8EKN13c","uris":["http://zotero.org/users/local/Jac4T2U4/items/FWNTKLTA"],"itemData":{"id":164,"type":"article-journal","note":"ISBN: 0021-8936","title":"A high-order theory of plate deformation—Part 1: Homogeneous plates","author":[{"family":"Lo","given":"K. H."},{"family":"Christensen","given":"R. M."},{"family":"Wu","given":"E. M."}],"issued":{"date-parts":[["1977"]]}}},{"id":"05EnRE1g/VCJiVthj","uris":["http://zotero.org/users/local/Jac4T2U4/items/NSAFDXJG"],"itemData":{"id":165,"type":"article-journal","note":"ISBN: 0021-8936\npublisher: The American Society of Mechanical Engineers (ASME)","title":"A high-order theory of plate deformation—part 2: laminated plates","author":[{"family":"Lo","given":"K. H."},{"family":"Christensen","given":"R. Mi"},{"family":"Wu","given":"E. M."}],"issued":{"date-parts":[["1977"]]}}},{"id":"05EnRE1g/7I7tUWqW","uris":["http://zotero.org/users/local/Jac4T2U4/items/JYZFKXRZ"],"itemData":{"id":166,"type":"report","title":"An improved transverse shear deformation theory for laminated antisotropic plates","author":[{"family":"Murthy","given":"M. V. V."}],"issued":{"date-parts":[["1981"]]}}},{"id":"05EnRE1g/zhI4xo81","uris":["http://zotero.org/users/local/Jac4T2U4/items/Q7Q7J9N7"],"itemData":{"id":167,"type":"article-journal","note":"ISBN: 0021-8936","title":"A simple higher-order theory for laminated composite plates","author":[{"family":"Reddy","given":"Junuthula N."}],"issued":{"date-parts":[["1984"]]}}},{"id":"05EnRE1g/Fwz7ioJU","uris":["http://zotero.org/users/local/Jac4T2U4/items/QH4PWY6F"],"itemData":{"id":168,"type":"article-journal","container-title":"Proceedings of the Royal Society of London. Series A. Mathematical and Physical Sciences","issue":"1365","note":"ISBN: 0080-4630\npublisher: The Royal Society London","page":"178-186","title":"On the derivation of boundary conditions for plate theory","volume":"276","author":[{"family":"Reissner","given":"E."}],"issued":{"date-parts":[["196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rPr>
        <w:t xml:space="preserve"> [44], [47], [48]</w:t>
      </w:r>
      <w:r w:rsidRPr="007E2C94">
        <w:rPr>
          <w:color w:val="000000" w:themeColor="text1"/>
          <w:sz w:val="24"/>
          <w:szCs w:val="24"/>
        </w:rPr>
        <w:fldChar w:fldCharType="end"/>
      </w:r>
      <w:r w:rsidRPr="007E2C94">
        <w:rPr>
          <w:rFonts w:asciiTheme="majorBidi" w:hAnsiTheme="majorBidi" w:cstheme="majorBidi"/>
          <w:color w:val="000000" w:themeColor="text1"/>
          <w:sz w:val="24"/>
          <w:szCs w:val="24"/>
        </w:rPr>
        <w:t xml:space="preserve"> . Le champ de déplacement de la TSDT de Reddy </w:t>
      </w:r>
      <w:bookmarkStart w:id="226" w:name="_Hlk188360212"/>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CdBJjWF","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50]</w:t>
      </w:r>
      <w:r w:rsidRPr="007E2C94">
        <w:rPr>
          <w:rFonts w:asciiTheme="majorBidi" w:hAnsiTheme="majorBidi" w:cstheme="majorBidi"/>
          <w:color w:val="000000" w:themeColor="text1"/>
          <w:sz w:val="24"/>
          <w:szCs w:val="24"/>
        </w:rPr>
        <w:fldChar w:fldCharType="end"/>
      </w:r>
      <w:bookmarkEnd w:id="226"/>
      <w:r w:rsidRPr="007E2C94">
        <w:rPr>
          <w:rFonts w:asciiTheme="majorBidi" w:hAnsiTheme="majorBidi" w:cstheme="majorBidi"/>
          <w:color w:val="000000" w:themeColor="text1"/>
          <w:sz w:val="24"/>
          <w:szCs w:val="24"/>
        </w:rPr>
        <w:t>est exprimé par :</w:t>
      </w:r>
    </w:p>
    <w:p w14:paraId="5F295266" w14:textId="16A66943" w:rsidR="00BF773A" w:rsidRPr="007E2C94" w:rsidRDefault="001F1677" w:rsidP="001F1677">
      <w:pPr>
        <w:spacing w:line="360" w:lineRule="auto"/>
        <w:jc w:val="center"/>
        <w:rPr>
          <w:rFonts w:asciiTheme="majorBidi" w:hAnsiTheme="majorBidi" w:cstheme="majorBidi"/>
          <w:color w:val="000000" w:themeColor="text1"/>
          <w:sz w:val="24"/>
          <w:szCs w:val="24"/>
        </w:rPr>
      </w:pPr>
      <w:r w:rsidRPr="007E2C94">
        <w:rPr>
          <w:color w:val="000000" w:themeColor="text1"/>
        </w:rPr>
        <w:t xml:space="preserve">                       </w:t>
      </w:r>
      <w:r w:rsidRPr="007E2C94">
        <w:rPr>
          <w:color w:val="000000" w:themeColor="text1"/>
          <w:position w:val="-54"/>
        </w:rPr>
        <w:object w:dxaOrig="5500" w:dyaOrig="1219" w14:anchorId="0DB652B0">
          <v:shape id="_x0000_i1047" type="#_x0000_t75" style="width:280.5pt;height:57.6pt" o:ole="">
            <v:imagedata r:id="rId155" o:title=""/>
          </v:shape>
          <o:OLEObject Type="Embed" ProgID="Equation.DSMT4" ShapeID="_x0000_i1047" DrawAspect="Content" ObjectID="_1811097417" r:id="rId156"/>
        </w:object>
      </w:r>
      <w:r w:rsidRPr="007E2C94">
        <w:rPr>
          <w:rFonts w:asciiTheme="majorBidi" w:hAnsiTheme="majorBidi" w:cstheme="majorBidi"/>
          <w:color w:val="000000" w:themeColor="text1"/>
          <w:sz w:val="24"/>
          <w:szCs w:val="24"/>
        </w:rPr>
        <w:t xml:space="preserve">                          </w:t>
      </w:r>
      <w:r w:rsidR="00BF773A" w:rsidRPr="007E2C94">
        <w:rPr>
          <w:color w:val="000000" w:themeColor="text1"/>
          <w:kern w:val="2"/>
          <w:sz w:val="24"/>
          <w:szCs w:val="24"/>
          <w14:ligatures w14:val="standardContextual"/>
        </w:rPr>
        <w:t>(2.5)</w:t>
      </w:r>
    </w:p>
    <w:p w14:paraId="0B8DFAEA" w14:textId="77777777" w:rsidR="00BF773A" w:rsidRPr="007E2C94" w:rsidRDefault="00BF773A" w:rsidP="00BF773A">
      <w:pPr>
        <w:widowControl/>
        <w:autoSpaceDE/>
        <w:autoSpaceDN/>
        <w:spacing w:after="120" w:line="259"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Où les paramètres</w:t>
      </w:r>
      <m:oMath>
        <m:r>
          <w:rPr>
            <w:rFonts w:ascii="Cambria Math" w:eastAsia="Calibri" w:hAnsi="Cambria Math"/>
            <w:color w:val="000000" w:themeColor="text1"/>
            <w:kern w:val="2"/>
            <w:sz w:val="24"/>
            <w:szCs w:val="24"/>
            <w14:ligatures w14:val="standardContextual"/>
          </w:rPr>
          <m:t xml:space="preserve"> </m:t>
        </m:r>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ψ</m:t>
            </m:r>
          </m:e>
          <m:sub>
            <m:r>
              <w:rPr>
                <w:rFonts w:ascii="Cambria Math" w:eastAsia="Calibri" w:hAnsi="Cambria Math"/>
                <w:color w:val="000000" w:themeColor="text1"/>
                <w:kern w:val="2"/>
                <w:sz w:val="24"/>
                <w:szCs w:val="24"/>
                <w14:ligatures w14:val="standardContextual"/>
              </w:rPr>
              <m:t>x</m:t>
            </m:r>
          </m:sub>
        </m:sSub>
      </m:oMath>
      <w:proofErr w:type="gramStart"/>
      <w:r w:rsidRPr="007E2C94">
        <w:rPr>
          <w:rFonts w:eastAsia="Calibri"/>
          <w:color w:val="000000" w:themeColor="text1"/>
          <w:kern w:val="2"/>
          <w:sz w:val="24"/>
          <w:szCs w:val="24"/>
          <w14:ligatures w14:val="standardContextual"/>
        </w:rPr>
        <w:t xml:space="preserve">, </w:t>
      </w:r>
      <w:proofErr w:type="gramEnd"/>
      <m:oMath>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ψ</m:t>
            </m:r>
          </m:e>
          <m:sub>
            <m:r>
              <w:rPr>
                <w:rFonts w:ascii="Cambria Math" w:eastAsia="Calibri" w:hAnsi="Cambria Math"/>
                <w:color w:val="000000" w:themeColor="text1"/>
                <w:kern w:val="2"/>
                <w:sz w:val="24"/>
                <w:szCs w:val="24"/>
                <w14:ligatures w14:val="standardContextual"/>
              </w:rPr>
              <m:t>y</m:t>
            </m:r>
          </m:sub>
        </m:sSub>
      </m:oMath>
      <w:r w:rsidRPr="007E2C94">
        <w:rPr>
          <w:rFonts w:eastAsia="Calibri"/>
          <w:color w:val="000000" w:themeColor="text1"/>
          <w:kern w:val="2"/>
          <w:sz w:val="24"/>
          <w:szCs w:val="24"/>
          <w14:ligatures w14:val="standardContextual"/>
        </w:rPr>
        <w:t xml:space="preserve">​, </w:t>
      </w:r>
      <m:oMath>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ζ</m:t>
            </m:r>
          </m:e>
          <m:sub>
            <m:r>
              <w:rPr>
                <w:rFonts w:ascii="Cambria Math" w:eastAsia="Calibri" w:hAnsi="Cambria Math"/>
                <w:color w:val="000000" w:themeColor="text1"/>
                <w:kern w:val="2"/>
                <w:sz w:val="24"/>
                <w:szCs w:val="24"/>
                <w14:ligatures w14:val="standardContextual"/>
              </w:rPr>
              <m:t>x</m:t>
            </m:r>
          </m:sub>
        </m:sSub>
      </m:oMath>
      <w:r w:rsidRPr="007E2C94">
        <w:rPr>
          <w:rFonts w:eastAsia="Calibri"/>
          <w:color w:val="000000" w:themeColor="text1"/>
          <w:kern w:val="2"/>
          <w:sz w:val="24"/>
          <w:szCs w:val="24"/>
          <w14:ligatures w14:val="standardContextual"/>
        </w:rPr>
        <w:t xml:space="preserve">​ et </w:t>
      </w:r>
      <m:oMath>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ζ</m:t>
            </m:r>
          </m:e>
          <m:sub>
            <m:r>
              <w:rPr>
                <w:rFonts w:ascii="Cambria Math" w:eastAsia="Calibri" w:hAnsi="Cambria Math"/>
                <w:color w:val="000000" w:themeColor="text1"/>
                <w:kern w:val="2"/>
                <w:sz w:val="24"/>
                <w:szCs w:val="24"/>
                <w14:ligatures w14:val="standardContextual"/>
              </w:rPr>
              <m:t>y</m:t>
            </m:r>
          </m:sub>
        </m:sSub>
      </m:oMath>
      <w:r w:rsidRPr="007E2C94">
        <w:rPr>
          <w:rFonts w:eastAsia="Calibri"/>
          <w:color w:val="000000" w:themeColor="text1"/>
          <w:kern w:val="2"/>
          <w:sz w:val="24"/>
          <w:szCs w:val="24"/>
          <w14:ligatures w14:val="standardContextual"/>
        </w:rPr>
        <w:t>sont les termes d'ordre supérieur.</w:t>
      </w:r>
    </w:p>
    <w:p w14:paraId="60DF9B47" w14:textId="77777777" w:rsidR="00BF773A" w:rsidRPr="007E2C94" w:rsidRDefault="00BF773A" w:rsidP="00BF773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Avec l'augmentation de l'ordre d'expansion, le nombre de paramètres supplémentaires croît, ce qui rend souvent leur interprétation difficile. Des simplifications ont donc été apportées pour réduire le nombre de paramètres de déplacement. Ces simplifications consistent à tronquer les derniers termes de la série de Taylor en introduisant une « fonction de cisaillement ». Après ces simplifications, la forme du champ de déplacement est proposée comme suit :</w:t>
      </w:r>
    </w:p>
    <w:p w14:paraId="3B99B93C" w14:textId="482CD8A8" w:rsidR="00BF773A" w:rsidRPr="007E2C94" w:rsidRDefault="001F1677" w:rsidP="001F1677">
      <w:pPr>
        <w:spacing w:line="360" w:lineRule="auto"/>
        <w:jc w:val="center"/>
        <w:rPr>
          <w:rFonts w:asciiTheme="majorBidi" w:hAnsiTheme="majorBidi" w:cstheme="majorBidi"/>
          <w:color w:val="000000" w:themeColor="text1"/>
          <w:sz w:val="24"/>
          <w:szCs w:val="24"/>
        </w:rPr>
      </w:pPr>
      <w:r w:rsidRPr="007E2C94">
        <w:rPr>
          <w:color w:val="000000" w:themeColor="text1"/>
        </w:rPr>
        <w:t xml:space="preserve">                           </w:t>
      </w:r>
      <w:r w:rsidRPr="007E2C94">
        <w:rPr>
          <w:color w:val="000000" w:themeColor="text1"/>
          <w:position w:val="-70"/>
        </w:rPr>
        <w:object w:dxaOrig="4239" w:dyaOrig="1740" w14:anchorId="50B826F3">
          <v:shape id="_x0000_i1048" type="#_x0000_t75" style="width:3in;height:85.8pt" o:ole="">
            <v:imagedata r:id="rId157" o:title=""/>
          </v:shape>
          <o:OLEObject Type="Embed" ProgID="Equation.DSMT4" ShapeID="_x0000_i1048" DrawAspect="Content" ObjectID="_1811097418" r:id="rId158"/>
        </w:object>
      </w:r>
      <w:r w:rsidRPr="007E2C94">
        <w:rPr>
          <w:rFonts w:asciiTheme="majorBidi" w:hAnsiTheme="majorBidi" w:cstheme="majorBidi"/>
          <w:color w:val="000000" w:themeColor="text1"/>
          <w:sz w:val="24"/>
          <w:szCs w:val="24"/>
        </w:rPr>
        <w:t xml:space="preserve">                                           </w:t>
      </w:r>
      <w:r w:rsidR="00BF773A" w:rsidRPr="007E2C94">
        <w:rPr>
          <w:color w:val="000000" w:themeColor="text1"/>
          <w:kern w:val="2"/>
          <w:sz w:val="24"/>
          <w:szCs w:val="24"/>
          <w14:ligatures w14:val="standardContextual"/>
        </w:rPr>
        <w:t>(2.6)</w:t>
      </w:r>
    </w:p>
    <w:p w14:paraId="0222C56C" w14:textId="77777777" w:rsidR="00BF773A" w:rsidRPr="007E2C94" w:rsidRDefault="00BF773A" w:rsidP="00BF773A">
      <w:pPr>
        <w:widowControl/>
        <w:autoSpaceDE/>
        <w:autoSpaceDN/>
        <w:jc w:val="both"/>
        <w:rPr>
          <w:color w:val="000000" w:themeColor="text1"/>
          <w:sz w:val="24"/>
          <w:szCs w:val="24"/>
          <w:lang w:eastAsia="fr-FR"/>
        </w:rPr>
      </w:pPr>
      <w:r w:rsidRPr="007E2C94">
        <w:rPr>
          <w:color w:val="000000" w:themeColor="text1"/>
          <w:sz w:val="24"/>
          <w:szCs w:val="24"/>
          <w:lang w:eastAsia="fr-FR"/>
        </w:rPr>
        <w:t xml:space="preserve">Où </w:t>
      </w:r>
      <m:oMath>
        <m:r>
          <w:rPr>
            <w:rFonts w:ascii="Cambria Math" w:hAnsi="Cambria Math"/>
            <w:color w:val="000000" w:themeColor="text1"/>
            <w:sz w:val="24"/>
            <w:szCs w:val="24"/>
            <w:lang w:eastAsia="fr-FR"/>
          </w:rPr>
          <m:t>f(</m:t>
        </m:r>
        <m:r>
          <m:rPr>
            <m:sty m:val="p"/>
          </m:rPr>
          <w:rPr>
            <w:rFonts w:ascii="Cambria Math" w:hAnsi="Cambria Math"/>
            <w:color w:val="000000" w:themeColor="text1"/>
            <w:sz w:val="24"/>
            <w:szCs w:val="24"/>
            <w:lang w:eastAsia="fr-FR"/>
          </w:rPr>
          <m:t>z)</m:t>
        </m:r>
      </m:oMath>
      <w:r w:rsidRPr="007E2C94">
        <w:rPr>
          <w:color w:val="000000" w:themeColor="text1"/>
          <w:sz w:val="24"/>
          <w:szCs w:val="24"/>
          <w:lang w:eastAsia="fr-FR"/>
        </w:rPr>
        <w:t xml:space="preserve"> est la fonction de cisaillement qui détermine la distribution des déformations et des contraintes de cisaillement transversal à travers l'épaisseur de la plaque h, </w:t>
      </w:r>
      <w:proofErr w:type="gramStart"/>
      <w:r w:rsidRPr="007E2C94">
        <w:rPr>
          <w:color w:val="000000" w:themeColor="text1"/>
          <w:sz w:val="24"/>
          <w:szCs w:val="24"/>
          <w:lang w:eastAsia="fr-FR"/>
        </w:rPr>
        <w:t xml:space="preserve">et </w:t>
      </w:r>
      <m:oMath>
        <m:sSub>
          <m:sSubPr>
            <m:ctrlPr>
              <w:rPr>
                <w:rFonts w:ascii="Cambria Math" w:hAnsi="Cambria Math"/>
                <w:color w:val="000000" w:themeColor="text1"/>
                <w:sz w:val="24"/>
                <w:szCs w:val="24"/>
                <w:lang w:eastAsia="fr-FR"/>
              </w:rPr>
            </m:ctrlPr>
          </m:sSubPr>
          <m:e>
            <w:proofErr w:type="gramEnd"/>
            <m:r>
              <m:rPr>
                <m:sty m:val="p"/>
              </m:rPr>
              <w:rPr>
                <w:rFonts w:ascii="Cambria Math" w:hAnsi="Cambria Math"/>
                <w:color w:val="000000" w:themeColor="text1"/>
                <w:sz w:val="24"/>
                <w:szCs w:val="24"/>
                <w:lang w:eastAsia="fr-FR"/>
              </w:rPr>
              <m:t>θ</m:t>
            </m:r>
          </m:e>
          <m:sub>
            <m:r>
              <w:rPr>
                <w:rFonts w:ascii="Cambria Math" w:hAnsi="Cambria Math"/>
                <w:color w:val="000000" w:themeColor="text1"/>
                <w:sz w:val="24"/>
                <w:szCs w:val="24"/>
                <w:lang w:eastAsia="fr-FR"/>
              </w:rPr>
              <m:t>x</m:t>
            </m:r>
          </m:sub>
        </m:sSub>
        <m:r>
          <w:rPr>
            <w:rFonts w:ascii="Cambria Math" w:hAnsi="Cambria Math"/>
            <w:color w:val="000000" w:themeColor="text1"/>
            <w:sz w:val="24"/>
            <w:szCs w:val="24"/>
            <w:lang w:eastAsia="fr-FR"/>
          </w:rPr>
          <m:t>=</m:t>
        </m:r>
        <m:f>
          <m:fPr>
            <m:ctrlPr>
              <w:rPr>
                <w:rFonts w:ascii="Cambria Math" w:eastAsia="Calibri" w:hAnsi="Cambria Math"/>
                <w:i/>
                <w:color w:val="000000" w:themeColor="text1"/>
                <w:kern w:val="2"/>
                <w:sz w:val="24"/>
                <w:szCs w:val="24"/>
                <w14:ligatures w14:val="standardContextual"/>
              </w:rPr>
            </m:ctrlPr>
          </m:fPr>
          <m:num>
            <m:r>
              <w:rPr>
                <w:rFonts w:ascii="Cambria Math" w:hAnsi="Cambria Math"/>
                <w:color w:val="000000" w:themeColor="text1"/>
                <w:sz w:val="24"/>
                <w:szCs w:val="24"/>
                <w:lang w:eastAsia="fr-FR"/>
              </w:rPr>
              <m:t>∂</m:t>
            </m:r>
            <m:sSub>
              <m:sSubPr>
                <m:ctrlPr>
                  <w:rPr>
                    <w:rFonts w:ascii="Cambria Math" w:eastAsia="Calibri" w:hAnsi="Cambria Math"/>
                    <w:i/>
                    <w:color w:val="000000" w:themeColor="text1"/>
                    <w:kern w:val="2"/>
                    <w:sz w:val="24"/>
                    <w:szCs w:val="24"/>
                    <w14:ligatures w14:val="standardContextual"/>
                  </w:rPr>
                </m:ctrlPr>
              </m:sSubPr>
              <m:e>
                <m:r>
                  <w:rPr>
                    <w:rFonts w:ascii="Cambria Math" w:hAnsi="Cambria Math"/>
                    <w:color w:val="000000" w:themeColor="text1"/>
                    <w:sz w:val="24"/>
                    <w:szCs w:val="24"/>
                    <w:lang w:eastAsia="fr-FR"/>
                  </w:rPr>
                  <m:t>w</m:t>
                </m:r>
              </m:e>
              <m:sub>
                <m:r>
                  <w:rPr>
                    <w:rFonts w:ascii="Cambria Math" w:hAnsi="Cambria Math"/>
                    <w:color w:val="000000" w:themeColor="text1"/>
                    <w:sz w:val="24"/>
                    <w:szCs w:val="24"/>
                    <w:lang w:eastAsia="fr-FR"/>
                  </w:rPr>
                  <m:t>0</m:t>
                </m:r>
              </m:sub>
            </m:sSub>
          </m:num>
          <m:den>
            <m:r>
              <w:rPr>
                <w:rFonts w:ascii="Cambria Math" w:hAnsi="Cambria Math"/>
                <w:color w:val="000000" w:themeColor="text1"/>
                <w:sz w:val="24"/>
                <w:szCs w:val="24"/>
                <w:lang w:eastAsia="fr-FR"/>
              </w:rPr>
              <m:t>∂x</m:t>
            </m:r>
          </m:den>
        </m:f>
        <m:r>
          <w:rPr>
            <w:rFonts w:ascii="Cambria Math" w:eastAsia="Calibri" w:hAnsi="Cambria Math"/>
            <w:color w:val="000000" w:themeColor="text1"/>
            <w:kern w:val="2"/>
            <w:sz w:val="24"/>
            <w:szCs w:val="24"/>
            <w14:ligatures w14:val="standardContextual"/>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m:t>
            </m:r>
          </m:e>
          <m:sub>
            <m:r>
              <w:rPr>
                <w:rFonts w:ascii="Cambria Math" w:hAnsi="Cambria Math"/>
                <w:color w:val="000000" w:themeColor="text1"/>
                <w:sz w:val="24"/>
                <w:szCs w:val="24"/>
                <w:lang w:eastAsia="fr-FR"/>
              </w:rPr>
              <m:t>x</m:t>
            </m:r>
          </m:sub>
        </m:sSub>
        <m: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θ</m:t>
            </m:r>
          </m:e>
          <m:sub>
            <m:r>
              <w:rPr>
                <w:rFonts w:ascii="Cambria Math" w:hAnsi="Cambria Math"/>
                <w:color w:val="000000" w:themeColor="text1"/>
                <w:sz w:val="24"/>
                <w:szCs w:val="24"/>
                <w:lang w:eastAsia="fr-FR"/>
              </w:rPr>
              <m:t>y</m:t>
            </m:r>
          </m:sub>
        </m:sSub>
        <m:r>
          <w:rPr>
            <w:rFonts w:ascii="Cambria Math" w:hAnsi="Cambria Math"/>
            <w:color w:val="000000" w:themeColor="text1"/>
            <w:sz w:val="24"/>
            <w:szCs w:val="24"/>
            <w:lang w:eastAsia="fr-FR"/>
          </w:rPr>
          <m:t>=</m:t>
        </m:r>
        <m:f>
          <m:fPr>
            <m:ctrlPr>
              <w:rPr>
                <w:rFonts w:ascii="Cambria Math" w:eastAsia="Calibri" w:hAnsi="Cambria Math"/>
                <w:i/>
                <w:color w:val="000000" w:themeColor="text1"/>
                <w:kern w:val="2"/>
                <w:sz w:val="24"/>
                <w:szCs w:val="24"/>
                <w14:ligatures w14:val="standardContextual"/>
              </w:rPr>
            </m:ctrlPr>
          </m:fPr>
          <m:num>
            <m:r>
              <w:rPr>
                <w:rFonts w:ascii="Cambria Math" w:hAnsi="Cambria Math"/>
                <w:color w:val="000000" w:themeColor="text1"/>
                <w:sz w:val="24"/>
                <w:szCs w:val="24"/>
                <w:lang w:eastAsia="fr-FR"/>
              </w:rPr>
              <m:t>∂</m:t>
            </m:r>
            <m:sSub>
              <m:sSubPr>
                <m:ctrlPr>
                  <w:rPr>
                    <w:rFonts w:ascii="Cambria Math" w:eastAsia="Calibri" w:hAnsi="Cambria Math"/>
                    <w:i/>
                    <w:color w:val="000000" w:themeColor="text1"/>
                    <w:kern w:val="2"/>
                    <w:sz w:val="24"/>
                    <w:szCs w:val="24"/>
                    <w14:ligatures w14:val="standardContextual"/>
                  </w:rPr>
                </m:ctrlPr>
              </m:sSubPr>
              <m:e>
                <m:r>
                  <w:rPr>
                    <w:rFonts w:ascii="Cambria Math" w:hAnsi="Cambria Math"/>
                    <w:color w:val="000000" w:themeColor="text1"/>
                    <w:sz w:val="24"/>
                    <w:szCs w:val="24"/>
                    <w:lang w:eastAsia="fr-FR"/>
                  </w:rPr>
                  <m:t>w</m:t>
                </m:r>
              </m:e>
              <m:sub>
                <m:r>
                  <w:rPr>
                    <w:rFonts w:ascii="Cambria Math" w:hAnsi="Cambria Math"/>
                    <w:color w:val="000000" w:themeColor="text1"/>
                    <w:sz w:val="24"/>
                    <w:szCs w:val="24"/>
                    <w:lang w:eastAsia="fr-FR"/>
                  </w:rPr>
                  <m:t>0</m:t>
                </m:r>
              </m:sub>
            </m:sSub>
          </m:num>
          <m:den>
            <m:r>
              <w:rPr>
                <w:rFonts w:ascii="Cambria Math" w:hAnsi="Cambria Math"/>
                <w:color w:val="000000" w:themeColor="text1"/>
                <w:sz w:val="24"/>
                <w:szCs w:val="24"/>
                <w:lang w:eastAsia="fr-FR"/>
              </w:rPr>
              <m:t>∂y</m:t>
            </m:r>
          </m:den>
        </m:f>
        <m:r>
          <w:rPr>
            <w:rFonts w:ascii="Cambria Math" w:eastAsia="Calibri" w:hAnsi="Cambria Math"/>
            <w:color w:val="000000" w:themeColor="text1"/>
            <w:kern w:val="2"/>
            <w:sz w:val="24"/>
            <w:szCs w:val="24"/>
            <w14:ligatures w14:val="standardContextual"/>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m:t>
            </m:r>
          </m:e>
          <m:sub>
            <m:r>
              <w:rPr>
                <w:rFonts w:ascii="Cambria Math" w:hAnsi="Cambria Math"/>
                <w:color w:val="000000" w:themeColor="text1"/>
                <w:sz w:val="24"/>
                <w:szCs w:val="24"/>
                <w:lang w:eastAsia="fr-FR"/>
              </w:rPr>
              <m:t>y</m:t>
            </m:r>
          </m:sub>
        </m:sSub>
      </m:oMath>
      <w:r w:rsidRPr="007E2C94">
        <w:rPr>
          <w:color w:val="000000" w:themeColor="text1"/>
          <w:sz w:val="24"/>
          <w:szCs w:val="24"/>
          <w:lang w:eastAsia="fr-FR"/>
        </w:rPr>
        <w:t xml:space="preserve"> , avec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θ</m:t>
            </m:r>
          </m:e>
          <m:sub>
            <m:r>
              <w:rPr>
                <w:rFonts w:ascii="Cambria Math" w:hAnsi="Cambria Math"/>
                <w:color w:val="000000" w:themeColor="text1"/>
                <w:sz w:val="24"/>
                <w:szCs w:val="24"/>
                <w:lang w:eastAsia="fr-FR"/>
              </w:rPr>
              <m:t>x</m:t>
            </m:r>
          </m:sub>
        </m:sSub>
        <m:r>
          <w:rPr>
            <w:rFonts w:ascii="Cambria Math" w:hAnsi="Cambria Math"/>
            <w:color w:val="000000" w:themeColor="text1"/>
            <w:sz w:val="24"/>
            <w:szCs w:val="24"/>
            <w:lang w:eastAsia="fr-FR"/>
          </w:rPr>
          <m:t xml:space="preserve"> </m:t>
        </m:r>
      </m:oMath>
      <w:r w:rsidRPr="007E2C94">
        <w:rPr>
          <w:color w:val="000000" w:themeColor="text1"/>
          <w:sz w:val="24"/>
          <w:szCs w:val="24"/>
          <w:lang w:eastAsia="fr-FR"/>
        </w:rPr>
        <w:t xml:space="preserve">et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θ</m:t>
            </m:r>
          </m:e>
          <m:sub>
            <m:r>
              <w:rPr>
                <w:rFonts w:ascii="Cambria Math" w:hAnsi="Cambria Math"/>
                <w:color w:val="000000" w:themeColor="text1"/>
                <w:sz w:val="24"/>
                <w:szCs w:val="24"/>
                <w:lang w:eastAsia="fr-FR"/>
              </w:rPr>
              <m:t>y</m:t>
            </m:r>
          </m:sub>
        </m:sSub>
      </m:oMath>
      <w:r w:rsidRPr="007E2C94">
        <w:rPr>
          <w:color w:val="000000" w:themeColor="text1"/>
          <w:sz w:val="24"/>
          <w:szCs w:val="24"/>
          <w:lang w:eastAsia="fr-FR"/>
        </w:rPr>
        <w:t>​ désignent les rotations autour des axes y et x, respectivement.</w:t>
      </w:r>
    </w:p>
    <w:p w14:paraId="0AFC79B5" w14:textId="77777777" w:rsidR="00BF773A" w:rsidRPr="007E2C94" w:rsidRDefault="00BF773A" w:rsidP="00BF773A">
      <w:pPr>
        <w:spacing w:line="360" w:lineRule="auto"/>
        <w:rPr>
          <w:rFonts w:asciiTheme="majorBidi" w:eastAsia="Calibri" w:hAnsiTheme="majorBidi" w:cstheme="majorBidi"/>
          <w:color w:val="000000" w:themeColor="text1"/>
          <w:kern w:val="2"/>
          <w:sz w:val="24"/>
          <w:szCs w:val="24"/>
          <w14:ligatures w14:val="standardContextual"/>
        </w:rPr>
      </w:pPr>
      <w:r w:rsidRPr="007E2C94">
        <w:rPr>
          <w:color w:val="000000" w:themeColor="text1"/>
          <w:sz w:val="24"/>
          <w:szCs w:val="24"/>
          <w:lang w:eastAsia="fr-FR"/>
        </w:rPr>
        <w:t xml:space="preserve">Selon </w:t>
      </w:r>
      <w:r w:rsidRPr="007E2C94">
        <w:rPr>
          <w:rFonts w:asciiTheme="majorBidi" w:hAnsiTheme="majorBidi" w:cstheme="majorBidi"/>
          <w:color w:val="000000" w:themeColor="text1"/>
          <w:sz w:val="24"/>
          <w:szCs w:val="24"/>
          <w:lang w:eastAsia="fr-FR"/>
        </w:rPr>
        <w:t xml:space="preserve">l'équation (2.6), le champ de déplacement de la théorie des plaques classiques (CPT) est obtenu en posant </w:t>
      </w:r>
      <w:r w:rsidRPr="007E2C94">
        <w:rPr>
          <w:rFonts w:asciiTheme="majorBidi" w:eastAsia="Calibri" w:hAnsiTheme="majorBidi" w:cstheme="majorBidi"/>
          <w:color w:val="000000" w:themeColor="text1"/>
          <w:kern w:val="2"/>
          <w:sz w:val="24"/>
          <w:szCs w:val="24"/>
          <w14:ligatures w14:val="standardContextual"/>
        </w:rPr>
        <w:t>f(z) = 0</w:t>
      </w:r>
      <w:r w:rsidRPr="007E2C94">
        <w:rPr>
          <w:rFonts w:asciiTheme="majorBidi" w:hAnsiTheme="majorBidi" w:cstheme="majorBidi"/>
          <w:color w:val="000000" w:themeColor="text1"/>
          <w:sz w:val="24"/>
          <w:szCs w:val="24"/>
          <w:lang w:eastAsia="fr-FR"/>
        </w:rPr>
        <w:t xml:space="preserve">, tandis que celui de la théorie de la déformation par cisaillement (FSDT) est obtenu en posant </w:t>
      </w:r>
      <w:r w:rsidRPr="007E2C94">
        <w:rPr>
          <w:rFonts w:asciiTheme="majorBidi" w:eastAsia="Calibri" w:hAnsiTheme="majorBidi" w:cstheme="majorBidi"/>
          <w:color w:val="000000" w:themeColor="text1"/>
          <w:kern w:val="2"/>
          <w:sz w:val="24"/>
          <w:szCs w:val="24"/>
          <w14:ligatures w14:val="standardContextual"/>
        </w:rPr>
        <w:t>f(z) = z.</w:t>
      </w:r>
    </w:p>
    <w:p w14:paraId="12D5D473" w14:textId="77777777" w:rsidR="00BF773A" w:rsidRPr="007E2C94" w:rsidRDefault="00BF773A" w:rsidP="006E38C0">
      <w:pPr>
        <w:pStyle w:val="Titre4"/>
        <w:spacing w:after="120"/>
        <w:rPr>
          <w:color w:val="000000" w:themeColor="text1"/>
          <w:sz w:val="22"/>
          <w:szCs w:val="22"/>
        </w:rPr>
      </w:pPr>
      <w:bookmarkStart w:id="227" w:name="_Toc182053813"/>
      <w:r w:rsidRPr="007E2C94">
        <w:rPr>
          <w:color w:val="000000" w:themeColor="text1"/>
          <w:sz w:val="22"/>
          <w:szCs w:val="22"/>
        </w:rPr>
        <w:t>Revue sur les différents modèles de la théorie d’ordre élevé (HSDT)</w:t>
      </w:r>
      <w:bookmarkEnd w:id="227"/>
    </w:p>
    <w:p w14:paraId="3043F305"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Pour dépasser les limites des théories du premier ordre, plusieurs auteurs ont apporté des contributions significatives au développement de modèles d'ordre supérieur, qui se distinguent dans la littérature par l'expression de la fonction de cisaillement </w:t>
      </w:r>
      <w:r w:rsidRPr="007E2C94">
        <w:rPr>
          <w:color w:val="000000" w:themeColor="text1"/>
          <w:sz w:val="24"/>
          <w:szCs w:val="24"/>
          <w:lang w:eastAsia="fr-FR"/>
        </w:rPr>
        <w:t>f(z)</w:t>
      </w:r>
      <w:r w:rsidRPr="007E2C94">
        <w:rPr>
          <w:color w:val="000000" w:themeColor="text1"/>
          <w:sz w:val="24"/>
          <w:szCs w:val="24"/>
        </w:rPr>
        <w:t>. Ces modèles reposent sur une distribution non linéaire des champs de déplacement à travers l'épaisseur, permettant ainsi de représenter le gauchissement de la section transversale dans la configuration déformée. Parmi ceux-ci, nous pouvons mentionner :</w:t>
      </w:r>
    </w:p>
    <w:p w14:paraId="39CEDAB3" w14:textId="2C8649B2" w:rsidR="00BF773A" w:rsidRPr="007E2C94" w:rsidRDefault="00BF773A" w:rsidP="009C2AA6">
      <w:pPr>
        <w:pStyle w:val="Paragraphedeliste"/>
        <w:widowControl/>
        <w:numPr>
          <w:ilvl w:val="0"/>
          <w:numId w:val="16"/>
        </w:numPr>
        <w:autoSpaceDE/>
        <w:autoSpaceDN/>
        <w:spacing w:line="360" w:lineRule="auto"/>
        <w:ind w:left="723"/>
        <w:jc w:val="both"/>
        <w:rPr>
          <w:rFonts w:ascii="Calibri" w:eastAsia="Calibri" w:hAnsi="Calibri" w:cs="Arial"/>
          <w:color w:val="000000" w:themeColor="text1"/>
          <w:kern w:val="2"/>
          <w:sz w:val="24"/>
          <w:szCs w:val="24"/>
          <w14:ligatures w14:val="standardContextual"/>
        </w:rPr>
      </w:pPr>
      <w:r w:rsidRPr="007E2C94">
        <w:rPr>
          <w:color w:val="000000" w:themeColor="text1"/>
          <w:sz w:val="24"/>
          <w:szCs w:val="24"/>
          <w:lang w:eastAsia="fr-FR"/>
        </w:rPr>
        <w:t xml:space="preserve">Le champ de déplacement de la TSDT de Reddy </w:t>
      </w:r>
      <w:r w:rsidRPr="007E2C94">
        <w:rPr>
          <w:rFonts w:asciiTheme="majorBidi" w:eastAsia="Calibri" w:hAnsiTheme="majorBidi" w:cstheme="majorBidi"/>
          <w:i/>
          <w:iCs/>
          <w:color w:val="000000" w:themeColor="text1"/>
          <w:kern w:val="2"/>
          <w:sz w:val="24"/>
          <w:szCs w:val="24"/>
          <w14:ligatures w14:val="standardContextual"/>
        </w:rPr>
        <w:fldChar w:fldCharType="begin"/>
      </w:r>
      <w:r w:rsidR="00A832E5" w:rsidRPr="007E2C94">
        <w:rPr>
          <w:rFonts w:asciiTheme="majorBidi" w:eastAsia="Calibri" w:hAnsiTheme="majorBidi" w:cstheme="majorBidi"/>
          <w:i/>
          <w:iCs/>
          <w:color w:val="000000" w:themeColor="text1"/>
          <w:kern w:val="2"/>
          <w:sz w:val="24"/>
          <w:szCs w:val="24"/>
          <w14:ligatures w14:val="standardContextual"/>
        </w:rPr>
        <w:instrText xml:space="preserve"> ADDIN ZOTERO_ITEM CSL_CITATION {"citationID":"fQXjCpzv","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iCs/>
          <w:color w:val="000000" w:themeColor="text1"/>
          <w:kern w:val="2"/>
          <w:sz w:val="24"/>
          <w:szCs w:val="24"/>
          <w14:ligatures w14:val="standardContextual"/>
        </w:rPr>
        <w:fldChar w:fldCharType="separate"/>
      </w:r>
      <w:r w:rsidR="009763E0" w:rsidRPr="007E2C94">
        <w:rPr>
          <w:rFonts w:eastAsia="Calibri"/>
          <w:color w:val="000000" w:themeColor="text1"/>
          <w:sz w:val="24"/>
        </w:rPr>
        <w:t>[42]</w:t>
      </w:r>
      <w:r w:rsidRPr="007E2C94">
        <w:rPr>
          <w:rFonts w:asciiTheme="majorBidi" w:eastAsia="Calibri" w:hAnsiTheme="majorBidi" w:cstheme="majorBidi"/>
          <w:i/>
          <w:iCs/>
          <w:color w:val="000000" w:themeColor="text1"/>
          <w:kern w:val="2"/>
          <w:sz w:val="24"/>
          <w:szCs w:val="24"/>
          <w14:ligatures w14:val="standardContextual"/>
        </w:rPr>
        <w:fldChar w:fldCharType="end"/>
      </w:r>
      <w:r w:rsidRPr="007E2C94">
        <w:rPr>
          <w:color w:val="000000" w:themeColor="text1"/>
          <w:sz w:val="24"/>
          <w:szCs w:val="24"/>
          <w:lang w:eastAsia="fr-FR"/>
        </w:rPr>
        <w:t xml:space="preserve"> est obtenu en prenant la fonction suivante :</w:t>
      </w:r>
    </w:p>
    <w:p w14:paraId="4FA8D8FC" w14:textId="077E4D57" w:rsidR="00BF773A" w:rsidRPr="007E2C94" w:rsidRDefault="0025713C" w:rsidP="0025713C">
      <w:pPr>
        <w:pStyle w:val="Paragraphedeliste"/>
        <w:widowControl/>
        <w:autoSpaceDE/>
        <w:autoSpaceDN/>
        <w:spacing w:line="360" w:lineRule="auto"/>
        <w:ind w:left="723"/>
        <w:jc w:val="center"/>
        <w:rPr>
          <w:rFonts w:ascii="Calibri" w:eastAsia="Calibri" w:hAnsi="Calibri" w:cs="Arial"/>
          <w:color w:val="000000" w:themeColor="text1"/>
          <w:kern w:val="2"/>
          <w:sz w:val="24"/>
          <w:szCs w:val="24"/>
          <w14:ligatures w14:val="standardContextual"/>
        </w:rPr>
      </w:pPr>
      <w:r w:rsidRPr="007E2C94">
        <w:rPr>
          <w:color w:val="000000" w:themeColor="text1"/>
          <w:sz w:val="24"/>
          <w:szCs w:val="24"/>
          <w:lang w:eastAsia="fr-FR"/>
        </w:rPr>
        <w:t xml:space="preserve">                               </w:t>
      </w:r>
      <w:r w:rsidRPr="007E2C94">
        <w:rPr>
          <w:color w:val="000000" w:themeColor="text1"/>
          <w:position w:val="-24"/>
          <w:sz w:val="24"/>
          <w:szCs w:val="24"/>
          <w:lang w:eastAsia="fr-FR"/>
        </w:rPr>
        <w:object w:dxaOrig="1520" w:dyaOrig="660" w14:anchorId="7148DE68">
          <v:shape id="_x0000_i1049" type="#_x0000_t75" style="width:79.5pt;height:36.3pt" o:ole="">
            <v:imagedata r:id="rId159" o:title=""/>
          </v:shape>
          <o:OLEObject Type="Embed" ProgID="Equation.DSMT4" ShapeID="_x0000_i1049" DrawAspect="Content" ObjectID="_1811097419" r:id="rId160"/>
        </w:object>
      </w:r>
      <w:r w:rsidRPr="007E2C94">
        <w:rPr>
          <w:color w:val="000000" w:themeColor="text1"/>
          <w:sz w:val="24"/>
          <w:szCs w:val="24"/>
          <w:lang w:eastAsia="fr-FR"/>
        </w:rPr>
        <w:t xml:space="preserve"> </w:t>
      </w:r>
      <w:r w:rsidR="00BF773A" w:rsidRPr="007E2C94">
        <w:rPr>
          <w:rFonts w:ascii="Calibri" w:eastAsia="Calibri" w:hAnsi="Calibri" w:cs="Arial"/>
          <w:color w:val="000000" w:themeColor="text1"/>
          <w:kern w:val="2"/>
          <w:sz w:val="24"/>
          <w:szCs w:val="24"/>
          <w14:ligatures w14:val="standardContextual"/>
        </w:rPr>
        <w:t xml:space="preserve">        </w:t>
      </w:r>
      <w:r w:rsidRPr="007E2C94">
        <w:rPr>
          <w:rFonts w:ascii="Calibri" w:eastAsia="Calibri" w:hAnsi="Calibri" w:cs="Arial"/>
          <w:color w:val="000000" w:themeColor="text1"/>
          <w:kern w:val="2"/>
          <w:sz w:val="24"/>
          <w:szCs w:val="24"/>
          <w14:ligatures w14:val="standardContextual"/>
        </w:rPr>
        <w:t xml:space="preserve">                                                                       </w:t>
      </w:r>
      <w:r w:rsidR="00BF773A" w:rsidRPr="007E2C94">
        <w:rPr>
          <w:rFonts w:ascii="Calibri" w:eastAsia="Calibri" w:hAnsi="Calibri" w:cs="Arial"/>
          <w:color w:val="000000" w:themeColor="text1"/>
          <w:kern w:val="2"/>
          <w:sz w:val="24"/>
          <w:szCs w:val="24"/>
          <w14:ligatures w14:val="standardContextual"/>
        </w:rPr>
        <w:t xml:space="preserve"> </w:t>
      </w:r>
      <w:r w:rsidR="00BF773A" w:rsidRPr="007E2C94">
        <w:rPr>
          <w:color w:val="000000" w:themeColor="text1"/>
          <w:sz w:val="24"/>
          <w:szCs w:val="24"/>
        </w:rPr>
        <w:t>(2.7)</w:t>
      </w:r>
    </w:p>
    <w:p w14:paraId="1B991683" w14:textId="212F4951" w:rsidR="00BF773A" w:rsidRPr="007E2C94" w:rsidRDefault="00BF773A" w:rsidP="009C2AA6">
      <w:pPr>
        <w:pStyle w:val="Paragraphedeliste"/>
        <w:widowControl/>
        <w:numPr>
          <w:ilvl w:val="0"/>
          <w:numId w:val="16"/>
        </w:numPr>
        <w:autoSpaceDE/>
        <w:autoSpaceDN/>
        <w:spacing w:line="360" w:lineRule="auto"/>
        <w:ind w:left="723"/>
        <w:jc w:val="both"/>
        <w:rPr>
          <w:color w:val="000000" w:themeColor="text1"/>
          <w:sz w:val="24"/>
          <w:szCs w:val="24"/>
        </w:rPr>
      </w:pPr>
      <w:r w:rsidRPr="007E2C94">
        <w:rPr>
          <w:color w:val="000000" w:themeColor="text1"/>
          <w:sz w:val="24"/>
          <w:szCs w:val="24"/>
        </w:rPr>
        <w:t>La théorie de déformation de cisaillement d'ordre supérieur (HSDT) a été proposée par Touratier</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TZ0qnyYR","properties":{"formattedCitation":"[54]","plainCitation":"[54]","noteIndex":0},"citationItems":[{"id":"05EnRE1g/8fEVPtLb","uris":["http://zotero.org/users/local/Jac4T2U4/items/B95428WL"],"itemData":{"id":172,"type":"article-journal","container-title":"International journal of engineering science","issue":"8","note":"publisher: Elsevier","page":"901–916","source":"Google Scholar","title":"An efficient standard plate theory","volume":"29","author":[{"family":"Touratier","given":"M."}],"issued":{"date-parts":[["199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54]</w:t>
      </w:r>
      <w:r w:rsidRPr="007E2C94">
        <w:rPr>
          <w:color w:val="000000" w:themeColor="text1"/>
          <w:sz w:val="24"/>
          <w:szCs w:val="24"/>
        </w:rPr>
        <w:fldChar w:fldCharType="end"/>
      </w:r>
      <w:r w:rsidRPr="007E2C94">
        <w:rPr>
          <w:color w:val="000000" w:themeColor="text1"/>
          <w:sz w:val="24"/>
          <w:szCs w:val="24"/>
        </w:rPr>
        <w:t>, basée sur une fonction trigonométrique sinusoïdale, appelée théorie de déformation de cisaillement sinusoïdale (SSDT). Cette théorie est un exemple fondamental de la famille des HSDT trigonométriques et est mise en œuvre en posant :</w:t>
      </w:r>
    </w:p>
    <w:p w14:paraId="5B0166B2" w14:textId="5924F75C" w:rsidR="00BF773A" w:rsidRPr="007E2C94" w:rsidRDefault="0025713C" w:rsidP="0025713C">
      <w:pPr>
        <w:pStyle w:val="Paragraphedeliste"/>
        <w:widowControl/>
        <w:autoSpaceDE/>
        <w:autoSpaceDN/>
        <w:spacing w:line="360" w:lineRule="auto"/>
        <w:ind w:left="723"/>
        <w:jc w:val="center"/>
        <w:rPr>
          <w:color w:val="000000" w:themeColor="text1"/>
          <w:sz w:val="24"/>
          <w:szCs w:val="24"/>
        </w:rPr>
      </w:pPr>
      <w:r w:rsidRPr="007E2C94">
        <w:rPr>
          <w:color w:val="000000" w:themeColor="text1"/>
        </w:rPr>
        <w:t xml:space="preserve">                              </w:t>
      </w:r>
      <w:r w:rsidRPr="007E2C94">
        <w:rPr>
          <w:color w:val="000000" w:themeColor="text1"/>
          <w:position w:val="-28"/>
        </w:rPr>
        <w:object w:dxaOrig="1880" w:dyaOrig="680" w14:anchorId="10500FF2">
          <v:shape id="_x0000_i1050" type="#_x0000_t75" style="width:93.35pt;height:36.3pt" o:ole="">
            <v:imagedata r:id="rId161" o:title=""/>
          </v:shape>
          <o:OLEObject Type="Embed" ProgID="Equation.DSMT4" ShapeID="_x0000_i1050" DrawAspect="Content" ObjectID="_1811097420" r:id="rId162"/>
        </w:object>
      </w:r>
      <w:r w:rsidR="00BF773A" w:rsidRPr="007E2C94">
        <w:rPr>
          <w:rFonts w:ascii="Calibri" w:hAnsi="Calibri" w:cs="Arial"/>
          <w:color w:val="000000" w:themeColor="text1"/>
          <w:kern w:val="2"/>
          <w:sz w:val="24"/>
          <w:szCs w:val="24"/>
          <w14:ligatures w14:val="standardContextual"/>
        </w:rPr>
        <w:t xml:space="preserve"> </w:t>
      </w:r>
      <w:r w:rsidRPr="007E2C94">
        <w:rPr>
          <w:rFonts w:ascii="Calibri" w:hAnsi="Calibri" w:cs="Arial"/>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2.8)</w:t>
      </w:r>
    </w:p>
    <w:p w14:paraId="5FCDA2F6" w14:textId="037A37EA" w:rsidR="00BF773A" w:rsidRPr="007E2C94" w:rsidRDefault="00BF773A" w:rsidP="009C2AA6">
      <w:pPr>
        <w:pStyle w:val="Paragraphedeliste"/>
        <w:widowControl/>
        <w:numPr>
          <w:ilvl w:val="0"/>
          <w:numId w:val="16"/>
        </w:numPr>
        <w:autoSpaceDE/>
        <w:autoSpaceDN/>
        <w:spacing w:line="360" w:lineRule="auto"/>
        <w:ind w:left="723"/>
        <w:jc w:val="both"/>
        <w:rPr>
          <w:color w:val="000000" w:themeColor="text1"/>
          <w:sz w:val="24"/>
          <w:szCs w:val="24"/>
        </w:rPr>
      </w:pPr>
      <w:r w:rsidRPr="007E2C94">
        <w:rPr>
          <w:color w:val="000000" w:themeColor="text1"/>
          <w:sz w:val="24"/>
          <w:szCs w:val="24"/>
        </w:rPr>
        <w:t>Une théorie de déformation de cisaillement hyperbolique pour les plaques (HSDPT) a été proposée par Soldato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4RCCTGK","properties":{"formattedCitation":"[55]","plainCitation":"[55]","noteIndex":0},"citationItems":[{"id":"05EnRE1g/1NxNXGNX","uris":["http://zotero.org/users/local/Jac4T2U4/items/7QC9M4ZR"],"itemData":{"id":173,"type":"article-journal","container-title":"Acta Mechanica","issue":"3","note":"ISBN: 0001-5970\npublisher: Springer","page":"195-220","title":"A transverse shear deformation theory for homogeneous monoclinic plates","volume":"94","author":[{"family":"Soldatos","given":"KP1173275"}],"issued":{"date-parts":[["199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55]</w:t>
      </w:r>
      <w:r w:rsidRPr="007E2C94">
        <w:rPr>
          <w:color w:val="000000" w:themeColor="text1"/>
          <w:sz w:val="24"/>
          <w:szCs w:val="24"/>
        </w:rPr>
        <w:fldChar w:fldCharType="end"/>
      </w:r>
      <w:r w:rsidRPr="007E2C94">
        <w:rPr>
          <w:color w:val="000000" w:themeColor="text1"/>
          <w:sz w:val="24"/>
          <w:szCs w:val="24"/>
        </w:rPr>
        <w:t>. Elle est obtenue en prenant :</w:t>
      </w:r>
    </w:p>
    <w:p w14:paraId="6EF1B193" w14:textId="3A3A8293" w:rsidR="00BF773A" w:rsidRPr="007E2C94" w:rsidRDefault="00415577" w:rsidP="00415577">
      <w:pPr>
        <w:pStyle w:val="Paragraphedeliste"/>
        <w:widowControl/>
        <w:autoSpaceDE/>
        <w:autoSpaceDN/>
        <w:spacing w:line="360" w:lineRule="auto"/>
        <w:ind w:left="723"/>
        <w:jc w:val="center"/>
        <w:rPr>
          <w:color w:val="000000" w:themeColor="text1"/>
          <w:sz w:val="24"/>
          <w:szCs w:val="24"/>
        </w:rPr>
      </w:pPr>
      <w:r w:rsidRPr="007E2C94">
        <w:rPr>
          <w:color w:val="000000" w:themeColor="text1"/>
        </w:rPr>
        <w:t xml:space="preserve">                             </w:t>
      </w:r>
      <w:r w:rsidRPr="007E2C94">
        <w:rPr>
          <w:color w:val="000000" w:themeColor="text1"/>
          <w:position w:val="-28"/>
        </w:rPr>
        <w:object w:dxaOrig="3019" w:dyaOrig="680" w14:anchorId="3E5EC996">
          <v:shape id="_x0000_i1051" type="#_x0000_t75" style="width:151.55pt;height:36.3pt" o:ole="">
            <v:imagedata r:id="rId163" o:title=""/>
          </v:shape>
          <o:OLEObject Type="Embed" ProgID="Equation.DSMT4" ShapeID="_x0000_i1051" DrawAspect="Content" ObjectID="_1811097421" r:id="rId164"/>
        </w:object>
      </w:r>
      <w:r w:rsidRPr="007E2C94">
        <w:rPr>
          <w:color w:val="000000" w:themeColor="text1"/>
        </w:rPr>
        <w:t xml:space="preserve">                                                         </w:t>
      </w:r>
      <w:r w:rsidR="00BF773A" w:rsidRPr="007E2C94">
        <w:rPr>
          <w:rFonts w:ascii="Calibri" w:hAnsi="Calibri" w:cs="Arial"/>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2.9)</w:t>
      </w:r>
    </w:p>
    <w:p w14:paraId="4936380F" w14:textId="0D54B90D" w:rsidR="00BF773A" w:rsidRPr="007E2C94" w:rsidRDefault="00BF773A" w:rsidP="009C2AA6">
      <w:pPr>
        <w:widowControl/>
        <w:numPr>
          <w:ilvl w:val="0"/>
          <w:numId w:val="15"/>
        </w:numPr>
        <w:autoSpaceDE/>
        <w:autoSpaceDN/>
        <w:spacing w:line="360" w:lineRule="auto"/>
        <w:contextualSpacing/>
        <w:rPr>
          <w:color w:val="000000" w:themeColor="text1"/>
          <w:sz w:val="24"/>
          <w:szCs w:val="24"/>
          <w:lang w:eastAsia="fr-FR"/>
        </w:rPr>
      </w:pPr>
      <w:r w:rsidRPr="007E2C94">
        <w:rPr>
          <w:color w:val="000000" w:themeColor="text1"/>
          <w:sz w:val="24"/>
          <w:szCs w:val="24"/>
          <w:lang w:eastAsia="fr-FR"/>
        </w:rPr>
        <w:t xml:space="preserve">La théorie de déformation de cisaillement exponentielle (ESDPT) développée par Karama et al. </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yyFBxihk","properties":{"formattedCitation":"[56]","plainCitation":"[56]","noteIndex":0},"citationItems":[{"id":"05EnRE1g/RNXxoQ0q","uris":["http://zotero.org/users/local/Jac4T2U4/items/NNDJCKQJ"],"itemData":{"id":174,"type":"article-journal","container-title":"International Journal of solids and structures","issue":"6","note":"ISBN: 0020-7683\npublisher: Elsevier","page":"1525-1546","title":"Mechanical behaviour of laminated composite beam by the new multi-layered laminated composite structures model with transverse shear stress continuity","volume":"40","author":[{"family":"Karama","given":"M."},{"family":"Afaq","given":"K. S."},{"family":"Mistou","given":"S."}],"issued":{"date-parts":[["2003"]]}}}],"schema":"https://github.com/citation-style-language/schema/raw/master/csl-citation.json"} </w:instrText>
      </w:r>
      <w:r w:rsidRPr="007E2C94">
        <w:rPr>
          <w:color w:val="000000" w:themeColor="text1"/>
          <w:sz w:val="24"/>
          <w:szCs w:val="24"/>
          <w:lang w:eastAsia="fr-FR"/>
        </w:rPr>
        <w:fldChar w:fldCharType="separate"/>
      </w:r>
      <w:r w:rsidR="009763E0" w:rsidRPr="007E2C94">
        <w:rPr>
          <w:color w:val="000000" w:themeColor="text1"/>
          <w:sz w:val="24"/>
        </w:rPr>
        <w:t>[56</w:t>
      </w:r>
      <w:proofErr w:type="gramStart"/>
      <w:r w:rsidR="009763E0" w:rsidRPr="007E2C94">
        <w:rPr>
          <w:color w:val="000000" w:themeColor="text1"/>
          <w:sz w:val="24"/>
        </w:rPr>
        <w:t>]</w:t>
      </w:r>
      <w:proofErr w:type="gramEnd"/>
      <w:r w:rsidRPr="007E2C94">
        <w:rPr>
          <w:color w:val="000000" w:themeColor="text1"/>
          <w:sz w:val="24"/>
          <w:szCs w:val="24"/>
          <w:lang w:eastAsia="fr-FR"/>
        </w:rPr>
        <w:fldChar w:fldCharType="end"/>
      </w:r>
      <w:r w:rsidRPr="007E2C94">
        <w:rPr>
          <w:color w:val="000000" w:themeColor="text1"/>
          <w:sz w:val="24"/>
          <w:szCs w:val="24"/>
          <w:lang w:eastAsia="fr-FR"/>
        </w:rPr>
        <w:t>est obtenue en prenant :</w:t>
      </w:r>
    </w:p>
    <w:p w14:paraId="40116167" w14:textId="06FC5802" w:rsidR="00BF773A" w:rsidRPr="007E2C94" w:rsidRDefault="00415577" w:rsidP="00415577">
      <w:pPr>
        <w:widowControl/>
        <w:autoSpaceDE/>
        <w:autoSpaceDN/>
        <w:spacing w:line="360" w:lineRule="auto"/>
        <w:ind w:left="720"/>
        <w:contextualSpacing/>
        <w:jc w:val="center"/>
        <w:rPr>
          <w:color w:val="000000" w:themeColor="text1"/>
          <w:sz w:val="24"/>
          <w:szCs w:val="24"/>
        </w:rPr>
      </w:pPr>
      <w:r w:rsidRPr="007E2C94">
        <w:rPr>
          <w:color w:val="000000" w:themeColor="text1"/>
          <w:sz w:val="24"/>
          <w:szCs w:val="24"/>
          <w:lang w:eastAsia="fr-FR"/>
        </w:rPr>
        <w:t xml:space="preserve">                   </w:t>
      </w:r>
      <w:r w:rsidR="00715822" w:rsidRPr="007E2C94">
        <w:rPr>
          <w:color w:val="000000" w:themeColor="text1"/>
          <w:sz w:val="24"/>
          <w:szCs w:val="24"/>
          <w:lang w:eastAsia="fr-FR"/>
        </w:rPr>
        <w:t xml:space="preserve">  </w:t>
      </w:r>
      <w:r w:rsidRPr="007E2C94">
        <w:rPr>
          <w:color w:val="000000" w:themeColor="text1"/>
          <w:sz w:val="24"/>
          <w:szCs w:val="24"/>
          <w:lang w:eastAsia="fr-FR"/>
        </w:rPr>
        <w:t xml:space="preserve">   </w:t>
      </w:r>
      <w:r w:rsidRPr="007E2C94">
        <w:rPr>
          <w:color w:val="000000" w:themeColor="text1"/>
          <w:position w:val="-14"/>
          <w:sz w:val="24"/>
          <w:szCs w:val="24"/>
          <w:lang w:eastAsia="fr-FR"/>
        </w:rPr>
        <w:object w:dxaOrig="1520" w:dyaOrig="540" w14:anchorId="3EEA3AAF">
          <v:shape id="_x0000_i1052" type="#_x0000_t75" style="width:79.5pt;height:28.8pt" o:ole="">
            <v:imagedata r:id="rId165" o:title=""/>
          </v:shape>
          <o:OLEObject Type="Embed" ProgID="Equation.DSMT4" ShapeID="_x0000_i1052" DrawAspect="Content" ObjectID="_1811097422" r:id="rId166"/>
        </w:object>
      </w:r>
      <w:r w:rsidRPr="007E2C94">
        <w:rPr>
          <w:color w:val="000000" w:themeColor="text1"/>
          <w:sz w:val="24"/>
          <w:szCs w:val="24"/>
          <w:lang w:eastAsia="fr-FR"/>
        </w:rPr>
        <w:t xml:space="preserve">                                                                             </w:t>
      </w:r>
      <w:r w:rsidR="00BF773A" w:rsidRPr="007E2C94">
        <w:rPr>
          <w:color w:val="000000" w:themeColor="text1"/>
          <w:kern w:val="2"/>
          <w:sz w:val="24"/>
          <w:szCs w:val="24"/>
          <w14:ligatures w14:val="standardContextual"/>
        </w:rPr>
        <w:t>(2.10)</w:t>
      </w:r>
    </w:p>
    <w:p w14:paraId="75D290F8" w14:textId="7B758A5D" w:rsidR="00BF773A" w:rsidRPr="007E2C94" w:rsidRDefault="00BF773A" w:rsidP="009C2AA6">
      <w:pPr>
        <w:widowControl/>
        <w:numPr>
          <w:ilvl w:val="0"/>
          <w:numId w:val="15"/>
        </w:numPr>
        <w:autoSpaceDE/>
        <w:autoSpaceDN/>
        <w:spacing w:line="360" w:lineRule="auto"/>
        <w:contextualSpacing/>
        <w:rPr>
          <w:color w:val="000000" w:themeColor="text1"/>
          <w:sz w:val="24"/>
          <w:szCs w:val="24"/>
        </w:rPr>
      </w:pPr>
      <w:r w:rsidRPr="007E2C94">
        <w:rPr>
          <w:color w:val="000000" w:themeColor="text1"/>
          <w:sz w:val="24"/>
          <w:szCs w:val="24"/>
          <w:lang w:eastAsia="fr-FR"/>
        </w:rPr>
        <w:t>La</w:t>
      </w:r>
      <w:r w:rsidRPr="007E2C94">
        <w:rPr>
          <w:color w:val="000000" w:themeColor="text1"/>
          <w:sz w:val="24"/>
          <w:szCs w:val="24"/>
        </w:rPr>
        <w:t xml:space="preserve"> théorie de déformation par cisaillement hyperbolique des plaques (HSDPT), développée par Ait Atmane et al.</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vzLvgws","properties":{"formattedCitation":"[57]","plainCitation":"[57]","noteIndex":0},"citationItems":[{"id":"05EnRE1g/kFfVmYtk","uris":["http://zotero.org/users/local/Jac4T2U4/items/T6UPFZZ6"],"itemData":{"id":175,"type":"article-journal","container-title":"International Journal of Mechanics and Materials in Design","note":"ISBN: 1569-1713\npublisher: Springer","page":"113-121","title":"Free vibration analysis of functionally graded plates resting on Winkler–Pasternak elastic foundations using a new shear deformation theory","volume":"6","author":[{"family":"Ait Atmane","given":"Hassen"},{"family":"Tounsi","given":"Abdelouahed"},{"family":"Mechab","given":"Ismail"},{"family":"Adda Bedia","given":"El Abbas"}],"issued":{"date-parts":[["201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57]</w:t>
      </w:r>
      <w:r w:rsidRPr="007E2C94">
        <w:rPr>
          <w:color w:val="000000" w:themeColor="text1"/>
          <w:sz w:val="24"/>
          <w:szCs w:val="24"/>
        </w:rPr>
        <w:fldChar w:fldCharType="end"/>
      </w:r>
      <w:r w:rsidRPr="007E2C94">
        <w:rPr>
          <w:color w:val="000000" w:themeColor="text1"/>
          <w:sz w:val="24"/>
          <w:szCs w:val="24"/>
        </w:rPr>
        <w:t>, est formulée en considérant :</w:t>
      </w:r>
    </w:p>
    <w:p w14:paraId="2A107128" w14:textId="2588D93A" w:rsidR="00BF773A" w:rsidRPr="007E2C94" w:rsidRDefault="00415577" w:rsidP="00415577">
      <w:pPr>
        <w:widowControl/>
        <w:autoSpaceDE/>
        <w:autoSpaceDN/>
        <w:spacing w:line="360" w:lineRule="auto"/>
        <w:ind w:left="720"/>
        <w:contextualSpacing/>
        <w:jc w:val="center"/>
        <w:rPr>
          <w:color w:val="000000" w:themeColor="text1"/>
          <w:sz w:val="24"/>
          <w:szCs w:val="24"/>
        </w:rPr>
      </w:pPr>
      <w:r w:rsidRPr="007E2C94">
        <w:rPr>
          <w:color w:val="000000" w:themeColor="text1"/>
          <w:sz w:val="24"/>
          <w:szCs w:val="24"/>
        </w:rPr>
        <w:t xml:space="preserve">          </w:t>
      </w:r>
      <w:r w:rsidRPr="007E2C94">
        <w:rPr>
          <w:color w:val="000000" w:themeColor="text1"/>
          <w:position w:val="-64"/>
          <w:sz w:val="24"/>
          <w:szCs w:val="24"/>
        </w:rPr>
        <w:object w:dxaOrig="4099" w:dyaOrig="1359" w14:anchorId="288108A3">
          <v:shape id="_x0000_i1053" type="#_x0000_t75" style="width:201.65pt;height:64.5pt" o:ole="">
            <v:imagedata r:id="rId167" o:title=""/>
          </v:shape>
          <o:OLEObject Type="Embed" ProgID="Equation.DSMT4" ShapeID="_x0000_i1053" DrawAspect="Content" ObjectID="_1811097423" r:id="rId168"/>
        </w:object>
      </w:r>
      <w:r w:rsidRPr="007E2C94">
        <w:rPr>
          <w:color w:val="000000" w:themeColor="text1"/>
          <w:sz w:val="24"/>
          <w:szCs w:val="24"/>
        </w:rPr>
        <w:t xml:space="preserve">                                            </w:t>
      </w:r>
      <w:r w:rsidR="00BF773A" w:rsidRPr="007E2C94">
        <w:rPr>
          <w:color w:val="000000" w:themeColor="text1"/>
          <w:kern w:val="2"/>
          <w:sz w:val="24"/>
          <w:szCs w:val="24"/>
          <w14:ligatures w14:val="standardContextual"/>
        </w:rPr>
        <w:t xml:space="preserve"> (2.11)</w:t>
      </w:r>
    </w:p>
    <w:p w14:paraId="53D1D722" w14:textId="050C298E" w:rsidR="00BF773A" w:rsidRPr="007E2C94" w:rsidRDefault="00BF773A" w:rsidP="009C2AA6">
      <w:pPr>
        <w:widowControl/>
        <w:numPr>
          <w:ilvl w:val="0"/>
          <w:numId w:val="15"/>
        </w:numPr>
        <w:tabs>
          <w:tab w:val="left" w:pos="1020"/>
          <w:tab w:val="left" w:pos="2890"/>
        </w:tabs>
        <w:autoSpaceDE/>
        <w:autoSpaceDN/>
        <w:spacing w:line="360" w:lineRule="auto"/>
        <w:contextualSpacing/>
        <w:rPr>
          <w:color w:val="000000" w:themeColor="text1"/>
          <w:kern w:val="2"/>
          <w:sz w:val="24"/>
          <w:szCs w:val="24"/>
          <w14:ligatures w14:val="standardContextual"/>
        </w:rPr>
      </w:pPr>
      <w:r w:rsidRPr="007E2C94">
        <w:rPr>
          <w:color w:val="000000" w:themeColor="text1"/>
          <w:kern w:val="2"/>
          <w:sz w:val="24"/>
          <w:szCs w:val="24"/>
          <w14:ligatures w14:val="standardContextual"/>
        </w:rPr>
        <w:t>Un modèle d'éléments finis à cinq inconnues avec déformation de cisaillement d'ordre élevé développée par Tati</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novIo9sT","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r w:rsidRPr="007E2C94">
        <w:rPr>
          <w:color w:val="000000" w:themeColor="text1"/>
          <w:kern w:val="2"/>
          <w:sz w:val="24"/>
          <w:szCs w:val="24"/>
          <w14:ligatures w14:val="standardContextual"/>
        </w:rPr>
        <w:t>:</w:t>
      </w:r>
    </w:p>
    <w:p w14:paraId="343717C2" w14:textId="675B93C8" w:rsidR="00BF773A" w:rsidRPr="007E2C94" w:rsidRDefault="00715822" w:rsidP="00715822">
      <w:pPr>
        <w:widowControl/>
        <w:tabs>
          <w:tab w:val="left" w:pos="1020"/>
          <w:tab w:val="left" w:pos="2890"/>
        </w:tabs>
        <w:autoSpaceDE/>
        <w:autoSpaceDN/>
        <w:spacing w:line="360" w:lineRule="auto"/>
        <w:ind w:left="720"/>
        <w:contextualSpacing/>
        <w:jc w:val="center"/>
        <w:rPr>
          <w:color w:val="000000" w:themeColor="text1"/>
          <w:kern w:val="2"/>
          <w:sz w:val="24"/>
          <w:szCs w:val="24"/>
          <w14:ligatures w14:val="standardContextual"/>
        </w:rPr>
      </w:pPr>
      <w:r w:rsidRPr="007E2C94">
        <w:rPr>
          <w:color w:val="000000" w:themeColor="text1"/>
          <w:sz w:val="24"/>
          <w:szCs w:val="24"/>
          <w:lang w:eastAsia="fr-FR"/>
        </w:rPr>
        <w:t xml:space="preserve">                                 </w:t>
      </w:r>
      <w:r w:rsidRPr="007E2C94">
        <w:rPr>
          <w:color w:val="000000" w:themeColor="text1"/>
          <w:position w:val="-32"/>
          <w:sz w:val="24"/>
          <w:szCs w:val="24"/>
          <w:lang w:eastAsia="fr-FR"/>
        </w:rPr>
        <w:object w:dxaOrig="1900" w:dyaOrig="760" w14:anchorId="1322FE8F">
          <v:shape id="_x0000_i1054" type="#_x0000_t75" style="width:93.85pt;height:35.7pt" o:ole="">
            <v:imagedata r:id="rId169" o:title=""/>
          </v:shape>
          <o:OLEObject Type="Embed" ProgID="Equation.DSMT4" ShapeID="_x0000_i1054" DrawAspect="Content" ObjectID="_1811097424" r:id="rId170"/>
        </w:object>
      </w:r>
      <w:r w:rsidRPr="007E2C94">
        <w:rPr>
          <w:color w:val="000000" w:themeColor="text1"/>
          <w:kern w:val="2"/>
          <w:sz w:val="24"/>
          <w:szCs w:val="24"/>
          <w14:ligatures w14:val="standardContextual"/>
        </w:rPr>
        <w:t xml:space="preserve">                                                        </w:t>
      </w:r>
      <w:r w:rsidR="00BF773A" w:rsidRPr="007E2C94">
        <w:rPr>
          <w:rFonts w:ascii="Calibri" w:hAnsi="Calibri" w:cs="Arial"/>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2.12)</w:t>
      </w:r>
    </w:p>
    <w:p w14:paraId="3975FF2A" w14:textId="3A899EE8" w:rsidR="00715822" w:rsidRPr="007E2C94" w:rsidRDefault="00BF773A" w:rsidP="009C2AA6">
      <w:pPr>
        <w:widowControl/>
        <w:numPr>
          <w:ilvl w:val="0"/>
          <w:numId w:val="15"/>
        </w:numPr>
        <w:tabs>
          <w:tab w:val="left" w:pos="1020"/>
          <w:tab w:val="left" w:pos="2890"/>
        </w:tabs>
        <w:autoSpaceDE/>
        <w:autoSpaceDN/>
        <w:spacing w:line="360" w:lineRule="auto"/>
        <w:contextualSpacing/>
        <w:rPr>
          <w:color w:val="000000" w:themeColor="text1"/>
          <w:kern w:val="2"/>
          <w:sz w:val="24"/>
          <w:szCs w:val="24"/>
          <w14:ligatures w14:val="standardContextual"/>
        </w:rPr>
      </w:pPr>
      <w:r w:rsidRPr="007E2C94">
        <w:rPr>
          <w:color w:val="000000" w:themeColor="text1"/>
          <w:kern w:val="2"/>
          <w:sz w:val="24"/>
          <w:szCs w:val="24"/>
          <w14:ligatures w14:val="standardContextual"/>
        </w:rPr>
        <w:t>La théorie de déformation de cisaillement trigonométrique proposée par Sadgui et Tati</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56P7K7QF","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kern w:val="2"/>
          <w:sz w:val="24"/>
          <w:szCs w:val="24"/>
          <w14:ligatures w14:val="standardContextual"/>
        </w:rPr>
        <w:t xml:space="preserve"> :    </w:t>
      </w:r>
    </w:p>
    <w:p w14:paraId="59F9F225" w14:textId="77A3F098" w:rsidR="00BF773A" w:rsidRPr="007E2C94" w:rsidRDefault="00715822" w:rsidP="00271C67">
      <w:pPr>
        <w:widowControl/>
        <w:tabs>
          <w:tab w:val="left" w:pos="1020"/>
          <w:tab w:val="left" w:pos="2890"/>
        </w:tabs>
        <w:autoSpaceDE/>
        <w:autoSpaceDN/>
        <w:spacing w:line="360" w:lineRule="auto"/>
        <w:ind w:left="720"/>
        <w:contextualSpacing/>
        <w:jc w:val="center"/>
        <w:rPr>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30"/>
          <w:sz w:val="24"/>
          <w:szCs w:val="24"/>
          <w14:ligatures w14:val="standardContextual"/>
        </w:rPr>
        <w:object w:dxaOrig="2900" w:dyaOrig="740" w14:anchorId="7ECABCEE">
          <v:shape id="_x0000_i1055" type="#_x0000_t75" style="width:2in;height:36.3pt" o:ole="">
            <v:imagedata r:id="rId171" o:title=""/>
          </v:shape>
          <o:OLEObject Type="Embed" ProgID="Equation.DSMT4" ShapeID="_x0000_i1055" DrawAspect="Content" ObjectID="_1811097425" r:id="rId172"/>
        </w:object>
      </w:r>
      <w:r w:rsidRPr="007E2C94">
        <w:rPr>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 xml:space="preserve"> (2.13)</w:t>
      </w:r>
    </w:p>
    <w:p w14:paraId="64CB69BB" w14:textId="77777777" w:rsidR="00BF773A" w:rsidRPr="007E2C94" w:rsidRDefault="00BF773A" w:rsidP="00BF773A">
      <w:pPr>
        <w:pStyle w:val="Titre3"/>
        <w:jc w:val="left"/>
        <w:rPr>
          <w:color w:val="000000" w:themeColor="text1"/>
        </w:rPr>
      </w:pPr>
      <w:bookmarkStart w:id="228" w:name="_Toc182053814"/>
      <w:bookmarkStart w:id="229" w:name="_Toc188353581"/>
      <w:bookmarkStart w:id="230" w:name="_Toc195689072"/>
      <w:r w:rsidRPr="007E2C94">
        <w:rPr>
          <w:color w:val="000000" w:themeColor="text1"/>
        </w:rPr>
        <w:t>Nouvelle théorie raffinée de déformation des plaques (RPT) :</w:t>
      </w:r>
      <w:bookmarkEnd w:id="228"/>
      <w:bookmarkEnd w:id="229"/>
      <w:bookmarkEnd w:id="230"/>
    </w:p>
    <w:p w14:paraId="6AA4182D" w14:textId="6ED42441" w:rsidR="00BF773A" w:rsidRPr="007E2C94" w:rsidRDefault="00BF773A" w:rsidP="009763E0">
      <w:pPr>
        <w:widowControl/>
        <w:tabs>
          <w:tab w:val="left" w:pos="2890"/>
        </w:tabs>
        <w:autoSpaceDE/>
        <w:autoSpaceDN/>
        <w:spacing w:before="120" w:after="160" w:line="360" w:lineRule="auto"/>
        <w:jc w:val="both"/>
        <w:rPr>
          <w:color w:val="000000" w:themeColor="text1"/>
          <w:kern w:val="2"/>
          <w:sz w:val="24"/>
          <w:szCs w:val="24"/>
          <w14:ligatures w14:val="standardContextual"/>
        </w:rPr>
      </w:pPr>
      <w:r w:rsidRPr="007E2C94">
        <w:rPr>
          <w:color w:val="000000" w:themeColor="text1"/>
          <w:kern w:val="2"/>
          <w:sz w:val="24"/>
          <w:szCs w:val="24"/>
          <w14:ligatures w14:val="standardContextual"/>
        </w:rPr>
        <w:t xml:space="preserve">Shimp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UJo1GLrf","properties":{"formattedCitation":"[60]","plainCitation":"[60]","noteIndex":0},"citationItems":[{"id":"05EnRE1g/9kLO1rG7","uris":["http://zotero.org/users/local/Jac4T2U4/items/7VDLZB7R"],"itemData":{"id":178,"type":"article-journal","container-title":"AIAA Journal","DOI":"10.2514/2.1622","ISSN":"0001-1452, 1533-385X","issue":"1","journalAbbreviation":"AIAA Journal","language":"en","page":"137-146","source":"DOI.org (Crossref)","title":"Refined Plate Theory and Its Variants","volume":"40","author":[{"family":"Shimpi","given":"Rameshchandra P."}],"issued":{"date-parts":[["20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60]</w:t>
      </w:r>
      <w:r w:rsidRPr="007E2C94">
        <w:rPr>
          <w:color w:val="000000" w:themeColor="text1"/>
          <w:kern w:val="2"/>
          <w:sz w:val="24"/>
          <w:szCs w:val="24"/>
          <w14:ligatures w14:val="standardContextual"/>
        </w:rPr>
        <w:fldChar w:fldCharType="end"/>
      </w:r>
      <w:r w:rsidRPr="007E2C94">
        <w:rPr>
          <w:color w:val="000000" w:themeColor="text1"/>
          <w:kern w:val="2"/>
          <w:sz w:val="24"/>
          <w:szCs w:val="24"/>
          <w14:ligatures w14:val="standardContextual"/>
        </w:rPr>
        <w:t xml:space="preserve"> a développé une théorie des plaques simple appelée théorie des plaques raffinées (RPT) en séparant le déplacement transversal en parties de flexion et de cisaillement. La caractéristique la plus intéressante de la théorie de Shimpi est qu'elle comporte moins d'inconnues (quatre inconnues) et d'équations gouvernantes que la FSDT. De plus, cette théorie ne nécessite pas de FCC et donne une distribution parabolique du cisaillement à travers l'épaisseur de la plaque. De plus, elle présente de nombreuses similitudes avec la CPT en ce qui concerne les équations de mouvement, les conditions aux limites et les expressions résultantes des contraintes. Le champ de déplacement de la RPT est présenté comme suit :</w:t>
      </w:r>
    </w:p>
    <w:p w14:paraId="27199C05" w14:textId="173561C4" w:rsidR="00BF773A" w:rsidRPr="007E2C94" w:rsidRDefault="00271C67" w:rsidP="00271C67">
      <w:pPr>
        <w:widowControl/>
        <w:tabs>
          <w:tab w:val="left" w:pos="2890"/>
        </w:tabs>
        <w:autoSpaceDE/>
        <w:autoSpaceDN/>
        <w:spacing w:before="120" w:after="160" w:line="360" w:lineRule="auto"/>
        <w:jc w:val="center"/>
        <w:rPr>
          <w:color w:val="000000" w:themeColor="text1"/>
          <w:kern w:val="2"/>
          <w:sz w:val="24"/>
          <w:szCs w:val="24"/>
          <w14:ligatures w14:val="standardContextual"/>
        </w:rPr>
      </w:pPr>
      <w:r w:rsidRPr="007E2C94">
        <w:rPr>
          <w:color w:val="000000" w:themeColor="text1"/>
        </w:rPr>
        <w:t xml:space="preserve">             </w:t>
      </w:r>
      <w:r w:rsidRPr="007E2C94">
        <w:rPr>
          <w:color w:val="000000" w:themeColor="text1"/>
          <w:position w:val="-70"/>
        </w:rPr>
        <w:object w:dxaOrig="4980" w:dyaOrig="1800" w14:anchorId="621B2ED5">
          <v:shape id="_x0000_i1056" type="#_x0000_t75" style="width:251.75pt;height:85.75pt" o:ole="">
            <v:imagedata r:id="rId173" o:title=""/>
          </v:shape>
          <o:OLEObject Type="Embed" ProgID="Equation.DSMT4" ShapeID="_x0000_i1056" DrawAspect="Content" ObjectID="_1811097426" r:id="rId174"/>
        </w:object>
      </w:r>
      <w:r w:rsidRPr="007E2C94">
        <w:rPr>
          <w:color w:val="000000" w:themeColor="text1"/>
          <w:kern w:val="2"/>
          <w:sz w:val="24"/>
          <w:szCs w:val="24"/>
          <w14:ligatures w14:val="standardContextual"/>
        </w:rPr>
        <w:t xml:space="preserve">                                           </w:t>
      </w:r>
      <w:r w:rsidR="00BF773A" w:rsidRPr="007E2C94">
        <w:rPr>
          <w:color w:val="000000" w:themeColor="text1"/>
          <w:kern w:val="2"/>
          <w:sz w:val="24"/>
          <w:szCs w:val="24"/>
          <w14:ligatures w14:val="standardContextual"/>
        </w:rPr>
        <w:t xml:space="preserve"> (2.14)</w:t>
      </w:r>
    </w:p>
    <w:p w14:paraId="00349F75" w14:textId="45193E9C" w:rsidR="006E38C0" w:rsidRPr="007E2C94" w:rsidRDefault="00BF773A" w:rsidP="0076273B">
      <w:pPr>
        <w:widowControl/>
        <w:tabs>
          <w:tab w:val="left" w:pos="2890"/>
        </w:tabs>
        <w:autoSpaceDE/>
        <w:autoSpaceDN/>
        <w:spacing w:before="120" w:after="160" w:line="360" w:lineRule="auto"/>
        <w:jc w:val="both"/>
        <w:rPr>
          <w:rFonts w:asciiTheme="majorBidi" w:hAnsiTheme="majorBidi" w:cstheme="majorBidi"/>
          <w:color w:val="000000" w:themeColor="text1"/>
          <w:kern w:val="2"/>
          <w:sz w:val="24"/>
          <w:szCs w:val="24"/>
          <w14:ligatures w14:val="standardContextual"/>
        </w:rPr>
      </w:pPr>
      <w:r w:rsidRPr="007E2C94">
        <w:rPr>
          <w:rFonts w:asciiTheme="majorBidi" w:hAnsiTheme="majorBidi" w:cstheme="majorBidi"/>
          <w:color w:val="000000" w:themeColor="text1"/>
          <w:kern w:val="2"/>
          <w:sz w:val="24"/>
          <w:szCs w:val="24"/>
          <w14:ligatures w14:val="standardContextual"/>
        </w:rPr>
        <w:t xml:space="preserve">Où </w:t>
      </w:r>
      <m:oMath>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w</m:t>
            </m:r>
          </m:e>
          <m:sub>
            <m:r>
              <w:rPr>
                <w:rFonts w:ascii="Cambria Math" w:eastAsia="Calibri" w:hAnsi="Cambria Math" w:cstheme="majorBidi"/>
                <w:color w:val="000000" w:themeColor="text1"/>
                <w:kern w:val="2"/>
                <w:sz w:val="24"/>
                <w:szCs w:val="24"/>
                <w14:ligatures w14:val="standardContextual"/>
              </w:rPr>
              <m:t>b</m:t>
            </m:r>
          </m:sub>
        </m:sSub>
      </m:oMath>
      <w:r w:rsidRPr="007E2C94">
        <w:rPr>
          <w:rFonts w:asciiTheme="majorBidi" w:hAnsiTheme="majorBidi" w:cstheme="majorBidi"/>
          <w:color w:val="000000" w:themeColor="text1"/>
          <w:kern w:val="2"/>
          <w:sz w:val="24"/>
          <w:szCs w:val="24"/>
          <w14:ligatures w14:val="standardContextual"/>
        </w:rPr>
        <w:t xml:space="preserve"> et </w:t>
      </w:r>
      <m:oMath>
        <m:sSub>
          <m:sSubPr>
            <m:ctrlPr>
              <w:rPr>
                <w:rFonts w:ascii="Cambria Math" w:eastAsia="Calibri" w:hAnsi="Cambria Math" w:cstheme="majorBidi"/>
                <w:i/>
                <w:color w:val="000000" w:themeColor="text1"/>
                <w:kern w:val="2"/>
                <w:sz w:val="24"/>
                <w:szCs w:val="24"/>
                <w14:ligatures w14:val="standardContextual"/>
              </w:rPr>
            </m:ctrlPr>
          </m:sSubPr>
          <m:e>
            <m:r>
              <w:rPr>
                <w:rFonts w:ascii="Cambria Math" w:eastAsia="Calibri" w:hAnsi="Cambria Math" w:cstheme="majorBidi"/>
                <w:color w:val="000000" w:themeColor="text1"/>
                <w:kern w:val="2"/>
                <w:sz w:val="24"/>
                <w:szCs w:val="24"/>
                <w14:ligatures w14:val="standardContextual"/>
              </w:rPr>
              <m:t>w</m:t>
            </m:r>
          </m:e>
          <m:sub>
            <m:r>
              <w:rPr>
                <w:rFonts w:ascii="Cambria Math" w:eastAsia="Calibri" w:hAnsi="Cambria Math" w:cstheme="majorBidi"/>
                <w:color w:val="000000" w:themeColor="text1"/>
                <w:kern w:val="2"/>
                <w:sz w:val="24"/>
                <w:szCs w:val="24"/>
                <w14:ligatures w14:val="standardContextual"/>
              </w:rPr>
              <m:t>s</m:t>
            </m:r>
          </m:sub>
        </m:sSub>
      </m:oMath>
      <w:r w:rsidRPr="007E2C94">
        <w:rPr>
          <w:rFonts w:asciiTheme="majorBidi" w:hAnsiTheme="majorBidi" w:cstheme="majorBidi"/>
          <w:color w:val="000000" w:themeColor="text1"/>
          <w:kern w:val="2"/>
          <w:sz w:val="24"/>
          <w:szCs w:val="24"/>
          <w14:ligatures w14:val="standardContextual"/>
        </w:rPr>
        <w:t xml:space="preserve"> sont respectivement les composantes de flexion et de cisaillement du déplacement transversal</w:t>
      </w:r>
      <w:r w:rsidR="006E38C0" w:rsidRPr="007E2C94">
        <w:rPr>
          <w:rFonts w:asciiTheme="majorBidi" w:hAnsiTheme="majorBidi" w:cstheme="majorBidi"/>
          <w:color w:val="000000" w:themeColor="text1"/>
          <w:kern w:val="2"/>
          <w:sz w:val="24"/>
          <w:szCs w:val="24"/>
          <w14:ligatures w14:val="standardContextual"/>
        </w:rPr>
        <w:t>.</w:t>
      </w:r>
    </w:p>
    <w:p w14:paraId="7C94C88D" w14:textId="77777777" w:rsidR="000E291A" w:rsidRPr="007E2C94" w:rsidRDefault="000E291A" w:rsidP="0076273B">
      <w:pPr>
        <w:widowControl/>
        <w:tabs>
          <w:tab w:val="left" w:pos="2890"/>
        </w:tabs>
        <w:autoSpaceDE/>
        <w:autoSpaceDN/>
        <w:spacing w:before="120" w:after="160" w:line="360" w:lineRule="auto"/>
        <w:jc w:val="both"/>
        <w:rPr>
          <w:rFonts w:asciiTheme="majorBidi" w:hAnsiTheme="majorBidi" w:cstheme="majorBidi"/>
          <w:color w:val="000000" w:themeColor="text1"/>
          <w:kern w:val="2"/>
          <w:sz w:val="24"/>
          <w:szCs w:val="24"/>
          <w14:ligatures w14:val="standardContextual"/>
        </w:rPr>
      </w:pPr>
    </w:p>
    <w:p w14:paraId="4EBF7914" w14:textId="77777777" w:rsidR="00BF773A" w:rsidRPr="007E2C94" w:rsidRDefault="00BF773A" w:rsidP="00BF773A">
      <w:pPr>
        <w:pStyle w:val="Titre2"/>
        <w:rPr>
          <w:color w:val="000000" w:themeColor="text1"/>
        </w:rPr>
      </w:pPr>
      <w:bookmarkStart w:id="231" w:name="_Toc188353582"/>
      <w:bookmarkStart w:id="232" w:name="_Toc195689073"/>
      <w:r w:rsidRPr="007E2C94">
        <w:rPr>
          <w:color w:val="000000" w:themeColor="text1"/>
        </w:rPr>
        <w:t>Revue des études antérieures sur la modélisation des plaques FGM</w:t>
      </w:r>
      <w:bookmarkEnd w:id="231"/>
      <w:bookmarkEnd w:id="232"/>
    </w:p>
    <w:p w14:paraId="2294C7AA" w14:textId="77777777" w:rsidR="00BF773A" w:rsidRPr="007E2C94" w:rsidRDefault="00BF773A" w:rsidP="00BF773A">
      <w:pPr>
        <w:rPr>
          <w:color w:val="000000" w:themeColor="text1"/>
        </w:rPr>
      </w:pPr>
    </w:p>
    <w:p w14:paraId="40BC7E9A" w14:textId="77777777" w:rsidR="00BF773A" w:rsidRPr="007E2C94" w:rsidRDefault="00BF773A" w:rsidP="00BF773A">
      <w:pPr>
        <w:spacing w:line="360" w:lineRule="auto"/>
        <w:jc w:val="both"/>
        <w:rPr>
          <w:color w:val="000000" w:themeColor="text1"/>
          <w:kern w:val="2"/>
          <w:sz w:val="24"/>
          <w:szCs w:val="24"/>
          <w14:ligatures w14:val="standardContextual"/>
        </w:rPr>
      </w:pPr>
      <w:r w:rsidRPr="007E2C94">
        <w:rPr>
          <w:color w:val="000000" w:themeColor="text1"/>
          <w:kern w:val="2"/>
          <w:sz w:val="24"/>
          <w:szCs w:val="24"/>
          <w14:ligatures w14:val="standardContextual"/>
        </w:rPr>
        <w:t>En raison de leur efficacité structurelle inhérente, l'analyse des structures en matériaux fonctionnellement gradés (FGM) suscite un intérêt croissant. Dans cette section, nous proposons une revue des travaux réalisés jusqu'à présent sur l'analyse des plaques FGM, en mettant l'accent sur les analyses statiques, vibratoires et de flambage des plaques monocouches et sandwich. L'objectif est de souligner l'étendue du champ de recherche concernant les FGM et de mettre en évidence les nombreuses pistes encore à explorer. Cette étude bibliographique présente divers travaux sur les structures en FGM, en se concentrant sur l'application de la méthode des éléments finis, qui a permis de mieux comprendre les comportements complexes de ces nouveaux matériaux au cours des deux dernières décennies.</w:t>
      </w:r>
    </w:p>
    <w:p w14:paraId="1A51BC7B" w14:textId="77777777" w:rsidR="00BF773A" w:rsidRPr="007E2C94" w:rsidRDefault="00BF773A" w:rsidP="006E38C0">
      <w:pPr>
        <w:pStyle w:val="Titre3"/>
        <w:spacing w:before="0"/>
        <w:jc w:val="left"/>
        <w:rPr>
          <w:color w:val="000000" w:themeColor="text1"/>
        </w:rPr>
      </w:pPr>
      <w:bookmarkStart w:id="233" w:name="_Toc188353583"/>
      <w:bookmarkStart w:id="234" w:name="_Toc195689074"/>
      <w:r w:rsidRPr="007E2C94">
        <w:rPr>
          <w:color w:val="000000" w:themeColor="text1"/>
        </w:rPr>
        <w:t>Analyse statique de la plaque FG</w:t>
      </w:r>
      <w:bookmarkEnd w:id="233"/>
      <w:bookmarkEnd w:id="234"/>
    </w:p>
    <w:p w14:paraId="4CB868B0" w14:textId="77777777" w:rsidR="00BF773A" w:rsidRPr="007E2C94" w:rsidRDefault="00BF773A" w:rsidP="00BF773A">
      <w:pPr>
        <w:rPr>
          <w:color w:val="000000" w:themeColor="text1"/>
        </w:rPr>
      </w:pPr>
    </w:p>
    <w:p w14:paraId="59951602" w14:textId="77777777" w:rsidR="00BF773A" w:rsidRPr="007E2C94" w:rsidRDefault="00BF773A" w:rsidP="00BF773A">
      <w:pPr>
        <w:spacing w:line="360" w:lineRule="auto"/>
        <w:jc w:val="both"/>
        <w:rPr>
          <w:rFonts w:asciiTheme="majorBidi" w:hAnsiTheme="majorBidi" w:cstheme="majorBidi"/>
          <w:color w:val="000000" w:themeColor="text1"/>
          <w:kern w:val="2"/>
          <w:sz w:val="24"/>
          <w:szCs w:val="24"/>
          <w14:ligatures w14:val="standardContextual"/>
        </w:rPr>
      </w:pPr>
      <w:r w:rsidRPr="007E2C94">
        <w:rPr>
          <w:rFonts w:asciiTheme="majorBidi" w:hAnsiTheme="majorBidi" w:cstheme="majorBidi"/>
          <w:color w:val="000000" w:themeColor="text1"/>
          <w:kern w:val="2"/>
          <w:sz w:val="24"/>
          <w:szCs w:val="24"/>
          <w14:ligatures w14:val="standardContextual"/>
        </w:rPr>
        <w:t>La compréhension du comportement statique des plaques FG est l'un des enjeux les plus importants pour la conception de ce type de structure. Par conséquent, plusieurs chercheurs se sont consacrés à l'étude du comportement statique des plaques monocouches et sandwich FG, en utilisant une variété de théories des plaques ainsi que différentes méthodes analytiques et numériques. Certains des travaux sélectionnés dans la littérature sont présentés dans cette section.</w:t>
      </w:r>
    </w:p>
    <w:p w14:paraId="477A1E0C" w14:textId="7B1C791B" w:rsidR="00BF773A" w:rsidRPr="007E2C94" w:rsidRDefault="00BF773A" w:rsidP="009763E0">
      <w:pPr>
        <w:spacing w:line="360" w:lineRule="auto"/>
        <w:jc w:val="both"/>
        <w:rPr>
          <w:rFonts w:asciiTheme="majorBidi" w:hAnsiTheme="majorBidi" w:cstheme="majorBidi"/>
          <w:color w:val="000000" w:themeColor="text1"/>
          <w:kern w:val="2"/>
          <w:sz w:val="24"/>
          <w:szCs w:val="24"/>
          <w14:ligatures w14:val="standardContextual"/>
        </w:rPr>
      </w:pPr>
      <w:r w:rsidRPr="007E2C94">
        <w:rPr>
          <w:rFonts w:asciiTheme="majorBidi" w:hAnsiTheme="majorBidi" w:cstheme="majorBidi"/>
          <w:color w:val="000000" w:themeColor="text1"/>
          <w:kern w:val="2"/>
          <w:sz w:val="24"/>
          <w:szCs w:val="24"/>
          <w14:ligatures w14:val="standardContextual"/>
        </w:rPr>
        <w:t xml:space="preserve">Reddy et Cheng </w:t>
      </w:r>
      <w:r w:rsidRPr="007E2C94">
        <w:rPr>
          <w:rFonts w:asciiTheme="majorBidi" w:hAnsiTheme="majorBidi" w:cstheme="majorBidi"/>
          <w:color w:val="000000" w:themeColor="text1"/>
          <w:kern w:val="2"/>
          <w:sz w:val="24"/>
          <w:szCs w:val="24"/>
          <w14:ligatures w14:val="standardContextual"/>
        </w:rPr>
        <w:fldChar w:fldCharType="begin"/>
      </w:r>
      <w:r w:rsidR="00A832E5" w:rsidRPr="007E2C94">
        <w:rPr>
          <w:rFonts w:asciiTheme="majorBidi" w:hAnsiTheme="majorBidi" w:cstheme="majorBidi"/>
          <w:color w:val="000000" w:themeColor="text1"/>
          <w:kern w:val="2"/>
          <w:sz w:val="24"/>
          <w:szCs w:val="24"/>
          <w14:ligatures w14:val="standardContextual"/>
        </w:rPr>
        <w:instrText xml:space="preserve"> ADDIN ZOTERO_ITEM CSL_CITATION {"citationID":"sGOTs5cP","properties":{"formattedCitation":"[61]","plainCitation":"[61]","noteIndex":0},"citationItems":[{"id":"05EnRE1g/OJNHXvce","uris":["http://zotero.org/users/local/Jac4T2U4/items/KRNWR8YI"],"itemData":{"id":179,"type":"article-journal","container-title":"European Journal of Mechanics-A/Solids","issue":"5","note":"publisher: Elsevier","page":"841–855","source":"Google Scholar","title":"Three-dimensional thermomechanical deformations of functionally graded rectangular plates","volume":"20","author":[{"family":"Reddy","given":"J. N."},{"family":"Cheng","given":"Zhen-Qiang"}],"issued":{"date-parts":[["2001"]]}}}],"schema":"https://github.com/citation-style-language/schema/raw/master/csl-citation.json"} </w:instrText>
      </w:r>
      <w:r w:rsidRPr="007E2C94">
        <w:rPr>
          <w:rFonts w:asciiTheme="majorBidi" w:hAnsiTheme="majorBidi" w:cstheme="majorBidi"/>
          <w:color w:val="000000" w:themeColor="text1"/>
          <w:kern w:val="2"/>
          <w:sz w:val="24"/>
          <w:szCs w:val="24"/>
          <w14:ligatures w14:val="standardContextual"/>
        </w:rPr>
        <w:fldChar w:fldCharType="separate"/>
      </w:r>
      <w:r w:rsidR="009763E0" w:rsidRPr="007E2C94">
        <w:rPr>
          <w:color w:val="000000" w:themeColor="text1"/>
          <w:sz w:val="24"/>
        </w:rPr>
        <w:t>[61]</w:t>
      </w:r>
      <w:r w:rsidRPr="007E2C94">
        <w:rPr>
          <w:rFonts w:asciiTheme="majorBidi" w:hAnsiTheme="majorBidi" w:cstheme="majorBidi"/>
          <w:color w:val="000000" w:themeColor="text1"/>
          <w:kern w:val="2"/>
          <w:sz w:val="24"/>
          <w:szCs w:val="24"/>
          <w14:ligatures w14:val="standardContextual"/>
        </w:rPr>
        <w:fldChar w:fldCharType="end"/>
      </w:r>
      <w:r w:rsidRPr="007E2C94">
        <w:rPr>
          <w:rFonts w:asciiTheme="majorBidi" w:hAnsiTheme="majorBidi" w:cstheme="majorBidi"/>
          <w:color w:val="000000" w:themeColor="text1"/>
          <w:kern w:val="2"/>
          <w:sz w:val="24"/>
          <w:szCs w:val="24"/>
          <w14:ligatures w14:val="standardContextual"/>
        </w:rPr>
        <w:t xml:space="preserve">ont étudié les déformations thermomécaniques en trois dimensions des plaques rectangulaires en matériaux fonctionnellement gradés (FG) avec un appui simple, en utilisant une méthode asymptotique. Vel et Batra </w:t>
      </w:r>
      <w:r w:rsidRPr="007E2C94">
        <w:rPr>
          <w:rFonts w:asciiTheme="majorBidi" w:hAnsiTheme="majorBidi" w:cstheme="majorBidi"/>
          <w:color w:val="000000" w:themeColor="text1"/>
          <w:kern w:val="2"/>
          <w:sz w:val="24"/>
          <w:szCs w:val="24"/>
          <w14:ligatures w14:val="standardContextual"/>
        </w:rPr>
        <w:fldChar w:fldCharType="begin"/>
      </w:r>
      <w:r w:rsidRPr="007E2C94">
        <w:rPr>
          <w:rFonts w:asciiTheme="majorBidi" w:hAnsiTheme="majorBidi" w:cstheme="majorBidi"/>
          <w:color w:val="000000" w:themeColor="text1"/>
          <w:kern w:val="2"/>
          <w:sz w:val="24"/>
          <w:szCs w:val="24"/>
          <w14:ligatures w14:val="standardContextual"/>
        </w:rPr>
        <w:instrText xml:space="preserve"> ADDIN EN.CITE &lt;EndNote&gt;&lt;Cite&gt;&lt;Author&gt;Vel&lt;/Author&gt;&lt;Year&gt;2002&lt;/Year&gt;&lt;RecNum&gt;2&lt;/RecNum&gt;&lt;DisplayText&gt;[35]&lt;/DisplayText&gt;&lt;record&gt;&lt;rec-number&gt;2&lt;/rec-number&gt;&lt;foreign-keys&gt;&lt;key app="EN" db-id="feefvrf0hxwfw7ezvwm5vz5utv02v2zvedsd" timestamp="1730662639"&gt;2&lt;/key&gt;&lt;/foreign-keys&gt;&lt;ref-type name="Journal Article"&gt;17&lt;/ref-type&gt;&lt;contributors&gt;&lt;authors&gt;&lt;author&gt;Vel, Senthil S&lt;/author&gt;&lt;author&gt;Batra, RC&lt;/author&gt;&lt;/authors&gt;&lt;/contributors&gt;&lt;titles&gt;&lt;title&gt;Exact solution for thermoelastic deformations of functionally graded thick rectangular plates&lt;/title&gt;&lt;secondary-title&gt;AIAA journal&lt;/secondary-title&gt;&lt;/titles&gt;&lt;pages&gt;1421-1433&lt;/pages&gt;&lt;volume&gt;40&lt;/volume&gt;&lt;number&gt;7&lt;/number&gt;&lt;dates&gt;&lt;year&gt;2002&lt;/year&gt;&lt;/dates&gt;&lt;isbn&gt;0001-1452&lt;/isbn&gt;&lt;urls&gt;&lt;/urls&gt;&lt;/record&gt;&lt;/Cite&gt;&lt;/EndNote&gt;</w:instrText>
      </w:r>
      <w:r w:rsidRPr="007E2C94">
        <w:rPr>
          <w:rFonts w:asciiTheme="majorBidi" w:hAnsiTheme="majorBidi" w:cstheme="majorBidi"/>
          <w:color w:val="000000" w:themeColor="text1"/>
          <w:kern w:val="2"/>
          <w:sz w:val="24"/>
          <w:szCs w:val="24"/>
          <w14:ligatures w14:val="standardContextual"/>
        </w:rPr>
        <w:fldChar w:fldCharType="separate"/>
      </w:r>
      <w:r w:rsidRPr="007E2C94">
        <w:rPr>
          <w:rFonts w:asciiTheme="majorBidi" w:hAnsiTheme="majorBidi" w:cstheme="majorBidi"/>
          <w:color w:val="000000" w:themeColor="text1"/>
          <w:kern w:val="2"/>
          <w:sz w:val="24"/>
          <w:szCs w:val="24"/>
          <w14:ligatures w14:val="standardContextual"/>
        </w:rPr>
        <w:fldChar w:fldCharType="begin"/>
      </w:r>
      <w:r w:rsidR="00A832E5" w:rsidRPr="007E2C94">
        <w:rPr>
          <w:rFonts w:asciiTheme="majorBidi" w:hAnsiTheme="majorBidi" w:cstheme="majorBidi"/>
          <w:color w:val="000000" w:themeColor="text1"/>
          <w:kern w:val="2"/>
          <w:sz w:val="24"/>
          <w:szCs w:val="24"/>
          <w14:ligatures w14:val="standardContextual"/>
        </w:rPr>
        <w:instrText xml:space="preserve"> ADDIN ZOTERO_ITEM CSL_CITATION {"citationID":"5fDI4DAF","properties":{"formattedCitation":"[62]","plainCitation":"[62]","noteIndex":0},"citationItems":[{"id":"05EnRE1g/B0EcHIgh","uris":["http://zotero.org/users/local/Jac4T2U4/items/XKXXGBU2"],"itemData":{"id":181,"type":"article-journal","container-title":"AIAA journal","issue":"7","note":"ISBN: 0001-1452","page":"1421-1433","title":"Exact solution for thermoelastic deformations of functionally graded thick rectangular plates","volume":"40","author":[{"family":"Vel","given":"Senthil S."},{"family":"Batra","given":"R. C."}],"issued":{"date-parts":[["2002"]]}}}],"schema":"https://github.com/citation-style-language/schema/raw/master/csl-citation.json"} </w:instrText>
      </w:r>
      <w:r w:rsidRPr="007E2C94">
        <w:rPr>
          <w:rFonts w:asciiTheme="majorBidi" w:hAnsiTheme="majorBidi" w:cstheme="majorBidi"/>
          <w:color w:val="000000" w:themeColor="text1"/>
          <w:kern w:val="2"/>
          <w:sz w:val="24"/>
          <w:szCs w:val="24"/>
          <w14:ligatures w14:val="standardContextual"/>
        </w:rPr>
        <w:fldChar w:fldCharType="separate"/>
      </w:r>
      <w:r w:rsidR="009763E0" w:rsidRPr="007E2C94">
        <w:rPr>
          <w:color w:val="000000" w:themeColor="text1"/>
          <w:sz w:val="24"/>
        </w:rPr>
        <w:t>[62]</w:t>
      </w:r>
      <w:r w:rsidRPr="007E2C94">
        <w:rPr>
          <w:rFonts w:asciiTheme="majorBidi" w:hAnsiTheme="majorBidi" w:cstheme="majorBidi"/>
          <w:color w:val="000000" w:themeColor="text1"/>
          <w:kern w:val="2"/>
          <w:sz w:val="24"/>
          <w:szCs w:val="24"/>
          <w14:ligatures w14:val="standardContextual"/>
        </w:rPr>
        <w:fldChar w:fldCharType="end"/>
      </w:r>
      <w:r w:rsidRPr="007E2C94">
        <w:rPr>
          <w:rFonts w:asciiTheme="majorBidi" w:hAnsiTheme="majorBidi" w:cstheme="majorBidi"/>
          <w:color w:val="000000" w:themeColor="text1"/>
          <w:kern w:val="2"/>
          <w:sz w:val="24"/>
          <w:szCs w:val="24"/>
          <w14:ligatures w14:val="standardContextual"/>
        </w:rPr>
        <w:fldChar w:fldCharType="end"/>
      </w:r>
      <w:r w:rsidRPr="007E2C94">
        <w:rPr>
          <w:rFonts w:asciiTheme="majorBidi" w:hAnsiTheme="majorBidi" w:cstheme="majorBidi"/>
          <w:color w:val="000000" w:themeColor="text1"/>
          <w:kern w:val="2"/>
          <w:sz w:val="24"/>
          <w:szCs w:val="24"/>
          <w14:ligatures w14:val="standardContextual"/>
        </w:rPr>
        <w:t xml:space="preserve"> ont présenté une solution exacte pour les déformations en trois dimensions d'une plaque épaisse en matériaux fonctionnellement gradés (FG) à appui simple.</w:t>
      </w:r>
      <w:r w:rsidRPr="007E2C94">
        <w:rPr>
          <w:rFonts w:asciiTheme="majorBidi" w:hAnsiTheme="majorBidi" w:cstheme="majorBidi"/>
          <w:color w:val="000000" w:themeColor="text1"/>
          <w:sz w:val="24"/>
          <w:szCs w:val="24"/>
        </w:rPr>
        <w:t xml:space="preserve"> Pan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N1LZt9Mj","properties":{"formattedCitation":"[63]","plainCitation":"[63]","noteIndex":0},"citationItems":[{"id":"05EnRE1g/OlAESGqw","uris":["http://zotero.org/users/local/Jac4T2U4/items/45YXS8EZ"],"itemData":{"id":182,"type":"article-journal","container-title":"Journal of Composite materials","issue":"21","note":"ISBN: 0021-9983\npublisher: Sage Publications","page":"1903-1920","title":"Exact solution for functionally graded anisotropic elastic composite laminates","volume":"37","author":[{"family":"Pan","given":"E."}],"issued":{"date-parts":[["200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a étendu la solution de Pagano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WaCPaMb","properties":{"formattedCitation":"[64]","plainCitation":"[64]","noteIndex":0},"citationItems":[{"id":"05EnRE1g/Q5UzTZLa","uris":["http://zotero.org/users/local/Jac4T2U4/items/CMUIBM2T"],"itemData":{"id":183,"type":"article-journal","container-title":"Journal of composite materials","issue":"1","note":"ISBN: 0021-9983\npublisher: Sage Publications Sage CA: Thousand Oaks, CA","page":"20-34","title":"Exact solutions for rectangular bidirectional composites and sandwich plates","volume":"4","author":[{"family":"Pagano","given":"Nicholas J."}],"issued":{"date-parts":[["197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pour obtenir une solution 3D exacte pour le stratifié composite rectangulaire FG avec des conditions limites </w:t>
      </w:r>
      <w:r w:rsidR="00D04666" w:rsidRPr="007E2C94">
        <w:rPr>
          <w:rFonts w:asciiTheme="majorBidi" w:hAnsiTheme="majorBidi" w:cstheme="majorBidi"/>
          <w:color w:val="000000" w:themeColor="text1"/>
          <w:sz w:val="24"/>
          <w:szCs w:val="24"/>
        </w:rPr>
        <w:t>simplement appuyée</w:t>
      </w:r>
      <w:r w:rsidRPr="007E2C94">
        <w:rPr>
          <w:rFonts w:asciiTheme="majorBidi" w:hAnsiTheme="majorBidi" w:cstheme="majorBidi"/>
          <w:color w:val="000000" w:themeColor="text1"/>
          <w:sz w:val="24"/>
          <w:szCs w:val="24"/>
        </w:rPr>
        <w:t xml:space="preserve">s, sous une charge de surface. Kashtalyan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YBUYbNN2","properties":{"formattedCitation":"[65]","plainCitation":"[65]","noteIndex":0},"citationItems":[{"id":"05EnRE1g/p9L1aEYc","uris":["http://zotero.org/users/local/Jac4T2U4/items/YQ8Q6KSD"],"itemData":{"id":184,"type":"article-journal","container-title":"European Journal of Mechanics-A/Solids","issue":"5","note":"ISBN: 0997-7538\npublisher: Elsevier","page":"853-864","title":"Three-dimensional elasticity solution for bending of functionally graded rectangular plates","volume":"23","author":[{"family":"Kashtalyan","given":"Maria"}],"issued":{"date-parts":[["200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et Woodward et Kashtalyan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Vzb5AgCv","properties":{"formattedCitation":"[66]","plainCitation":"[66]","noteIndex":0},"citationItems":[{"id":"05EnRE1g/eGyPKjwX","uris":["http://zotero.org/users/local/Jac4T2U4/items/7YYUGQ3X"],"itemData":{"id":185,"type":"article-journal","container-title":"European Journal of Mechanics-A/Solids","issue":"5","note":"ISBN: 0997-7538\npublisher: Elsevier","page":"705-718","title":"Three-dimensional elasticity solution for bending of transversely isotropic functionally graded plates","volume":"30","author":[{"family":"Woodward","given":"Benjamin"},{"family":"Kashtalyan","given":"Maria"}],"issued":{"date-parts":[["2011"]]}}}],"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6]</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dérivé des solutions exactes pour l'analyse de flexion statique 3D de plaques FG simplement appuyées soumises à une charge transversale. Récemment, Gholam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OqGxbnOr","properties":{"formattedCitation":"[67]","plainCitation":"[67]","noteIndex":0},"citationItems":[{"id":"05EnRE1g/gIyEIcLE","uris":["http://zotero.org/users/local/Jac4T2U4/items/PP4RWXFF"],"itemData":{"id":186,"type":"article-journal","container-title":"European Journal of Computational Mechanics","note":"ISBN: 1779-7179\npublisher: Taylor &amp; Francis","page":"1-25","title":"Bending analysis of anisotropic functionally graded plates based on three-dimensional elasticity","author":[{"family":"Gholami","given":"M."},{"family":"Hassani","given":"A."},{"family":"Mousavi","given":"S. S."},{"family":"Alashti","given":"R. A."}],"issued":{"date-parts":[["2019"]]}}}],"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7</w:t>
      </w:r>
      <w:proofErr w:type="gramStart"/>
      <w:r w:rsidR="009763E0" w:rsidRPr="007E2C94">
        <w:rPr>
          <w:color w:val="000000" w:themeColor="text1"/>
          <w:sz w:val="24"/>
        </w:rPr>
        <w:t>]</w:t>
      </w:r>
      <w:proofErr w:type="gramEnd"/>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ont proposé une solution d'élasticité 3D pour l'analyse de la flexion des plaques en matériaux fonctionnellement gradés (FG) anisotropes.</w:t>
      </w:r>
    </w:p>
    <w:p w14:paraId="32DF8B9A" w14:textId="77777777" w:rsidR="00BF773A" w:rsidRPr="007E2C94" w:rsidRDefault="00BF773A" w:rsidP="00BF773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Les solutions analytiques 3D pour les plaques FG sont très utiles, car elles fournissent des résultats de référence pour évaluer la précision de diverses théories des plaques 2D et formulations par éléments finis (EF). Cependant, leurs méthodes de résolution impliquent des complexités mathématiques et sont très difficiles et fastidieuses à résoudre.</w:t>
      </w:r>
    </w:p>
    <w:p w14:paraId="44FB533C" w14:textId="00D1C1B8"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De nombreuses théories 2D ont été développées pour l'analyse statique des plaques FG. Parmi elles, la théorie de la plaque classique (CPT) est la plus simple à utiliser. Toutefois, la CPT est principalement adaptée aux plaques minces et, par conséquent, peu de chercheurs l'ont exploitée pour analyser le comportement statique des plaques FG. Notamment, Chi et Chung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nri44EwH","properties":{"formattedCitation":"[68], [69]","plainCitation":"[68], [69]","noteIndex":0},"citationItems":[{"id":"05EnRE1g/XEtIj6rG","uris":["http://zotero.org/users/local/Jac4T2U4/items/QFNTGQHW"],"itemData":{"id":188,"type":"article-journal","container-title":"International Journal of Solids and Structures","issue":"13","note":"ISBN: 0020-7683\npublisher: Elsevier","page":"3675-3691","title":"Mechanical behavior of functionally graded material plates under transverse load—Part II: Numerical results","volume":"43","author":[{"family":"Chi","given":"Shyang-Ho"},{"family":"Chung","given":"Yen-Ling"}],"issued":{"date-parts":[["2006"]]}}},{"id":"05EnRE1g/Gaqj5CqR","uris":["http://zotero.org/users/local/Jac4T2U4/items/PAWU9NFR"],"itemData":{"id":187,"type":"article-journal","container-title":"International Journal of Solids and Structures","issue":"13","note":"ISBN: 0020-7683\npublisher: Elsevier","page":"3657-3674","title":"Mechanical behavior of functionally graded material plates under transverse load—Part I: Analysis","volume":"43","author":[{"family":"Chi","given":"Shyang-Ho"},{"family":"Chung","given":"Yen-Ling"}],"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68], [69]</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réalisé une analyse de la flexion des plaques FG sous charge transversale en utilisant la CPT. Dans le travail d'Amirpour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XRrqhohT","properties":{"formattedCitation":"[70]","plainCitation":"[70]","noteIndex":0},"citationItems":[{"id":"05EnRE1g/DtI0rm5H","uris":["http://zotero.org/users/local/Jac4T2U4/items/ZSKPXDE2"],"itemData":{"id":189,"type":"article-journal","container-title":"Applied Mathematical Modelling","note":"ISBN: 0307-904X\npublisher: Elsevier","page":"481-496","title":"Bending analysis of thin functionally graded plate under in-plane stiffness variations","volume":"44","author":[{"family":"Amirpour","given":"Maedeh"},{"family":"Das","given":"Raj"},{"family":"Flores","given":"Erick I. Saavedra"}],"issued":{"date-parts":[["2017"]]}}}],"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0]</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l'analyse de la flexion de plaques FG minces et sur toute la longueur a été réalisée à l'aide de la CPT. Les résultats analytiques ont été comparés à la simulation par éléments finis (EF) à l'aide d'éléments solides gradués.</w:t>
      </w:r>
    </w:p>
    <w:p w14:paraId="78B4F8CA" w14:textId="5315F8A1"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Ensuite, la théorie des plaques de Reissner-Mindlin</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FKfj0jhJ","properties":{"formattedCitation":"[44]","plainCitation":"[44]","noteIndex":0},"citationItems":[{"id":"05EnRE1g/FqycEy9f","uris":["http://zotero.org/users/local/Jac4T2U4/items/QIF6N3CE"],"itemData":{"id":161,"type":"article-journal","note":"ISBN: 0021-8936\npublisher: American Society of Mechanical Engineers","title":"Influence of rotatory inertia and shear on flexural motions of isotropic, elastic plates","author":[{"family":"Mindlin","given":"RD0044"}],"issued":{"date-parts":[["195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4]</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hAnsiTheme="majorBidi" w:cstheme="majorBidi"/>
          <w:color w:val="000000" w:themeColor="text1"/>
          <w:sz w:val="24"/>
          <w:szCs w:val="24"/>
        </w:rPr>
        <w:t xml:space="preserve">, également connue sous le nom de théorie de la déformation par cisaillement du premier ordre (FSDT), aborde les limites de la théorie des plaques classiques (CPT). Dans ce modèle, la déformation par cisaillement transversal est supposée constante sur toute l'épaisseur de la plaque, ce qui permet l'analyse des plaques modérées et épaisses. Praveen et Reddy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2OdX5oUW","properties":{"formattedCitation":"[71]","plainCitation":"[71]","noteIndex":0},"citationItems":[{"id":"05EnRE1g/XDQx4Coh","uris":["http://zotero.org/users/local/Jac4T2U4/items/FLSZ9LM4"],"itemData":{"id":191,"type":"article-journal","container-title":"International journal of solids and structures","issue":"33","note":"ISBN: 0020-7683\npublisher: Elsevier","page":"4457-4476","title":"Nonlinear transient thermoelastic analysis of functionally graded ceramic-metal plates","volume":"35","author":[{"family":"Praveen","given":"G. N."},{"family":"Reddy","given":"J. N."}],"issued":{"date-parts":[["1998"]]}}}],"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1]</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ont analysé les réponses statiques et dynamiques non linéaires des plaques FG en utilisant la méthode des éléments finis (EF) et la FSDT, avec des hypothèses de von Karman. Della Croce et Venini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RmmOIiNW","properties":{"formattedCitation":"[72]","plainCitation":"[72]","noteIndex":0},"citationItems":[{"id":"05EnRE1g/pabqoue5","uris":["http://zotero.org/users/local/Jac4T2U4/items/Q8UCCZ85"],"itemData":{"id":192,"type":"article-journal","container-title":"Computer Methods in Applied Mechanics and Engineering","issue":"9-11","note":"ISBN: 0045-7825\npublisher: Elsevier","page":"705-725","title":"Finite elements for functionally graded Reissner–Mindlin plates","volume":"193","author":[{"family":"Della Croce","given":"Lucia"},{"family":"Venini","given":"Paolo"}],"issued":{"date-parts":[["200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2]</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développé une famille hiérarchique d'éléments finis pour l'analyse de la flexion des plaques FG sous charges mécaniques et thermiques, en utilisant le FSDT et une formulation variationnelle. Singha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3jHDEP3K","properties":{"formattedCitation":"[73]","plainCitation":"[73]","noteIndex":0},"citationItems":[{"id":"05EnRE1g/fZMYMQSV","uris":["http://zotero.org/users/local/Jac4T2U4/items/469DEPEH"],"itemData":{"id":193,"type":"article-journal","container-title":"Finite elements in Analysis and Design","issue":"4","note":"ISBN: 0168-874X\npublisher: Elsevier","page":"453-460","title":"Finite element analysis of functionally graded plates under transverse load","volume":"47","author":[{"family":"Singha","given":"M. K."},{"family":"Prakash","given":"T."},{"family":"Ganapathi","given":"M."}],"issued":{"date-parts":[["2011"]]}}}],"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étudié les comportements non linéaires des plaques FG sous charge transversale répartie à l'aide d'un élément fini (EF) de flexion de plaque de haute précision. La formulation a été développée sur la base du FSDT, en tenant compte du concept de position de surface neutre physique. Les FCC ont été introduites, et les équations d'équilibre ont été utilisées pour la détermination des contraintes de cisaillement transversales et des composantes de contrainte normale transversale. Thai et Choi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eSsLc6Fi","properties":{"formattedCitation":"[74]","plainCitation":"[74]","noteIndex":0},"citationItems":[{"id":"05EnRE1g/uoD9J0Fc","uris":["http://zotero.org/users/local/Jac4T2U4/items/EXJ5ZWXU"],"itemData":{"id":194,"type":"article-journal","container-title":"Composite Structures","note":"ISBN: 0263-8223\npublisher: Elsevier","page":"332-340","title":"A simple first-order shear deformation theory for the bending and free vibration analysis of functionally graded plates","volume":"101","author":[{"family":"Thai","given":"Huu-Tai"},{"family":"Choi","given":"Dong-Ho"}],"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ésenté un FSDT simplifié avec quatre inconnues pour l'analyse de la flexion et de la vibration libre des plaques isotropes FG et des plaques sandwich avec noyau FG et peaux isotropes, en divisant le déplacement transversal en parties de flexion et de cisaillement. Tha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6913hrZ","properties":{"formattedCitation":"[75]","plainCitation":"[75]","noteIndex":0},"citationItems":[{"id":"05EnRE1g/gmniqvEA","uris":["http://zotero.org/users/local/Jac4T2U4/items/MPNMXLH2"],"itemData":{"id":195,"type":"article-journal","container-title":"European Journal of Mechanics-A/Solids","note":"ISBN: 0997-7538\npublisher: Elsevier","page":"211-225","title":"Analysis of functionally graded sandwich plates using a new first-order shear deformation theory","volume":"45","author":[{"family":"Thai","given":"Huu-Tai"},{"family":"Nguyen","given":"Trung-Kien"},{"family":"Vo","given":"Thuc P."},{"family":"Lee","given":"Jaehong"}],"issued":{"date-parts":[["201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ésenté des solutions analytiques pour l'analyse de la flexion, du flambage et des vibrations libres des plaques isotropes FG et des plaques sandwich avec des peaux FG, dans diverses conditions limites, en utilisant un nouveau FSDT. Mantari et Granados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RjC0BjTk","properties":{"formattedCitation":"[76]","plainCitation":"[76]","noteIndex":0},"citationItems":[{"id":"05EnRE1g/094SUQ8e","uris":["http://zotero.org/users/local/Jac4T2U4/items/93WFP6V6"],"itemData":{"id":196,"type":"article-journal","container-title":"Thin-Walled Structures","note":"ISBN: 0263-8231\npublisher: Elsevier","page":"150-158","title":"A refined FSDT for the static analysis of functionally graded sandwich plates","volume":"90","author":[{"family":"Mantari","given":"J. L."},{"family":"Granados","given":"E. V."}],"issued":{"date-parts":[["2015"]]}}}],"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6]</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utilisé un nouveau FSDT avec seulement quatre inconnues pour l'analyse statique des plaques sandwich FG, en considérant les termes intégraux dans le champ de déplacement au lieu des termes dérivés. Bellifa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69UNIhuM","properties":{"formattedCitation":"[77]","plainCitation":"[77]","noteIndex":0},"citationItems":[{"id":"05EnRE1g/OfJejmL3","uris":["http://zotero.org/users/local/Jac4T2U4/items/DATGQL56"],"itemData":{"id":197,"type":"article-journal","container-title":"Journal of the Brazilian Society of Mechanical Sciences and Engineering","note":"ISBN: 1678-5878\npublisher: Springer","page":"265-275","title":"Bending and free vibration analysis of functionally graded plates using a simple shear deformation theory and the concept the neutral surface position","volume":"38","author":[{"family":"Bellifa","given":"Hichem"},{"family":"Benrahou","given":"Kouider Halim"},{"family":"Hadji","given":"L."},{"family":"Houari","given":"Mohammed Sid Ahmed"},{"family":"Tounsi","given":"Abdelouahed"}],"issued":{"date-parts":[["201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7</w:t>
      </w:r>
      <w:proofErr w:type="gramStart"/>
      <w:r w:rsidR="009763E0" w:rsidRPr="007E2C94">
        <w:rPr>
          <w:color w:val="000000" w:themeColor="text1"/>
          <w:sz w:val="24"/>
        </w:rPr>
        <w:t>]</w:t>
      </w:r>
      <w:proofErr w:type="gramEnd"/>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ont présenté une solution analytique pour la flexion et la vibration libre des plaques FG en utilisant un nouveau FSDT avec seulement quatre inconnues, basé sur la position exacte de la surface neutre.</w:t>
      </w:r>
    </w:p>
    <w:p w14:paraId="51B94EF9" w14:textId="7FE4022B"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Récemment, Joshi et Ka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ZPxnZZhu","properties":{"formattedCitation":"[78]","plainCitation":"[78]","noteIndex":0},"citationItems":[{"id":"05EnRE1g/b4XiRleR","uris":["http://zotero.org/users/local/Jac4T2U4/items/MJSVH4JZ"],"itemData":{"id":198,"type":"article-journal","container-title":"Materials today: proceedings","note":"ISBN: 2214-7853\npublisher: Elsevier","page":"1766-1770","title":"Bending analysis of bi-dimensional functionally graded plate using FEA","volume":"26","author":[{"family":"Joshi","given":"Kamal Kishore"},{"family":"Kar","given":"V. R."}],"issued":{"date-parts":[["202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8]</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analysé le comportement en flexion d'une plaque FG bidimensionnelle soumise à une charge uniforme, en utilisant la méthode FSDT et les éléments finis (FE). Belounar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NO1Bl1jy","properties":{"formattedCitation":"[79]","plainCitation":"[79]","noteIndex":0},"citationItems":[{"id":"05EnRE1g/ffqzUBQO","uris":["http://zotero.org/users/local/Jac4T2U4/items/2FGQJEZJ"],"itemData":{"id":199,"type":"article-journal","container-title":"Archive of Applied Mechanics","issue":"7","note":"ISBN: 0939-1533\npublisher: Springer","page":"2061-2079","title":"Strain-based finite element formulation for the analysis of functionally graded plates","volume":"92","author":[{"family":"Belounar","given":"Abderahim"},{"family":"Boussem","given":"Faiçal"},{"family":"Houhou","given":"Mohamed Nabil"},{"family":"Tati","given":"Abdelouahab"},{"family":"Fortas","given":"Lahcene"}],"issued":{"date-parts":[["202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9]</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oposé un modèle à éléments finis utilisant l'approche de déformation et le FSDT pour le comportement statique et vibrationnel des plaques carrées et circulaires FG. Tati et al. </w:t>
      </w:r>
      <w:r w:rsidRPr="007E2C94">
        <w:rPr>
          <w:rFonts w:asciiTheme="majorBidi" w:hAnsiTheme="majorBidi" w:cstheme="majorBidi"/>
          <w:color w:val="000000" w:themeColor="text1"/>
          <w:kern w:val="2"/>
          <w:sz w:val="24"/>
          <w:szCs w:val="24"/>
          <w14:ligatures w14:val="standardContextual"/>
        </w:rPr>
        <w:fldChar w:fldCharType="begin"/>
      </w:r>
      <w:r w:rsidR="00A832E5" w:rsidRPr="007E2C94">
        <w:rPr>
          <w:rFonts w:asciiTheme="majorBidi" w:hAnsiTheme="majorBidi" w:cstheme="majorBidi"/>
          <w:color w:val="000000" w:themeColor="text1"/>
          <w:kern w:val="2"/>
          <w:sz w:val="24"/>
          <w:szCs w:val="24"/>
          <w14:ligatures w14:val="standardContextual"/>
        </w:rPr>
        <w:instrText xml:space="preserve"> ADDIN ZOTERO_ITEM CSL_CITATION {"citationID":"OiGkVRHx","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rFonts w:asciiTheme="majorBidi" w:hAnsiTheme="majorBidi" w:cstheme="majorBidi"/>
          <w:color w:val="000000" w:themeColor="text1"/>
          <w:kern w:val="2"/>
          <w:sz w:val="24"/>
          <w:szCs w:val="24"/>
          <w14:ligatures w14:val="standardContextual"/>
        </w:rPr>
        <w:fldChar w:fldCharType="separate"/>
      </w:r>
      <w:r w:rsidR="009763E0" w:rsidRPr="007E2C94">
        <w:rPr>
          <w:color w:val="000000" w:themeColor="text1"/>
          <w:sz w:val="24"/>
        </w:rPr>
        <w:t>[58]</w:t>
      </w:r>
      <w:r w:rsidRPr="007E2C94">
        <w:rPr>
          <w:rFonts w:asciiTheme="majorBidi" w:hAnsiTheme="majorBidi" w:cstheme="majorBidi"/>
          <w:color w:val="000000" w:themeColor="text1"/>
          <w:kern w:val="2"/>
          <w:sz w:val="24"/>
          <w:szCs w:val="24"/>
          <w14:ligatures w14:val="standardContextual"/>
        </w:rPr>
        <w:fldChar w:fldCharType="end"/>
      </w:r>
      <w:r w:rsidRPr="007E2C94">
        <w:rPr>
          <w:rFonts w:asciiTheme="majorBidi" w:hAnsiTheme="majorBidi" w:cstheme="majorBidi"/>
          <w:color w:val="000000" w:themeColor="text1"/>
          <w:sz w:val="24"/>
          <w:szCs w:val="24"/>
        </w:rPr>
        <w:t xml:space="preserve"> ont développé un élément de flexion de plaque de déformation par cisaillement d'ordre élevé à quatre nœuds, basé sur une théorie modifiée de déformation de cisaillement du premier ordre, pour analyser des plaques fonctionnellement gradées soumises à des charges transversales sinusoïdales ou uniformément réparties. Mohamed-Ouejdi Belarb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MTIYo3FC","properties":{"formattedCitation":"[80]","plainCitation":"[80]","noteIndex":0},"citationItems":[{"id":"05EnRE1g/iiqcgqac","uris":["http://zotero.org/users/local/Jac4T2U4/items/DWCUJQN2"],"itemData":{"id":200,"type":"article-journal","container-title":"Mechanics Based Design of Structures and Machines","note":"ISBN: 1539-7734\npublisher: Taylor &amp; Francis","page":"1-45","title":"Bending, free vibration and buckling finite element analysis of porous functionally graded plates with various porosity distributions using an improved FSDT","author":[{"family":"Belarbi","given":"Mohamed-Ouejdi"},{"family":"Karamanli","given":"Armagan"},{"family":"Benounas","given":"Soufiane"},{"family":"Daikh","given":"Ahmed Amine"}],"issued":{"date-parts":[["202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0]</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réalisé une analyse numérique par éléments finis des comportements de flexion, de vibrations libres et de flambement des plaques en matériaux fonctionnellement gradués (FG) poreux, en prenant en compte diverses distributions de porosité et en utilisant FSDT. Dans une autre étude, Mohamed-Ouejdi Belarbi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jsu2LFPN","properties":{"formattedCitation":"[81]","plainCitation":"[81]","noteIndex":0},"citationItems":[{"id":"05EnRE1g/PeJzOdOp","uris":["http://zotero.org/users/local/Jac4T2U4/items/B88CFGDB"],"itemData":{"id":201,"type":"article-journal","container-title":"Archive of Applied Mechanics","issue":"1","note":"ISBN: 1432-0681\npublisher: Springer","page":"1-24","title":"An enhanced finite element model for static bending analysis of functionally graded plates with power-law, exponential, and sigmoid material gradients","volume":"95","author":[{"family":"Belarbi","given":"Mohamed-Ouejdi"},{"family":"Benounas","given":"Soufiane"},{"family":"Salami","given":"Sattar Jedari"},{"family":"Khechai","given":"Abdelhak"},{"family":"Daikh","given":"Ahmed-Amine"},{"family":"Houari","given":"Mohammed Sid Ahmed"},{"family":"Bezzina","given":"Smain"}],"issued":{"date-parts":[["2025"]]}}}],"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1]</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formulé un modèle par éléments finis pour analyser de manière précise le comportement de flexion des plaques FG, en utilisant une version améliorée de la FSDT. Mohamed-Ouejdi Belarb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2siG0dtO","properties":{"formattedCitation":"[82]","plainCitation":"[82]","noteIndex":0},"citationItems":[{"id":"05EnRE1g/1LhpzYga","uris":["http://zotero.org/users/local/Jac4T2U4/items/CK9TTN27"],"itemData":{"id":203,"type":"article-journal","container-title":"Mechanics Based Design of Structures and Machines","note":"ISBN: 1539-7734\npublisher: Taylor &amp; Francis","page":"1-40","title":"A comprehensive investigation of the bending and vibration behavior of size-dependent functionally graded nanoplates via an enhanced nonlocal finite element shear model","author":[{"family":"Belarbi","given":"Mohamed-Ouejdi"},{"family":"Benounas","given":"Soufiane"},{"family":"Khechai","given":"Abdelhak"},{"family":"Vinh","given":"Pham Van"},{"family":"Truong Son","given":"Le"},{"family":"Ruocco","given":"Eugenio"},{"family":"Garg","given":"Aman"},{"family":"Gohery","given":"Scott"}],"issued":{"date-parts":[["202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2]</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mené une étude approfondie sur le comportement en flexion et en vibration des nanoplaques fonctionnellement graduées dépendantes de la taille, en utilisant un modèle amélioré de FSDT. Benounas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wqNYWU7","properties":{"formattedCitation":"[83]","plainCitation":"[83]","noteIndex":0},"citationItems":[{"id":"05EnRE1g/L9qLX5ZC","uris":["http://zotero.org/users/local/Jac4T2U4/items/SUPY2BMY"],"itemData":{"id":202,"type":"article-journal","container-title":"Engineering Structures","note":"ISBN: 0141-0296\npublisher: Elsevier","page":"118829","title":"Precise analysis of the static bending response of functionally graded doubly curved shallow shells via an improved finite element shear model","volume":"319","author":[{"family":"Benounas","given":"Soufiane"},{"family":"Belarbi","given":"Mohamed-Ouejdi"},{"family":"Van","given":"Vinh Pham"},{"family":"Daikh","given":"Ahmed Amine"}],"issued":{"date-parts":[["202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développé un modèle efficace d'élément isoparamétrique quadrilatère à huit nœuds basé sur une nouvelle théorie améliorée de la déformation par cisaillement de premier ordre (IFSDT) pour analyser la déflexion en flexion et la distribution des contraintes des coquilles minces doublement courbées en matériaux fonctionnellement gradués (FG).</w:t>
      </w:r>
    </w:p>
    <w:p w14:paraId="4D178E62" w14:textId="603D2AFF"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Pour éviter l’utilisation des FCCs, plusieurs HSDT ont été proposés et appliqués aux plaques FG. Reddy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aNENpFeU","properties":{"formattedCitation":"[84]","plainCitation":"[84]","noteIndex":0},"citationItems":[{"id":"05EnRE1g/i31R05wY","uris":["http://zotero.org/users/local/Jac4T2U4/items/PA5IJI7B"],"itemData":{"id":205,"type":"article-journal","container-title":"International Journal for numerical methods in engineering","issue":"1‐3","note":"ISBN: 0029-5981\npublisher: Wiley Online Library","page":"663-684","title":"Analysis of functionally graded plates","volume":"47","author":[{"family":"Reddy","given":"JN0970"}],"issued":{"date-parts":[["200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a présenté des formulations analytiques et des éléments finis (EF) basées sur son TSDT. Ferreira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F27ztDA","properties":{"formattedCitation":"[85]","plainCitation":"[85]","noteIndex":0},"citationItems":[{"id":"05EnRE1g/VvMU9AkI","uris":["http://zotero.org/users/local/Jac4T2U4/items/E2Y8QFG4"],"itemData":{"id":206,"type":"article-journal","container-title":"Composite structures","issue":"4","note":"ISBN: 0263-8223\npublisher: Elsevier","page":"449-457","title":"Static analysis of functionally graded plates using third-order shear deformation theory and a meshless method","volume":"69","author":[{"family":"Ferreira","given":"A. J. M."},{"family":"Batra","given":"R. C."},{"family":"Roque","given":"C. M. C."},{"family":"Qian","given":"L. F."},{"family":"Martins","given":"PALS"}],"issued":{"date-parts":[["2005"]]}}}],"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réalisé une analyse statique des plaques fonctionnellement graduées (FG) en utilisant la théorie TSDT. Zenkou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eOSQhEaK","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a présenté une solution analytique utilisant la SSDT pour le comportement en flexion des plaques FG. La réponse thermoélastique à la flexion des plaques sandwich FG a également été étudiée par Zenkour et Alghamdi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NYUqtcb0","properties":{"formattedCitation":"[87]","plainCitation":"[87]","noteIndex":0},"citationItems":[{"id":"05EnRE1g/4bORAzo9","uris":["http://zotero.org/users/local/Jac4T2U4/items/IERPDS75"],"itemData":{"id":208,"type":"article-journal","container-title":"Journal of materials science","issue":"8","note":"ISBN: 0022-2461\npublisher: Springer","page":"2574-2589","title":"Thermoelastic bending analysis of functionally graded sandwich plates","volume":"43","author":[{"family":"Zenkour","given":"Ashraf M."},{"family":"Alghamdi","given":"N. A."}],"issued":{"date-parts":[["2008"]]}}}],"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7]</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en utilisant la SSDT. Zenkour et Alghamdi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3m7FgFn1","properties":{"formattedCitation":"[88]","plainCitation":"[88]","noteIndex":0},"citationItems":[{"id":"05EnRE1g/bTfMaGhI","uris":["http://zotero.org/users/local/Jac4T2U4/items/LHNDPV7H"],"itemData":{"id":209,"type":"article-journal","container-title":"Mechanics of Advanced Materials and Structures","issue":"6","note":"ISBN: 1537-6494\npublisher: Taylor &amp; Francis","page":"419-432","title":"Bending analysis of functionally graded sandwich plates under the effect of mechanical and thermal loads","volume":"17","author":[{"family":"Zenkour","given":"A. M."},{"family":"Alghamdi","given":"N. A."}],"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8]</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analysé la réponse en flexion de plaques sandwich constituées de peaux FG et d’un noyau isotrope soumis à des charges thermomécaniques réparties de manière sinusoïdale, en utilisant la SSDT. Zenkou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QFJoBx0","properties":{"formattedCitation":"[89]","plainCitation":"[89]","noteIndex":0},"citationItems":[{"id":"05EnRE1g/IlLukLDS","uris":["http://zotero.org/users/local/Jac4T2U4/items/MCE7KP53"],"itemData":{"id":210,"type":"article-journal","container-title":"Mechanics of Advanced Materials and Structures","issue":"7","note":"ISBN: 1537-6494\npublisher: Taylor &amp; Francis","page":"551-567","title":"Exact relationships between classical and sinusoidal theories for FGM plates","volume":"19","author":[{"family":"Zenkour","given":"Ashraf M."}],"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9]</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a utilisé le SSDT pour résoudre le problème de flexion des plaques FG avec la dérivation des relations de flexion entre les quantités SSDT et CPT. Mah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174j9ecl","properties":{"formattedCitation":"[90]","plainCitation":"[90]","noteIndex":0},"citationItems":[{"id":"05EnRE1g/GVmw0GB0","uris":["http://zotero.org/users/local/Jac4T2U4/items/UN7QFIQT"],"itemData":{"id":211,"type":"article-journal","container-title":"Applied mathematical modelling","issue":"9","note":"ISBN: 0307-904X\npublisher: Elsevier","page":"2489-2508","title":"A new hyperbolic shear deformation theory for bending and free vibration analysis of isotropic, functionally graded, sandwich and laminated composite plates","volume":"39","author":[{"family":"Mahi","given":"Amale"},{"family":"Tounsi","given":"Abdelouahed"}],"issued":{"date-parts":[["2015"]]}}}],"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0</w:t>
      </w:r>
      <w:proofErr w:type="gramStart"/>
      <w:r w:rsidR="009763E0" w:rsidRPr="007E2C94">
        <w:rPr>
          <w:color w:val="000000" w:themeColor="text1"/>
          <w:sz w:val="24"/>
        </w:rPr>
        <w:t>]</w:t>
      </w:r>
      <w:proofErr w:type="gramEnd"/>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ont utilisé une nouvelle théorie de déformation par cisaillement hyperbolique (HPSDT) pour l’analyse de la flexion et des vibrations libres des plaques composites isotropes, fonctionnellement graduées, sandwich et laminées. Mantar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YjcfU90A","properties":{"formattedCitation":"[91]","plainCitation":"[91]","noteIndex":0},"citationItems":[{"id":"05EnRE1g/omEkLVGW","uris":["http://zotero.org/users/local/Jac4T2U4/items/QWPYYRWC"],"itemData":{"id":212,"type":"article-journal","container-title":"Composite Structures","issue":"2","note":"ISBN: 0263-8223\npublisher: Elsevier","page":"714-723","title":"Bending response of functionally graded plates by using a new higher order shear deformation theory","volume":"94","author":[{"family":"Mantari","given":"J. L</w:instrText>
      </w:r>
      <w:r w:rsidR="00A832E5" w:rsidRPr="007E2C94">
        <w:rPr>
          <w:rFonts w:ascii="Microsoft Yi Baiti" w:eastAsia="Microsoft Yi Baiti" w:hAnsi="Microsoft Yi Baiti" w:cs="Microsoft Yi Baiti" w:hint="eastAsia"/>
          <w:color w:val="000000" w:themeColor="text1"/>
          <w:sz w:val="24"/>
          <w:szCs w:val="24"/>
        </w:rPr>
        <w:instrText>ꎬ</w:instrText>
      </w:r>
      <w:r w:rsidR="00A832E5" w:rsidRPr="007E2C94">
        <w:rPr>
          <w:rFonts w:asciiTheme="majorBidi" w:hAnsiTheme="majorBidi" w:cstheme="majorBidi"/>
          <w:color w:val="000000" w:themeColor="text1"/>
          <w:sz w:val="24"/>
          <w:szCs w:val="24"/>
        </w:rPr>
        <w:instrText>"},{"family":"Oktem","given":"A. S</w:instrText>
      </w:r>
      <w:r w:rsidR="00A832E5" w:rsidRPr="007E2C94">
        <w:rPr>
          <w:rFonts w:ascii="Microsoft Yi Baiti" w:eastAsia="Microsoft Yi Baiti" w:hAnsi="Microsoft Yi Baiti" w:cs="Microsoft Yi Baiti" w:hint="eastAsia"/>
          <w:color w:val="000000" w:themeColor="text1"/>
          <w:sz w:val="24"/>
          <w:szCs w:val="24"/>
        </w:rPr>
        <w:instrText>ꎬ</w:instrText>
      </w:r>
      <w:r w:rsidR="00A832E5" w:rsidRPr="007E2C94">
        <w:rPr>
          <w:rFonts w:asciiTheme="majorBidi" w:hAnsiTheme="majorBidi" w:cstheme="majorBidi"/>
          <w:color w:val="000000" w:themeColor="text1"/>
          <w:sz w:val="24"/>
          <w:szCs w:val="24"/>
        </w:rPr>
        <w:instrText xml:space="preserve">"},{"family":"Soares","given":"C. Guedes"}],"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1]</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combiné des fonctions exponentielles et trigonométriques pour développer un HSDT destiné à l’analyse de la flexion des plaques FG.</w:t>
      </w:r>
    </w:p>
    <w:p w14:paraId="1BBE1CF8" w14:textId="687FFF7D"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La réponse statique des plaques à gradient exponentiel, où les propriétés mécaniques varient de manière exponentielle selon l'épaisseur, a été analysée par Mantari et Guedes Soares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6kLcs0w","properties":{"formattedCitation":"[92]","plainCitation":"[92]","noteIndex":0},"citationItems":[{"id":"05EnRE1g/CD7D1kch","uris":["http://zotero.org/users/local/Jac4T2U4/items/5ZXB8V67"],"itemData":{"id":213,"type":"article-journal","container-title":"Composite Structures","issue":"6","note":"ISBN: 0263-8223\npublisher: Elsevier","page":"1991-2000","title":"Bending analysis of thick exponentially graded plates using a new trigonometric higher order shear deformation theory","volume":"94","author":[{"family":"Mantari","given":"J. L."},{"family":"Soares","given":"C. Guedes"}],"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2]</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en utilisant une nouvelle théorie de la déformation par cisaillement de haut ordre (HSDT) avec une fonction tangentielle.</w:t>
      </w:r>
      <w:r w:rsidRPr="007E2C94">
        <w:rPr>
          <w:rStyle w:val="Titre3Car"/>
          <w:rFonts w:eastAsiaTheme="majorEastAsia"/>
          <w:color w:val="000000" w:themeColor="text1"/>
          <w:szCs w:val="24"/>
        </w:rPr>
        <w:t xml:space="preserve"> </w:t>
      </w:r>
    </w:p>
    <w:p w14:paraId="676A27FD" w14:textId="6E8B5844"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Récemment, Belkhodja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dD3aCT0Q","properties":{"formattedCitation":"[93]","plainCitation":"[93]","noteIndex":0},"citationItems":[{"id":"05EnRE1g/yyQ2fts6","uris":["http://zotero.org/users/local/Jac4T2U4/items/7ARA79NP"],"itemData":{"id":214,"type":"article-journal","container-title":"Advanced Composites Letters","note":"ISBN: 2633-366X\npublisher: SAGE Publications Sage UK: London, England","page":"0963693519875739","title":"An exponential-trigonometric higher order shear deformation theory (HSDT) for bending, free vibration, and buckling analysis of functionally graded materials (FGMs) plates","volume":"29","author":[{"family":"Belkhodja","given":"Yamna"},{"family":"Ouinas","given":"Djamel"},{"family":"Zaoui","given":"Fatima Zohra"},{"family":"Fekirini","given":"Hamida"}],"issued":{"date-parts":[["202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étudié les comportements mécaniques de flexion, de vibration libre et de flambement des plaques carrées et rectangulaires fonctionnellement gradées (FG). En utilisant une théorie de déformation par cisaillement d'ordre supérieur (HSDT) avec 11 inconnues et des modèles par éléments finis (EF), Talha et Singh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bKmVwOJu","properties":{"formattedCitation":"[94]","plainCitation":"[94]","noteIndex":0},"citationItems":[{"id":"05EnRE1g/tSMtgpzN","uris":["http://zotero.org/users/local/Jac4T2U4/items/X5S94LBH"],"itemData":{"id":215,"type":"article-journal","container-title":"Applied mathematical modelling","issue":"12","note":"ISBN: 0307-904X\npublisher: Elsevier","page":"3991-4011","title":"Static response and free vibration analysis of FGM plates using higher order shear deformation theory","volume":"34","author":[{"family":"Talha","given":"Mohammad"},{"family":"Singh","given":"BN26596511201"}],"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étudié la réponse statique et analysé les vibrations libres des plaques fonctionnellement gradées (FG). Natarajan et Manickam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EtU1v0H4","properties":{"formattedCitation":"[95]","plainCitation":"[95]","noteIndex":0},"citationItems":[{"id":"05EnRE1g/kaKFu2wl","uris":["http://zotero.org/users/local/Jac4T2U4/items/6C6JWAA3"],"itemData":{"id":216,"type":"article-journal","container-title":"Finite Elements in Analysis and Design","note":"ISBN: 0168-874X\npublisher: Elsevier","page":"32-42","title":"Bending and vibration of functionally graded material sandwich plates using an accurate theory","volume":"57","author":[{"family":"Natarajan","given":"S."},{"family":"Manickam","given":"Ganapathi"}],"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utilisé un élément quadrilatère à 8 nœuds de type </w:t>
      </w:r>
      <w:r w:rsidRPr="007E2C94">
        <w:rPr>
          <w:rStyle w:val="katex-mathml"/>
          <w:rFonts w:asciiTheme="majorBidi" w:hAnsiTheme="majorBidi" w:cstheme="majorBidi"/>
          <w:color w:val="000000" w:themeColor="text1"/>
          <w:sz w:val="24"/>
          <w:szCs w:val="24"/>
        </w:rPr>
        <w:t>C0</w:t>
      </w:r>
      <w:r w:rsidRPr="007E2C94">
        <w:rPr>
          <w:rStyle w:val="vlist-s"/>
          <w:rFonts w:asciiTheme="majorBidi" w:eastAsiaTheme="majorEastAsia" w:hAnsiTheme="majorBidi" w:cstheme="majorBidi"/>
          <w:color w:val="000000" w:themeColor="text1"/>
          <w:sz w:val="24"/>
          <w:szCs w:val="24"/>
        </w:rPr>
        <w:t>​</w:t>
      </w:r>
      <w:r w:rsidRPr="007E2C94">
        <w:rPr>
          <w:rFonts w:asciiTheme="majorBidi" w:hAnsiTheme="majorBidi" w:cstheme="majorBidi"/>
          <w:color w:val="000000" w:themeColor="text1"/>
          <w:sz w:val="24"/>
          <w:szCs w:val="24"/>
        </w:rPr>
        <w:t xml:space="preserve">, basé sur une HSDT avec 13 inconnues, pour étudier la déflexion statique et l’analyse des vibrations libres des plaques sandwich fonctionnellement gradées (FG). La déflexion et les contraintes des plaques fonctionnellement gradées (FG) </w:t>
      </w:r>
      <w:r w:rsidR="00D04666" w:rsidRPr="007E2C94">
        <w:rPr>
          <w:rFonts w:asciiTheme="majorBidi" w:hAnsiTheme="majorBidi" w:cstheme="majorBidi"/>
          <w:color w:val="000000" w:themeColor="text1"/>
          <w:sz w:val="24"/>
          <w:szCs w:val="24"/>
        </w:rPr>
        <w:t>simplement appuyée</w:t>
      </w:r>
      <w:r w:rsidRPr="007E2C94">
        <w:rPr>
          <w:rFonts w:asciiTheme="majorBidi" w:hAnsiTheme="majorBidi" w:cstheme="majorBidi"/>
          <w:color w:val="000000" w:themeColor="text1"/>
          <w:sz w:val="24"/>
          <w:szCs w:val="24"/>
        </w:rPr>
        <w:t xml:space="preserve">s sous une charge uniformément répartie ont été analysées par Tu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7SGaq7w","properties":{"formattedCitation":"[96]","plainCitation":"[96]","noteIndex":0},"citationItems":[{"id":"05EnRE1g/C9HuU7zm","uris":["http://zotero.org/users/local/Jac4T2U4/items/28E9H6BM"],"itemData":{"id":217,"type":"article-journal","container-title":"Struct. Eng. Mech","issue":"3","page":"311-324","title":"Bending analysis of functionally graded plates using new eight-unknown higher order shear deformation theory","volume":"62","author":[{"family":"Tu","given":"Tran Minh"},{"family":"Quoc","given":"Tran Huu"},{"family":"Long","given":"Nguyen Van"}],"issued":{"date-parts":[["2017"]]}}}],"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6]</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en utilisant une nouvelle théorie de déformation par cisaillement d'ordre supérieur (HSDT) à huit inconnues, dérivée d'une HSDT complète à douze inconnues, tout en satisfaisant la condition de contraintes transversales nulles sur les surfaces supérieure et inférieure des plaques FG.</w:t>
      </w:r>
    </w:p>
    <w:p w14:paraId="6E8D0334" w14:textId="32A1318E" w:rsidR="00BF773A" w:rsidRPr="007E2C94" w:rsidRDefault="00BF773A"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En général, la plupart des HSDT sont coûteuses en termes de calcul en raison du grand nombre d'inconnues impliquées. Afin de réduire le coût computationnel, des HSDT à quatre inconnues ont été développées pour les plaques fonctionnellement gradées (FG). Mechab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Vr14RhCK","properties":{"formattedCitation":"[97]","plainCitation":"[97]","noteIndex":0},"citationItems":[{"id":"05EnRE1g/64OxkOko","uris":["http://zotero.org/users/local/Jac4T2U4/items/G4DTYVDP"],"itemData":{"id":218,"type":"article-journal","container-title":"Acta Mechanica Sinica","note":"ISBN: 0567-7718\npublisher: Springer","page":"941-949","title":"A two variable refined plate theory for the bending analysis of functionally graded plates","volume":"26","author":[{"family":"Mechab","given":"Ismail"},{"family":"Atmane","given":"Hassen Ait"},{"family":"Tounsi","given":"Abdlouahed"},{"family":"Belhadj","given":"Hichem Abdesselem"},{"family":"Bedia","given":"El Abbas Adda"}],"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7]</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utilisé une théorie de la plaque à deux variables (RPT) pour analyser la flexion des plaques FG, reposant sur quatre inconnues et satisfaisant les conditions d'équilibre aux surfaces de la plaque sans besoin de facteur de correction de cisaillement.</w:t>
      </w:r>
      <w:r w:rsidRPr="007E2C94">
        <w:rPr>
          <w:rStyle w:val="Titre3Car"/>
          <w:rFonts w:eastAsiaTheme="majorEastAsia"/>
          <w:color w:val="000000" w:themeColor="text1"/>
          <w:szCs w:val="24"/>
        </w:rPr>
        <w:t xml:space="preserve"> </w:t>
      </w:r>
      <w:r w:rsidRPr="007E2C94">
        <w:rPr>
          <w:rFonts w:asciiTheme="majorBidi" w:hAnsiTheme="majorBidi" w:cstheme="majorBidi"/>
          <w:color w:val="000000" w:themeColor="text1"/>
          <w:sz w:val="24"/>
          <w:szCs w:val="24"/>
        </w:rPr>
        <w:t xml:space="preserve">Abdelaziz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MNVswMG","properties":{"formattedCitation":"[98]","plainCitation":"[98]","noteIndex":0},"citationItems":[{"id":"05EnRE1g/JV52vq1d","uris":["http://zotero.org/users/local/Jac4T2U4/items/MKWEENIL"],"itemData":{"id":219,"type":"article-journal","container-title":"Chinese journal of aeronautics","issue":"4","note":"ISBN: 1000-9361\npublisher: Elsevier","page":"434-448","title":"Static analysis of functionally graded sandwich plates using an efficient and simple refined theory","volume":"24","author":[{"family":"Abdelaziz","given":"Hadj Henni"},{"family":"Atmane","given":"Hassen Ait"},{"family":"Mechab","given":"Ismail"},{"family":"Boumia","given":"Lakhdar"},{"family":"Tounsi","given":"Abdelouahed"},{"family":"El Abbas","given":"Adda Bedia"}],"issued":{"date-parts":[["2011"]]}}}],"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8]</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étendu la théorie de la plaque à deux variables (RPT</w:t>
      </w:r>
      <w:r w:rsidRPr="007E2C94">
        <w:rPr>
          <w:rFonts w:asciiTheme="majorBidi" w:hAnsiTheme="majorBidi" w:cstheme="majorBidi"/>
          <w:b/>
          <w:bCs/>
          <w:color w:val="000000" w:themeColor="text1"/>
          <w:sz w:val="24"/>
          <w:szCs w:val="24"/>
        </w:rPr>
        <w:t>)</w:t>
      </w:r>
      <w:r w:rsidRPr="007E2C94">
        <w:rPr>
          <w:rFonts w:asciiTheme="majorBidi" w:hAnsiTheme="majorBidi" w:cstheme="majorBidi"/>
          <w:color w:val="000000" w:themeColor="text1"/>
          <w:sz w:val="24"/>
          <w:szCs w:val="24"/>
        </w:rPr>
        <w:t xml:space="preserve">, développée par Shimpi et Pate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VPK2oy6n","properties":{"formattedCitation":"[99]","plainCitation":"[99]","noteIndex":0},"citationItems":[{"id":"05EnRE1g/Eor5gsdu","uris":["http://zotero.org/users/local/Jac4T2U4/items/8ML5NEFP"],"itemData":{"id":220,"type":"article-journal","container-title":"International Journal of Solids and Structures","issue":"22-23","note":"ISBN: 0020-7683\npublisher: Elsevier","page":"6783-6799","title":"A two variable refined plate theory for orthotropic plate analysis","volume":"43","author":[{"family":"Shimpi","given":"R. P."},{"family":"Patel","given":"H. G."}],"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99]</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 pour analyser la réponse statique des plaques sandwich fonctionnellement gradées (FG). De plus, Mechab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8oyGLyAI","properties":{"formattedCitation":"[100]","plainCitation":"[100]","noteIndex":0},"citationItems":[{"id":"05EnRE1g/ygiDvURt","uris":["http://zotero.org/users/local/Jac4T2U4/items/TM7GZFAZ"],"itemData":{"id":221,"type":"article-journal","container-title":"Composites Part B: Engineering","issue":"1","note":"ISBN: 1359-8368\npublisher: Elsevier","page":"748-757","title":"Static and dynamic analysis of functionally graded plates using four-variable refined plate theory by the new function","volume":"45","author":[{"family":"Mechab","given":"Ismail"},{"family":"Mechab","given":"Belaid"},{"family":"Benaissa","given":"Samir"}],"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00]</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ésenté des solutions analytiques pour l’analyse statique et dynamique des plaques fonctionnellement gradées (FG) en utilisant une RPT à quatre inconnues avec une nouvelle fonction de cisaillement hyperbolique. Thai et Choi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cbVaNua","properties":{"formattedCitation":"[101]","plainCitation":"[101]","noteIndex":0},"citationItems":[{"id":"05EnRE1g/Bmzi6xlb","uris":["http://zotero.org/users/local/Jac4T2U4/items/KY5FNGIW"],"itemData":{"id":222,"type":"article-journal","container-title":"Finite Elements in Analysis and Design","note":"ISBN: 0168-874X\npublisher: Elsevier","page":"50-61","title":"Finite element formulation of various four unknown shear deformation theories for functionally graded plates","volume":"75","author":[{"family":"Thai","given":"Huu-Tai"},{"family":"Choi","given":"Dong-Ho"}],"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01]</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ésenté une formulation par éléments finis (EF) de diverses théories de déformation par cisaillement à quatre inconnues pour les analyses de flexion et de vibrations des plaques fonctionnellement gradées (FG). Thai et Kim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ReeMuOS","properties":{"formattedCitation":"[102]","plainCitation":"[102]","noteIndex":0},"citationItems":[{"id":"05EnRE1g/6fHd88tl","uris":["http://zotero.org/users/local/Jac4T2U4/items/ZZ55WDWK"],"itemData":{"id":223,"type":"article-journal","container-title":"Composite Structures","note":"ISBN: 0263-8223\npublisher: Elsevier","page":"165-173","title":"A simple higher-order shear deformation theory for bending and free vibration analysis of functionally graded plates","volume":"96","author":[{"family":"Thai","given":"Huu-Tai"},{"family":"Kim","given":"Seung-Eock"}],"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02]</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présenté des solutions analytiques pour l’analyse de la flexion et des vibrations libres des plaques fonctionnellement gradées (FG) </w:t>
      </w:r>
      <w:r w:rsidR="00D04666" w:rsidRPr="007E2C94">
        <w:rPr>
          <w:rFonts w:asciiTheme="majorBidi" w:hAnsiTheme="majorBidi" w:cstheme="majorBidi"/>
          <w:color w:val="000000" w:themeColor="text1"/>
          <w:sz w:val="24"/>
          <w:szCs w:val="24"/>
        </w:rPr>
        <w:t>simplement appuyée</w:t>
      </w:r>
      <w:r w:rsidRPr="007E2C94">
        <w:rPr>
          <w:rFonts w:asciiTheme="majorBidi" w:hAnsiTheme="majorBidi" w:cstheme="majorBidi"/>
          <w:color w:val="000000" w:themeColor="text1"/>
          <w:sz w:val="24"/>
          <w:szCs w:val="24"/>
        </w:rPr>
        <w:t xml:space="preserve">s, en utilisant une HSDT à quatre inconnues. Li et al.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m5D3b8z7","properties":{"formattedCitation":"[103]","plainCitation":"[103]","noteIndex":0},"citationItems":[{"id":"05EnRE1g/yp3FMiHU","uris":["http://zotero.org/users/local/Jac4T2U4/items/P2HE23FS"],"itemData":{"id":224,"type":"article-journal","container-title":"Composite Structures","note":"ISBN: 0263-8223\npublisher: Elsevier","page":"29-41","title":"Thermomechanical bending analysis of sandwich plates with both functionally graded face sheets and functionally graded core","volume":"169","author":[{"family":"Li","given":"Dongdong"},{"family":"Deng","given":"Zongbai"},{"family":"Chen","given":"Guoping"},{"family":"Xiao","given":"Huaizhi"},{"family":"Zhu","given":"Lujia"}],"issued":{"date-parts":[["2017"]]}}}],"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03]</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ont étudié le comportement thermomécanique en flexion d’un nouveau type de plaques sandwich fonctionnellement gradées (FG), constituées de peaux FG et d’un noyau FG, en utilisant une RPT à quatre inconnues.</w:t>
      </w:r>
    </w:p>
    <w:p w14:paraId="32C0CA1E" w14:textId="77777777" w:rsidR="00BF773A" w:rsidRPr="007E2C94" w:rsidRDefault="00BF773A" w:rsidP="00BF773A">
      <w:pPr>
        <w:pStyle w:val="Titre3"/>
        <w:jc w:val="left"/>
        <w:rPr>
          <w:color w:val="000000" w:themeColor="text1"/>
          <w:lang w:eastAsia="fr-FR"/>
        </w:rPr>
      </w:pPr>
      <w:bookmarkStart w:id="235" w:name="_Toc182053817"/>
      <w:bookmarkStart w:id="236" w:name="_Toc188353584"/>
      <w:bookmarkStart w:id="237" w:name="_Toc195689075"/>
      <w:r w:rsidRPr="007E2C94">
        <w:rPr>
          <w:color w:val="000000" w:themeColor="text1"/>
          <w:lang w:eastAsia="fr-FR"/>
        </w:rPr>
        <w:t>Analyse des vibrations de la plaque FG</w:t>
      </w:r>
      <w:bookmarkEnd w:id="235"/>
      <w:bookmarkEnd w:id="236"/>
      <w:bookmarkEnd w:id="237"/>
    </w:p>
    <w:p w14:paraId="2916ADDA" w14:textId="77777777" w:rsidR="00BF773A" w:rsidRPr="007E2C94" w:rsidRDefault="00BF773A" w:rsidP="00BF773A">
      <w:pPr>
        <w:rPr>
          <w:color w:val="000000" w:themeColor="text1"/>
        </w:rPr>
      </w:pPr>
    </w:p>
    <w:p w14:paraId="66184C93" w14:textId="574B2719" w:rsidR="00BF773A" w:rsidRPr="007E2C94" w:rsidRDefault="00BF773A" w:rsidP="009763E0">
      <w:pPr>
        <w:spacing w:line="360" w:lineRule="auto"/>
        <w:jc w:val="both"/>
        <w:rPr>
          <w:color w:val="000000" w:themeColor="text1"/>
          <w:sz w:val="24"/>
          <w:szCs w:val="24"/>
        </w:rPr>
      </w:pPr>
      <w:r w:rsidRPr="007E2C94">
        <w:rPr>
          <w:color w:val="000000" w:themeColor="text1"/>
          <w:sz w:val="24"/>
          <w:szCs w:val="24"/>
        </w:rPr>
        <w:t xml:space="preserve">Les réponses en vibration des plaques fonctionnellement gradées (FG) ont été largement étudiées. Plusieurs recherches ont été menées pour obtenir des solutions exactes en 3D pour l’analyse des vibrations des plaques FG. Vel et Batra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SsffQiC","properties":{"formattedCitation":"[104]","plainCitation":"[104]","noteIndex":0},"citationItems":[{"id":"05EnRE1g/ECRVhpOl","uris":["http://zotero.org/users/local/Jac4T2U4/items/RQKVA54Y"],"itemData":{"id":225,"type":"article-journal","container-title":"Journal of Sound and Vibration","issue":"3-5","note":"ISBN: 0022-460X\npublisher: Elsevier","page":"703-730","title":"Three-dimensional exact solution for the vibration of functionally graded rectangular plates","volume":"272","author":[{"family":"Vel","given":"Senthil S."},{"family":"Batra","given":"R. C."}],"issued":{"date-parts":[["200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4]</w:t>
      </w:r>
      <w:r w:rsidRPr="007E2C94">
        <w:rPr>
          <w:color w:val="000000" w:themeColor="text1"/>
          <w:sz w:val="24"/>
          <w:szCs w:val="24"/>
        </w:rPr>
        <w:fldChar w:fldCharType="end"/>
      </w:r>
      <w:r w:rsidRPr="007E2C94">
        <w:rPr>
          <w:color w:val="000000" w:themeColor="text1"/>
          <w:sz w:val="24"/>
          <w:szCs w:val="24"/>
        </w:rPr>
        <w:t xml:space="preserve"> ont proposé une solution exacte en 3D pour les vibrations des plaques rectangulaires FG. De plus, Uymaz et Aydogdu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P9LbVzx","properties":{"formattedCitation":"[105]","plainCitation":"[105]","noteIndex":0},"citationItems":[{"id":"05EnRE1g/KHBpMea4","uris":["http://zotero.org/users/local/Jac4T2U4/items/DSKEETYD"],"itemData":{"id":226,"type":"article-journal","container-title":"Journal of Reinforced Plastics and Composites","issue":"18","note":"ISBN: 0731-6844\npublisher: Sage Publications Sage UK: London, England","page":"1847-1863","title":"Three-dimensional vibration analyses of functionally graded plates under various boundary conditions","volume":"26","author":[{"family":"Uymaz","given":"Bahar"},{"family":"Aydogdu","given":"Metin"}],"issued":{"date-parts":[["200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5]</w:t>
      </w:r>
      <w:r w:rsidRPr="007E2C94">
        <w:rPr>
          <w:color w:val="000000" w:themeColor="text1"/>
          <w:sz w:val="24"/>
          <w:szCs w:val="24"/>
        </w:rPr>
        <w:fldChar w:fldCharType="end"/>
      </w:r>
      <w:r w:rsidRPr="007E2C94">
        <w:rPr>
          <w:color w:val="000000" w:themeColor="text1"/>
          <w:sz w:val="24"/>
          <w:szCs w:val="24"/>
        </w:rPr>
        <w:t xml:space="preserve"> ont présenté des solutions 3D pour les vibrations de plaques rectangulaires FG avec des conditions aux limites arbitraires, en utilisant la méthode de Ritz avec des fonctions de déplacement de Chebyshev. Pour les plaques sandwich rectangulaires FG avec bords simplement supportés et encastrés, la réponse en vibrations libres a été étudiée sur la base de la théorie 3D de l’élasticité linéaire par Li et al.</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s0hh5vk","properties":{"formattedCitation":"[106]","plainCitation":"[106]","noteIndex":0},"citationItems":[{"id":"05EnRE1g/9s0Wq2uJ","uris":["http://zotero.org/users/local/Jac4T2U4/items/ILZ8JYA2"],"itemData":{"id":227,"type":"article-journal","container-title":"Journal of Sound and Vibration","issue":"1-2","note":"ISBN: 0022-460X\npublisher: Elsevier","page":"498-515","title":"Three-dimensional vibration analysis of functionally graded material sandwich plates","volume":"311","author":[{"family":"Li","given":"Q."},{"family":"Iu","given":"V. P."},{"family":"Kou","given":"K. P."}],"issued":{"date-parts":[["200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6]</w:t>
      </w:r>
      <w:r w:rsidRPr="007E2C94">
        <w:rPr>
          <w:color w:val="000000" w:themeColor="text1"/>
          <w:sz w:val="24"/>
          <w:szCs w:val="24"/>
        </w:rPr>
        <w:fldChar w:fldCharType="end"/>
      </w:r>
      <w:r w:rsidRPr="007E2C94">
        <w:rPr>
          <w:color w:val="000000" w:themeColor="text1"/>
          <w:sz w:val="24"/>
          <w:szCs w:val="24"/>
        </w:rPr>
        <w:t xml:space="preserve">. Reddy et Kan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OQo6tsdm","properties":{"formattedCitation":"[107]","plainCitation":"[107]","noteIndex":0},"citationItems":[{"id":"05EnRE1g/8LVg0vca","uris":["http://zotero.org/users/local/Jac4T2U4/items/DMH9LXHW"],"itemData":{"id":228,"type":"article-journal","container-title":"Journal of Engineering Mechanics","issue":"7","note":"ISBN: 0733-9399\npublisher: American Society of Civil Engineers","page":"04014047","title":"Three-dimensional elasticity solution for free vibrations of exponentially graded plates","volume":"140","author":[{"family":"Reddy","given":"K. S. K."},{"family":"Kant","given":"Tarun"}],"issued":{"date-parts":[["201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7]</w:t>
      </w:r>
      <w:r w:rsidRPr="007E2C94">
        <w:rPr>
          <w:color w:val="000000" w:themeColor="text1"/>
          <w:sz w:val="24"/>
          <w:szCs w:val="24"/>
        </w:rPr>
        <w:fldChar w:fldCharType="end"/>
      </w:r>
      <w:r w:rsidRPr="007E2C94">
        <w:rPr>
          <w:color w:val="000000" w:themeColor="text1"/>
          <w:sz w:val="24"/>
          <w:szCs w:val="24"/>
        </w:rPr>
        <w:t xml:space="preserve"> ont présenté une solution analytique pour l’analyse des vibrations libres 3D des plaques FG </w:t>
      </w:r>
      <w:r w:rsidR="00D04666" w:rsidRPr="007E2C94">
        <w:rPr>
          <w:color w:val="000000" w:themeColor="text1"/>
          <w:sz w:val="24"/>
          <w:szCs w:val="24"/>
        </w:rPr>
        <w:t>simplement appuyée</w:t>
      </w:r>
      <w:r w:rsidRPr="007E2C94">
        <w:rPr>
          <w:color w:val="000000" w:themeColor="text1"/>
          <w:sz w:val="24"/>
          <w:szCs w:val="24"/>
        </w:rPr>
        <w:t xml:space="preserve">s suivant une distribution exponentielle, en utilisant la méthode des séries de puissances. Jin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dELzd8WZ","properties":{"formattedCitation":"[108]","plainCitation":"[108]","noteIndex":0},"citationItems":[{"id":"05EnRE1g/BE2ylWAz","uris":["http://zotero.org/users/local/Jac4T2U4/items/HY4GCNVW"],"itemData":{"id":229,"type":"article-journal","container-title":"Composite Structures","note":"ISBN: 0263-8223\npublisher: Elsevier","page":"565-577","title":"Three-dimensional exact solution for the free vibration of arbitrarily thick functionally graded rectangular plates with general boundary conditions","volume":"108","author":[{"family":"Jin","given":"Guoyong"},{"family":"Su","given":"Zhu"},{"family":"Shi","given":"Shuangxia"},{"family":"Ye","given":"Tiangui"},{"family":"Gao","given":"Siyang"}],"issued":{"date-parts":[["201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8]</w:t>
      </w:r>
      <w:r w:rsidRPr="007E2C94">
        <w:rPr>
          <w:color w:val="000000" w:themeColor="text1"/>
          <w:sz w:val="24"/>
          <w:szCs w:val="24"/>
        </w:rPr>
        <w:fldChar w:fldCharType="end"/>
      </w:r>
      <w:r w:rsidRPr="007E2C94">
        <w:rPr>
          <w:color w:val="000000" w:themeColor="text1"/>
          <w:sz w:val="24"/>
          <w:szCs w:val="24"/>
        </w:rPr>
        <w:t xml:space="preserve"> ont présenté une nouvelle solution exacte 3D pour les vibrations libres des plaques rectangulaires FG, de n'importe quelle épaisseur, avec des conditions aux limites générales. Singh et Kumar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LWGeLMt","properties":{"formattedCitation":"[109]","plainCitation":"[109]","noteIndex":0},"citationItems":[{"id":"05EnRE1g/sgs6aeCq","uris":["http://zotero.org/users/local/Jac4T2U4/items/PCVGANDB"],"itemData":{"id":230,"type":"article-journal","container-title":"International Journal of Mechanical Sciences","note":"ISBN: 0020-7403\npublisher: Elsevier","page":"105711","title":"Three-Dimensional free vibration analysis of composite FGM rectangular plates with in-plane heterogeneity: An EKM solution","volume":"180","author":[{"family":"Singh","given":"Agyapal"},{"family":"Kumari","given":"Poonam"}],"issued":{"date-parts":[["202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9]</w:t>
      </w:r>
      <w:r w:rsidRPr="007E2C94">
        <w:rPr>
          <w:color w:val="000000" w:themeColor="text1"/>
          <w:sz w:val="24"/>
          <w:szCs w:val="24"/>
        </w:rPr>
        <w:fldChar w:fldCharType="end"/>
      </w:r>
      <w:r w:rsidRPr="007E2C94">
        <w:rPr>
          <w:color w:val="000000" w:themeColor="text1"/>
          <w:sz w:val="24"/>
          <w:szCs w:val="24"/>
        </w:rPr>
        <w:t xml:space="preserve"> ont présenté une solution analytique basée sur l’élasticité 3D pour l’analyse des vibrations libres des plaques rectangulaires FG de type Lévy dans le plan.</w:t>
      </w:r>
    </w:p>
    <w:p w14:paraId="4D3E8F13" w14:textId="7528DEDC" w:rsidR="00BF773A" w:rsidRPr="007E2C94" w:rsidRDefault="00BF773A" w:rsidP="009763E0">
      <w:pPr>
        <w:pStyle w:val="NormalWeb"/>
        <w:spacing w:before="0" w:beforeAutospacing="0" w:after="0" w:afterAutospacing="0" w:line="360" w:lineRule="auto"/>
        <w:jc w:val="both"/>
        <w:rPr>
          <w:color w:val="000000" w:themeColor="text1"/>
        </w:rPr>
      </w:pPr>
      <w:r w:rsidRPr="007E2C94">
        <w:rPr>
          <w:color w:val="000000" w:themeColor="text1"/>
        </w:rPr>
        <w:t xml:space="preserve">En utilisant la théorie des plaques classiques (CPT), Abrate </w:t>
      </w:r>
      <w:r w:rsidRPr="007E2C94">
        <w:rPr>
          <w:color w:val="000000" w:themeColor="text1"/>
        </w:rPr>
        <w:fldChar w:fldCharType="begin"/>
      </w:r>
      <w:r w:rsidR="00A832E5" w:rsidRPr="007E2C94">
        <w:rPr>
          <w:color w:val="000000" w:themeColor="text1"/>
        </w:rPr>
        <w:instrText xml:space="preserve"> ADDIN ZOTERO_ITEM CSL_CITATION {"citationID":"211ffPIE","properties":{"formattedCitation":"[110]","plainCitation":"[110]","noteIndex":0},"citationItems":[{"id":"05EnRE1g/x5rEUaTL","uris":["http://zotero.org/users/local/Jac4T2U4/items/IVP3DQKA"],"itemData":{"id":231,"type":"article-journal","container-title":"Composites part B: engineering","issue":"1","note":"ISBN: 1359-8368\npublisher: Elsevier","page":"151-158","title":"Functionally graded plates behave like homogeneous plates","volume":"39","author":[{"family":"Abrate","given":"Serge"}],"issued":{"date-parts":[["2008"]]}}}],"schema":"https://github.com/citation-style-language/schema/raw/master/csl-citation.json"} </w:instrText>
      </w:r>
      <w:r w:rsidRPr="007E2C94">
        <w:rPr>
          <w:color w:val="000000" w:themeColor="text1"/>
        </w:rPr>
        <w:fldChar w:fldCharType="separate"/>
      </w:r>
      <w:r w:rsidR="009763E0" w:rsidRPr="007E2C94">
        <w:rPr>
          <w:color w:val="000000" w:themeColor="text1"/>
        </w:rPr>
        <w:t>[110]</w:t>
      </w:r>
      <w:r w:rsidRPr="007E2C94">
        <w:rPr>
          <w:color w:val="000000" w:themeColor="text1"/>
        </w:rPr>
        <w:fldChar w:fldCharType="end"/>
      </w:r>
      <w:r w:rsidRPr="007E2C94">
        <w:rPr>
          <w:color w:val="000000" w:themeColor="text1"/>
        </w:rPr>
        <w:t xml:space="preserve"> a étudié la réponse en vibrations libres des plaques FG. Zhang et Zhou </w:t>
      </w:r>
      <w:r w:rsidRPr="007E2C94">
        <w:rPr>
          <w:color w:val="000000" w:themeColor="text1"/>
        </w:rPr>
        <w:fldChar w:fldCharType="begin"/>
      </w:r>
      <w:r w:rsidR="00A832E5" w:rsidRPr="007E2C94">
        <w:rPr>
          <w:color w:val="000000" w:themeColor="text1"/>
        </w:rPr>
        <w:instrText xml:space="preserve"> ADDIN ZOTERO_ITEM CSL_CITATION {"citationID":"NVFH7ZGv","properties":{"formattedCitation":"[111]","plainCitation":"[111]","noteIndex":0},"citationItems":[{"id":"05EnRE1g/XQFCo6VK","uris":["http://zotero.org/users/local/Jac4T2U4/items/KWKETF24"],"itemData":{"id":232,"type":"article-journal","container-title":"Computational Materials Science","issue":"2","note":"ISBN: 0927-0256\npublisher: Elsevier","page":"716-720","title":"A theoretical analysis of FGM thin plates based on physical neutral surface","volume":"44","author":[{"family":"Zhang","given":"Da-Guang"},{"family":"Zhou","given":"You-He"}],"issued":{"date-parts":[["2008"]]}}}],"schema":"https://github.com/citation-style-language/schema/raw/master/csl-citation.json"} </w:instrText>
      </w:r>
      <w:r w:rsidRPr="007E2C94">
        <w:rPr>
          <w:color w:val="000000" w:themeColor="text1"/>
        </w:rPr>
        <w:fldChar w:fldCharType="separate"/>
      </w:r>
      <w:r w:rsidR="009763E0" w:rsidRPr="007E2C94">
        <w:rPr>
          <w:color w:val="000000" w:themeColor="text1"/>
        </w:rPr>
        <w:t>[111]</w:t>
      </w:r>
      <w:r w:rsidRPr="007E2C94">
        <w:rPr>
          <w:color w:val="000000" w:themeColor="text1"/>
        </w:rPr>
        <w:fldChar w:fldCharType="end"/>
      </w:r>
      <w:r w:rsidRPr="007E2C94">
        <w:rPr>
          <w:color w:val="000000" w:themeColor="text1"/>
        </w:rPr>
        <w:t xml:space="preserve"> ont utilisé le concept de surface neutre physique ainsi que la théorie classique non linéaire de von Kármán pour l’analyse des vibrations des plaques FG fines. Liu et Chen </w:t>
      </w:r>
      <w:r w:rsidRPr="007E2C94">
        <w:rPr>
          <w:color w:val="000000" w:themeColor="text1"/>
        </w:rPr>
        <w:fldChar w:fldCharType="begin"/>
      </w:r>
      <w:r w:rsidR="00A832E5" w:rsidRPr="007E2C94">
        <w:rPr>
          <w:color w:val="000000" w:themeColor="text1"/>
        </w:rPr>
        <w:instrText xml:space="preserve"> ADDIN ZOTERO_ITEM CSL_CITATION {"citationID":"izmxBp7G","properties":{"formattedCitation":"[112]","plainCitation":"[112]","noteIndex":0},"citationItems":[{"id":"05EnRE1g/DRyjAaqZ","uris":["http://zotero.org/users/local/Jac4T2U4/items/K84ULQET"],"itemData":{"id":233,"type":"article-journal","container-title":"Composite Structures","issue":"5","note":"ISBN: 0263-8223\npublisher: Elsevier","page":"1047-1051","title":"Free vibration of FGM plates with in-plane material inhomogeneity","volume":"92","author":[{"family":"Liu","given":"D. Y."},{"family":"Wang","given":"C. Y."},{"family":"Chen","given":"W. Q."}],"issued":{"date-parts":[["2010"]]}}}],"schema":"https://github.com/citation-style-language/schema/raw/master/csl-citation.json"} </w:instrText>
      </w:r>
      <w:r w:rsidRPr="007E2C94">
        <w:rPr>
          <w:color w:val="000000" w:themeColor="text1"/>
        </w:rPr>
        <w:fldChar w:fldCharType="separate"/>
      </w:r>
      <w:r w:rsidR="009763E0" w:rsidRPr="007E2C94">
        <w:rPr>
          <w:color w:val="000000" w:themeColor="text1"/>
        </w:rPr>
        <w:t>[112]</w:t>
      </w:r>
      <w:r w:rsidRPr="007E2C94">
        <w:rPr>
          <w:color w:val="000000" w:themeColor="text1"/>
        </w:rPr>
        <w:fldChar w:fldCharType="end"/>
      </w:r>
      <w:r w:rsidRPr="007E2C94">
        <w:rPr>
          <w:color w:val="000000" w:themeColor="text1"/>
        </w:rPr>
        <w:t xml:space="preserve"> ont utilisé la CPT pour étudier les vibrations libres des plaques rectangulaires FG dans le plan. Yin et al. </w:t>
      </w:r>
      <w:r w:rsidRPr="007E2C94">
        <w:rPr>
          <w:color w:val="000000" w:themeColor="text1"/>
        </w:rPr>
        <w:fldChar w:fldCharType="begin"/>
      </w:r>
      <w:r w:rsidR="00A832E5" w:rsidRPr="007E2C94">
        <w:rPr>
          <w:color w:val="000000" w:themeColor="text1"/>
        </w:rPr>
        <w:instrText xml:space="preserve"> ADDIN ZOTERO_ITEM CSL_CITATION {"citationID":"RVjFk8aT","properties":{"formattedCitation":"[113]","plainCitation":"[113]","noteIndex":0},"citationItems":[{"id":"05EnRE1g/KUC4JZOO","uris":["http://zotero.org/users/local/Jac4T2U4/items/W25YL342"],"itemData":{"id":234,"type":"article-journal","container-title":"Advances in Mechanical Engineering","note":"ISBN: 1687-8140\npublisher: SAGE Publications Sage UK: London, England","page":"634584","title":"Free vibration analyses of FGM thin plates by isogeometric analysis based on classical plate theory and physical neutral surface","volume":"5","author":[{"family":"Yin","given":"Shuohui"},{"family":"Yu","given":"Tiantang"},{"family":"Liu","given":"Peng"}],"issued":{"date-parts":[["2013"]]}}}],"schema":"https://github.com/citation-style-language/schema/raw/master/csl-citation.json"} </w:instrText>
      </w:r>
      <w:r w:rsidRPr="007E2C94">
        <w:rPr>
          <w:color w:val="000000" w:themeColor="text1"/>
        </w:rPr>
        <w:fldChar w:fldCharType="separate"/>
      </w:r>
      <w:r w:rsidR="009763E0" w:rsidRPr="007E2C94">
        <w:rPr>
          <w:color w:val="000000" w:themeColor="text1"/>
        </w:rPr>
        <w:t>[113]</w:t>
      </w:r>
      <w:r w:rsidRPr="007E2C94">
        <w:rPr>
          <w:color w:val="000000" w:themeColor="text1"/>
        </w:rPr>
        <w:fldChar w:fldCharType="end"/>
      </w:r>
      <w:r w:rsidRPr="007E2C94">
        <w:rPr>
          <w:color w:val="000000" w:themeColor="text1"/>
        </w:rPr>
        <w:t xml:space="preserve"> ont réalisé une analyse des vibrations libres des plaques FG fines en utilisant la CPT et le concept de surface neutre physique. Ramu et Mohanty </w:t>
      </w:r>
      <w:r w:rsidRPr="007E2C94">
        <w:rPr>
          <w:color w:val="000000" w:themeColor="text1"/>
        </w:rPr>
        <w:fldChar w:fldCharType="begin"/>
      </w:r>
      <w:r w:rsidR="00A832E5" w:rsidRPr="007E2C94">
        <w:rPr>
          <w:color w:val="000000" w:themeColor="text1"/>
        </w:rPr>
        <w:instrText xml:space="preserve"> ADDIN ZOTERO_ITEM CSL_CITATION {"citationID":"LS4EflXI","properties":{"formattedCitation":"[114]","plainCitation":"[114]","noteIndex":0},"citationItems":[{"id":"05EnRE1g/T6oeT1EI","uris":["http://zotero.org/users/local/Jac4T2U4/items/S8FFFUYN"],"itemData":{"id":235,"type":"article-journal","container-title":"Procedia Materials Science","note":"ISBN: 2211-8128\npublisher: Elsevier","page":"460-467","title":"Modal analysis of functionally graded material plates using finite element method","volume":"6","author":[{"family":"Ramu","given":"I."},{"family":"Mohanty","given":"S. C."}],"issued":{"date-parts":[["2014"]]}}}],"schema":"https://github.com/citation-style-language/schema/raw/master/csl-citation.json"} </w:instrText>
      </w:r>
      <w:r w:rsidRPr="007E2C94">
        <w:rPr>
          <w:color w:val="000000" w:themeColor="text1"/>
        </w:rPr>
        <w:fldChar w:fldCharType="separate"/>
      </w:r>
      <w:r w:rsidR="009763E0" w:rsidRPr="007E2C94">
        <w:rPr>
          <w:color w:val="000000" w:themeColor="text1"/>
        </w:rPr>
        <w:t>[114]</w:t>
      </w:r>
      <w:r w:rsidRPr="007E2C94">
        <w:rPr>
          <w:color w:val="000000" w:themeColor="text1"/>
        </w:rPr>
        <w:fldChar w:fldCharType="end"/>
      </w:r>
      <w:r w:rsidRPr="007E2C94">
        <w:rPr>
          <w:color w:val="000000" w:themeColor="text1"/>
        </w:rPr>
        <w:t xml:space="preserve"> ont proposé une approche par éléments finis (EF) pour l’analyse modale des plaques rectangulaires FG, basée sur la CPT. La méthode FSDT, couplée à la méthode FE, a été utilisée par Batra et Jin </w:t>
      </w:r>
      <w:r w:rsidRPr="007E2C94">
        <w:rPr>
          <w:color w:val="000000" w:themeColor="text1"/>
        </w:rPr>
        <w:fldChar w:fldCharType="begin"/>
      </w:r>
      <w:r w:rsidR="00A832E5" w:rsidRPr="007E2C94">
        <w:rPr>
          <w:color w:val="000000" w:themeColor="text1"/>
        </w:rPr>
        <w:instrText xml:space="preserve"> ADDIN ZOTERO_ITEM CSL_CITATION {"citationID":"eFNvDVPl","properties":{"formattedCitation":"[115]","plainCitation":"[115]","noteIndex":0},"citationItems":[{"id":"05EnRE1g/tJl0Y3PM","uris":["http://zotero.org/users/local/Jac4T2U4/items/BXUY2WFU"],"itemData":{"id":236,"type":"article-journal","container-title":"Journal of Sound and Vibration","issue":"1-2","note":"ISBN: 0022-460X\npublisher: Elsevier","page":"509-516","title":"Natural frequencies of a functionally graded anisotropic rectangular plate","volume":"282","author":[{"family":"Batra","given":"R. C."},{"family":"Jin","given":"J."}],"issued":{"date-parts":[["2005"]]}}}],"schema":"https://github.com/citation-style-language/schema/raw/master/csl-citation.json"} </w:instrText>
      </w:r>
      <w:r w:rsidRPr="007E2C94">
        <w:rPr>
          <w:color w:val="000000" w:themeColor="text1"/>
        </w:rPr>
        <w:fldChar w:fldCharType="separate"/>
      </w:r>
      <w:r w:rsidR="009763E0" w:rsidRPr="007E2C94">
        <w:rPr>
          <w:color w:val="000000" w:themeColor="text1"/>
        </w:rPr>
        <w:t>[115]</w:t>
      </w:r>
      <w:r w:rsidRPr="007E2C94">
        <w:rPr>
          <w:color w:val="000000" w:themeColor="text1"/>
        </w:rPr>
        <w:fldChar w:fldCharType="end"/>
      </w:r>
      <w:r w:rsidRPr="007E2C94">
        <w:rPr>
          <w:color w:val="000000" w:themeColor="text1"/>
        </w:rPr>
        <w:t xml:space="preserve"> pour l’analyse des vibrations libres d’une plaque rectangulaire anisotrope FG. Zhao et al. </w:t>
      </w:r>
      <w:r w:rsidRPr="007E2C94">
        <w:rPr>
          <w:color w:val="000000" w:themeColor="text1"/>
        </w:rPr>
        <w:fldChar w:fldCharType="begin"/>
      </w:r>
      <w:r w:rsidR="00A832E5" w:rsidRPr="007E2C94">
        <w:rPr>
          <w:color w:val="000000" w:themeColor="text1"/>
        </w:rPr>
        <w:instrText xml:space="preserve"> ADDIN ZOTERO_ITEM CSL_CITATION {"citationID":"DYu2bH7O","properties":{"formattedCitation":"[116]","plainCitation":"[116]","noteIndex":0},"citationItems":[{"id":"05EnRE1g/FdKOLZrv","uris":["http://zotero.org/users/local/Jac4T2U4/items/UTMPN8SL"],"itemData":{"id":237,"type":"article-journal","container-title":"Journal of sound and Vibration","issue":"3-5","note":"ISBN: 0022-460X\npublisher: Elsevier","page":"918-939","title":"Free vibration analysis of functionally graded plates using the element-free kp-Ritz method","volume":"319","author":[{"family":"Zhao","given":"Xin"},{"family":"Lee","given":"Y. Y."},{"family":"Liew","given":"Kim Meow"}],"issued":{"date-parts":[["2009"]]}}}],"schema":"https://github.com/citation-style-language/schema/raw/master/csl-citation.json"} </w:instrText>
      </w:r>
      <w:r w:rsidRPr="007E2C94">
        <w:rPr>
          <w:color w:val="000000" w:themeColor="text1"/>
        </w:rPr>
        <w:fldChar w:fldCharType="separate"/>
      </w:r>
      <w:r w:rsidR="009763E0" w:rsidRPr="007E2C94">
        <w:rPr>
          <w:color w:val="000000" w:themeColor="text1"/>
          <w:sz w:val="22"/>
        </w:rPr>
        <w:t>[116]</w:t>
      </w:r>
      <w:r w:rsidRPr="007E2C94">
        <w:rPr>
          <w:color w:val="000000" w:themeColor="text1"/>
        </w:rPr>
        <w:fldChar w:fldCharType="end"/>
      </w:r>
      <w:r w:rsidRPr="007E2C94">
        <w:rPr>
          <w:color w:val="000000" w:themeColor="text1"/>
        </w:rPr>
        <w:t xml:space="preserve"> ont également utilisé le FSDT et la méthode kp-Ritz sans maillage pour l’analyse des vibrations des plaques FG avec des conditions aux limites arbitraires</w:t>
      </w:r>
      <w:r w:rsidRPr="007E2C94">
        <w:rPr>
          <w:b/>
          <w:bCs/>
          <w:color w:val="000000" w:themeColor="text1"/>
        </w:rPr>
        <w:t>.</w:t>
      </w:r>
      <w:r w:rsidRPr="007E2C94">
        <w:rPr>
          <w:rStyle w:val="Titre3Car"/>
          <w:rFonts w:eastAsiaTheme="majorEastAsia"/>
          <w:b w:val="0"/>
          <w:color w:val="000000" w:themeColor="text1"/>
        </w:rPr>
        <w:t xml:space="preserve"> </w:t>
      </w:r>
      <w:r w:rsidRPr="007E2C94">
        <w:rPr>
          <w:rStyle w:val="lev"/>
          <w:b w:val="0"/>
          <w:bCs w:val="0"/>
          <w:color w:val="000000" w:themeColor="text1"/>
        </w:rPr>
        <w:t>Mantari et Granados</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SIcOVAST","properties":{"formattedCitation":"[117]","plainCitation":"[117]","noteIndex":0},"citationItems":[{"id":"05EnRE1g/6SV3T0HO","uris":["http://zotero.org/users/local/Jac4T2U4/items/9EE6FSXX"],"itemData":{"id":238,"type":"article-journal","container-title":"Composites Part B: Engineering","note":"ISBN: 1359-8368\npublisher: Elsevier","page":"148-155","title":"Dynamic analysis of functionally graded plates using a novel FSDT","volume":"75","author":[{"family":"Mantari","given":"J. L."},{"family":"Granados","given":"E. V."}],"issued":{"date-parts":[["2015"]]}}}],"schema":"https://github.com/citation-style-language/schema/raw/master/csl-citation.json"} </w:instrText>
      </w:r>
      <w:r w:rsidRPr="007E2C94">
        <w:rPr>
          <w:color w:val="000000" w:themeColor="text1"/>
        </w:rPr>
        <w:fldChar w:fldCharType="separate"/>
      </w:r>
      <w:r w:rsidR="009763E0" w:rsidRPr="007E2C94">
        <w:rPr>
          <w:color w:val="000000" w:themeColor="text1"/>
          <w:sz w:val="22"/>
        </w:rPr>
        <w:t>[117]</w:t>
      </w:r>
      <w:r w:rsidRPr="007E2C94">
        <w:rPr>
          <w:color w:val="000000" w:themeColor="text1"/>
        </w:rPr>
        <w:fldChar w:fldCharType="end"/>
      </w:r>
      <w:r w:rsidRPr="007E2C94">
        <w:rPr>
          <w:color w:val="000000" w:themeColor="text1"/>
        </w:rPr>
        <w:t xml:space="preserve"> ont utilisé une nouvelle </w:t>
      </w:r>
      <w:r w:rsidRPr="007E2C94">
        <w:rPr>
          <w:rStyle w:val="lev"/>
          <w:b w:val="0"/>
          <w:bCs w:val="0"/>
          <w:color w:val="000000" w:themeColor="text1"/>
        </w:rPr>
        <w:t>théorie de FSDT</w:t>
      </w:r>
      <w:r w:rsidRPr="007E2C94">
        <w:rPr>
          <w:color w:val="000000" w:themeColor="text1"/>
        </w:rPr>
        <w:t xml:space="preserve"> avec seulement quatre inconnues pour analyser les vibrations libres des plaques monocouches et sandwich FG.</w:t>
      </w:r>
      <w:r w:rsidRPr="007E2C94">
        <w:rPr>
          <w:rStyle w:val="Titre3Car"/>
          <w:rFonts w:eastAsiaTheme="majorEastAsia"/>
          <w:color w:val="000000" w:themeColor="text1"/>
        </w:rPr>
        <w:t xml:space="preserve"> </w:t>
      </w:r>
      <w:r w:rsidRPr="007E2C94">
        <w:rPr>
          <w:rStyle w:val="lev"/>
          <w:b w:val="0"/>
          <w:bCs w:val="0"/>
          <w:color w:val="000000" w:themeColor="text1"/>
        </w:rPr>
        <w:t>Bernardo et al.</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gwG1HhJI","properties":{"formattedCitation":"[118]","plainCitation":"[118]","noteIndex":0},"citationItems":[{"id":"05EnRE1g/oPDN6z1k","uris":["http://zotero.org/users/local/Jac4T2U4/items/FG7PVZVN"],"itemData":{"id":239,"type":"article-journal","container-title":"Composite Structures","note":"ISBN: 0263-8223\npublisher: Elsevier","page":"124-138","title":"A study on the structural behaviour of FGM plates static and free vibrations analyses","volume":"136","author":[{"family":"Bernardo","given":"G. M. S."},{"family":"Damásio","given":"F. R."},{"family":"Silva","given":"T. A. N."},{"family":"Loja","given":"M. A. R."}],"issued":{"date-parts":[["2016"]]}}}],"schema":"https://github.com/citation-style-language/schema/raw/master/csl-citation.json"} </w:instrText>
      </w:r>
      <w:r w:rsidRPr="007E2C94">
        <w:rPr>
          <w:color w:val="000000" w:themeColor="text1"/>
        </w:rPr>
        <w:fldChar w:fldCharType="separate"/>
      </w:r>
      <w:r w:rsidR="009763E0" w:rsidRPr="007E2C94">
        <w:rPr>
          <w:color w:val="000000" w:themeColor="text1"/>
          <w:sz w:val="22"/>
        </w:rPr>
        <w:t>[118]</w:t>
      </w:r>
      <w:r w:rsidRPr="007E2C94">
        <w:rPr>
          <w:color w:val="000000" w:themeColor="text1"/>
        </w:rPr>
        <w:fldChar w:fldCharType="end"/>
      </w:r>
      <w:r w:rsidRPr="007E2C94">
        <w:rPr>
          <w:color w:val="000000" w:themeColor="text1"/>
        </w:rPr>
        <w:t xml:space="preserve"> ont étudié les vibrations libres et les réponses statiques des plaques FG en utilisant différentes techniques numériques basées sur la </w:t>
      </w:r>
      <w:r w:rsidRPr="007E2C94">
        <w:rPr>
          <w:rStyle w:val="lev"/>
          <w:b w:val="0"/>
          <w:bCs w:val="0"/>
          <w:color w:val="000000" w:themeColor="text1"/>
        </w:rPr>
        <w:t>théorie de FSDT</w:t>
      </w:r>
      <w:r w:rsidRPr="007E2C94">
        <w:rPr>
          <w:b/>
          <w:bCs/>
          <w:color w:val="000000" w:themeColor="text1"/>
        </w:rPr>
        <w:t>.</w:t>
      </w:r>
      <w:r w:rsidRPr="007E2C94">
        <w:rPr>
          <w:color w:val="000000" w:themeColor="text1"/>
        </w:rPr>
        <w:t xml:space="preserve"> Pour calculer les fréquences naturelles des plaques FG, </w:t>
      </w:r>
      <w:r w:rsidRPr="007E2C94">
        <w:rPr>
          <w:rStyle w:val="lev"/>
          <w:b w:val="0"/>
          <w:bCs w:val="0"/>
          <w:color w:val="000000" w:themeColor="text1"/>
        </w:rPr>
        <w:t>Ferreira et al.</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nOQNyzDR","properties":{"formattedCitation":"[119]","plainCitation":"[119]","noteIndex":0},"citationItems":[{"id":"05EnRE1g/12905oqI","uris":["http://zotero.org/users/local/Jac4T2U4/items/3753BMKG"],"itemData":{"id":240,"type":"article-journal","container-title":"Composite Structures","issue":"1-4","note":"ISBN: 0263-8223\npublisher: Elsevier","page":"593-600","title":"Natural frequencies of functionally graded plates by a meshless method","volume":"75","author":[{"family":"Ferreira","given":"A. J. M."},{"family":"Batra","given":"R. C."},{"family":"Roque","given":"C. M. C."},{"family":"Qian","given":"L. F."},{"family":"Jorge","given":"R. M. N."}],"issued":{"date-parts":[["2006"]]}}}],"schema":"https://github.com/citation-style-language/schema/raw/master/csl-citation.json"} </w:instrText>
      </w:r>
      <w:r w:rsidRPr="007E2C94">
        <w:rPr>
          <w:color w:val="000000" w:themeColor="text1"/>
        </w:rPr>
        <w:fldChar w:fldCharType="separate"/>
      </w:r>
      <w:r w:rsidR="009763E0" w:rsidRPr="007E2C94">
        <w:rPr>
          <w:color w:val="000000" w:themeColor="text1"/>
          <w:sz w:val="22"/>
        </w:rPr>
        <w:t>[119]</w:t>
      </w:r>
      <w:r w:rsidRPr="007E2C94">
        <w:rPr>
          <w:color w:val="000000" w:themeColor="text1"/>
        </w:rPr>
        <w:fldChar w:fldCharType="end"/>
      </w:r>
      <w:r w:rsidRPr="007E2C94">
        <w:rPr>
          <w:color w:val="000000" w:themeColor="text1"/>
        </w:rPr>
        <w:t xml:space="preserve"> ont utilisé la méthode </w:t>
      </w:r>
      <w:r w:rsidRPr="007E2C94">
        <w:rPr>
          <w:rStyle w:val="lev"/>
          <w:b w:val="0"/>
          <w:bCs w:val="0"/>
          <w:color w:val="000000" w:themeColor="text1"/>
        </w:rPr>
        <w:t>FSDT</w:t>
      </w:r>
      <w:r w:rsidRPr="007E2C94">
        <w:rPr>
          <w:color w:val="000000" w:themeColor="text1"/>
        </w:rPr>
        <w:t xml:space="preserve">, la méthode </w:t>
      </w:r>
      <w:r w:rsidRPr="007E2C94">
        <w:rPr>
          <w:rStyle w:val="lev"/>
          <w:b w:val="0"/>
          <w:bCs w:val="0"/>
          <w:color w:val="000000" w:themeColor="text1"/>
        </w:rPr>
        <w:t>TSDT</w:t>
      </w:r>
      <w:r w:rsidRPr="007E2C94">
        <w:rPr>
          <w:color w:val="000000" w:themeColor="text1"/>
        </w:rPr>
        <w:t xml:space="preserve"> et la méthode </w:t>
      </w:r>
      <w:r w:rsidRPr="007E2C94">
        <w:rPr>
          <w:rStyle w:val="lev"/>
          <w:b w:val="0"/>
          <w:bCs w:val="0"/>
          <w:color w:val="000000" w:themeColor="text1"/>
        </w:rPr>
        <w:t>sans maillage</w:t>
      </w:r>
      <w:r w:rsidRPr="007E2C94">
        <w:rPr>
          <w:color w:val="000000" w:themeColor="text1"/>
        </w:rPr>
        <w:t xml:space="preserve">. La technique de </w:t>
      </w:r>
      <w:r w:rsidRPr="007E2C94">
        <w:rPr>
          <w:rStyle w:val="lev"/>
          <w:b w:val="0"/>
          <w:bCs w:val="0"/>
          <w:color w:val="000000" w:themeColor="text1"/>
        </w:rPr>
        <w:t>Mori-Tanaka</w:t>
      </w:r>
      <w:r w:rsidRPr="007E2C94">
        <w:rPr>
          <w:color w:val="000000" w:themeColor="text1"/>
        </w:rPr>
        <w:t xml:space="preserve"> a été employée pour homogénéiser les propriétés des matériaux. Sur la base du </w:t>
      </w:r>
      <w:r w:rsidRPr="007E2C94">
        <w:rPr>
          <w:rStyle w:val="lev"/>
          <w:b w:val="0"/>
          <w:bCs w:val="0"/>
          <w:color w:val="000000" w:themeColor="text1"/>
        </w:rPr>
        <w:t>SSDT</w:t>
      </w:r>
      <w:r w:rsidRPr="007E2C94">
        <w:rPr>
          <w:b/>
          <w:bCs/>
          <w:color w:val="000000" w:themeColor="text1"/>
        </w:rPr>
        <w:t xml:space="preserve">, </w:t>
      </w:r>
      <w:r w:rsidRPr="007E2C94">
        <w:rPr>
          <w:rStyle w:val="lev"/>
          <w:b w:val="0"/>
          <w:bCs w:val="0"/>
          <w:color w:val="000000" w:themeColor="text1"/>
        </w:rPr>
        <w:t>Zenkour</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BTBULVkC","properties":{"formattedCitation":"[120]","plainCitation":"[120]","noteIndex":0},"citationItems":[{"id":"05EnRE1g/dJUF1Yws","uris":["http://zotero.org/users/local/Jac4T2U4/items/RNK95NDC"],"itemData":{"id":241,"type":"article-journal","container-title":"International Journal of Structural Stability and Dynamics","issue":"02","note":"ISBN: 0219-4554\npublisher: World Scientific","page":"279-297","title":"On vibration of functionally graded plates according to a refined trigonometric plate theory","volume":"5","author":[{"family":"Zenkour","given":"Ashraf M."}],"issued":{"date-parts":[["2005"]]}}}],"schema":"https://github.com/citation-style-language/schema/raw/master/csl-citation.json"} </w:instrText>
      </w:r>
      <w:r w:rsidRPr="007E2C94">
        <w:rPr>
          <w:color w:val="000000" w:themeColor="text1"/>
        </w:rPr>
        <w:fldChar w:fldCharType="separate"/>
      </w:r>
      <w:r w:rsidR="009763E0" w:rsidRPr="007E2C94">
        <w:rPr>
          <w:color w:val="000000" w:themeColor="text1"/>
          <w:sz w:val="22"/>
        </w:rPr>
        <w:t>[120]</w:t>
      </w:r>
      <w:r w:rsidRPr="007E2C94">
        <w:rPr>
          <w:color w:val="000000" w:themeColor="text1"/>
        </w:rPr>
        <w:fldChar w:fldCharType="end"/>
      </w:r>
      <w:r w:rsidRPr="007E2C94">
        <w:rPr>
          <w:color w:val="000000" w:themeColor="text1"/>
        </w:rPr>
        <w:t xml:space="preserve"> a effectué l'analyse des vibrations libres des plaques FG épaisses en tenant compte des effets de l'inertie rotatoire. À l'aide d'un </w:t>
      </w:r>
      <w:r w:rsidRPr="007E2C94">
        <w:rPr>
          <w:rStyle w:val="lev"/>
          <w:b w:val="0"/>
          <w:bCs w:val="0"/>
          <w:color w:val="000000" w:themeColor="text1"/>
        </w:rPr>
        <w:t>HSDT 2D</w:t>
      </w:r>
      <w:r w:rsidRPr="007E2C94">
        <w:rPr>
          <w:b/>
          <w:bCs/>
          <w:color w:val="000000" w:themeColor="text1"/>
        </w:rPr>
        <w:t xml:space="preserve">, </w:t>
      </w:r>
      <w:r w:rsidRPr="007E2C94">
        <w:rPr>
          <w:rStyle w:val="lev"/>
          <w:b w:val="0"/>
          <w:bCs w:val="0"/>
          <w:color w:val="000000" w:themeColor="text1"/>
        </w:rPr>
        <w:t>Matsunaga</w:t>
      </w:r>
      <w:r w:rsidRPr="007E2C94">
        <w:rPr>
          <w:b/>
          <w:bCs/>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TZvoGVZL","properties":{"formattedCitation":"[121]","plainCitation":"[121]","noteIndex":0},"citationItems":[{"id":"05EnRE1g/40lBH3it","uris":["http://zotero.org/users/local/Jac4T2U4/items/94ZAPPAA"],"itemData":{"id":242,"type":"article-journal","container-title":"Composite structures","issue":"4","note":"ISBN: 0263-8223\npublisher: Elsevier","page":"499-512","title":"Free vibration and stability of functionally graded plates according to a 2-D higher-order deformation theory","volume":"82","author":[{"family":"Matsunaga","given":"Hiroyuki"}],"issued":{"date-parts":[["2008"]]}}}],"schema":"https://github.com/citation-style-language/schema/raw/master/csl-citation.json"} </w:instrText>
      </w:r>
      <w:r w:rsidRPr="007E2C94">
        <w:rPr>
          <w:color w:val="000000" w:themeColor="text1"/>
        </w:rPr>
        <w:fldChar w:fldCharType="separate"/>
      </w:r>
      <w:r w:rsidR="009763E0" w:rsidRPr="007E2C94">
        <w:rPr>
          <w:color w:val="000000" w:themeColor="text1"/>
          <w:sz w:val="22"/>
        </w:rPr>
        <w:t>[121]</w:t>
      </w:r>
      <w:r w:rsidRPr="007E2C94">
        <w:rPr>
          <w:color w:val="000000" w:themeColor="text1"/>
        </w:rPr>
        <w:fldChar w:fldCharType="end"/>
      </w:r>
      <w:r w:rsidRPr="007E2C94">
        <w:rPr>
          <w:color w:val="000000" w:themeColor="text1"/>
        </w:rPr>
        <w:t xml:space="preserve"> a calculé les fréquences naturelles et les contraintes de flambage des plaques FG.</w:t>
      </w:r>
      <w:r w:rsidRPr="007E2C94">
        <w:rPr>
          <w:rStyle w:val="Titre3Car"/>
          <w:rFonts w:eastAsiaTheme="majorEastAsia"/>
          <w:color w:val="000000" w:themeColor="text1"/>
        </w:rPr>
        <w:t xml:space="preserve"> </w:t>
      </w:r>
      <w:r w:rsidRPr="007E2C94">
        <w:rPr>
          <w:rStyle w:val="lev"/>
          <w:b w:val="0"/>
          <w:bCs w:val="0"/>
          <w:color w:val="000000" w:themeColor="text1"/>
        </w:rPr>
        <w:t>Xiang et al.</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DsDzbyki","properties":{"formattedCitation":"[122]","plainCitation":"[122]","noteIndex":0},"citationItems":[{"id":"05EnRE1g/LsTJjw99","uris":["http://zotero.org/users/local/Jac4T2U4/items/L7IQXDQW"],"itemData":{"id":243,"type":"article-journal","container-title":"Composite Structures","issue":"11","note":"ISBN: 0263-8223\npublisher: Elsevier","page":"2826-2832","title":"A n-order shear deformation theory for free vibration of functionally graded and composite sandwich plates","volume":"93","author":[{"family":"Xiang","given":"Song"},{"family":"Jin","given":"Yao-xing"},{"family":"Bi","given":"Ze-yang"},{"family":"Jiang","given":"Shao-xi"},{"family":"Yang","given":"Ming-sui"}],"issued":{"date-parts":[["2011"]]}}}],"schema":"https://github.com/citation-style-language/schema/raw/master/csl-citation.json"} </w:instrText>
      </w:r>
      <w:r w:rsidRPr="007E2C94">
        <w:rPr>
          <w:color w:val="000000" w:themeColor="text1"/>
        </w:rPr>
        <w:fldChar w:fldCharType="separate"/>
      </w:r>
      <w:r w:rsidR="009763E0" w:rsidRPr="007E2C94">
        <w:rPr>
          <w:color w:val="000000" w:themeColor="text1"/>
          <w:sz w:val="22"/>
        </w:rPr>
        <w:t>[122]</w:t>
      </w:r>
      <w:r w:rsidRPr="007E2C94">
        <w:rPr>
          <w:color w:val="000000" w:themeColor="text1"/>
        </w:rPr>
        <w:fldChar w:fldCharType="end"/>
      </w:r>
      <w:r w:rsidRPr="007E2C94">
        <w:rPr>
          <w:color w:val="000000" w:themeColor="text1"/>
        </w:rPr>
        <w:t xml:space="preserve"> ont proposé une </w:t>
      </w:r>
      <w:r w:rsidRPr="007E2C94">
        <w:rPr>
          <w:rStyle w:val="lev"/>
          <w:b w:val="0"/>
          <w:bCs w:val="0"/>
          <w:color w:val="000000" w:themeColor="text1"/>
        </w:rPr>
        <w:t>théorie de déformation par cisaillement d'ordre n</w:t>
      </w:r>
      <w:r w:rsidRPr="007E2C94">
        <w:rPr>
          <w:color w:val="000000" w:themeColor="text1"/>
        </w:rPr>
        <w:t xml:space="preserve"> pour l'analyse des vibrations libres des plaques sandwich FG et composites. De plus, </w:t>
      </w:r>
      <w:r w:rsidRPr="007E2C94">
        <w:rPr>
          <w:rStyle w:val="lev"/>
          <w:b w:val="0"/>
          <w:bCs w:val="0"/>
          <w:color w:val="000000" w:themeColor="text1"/>
        </w:rPr>
        <w:t>Sheikholeslami et Saidi</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u3UEGuXY","properties":{"formattedCitation":"[123]","plainCitation":"[123]","noteIndex":0},"citationItems":[{"id":"05EnRE1g/g6LGOWhE","uris":["http://zotero.org/users/local/Jac4T2U4/items/TM2DUDTP"],"itemData":{"id":244,"type":"article-journal","container-title":"Composite Structures","note":"ISBN: 0263-8223\npublisher: Elsevier","page":"350-361","title":"Vibration analysis of functionally graded rectangular plates resting on elastic foundation using higher-order shear and normal deformable plate theory","volume":"106","author":[{"family":"Sheikholeslami","given":"S. A."},{"family":"Saidi","given":"A. R."}],"issued":{"date-parts":[["2013"]]}}}],"schema":"https://github.com/citation-style-language/schema/raw/master/csl-citation.json"} </w:instrText>
      </w:r>
      <w:r w:rsidRPr="007E2C94">
        <w:rPr>
          <w:color w:val="000000" w:themeColor="text1"/>
        </w:rPr>
        <w:fldChar w:fldCharType="separate"/>
      </w:r>
      <w:r w:rsidR="009763E0" w:rsidRPr="007E2C94">
        <w:rPr>
          <w:color w:val="000000" w:themeColor="text1"/>
          <w:sz w:val="22"/>
        </w:rPr>
        <w:t>[123]</w:t>
      </w:r>
      <w:r w:rsidRPr="007E2C94">
        <w:rPr>
          <w:color w:val="000000" w:themeColor="text1"/>
        </w:rPr>
        <w:fldChar w:fldCharType="end"/>
      </w:r>
      <w:r w:rsidRPr="007E2C94">
        <w:rPr>
          <w:color w:val="000000" w:themeColor="text1"/>
        </w:rPr>
        <w:t xml:space="preserve">ont utilisé la </w:t>
      </w:r>
      <w:r w:rsidRPr="007E2C94">
        <w:rPr>
          <w:rStyle w:val="lev"/>
          <w:b w:val="0"/>
          <w:bCs w:val="0"/>
          <w:color w:val="000000" w:themeColor="text1"/>
        </w:rPr>
        <w:t>théorie de la plaque déformable normale</w:t>
      </w:r>
      <w:r w:rsidRPr="007E2C94">
        <w:rPr>
          <w:b/>
          <w:bCs/>
          <w:color w:val="000000" w:themeColor="text1"/>
        </w:rPr>
        <w:t xml:space="preserve"> </w:t>
      </w:r>
      <w:r w:rsidRPr="007E2C94">
        <w:rPr>
          <w:color w:val="000000" w:themeColor="text1"/>
        </w:rPr>
        <w:t>et la</w:t>
      </w:r>
      <w:r w:rsidRPr="007E2C94">
        <w:rPr>
          <w:b/>
          <w:bCs/>
          <w:color w:val="000000" w:themeColor="text1"/>
        </w:rPr>
        <w:t xml:space="preserve"> </w:t>
      </w:r>
      <w:r w:rsidRPr="007E2C94">
        <w:rPr>
          <w:rStyle w:val="lev"/>
          <w:b w:val="0"/>
          <w:bCs w:val="0"/>
          <w:color w:val="000000" w:themeColor="text1"/>
        </w:rPr>
        <w:t>théorie du cisaillement d'ordre élevé</w:t>
      </w:r>
      <w:r w:rsidRPr="007E2C94">
        <w:rPr>
          <w:b/>
          <w:bCs/>
          <w:color w:val="000000" w:themeColor="text1"/>
        </w:rPr>
        <w:t xml:space="preserve"> </w:t>
      </w:r>
      <w:r w:rsidRPr="007E2C94">
        <w:rPr>
          <w:color w:val="000000" w:themeColor="text1"/>
        </w:rPr>
        <w:t>de</w:t>
      </w:r>
      <w:r w:rsidRPr="007E2C94">
        <w:rPr>
          <w:b/>
          <w:bCs/>
          <w:color w:val="000000" w:themeColor="text1"/>
        </w:rPr>
        <w:t xml:space="preserve"> </w:t>
      </w:r>
      <w:r w:rsidRPr="007E2C94">
        <w:rPr>
          <w:rStyle w:val="lev"/>
          <w:b w:val="0"/>
          <w:bCs w:val="0"/>
          <w:color w:val="000000" w:themeColor="text1"/>
        </w:rPr>
        <w:t>Batra et Vidoli</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6PX0HxVD","properties":{"formattedCitation":"[124]","plainCitation":"[124]","noteIndex":0},"citationItems":[{"id":"05EnRE1g/8nVkyMyt","uris":["http://zotero.org/users/local/Jac4T2U4/items/I9596BNP"],"itemData":{"id":245,"type":"article-journal","container-title":"AIAA journal","issue":"1","note":"ISBN: 0001-1452","page":"91-104","title":"Higher-order piezoelectric plate theory derived from a three-dimensional variational principle","volume":"40","author":[{"family":"Batra","given":"R. C."},{"family":"Vidoli","given":"Stefano"}],"issued":{"date-parts":[["2002"]]}}}],"schema":"https://github.com/citation-style-language/schema/raw/master/csl-citation.json"} </w:instrText>
      </w:r>
      <w:r w:rsidRPr="007E2C94">
        <w:rPr>
          <w:color w:val="000000" w:themeColor="text1"/>
        </w:rPr>
        <w:fldChar w:fldCharType="separate"/>
      </w:r>
      <w:r w:rsidR="009763E0" w:rsidRPr="007E2C94">
        <w:rPr>
          <w:color w:val="000000" w:themeColor="text1"/>
          <w:sz w:val="22"/>
        </w:rPr>
        <w:t>[124]</w:t>
      </w:r>
      <w:r w:rsidRPr="007E2C94">
        <w:rPr>
          <w:color w:val="000000" w:themeColor="text1"/>
        </w:rPr>
        <w:fldChar w:fldCharType="end"/>
      </w:r>
      <w:r w:rsidRPr="007E2C94">
        <w:rPr>
          <w:color w:val="000000" w:themeColor="text1"/>
        </w:rPr>
        <w:t xml:space="preserve"> pour étudier la vibration libre de plaques rectangulaires FG à appui simple reposant sur une fondation élastique à deux paramètres. Sur la base d'une nouvelle fonction exponentielle, </w:t>
      </w:r>
      <w:r w:rsidRPr="007E2C94">
        <w:rPr>
          <w:rStyle w:val="lev"/>
          <w:b w:val="0"/>
          <w:bCs w:val="0"/>
          <w:color w:val="000000" w:themeColor="text1"/>
        </w:rPr>
        <w:t>Mantari et al.</w:t>
      </w:r>
      <w:r w:rsidRPr="007E2C94">
        <w:rPr>
          <w:b/>
          <w:bCs/>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GF333foO","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color w:val="000000" w:themeColor="text1"/>
        </w:rPr>
        <w:fldChar w:fldCharType="separate"/>
      </w:r>
      <w:r w:rsidR="009763E0" w:rsidRPr="007E2C94">
        <w:rPr>
          <w:color w:val="000000" w:themeColor="text1"/>
        </w:rPr>
        <w:t>[125]</w:t>
      </w:r>
      <w:r w:rsidRPr="007E2C94">
        <w:rPr>
          <w:color w:val="000000" w:themeColor="text1"/>
        </w:rPr>
        <w:fldChar w:fldCharType="end"/>
      </w:r>
      <w:r w:rsidRPr="007E2C94">
        <w:rPr>
          <w:color w:val="000000" w:themeColor="text1"/>
        </w:rPr>
        <w:t xml:space="preserve"> ont proposé un </w:t>
      </w:r>
      <w:r w:rsidRPr="007E2C94">
        <w:rPr>
          <w:rStyle w:val="lev"/>
          <w:b w:val="0"/>
          <w:bCs w:val="0"/>
          <w:color w:val="000000" w:themeColor="text1"/>
        </w:rPr>
        <w:t>HSDT</w:t>
      </w:r>
      <w:r w:rsidRPr="007E2C94">
        <w:rPr>
          <w:color w:val="000000" w:themeColor="text1"/>
        </w:rPr>
        <w:t xml:space="preserve"> pour l'analyse des vibrations des plaques FG reposant sur des fondations élastiques.</w:t>
      </w:r>
      <w:r w:rsidRPr="007E2C94">
        <w:rPr>
          <w:rStyle w:val="Titre3Car"/>
          <w:rFonts w:eastAsiaTheme="majorEastAsia"/>
          <w:color w:val="000000" w:themeColor="text1"/>
        </w:rPr>
        <w:t xml:space="preserve"> </w:t>
      </w:r>
      <w:r w:rsidRPr="007E2C94">
        <w:rPr>
          <w:rStyle w:val="lev"/>
          <w:b w:val="0"/>
          <w:bCs w:val="0"/>
          <w:color w:val="000000" w:themeColor="text1"/>
        </w:rPr>
        <w:t>Ankit Gupta et al.</w:t>
      </w:r>
      <w:r w:rsidRPr="007E2C94">
        <w:rPr>
          <w:color w:val="000000" w:themeColor="text1"/>
        </w:rPr>
        <w:t xml:space="preserve"> </w:t>
      </w:r>
      <w:r w:rsidRPr="007E2C94">
        <w:rPr>
          <w:color w:val="000000" w:themeColor="text1"/>
        </w:rPr>
        <w:fldChar w:fldCharType="begin"/>
      </w:r>
      <w:r w:rsidR="00A832E5" w:rsidRPr="007E2C94">
        <w:rPr>
          <w:color w:val="000000" w:themeColor="text1"/>
        </w:rPr>
        <w:instrText xml:space="preserve"> ADDIN ZOTERO_ITEM CSL_CITATION {"citationID":"PfyKq54s","properties":{"formattedCitation":"[126]","plainCitation":"[126]","noteIndex":0},"citationItems":[{"id":"05EnRE1g/Unkk3KNq","uris":["http://zotero.org/users/local/Jac4T2U4/items/LQBS3QNY"],"itemData":{"id":247,"type":"article-journal","container-title":"Procedia Technology","note":"ISBN: 2212-0173\npublisher: Elsevier","page":"163-170","title":"Natural frequency of functionally graded plates resting on elastic foundation using finite element method","volume":"23","author":[{"family":"Gupta","given":"Ankit"},{"family":"Talha","given":"Mohammad"},{"family":"Chaudhari","given":"Virendra Kumar"}],"issued":{"date-parts":[["2016"]]}}}],"schema":"https://github.com/citation-style-language/schema/raw/master/csl-citation.json"} </w:instrText>
      </w:r>
      <w:r w:rsidRPr="007E2C94">
        <w:rPr>
          <w:color w:val="000000" w:themeColor="text1"/>
        </w:rPr>
        <w:fldChar w:fldCharType="separate"/>
      </w:r>
      <w:r w:rsidR="009763E0" w:rsidRPr="007E2C94">
        <w:rPr>
          <w:color w:val="000000" w:themeColor="text1"/>
        </w:rPr>
        <w:t>[126]</w:t>
      </w:r>
      <w:r w:rsidRPr="007E2C94">
        <w:rPr>
          <w:color w:val="000000" w:themeColor="text1"/>
        </w:rPr>
        <w:fldChar w:fldCharType="end"/>
      </w:r>
      <w:r w:rsidRPr="007E2C94">
        <w:rPr>
          <w:color w:val="000000" w:themeColor="text1"/>
        </w:rPr>
        <w:t xml:space="preserve"> ont étudié les vibrations libres des plaques carrées FG simplement appuyées reposant sur des fondations élastiques. Tabatabaei et Fattahi </w:t>
      </w:r>
      <w:r w:rsidRPr="007E2C94">
        <w:rPr>
          <w:color w:val="000000" w:themeColor="text1"/>
        </w:rPr>
        <w:fldChar w:fldCharType="begin"/>
      </w:r>
      <w:r w:rsidR="00A832E5" w:rsidRPr="007E2C94">
        <w:rPr>
          <w:color w:val="000000" w:themeColor="text1"/>
        </w:rPr>
        <w:instrText xml:space="preserve"> ADDIN ZOTERO_ITEM CSL_CITATION {"citationID":"bCbkLE9E","properties":{"formattedCitation":"[127]","plainCitation":"[127]","noteIndex":0},"citationItems":[{"id":"05EnRE1g/lmMOGZ7O","uris":["http://zotero.org/users/local/Jac4T2U4/items/ACNGEWA8"],"itemData":{"id":248,"type":"article-journal","container-title":"Mechanics Based Design of Structures and Machines","issue":"4","note":"ISBN: 1539-7734\npublisher: Taylor &amp; Francis","page":"1111-1122","title":"A finite element method for modal analysis of FGM plates","volume":"50","author":[{"family":"Tabatabaei","given":"SJ Shahidzadeh"},{"family":"Fattahi","given":"A. M."}],"issued":{"date-parts":[["2022"]]}}}],"schema":"https://github.com/citation-style-language/schema/raw/master/csl-citation.json"} </w:instrText>
      </w:r>
      <w:r w:rsidRPr="007E2C94">
        <w:rPr>
          <w:color w:val="000000" w:themeColor="text1"/>
        </w:rPr>
        <w:fldChar w:fldCharType="separate"/>
      </w:r>
      <w:r w:rsidR="009763E0" w:rsidRPr="007E2C94">
        <w:rPr>
          <w:color w:val="000000" w:themeColor="text1"/>
        </w:rPr>
        <w:t>[127]</w:t>
      </w:r>
      <w:r w:rsidRPr="007E2C94">
        <w:rPr>
          <w:color w:val="000000" w:themeColor="text1"/>
        </w:rPr>
        <w:fldChar w:fldCharType="end"/>
      </w:r>
      <w:r w:rsidRPr="007E2C94">
        <w:rPr>
          <w:color w:val="000000" w:themeColor="text1"/>
        </w:rPr>
        <w:t xml:space="preserve"> ont développé une approche par éléments finis (EF) pour l'analyse modale des plaques FG carrées en utilisant le logiciel ABAQUS.</w:t>
      </w:r>
    </w:p>
    <w:p w14:paraId="7403A66A" w14:textId="03FE6203" w:rsidR="00BF773A" w:rsidRPr="007E2C94" w:rsidRDefault="00BF773A" w:rsidP="009763E0">
      <w:pPr>
        <w:pStyle w:val="NormalWeb"/>
        <w:spacing w:before="0" w:beforeAutospacing="0" w:after="0" w:afterAutospacing="0" w:line="360" w:lineRule="auto"/>
        <w:jc w:val="both"/>
        <w:rPr>
          <w:color w:val="000000" w:themeColor="text1"/>
        </w:rPr>
      </w:pPr>
      <w:r w:rsidRPr="007E2C94">
        <w:rPr>
          <w:color w:val="000000" w:themeColor="text1"/>
        </w:rPr>
        <w:t xml:space="preserve">Récemment, Sadgi et Tati </w:t>
      </w:r>
      <w:r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cEjzmRLh","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14:ligatures w14:val="standardContextual"/>
        </w:rPr>
        <w:fldChar w:fldCharType="separate"/>
      </w:r>
      <w:r w:rsidR="009763E0" w:rsidRPr="007E2C94">
        <w:rPr>
          <w:color w:val="000000" w:themeColor="text1"/>
        </w:rPr>
        <w:t>[59]</w:t>
      </w:r>
      <w:r w:rsidRPr="007E2C94">
        <w:rPr>
          <w:color w:val="000000" w:themeColor="text1"/>
          <w:kern w:val="2"/>
          <w14:ligatures w14:val="standardContextual"/>
        </w:rPr>
        <w:fldChar w:fldCharType="end"/>
      </w:r>
      <w:r w:rsidRPr="007E2C94">
        <w:rPr>
          <w:color w:val="000000" w:themeColor="text1"/>
        </w:rPr>
        <w:t xml:space="preserve"> ont développé une nouvelle théorie de déformation par cisaillement trigonométrique pour l'analyse du flambement et des vibrations libres des plaques fonctionnellement graduées. Belounar et al. </w:t>
      </w:r>
      <w:bookmarkStart w:id="238" w:name="_Hlk188446415"/>
      <w:r w:rsidRPr="007E2C94">
        <w:rPr>
          <w:color w:val="000000" w:themeColor="text1"/>
        </w:rPr>
        <w:fldChar w:fldCharType="begin"/>
      </w:r>
      <w:r w:rsidR="00A832E5" w:rsidRPr="007E2C94">
        <w:rPr>
          <w:color w:val="000000" w:themeColor="text1"/>
        </w:rPr>
        <w:instrText xml:space="preserve"> ADDIN ZOTERO_ITEM CSL_CITATION {"citationID":"2lfcVV78","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color w:val="000000" w:themeColor="text1"/>
        </w:rPr>
        <w:fldChar w:fldCharType="separate"/>
      </w:r>
      <w:r w:rsidR="009763E0" w:rsidRPr="007E2C94">
        <w:rPr>
          <w:color w:val="000000" w:themeColor="text1"/>
        </w:rPr>
        <w:t>[128]</w:t>
      </w:r>
      <w:r w:rsidRPr="007E2C94">
        <w:rPr>
          <w:color w:val="000000" w:themeColor="text1"/>
        </w:rPr>
        <w:fldChar w:fldCharType="end"/>
      </w:r>
      <w:bookmarkEnd w:id="238"/>
      <w:r w:rsidRPr="007E2C94">
        <w:rPr>
          <w:color w:val="000000" w:themeColor="text1"/>
        </w:rPr>
        <w:t xml:space="preserve"> ont introduit un nouvel élément fini quadrilatère utilisant l'approche de déformation et un FSDT pour le flambement et la réponse vibratoire libre des plaques FG obliques, circulaires et carrées.</w:t>
      </w:r>
      <w:r w:rsidRPr="007E2C94">
        <w:rPr>
          <w:color w:val="000000" w:themeColor="text1"/>
          <w:sz w:val="22"/>
          <w:szCs w:val="22"/>
          <w:lang w:eastAsia="en-US"/>
        </w:rPr>
        <w:t xml:space="preserve"> </w:t>
      </w:r>
      <w:r w:rsidRPr="007E2C94">
        <w:rPr>
          <w:color w:val="000000" w:themeColor="text1"/>
        </w:rPr>
        <w:t xml:space="preserve">Tati et al. </w:t>
      </w:r>
      <w:bookmarkStart w:id="239" w:name="_Hlk188347402"/>
      <w:r w:rsidRPr="007E2C94">
        <w:rPr>
          <w:color w:val="000000" w:themeColor="text1"/>
        </w:rPr>
        <w:fldChar w:fldCharType="begin"/>
      </w:r>
      <w:r w:rsidR="00A832E5" w:rsidRPr="007E2C94">
        <w:rPr>
          <w:color w:val="000000" w:themeColor="text1"/>
        </w:rPr>
        <w:instrText xml:space="preserve"> ADDIN ZOTERO_ITEM CSL_CITATION {"citationID":"2qoNzBug","properties":{"formattedCitation":"[129]","plainCitation":"[129]","noteIndex":0},"citationItems":[{"id":"05EnRE1g/45rsEHi2","uris":["http://zotero.org/users/local/Jac4T2U4/items/IA55NX9G"],"itemData":{"id":251,"type":"article-journal","container-title":"Mechanics Based Design of Structures and Machines","note":"ISBN: 1539-7734\npublisher: Taylor &amp; Francis","page":"1-25","title":"Bending and free vibration analysis of FG circular plates using a five unknown high order shear deformation theory","author":[{"family":"Tati","given":"Abdelouahab"},{"family":"Belounar","given":"Abderahim"},{"family":"Sadgui","given":"Amira"}],"issued":{"date-parts":[["2024"]]}}}],"schema":"https://github.com/citation-style-language/schema/raw/master/csl-citation.json"} </w:instrText>
      </w:r>
      <w:r w:rsidRPr="007E2C94">
        <w:rPr>
          <w:color w:val="000000" w:themeColor="text1"/>
        </w:rPr>
        <w:fldChar w:fldCharType="separate"/>
      </w:r>
      <w:r w:rsidR="009763E0" w:rsidRPr="007E2C94">
        <w:rPr>
          <w:color w:val="000000" w:themeColor="text1"/>
        </w:rPr>
        <w:t>[129]</w:t>
      </w:r>
      <w:r w:rsidRPr="007E2C94">
        <w:rPr>
          <w:color w:val="000000" w:themeColor="text1"/>
        </w:rPr>
        <w:fldChar w:fldCharType="end"/>
      </w:r>
      <w:bookmarkEnd w:id="239"/>
      <w:r w:rsidRPr="007E2C94">
        <w:rPr>
          <w:color w:val="000000" w:themeColor="text1"/>
        </w:rPr>
        <w:t xml:space="preserve"> ont étudié l'analyse de la flexion et des vibrations libres des plaques circulaires FG en utilisant un HSDT à cinq inconnues. Benounas et al.</w:t>
      </w:r>
      <w:r w:rsidRPr="007E2C94">
        <w:rPr>
          <w:color w:val="000000" w:themeColor="text1"/>
        </w:rPr>
        <w:fldChar w:fldCharType="begin"/>
      </w:r>
      <w:r w:rsidR="00A832E5" w:rsidRPr="007E2C94">
        <w:rPr>
          <w:color w:val="000000" w:themeColor="text1"/>
        </w:rPr>
        <w:instrText xml:space="preserve"> ADDIN ZOTERO_ITEM CSL_CITATION {"citationID":"j3sXS8DP","properties":{"formattedCitation":"[130]","plainCitation":"[130]","noteIndex":0},"citationItems":[{"id":"05EnRE1g/9hj5ediZ","uris":["http://zotero.org/users/local/Jac4T2U4/items/DDILXUNP"],"itemData":{"id":252,"type":"article-journal","abstract":"A novel finite element model based on the improved first-order shear deformation theory (IFSDT) is proposed to investigate the vibration behavior of functionally graded doubly curved shallow shells in this study. The IFSDT adopted in the present model eliminates the need for a shear correction factor by making a simplified assumption about the transverse shear stress. This assumption ensures that the model accurately predicts both normal and shear stresses across the shell’s thickness while satisfying the free traction conditions on the shell's upper and lower surfaces. Five types of doubly curved shells, named flat plates, spherical shells, hyperbolic parabolic shells, cylindrical shells, and elliptical paraboloid shells, are selected here for numerical analysis. The fundamental equations are derived from the Hamiltonian principle, and they are solved numerically by the finite element method. The accuracy and efficiency of the proposed finite element model are demonstrated via several comparison studies. A comprehensive parameter study is then presented to illustrate the influence of some parameters on the vibration behaviors of the functionally graded doubly curved shallow shells. The outcomes of this research provide a robust benchmark for the design, testing, and manufacture of doubly curved shallow shells and will inform future investigations into shell structures.","container-title":"Structures","DOI":"10.1016/j.istruc.2024.106594","ISSN":"2352-0124","journalAbbreviation":"Structures","page":"106594","title":"Finite element model for free vibration analysis of functionally graded doubly curved shallow shells by using an improved first-order shear deformation theory","volume":"64","author":[{"family":"Benounas","given":"Soufiane"},{"family":"Belarbi","given":"Mohamed-Ouejdi"},{"family":"Van Vinh","given":"Pham"},{"family":"Daikh","given":"Ahmed Amine"},{"family":"Fantuzzi","given":"Nicholas"}],"issued":{"date-parts":[["2024",6,1]]}}}],"schema":"https://github.com/citation-style-language/schema/raw/master/csl-citation.json"} </w:instrText>
      </w:r>
      <w:r w:rsidRPr="007E2C94">
        <w:rPr>
          <w:color w:val="000000" w:themeColor="text1"/>
        </w:rPr>
        <w:fldChar w:fldCharType="separate"/>
      </w:r>
      <w:r w:rsidR="009763E0" w:rsidRPr="007E2C94">
        <w:rPr>
          <w:color w:val="000000" w:themeColor="text1"/>
        </w:rPr>
        <w:t>[130]</w:t>
      </w:r>
      <w:r w:rsidRPr="007E2C94">
        <w:rPr>
          <w:color w:val="000000" w:themeColor="text1"/>
        </w:rPr>
        <w:fldChar w:fldCharType="end"/>
      </w:r>
      <w:r w:rsidRPr="007E2C94">
        <w:rPr>
          <w:color w:val="000000" w:themeColor="text1"/>
        </w:rPr>
        <w:t xml:space="preserve"> ont proposé un nouveau modèle d'élément fini basé sur la théorie améliorée de la déformation par cisaillement de premier ordre (IFSDT) pour étudier le comportement vibratoire des coques fonctionnellement graduées. Mudit Mishra et al.</w:t>
      </w:r>
      <w:r w:rsidRPr="007E2C94">
        <w:rPr>
          <w:color w:val="000000" w:themeColor="text1"/>
        </w:rPr>
        <w:fldChar w:fldCharType="begin"/>
      </w:r>
      <w:r w:rsidR="00A832E5" w:rsidRPr="007E2C94">
        <w:rPr>
          <w:color w:val="000000" w:themeColor="text1"/>
        </w:rPr>
        <w:instrText xml:space="preserve"> ADDIN ZOTERO_ITEM CSL_CITATION {"citationID":"TyS4Zp1c","properties":{"formattedCitation":"[131]","plainCitation":"[131]","noteIndex":0},"citationItems":[{"id":"05EnRE1g/9BRk198w","uris":["http://zotero.org/users/local/Jac4T2U4/items/DXAU5ZKK"],"itemData":{"id":253,"type":"article-journal","abstract":"In the current simulation work, free vibration analysis of the levy-type plates made of functionally graded material (FGM) has been carried out using first-order shear deformation theory (FSDT) and dynamic stiffness method (DSM). It is assumed that for functionally graded (FG) plates, density and elastic modulus continuously vary along the transverse direction of the plates following power law distribution. The governing differential equation for the free vibration of a rectangular FG plate and its associated natural boundary conditions are formulated using Hamilton's principle under the assumption of displacement fields following FSDT. Eigen-values for different vibration modes are obtained by implementing the Wittrick-William algorithm on the DSM of the FG plate. Results using the current method have been validated from previously published literature to check their accuracy level. The validation analysis shows the current results are in good agreement with the published literature, which gives us enough confidence to carry out further investigation. The effects of different plate parameters on the frequency such as material gradient index, aspect ratio, and boundary conditions are investigated and discussed in detail.","container-title":"Second International Conference on Advances in Mechanical Engineering and Material Science","DOI":"10.1016/j.matpr.2023.08.295","ISSN":"2214-7853","journalAbbreviation":"Materials Today: Proceedings","page":"7-15","title":"Free vibration analysis using dynamic stiffness method and first-order shear deformation theory for a functionally graded material plate","volume":"98","author":[{"family":"Mishra","given":"Mudit"},{"family":"Srivastav","given":"Chitrance Kumar"},{"family":"Kumar","given":"Sandeep"}],"issued":{"date-parts":[["2024",1,1]]}}}],"schema":"https://github.com/citation-style-language/schema/raw/master/csl-citation.json"} </w:instrText>
      </w:r>
      <w:r w:rsidRPr="007E2C94">
        <w:rPr>
          <w:color w:val="000000" w:themeColor="text1"/>
        </w:rPr>
        <w:fldChar w:fldCharType="separate"/>
      </w:r>
      <w:r w:rsidR="009763E0" w:rsidRPr="007E2C94">
        <w:rPr>
          <w:color w:val="000000" w:themeColor="text1"/>
        </w:rPr>
        <w:t>[131]</w:t>
      </w:r>
      <w:r w:rsidRPr="007E2C94">
        <w:rPr>
          <w:color w:val="000000" w:themeColor="text1"/>
        </w:rPr>
        <w:fldChar w:fldCharType="end"/>
      </w:r>
      <w:r w:rsidRPr="007E2C94">
        <w:rPr>
          <w:color w:val="000000" w:themeColor="text1"/>
        </w:rPr>
        <w:t xml:space="preserve"> ont réalisé une analyse des vibrations libres en utilisant la méthode de rigidité dynamique et la théorie de </w:t>
      </w:r>
      <w:r w:rsidR="000C2D4E" w:rsidRPr="007E2C94">
        <w:rPr>
          <w:color w:val="000000" w:themeColor="text1"/>
        </w:rPr>
        <w:t>FSDT pour</w:t>
      </w:r>
      <w:r w:rsidRPr="007E2C94">
        <w:rPr>
          <w:color w:val="000000" w:themeColor="text1"/>
        </w:rPr>
        <w:t xml:space="preserve"> une plaque en matériau fonctionnellement gradué.</w:t>
      </w:r>
    </w:p>
    <w:p w14:paraId="4B141A88" w14:textId="77777777" w:rsidR="00BF773A" w:rsidRPr="007E2C94" w:rsidRDefault="00BF773A" w:rsidP="00BF773A">
      <w:pPr>
        <w:pStyle w:val="Titre3"/>
        <w:spacing w:before="120" w:after="120"/>
        <w:jc w:val="left"/>
        <w:rPr>
          <w:color w:val="000000" w:themeColor="text1"/>
          <w:lang w:eastAsia="fr-FR"/>
        </w:rPr>
      </w:pPr>
      <w:bookmarkStart w:id="240" w:name="_Toc182053818"/>
      <w:bookmarkStart w:id="241" w:name="_Toc188353585"/>
      <w:bookmarkStart w:id="242" w:name="_Toc195689076"/>
      <w:r w:rsidRPr="007E2C94">
        <w:rPr>
          <w:color w:val="000000" w:themeColor="text1"/>
          <w:lang w:eastAsia="fr-FR"/>
        </w:rPr>
        <w:t>Analyse de flambage des plaques FG</w:t>
      </w:r>
      <w:bookmarkEnd w:id="240"/>
      <w:bookmarkEnd w:id="241"/>
      <w:bookmarkEnd w:id="242"/>
    </w:p>
    <w:p w14:paraId="5D4AAE25" w14:textId="4994630E" w:rsidR="00BF773A" w:rsidRPr="007E2C94" w:rsidRDefault="00BF773A" w:rsidP="009763E0">
      <w:pPr>
        <w:spacing w:line="360" w:lineRule="auto"/>
        <w:jc w:val="both"/>
        <w:rPr>
          <w:color w:val="000000" w:themeColor="text1"/>
          <w:sz w:val="24"/>
          <w:szCs w:val="24"/>
        </w:rPr>
      </w:pPr>
      <w:r w:rsidRPr="007E2C94">
        <w:rPr>
          <w:color w:val="000000" w:themeColor="text1"/>
          <w:sz w:val="24"/>
          <w:szCs w:val="24"/>
          <w:lang w:eastAsia="fr-FR"/>
        </w:rPr>
        <w:t>Le comportement de flambage constitue l'un des principaux critères de conception pour les plaques soumises à des compressions. De nombreuses études ont été menées pour analyser le flambage des plaques isotropes et des plaques sandwich en matériaux fonctionnellement gradués (FG), afin de prédire les charges de flambage critiques sous différentes conditions de bord et de chargement. Parmi les recherches majeures, on retrouve celles de Birman</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gQzUtzuL","properties":{"formattedCitation":"[132]","plainCitation":"[132]","noteIndex":0},"citationItems":[{"id":"05EnRE1g/h2Il6wxl","uris":["http://zotero.org/users/local/Jac4T2U4/items/89PXV4M8"],"itemData":{"id":254,"type":"article-journal","container-title":"Composites Engineering","issue":"7","note":"ISBN: 0961-9526\npublisher: Elsevier","page":"913-921","title":"Stability of functionally graded hybrid composite plates","volume":"5","author":[{"family":"Birman","given":"Victor"}],"issued":{"date-parts":[["1995"]]}}}],"schema":"https://github.com/citation-style-language/schema/raw/master/csl-citation.json"} </w:instrText>
      </w:r>
      <w:r w:rsidRPr="007E2C94">
        <w:rPr>
          <w:color w:val="000000" w:themeColor="text1"/>
          <w:sz w:val="24"/>
          <w:szCs w:val="24"/>
          <w:lang w:eastAsia="fr-FR"/>
        </w:rPr>
        <w:fldChar w:fldCharType="separate"/>
      </w:r>
      <w:r w:rsidR="009763E0" w:rsidRPr="007E2C94">
        <w:rPr>
          <w:color w:val="000000" w:themeColor="text1"/>
          <w:sz w:val="24"/>
        </w:rPr>
        <w:t>[132]</w:t>
      </w:r>
      <w:r w:rsidRPr="007E2C94">
        <w:rPr>
          <w:color w:val="000000" w:themeColor="text1"/>
          <w:sz w:val="24"/>
          <w:szCs w:val="24"/>
          <w:lang w:eastAsia="fr-FR"/>
        </w:rPr>
        <w:fldChar w:fldCharType="end"/>
      </w:r>
      <w:r w:rsidRPr="007E2C94">
        <w:rPr>
          <w:color w:val="000000" w:themeColor="text1"/>
          <w:sz w:val="24"/>
          <w:szCs w:val="24"/>
          <w:lang w:eastAsia="fr-FR"/>
        </w:rPr>
        <w:t>, qui a proposé une solution pour le flambage des plaques composites hybrides renforcées de fibres FG plus rigides.</w:t>
      </w:r>
      <w:r w:rsidRPr="007E2C94">
        <w:rPr>
          <w:color w:val="000000" w:themeColor="text1"/>
          <w:sz w:val="24"/>
          <w:szCs w:val="24"/>
        </w:rPr>
        <w:t xml:space="preserve"> Feldman et Aboud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94IS8Ual","properties":{"formattedCitation":"[133]","plainCitation":"[133]","noteIndex":0},"citationItems":[{"id":"05EnRE1g/rALMLdf2","uris":["http://zotero.org/users/local/Jac4T2U4/items/LA6RSW68"],"itemData":{"id":255,"type":"article-journal","container-title":"Composite Structures","issue":"1-4","note":"ISBN: 0263-8223\npublisher: Elsevier","page":"29-36","title":"Buckling analysis of functionally graded plates subjected to uniaxial loading","volume":"38","author":[{"family":"Feldman","given":"Esther"},{"family":"Aboudi","given":"Jacob"}],"issued":{"date-parts":[["199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3]</w:t>
      </w:r>
      <w:r w:rsidRPr="007E2C94">
        <w:rPr>
          <w:color w:val="000000" w:themeColor="text1"/>
          <w:sz w:val="24"/>
          <w:szCs w:val="24"/>
        </w:rPr>
        <w:fldChar w:fldCharType="end"/>
      </w:r>
      <w:r w:rsidRPr="007E2C94">
        <w:rPr>
          <w:color w:val="000000" w:themeColor="text1"/>
          <w:sz w:val="24"/>
          <w:szCs w:val="24"/>
        </w:rPr>
        <w:t xml:space="preserve"> ont quant à eux étudié le flambage élastique par bifurcation des plaques FG sous une charge de compression appliquée dans le plan. Shariat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iAEqKclA","properties":{"formattedCitation":"[134]","plainCitation":"[134]","noteIndex":0},"citationItems":[{"id":"05EnRE1g/zwYaTPZL","uris":["http://zotero.org/users/local/Jac4T2U4/items/KHGI5SMP"],"itemData":{"id":256,"type":"article-journal","container-title":"International journal of solids and structures","issue":"14-15","note":"ISBN: 0020-7683\npublisher: Elsevier","page":"4082-4096","title":"Thermal buckling of imperfect functionally graded plates","volume":"43","author":[{"family":"Shariat","given":"BA Samsam"},{"family":"Eslami","given":"M. R."}],"issued":{"date-parts":[["2006"]]}}}],"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4]</w:t>
      </w:r>
      <w:r w:rsidRPr="007E2C94">
        <w:rPr>
          <w:color w:val="000000" w:themeColor="text1"/>
          <w:sz w:val="24"/>
          <w:szCs w:val="24"/>
        </w:rPr>
        <w:fldChar w:fldCharType="end"/>
      </w:r>
      <w:r w:rsidRPr="007E2C94">
        <w:rPr>
          <w:color w:val="000000" w:themeColor="text1"/>
          <w:sz w:val="24"/>
          <w:szCs w:val="24"/>
        </w:rPr>
        <w:t xml:space="preserve"> ont étudié le comportement mécanique et thermique au flambage de plaques FG rectangulaires présentant des imperfections géométriques à l'aide de la théorie </w:t>
      </w:r>
      <w:r w:rsidR="000C2D4E" w:rsidRPr="007E2C94">
        <w:rPr>
          <w:color w:val="000000" w:themeColor="text1"/>
          <w:sz w:val="24"/>
          <w:szCs w:val="24"/>
        </w:rPr>
        <w:t>de la plaque classique</w:t>
      </w:r>
      <w:r w:rsidRPr="007E2C94">
        <w:rPr>
          <w:color w:val="000000" w:themeColor="text1"/>
          <w:sz w:val="24"/>
          <w:szCs w:val="24"/>
        </w:rPr>
        <w:t xml:space="preserve"> (CPT). Mahdavian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C7v2bF7","properties":{"formattedCitation":"[135]","plainCitation":"[135]","noteIndex":0},"citationItems":[{"id":"05EnRE1g/m29Uu7JS","uris":["http://zotero.org/users/local/Jac4T2U4/items/SIN3EIPN"],"itemData":{"id":257,"type":"article-journal","note":"publisher: JOURNAL OF SOLID MECHANICS","title":"Buckling analysis of simply-supported functionally graded rectangular plates under non-uniform in-plane compressive loading","author":[{"family":"Mahdavian","given":"M."}],"issued":{"date-parts":[["2009"]]}}}],"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5]</w:t>
      </w:r>
      <w:r w:rsidRPr="007E2C94">
        <w:rPr>
          <w:color w:val="000000" w:themeColor="text1"/>
          <w:sz w:val="24"/>
          <w:szCs w:val="24"/>
        </w:rPr>
        <w:fldChar w:fldCharType="end"/>
      </w:r>
      <w:r w:rsidRPr="007E2C94">
        <w:rPr>
          <w:color w:val="000000" w:themeColor="text1"/>
          <w:sz w:val="24"/>
          <w:szCs w:val="24"/>
        </w:rPr>
        <w:t xml:space="preserve"> a adopté le CPT pour réaliser l'analyse du flambage des plaques rectangulaires FG simplement appuyées sous une charge de compression non uniforme dans le plan. Mohammadi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YeFr0aH1","properties":{"formattedCitation":"[136]","plainCitation":"[136]","noteIndex":0},"citationItems":[{"id":"05EnRE1g/lDiTxyVh","uris":["http://zotero.org/users/local/Jac4T2U4/items/S3WKMH86"],"itemData":{"id":258,"type":"article-journal","container-title":"Applied Composite Materials","note":"ISBN: 0929-189X\npublisher: Springer","page":"81-93","title":"Levy solution for buckling analysis of functionally graded rectangular plates","volume":"17","author":[{"family":"Mohammadi","given":"Meisam"},{"family":"Saidi","given":"Ali Reza"},{"family":"Jomehzadeh","given":"Emad"}],"issued":{"date-parts":[["201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6]</w:t>
      </w:r>
      <w:r w:rsidRPr="007E2C94">
        <w:rPr>
          <w:color w:val="000000" w:themeColor="text1"/>
          <w:sz w:val="24"/>
          <w:szCs w:val="24"/>
        </w:rPr>
        <w:fldChar w:fldCharType="end"/>
      </w:r>
      <w:r w:rsidRPr="007E2C94">
        <w:rPr>
          <w:color w:val="000000" w:themeColor="text1"/>
          <w:sz w:val="24"/>
          <w:szCs w:val="24"/>
        </w:rPr>
        <w:t xml:space="preserve"> ont présenté la solution de Levy en utilisant le principe de l'énergie potentielle minimale pour l'analyse du flambage des plaques FG minces basées sur le CPT, soumises à différentes charges mécaniques et dans diverses conditions limites. Ramu et Mohanty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qXXfVIb","properties":{"formattedCitation":"[137]","plainCitation":"[137]","noteIndex":0},"citationItems":[{"id":"05EnRE1g/1ChcAHzh","uris":["http://zotero.org/users/local/Jac4T2U4/items/JAAGQXYB"],"itemData":{"id":259,"type":"article-journal","container-title":"Procedia Engineering","note":"ISBN: 1877-7058\npublisher: Elsevier","page":"748-757","title":"Buckling analysis of rectangular functionally graded material plates under uniaxial and biaxial compression load","volume":"86","author":[{"family":"Ramu","given":"I."},{"family":"Mohanty","given":"S. C."}],"issued":{"date-parts":[["201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7]</w:t>
      </w:r>
      <w:r w:rsidRPr="007E2C94">
        <w:rPr>
          <w:color w:val="000000" w:themeColor="text1"/>
          <w:sz w:val="24"/>
          <w:szCs w:val="24"/>
        </w:rPr>
        <w:fldChar w:fldCharType="end"/>
      </w:r>
      <w:r w:rsidRPr="007E2C94">
        <w:rPr>
          <w:color w:val="000000" w:themeColor="text1"/>
          <w:sz w:val="24"/>
          <w:szCs w:val="24"/>
        </w:rPr>
        <w:t xml:space="preserve"> ont utilisé la méthode des éléments finis (EF) et le CPT pour étudier le comportement de flambage de plaques FG rectangulaires à appui simple sous des charges de compression uniaxiales et biaxiales. Can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xJoFx53","properties":{"formattedCitation":"[138]","plainCitation":"[138]","noteIndex":0},"citationItems":[{"id":"05EnRE1g/3YTxVUl2","uris":["http://zotero.org/users/local/Jac4T2U4/items/2GNK3PQG"],"itemData":{"id":260,"type":"article-journal","container-title":"International Journal of Engineering and Applied Sciences","issue":"1","note":"ISBN: 1309-0267\npublisher: Akdeniz University","page":"43-56","title":"Buckling analysis of functionally graded plates using finite element analysis","volume":"12","author":[{"family":"Can","given":"Nihat"},{"family":"Kurgan","given":"Naci"},{"family":"Hassan","given":"Ahmed Hassan Ahmed"}],"issued":{"date-parts":[["202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8]</w:t>
      </w:r>
      <w:r w:rsidRPr="007E2C94">
        <w:rPr>
          <w:color w:val="000000" w:themeColor="text1"/>
          <w:sz w:val="24"/>
          <w:szCs w:val="24"/>
        </w:rPr>
        <w:fldChar w:fldCharType="end"/>
      </w:r>
      <w:r w:rsidRPr="007E2C94">
        <w:rPr>
          <w:color w:val="000000" w:themeColor="text1"/>
          <w:sz w:val="24"/>
          <w:szCs w:val="24"/>
        </w:rPr>
        <w:t xml:space="preserve"> ont également utilisé la méthode des éléments finis (EF) pour analyser la stabilité des plaques FG minces sous diverses conditions limite. Le FSDT a été utilisé par Lanh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MRDRzkm","properties":{"formattedCitation":"[139]","plainCitation":"[139]","noteIndex":0},"citationItems":[{"id":"05EnRE1g/9miEQEWk","uris":["http://zotero.org/users/local/Jac4T2U4/items/86US6VPL"],"itemData":{"id":261,"type":"article-journal","container-title":"Composite Structures","issue":"2","note":"ISBN: 0263-8223\npublisher: Elsevier","page":"211-218","title":"Thermal buckling of a simply supported moderately thick rectangular FGM plate","volume":"64","author":[{"family":"Lanhe","given":"Wu"}],"issued":{"date-parts":[["200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39]</w:t>
      </w:r>
      <w:r w:rsidRPr="007E2C94">
        <w:rPr>
          <w:color w:val="000000" w:themeColor="text1"/>
          <w:sz w:val="24"/>
          <w:szCs w:val="24"/>
        </w:rPr>
        <w:fldChar w:fldCharType="end"/>
      </w:r>
      <w:r w:rsidRPr="007E2C94">
        <w:rPr>
          <w:color w:val="000000" w:themeColor="text1"/>
          <w:sz w:val="24"/>
          <w:szCs w:val="24"/>
        </w:rPr>
        <w:t xml:space="preserve"> pour l'analyse du flambage thermique d'une plaque rectangulaire FG d'épaisseur moyenne, </w:t>
      </w:r>
      <w:r w:rsidR="00D04666" w:rsidRPr="007E2C94">
        <w:rPr>
          <w:color w:val="000000" w:themeColor="text1"/>
          <w:sz w:val="24"/>
          <w:szCs w:val="24"/>
        </w:rPr>
        <w:t>simplement appuyée</w:t>
      </w:r>
      <w:r w:rsidRPr="007E2C94">
        <w:rPr>
          <w:color w:val="000000" w:themeColor="text1"/>
          <w:sz w:val="24"/>
          <w:szCs w:val="24"/>
        </w:rPr>
        <w:t xml:space="preserve">, sous une augmentation de température uniforme et non linéaire. Zhao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WqgVRbL","properties":{"formattedCitation":"[140]","plainCitation":"[140]","noteIndex":0},"citationItems":[{"id":"05EnRE1g/nVgd5aSi","uris":["http://zotero.org/users/local/Jac4T2U4/items/9Q57Q5T2"],"itemData":{"id":262,"type":"article-journal","container-title":"Composite Structures","issue":"2","note":"ISBN: 0263-8223\npublisher: Elsevier","page":"161-171","title":"Mechanical and thermal buckling analysis of functionally graded plates","volume":"90","author":[{"family":"Zhao","given":"Xin"},{"family":"Lee","given":"Y. Y."},{"family":"Liew","given":"Kim Meow"}],"issued":{"date-parts":[["2009"]]}}}],"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0]</w:t>
      </w:r>
      <w:r w:rsidRPr="007E2C94">
        <w:rPr>
          <w:color w:val="000000" w:themeColor="text1"/>
          <w:sz w:val="24"/>
          <w:szCs w:val="24"/>
        </w:rPr>
        <w:fldChar w:fldCharType="end"/>
      </w:r>
      <w:r w:rsidRPr="007E2C94">
        <w:rPr>
          <w:color w:val="000000" w:themeColor="text1"/>
          <w:sz w:val="24"/>
          <w:szCs w:val="24"/>
        </w:rPr>
        <w:t xml:space="preserve"> ont étudié le comportement de flambage mécanique et thermique des plaques FG en utilisant le FSDT et la méthode kp-Ritz sans éléments finis. L'analyse du flambage des plaques sandwich FG a été réalisée par Yaghoobi et Yaghoob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kfFvOFX","properties":{"formattedCitation":"[141]","plainCitation":"[141]","noteIndex":0},"citationItems":[{"id":"05EnRE1g/JSc20U9z","uris":["http://zotero.org/users/local/Jac4T2U4/items/V3WES98Y"],"itemData":{"id":263,"type":"article-journal","container-title":"Meccanica","note":"ISBN: 0025-6455\npublisher: Springer","page":"2019-2035","title":"Buckling analysis of sandwich plates with FGM face sheets resting on elastic foundation with various boundary conditions: an analytical approach","volume":"48","author":[{"family":"Yaghoobi","given":"Hessameddin"},{"family":"Yaghoobi","given":"Pooria"}],"issued":{"date-parts":[["201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1]</w:t>
      </w:r>
      <w:r w:rsidRPr="007E2C94">
        <w:rPr>
          <w:color w:val="000000" w:themeColor="text1"/>
          <w:sz w:val="24"/>
          <w:szCs w:val="24"/>
        </w:rPr>
        <w:fldChar w:fldCharType="end"/>
      </w:r>
      <w:r w:rsidRPr="007E2C94">
        <w:rPr>
          <w:color w:val="000000" w:themeColor="text1"/>
          <w:sz w:val="24"/>
          <w:szCs w:val="24"/>
        </w:rPr>
        <w:t xml:space="preserve"> en utilisant une approche analytique basée sur le FSDT, en considérant diverses conditions limites sous des charges thermiques, mécaniques et thermomécaniques. Les comportements de flambage thermique des plaques FG ont été étudiés par Lee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pxytws7","properties":{"formattedCitation":"[142]","plainCitation":"[142]","noteIndex":0},"citationItems":[{"id":"05EnRE1g/lqW7QuEU","uris":["http://zotero.org/users/local/Jac4T2U4/items/RQ2D4WDC"],"itemData":{"id":264,"type":"article-journal","container-title":"Composite Structures","note":"ISBN: 0263-8223\npublisher: Elsevier","page":"208-214","title":"Thermal buckling behavior of functionally graded plates based on neutral surface","volume":"137","author":[{"family":"Lee","given":"Young-Hoon"},{"family":"Bae","given":"Seok-In"},{"family":"Kim","given":"Ji-Hwan"}],"issued":{"date-parts":[["2016"]]}}}],"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2]</w:t>
      </w:r>
      <w:r w:rsidRPr="007E2C94">
        <w:rPr>
          <w:color w:val="000000" w:themeColor="text1"/>
          <w:sz w:val="24"/>
          <w:szCs w:val="24"/>
        </w:rPr>
        <w:fldChar w:fldCharType="end"/>
      </w:r>
      <w:r w:rsidRPr="007E2C94">
        <w:rPr>
          <w:color w:val="000000" w:themeColor="text1"/>
          <w:sz w:val="24"/>
          <w:szCs w:val="24"/>
        </w:rPr>
        <w:t xml:space="preserve"> sur la base du concept de surface neutre, en utilisant la méthode des éléments finis (EF) et le FSDT.</w:t>
      </w:r>
    </w:p>
    <w:p w14:paraId="15079A02" w14:textId="10A6E01D" w:rsidR="00BF773A" w:rsidRPr="007E2C94" w:rsidRDefault="00BF773A" w:rsidP="009763E0">
      <w:pPr>
        <w:spacing w:line="360" w:lineRule="auto"/>
        <w:jc w:val="both"/>
        <w:rPr>
          <w:color w:val="000000" w:themeColor="text1"/>
        </w:rPr>
      </w:pPr>
      <w:r w:rsidRPr="007E2C94">
        <w:rPr>
          <w:color w:val="000000" w:themeColor="text1"/>
          <w:sz w:val="24"/>
          <w:szCs w:val="24"/>
        </w:rPr>
        <w:t xml:space="preserve">Shahbaztabar et Arteshyar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WdIip9gD","properties":{"formattedCitation":"[143]","plainCitation":"[143]","noteIndex":0},"citationItems":[{"id":"05EnRE1g/Ok701w4E","uris":["http://zotero.org/users/local/Jac4T2U4/items/QSXDIU27"],"itemData":{"id":265,"type":"article-journal","container-title":"Acta Mechanica Sinica","note":"ISBN: 0567-7718\npublisher: Springer","page":"174-189","title":"Buckling analysis of functionally graded plates partially resting on elastic foundation using the differential quadrature element method","volume":"35","author":[{"family":"Shahbaztabar","given":"Arash"},{"family":"Arteshyar","given":"Koosha"}],"issued":{"date-parts":[["2019"]]}}}],"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3]</w:t>
      </w:r>
      <w:r w:rsidRPr="007E2C94">
        <w:rPr>
          <w:color w:val="000000" w:themeColor="text1"/>
          <w:sz w:val="24"/>
          <w:szCs w:val="24"/>
        </w:rPr>
        <w:fldChar w:fldCharType="end"/>
      </w:r>
      <w:r w:rsidRPr="007E2C94">
        <w:rPr>
          <w:color w:val="000000" w:themeColor="text1"/>
          <w:sz w:val="24"/>
          <w:szCs w:val="24"/>
        </w:rPr>
        <w:t xml:space="preserve"> ont utilisé la méthode FSDT et la méthode des éléments en quadrature différentielle (DQEM) pour étudier les caractéristiques de flambage des plaques FG reposant entièrement ou partiellement sur une fondation élastique et soumises à des charges uniaxiales et biaxiales dans le plan. Shariat et Eslam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br1HaFS","properties":{"formattedCitation":"[144]","plainCitation":"[144]","noteIndex":0},"citationItems":[{"id":"05EnRE1g/AwIuw9lx","uris":["http://zotero.org/users/local/Jac4T2U4/items/Q8YQV33Q"],"itemData":{"id":266,"type":"article-journal","container-title":"Composite Structures","issue":"3","note":"ISBN: 0263-8223\npublisher: Elsevier","page":"433-439","title":"Buckling of thick functionally graded plates under mechanical and thermal loads","volume":"78","author":[{"family":"Shariat","given":"BA Samsam"},{"family":"Eslami","given":"M. R."}],"issued":{"date-parts":[["200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4]</w:t>
      </w:r>
      <w:r w:rsidRPr="007E2C94">
        <w:rPr>
          <w:color w:val="000000" w:themeColor="text1"/>
          <w:sz w:val="24"/>
          <w:szCs w:val="24"/>
        </w:rPr>
        <w:fldChar w:fldCharType="end"/>
      </w:r>
      <w:r w:rsidRPr="007E2C94">
        <w:rPr>
          <w:color w:val="000000" w:themeColor="text1"/>
          <w:sz w:val="24"/>
          <w:szCs w:val="24"/>
        </w:rPr>
        <w:t xml:space="preserve"> ont présenté dans leur article une analyse du flambage des plaques fonctionnellement gradées (FG) épaisses de forme rectangulaire sous l'effet de charges mécaniques et thermiques. Une approche de calcul précise basée sur la méthode des éléments finis (EF) et un nouveau TSDT a été développée par Van Do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NXQ5c7K","properties":{"formattedCitation":"[145]","plainCitation":"[145]","noteIndex":0},"citationItems":[{"id":"05EnRE1g/RF7v6x1v","uris":["http://zotero.org/users/local/Jac4T2U4/items/UXSJM23G"],"itemData":{"id":267,"type":"article-journal","container-title":"Thin-Walled Structures","note":"ISBN: 0263-8231\npublisher: Elsevier","page":"687-699","title":"Analysis of bi-directional functionally graded plates by FEM and a new third-order shear deformation plate theory","volume":"119","author":[{"family":"Van Do","given":"Thom"},{"family":"Nguyen","given":"Dinh Kien"},{"family":"Duc","given":"Nguyen Dinh"},{"family":"Doan","given":"Duc Hong"},{"family":"Bui","given":"Tinh Quoc"}],"issued":{"date-parts":[["2017"]]}}}],"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5]</w:t>
      </w:r>
      <w:r w:rsidRPr="007E2C94">
        <w:rPr>
          <w:color w:val="000000" w:themeColor="text1"/>
          <w:sz w:val="24"/>
          <w:szCs w:val="24"/>
        </w:rPr>
        <w:fldChar w:fldCharType="end"/>
      </w:r>
      <w:r w:rsidRPr="007E2C94">
        <w:rPr>
          <w:color w:val="000000" w:themeColor="text1"/>
          <w:sz w:val="24"/>
          <w:szCs w:val="24"/>
        </w:rPr>
        <w:t xml:space="preserve"> pour analyser les comportements de flambage et de flexion des plaques FG bidirectionnelles. Moita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k72MYH80","properties":{"formattedCitation":"[146]","plainCitation":"[146]","noteIndex":0},"citationItems":[{"id":"05EnRE1g/C0Cln9tV","uris":["http://zotero.org/users/local/Jac4T2U4/items/6RQJSP8G"],"itemData":{"id":268,"type":"article-journal","container-title":"Composite Structures","note":"ISBN: 0263-8223\npublisher: Elsevier","page":"719-730","title":"Buckling and nonlinear response of functionally graded plates under thermo-mechanical loading","volume":"202","author":[{"family":"Moita","given":"José S."},{"family":"Araújo","given":"Aurélio L."},{"family":"Correia","given":"Victor Franco"},{"family":"Soares","given":"Cristóvão M. Mota"},{"family":"Herskovits","given":"José"}],"issued":{"date-parts":[["201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6]</w:t>
      </w:r>
      <w:r w:rsidRPr="007E2C94">
        <w:rPr>
          <w:color w:val="000000" w:themeColor="text1"/>
          <w:sz w:val="24"/>
          <w:szCs w:val="24"/>
        </w:rPr>
        <w:fldChar w:fldCharType="end"/>
      </w:r>
      <w:r w:rsidRPr="007E2C94">
        <w:rPr>
          <w:color w:val="000000" w:themeColor="text1"/>
          <w:sz w:val="24"/>
          <w:szCs w:val="24"/>
        </w:rPr>
        <w:t xml:space="preserve"> ont utilisé le modèle des éléments finis (EF) pour comparer le flambage mécanique et thermomécanique, linéaire et non linéaire, des plaques FG rectangulaires basées sur le TSDT. La théorie de déformation par cisaillement de second ordre (SSDT) a été utilisée par Zenkour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WrTe8MH","properties":{"formattedCitation":"[147]","plainCitation":"[147]","noteIndex":0},"citationItems":[{"id":"05EnRE1g/SB1KfsXL","uris":["http://zotero.org/users/local/Jac4T2U4/items/VBAYCD72"],"itemData":{"id":269,"type":"article-journal","container-title":"International Journal of Solids and Structures","issue":"18-19","note":"ISBN: 0020-7683\npublisher: Elsevier","page":"5243-5258","title":"A comprehensive analysis of functionally graded sandwich plates: Part 2—Buckling and free vibration","volume":"42","author":[{"family":"Zenkour","given":"A. M."}],"issued":{"date-parts":[["2005"]]}}}],"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7]</w:t>
      </w:r>
      <w:r w:rsidRPr="007E2C94">
        <w:rPr>
          <w:color w:val="000000" w:themeColor="text1"/>
          <w:sz w:val="24"/>
          <w:szCs w:val="24"/>
        </w:rPr>
        <w:fldChar w:fldCharType="end"/>
      </w:r>
      <w:r w:rsidRPr="007E2C94">
        <w:rPr>
          <w:color w:val="000000" w:themeColor="text1"/>
          <w:sz w:val="24"/>
          <w:szCs w:val="24"/>
        </w:rPr>
        <w:t xml:space="preserve"> pour étudier le flambage et les vibrations libres des plaques sandwich FG simplement appuyées. De plus, Zenkour et Masha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T1SA11Gp","properties":{"formattedCitation":"[148]","plainCitation":"[148]","noteIndex":0},"citationItems":[{"id":"05EnRE1g/cP3KG6BZ","uris":["http://zotero.org/users/local/Jac4T2U4/items/Z7TLH9MJ"],"itemData":{"id":270,"type":"article-journal","container-title":"Natural Science","issue":"09","note":"publisher: Scientific Research Publishing","page":"968","title":"Thermal buckling analysis of ceramic-metal functionally graded plates","volume":"2","author":[{"family":"Zenkour","given":"Ashraf M."},{"family":"Mashat","given":"Daoud S."}],"issued":{"date-parts":[["201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8]</w:t>
      </w:r>
      <w:r w:rsidRPr="007E2C94">
        <w:rPr>
          <w:color w:val="000000" w:themeColor="text1"/>
          <w:sz w:val="24"/>
          <w:szCs w:val="24"/>
        </w:rPr>
        <w:fldChar w:fldCharType="end"/>
      </w:r>
      <w:r w:rsidRPr="007E2C94">
        <w:rPr>
          <w:color w:val="000000" w:themeColor="text1"/>
          <w:sz w:val="24"/>
          <w:szCs w:val="24"/>
        </w:rPr>
        <w:t xml:space="preserve"> ont appliqué la SSDT pour obtenir la réponse de flambage des plaques FG sous différents types de charges thermiques, notamment uniformes, linéaires et non linéaires. Par ailleurs, Zenkour et Sobhy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urXuNRGX","properties":{"formattedCitation":"[149]","plainCitation":"[149]","noteIndex":0},"citationItems":[{"id":"05EnRE1g/w9LhQlU9","uris":["http://zotero.org/users/local/Jac4T2U4/items/6YL5N3UN"],"itemData":{"id":271,"type":"article-journal","container-title":"Composite Structures","issue":"1","note":"ISBN: 0263-8223\npublisher: Elsevier","page":"93-102","title":"Thermal buckling of various types of FGM sandwich plates","volume":"93","author":[{"family":"Zenkour","given":"A. M."},{"family":"Sobhy","given":"Mohammed"}],"issued":{"date-parts":[["201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49]</w:t>
      </w:r>
      <w:r w:rsidRPr="007E2C94">
        <w:rPr>
          <w:color w:val="000000" w:themeColor="text1"/>
          <w:sz w:val="24"/>
          <w:szCs w:val="24"/>
        </w:rPr>
        <w:fldChar w:fldCharType="end"/>
      </w:r>
      <w:r w:rsidRPr="007E2C94">
        <w:rPr>
          <w:color w:val="000000" w:themeColor="text1"/>
          <w:sz w:val="24"/>
          <w:szCs w:val="24"/>
        </w:rPr>
        <w:t xml:space="preserve"> ont étudié la température de flambage critique des plaques sandwich FG, en utilisant la SSDT pour déduire les équations de stabilité. Boghadi et Said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iE8rVfc","properties":{"formattedCitation":"[150]","plainCitation":"[150]","noteIndex":0},"citationItems":[{"id":"05EnRE1g/mf1nf4Ui","uris":["http://zotero.org/users/local/Jac4T2U4/items/C4IMDZHU"],"itemData":{"id":272,"type":"article-journal","container-title":"Applied Mathematical Modelling","issue":"11","note":"ISBN: 0307-904X\npublisher: Elsevier","page":"3659-3673","title":"Levy-type solution for buckling analysis of thick functionally graded rectangular plates based on the higher-order shear deformation plate theory","volume":"34","author":[{"family":"Bodaghi","given":"M."},{"family":"Saidi","given":"A. R."}],"issued":{"date-parts":[["2010"]]}}}],"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0]</w:t>
      </w:r>
      <w:r w:rsidRPr="007E2C94">
        <w:rPr>
          <w:color w:val="000000" w:themeColor="text1"/>
          <w:sz w:val="24"/>
          <w:szCs w:val="24"/>
        </w:rPr>
        <w:fldChar w:fldCharType="end"/>
      </w:r>
      <w:r w:rsidRPr="007E2C94">
        <w:rPr>
          <w:color w:val="000000" w:themeColor="text1"/>
          <w:sz w:val="24"/>
          <w:szCs w:val="24"/>
        </w:rPr>
        <w:t xml:space="preserve"> ont proposé une solution de type Levy pour l'analyse du flambage des plaques rectangulaires épaisses en FG, basée sur le HSDT. Neves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ScKklhGS","properties":{"formattedCitation":"[151]","plainCitation":"[151]","noteIndex":0},"citationItems":[{"id":"05EnRE1g/M90dsOgQ","uris":["http://zotero.org/users/local/Jac4T2U4/items/HXVIS9IH"],"itemData":{"id":273,"type":"article-journal","container-title":"ZAMM‐Journal of Applied Mathematics and Mechanics/Zeitschrift für Angewandte Mathematik und Mechanik","issue":"9","note":"ISBN: 0044-2267\npublisher: Wiley Online Library","page":"749-766","title":"Buckling analysis of sandwich plates with functionally graded skins using a new quasi‐3D hyperbolic sine shear deformation theory and collocation with radial basis functions","volume":"92","author":[{"family":"Neves","given":"A. M. A."},{"family":"Ferreira","given":"A. J. M."},{"family":"Carrera","given":"E."},{"family":"Cinefra","given":"M."},{"family":"Jorge","given":"R. M. N."},{"family":"Soares","given":"C. M. M."}],"issued":{"date-parts":[["2012"]]}}}],"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1]</w:t>
      </w:r>
      <w:r w:rsidRPr="007E2C94">
        <w:rPr>
          <w:color w:val="000000" w:themeColor="text1"/>
          <w:sz w:val="24"/>
          <w:szCs w:val="24"/>
        </w:rPr>
        <w:fldChar w:fldCharType="end"/>
      </w:r>
      <w:r w:rsidRPr="007E2C94">
        <w:rPr>
          <w:color w:val="000000" w:themeColor="text1"/>
          <w:sz w:val="24"/>
          <w:szCs w:val="24"/>
        </w:rPr>
        <w:t xml:space="preserve"> ont utilisé une théorie de déformation par cisaillement sinusoïdal hyperbolique pour l'analyse du flambage linéaire des plaques sandwich FG. Dans une autre étude, Reddy et al.</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8q5R0Nc4","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2]</w:t>
      </w:r>
      <w:r w:rsidRPr="007E2C94">
        <w:rPr>
          <w:color w:val="000000" w:themeColor="text1"/>
          <w:sz w:val="24"/>
          <w:szCs w:val="24"/>
        </w:rPr>
        <w:fldChar w:fldCharType="end"/>
      </w:r>
      <w:r w:rsidRPr="007E2C94">
        <w:rPr>
          <w:color w:val="000000" w:themeColor="text1"/>
          <w:sz w:val="24"/>
          <w:szCs w:val="24"/>
        </w:rPr>
        <w:t xml:space="preserve"> ont développé et appliqué un HSDT pour calculer la charge de flambage mécanique des plaques FG rectangulaires, sans imposer de contraintes de cisaillement transversales nulles sur les surfaces supérieure et inférieure de la plaque. Thinh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0qf6oOhu","properties":{"formattedCitation":"[153]","plainCitation":"[153]","noteIndex":0},"citationItems":[{"id":"05EnRE1g/fMKqbpUJ","uris":["http://zotero.org/users/local/Jac4T2U4/items/KP2C7CTJ"],"itemData":{"id":275,"type":"article-journal","container-title":"Latin American Journal of Solids and Structures","issue":"3","note":"ISBN: 1679-7825\npublisher: SciELO Brasil","page":"456-477","title":"Vibration and buckling analysis of functionally graded plates using new eight-unknown higher order shear deformation theory","volume":"13","author":[{"family":"Thinh","given":"Tran Ich"},{"family":"Tu","given":"Tran Minh"},{"family":"Quoc","given":"Tran Huu"},{"family":"Long","given":"Nguyen Van"}],"issued":{"date-parts":[["2016"]]}}}],"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3]</w:t>
      </w:r>
      <w:r w:rsidRPr="007E2C94">
        <w:rPr>
          <w:color w:val="000000" w:themeColor="text1"/>
          <w:sz w:val="24"/>
          <w:szCs w:val="24"/>
        </w:rPr>
        <w:fldChar w:fldCharType="end"/>
      </w:r>
      <w:r w:rsidRPr="007E2C94">
        <w:rPr>
          <w:color w:val="000000" w:themeColor="text1"/>
          <w:sz w:val="24"/>
          <w:szCs w:val="24"/>
        </w:rPr>
        <w:t xml:space="preserve"> ont proposé un nouveau HSDT à huit inconnues, dérivé d'un HSDT complet à douze inconnues, pour étudier le flambage et les vibrations libres des plaques FG. Zenkour et Aljadan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0PyUJSbl","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4]</w:t>
      </w:r>
      <w:r w:rsidRPr="007E2C94">
        <w:rPr>
          <w:color w:val="000000" w:themeColor="text1"/>
          <w:sz w:val="24"/>
          <w:szCs w:val="24"/>
        </w:rPr>
        <w:fldChar w:fldCharType="end"/>
      </w:r>
      <w:r w:rsidRPr="007E2C94">
        <w:rPr>
          <w:color w:val="000000" w:themeColor="text1"/>
          <w:sz w:val="24"/>
          <w:szCs w:val="24"/>
        </w:rPr>
        <w:t xml:space="preserve"> ont examiné l'analyse du flambage mécanique des plaques FG rectangulaires à appui simple en utilisant une théorie raffinée de cisaillement d'ordre supérieur, combinée à la déformation normale, ainsi que la technique de Navier. Récemment, Tat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C6tCvrH","properties":{"formattedCitation":"[155]","plainCitation":"[155]","noteIndex":0},"citationItems":[{"id":"05EnRE1g/5uWCKSLU","uris":["http://zotero.org/users/local/Jac4T2U4/items/YCMYBL29"],"itemData":{"id":277,"type":"article-journal","container-title":"Archive of Applied Mechanics","issue":"11","note":"ISBN: 0939-1533\npublisher: Springer","page":"4571-4587","title":"Finite element analysis of thermal and mechanical buckling behavior of functionally graded plates","volume":"91","author":[{"family":"Tati","given":"Abdelouahab"}],"issued":{"date-parts":[["202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5]</w:t>
      </w:r>
      <w:r w:rsidRPr="007E2C94">
        <w:rPr>
          <w:color w:val="000000" w:themeColor="text1"/>
          <w:sz w:val="24"/>
          <w:szCs w:val="24"/>
        </w:rPr>
        <w:fldChar w:fldCharType="end"/>
      </w:r>
      <w:r w:rsidRPr="007E2C94">
        <w:rPr>
          <w:color w:val="000000" w:themeColor="text1"/>
          <w:sz w:val="24"/>
          <w:szCs w:val="24"/>
        </w:rPr>
        <w:t xml:space="preserve"> a utilisé un élément fini (EF) à quatre nœuds, avec cinq degrés de liberté par nœud, basé sur un HSDT simple, pour étudier le comportement de flambage des plaques rectangulaires FG sous chargement mécanique et thermique.</w:t>
      </w:r>
      <w:r w:rsidRPr="007E2C94">
        <w:rPr>
          <w:color w:val="000000" w:themeColor="text1"/>
        </w:rPr>
        <w:t xml:space="preserve"> Farrokh et al. </w:t>
      </w:r>
      <w:r w:rsidRPr="007E2C94">
        <w:rPr>
          <w:color w:val="000000" w:themeColor="text1"/>
        </w:rPr>
        <w:fldChar w:fldCharType="begin"/>
      </w:r>
      <w:r w:rsidR="00A832E5" w:rsidRPr="007E2C94">
        <w:rPr>
          <w:color w:val="000000" w:themeColor="text1"/>
        </w:rPr>
        <w:instrText xml:space="preserve"> ADDIN ZOTERO_ITEM CSL_CITATION {"citationID":"GaLW7Y3g","properties":{"formattedCitation":"[156]","plainCitation":"[156]","noteIndex":0},"citationItems":[{"id":"05EnRE1g/xdxE07JQ","uris":["http://zotero.org/users/local/Jac4T2U4/items/2QAKTI3T"],"itemData":{"id":278,"type":"article-journal","container-title":"Mechanics of Advanced Materials and Structures","issue":"6","note":"ISBN: 1537-6494\npublisher: Taylor &amp; Francis","page":"608-617","title":"Mechanical and thermal buckling loads of rectangular FG plates by using higher-order unified formulation","volume":"28","author":[{"family":"Farrokh","given":"Mojtaba"},{"family":"Afzali","given":"Majid"},{"family":"Carrera","given":"Erasmo"}],"issued":{"date-parts":[["2021"]]}}}],"schema":"https://github.com/citation-style-language/schema/raw/master/csl-citation.json"} </w:instrText>
      </w:r>
      <w:r w:rsidRPr="007E2C94">
        <w:rPr>
          <w:color w:val="000000" w:themeColor="text1"/>
        </w:rPr>
        <w:fldChar w:fldCharType="separate"/>
      </w:r>
      <w:r w:rsidR="009763E0" w:rsidRPr="007E2C94">
        <w:rPr>
          <w:color w:val="000000" w:themeColor="text1"/>
        </w:rPr>
        <w:t>[156]</w:t>
      </w:r>
      <w:r w:rsidRPr="007E2C94">
        <w:rPr>
          <w:color w:val="000000" w:themeColor="text1"/>
        </w:rPr>
        <w:fldChar w:fldCharType="end"/>
      </w:r>
      <w:r w:rsidRPr="007E2C94">
        <w:rPr>
          <w:color w:val="000000" w:themeColor="text1"/>
        </w:rPr>
        <w:t xml:space="preserve"> ont étudié l'instabilité de flambage des plaques FG sous des charges mécaniques, ainsi que sous une élévation de température uniforme, linéaire et non linéaire. De leur côté, Adim et Daouadji </w:t>
      </w:r>
      <w:r w:rsidRPr="007E2C94">
        <w:rPr>
          <w:color w:val="000000" w:themeColor="text1"/>
        </w:rPr>
        <w:fldChar w:fldCharType="begin"/>
      </w:r>
      <w:r w:rsidR="00A832E5" w:rsidRPr="007E2C94">
        <w:rPr>
          <w:color w:val="000000" w:themeColor="text1"/>
        </w:rPr>
        <w:instrText xml:space="preserve"> ADDIN ZOTERO_ITEM CSL_CITATION {"citationID":"nF4mYntL","properties":{"formattedCitation":"[157]","plainCitation":"[157]","noteIndex":0},"citationItems":[{"id":"05EnRE1g/eVaJbSgn","uris":["http://zotero.org/users/local/Jac4T2U4/items/T4YVJJ4Q"],"itemData":{"id":279,"type":"article-journal","container-title":"Journal of Nano-&amp; Electronic Physics","issue":"2","note":"ISBN: 2077-6772","title":"Analysis of Buckling Behavior of Functionally Graded Plates Under Mechanical Loading","volume":"16","author":[{"family":"Adim","given":"B."},{"family":"Daouadji","given":"T. H."}],"issued":{"date-parts":[["2024"]]}}}],"schema":"https://github.com/citation-style-language/schema/raw/master/csl-citation.json"} </w:instrText>
      </w:r>
      <w:r w:rsidRPr="007E2C94">
        <w:rPr>
          <w:color w:val="000000" w:themeColor="text1"/>
        </w:rPr>
        <w:fldChar w:fldCharType="separate"/>
      </w:r>
      <w:r w:rsidR="009763E0" w:rsidRPr="007E2C94">
        <w:rPr>
          <w:color w:val="000000" w:themeColor="text1"/>
        </w:rPr>
        <w:t>[157]</w:t>
      </w:r>
      <w:r w:rsidRPr="007E2C94">
        <w:rPr>
          <w:color w:val="000000" w:themeColor="text1"/>
        </w:rPr>
        <w:fldChar w:fldCharType="end"/>
      </w:r>
      <w:r w:rsidRPr="007E2C94">
        <w:rPr>
          <w:color w:val="000000" w:themeColor="text1"/>
        </w:rPr>
        <w:t xml:space="preserve"> ont présenté une théorie raffinée de cisaillement et de déformation pour l'analyse du flambage des plaques FGM soumises à une charge mécanique. Van-Loi Nguyen et al. </w:t>
      </w:r>
      <w:r w:rsidRPr="007E2C94">
        <w:rPr>
          <w:color w:val="000000" w:themeColor="text1"/>
        </w:rPr>
        <w:fldChar w:fldCharType="begin"/>
      </w:r>
      <w:r w:rsidR="00A832E5" w:rsidRPr="007E2C94">
        <w:rPr>
          <w:color w:val="000000" w:themeColor="text1"/>
        </w:rPr>
        <w:instrText xml:space="preserve"> ADDIN ZOTERO_ITEM CSL_CITATION {"citationID":"Oa4HAjQ8","properties":{"formattedCitation":"[158]","plainCitation":"[158]","noteIndex":0},"citationItems":[{"id":"05EnRE1g/dkBtAqqo","uris":["http://zotero.org/users/local/Jac4T2U4/items/RJ8PFH99"],"itemData":{"id":280,"type":"article-journal","container-title":"Acta Mechanica","note":"ISBN: 0001-5970\npublisher: Springer","page":"1-27","title":"Investigation of static buckling and bending of nanoplates made of new functionally graded materials considering surface effects on an elastic foundation","author":[{"family":"Nguyen","given":"Van-Loi"},{"family":"Nguyen","given":"Van-Long"},{"family":"Tran","given":"Minh-Tu"},{"family":"Dang","given":"Xuan-Trung"}],"issued":{"date-parts":[["2024"]]}}}],"schema":"https://github.com/citation-style-language/schema/raw/master/csl-citation.json"} </w:instrText>
      </w:r>
      <w:r w:rsidRPr="007E2C94">
        <w:rPr>
          <w:color w:val="000000" w:themeColor="text1"/>
        </w:rPr>
        <w:fldChar w:fldCharType="separate"/>
      </w:r>
      <w:r w:rsidR="009763E0" w:rsidRPr="007E2C94">
        <w:rPr>
          <w:color w:val="000000" w:themeColor="text1"/>
        </w:rPr>
        <w:t>[158]</w:t>
      </w:r>
      <w:r w:rsidRPr="007E2C94">
        <w:rPr>
          <w:color w:val="000000" w:themeColor="text1"/>
        </w:rPr>
        <w:fldChar w:fldCharType="end"/>
      </w:r>
      <w:r w:rsidRPr="007E2C94">
        <w:rPr>
          <w:color w:val="000000" w:themeColor="text1"/>
        </w:rPr>
        <w:t xml:space="preserve"> ont étudié le flambage et la flexion statiques de nano-plaques constituées de nouveaux matériaux fonctionnellement gradués, en prenant en compte les effets de surface sur une base élastique. Sidda Reddy et al. </w:t>
      </w:r>
      <w:r w:rsidRPr="007E2C94">
        <w:rPr>
          <w:color w:val="000000" w:themeColor="text1"/>
        </w:rPr>
        <w:fldChar w:fldCharType="begin"/>
      </w:r>
      <w:r w:rsidR="00A832E5" w:rsidRPr="007E2C94">
        <w:rPr>
          <w:color w:val="000000" w:themeColor="text1"/>
        </w:rPr>
        <w:instrText xml:space="preserve"> ADDIN ZOTERO_ITEM CSL_CITATION {"citationID":"SEmO28mV","properties":{"formattedCitation":"[159]","plainCitation":"[159]","noteIndex":0},"citationItems":[{"id":"05EnRE1g/ML9MgSWg","uris":["http://zotero.org/users/local/Jac4T2U4/items/V7T4U9AB"],"itemData":{"id":281,"type":"article-journal","container-title":"Journal of Computational Applied Mechanics","issue":"3","note":"ISBN: 2423-6713\npublisher: University of Tehran Press","page":"322-339","title":"Analyzing the buckling behavior of in-plane bidirectional functionally graded porous plates","volume":"55","author":[{"family":"Sidda Reddy","given":"Bathini"},{"family":"Vijaya Kumar Reddy","given":"K."}],"issued":{"date-parts":[["2024"]]}}}],"schema":"https://github.com/citation-style-language/schema/raw/master/csl-citation.json"} </w:instrText>
      </w:r>
      <w:r w:rsidRPr="007E2C94">
        <w:rPr>
          <w:color w:val="000000" w:themeColor="text1"/>
        </w:rPr>
        <w:fldChar w:fldCharType="separate"/>
      </w:r>
      <w:r w:rsidR="009763E0" w:rsidRPr="007E2C94">
        <w:rPr>
          <w:color w:val="000000" w:themeColor="text1"/>
        </w:rPr>
        <w:t>[159]</w:t>
      </w:r>
      <w:r w:rsidRPr="007E2C94">
        <w:rPr>
          <w:color w:val="000000" w:themeColor="text1"/>
        </w:rPr>
        <w:fldChar w:fldCharType="end"/>
      </w:r>
      <w:r w:rsidRPr="007E2C94">
        <w:rPr>
          <w:color w:val="000000" w:themeColor="text1"/>
        </w:rPr>
        <w:t xml:space="preserve"> ont analysé le comportement de flambage des plaques poreuses fonctionnellement graduées bidirectionnelles sous des charges dans le plan. Khorshidvand et al. </w:t>
      </w:r>
      <w:r w:rsidRPr="007E2C94">
        <w:rPr>
          <w:color w:val="000000" w:themeColor="text1"/>
        </w:rPr>
        <w:fldChar w:fldCharType="begin"/>
      </w:r>
      <w:r w:rsidR="00A832E5" w:rsidRPr="007E2C94">
        <w:rPr>
          <w:color w:val="000000" w:themeColor="text1"/>
        </w:rPr>
        <w:instrText xml:space="preserve"> ADDIN ZOTERO_ITEM CSL_CITATION {"citationID":"RosHEEBd","properties":{"formattedCitation":"[160]","plainCitation":"[160]","noteIndex":0},"citationItems":[{"id":"05EnRE1g/xPWeayUh","uris":["http://zotero.org/users/local/Jac4T2U4/items/V5UG8GFB"],"itemData":{"id":282,"type":"article-journal","container-title":"Australian Journal of Mechanical Engineering","issue":"2","note":"ISBN: 1448-4846\npublisher: Taylor &amp; Francis","page":"705-724","title":"Bending, axial buckling and shear buckling analyses of FG-porous plates based on a refined plate theory","volume":"21","author":[{"family":"Khorshidvand","given":"Ahmad Reza"},{"family":"Damercheloo","given":"Ali Reza"}],"issued":{"date-parts":[["2023"]]}}}],"schema":"https://github.com/citation-style-language/schema/raw/master/csl-citation.json"} </w:instrText>
      </w:r>
      <w:r w:rsidRPr="007E2C94">
        <w:rPr>
          <w:color w:val="000000" w:themeColor="text1"/>
        </w:rPr>
        <w:fldChar w:fldCharType="separate"/>
      </w:r>
      <w:r w:rsidR="009763E0" w:rsidRPr="007E2C94">
        <w:rPr>
          <w:color w:val="000000" w:themeColor="text1"/>
        </w:rPr>
        <w:t>[160]</w:t>
      </w:r>
      <w:r w:rsidRPr="007E2C94">
        <w:rPr>
          <w:color w:val="000000" w:themeColor="text1"/>
        </w:rPr>
        <w:fldChar w:fldCharType="end"/>
      </w:r>
      <w:r w:rsidRPr="007E2C94">
        <w:rPr>
          <w:color w:val="000000" w:themeColor="text1"/>
        </w:rPr>
        <w:t xml:space="preserve"> ont présenté des solutions numériques pour l'analyse de la flexion, du flambement axial et du flambement par cisaillement des plaques poreuses FG, basées sur une théorie de plaque raffinée.</w:t>
      </w:r>
    </w:p>
    <w:p w14:paraId="6694045D" w14:textId="77777777" w:rsidR="00EC131E" w:rsidRPr="007E2C94" w:rsidRDefault="00EC131E" w:rsidP="009763E0">
      <w:pPr>
        <w:spacing w:line="360" w:lineRule="auto"/>
        <w:jc w:val="both"/>
        <w:rPr>
          <w:color w:val="000000" w:themeColor="text1"/>
        </w:rPr>
      </w:pPr>
    </w:p>
    <w:p w14:paraId="3E02F0B7" w14:textId="77777777" w:rsidR="00EC131E" w:rsidRPr="007E2C94" w:rsidRDefault="00EC131E" w:rsidP="009763E0">
      <w:pPr>
        <w:spacing w:line="360" w:lineRule="auto"/>
        <w:jc w:val="both"/>
        <w:rPr>
          <w:color w:val="000000" w:themeColor="text1"/>
        </w:rPr>
      </w:pPr>
    </w:p>
    <w:p w14:paraId="106077F8" w14:textId="77777777" w:rsidR="00EC131E" w:rsidRPr="007E2C94" w:rsidRDefault="00EC131E" w:rsidP="009763E0">
      <w:pPr>
        <w:spacing w:line="360" w:lineRule="auto"/>
        <w:jc w:val="both"/>
        <w:rPr>
          <w:color w:val="000000" w:themeColor="text1"/>
        </w:rPr>
      </w:pPr>
    </w:p>
    <w:p w14:paraId="5B4DFAFE" w14:textId="77777777" w:rsidR="00EC131E" w:rsidRPr="007E2C94" w:rsidRDefault="00EC131E" w:rsidP="009763E0">
      <w:pPr>
        <w:spacing w:line="360" w:lineRule="auto"/>
        <w:jc w:val="both"/>
        <w:rPr>
          <w:color w:val="000000" w:themeColor="text1"/>
        </w:rPr>
      </w:pPr>
    </w:p>
    <w:p w14:paraId="3476246D" w14:textId="77777777" w:rsidR="00EC131E" w:rsidRPr="007E2C94" w:rsidRDefault="00EC131E" w:rsidP="009763E0">
      <w:pPr>
        <w:spacing w:line="360" w:lineRule="auto"/>
        <w:jc w:val="both"/>
        <w:rPr>
          <w:color w:val="000000" w:themeColor="text1"/>
        </w:rPr>
      </w:pPr>
    </w:p>
    <w:p w14:paraId="52360EAC" w14:textId="77777777" w:rsidR="00EC131E" w:rsidRPr="007E2C94" w:rsidRDefault="00EC131E" w:rsidP="009763E0">
      <w:pPr>
        <w:spacing w:line="360" w:lineRule="auto"/>
        <w:jc w:val="both"/>
        <w:rPr>
          <w:color w:val="000000" w:themeColor="text1"/>
        </w:rPr>
      </w:pPr>
    </w:p>
    <w:p w14:paraId="5FAC0D06" w14:textId="77777777" w:rsidR="00BF773A" w:rsidRPr="007E2C94" w:rsidRDefault="00BF773A" w:rsidP="00BF773A">
      <w:pPr>
        <w:pStyle w:val="Titre2"/>
        <w:spacing w:before="0" w:after="120"/>
        <w:rPr>
          <w:color w:val="000000" w:themeColor="text1"/>
          <w:lang w:eastAsia="fr-FR"/>
        </w:rPr>
      </w:pPr>
      <w:bookmarkStart w:id="243" w:name="_Toc182053819"/>
      <w:bookmarkStart w:id="244" w:name="_Toc188353586"/>
      <w:bookmarkStart w:id="245" w:name="_Toc195689077"/>
      <w:r w:rsidRPr="007E2C94">
        <w:rPr>
          <w:color w:val="000000" w:themeColor="text1"/>
          <w:lang w:eastAsia="fr-FR"/>
        </w:rPr>
        <w:t>Conclusion</w:t>
      </w:r>
      <w:bookmarkEnd w:id="243"/>
      <w:bookmarkEnd w:id="244"/>
      <w:bookmarkEnd w:id="245"/>
    </w:p>
    <w:p w14:paraId="47C2EFA7" w14:textId="40AF07C9" w:rsidR="00BF773A" w:rsidRPr="007E2C94" w:rsidRDefault="00802057"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es matériaux (FGM) sont des composites constitués de deux ou plusieurs phases dont la composition varie de manière continue dans l’espace. Grâce à cette transition progressive, ils présentent plusieurs avantages pour diverses applications avancées. Au cours des deux dernières décennies, de nombreux travaux ont été consacrés à l’étude de ces matériaux. Ce chapitre se concentre sur les recherches appliquées aux plaques en FGM, utilisant principalement la méthode des éléments finis. L’objectif est de souligner l’étendue des travaux menés tout en mettant en évidence les perspectives encore ouvertes dans ce domaine.</w:t>
      </w:r>
    </w:p>
    <w:p w14:paraId="1C70A69F" w14:textId="77777777" w:rsidR="00BF773A" w:rsidRPr="007E2C94" w:rsidRDefault="00BF773A" w:rsidP="00BF773A">
      <w:pPr>
        <w:rPr>
          <w:color w:val="000000" w:themeColor="text1"/>
        </w:rPr>
      </w:pPr>
    </w:p>
    <w:p w14:paraId="28B4EA25" w14:textId="77777777" w:rsidR="00BF773A" w:rsidRPr="007E2C94" w:rsidRDefault="00BF773A" w:rsidP="00BF773A">
      <w:pPr>
        <w:rPr>
          <w:color w:val="000000" w:themeColor="text1"/>
        </w:rPr>
      </w:pPr>
    </w:p>
    <w:p w14:paraId="3F8752C0" w14:textId="77777777" w:rsidR="00BF773A" w:rsidRPr="007E2C94" w:rsidRDefault="00BF773A" w:rsidP="00BF773A">
      <w:pPr>
        <w:rPr>
          <w:color w:val="000000" w:themeColor="text1"/>
        </w:rPr>
      </w:pPr>
    </w:p>
    <w:p w14:paraId="457E6A43" w14:textId="77777777" w:rsidR="00BF773A" w:rsidRPr="007E2C94" w:rsidRDefault="00BF773A" w:rsidP="00BF773A">
      <w:pPr>
        <w:rPr>
          <w:color w:val="000000" w:themeColor="text1"/>
        </w:rPr>
      </w:pPr>
    </w:p>
    <w:p w14:paraId="1DBF765E" w14:textId="77777777" w:rsidR="00BF773A" w:rsidRPr="007E2C94" w:rsidRDefault="00BF773A" w:rsidP="00BF773A">
      <w:pPr>
        <w:rPr>
          <w:color w:val="000000" w:themeColor="text1"/>
        </w:rPr>
      </w:pPr>
    </w:p>
    <w:p w14:paraId="552CA873" w14:textId="77777777" w:rsidR="00BF773A" w:rsidRPr="007E2C94" w:rsidRDefault="00BF773A" w:rsidP="00BF773A">
      <w:pPr>
        <w:rPr>
          <w:color w:val="000000" w:themeColor="text1"/>
        </w:rPr>
      </w:pPr>
    </w:p>
    <w:p w14:paraId="2D471560" w14:textId="77777777" w:rsidR="00BF773A" w:rsidRPr="007E2C94" w:rsidRDefault="00BF773A" w:rsidP="00BF773A">
      <w:pPr>
        <w:rPr>
          <w:color w:val="000000" w:themeColor="text1"/>
        </w:rPr>
      </w:pPr>
    </w:p>
    <w:p w14:paraId="1B0BD64C" w14:textId="77777777" w:rsidR="00BF773A" w:rsidRPr="007E2C94" w:rsidRDefault="00BF773A" w:rsidP="00BF773A">
      <w:pPr>
        <w:rPr>
          <w:color w:val="000000" w:themeColor="text1"/>
        </w:rPr>
      </w:pPr>
    </w:p>
    <w:p w14:paraId="3028F3F5" w14:textId="77777777" w:rsidR="00BF773A" w:rsidRPr="007E2C94" w:rsidRDefault="00BF773A" w:rsidP="00BF773A">
      <w:pPr>
        <w:rPr>
          <w:color w:val="000000" w:themeColor="text1"/>
        </w:rPr>
      </w:pPr>
    </w:p>
    <w:p w14:paraId="3BEF9816" w14:textId="77777777" w:rsidR="00802057" w:rsidRPr="007E2C94" w:rsidRDefault="00802057" w:rsidP="00BF773A">
      <w:pPr>
        <w:rPr>
          <w:color w:val="000000" w:themeColor="text1"/>
        </w:rPr>
      </w:pPr>
    </w:p>
    <w:p w14:paraId="30E6FA27" w14:textId="77777777" w:rsidR="00802057" w:rsidRPr="007E2C94" w:rsidRDefault="00802057" w:rsidP="00BF773A">
      <w:pPr>
        <w:rPr>
          <w:color w:val="000000" w:themeColor="text1"/>
        </w:rPr>
      </w:pPr>
    </w:p>
    <w:p w14:paraId="29D10B28" w14:textId="77777777" w:rsidR="00802057" w:rsidRPr="007E2C94" w:rsidRDefault="00802057" w:rsidP="00BF773A">
      <w:pPr>
        <w:rPr>
          <w:color w:val="000000" w:themeColor="text1"/>
        </w:rPr>
      </w:pPr>
    </w:p>
    <w:p w14:paraId="1C1BEAFF" w14:textId="77777777" w:rsidR="00802057" w:rsidRPr="007E2C94" w:rsidRDefault="00802057" w:rsidP="00BF773A">
      <w:pPr>
        <w:rPr>
          <w:color w:val="000000" w:themeColor="text1"/>
        </w:rPr>
      </w:pPr>
    </w:p>
    <w:p w14:paraId="51CD459E" w14:textId="77777777" w:rsidR="00802057" w:rsidRPr="007E2C94" w:rsidRDefault="00802057" w:rsidP="00BF773A">
      <w:pPr>
        <w:rPr>
          <w:color w:val="000000" w:themeColor="text1"/>
        </w:rPr>
      </w:pPr>
    </w:p>
    <w:p w14:paraId="240E3302" w14:textId="77777777" w:rsidR="00802057" w:rsidRPr="007E2C94" w:rsidRDefault="00802057" w:rsidP="00BF773A">
      <w:pPr>
        <w:rPr>
          <w:color w:val="000000" w:themeColor="text1"/>
        </w:rPr>
      </w:pPr>
    </w:p>
    <w:p w14:paraId="363E54AF" w14:textId="77777777" w:rsidR="00802057" w:rsidRPr="007E2C94" w:rsidRDefault="00802057" w:rsidP="00BF773A">
      <w:pPr>
        <w:rPr>
          <w:color w:val="000000" w:themeColor="text1"/>
        </w:rPr>
      </w:pPr>
    </w:p>
    <w:p w14:paraId="08153D39" w14:textId="77777777" w:rsidR="00802057" w:rsidRPr="007E2C94" w:rsidRDefault="00802057" w:rsidP="00BF773A">
      <w:pPr>
        <w:rPr>
          <w:color w:val="000000" w:themeColor="text1"/>
        </w:rPr>
      </w:pPr>
    </w:p>
    <w:p w14:paraId="2408787D" w14:textId="77777777" w:rsidR="00802057" w:rsidRPr="007E2C94" w:rsidRDefault="00802057" w:rsidP="00BF773A">
      <w:pPr>
        <w:rPr>
          <w:color w:val="000000" w:themeColor="text1"/>
        </w:rPr>
      </w:pPr>
    </w:p>
    <w:p w14:paraId="34F7EF72" w14:textId="77777777" w:rsidR="00802057" w:rsidRPr="007E2C94" w:rsidRDefault="00802057" w:rsidP="00BF773A">
      <w:pPr>
        <w:rPr>
          <w:color w:val="000000" w:themeColor="text1"/>
        </w:rPr>
      </w:pPr>
    </w:p>
    <w:p w14:paraId="586E9637" w14:textId="77777777" w:rsidR="00802057" w:rsidRPr="007E2C94" w:rsidRDefault="00802057" w:rsidP="00BF773A">
      <w:pPr>
        <w:rPr>
          <w:color w:val="000000" w:themeColor="text1"/>
        </w:rPr>
      </w:pPr>
    </w:p>
    <w:p w14:paraId="15047A99" w14:textId="77777777" w:rsidR="00802057" w:rsidRPr="007E2C94" w:rsidRDefault="00802057" w:rsidP="00BF773A">
      <w:pPr>
        <w:rPr>
          <w:color w:val="000000" w:themeColor="text1"/>
        </w:rPr>
      </w:pPr>
    </w:p>
    <w:p w14:paraId="1468648A" w14:textId="77777777" w:rsidR="00802057" w:rsidRPr="007E2C94" w:rsidRDefault="00802057" w:rsidP="00BF773A">
      <w:pPr>
        <w:rPr>
          <w:color w:val="000000" w:themeColor="text1"/>
        </w:rPr>
      </w:pPr>
    </w:p>
    <w:p w14:paraId="202F9F6E" w14:textId="77777777" w:rsidR="00802057" w:rsidRPr="007E2C94" w:rsidRDefault="00802057" w:rsidP="00BF773A">
      <w:pPr>
        <w:rPr>
          <w:color w:val="000000" w:themeColor="text1"/>
        </w:rPr>
      </w:pPr>
    </w:p>
    <w:p w14:paraId="5B07E6DF" w14:textId="77777777" w:rsidR="00802057" w:rsidRPr="007E2C94" w:rsidRDefault="00802057" w:rsidP="00BF773A">
      <w:pPr>
        <w:rPr>
          <w:color w:val="000000" w:themeColor="text1"/>
        </w:rPr>
      </w:pPr>
    </w:p>
    <w:p w14:paraId="43EFE605" w14:textId="77777777" w:rsidR="00802057" w:rsidRPr="007E2C94" w:rsidRDefault="00802057" w:rsidP="00BF773A">
      <w:pPr>
        <w:rPr>
          <w:color w:val="000000" w:themeColor="text1"/>
        </w:rPr>
      </w:pPr>
    </w:p>
    <w:p w14:paraId="00413D5D" w14:textId="77777777" w:rsidR="00802057" w:rsidRPr="007E2C94" w:rsidRDefault="00802057" w:rsidP="00BF773A">
      <w:pPr>
        <w:rPr>
          <w:color w:val="000000" w:themeColor="text1"/>
        </w:rPr>
      </w:pPr>
    </w:p>
    <w:p w14:paraId="4A09A310" w14:textId="77777777" w:rsidR="00802057" w:rsidRPr="007E2C94" w:rsidRDefault="00802057" w:rsidP="00BF773A">
      <w:pPr>
        <w:rPr>
          <w:color w:val="000000" w:themeColor="text1"/>
        </w:rPr>
      </w:pPr>
    </w:p>
    <w:p w14:paraId="0EB838EE" w14:textId="77777777" w:rsidR="00802057" w:rsidRPr="007E2C94" w:rsidRDefault="00802057" w:rsidP="00BF773A">
      <w:pPr>
        <w:rPr>
          <w:color w:val="000000" w:themeColor="text1"/>
        </w:rPr>
      </w:pPr>
    </w:p>
    <w:p w14:paraId="025B808D" w14:textId="77777777" w:rsidR="00802057" w:rsidRPr="007E2C94" w:rsidRDefault="00802057" w:rsidP="00BF773A">
      <w:pPr>
        <w:rPr>
          <w:color w:val="000000" w:themeColor="text1"/>
        </w:rPr>
      </w:pPr>
    </w:p>
    <w:p w14:paraId="64B6D7E3" w14:textId="77777777" w:rsidR="00802057" w:rsidRPr="007E2C94" w:rsidRDefault="00802057" w:rsidP="00BF773A">
      <w:pPr>
        <w:rPr>
          <w:color w:val="000000" w:themeColor="text1"/>
        </w:rPr>
      </w:pPr>
    </w:p>
    <w:p w14:paraId="6CF191BD" w14:textId="77777777" w:rsidR="00802057" w:rsidRPr="007E2C94" w:rsidRDefault="00802057" w:rsidP="00BF773A">
      <w:pPr>
        <w:rPr>
          <w:color w:val="000000" w:themeColor="text1"/>
        </w:rPr>
      </w:pPr>
    </w:p>
    <w:p w14:paraId="2A290913" w14:textId="77777777" w:rsidR="00802057" w:rsidRPr="007E2C94" w:rsidRDefault="00802057" w:rsidP="00BF773A">
      <w:pPr>
        <w:rPr>
          <w:color w:val="000000" w:themeColor="text1"/>
        </w:rPr>
      </w:pPr>
    </w:p>
    <w:p w14:paraId="5D74503E" w14:textId="77777777" w:rsidR="00802057" w:rsidRPr="007E2C94" w:rsidRDefault="00802057" w:rsidP="00BF773A">
      <w:pPr>
        <w:rPr>
          <w:color w:val="000000" w:themeColor="text1"/>
        </w:rPr>
      </w:pPr>
    </w:p>
    <w:p w14:paraId="2CC6869B" w14:textId="77777777" w:rsidR="00802057" w:rsidRPr="007E2C94" w:rsidRDefault="00802057" w:rsidP="00BF773A">
      <w:pPr>
        <w:rPr>
          <w:color w:val="000000" w:themeColor="text1"/>
        </w:rPr>
      </w:pPr>
    </w:p>
    <w:p w14:paraId="149BE752" w14:textId="77777777" w:rsidR="00802057" w:rsidRPr="007E2C94" w:rsidRDefault="00802057" w:rsidP="00BF773A">
      <w:pPr>
        <w:rPr>
          <w:color w:val="000000" w:themeColor="text1"/>
        </w:rPr>
      </w:pPr>
    </w:p>
    <w:p w14:paraId="02A2D81F" w14:textId="77777777" w:rsidR="00802057" w:rsidRPr="007E2C94" w:rsidRDefault="00802057" w:rsidP="00BF773A">
      <w:pPr>
        <w:rPr>
          <w:color w:val="000000" w:themeColor="text1"/>
        </w:rPr>
      </w:pPr>
    </w:p>
    <w:p w14:paraId="77862C92" w14:textId="77777777" w:rsidR="00802057" w:rsidRPr="007E2C94" w:rsidRDefault="00802057" w:rsidP="00BF773A">
      <w:pPr>
        <w:rPr>
          <w:color w:val="000000" w:themeColor="text1"/>
        </w:rPr>
      </w:pPr>
    </w:p>
    <w:p w14:paraId="2E23C962" w14:textId="77777777" w:rsidR="00BF773A" w:rsidRPr="007E2C94" w:rsidRDefault="00BF773A" w:rsidP="00BF773A">
      <w:pPr>
        <w:rPr>
          <w:color w:val="000000" w:themeColor="text1"/>
        </w:rPr>
      </w:pPr>
    </w:p>
    <w:p w14:paraId="0F33D346" w14:textId="77777777" w:rsidR="00BF773A" w:rsidRPr="007E2C94" w:rsidRDefault="00BF773A" w:rsidP="00BF773A">
      <w:pPr>
        <w:rPr>
          <w:color w:val="000000" w:themeColor="text1"/>
        </w:rPr>
      </w:pPr>
    </w:p>
    <w:p w14:paraId="523CD8BB" w14:textId="77777777" w:rsidR="00BF773A" w:rsidRPr="007E2C94" w:rsidRDefault="00BF773A" w:rsidP="00DE19F1">
      <w:pPr>
        <w:pStyle w:val="Titre1"/>
        <w:spacing w:before="0"/>
        <w:ind w:left="3932"/>
        <w:rPr>
          <w:color w:val="000000" w:themeColor="text1"/>
        </w:rPr>
      </w:pPr>
      <w:bookmarkStart w:id="246" w:name="_Toc188353587"/>
      <w:bookmarkStart w:id="247" w:name="_Toc195689078"/>
      <w:bookmarkEnd w:id="246"/>
      <w:bookmarkEnd w:id="247"/>
    </w:p>
    <w:p w14:paraId="03534F89" w14:textId="77777777" w:rsidR="00BF773A" w:rsidRPr="007E2C94" w:rsidRDefault="00BF773A" w:rsidP="00DE19F1">
      <w:pPr>
        <w:jc w:val="center"/>
        <w:rPr>
          <w:color w:val="000000" w:themeColor="text1"/>
          <w:sz w:val="44"/>
          <w:szCs w:val="44"/>
        </w:rPr>
      </w:pPr>
      <w:r w:rsidRPr="007E2C94">
        <w:rPr>
          <w:rFonts w:asciiTheme="majorBidi" w:eastAsiaTheme="majorEastAsia" w:hAnsiTheme="majorBidi" w:cstheme="majorBidi"/>
          <w:b/>
          <w:color w:val="000000" w:themeColor="text1"/>
          <w:sz w:val="44"/>
          <w:szCs w:val="44"/>
        </w:rPr>
        <w:t>La méthode des éléments finis</w:t>
      </w:r>
    </w:p>
    <w:p w14:paraId="2E1EE6D4" w14:textId="77777777" w:rsidR="00BF773A" w:rsidRPr="007E2C94" w:rsidRDefault="00BF773A" w:rsidP="00BF773A">
      <w:pPr>
        <w:jc w:val="center"/>
        <w:rPr>
          <w:color w:val="000000" w:themeColor="text1"/>
        </w:rPr>
      </w:pPr>
    </w:p>
    <w:p w14:paraId="728A255D" w14:textId="77777777" w:rsidR="00BF773A" w:rsidRPr="007E2C94" w:rsidRDefault="00BF773A" w:rsidP="00BF773A">
      <w:pPr>
        <w:rPr>
          <w:color w:val="000000" w:themeColor="text1"/>
        </w:rPr>
      </w:pPr>
    </w:p>
    <w:p w14:paraId="38C8432B" w14:textId="77777777" w:rsidR="00BF773A" w:rsidRPr="007E2C94" w:rsidRDefault="00BF773A" w:rsidP="00BF773A">
      <w:pPr>
        <w:pStyle w:val="Titre2"/>
        <w:rPr>
          <w:color w:val="000000" w:themeColor="text1"/>
          <w:lang w:eastAsia="fr-FR"/>
        </w:rPr>
      </w:pPr>
      <w:bookmarkStart w:id="248" w:name="_Toc182751216"/>
      <w:bookmarkStart w:id="249" w:name="_Toc182751447"/>
      <w:bookmarkStart w:id="250" w:name="_Toc184055420"/>
      <w:bookmarkStart w:id="251" w:name="_Toc184130777"/>
      <w:bookmarkStart w:id="252" w:name="_Toc188353588"/>
      <w:bookmarkStart w:id="253" w:name="_Toc195689079"/>
      <w:r w:rsidRPr="007E2C94">
        <w:rPr>
          <w:color w:val="000000" w:themeColor="text1"/>
          <w:lang w:eastAsia="fr-FR"/>
        </w:rPr>
        <w:t>Introduction</w:t>
      </w:r>
      <w:bookmarkEnd w:id="248"/>
      <w:bookmarkEnd w:id="249"/>
      <w:bookmarkEnd w:id="250"/>
      <w:bookmarkEnd w:id="251"/>
      <w:bookmarkEnd w:id="252"/>
      <w:bookmarkEnd w:id="253"/>
    </w:p>
    <w:p w14:paraId="75C58F20" w14:textId="77777777" w:rsidR="00BF773A" w:rsidRPr="007E2C94" w:rsidRDefault="00BF773A" w:rsidP="00BF773A">
      <w:pPr>
        <w:rPr>
          <w:color w:val="000000" w:themeColor="text1"/>
        </w:rPr>
      </w:pPr>
    </w:p>
    <w:p w14:paraId="3710BBE8" w14:textId="77777777" w:rsidR="00BF773A" w:rsidRPr="007E2C94" w:rsidRDefault="00BF773A" w:rsidP="00EC131E">
      <w:pPr>
        <w:pStyle w:val="NormalWeb"/>
        <w:spacing w:before="0" w:beforeAutospacing="0" w:after="0" w:afterAutospacing="0" w:line="360" w:lineRule="auto"/>
        <w:jc w:val="both"/>
        <w:rPr>
          <w:color w:val="000000" w:themeColor="text1"/>
        </w:rPr>
      </w:pPr>
      <w:r w:rsidRPr="007E2C94">
        <w:rPr>
          <w:color w:val="000000" w:themeColor="text1"/>
        </w:rPr>
        <w:t>L'objectif principal en génie est d'analyser le comportement des structures soumises à diverses sollicitations externes, en étudiant leurs déplacements, déformations et contraintes. Pour les structures simples, ces variables peuvent être déterminées analytiquement, bien que souvent sous des hypothèses simplificatrices. Cependant, pour des structures plus complexes, la résolution analytique devient impraticable. C'est pourquoi on utilise la discrétisation en éléments finis, qui simplifie les équations et permet une résolution plus efficace.</w:t>
      </w:r>
    </w:p>
    <w:p w14:paraId="180581BC" w14:textId="77777777" w:rsidR="00BF773A" w:rsidRPr="007E2C94" w:rsidRDefault="00BF773A" w:rsidP="00BF773A">
      <w:pPr>
        <w:pStyle w:val="NormalWeb"/>
        <w:spacing w:before="0" w:beforeAutospacing="0" w:after="0" w:afterAutospacing="0" w:line="360" w:lineRule="auto"/>
        <w:jc w:val="both"/>
        <w:rPr>
          <w:color w:val="000000" w:themeColor="text1"/>
        </w:rPr>
      </w:pPr>
      <w:r w:rsidRPr="007E2C94">
        <w:rPr>
          <w:color w:val="000000" w:themeColor="text1"/>
        </w:rPr>
        <w:t>Parmi les méthodes courantes pour résoudre ces problèmes discrétisés, on trouve la méthode des différences finies, les équations intégrales aux frontières et la méthode des éléments finis (MEF). La MEF repose sur une approche dite "faible", transformant un problème aux dérivées partielles en un système d'équations algébriques par discrétisation de l'espace en éléments. Elle permet d’obtenir une solution approximative tout en respectant les conditions aux limites, mais soulève des questions sur l’existence, l’unicité, la stabilité et la convergence des solutions numériques.</w:t>
      </w:r>
    </w:p>
    <w:p w14:paraId="264EC398" w14:textId="10BD61F8" w:rsidR="00BF773A" w:rsidRPr="007E2C94" w:rsidRDefault="00BF773A" w:rsidP="009763E0">
      <w:pPr>
        <w:pStyle w:val="NormalWeb"/>
        <w:spacing w:before="0" w:beforeAutospacing="0" w:after="0" w:afterAutospacing="0" w:line="360" w:lineRule="auto"/>
        <w:jc w:val="both"/>
        <w:rPr>
          <w:color w:val="000000" w:themeColor="text1"/>
        </w:rPr>
      </w:pPr>
      <w:r w:rsidRPr="007E2C94">
        <w:rPr>
          <w:color w:val="000000" w:themeColor="text1"/>
        </w:rPr>
        <w:t xml:space="preserve">L’émergence des méthodes d'éléments finis dans l'ingénierie a été rendue possible par l’apparition des ordinateurs, répondant au besoin de résoudre des problèmes complexes en génie civil et aéronautique. La MEF s’est véritablement développée dans les années 1950, grâce aux travaux de chercheurs tels que J.H. Argyris </w:t>
      </w:r>
      <w:r w:rsidRPr="007E2C94">
        <w:rPr>
          <w:color w:val="000000" w:themeColor="text1"/>
        </w:rPr>
        <w:fldChar w:fldCharType="begin"/>
      </w:r>
      <w:r w:rsidR="00A832E5" w:rsidRPr="007E2C94">
        <w:rPr>
          <w:color w:val="000000" w:themeColor="text1"/>
        </w:rPr>
        <w:instrText xml:space="preserve"> ADDIN ZOTERO_ITEM CSL_CITATION {"citationID":"4TO6Fqy5","properties":{"formattedCitation":"[161]","plainCitation":"[161]","noteIndex":0},"citationItems":[{"id":"05EnRE1g/1apQMiYq","uris":["http://zotero.org/users/local/Jac4T2U4/items/3R97DPXI"],"itemData":{"id":283,"type":"book","publisher":"Springer","title":"Energy theorems and structural analysis","volume":"60","author":[{"family":"Argyris","given":"John H."},{"family":"Kelsey","given":"Sydney"}],"issued":{"date-parts":[["1960"]]}}}],"schema":"https://github.com/citation-style-language/schema/raw/master/csl-citation.json"} </w:instrText>
      </w:r>
      <w:r w:rsidRPr="007E2C94">
        <w:rPr>
          <w:color w:val="000000" w:themeColor="text1"/>
        </w:rPr>
        <w:fldChar w:fldCharType="separate"/>
      </w:r>
      <w:r w:rsidR="009763E0" w:rsidRPr="007E2C94">
        <w:rPr>
          <w:color w:val="000000" w:themeColor="text1"/>
        </w:rPr>
        <w:t>[161]</w:t>
      </w:r>
      <w:r w:rsidRPr="007E2C94">
        <w:rPr>
          <w:color w:val="000000" w:themeColor="text1"/>
        </w:rPr>
        <w:fldChar w:fldCharType="end"/>
      </w:r>
      <w:r w:rsidRPr="007E2C94">
        <w:rPr>
          <w:color w:val="000000" w:themeColor="text1"/>
        </w:rPr>
        <w:t xml:space="preserve"> et R.W. Clough</w:t>
      </w:r>
      <w:r w:rsidRPr="007E2C94">
        <w:rPr>
          <w:color w:val="000000" w:themeColor="text1"/>
        </w:rPr>
        <w:fldChar w:fldCharType="begin"/>
      </w:r>
      <w:r w:rsidR="00A832E5" w:rsidRPr="007E2C94">
        <w:rPr>
          <w:color w:val="000000" w:themeColor="text1"/>
        </w:rPr>
        <w:instrText xml:space="preserve"> ADDIN ZOTERO_ITEM CSL_CITATION {"citationID":"O0VONx3N","properties":{"formattedCitation":"[162]","plainCitation":"[162]","noteIndex":0},"citationItems":[{"id":"05EnRE1g/LEMPVKdf","uris":["http://zotero.org/users/local/Jac4T2U4/items/5TG93JML"],"itemData":{"id":287,"type":"paper-conference","container-title":"Fifth US national conference on computational mechanics","page":"1-35","title":"Early finite element research at Berkeley","author":[{"family":"Clough","given":"Ray W."},{"family":"Wilson","given":"Edward L."}],"issued":{"date-parts":[["1999"]]}}}],"schema":"https://github.com/citation-style-language/schema/raw/master/csl-citation.json"} </w:instrText>
      </w:r>
      <w:r w:rsidRPr="007E2C94">
        <w:rPr>
          <w:color w:val="000000" w:themeColor="text1"/>
        </w:rPr>
        <w:fldChar w:fldCharType="separate"/>
      </w:r>
      <w:r w:rsidR="009763E0" w:rsidRPr="007E2C94">
        <w:rPr>
          <w:color w:val="000000" w:themeColor="text1"/>
        </w:rPr>
        <w:t>[162]</w:t>
      </w:r>
      <w:r w:rsidRPr="007E2C94">
        <w:rPr>
          <w:color w:val="000000" w:themeColor="text1"/>
        </w:rPr>
        <w:fldChar w:fldCharType="end"/>
      </w:r>
      <w:r w:rsidRPr="007E2C94">
        <w:rPr>
          <w:color w:val="000000" w:themeColor="text1"/>
        </w:rPr>
        <w:t xml:space="preserve">. Ce dernier a introduit le terme "méthode des éléments finis" dans un article de 1960. La base mathématique rigoureuse de la méthode a été solidement établie en 1973 par la publication de l’ouvrage </w:t>
      </w:r>
      <w:r w:rsidRPr="007E2C94">
        <w:rPr>
          <w:rStyle w:val="Accentuation"/>
          <w:i w:val="0"/>
          <w:iCs w:val="0"/>
          <w:color w:val="000000" w:themeColor="text1"/>
        </w:rPr>
        <w:t>An Analysis of The Finite Element Method</w:t>
      </w:r>
      <w:r w:rsidRPr="007E2C94">
        <w:rPr>
          <w:i/>
          <w:iCs/>
          <w:color w:val="000000" w:themeColor="text1"/>
        </w:rPr>
        <w:t xml:space="preserve"> </w:t>
      </w:r>
      <w:r w:rsidRPr="007E2C94">
        <w:rPr>
          <w:color w:val="000000" w:themeColor="text1"/>
        </w:rPr>
        <w:t>de Strang et Fix</w:t>
      </w:r>
      <w:r w:rsidRPr="007E2C94">
        <w:rPr>
          <w:i/>
          <w:iCs/>
          <w:color w:val="000000" w:themeColor="text1"/>
        </w:rPr>
        <w:t xml:space="preserve">, </w:t>
      </w:r>
      <w:r w:rsidRPr="007E2C94">
        <w:rPr>
          <w:color w:val="000000" w:themeColor="text1"/>
        </w:rPr>
        <w:t>ce qui a permis son intégration dans les mathématiques appliquées pour la modélisation numérique dans de nombreuses disciplines.</w:t>
      </w:r>
    </w:p>
    <w:p w14:paraId="36B25DD5" w14:textId="77777777" w:rsidR="00BF773A" w:rsidRPr="007E2C94" w:rsidRDefault="00BF773A" w:rsidP="00BF773A">
      <w:pPr>
        <w:spacing w:line="360" w:lineRule="auto"/>
        <w:jc w:val="both"/>
        <w:rPr>
          <w:color w:val="000000" w:themeColor="text1"/>
          <w:sz w:val="24"/>
          <w:szCs w:val="24"/>
          <w:lang w:eastAsia="fr-FR"/>
        </w:rPr>
      </w:pPr>
      <w:r w:rsidRPr="007E2C94">
        <w:rPr>
          <w:color w:val="000000" w:themeColor="text1"/>
          <w:sz w:val="24"/>
          <w:szCs w:val="24"/>
          <w:lang w:eastAsia="fr-FR"/>
        </w:rPr>
        <w:t>Ce chapitre vise à fournir une vue d'ensemble approfondie des modèles d'éléments finis à formulation en déformation, de leurs applications, et de leur évolution au sein de la recherche actuelle, en mettant en avant leur rôle crucial dans l'analyse moderne des structures.</w:t>
      </w:r>
    </w:p>
    <w:p w14:paraId="77D2C8AA" w14:textId="77777777" w:rsidR="00BF773A" w:rsidRPr="007E2C94" w:rsidRDefault="00BF773A" w:rsidP="00BF773A">
      <w:pPr>
        <w:rPr>
          <w:color w:val="000000" w:themeColor="text1"/>
        </w:rPr>
      </w:pPr>
    </w:p>
    <w:p w14:paraId="6873B28C" w14:textId="77777777" w:rsidR="00EC131E" w:rsidRPr="007E2C94" w:rsidRDefault="00EC131E" w:rsidP="00BF773A">
      <w:pPr>
        <w:rPr>
          <w:color w:val="000000" w:themeColor="text1"/>
        </w:rPr>
      </w:pPr>
    </w:p>
    <w:p w14:paraId="3A1E68B0" w14:textId="77777777" w:rsidR="00EC131E" w:rsidRPr="007E2C94" w:rsidRDefault="00EC131E" w:rsidP="00BF773A">
      <w:pPr>
        <w:rPr>
          <w:color w:val="000000" w:themeColor="text1"/>
        </w:rPr>
      </w:pPr>
    </w:p>
    <w:p w14:paraId="2BB40017" w14:textId="77777777" w:rsidR="00EC131E" w:rsidRPr="007E2C94" w:rsidRDefault="00EC131E" w:rsidP="00BF773A">
      <w:pPr>
        <w:rPr>
          <w:color w:val="000000" w:themeColor="text1"/>
        </w:rPr>
      </w:pPr>
    </w:p>
    <w:p w14:paraId="5AD206F9" w14:textId="77777777" w:rsidR="00EC131E" w:rsidRPr="007E2C94" w:rsidRDefault="00EC131E" w:rsidP="00BF773A">
      <w:pPr>
        <w:rPr>
          <w:color w:val="000000" w:themeColor="text1"/>
        </w:rPr>
      </w:pPr>
    </w:p>
    <w:p w14:paraId="4A7EDDEB" w14:textId="77777777" w:rsidR="00DE19F1" w:rsidRPr="007E2C94" w:rsidRDefault="00DE19F1" w:rsidP="00BF773A">
      <w:pPr>
        <w:rPr>
          <w:color w:val="000000" w:themeColor="text1"/>
        </w:rPr>
      </w:pPr>
    </w:p>
    <w:p w14:paraId="6C690FAD" w14:textId="77777777" w:rsidR="00BF773A" w:rsidRPr="007E2C94" w:rsidRDefault="00BF773A" w:rsidP="00BF773A">
      <w:pPr>
        <w:pStyle w:val="Titre2"/>
        <w:rPr>
          <w:color w:val="000000" w:themeColor="text1"/>
        </w:rPr>
      </w:pPr>
      <w:bookmarkStart w:id="254" w:name="_Toc182751217"/>
      <w:bookmarkStart w:id="255" w:name="_Toc182751448"/>
      <w:bookmarkStart w:id="256" w:name="_Toc184055421"/>
      <w:bookmarkStart w:id="257" w:name="_Toc184130778"/>
      <w:bookmarkStart w:id="258" w:name="_Toc188353589"/>
      <w:bookmarkStart w:id="259" w:name="_Toc195689080"/>
      <w:r w:rsidRPr="007E2C94">
        <w:rPr>
          <w:color w:val="000000" w:themeColor="text1"/>
        </w:rPr>
        <w:t>Définition de la méthode des éléments finis</w:t>
      </w:r>
      <w:bookmarkEnd w:id="254"/>
      <w:bookmarkEnd w:id="255"/>
      <w:bookmarkEnd w:id="256"/>
      <w:bookmarkEnd w:id="257"/>
      <w:bookmarkEnd w:id="258"/>
      <w:bookmarkEnd w:id="259"/>
      <w:r w:rsidRPr="007E2C94">
        <w:rPr>
          <w:color w:val="000000" w:themeColor="text1"/>
        </w:rPr>
        <w:t xml:space="preserve"> </w:t>
      </w:r>
    </w:p>
    <w:p w14:paraId="158B4BAC" w14:textId="77777777" w:rsidR="00BF773A" w:rsidRPr="007E2C94" w:rsidRDefault="00BF773A" w:rsidP="00BF773A">
      <w:pPr>
        <w:rPr>
          <w:color w:val="000000" w:themeColor="text1"/>
        </w:rPr>
      </w:pPr>
    </w:p>
    <w:p w14:paraId="1BE2C7A6"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a </w:t>
      </w:r>
      <w:r w:rsidRPr="007E2C94">
        <w:rPr>
          <w:rStyle w:val="lev"/>
          <w:b w:val="0"/>
          <w:bCs w:val="0"/>
          <w:color w:val="000000" w:themeColor="text1"/>
          <w:sz w:val="24"/>
          <w:szCs w:val="24"/>
        </w:rPr>
        <w:t>méthode des éléments finis (MEF)</w:t>
      </w:r>
      <w:r w:rsidRPr="007E2C94">
        <w:rPr>
          <w:b/>
          <w:bCs/>
          <w:color w:val="000000" w:themeColor="text1"/>
          <w:sz w:val="24"/>
          <w:szCs w:val="24"/>
        </w:rPr>
        <w:t xml:space="preserve"> </w:t>
      </w:r>
      <w:r w:rsidRPr="007E2C94">
        <w:rPr>
          <w:color w:val="000000" w:themeColor="text1"/>
          <w:sz w:val="24"/>
          <w:szCs w:val="24"/>
        </w:rPr>
        <w:t>est une technique numérique utilisée pour résoudre des problèmes de physique et d'ingénierie complexes, notamment dans les domaines de la mécanique des solides, de la thermique, de l'acoustique, de la dynamique des fluides, et bien d'autres. Elle permet de modéliser et de résoudre des équations différentielles partielles qui décrivent des phénomènes physiques dans des domaines géométriques compliqués, en les transformant en un problème d'algèbre linéaire.</w:t>
      </w:r>
    </w:p>
    <w:p w14:paraId="6611EDB0" w14:textId="77777777" w:rsidR="00BF773A" w:rsidRPr="007E2C94" w:rsidRDefault="00BF773A" w:rsidP="00BF773A">
      <w:pPr>
        <w:pStyle w:val="Titre2"/>
        <w:rPr>
          <w:color w:val="000000" w:themeColor="text1"/>
          <w:lang w:eastAsia="fr-FR"/>
        </w:rPr>
      </w:pPr>
      <w:bookmarkStart w:id="260" w:name="_Toc182751218"/>
      <w:bookmarkStart w:id="261" w:name="_Toc182751449"/>
      <w:bookmarkStart w:id="262" w:name="_Toc184055422"/>
      <w:bookmarkStart w:id="263" w:name="_Toc184130779"/>
      <w:bookmarkStart w:id="264" w:name="_Toc188353590"/>
      <w:bookmarkStart w:id="265" w:name="_Toc195689081"/>
      <w:r w:rsidRPr="007E2C94">
        <w:rPr>
          <w:color w:val="000000" w:themeColor="text1"/>
          <w:lang w:eastAsia="fr-FR"/>
        </w:rPr>
        <w:t xml:space="preserve">Étapes principales de la méthode des éléments finis </w:t>
      </w:r>
      <w:r w:rsidRPr="007E2C94">
        <w:rPr>
          <w:bCs/>
          <w:color w:val="000000" w:themeColor="text1"/>
          <w:lang w:eastAsia="fr-FR"/>
        </w:rPr>
        <w:t>(MEF)</w:t>
      </w:r>
      <w:bookmarkEnd w:id="260"/>
      <w:bookmarkEnd w:id="261"/>
      <w:bookmarkEnd w:id="262"/>
      <w:bookmarkEnd w:id="263"/>
      <w:bookmarkEnd w:id="264"/>
      <w:bookmarkEnd w:id="265"/>
    </w:p>
    <w:p w14:paraId="58D87697" w14:textId="77777777" w:rsidR="00BF773A" w:rsidRPr="007E2C94" w:rsidRDefault="00BF773A" w:rsidP="00BF773A">
      <w:pPr>
        <w:rPr>
          <w:color w:val="000000" w:themeColor="text1"/>
        </w:rPr>
      </w:pPr>
    </w:p>
    <w:p w14:paraId="034A7027"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étapes principales de la méthode des éléments finis (MEF</w:t>
      </w:r>
      <w:r w:rsidRPr="007E2C94">
        <w:rPr>
          <w:b/>
          <w:bCs/>
          <w:color w:val="000000" w:themeColor="text1"/>
          <w:sz w:val="24"/>
          <w:szCs w:val="24"/>
        </w:rPr>
        <w:t>)</w:t>
      </w:r>
      <w:r w:rsidRPr="007E2C94">
        <w:rPr>
          <w:color w:val="000000" w:themeColor="text1"/>
          <w:sz w:val="24"/>
          <w:szCs w:val="24"/>
        </w:rPr>
        <w:t xml:space="preserve"> sont les différentes phases par lesquelles on passe pour résoudre un problème physique complexe à l'aide de cette méthode numérique. Ces étapes permettent de transformer un problème continu en un système d'équations discrètes qu'il est possible de résoudre numériquement.</w:t>
      </w:r>
    </w:p>
    <w:p w14:paraId="59BD2DDB" w14:textId="77777777" w:rsidR="00BF773A" w:rsidRPr="007E2C94" w:rsidRDefault="00BF773A" w:rsidP="00EC131E">
      <w:pPr>
        <w:pStyle w:val="Titre3"/>
        <w:spacing w:before="0" w:after="120"/>
        <w:jc w:val="left"/>
        <w:rPr>
          <w:color w:val="000000" w:themeColor="text1"/>
        </w:rPr>
      </w:pPr>
      <w:bookmarkStart w:id="266" w:name="_Toc188353591"/>
      <w:bookmarkStart w:id="267" w:name="_Toc195689082"/>
      <w:r w:rsidRPr="007E2C94">
        <w:rPr>
          <w:color w:val="000000" w:themeColor="text1"/>
        </w:rPr>
        <w:t>Discrétisation du domaine</w:t>
      </w:r>
      <w:bookmarkEnd w:id="266"/>
      <w:bookmarkEnd w:id="267"/>
    </w:p>
    <w:p w14:paraId="49951269" w14:textId="77777777" w:rsidR="00BF773A" w:rsidRPr="007E2C94" w:rsidRDefault="00BF773A"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a première étape consiste à diviser le domaine physique (qui est généralement continu) en un ensemble d'éléments finis. Cela s'appelle la discrétisation.</w:t>
      </w:r>
    </w:p>
    <w:p w14:paraId="76F02D8B" w14:textId="77777777" w:rsidR="00BF773A" w:rsidRPr="007E2C94" w:rsidRDefault="00BF773A" w:rsidP="009C2AA6">
      <w:pPr>
        <w:pStyle w:val="Paragraphedeliste"/>
        <w:widowControl/>
        <w:numPr>
          <w:ilvl w:val="0"/>
          <w:numId w:val="15"/>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Le domaine de calcul est subdivisé en une grille ou un maillage constitué de petits éléments. Ces éléments peuvent être de différentes formes géométriques : triangles ou quadrilatères pour des problèmes en 2D, tétraèdres ou cubes pour des problèmes en 3D.</w:t>
      </w:r>
    </w:p>
    <w:p w14:paraId="771020CF" w14:textId="77777777" w:rsidR="00BF773A" w:rsidRPr="007E2C94" w:rsidRDefault="00BF773A" w:rsidP="009C2AA6">
      <w:pPr>
        <w:pStyle w:val="Paragraphedeliste"/>
        <w:widowControl/>
        <w:numPr>
          <w:ilvl w:val="0"/>
          <w:numId w:val="15"/>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La taille du maillage (ou la densité des éléments) joue un rôle important dans la précision de la solution. Plus le maillage est fin, plus la solution sera précise, mais cela augmente également la complexité du calcul.</w:t>
      </w:r>
    </w:p>
    <w:p w14:paraId="40C79405" w14:textId="77777777" w:rsidR="00BF773A" w:rsidRPr="007E2C94" w:rsidRDefault="00BF773A" w:rsidP="00BF773A">
      <w:pPr>
        <w:pStyle w:val="Titre3"/>
        <w:spacing w:before="120" w:after="120"/>
        <w:jc w:val="left"/>
        <w:rPr>
          <w:color w:val="000000" w:themeColor="text1"/>
        </w:rPr>
      </w:pPr>
      <w:bookmarkStart w:id="268" w:name="_Toc188353592"/>
      <w:bookmarkStart w:id="269" w:name="_Toc195689083"/>
      <w:r w:rsidRPr="007E2C94">
        <w:rPr>
          <w:color w:val="000000" w:themeColor="text1"/>
        </w:rPr>
        <w:t>Choix des fonctions de forme</w:t>
      </w:r>
      <w:bookmarkEnd w:id="268"/>
      <w:bookmarkEnd w:id="269"/>
    </w:p>
    <w:p w14:paraId="4386502B" w14:textId="77777777" w:rsidR="00BF773A" w:rsidRPr="007E2C94" w:rsidRDefault="00BF773A" w:rsidP="00BF773A">
      <w:pPr>
        <w:spacing w:before="120" w:line="360" w:lineRule="auto"/>
        <w:jc w:val="both"/>
        <w:rPr>
          <w:color w:val="000000" w:themeColor="text1"/>
          <w:sz w:val="24"/>
          <w:szCs w:val="24"/>
          <w:lang w:eastAsia="fr-FR"/>
        </w:rPr>
      </w:pPr>
      <w:r w:rsidRPr="007E2C94">
        <w:rPr>
          <w:color w:val="000000" w:themeColor="text1"/>
          <w:sz w:val="24"/>
          <w:szCs w:val="24"/>
          <w:lang w:eastAsia="fr-FR"/>
        </w:rPr>
        <w:t>Ensuite, il faut affecter une fonction d'interpolation (</w:t>
      </w:r>
      <w:r w:rsidRPr="007E2C94">
        <w:rPr>
          <w:color w:val="000000" w:themeColor="text1"/>
        </w:rPr>
        <w:t>fonctions de forme)</w:t>
      </w:r>
      <w:r w:rsidRPr="007E2C94">
        <w:rPr>
          <w:color w:val="000000" w:themeColor="text1"/>
          <w:sz w:val="24"/>
          <w:szCs w:val="24"/>
          <w:lang w:eastAsia="fr-FR"/>
        </w:rPr>
        <w:t xml:space="preserve"> pour chaque élément. Cette fonction permet de représenter la variation du champ (déplacement, température, pression, etc.) sur l’ensemble de l'élément, en fonction des valeurs aux nœuds.</w:t>
      </w:r>
    </w:p>
    <w:p w14:paraId="12BE5EFC" w14:textId="77777777" w:rsidR="00BF773A" w:rsidRPr="007E2C94" w:rsidRDefault="00BF773A" w:rsidP="00BF773A">
      <w:pPr>
        <w:spacing w:line="360" w:lineRule="auto"/>
        <w:jc w:val="both"/>
        <w:rPr>
          <w:color w:val="000000" w:themeColor="text1"/>
          <w:sz w:val="24"/>
          <w:szCs w:val="24"/>
          <w:lang w:eastAsia="fr-FR"/>
        </w:rPr>
      </w:pPr>
      <w:r w:rsidRPr="007E2C94">
        <w:rPr>
          <w:color w:val="000000" w:themeColor="text1"/>
          <w:sz w:val="24"/>
          <w:szCs w:val="24"/>
          <w:lang w:eastAsia="fr-FR"/>
        </w:rPr>
        <w:t>Les fonctions d’interpolation sont souvent des polynômes (par exemple, polynômes de Lagrange), car elles sont faciles à manipuler, à intégrer et à dériver. Le choix du degré du polynôme dépend de :</w:t>
      </w:r>
    </w:p>
    <w:p w14:paraId="2C4EA976" w14:textId="77777777" w:rsidR="00BF773A" w:rsidRPr="007E2C94" w:rsidRDefault="00BF773A" w:rsidP="009C2AA6">
      <w:pPr>
        <w:pStyle w:val="Paragraphedeliste"/>
        <w:numPr>
          <w:ilvl w:val="0"/>
          <w:numId w:val="17"/>
        </w:numPr>
        <w:spacing w:line="360" w:lineRule="auto"/>
        <w:jc w:val="both"/>
        <w:rPr>
          <w:color w:val="000000" w:themeColor="text1"/>
          <w:sz w:val="24"/>
          <w:szCs w:val="24"/>
          <w:lang w:eastAsia="fr-FR"/>
        </w:rPr>
      </w:pPr>
      <w:r w:rsidRPr="007E2C94">
        <w:rPr>
          <w:color w:val="000000" w:themeColor="text1"/>
          <w:sz w:val="24"/>
          <w:szCs w:val="24"/>
          <w:lang w:eastAsia="fr-FR"/>
        </w:rPr>
        <w:t>Le nombre de nœuds par élément.</w:t>
      </w:r>
    </w:p>
    <w:p w14:paraId="60C7EB62" w14:textId="77777777" w:rsidR="00BF773A" w:rsidRPr="007E2C94" w:rsidRDefault="00BF773A" w:rsidP="009C2AA6">
      <w:pPr>
        <w:pStyle w:val="Paragraphedeliste"/>
        <w:numPr>
          <w:ilvl w:val="0"/>
          <w:numId w:val="17"/>
        </w:numPr>
        <w:spacing w:line="360" w:lineRule="auto"/>
        <w:jc w:val="both"/>
        <w:rPr>
          <w:color w:val="000000" w:themeColor="text1"/>
          <w:sz w:val="24"/>
          <w:szCs w:val="24"/>
          <w:lang w:eastAsia="fr-FR"/>
        </w:rPr>
      </w:pPr>
      <w:r w:rsidRPr="007E2C94">
        <w:rPr>
          <w:color w:val="000000" w:themeColor="text1"/>
          <w:sz w:val="24"/>
          <w:szCs w:val="24"/>
          <w:lang w:eastAsia="fr-FR"/>
        </w:rPr>
        <w:t>La nature du champ (scalaire, vecteur, ou tenseur).</w:t>
      </w:r>
    </w:p>
    <w:p w14:paraId="709DEE6F" w14:textId="77777777" w:rsidR="00BF773A" w:rsidRPr="007E2C94" w:rsidRDefault="00BF773A" w:rsidP="009C2AA6">
      <w:pPr>
        <w:pStyle w:val="Paragraphedeliste"/>
        <w:numPr>
          <w:ilvl w:val="0"/>
          <w:numId w:val="17"/>
        </w:numPr>
        <w:spacing w:line="360" w:lineRule="auto"/>
        <w:jc w:val="both"/>
        <w:rPr>
          <w:color w:val="000000" w:themeColor="text1"/>
        </w:rPr>
      </w:pPr>
      <w:r w:rsidRPr="007E2C94">
        <w:rPr>
          <w:color w:val="000000" w:themeColor="text1"/>
          <w:sz w:val="24"/>
          <w:szCs w:val="24"/>
          <w:lang w:eastAsia="fr-FR"/>
        </w:rPr>
        <w:t>Les critères de continuité qui doivent être respectés au niveau des nœuds et des frontières des éléments (par exemple, la continuité des déplacements et des contraintes pour un problème mécanique).</w:t>
      </w:r>
    </w:p>
    <w:p w14:paraId="75D0FE60" w14:textId="77777777" w:rsidR="00BF773A" w:rsidRPr="007E2C94" w:rsidRDefault="00BF773A" w:rsidP="00BF773A">
      <w:pPr>
        <w:pStyle w:val="Titre3"/>
        <w:jc w:val="left"/>
        <w:rPr>
          <w:color w:val="000000" w:themeColor="text1"/>
          <w:lang w:eastAsia="fr-FR"/>
        </w:rPr>
      </w:pPr>
      <w:bookmarkStart w:id="270" w:name="_Toc182751452"/>
      <w:bookmarkStart w:id="271" w:name="_Toc184055425"/>
      <w:bookmarkStart w:id="272" w:name="_Toc184130782"/>
      <w:bookmarkStart w:id="273" w:name="_Toc188353593"/>
      <w:bookmarkStart w:id="274" w:name="_Toc195689084"/>
      <w:r w:rsidRPr="007E2C94">
        <w:rPr>
          <w:color w:val="000000" w:themeColor="text1"/>
        </w:rPr>
        <w:t>Détermination</w:t>
      </w:r>
      <w:r w:rsidRPr="007E2C94">
        <w:rPr>
          <w:color w:val="000000" w:themeColor="text1"/>
          <w:lang w:eastAsia="fr-FR"/>
        </w:rPr>
        <w:t xml:space="preserve"> des propriétés de l'élément</w:t>
      </w:r>
      <w:bookmarkEnd w:id="270"/>
      <w:bookmarkEnd w:id="271"/>
      <w:bookmarkEnd w:id="272"/>
      <w:bookmarkEnd w:id="273"/>
      <w:bookmarkEnd w:id="274"/>
      <w:r w:rsidRPr="007E2C94">
        <w:rPr>
          <w:color w:val="000000" w:themeColor="text1"/>
          <w:lang w:eastAsia="fr-FR"/>
        </w:rPr>
        <w:t xml:space="preserve"> </w:t>
      </w:r>
    </w:p>
    <w:p w14:paraId="6DBB91FF" w14:textId="77777777" w:rsidR="00BF773A" w:rsidRPr="007E2C94" w:rsidRDefault="00BF773A" w:rsidP="00BF773A">
      <w:pPr>
        <w:spacing w:before="120" w:line="360" w:lineRule="auto"/>
        <w:jc w:val="both"/>
        <w:rPr>
          <w:color w:val="000000" w:themeColor="text1"/>
          <w:sz w:val="24"/>
          <w:szCs w:val="24"/>
          <w:lang w:eastAsia="fr-FR"/>
        </w:rPr>
      </w:pPr>
      <w:r w:rsidRPr="007E2C94">
        <w:rPr>
          <w:color w:val="000000" w:themeColor="text1"/>
          <w:sz w:val="24"/>
          <w:szCs w:val="24"/>
          <w:lang w:eastAsia="fr-FR"/>
        </w:rPr>
        <w:t>Une fois les éléments définis et les fonctions d'interpolation choisies, il est nécessaire de déterminer les propriétés physiques de chaque élément. Cela inclut des calculs pour obtenir les matrices de rigidité ou d’autres matrices représentant les caractéristiques physiques de l’élément (conductivité thermique, capacité de résistance mécanique, etc.).</w:t>
      </w:r>
    </w:p>
    <w:p w14:paraId="4FDCDDD8" w14:textId="77777777" w:rsidR="00BF773A" w:rsidRPr="007E2C94" w:rsidRDefault="00BF773A" w:rsidP="00BF773A">
      <w:pPr>
        <w:pStyle w:val="Titre3"/>
        <w:jc w:val="left"/>
        <w:rPr>
          <w:color w:val="000000" w:themeColor="text1"/>
        </w:rPr>
      </w:pPr>
      <w:bookmarkStart w:id="275" w:name="_Toc182751453"/>
      <w:bookmarkStart w:id="276" w:name="_Toc184055426"/>
      <w:bookmarkStart w:id="277" w:name="_Toc184130783"/>
      <w:bookmarkStart w:id="278" w:name="_Toc188353594"/>
      <w:bookmarkStart w:id="279" w:name="_Toc195689085"/>
      <w:r w:rsidRPr="007E2C94">
        <w:rPr>
          <w:color w:val="000000" w:themeColor="text1"/>
        </w:rPr>
        <w:t>Assemblage des matrices pour obtenir les systèmes d’équations</w:t>
      </w:r>
      <w:bookmarkEnd w:id="275"/>
      <w:bookmarkEnd w:id="276"/>
      <w:bookmarkEnd w:id="277"/>
      <w:bookmarkEnd w:id="278"/>
      <w:bookmarkEnd w:id="279"/>
      <w:r w:rsidRPr="007E2C94">
        <w:rPr>
          <w:color w:val="000000" w:themeColor="text1"/>
        </w:rPr>
        <w:t xml:space="preserve"> </w:t>
      </w:r>
    </w:p>
    <w:p w14:paraId="67378B32" w14:textId="77777777" w:rsidR="00BF773A" w:rsidRPr="007E2C94" w:rsidRDefault="00BF773A" w:rsidP="00BF773A">
      <w:pPr>
        <w:spacing w:before="120" w:line="360" w:lineRule="auto"/>
        <w:jc w:val="both"/>
        <w:rPr>
          <w:color w:val="000000" w:themeColor="text1"/>
          <w:sz w:val="24"/>
          <w:szCs w:val="24"/>
          <w:lang w:eastAsia="fr-FR"/>
        </w:rPr>
      </w:pPr>
      <w:r w:rsidRPr="007E2C94">
        <w:rPr>
          <w:color w:val="000000" w:themeColor="text1"/>
          <w:sz w:val="24"/>
          <w:szCs w:val="24"/>
          <w:lang w:eastAsia="fr-FR"/>
        </w:rPr>
        <w:t>Après avoir calculé les propriétés de chaque élément (par exemple, les matrices de rigidité), il faut assembler toutes ces informations pour obtenir le système d'équations global représentant le comportement du système complet. Ce processus consiste à combiner les matrices locales (celles de chaque élément) en une grande matrice globale.</w:t>
      </w:r>
    </w:p>
    <w:p w14:paraId="58E3F44D" w14:textId="77777777" w:rsidR="00BF773A" w:rsidRPr="007E2C94" w:rsidRDefault="00BF773A" w:rsidP="00BF773A">
      <w:pPr>
        <w:spacing w:line="360" w:lineRule="auto"/>
        <w:jc w:val="both"/>
        <w:rPr>
          <w:color w:val="000000" w:themeColor="text1"/>
          <w:sz w:val="24"/>
          <w:szCs w:val="24"/>
          <w:lang w:eastAsia="fr-FR"/>
        </w:rPr>
      </w:pPr>
      <w:r w:rsidRPr="007E2C94">
        <w:rPr>
          <w:color w:val="000000" w:themeColor="text1"/>
          <w:sz w:val="24"/>
          <w:szCs w:val="24"/>
          <w:lang w:eastAsia="fr-FR"/>
        </w:rPr>
        <w:t>La particularité de la MEF est que, lorsqu'on assemble les équations des éléments, on doit prendre en compte que les nœuds sont partagés entre plusieurs éléments. Par conséquent, la solution pour un nœud doit être identique pour tous les éléments qui le partagent, ce qui permet de construire un système global</w:t>
      </w:r>
    </w:p>
    <w:p w14:paraId="3C200078" w14:textId="77777777" w:rsidR="00BF773A" w:rsidRPr="007E2C94" w:rsidRDefault="00BF773A" w:rsidP="00BF773A">
      <w:pPr>
        <w:pStyle w:val="Titre3"/>
        <w:spacing w:before="0" w:after="120"/>
        <w:jc w:val="left"/>
        <w:rPr>
          <w:color w:val="000000" w:themeColor="text1"/>
          <w:lang w:eastAsia="fr-FR"/>
        </w:rPr>
      </w:pPr>
      <w:bookmarkStart w:id="280" w:name="_Toc182751454"/>
      <w:bookmarkStart w:id="281" w:name="_Toc184055427"/>
      <w:bookmarkStart w:id="282" w:name="_Toc184130784"/>
      <w:bookmarkStart w:id="283" w:name="_Toc188353595"/>
      <w:bookmarkStart w:id="284" w:name="_Toc195689086"/>
      <w:r w:rsidRPr="007E2C94">
        <w:rPr>
          <w:color w:val="000000" w:themeColor="text1"/>
        </w:rPr>
        <w:t>Imposition</w:t>
      </w:r>
      <w:r w:rsidRPr="007E2C94">
        <w:rPr>
          <w:color w:val="000000" w:themeColor="text1"/>
          <w:lang w:eastAsia="fr-FR"/>
        </w:rPr>
        <w:t xml:space="preserve"> des conditions aux limites</w:t>
      </w:r>
      <w:bookmarkEnd w:id="280"/>
      <w:bookmarkEnd w:id="281"/>
      <w:bookmarkEnd w:id="282"/>
      <w:bookmarkEnd w:id="283"/>
      <w:bookmarkEnd w:id="284"/>
      <w:r w:rsidRPr="007E2C94">
        <w:rPr>
          <w:color w:val="000000" w:themeColor="text1"/>
          <w:lang w:eastAsia="fr-FR"/>
        </w:rPr>
        <w:t xml:space="preserve"> </w:t>
      </w:r>
    </w:p>
    <w:p w14:paraId="32BED4E9" w14:textId="77777777" w:rsidR="00BF773A" w:rsidRPr="007E2C94" w:rsidRDefault="00BF773A"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Avant de résoudre le système d'équations, il est nécessaire d'imposer les conditions aux limites du problème. Cela inclut :</w:t>
      </w:r>
    </w:p>
    <w:p w14:paraId="5DFAB5E6" w14:textId="77777777" w:rsidR="00BF773A" w:rsidRPr="007E2C94" w:rsidRDefault="00BF773A" w:rsidP="009C2AA6">
      <w:pPr>
        <w:pStyle w:val="Paragraphedeliste"/>
        <w:widowControl/>
        <w:numPr>
          <w:ilvl w:val="0"/>
          <w:numId w:val="18"/>
        </w:numPr>
        <w:autoSpaceDE/>
        <w:autoSpaceDN/>
        <w:spacing w:line="360" w:lineRule="auto"/>
        <w:ind w:left="723"/>
        <w:jc w:val="both"/>
        <w:rPr>
          <w:color w:val="000000" w:themeColor="text1"/>
          <w:sz w:val="24"/>
          <w:szCs w:val="24"/>
          <w:lang w:eastAsia="fr-FR"/>
        </w:rPr>
      </w:pPr>
      <w:r w:rsidRPr="007E2C94">
        <w:rPr>
          <w:color w:val="000000" w:themeColor="text1"/>
          <w:sz w:val="24"/>
          <w:szCs w:val="24"/>
          <w:lang w:eastAsia="fr-FR"/>
        </w:rPr>
        <w:t>Les valeurs fixes des variables aux nœuds (par exemple, déplacements ou températures connues).</w:t>
      </w:r>
    </w:p>
    <w:p w14:paraId="76212ECA" w14:textId="77777777" w:rsidR="00BF773A" w:rsidRPr="007E2C94" w:rsidRDefault="00BF773A" w:rsidP="009C2AA6">
      <w:pPr>
        <w:pStyle w:val="Paragraphedeliste"/>
        <w:widowControl/>
        <w:numPr>
          <w:ilvl w:val="0"/>
          <w:numId w:val="18"/>
        </w:numPr>
        <w:autoSpaceDE/>
        <w:autoSpaceDN/>
        <w:spacing w:line="360" w:lineRule="auto"/>
        <w:ind w:left="723"/>
        <w:jc w:val="both"/>
        <w:rPr>
          <w:color w:val="000000" w:themeColor="text1"/>
          <w:sz w:val="24"/>
          <w:szCs w:val="24"/>
          <w:lang w:eastAsia="fr-FR"/>
        </w:rPr>
      </w:pPr>
      <w:r w:rsidRPr="007E2C94">
        <w:rPr>
          <w:color w:val="000000" w:themeColor="text1"/>
          <w:sz w:val="24"/>
          <w:szCs w:val="24"/>
          <w:lang w:eastAsia="fr-FR"/>
        </w:rPr>
        <w:t>Les forces ou charges nodales appliquées sur certains nœuds (par exemple, charges mécaniques ou flux thermiques).</w:t>
      </w:r>
    </w:p>
    <w:p w14:paraId="720CED59" w14:textId="77777777" w:rsidR="00BF773A" w:rsidRPr="007E2C94" w:rsidRDefault="00BF773A" w:rsidP="00BF773A">
      <w:pPr>
        <w:spacing w:line="360" w:lineRule="auto"/>
        <w:jc w:val="both"/>
        <w:rPr>
          <w:color w:val="000000" w:themeColor="text1"/>
          <w:sz w:val="24"/>
          <w:szCs w:val="24"/>
          <w:lang w:eastAsia="fr-FR"/>
        </w:rPr>
      </w:pPr>
      <w:r w:rsidRPr="007E2C94">
        <w:rPr>
          <w:color w:val="000000" w:themeColor="text1"/>
          <w:sz w:val="24"/>
          <w:szCs w:val="24"/>
          <w:lang w:eastAsia="fr-FR"/>
        </w:rPr>
        <w:t>Ces conditions aux limites sont essentielles pour garantir que la solution du système reflète correctement les contraintes physiques du problème</w:t>
      </w:r>
    </w:p>
    <w:p w14:paraId="74FA53CF" w14:textId="77777777" w:rsidR="00BF773A" w:rsidRPr="007E2C94" w:rsidRDefault="00BF773A" w:rsidP="00BF773A">
      <w:pPr>
        <w:pStyle w:val="Titre3"/>
        <w:spacing w:before="120" w:after="120"/>
        <w:jc w:val="left"/>
        <w:rPr>
          <w:color w:val="000000" w:themeColor="text1"/>
          <w:lang w:eastAsia="fr-FR"/>
        </w:rPr>
      </w:pPr>
      <w:bookmarkStart w:id="285" w:name="_Toc182751455"/>
      <w:bookmarkStart w:id="286" w:name="_Toc184055428"/>
      <w:bookmarkStart w:id="287" w:name="_Toc184130785"/>
      <w:bookmarkStart w:id="288" w:name="_Toc188353596"/>
      <w:bookmarkStart w:id="289" w:name="_Toc195689087"/>
      <w:r w:rsidRPr="007E2C94">
        <w:rPr>
          <w:color w:val="000000" w:themeColor="text1"/>
          <w:lang w:eastAsia="fr-FR"/>
        </w:rPr>
        <w:t>Résolution du système d’équations</w:t>
      </w:r>
      <w:bookmarkEnd w:id="285"/>
      <w:bookmarkEnd w:id="286"/>
      <w:bookmarkEnd w:id="287"/>
      <w:bookmarkEnd w:id="288"/>
      <w:bookmarkEnd w:id="289"/>
      <w:r w:rsidRPr="007E2C94">
        <w:rPr>
          <w:color w:val="000000" w:themeColor="text1"/>
          <w:lang w:eastAsia="fr-FR"/>
        </w:rPr>
        <w:t xml:space="preserve"> </w:t>
      </w:r>
    </w:p>
    <w:p w14:paraId="426E1C5E" w14:textId="77777777" w:rsidR="00BF773A" w:rsidRPr="007E2C94" w:rsidRDefault="00BF773A"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Une fois le système d’équations assemblé et les conditions aux limites appliquées, nous obtenons un système d’équations simultanées (linéaires ou non linéaires), que l’on résout pour trouver les valeurs inconnues aux nœuds.</w:t>
      </w:r>
    </w:p>
    <w:p w14:paraId="154318D8" w14:textId="77777777" w:rsidR="00BF773A" w:rsidRPr="007E2C94" w:rsidRDefault="00BF773A" w:rsidP="009C2AA6">
      <w:pPr>
        <w:pStyle w:val="Paragraphedeliste"/>
        <w:widowControl/>
        <w:numPr>
          <w:ilvl w:val="0"/>
          <w:numId w:val="1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Si le problème est stationnaire (comme un problème d'équilibre statique), les équations sont généralement linéaires.</w:t>
      </w:r>
    </w:p>
    <w:p w14:paraId="4A1CD003" w14:textId="77777777" w:rsidR="00BF773A" w:rsidRPr="007E2C94" w:rsidRDefault="00BF773A" w:rsidP="009C2AA6">
      <w:pPr>
        <w:pStyle w:val="Paragraphedeliste"/>
        <w:widowControl/>
        <w:numPr>
          <w:ilvl w:val="0"/>
          <w:numId w:val="19"/>
        </w:numPr>
        <w:autoSpaceDE/>
        <w:autoSpaceDN/>
        <w:spacing w:line="360" w:lineRule="auto"/>
        <w:jc w:val="both"/>
        <w:rPr>
          <w:color w:val="000000" w:themeColor="text1"/>
          <w:sz w:val="24"/>
          <w:szCs w:val="24"/>
          <w:lang w:eastAsia="fr-FR"/>
        </w:rPr>
      </w:pPr>
      <w:r w:rsidRPr="007E2C94">
        <w:rPr>
          <w:color w:val="000000" w:themeColor="text1"/>
          <w:sz w:val="24"/>
          <w:szCs w:val="24"/>
          <w:lang w:eastAsia="fr-FR"/>
        </w:rPr>
        <w:t>Si le problème est dynamique (par exemple, avec des forces qui varient dans le temps), on résout des équations différentielles qui peuvent être linéaires ou non linéaires.</w:t>
      </w:r>
    </w:p>
    <w:p w14:paraId="4E64F01C" w14:textId="77777777" w:rsidR="00BF773A" w:rsidRPr="007E2C94" w:rsidRDefault="00BF773A" w:rsidP="00BF773A">
      <w:pPr>
        <w:rPr>
          <w:color w:val="000000" w:themeColor="text1"/>
        </w:rPr>
      </w:pPr>
    </w:p>
    <w:p w14:paraId="259A10EE" w14:textId="77777777" w:rsidR="00EC131E" w:rsidRPr="007E2C94" w:rsidRDefault="00EC131E" w:rsidP="00BF773A">
      <w:pPr>
        <w:rPr>
          <w:color w:val="000000" w:themeColor="text1"/>
        </w:rPr>
      </w:pPr>
    </w:p>
    <w:p w14:paraId="5D851FCA" w14:textId="77777777" w:rsidR="00EC131E" w:rsidRPr="007E2C94" w:rsidRDefault="00EC131E" w:rsidP="00BF773A">
      <w:pPr>
        <w:rPr>
          <w:color w:val="000000" w:themeColor="text1"/>
        </w:rPr>
      </w:pPr>
    </w:p>
    <w:p w14:paraId="115C4707" w14:textId="77777777" w:rsidR="00BF773A" w:rsidRPr="007E2C94" w:rsidRDefault="00BF773A" w:rsidP="00BF773A">
      <w:pPr>
        <w:pStyle w:val="Titre3"/>
        <w:spacing w:before="120" w:after="120"/>
        <w:jc w:val="left"/>
        <w:rPr>
          <w:color w:val="000000" w:themeColor="text1"/>
          <w:lang w:eastAsia="fr-FR"/>
        </w:rPr>
      </w:pPr>
      <w:bookmarkStart w:id="290" w:name="_Toc182751456"/>
      <w:bookmarkStart w:id="291" w:name="_Toc184055429"/>
      <w:bookmarkStart w:id="292" w:name="_Toc184130786"/>
      <w:bookmarkStart w:id="293" w:name="_Toc188353597"/>
      <w:bookmarkStart w:id="294" w:name="_Toc195689088"/>
      <w:r w:rsidRPr="007E2C94">
        <w:rPr>
          <w:color w:val="000000" w:themeColor="text1"/>
          <w:lang w:eastAsia="fr-FR"/>
        </w:rPr>
        <w:t xml:space="preserve">Post-traitement et </w:t>
      </w:r>
      <w:r w:rsidRPr="007E2C94">
        <w:rPr>
          <w:color w:val="000000" w:themeColor="text1"/>
          <w:kern w:val="2"/>
          <w14:ligatures w14:val="standardContextual"/>
        </w:rPr>
        <w:t>calculs</w:t>
      </w:r>
      <w:r w:rsidRPr="007E2C94">
        <w:rPr>
          <w:color w:val="000000" w:themeColor="text1"/>
          <w:lang w:eastAsia="fr-FR"/>
        </w:rPr>
        <w:t xml:space="preserve"> supplémentaires</w:t>
      </w:r>
      <w:bookmarkEnd w:id="290"/>
      <w:bookmarkEnd w:id="291"/>
      <w:bookmarkEnd w:id="292"/>
      <w:bookmarkEnd w:id="293"/>
      <w:bookmarkEnd w:id="294"/>
      <w:r w:rsidRPr="007E2C94">
        <w:rPr>
          <w:color w:val="000000" w:themeColor="text1"/>
          <w:lang w:eastAsia="fr-FR"/>
        </w:rPr>
        <w:t xml:space="preserve"> </w:t>
      </w:r>
    </w:p>
    <w:p w14:paraId="1C1D9DC1" w14:textId="77777777" w:rsidR="00BF773A" w:rsidRPr="007E2C94" w:rsidRDefault="00BF773A"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Une fois que les valeurs nodales (par exemple, les déplacements, les températures, etc.) sont déterminées, il peut être nécessaire de calculer d’autres paramètres importants du problème. Par exemple :</w:t>
      </w:r>
    </w:p>
    <w:p w14:paraId="3739B028" w14:textId="77777777" w:rsidR="00BF773A" w:rsidRPr="007E2C94" w:rsidRDefault="00BF773A" w:rsidP="009C2AA6">
      <w:pPr>
        <w:pStyle w:val="Paragraphedeliste"/>
        <w:widowControl/>
        <w:numPr>
          <w:ilvl w:val="0"/>
          <w:numId w:val="20"/>
        </w:numPr>
        <w:autoSpaceDE/>
        <w:autoSpaceDN/>
        <w:spacing w:before="120" w:line="360" w:lineRule="auto"/>
        <w:ind w:left="723"/>
        <w:jc w:val="both"/>
        <w:rPr>
          <w:color w:val="000000" w:themeColor="text1"/>
          <w:sz w:val="24"/>
          <w:szCs w:val="24"/>
          <w:lang w:eastAsia="fr-FR"/>
        </w:rPr>
      </w:pPr>
      <w:r w:rsidRPr="007E2C94">
        <w:rPr>
          <w:color w:val="000000" w:themeColor="text1"/>
          <w:sz w:val="24"/>
          <w:szCs w:val="24"/>
          <w:lang w:eastAsia="fr-FR"/>
        </w:rPr>
        <w:t>Dans un problème de mécanique des structures, les inconnues nodales peuvent être les déplacements, et à partir de ceux-ci, on peut calculer les contraintes et déformations.</w:t>
      </w:r>
    </w:p>
    <w:p w14:paraId="3B27CD77" w14:textId="77777777" w:rsidR="00BF773A" w:rsidRPr="007E2C94" w:rsidRDefault="00BF773A" w:rsidP="009C2AA6">
      <w:pPr>
        <w:pStyle w:val="Paragraphedeliste"/>
        <w:widowControl/>
        <w:numPr>
          <w:ilvl w:val="0"/>
          <w:numId w:val="20"/>
        </w:numPr>
        <w:autoSpaceDE/>
        <w:autoSpaceDN/>
        <w:spacing w:before="120" w:line="360" w:lineRule="auto"/>
        <w:ind w:left="723"/>
        <w:jc w:val="both"/>
        <w:rPr>
          <w:color w:val="000000" w:themeColor="text1"/>
          <w:sz w:val="24"/>
          <w:szCs w:val="24"/>
          <w:lang w:eastAsia="fr-FR"/>
        </w:rPr>
      </w:pPr>
      <w:r w:rsidRPr="007E2C94">
        <w:rPr>
          <w:color w:val="000000" w:themeColor="text1"/>
          <w:sz w:val="24"/>
          <w:szCs w:val="24"/>
          <w:lang w:eastAsia="fr-FR"/>
        </w:rPr>
        <w:t>Dans un problème thermique, les inconnues nodales peuvent être les températures, et on peut en déduire les flux de chaleur.</w:t>
      </w:r>
    </w:p>
    <w:p w14:paraId="01022D65" w14:textId="77777777" w:rsidR="00BF773A" w:rsidRPr="007E2C94" w:rsidRDefault="00BF773A" w:rsidP="00BF773A">
      <w:pPr>
        <w:spacing w:line="360" w:lineRule="auto"/>
        <w:jc w:val="both"/>
        <w:rPr>
          <w:color w:val="000000" w:themeColor="text1"/>
          <w:sz w:val="24"/>
          <w:szCs w:val="24"/>
          <w:lang w:eastAsia="fr-FR"/>
        </w:rPr>
      </w:pPr>
      <w:r w:rsidRPr="007E2C94">
        <w:rPr>
          <w:color w:val="000000" w:themeColor="text1"/>
          <w:sz w:val="24"/>
          <w:szCs w:val="24"/>
          <w:lang w:eastAsia="fr-FR"/>
        </w:rPr>
        <w:t>Le post-traitement inclut souvent des visualisations graphiques des résultats (comme des cartes de température ou de contrainte) et des analyses supplémentaires (comme le calcul de facteurs de sécurité ou de performance).</w:t>
      </w:r>
    </w:p>
    <w:p w14:paraId="4B942307" w14:textId="77777777" w:rsidR="00BF773A" w:rsidRPr="007E2C94" w:rsidRDefault="00BF773A" w:rsidP="00BF773A">
      <w:pPr>
        <w:pStyle w:val="Titre2"/>
        <w:rPr>
          <w:color w:val="000000" w:themeColor="text1"/>
        </w:rPr>
      </w:pPr>
      <w:bookmarkStart w:id="295" w:name="_Toc182751219"/>
      <w:bookmarkStart w:id="296" w:name="_Toc182751457"/>
      <w:bookmarkStart w:id="297" w:name="_Toc184055430"/>
      <w:bookmarkStart w:id="298" w:name="_Toc184130787"/>
      <w:bookmarkStart w:id="299" w:name="_Toc188353598"/>
      <w:bookmarkStart w:id="300" w:name="_Toc195689089"/>
      <w:r w:rsidRPr="007E2C94">
        <w:rPr>
          <w:color w:val="000000" w:themeColor="text1"/>
        </w:rPr>
        <w:t>Rappel de la MMC et de la MEF</w:t>
      </w:r>
      <w:bookmarkEnd w:id="295"/>
      <w:bookmarkEnd w:id="296"/>
      <w:bookmarkEnd w:id="297"/>
      <w:bookmarkEnd w:id="298"/>
      <w:bookmarkEnd w:id="299"/>
      <w:bookmarkEnd w:id="300"/>
    </w:p>
    <w:p w14:paraId="0D10AB40" w14:textId="77777777" w:rsidR="00BF773A" w:rsidRPr="007E2C94" w:rsidRDefault="00BF773A" w:rsidP="00BF773A">
      <w:pPr>
        <w:rPr>
          <w:color w:val="000000" w:themeColor="text1"/>
        </w:rPr>
      </w:pPr>
    </w:p>
    <w:p w14:paraId="53865DD0" w14:textId="77777777" w:rsidR="00BF773A" w:rsidRPr="007E2C94" w:rsidRDefault="00BF773A" w:rsidP="00BF773A">
      <w:pPr>
        <w:pStyle w:val="Titre3"/>
        <w:spacing w:before="0" w:after="240"/>
        <w:jc w:val="left"/>
        <w:rPr>
          <w:color w:val="000000" w:themeColor="text1"/>
          <w:lang w:eastAsia="fr-FR"/>
        </w:rPr>
      </w:pPr>
      <w:bookmarkStart w:id="301" w:name="_Toc182751220"/>
      <w:bookmarkStart w:id="302" w:name="_Toc182751458"/>
      <w:bookmarkStart w:id="303" w:name="_Toc184055431"/>
      <w:bookmarkStart w:id="304" w:name="_Toc184130788"/>
      <w:bookmarkStart w:id="305" w:name="_Toc188353599"/>
      <w:bookmarkStart w:id="306" w:name="_Toc195689090"/>
      <w:r w:rsidRPr="007E2C94">
        <w:rPr>
          <w:color w:val="000000" w:themeColor="text1"/>
        </w:rPr>
        <w:t>Equations de base d’élasticité plane</w:t>
      </w:r>
      <w:bookmarkEnd w:id="301"/>
      <w:bookmarkEnd w:id="302"/>
      <w:bookmarkEnd w:id="303"/>
      <w:bookmarkEnd w:id="304"/>
      <w:bookmarkEnd w:id="305"/>
      <w:bookmarkEnd w:id="306"/>
    </w:p>
    <w:p w14:paraId="64C9CACE"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 xml:space="preserve">Le problème d’élasticité des solides consiste à déterminer, pour un point quelconque </w:t>
      </w:r>
      <m:oMath>
        <m:r>
          <w:rPr>
            <w:rFonts w:ascii="Cambria Math" w:eastAsia="Calibri" w:hAnsi="Cambria Math"/>
            <w:color w:val="000000" w:themeColor="text1"/>
            <w:kern w:val="2"/>
            <w:sz w:val="24"/>
            <w:szCs w:val="24"/>
            <w14:ligatures w14:val="standardContextual"/>
          </w:rPr>
          <m:t>M</m:t>
        </m:r>
        <m:d>
          <m:dPr>
            <m:ctrlPr>
              <w:rPr>
                <w:rFonts w:ascii="Cambria Math" w:eastAsia="Calibri" w:hAnsi="Cambria Math"/>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x</m:t>
            </m:r>
            <m:r>
              <m:rPr>
                <m:sty m:val="p"/>
              </m:rPr>
              <w:rPr>
                <w:rFonts w:ascii="Cambria Math" w:eastAsia="Calibri" w:hAnsi="Cambria Math"/>
                <w:color w:val="000000" w:themeColor="text1"/>
                <w:kern w:val="2"/>
                <w:sz w:val="24"/>
                <w:szCs w:val="24"/>
                <w14:ligatures w14:val="standardContextual"/>
              </w:rPr>
              <m:t>,</m:t>
            </m:r>
            <m:r>
              <w:rPr>
                <w:rFonts w:ascii="Cambria Math" w:eastAsia="Calibri" w:hAnsi="Cambria Math"/>
                <w:color w:val="000000" w:themeColor="text1"/>
                <w:kern w:val="2"/>
                <w:sz w:val="24"/>
                <w:szCs w:val="24"/>
                <w14:ligatures w14:val="standardContextual"/>
              </w:rPr>
              <m:t>y</m:t>
            </m:r>
            <m:r>
              <m:rPr>
                <m:sty m:val="p"/>
              </m:rPr>
              <w:rPr>
                <w:rFonts w:ascii="Cambria Math" w:eastAsia="Calibri" w:hAnsi="Cambria Math"/>
                <w:color w:val="000000" w:themeColor="text1"/>
                <w:kern w:val="2"/>
                <w:sz w:val="24"/>
                <w:szCs w:val="24"/>
                <w14:ligatures w14:val="standardContextual"/>
              </w:rPr>
              <m:t>,z</m:t>
            </m:r>
          </m:e>
        </m:d>
        <m:r>
          <w:rPr>
            <w:rFonts w:ascii="Cambria Math" w:eastAsia="Calibri" w:hAnsi="Cambria Math"/>
            <w:color w:val="000000" w:themeColor="text1"/>
            <w:kern w:val="2"/>
            <w:sz w:val="24"/>
            <w:szCs w:val="24"/>
            <w14:ligatures w14:val="standardContextual"/>
          </w:rPr>
          <m:t xml:space="preserve"> </m:t>
        </m:r>
      </m:oMath>
      <w:r w:rsidRPr="007E2C94">
        <w:rPr>
          <w:color w:val="000000" w:themeColor="text1"/>
          <w:sz w:val="24"/>
          <w:szCs w:val="24"/>
        </w:rPr>
        <w:t xml:space="preserve">dans un matériau (Figure 3.1), les champs de déplacements </w:t>
      </w:r>
      <m:oMath>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u</m:t>
            </m:r>
          </m:e>
          <m:sub>
            <m:r>
              <w:rPr>
                <w:rFonts w:ascii="Cambria Math" w:eastAsia="Calibri" w:hAnsi="Cambria Math"/>
                <w:color w:val="000000" w:themeColor="text1"/>
                <w:kern w:val="2"/>
                <w:sz w:val="24"/>
                <w:szCs w:val="24"/>
                <w14:ligatures w14:val="standardContextual"/>
              </w:rPr>
              <m:t>i</m:t>
            </m:r>
          </m:sub>
        </m:sSub>
      </m:oMath>
      <w:r w:rsidRPr="007E2C94">
        <w:rPr>
          <w:rStyle w:val="vlist-s"/>
          <w:color w:val="000000" w:themeColor="text1"/>
          <w:sz w:val="24"/>
          <w:szCs w:val="24"/>
        </w:rPr>
        <w:t>​</w:t>
      </w:r>
      <w:r w:rsidRPr="007E2C94">
        <w:rPr>
          <w:color w:val="000000" w:themeColor="text1"/>
          <w:sz w:val="24"/>
          <w:szCs w:val="24"/>
        </w:rPr>
        <w:t xml:space="preserve"> et les champs de contraintes </w:t>
      </w:r>
      <m:oMath>
        <m:sSub>
          <m:sSubPr>
            <m:ctrlPr>
              <w:rPr>
                <w:rFonts w:ascii="Cambria Math" w:eastAsia="Calibri" w:hAnsi="Cambria Math"/>
                <w:i/>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σ</m:t>
            </m:r>
          </m:e>
          <m:sub>
            <m:r>
              <w:rPr>
                <w:rFonts w:ascii="Cambria Math" w:eastAsia="Calibri" w:hAnsi="Cambria Math"/>
                <w:color w:val="000000" w:themeColor="text1"/>
                <w:kern w:val="2"/>
                <w:sz w:val="24"/>
                <w:szCs w:val="24"/>
                <w14:ligatures w14:val="standardContextual"/>
              </w:rPr>
              <m:t>ij</m:t>
            </m:r>
          </m:sub>
        </m:sSub>
        <m:r>
          <w:rPr>
            <w:rFonts w:ascii="Cambria Math" w:eastAsia="Calibri" w:hAnsi="Cambria Math"/>
            <w:color w:val="000000" w:themeColor="text1"/>
            <w:kern w:val="2"/>
            <w:sz w:val="24"/>
            <w:szCs w:val="24"/>
            <w14:ligatures w14:val="standardContextual"/>
          </w:rPr>
          <m:t xml:space="preserve"> </m:t>
        </m:r>
      </m:oMath>
      <w:r w:rsidRPr="007E2C94">
        <w:rPr>
          <w:color w:val="000000" w:themeColor="text1"/>
          <w:sz w:val="24"/>
          <w:szCs w:val="24"/>
        </w:rPr>
        <w:t xml:space="preserve">dans un matériau soumis à des forces </w:t>
      </w:r>
      <w:proofErr w:type="gramStart"/>
      <w:r w:rsidRPr="007E2C94">
        <w:rPr>
          <w:color w:val="000000" w:themeColor="text1"/>
          <w:sz w:val="24"/>
          <w:szCs w:val="24"/>
        </w:rPr>
        <w:t xml:space="preserve">volumétriques </w:t>
      </w:r>
      <w:proofErr w:type="gramEnd"/>
      <m:oMath>
        <m:r>
          <w:rPr>
            <w:rFonts w:ascii="Cambria Math" w:eastAsia="Calibri" w:hAnsi="Cambria Math"/>
            <w:color w:val="000000" w:themeColor="text1"/>
            <w:kern w:val="2"/>
            <w:sz w:val="24"/>
            <w:szCs w:val="24"/>
            <w14:ligatures w14:val="standardContextual"/>
          </w:rPr>
          <m:t>(</m:t>
        </m:r>
        <m:sSub>
          <m:sSubPr>
            <m:ctrlPr>
              <w:rPr>
                <w:rFonts w:ascii="Cambria Math" w:eastAsia="Calibri" w:hAnsi="Cambria Math"/>
                <w:i/>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f</m:t>
            </m:r>
          </m:e>
          <m:sub>
            <m:r>
              <w:rPr>
                <w:rFonts w:ascii="Cambria Math" w:eastAsia="Calibri" w:hAnsi="Cambria Math"/>
                <w:color w:val="000000" w:themeColor="text1"/>
                <w:kern w:val="2"/>
                <w:sz w:val="24"/>
                <w:szCs w:val="24"/>
                <w14:ligatures w14:val="standardContextual"/>
              </w:rPr>
              <m:t>i</m:t>
            </m:r>
          </m:sub>
        </m:sSub>
      </m:oMath>
      <w:r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et de surface </w:t>
      </w:r>
      <m:oMath>
        <m:d>
          <m:dPr>
            <m:ctrlPr>
              <w:rPr>
                <w:rFonts w:ascii="Cambria Math" w:eastAsia="Calibri" w:hAnsi="Cambria Math"/>
                <w:i/>
                <w:color w:val="000000" w:themeColor="text1"/>
                <w:kern w:val="2"/>
                <w:sz w:val="24"/>
                <w:szCs w:val="24"/>
                <w14:ligatures w14:val="standardContextual"/>
              </w:rPr>
            </m:ctrlPr>
          </m:dPr>
          <m:e>
            <m:sSub>
              <m:sSubPr>
                <m:ctrlPr>
                  <w:rPr>
                    <w:rFonts w:ascii="Cambria Math" w:eastAsia="Calibri" w:hAnsi="Cambria Math"/>
                    <w:i/>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m:t>
                </m:r>
              </m:e>
              <m:sub>
                <m:r>
                  <w:rPr>
                    <w:rFonts w:ascii="Cambria Math" w:eastAsia="Calibri" w:hAnsi="Cambria Math"/>
                    <w:color w:val="000000" w:themeColor="text1"/>
                    <w:kern w:val="2"/>
                    <w:sz w:val="24"/>
                    <w:szCs w:val="24"/>
                    <w14:ligatures w14:val="standardContextual"/>
                  </w:rPr>
                  <m:t>i</m:t>
                </m:r>
              </m:sub>
            </m:sSub>
          </m:e>
        </m:d>
      </m:oMath>
      <w:r w:rsidRPr="007E2C94">
        <w:rPr>
          <w:rStyle w:val="vlist-s"/>
          <w:color w:val="000000" w:themeColor="text1"/>
          <w:sz w:val="24"/>
          <w:szCs w:val="24"/>
        </w:rPr>
        <w:t>​</w:t>
      </w:r>
      <w:r w:rsidRPr="007E2C94">
        <w:rPr>
          <w:color w:val="000000" w:themeColor="text1"/>
          <w:sz w:val="24"/>
          <w:szCs w:val="24"/>
        </w:rPr>
        <w:t>. Cela revient à résoudre les équations de l'élasticité des solides en prenant en compte les conditions aux limites et les propriétés du matériau.</w:t>
      </w:r>
    </w:p>
    <w:p w14:paraId="2C761D4D" w14:textId="77777777" w:rsidR="00BF773A" w:rsidRPr="007E2C94" w:rsidRDefault="00BF773A" w:rsidP="00BF773A">
      <w:pPr>
        <w:rPr>
          <w:color w:val="000000" w:themeColor="text1"/>
        </w:rPr>
      </w:pPr>
      <w:r w:rsidRPr="007E2C94">
        <w:rPr>
          <w:noProof/>
          <w:color w:val="000000" w:themeColor="text1"/>
          <w:lang w:eastAsia="fr-FR"/>
          <w14:ligatures w14:val="standardContextual"/>
        </w:rPr>
        <mc:AlternateContent>
          <mc:Choice Requires="wpg">
            <w:drawing>
              <wp:anchor distT="0" distB="0" distL="114300" distR="114300" simplePos="0" relativeHeight="251697152" behindDoc="0" locked="0" layoutInCell="1" allowOverlap="1" wp14:anchorId="62A9972D" wp14:editId="70F8AB40">
                <wp:simplePos x="0" y="0"/>
                <wp:positionH relativeFrom="column">
                  <wp:posOffset>1732004</wp:posOffset>
                </wp:positionH>
                <wp:positionV relativeFrom="paragraph">
                  <wp:posOffset>27305</wp:posOffset>
                </wp:positionV>
                <wp:extent cx="1944370" cy="1531870"/>
                <wp:effectExtent l="0" t="0" r="17780" b="0"/>
                <wp:wrapNone/>
                <wp:docPr id="79316697" name="Groupe 150"/>
                <wp:cNvGraphicFramePr/>
                <a:graphic xmlns:a="http://schemas.openxmlformats.org/drawingml/2006/main">
                  <a:graphicData uri="http://schemas.microsoft.com/office/word/2010/wordprocessingGroup">
                    <wpg:wgp>
                      <wpg:cNvGrpSpPr/>
                      <wpg:grpSpPr>
                        <a:xfrm>
                          <a:off x="0" y="0"/>
                          <a:ext cx="1944370" cy="1531870"/>
                          <a:chOff x="0" y="0"/>
                          <a:chExt cx="1944370" cy="1531870"/>
                        </a:xfrm>
                      </wpg:grpSpPr>
                      <wpg:grpSp>
                        <wpg:cNvPr id="1164431841" name="Groupe 317"/>
                        <wpg:cNvGrpSpPr/>
                        <wpg:grpSpPr>
                          <a:xfrm>
                            <a:off x="0" y="0"/>
                            <a:ext cx="1944370" cy="1531870"/>
                            <a:chOff x="0" y="0"/>
                            <a:chExt cx="1944370" cy="1531870"/>
                          </a:xfrm>
                        </wpg:grpSpPr>
                        <wpg:grpSp>
                          <wpg:cNvPr id="674528579" name="Groupe 316"/>
                          <wpg:cNvGrpSpPr/>
                          <wpg:grpSpPr>
                            <a:xfrm>
                              <a:off x="0" y="0"/>
                              <a:ext cx="1944370" cy="1531870"/>
                              <a:chOff x="0" y="0"/>
                              <a:chExt cx="1944370" cy="1531870"/>
                            </a:xfrm>
                          </wpg:grpSpPr>
                          <wpg:grpSp>
                            <wpg:cNvPr id="2094507308" name="Group 8"/>
                            <wpg:cNvGrpSpPr/>
                            <wpg:grpSpPr>
                              <a:xfrm>
                                <a:off x="0" y="0"/>
                                <a:ext cx="1944370" cy="1379691"/>
                                <a:chOff x="0" y="0"/>
                                <a:chExt cx="1944370" cy="1379691"/>
                              </a:xfrm>
                            </wpg:grpSpPr>
                            <wpg:grpSp>
                              <wpg:cNvPr id="385496606" name="Group 9"/>
                              <wpg:cNvGrpSpPr>
                                <a:grpSpLocks/>
                              </wpg:cNvGrpSpPr>
                              <wpg:grpSpPr>
                                <a:xfrm>
                                  <a:off x="0" y="0"/>
                                  <a:ext cx="1944370" cy="1379691"/>
                                  <a:chOff x="3175" y="1245"/>
                                  <a:chExt cx="1945004" cy="1380288"/>
                                </a:xfrm>
                              </wpg:grpSpPr>
                              <pic:pic xmlns:pic="http://schemas.openxmlformats.org/drawingml/2006/picture">
                                <pic:nvPicPr>
                                  <pic:cNvPr id="1515040734" name="Image 1515040734"/>
                                  <pic:cNvPicPr/>
                                </pic:nvPicPr>
                                <pic:blipFill>
                                  <a:blip r:embed="rId175" cstate="print"/>
                                  <a:stretch>
                                    <a:fillRect/>
                                  </a:stretch>
                                </pic:blipFill>
                                <pic:spPr>
                                  <a:xfrm>
                                    <a:off x="57865" y="227811"/>
                                    <a:ext cx="1595986" cy="1153722"/>
                                  </a:xfrm>
                                  <a:prstGeom prst="rect">
                                    <a:avLst/>
                                  </a:prstGeom>
                                </pic:spPr>
                              </pic:pic>
                              <wps:wsp>
                                <wps:cNvPr id="383886695" name="Graphic 11"/>
                                <wps:cNvSpPr/>
                                <wps:spPr>
                                  <a:xfrm>
                                    <a:off x="1525651" y="78841"/>
                                    <a:ext cx="421005" cy="645160"/>
                                  </a:xfrm>
                                  <a:custGeom>
                                    <a:avLst/>
                                    <a:gdLst/>
                                    <a:ahLst/>
                                    <a:cxnLst/>
                                    <a:rect l="l" t="t" r="r" b="b"/>
                                    <a:pathLst>
                                      <a:path w="421005" h="645160">
                                        <a:moveTo>
                                          <a:pt x="360299" y="0"/>
                                        </a:moveTo>
                                        <a:lnTo>
                                          <a:pt x="243078" y="61976"/>
                                        </a:lnTo>
                                        <a:lnTo>
                                          <a:pt x="290347" y="55587"/>
                                        </a:lnTo>
                                        <a:lnTo>
                                          <a:pt x="0" y="341249"/>
                                        </a:lnTo>
                                        <a:lnTo>
                                          <a:pt x="13335" y="354838"/>
                                        </a:lnTo>
                                        <a:lnTo>
                                          <a:pt x="303568" y="69278"/>
                                        </a:lnTo>
                                        <a:lnTo>
                                          <a:pt x="296545" y="116332"/>
                                        </a:lnTo>
                                        <a:lnTo>
                                          <a:pt x="334683" y="46736"/>
                                        </a:lnTo>
                                        <a:lnTo>
                                          <a:pt x="360299" y="0"/>
                                        </a:lnTo>
                                        <a:close/>
                                      </a:path>
                                      <a:path w="421005" h="645160">
                                        <a:moveTo>
                                          <a:pt x="420624" y="588264"/>
                                        </a:moveTo>
                                        <a:lnTo>
                                          <a:pt x="289433" y="569595"/>
                                        </a:lnTo>
                                        <a:lnTo>
                                          <a:pt x="331381" y="592201"/>
                                        </a:lnTo>
                                        <a:lnTo>
                                          <a:pt x="117348" y="624586"/>
                                        </a:lnTo>
                                        <a:lnTo>
                                          <a:pt x="120269" y="643382"/>
                                        </a:lnTo>
                                        <a:lnTo>
                                          <a:pt x="334200" y="610997"/>
                                        </a:lnTo>
                                        <a:lnTo>
                                          <a:pt x="300736" y="645033"/>
                                        </a:lnTo>
                                        <a:lnTo>
                                          <a:pt x="416331" y="590296"/>
                                        </a:lnTo>
                                        <a:lnTo>
                                          <a:pt x="420624" y="588264"/>
                                        </a:lnTo>
                                        <a:close/>
                                      </a:path>
                                    </a:pathLst>
                                  </a:custGeom>
                                  <a:solidFill>
                                    <a:srgbClr val="0070C0"/>
                                  </a:solidFill>
                                </wps:spPr>
                                <wps:bodyPr wrap="square" lIns="0" tIns="0" rIns="0" bIns="0" rtlCol="0">
                                  <a:prstTxWarp prst="textNoShape">
                                    <a:avLst/>
                                  </a:prstTxWarp>
                                  <a:noAutofit/>
                                </wps:bodyPr>
                              </wps:wsp>
                              <wps:wsp>
                                <wps:cNvPr id="1922311785" name="Graphic 13"/>
                                <wps:cNvSpPr/>
                                <wps:spPr>
                                  <a:xfrm>
                                    <a:off x="1275080" y="1245"/>
                                    <a:ext cx="112395" cy="265430"/>
                                  </a:xfrm>
                                  <a:custGeom>
                                    <a:avLst/>
                                    <a:gdLst/>
                                    <a:ahLst/>
                                    <a:cxnLst/>
                                    <a:rect l="l" t="t" r="r" b="b"/>
                                    <a:pathLst>
                                      <a:path w="112395" h="265430">
                                        <a:moveTo>
                                          <a:pt x="84290" y="70889"/>
                                        </a:moveTo>
                                        <a:lnTo>
                                          <a:pt x="70950" y="79093"/>
                                        </a:lnTo>
                                        <a:lnTo>
                                          <a:pt x="0" y="258317"/>
                                        </a:lnTo>
                                        <a:lnTo>
                                          <a:pt x="17779" y="265302"/>
                                        </a:lnTo>
                                        <a:lnTo>
                                          <a:pt x="88536" y="86266"/>
                                        </a:lnTo>
                                        <a:lnTo>
                                          <a:pt x="84339" y="70909"/>
                                        </a:lnTo>
                                        <a:close/>
                                      </a:path>
                                      <a:path w="112395" h="265430">
                                        <a:moveTo>
                                          <a:pt x="106336" y="70865"/>
                                        </a:moveTo>
                                        <a:lnTo>
                                          <a:pt x="84327" y="70865"/>
                                        </a:lnTo>
                                        <a:lnTo>
                                          <a:pt x="93217" y="74422"/>
                                        </a:lnTo>
                                        <a:lnTo>
                                          <a:pt x="88536" y="86266"/>
                                        </a:lnTo>
                                        <a:lnTo>
                                          <a:pt x="101091" y="132206"/>
                                        </a:lnTo>
                                        <a:lnTo>
                                          <a:pt x="106336" y="70865"/>
                                        </a:lnTo>
                                        <a:close/>
                                      </a:path>
                                      <a:path w="112395" h="265430">
                                        <a:moveTo>
                                          <a:pt x="112394" y="0"/>
                                        </a:moveTo>
                                        <a:lnTo>
                                          <a:pt x="30225" y="104139"/>
                                        </a:lnTo>
                                        <a:lnTo>
                                          <a:pt x="70950" y="79093"/>
                                        </a:lnTo>
                                        <a:lnTo>
                                          <a:pt x="75564" y="67436"/>
                                        </a:lnTo>
                                        <a:lnTo>
                                          <a:pt x="106629" y="67436"/>
                                        </a:lnTo>
                                        <a:lnTo>
                                          <a:pt x="112394" y="0"/>
                                        </a:lnTo>
                                        <a:close/>
                                      </a:path>
                                      <a:path w="112395" h="265430">
                                        <a:moveTo>
                                          <a:pt x="84339" y="70909"/>
                                        </a:moveTo>
                                        <a:lnTo>
                                          <a:pt x="88536" y="86266"/>
                                        </a:lnTo>
                                        <a:lnTo>
                                          <a:pt x="93217" y="74422"/>
                                        </a:lnTo>
                                        <a:lnTo>
                                          <a:pt x="84339" y="70909"/>
                                        </a:lnTo>
                                        <a:close/>
                                      </a:path>
                                      <a:path w="112395" h="265430">
                                        <a:moveTo>
                                          <a:pt x="75564" y="67436"/>
                                        </a:moveTo>
                                        <a:lnTo>
                                          <a:pt x="70950" y="79093"/>
                                        </a:lnTo>
                                        <a:lnTo>
                                          <a:pt x="84258" y="70909"/>
                                        </a:lnTo>
                                        <a:lnTo>
                                          <a:pt x="75564" y="67436"/>
                                        </a:lnTo>
                                        <a:close/>
                                      </a:path>
                                      <a:path w="112395" h="265430">
                                        <a:moveTo>
                                          <a:pt x="106629" y="67436"/>
                                        </a:moveTo>
                                        <a:lnTo>
                                          <a:pt x="75564" y="67436"/>
                                        </a:lnTo>
                                        <a:lnTo>
                                          <a:pt x="84290" y="70889"/>
                                        </a:lnTo>
                                        <a:lnTo>
                                          <a:pt x="106336" y="70865"/>
                                        </a:lnTo>
                                        <a:lnTo>
                                          <a:pt x="106629" y="67436"/>
                                        </a:lnTo>
                                        <a:close/>
                                      </a:path>
                                    </a:pathLst>
                                  </a:custGeom>
                                  <a:solidFill>
                                    <a:srgbClr val="0070C0"/>
                                  </a:solidFill>
                                </wps:spPr>
                                <wps:bodyPr wrap="square" lIns="0" tIns="0" rIns="0" bIns="0" rtlCol="0">
                                  <a:prstTxWarp prst="textNoShape">
                                    <a:avLst/>
                                  </a:prstTxWarp>
                                  <a:noAutofit/>
                                </wps:bodyPr>
                              </wps:wsp>
                              <wps:wsp>
                                <wps:cNvPr id="956093654" name="Graphic 14"/>
                                <wps:cNvSpPr/>
                                <wps:spPr>
                                  <a:xfrm>
                                    <a:off x="997585" y="6350"/>
                                    <a:ext cx="950594" cy="668020"/>
                                  </a:xfrm>
                                  <a:custGeom>
                                    <a:avLst/>
                                    <a:gdLst/>
                                    <a:ahLst/>
                                    <a:cxnLst/>
                                    <a:rect l="l" t="t" r="r" b="b"/>
                                    <a:pathLst>
                                      <a:path w="950594" h="668020">
                                        <a:moveTo>
                                          <a:pt x="922909" y="667995"/>
                                        </a:moveTo>
                                        <a:lnTo>
                                          <a:pt x="929304" y="610995"/>
                                        </a:lnTo>
                                        <a:lnTo>
                                          <a:pt x="935381" y="554373"/>
                                        </a:lnTo>
                                        <a:lnTo>
                                          <a:pt x="940813" y="498505"/>
                                        </a:lnTo>
                                        <a:lnTo>
                                          <a:pt x="945276" y="443768"/>
                                        </a:lnTo>
                                        <a:lnTo>
                                          <a:pt x="948447" y="390539"/>
                                        </a:lnTo>
                                        <a:lnTo>
                                          <a:pt x="950001" y="339195"/>
                                        </a:lnTo>
                                        <a:lnTo>
                                          <a:pt x="949614" y="290113"/>
                                        </a:lnTo>
                                        <a:lnTo>
                                          <a:pt x="946961" y="243670"/>
                                        </a:lnTo>
                                        <a:lnTo>
                                          <a:pt x="941719" y="200243"/>
                                        </a:lnTo>
                                        <a:lnTo>
                                          <a:pt x="933562" y="160209"/>
                                        </a:lnTo>
                                        <a:lnTo>
                                          <a:pt x="907209" y="91829"/>
                                        </a:lnTo>
                                        <a:lnTo>
                                          <a:pt x="859440" y="38575"/>
                                        </a:lnTo>
                                        <a:lnTo>
                                          <a:pt x="822966" y="20428"/>
                                        </a:lnTo>
                                        <a:lnTo>
                                          <a:pt x="780302" y="8688"/>
                                        </a:lnTo>
                                        <a:lnTo>
                                          <a:pt x="732809" y="2248"/>
                                        </a:lnTo>
                                        <a:lnTo>
                                          <a:pt x="681849" y="0"/>
                                        </a:lnTo>
                                        <a:lnTo>
                                          <a:pt x="628782" y="837"/>
                                        </a:lnTo>
                                        <a:lnTo>
                                          <a:pt x="574970" y="3652"/>
                                        </a:lnTo>
                                        <a:lnTo>
                                          <a:pt x="521772" y="7338"/>
                                        </a:lnTo>
                                        <a:lnTo>
                                          <a:pt x="470549" y="10787"/>
                                        </a:lnTo>
                                        <a:lnTo>
                                          <a:pt x="422664" y="12893"/>
                                        </a:lnTo>
                                        <a:lnTo>
                                          <a:pt x="379475" y="12548"/>
                                        </a:lnTo>
                                        <a:lnTo>
                                          <a:pt x="316427" y="10667"/>
                                        </a:lnTo>
                                        <a:lnTo>
                                          <a:pt x="254814" y="10827"/>
                                        </a:lnTo>
                                        <a:lnTo>
                                          <a:pt x="195542" y="12428"/>
                                        </a:lnTo>
                                        <a:lnTo>
                                          <a:pt x="139519" y="14865"/>
                                        </a:lnTo>
                                        <a:lnTo>
                                          <a:pt x="87649" y="17539"/>
                                        </a:lnTo>
                                        <a:lnTo>
                                          <a:pt x="40841" y="19845"/>
                                        </a:lnTo>
                                        <a:lnTo>
                                          <a:pt x="0" y="21184"/>
                                        </a:lnTo>
                                      </a:path>
                                    </a:pathLst>
                                  </a:custGeom>
                                  <a:ln w="9525">
                                    <a:solidFill>
                                      <a:sysClr val="windowText" lastClr="000000"/>
                                    </a:solidFill>
                                    <a:prstDash val="dashDot"/>
                                  </a:ln>
                                </wps:spPr>
                                <wps:bodyPr wrap="square" lIns="0" tIns="0" rIns="0" bIns="0" rtlCol="0">
                                  <a:prstTxWarp prst="textNoShape">
                                    <a:avLst/>
                                  </a:prstTxWarp>
                                  <a:noAutofit/>
                                </wps:bodyPr>
                              </wps:wsp>
                              <wps:wsp>
                                <wps:cNvPr id="1567999510" name="Graphic 15"/>
                                <wps:cNvSpPr/>
                                <wps:spPr>
                                  <a:xfrm>
                                    <a:off x="506249" y="342620"/>
                                    <a:ext cx="182245" cy="586740"/>
                                  </a:xfrm>
                                  <a:custGeom>
                                    <a:avLst/>
                                    <a:gdLst/>
                                    <a:ahLst/>
                                    <a:cxnLst/>
                                    <a:rect l="l" t="t" r="r" b="b"/>
                                    <a:pathLst>
                                      <a:path w="182245" h="586740">
                                        <a:moveTo>
                                          <a:pt x="21435" y="586485"/>
                                        </a:moveTo>
                                        <a:lnTo>
                                          <a:pt x="14205" y="531757"/>
                                        </a:lnTo>
                                        <a:lnTo>
                                          <a:pt x="7718" y="477546"/>
                                        </a:lnTo>
                                        <a:lnTo>
                                          <a:pt x="2730" y="424386"/>
                                        </a:lnTo>
                                        <a:lnTo>
                                          <a:pt x="0" y="372810"/>
                                        </a:lnTo>
                                        <a:lnTo>
                                          <a:pt x="283" y="323351"/>
                                        </a:lnTo>
                                        <a:lnTo>
                                          <a:pt x="4340" y="276543"/>
                                        </a:lnTo>
                                        <a:lnTo>
                                          <a:pt x="12926" y="232918"/>
                                        </a:lnTo>
                                        <a:lnTo>
                                          <a:pt x="32231" y="191490"/>
                                        </a:lnTo>
                                        <a:lnTo>
                                          <a:pt x="63722" y="151529"/>
                                        </a:lnTo>
                                        <a:lnTo>
                                          <a:pt x="100907" y="113786"/>
                                        </a:lnTo>
                                        <a:lnTo>
                                          <a:pt x="137294" y="79010"/>
                                        </a:lnTo>
                                        <a:lnTo>
                                          <a:pt x="166392" y="47953"/>
                                        </a:lnTo>
                                        <a:lnTo>
                                          <a:pt x="181710" y="21366"/>
                                        </a:lnTo>
                                        <a:lnTo>
                                          <a:pt x="176756" y="0"/>
                                        </a:lnTo>
                                      </a:path>
                                    </a:pathLst>
                                  </a:custGeom>
                                  <a:ln w="12700">
                                    <a:solidFill>
                                      <a:sysClr val="windowText" lastClr="000000"/>
                                    </a:solidFill>
                                    <a:prstDash val="lgDashDot"/>
                                  </a:ln>
                                </wps:spPr>
                                <wps:bodyPr wrap="square" lIns="0" tIns="0" rIns="0" bIns="0" rtlCol="0">
                                  <a:prstTxWarp prst="textNoShape">
                                    <a:avLst/>
                                  </a:prstTxWarp>
                                  <a:noAutofit/>
                                </wps:bodyPr>
                              </wps:wsp>
                              <wps:wsp>
                                <wps:cNvPr id="317809256" name="Graphic 16"/>
                                <wps:cNvSpPr/>
                                <wps:spPr>
                                  <a:xfrm>
                                    <a:off x="3175" y="280263"/>
                                    <a:ext cx="645160" cy="659130"/>
                                  </a:xfrm>
                                  <a:custGeom>
                                    <a:avLst/>
                                    <a:gdLst/>
                                    <a:ahLst/>
                                    <a:cxnLst/>
                                    <a:rect l="l" t="t" r="r" b="b"/>
                                    <a:pathLst>
                                      <a:path w="645160" h="659130">
                                        <a:moveTo>
                                          <a:pt x="644779" y="31622"/>
                                        </a:moveTo>
                                        <a:lnTo>
                                          <a:pt x="623569" y="124967"/>
                                        </a:lnTo>
                                      </a:path>
                                      <a:path w="645160" h="659130">
                                        <a:moveTo>
                                          <a:pt x="591693" y="26415"/>
                                        </a:moveTo>
                                        <a:lnTo>
                                          <a:pt x="570737" y="119125"/>
                                        </a:lnTo>
                                      </a:path>
                                      <a:path w="645160" h="659130">
                                        <a:moveTo>
                                          <a:pt x="549656" y="21081"/>
                                        </a:moveTo>
                                        <a:lnTo>
                                          <a:pt x="528446" y="114426"/>
                                        </a:lnTo>
                                      </a:path>
                                      <a:path w="645160" h="659130">
                                        <a:moveTo>
                                          <a:pt x="496569" y="10540"/>
                                        </a:moveTo>
                                        <a:lnTo>
                                          <a:pt x="475614" y="103250"/>
                                        </a:lnTo>
                                      </a:path>
                                      <a:path w="645160" h="659130">
                                        <a:moveTo>
                                          <a:pt x="443864" y="5206"/>
                                        </a:moveTo>
                                        <a:lnTo>
                                          <a:pt x="422782" y="98551"/>
                                        </a:lnTo>
                                      </a:path>
                                      <a:path w="645160" h="659130">
                                        <a:moveTo>
                                          <a:pt x="475614" y="554862"/>
                                        </a:moveTo>
                                        <a:lnTo>
                                          <a:pt x="454532" y="648080"/>
                                        </a:lnTo>
                                      </a:path>
                                      <a:path w="645160" h="659130">
                                        <a:moveTo>
                                          <a:pt x="428117" y="565403"/>
                                        </a:moveTo>
                                        <a:lnTo>
                                          <a:pt x="406907" y="658748"/>
                                        </a:lnTo>
                                      </a:path>
                                      <a:path w="645160" h="659130">
                                        <a:moveTo>
                                          <a:pt x="354075" y="0"/>
                                        </a:moveTo>
                                        <a:lnTo>
                                          <a:pt x="332994" y="93344"/>
                                        </a:lnTo>
                                      </a:path>
                                      <a:path w="645160" h="659130">
                                        <a:moveTo>
                                          <a:pt x="332994" y="560069"/>
                                        </a:moveTo>
                                        <a:lnTo>
                                          <a:pt x="311784" y="653414"/>
                                        </a:lnTo>
                                      </a:path>
                                      <a:path w="645160" h="659130">
                                        <a:moveTo>
                                          <a:pt x="385825" y="560069"/>
                                        </a:moveTo>
                                        <a:lnTo>
                                          <a:pt x="364617" y="653414"/>
                                        </a:lnTo>
                                      </a:path>
                                      <a:path w="645160" h="659130">
                                        <a:moveTo>
                                          <a:pt x="253619" y="549528"/>
                                        </a:moveTo>
                                        <a:lnTo>
                                          <a:pt x="232537" y="642873"/>
                                        </a:lnTo>
                                      </a:path>
                                      <a:path w="645160" h="659130">
                                        <a:moveTo>
                                          <a:pt x="197738" y="533653"/>
                                        </a:moveTo>
                                        <a:lnTo>
                                          <a:pt x="158495" y="602360"/>
                                        </a:lnTo>
                                      </a:path>
                                      <a:path w="645160" h="659130">
                                        <a:moveTo>
                                          <a:pt x="110108" y="338200"/>
                                        </a:moveTo>
                                        <a:lnTo>
                                          <a:pt x="0" y="343407"/>
                                        </a:lnTo>
                                      </a:path>
                                      <a:path w="645160" h="659130">
                                        <a:moveTo>
                                          <a:pt x="110743" y="290575"/>
                                        </a:moveTo>
                                        <a:lnTo>
                                          <a:pt x="15875" y="285368"/>
                                        </a:lnTo>
                                      </a:path>
                                      <a:path w="645160" h="659130">
                                        <a:moveTo>
                                          <a:pt x="232537" y="36956"/>
                                        </a:moveTo>
                                        <a:lnTo>
                                          <a:pt x="269494" y="116077"/>
                                        </a:lnTo>
                                      </a:path>
                                      <a:path w="645160" h="659130">
                                        <a:moveTo>
                                          <a:pt x="120395" y="412114"/>
                                        </a:moveTo>
                                        <a:lnTo>
                                          <a:pt x="10540" y="433069"/>
                                        </a:lnTo>
                                      </a:path>
                                      <a:path w="645160" h="659130">
                                        <a:moveTo>
                                          <a:pt x="52831" y="533653"/>
                                        </a:moveTo>
                                        <a:lnTo>
                                          <a:pt x="142367" y="470280"/>
                                        </a:lnTo>
                                      </a:path>
                                      <a:path w="645160" h="659130">
                                        <a:moveTo>
                                          <a:pt x="201421" y="144906"/>
                                        </a:moveTo>
                                        <a:lnTo>
                                          <a:pt x="121538" y="95122"/>
                                        </a:lnTo>
                                      </a:path>
                                      <a:path w="645160" h="659130">
                                        <a:moveTo>
                                          <a:pt x="163321" y="205866"/>
                                        </a:moveTo>
                                        <a:lnTo>
                                          <a:pt x="52831" y="174370"/>
                                        </a:lnTo>
                                      </a:path>
                                    </a:pathLst>
                                  </a:custGeom>
                                  <a:noFill/>
                                  <a:ln w="6350" cap="flat" cmpd="sng" algn="ctr">
                                    <a:solidFill>
                                      <a:sysClr val="windowText" lastClr="000000"/>
                                    </a:solidFill>
                                    <a:prstDash val="solid"/>
                                    <a:miter lim="800000"/>
                                  </a:ln>
                                  <a:effectLst/>
                                </wps:spPr>
                                <wps:bodyPr wrap="square" lIns="0" tIns="0" rIns="0" bIns="0" rtlCol="0">
                                  <a:prstTxWarp prst="textNoShape">
                                    <a:avLst/>
                                  </a:prstTxWarp>
                                  <a:noAutofit/>
                                </wps:bodyPr>
                              </wps:wsp>
                              <wps:wsp>
                                <wps:cNvPr id="1615232821" name="Graphic 17"/>
                                <wps:cNvSpPr/>
                                <wps:spPr>
                                  <a:xfrm>
                                    <a:off x="917447" y="965175"/>
                                    <a:ext cx="29209" cy="29209"/>
                                  </a:xfrm>
                                  <a:custGeom>
                                    <a:avLst/>
                                    <a:gdLst/>
                                    <a:ahLst/>
                                    <a:cxnLst/>
                                    <a:rect l="l" t="t" r="r" b="b"/>
                                    <a:pathLst>
                                      <a:path w="29209" h="29209">
                                        <a:moveTo>
                                          <a:pt x="22351" y="0"/>
                                        </a:moveTo>
                                        <a:lnTo>
                                          <a:pt x="6476" y="0"/>
                                        </a:lnTo>
                                        <a:lnTo>
                                          <a:pt x="0" y="6350"/>
                                        </a:lnTo>
                                        <a:lnTo>
                                          <a:pt x="0" y="14350"/>
                                        </a:lnTo>
                                        <a:lnTo>
                                          <a:pt x="0" y="22225"/>
                                        </a:lnTo>
                                        <a:lnTo>
                                          <a:pt x="6476" y="28701"/>
                                        </a:lnTo>
                                        <a:lnTo>
                                          <a:pt x="22351" y="28701"/>
                                        </a:lnTo>
                                        <a:lnTo>
                                          <a:pt x="28829" y="22225"/>
                                        </a:lnTo>
                                        <a:lnTo>
                                          <a:pt x="28829" y="6350"/>
                                        </a:lnTo>
                                        <a:lnTo>
                                          <a:pt x="22351" y="0"/>
                                        </a:lnTo>
                                        <a:close/>
                                      </a:path>
                                    </a:pathLst>
                                  </a:custGeom>
                                  <a:solidFill>
                                    <a:srgbClr val="000000"/>
                                  </a:solidFill>
                                </wps:spPr>
                                <wps:bodyPr wrap="square" lIns="0" tIns="0" rIns="0" bIns="0" rtlCol="0">
                                  <a:prstTxWarp prst="textNoShape">
                                    <a:avLst/>
                                  </a:prstTxWarp>
                                  <a:noAutofit/>
                                </wps:bodyPr>
                              </wps:wsp>
                              <wps:wsp>
                                <wps:cNvPr id="1169260538" name="Graphic 18"/>
                                <wps:cNvSpPr/>
                                <wps:spPr>
                                  <a:xfrm>
                                    <a:off x="917447" y="965175"/>
                                    <a:ext cx="29209" cy="29209"/>
                                  </a:xfrm>
                                  <a:custGeom>
                                    <a:avLst/>
                                    <a:gdLst/>
                                    <a:ahLst/>
                                    <a:cxnLst/>
                                    <a:rect l="l" t="t" r="r" b="b"/>
                                    <a:pathLst>
                                      <a:path w="29209" h="29209">
                                        <a:moveTo>
                                          <a:pt x="0" y="14350"/>
                                        </a:moveTo>
                                        <a:lnTo>
                                          <a:pt x="0" y="6350"/>
                                        </a:lnTo>
                                        <a:lnTo>
                                          <a:pt x="6476" y="0"/>
                                        </a:lnTo>
                                        <a:lnTo>
                                          <a:pt x="14350" y="0"/>
                                        </a:lnTo>
                                        <a:lnTo>
                                          <a:pt x="22351" y="0"/>
                                        </a:lnTo>
                                        <a:lnTo>
                                          <a:pt x="28829" y="6350"/>
                                        </a:lnTo>
                                        <a:lnTo>
                                          <a:pt x="28829" y="14350"/>
                                        </a:lnTo>
                                        <a:lnTo>
                                          <a:pt x="28829" y="22225"/>
                                        </a:lnTo>
                                        <a:lnTo>
                                          <a:pt x="22351" y="28701"/>
                                        </a:lnTo>
                                        <a:lnTo>
                                          <a:pt x="14350" y="28701"/>
                                        </a:lnTo>
                                        <a:lnTo>
                                          <a:pt x="6476" y="28701"/>
                                        </a:lnTo>
                                        <a:lnTo>
                                          <a:pt x="0" y="22225"/>
                                        </a:lnTo>
                                        <a:lnTo>
                                          <a:pt x="0" y="14350"/>
                                        </a:lnTo>
                                        <a:close/>
                                      </a:path>
                                    </a:pathLst>
                                  </a:custGeom>
                                  <a:ln w="12700">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932431" name="Image 128932431"/>
                                  <pic:cNvPicPr/>
                                </pic:nvPicPr>
                                <pic:blipFill>
                                  <a:blip r:embed="rId176" cstate="print"/>
                                  <a:stretch>
                                    <a:fillRect/>
                                  </a:stretch>
                                </pic:blipFill>
                                <pic:spPr>
                                  <a:xfrm>
                                    <a:off x="940309" y="535777"/>
                                    <a:ext cx="93852" cy="253365"/>
                                  </a:xfrm>
                                  <a:prstGeom prst="rect">
                                    <a:avLst/>
                                  </a:prstGeom>
                                </pic:spPr>
                              </pic:pic>
                              <wps:wsp>
                                <wps:cNvPr id="700483719" name="Textbox 21"/>
                                <wps:cNvSpPr txBox="1"/>
                                <wps:spPr>
                                  <a:xfrm>
                                    <a:off x="1688720" y="360331"/>
                                    <a:ext cx="207300" cy="196136"/>
                                  </a:xfrm>
                                  <a:prstGeom prst="rect">
                                    <a:avLst/>
                                  </a:prstGeom>
                                </wps:spPr>
                                <wps:txbx>
                                  <w:txbxContent>
                                    <w:p w14:paraId="58CAAB7F" w14:textId="77777777" w:rsidR="00DC3C12" w:rsidRPr="00BD09C8" w:rsidRDefault="009A3DBF" w:rsidP="00BF773A">
                                      <w:pPr>
                                        <w:spacing w:line="225"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i</m:t>
                                              </m:r>
                                            </m:sub>
                                          </m:sSub>
                                        </m:oMath>
                                      </m:oMathPara>
                                    </w:p>
                                  </w:txbxContent>
                                </wps:txbx>
                                <wps:bodyPr wrap="square" lIns="0" tIns="0" rIns="0" bIns="0" rtlCol="0">
                                  <a:noAutofit/>
                                </wps:bodyPr>
                              </wps:wsp>
                              <wps:wsp>
                                <wps:cNvPr id="1667197527" name="Textbox 22"/>
                                <wps:cNvSpPr txBox="1"/>
                                <wps:spPr>
                                  <a:xfrm>
                                    <a:off x="257700" y="495717"/>
                                    <a:ext cx="308824" cy="204088"/>
                                  </a:xfrm>
                                  <a:prstGeom prst="rect">
                                    <a:avLst/>
                                  </a:prstGeom>
                                </wps:spPr>
                                <wps:txbx>
                                  <w:txbxContent>
                                    <w:p w14:paraId="1E5B3F2F" w14:textId="77777777" w:rsidR="00DC3C12" w:rsidRPr="00DA22FA" w:rsidRDefault="00DC3C12" w:rsidP="00BF773A">
                                      <w:pPr>
                                        <w:spacing w:before="10"/>
                                        <w:ind w:left="20"/>
                                        <w:rPr>
                                          <w:b/>
                                          <w:bCs/>
                                          <w:color w:val="0070C0"/>
                                        </w:rPr>
                                      </w:pPr>
                                      <w:r w:rsidRPr="00DA22FA">
                                        <w:rPr>
                                          <w:b/>
                                          <w:bCs/>
                                          <w:color w:val="0070C0"/>
                                          <w:spacing w:val="-5"/>
                                          <w:position w:val="2"/>
                                        </w:rPr>
                                        <w:t xml:space="preserve">S </w:t>
                                      </w:r>
                                      <w:r w:rsidRPr="00DA22FA">
                                        <w:rPr>
                                          <w:b/>
                                          <w:bCs/>
                                          <w:color w:val="0070C0"/>
                                          <w:spacing w:val="-5"/>
                                        </w:rPr>
                                        <w:t>u</w:t>
                                      </w:r>
                                    </w:p>
                                  </w:txbxContent>
                                </wps:txbx>
                                <wps:bodyPr wrap="square" lIns="0" tIns="0" rIns="0" bIns="0" rtlCol="0">
                                  <a:noAutofit/>
                                </wps:bodyPr>
                              </wps:wsp>
                              <wps:wsp>
                                <wps:cNvPr id="631001370" name="Textbox 23"/>
                                <wps:cNvSpPr txBox="1"/>
                                <wps:spPr>
                                  <a:xfrm>
                                    <a:off x="711671" y="571636"/>
                                    <a:ext cx="675804" cy="575945"/>
                                  </a:xfrm>
                                  <a:prstGeom prst="rect">
                                    <a:avLst/>
                                  </a:prstGeom>
                                </wps:spPr>
                                <wps:txbx>
                                  <w:txbxContent>
                                    <w:p w14:paraId="1524DED4" w14:textId="77777777" w:rsidR="00DC3C12" w:rsidRPr="00916CA3" w:rsidRDefault="00DC3C12" w:rsidP="00BF773A">
                                      <w:pPr>
                                        <w:tabs>
                                          <w:tab w:val="left" w:pos="628"/>
                                        </w:tabs>
                                        <w:spacing w:before="6"/>
                                        <w:ind w:right="113"/>
                                        <w:rPr>
                                          <w:sz w:val="24"/>
                                          <w:szCs w:val="24"/>
                                        </w:rPr>
                                      </w:pPr>
                                      <w:r>
                                        <w:rPr>
                                          <w:i/>
                                          <w:spacing w:val="-5"/>
                                          <w:position w:val="4"/>
                                          <w:sz w:val="20"/>
                                        </w:rPr>
                                        <w:t xml:space="preserve">   </w:t>
                                      </w:r>
                                      <w:r w:rsidRPr="00916CA3">
                                        <w:rPr>
                                          <w:i/>
                                          <w:position w:val="2"/>
                                          <w:sz w:val="24"/>
                                          <w:szCs w:val="24"/>
                                        </w:rPr>
                                        <w:tab/>
                                      </w:r>
                                    </w:p>
                                    <w:p w14:paraId="42851726" w14:textId="77777777" w:rsidR="00DC3C12" w:rsidRDefault="00DC3C12" w:rsidP="00BF773A">
                                      <w:pPr>
                                        <w:rPr>
                                          <w:sz w:val="13"/>
                                        </w:rPr>
                                      </w:pPr>
                                    </w:p>
                                    <w:p w14:paraId="06D5E61F" w14:textId="77777777" w:rsidR="00DC3C12" w:rsidRDefault="00DC3C12" w:rsidP="00BF773A">
                                      <w:pPr>
                                        <w:spacing w:before="97"/>
                                        <w:rPr>
                                          <w:sz w:val="13"/>
                                        </w:rPr>
                                      </w:pPr>
                                    </w:p>
                                    <w:p w14:paraId="56E9FA84" w14:textId="77777777" w:rsidR="00DC3C12" w:rsidRDefault="00DC3C12" w:rsidP="00BF773A">
                                      <w:pPr>
                                        <w:ind w:right="38"/>
                                        <w:jc w:val="right"/>
                                        <w:rPr>
                                          <w:sz w:val="20"/>
                                        </w:rPr>
                                      </w:pPr>
                                    </w:p>
                                  </w:txbxContent>
                                </wps:txbx>
                                <wps:bodyPr wrap="square" lIns="0" tIns="0" rIns="0" bIns="0" rtlCol="0">
                                  <a:noAutofit/>
                                </wps:bodyPr>
                              </wps:wsp>
                            </wpg:grpSp>
                            <wps:wsp>
                              <wps:cNvPr id="71013788" name="Text Box 4"/>
                              <wps:cNvSpPr txBox="1"/>
                              <wps:spPr>
                                <a:xfrm>
                                  <a:off x="813975" y="845687"/>
                                  <a:ext cx="792832" cy="317133"/>
                                </a:xfrm>
                                <a:prstGeom prst="rect">
                                  <a:avLst/>
                                </a:prstGeom>
                                <a:noFill/>
                                <a:ln w="6350">
                                  <a:noFill/>
                                </a:ln>
                                <a:effectLst/>
                              </wps:spPr>
                              <wps:txbx>
                                <w:txbxContent>
                                  <w:p w14:paraId="53747367" w14:textId="77777777" w:rsidR="00DC3C12" w:rsidRPr="00BD09C8" w:rsidRDefault="00DC3C12" w:rsidP="00BF773A">
                                    <w:pPr>
                                      <w:rPr>
                                        <w:sz w:val="20"/>
                                        <w:szCs w:val="20"/>
                                      </w:rPr>
                                    </w:pPr>
                                    <m:oMathPara>
                                      <m:oMath>
                                        <m:r>
                                          <w:rPr>
                                            <w:rFonts w:ascii="Cambria Math" w:hAnsi="Cambria Math"/>
                                            <w:sz w:val="20"/>
                                            <w:szCs w:val="20"/>
                                          </w:rPr>
                                          <m:t xml:space="preserve"> M</m:t>
                                        </m:r>
                                        <m:d>
                                          <m:dPr>
                                            <m:ctrlPr>
                                              <w:rPr>
                                                <w:rFonts w:ascii="Cambria Math" w:hAnsi="Cambria Math"/>
                                                <w:sz w:val="20"/>
                                                <w:szCs w:val="20"/>
                                              </w:rPr>
                                            </m:ctrlPr>
                                          </m:dPr>
                                          <m:e>
                                            <m:r>
                                              <w:rPr>
                                                <w:rFonts w:ascii="Cambria Math" w:hAnsi="Cambria Math"/>
                                                <w:sz w:val="20"/>
                                                <w:szCs w:val="20"/>
                                              </w:rPr>
                                              <m:t>x</m:t>
                                            </m:r>
                                            <m:r>
                                              <m:rPr>
                                                <m:sty m:val="p"/>
                                              </m:rPr>
                                              <w:rPr>
                                                <w:rFonts w:ascii="Cambria Math" w:hAnsi="Cambria Math"/>
                                                <w:sz w:val="20"/>
                                                <w:szCs w:val="20"/>
                                              </w:rPr>
                                              <m:t>,</m:t>
                                            </m:r>
                                            <m:r>
                                              <w:rPr>
                                                <w:rFonts w:ascii="Cambria Math" w:hAnsi="Cambria Math"/>
                                                <w:sz w:val="20"/>
                                                <w:szCs w:val="20"/>
                                              </w:rPr>
                                              <m:t>y</m:t>
                                            </m:r>
                                            <m:r>
                                              <m:rPr>
                                                <m:sty m:val="p"/>
                                              </m:rPr>
                                              <w:rPr>
                                                <w:rFonts w:ascii="Cambria Math" w:hAnsi="Cambria Math"/>
                                                <w:sz w:val="20"/>
                                                <w:szCs w:val="20"/>
                                              </w:rPr>
                                              <m:t>,z</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8138033" name="Textbox 21"/>
                            <wps:cNvSpPr txBox="1"/>
                            <wps:spPr>
                              <a:xfrm>
                                <a:off x="1494846" y="1335819"/>
                                <a:ext cx="207232" cy="196051"/>
                              </a:xfrm>
                              <a:prstGeom prst="rect">
                                <a:avLst/>
                              </a:prstGeom>
                            </wps:spPr>
                            <wps:txbx>
                              <w:txbxContent>
                                <w:p w14:paraId="751DD369" w14:textId="77777777" w:rsidR="00DC3C12" w:rsidRPr="00BD09C8" w:rsidRDefault="009A3DBF" w:rsidP="00BF773A">
                                  <w:pPr>
                                    <w:spacing w:line="225"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oMath>
                                  </m:oMathPara>
                                </w:p>
                              </w:txbxContent>
                            </wps:txbx>
                            <wps:bodyPr wrap="square" lIns="0" tIns="0" rIns="0" bIns="0" rtlCol="0">
                              <a:noAutofit/>
                            </wps:bodyPr>
                          </wps:wsp>
                        </wpg:grpSp>
                        <wps:wsp>
                          <wps:cNvPr id="676499088" name="Straight Arrow Connector 26"/>
                          <wps:cNvCnPr/>
                          <wps:spPr>
                            <a:xfrm>
                              <a:off x="1351722" y="1280160"/>
                              <a:ext cx="142240" cy="184785"/>
                            </a:xfrm>
                            <a:prstGeom prst="straightConnector1">
                              <a:avLst/>
                            </a:prstGeom>
                            <a:noFill/>
                            <a:ln w="19050" cap="flat" cmpd="sng" algn="ctr">
                              <a:solidFill>
                                <a:srgbClr val="FF0000"/>
                              </a:solidFill>
                              <a:prstDash val="solid"/>
                              <a:miter lim="800000"/>
                              <a:tailEnd type="triangle"/>
                            </a:ln>
                            <a:effectLst/>
                          </wps:spPr>
                          <wps:bodyPr/>
                        </wps:wsp>
                      </wpg:grpSp>
                      <wps:wsp>
                        <wps:cNvPr id="1236428482" name="Graphic 13"/>
                        <wps:cNvSpPr/>
                        <wps:spPr>
                          <a:xfrm flipH="1">
                            <a:off x="993913" y="31805"/>
                            <a:ext cx="105711" cy="201126"/>
                          </a:xfrm>
                          <a:custGeom>
                            <a:avLst/>
                            <a:gdLst/>
                            <a:ahLst/>
                            <a:cxnLst/>
                            <a:rect l="l" t="t" r="r" b="b"/>
                            <a:pathLst>
                              <a:path w="112395" h="265430">
                                <a:moveTo>
                                  <a:pt x="84290" y="70889"/>
                                </a:moveTo>
                                <a:lnTo>
                                  <a:pt x="70950" y="79093"/>
                                </a:lnTo>
                                <a:lnTo>
                                  <a:pt x="0" y="258317"/>
                                </a:lnTo>
                                <a:lnTo>
                                  <a:pt x="17779" y="265302"/>
                                </a:lnTo>
                                <a:lnTo>
                                  <a:pt x="88536" y="86266"/>
                                </a:lnTo>
                                <a:lnTo>
                                  <a:pt x="84339" y="70909"/>
                                </a:lnTo>
                                <a:close/>
                              </a:path>
                              <a:path w="112395" h="265430">
                                <a:moveTo>
                                  <a:pt x="106336" y="70865"/>
                                </a:moveTo>
                                <a:lnTo>
                                  <a:pt x="84327" y="70865"/>
                                </a:lnTo>
                                <a:lnTo>
                                  <a:pt x="93217" y="74422"/>
                                </a:lnTo>
                                <a:lnTo>
                                  <a:pt x="88536" y="86266"/>
                                </a:lnTo>
                                <a:lnTo>
                                  <a:pt x="101091" y="132206"/>
                                </a:lnTo>
                                <a:lnTo>
                                  <a:pt x="106336" y="70865"/>
                                </a:lnTo>
                                <a:close/>
                              </a:path>
                              <a:path w="112395" h="265430">
                                <a:moveTo>
                                  <a:pt x="112394" y="0"/>
                                </a:moveTo>
                                <a:lnTo>
                                  <a:pt x="30225" y="104139"/>
                                </a:lnTo>
                                <a:lnTo>
                                  <a:pt x="70950" y="79093"/>
                                </a:lnTo>
                                <a:lnTo>
                                  <a:pt x="75564" y="67436"/>
                                </a:lnTo>
                                <a:lnTo>
                                  <a:pt x="106629" y="67436"/>
                                </a:lnTo>
                                <a:lnTo>
                                  <a:pt x="112394" y="0"/>
                                </a:lnTo>
                                <a:close/>
                              </a:path>
                              <a:path w="112395" h="265430">
                                <a:moveTo>
                                  <a:pt x="84339" y="70909"/>
                                </a:moveTo>
                                <a:lnTo>
                                  <a:pt x="88536" y="86266"/>
                                </a:lnTo>
                                <a:lnTo>
                                  <a:pt x="93217" y="74422"/>
                                </a:lnTo>
                                <a:lnTo>
                                  <a:pt x="84339" y="70909"/>
                                </a:lnTo>
                                <a:close/>
                              </a:path>
                              <a:path w="112395" h="265430">
                                <a:moveTo>
                                  <a:pt x="75564" y="67436"/>
                                </a:moveTo>
                                <a:lnTo>
                                  <a:pt x="70950" y="79093"/>
                                </a:lnTo>
                                <a:lnTo>
                                  <a:pt x="84258" y="70909"/>
                                </a:lnTo>
                                <a:lnTo>
                                  <a:pt x="75564" y="67436"/>
                                </a:lnTo>
                                <a:close/>
                              </a:path>
                              <a:path w="112395" h="265430">
                                <a:moveTo>
                                  <a:pt x="106629" y="67436"/>
                                </a:moveTo>
                                <a:lnTo>
                                  <a:pt x="75564" y="67436"/>
                                </a:lnTo>
                                <a:lnTo>
                                  <a:pt x="84290" y="70889"/>
                                </a:lnTo>
                                <a:lnTo>
                                  <a:pt x="106336" y="70865"/>
                                </a:lnTo>
                                <a:lnTo>
                                  <a:pt x="106629" y="67436"/>
                                </a:lnTo>
                                <a:close/>
                              </a:path>
                            </a:pathLst>
                          </a:custGeom>
                          <a:solidFill>
                            <a:srgbClr val="0070C0"/>
                          </a:solidFill>
                        </wps:spPr>
                        <wps:bodyPr wrap="square" lIns="0" tIns="0" rIns="0" bIns="0" rtlCol="0">
                          <a:prstTxWarp prst="textNoShape">
                            <a:avLst/>
                          </a:prstTxWarp>
                          <a:noAutofit/>
                        </wps:bodyPr>
                      </wps:wsp>
                    </wpg:wgp>
                  </a:graphicData>
                </a:graphic>
              </wp:anchor>
            </w:drawing>
          </mc:Choice>
          <mc:Fallback>
            <w:pict>
              <v:group w14:anchorId="62A9972D" id="Groupe 150" o:spid="_x0000_s1258" style="position:absolute;margin-left:136.4pt;margin-top:2.15pt;width:153.1pt;height:120.6pt;z-index:251697152" coordsize="19443,1531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o2SuIIPAAC4UQAADgAAAGRycy9lMm9Eb2MueG1s7Fxb&#10;b9tGFn5fYP8DoffWnCuHQp0i6zTdAkEbbLLoMy1LllCJ1JJ07PTX73fmQupGUpIv23YdICYljkZn&#10;zv2q775/WC2jL9OyWhT55Yh9G4+iaT4pbhb57eXo35/ff2NGUVVn+U22LPLp5ejrtBp9/+bvf/vu&#10;fj2e8mJeLG+mZYRN8mp8v74czet6Pb64qCbz6Sqrvi3W0xwPZ0W5ymq8LG8vbsrsHruvlhc8jvXF&#10;fVHerMtiMq0qvPvOPRy9sfvPZtNJ/ctsVk3raHk5Amy1/Vvav9f09+LNd9n4tszW88XEg5GdAcUq&#10;W+T40mard1mdRXflYm+r1WJSFlUxq7+dFKuLYjZbTKb2DDgNi3dO82NZ3K3tWW7H97frBk1A7Q6e&#10;zt528vOXj2W0uLkcJalgWqfJKMqzFShlv3waMWWRdL++HWPtj+X60/pjCazRG7fuFZ37YVau6IoT&#10;RQ8WvV8b9E4f6miCN1kqpUhAhQmeMSWYwQtLgMkcVNr73GT+w8AnL8IXX2yB07xwYLZnZEwDBGYk&#10;2zmlYAlB8tc4pU6k4kYl6d4h9V/nkDxOpYoTEUPBbDBsZJ7niCJJdcrO4db2k6dyqzBKplrHevuE&#10;6f4JneaBaH4oJr9VYGQrD628PoG4tsfIxo24QmzUKCJp5lIF5GwIrYpj6cVdmJgbS5wONKwXkzH+&#10;eyWHuz0lN2wM8Kn6rpyO/Caro/ZYZeVvd+tvoI/XWb24XiwX9VdrW6B5Caj8y8fF5GPpXmzoEgXV&#10;KMGBOKFjwJ9W2S0pzOZ9EII2oM/QDkSXvQ2vl4v1+8VySSSkew86TNSOij9wemc+3hWTu9U0r509&#10;LKdLnKLIq/liXY2icjxdXU+h3sufbqD0JrDFNZT7ulzktSNYVZfTejKn758Bjn/BZBKg2bh5YIFu&#10;4aQjVDAC9Ikdta8Sox1DcJ4Y5uWl0f8qVakBN1v9DwOQcE4wNAyRjddlVf84LVYR3QBoAAMqZOPs&#10;y4fKgxWWeGQ6SCyIAIwYHY5EFdCIV3uIPMlWfppn6ylAoG1b2gsjjIGxxFmD7nEehDuyX9xYyqoL&#10;X0xxpRXoAhFKDJkloCMbB4RJzuIY30H40lIxbc3lBromdw5dmyiCD3LjkAW0zcPd5CEPt4RUcoeW&#10;1h2qwSNA9CiCO3Ttvh5iQJ+jTek2ur8cBUjmDSD0dFV8mX4u7LqarLfQMU9hdQBugLRdssw3l3Ip&#10;4gSqm07G0sQaJhwsLArXtd2Xp7GQcEywWCllrKnuXAz/AuuEhEqymrJzIRNCOGYVSoKgnhXDV4er&#10;A0HEQmkPbwre7l3MU62gDwkOeBxCBC4PW4ar31pIbYRdLXUi+lFxAMVht8myqKZOnIhsp5NP8lhz&#10;aDNCszFcS3/IThqaVAoHuIIsQBrctweAwjUckwnjWF2lHN5u72rGoFg9vmFboDX69mY85toxngZI&#10;ZhDhCB3sOTWLU7i8fXuLGDoeSgtYgQzGOHDfakn0DqeENPTD3YXxgLk9koKZG+nE/ab8V8VycRMs&#10;SVXeXl8ty+hLRnFPnMRXQSA3lsFJCJqJ7q6Lm6+IBe4RDF2Oqv/cZWRIlz/l0KAUOYWbMtxch5uy&#10;Xl4VNr6yPAfN/fnh16xceyVeQ539XARFuqfL3Vr6ZF68vauL2cIq+hYiKHp6AaX+QtqdgT0FGNBA&#10;hHfUuyU+QQNbcIR654mKjeO01kMK2p0xLsiCkHbnUBgikCgY1U3qBgP4LNo9QALt7gEhcrRi7wTY&#10;SOhhKwdJbEzQre2qwLRudRKniBxJapI0TvuFxq3jyvgwrFtlJwlFNQ5hIu4Xc2OUl1ujue4XRAOt&#10;4TYG3HE4WzjRnhi2hvE41LEYWsHpEOAOLpJTIV24AzTcmbvN1QGacHV4TgVH7GrxLGXjT4U14eop&#10;eAJGGNIRCHhoYyagrvvx13HA8PWPRyDJijNNQUq6kAe24N72xpKBqn3q+hQuTZSCSSSEIMAeMNPA&#10;h+beIA0v3j/ckyHuMGN34e4UkTmJ8Z5XvA5TpuuQp9AcOk85L+SQXghU8hqvlz8eLwKHWarzlL3Q&#10;bEN+WLOHNeHqTjkg6XuL+8RgDyev7s0LBK+p0jDIcDj2vBvr8B/t3cBxVuQikUIULkvchq4w/ooU&#10;tg1dNXI/QW2/uHMTIKHQ1QFyyLmBy0d23x5GJ2kTy3SJV8pTQbktOjzFEMGkB/4P12CkVRP7wNFL&#10;+t2hVMaG+YAwNUBkrwlDGpQjfiZIKL2OILXP4KXSSB9KizRWA+YRuIsRqNHe8I/Y0CmRrWQOJ0Am&#10;wxH6IdFYbvdGMkC7UkCn55dKljDv+sUxPtC/NyJ7ze3eSJogVdy/Ok5oCZ0yZQZmuw9sA7aWzmFF&#10;fhbpz97F4Cp4nrQzjyXvJ01iYnJpabHRTao0MFK4elsjuPEgc444uQ8IbVDwcMcLQhg2C1e3qeYm&#10;QehsARD9QbFKZEqVHGIMrfr9cAUHNXHbJojNe2GVSYyct92XIT/UDwTcXe09MsbNQIyB/LVsktXI&#10;9/SCgUqY9B44eXL9YHDs5tmexQYf6yMGZEhJz5l8iCPgvSrP9Ey2YUOgWrg66plEB8wlQ3INBUMl&#10;MFCPpcZl7jslzwdnDEy0dTJvq236tisnscwpeZgiy2mzuBu5B6SXv1ZNhgIF3Zvi/jMiY2QcsqrG&#10;A0pb0D//nVsfpRTwu6yau/TGDe7eFTabbQ/h8wUuMdymEV4TG6i5kmkDT4GmO4kNq8eONv2KEoVO&#10;TIXk2hn31vhDiVI9yBp/pO4S6EsnEy9u/AMkMP4ekEPGnzPpM8FYJOHTOGi7bD9D2s75PahhJ6pf&#10;4JOEuQBCJomS/VE0RznTSqWEgRtIeXrlm3ADavZpHO5zy4LDKPYnXaXwlg0OBdyU3m0ZT7m3bILD&#10;bPYuRgLBJ0VZyiSySH0Aa1sXssoJpbQBc4wCSRq7/AccDpSferfGCu7TCMhKDSAO3RAidapaJqka&#10;QIeBfxJUpRjINrFEJ8ohbxsVx+tUxhPoRmLmLc34ZEp1eUsK9lWtbrcXhSS2V5S+cwZKAM4YKnl7&#10;WtVy49Fatammw7fj2vJbq1N9/c8FVCpl/7tscYCEAioHyCGdikabkKuFN9UkJrt0qubw2L3jB9Oy&#10;43I1ctEmXo+DAvBpOIakTFDPYkOaXSWo9QRtkjK4LZuK6nwocCAv76joogjWb1/QvCNhKawGZEjq&#10;buu0s6GwQATfWjU2uYsi8JZDNMdiwV2Ajy93Xuf5UJBlc0GiarPKnUBQH4HTwYiEd8zX+TC0R4M3&#10;jurAAEEkqrko4hJB4B5QRedJ2ALuP6pMdlt0Acg4WJhOZMQ62DqNKvhODHM2NlD9jn1kFA7WBQFK&#10;2am3n6kQsiMgOFVIN3ZFagqHHCCHrc353ItCof+pwDDK+MrBcWBoqT359BOCwVG18kEfQmHoggFs&#10;cMim11kIWs1ObulsrkBTRoJgnXheoXbVuD9drMEUkgw+GxhztCk8jYwwqkM5MKiu38SDXWB4t5g8&#10;2W2//HxEIBEBX9iaEGTMmoxPFwRAhJcm9GCKnXTc2VBsUFmg1yKYhC4g0A0hvaCiAyVOngoXPLYl&#10;azAF+mtYI3ldYDBkc3xEI0Qr2I80IZCJ0GJxFGdKsKNTs0gvwbd6Gs5EBwu6oixfwEinTYG0Excc&#10;HW+OkxGBNw7RI3Fh24t8FjVG9DrEGC3uGLh6J+nacKe/sU1guN9sRMgL6jGB/SNPgLI7NvcfTahp&#10;ZIbWQ0T9qzX6Dav8dhRly1tMBUzq8hkjFRv/EEnRsbCoMUywXKyQQd1MHi1zejq14wCuC+619eVw&#10;KMM0Im7klomxdzJEVoUcHcukYC9fZ4DvS23ClkKh9wXJA0pf29YXe+scqhfPD3k4qPHFgnEokkHu&#10;wrdoBs3RJeJa+kJMWBgytOHqMrVOI4aaGeQrPA7XzWWUmjpmO45/2+FKu69P7wfo4CQMdN+1Rz5i&#10;LVoFXVQxDAI6wENXxNCpWhB2T/9UVePD2eVXzdChGRBIc42KIUzYjmawHur/o2ZwgrwpoV2a4UiR&#10;P1KBuG8kj3RXNrY1SLcM7aw7QSybpZvHDtuFq1M4rbQfoRkaJTuscdrjD69tMDq81NFoGNR9qodj&#10;n6KZnPPUlcbdbt89rKkQZm/VwRpHyFqUP2UVjEZL8P/PMwNEZWfUahpvyY8ANW/DraEz/VEmgJDD&#10;euYJIPSuCN+YoIRCu+6235eiZ4KAgOpC1gJpBR+LBccvDPdEdPPHnf9B7QUTI7YhxdlCKl1fFw8R&#10;/GaQfMMWRvXDP4oH1NnD+64svTc5xdDxgS4UG04ieUIzBNsOM4064jFhjqFvpuk/PQ9zBGFbIK8f&#10;rh/sDLArn9HDJxoG+MO09KOJAxktdEoF76WhmE3+nkExDu4milAuJFWJGyBu6zUYTDU0TGNZHXOC&#10;TUPP0xKsicr+YgTTApVdlGuB4B0Js1nyM+iVIBGWuEwJqKWdALX0QkXWhGFVJPnQVfco1dQlYI2v&#10;/HL0QkTjR/VfaH4GhXAqxTeBAolaBC0Y2UT9GaRDNyRk14oaupW0awtrSZekSAh6q4IaKub6HkM6&#10;mkM6lOKi1EDzxLtYvUmlVqvaggad2xO9LGDbwNnVevJ+AUP3AS1PH7MSPzyBN/FjGvUv+DNbFsiu&#10;YcLS3o2ieVH+fuh9Wo8ZVzwdHWxxQsMF5WDd/JZU1si4GS7/xM1x+Sf53eqKZrkgKIDO3uLD7YRX&#10;NCuL1a/4zY239K14lOUTfPflCIk/d3tVU+/WKMJvdkymb9/aezdb/SH/tMZENrPJQDLwzzYm9uIs&#10;jzw/phtpOHBXXTWG30+MHe0QIH9vQhUYnTsGNaFdjwCZusYjiJvi6JMaGNers8G7jx0PPMIjeHHq&#10;aWqdTMlEe+p9qstscTuvo7dlWdxHV0WeY2i6KCNXi/cq7Cr3v4QSfKl9rw6ZQxpyJycBLaqxn+Bu&#10;VRdKCJyk07p1RtLIIYgM7dJBxMoD1kDkhClMB+KDwYPeUlchV89QwKJvOzlZvxmPvn9/YjzakZjP&#10;xnW2WP6Q30T11zV+k6AuF1l+u5x6DByZtCd0ET3seOiLcw4mt6joKqlHYScrtuunAFCCc9P/j2b4&#10;wYd/Bo3ofzonTdFp7+qN+KUa1/y/wTCoQOJHBrxbienDUPAJDLNZqwls8To06hPUKGO/Do0iGj1p&#10;du91aLQp0Li85ikDhIdHE0PCMFzdvq9Do1s/EXJ4dDWgbC/X2nYdHTeTfZgyXQn8U2j+OjS6W3p8&#10;HRp97mAHPw9o/Ub/U4b0+4Obr62T1P7g4pv/AgAA//8DAFBLAwQUAAYACAAAACEAK9nY8c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kS3I5w7dexy65hjpJiEfvjtcAQAA&#10;//8DAFBLAwQUAAYACAAAACEAwhYTk+AAAAAJAQAADwAAAGRycy9kb3ducmV2LnhtbEyPQUvDQBCF&#10;74L/YRnBm90kbazGbEop6qkUbAXxts1Ok9DsbMhuk/TfO570OHzDe9/LV5NtxYC9bxwpiGcRCKTS&#10;mYYqBZ+Ht4cnED5oMrp1hAqu6GFV3N7kOjNupA8c9qESHEI+0wrqELpMSl/WaLWfuQ6J2cn1Vgc+&#10;+0qaXo8cbluZRNGjtLohbqh1h5say/P+YhW8j3pcz+PXYXs+ba7fh3T3tY1Rqfu7af0CIuAU/p7h&#10;V5/VoWCno7uQ8aJVkCwTVg8KFnMQzNPlM287MlikKcgil/8XFD8AAAD//wMAUEsDBAoAAAAAAAAA&#10;IQCFVkHQNyQAADckAAAVAAAAZHJzL21lZGlhL2ltYWdlMS5qcGVn/9j/4AAQSkZJRgABAQEAYABg&#10;AAD/2wBDAAMCAgMCAgMDAwMEAwMEBQgFBQQEBQoHBwYIDAoMDAsKCwsNDhIQDQ4RDgsLEBYQERMU&#10;FRUVDA8XGBYUGBIUFRT/2wBDAQMEBAUEBQkFBQkUDQsNFBQUFBQUFBQUFBQUFBQUFBQUFBQUFBQU&#10;FBQUFBQUFBQUFBQUFBQUFBQUFBQUFBQUFBT/wAARCADDAQ4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qpqmr2Oh2b3mo3&#10;tvp9on3p7qVY41+rMQBQBboryy5/ap+DNncSQTfFbwakkZ2uDrtthT6E78Z9qlsP2ofg3qk/kWnx&#10;Z8D3M+1m8qLxHZs+FBZjtEmcAAk+gBoA9Ooqjo+uab4iskvNK1C11Ozf7txZzLLG30ZSRV6gAooo&#10;oAKKKKACiq2o6laaRYzXt/dQ2VnAu+W4uJBHHGvqzEgAe5rx7VP2q/DF5JJbeBtN1T4k3inb5ugQ&#10;qNPU5xk38pS3IHORG7t/snIyAe1VgeMvH3hr4d6UdT8Ua/p3h+wztFxqV0kCu391dxG5j2UZJyMC&#10;vEda1j4qeOp5kufEdl4A0VnOy08OQLdai8eeBJd3CmNCRjIjhyCTtkPBqn4d+Evhfw3qv9sJp7an&#10;r5GG1zWZ5L+/b1/fzMzqP9lSFHYAAUAdU/7S0viSZo/A/gnWdctikmzWdZQ6RYFwp2Y85ftDqWAG&#10;9IGXaSwLcA4dx4r+NOt5Da34N8KwnqljpNzqMw+kss8SfnEaXxd8RPDXgOOE6/rdnpkk5229vLJm&#10;e4b+7FEMvI3sik1m23jXxTr6q3hz4WeLtThdQyXeoxW+kxYIzllu5Y5h9PKJ9qAC48FeKtbydf8A&#10;it4x1BT1g0+a20uIeym1hjl/OQn3qgfgB4DuQ51PQj4jkddrS+JLy41aRuQeWupJDnIHOa6G38I/&#10;GrW+V0jwZ4UiPR7zU7nU5h7tFHDCo+glP1rW0/4CeOLpzJrnxWljYo48rw5oFtaRhipAP+km6Y7S&#10;QRzzgZ4yKAOE/wCGbvhR3+G3hU/XR4D/AOyU9P2ffAFoxbTdAHh85znw/dz6Zj6fZpI8fhXbP+z3&#10;4zg/49fi/qUnp/aGhWMv5+WkVQv8E/irB/x7fE7w1Njtf+DpXJ/GPUI/5UAc3B8OtY0Qh/DnxK8b&#10;6NMn3Bd6udXjPsy3yz5H0IPoR1rb034g/F/wxNEt9D4W8d6erAPJCJtGvgncgEzxSOPTMKn1WodQ&#10;8K/GPwmPOl0rw34/tcfOmhSvpN4p9EhuXkik+rTx9eh61iw/Grw3a6jDpniI3vgfV5m2R2Piq1bT&#10;2lb0ilf91N3/ANU79D6UAekeGv2nvB+pahb6T4kF78P9fmYJHp/iiJbZJn/uwXQZreY8HAjkLeqj&#10;Neu14ZqOm2Ou6dNZ39rb6jYXCbZLe4jWWKVT2ZSCCPrXI6V4N1/4Xuk3wz1oaXZRjDeE9YeS40eQ&#10;ekQyZLM9ceSfLyctE5oA+oaK8s+Hvx90zxXrEXh3X9Mu/Bfi9x8ml6mQ0N3wSTaXS/u7jgFtoIkU&#10;DLxpXqdABRRRQAUUUUAFFFQX19baZZXF5eXEVpaW8bSzXE7hI4kUZZmY8AAAkk8ACgCevJfGn7Qt&#10;jpWrX2heEdGufHniKxlEF7Bp88UNpp8hBIW5uXO1WwDlIxJIvG5AGUni/EnizWvjoqHTNTv/AAz8&#10;OpUKlLeNrbUtaXcfn84Nvt7ZlClQoSZwclox8raGn6dongPw3Ha2kNloWhabCSEQLBBbxjJJPQKO&#10;pJPuTQBi6ja/Eb4hFv8AhLfGB8PaYx/5AXghpLTI/uy37f6Q/f5ofs/bjiqFn8A/h7bXiXs3hSw1&#10;a/T7t9rStqNyvuJbgu/61et/E3irxtJHH4A8Hy6xZzRxyp4j1i4FhpWx0DKyNhpp+G/5ZxFcgqXU&#10;10sH7PfinXYYH8TfE/U7V9n72z8JWFvYQMSxON86zzcAhcq6Z2g4GSKAJ7a1hsoEgt4kghQYSOJQ&#10;qqPQAdKWaCK5jaOWNJY2BBV1BBHoQasQ/smfD/aWvD4n1S5PLXV54t1RpD9NtwFUeygD2pZP2TvA&#10;O0m1l8W2E38E1v401jKH1CtdFT9CpHtQB57f/Ab4fX9818vhPTtO1JvvahpMZsLo/wDbaAo//j1T&#10;W3gLxFoGP+Eb+KHjPSFX7tvfXserxEejG9jmkI+kgPvXU3P7OXibS8nw38WdaRf4bbxLptrqcK/j&#10;GsExH+9KT71l3PhH40aBktpXg7xhCOr2GoXGlTn3WGWOZD9DMPrQAW3jD406F8o1PwZ4tiH3ftmn&#10;3OlTf8CkjlnRvqI1+laEXx3+I9hxqfwps7vHU6B4ojuCfoLmC3/In8a5ybxz4l0j5dc+FfjTTWX7&#10;z2drb6nGfdTaTSsR9VB9qpS/HnwfY/8AIUm1fw8R97+3tAv9OC/UzwIPxzigDs5P2gvG93/x4fCG&#10;9gz0/tnX7OD8/IM/6ZrOv/H/AMZPFI8iO38J/D+2b711a3M+uXZH+wJIbaKNvdhKPasO7+OPg21v&#10;riyTULvULu3kaGWDS9Lu710dSQykQxPyCCMVJD8TbrVwY9B8A+OdYuWH7qObw7c6Ykhzj/W3qwIo&#10;75YgYBxk4BAIU+DOi6peQ6h4uu9S+IOqxMHS68U3H2qONv70dqAttEc85jiU+/ArrdY1zSfCelPf&#10;arqFlo2mQKA1zeTJBDGO2WYgAVRsPhb8VvGwDaxrWlfDfTXHNtoiDVNTx/18TIIIm9hDMOmG457X&#10;wn+zV4B8L6lDq0+lSeJ/EERyuteJrh9Rukb1jMpKw/SFUHtQB5bp/wAStQ8b4T4feDtY8YoemqSR&#10;/wBnaWP9r7VcBfNXpzbpN16cHHTaf8B/HXi3bJ408croVmfvaN4IiMWR/dkvpgZW+sSQHgc9a9+o&#10;oA4nwD8FvBHwweWbw34ctLG/mGJ9Tk3XF9cf9dbmUtLJ/wACc121FFABRRRQAUUUUAFVNV0mx13T&#10;57DUrK31GxnXZLa3cSyxSD0ZWBBH1q3RQB4zdfst+F9Gklu/Alxd+Ab7y3EVtps0j6VvKkKW08uI&#10;cKTnEYjJwAWxxXD/APCa6r4J1i20H4j6ZF4d1G5k8qy1m1dpNI1Js4URzsB5Mrf88JcNnIQygFq+&#10;nqoa7oOm+J9Hu9J1jT7XVdLvIzFcWV7Cs0MyHqrowIYexFAHh/inwlo/jbR5NL1ywi1GxdlkEcmQ&#10;UkU5SRGGGR1IBV1IZSAQQRVPQPiv4g+DG218cXVx4o8EghYvFIjBvdKToP7QVcebEO9ygyo5lXAa&#10;Wpde+EHin4UB7vwG8/izwugLSeE9Rus3tqo7WFzIQGUDpBO2OMLKgASpfCfivS/HGgwatpM5ns5i&#10;6MskZjkikRikkUsbANHIjKyMjAMrKQQCKAPfbe4iu7eKeCVJoJVDxyxsGV1IyCCOCCO9SV82+Gtc&#10;uvgBcSNAjXXwwbfNc2KcyeHuCzTW4/itepaAcx9YwV/dj6MtLuC/tYbq1mjubaZFkimiYMkiEZDK&#10;RwQQQQRQBNRRRQAV84eLvEJ+O3ibUNPEoPw60G/a0eBeV12+hYeYXPQ2sMgKbP8AlpLE+75EUSd3&#10;+0L461Lwz4Vs9B8OTCDxb4puDpWmz/8APmpRnuLz/tjCruueGk8pT9+uU8P6HpfgXwvZaVZKllpO&#10;l2yxIZHwEjReWdj1PBJY9TkmgBvivxVZeD9K+23gmneSRbe1s7VPMuLydziOCFP43Y8AdOpJABIv&#10;eEfgBceKrq01/wCKMkOr3CMlzZ+Eo8NpemSA7lMn/P3Opx+8f5FIzGikbi/9n7w8PGsCfEvXNPT7&#10;TeSzN4YWZXEllpbqiK5QtsEk+xpt4UOI51jJwCK9woAKKKKACiiigAooooAKKKKACiiigAooooAK&#10;KKKACiiigAooooAKKKKACiiigAooooAK8Q+KfwyvvDGvXvj/AMF2L3lxc7W8Q+HbYAHVEVQouYB0&#10;F2igD/psihG+ZY2X2+igDwfQNf0/xRo1pqulXSXun3SCSGePOGHuDyCDkEHBBBBAINZfwy8QH4Ga&#10;/beFLxnPw/1i7Eei3TZK6LdyvgWLn+G3ldsQk8I7eTwGhUaHxY8Fn4WapqPxC0MpB4amL3XirStr&#10;lEwuW1GBUU7ZBgecuArr+8yroxkZ4j0DTPHPhe+0m/UXWl6lbmJ2ifBKsOHRh0YcMrDkEAjkCgD3&#10;+ivKf2ffiDqPifQL/wAN+JZll8Z+F5EstRlHH22JgTbXoHpPGuWA4WRJkH3K9WoA+cfFN8fGP7Se&#10;ry532PgzRotKi5yBe3hW5ueOxEEdjg9cSt0HXN+ItsPFms+D/ARiFxbeKdSMGpwlmUNpsMTz3QYq&#10;QdrhEgOD/wAvA7Zo+FE66jb+MNU8tRJf+L9cLygktMIdQmtY2OSekdvGoxgbVXjueg+F1tDrn7R/&#10;iK6mR3k8OeGLKG0csNiNfXNw1wAuPvY0+25z0OMUAe+xRJBEkcaLHGgCqiDAUDoAOwp9FFABRRRQ&#10;AUUUUAFFFFABRRRQAUUUUAFFFFABRRRQAUUUUAFFFFABRRRQAUUUUAFFFFABRRRQAyeCO5hkhmjW&#10;WKRSjxuAVZSMEEHqDXzT4X8O3Hwp8T3/AMPriVZdJhR7/wAMyvOjSnTtyhrZkB3D7M8iRKzDDRtD&#10;gswfH0zXjf7Sfha+n0vw5400ayuL/WPCmoLO9rZxNLNc6fPiG8iVFBLEIVnCjkvbIO9AHCeLNS/4&#10;V18QPCHxCQ+VZW040PXCpwG0+7dUSRvXybjyJMnO1Gnxjc1fT9eCeJPD+n+MPDep6JqcK3Wmanay&#10;WlxEejxSKVYfiCa7X9n7xjL40+FumzXZmOo6bNc6Lem6lEszT2k72zO7hVDM/lCTIUA7wQACKAPG&#10;vgCxl+FelztxLc3N7dSg9VkkvJpHB9wzMD7iuz+AAEvxZ+Lkz8TLLpVuqnqYltWdT9N0sg/4Ca5P&#10;4Pxf2dpfinSOn9l+K9ct1HpG2oTzRD8I5oxXSfCCf+zf2jfHNmSAmqeGtJvY19XhuL6OU/8AfMlu&#10;Pw96APoCiiigAooooAKKKKACiiigAooooAKKKKACiiigAooooAKKKKACiiigAooooAKKKKACiiig&#10;AooooAKyPGHhyDxh4S1vQbrH2XVbGexlyM/JLGyN+jGteigD5g+COt3HiH4QeDb68yL99Kt47tSc&#10;7bhECTL+EiuPwrrfgDHL4f8AiF8S9DZ4RZ31zaeIbOMToXXzoRbzjywd6r5lpvyQAWmbBOGA474W&#10;wDRbvx74b+7/AGH4s1KJU/uR3Mgv4l+gjvEA9gK0vD2qW/hr9pfSri7lW3tdT8I38byt03297ZFA&#10;ffF1Jj6GgBt1ZHwT+0B4y0RvlsvE1vF4osP+uirHa3qD/daO1k+tyenSqvi27k8GfEPwB43hDeVa&#10;aiNC1PYpJexv2SHnHZLoWch64VH6dR3X7SXha+n0vw9420i1mvdS8H3j3s9rbLumutOkiaO7hRf4&#10;2ClJlQcs1ugHJwcCaHQ/iN4QaORbbXPDmtWXI4eG6t5U/VWVv1oA+gqK8T+C/wAQ7jw9LD8P/Guq&#10;I2sRSNFoGqXsyh9bs1AKgknLXUQO2QdXCiUZDME9soAKKKKACiiigAooooAKKKKACiiigAooooAK&#10;KKKACiiigAooooAKKKKACiiigAooooAKKKKACiiigD5st1Vfj/8AFnyhtiMulmRR0M32JQzfXyxC&#10;P+AiuB+OumXet+NPCNlp8rwXp0/UphJH97y1ksgw+hLp+QruvDr/AGr4v/Gi6/h/4SS1tkP+zHo2&#10;nZ/8fZ6n0Owi1n9pvw1bzp5kFt4Q1mRlP96S90sKfyjf86APpCvmnxfoSfs96/q2pSloPhdqbtfC&#10;dUZovD92zAzI4UHZayljKHOEicShiqvGB9LU10WRGR1DKwwVIyCKAPANe8O6H490D7FqlpbaxpVy&#10;FlQPh1J+8kiMOVYcMrqQQcEEHmqOleJfij8N4YbXT59P+IugW6lUttbuJLTWFXcTg3g3xzlQQq74&#10;42IUb5GYlzseIfgDqfgu8n1T4VzWVnbzu0l14P1WZ49MkY8lrV0V2s2J5KqjxNk/u1Yl65C++LA8&#10;GuIfiD4d1XwAwODf6lGJtLPuL6EtCg9PNMbdfl4NAHoVl+1V4LtLWM+Lo9U+H14WZHh8R2TJChAG&#10;T9qi325XngiXseBivSPCvjrw346s/tfhvxDpXiG1xnz9KvYrlMf7yMRXldhqFrqtpFdWVzDeWsqh&#10;454JA6OpGQQw4IIrm9V+EvgrW9ROo3vhTR5tSKSRG++xRrcFHQpInmABtrKzKwzggkHNAH0pRXyl&#10;/wAM6fDLv4G0Q/W0U00/s3fCh/8AWfDbwrP/ANd9Hgk/9CU0AfVizRtIUWRS4GSoIyPwp9fKJ/Zx&#10;+FkYU2vw98N6ZKpylxpemRWc6f7ssKq6/gRWraeE/E/g21hHgjx1q+neRI8q6f4imk1uym3Bco5n&#10;c3CqNg2iOdAuWwOSKAPpmivIfBXx7EmtaX4X8daanhfxPfgpaXMEhm0rUZAzAR29wwUrKVCt5Mqq&#10;3LBDKEZq9eoAKKKKACiiigAooooAKKKKACiiigAooooAKKKKACiiigAooooAKKKzvEmv2fhTw7qm&#10;t6jJ5On6bay3lzJ/dijQu5/AKaAPnL4dv9p8RfEy86/aPGF8M+vlLFB/7Rx+Fbfw3T7T+01qjdfs&#10;XhCEfTzr2T/5H/SsH4JWF9ZfC7QptVBXV9SSTWL9GJOy6vJXup1yfSSZx+FdV+z5E+u/Ej4oeJiA&#10;baG4svDVq+0fOtrE08rA9SPNvnTnvCfxAPd6KKKACmuiyIyOoZGGCrDII9KdRQB5Xrf7Lfwr1u7l&#10;vF8GWOjahKd0l/4daTSbl2/vGW0aNyfcnNYj/swyWrFdI+KvjzSLU/8ALuZ7C/x9JLu0mk/NzXt9&#10;FAHiA/Zo1Q/e+NHj9v8At30Ify0ylH7Mt4fvfF/x+/4aQP5aeK9uooA8Ruv2c9ctbSMaP8WPE0d0&#10;jszPrFnp95FICFwrIlvEwAwcbXX7xznjHK6zP49+FiSTeM9FtvEHh2HmXxR4XRgLdO8lzYuzSRqO&#10;rNE8wAyWCKCR9MUUAeAahp2iePfDT211Faa5oWpQq2MrLDPGcMrKRwR0YMD6EHpVXwt8QdU+B1vJ&#10;beLdYk1v4fQKgg13UJHl1DS90iRiO5YKfOgXfuNw5Vo0RjIX+/V3xz8Gb/4cy3/if4aWgktHd7vV&#10;fBYOIbvndJLYdoLk8ny+IpWPzeWzGWk0TWtK8beHLbUbCWPUNJ1CDchZcq6MMFWUjg9VZWGQQQQC&#10;CKAPfFYOoZSCpGQR3pa+efhj4xl+DviLTPAuryyS+C9SkFt4b1OZt39nTH7umTMf4D/y7ufTyTyI&#10;t/0NQAUUUUAFFFFABRRRQAUUUUAFFFFABRRRQAUUUUAFFFFABXjH7Wd59p+FcXhVD+98Y6raeHiv&#10;963kfzLwY7/6JDc8V7PXgHxSuIvGHx48PWdvdwz23g7T7m7vbZVffFe3YSO2JJXZxAt3wGLASqSF&#10;DLuALWsata6Bo99qd7IIbKyge5mk/uxopZj+ABro/wBmLw7c+Hfgb4XOoReTq2qwvrmoIfvLc3sj&#10;XUqk99rTFPooA4Aryj422reIPCth4Qj5k8X6raaAyg9beaTN3+Vqlyce1fU6IsahVAVQMAAYAFAD&#10;qKKKACiiigAooooAKKKKACiiigAr5y+Jfhz/AIUl4xuPFdkjf8IN4kvQ2txA/JpF/IQovR2WCZsL&#10;N2WQrL0eVh9G1X1HTrXV9PurC+toryyuomgnt50DxyxsCrIyngggkEHqDQB4Z4m8OWHi/wAP3+i6&#10;pB9osL2FoZUztOD3VhyrA4IYcggEYIroPgH8QtQ1e0v/AAZ4puDP4w8NqiSXcgCnVrNsiC/UDjL7&#10;WSQD7sqPgBSmfPdK066+D3i2D4eapPPd6TcRST+F9VuWLtNbpy9jK56zwLjaScyRYblklIm8eaXq&#10;VjPp/jLwxaxT+L/D+57VHJBvLVmQ3VkSCB++SMBS2QsixPj5KAPpeisTwV4w0v4geE9J8R6LObjS&#10;9Tt0uYHZdrAMOVdequpyrKeVYEHkGtugAooooAKKKKACiiigAooooAKKKKACiiigAooooAwfHnjP&#10;Tfh14M1rxPq7smm6TaSXc3ljc7BFJ2Iv8TscKqjkkgDk14F8KtA1LSvDc2peIFUeKvEF1JrOs7W3&#10;BLmbH7kNgZWGNYoFP92Fc81ufHXVf+E8+I/h34fwHzNL0nyvEuvgcqxRyNPtm7fNMjzkHp9lTs9U&#10;PiN4tl8F+Eru/s7YX+rSNHZ6ZYZ/4+72ZxHbxeuGkdQSOi7j2oAsfCuzn+IHxu1XXN7jw74LhbS7&#10;UKxCXOqTor3Dn+8IIDHGDkjdcTAjKV9DVx3wi+HkPws+Hmj+HEnN7c20bS3t8ww15dyMZLi4b3kl&#10;d3/4FiuxoAKKKKACiiigAooooAKKKKACiiigAooooA4v4vfDaD4qeCLrRjctp2pRSJe6XqUYy9je&#10;xHdDMPUBhhl6OjOh4Y15L8PvFk/izQnbUbQabr+nXD6drGnK24Wl7HgSoD/EhyHRv4o3Rv4q+jq+&#10;fvjxoR+G/iyD4pWS7NGnSLTvFsYPypACRb6ht/vQs2yQ/wDPF9xOIVFAFP4d64fhD8VG0SdhH4O8&#10;a3TzWRx8thrJBeWMnoEulUuo/wCeySdTMor6Nr598ZeFLLxx4Zv9EvzIlvdIAJoG2SwyKweOWNv4&#10;XR1V1bsyg9q7j4H/ABHuvGOiXOieILi3k8ceHhFba0ttG0UczMmY7qJWA/dSgEjGQrrImSYyaAPS&#10;qKKKACiiigAooooAKKKKACiiigAooooAK4v4sfE2z+Fvhhb+S3bUtVvZ1sdJ0mJwsuoXjgmOFSfu&#10;jCszueERHc8Ka6PxF4h03wloOo63rN7Dpuk6fA91d3lw22OGJFLM7HsAATXztoL6n8RfFc3xA8RW&#10;8lp5kbW/h3SLldr6XYNgl5Fzxcz4V5O6KI4/4GLAGh4K8P32jafNda5eQ6r4o1KQ3eralDAIhPMe&#10;iqAM+XGu2KMMSQiICScmjwJo4+JvxrTUiRceGvAysEYAmOfWpVZCM9GNtAzZx0e6AzujIFPxbqer&#10;a3runeBvCsnk+JNYjaSbUAgddHsQdsl44PBbJ2RIfvyEZBRJCPefA3grSfh14S0vw3ocDW+l6dCI&#10;oldy8jHJLO7nl3dizs5yWZmJJJNAG7RRRQAUUUUAFFFFABRRRQAUUUUAFFFFABRRRQAVBf2Ntqlj&#10;cWV5BHdWlzG0M0EyBkkRhhlYHgggkEH1qeigD5i8P2Fz8JvFA+G+pvNLp6QmbwxqtzJvN7Zr962d&#10;jyZ7fIU55ePy35PmbbXi7RNXtdW0zxd4TaGLxZpBKrHM2yLUrRiDNZTEdFfAZHwfLkVG5G5W9j+K&#10;vw0sfir4Rl0a7uJtPu45UvNO1S2x5+n3ceTFPHnuCSCp4dWdGyrEHyXSvEk9v4lvfCfiCH+z/E9k&#10;GkVCnlxalbBtq3lt8zZjbK7k3M0TNsYnKs4B7J8PviHo3xM8PLq2jSybUka3urO5Ty7mxuFxvgnj&#10;6pIuRx0IKspZWVj01fNWueFtUsPEkfi/wZqEWi+K40WG4W4QtZatAucQXaKQTtySkq/PGScblZ43&#10;9D+HPx603xfrUXhnXtOn8HeNWRnXRr5xJHdqoJZ7O4ACXCgAkgYkUDLxpQB6lRRRQAUUUUAFFFFA&#10;BRRRQAVn6/r+meFdEvtY1m/ttL0qxha4ur27lEcUEajLO7HgADua4v4ifHTw18P71tGWV/EHi94w&#10;9v4Y0krLeyZxtZwSFgjOc+ZKUTAPJxivKpdC8Q/EbVIda+IV3FNFFIk9j4SsHLaZYOrBkeRiAbuZ&#10;SFIkkARWUGONCNxAJNZ13UPj5e2t5f2lxpHw8tZkurDR7uMx3OsSIwaK5u0YZjiVgrxwHDEhXkwQ&#10;I1ueOfGEfgvRVuhaTapqN1Ollpul23+uvruQ4jhTPTJySx4RVd2wqkg8Z+N7HwVZ2rTxXGoalfTC&#10;107SbBPMu9QuCCRFCmRk4BJYkKihmdlVSw7H4VfCa/0/VF8Y+NHhu/FskbJa2Nu5ez0WFhzFCSBv&#10;lYcSTkAtyqhE+UgGr8GPhbJ8ONEvbnVbqPVPF2tTC81nUowQjy4wkEWeVgiX5I1PbLH53cn0Oiig&#10;AooooAKKKKACiiigAooooAKKKKACiiigAooooAKKKKACuO+KHws0f4raFFY6k09lfWkv2nTdYsGE&#10;d5p1wAQJoXIIBwSCrAo6lldWViD2NFAHy/qviXxB8JbiOz+JNnFFpjOIoPGemI39mTehukOWsWP/&#10;AE0LRE9JckKOi17w7ovjbRTY6tY2usabOA4jnQSIePldT2POQw5HY171PBFdQSQzRpNDIpR45FDK&#10;ykYIIPUEdq8Z1/8AZvXThHN8OfEU3gRoVZY9G+ypd6K2XZyDakq0fzMf9TJHgYGMAAAHJ6DoPjP4&#10;f3kH/CJ+ObubRQ6h9C8VI2qwRx558mcutwhA6B5ZEGAAo5roLT9o7xJo2F8W/C3V4FHD33ha9h1e&#10;3Hvsbybgj/dhNc/c6r468EiePxj4Hu7uKJNyat4NWTVbef5gMfZ1UXMb4O7b5brhWAkJ2hoNC+NP&#10;gfxDqP8AZ1r4lsYdW4/4ld+xs70fW3mCSD8VoA7+D9rX4TFR9v8AGEHh1/4ovEdtPpTxn0YXKRlT&#10;9a6fSvjl8N9dgM+m/EDwtqEIGfMtdatpV/NXNcdWJqPgfw5q8/nX3h/S72br5lxZRyN+ZU0AerW/&#10;xd8C3l9b2UHjTw9PeXEiww28eqwNJLIxAVFUPksSQABySa5O+/av+EdrM8Nv460zXJ0OGh8Pb9Wk&#10;B9Ntqshz7YzXJw+A/DVv/qvDulR/7llEP/Za2YII7aJYoY1iiQYVEUBQPYCgBmo/tK3epJGng34d&#10;+I9deVd63etRjRLRBkj959oH2gHI6Lbscc9xnm9Sb4l+P4Hh8S+LIPC2nSMN2meCleGZkwco9/L+&#10;95JHzQpAw29eeHeJvin4P8Gts1rxNpenTlti20t0nnyN2VIgd7N7KCapWXjDxf4xAHgv4ca1qELD&#10;5NU8Sf8AEjsvY4mU3JB65W3YY78jIBteE/BOheBdPay0HS7fTIHcyS+SvzzOeryOctI57sxJPc1i&#10;f8JxqHjfVZtB+G1na+J9Uhfy73VZZSNJ0vnB86Zc+ZKP+feLL9NxjUh6662/Zvm8XXk1z8RfEE2u&#10;ac0jGHwvpRa00xEz8qzkHzbo4xneyxk5/dCvZdH0bT/D2mW2m6VY22m6dbII4LSzhWKKJR0VUUAK&#10;PYCgDifhb8H7f4d/atQvtXvfFHie+C/bNYv8LwNxWKCFfkgiXc2FUZOcuztlj6FRRQAUUUUAFFFF&#10;ABRRRQAUUUUAFFFFABRRRQAUUUUAFFFFABRRRQAUUUUAFFFFABWP4n8G6B43042HiLQ9N1+xOc2u&#10;qWkdzEc9flcEUUUAecy/slfCjn7H4V/sX0/sLUbvTdv0+zSx4/Cvmb4raI3gLxcNK0XXPEsFllhs&#10;n8R6hctwf78s7N+tFFAE3h3QP7YKfatb8Svnrs8Sagn/AKDOK988J/svfDfXNCs7/WtGvfEc86ln&#10;XX9bv9SiPJH+ruJ3QDjoBiiigD0/wf8ADDwd8PEK+FfCeh+GlKeWRpGnQ2uV4OD5ajI4H5V01FFA&#10;BRRRQAUUUUAFFFFABRRRQB//2VBLAwQKAAAAAAAAACEAjWjn5QwEAAAMBAAAFAAAAGRycy9tZWRp&#10;YS9pbWFnZTIucG5niVBORw0KGgoAAAANSUhEUgAAABQAAAA2CAYAAADH7bkwAAAABmJLR0QA/wD/&#10;AP+gvaeTAAAACXBIWXMAAA7EAAAOxAGVKw4bAAADrElEQVRYhe2XT0gjVxjAv0kyMIeZ6bY9aNqy&#10;mN3FmMWZQ/egy3iqq4bCghchl3VRiMFlIRgPBWkPIj0I3UKQiAaU1IvSU0EkLQ1e/LcHPWwGY5Zo&#10;V4LRPfiHzAgJL5t5e9knYzJJJiz0lAcfZPK+7ze/mTdv3hsKYwylLZvNfrGysuKJx+OiLMuCLMsC&#10;RVFYEARZEARZFMW4x+NZ4XleKSvGGN9EsVi0RCKR501NTe8BAFeL5ubms6WlpWfFYtGiZ9z8yGQy&#10;33R0dLwuLaRpGomi+EYQhDhN06i0v7Ozc+f09NR+C4gQoiVJ2iRJFEVpIyMj87IstyOEaJKMEKLj&#10;8bjg9XrDFEVpJL+rq2uD5AHGGMbGxn4nnU6nM7m3t/e9/jKMYnd391Fra+tbUhcIBF5hjAG2t7cf&#10;kz85jlOSyaSzFozEwcFBG8uyKqnf2dnptMRisSdkgILBoN/pdL4tG7kKra2tLRkMBv3kOBaLPYG+&#10;vr6/yRkuLi6+MmtH4vz8/GtS73a7o8DzfBYAsMvlStQLI+FyuRIAgHmez1pYlr0GAFBVlTN7qfqG&#10;MaYUReEBADiOUy2SJG0BAJycnHyXTqfv1gtMp9N3M5nMtwAAkiRt3QABAMLh8Ei9QH2NJElbkEql&#10;HjAMk4NPD3Q0GnWbvXdra2s/wqcBYRgml0qlHgDGGBYXF4dIB8/z2VAo9KJQKNgqgQqFgm1mZuYl&#10;x3EKqYtEIs9vzWWv1xsG3RwVRfHN7Ozs6ObmpnR1dXXn8vLyy42Nja5QKPSivb1d1uf6fL65spdD&#10;LpdjAoHAK5vNVtAnVwubzVYYHx//LZfLMWVAEolEwtXb2/tPLZjb7Y4aTVPDe6RpGrW/v/9weXnZ&#10;MzEx8avdbs/oYZOTk79omkYZ1ZoazYGBgT/1wHA47K2Ua6n3uavVGsAGsAFsABvA/wOYz+eZz4Hl&#10;83nmFnB1dfXp/Py8D2NM1QNSVZXz+/3Bs7Mz+y1gf3//X9PT0z/19PT8e3x83GIGtr6+/oMgCPL1&#10;9TXrcDjela1aCwsLwwCAWZZV5+bmfJqmUUarnqIo3Ojo6CwAYKvV+uHo6Oie4TKKEKIdDsd/pLi7&#10;uzum/0IAADw4OPhHS0vLO3I8PDy8UHVdJpZmQm9XEVhqWS2GhoYWTe0czFhardYPh4eH900BzViW&#10;2tXc21SzNLKrCaxmaWRnavdlZFnJzhTQyLKSnen9od6ymp1poN6ymp1pILGsZVcXECFET01N/Vwr&#10;7yOmClQsft1ARwAAAABJRU5ErkJgglBLAQItABQABgAIAAAAIQA9/K5oFAEAAEcCAAATAAAAAAAA&#10;AAAAAAAAAAAAAABbQ29udGVudF9UeXBlc10ueG1sUEsBAi0AFAAGAAgAAAAhADj9If/WAAAAlAEA&#10;AAsAAAAAAAAAAAAAAAAARQEAAF9yZWxzLy5yZWxzUEsBAi0AFAAGAAgAAAAhAAqNkriCDwAAuFEA&#10;AA4AAAAAAAAAAAAAAAAARAIAAGRycy9lMm9Eb2MueG1sUEsBAi0AFAAGAAgAAAAhACvZ2PHIAAAA&#10;pgEAABkAAAAAAAAAAAAAAAAA8hEAAGRycy9fcmVscy9lMm9Eb2MueG1sLnJlbHNQSwECLQAUAAYA&#10;CAAAACEAwhYTk+AAAAAJAQAADwAAAAAAAAAAAAAAAADxEgAAZHJzL2Rvd25yZXYueG1sUEsBAi0A&#10;CgAAAAAAAAAhAIVWQdA3JAAANyQAABUAAAAAAAAAAAAAAAAA/hMAAGRycy9tZWRpYS9pbWFnZTEu&#10;anBlZ1BLAQItAAoAAAAAAAAAIQCNaOflDAQAAAwEAAAUAAAAAAAAAAAAAAAAAGg4AABkcnMvbWVk&#10;aWEvaW1hZ2UyLnBuZ1BLBQYAAAAABwAHAL8BAACmPAAAAAA=&#10;">
                <v:group id="Groupe 317" o:spid="_x0000_s1259" style="position:absolute;width:19443;height:15318" coordsize="19443,15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p79cgAAADjAAAADwAAAGRycy9kb3ducmV2LnhtbERPS2vCQBC+F/oflin0&#10;VjdbU5HoKiJt6UEKPkC8DdkxCWZnQ3abxH/fFQSP871nvhxsLTpqfeVYgxolIIhzZyouNBz2X29T&#10;ED4gG6wdk4YreVgunp/mmBnX85a6XShEDGGfoYYyhCaT0uclWfQj1xBH7uxaiyGebSFNi30Mt7V8&#10;T5KJtFhxbCixoXVJ+WX3ZzV899ivxuqz21zO6+tp//F73CjS+vVlWM1ABBrCQ3x3/5g4X03SdKym&#10;qYLbTxEAufg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4ae/XIAAAA&#10;4wAAAA8AAAAAAAAAAAAAAAAAqgIAAGRycy9kb3ducmV2LnhtbFBLBQYAAAAABAAEAPoAAACfAwAA&#10;AAA=&#10;">
                  <v:group id="Groupe 316" o:spid="_x0000_s1260" style="position:absolute;width:19443;height:15318" coordsize="19443,15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3AVcwAAADiAAAADwAAAGRycy9kb3ducmV2LnhtbESPW2vCQBSE3wv+h+UI&#10;vtVNtPESXUWkLX2QghcofTtkj0kwezZkt0n8992C0MdhZr5h1tveVKKlxpWWFcTjCARxZnXJuYLL&#10;+e15AcJ5ZI2VZVJwJwfbzeBpjam2HR+pPflcBAi7FBUU3teplC4ryKAb25o4eFfbGPRBNrnUDXYB&#10;bio5iaKZNFhyWCiwpn1B2e30YxS8d9jtpvFre7hd9/fvc/L5dYhJqdGw361AeOr9f/jR/tAKZvOX&#10;ZLJI5kv4uxTugNz8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bDcBV&#10;zAAAAOIAAAAPAAAAAAAAAAAAAAAAAKoCAABkcnMvZG93bnJldi54bWxQSwUGAAAAAAQABAD6AAAA&#10;owMAAAAA&#10;">
                    <v:group id="Group 8" o:spid="_x0000_s1261" style="position:absolute;width:19443;height:13796" coordsize="19443,13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UhNskAAADjAAAADwAAAGRycy9kb3ducmV2LnhtbERPy2rCQBTdF/yH4Rbc&#10;1Zn4qqaOIlJLF1JQC+LukrkmwcydkJkm8e87i0KXh/NebXpbiZYaXzrWkIwUCOLMmZJzDd/n/csC&#10;hA/IBivHpOFBHjbrwdMKU+M6PlJ7CrmIIexT1FCEUKdS+qwgi37kauLI3VxjMUTY5NI02MVwW8mx&#10;UnNpseTYUGBNu4Ky++nHavjosNtOkvf2cL/tHtfz7OtySEjr4XO/fQMRqA//4j/3p9EwVsvpTL1O&#10;VBwdP8U/IN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s9SE2yQAA&#10;AOMAAAAPAAAAAAAAAAAAAAAAAKoCAABkcnMvZG93bnJldi54bWxQSwUGAAAAAAQABAD6AAAAoAMA&#10;AAAA&#10;">
                      <v:group id="_x0000_s1262" style="position:absolute;width:19443;height:13796" coordorigin="31,12" coordsize="19450,13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kPkcsAAADiAAAADwAAAGRycy9kb3ducmV2LnhtbESPQWvCQBSE74X+h+UV&#10;equb1Bo0zSoibfEghWqheHtkn0lI9m3IbpP4711B8DjMzDdMthpNI3rqXGVZQTyJQBDnVldcKPg9&#10;fL7MQTiPrLGxTArO5GC1fHzIMNV24B/q974QAcIuRQWl920qpctLMugmtiUO3sl2Bn2QXSF1h0OA&#10;m0a+RlEiDVYcFkpsaVNSXu//jYKvAYf1NP7od/Vpcz4eZt9/u5iUen4a1+8gPI3+Hr61t1rBdD57&#10;WyRJlMD1UrgDcnk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K5D5HL&#10;AAAA4gAAAA8AAAAAAAAAAAAAAAAAqgIAAGRycy9kb3ducmV2LnhtbFBLBQYAAAAABAAEAPoAAACi&#10;AwAAAAA=&#10;">
                        <v:shape id="Image 1515040734" o:spid="_x0000_s1263" type="#_x0000_t75" style="position:absolute;left:578;top:2278;width:15960;height:115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iVLfHAAAA4wAAAA8AAABkcnMvZG93bnJldi54bWxET0trwkAQvhf8D8sIvUjdNTVVoqtYQerF&#10;g6/7kB2TYHY2Zrea/vtuQehxvvfMl52txZ1aXznWMBoqEMS5MxUXGk7HzdsUhA/IBmvHpOGHPCwX&#10;vZc5ZsY9eE/3QyhEDGGfoYYyhCaT0uclWfRD1xBH7uJaiyGebSFNi48YbmuZKPUhLVYcG0psaF1S&#10;fj18Ww34eV7LwY1o+nVKjnK3TTfJLdX6td+tZiACdeFf/HRvTZyfjlI1VpP3Mfz9FAGQi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oiVLfHAAAA4wAAAA8AAAAAAAAAAAAA&#10;AAAAnwIAAGRycy9kb3ducmV2LnhtbFBLBQYAAAAABAAEAPcAAACTAwAAAAA=&#10;">
                          <v:imagedata r:id="rId177" o:title=""/>
                        </v:shape>
                        <v:shape id="Graphic 11" o:spid="_x0000_s1264" style="position:absolute;left:15256;top:788;width:4210;height:6452;visibility:visible;mso-wrap-style:square;v-text-anchor:top" coordsize="421005,64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w0csA&#10;AADiAAAADwAAAGRycy9kb3ducmV2LnhtbESPQWvCQBSE70L/w/IK3nRjQ+M2dZW2UvFSpLHQ6yP7&#10;mgSzb0N2jfHfu4VCj8PMfMOsNqNtxUC9bxxrWMwTEMSlMw1XGr6O7zMFwgdkg61j0nAlD5v13WSF&#10;uXEX/qShCJWIEPY5aqhD6HIpfVmTRT93HXH0flxvMUTZV9L0eIlw28qHJMmkxYbjQo0dvdVUnoqz&#10;1bA8ZMdkt/w4XIftvnhN21Sdu2+tp/fjyzOIQGP4D/+190ZDqlKlsuzpEX4vxTsg1z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STDRywAAAOIAAAAPAAAAAAAAAAAAAAAAAJgC&#10;AABkcnMvZG93bnJldi54bWxQSwUGAAAAAAQABAD1AAAAkAMAAAAA&#10;" path="m360299,l243078,61976r47269,-6389l,341249r13335,13589l303568,69278r-7023,47054l334683,46736,360299,xem420624,588264l289433,569595r41948,22606l117348,624586r2921,18796l334200,610997r-33464,34036l416331,590296r4293,-2032xe" fillcolor="#0070c0" stroked="f">
                          <v:path arrowok="t"/>
                        </v:shape>
                        <v:shape id="Graphic 13" o:spid="_x0000_s1265" style="position:absolute;left:12750;top:12;width:1124;height:2654;visibility:visible;mso-wrap-style:square;v-text-anchor:top" coordsize="112395,26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jdMkA&#10;AADjAAAADwAAAGRycy9kb3ducmV2LnhtbERPS2vCQBC+C/6HZYTe6iZpbWPqKkVa6EEo9dnjkB2T&#10;YHY2ZDea/ntXKHic7z2zRW9qcabWVZYVxOMIBHFudcWFgu3m8zEF4TyyxtoyKfgjB4v5cDDDTNsL&#10;/9B57QsRQthlqKD0vsmkdHlJBt3YNsSBO9rWoA9nW0jd4iWEm1omUfQiDVYcGkpsaFlSflp3RsEz&#10;/S5X36tYH/Zduul2Pkom2w+lHkb9+xsIT72/i//dXzrMnybJUxy/phO4/RQAkP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amjdMkAAADjAAAADwAAAAAAAAAAAAAAAACYAgAA&#10;ZHJzL2Rvd25yZXYueG1sUEsFBgAAAAAEAAQA9QAAAI4DAAAAAA==&#10;" path="m84290,70889l70950,79093,,258317r17779,6985l88536,86266,84339,70909r-49,-20xem106336,70865r-22009,l93217,74422,88536,86266r12555,45940l106336,70865xem112394,l30225,104139,70950,79093,75564,67436r31065,l112394,xem84339,70909r4197,15357l93217,74422,84339,70909xem75564,67436l70950,79093,84258,70909,75564,67436xem106629,67436r-31065,l84290,70889r22046,-24l106629,67436xe" fillcolor="#0070c0" stroked="f">
                          <v:path arrowok="t"/>
                        </v:shape>
                        <v:shape id="Graphic 14" o:spid="_x0000_s1266" style="position:absolute;left:9975;top:63;width:9506;height:6680;visibility:visible;mso-wrap-style:square;v-text-anchor:top" coordsize="950594,668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9UMwA&#10;AADiAAAADwAAAGRycy9kb3ducmV2LnhtbESPW0vDQBSE3wX/w3IE3+zGS4KN3ZbgDSEPxbZQfDtk&#10;j8na7Nmwu6bRX+8Kgo/DzHzDLFaT7cVIPhjHCi5nGQjixmnDrYLd9uniFkSIyBp7x6TgiwKslqcn&#10;Cyy1O/IrjZvYigThUKKCLsahlDI0HVkMMzcQJ+/deYsxSd9K7fGY4LaXV1lWSIuG00KHA9131Bw2&#10;n1bB47hbV/zs3yrzbfL1vq4fDh+1UudnU3UHItIU/8N/7RetYJ4X2fy6yG/g91K6A3L5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Bs9UMwAAADiAAAADwAAAAAAAAAAAAAAAACY&#10;AgAAZHJzL2Rvd25yZXYueG1sUEsFBgAAAAAEAAQA9QAAAJEDAAAAAA==&#10;" path="m922909,667995r6395,-57000l935381,554373r5432,-55868l945276,443768r3171,-53229l950001,339195r-387,-49082l946961,243670r-5242,-43427l933562,160209,907209,91829,859440,38575,822966,20428,780302,8688,732809,2248,681849,,628782,837,574970,3652,521772,7338r-51223,3449l422664,12893r-43189,-345l316427,10667r-61613,160l195542,12428r-56023,2437l87649,17539,40841,19845,,21184e" filled="f" strokecolor="windowText">
                          <v:stroke dashstyle="dashDot"/>
                          <v:path arrowok="t"/>
                        </v:shape>
                        <v:shape id="Graphic 15" o:spid="_x0000_s1267" style="position:absolute;left:5062;top:3426;width:1822;height:5867;visibility:visible;mso-wrap-style:square;v-text-anchor:top" coordsize="182245,586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8Yw8sA&#10;AADjAAAADwAAAGRycy9kb3ducmV2LnhtbESP0WrCQBBF3wv9h2UKfasbI9EmuooILUVKUesHjNkx&#10;CWZnQ3ar8e87D4U+zsyde+9ZrAbXqiv1ofFsYDxKQBGX3jZcGTh+v728ggoR2WLrmQzcKcBq+fiw&#10;wML6G+/peoiVEhMOBRqoY+wKrUNZk8Mw8h2x3M6+dxhl7Ctte7yJuWt1miRT7bBhSaixo01N5eXw&#10;4wzQZJKmp/tlm+3i1/79k7c7N0Njnp+G9RxUpCH+i/++P6zUz6azPM+zsVAIkyxAL3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K/xjDywAAAOMAAAAPAAAAAAAAAAAAAAAAAJgC&#10;AABkcnMvZG93bnJldi54bWxQSwUGAAAAAAQABAD1AAAAkAMAAAAA&#10;" path="m21435,586485l14205,531757,7718,477546,2730,424386,,372810,283,323351,4340,276543r8586,-43625l32231,191490,63722,151529r37185,-37743l137294,79010,166392,47953,181710,21366,176756,e" filled="f" strokecolor="windowText" strokeweight="1pt">
                          <v:stroke dashstyle="longDashDot"/>
                          <v:path arrowok="t"/>
                        </v:shape>
                        <v:shape id="Graphic 16" o:spid="_x0000_s1268" style="position:absolute;left:31;top:2802;width:6452;height:6591;visibility:visible;mso-wrap-style:square;v-text-anchor:top" coordsize="645160,659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639swA&#10;AADiAAAADwAAAGRycy9kb3ducmV2LnhtbESPQWvCQBSE74L/YXlCb7rRkpimrlJaQnvQQm0Ventk&#10;n0ls9m3Irhr/fbcg9DjMzDfMYtWbRpypc7VlBdNJBIK4sLrmUsHXZz5OQTiPrLGxTAqu5GC1HA4W&#10;mGl74Q86b30pAoRdhgoq79tMSldUZNBNbEscvIPtDPogu1LqDi8Bbho5i6JEGqw5LFTY0nNFxc/2&#10;ZBQ4l8f5cRe/75tk/pJ+v9J6409K3Y36p0cQnnr/H76137SC++k8jR5mcQJ/l8Id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V639swAAADiAAAADwAAAAAAAAAAAAAAAACY&#10;AgAAZHJzL2Rvd25yZXYueG1sUEsFBgAAAAAEAAQA9QAAAJEDAAAAAA==&#10;" path="m644779,31622r-21210,93345em591693,26415r-20956,92710em549656,21081r-21210,93345em496569,10540r-20955,92710em443864,5206l422782,98551em475614,554862r-21082,93218em428117,565403r-21210,93345em354075,l332994,93344em332994,560069r-21210,93345em385825,560069r-21208,93345em253619,549528r-21082,93345em197738,533653r-39243,68707em110108,338200l,343407em110743,290575l15875,285368em232537,36956r36957,79121em120395,412114l10540,433069em52831,533653r89536,-63373em201421,144906l121538,95122em163321,205866l52831,174370e" filled="f" strokecolor="windowText" strokeweight=".5pt">
                          <v:stroke joinstyle="miter"/>
                          <v:path arrowok="t"/>
                        </v:shape>
                        <v:shape id="Graphic 17" o:spid="_x0000_s1269" style="position:absolute;left:9174;top:9651;width:292;height:292;visibility:visible;mso-wrap-style:square;v-text-anchor:top" coordsize="29209,2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tJ8cA&#10;AADjAAAADwAAAGRycy9kb3ducmV2LnhtbERPX2vCMBB/F/Ydwg18EU3boWg1iogDGXuxGz4fzdkW&#10;m0tJYq3ffhkM9ni//7fZDaYVPTnfWFaQzhIQxKXVDVcKvr/ep0sQPiBrbC2Tgid52G1fRhvMtX3w&#10;mfoiVCKGsM9RQR1Cl0vpy5oM+pntiCN3tc5giKerpHb4iOGmlVmSLKTBhmNDjR0daipvxd0omOCz&#10;5L47fa5WH7fjcJk0ReoOSo1fh/0aRKAh/Iv/3Ccd5y/SefaWLbMUfn+KAM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M7SfHAAAA4wAAAA8AAAAAAAAAAAAAAAAAmAIAAGRy&#10;cy9kb3ducmV2LnhtbFBLBQYAAAAABAAEAPUAAACMAwAAAAA=&#10;" path="m22351,l6476,,,6350r,8000l,22225r6476,6476l22351,28701r6478,-6476l28829,6350,22351,xe" fillcolor="black" stroked="f">
                          <v:path arrowok="t"/>
                        </v:shape>
                        <v:shape id="Graphic 18" o:spid="_x0000_s1270" style="position:absolute;left:9174;top:9651;width:292;height:292;visibility:visible;mso-wrap-style:square;v-text-anchor:top" coordsize="29209,2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XV8sA&#10;AADjAAAADwAAAGRycy9kb3ducmV2LnhtbESPQU/DMAyF70j7D5GRuLG0Q3SsLJu2SkiIC1rXA0ev&#10;MW1F43RN2Mq/xwckjvZ7fu/zeju5Xl1oDJ1nA+k8AUVce9txY6A6vtw/gQoR2WLvmQz8UIDtZnaz&#10;xtz6Kx/oUsZGSQiHHA20MQ651qFuyWGY+4FYtE8/Oowyjo22I14l3PV6kSSZdtixNLQ4UNFS/VV+&#10;OwPLfZnuTu/F28f5XFU263SJhTbm7nbaPYOKNMV/89/1qxX8NFstsuTxQaDlJ1mA3vw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xJRdXywAAAOMAAAAPAAAAAAAAAAAAAAAAAJgC&#10;AABkcnMvZG93bnJldi54bWxQSwUGAAAAAAQABAD1AAAAkAMAAAAA&#10;" path="m,14350l,6350,6476,r7874,l22351,r6478,6350l28829,14350r,7875l22351,28701r-8001,l6476,28701,,22225,,14350xe" filled="f" strokeweight="1pt">
                          <v:path arrowok="t"/>
                        </v:shape>
                        <v:shape id="Image 128932431" o:spid="_x0000_s1271" type="#_x0000_t75" style="position:absolute;left:9403;top:5357;width:938;height:2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gUGjIAAAA4gAAAA8AAABkcnMvZG93bnJldi54bWxET8tqwkAU3Rf6D8MtdFcnifWVOooIhS7c&#10;aAPF3TVzm0mbuRMzo8a/7xQEl4fzni9724gzdb52rCAdJCCIS6drrhQUn+8vUxA+IGtsHJOCK3lY&#10;Lh4f5phrd+EtnXehEjGEfY4KTAhtLqUvDVn0A9cSR+7bdRZDhF0ldYeXGG4bmSXJWFqsOTYYbGlt&#10;qPzdnayCTXVIR/3XeLI6mo0v9vX6dPy5KvX81K/eQATqw118c3/oOD+bzobZ6zCF/0sRg1z8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D4FBoyAAAAOIAAAAPAAAAAAAAAAAA&#10;AAAAAJ8CAABkcnMvZG93bnJldi54bWxQSwUGAAAAAAQABAD3AAAAlAMAAAAA&#10;">
                          <v:imagedata r:id="rId178" o:title=""/>
                        </v:shape>
                        <v:shape id="Textbox 21" o:spid="_x0000_s1272" type="#_x0000_t202" style="position:absolute;left:16887;top:3603;width:2073;height:1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Zod8sA&#10;AADiAAAADwAAAGRycy9kb3ducmV2LnhtbESPT2sCMRTE74V+h/AK3mpiLf7ZGkWKgiCUrttDj6+b&#10;525w87LdRN1++0Yo9DjMzG+Yxap3jbhQF6xnDaOhAkFcemO50vBRbB9nIEJENth4Jg0/FGC1vL9b&#10;YGb8lXO6HGIlEoRDhhrqGNtMylDW5DAMfUucvKPvHMYku0qaDq8J7hr5pNREOrScFmps6bWm8nQ4&#10;Ow3rT8439vvt6z0/5rYo5or3k5PWg4d+/QIiUh//w3/tndEwVep5Np6O5nC7lO6AXP4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MJmh3ywAAAOIAAAAPAAAAAAAAAAAAAAAAAJgC&#10;AABkcnMvZG93bnJldi54bWxQSwUGAAAAAAQABAD1AAAAkAMAAAAA&#10;" filled="f" stroked="f">
                          <v:textbox inset="0,0,0,0">
                            <w:txbxContent>
                              <w:p w14:paraId="58CAAB7F" w14:textId="77777777" w:rsidR="00DC3C12" w:rsidRPr="00BD09C8" w:rsidRDefault="00DC3C12" w:rsidP="00BF773A">
                                <w:pPr>
                                  <w:spacing w:line="225"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i</m:t>
                                        </m:r>
                                      </m:sub>
                                    </m:sSub>
                                  </m:oMath>
                                </m:oMathPara>
                              </w:p>
                            </w:txbxContent>
                          </v:textbox>
                        </v:shape>
                        <v:shape id="Textbox 22" o:spid="_x0000_s1273" type="#_x0000_t202" style="position:absolute;left:2577;top:4957;width:3088;height:2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fMgA&#10;AADjAAAADwAAAGRycy9kb3ducmV2LnhtbERPX2vCMBB/H+w7hBP2NlOFtbMaRYaDwWCsdg8+ns3Z&#10;BptLbTKt394MBj7e7/8tVoNtxZl6bxwrmIwTEMSV04ZrBT/l+/MrCB+QNbaOScGVPKyWjw8LzLW7&#10;cEHnbahFDGGfo4ImhC6X0lcNWfRj1xFH7uB6iyGefS11j5cYbls5TZJUWjQcGxrs6K2h6rj9tQrW&#10;Oy425vS1/y4OhSnLWcKf6VGpp9GwnoMINIS7+N/9oeP8NM0ms+xlmsHfTxEA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lv58yAAAAOMAAAAPAAAAAAAAAAAAAAAAAJgCAABk&#10;cnMvZG93bnJldi54bWxQSwUGAAAAAAQABAD1AAAAjQMAAAAA&#10;" filled="f" stroked="f">
                          <v:textbox inset="0,0,0,0">
                            <w:txbxContent>
                              <w:p w14:paraId="1E5B3F2F" w14:textId="77777777" w:rsidR="00DC3C12" w:rsidRPr="00DA22FA" w:rsidRDefault="00DC3C12" w:rsidP="00BF773A">
                                <w:pPr>
                                  <w:spacing w:before="10"/>
                                  <w:ind w:left="20"/>
                                  <w:rPr>
                                    <w:b/>
                                    <w:bCs/>
                                    <w:color w:val="0070C0"/>
                                  </w:rPr>
                                </w:pPr>
                                <w:r w:rsidRPr="00DA22FA">
                                  <w:rPr>
                                    <w:b/>
                                    <w:bCs/>
                                    <w:color w:val="0070C0"/>
                                    <w:spacing w:val="-5"/>
                                    <w:position w:val="2"/>
                                  </w:rPr>
                                  <w:t xml:space="preserve">S </w:t>
                                </w:r>
                                <w:r w:rsidRPr="00DA22FA">
                                  <w:rPr>
                                    <w:b/>
                                    <w:bCs/>
                                    <w:color w:val="0070C0"/>
                                    <w:spacing w:val="-5"/>
                                  </w:rPr>
                                  <w:t>u</w:t>
                                </w:r>
                              </w:p>
                            </w:txbxContent>
                          </v:textbox>
                        </v:shape>
                        <v:shape id="Textbox 23" o:spid="_x0000_s1274" type="#_x0000_t202" style="position:absolute;left:7116;top:5716;width:6758;height:5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520skA&#10;AADiAAAADwAAAGRycy9kb3ducmV2LnhtbESPXUvDMBSG7wf+h3AE79akDjqtzcYQBUGQdfXCy2Nz&#10;1oY1J7WJW/335kLw8uX94qm2sxvEmaZgPWvIMwWCuPXGcqfhvXle3oEIEdng4Jk0/FCA7eZqUWFp&#10;/IVrOh9iJ9IIhxI19DGOpZSh7clhyPxInLyjnxzGJKdOmgkvadwN8lapQjq0nB56HOmxp/Z0+HYa&#10;dh9cP9mvt899faxt09wrfi1OWt9cz7sHEJHm+B/+a78YDcUqVypfrRNEQko4I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E520skAAADiAAAADwAAAAAAAAAAAAAAAACYAgAA&#10;ZHJzL2Rvd25yZXYueG1sUEsFBgAAAAAEAAQA9QAAAI4DAAAAAA==&#10;" filled="f" stroked="f">
                          <v:textbox inset="0,0,0,0">
                            <w:txbxContent>
                              <w:p w14:paraId="1524DED4" w14:textId="77777777" w:rsidR="00DC3C12" w:rsidRPr="00916CA3" w:rsidRDefault="00DC3C12" w:rsidP="00BF773A">
                                <w:pPr>
                                  <w:tabs>
                                    <w:tab w:val="left" w:pos="628"/>
                                  </w:tabs>
                                  <w:spacing w:before="6"/>
                                  <w:ind w:right="113"/>
                                  <w:rPr>
                                    <w:sz w:val="24"/>
                                    <w:szCs w:val="24"/>
                                  </w:rPr>
                                </w:pPr>
                                <w:r>
                                  <w:rPr>
                                    <w:i/>
                                    <w:spacing w:val="-5"/>
                                    <w:position w:val="4"/>
                                    <w:sz w:val="20"/>
                                  </w:rPr>
                                  <w:t xml:space="preserve">   </w:t>
                                </w:r>
                                <w:r w:rsidRPr="00916CA3">
                                  <w:rPr>
                                    <w:i/>
                                    <w:position w:val="2"/>
                                    <w:sz w:val="24"/>
                                    <w:szCs w:val="24"/>
                                  </w:rPr>
                                  <w:tab/>
                                </w:r>
                              </w:p>
                              <w:p w14:paraId="42851726" w14:textId="77777777" w:rsidR="00DC3C12" w:rsidRDefault="00DC3C12" w:rsidP="00BF773A">
                                <w:pPr>
                                  <w:rPr>
                                    <w:sz w:val="13"/>
                                  </w:rPr>
                                </w:pPr>
                              </w:p>
                              <w:p w14:paraId="06D5E61F" w14:textId="77777777" w:rsidR="00DC3C12" w:rsidRDefault="00DC3C12" w:rsidP="00BF773A">
                                <w:pPr>
                                  <w:spacing w:before="97"/>
                                  <w:rPr>
                                    <w:sz w:val="13"/>
                                  </w:rPr>
                                </w:pPr>
                              </w:p>
                              <w:p w14:paraId="56E9FA84" w14:textId="77777777" w:rsidR="00DC3C12" w:rsidRDefault="00DC3C12" w:rsidP="00BF773A">
                                <w:pPr>
                                  <w:ind w:right="38"/>
                                  <w:jc w:val="right"/>
                                  <w:rPr>
                                    <w:sz w:val="20"/>
                                  </w:rPr>
                                </w:pPr>
                              </w:p>
                            </w:txbxContent>
                          </v:textbox>
                        </v:shape>
                      </v:group>
                      <v:shape id="Text Box 4" o:spid="_x0000_s1275" type="#_x0000_t202" style="position:absolute;left:8139;top:8456;width:7929;height:3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GmccA&#10;AADhAAAADwAAAGRycy9kb3ducmV2LnhtbERPy2rCQBTdF/yH4Qrd1UksrSE6igREKe3Cx8bdNXNN&#10;gpk7MTNq9Os7C8Hl4bwns87U4kqtqywriAcRCOLc6ooLBbvt4iMB4TyyxtoyKbiTg9m09zbBVNsb&#10;r+m68YUIIexSVFB636RSurwkg25gG+LAHW1r0AfYFlK3eAvhppbDKPqWBisODSU2lJWUnzYXo+An&#10;W/zh+jA0yaPOlr/HeXPe7b+Ueu938zEIT51/iZ/ulVYwiqP4c5SEyeFReAN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1RpnHAAAA4QAAAA8AAAAAAAAAAAAAAAAAmAIAAGRy&#10;cy9kb3ducmV2LnhtbFBLBQYAAAAABAAEAPUAAACMAwAAAAA=&#10;" filled="f" stroked="f" strokeweight=".5pt">
                        <v:textbox>
                          <w:txbxContent>
                            <w:p w14:paraId="53747367" w14:textId="77777777" w:rsidR="00DC3C12" w:rsidRPr="00BD09C8" w:rsidRDefault="00DC3C12" w:rsidP="00BF773A">
                              <w:pPr>
                                <w:rPr>
                                  <w:sz w:val="20"/>
                                  <w:szCs w:val="20"/>
                                </w:rPr>
                              </w:pPr>
                              <m:oMathPara>
                                <m:oMath>
                                  <m:r>
                                    <w:rPr>
                                      <w:rFonts w:ascii="Cambria Math" w:hAnsi="Cambria Math"/>
                                      <w:sz w:val="20"/>
                                      <w:szCs w:val="20"/>
                                    </w:rPr>
                                    <m:t xml:space="preserve"> M</m:t>
                                  </m:r>
                                  <m:d>
                                    <m:dPr>
                                      <m:ctrlPr>
                                        <w:rPr>
                                          <w:rFonts w:ascii="Cambria Math" w:hAnsi="Cambria Math"/>
                                          <w:sz w:val="20"/>
                                          <w:szCs w:val="20"/>
                                        </w:rPr>
                                      </m:ctrlPr>
                                    </m:dPr>
                                    <m:e>
                                      <m:r>
                                        <w:rPr>
                                          <w:rFonts w:ascii="Cambria Math" w:hAnsi="Cambria Math"/>
                                          <w:sz w:val="20"/>
                                          <w:szCs w:val="20"/>
                                        </w:rPr>
                                        <m:t>x</m:t>
                                      </m:r>
                                      <m:r>
                                        <m:rPr>
                                          <m:sty m:val="p"/>
                                        </m:rPr>
                                        <w:rPr>
                                          <w:rFonts w:ascii="Cambria Math" w:hAnsi="Cambria Math"/>
                                          <w:sz w:val="20"/>
                                          <w:szCs w:val="20"/>
                                        </w:rPr>
                                        <m:t>,</m:t>
                                      </m:r>
                                      <m:r>
                                        <w:rPr>
                                          <w:rFonts w:ascii="Cambria Math" w:hAnsi="Cambria Math"/>
                                          <w:sz w:val="20"/>
                                          <w:szCs w:val="20"/>
                                        </w:rPr>
                                        <m:t>y</m:t>
                                      </m:r>
                                      <m:r>
                                        <m:rPr>
                                          <m:sty m:val="p"/>
                                        </m:rPr>
                                        <w:rPr>
                                          <w:rFonts w:ascii="Cambria Math" w:hAnsi="Cambria Math"/>
                                          <w:sz w:val="20"/>
                                          <w:szCs w:val="20"/>
                                        </w:rPr>
                                        <m:t>,z</m:t>
                                      </m:r>
                                    </m:e>
                                  </m:d>
                                </m:oMath>
                              </m:oMathPara>
                            </w:p>
                          </w:txbxContent>
                        </v:textbox>
                      </v:shape>
                    </v:group>
                    <v:shape id="Textbox 21" o:spid="_x0000_s1276" type="#_x0000_t202" style="position:absolute;left:14948;top:13358;width:2072;height:1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vLMoA&#10;AADiAAAADwAAAGRycy9kb3ducmV2LnhtbESPQUvDQBSE74L/YXmCN7tbAyHGbksRhYIgTePB4zP7&#10;mizNvo3ZbRv/fVcQehxm5htmsZpcL040ButZw3ymQBA33lhuNXzWbw8FiBCRDfaeScMvBVgtb28W&#10;WBp/5opOu9iKBOFQooYuxqGUMjQdOQwzPxAnb+9HhzHJsZVmxHOCu14+KpVLh5bTQocDvXTUHHZH&#10;p2H9xdWr/fn43lb7ytb1k+L3/KD1/d20fgYRaYrX8H97YzRkeTHPCpVl8Hcp3QG5v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LyzKAAAA4gAAAA8AAAAAAAAAAAAAAAAAmAIA&#10;AGRycy9kb3ducmV2LnhtbFBLBQYAAAAABAAEAPUAAACPAwAAAAA=&#10;" filled="f" stroked="f">
                      <v:textbox inset="0,0,0,0">
                        <w:txbxContent>
                          <w:p w14:paraId="751DD369" w14:textId="77777777" w:rsidR="00DC3C12" w:rsidRPr="00BD09C8" w:rsidRDefault="00DC3C12" w:rsidP="00BF773A">
                            <w:pPr>
                              <w:spacing w:line="225" w:lineRule="exact"/>
                              <w:rPr>
                                <w:sz w:val="24"/>
                                <w:szCs w:val="24"/>
                              </w:rPr>
                            </w:pPr>
                            <m:oMathPara>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i</m:t>
                                    </m:r>
                                  </m:sub>
                                </m:sSub>
                              </m:oMath>
                            </m:oMathPara>
                          </w:p>
                        </w:txbxContent>
                      </v:textbox>
                    </v:shape>
                  </v:group>
                  <v:shape id="Straight Arrow Connector 26" o:spid="_x0000_s1277" type="#_x0000_t32" style="position:absolute;left:13517;top:12801;width:1422;height:18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jHqsgAAADiAAAADwAAAGRycy9kb3ducmV2LnhtbERPz2vCMBS+C/sfwhvsIppsSK3VKGMw&#10;mAwPrYLXR/NsO5uXkmTa/ffLYbDjx/d7sxttL27kQ+dYw/NcgSCunem40XA6vs9yECEiG+wdk4Yf&#10;CrDbPkw2WBh355JuVWxECuFQoIY2xqGQMtQtWQxzNxAn7uK8xZigb6TxeE/htpcvSmXSYsepocWB&#10;3lqqr9W31eC7syq/xvy6PJjq89Cc99NTPWj99Di+rkFEGuO/+M/9YTRky2yxWqk8bU6X0h2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djHqsgAAADiAAAADwAAAAAA&#10;AAAAAAAAAAChAgAAZHJzL2Rvd25yZXYueG1sUEsFBgAAAAAEAAQA+QAAAJYDAAAAAA==&#10;" strokecolor="red" strokeweight="1.5pt">
                    <v:stroke endarrow="block" joinstyle="miter"/>
                  </v:shape>
                </v:group>
                <v:shape id="Graphic 13" o:spid="_x0000_s1278" style="position:absolute;left:9939;top:318;width:1057;height:2011;flip:x;visibility:visible;mso-wrap-style:square;v-text-anchor:top" coordsize="112395,26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2osQA&#10;AADjAAAADwAAAGRycy9kb3ducmV2LnhtbERPX2vCMBB/H+w7hBP2NlOrSFeNMgTRV13d89GcabG5&#10;1CRq9+3NYLDH+/2/5XqwnbiTD61jBZNxBoK4drplo6D62r4XIEJE1tg5JgU/FGC9en1ZYqndgw90&#10;P0YjUgiHEhU0MfallKFuyGIYu544cWfnLcZ0eiO1x0cKt53Ms2wuLbacGhrsadNQfTnerILNzlzP&#10;38brcNrK6wf32e5AlVJvo+FzASLSEP/Ff+69TvPz6XyWF7Mih9+fEgB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SdqLEAAAA4wAAAA8AAAAAAAAAAAAAAAAAmAIAAGRycy9k&#10;b3ducmV2LnhtbFBLBQYAAAAABAAEAPUAAACJAwAAAAA=&#10;" path="m84290,70889l70950,79093,,258317r17779,6985l88536,86266,84339,70909r-49,-20xem106336,70865r-22009,l93217,74422,88536,86266r12555,45940l106336,70865xem112394,l30225,104139,70950,79093,75564,67436r31065,l112394,xem84339,70909r4197,15357l93217,74422,84339,70909xem75564,67436l70950,79093,84258,70909,75564,67436xem106629,67436r-31065,l84290,70889r22046,-24l106629,67436xe" fillcolor="#0070c0" stroked="f">
                  <v:path arrowok="t"/>
                </v:shape>
              </v:group>
            </w:pict>
          </mc:Fallback>
        </mc:AlternateContent>
      </w:r>
    </w:p>
    <w:p w14:paraId="4A4ECBFE" w14:textId="77777777" w:rsidR="00BF773A" w:rsidRPr="007E2C94" w:rsidRDefault="00BF773A" w:rsidP="00BF773A">
      <w:pPr>
        <w:rPr>
          <w:color w:val="000000" w:themeColor="text1"/>
        </w:rPr>
      </w:pPr>
    </w:p>
    <w:p w14:paraId="4BF4B1E1" w14:textId="77777777" w:rsidR="00BF773A" w:rsidRPr="007E2C94" w:rsidRDefault="00BF773A" w:rsidP="00BF773A">
      <w:pPr>
        <w:rPr>
          <w:color w:val="000000" w:themeColor="text1"/>
        </w:rPr>
      </w:pPr>
    </w:p>
    <w:p w14:paraId="0558E014" w14:textId="77777777" w:rsidR="00BF773A" w:rsidRPr="007E2C94" w:rsidRDefault="00BF773A" w:rsidP="00BF773A">
      <w:pPr>
        <w:rPr>
          <w:color w:val="000000" w:themeColor="text1"/>
        </w:rPr>
      </w:pPr>
    </w:p>
    <w:p w14:paraId="3D9922DA" w14:textId="77777777" w:rsidR="00BF773A" w:rsidRPr="007E2C94" w:rsidRDefault="00BF773A" w:rsidP="00BF773A">
      <w:pPr>
        <w:rPr>
          <w:color w:val="000000" w:themeColor="text1"/>
        </w:rPr>
      </w:pPr>
    </w:p>
    <w:p w14:paraId="36DAD8E4" w14:textId="77777777" w:rsidR="00BF773A" w:rsidRPr="007E2C94" w:rsidRDefault="00BF773A" w:rsidP="00BF773A">
      <w:pPr>
        <w:rPr>
          <w:color w:val="000000" w:themeColor="text1"/>
        </w:rPr>
      </w:pPr>
    </w:p>
    <w:p w14:paraId="04BF788D" w14:textId="77777777" w:rsidR="00BF773A" w:rsidRPr="007E2C94" w:rsidRDefault="00BF773A" w:rsidP="00BF773A">
      <w:pPr>
        <w:rPr>
          <w:color w:val="000000" w:themeColor="text1"/>
        </w:rPr>
      </w:pPr>
    </w:p>
    <w:p w14:paraId="408064E8" w14:textId="77777777" w:rsidR="00BF773A" w:rsidRPr="007E2C94" w:rsidRDefault="00BF773A" w:rsidP="00BF773A">
      <w:pPr>
        <w:rPr>
          <w:color w:val="000000" w:themeColor="text1"/>
        </w:rPr>
      </w:pPr>
    </w:p>
    <w:p w14:paraId="18ABEE27" w14:textId="77777777" w:rsidR="00BF773A" w:rsidRPr="007E2C94" w:rsidRDefault="00BF773A" w:rsidP="00BF773A">
      <w:pPr>
        <w:rPr>
          <w:color w:val="000000" w:themeColor="text1"/>
        </w:rPr>
      </w:pPr>
    </w:p>
    <w:p w14:paraId="16DC07CA" w14:textId="77777777" w:rsidR="00BF773A" w:rsidRPr="007E2C94" w:rsidRDefault="00BF773A" w:rsidP="00BF773A">
      <w:pPr>
        <w:rPr>
          <w:color w:val="000000" w:themeColor="text1"/>
        </w:rPr>
      </w:pPr>
    </w:p>
    <w:p w14:paraId="12239E03" w14:textId="039718A7" w:rsidR="00BF773A" w:rsidRPr="007E2C94" w:rsidRDefault="00BF773A" w:rsidP="000C3EAA">
      <w:pPr>
        <w:pStyle w:val="Lgende"/>
        <w:jc w:val="center"/>
        <w:rPr>
          <w:i w:val="0"/>
          <w:iCs w:val="0"/>
          <w:color w:val="000000" w:themeColor="text1"/>
          <w:sz w:val="24"/>
          <w:szCs w:val="24"/>
        </w:rPr>
      </w:pPr>
      <w:bookmarkStart w:id="307" w:name="_Toc188623609"/>
      <w:bookmarkStart w:id="308" w:name="_Toc188624530"/>
      <w:bookmarkStart w:id="309" w:name="_Toc195687016"/>
      <w:r w:rsidRPr="007E2C94">
        <w:rPr>
          <w:b/>
          <w:bCs/>
          <w:i w:val="0"/>
          <w:iCs w:val="0"/>
          <w:color w:val="000000" w:themeColor="text1"/>
          <w:sz w:val="24"/>
          <w:szCs w:val="24"/>
        </w:rPr>
        <w:t xml:space="preserve">Figure 3.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3.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eastAsia="Calibri"/>
          <w:i w:val="0"/>
          <w:iCs w:val="0"/>
          <w:color w:val="000000" w:themeColor="text1"/>
          <w:kern w:val="2"/>
          <w:sz w:val="24"/>
          <w:szCs w:val="24"/>
          <w14:ligatures w14:val="standardContextual"/>
        </w:rPr>
        <w:t xml:space="preserve"> Corps solide soumis à de surfaces (</w:t>
      </w:r>
      <m:oMath>
        <m:sSub>
          <m:sSubPr>
            <m:ctrlPr>
              <w:rPr>
                <w:rFonts w:ascii="Cambria Math" w:eastAsia="Calibri" w:hAnsi="Cambria Math"/>
                <w:i w:val="0"/>
                <w:iCs w:val="0"/>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m:t>
            </m:r>
          </m:e>
          <m:sub>
            <m:r>
              <w:rPr>
                <w:rFonts w:ascii="Cambria Math" w:eastAsia="Calibri" w:hAnsi="Cambria Math"/>
                <w:color w:val="000000" w:themeColor="text1"/>
                <w:kern w:val="2"/>
                <w:sz w:val="24"/>
                <w:szCs w:val="24"/>
                <w14:ligatures w14:val="standardContextual"/>
              </w:rPr>
              <m:t>i</m:t>
            </m:r>
          </m:sub>
        </m:sSub>
      </m:oMath>
      <w:r w:rsidRPr="007E2C94">
        <w:rPr>
          <w:rFonts w:eastAsia="Calibri"/>
          <w:i w:val="0"/>
          <w:iCs w:val="0"/>
          <w:color w:val="000000" w:themeColor="text1"/>
          <w:kern w:val="2"/>
          <w:sz w:val="24"/>
          <w:szCs w:val="24"/>
          <w14:ligatures w14:val="standardContextual"/>
        </w:rPr>
        <w:t>) et des forces de volume (</w:t>
      </w:r>
      <m:oMath>
        <m:sSub>
          <m:sSubPr>
            <m:ctrlPr>
              <w:rPr>
                <w:rFonts w:ascii="Cambria Math" w:eastAsia="Calibri" w:hAnsi="Cambria Math"/>
                <w:i w:val="0"/>
                <w:iCs w:val="0"/>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f</m:t>
            </m:r>
          </m:e>
          <m:sub>
            <m:r>
              <w:rPr>
                <w:rFonts w:ascii="Cambria Math" w:eastAsia="Calibri" w:hAnsi="Cambria Math"/>
                <w:color w:val="000000" w:themeColor="text1"/>
                <w:kern w:val="2"/>
                <w:sz w:val="24"/>
                <w:szCs w:val="24"/>
                <w14:ligatures w14:val="standardContextual"/>
              </w:rPr>
              <m:t>i</m:t>
            </m:r>
          </m:sub>
        </m:sSub>
      </m:oMath>
      <w:r w:rsidRPr="007E2C94">
        <w:rPr>
          <w:rFonts w:eastAsia="Calibri"/>
          <w:i w:val="0"/>
          <w:iCs w:val="0"/>
          <w:color w:val="000000" w:themeColor="text1"/>
          <w:kern w:val="2"/>
          <w:sz w:val="24"/>
          <w:szCs w:val="24"/>
          <w14:ligatures w14:val="standardContextual"/>
        </w:rPr>
        <w:t>)</w:t>
      </w:r>
      <w:r w:rsidR="000C3EAA" w:rsidRPr="007E2C94">
        <w:rPr>
          <w:rFonts w:eastAsia="Calibri"/>
          <w:i w:val="0"/>
          <w:iCs w:val="0"/>
          <w:color w:val="000000" w:themeColor="text1"/>
          <w:kern w:val="2"/>
          <w:sz w:val="24"/>
          <w:szCs w:val="24"/>
          <w14:ligatures w14:val="standardContextual"/>
        </w:rPr>
        <w:fldChar w:fldCharType="begin"/>
      </w:r>
      <w:r w:rsidR="00A832E5" w:rsidRPr="007E2C94">
        <w:rPr>
          <w:rFonts w:eastAsia="Calibri"/>
          <w:i w:val="0"/>
          <w:iCs w:val="0"/>
          <w:color w:val="000000" w:themeColor="text1"/>
          <w:kern w:val="2"/>
          <w:sz w:val="24"/>
          <w:szCs w:val="24"/>
          <w14:ligatures w14:val="standardContextual"/>
        </w:rPr>
        <w:instrText xml:space="preserve"> ADDIN ZOTERO_ITEM CSL_CITATION {"citationID":"1LOpnAWn","properties":{"formattedCitation":"[163]","plainCitation":"[163]","noteIndex":0},"citationItems":[{"id":"05EnRE1g/Gdp1gnaJ","uris":["http://zotero.org/users/local/Jac4T2U4/items/R6DFB4Y5"],"itemData":{"id":1034,"type":"thesis","event-place":"Université Mohamed Khider – Biskra","genre":"these Doctorat LMD en Génie Civil","language":"Francais","number-of-pages":"165","publisher":"Université Mohamed Khider – Biskra","publisher-place":"Université Mohamed Khider – Biskra","title":"Eléments finis membranaires et flexionnels à champ de déformation pour l’analyse des structures","author":[{"family":"BELOUNAR","given":"Abderahim"}],"issued":{"date-parts":[["2019",6,26]]}}}],"schema":"https://github.com/citation-style-language/schema/raw/master/csl-citation.json"} </w:instrText>
      </w:r>
      <w:r w:rsidR="000C3EAA" w:rsidRPr="007E2C94">
        <w:rPr>
          <w:rFonts w:eastAsia="Calibri"/>
          <w:i w:val="0"/>
          <w:iCs w:val="0"/>
          <w:color w:val="000000" w:themeColor="text1"/>
          <w:kern w:val="2"/>
          <w:sz w:val="24"/>
          <w:szCs w:val="24"/>
          <w14:ligatures w14:val="standardContextual"/>
        </w:rPr>
        <w:fldChar w:fldCharType="separate"/>
      </w:r>
      <w:r w:rsidR="000C3EAA" w:rsidRPr="007E2C94">
        <w:rPr>
          <w:rFonts w:eastAsia="Calibri"/>
          <w:i w:val="0"/>
          <w:iCs w:val="0"/>
          <w:color w:val="000000" w:themeColor="text1"/>
          <w:sz w:val="24"/>
        </w:rPr>
        <w:t>[163]</w:t>
      </w:r>
      <w:r w:rsidR="000C3EAA" w:rsidRPr="007E2C94">
        <w:rPr>
          <w:rFonts w:eastAsia="Calibri"/>
          <w:i w:val="0"/>
          <w:iCs w:val="0"/>
          <w:color w:val="000000" w:themeColor="text1"/>
          <w:kern w:val="2"/>
          <w:sz w:val="24"/>
          <w:szCs w:val="24"/>
          <w14:ligatures w14:val="standardContextual"/>
        </w:rPr>
        <w:fldChar w:fldCharType="end"/>
      </w:r>
      <w:r w:rsidRPr="007E2C94">
        <w:rPr>
          <w:rFonts w:eastAsia="Calibri"/>
          <w:i w:val="0"/>
          <w:iCs w:val="0"/>
          <w:color w:val="000000" w:themeColor="text1"/>
          <w:kern w:val="2"/>
          <w:sz w:val="24"/>
          <w:szCs w:val="24"/>
          <w14:ligatures w14:val="standardContextual"/>
        </w:rPr>
        <w:t>.</w:t>
      </w:r>
      <w:bookmarkEnd w:id="307"/>
      <w:bookmarkEnd w:id="308"/>
      <w:bookmarkEnd w:id="309"/>
    </w:p>
    <w:p w14:paraId="7B719375"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Dans le cadre de la mécanique des solides, l'élasticité plane est un cas particulier de la théorie de l'élasticité qui se limite aux phénomènes se déroulant dans un plan bidimensionnel.</w:t>
      </w:r>
    </w:p>
    <w:p w14:paraId="4F32DC73"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équations de champ en élasticité décrivent comment un matériau se déforme sous l’action de forces. Ces équations sont généralement des équations aux dérivées partielles qui modélisent la relation entre les contraintes, les déformations et les forces appliquées. En élasticité plane, ces équations sont simplifiées en tenant compte d'hypothèses géométriques et physiques spécifiques.</w:t>
      </w:r>
      <w:r w:rsidRPr="007E2C94">
        <w:rPr>
          <w:color w:val="000000" w:themeColor="text1"/>
          <w:sz w:val="24"/>
          <w:szCs w:val="24"/>
        </w:rPr>
        <w:br/>
        <w:t>On distingue principalement deux types de problèmes en élasticité 2D : le modèle en contrainte plane et le modèle en déformation plane. Ces deux modèles correspondent à des approximations spécifiques selon les conditions géométriques du corps solide.</w:t>
      </w:r>
    </w:p>
    <w:p w14:paraId="6D4005CF" w14:textId="292741F6" w:rsidR="00BF773A" w:rsidRPr="007E2C94" w:rsidRDefault="00BF773A" w:rsidP="00350905">
      <w:pPr>
        <w:pStyle w:val="Titre4"/>
        <w:spacing w:after="120"/>
        <w:ind w:left="977"/>
        <w:jc w:val="left"/>
        <w:rPr>
          <w:color w:val="000000" w:themeColor="text1"/>
          <w:sz w:val="24"/>
          <w:szCs w:val="24"/>
          <w:lang w:eastAsia="fr-FR"/>
        </w:rPr>
      </w:pPr>
      <w:bookmarkStart w:id="310" w:name="_Toc182751459"/>
      <w:bookmarkStart w:id="311" w:name="_Toc184055432"/>
      <w:bookmarkStart w:id="312" w:name="_Toc184130789"/>
      <w:r w:rsidRPr="007E2C94">
        <w:rPr>
          <w:color w:val="000000" w:themeColor="text1"/>
          <w:sz w:val="24"/>
          <w:szCs w:val="24"/>
          <w:lang w:eastAsia="fr-FR"/>
        </w:rPr>
        <w:t>Modèle en contrainte plane</w:t>
      </w:r>
      <w:bookmarkEnd w:id="310"/>
      <w:bookmarkEnd w:id="311"/>
      <w:bookmarkEnd w:id="312"/>
      <w:r w:rsidRPr="007E2C94">
        <w:rPr>
          <w:color w:val="000000" w:themeColor="text1"/>
          <w:sz w:val="24"/>
          <w:szCs w:val="24"/>
          <w:lang w:eastAsia="fr-FR"/>
        </w:rPr>
        <w:t xml:space="preserve"> </w:t>
      </w:r>
      <w:r w:rsidR="00470B61" w:rsidRPr="007E2C94">
        <w:rPr>
          <w:color w:val="000000" w:themeColor="text1"/>
          <w:kern w:val="2"/>
          <w:sz w:val="24"/>
          <w:szCs w:val="24"/>
          <w:lang w:eastAsia="fr-FR"/>
          <w14:ligatures w14:val="standardContextual"/>
        </w:rPr>
        <w:t>(modèle appliqué dans notre étude)</w:t>
      </w:r>
    </w:p>
    <w:p w14:paraId="4C2BD4D4" w14:textId="77777777" w:rsidR="00BF773A" w:rsidRPr="007E2C94" w:rsidRDefault="00BF773A" w:rsidP="00BF773A">
      <w:pPr>
        <w:widowControl/>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eastAsia="Calibri" w:hAnsiTheme="majorBidi" w:cstheme="majorBidi"/>
          <w:color w:val="000000" w:themeColor="text1"/>
          <w:kern w:val="2"/>
          <w:sz w:val="24"/>
          <w:szCs w:val="24"/>
          <w:lang w:eastAsia="fr-FR"/>
          <w14:ligatures w14:val="standardContextual"/>
        </w:rPr>
        <w:t>Le modèle en contrainte plane est utilisé pour des plaques minces sollicitées dans leur plan (xy), avec un axe z perpendiculaire au plan de la plaque. Dans ce modèle, on fait l’hypothèse que les contraintes normales dans la direction z, c'est-à-</w:t>
      </w:r>
      <w:proofErr w:type="gramStart"/>
      <w:r w:rsidRPr="007E2C94">
        <w:rPr>
          <w:rFonts w:asciiTheme="majorBidi" w:eastAsia="Calibri" w:hAnsiTheme="majorBidi" w:cstheme="majorBidi"/>
          <w:color w:val="000000" w:themeColor="text1"/>
          <w:kern w:val="2"/>
          <w:sz w:val="24"/>
          <w:szCs w:val="24"/>
          <w:lang w:eastAsia="fr-FR"/>
          <w14:ligatures w14:val="standardContextual"/>
        </w:rPr>
        <w:t xml:space="preserve">dire </w:t>
      </w:r>
      <m:oMath>
        <m:sSub>
          <m:sSubPr>
            <m:ctrlPr>
              <w:rPr>
                <w:rFonts w:ascii="Cambria Math" w:eastAsia="Calibri" w:hAnsi="Cambria Math" w:cstheme="majorBidi"/>
                <w:i/>
                <w:color w:val="000000" w:themeColor="text1"/>
                <w:kern w:val="2"/>
                <w:sz w:val="24"/>
                <w:szCs w:val="24"/>
                <w14:ligatures w14:val="standardContextual"/>
              </w:rPr>
            </m:ctrlPr>
          </m:sSubPr>
          <m:e>
            <w:proofErr w:type="gramEnd"/>
            <m:r>
              <m:rPr>
                <m:sty m:val="b"/>
              </m:rPr>
              <w:rPr>
                <w:rFonts w:ascii="Cambria Math" w:eastAsia="Calibri" w:hAnsi="Cambria Math" w:cstheme="majorBidi"/>
                <w:color w:val="000000" w:themeColor="text1"/>
                <w:kern w:val="2"/>
                <w:sz w:val="24"/>
                <w:szCs w:val="24"/>
                <w14:ligatures w14:val="standardContextual"/>
              </w:rPr>
              <m:t xml:space="preserve"> </m:t>
            </m:r>
            <m:r>
              <m:rPr>
                <m:sty m:val="p"/>
              </m:rPr>
              <w:rPr>
                <w:rFonts w:ascii="Cambria Math" w:eastAsia="Calibri" w:hAnsi="Cambria Math" w:cstheme="majorBidi"/>
                <w:color w:val="000000" w:themeColor="text1"/>
                <w:kern w:val="2"/>
                <w:sz w:val="24"/>
                <w:szCs w:val="24"/>
                <w:lang w:eastAsia="fr-FR"/>
                <w14:ligatures w14:val="standardContextual"/>
              </w:rPr>
              <m:t>σ</m:t>
            </m:r>
          </m:e>
          <m:sub>
            <m:r>
              <m:rPr>
                <m:sty m:val="p"/>
              </m:rPr>
              <w:rPr>
                <w:rFonts w:ascii="Cambria Math" w:hAnsi="Cambria Math" w:cstheme="majorBidi"/>
                <w:color w:val="000000" w:themeColor="text1"/>
                <w:sz w:val="24"/>
                <w:szCs w:val="24"/>
                <w:lang w:eastAsia="fr-FR"/>
              </w:rPr>
              <m:t>z</m:t>
            </m:r>
          </m:sub>
        </m:sSub>
      </m:oMath>
      <w:r w:rsidRPr="007E2C94">
        <w:rPr>
          <w:rFonts w:asciiTheme="majorBidi" w:eastAsia="Calibri" w:hAnsiTheme="majorBidi" w:cstheme="majorBidi"/>
          <w:color w:val="000000" w:themeColor="text1"/>
          <w:kern w:val="2"/>
          <w:sz w:val="24"/>
          <w:szCs w:val="24"/>
          <w:lang w:eastAsia="fr-FR"/>
          <w14:ligatures w14:val="standardContextual"/>
        </w:rPr>
        <w:t xml:space="preserve"> , sont nulles (Figure 3.2</w:t>
      </w:r>
      <w:r w:rsidRPr="007E2C94">
        <w:rPr>
          <w:rFonts w:asciiTheme="majorBidi" w:hAnsiTheme="majorBidi" w:cstheme="majorBidi"/>
          <w:color w:val="000000" w:themeColor="text1"/>
          <w:sz w:val="24"/>
          <w:szCs w:val="24"/>
          <w:lang w:eastAsia="fr-FR"/>
        </w:rPr>
        <w:t>a).</w:t>
      </w:r>
    </w:p>
    <w:p w14:paraId="4890A1F5" w14:textId="77777777" w:rsidR="00BF773A" w:rsidRPr="007E2C94" w:rsidRDefault="00BF773A" w:rsidP="00BF773A">
      <w:pPr>
        <w:widowControl/>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Le modèle en contrainte plane est basé sur les trois hypothèses suivantes :</w:t>
      </w:r>
    </w:p>
    <w:p w14:paraId="6FA1FEC8" w14:textId="77777777" w:rsidR="00BF773A" w:rsidRPr="007E2C94" w:rsidRDefault="00BF773A" w:rsidP="009C2AA6">
      <w:pPr>
        <w:widowControl/>
        <w:numPr>
          <w:ilvl w:val="0"/>
          <w:numId w:val="21"/>
        </w:numPr>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Plaques minces : Le matériau est supposé suffisamment mince dans la direction z pour que les effets dans cette direction soient négligeables.</w:t>
      </w:r>
    </w:p>
    <w:p w14:paraId="34B82323" w14:textId="77777777" w:rsidR="00BF773A" w:rsidRPr="007E2C94" w:rsidRDefault="00BF773A" w:rsidP="009C2AA6">
      <w:pPr>
        <w:widowControl/>
        <w:numPr>
          <w:ilvl w:val="0"/>
          <w:numId w:val="21"/>
        </w:numPr>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Forces de surface et de volume : Les forces sont appliquées dans le plan xy, et il est supposé que les variations de contraintes dans la direction z sont négligeables.</w:t>
      </w:r>
    </w:p>
    <w:p w14:paraId="1728BF86" w14:textId="77777777" w:rsidR="00BF773A" w:rsidRPr="007E2C94" w:rsidRDefault="00BF773A" w:rsidP="009C2AA6">
      <w:pPr>
        <w:widowControl/>
        <w:numPr>
          <w:ilvl w:val="0"/>
          <w:numId w:val="21"/>
        </w:numPr>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Degré de liberté : Les déplacements se produisent dans le plan xy, et les contraintes et déformations sont considérées dans ce même plan.</w:t>
      </w:r>
    </w:p>
    <w:p w14:paraId="114827F0" w14:textId="3B67927D" w:rsidR="00BF773A" w:rsidRPr="007E2C94" w:rsidRDefault="00350905" w:rsidP="00BF773A">
      <w:pPr>
        <w:spacing w:after="120"/>
        <w:rPr>
          <w:color w:val="000000" w:themeColor="text1"/>
        </w:rPr>
      </w:pPr>
      <w:r w:rsidRPr="007E2C94">
        <w:rPr>
          <w:b/>
          <w:bCs/>
          <w:color w:val="000000" w:themeColor="text1"/>
          <w:sz w:val="24"/>
          <w:szCs w:val="24"/>
          <w:lang w:eastAsia="fr-FR"/>
        </w:rPr>
        <w:t>3</w:t>
      </w:r>
      <w:r w:rsidR="00BF773A" w:rsidRPr="007E2C94">
        <w:rPr>
          <w:b/>
          <w:bCs/>
          <w:color w:val="000000" w:themeColor="text1"/>
          <w:sz w:val="24"/>
          <w:szCs w:val="24"/>
          <w:lang w:eastAsia="fr-FR"/>
        </w:rPr>
        <w:t>.4.1.2</w:t>
      </w:r>
      <w:r w:rsidR="00BF773A" w:rsidRPr="007E2C94">
        <w:rPr>
          <w:b/>
          <w:bCs/>
          <w:color w:val="000000" w:themeColor="text1"/>
          <w:sz w:val="24"/>
          <w:szCs w:val="24"/>
          <w:lang w:eastAsia="fr-FR"/>
        </w:rPr>
        <w:tab/>
        <w:t>Modèle en déformation plane</w:t>
      </w:r>
    </w:p>
    <w:p w14:paraId="1830D4C4" w14:textId="77777777" w:rsidR="00BF773A" w:rsidRPr="007E2C94" w:rsidRDefault="00BF773A" w:rsidP="00BF773A">
      <w:pPr>
        <w:widowControl/>
        <w:autoSpaceDE/>
        <w:autoSpaceDN/>
        <w:spacing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Le modèle en déformation plane s'applique à des corps solides pour lesquels la dimension suivant l'axe z (la direction perpendiculaire au plan xy) est suffisamment grande par rapport aux autres dimensions. En d’autres termes, ce modèle est applicable lorsque l'extension dans la direction z est significativement plus grande que dans le plan xy (Figure 3.2b).</w:t>
      </w:r>
    </w:p>
    <w:p w14:paraId="245F2DFC" w14:textId="3E608B27" w:rsidR="00BF773A" w:rsidRPr="007E2C94" w:rsidRDefault="00BF773A" w:rsidP="00BF773A">
      <w:pPr>
        <w:widowControl/>
        <w:autoSpaceDE/>
        <w:autoSpaceDN/>
        <w:spacing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 xml:space="preserve">Le modèle en </w:t>
      </w:r>
      <w:r w:rsidR="00350905" w:rsidRPr="007E2C94">
        <w:rPr>
          <w:rFonts w:asciiTheme="majorBidi" w:eastAsia="Calibri" w:hAnsiTheme="majorBidi" w:cstheme="majorBidi"/>
          <w:color w:val="000000" w:themeColor="text1"/>
          <w:kern w:val="2"/>
          <w:sz w:val="24"/>
          <w:szCs w:val="24"/>
          <w:lang w:eastAsia="fr-FR"/>
          <w14:ligatures w14:val="standardContextual"/>
        </w:rPr>
        <w:t xml:space="preserve">déformation plane </w:t>
      </w:r>
      <w:r w:rsidRPr="007E2C94">
        <w:rPr>
          <w:rFonts w:asciiTheme="majorBidi" w:eastAsia="Calibri" w:hAnsiTheme="majorBidi" w:cstheme="majorBidi"/>
          <w:color w:val="000000" w:themeColor="text1"/>
          <w:kern w:val="2"/>
          <w:sz w:val="24"/>
          <w:szCs w:val="24"/>
          <w:lang w:eastAsia="fr-FR"/>
          <w14:ligatures w14:val="standardContextual"/>
        </w:rPr>
        <w:t>est basé sur les deux hypothèses suivantes :</w:t>
      </w:r>
    </w:p>
    <w:p w14:paraId="7273DAA9" w14:textId="77777777" w:rsidR="00BF773A" w:rsidRPr="007E2C94" w:rsidRDefault="00BF773A" w:rsidP="009C2AA6">
      <w:pPr>
        <w:pStyle w:val="Paragraphedeliste"/>
        <w:widowControl/>
        <w:numPr>
          <w:ilvl w:val="0"/>
          <w:numId w:val="22"/>
        </w:numPr>
        <w:autoSpaceDE/>
        <w:autoSpaceDN/>
        <w:spacing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Déformation plane : La déformation du solide est limitée au plan xy, et il est supposé que les déformations dans la direction z sont nulles. Autrement dit, on impose</w:t>
      </w:r>
      <m:oMath>
        <m:sSub>
          <m:sSubPr>
            <m:ctrlPr>
              <w:rPr>
                <w:rFonts w:ascii="Cambria Math" w:eastAsia="Calibri" w:hAnsi="Cambria Math" w:cstheme="majorBidi"/>
                <w:color w:val="000000" w:themeColor="text1"/>
                <w:kern w:val="2"/>
                <w:sz w:val="24"/>
                <w:szCs w:val="24"/>
                <w:lang w:eastAsia="fr-FR"/>
                <w14:ligatures w14:val="standardContextual"/>
              </w:rPr>
            </m:ctrlPr>
          </m:sSubPr>
          <m:e>
            <m:r>
              <m:rPr>
                <m:sty m:val="p"/>
              </m:rPr>
              <w:rPr>
                <w:rFonts w:ascii="Cambria Math" w:eastAsia="Calibri" w:hAnsi="Cambria Math" w:cstheme="majorBidi"/>
                <w:color w:val="000000" w:themeColor="text1"/>
                <w:kern w:val="2"/>
                <w:sz w:val="24"/>
                <w:szCs w:val="24"/>
                <w:lang w:eastAsia="fr-FR"/>
                <w14:ligatures w14:val="standardContextual"/>
              </w:rPr>
              <m:t xml:space="preserve"> (ε</m:t>
            </m:r>
          </m:e>
          <m:sub>
            <m:r>
              <m:rPr>
                <m:sty m:val="p"/>
              </m:rPr>
              <w:rPr>
                <w:rFonts w:ascii="Cambria Math" w:eastAsia="Calibri" w:hAnsi="Cambria Math" w:cstheme="majorBidi"/>
                <w:color w:val="000000" w:themeColor="text1"/>
                <w:kern w:val="2"/>
                <w:sz w:val="24"/>
                <w:szCs w:val="24"/>
                <w:lang w:eastAsia="fr-FR"/>
                <w14:ligatures w14:val="standardContextual"/>
              </w:rPr>
              <m:t>z</m:t>
            </m:r>
          </m:sub>
        </m:sSub>
        <m:r>
          <m:rPr>
            <m:sty m:val="p"/>
          </m:rPr>
          <w:rPr>
            <w:rFonts w:ascii="Cambria Math" w:eastAsia="Calibri" w:hAnsi="Cambria Math" w:cstheme="majorBidi"/>
            <w:color w:val="000000" w:themeColor="text1"/>
            <w:kern w:val="2"/>
            <w:sz w:val="24"/>
            <w:szCs w:val="24"/>
            <w:lang w:eastAsia="fr-FR"/>
            <w14:ligatures w14:val="standardContextual"/>
          </w:rPr>
          <m:t xml:space="preserve">=0) </m:t>
        </m:r>
      </m:oMath>
      <w:r w:rsidRPr="007E2C94">
        <w:rPr>
          <w:rFonts w:asciiTheme="majorBidi" w:eastAsia="Calibri" w:hAnsiTheme="majorBidi" w:cstheme="majorBidi"/>
          <w:color w:val="000000" w:themeColor="text1"/>
          <w:kern w:val="2"/>
          <w:sz w:val="24"/>
          <w:szCs w:val="24"/>
          <w:lang w:eastAsia="fr-FR"/>
          <w14:ligatures w14:val="standardContextual"/>
        </w:rPr>
        <w:t>, ce qui signifie qu'il n'y a pas de variation de forme dans la direction z.</w:t>
      </w:r>
    </w:p>
    <w:p w14:paraId="6198757C" w14:textId="77777777" w:rsidR="00BF773A" w:rsidRPr="007E2C94" w:rsidRDefault="00BF773A" w:rsidP="009C2AA6">
      <w:pPr>
        <w:pStyle w:val="Paragraphedeliste"/>
        <w:widowControl/>
        <w:numPr>
          <w:ilvl w:val="0"/>
          <w:numId w:val="22"/>
        </w:numPr>
        <w:autoSpaceDE/>
        <w:autoSpaceDN/>
        <w:spacing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noProof/>
          <w:color w:val="000000" w:themeColor="text1"/>
          <w:sz w:val="24"/>
          <w:szCs w:val="24"/>
          <w:lang w:eastAsia="fr-FR"/>
        </w:rPr>
        <mc:AlternateContent>
          <mc:Choice Requires="wpg">
            <w:drawing>
              <wp:anchor distT="0" distB="0" distL="114300" distR="114300" simplePos="0" relativeHeight="251698176" behindDoc="0" locked="0" layoutInCell="1" allowOverlap="1" wp14:anchorId="33780FA8" wp14:editId="2F73B4C2">
                <wp:simplePos x="0" y="0"/>
                <wp:positionH relativeFrom="column">
                  <wp:posOffset>583565</wp:posOffset>
                </wp:positionH>
                <wp:positionV relativeFrom="paragraph">
                  <wp:posOffset>446405</wp:posOffset>
                </wp:positionV>
                <wp:extent cx="4707172" cy="2043485"/>
                <wp:effectExtent l="0" t="0" r="0" b="0"/>
                <wp:wrapNone/>
                <wp:docPr id="1888609383" name="Groupe 318"/>
                <wp:cNvGraphicFramePr/>
                <a:graphic xmlns:a="http://schemas.openxmlformats.org/drawingml/2006/main">
                  <a:graphicData uri="http://schemas.microsoft.com/office/word/2010/wordprocessingGroup">
                    <wpg:wgp>
                      <wpg:cNvGrpSpPr/>
                      <wpg:grpSpPr>
                        <a:xfrm>
                          <a:off x="0" y="0"/>
                          <a:ext cx="4707172" cy="2043485"/>
                          <a:chOff x="0" y="0"/>
                          <a:chExt cx="5222813" cy="2350249"/>
                        </a:xfrm>
                      </wpg:grpSpPr>
                      <wpg:grpSp>
                        <wpg:cNvPr id="1932840244" name="Group 30"/>
                        <wpg:cNvGrpSpPr>
                          <a:grpSpLocks/>
                        </wpg:cNvGrpSpPr>
                        <wpg:grpSpPr>
                          <a:xfrm>
                            <a:off x="0" y="357808"/>
                            <a:ext cx="2372939" cy="1685667"/>
                            <a:chOff x="0" y="0"/>
                            <a:chExt cx="2567374" cy="1800482"/>
                          </a:xfrm>
                        </wpg:grpSpPr>
                        <pic:pic xmlns:pic="http://schemas.openxmlformats.org/drawingml/2006/picture">
                          <pic:nvPicPr>
                            <pic:cNvPr id="458507266" name="Image 458507266"/>
                            <pic:cNvPicPr/>
                          </pic:nvPicPr>
                          <pic:blipFill>
                            <a:blip r:embed="rId179" cstate="print"/>
                            <a:stretch>
                              <a:fillRect/>
                            </a:stretch>
                          </pic:blipFill>
                          <pic:spPr>
                            <a:xfrm>
                              <a:off x="138656" y="302440"/>
                              <a:ext cx="1999914" cy="930954"/>
                            </a:xfrm>
                            <a:prstGeom prst="rect">
                              <a:avLst/>
                            </a:prstGeom>
                          </pic:spPr>
                        </pic:pic>
                        <wps:wsp>
                          <wps:cNvPr id="1815594100" name="Graphic 32"/>
                          <wps:cNvSpPr/>
                          <wps:spPr>
                            <a:xfrm>
                              <a:off x="914527" y="69919"/>
                              <a:ext cx="824230" cy="1076325"/>
                            </a:xfrm>
                            <a:custGeom>
                              <a:avLst/>
                              <a:gdLst/>
                              <a:ahLst/>
                              <a:cxnLst/>
                              <a:rect l="l" t="t" r="r" b="b"/>
                              <a:pathLst>
                                <a:path w="824230" h="1076325">
                                  <a:moveTo>
                                    <a:pt x="824103" y="597408"/>
                                  </a:moveTo>
                                  <a:lnTo>
                                    <a:pt x="802932" y="591058"/>
                                  </a:lnTo>
                                  <a:lnTo>
                                    <a:pt x="697103" y="559308"/>
                                  </a:lnTo>
                                  <a:lnTo>
                                    <a:pt x="739432" y="591058"/>
                                  </a:lnTo>
                                  <a:lnTo>
                                    <a:pt x="225425" y="591058"/>
                                  </a:lnTo>
                                  <a:lnTo>
                                    <a:pt x="225425" y="84670"/>
                                  </a:lnTo>
                                  <a:lnTo>
                                    <a:pt x="257175" y="127000"/>
                                  </a:lnTo>
                                  <a:lnTo>
                                    <a:pt x="241935" y="76200"/>
                                  </a:lnTo>
                                  <a:lnTo>
                                    <a:pt x="219075" y="0"/>
                                  </a:lnTo>
                                  <a:lnTo>
                                    <a:pt x="180975" y="127000"/>
                                  </a:lnTo>
                                  <a:lnTo>
                                    <a:pt x="212725" y="84670"/>
                                  </a:lnTo>
                                  <a:lnTo>
                                    <a:pt x="212725" y="598017"/>
                                  </a:lnTo>
                                  <a:lnTo>
                                    <a:pt x="29641" y="996594"/>
                                  </a:lnTo>
                                  <a:lnTo>
                                    <a:pt x="18415" y="944753"/>
                                  </a:lnTo>
                                  <a:lnTo>
                                    <a:pt x="0" y="1076071"/>
                                  </a:lnTo>
                                  <a:lnTo>
                                    <a:pt x="58724" y="1009523"/>
                                  </a:lnTo>
                                  <a:lnTo>
                                    <a:pt x="87757" y="976630"/>
                                  </a:lnTo>
                                  <a:lnTo>
                                    <a:pt x="41109" y="1001864"/>
                                  </a:lnTo>
                                  <a:lnTo>
                                    <a:pt x="220802" y="610870"/>
                                  </a:lnTo>
                                  <a:lnTo>
                                    <a:pt x="225425" y="610870"/>
                                  </a:lnTo>
                                  <a:lnTo>
                                    <a:pt x="225425" y="603758"/>
                                  </a:lnTo>
                                  <a:lnTo>
                                    <a:pt x="739432" y="603758"/>
                                  </a:lnTo>
                                  <a:lnTo>
                                    <a:pt x="697103" y="635508"/>
                                  </a:lnTo>
                                  <a:lnTo>
                                    <a:pt x="802932" y="603758"/>
                                  </a:lnTo>
                                  <a:lnTo>
                                    <a:pt x="824103" y="597408"/>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78646030" name="Image 278646030"/>
                            <pic:cNvPicPr/>
                          </pic:nvPicPr>
                          <pic:blipFill>
                            <a:blip r:embed="rId180" cstate="print"/>
                            <a:stretch>
                              <a:fillRect/>
                            </a:stretch>
                          </pic:blipFill>
                          <pic:spPr>
                            <a:xfrm>
                              <a:off x="1700910" y="1088586"/>
                              <a:ext cx="160019" cy="240664"/>
                            </a:xfrm>
                            <a:prstGeom prst="rect">
                              <a:avLst/>
                            </a:prstGeom>
                          </pic:spPr>
                        </pic:pic>
                        <wps:wsp>
                          <wps:cNvPr id="380711454" name="Graphic 34"/>
                          <wps:cNvSpPr/>
                          <wps:spPr>
                            <a:xfrm>
                              <a:off x="2114423" y="827728"/>
                              <a:ext cx="254635" cy="50800"/>
                            </a:xfrm>
                            <a:custGeom>
                              <a:avLst/>
                              <a:gdLst/>
                              <a:ahLst/>
                              <a:cxnLst/>
                              <a:rect l="l" t="t" r="r" b="b"/>
                              <a:pathLst>
                                <a:path w="254635" h="50800">
                                  <a:moveTo>
                                    <a:pt x="203326" y="25400"/>
                                  </a:moveTo>
                                  <a:lnTo>
                                    <a:pt x="177926" y="50800"/>
                                  </a:lnTo>
                                  <a:lnTo>
                                    <a:pt x="240030" y="30099"/>
                                  </a:lnTo>
                                  <a:lnTo>
                                    <a:pt x="203326" y="30099"/>
                                  </a:lnTo>
                                  <a:lnTo>
                                    <a:pt x="203326" y="25400"/>
                                  </a:lnTo>
                                  <a:close/>
                                </a:path>
                                <a:path w="254635" h="50800">
                                  <a:moveTo>
                                    <a:pt x="198500" y="20574"/>
                                  </a:moveTo>
                                  <a:lnTo>
                                    <a:pt x="0" y="20574"/>
                                  </a:lnTo>
                                  <a:lnTo>
                                    <a:pt x="0" y="30099"/>
                                  </a:lnTo>
                                  <a:lnTo>
                                    <a:pt x="198627" y="30099"/>
                                  </a:lnTo>
                                  <a:lnTo>
                                    <a:pt x="203326" y="25400"/>
                                  </a:lnTo>
                                  <a:lnTo>
                                    <a:pt x="198500" y="20574"/>
                                  </a:lnTo>
                                  <a:close/>
                                </a:path>
                                <a:path w="254635" h="50800">
                                  <a:moveTo>
                                    <a:pt x="239649" y="20574"/>
                                  </a:moveTo>
                                  <a:lnTo>
                                    <a:pt x="203326" y="20574"/>
                                  </a:lnTo>
                                  <a:lnTo>
                                    <a:pt x="203326" y="30099"/>
                                  </a:lnTo>
                                  <a:lnTo>
                                    <a:pt x="240030" y="30099"/>
                                  </a:lnTo>
                                  <a:lnTo>
                                    <a:pt x="254127" y="25400"/>
                                  </a:lnTo>
                                  <a:lnTo>
                                    <a:pt x="239649" y="20574"/>
                                  </a:lnTo>
                                  <a:close/>
                                </a:path>
                                <a:path w="254635" h="50800">
                                  <a:moveTo>
                                    <a:pt x="177926" y="0"/>
                                  </a:moveTo>
                                  <a:lnTo>
                                    <a:pt x="203326" y="25400"/>
                                  </a:lnTo>
                                  <a:lnTo>
                                    <a:pt x="203326" y="20574"/>
                                  </a:lnTo>
                                  <a:lnTo>
                                    <a:pt x="239649" y="20574"/>
                                  </a:lnTo>
                                  <a:lnTo>
                                    <a:pt x="177926"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896117970" name="Image 1896117970"/>
                            <pic:cNvPicPr/>
                          </pic:nvPicPr>
                          <pic:blipFill>
                            <a:blip r:embed="rId181" cstate="print"/>
                            <a:stretch>
                              <a:fillRect/>
                            </a:stretch>
                          </pic:blipFill>
                          <pic:spPr>
                            <a:xfrm>
                              <a:off x="0" y="905960"/>
                              <a:ext cx="249631" cy="118490"/>
                            </a:xfrm>
                            <a:prstGeom prst="rect">
                              <a:avLst/>
                            </a:prstGeom>
                          </pic:spPr>
                        </pic:pic>
                        <pic:pic xmlns:pic="http://schemas.openxmlformats.org/drawingml/2006/picture">
                          <pic:nvPicPr>
                            <pic:cNvPr id="2138106385" name="Image 2138106385"/>
                            <pic:cNvPicPr/>
                          </pic:nvPicPr>
                          <pic:blipFill>
                            <a:blip r:embed="rId182" cstate="print"/>
                            <a:stretch>
                              <a:fillRect/>
                            </a:stretch>
                          </pic:blipFill>
                          <pic:spPr>
                            <a:xfrm>
                              <a:off x="219062" y="205555"/>
                              <a:ext cx="184670" cy="225932"/>
                            </a:xfrm>
                            <a:prstGeom prst="rect">
                              <a:avLst/>
                            </a:prstGeom>
                          </pic:spPr>
                        </pic:pic>
                        <pic:pic xmlns:pic="http://schemas.openxmlformats.org/drawingml/2006/picture">
                          <pic:nvPicPr>
                            <pic:cNvPr id="239277666" name="Image 239277666"/>
                            <pic:cNvPicPr/>
                          </pic:nvPicPr>
                          <pic:blipFill>
                            <a:blip r:embed="rId183" cstate="print"/>
                            <a:stretch>
                              <a:fillRect/>
                            </a:stretch>
                          </pic:blipFill>
                          <pic:spPr>
                            <a:xfrm>
                              <a:off x="1711325" y="205555"/>
                              <a:ext cx="189865" cy="165481"/>
                            </a:xfrm>
                            <a:prstGeom prst="rect">
                              <a:avLst/>
                            </a:prstGeom>
                          </pic:spPr>
                        </pic:pic>
                        <wps:wsp>
                          <wps:cNvPr id="1787538934" name="Graphic 38"/>
                          <wps:cNvSpPr/>
                          <wps:spPr>
                            <a:xfrm>
                              <a:off x="2014982" y="1191202"/>
                              <a:ext cx="1270" cy="360045"/>
                            </a:xfrm>
                            <a:custGeom>
                              <a:avLst/>
                              <a:gdLst/>
                              <a:ahLst/>
                              <a:cxnLst/>
                              <a:rect l="l" t="t" r="r" b="b"/>
                              <a:pathLst>
                                <a:path h="360045">
                                  <a:moveTo>
                                    <a:pt x="0" y="0"/>
                                  </a:moveTo>
                                  <a:lnTo>
                                    <a:pt x="0" y="359918"/>
                                  </a:lnTo>
                                </a:path>
                              </a:pathLst>
                            </a:custGeom>
                            <a:ln w="6350">
                              <a:solidFill>
                                <a:srgbClr val="000000"/>
                              </a:solidFill>
                              <a:prstDash val="solid"/>
                            </a:ln>
                          </wps:spPr>
                          <wps:bodyPr wrap="square" lIns="0" tIns="0" rIns="0" bIns="0" rtlCol="0">
                            <a:prstTxWarp prst="textNoShape">
                              <a:avLst/>
                            </a:prstTxWarp>
                            <a:noAutofit/>
                          </wps:bodyPr>
                        </wps:wsp>
                        <wps:wsp>
                          <wps:cNvPr id="306049863" name="Textbox 39"/>
                          <wps:cNvSpPr txBox="1"/>
                          <wps:spPr>
                            <a:xfrm>
                              <a:off x="942086" y="0"/>
                              <a:ext cx="90170" cy="140335"/>
                            </a:xfrm>
                            <a:prstGeom prst="rect">
                              <a:avLst/>
                            </a:prstGeom>
                          </wps:spPr>
                          <wps:txbx>
                            <w:txbxContent>
                              <w:p w14:paraId="1DBB49A2" w14:textId="77777777" w:rsidR="00DC3C12" w:rsidRPr="00BD025C" w:rsidRDefault="00DC3C12" w:rsidP="00BF773A">
                                <w:pPr>
                                  <w:spacing w:line="221" w:lineRule="exact"/>
                                  <w:rPr>
                                    <w:b/>
                                    <w:bCs/>
                                    <w:spacing w:val="-10"/>
                                    <w:szCs w:val="24"/>
                                  </w:rPr>
                                </w:pPr>
                                <w:r w:rsidRPr="00BD025C">
                                  <w:rPr>
                                    <w:b/>
                                    <w:bCs/>
                                    <w:spacing w:val="-10"/>
                                    <w:szCs w:val="24"/>
                                  </w:rPr>
                                  <w:t>Z</w:t>
                                </w:r>
                              </w:p>
                            </w:txbxContent>
                          </wps:txbx>
                          <wps:bodyPr wrap="square" lIns="0" tIns="0" rIns="0" bIns="0" rtlCol="0">
                            <a:noAutofit/>
                          </wps:bodyPr>
                        </wps:wsp>
                        <wps:wsp>
                          <wps:cNvPr id="1299945984" name="Textbox 40"/>
                          <wps:cNvSpPr txBox="1"/>
                          <wps:spPr>
                            <a:xfrm>
                              <a:off x="1695323" y="496823"/>
                              <a:ext cx="104139" cy="140335"/>
                            </a:xfrm>
                            <a:prstGeom prst="rect">
                              <a:avLst/>
                            </a:prstGeom>
                          </wps:spPr>
                          <wps:txbx>
                            <w:txbxContent>
                              <w:p w14:paraId="08E327B3" w14:textId="77777777" w:rsidR="00DC3C12" w:rsidRPr="00BD025C" w:rsidRDefault="00DC3C12" w:rsidP="00BF773A">
                                <w:pPr>
                                  <w:spacing w:line="221" w:lineRule="exact"/>
                                  <w:rPr>
                                    <w:b/>
                                    <w:bCs/>
                                    <w:spacing w:val="-10"/>
                                    <w:szCs w:val="24"/>
                                  </w:rPr>
                                </w:pPr>
                                <w:r w:rsidRPr="00BD025C">
                                  <w:rPr>
                                    <w:b/>
                                    <w:bCs/>
                                    <w:spacing w:val="-10"/>
                                    <w:szCs w:val="24"/>
                                  </w:rPr>
                                  <w:t>Y</w:t>
                                </w:r>
                              </w:p>
                            </w:txbxContent>
                          </wps:txbx>
                          <wps:bodyPr wrap="square" lIns="0" tIns="0" rIns="0" bIns="0" rtlCol="0">
                            <a:noAutofit/>
                          </wps:bodyPr>
                        </wps:wsp>
                        <wps:wsp>
                          <wps:cNvPr id="413826396" name="Textbox 41"/>
                          <wps:cNvSpPr txBox="1"/>
                          <wps:spPr>
                            <a:xfrm>
                              <a:off x="771398" y="943355"/>
                              <a:ext cx="104139" cy="140335"/>
                            </a:xfrm>
                            <a:prstGeom prst="rect">
                              <a:avLst/>
                            </a:prstGeom>
                          </wps:spPr>
                          <wps:txbx>
                            <w:txbxContent>
                              <w:p w14:paraId="1E05CDB8" w14:textId="77777777" w:rsidR="00DC3C12" w:rsidRPr="00BD025C" w:rsidRDefault="00DC3C12" w:rsidP="00BF773A">
                                <w:pPr>
                                  <w:spacing w:line="221" w:lineRule="exact"/>
                                  <w:rPr>
                                    <w:b/>
                                    <w:bCs/>
                                    <w:szCs w:val="24"/>
                                  </w:rPr>
                                </w:pPr>
                                <w:r w:rsidRPr="00BD025C">
                                  <w:rPr>
                                    <w:b/>
                                    <w:bCs/>
                                    <w:spacing w:val="-10"/>
                                    <w:szCs w:val="24"/>
                                  </w:rPr>
                                  <w:t>X</w:t>
                                </w:r>
                              </w:p>
                              <w:p w14:paraId="5FB1C53D" w14:textId="77777777" w:rsidR="00DC3C12" w:rsidRPr="00BD025C" w:rsidRDefault="00DC3C12" w:rsidP="00BF773A">
                                <w:pPr>
                                  <w:spacing w:line="221" w:lineRule="exact"/>
                                  <w:rPr>
                                    <w:b/>
                                    <w:bCs/>
                                    <w:szCs w:val="24"/>
                                  </w:rPr>
                                </w:pPr>
                              </w:p>
                            </w:txbxContent>
                          </wps:txbx>
                          <wps:bodyPr wrap="square" lIns="0" tIns="0" rIns="0" bIns="0" rtlCol="0">
                            <a:noAutofit/>
                          </wps:bodyPr>
                        </wps:wsp>
                        <wps:wsp>
                          <wps:cNvPr id="1707650405" name="Textbox 43"/>
                          <wps:cNvSpPr txBox="1"/>
                          <wps:spPr>
                            <a:xfrm>
                              <a:off x="1889951" y="1195810"/>
                              <a:ext cx="677423" cy="604672"/>
                            </a:xfrm>
                            <a:prstGeom prst="rect">
                              <a:avLst/>
                            </a:prstGeom>
                          </wps:spPr>
                          <wps:txbx>
                            <w:txbxContent>
                              <w:p w14:paraId="128BFB9F" w14:textId="77777777" w:rsidR="00DC3C12" w:rsidRDefault="00DC3C12" w:rsidP="00BF773A">
                                <w:pPr>
                                  <w:spacing w:line="246" w:lineRule="exact"/>
                                  <w:ind w:right="18"/>
                                  <w:rPr>
                                    <w:sz w:val="14"/>
                                    <w:szCs w:val="14"/>
                                  </w:rPr>
                                </w:pPr>
                                <w:r w:rsidRPr="00BD025C">
                                  <w:rPr>
                                    <w:b/>
                                    <w:bCs/>
                                    <w:spacing w:val="-10"/>
                                    <w:szCs w:val="24"/>
                                  </w:rPr>
                                  <w:t>P</w:t>
                                </w:r>
                                <w:r>
                                  <w:rPr>
                                    <w:b/>
                                    <w:bCs/>
                                    <w:spacing w:val="-10"/>
                                    <w:szCs w:val="24"/>
                                  </w:rPr>
                                  <w:t xml:space="preserve"> </w:t>
                                </w:r>
                                <w:r>
                                  <w:rPr>
                                    <w:spacing w:val="55"/>
                                    <w:position w:val="2"/>
                                  </w:rPr>
                                  <w:t xml:space="preserve">  </w:t>
                                </w:r>
                                <w:r w:rsidRPr="00BD025C">
                                  <w:rPr>
                                    <w:b/>
                                    <w:bCs/>
                                    <w:spacing w:val="-10"/>
                                    <w:szCs w:val="24"/>
                                  </w:rPr>
                                  <w:t>ϕ</w:t>
                                </w:r>
                                <w:r>
                                  <w:rPr>
                                    <w:i/>
                                    <w:iCs/>
                                    <w:spacing w:val="-5"/>
                                    <w:sz w:val="14"/>
                                    <w:szCs w:val="14"/>
                                  </w:rPr>
                                  <w:t>x</w:t>
                                </w:r>
                                <w:r>
                                  <w:rPr>
                                    <w:spacing w:val="-5"/>
                                    <w:sz w:val="14"/>
                                    <w:szCs w:val="14"/>
                                  </w:rPr>
                                  <w:t>,</w:t>
                                </w:r>
                              </w:p>
                              <w:p w14:paraId="1F40C839" w14:textId="77777777" w:rsidR="00DC3C12" w:rsidRDefault="00DC3C12" w:rsidP="00BF773A">
                                <w:pPr>
                                  <w:ind w:left="57" w:right="283"/>
                                  <w:jc w:val="right"/>
                                  <w:rPr>
                                    <w:i/>
                                    <w:iCs/>
                                    <w:sz w:val="14"/>
                                    <w:szCs w:val="14"/>
                                  </w:rPr>
                                </w:pPr>
                                <w:r>
                                  <w:rPr>
                                    <w:spacing w:val="-5"/>
                                    <w:position w:val="2"/>
                                  </w:rPr>
                                  <w:t xml:space="preserve">  </w:t>
                                </w:r>
                                <w:r w:rsidRPr="00BD025C">
                                  <w:rPr>
                                    <w:b/>
                                    <w:bCs/>
                                    <w:spacing w:val="-10"/>
                                    <w:szCs w:val="24"/>
                                  </w:rPr>
                                  <w:t>ϕ</w:t>
                                </w:r>
                                <w:r>
                                  <w:rPr>
                                    <w:i/>
                                    <w:iCs/>
                                    <w:spacing w:val="-5"/>
                                    <w:sz w:val="14"/>
                                    <w:szCs w:val="14"/>
                                  </w:rPr>
                                  <w:t>y</w:t>
                                </w:r>
                              </w:p>
                            </w:txbxContent>
                          </wps:txbx>
                          <wps:bodyPr wrap="square" lIns="0" tIns="0" rIns="0" bIns="0" rtlCol="0">
                            <a:noAutofit/>
                          </wps:bodyPr>
                        </wps:wsp>
                      </wpg:grpSp>
                      <wpg:grpSp>
                        <wpg:cNvPr id="2047682423" name="Group 73"/>
                        <wpg:cNvGrpSpPr>
                          <a:grpSpLocks/>
                        </wpg:cNvGrpSpPr>
                        <wpg:grpSpPr>
                          <a:xfrm>
                            <a:off x="2981740" y="39756"/>
                            <a:ext cx="2241073" cy="2012271"/>
                            <a:chOff x="0" y="0"/>
                            <a:chExt cx="2663825" cy="2339975"/>
                          </a:xfrm>
                        </wpg:grpSpPr>
                        <pic:pic xmlns:pic="http://schemas.openxmlformats.org/drawingml/2006/picture">
                          <pic:nvPicPr>
                            <pic:cNvPr id="1278583484" name="Image 26"/>
                            <pic:cNvPicPr/>
                          </pic:nvPicPr>
                          <pic:blipFill>
                            <a:blip r:embed="rId184" cstate="print"/>
                            <a:stretch>
                              <a:fillRect/>
                            </a:stretch>
                          </pic:blipFill>
                          <pic:spPr>
                            <a:xfrm>
                              <a:off x="0" y="211812"/>
                              <a:ext cx="1908692" cy="1943470"/>
                            </a:xfrm>
                            <a:prstGeom prst="rect">
                              <a:avLst/>
                            </a:prstGeom>
                          </pic:spPr>
                        </pic:pic>
                        <wps:wsp>
                          <wps:cNvPr id="71013408" name="Graphic 27"/>
                          <wps:cNvSpPr/>
                          <wps:spPr>
                            <a:xfrm>
                              <a:off x="741263" y="0"/>
                              <a:ext cx="1922780" cy="2339975"/>
                            </a:xfrm>
                            <a:custGeom>
                              <a:avLst/>
                              <a:gdLst/>
                              <a:ahLst/>
                              <a:cxnLst/>
                              <a:rect l="l" t="t" r="r" b="b"/>
                              <a:pathLst>
                                <a:path w="1922780" h="2339975">
                                  <a:moveTo>
                                    <a:pt x="1083183" y="1065911"/>
                                  </a:moveTo>
                                  <a:lnTo>
                                    <a:pt x="807796" y="1018209"/>
                                  </a:lnTo>
                                  <a:lnTo>
                                    <a:pt x="808939" y="1017397"/>
                                  </a:lnTo>
                                  <a:lnTo>
                                    <a:pt x="831723" y="1001395"/>
                                  </a:lnTo>
                                  <a:lnTo>
                                    <a:pt x="752221" y="1013460"/>
                                  </a:lnTo>
                                  <a:lnTo>
                                    <a:pt x="822960" y="1051560"/>
                                  </a:lnTo>
                                  <a:lnTo>
                                    <a:pt x="806119" y="1027595"/>
                                  </a:lnTo>
                                  <a:lnTo>
                                    <a:pt x="1081532" y="1075182"/>
                                  </a:lnTo>
                                  <a:lnTo>
                                    <a:pt x="1083183" y="1065911"/>
                                  </a:lnTo>
                                  <a:close/>
                                </a:path>
                                <a:path w="1922780" h="2339975">
                                  <a:moveTo>
                                    <a:pt x="1922399" y="1683893"/>
                                  </a:moveTo>
                                  <a:lnTo>
                                    <a:pt x="1909953" y="1677797"/>
                                  </a:lnTo>
                                  <a:lnTo>
                                    <a:pt x="1803400" y="1625600"/>
                                  </a:lnTo>
                                  <a:lnTo>
                                    <a:pt x="1840052" y="1663865"/>
                                  </a:lnTo>
                                  <a:lnTo>
                                    <a:pt x="819492" y="1495145"/>
                                  </a:lnTo>
                                  <a:lnTo>
                                    <a:pt x="790752" y="1490052"/>
                                  </a:lnTo>
                                  <a:lnTo>
                                    <a:pt x="791959" y="1489202"/>
                                  </a:lnTo>
                                  <a:lnTo>
                                    <a:pt x="814705" y="1473327"/>
                                  </a:lnTo>
                                  <a:lnTo>
                                    <a:pt x="747395" y="1483220"/>
                                  </a:lnTo>
                                  <a:lnTo>
                                    <a:pt x="733882" y="1480985"/>
                                  </a:lnTo>
                                  <a:lnTo>
                                    <a:pt x="739267" y="1342186"/>
                                  </a:lnTo>
                                  <a:lnTo>
                                    <a:pt x="806196" y="1378712"/>
                                  </a:lnTo>
                                  <a:lnTo>
                                    <a:pt x="789597" y="1354797"/>
                                  </a:lnTo>
                                  <a:lnTo>
                                    <a:pt x="1325626" y="1450848"/>
                                  </a:lnTo>
                                  <a:lnTo>
                                    <a:pt x="1327277" y="1441450"/>
                                  </a:lnTo>
                                  <a:lnTo>
                                    <a:pt x="791248" y="1345412"/>
                                  </a:lnTo>
                                  <a:lnTo>
                                    <a:pt x="792467" y="1344549"/>
                                  </a:lnTo>
                                  <a:lnTo>
                                    <a:pt x="815213" y="1328674"/>
                                  </a:lnTo>
                                  <a:lnTo>
                                    <a:pt x="739355" y="1339710"/>
                                  </a:lnTo>
                                  <a:lnTo>
                                    <a:pt x="745223" y="1188440"/>
                                  </a:lnTo>
                                  <a:lnTo>
                                    <a:pt x="798322" y="1216787"/>
                                  </a:lnTo>
                                  <a:lnTo>
                                    <a:pt x="781405" y="1193076"/>
                                  </a:lnTo>
                                  <a:lnTo>
                                    <a:pt x="1205738" y="1265555"/>
                                  </a:lnTo>
                                  <a:lnTo>
                                    <a:pt x="1207262" y="1256157"/>
                                  </a:lnTo>
                                  <a:lnTo>
                                    <a:pt x="782967" y="1183690"/>
                                  </a:lnTo>
                                  <a:lnTo>
                                    <a:pt x="784110" y="1182878"/>
                                  </a:lnTo>
                                  <a:lnTo>
                                    <a:pt x="806831" y="1166749"/>
                                  </a:lnTo>
                                  <a:lnTo>
                                    <a:pt x="745705" y="1176147"/>
                                  </a:lnTo>
                                  <a:lnTo>
                                    <a:pt x="757834" y="864082"/>
                                  </a:lnTo>
                                  <a:lnTo>
                                    <a:pt x="827913" y="897636"/>
                                  </a:lnTo>
                                  <a:lnTo>
                                    <a:pt x="810044" y="874610"/>
                                  </a:lnTo>
                                  <a:lnTo>
                                    <a:pt x="977138" y="895604"/>
                                  </a:lnTo>
                                  <a:lnTo>
                                    <a:pt x="978408" y="886206"/>
                                  </a:lnTo>
                                  <a:lnTo>
                                    <a:pt x="811352" y="865098"/>
                                  </a:lnTo>
                                  <a:lnTo>
                                    <a:pt x="812126" y="864489"/>
                                  </a:lnTo>
                                  <a:lnTo>
                                    <a:pt x="834263" y="847217"/>
                                  </a:lnTo>
                                  <a:lnTo>
                                    <a:pt x="757885" y="862495"/>
                                  </a:lnTo>
                                  <a:lnTo>
                                    <a:pt x="788085" y="84924"/>
                                  </a:lnTo>
                                  <a:lnTo>
                                    <a:pt x="818134" y="128397"/>
                                  </a:lnTo>
                                  <a:lnTo>
                                    <a:pt x="804583" y="75946"/>
                                  </a:lnTo>
                                  <a:lnTo>
                                    <a:pt x="784987" y="0"/>
                                  </a:lnTo>
                                  <a:lnTo>
                                    <a:pt x="742061" y="125476"/>
                                  </a:lnTo>
                                  <a:lnTo>
                                    <a:pt x="775385" y="84429"/>
                                  </a:lnTo>
                                  <a:lnTo>
                                    <a:pt x="782053" y="76212"/>
                                  </a:lnTo>
                                  <a:lnTo>
                                    <a:pt x="775385" y="84429"/>
                                  </a:lnTo>
                                  <a:lnTo>
                                    <a:pt x="732917" y="1178102"/>
                                  </a:lnTo>
                                  <a:lnTo>
                                    <a:pt x="727456" y="1178941"/>
                                  </a:lnTo>
                                  <a:lnTo>
                                    <a:pt x="732777" y="1181785"/>
                                  </a:lnTo>
                                  <a:lnTo>
                                    <a:pt x="721245" y="1478902"/>
                                  </a:lnTo>
                                  <a:lnTo>
                                    <a:pt x="719074" y="1478534"/>
                                  </a:lnTo>
                                  <a:lnTo>
                                    <a:pt x="717042" y="1491107"/>
                                  </a:lnTo>
                                  <a:lnTo>
                                    <a:pt x="720737" y="1491729"/>
                                  </a:lnTo>
                                  <a:lnTo>
                                    <a:pt x="720547" y="1496847"/>
                                  </a:lnTo>
                                  <a:lnTo>
                                    <a:pt x="50507" y="2271852"/>
                                  </a:lnTo>
                                  <a:lnTo>
                                    <a:pt x="54229" y="2218944"/>
                                  </a:lnTo>
                                  <a:lnTo>
                                    <a:pt x="49923" y="2228558"/>
                                  </a:lnTo>
                                  <a:lnTo>
                                    <a:pt x="49923" y="2280094"/>
                                  </a:lnTo>
                                  <a:lnTo>
                                    <a:pt x="49834" y="2282317"/>
                                  </a:lnTo>
                                  <a:lnTo>
                                    <a:pt x="49923" y="2280094"/>
                                  </a:lnTo>
                                  <a:lnTo>
                                    <a:pt x="49923" y="2228558"/>
                                  </a:lnTo>
                                  <a:lnTo>
                                    <a:pt x="0" y="2339975"/>
                                  </a:lnTo>
                                  <a:lnTo>
                                    <a:pt x="84112" y="2286508"/>
                                  </a:lnTo>
                                  <a:lnTo>
                                    <a:pt x="111887" y="2268855"/>
                                  </a:lnTo>
                                  <a:lnTo>
                                    <a:pt x="60172" y="2280069"/>
                                  </a:lnTo>
                                  <a:lnTo>
                                    <a:pt x="729437" y="1505839"/>
                                  </a:lnTo>
                                  <a:lnTo>
                                    <a:pt x="732917" y="1505966"/>
                                  </a:lnTo>
                                  <a:lnTo>
                                    <a:pt x="733386" y="1493812"/>
                                  </a:lnTo>
                                  <a:lnTo>
                                    <a:pt x="759282" y="1498104"/>
                                  </a:lnTo>
                                  <a:lnTo>
                                    <a:pt x="805815" y="1523365"/>
                                  </a:lnTo>
                                  <a:lnTo>
                                    <a:pt x="791921" y="1503502"/>
                                  </a:lnTo>
                                  <a:lnTo>
                                    <a:pt x="1096403" y="1553845"/>
                                  </a:lnTo>
                                  <a:lnTo>
                                    <a:pt x="1430909" y="1613027"/>
                                  </a:lnTo>
                                  <a:lnTo>
                                    <a:pt x="1431569" y="1609255"/>
                                  </a:lnTo>
                                  <a:lnTo>
                                    <a:pt x="1837804" y="1676412"/>
                                  </a:lnTo>
                                  <a:lnTo>
                                    <a:pt x="1790954" y="1700784"/>
                                  </a:lnTo>
                                  <a:lnTo>
                                    <a:pt x="1922399" y="1683893"/>
                                  </a:lnTo>
                                  <a:close/>
                                </a:path>
                              </a:pathLst>
                            </a:custGeom>
                            <a:solidFill>
                              <a:srgbClr val="000000"/>
                            </a:solidFill>
                          </wps:spPr>
                          <wps:bodyPr wrap="square" lIns="0" tIns="0" rIns="0" bIns="0" rtlCol="0">
                            <a:prstTxWarp prst="textNoShape">
                              <a:avLst/>
                            </a:prstTxWarp>
                            <a:noAutofit/>
                          </wps:bodyPr>
                        </wps:wsp>
                        <wps:wsp>
                          <wps:cNvPr id="855381719" name="Graphic 28"/>
                          <wps:cNvSpPr/>
                          <wps:spPr>
                            <a:xfrm>
                              <a:off x="1496786" y="561720"/>
                              <a:ext cx="682625" cy="1047115"/>
                            </a:xfrm>
                            <a:custGeom>
                              <a:avLst/>
                              <a:gdLst/>
                              <a:ahLst/>
                              <a:cxnLst/>
                              <a:rect l="l" t="t" r="r" b="b"/>
                              <a:pathLst>
                                <a:path w="682625" h="1047115">
                                  <a:moveTo>
                                    <a:pt x="682625" y="1046606"/>
                                  </a:moveTo>
                                  <a:lnTo>
                                    <a:pt x="0" y="0"/>
                                  </a:lnTo>
                                </a:path>
                              </a:pathLst>
                            </a:custGeom>
                            <a:ln w="6349">
                              <a:solidFill>
                                <a:srgbClr val="000000"/>
                              </a:solidFill>
                              <a:prstDash val="solid"/>
                            </a:ln>
                          </wps:spPr>
                          <wps:bodyPr wrap="square" lIns="0" tIns="0" rIns="0" bIns="0" rtlCol="0">
                            <a:prstTxWarp prst="textNoShape">
                              <a:avLst/>
                            </a:prstTxWarp>
                            <a:noAutofit/>
                          </wps:bodyPr>
                        </wps:wsp>
                        <wps:wsp>
                          <wps:cNvPr id="1439161289" name="Graphic 29"/>
                          <wps:cNvSpPr/>
                          <wps:spPr>
                            <a:xfrm>
                              <a:off x="1496786" y="727329"/>
                              <a:ext cx="137160" cy="50800"/>
                            </a:xfrm>
                            <a:custGeom>
                              <a:avLst/>
                              <a:gdLst/>
                              <a:ahLst/>
                              <a:cxnLst/>
                              <a:rect l="l" t="t" r="r" b="b"/>
                              <a:pathLst>
                                <a:path w="137160" h="50800">
                                  <a:moveTo>
                                    <a:pt x="78740" y="0"/>
                                  </a:moveTo>
                                  <a:lnTo>
                                    <a:pt x="0" y="15620"/>
                                  </a:lnTo>
                                  <a:lnTo>
                                    <a:pt x="72390" y="50418"/>
                                  </a:lnTo>
                                  <a:lnTo>
                                    <a:pt x="54531" y="27399"/>
                                  </a:lnTo>
                                  <a:lnTo>
                                    <a:pt x="49784" y="26796"/>
                                  </a:lnTo>
                                  <a:lnTo>
                                    <a:pt x="51054" y="17271"/>
                                  </a:lnTo>
                                  <a:lnTo>
                                    <a:pt x="56604" y="17271"/>
                                  </a:lnTo>
                                  <a:lnTo>
                                    <a:pt x="78740" y="0"/>
                                  </a:lnTo>
                                  <a:close/>
                                </a:path>
                                <a:path w="137160" h="50800">
                                  <a:moveTo>
                                    <a:pt x="55827" y="17877"/>
                                  </a:moveTo>
                                  <a:lnTo>
                                    <a:pt x="50419" y="22097"/>
                                  </a:lnTo>
                                  <a:lnTo>
                                    <a:pt x="54531" y="27399"/>
                                  </a:lnTo>
                                  <a:lnTo>
                                    <a:pt x="135890" y="37718"/>
                                  </a:lnTo>
                                  <a:lnTo>
                                    <a:pt x="137160" y="28193"/>
                                  </a:lnTo>
                                  <a:lnTo>
                                    <a:pt x="55827" y="17877"/>
                                  </a:lnTo>
                                  <a:close/>
                                </a:path>
                                <a:path w="137160" h="50800">
                                  <a:moveTo>
                                    <a:pt x="51054" y="17271"/>
                                  </a:moveTo>
                                  <a:lnTo>
                                    <a:pt x="49784" y="26796"/>
                                  </a:lnTo>
                                  <a:lnTo>
                                    <a:pt x="54531" y="27399"/>
                                  </a:lnTo>
                                  <a:lnTo>
                                    <a:pt x="50419" y="22097"/>
                                  </a:lnTo>
                                  <a:lnTo>
                                    <a:pt x="55827" y="17877"/>
                                  </a:lnTo>
                                  <a:lnTo>
                                    <a:pt x="51054" y="17271"/>
                                  </a:lnTo>
                                  <a:close/>
                                </a:path>
                                <a:path w="137160" h="50800">
                                  <a:moveTo>
                                    <a:pt x="56604" y="17271"/>
                                  </a:moveTo>
                                  <a:lnTo>
                                    <a:pt x="51054" y="17271"/>
                                  </a:lnTo>
                                  <a:lnTo>
                                    <a:pt x="55827" y="17877"/>
                                  </a:lnTo>
                                  <a:lnTo>
                                    <a:pt x="56604" y="17271"/>
                                  </a:lnTo>
                                  <a:close/>
                                </a:path>
                              </a:pathLst>
                            </a:custGeom>
                            <a:solidFill>
                              <a:srgbClr val="000000"/>
                            </a:solidFill>
                          </wps:spPr>
                          <wps:bodyPr wrap="square" lIns="0" tIns="0" rIns="0" bIns="0" rtlCol="0">
                            <a:prstTxWarp prst="textNoShape">
                              <a:avLst/>
                            </a:prstTxWarp>
                            <a:noAutofit/>
                          </wps:bodyPr>
                        </wps:wsp>
                      </wpg:grpSp>
                      <wps:wsp>
                        <wps:cNvPr id="1322585275" name="Text Box 78"/>
                        <wps:cNvSpPr txBox="1"/>
                        <wps:spPr>
                          <a:xfrm>
                            <a:off x="2075291" y="0"/>
                            <a:ext cx="1886739" cy="591981"/>
                          </a:xfrm>
                          <a:prstGeom prst="rect">
                            <a:avLst/>
                          </a:prstGeom>
                          <a:noFill/>
                          <a:ln w="6350">
                            <a:noFill/>
                          </a:ln>
                          <a:effectLst/>
                        </wps:spPr>
                        <wps:txbx>
                          <w:txbxContent>
                            <w:p w14:paraId="30B4F187" w14:textId="77777777" w:rsidR="00DC3C12" w:rsidRPr="00BD025C" w:rsidRDefault="00DC3C12" w:rsidP="00BF773A">
                              <w:pPr>
                                <w:jc w:val="center"/>
                              </w:pPr>
                              <w:r w:rsidRPr="00BD025C">
                                <w:t>Coupe transversale dans le plan des déform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9448562" name="Text Box 87"/>
                        <wps:cNvSpPr txBox="1"/>
                        <wps:spPr>
                          <a:xfrm>
                            <a:off x="3692259" y="2061076"/>
                            <a:ext cx="396416" cy="289173"/>
                          </a:xfrm>
                          <a:prstGeom prst="rect">
                            <a:avLst/>
                          </a:prstGeom>
                          <a:noFill/>
                          <a:ln w="6350">
                            <a:noFill/>
                          </a:ln>
                          <a:effectLst/>
                        </wps:spPr>
                        <wps:txbx>
                          <w:txbxContent>
                            <w:p w14:paraId="02658A10" w14:textId="77777777" w:rsidR="00DC3C12" w:rsidRPr="00BD025C" w:rsidRDefault="00DC3C12" w:rsidP="00BF773A">
                              <w:pPr>
                                <w:spacing w:line="221" w:lineRule="exact"/>
                                <w:rPr>
                                  <w:b/>
                                  <w:bCs/>
                                  <w:spacing w:val="-10"/>
                                  <w:szCs w:val="24"/>
                                </w:rPr>
                              </w:pPr>
                              <w:r w:rsidRPr="00BD025C">
                                <w:rPr>
                                  <w:b/>
                                  <w:bCs/>
                                  <w:spacing w:val="-10"/>
                                  <w:szCs w:val="24"/>
                                </w:rPr>
                                <w:t>(b)</w:t>
                              </w:r>
                            </w:p>
                            <w:p w14:paraId="0C6E3107"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1805570" name="Text Box 88"/>
                        <wps:cNvSpPr txBox="1"/>
                        <wps:spPr>
                          <a:xfrm>
                            <a:off x="731435" y="1924164"/>
                            <a:ext cx="396416" cy="334636"/>
                          </a:xfrm>
                          <a:prstGeom prst="rect">
                            <a:avLst/>
                          </a:prstGeom>
                          <a:noFill/>
                          <a:ln w="6350">
                            <a:noFill/>
                          </a:ln>
                          <a:effectLst/>
                        </wps:spPr>
                        <wps:txbx>
                          <w:txbxContent>
                            <w:p w14:paraId="24AE27F3" w14:textId="77777777" w:rsidR="00DC3C12" w:rsidRPr="00BD025C" w:rsidRDefault="00DC3C12" w:rsidP="00BF773A">
                              <w:pPr>
                                <w:spacing w:line="221" w:lineRule="exact"/>
                                <w:rPr>
                                  <w:b/>
                                  <w:bCs/>
                                  <w:spacing w:val="-10"/>
                                  <w:sz w:val="24"/>
                                  <w:szCs w:val="24"/>
                                </w:rPr>
                              </w:pPr>
                              <w:r w:rsidRPr="00BD025C">
                                <w:rPr>
                                  <w:b/>
                                  <w:bCs/>
                                  <w:spacing w:val="-10"/>
                                  <w:sz w:val="24"/>
                                  <w:szCs w:val="24"/>
                                </w:rPr>
                                <w:t>(</w:t>
                              </w:r>
                              <w:r w:rsidRPr="00BD025C">
                                <w:rPr>
                                  <w:b/>
                                  <w:spacing w:val="-5"/>
                                  <w:sz w:val="24"/>
                                  <w:szCs w:val="24"/>
                                </w:rPr>
                                <w:t>a</w:t>
                              </w:r>
                              <w:r w:rsidRPr="00BD025C">
                                <w:rPr>
                                  <w:b/>
                                  <w:bCs/>
                                  <w:spacing w:val="-10"/>
                                  <w:sz w:val="24"/>
                                  <w:szCs w:val="24"/>
                                </w:rPr>
                                <w:t>)</w:t>
                              </w:r>
                            </w:p>
                            <w:p w14:paraId="483F64A0" w14:textId="77777777" w:rsidR="00DC3C12" w:rsidRDefault="00DC3C12" w:rsidP="00BF77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780FA8" id="Groupe 318" o:spid="_x0000_s1279" style="position:absolute;left:0;text-align:left;margin-left:45.95pt;margin-top:35.15pt;width:370.65pt;height:160.9pt;z-index:251698176;mso-width-relative:margin;mso-height-relative:margin" coordsize="52228,2350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tStM1gPAAAzTwAADgAAAGRycy9lMm9Eb2MueG1s7Fxt&#10;b+M2Ev5+wP0Hw9/bkJQokkGzxV73WhRYtIvrHvpZcZzEqG35ZGWTvV9/z5AcSX6j7Owml223QFeO&#10;PaaHw3l55kX67vuHxXz0YVqvZ9XyYiy/FePRdDmprmbLm4vxv9//+I0dj9ZNubwq59VyejH+OF2P&#10;v3/19799d786n6rqtppfTesRFlmuz+9XF+Pbplmdn52tJ7fTRbn+tlpNl/jwuqoXZYM/65uzq7q8&#10;x+qL+ZkSoji7r+qrVV1Npus13n0TPhy/8utfX08nza/X1+tpM5pfjMFb4/+t/b+X9O/Zq+/K85u6&#10;XN3OJpGN8hFcLMrZEj/aLvWmbMrRXT3bWWoxm9TVurpuvp1Ui7Pq+no2mfo9YDdSbO3mp7q6W/m9&#10;3Jzf36xaMUG0W3J69LKTXz68q0ezK5ydtbYQLrPZeLQsFzgr//PTUSYtiel+dXMO6p/q1W+rd3V8&#10;4yb8RTt/uK4XdMWeRg9ewB9bAU8fmtEEb+ZGGGnUeDTBZ0rkWW51OILJLc5p53uT23/Gb2qllJVg&#10;zX8z00Lljr55xj98Rvy17LR/tHzzLl2mbI5v5xu7HGVeFTb3GM4T231bTf5Y049tf97+zLv6oAgy&#10;bazwEizPWQ4qM8plLuxGFlYXhTlODkoXJjNgnuQgrRC5VQk5rGaTc/wfNQevdjRn2MLwreauno7j&#10;Iouj1liU9R93q2+g5KuymV3O5rPmozdYqDMxtfzwbjYhqdEfnRLm2mphVFHw6fy8KG+mo+5tnAJ/&#10;g75Ph7Kz3OV8tvpxNp/TkdDryDisfstq9uw9WOSbanK3mC6b4GLq6Rx7qJbr29lqPR7V59PF5RQW&#10;U/98JXEQcG8NrGVVz5ZNOMR1U0+byS39/jX4+Be8UFDV9gPPdMcnbWENq9qjRDKzhYY4cNwZqW10&#10;WaxJ0uE/GfXBZcLpfEMdyvNVvW5+mlaLEb0A02AGZ1Celx/eriNbTBKFGTjxLIIxsiD45jWLEX/t&#10;CPIk9/PbbbmaggVatjt5aaXWLpcCXprdT/DKmVfwSN36nvUhgUEaWhkvsAKi8V6iszyrcgVbD+Yj&#10;TJEp74BaN1KeT+6CvPoygl+/CtKC3G751eRhyS9JqhRi5j7ENFASSHo8Qoi5DCoBK6Dv0aL0cnR/&#10;MWZWbmHIkRP6eFF9mL6vPGFDDhFkUsDxQQG0M3lwJeC3o5svN+gFXAtcrKeXQnvXA3qm4uvKr144&#10;066uoT9papO5/Pi1ldI5xHskJz1qmxfG6/lBtpVGHAlLS2UElCYYGG+Or2GTkKDLArUpgBrSxNKJ&#10;uHSaEN7XncAD+IzCOGJ7HbF2VkgfHA4LwxU5HBEO3LkCNpTcnrS5DKJweW50liSGoWBV0k7E7SSl&#10;tkbBC3lqOCGVXtcao4OJOlMUIfYe3F4upUCoDEtLW6T3p5SwIqh/IYUd0qNORU+kFpkZMK2esRTD&#10;1D1DLDKtBwwRW2QjP2LtQy6ErWQyr9bTYEDknDyqah0WzqXvEtfVfHbF0XVd31z+MK9HH0qC1/6/&#10;qCU9MqAmdtb06rK6+ggwdg/MfTFe/+euJGgx/3mJqEIAnV/U/OKSX9TN/IfKw3jvHBHN3j/8Xtar&#10;GNgahMRfKg4uO/Et0NI3l9Xru6a6nvng13Hk4Z0PdAFiIPR9MbBJGZgFFKGNnQE2dW/jcAljULh9&#10;CbCJMoAnhk0ICk6y/7JW24I0swMCshAC4CDkE7koWrfCeQyDoheOmzIL1wzIA+e7BZu8nyT9xqkP&#10;wyaFRQCNvJ+1yhi1nbLoHH4pyAveqQ2iLK6+j2Bo+SSwCR7bMwLYFPigU+3AUIz4IstUQM2gb5nt&#10;yNj1BXJpjIvk/b0xEV8ZTQhvaQhIGZSM01Am4usOIycR97nmFXfcdIcljxKKdEiugkkooZFEBpd/&#10;SCi7lMwIX8MWA93w7vDzRQTmw8Rq/wHyL/M1Ht/+jTHRp8pNZQBYAYEcI7c+6z0xMzd8fYx+QJPJ&#10;xx+neToHivTE+5Rpi439W2SiT5Vgz74YUx/Sur70epbLnPB1R3r9k2Eivkbi9B43ifdwzAQ7wgBC&#10;+oqWviC0JK0rpDQOuUGMmQEu9d5/YXiJ6p5Pi5eCV3FCu8JbaAeUUGgtMqpzUQKG7NGxBXPk/3Sg&#10;RND0i4LbKMpJUWQoXm8okOref2EKRAXCp1UghbJJEfJuuGL8twW3Q9EjwG2FStNm1Roe9JPLlF+c&#10;FmUOOLvYrnUDbcS3X5gOEfh/Wh2SyGSoIEsAZ78SAULGHEQWOrdck/p8rojypaevdRuLypt12W7S&#10;5rOu45M2IXOHBpAvjkknFSpf0JrOeVNxNLjuDPlu/v+pdSNTi7++L1ULkYeDyiFYGKgyjYr+Zok6&#10;gq9kzWq+pHo7skbhOx+92lR5flQJK7inN+X6NpS6/AoxfZovY+UotE26gtLLLnE9i6JnohBQ0AL4&#10;JRQn3qNId1k9jND7hJ729HzUPPyjQrfDWzS9H6TJ3d22rexy1HdDYr+FUxzK5FHXZY7scVvXTwsw&#10;HQv0qnm4fPBNctfy95nKmEcUI4mBp3dJCn3EHM2G1iXxUYWOIzER60jHHpUsnM5iRQkY0oaeQM83&#10;iVy2PfCnO7G2e/gnOzEIz6oCOe22baEX9DjbMgbngXkdRF+0+dCE2Iolz3NevnNE6vYnOy94J1No&#10;kYs2aWgtrN3yqRZmrXM6tP6kdBpJyeaRFcb4mi7lbvDEBUZvoBoImY8DTHQqXZTrnGJbaX6+I+vG&#10;fcKEj5/8CS+pyRFGmjBhZOB3vAi4OI6JqpGJAu8PNBE08Ys8cthHOSvRnffWk6EvvNVuUNTFx++G&#10;BEhIpUJDFc21gcknDMPA0CPqVVnmqOncP8VOFDxP8yXl0kCoaM5gEKwNPLF35QVIOR2d50toWsHR&#10;PnH+E7QHnRgrt3G8A+px1DajKgy8MybpNpTgcyTQzwI0MG4iM5pi2WpXoVS9GbXiXwdwoEFxm2Al&#10;xLHl86SDbdmIBPfZy2Y/+0l7VS0vSIGYlX05EAYVMGUZtoPCknaSM9tD+RC6foZCP6mDkFZhQiL4&#10;BK5S8zXUvjGB6OcNAzkmE9ITJeDGROSGgSygAvY4vCpfw+qGpjNjGKLTDSVEhBkm42tkRimqMgbe&#10;tdRD5ALVWh4AUUYPMANZSuDOuLzREE5SNIdlz1zvFPxDvZ9yyqMPGEoJzx2YKizl/pGpQweMchpi&#10;e1QJxHGUq9PbsAJmFaVaYEy0bXryNvgaDgGVXCF0FBOFGBRWkhoEr0MOiDQoB+hoawm8LF+jStAQ&#10;VUvufym1usGgno7iya2LdYzDGiTh/0KdCK/Q6k3LxoAGWhN4txlGhJJbxYKWiyo5hrzCjPJBZrC2&#10;wviuXz3LFSaUkqtbqDNbboZCUHD1h1e3EAyvrvNBNUD9rIitbJyRsPlmuaSzyagGkB3KjVE2OX0l&#10;yT0OSmHJuFlqMQ6QK6BOJseUwoCbkho19EiubNH2qFm5+BqVLMNYXzxXACOEljQzGAxlryatjbO0&#10;hyXvSFUCM0oWOKr06hZlh8gMxg0B9pPkqNVpk0VJqoIr5ge5AT3mopkdXUgM0CUtysLJRskjtBRt&#10;24ZFyNcoSowF8rgMPKY1abWBEiNGBNlIDK8PnKvJdWuv0hSw2TTvGJmn2ih8DeaaxIADx7SKi0pj&#10;MU6YpeWOHEnQ8D+tbXIM/SU5cZQTh0OCHSKFGqCGU43UmHUQQ5zILLpIOF+4meTagIRAPCwT+Mg0&#10;NRxRhEc2N2pggBTDmJiQimuj35eOBKAVTI2QkBaJBZaNRymVHcQdKFFHGIQ4n6flZ9CLhE3SSaYP&#10;ETkwfK4nlBiFGDBMjKb6xh4pCCai0nI2QF4xSGOyeMgZnrRyphyOzTtaaaC1A45WwcYiHgQ5BumT&#10;+mHg9tnr44SQgqXJsTUEfM9MjtWHmKER6mBjMHWroQBJV4XSSN5iBbihAe8AT5hFyeSQ0dAR4YTg&#10;bwLvKEMO+B4tcAOKp6YU3cJAU6xjwB0/T2sDAEPq6Y3mzsX4A7xs9cD8cJ8a83YDc92whWhnWFoB&#10;vyf5PnXtU/iOWexGpYKDDV9D0KGYE84dPMMFpj2gRF4c7V2pAg4rrbMF+gHt4rhTcMCQFZLqqCVQ&#10;AXiqpPxgP611gtyhiZtSEyBKAGzWQQwPpLUKvg9nyOSw/bRaWfAbZ/qBn7JsAMkT1uZsTQu6lS7J&#10;O4bvEYMjKNPwjQPIX+a4C4kH9guJm5bSqgh6pICcGgmnBs4VYAbpffQuhcGtDwP8G3BD47EwUjga&#10;gbCR3u/BVI2VdycfBGj7Sw+APUvhCPYOwzFUCeBabrg/LEwqEw+xfA5LpL8OVI6QvQLLB2MEjDYh&#10;GezaUigYI32OlTYUkCVMK9g2F82fbdSZWUH1CD7Ac7KvesRkpOAo8hct7jxUWwgeehM0RR0+qo8O&#10;tE98fO2jr4KmPX13Ns+cLACgd5Xfx6lHKT/yfkQx0u1O+WVmcGNEUP7+JPyzqz4zAtUPfOxTfKTk&#10;sePCupzWeMSZodIPqnTBOtCp25o02S6d6FzHFBiCHLgNIHcUdjxOLKhumwILGjdtcriKXaKDVQHc&#10;OM6hEMc5gPl3pHUwoPUKnFEhkucAJBsnzZFJIK0Iuzt0FiRZxsy4gzItixNkjGwamYkXcoa0fQBM&#10;xn0Rcrco16S52Lu/zya9ved9SHonadIJ0jvpVJLyYLkEjJ/W5h0odarm7dX/Q7JL87LF9yl73MsF&#10;r7ezx786XOwa1s8VPlHHxYMl0Dti7EijFyMMnI1CnbMXP4+dbkIRQiMH9O7GR59eEMWDVBARYhRF&#10;tvVpc6p0xyrdcOsD9dYoY/uJjxA+kvuH3oTnEmzdedsNbHhES5uOAxt1FR6Ms15NfpxhEPttuW7e&#10;lTWehAN/iqf7NL/in+t5hY4Xnk7gX41Ht1X9333vEz2eEIFPx3tHIPGABora4U5fFIYRkkfhbt/4&#10;SbjjN36yvFv4u34haXDnXxJ9ey/w6LquFr/jIUCv6VfxUbmc4Lcvxg2//KHBX/gADxGaTF+/9q/D&#10;c0neLn9b4Wkm0qNZmg98shuKSdZPjxINRvjwRB3qEnTjll7NQ+/iEWqOxgFsJ4ZrVFFjW6NTdrqp&#10;SiKbosEE4FMZZmugjgwZT5q7fAJd92Drq67/yXQdT8uSqHuhrbSr6x75PULXTYZaVKxyo68hwy3h&#10;+1U9w5RD22l6KarusfRXVX8+VfdIBk9m81WT+BQ5evRb/2+87j/r7tX/AAAA//8DAFBLAwQUAAYA&#10;CAAAACEAN4qWreAAAAAJAQAADwAAAGRycy9kb3ducmV2LnhtbEyPQUvDQBSE74L/YXmCN7vZLGoT&#10;symlqKcitBXE2zb7moRm34bsNkn/vetJj8MMM98Uq9l2bMTBt44UiEUCDKlypqVawefh7WEJzAdN&#10;RneOUMEVPazK25tC58ZNtMNxH2oWS8jnWkETQp9z7qsGrfYL1yNF7+QGq0OUQ83NoKdYbjueJskT&#10;t7qluNDoHjcNVuf9xSp4n/S0luJ13J5Pm+v34fHjaytQqfu7ef0CLOAc/sLwix/RoYxMR3ch41mn&#10;IBNZTCp4TiSw6C+lTIEdFcgsFcDLgv9/UP4AAAD//wMAUEsDBAoAAAAAAAAAIQAqwMuShDAAAIQw&#10;AAAVAAAAZHJzL21lZGlhL2ltYWdlNi5qcGVn/9j/4AAQSkZJRgABAQEAYABgAAD/2wBDAAMCAgMC&#10;AgMDAwMEAwMEBQgFBQQEBQoHBwYIDAoMDAsKCwsNDhIQDQ4RDgsLEBYQERMUFRUVDA8XGBYUGBIU&#10;FRT/2wBDAQMEBAUEBQkFBQkUDQsNFBQUFBQUFBQUFBQUFBQUFBQUFBQUFBQUFBQUFBQUFBQUFBQU&#10;FBQUFBQUFBQUFBQUFBT/wAARCAFOAUg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U6KKKACiiigAooooAKKKKACiiigAooooAKKKKACiiigA&#10;ooooAKKKKACiiigAooooAKKKKACiiigAooooAKKKwfG3jvQPhx4fl1vxLqsGkaZGyx+dOSS8jHCR&#10;xqAWkkY8Kigsx4AJoA3q8b8a/Hie71i98L/Diyt/EniK1fyr7VLosNI0pu6zSrzNMP8An3iO4cb2&#10;iBDVzGs6x4v+N2UvVv8AwD4Ffj+yo5PL1fVoz3uJUObSIjH7qM+aR994/mjrp9C0HTfC+j2mk6PY&#10;W2l6ZaRiK3s7SIRxRIOiqo4AoA42P4TT3bvfat488b32uzt5lxfWviS8soWb0jtIZFt4kHQKI84+&#10;8zHLGzH4B8TWQ/4l3xc8dWJHQPLp94v0P2mzlJ/PNdvRQByEdn8VbEj7L8VI7sD/AKDHhu2m/PyG&#10;g/TFWF8TfGqx66v4D1oD10S908n6n7XP/L8K6eigDAT4qfF2yA+0+A/B+pp3ey8VXMMn/fuTTyP/&#10;ACJViL4+eMLb/j++DuuTgdTo+s6ZP+XnzwZrXry74vfHfTfhw/8AY2mxJr3jOeISQaPHLtWFDkCe&#10;5cA+VFkHBwWfBCK2DgA7e5/a08O6JdWcHibwz4n8IteSiGA6tbW5EjZGQnkzyb9oy7Bc7UV3OFVi&#10;Cvja60fV/F+qr4g8RaimteIpL3Tbea5ZDHHBDNqNtb+RaxciKPdMvGctjLszAUUAfpzRRRQAUUUU&#10;AFFFFABRRRQAUUUUAFFFFABRRRQAUUUUAFFFFABRRRQAUUUUAFFFFABRRRQAUUUUAFFZviTxLpXg&#10;/Qr3Wtc1G20nSbKMy3N7eSiOKJB3ZjwOw+pArwvW/Hni340brfw9Jf8AgPwM5B/tlk8nWNVTPIgj&#10;dc2cTD/lo484g/KsRw5AOy+IXxzg0PWZvC3hKw/4S3xoqjzbSKTZZ6Zn7r31wARCMciMBpXH3Uxl&#10;hxWhfD+efxBH4r8Y6ofFXi8IViuXjMdnpyn70dlbksIVI4LktK4++7DAG54V8I6N4I0aPStC0+HT&#10;bBGZ/KhHLuxy8jseXdjks7EsxJJJJrXoAKKKKACiiigAoqrq2rWOg6ZdajqV5Bp+n2sbTT3V1II4&#10;okAyWZmIAAHc18r/ABJ+NWsfFt5tL0B7jQfArjbJejdDf6uvcJ0a3gPrxI4/55r98A7D4sftF3E9&#10;3deG/h1Pb3N/C5g1DxG6iW109gcNHCvSecdMfcjP39xHlnx7StHg0lZ2Rpbi7upDPd3ty5kuLqU9&#10;ZJXPLMcDr0AAGAABPYWFtpVlBZ2VvFaWkCCOKCFAiIo6AAcAVPQBp+HF8/W9EtP+fjxBoAx6hNbs&#10;JT+kZoqTwIPP+KPgG16+fr9ocf8AXNjN/wC0qKAP0UooooAKKKKACiiigAooooAKKKKACiiigAoo&#10;ooAKKKKACiiigAooooAKKKKACiiigAooqC+vrbTLK4vLy4itLS3jaWa4ncJHGijLMzHgAAEknpQB&#10;PXnPxK+Nml+BL6PQ9Os5/FXjK4QSQeHtMdfNRCcCa4c/Lbw5/wCWj9cEIrt8tcJrXxe8RfF0tZfD&#10;p30DwnICk3ja6h/f3A9NOt5FwwPOLmUbOhRJQdwu+D/A+keBrGa30u3ZZbmQz3l7cSNNdXsx6yzz&#10;MS8rn+8xJxgDAAAAMSz8D6r4r1208S/EXUINf1q0kMun6XaKyaVpJ7GGJjmWYDj7RLl+uwRAla7m&#10;iigAooooAKKKKACua+IHxG0H4Y6A2ra9efZ4i3lW9vGu+4u5T92KGMcyOcdB0AJOACRzHxg+OOnf&#10;DGJNNsrca/4vuozJaaJFME2r0864fB8mHP8AEQS2CEVyMV813S6j4k8RP4m8T3i6v4jdGjWZUKQW&#10;URIJgtoyT5cfAyclnIBdmwMAF3xp4q174x6hFeeKoUsNFt5RLp/hmKTzIomByk1yw4mmHBA/1cZ+&#10;7uYeYW0UUAFFFFAHb/B9ftHxM+HVr2k8WJIw/wBmPRtYfP8A30E/Oin/AADH2j46eBoOvlXd1d/9&#10;82F1Hn/yP+tFAH3jRRRQAUUUUAFFFFABRRRQAUUUUAFFFFABRRRQAUUUUAFFFFABRRRQAUUUUAFF&#10;IzBFLMQqgZJJwAK+Uvij+2RDrV/d+GfhbqWmPeRsYrjxLfyK1vCcH/j2h5a4YBWO/aU+VQBIZEU8&#10;1fEU8PG83vsur9D2sryfGZxVdPCx0jrKT0jFd5Ozt5LVvZJ9PYfjX+0P4O+BGktPr949xqjwtLaa&#10;LYgPeXWM42qSFQEgjfIyrkEZzxXzxafFnwn8bruLVfiF458PtYRSrPY+DVu/JsLNgQVa4MoQ3kwI&#10;By6iNT9yPcN5wNJ8KwaTdXFxO0+qa3cMVvdT1BvPu7qQ7Vbe2HzkMi7FDLtdFVZFkUahbvNJsdXK&#10;m6sre+LEMDNEs24llYHkSbsmRT/y03GUH995w/tDyXjsQ3dJJdtfzX+R+hR4XyiNNQnUqSl1kuRJ&#10;+kZJtLteV3u7bL3vR/GWgeIjjStc03Uz/wBOd3HL/wCgk1r18n3Xwu8I6lEI28OadhgFU20CoxyE&#10;C4ZNxJwYsEeZktGR5pkX+0K9l8KPD+nOJNIXUNIkcgq+l6lcRE5PAXa79fNQDG/70O3zcxfbrWYV&#10;VvBP0b/VHNPhHAS/h4qcf8VOL/GM1+R9cUV8qWfhzX7KRZbH4ieL/MOCgm1L7TGxPl4wrLJkHcMb&#10;d/8Ark2+Z+4+134dX+KMEitb/EcXacbI7vQ7Zw+fu5MXJzvh+7uzv+Xfvt/tGizFfapv5NP9UcU+&#10;DZf8usZTf+KNSP8A7bJH05RXzpH8UPi3DIix/wDCHajCSMPJb3UcjglMf6t3BJEi/d3ZJTbu86Az&#10;WZ/2iPG2jWEtzf8Aw/0+9hgha4nubLX0SNUVN7N88fQAjkMQd8RBIliL6rMaH2k18n+lzilwbmd7&#10;UpU5+lSN/ukon0FXgfxb/aJnt9QuvDHgD7PfatCxh1DXpQJLTTG7og6T3A/uA7UP3zkbG858TftD&#10;658b9KOnaNDP4R8OldmozRXJ+3XTHkwxuoHlR7SpMi/O27C7MZbD03TbTRrCCxsbaKzs4EEcUEKB&#10;URR0AA6V306kK0FUg7pnyeNwWIy7ETwmKjy1IOzWmj0fRtdVs2QaVosGktdTB5ru/vZfPvdQu3Ml&#10;xdy4AMkrnljgAAdFAAUAAAaFFFaHEFFFFABRRRQB6Z+zdpO/48+Ervzd2/S9bfytv3fJOnpuznnP&#10;2zHTjHvwVpfsrj7R8bNNPX7J4e1kfTzrnSf/AIx+lFAH2bRRRQAUUUUAFFFFABRRRQAUUUUAFFFF&#10;ABRRRQAUUUUAFFFFABRRRQAVyfxE+KPh34XaZb3WvXpjmvJDBYadbRma8v5sZ8q3hXLSPjngYAyW&#10;IUEjhvGXx3uNT1S88NfDW1tvEGuW7mG81u73HR9LcfeWSRCDPMP+eERyDxI8WQTheFPh5b6Bqtzr&#10;2p3914l8W3qbLrXdTIaYr18qFB8tvCDyIowF7tubLEAz9Y0zxL8bsv47jOheEXHyeBraZZPtA7HU&#10;Z0OJc97eM+UOjGbgi9dfCDwJejE/gvw/LxjLaXBkD2O3IrrqKiUIzVpJP11Oijia+GlzUKkoPvFu&#10;L/Bo8suf2Xfhhc3JuB4WjtZuoazu7i3x9BHIAKoal+y/oN9MXg8T+L9PTbs8qDWWkTbtdduJVfI2&#10;ySDB7Ow/iNexUVzPB4d/8u191vyse3DiTOabusXN+sub/wBKUjw3UP2cte81m0z4l6jEjMWZdU0y&#10;2vN+SS244TIO6TI7iWYHiWTdnah8FfiZZxldP8UeHNYJXaX1TT5oSx2uCW2u4YkuzHcCGLSZBE0w&#10;k+g6KyeAoPZNejf/AATvp8XZrC3NKEv8VOD/ACUWfOF74I+Kumpul8OaDrpbO9dO1Zoy2WYn/j4i&#10;wflkkHzbtxZi24S3Anzbg+PNOtTLq3w11csQ29dPu7a93ZU5/jYnLPKPmDcSEt5m64Fz9Q15x8Xv&#10;jdpnwrhhs47V9e8UXib7LQ7WQK7LnHnTOciGEHrIwOcEKHbCnJ5dH7M2vuf6HdT4xrq3tcNTl6c8&#10;fym/yPCPEHxWtfDGnyXniDw94k0SJ3Mcf9q6VJCLhz5h2Kz71JYFiQxbiWTd5n7/AO2cJq2r6r4+&#10;lE2tKLfTA4kh0lWLB2ySJJySTIcuxVSWA3sx3ySO0mb8X11TxbpGp+I/FF6NV19xFFEEBW1sI2mT&#10;MVtGSdinjc5y74G44Chdnr75/HP8/X3698/vPKrUHTrckpXSSe1t7799j77LM0hjcuWKpUVTlKUo&#10;35nKyiov3bpcrfM7vV22a1KHw+k81fEDZ3f8TaUZznOET3P8zXWVyPw5JaDxAxOd2r3BznOeFHXJ&#10;9PU111e7gf8Adoen6s/LOKn/AMLeJ8pJfdCmv0Ciiiu4+UCiiigAooooA9l/Y/tpW+MeuySRuiQ+&#10;Ho2jZlIDLLdMuR6jNswz6qfSit39kIfaPiF4pl/ht/C2jQL/ALx1HWnb9ClFAH1TRRRQAUUUUAFF&#10;FFABRRRQAUUUUAFFFFABRRRQAUUUUAFFFeU/ED46RaRrM/hbwbp6+LvGKYW4hjl2WOlEjIa+nAPl&#10;8ciJQ0rDBChSXAB2/jjx74f+G+gSa14k1OHStOR1iEkgZnlkY4SONFBeSRjwqICzHgA14jrWo+MP&#10;jcxXVBe+A/ArHjRoJgmqatGR/wAvcqHNtGf+eMTeYR9+RctHUnh74fTf28nirxdqjeK/GflmNb+S&#10;MxWtirfejsrfcywIehbLSOMb3fAx2dAFLRNE07w1pNppek2Ntpmm2kYit7O0iWKKJB0VVUAAewq7&#10;RRQAUUUUAFFFFABRUV5eQafaT3V1PHbWsCNLLPM4RI0UZZmY8AAAkk9K+WfiV8d9S+KiT6R4PnvN&#10;D8InKT6/GTDd6mvdbX+KGE/89uHYf6vaMSEA7X4uftEPpupXnhXwMkWoa/CTDfaxKu+y0lu6nn99&#10;OM/6oHC9ZCvCv4hpWjR6ZJd3D3FzqGpXsnn3upX0nm3N1J/ekf2HAUAKowqhQAKn0zTLTRrCCysb&#10;eO1tIV2xwxLhVFWaAOa+Ii+b4YeLr5lxbp+cyVY6++fxz/P19+vfP7yn8Qm/4lenx9fN1G2TGM5+&#10;fPofT0NXOvvn8c/z9ffr3z+8+exbviJLyX6n7Hw9HlyalLvOp/7YUvh4v/Eu1OTOfN1O5fOc5+bH&#10;qfT1NdVXM/Ds7/DKyHrJc3D5P/XV66avUwX+7U/T/M+C4nf/AAt4tdptfdyr9AooortPmQooooAK&#10;KKKAPob9ioedrXj6467I9OtM/wC79qkx/wCR/wBaK2f2O9PgtT8SHt49kY1bTojyTljounzuefVr&#10;hj7ZooA+jKKKKACiiigAooooAKKKKACiiigAooooAKKKKACszxN4n0nwZoN7rWu6jbaTpNmnmXF5&#10;dyCOONenJPqSAB1JIA5NcR8SvjhpvgfUl8P6TZS+LfG0qLJF4e06RVeGNjgT3Uh+W2h6/O/LYIRZ&#10;GG2vPLHwNqXibXbTxN8QtQh8Ra9aSedp9jbo0emaQecfZ4ifnlAODcSZkPO3y1OygCXWPHHi/wCN&#10;ZaHRW1DwB4DkAI1Mg2+t6ovcRowzZREfxsPPIPCwkBju+GPCukeDNHh0rRNPg0ywiJKwwLgFics7&#10;HqzsclmYlmJJJJOa1aKACiiigAooooAKKKKACuf8dePND+G/h2fW/EF6tlYxEIuFLyTSH7sUUagt&#10;JIx4CKCT6Vzfxb+Nmj/CmC3tXhl1nxJfKTYaHZsPOmA4MkjHiKEH70jcdgGYhT8y6hNrHi7xEfEn&#10;iu/Gp6zhltoIgVs9NjbrHbIemejSNl37kLtVQDQ8e+Ndb+Nd5HNrkMuj+FonElp4Y8wEykHKy3pU&#10;kSPnBEQJjQ8newDCCiigAooooA5D4kMRbaCuM7tYthjGc/e9j/I1pdffP45/n6+/Xvn95mfEhPMi&#10;8PLjP/E4g4xns/sf5GtPr75/HP8AP19+vfP7z5zFf7zP0j+TP2fInbJsOv71V/8Ak8f8in8MW3+C&#10;bBj3ec/+Rnrqa5X4XLt8CaX7iQ/nIxrqq9jB/wC7U/8ACvyPzriN3zrG/wDX2p/6U1+gUUUV1nzo&#10;UUUUAFFFFAH1V+xqPM8J+NLr/n48Qoc+vl6Xp8P/ALSoq1+xrYT2Hwr1VbmPy7n/AISPU4pUyDh4&#10;ZzbkZHBwYSOPSigD3eiiigAooooAKKKKACiiigAooooAKKK4P4l/GTQ/ho1rYTLPrPie/Rn03w3p&#10;gWS+vMHBYKSFjjBI3SyFY1zy2SAQDs9R1K00ewuL6/uobGyto2lnubmQRxxIBlmZiQFAHJJrwjV/&#10;i34j+L+608AtN4b8IvlJvGF3b7bu7XPP9nQSLgKe1zKu3vHHICHGbc+Eda+KF/Bq3xKmt7u2ikW4&#10;sfB9mxfTLB1OVeViAbyZSAd7gIpGUjUjee8oAwvCHgnSPA2nPaaTbGMzSGa6up5GmubyY/elnmcl&#10;5ZD3ZyT0HQAVu0UUAFFFFABRRRQAUUVHc3MNlbS3FxKkEESGSSWVgqooGSxJ4AA5zQBJXh3xc/aI&#10;XR9RvPCngkRan4nhPl3moSoXsdJJ7SEEebNjkQqeOC5QFd3FfEn4/wCofExZNK8CX1zo3hjO248S&#10;wgx3N+AeUss8pGf+fjGWH+qwMS1w2maXaaNYQ2VjAltawjCRoOBzkn3JJJJPJJJPNAEWm6UbKa6v&#10;Lq8udW1e9YSXuq3zh7i6cDALEAAADhUUBVHCgDir9FFABRRRQAUUUUAcr46TzpfD8eM51JWxjPSN&#10;z6H+Rq1M22GRuuFJ9f8AH19+vfP7yp4yfOteGof71zI2PXETf4+/0PSn6rJ5el3kmfuwu2Sf9k+/&#10;v69++fn+axT/AH9Tyt/6Sft+RU3/AGVg135//Ttif4exeT4K0hfWAN+ZJ/rXQ1jeDV2eEdFH/TnE&#10;fzQGtmvcwytQpr+6vyR+VZ3LnzXFy71an/pyYUUUV0nihRRRQAUUUUAfZ37K67vhJLcd7rxL4ius&#10;+ofWr1l/8dIH4UU/9lEbvgD4Un/5+lubv6+bdSyZ/wDH6KAPWqKKKACiiigAooooAKKKKACiiqWt&#10;61Y+G9Fv9X1O5jstNsLeS6urmU4SKJFLO7ewUEn6UAeW/Hj4h+KtOtz4W+GjaXc+PZIo72eHUi6i&#10;009meMzodhjMpdCqJIwBIdsOI2U+O+Dr7Vvhut5LffCfxpc6pfOJdQ8Qm9sNVub1x3kkW5EpAz8q&#10;LGqIOEVRxXoPwesr7VLHVfHOt28lrr3jC4GpSW0w+ezswu2ztT6GOEKWH/PSSU969CoA8dP7QfhW&#10;z41a18SeHmHU6v4Z1C3jH/bUweWfwY1o6J8dvhx4jmMOmePPDd5cA4NvHqsHmqfQpu3A+xFeo1l6&#10;54V0XxPD5WsaPYatFjGy+tUmXH0YGgCCGaO4iWSJ1ljYZV0OQR7Gn1xU/wCzL8LZJWltvBGlaPMx&#10;yZdEjOmuT67rcoc+9QH9nvT7P/kDeM/HGh4+6I/EU98F+gvPPGPbGKAO8orgD8L/AIg6d/yDPixP&#10;eAfdHiLQLS6/P7N9lz+lMax+M+mDgeBPEmP9u90jd+l1j9aAPQqK86Pjf4i6b/yEvhPd3gH3m8Pa&#10;7Z3I/D7S1sT+WaxfFX7R1t4R0h59R8E+LNP1GRhDZ2OoWKwrdTt92JbgO0QPVj8xIRHYA7TQB6F4&#10;38c6H8OfDtxrniHUI9O02DCmRwWaRzwscaKCzux4VFBYngA18pfEHx5rvxqu/wDiaxzaN4NVg1v4&#10;aYjzLvBysl8QSG6AiAEovVi7Y25up3mueNvEC+IfF99HqGqR7hZ2duCLPTEbgpAp5LEcNK3zv/sr&#10;hBPQAdKKKKACiiigAooooAKKKKAON8Yvjxf4TT+811x6/uh/j7/Q9DL4hfZoGpvnGLWU5z/sHvn3&#10;9e/U5+eDxiu7xp4S+l5/6LUf19/oehk8Ttjw3qrZx/okvOf9g98+/r36nPz/AC2LdqtZ/wBfCfvX&#10;D0ebA5dDv+tZmz4P/wCRS0T/AK8YP/Ra1r1meGE8rw1pKf3bSEf+OCtOvpKStTivJfkj8Ux8ufGV&#10;595zf3zk/wBQooorU4AooooAK2fBkUM/jDQo7lElt3v4FkSRQyspkXIIPUY7VjVJbXp025iuwcG3&#10;cS5/3Tn+lAH2j+yjGyfsx/Cl2GHn8L6dcMD2aS2Rz+rUVt/Aaw/sv4G/Dqyxj7N4c06HHpttox/S&#10;igDu6KKKACiiigAooooAKKKKACvEfj3e/wDCc+JfDvwvgO+0vdut+IsdF02GQeXA3/XxOqrjvHDc&#10;CvYtZ1iy8PaRfarqVzHZ6dYwSXVzcynCRRIpZ3Y+gAJP0rwv4PWl7rFnq3jzWbeS21vxhcLqBtph&#10;h7OxVdtlbEdikOGYf89JZT3oA9CooooAKKKKACiiigAooooAK+fP2zP+RY8Aj18Vxf8ApDemvoOv&#10;nv8AbM/5Fz4ej18WR/8ApvvjQB4tRRRQAUUUUAFFFFABRRRQAUUUUAcj4oXzPGPh4f3IbpvzCD+v&#10;v9D0MPi59nhfVWz1tnGfqPr/ALXr36nPzza4+/xzp0f9ywmYj6ug9Pb/AOseho+PH2eEdTbr+769&#10;erD6/wB79evOX+Txj96s/X/0lH9B8N07Ussi+qh+NWR2mnReRp9rH/ciVfyAqxSKu1Qo6AYpa+rS&#10;skj8AqS55yl3bf3tsKKKKZmFFFFABXe/AL4Hf8L31iLXNZhY/DrTLk4icfJr1zG2PL/2rWNwd/aR&#10;12corhsP4V/Ca7+P/iW80WGW4svCmnSLHruq27mNmJAb7FA45ErKVLsvMaMDkMyV9+6Lo1h4c0iy&#10;0rS7OHT9NsYUtra0tkCRwxIoVEVRwAAAAB6UAXaKKKACiiigAooooAKKKKACiiqmrarZ6DpV7qeo&#10;XEdpYWUL3NxcSnCRRopZ2Y9gACT9KAPHfj7e/wDCceIfD3wugO+21HGseIsdF0yCQbYG/wCvicJH&#10;jvHHceldfXnnwet7zXbbV/H+rwSW2seMJ1vlt5hh7PT1XbY2xHYrEd7DtJNLXodABRRRQAUUUUAF&#10;FFFABRRRQAV89ftm/wDIA+HI9fFq/wDptvzX0LXzz+2af+JL8NR6+LR/6a9RNAHjFFFFABRRRQAU&#10;UUUAFFFFABRRRQBxWqNu+JUSYzjSCemeswHofp/j900/iL83g3Ue+Qnv/wAtF57+vX3685ezqS7v&#10;iiDjONGA6Z6zn2P+fXoYfHqed4XuY+pkkhA79ZU+vr+vXnL/ACOK1db1f6H9EZC+WnlvlCH51Gd9&#10;RRRX1x/O4UUUUAFXfBnhHV/it43i8HeHX8i68oXOp6oVDR6VakkCUg8NK5DLHGfvFWJ+VHIzrW01&#10;XxJ4k0vwt4btUv8AxNqzMtrDISIoY1x5lzORysMYILHqSVRcs6g/efwb+D+j/BjwkNI00m7vbiQ3&#10;WpapKgWa/uSAGlfHQYAVVHCKqqOBQBs/Dz4faH8LfB+neGfDtmLLSrFCEUnc8jsSzyyMeXkdizM5&#10;5ZmJPWujoooAKKKKACiiigAooooAKKKKACvEv2gL3/hN9c8PfC2A77fVf+Jr4hx0XSoHH7lv+vib&#10;ZFjvGtx/dr2PVNTtNF0y71G/uI7SxtIXuJ7iU4SKNVLMzHsAASfpXg/wehuvEMGsfELVYJLfVvGM&#10;yXsUEww9ppyArY25HYiImVlPIkuJRQB6JRRRQAUUUUAFFFFABRRRQAUUUUAFfO/7Zp/4lPwxHr4u&#10;P/pp1Kvoivnb9s0/8S74XD/qbWP/AJSNS/xoA8booooAKKKKACiiigAooooAKKKKAONvk3/EWV8Z&#10;2aWidM9ZX9j/AJ9fumHxbiSxtIzz5t9br9f3qn3/AMnrzl53YS+O9UHB8u0t06epc/19O/f7rVfF&#10;cgVtDBP39VtR16/Pn159e/XPfc3yVfWVT/E/zSP6HypOnSwd+lKL/wDKdRnd0UUV9afzwFU9Rvpr&#10;U2tvZWU+q6rfTraWGm2ozNd3DfdjXsOhJY4VVVmYhVJDtU1KDR7CW7uS3lRgfLGhd3YnCqqjJZmJ&#10;ChQCSSAOTX1f+y38BLnwdZJ418Y2gj8Z6hCRb6e5Vxots2D5AIyDM2AZXBIzhFJVdzgHVfs8/AiH&#10;4PaBLd6nLDqfjTVURtV1GJfkQDJW2gyMiGPcQM4LEs7YLYHrlFFABRRRQAUUUUAFFFFABRRRQAUU&#10;VW1HUbbSNPur69njtbO1iaeeeVtqRxqCWZj2AAJJoA8b/aDvf+E11fw/8LLc74NaJ1LxBjomkwOu&#10;6Fv+viUxw46mPzyPu119ec/B2O68TprPxG1SCSDU/GMyXVvBMu17TS4wVsYCDyp8tmmZTyJLmUdq&#10;9GoAKKKKACiiigAooooAKKKKACiiigAr51/bM/48vheP+pqc/wDlJ1D/ABr6Kr50/bL/AOPf4Xj/&#10;AKmeQ/8AlLv/APGgDx2iiigAooooAKKKKACiiigAooooA4i1fzPHniVepRLVcfVG/wAfTvjnO1of&#10;FpJn8PAH72r2x69eSfXn179c99zLp/Pj7xZ3/wCPQY/7Zf8A18dO+Oc7Wk8Qr5uo+HUznOpxv164&#10;Vz6++e/XPfc3yM9ZS/xf+3o/ojC+7RovtQX/AKjzf6ncUyeeO2hkmmkWKKNS7yOwVVUDJJJ6AU+v&#10;R/2cvgg/xl1+DxVr1usnw802UPY2sgyuuXSNxIw6G2iYcDpLIP7iYk+uP53Ou/ZT+Bdxrl7bfErx&#10;dZPBAh3+GtHuFIMaEf8AH/Oh/wCWjj/VIf8AVodx+d8R/W1FFABRRRQAUUUUAFFFFABRRRQAUUUU&#10;AFeI/tEXx8aaj4f+FVsS0Wvlr/xAR0TR4GXzIm4x/pEpjgwcExtOR9yvZ7++t9Lsbi8vJ47a0t42&#10;mmmlYKkaKMszE9AACSa+f/g2tx4tOt/EvU4JINQ8YSpPZwTqVktNJjDCxhIIBUlGedlPKyXMg7Cg&#10;D0kAKAAMAdAKKKKACiiigAooooAKKKKACiiigAooooAK+cv2yvufC8f9THMf/KZe/wCNfRtfOP7Z&#10;P3vheP8AqYJz/wCU27/xoA8gooooAKKKKACiiigAooooAKKKKAOIsEz4z8UOOd0luuPpCB/XHTvj&#10;nO1n6kd/ibw2nUNcyP8AlE5/rnqeue+5l0oiTXPETjJJvQh49IkH9cdO+Oc7W6DwZ8Jdc+N/xJ0j&#10;Q9BvJNMiskkn1XWIow5sLeRduV3ZHmuC4jB3c/OVZVZj8n8U0l1n/wC3/wDAP6DT9lhZSloo4d/+&#10;o6S+9ySXdtLc7n4S/B28+PvihrIu9t4F02bbrl7ExVrxxz9ghcHgngyuOVQ7Rhn3J9/WFhbaVY29&#10;lZW8VnZ20awwW8CBI4kUYVFUcKoAAAHAArL8FeDNH+HnhXTPDmgWSafpGnQiG3gQk4HUszHlmYks&#10;zEkszEkkkmtuvrD+fAooooAKKKKACiiigAooooAKKKKACiioby8g060nurqaO3toEaWWaVgqRooy&#10;zMTwAACSaAPF/wBoy+PjK60D4VWpLJ4kLXevFf8Alno0DL50bcEf6RI0Vvg4ykk5HKV16qEUKoCq&#10;BgADAArzf4P+f4wn1z4majC8V54ukSTT4ZlKva6RFuFjEQRlSys9wyno9y47CvSaACiiigAooooA&#10;KKKKACiiigAooooAKKKKACvnD9sj/X/DAf8AUduD/wCU+5/xr6Pr5u/bH/4/PhgP+o1cn/yQuP8A&#10;GgDyOiiigAooooAKKKKACiiigAooqvcTXUl7p+maZZSatrupzi007TYSA9zMQTjJ4VVAZmc8Iqsx&#10;4FAHJeANG1jx1411Pwx4atlvdf1DVZlUSZ8m1iUKHuJjj5Y1B9yxO0A5w36T/Bz4R6T8GfBkGh6Y&#10;zXVwzGe+1GZcS3tww+eVuuOmAuTgADJ6nm/2dv2e9O+BmgXUkkkepeKtWf7Rq2pquFZyS3kwjGVh&#10;Qkhc/MerHPA9drzMJg/Yt1Kmsru3km2/vfV/Lbf7niDiJZlTp4TCJxpKMOa+85RhGOv92Nnyx9ZP&#10;3muUooor0z4YKKKKACiiigAooooAKKKKACiiigArxT9ovUG8WyaF8LLRznxMXuNbZDzFo0JU3Cn0&#10;89mit8HqssxHKGvZrq6hsraW4uJUt7eFDJJLKwVEUDJYk8AAc5NfP/wkebxpea78Tb+J47jxU6f2&#10;ZFMpV7bR4twso8HlS4eS4ZezXLD+EUAejIixIqIoRFGFVRgAegpaKKACiiigAooooAKKKKACiiig&#10;AooooAKKKKACvm39sY/8TH4YD/qLXZ/8kZv8a+kq+bP2xT/xNvhgP+oneH/yTk/xoA8looooAKKK&#10;KACiiigAooqC/v7bS7G4vLyeO2tLeNpZZpW2qiAZLE9gBQBDq+rQaJZG5nEj5dIooYULyzyuwWOK&#10;NBy7uxVVUckkAV9e/s0fs9t8PIj4v8U20TeO9RtvJMSsJE0m2JDG1jYcFiQrSuOGZVAJVFNcj+yt&#10;8B5rt7D4k+MNPa3vSDL4e0a6jKyWMTrj7VMp6XEik7VIzEjEHDs4X6poAKKKKACiiigAooooAKKK&#10;KACiiigAooooAKKKjuLiKzt5Z55UggiUvJLIwVUUDJJJ4AA70AeN/tFak/ij+xPhdZSMJfFLPLrD&#10;RnBh0aEqboEjp5zNHbDPUTSEfcNdRFEkEaRxoscaAKqKMBQOgArzr4TSy+OL/Xfibexukvih0XSo&#10;5VIa30eHcLNcHlTJvkuGHY3GP4RXo9ABRRRQAUUUUAFFFFABRRRQAUUUUAFFFFABRRRQAV81/tiH&#10;/idfDEf9RC9P/ko3+NfSlfNP7YR/4n/wxH/T7fH/AMlT/jQB5RRRRQAUUUUAFFFFABXqX7MPwWPx&#10;b1KDxv4htj/whNjOH0axmTjV50bIu3B626MP3Y/5aMN/3FQvzXwT+Dtz8evFs8d7FLB8PtIl2and&#10;KxQ6pcDn7DEw58teDM49RGOS5j++bW1hsbaG2toY7e3hQRxxRKFRFAwFUDgADgAUAS0UUUAFFFFA&#10;BRRRQAUUUUAFFFFABRRRQAUUUUAFeMftF6nJ4lj0X4YWMjLP4rZ21Z4jhoNHhKm7JI6ecWjth/13&#10;cj7hr2OeeO1gkmmkSGGNS7ySMFVVAySSegA718/fCiaXx1qWu/E68R1bxMyR6RHKCGg0eEsLUYPQ&#10;ylpLk/8AXcA/dFAHosMMdvEkUSLFEihURBhVA4AA7CnUUUAFFFFABRRRQAUUUUAFFFFABRRRQAUU&#10;UUAFFFFABXzR+2Cf+Kk+GI/6etQP/kuP8a+l6+Z/2wD/AMVT8MR/021E/wDkBP8AGgDyqiiigAoo&#10;ooAK1fAXw51r40eNI/DGjyS2GlwbZde1uLg2NuekURIINxLgheyLmQ5wqvm6R4d13x/4ktPCfhRY&#10;m169Xe9xOpeHTrbOHupgCMqvRUyC74UEDcy/ffwt+GOifCLwZZeG9Cif7PDmSe6nIae8nbmSeZv4&#10;pHPJPAHAACgAAGz4X8MaV4L8P2Gh6JZRadpVhEIbe2hztRR7nkknJLEkkkkkkk1qUUUAFFFFABRR&#10;RQAUUUUAFFFFABRRRQAUUUUAFFFFAHjP7ReqSeIoNF+GNhK6XXi1n/tSSJiGt9Hi2m8bI5Uy747Y&#10;H1uCR9010sEEdrBHDDGkUMahEjRQqqoGAAB0AFeOfBX4jeHPiz4s8VeOofEGmXuqavcnT7DTY7yN&#10;rmw022d0hjeLO6N5HM07qQCPNVWAKcezUAFFFFABRRRQAUUUUAFFFFABRRRQAUUUUAFFFFABRRRQ&#10;AV8y/tfn/irvhiP9vUj/AOQov8a+mq+ZP2vj/wAVn8Mh/wBhM/8AkOH/ABoA8tooooAKiK32oalp&#10;+jaNZNqniHVJDBp+nocGWTGSzNg7I1ALO54VQTycAx39+lhHFmOW4nnlS3t7W3QyTXEzsFSKNByz&#10;sxAAFfYP7M37Pz/Cuxu/EfiPy7rx1rMYS5ZGDx6bbZDLZQn+6CA0jj/WPz91Y1UA6X4A/BGz+CXg&#10;9rNrhdV8SaiwudZ1ny9jXc+MBVHJSGMHbHHk7RknLM7N6dRRQAUUUUAFFFFABRRRQAUUUUAFFFFA&#10;BRRRQAUUUUAFFFFAHJ+MPhL4I+IQP/CUeD9B8RE/xappsNww9CC6kgjsR0ripf2WPBlp83h688S+&#10;D37DQvEF3HAv0tnkeD/yHXsNFAHiU3wZ+I2jc6D8V/7SRfuw+LvD8F3kem+0a0I/3iD7g1UlHxl0&#10;D/j88G+GvFEA/wCWug67JbTt/wBsLmEIP+/5r3iigD57l+Msui8eJvh/448M7eHkfRG1KJfcyWDX&#10;Cge5IHrirWg/Hn4deJb37FYeNdEfURjOnzXqQXS56ZhkKyD8Vr3qsnxH4R0LxhZ/ZNe0XTtbtf8A&#10;nhqNrHcJ/wB8uCKAOXVgygggg8gjvRWBN+yj8M4iX0XQ7nwfL1VvCep3WkKp/wCudtIkZHsVI9qp&#10;S/ATxVpPPh34ua9Gg+7a+I7Cz1OFf+BLHDMfxlNAHWUVw8mh/GzQRlrPwR4ziX7z211d6LMw9Vjd&#10;LpSfYyAe9VJfib4k0PjxH8KfGOmqOtzpkNvq8J91FrK8x/GIH2oA9Dorzi2/aM+G8l3HaXniu00C&#10;9kO1LPxGkmkzsfQR3SxsT7YzXoFjqFrqlqlzZ3MN3bOMpNBIHRvoRwaAJ6KKKACiiigAooooAK+Y&#10;/wBr0/8AFb/DIf7Gqn/xy3/xr6cr5i/a8P8AxXnwyH/TDVj+lr/jQB5fVbUtStdHsLi9vZ0trSBD&#10;JLK5wFUdTVh3WNGd2CooyWY4AHrXr37MPwMX4m3ml/ETxLaZ8L2cy3fh3T5hxfyqcpfyKf8AlmpG&#10;YVP3jiXtGaAOy/Ze/Z7n02/tviP4xspbbXnhK6Lo90MNpMDrhpZF7XMinB7xodgwWk3fTlFFABRR&#10;RQAUUUUAFFFFABRRRQAUUUUAFFFFABRRRQAUUUUAFFFFABRRRQAUUUUAFFFFABRRRQAUUUUAV77T&#10;7XVLWS1vbaG7tpBh4Z4w6MPcHg15pqf7Lfwp1K6ku4vBGm6LeyHL3nh8PpNwx9TLatG5PvnNep0U&#10;AeMS/s53mmfN4a+KHjTRsfdt765g1aE+zG7iklP4Sg+9U5fBPxo0LP2XXPBXjGIfdjvrK60aUj0a&#10;WN7lSfcRD6V7nRQB4DL41+IGhf8AIe+EesSRj7114a1Kz1KJf+AvJDMR9Ij9KqSftF+BtMO3xBfX&#10;/g1x97/hK9JutJRf+2txGkZHurEe9fRNIQGBBGQeoNAHlvh7xZofi21+1aHrOn61bdfO0+6SdPzQ&#10;kVq1F4m/Z4+GPjC6N3q3gLw/cah1GoJp8cV0v0nQCQfg1c9L+zHpen8+GfGnjfwoRyqW+uPqESn2&#10;jv1uEA9gAPpQB01fMH7XZ/4uD8Mh/wBOurn/ANI/8a9tl+GPxb0M50vx/wCH/EcI/wCWHiHQHgnb&#10;/t4tplQf9+DXmXiv4MeMvjx8TtE03xedH8JweHLS4+1zeHtTmvZbuO5eD5YzJbw+SSlvIN2WKl1I&#10;3YoA4X4D/BgftBa1cXeqQhvhvplwYLssONauUbD2qesCEYlbozZiHSTH3pFEkESRxoscaAKqKMBQ&#10;OgAqj4d8O6Z4R0Gw0XRrGHTdJsIVt7W0t12xxRqMKoH0rRoAKKKKACiiigAooooAKKKKACiiigAo&#10;oooAKKKKACiiigAooooAKKKKAP/ZUEsDBBQABgAIAAAAIQDaJVLk5AAAALcDAAAZAAAAZHJzL19y&#10;ZWxzL2Uyb0RvYy54bWwucmVsc7yTwUrEMBCG74LvEOZu03Z3i8imexFhr7I+QEimabSZhCSK+/YG&#10;RHBhrbccZ4Z8/8cM2R8+3cI+MCbrSUDXtMCQlNeWjICX09PdPbCUJWm5eEIBZ0xwGG9v9s+4yFwe&#10;pdmGxAqFkoA55/DAeVIzOpkaH5DKZPLRyVzKaHiQ6k0a5H3bDjz+ZsB4wWRHLSAe9QbY6RxK8v9s&#10;P01W4aNX7w4pX4ng1pXsApTRYBbgUFv53dw0gQzw6w59HYd+zaGr49A1rwH/XMRQR2JYldjVkdit&#10;XWNbx2H748Avvtv4BQAA//8DAFBLAwQKAAAAAAAAACEA2nZuxA0EAAANBAAAFAAAAGRycy9tZWRp&#10;YS9pbWFnZTUucG5niVBORw0KGgoAAAANSUhEUgAAACgAAAAjCAYAAADmOUiuAAAABmJLR0QA/wD/&#10;AP+gvaeTAAAACXBIWXMAAA7EAAAOxAGVKw4bAAADrUlEQVRYhc3Wf0ijdRwH8PezuT3M01Nnzjsn&#10;rHKlHpoHlmihLcH0D49ArGDsn9RArBBRIoaVGkPEiFBGoOk/Y3/MCGT+kQbnWaiRBv4g63THPPHH&#10;btoeW665Tff99tdz7Dz1rnN7nht8/tjzfD4fXs/D9/PhYSileNp+h4eHCpvN9u7GxoYGlNKnJhwO&#10;h7a1tfXLlJQUTi6XBx0Oh1Z01PHxsdRut9+oqqr6AQDlw2g0miilEA3mdrtV3d3dn2g0mruRMAA0&#10;MzNz0+fzXRIcSAhhZmdnSwwGg0UulwdPwviw2Wzv8DWCwHw+36WBgYH3CwoKFs9C8aHT6W4RQhi+&#10;lqE0tlO8vb2tNpvNHzidzuc5jlN6PJ5UjuOULpfrajAYZCNzpVJpeHFx8XpeXt7v9y+Kcf6mpqZe&#10;T05O3j/59pqbm78+mSs4zmq16vnzl52dfZvHpaWl7e7v7yeLBiSEMCaTyciDGhsbvxkbG6vm/w8P&#10;D793Wp0guFAoJGtoaBjkMT09PR8TQhir1aoHQIuKin4Nh8MSUYBer/dyZWXlOADKsmwgcoX09/d/&#10;yDAMmZube+Ws+pjitra21PxqUSqVnunp6dci73d2dn5WX1//7Xk9YoZbWlp6Sa1WbwGgWVlZd1ZX&#10;V188mdPR0fG52+1WCQ6cmJh4MzEx8R8AtLi4+Jfd3d200/J2dnauPqpX1HFDQ0N1cXFxRwBoTU3N&#10;936/X3GRflGDEUKY9vb2L/hJbWlp+eqsyRQcGAgEWIPBYAFAGYYhfX19H0XrwS/cgOO4FJ1OdwsA&#10;VSgU/tHR0beieWQuVLy+vv5sbm7uHwCoSqVyn7fPBAfOz8+/nJ6efg8AzcnJ+dPpdD4XbdwTA+12&#10;+434+Ph/AdCysrKfPB6PMha4JwKazeYmiUQSBkD1er01EAiwscL9L2A4HJa0tbX18mvEaDSaIr98&#10;RQX6/X5FbW3tdwCoVCo9HhwcbIg17LGBe3t7z5SUlMwCoAkJCQfj4+OVQuEeCVxbW3tBq9U6ANCM&#10;jIzthYWF60LizgXOzMy8mpqa+hcAmp+fv7y5uZkpNO5M4MjIyNssywYA0IqKih+9Xu9lMXAPAQkh&#10;TG9vbxs/qXV1dUOhUEgmFu4B4NHRUVxTU5OZx3V1dX0qxBp5LODBwUFCdXX1GAAqk8lCFovFIDbs&#10;PtDlcl0pLCz8DQBNSkr6e3Jy8g2xUQ8AS0tLfwZANRrN3ZWVlWtigx4CLi8v55eXl990uVxXxMac&#10;Fv8BFwGPjw5htmEAAAAASUVORK5CYIJQSwMECgAAAAAAAAAhAAUwS1zWAwAA1gMAABQAAABkcnMv&#10;bWVkaWEvaW1hZ2UzLnBuZ4lQTkcNChoKAAAADUlIRFIAAAA0AAAAGQgGAAAAfkoNAwAAAAZiS0dE&#10;AP8A/wD/oL2nkwAAAAlwSFlzAAAOxAAADsQBlSsOGwAAA3ZJREFUWIXV2G9IE2EcB/Dn3NymeJtk&#10;7qZsok4lCPxfEIH4Z1GJ9MJtYfpOdP0lX+gaRu9EcdYLU5ku8V3+rxdCqXirCARR1z8QZM2KnNMz&#10;lLmJ29xdd716YEi6+Wc7fODLwe25536fO/gdexCGYcBpHzMzM5f0er2urKzsDWAY5lSGpmlkfHz8&#10;ekFBwUcAAAMAYLKysr6yXthhQ5Ikt7+/vzIzM/MbhIhEoq3GxsYWgiAw1gsMNjs7O9FdXV33k5OT&#10;f0FIQkLCaltbm9bpdArhPNYLDZTNzc0zTU1NT+Lj4/9ASHp6+vfe3t4ar9fL3zuf9YL3i81mk9bX&#10;1z+LiYnZhpD8/Pz50dFRFUVRnP2uY73wvVlcXDxXXV3dFxkZ6YMQhUKBm0ymEpqmkUDXsw6AmZ2d&#10;vVheXv4aQRAaAMBERET8VavVI2azOe8w67CKoGkamZycvFpUVPQevg0ej7er0WiMVqs17ShrsgIh&#10;SZI7ODhYkZ2d/QVChEKhU6fTta6uriYcZ+2wQtxud1R3d/ed1NTUHxCCYRjR2tqq29raEp3EPcIC&#10;cTgcsS0tLY1isXgdQuRy+VJPT89tj8cjOMl7hRRit9sTtVptG4qiLgjJycn5PDw8fPOg1hs2EEEQ&#10;mNvtjgo0z2KxZNTW1r7g8Xi7EFJcXPxuamrqSjCtNyyg5eVlWWVlZf9Bc+bn5/NVKtUobL0IgtBK&#10;pfLV3NzchVAiDg2yWq1pSUlJv9vb2+v2/kbTNILjuKKkpMTk33pramp6LRZLRrggQYMWFhbOSySS&#10;NQ6HQxEEgcHzFEVxRkZG1Lm5uZ8gBEVRV0NDw1O73Z4YbkhQILPZnBcXF7cBAGBKS0vfMgwDPB6P&#10;wGg0auRy+RKEiMXi9ebm5scOhyOWLUhA0PT09GWhUOiERRuNRo1er38kkUjW4LmUlJSfBoPhbjCN&#10;glUQjuOK6OjoHVg4AIDh8/le/3+GAwMDt0iS5LINCAgaGxu74d9u/VNYWPhhYmLiWqhb73ES4b/Z&#10;MDQ0VKFUKl/7fD7e/zYjSJKMtNlsMpfLJTzifkboB5T19fVVw+9HoAgEAk9VVdVLHMcVofriHzVc&#10;AADo6Oh4WFdX93w/NIqi21KpdEUqla7IZDIbPFIUxd3Y2DiLYdh6yJ98kAPp7Ox8YDAY7u0t1v8o&#10;EomcbBca7PgHLA0DFUMrvdAAAAAASUVORK5CYIJQSwMECgAAAAAAAAAhACXKEM1cBAAAXAQAABQA&#10;AABkcnMvbWVkaWEvaW1hZ2UyLnBuZ4lQTkcNChoKAAAADUlIRFIAAAAhAAAAMwgGAAAAGfph/wAA&#10;AAZiS0dEAP8A/wD/oL2nkwAAAAlwSFlzAAAOxAAADsQBlSsOGwAAA/xJREFUWIXF2E1IY1cYBuD3&#10;JrEaMy4mVStUmqoYsaj4AwpaOtQqOqFgQSxVahvxB7uRMCrSZlEXoxStDtlYbEtHKyoWiwUxHfxD&#10;sYUGMooOCopWRaGkahYmMZLE+3YxXBhkNlM058K7OYfL98A5fPeeg+Xl5feKior+cLvdd0lCRFBc&#10;XLwAgA0NDT8IQ+zs7KRGRkZeAuDS0tI9IQiS6O7u/hIAjUbjtt/vjxKCCAQCEZmZmRsAaLVaHwpB&#10;kITD4chXqVRXGo0muLGxkSkEQRIWi+URABYUFPwVCoXUQhAej+eOwWA4AECbzdYiBEESdrv9PgDq&#10;dDrv4eHhW0IQJFFTUzMKgCaTaUaWZUkIwuVyxev1+jMAHB8f/0QIgiSGh4c/A8D4+HjX2dmZXghC&#10;lmWptLR0FgDr6up+EoIgib29vWStVnsBgPPz8x8IQZBEb29vGwCmpKTsXlxcaIUggsGgJjc39ykA&#10;dnR0fCMEQRKrq6s5arU6pFarQ2tra9lCECTR3t7eA4B5eXnOYDCoEYLw+XzRycnJewDY19f3QAiC&#10;JObm5koAMDo62re/v/+2EARJmM3mxwBYVlb25KZa+iu/cHp6+npcXNy/ADgyMvKpEARJjI2NVQNg&#10;bGzsycnJSawQhCzLkslkmgHA2tran4UgSOLg4MCg0+m8ADg7O1sqBEESNputBQCTkpL+9nq9OiGI&#10;UCikzs/PdwBga2vrt0IQJLG+vp6l0WiCKpXqyul05glBkITVan0IgDk5Oav/p6XfCMLv90cZjcZt&#10;AOzp6WkXgiCJpaWlewCo1Wovdnd3U4QgSKKxsfF7ACwpKZl7lZZ+owi32303ISHhHwAcGhr6XAiC&#10;JCYnJysBUK/Xn7lcrnghCFmWpYqKit8AsLq6euz6/Pn5ecytI0ji6OgoMSYm5hwA7Xb7/RfnBgcH&#10;m65DbgVBEgMDA18AoMFgOPB4PHeUcbPZ/HhmZsYUFsTV1ZWqsLDwTwC0WCyPlPGMjIxnbW1tvWFB&#10;kMTm5uY7ERERAUmSZIfDke/1enUqleoqNzf3adgQJNHZ2fk1AGZlZa0vLi6+D4CSJMkvXlneeNGF&#10;hYXilZWVd30+XzRJXF5eRqanp28pF3MACIBTU1Mf3RrC6/XqqqqqflGr1aHs7Oy1pqamwfr6+h+V&#10;4kpaWlpst7ocsixLXV1dX0mSJF8vriQjI+NZWPbE9PT0h0q/eFmUjnrrG3Nrays9NTV152WIiYmJ&#10;j8OCIJ9/2MrLy3+/jmhubv4ubAjy+f+ocqhWYjQat8OKUDI6OloTFRXlVyDHx8dvhh1BEk6nMy8x&#10;MfFIOUpKJCHicblcb1RWVv6alpa2LQwBAIFA4LX+/v4H/wH/0sShJMy3AQAAAABJRU5ErkJgglBL&#10;AwQKAAAAAAAAACEAy5IztD0gAAA9IAAAFQAAAGRycy9tZWRpYS9pbWFnZTEuanBlZ//Y/+AAEEpG&#10;SUYAAQEBAGAAYAAA/9sAQwADAgIDAgIDAwMDBAMDBAUIBQUEBAUKBwcGCAwKDAwLCgsLDQ4SEA0O&#10;EQ4LCxAWEBETFBUVFQwPFxgWFBgSFBUU/9sAQwEDBAQFBAUJBQUJFA0LDRQUFBQUFBQUFBQUFBQU&#10;FBQUFBQUFBQUFBQUFBQUFBQUFBQUFBQUFBQUFBQUFBQUFBQU/8AAEQgArwF4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OiiigAooooAKKK&#10;KACiiigAoorF8WeNPD/gLR5dW8S63p2gaZF9+81O6S3iHtucgZ9qANqivD7n9qzS9UkWPwZ4L8Ye&#10;OfNGYb2y0z7FYSDGdwubxoUZOvzJuz2zxWZJ4++N/irYbTRPB3w/tJMgvqNzPrd4g5wTFELeIMfQ&#10;SuBnJz92gD6DrC8W+PPDPgGwN94m8Q6V4dswCftGq3sdrHgdfmdgK8Iufhb4n8TrGfF/xX8XasN2&#10;ZLPRZotEtGXP3B9lRZ8EcHMzH3FW/DPwD+HfhG+/tDTvCGlnVPMEv9qXsP2u93DGD9om3y8YyPm4&#10;OT3NAG+37Y/wnuJUh0rX73xNcyDMcPh3RL7UmfjPBghcdMnkgcVWb9p+71KVodA+Enj3VHC7hNe2&#10;tppkOPc3VxG/foEJ9uK6iigDjP8Ahbnxk1rzBYfDXw14eRcbZte8TvNI2f8Aplb2rDjvmUdeM1Va&#10;f45a3E323xx4R8N5OFi0Tw3NcuB6mW4uipPX/lkOnvx3tFAHnUHgb4k3EpOpfHTxS8JX/VadpGj2&#10;3PruNm7Y68Z/Gkl+EmsXf/H18WfiHcZ67NUgt/8A0TAlejUUAeYp8A9PlmV77xr8RdSUZzFN421O&#10;JG+qxTJSy/s3+Arn/j7sdV1D1+3+INRuc/XzJ2r02igDytf2W/hYpJXwdZqx5LCWUE/jvzUi/szf&#10;DZPueHWi/wCueoXSfylr1CigDzNf2cPASfc07Uov+uWu36fynp4/Z78Gp9z/AISKL/rl4q1VP5XI&#10;r0migDzd/gLoUYBsfEHjnSpQc+ZaeNtX59irXLKR9RU0fwv8Q6ep/sv4vePtPYD5TLdWd8Ae2Rc2&#10;sufxNehUUAcHDovxb0//AI9vi6t9jp/bPhm1lz9fIMH6YqxH4h+OlgxDar8PtbQHgnSL7T2Ye5F1&#10;OM/QV2lFAHKL8Wfi9pbL9u+HHhnWIf4n0bxTKk34RT2aL/5Fq7D+03BYHb4l+Hfjnw4V+/KmlLqs&#10;Q9wbCSdiPqoPsK3qKAItH/ae+FGtXaWaePNGsL9/u2Or3H9n3LfSG4COf++a9KtLuC/t47i2mjuI&#10;JBuSWJwysPUEcGvMdR0yz1i0e1v7SC9tn+9DcxrIjfVSCDXBy/s8/DsTPPp/hi28O3Tnc1z4all0&#10;iZj6mS0aNiffOaAPpCivnqLwF4o0BvM8MfE7xPYbR8tnrbxaxat/v/aFM5/4DOp9TWjbfFH4qeFk&#10;/wCJ54P0fxpbIBuufCl6bK6b1xaXZ8v/AMmqAPdKK8lsP2o/AImjt/EN9eeA7x3EYh8XWUmmxs56&#10;KlxIPIkJPH7uRua9Tsr621O0iurO4iu7WVd0c0Dh0ceoYcEUAT0UUUAFFFFABRRRQAUUUUAFFFFA&#10;BRRRQAUUUUAFFRzzx2sEk00iQwxqXeSRgqqoGSST0AHevFdZ/aSHiSabTvhXov8AwnN0rNG+vSzG&#10;10K2YZBzdbWNwQR923WT0Zk60Aeyarqtloem3Wo6leW+n6faxtNPd3UqxRQooyzO7EBQBySTivG9&#10;Q/ax8ManM9p4A0rWPifeBjH53hy3H9mqwGfm1CYpbYxzhHdumFOQDza/CS48X6jFq3xN1x/HmoRu&#10;JYNMkgFvotk4OVMNllgzKQCJJ2lkBGVZc4r0ZEWNFVVCqowFAwAKAOFvbv4wePGI1HxDpPw30tic&#10;2fhiH+0dQZCOhvLlBGh9Qtucc4foai8PfAnwdoWsxa5cafL4k8Sx7Suv+JLmTU75WBzujlnLeVzg&#10;7Yti8DAAAx6BRQAUUUUAFFFFABRRRQAUUUUAFFFFABRRRQAUUUUAFFFFABRRRQAUUUUAFFFFABRR&#10;RQAUUUUAMngiuoXimjSWJxtZHUMrD0IPWuAl+A/hG2vGvdAtbvwVqDMXa68J3sul+Yx6tJHCyxy/&#10;9tEYdK9CooA4qx1r4sfD0/utQsvijo6/8u+qrHpuroMn7s8Si3mIGMK0UXQ5kJNdj4R/aL8H+JtW&#10;g0XUJrvwd4lmO2PQ/E8H2K4lb0hYkxXH1gkkHB54qSs3xF4Z0jxfpE+la7pdnrOmXA2y2d/brPDI&#10;PdGBBoA9dor5zs/h94k8AkP8O/GV3pFqnI8Pa+G1TSz/ALKB3E8A6gCKUIuf9WcAV0mgftF/2PqE&#10;Wk/E3RB4EvJZVgtdZW6Fzot67YCql0VUwuzHAjnSMk8IZKAPaKKKKACiiigAooooAKKKKACvP/if&#10;8YbD4eTWek2ljP4j8X6ihbT/AA/YsBLIoODNM5+WCBT96V+P4VDuVQ8746+Mt9qmu3vg74eRxX2u&#10;WzeTqfiC4jMmnaK3dGwR59yByIFI28GRkBUPR8EeArHwRbXTR3F1qur37ibUtb1KQS3l/KBgPK4A&#10;GAOFRQqIPlRVHFAHOz/DDVPiG8d58VNcHisgh18N2cZttCgbqAbfJa5IzjdcM4OAVSM8V6JBBHbQ&#10;xwwxrFFGoRI0UBVUDAAA6AU+igAooooAKKKKACiiigAooooAKKKKACiiigAooooAKKKKACiiigAo&#10;oooAKKKKACiiigAooooAKKKKACiiigAooooAKKKKACoL+wttUsp7O9t4ru0nQxy286B45FIwVZTw&#10;QR2NT0UAee6Z4c8V/B9vM+Ht2mqeHExu8E61cMIIl6n7DckM9ufSJ98PQKIhlq9S+G/xm8PfEua5&#10;sLRrnSfEllGJL/w5q8Yg1C0UnAZo8kOhPAljZ427Maz65rxt8PNF8fW9sNShkiv7JjLYarZStBe2&#10;EpGPMgmXDI3rg4YcMGGRQB7hRXknw3+Kd/aa5b+CPHUsa+JHVv7L1pEEVvr0agklQOI7pVBMkI4I&#10;Bkj+XcsXrdABRRRQAV4x8b/GF/r2r23wz8MX0tlqeowi517VLOYxzaTpjFlzG68pcTsrRxEEFQss&#10;gOYwD2/xW+JFr8LfCEurzWsmpX0ssdlpulwHEt/eSHbFAnpk8sx4RFdz8qk15z8O/B914X0u5utZ&#10;u49V8V6vOb7WtTRSouLggDagPKxRoFijXsiLnJySAbfh/wAPab4U0W00jR7KHTtNtE8uG2t12og6&#10;9PUkkknkkknk1oUUUAFFFFABRRRQAUUUUAFFFFABRRRQAUUUUAFFFFABRRRQAUUUUAFFFFABRRRQ&#10;AUUUUAFFFFABRRRQAUUUUAFFFFABRRRQAUUUUAFFFFABRRRQBi+L/CGl+OdCm0nV4GmtpGWRHika&#10;OaCVSGjmikUho5EYBldSGUgEGo/hn8UdW8O69aeA/iDcrPqk5KaF4n2LHDraqCfKlCgLFeqoJZBh&#10;ZQpkjAAeOLernviB4Ks/iH4P1LQL12gS6QGG6jH7y1nVg8M8fo8cio6nsyCgD2yiuA+B/wAQbn4i&#10;+Abe61WOO28S6dNJpWuWsf3Yb6EhZdv+w/yyp6pKh70UAcL4+lHiL9pnRbNsSw+F/DE18YzyEnv7&#10;kRRSezCOxuVB9JX9a66uD8Gzf2/8Wvi1r55j/ti30S2b1htLSLd+VxPdDHt713lABRRRQAUUUUAF&#10;FFFABRRRQAUUUUAFFFFABRRRQAUUUUAFFFFABRRRQAUUUUAFFFFABRRRQAUUUUAFFFFABRRRQAUU&#10;UUAFFFFABRRRQAUUUUAFFFFABRRRQBw0Oof8Ks+Nmna0T5fh3xqYdF1T+7DqSgixuD6eYN1s3qxt&#10;h2oqj+0ScfB7Xm7K1sxHqBcxEj8hRQBb+Hsj6P41+JfhW5EYuNN8QS6hEyRqnm218ou0c7QMkSST&#10;xbjyTCSSTzXeV4dfeJ5tN/bG8RS3G6K21GdfC5D8bjHplrqFkw/2SX1ZR/tZ75Fe40AFFFFABRRR&#10;QAUUUUAFFFFABRRRQAUUUUAFFFFABRRRQAUUUUAFFFFABRRRQAUUUUAFFFFABRRRQAUUUUAFFFFA&#10;BRRRQAUUUUAFFFFABRRRQAUUUUAFFFFAHm37R52/A7xe/wDzzs/M/wC+XVv6UVjftB67b6tc+Dvh&#10;mGZp/GmrW9reiNtrw6Yk0ZunyOQW3JCD6zZ/hNFAF74/+CZB8cdEvrFLRL3xHpeyxlvvN+zx6vps&#10;jXFoziNlb54bm8BIJysQBVwNp6z4fePbbx7pNxMtvJpurWE7WWq6TcMDNYXSgFonxwRhlZXHDo6O&#10;vDCtn9prSnf4d2viSCOaW68IaraeIgttF5kpghfbeBFyMs1pLdKB6sK47x94bvbW8j+IXgmJb/XY&#10;bZEvNOgkUR69YjLCLcTt85NzNDITjLMhISQkAHoFFZHhLxVpvjfw5Ya5pE5uNPvI98bMpR1IJDI6&#10;nBR1YMrIwBVlIIBBFa9ABRRRQAUUUUAFFFFABRRRQAUUUUAFFFFABRRRQAUUUUAFFFFABRRRQAUU&#10;UUAFFFFABRRRQAUUUUAFFFFABRRRQAUUUUAFFFFABRRRQAUUUUAFNd1iRndgiKMlmOAB6mnV8z/t&#10;A/GIeM7fV/h94Sum+zSB7LXtet2+WBT8stpbt/FMRlXccRAkcycIAcJ4U8YX3xU/aF0HxlZRvdR6&#10;t4hsLHRYgCSulW8xlMi8EfvI0ubknI+Qr3QAle1fsZ/DiK61zWPG01ssdnpayeH9HXYAA6sv22RR&#10;gEbXSO2APKtb3AHElFAH1myh1KsAykYIPQ189HS1/Z58R2OhHK/DjW7vyNGmOSuiXch+Wwc/w28j&#10;E+QeiMfJ4BhFfQ1ZniXw1pfjHw/qGh61ZRajpN/C1vc2swysiMMEeo9iOQcEYIoA8J8SeGdU8A6r&#10;qnijwbo8ms/2jKk+reHo7xIBOyqwa4tlddv2lh5YYNJGjiPkhjurb8E/EHQ/iDY3E+j3Zea0k8i9&#10;sLhDDd2M2MmKeFsPG+OcMBkYIyCCaPhTUNW8C+K5Ph/4qupL2YI03h3XLlsvq9muNyStgD7VCCBI&#10;P+Wi7ZR1dY7njj4T6X4z1C31m2ubnw54rtE2WviDSyEuFXtHMpBW4hzyYpQy9xtbDAA6WivNrX4k&#10;ap4EvrbR/iba22kyTOkFp4pswV0fUJGOFQliWtZmOB5UpIJICSSHIHpNABRRRQAUUUUAFFFFABRR&#10;RQAUUUUAFFFFABRRRQAUUUUAFFFFABRRRQAUUUUAFFFFABRRRQAUUUUAFFFFABRRRQAUUUUAFFFF&#10;ABRXI/ET4seFvhZYxT+IdUS2muCVtbCFWmu7th/DDCgLufoMDqSBzXzp46+LXiz4uQXGntayeDPB&#10;8wKvZLMG1O/TI+WeRCVgQjIaOMsxzzIBuUgGz8ZPjbe/ECa68L+CdQlsfD0btBqniW0kKy3JBw9t&#10;ZuOQM5V7gdOVjO7Lx+ZQ6fNYLovhrwrb2lvrF/PFpuj2ZiVolkYgBzGSN0ca5kcf3Ear6RSpc6Zo&#10;OhaW+paxen7Npmj2QCtIVHb+GONBgs5wqL17A/Y3wA/Z4s/hHbSazq0sOteOr+Ly73VFU+VbR5B+&#10;y2oPKQggEk/NIwDN0RUAPQ/h/wCCdO+G/gnRPC+kq40/SbSO1iaVt0km0YLux5Z2OWZjyWYk9aK6&#10;CigAooooA53x58P9C+JWgNo+v2ZurYSLPDLFI0M9rMudk0MqEPFIuTh0IIyecE15DqN14t+CW4eJ&#10;zc+M/BKcReJrO236hYIO+oQRjEiAdbiFeMZeNQDIfoCigDzyyutG8ZeHxhrDX9B1KDqNlza3ULD8&#10;VdSPqDXnz/CHxX8PMt8N9UtNR0EZYeEvE08u2HnO20vRveFOwikSVRwFMajFb/if4IX3hjULvxD8&#10;Lbm10PUZmae88MXZKaNqchOWcqilrWZj/wAtogQSSZI5Dgix4B+LVj4k1S40HULW58NeL7NQ134f&#10;1UBLhR/z0iYErcQntLEWXscMCoAONi+NWnaLeQ6f450vUPhzqcr+VGPECotlO+cAQ3qM1u5PGF3h&#10;+RlATivQ0dZEV0YMjDIZTkEetdpPDaaxYzWV/bQ3tnOpSW3uIxJHIp6hlPBHsa8qvv2ZtO0Vzc/D&#10;jX7/AOHU2S39nWSi60dz6NYyHbGP+vdoTwOaAOiorgLzxP48+H2R438GSajpqfe8ReDA99CB/els&#10;yPtMXfiMTgY5fmui8IeOvD3j/TWv/DmtWWtWisY5JLOZZPKcHBRwOUYEEFWAIIORQBu0UUUAFFFF&#10;ABRRRQAUUUUAFFFFABRRRQAUUUUAFFFFABRRRQAUUUUAFFFFABRRRQAUUUUAFFFR3FxFaQSTTyJD&#10;DGpZ5JGCqoHUknoKAJKK8c8R/tXeAtMmltdCubvx1qMZKm38MQi6jDDgq1yStuhzxhpAevHBrzvX&#10;Pjn8TvFe5NNt9I8BWLdHP/E01Aj6kJDG3ttmHvQB9HeLfGWh+A9Em1jxFq1po2mREK1zeShFLHoq&#10;5+8x6BRkk8AE189+Lf2jvFHjdWtvA1i/hbR34/4SDWrbN7Kv963s3H7v/euBn/pketcAnhhLrWI9&#10;Z1rUdR8Ua3GCseo61cee8IPURJgRw57+Wi571Y1zXtO8N2YutTu4rOAusSNIeZHY4VEHVmY8BVBJ&#10;PABoAqaX4YtNLvrnUWe41LWbsYutW1GZri7uBnIDStztB6IMKvRVAq4pvtU1qy0HQtPk1rxHfnba&#10;6dC23jvLK+CIoVwS0jcDGAGYqp7r4f8A7PHxA+K5iur9Lj4b+F35M95CrazdJ/0zt3BW2/3pgz+s&#10;Q619W/C/4L+D/g7p0tt4Y0hLWe4w15qM7tPeXjD+KadyXc+gJwOigDigDn/gT8BNP+EFhPf3Uqax&#10;4x1GNV1HV9m0BRyLeBTkxwKei5yx+ZiWPHq9FFABRRRQAUUUUAFFFFABXMePPhl4W+J1hBaeKNEt&#10;dXS2cyW0sqlZ7VzxvhmUiSJ8cbkZT7109FAHiz/DP4ifDwmXwZ4tXxfpacjw/wCNXJmVf7sOoxqZ&#10;B0/5bxzE5++AKsaT+0LpOl30Gl+O9N1D4batK/lRp4iVFsrh84AgvUZreQnjCbxJyMoDxXsNVtR0&#10;201ixnsr+1hvbOdSktvcxiSORT1DKQQR7GgCSKVZkV0YMrDIIOQRXFeO/gj4H+Is8d1rvh63n1CJ&#10;maPUbV3tLyMsFDFbiFkkUkIg4b+FfQVzTfs9p4QJn+F/iS8+HjjkaRHGL3RH9jYyMBEvTi2eE8da&#10;ePih458GRtD42+Ht7qESED+2/BB/tG3kHPLWrFbmM/7KJMP9s8ZAMS8+APiDQMt4Q+J+vWSD7tj4&#10;kii1q2Hpln2XJ/G4/wAaxrjUPi74TJ/tPwfonjG2X/l48M6mbO5b/t2uwIx/4En+tegeH/2gfh34&#10;s1EabZeLLCDWG6aRqhawv/8AwGuAko/75rsrhA+cigDwJv2ivCmknZ4qg1nwHIPvN4n0yW1tl/7e&#10;wGtz+Epr0DQ/EOleJ7BL7R9Ts9Wsn+7c2Nwk0bfRlJBror6wDg8Ag9q8h8T/ALPXgPWNQl1H/hG7&#10;bTNWcfNqmis+m3h9Mz27JJx/vUAemUV4sfht4s0XK6N8VfFVvAp+S11KOx1CNR6b5bczN35aUnnr&#10;0w0T/F/Sf9V4p8Ka1GP4L/QJ7eU/9tIror/5DoA9rorxhPib8UdN4vfAnh3VYx/y10rxHLHIf+2U&#10;1qFH/fw1PH+0Ff2fGr/DDxfY46zWn2G9j/DyrkyfmgoA9goryiL9p7wHHxqM2t6C/f8Atjw9f2qD&#10;/to8IQ/UMa2tH+P3wy8QErp3xC8MXci8NEmrweYp9GTfuB+ooA72isCH4geF7j/VeJNIl/3L+I/+&#10;zVeh8R6Tcf6rVLKXP9y4Q/1oA0aKjiuIpxmORJB/ssDUlABRRRQAUVnap4j0nRATqOqWVgB1N1cJ&#10;H/6ERXIan+0L8LdGbZffEjwlaydPLl1u2Dk+gXfk0AegUV5TL+1P8LV/1PiuPUP+wbZ3F5n6eTG2&#10;apTftV+DDn7Fp/i3UfQxeFtQhB+hmhQfjmgD2OivEJP2pYHYC0+HHjW8BP3/ACrCAAev767Q/pWJ&#10;fftBfEPVMjSfA+j6HGek2uaw08o+sEERU/8Af6gD6Kor5S1DxT8UteyL/wCICaRG3WLwzo0Nvx6b&#10;7k3DfiCD9K5rUPh9Z67k+INU13xQT95Na1i5uIT/ANsC4iH4IKAPp3xX8a/AHgaUw6/400LSrnOB&#10;a3GoRCdj6LFu3sfYA1w+oftceEBuGhaP4o8UuOh0/RpLeNj/ALMt35MbD3DEe9eT6L4T0TwvD5Wj&#10;aPYaTFjGyxtkhGPooFXnFAGxr3x6+JPiRnh0fTNG8E2edv2q8dtTvGHqqL5cUZ9Nxk917VwGq+Dl&#10;8WzrceMdW1PxvcBg4XXLjzLZWznKWqBYEOe4jB4HPFbeoajaaRaSXd9dQ2VrGMvPcSCNFHqWJwKr&#10;+GZNd+I23/hBPCer+LIX+7qUMQtdN+v2uYpG4/65GQ9OKALMNvHbQpFDGsUSAKqIAFUegA6VR1vx&#10;BpnhqzN3q2o2um2o4867mWNc+mSRk+1eweGP2PPGviPZL4z8ZWvhm1bBbS/CUInnx3Vry4THt8kC&#10;nrhuhHtnw8/Zp+HHwxvI9R0fw1b3Gtp/zG9Wd7/UM98XExZ0BP8AChVemAMCgD5R8F/Dnx58XTbt&#10;4V0j+xtEnXc3ifxDA8UCrkjMFsdss7ZU9fLQjBEhyM/UHwl/Zj8IfCu9j1lkn8TeLghVvEOs7ZJ4&#10;wfvLAgAS3Q/3Y1BI+8WPNeu0UAFFFFABRRRQAUUUUAFFFFABRRRQAUUUUAFFFFABRRRQBkeJ/B+g&#10;+NtObT/EWiadr1g3W11O0juYj/wFwR+leby/sw+F9MBbwhq3iP4fSfwr4c1aRbVfTFnP5tsMe0Ve&#10;v0UAeJz+C/jH4ZydO8S+GfHdqvK22u2Umk3bexubfzYzn2tlx/LIvviZr2gAjxh8MvFGjIv3r/R4&#10;F1u0x3I+ylpwB6tAtfQdFAHzXp/xs+HHiC4a3s/G2hfbVO17G4vo4LqM+jwyFZFPsVFdG0EV1Css&#10;EiTROMq8bBlI9iK9d13wtoviiDydZ0iw1aHGPLvrZJlx9GBrzy9/ZS+EF5M80Xw80LS7hzlp9GtR&#10;p0rH1L2+xs++aAOUuLIqTis+WEr1FdRcfsoeGIs/2P4k8baB6C38T3V2q/RLtplA9sY9qy7r9mrx&#10;XaZ/sr4u6rMP4V8QaLY3YHsfs6WxP5596AMGRay9S0Ww1VHS9sra8R12MtxErhlyGwQRyMgHHqBW&#10;xd/Bj4x6fn7PrPgbxFjp5tpeaSW+uHusfrWdF4Q+LVvcNHqPw+0+VRHI/naN4ijuEZlRmVB58UDZ&#10;ZgFBIABYE4GSADmJ/hd4Nnz5nhLQ5P8Ae02E/wDstZ8/wX+H8+fM8C+GpP8Ae0i3P/sldI9p8TU+&#10;98GfEsn/AFx1XRT/AOhX61RutR8cWeftXwi8WW2Ou++0Vsf986gaAOam+APwylOX+HXhNj6nRLbP&#10;/oFRH4BfDhP9X4F0CH/rlp0Sf+ggVp3XjzVbLP2rwD4itsdd8+mt/wCg3ZrIuvjTY2eftWgazbY6&#10;7xbN/wCgzmgBx+BvgRP9X4Zs4f8ArluT+RFQyfAzwNIxaXw7bXOQFK3LvKpAzgEMxGOT+ZrMuv2l&#10;fB1ln7UNQtsdd1uGx/3yxqO0/aV8F6ssY02S+1CWR2jWKK22NuUKSMuVH8Q70Abll8GvAWlHNl4I&#10;8O2rdd0OlQKfrkJW/aaNY6Yu2zsre0X0giVB+gqDR7zxp4pj8zQvhd4i1KI8+d9v0qJAPU770N/4&#10;6a2ofh18Yr//AFPw902xz0/tXxJHHj6+TFN+maAKLJULpXRQ/Af4z3v+ui8CaSD/AHNUvb0j/wAl&#10;Yc1fg/Zc+J13g3XxD8LaevdLTwvcTt+DvfKP/HKAOJZKhdK9Li/Y9124Ui++LerRkjrpejWUOPp5&#10;qTf1rf0z9i7wAmG1698TeL5B1/tfW5kib/egtjDC30KEUAfOniLxn4e8KDOta7puk56C9u44ifTA&#10;Ygn8Kg03xDdeKMDwz4V8UeKA33ZdN0S4Fu30uJVSH/x+vtrwZ8GfAPw6Ibwv4L0HQJRyZtO06GGV&#10;j6s6ruY+5JNdlQB8QaX8FvjJ4l2mDwXpXhmFuTJ4l1xPNQf9crRJwT7eYv1rr9K/Y08XakA3iP4n&#10;R6ejdYPC+iRxOg9POunnDH38pfpX1hRQB5F4W/ZQ+F/hbWTrH/CNR65qwlaaG98QTyak9sSeBAJ2&#10;ZYQBwNgU46kkkn12iigAooooAKKKKACiiigAooooAKKKKAP/2VBLAwQKAAAAAAAAACEAk0T7HFgE&#10;AABYBAAAFAAAAGRycy9tZWRpYS9pbWFnZTQucG5niVBORw0KGgoAAAANSUhEUgAAACYAAAAvCAYA&#10;AACPMrhmAAAABmJLR0QA/wD/AP+gvaeTAAAACXBIWXMAAA7EAAAOxAGVKw4bAAAD+ElEQVRYhc3Y&#10;a0ikVRgH8P84OjdHS1kzHe+hrkK1aFmS5g0HhSEMliiiCEvSCQWvqejCRBdLNijckmQQRRQRDFko&#10;NqpVk7zjBVxN7GbjOCrjJTfnqv8+bEO2bB+Wcue88P/wvpwPP56X53CeA4PBcMlsNoeRhEjxUavV&#10;N5OSkpaNRuOrJCUQ5bFYLKFSqdQNgDk5Od+ura095O1qkQRIQqfTXQVAAFQqlUetra01LpfL1+uw&#10;gYGBix6YJykpKbNzc3MXvAqz2+3yoKCg3dtxUqnU3djY+I7NZlN4BUYSer3+yu0wTxISEn4YHR3N&#10;9ApscnIy7d9gnpSWln56cHAQeC9gEpIAAJKS5OTkGysrK+dPd211dfVllUp1tLGxoTGZTBESiYRN&#10;TU1vZ2RkjJ3lbvEPZUtLy5ue6gQHB1sBMCkp6ca9qtIdfyVJmEwmjY+PzzEAGo3G4tTU1BkALCoq&#10;+vz4+NjHazCS0Gq11wBweHg4a319PTIkJGQbAA0GwyWvwnp7e18AwNXV1XiSGBkZedrX19cFgEND&#10;Q894DXZ0dKQMDAw8ODw8VHu+tbW1vQGAAQEBvy8vL5/3CowkampqWk+/n5ycSIqLi40AmJiYuLK/&#10;v3+fV2B3OgbZbDZFWlraJADqdLqrZ90Md7XYZDJpQkNDLQDY3Nz8ljAwkhgbG3vKz8/PCYCDg4PP&#10;CgMjifb29tcBUK1WHy4tLSULAyOJkpKSzwAwPj5+dW9v735hYHa7XZ6env49ABYWFn7hdrulQsDI&#10;W90bFhZmBsCGhoZ3hYGRxPj4+JMymcwBgAMDAxeFgZFER0fHawDo7+9/c3Fx8WFhYCRRVlb2CQDG&#10;xcX9aLVag4WBORwOWUZGxncAqNVqr/3XZvjfYCSxubn5oEajMQFgXV3d+8LAyFuzg1wutwNgX1/f&#10;88LASKKzs/MV/DU8z8/PPyoMjCTKy8s/BsCYmJifd3Z2zgkDczqdfllZWcMAmJeX9/XdXjmcGYwk&#10;tra2HoiMjFwHwKqqqsvCwEhiZmYmVaFQ2ACwp6fnRWFgJNHd3f0SACoUCtvs7GyKMDCSqKys/BAA&#10;o6Kift3e3g4RBuZyuXxzc3O/AcDs7OzrTqfTTwgYSezs7JyLjo7+BQArKio+EgZGEnNzcxeUSuUR&#10;AHZ1db0sDIz8e9qXy+X26enpx4SBkURtbe0HABgREfGbxWIJFQbmcrl88/PzvwLAzMzMUYfDIRMC&#10;RhJWqzU4Njb2JwDU6/VXhIGRxMLCwiMqleoPz52cMDCS6O/vfw4AZTKZY2Ji4glhYCRRX1//HgCG&#10;h4dvmM3mMK+DPHG73dKCgoIvPcckr4NOZ3d3Nyg7O/v61NTU438CxSb9G5xlw70AAAAASUVORK5C&#10;YIJQSwECLQAUAAYACAAAACEAPfyuaBQBAABHAgAAEwAAAAAAAAAAAAAAAAAAAAAAW0NvbnRlbnRf&#10;VHlwZXNdLnhtbFBLAQItABQABgAIAAAAIQA4/SH/1gAAAJQBAAALAAAAAAAAAAAAAAAAAEUBAABf&#10;cmVscy8ucmVsc1BLAQItABQABgAIAAAAIQAO1K0zWA8AADNPAAAOAAAAAAAAAAAAAAAAAEQCAABk&#10;cnMvZTJvRG9jLnhtbFBLAQItABQABgAIAAAAIQA3ipat4AAAAAkBAAAPAAAAAAAAAAAAAAAAAMgR&#10;AABkcnMvZG93bnJldi54bWxQSwECLQAKAAAAAAAAACEAKsDLkoQwAACEMAAAFQAAAAAAAAAAAAAA&#10;AADVEgAAZHJzL21lZGlhL2ltYWdlNi5qcGVnUEsBAi0AFAAGAAgAAAAhANolUuTkAAAAtwMAABkA&#10;AAAAAAAAAAAAAAAAjEMAAGRycy9fcmVscy9lMm9Eb2MueG1sLnJlbHNQSwECLQAKAAAAAAAAACEA&#10;2nZuxA0EAAANBAAAFAAAAAAAAAAAAAAAAACnRAAAZHJzL21lZGlhL2ltYWdlNS5wbmdQSwECLQAK&#10;AAAAAAAAACEABTBLXNYDAADWAwAAFAAAAAAAAAAAAAAAAADmSAAAZHJzL21lZGlhL2ltYWdlMy5w&#10;bmdQSwECLQAKAAAAAAAAACEAJcoQzVwEAABcBAAAFAAAAAAAAAAAAAAAAADuTAAAZHJzL21lZGlh&#10;L2ltYWdlMi5wbmdQSwECLQAKAAAAAAAAACEAy5IztD0gAAA9IAAAFQAAAAAAAAAAAAAAAAB8UQAA&#10;ZHJzL21lZGlhL2ltYWdlMS5qcGVnUEsBAi0ACgAAAAAAAAAhAJNE+xxYBAAAWAQAABQAAAAAAAAA&#10;AAAAAAAA7HEAAGRycy9tZWRpYS9pbWFnZTQucG5nUEsFBgAAAAALAAsAyAIAAHZ2AAAAAA==&#10;">
                <v:group id="Group 30" o:spid="_x0000_s1280" style="position:absolute;top:3578;width:23729;height:16856" coordsize="25673,18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vYw8kAAADjAAAADwAAAGRycy9kb3ducmV2LnhtbERPzWrCQBC+C32HZQq9&#10;1U1iWjR1FZG2eBChKoi3ITsmwexsyG6T+PZuoeBxvv+ZLwdTi45aV1lWEI8jEMS51RUXCo6Hr9cp&#10;COeRNdaWScGNHCwXT6M5Ztr2/EPd3hcihLDLUEHpfZNJ6fKSDLqxbYgDd7GtQR/OtpC6xT6Em1om&#10;UfQuDVYcGkpsaF1Sft3/GgXfPfarSfzZba+X9e18eNudtjEp9fI8rD5AeBr8Q/zv3ugwfzZJpmmU&#10;pCn8/RQAkI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kG9jDyQAA&#10;AOMAAAAPAAAAAAAAAAAAAAAAAKoCAABkcnMvZG93bnJldi54bWxQSwUGAAAAAAQABAD6AAAAoAMA&#10;AAAA&#10;">
                  <v:shape id="Image 458507266" o:spid="_x0000_s1281" type="#_x0000_t75" style="position:absolute;left:1386;top:3024;width:19999;height:93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pOJPIAAAA4gAAAA8AAABkcnMvZG93bnJldi54bWxEj1FrwjAUhd+F/YdwB3vTZEGrdEaRibDt&#10;zeoPuDTXttrclCar3b9fBgMfD+ec73DW29G1YqA+NJ4NvM4UCOLS24YrA+fTYboCESKyxdYzGfih&#10;ANvN02SNufV3PtJQxEokCIccDdQxdrmUoazJYZj5jjh5F987jEn2lbQ93hPctVIrlUmHDaeFGjt6&#10;r6m8Fd/OwOfuWizVVYd5y8NtPGvn9l/amJfncfcGItIYH+H/9oc1MF+sFmqpswz+LqU7ID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yaTiTyAAAAOIAAAAPAAAAAAAAAAAA&#10;AAAAAJ8CAABkcnMvZG93bnJldi54bWxQSwUGAAAAAAQABAD3AAAAlAMAAAAA&#10;">
                    <v:imagedata r:id="rId185" o:title=""/>
                  </v:shape>
                  <v:shape id="Graphic 32" o:spid="_x0000_s1282" style="position:absolute;left:9145;top:699;width:8242;height:10763;visibility:visible;mso-wrap-style:square;v-text-anchor:top" coordsize="824230,1076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IssA&#10;AADjAAAADwAAAGRycy9kb3ducmV2LnhtbESP0UoDMRBF34X+Q5iCL2KTFVvatWkRURQphdZ+wHQz&#10;7i7dTNYktuvfOw+CjzNz5957luvBd+pMMbWBLRQTA4q4Cq7l2sLh4+V2DiplZIddYLLwQwnWq9HV&#10;EksXLryj8z7XSkw4lWihybkvtU5VQx7TJPTEcvsM0WOWMdbaRbyIue/0nTEz7bFlSWiwp6eGqtP+&#10;21t43oSb7dd7lYuji2zM66mfHYy11+Ph8QFUpiH/i/++35zUnxfT6eK+MEIhTLIAvfo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38rEiywAAAOMAAAAPAAAAAAAAAAAAAAAAAJgC&#10;AABkcnMvZG93bnJldi54bWxQSwUGAAAAAAQABAD1AAAAkAMAAAAA&#10;" path="m824103,597408r-21171,-6350l697103,559308r42329,31750l225425,591058r,-506388l257175,127000,241935,76200,219075,,180975,127000,212725,84670r,513347l29641,996594,18415,944753,,1076071r58724,-66548l87757,976630r-46648,25234l220802,610870r4623,l225425,603758r514007,l697103,635508,802932,603758r21171,-6350xe" fillcolor="black" stroked="f">
                    <v:path arrowok="t"/>
                  </v:shape>
                  <v:shape id="Image 278646030" o:spid="_x0000_s1283" type="#_x0000_t75" style="position:absolute;left:17009;top:10885;width:1600;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0lIrJAAAA4gAAAA8AAABkcnMvZG93bnJldi54bWxEj89Kw0AQxu9C32GZgje7sa0xxG5LKwrS&#10;g2D0AcbsmA1mZ0N22yY+vXMQPH58//htdqPv1JmG2AY2cLvIQBHXwbbcGPh4f74pQMWEbLELTAYm&#10;irDbzq42WNpw4Tc6V6lRMsKxRAMupb7UOtaOPMZF6InF+wqDxyRyaLQd8CLjvtPLLMu1x5blwWFP&#10;j47q7+rkDSyPn6uf6VicXseqvTs8uWpNxWTM9XzcP4BKNKb/8F/7xUrvvsjXebYSCEESHNDb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BLSUiskAAADiAAAADwAAAAAAAAAA&#10;AAAAAACfAgAAZHJzL2Rvd25yZXYueG1sUEsFBgAAAAAEAAQA9wAAAJUDAAAAAA==&#10;">
                    <v:imagedata r:id="rId186" o:title=""/>
                  </v:shape>
                  <v:shape id="Graphic 34" o:spid="_x0000_s1284" style="position:absolute;left:21144;top:8277;width:2546;height:508;visibility:visible;mso-wrap-style:square;v-text-anchor:top" coordsize="254635,5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J9MoA&#10;AADiAAAADwAAAGRycy9kb3ducmV2LnhtbESPUUvDQBCE3wX/w7GCb/aSttYSey2lVBQLBdMKPi65&#10;NQnN7YXc2qT/3hOEPg4z8w2zWA2uUWfqQu3ZQDpKQBEX3tZcGjgeXh7moIIgW2w8k4ELBVgtb28W&#10;mFnf8wedcylVhHDI0EAl0mZah6Iih2HkW+LoffvOoUTZldp22Ee4a/Q4SWbaYc1xocKWNhUVp/zH&#10;Gai/ZkinVxnn8r7drfv9htPPizH3d8P6GZTQINfwf/vNGpjMk6c0nT5O4e9SvAN6+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TifTKAAAA4gAAAA8AAAAAAAAAAAAAAAAAmAIA&#10;AGRycy9kb3ducmV2LnhtbFBLBQYAAAAABAAEAPUAAACPAwAAAAA=&#10;" path="m203326,25400l177926,50800,240030,30099r-36704,l203326,25400xem198500,20574l,20574r,9525l198627,30099r4699,-4699l198500,20574xem239649,20574r-36323,l203326,30099r36704,l254127,25400,239649,20574xem177926,r25400,25400l203326,20574r36323,l177926,xe" fillcolor="black" stroked="f">
                    <v:path arrowok="t"/>
                  </v:shape>
                  <v:shape id="Image 1896117970" o:spid="_x0000_s1285" type="#_x0000_t75" style="position:absolute;top:9059;width:2496;height:1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aErLAAAA4wAAAA8AAABkcnMvZG93bnJldi54bWxEj0FPwzAMhe9I/IfISNxYGg7dWpZNCIbg&#10;wGUDxtVqTFvROFWSbYVfjw9IO9p+fu99y/XkB3WkmPrAFsysAEXcBNdza+H97elmASplZIdDYLLw&#10;QwnWq8uLJdYunHhLx11ulZhwqtFCl/NYa52ajjymWRiJ5fYVoscsY2y1i3gScz/o26IotceeJaHD&#10;kR46ar53B28hlK8H87n/GEyIj/tp+7yp9O/G2uur6f4OVKYpn8X/3y9O6i+q0ph5NRcKYZIF6NUf&#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eP2hKywAAAOMAAAAPAAAAAAAA&#10;AAAAAAAAAJ8CAABkcnMvZG93bnJldi54bWxQSwUGAAAAAAQABAD3AAAAlwMAAAAA&#10;">
                    <v:imagedata r:id="rId187" o:title=""/>
                  </v:shape>
                  <v:shape id="Image 2138106385" o:spid="_x0000_s1286" type="#_x0000_t75" style="position:absolute;left:2190;top:2055;width:1847;height:2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0p33NAAAA4wAAAA8AAABkcnMvZG93bnJldi54bWxEj0FLAzEUhO9C/0N4gjeb3RaX7dq0iCKW&#10;Qg9trejtkTw3Szcvyya2239vCoLHYWa+YebLwbXiRH1oPCvIxxkIYu1Nw7WC9/3rfQkiRGSDrWdS&#10;cKEAy8XoZo6V8Wfe0mkXa5EgHCpUYGPsKimDtuQwjH1HnLxv3zuMSfa1ND2eE9y1cpJlhXTYcFqw&#10;2NGzJX3c/TgFX6uNftkUtT4cLm+z8Ln+mO2tU+rudnh6BBFpiP/hv/bKKJjk0zLPimn5ANdP6Q/I&#10;xS8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MZ0p33NAAAA4wAAAA8AAAAA&#10;AAAAAAAAAAAAnwIAAGRycy9kb3ducmV2LnhtbFBLBQYAAAAABAAEAPcAAACZAwAAAAA=&#10;">
                    <v:imagedata r:id="rId188" o:title=""/>
                  </v:shape>
                  <v:shape id="Image 239277666" o:spid="_x0000_s1287" type="#_x0000_t75" style="position:absolute;left:17113;top:2055;width:1898;height:16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s6n/JAAAA4gAAAA8AAABkcnMvZG93bnJldi54bWxEj09rwkAUxO+FfoflFbzVjRFiTLOKCEJv&#10;RW2R3B7Zl3/Nvg3ZrcZv3y0UPA4z8xsm306mF1caXWtZwWIegSAurW65VvB5PrymIJxH1thbJgV3&#10;crDdPD/lmGl74yNdT74WAcIuQwWN90MmpSsbMujmdiAOXmVHgz7IsZZ6xFuAm17GUZRIgy2HhQYH&#10;2jdUfp9+jIL0UFTdgp0t7130dWk/jmlcTErNXqbdGwhPk3+E/9vvWkG8XMerVZIk8Hcp3AG5+QU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1Gzqf8kAAADiAAAADwAAAAAAAAAA&#10;AAAAAACfAgAAZHJzL2Rvd25yZXYueG1sUEsFBgAAAAAEAAQA9wAAAJUDAAAAAA==&#10;">
                    <v:imagedata r:id="rId189" o:title=""/>
                  </v:shape>
                  <v:shape id="Graphic 38" o:spid="_x0000_s1288" style="position:absolute;left:20149;top:11912;width:13;height:3600;visibility:visible;mso-wrap-style:square;v-text-anchor:top" coordsize="1270,360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EyMkA&#10;AADjAAAADwAAAGRycy9kb3ducmV2LnhtbERPS0vDQBC+C/6HZQRvdvPQNsZui1gLglDoi+JtyE6T&#10;0OxsyG6b9N93BcHjfO+ZzgfTiAt1rrasIB5FIIgLq2suFey2y6cMhPPIGhvLpOBKDuaz+7sp5tr2&#10;vKbLxpcihLDLUUHlfZtL6YqKDLqRbYkDd7SdQR/OrpS6wz6Em0YmUTSWBmsODRW29FFRcdqcjYLV&#10;/vswXiSnpE6Py5/408bS9o1Sjw/D+xsIT4P/F/+5v3SYP8kmL2n2mj7D708BAD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RbEyMkAAADjAAAADwAAAAAAAAAAAAAAAACYAgAA&#10;ZHJzL2Rvd25yZXYueG1sUEsFBgAAAAAEAAQA9QAAAI4DAAAAAA==&#10;" path="m,l,359918e" filled="f" strokeweight=".5pt">
                    <v:path arrowok="t"/>
                  </v:shape>
                  <v:shape id="Textbox 39" o:spid="_x0000_s1289" type="#_x0000_t202" style="position:absolute;left:9420;width:902;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MRcoA&#10;AADiAAAADwAAAGRycy9kb3ducmV2LnhtbESPQWsCMRSE74X+h/AK3mpSlUW3RpHSgiCUrttDj6+b&#10;525w87Juoq7/vikUehxm5htmuR5cKy7UB+tZw9NYgSCuvLFca/gs3x7nIEJENth6Jg03CrBe3d8t&#10;MTf+ygVd9rEWCcIhRw1NjF0uZagachjGviNO3sH3DmOSfS1Nj9cEd62cKJVJh5bTQoMdvTRUHfdn&#10;p2HzxcWrPb1/fxSHwpblQvEuO2o9ehg2zyAiDfE//NfeGg1TlanZYp5N4fdSugNy9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6iDEXKAAAA4gAAAA8AAAAAAAAAAAAAAAAAmAIA&#10;AGRycy9kb3ducmV2LnhtbFBLBQYAAAAABAAEAPUAAACPAwAAAAA=&#10;" filled="f" stroked="f">
                    <v:textbox inset="0,0,0,0">
                      <w:txbxContent>
                        <w:p w14:paraId="1DBB49A2" w14:textId="77777777" w:rsidR="00DC3C12" w:rsidRPr="00BD025C" w:rsidRDefault="00DC3C12" w:rsidP="00BF773A">
                          <w:pPr>
                            <w:spacing w:line="221" w:lineRule="exact"/>
                            <w:rPr>
                              <w:b/>
                              <w:bCs/>
                              <w:spacing w:val="-10"/>
                              <w:szCs w:val="24"/>
                            </w:rPr>
                          </w:pPr>
                          <w:r w:rsidRPr="00BD025C">
                            <w:rPr>
                              <w:b/>
                              <w:bCs/>
                              <w:spacing w:val="-10"/>
                              <w:szCs w:val="24"/>
                            </w:rPr>
                            <w:t>Z</w:t>
                          </w:r>
                        </w:p>
                      </w:txbxContent>
                    </v:textbox>
                  </v:shape>
                  <v:shape id="Textbox 40" o:spid="_x0000_s1290" type="#_x0000_t202" style="position:absolute;left:16953;top:4968;width:1041;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JSMgA&#10;AADjAAAADwAAAGRycy9kb3ducmV2LnhtbERPX2vCMBB/H+w7hBvsbaaKE1ONImODwUBW68Meb83Z&#10;BptL12TafXszEHy83/9brgfXihP1wXrWMB5lIIgrbyzXGvbl29McRIjIBlvPpOGPAqxX93dLzI0/&#10;c0GnXaxFCuGQo4Ymxi6XMlQNOQwj3xEn7uB7hzGdfS1Nj+cU7lo5ybKZdGg5NTTY0UtD1XH36zRs&#10;vrh4tT/b78/iUNiyVBl/zI5aPz4MmwWISEO8ia/ud5PmT5RS02c1n8L/TwkAub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ElIyAAAAOMAAAAPAAAAAAAAAAAAAAAAAJgCAABk&#10;cnMvZG93bnJldi54bWxQSwUGAAAAAAQABAD1AAAAjQMAAAAA&#10;" filled="f" stroked="f">
                    <v:textbox inset="0,0,0,0">
                      <w:txbxContent>
                        <w:p w14:paraId="08E327B3" w14:textId="77777777" w:rsidR="00DC3C12" w:rsidRPr="00BD025C" w:rsidRDefault="00DC3C12" w:rsidP="00BF773A">
                          <w:pPr>
                            <w:spacing w:line="221" w:lineRule="exact"/>
                            <w:rPr>
                              <w:b/>
                              <w:bCs/>
                              <w:spacing w:val="-10"/>
                              <w:szCs w:val="24"/>
                            </w:rPr>
                          </w:pPr>
                          <w:r w:rsidRPr="00BD025C">
                            <w:rPr>
                              <w:b/>
                              <w:bCs/>
                              <w:spacing w:val="-10"/>
                              <w:szCs w:val="24"/>
                            </w:rPr>
                            <w:t>Y</w:t>
                          </w:r>
                        </w:p>
                      </w:txbxContent>
                    </v:textbox>
                  </v:shape>
                  <v:shape id="Textbox 41" o:spid="_x0000_s1291" type="#_x0000_t202" style="position:absolute;left:7713;top:9433;width:1042;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myhssA&#10;AADiAAAADwAAAGRycy9kb3ducmV2LnhtbESPT2vCQBTE74V+h+UVvNWNfwgaXUWKQqEgjemhx2f2&#10;mSxm36bZVeO3dwuFHoeZ+Q2zXPe2EVfqvHGsYDRMQBCXThuuFHwVu9cZCB+QNTaOScGdPKxXz09L&#10;zLS7cU7XQ6hEhLDPUEEdQptJ6cuaLPqha4mjd3KdxRBlV0nd4S3CbSPHSZJKi4bjQo0tvdVUng8X&#10;q2DzzfnW/OyPn/kpN0UxT/gjPSs1eOk3CxCB+vAf/mu/awXT0WQ2TifzFH4vxTsgVw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NmbKGywAAAOIAAAAPAAAAAAAAAAAAAAAAAJgC&#10;AABkcnMvZG93bnJldi54bWxQSwUGAAAAAAQABAD1AAAAkAMAAAAA&#10;" filled="f" stroked="f">
                    <v:textbox inset="0,0,0,0">
                      <w:txbxContent>
                        <w:p w14:paraId="1E05CDB8" w14:textId="77777777" w:rsidR="00DC3C12" w:rsidRPr="00BD025C" w:rsidRDefault="00DC3C12" w:rsidP="00BF773A">
                          <w:pPr>
                            <w:spacing w:line="221" w:lineRule="exact"/>
                            <w:rPr>
                              <w:b/>
                              <w:bCs/>
                              <w:szCs w:val="24"/>
                            </w:rPr>
                          </w:pPr>
                          <w:r w:rsidRPr="00BD025C">
                            <w:rPr>
                              <w:b/>
                              <w:bCs/>
                              <w:spacing w:val="-10"/>
                              <w:szCs w:val="24"/>
                            </w:rPr>
                            <w:t>X</w:t>
                          </w:r>
                        </w:p>
                        <w:p w14:paraId="5FB1C53D" w14:textId="77777777" w:rsidR="00DC3C12" w:rsidRPr="00BD025C" w:rsidRDefault="00DC3C12" w:rsidP="00BF773A">
                          <w:pPr>
                            <w:spacing w:line="221" w:lineRule="exact"/>
                            <w:rPr>
                              <w:b/>
                              <w:bCs/>
                              <w:szCs w:val="24"/>
                            </w:rPr>
                          </w:pPr>
                        </w:p>
                      </w:txbxContent>
                    </v:textbox>
                  </v:shape>
                  <v:shape id="Textbox 43" o:spid="_x0000_s1292" type="#_x0000_t202" style="position:absolute;left:18899;top:11958;width:6774;height:6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cicgA&#10;AADjAAAADwAAAGRycy9kb3ducmV2LnhtbERPX2vCMBB/H+w7hBvsbSYbs26dUUQmCINh7R72eGvO&#10;NthcapNp9+2NMPDxfv9vOh9cK47UB+tZw+NIgSCuvLFca/gqVw8vIEJENth6Jg1/FGA+u72ZYm78&#10;iQs6bmMtUgiHHDU0MXa5lKFqyGEY+Y44cTvfO4zp7GtpejylcNfKJ6Uy6dByamiwo2VD1X776zQs&#10;vrl4t4fPn02xK2xZvir+yPZa398NizcQkYZ4Ff+71ybNn6hJNlbPagyXnxIAcnY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zJyJyAAAAOMAAAAPAAAAAAAAAAAAAAAAAJgCAABk&#10;cnMvZG93bnJldi54bWxQSwUGAAAAAAQABAD1AAAAjQMAAAAA&#10;" filled="f" stroked="f">
                    <v:textbox inset="0,0,0,0">
                      <w:txbxContent>
                        <w:p w14:paraId="128BFB9F" w14:textId="77777777" w:rsidR="00DC3C12" w:rsidRDefault="00DC3C12" w:rsidP="00BF773A">
                          <w:pPr>
                            <w:spacing w:line="246" w:lineRule="exact"/>
                            <w:ind w:right="18"/>
                            <w:rPr>
                              <w:sz w:val="14"/>
                              <w:szCs w:val="14"/>
                            </w:rPr>
                          </w:pPr>
                          <w:r w:rsidRPr="00BD025C">
                            <w:rPr>
                              <w:b/>
                              <w:bCs/>
                              <w:spacing w:val="-10"/>
                              <w:szCs w:val="24"/>
                            </w:rPr>
                            <w:t>P</w:t>
                          </w:r>
                          <w:r>
                            <w:rPr>
                              <w:b/>
                              <w:bCs/>
                              <w:spacing w:val="-10"/>
                              <w:szCs w:val="24"/>
                            </w:rPr>
                            <w:t xml:space="preserve"> </w:t>
                          </w:r>
                          <w:r>
                            <w:rPr>
                              <w:spacing w:val="55"/>
                              <w:position w:val="2"/>
                            </w:rPr>
                            <w:t xml:space="preserve">  </w:t>
                          </w:r>
                          <w:r w:rsidRPr="00BD025C">
                            <w:rPr>
                              <w:b/>
                              <w:bCs/>
                              <w:spacing w:val="-10"/>
                              <w:szCs w:val="24"/>
                            </w:rPr>
                            <w:t>ϕ</w:t>
                          </w:r>
                          <w:r>
                            <w:rPr>
                              <w:i/>
                              <w:iCs/>
                              <w:spacing w:val="-5"/>
                              <w:sz w:val="14"/>
                              <w:szCs w:val="14"/>
                            </w:rPr>
                            <w:t>x</w:t>
                          </w:r>
                          <w:r>
                            <w:rPr>
                              <w:spacing w:val="-5"/>
                              <w:sz w:val="14"/>
                              <w:szCs w:val="14"/>
                            </w:rPr>
                            <w:t>,</w:t>
                          </w:r>
                        </w:p>
                        <w:p w14:paraId="1F40C839" w14:textId="77777777" w:rsidR="00DC3C12" w:rsidRDefault="00DC3C12" w:rsidP="00BF773A">
                          <w:pPr>
                            <w:ind w:left="57" w:right="283"/>
                            <w:jc w:val="right"/>
                            <w:rPr>
                              <w:i/>
                              <w:iCs/>
                              <w:sz w:val="14"/>
                              <w:szCs w:val="14"/>
                            </w:rPr>
                          </w:pPr>
                          <w:r>
                            <w:rPr>
                              <w:spacing w:val="-5"/>
                              <w:position w:val="2"/>
                            </w:rPr>
                            <w:t xml:space="preserve">  </w:t>
                          </w:r>
                          <w:r w:rsidRPr="00BD025C">
                            <w:rPr>
                              <w:b/>
                              <w:bCs/>
                              <w:spacing w:val="-10"/>
                              <w:szCs w:val="24"/>
                            </w:rPr>
                            <w:t>ϕ</w:t>
                          </w:r>
                          <w:r>
                            <w:rPr>
                              <w:i/>
                              <w:iCs/>
                              <w:spacing w:val="-5"/>
                              <w:sz w:val="14"/>
                              <w:szCs w:val="14"/>
                            </w:rPr>
                            <w:t>y</w:t>
                          </w:r>
                        </w:p>
                      </w:txbxContent>
                    </v:textbox>
                  </v:shape>
                </v:group>
                <v:group id="Group 73" o:spid="_x0000_s1293" style="position:absolute;left:29817;top:397;width:22411;height:20123" coordsize="26638,23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mBjMsAAADjAAAADwAAAGRycy9kb3ducmV2LnhtbESPT2vCQBTE74V+h+UJ&#10;vdVN4l+iq4hU6UEKVUG8PbLPJJh9G7LbJH77rlDocZiZ3zDLdW8q0VLjSssK4mEEgjizuuRcwfm0&#10;e5+DcB5ZY2WZFDzIwXr1+rLEVNuOv6k9+lwECLsUFRTe16mULivIoBvamjh4N9sY9EE2udQNdgFu&#10;KplE0VQaLDksFFjTtqDsfvwxCvYddptR/NEe7rft43qafF0OMSn1Nug3CxCeev8f/mt/agVJNJ5N&#10;58k4GcHzU/gDcvUL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R5gYzL&#10;AAAA4wAAAA8AAAAAAAAAAAAAAAAAqgIAAGRycy9kb3ducmV2LnhtbFBLBQYAAAAABAAEAPoAAACi&#10;AwAAAAA=&#10;">
                  <v:shape id="Image 26" o:spid="_x0000_s1294" type="#_x0000_t75" style="position:absolute;top:2118;width:19086;height:19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dTqnHAAAA4wAAAA8AAABkcnMvZG93bnJldi54bWxET81qwkAQvhf6DssUequbplZjdBURCl4s&#10;GL14G7JjNpidjdmtxrfvCoLH+f5ntuhtIy7U+dqxgs9BAoK4dLrmSsF+9/ORgfABWWPjmBTcyMNi&#10;/voyw1y7K2/pUoRKxBD2OSowIbS5lL40ZNEPXEscuaPrLIZ4dpXUHV5juG1kmiQjabHm2GCwpZWh&#10;8lT8WQXF7lam1eR3ddbnJR/Wm63cjIxS72/9cgoiUB+e4od7reP8dJx9Z1/DbAj3nyIAcv4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OdTqnHAAAA4wAAAA8AAAAAAAAAAAAA&#10;AAAAnwIAAGRycy9kb3ducmV2LnhtbFBLBQYAAAAABAAEAPcAAACTAwAAAAA=&#10;">
                    <v:imagedata r:id="rId190" o:title=""/>
                  </v:shape>
                  <v:shape id="Graphic 27" o:spid="_x0000_s1295" style="position:absolute;left:7412;width:19228;height:23399;visibility:visible;mso-wrap-style:square;v-text-anchor:top" coordsize="1922780,2339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i8PscA&#10;AADhAAAADwAAAGRycy9kb3ducmV2LnhtbERP3WrCMBS+H+wdwhF2M2ZSN6d0RhmDsV0oaOsDHJqz&#10;ttqclCTW+vbLxWCXH9//ajPaTgzkQ+tYQzZVIIgrZ1quNRzLz6cliBCRDXaOScONAmzW93crzI27&#10;8oGGItYihXDIUUMTY59LGaqGLIap64kT9+O8xZigr6XxeE3htpMzpV6lxZZTQ4M9fTRUnYuL1bCX&#10;h/PwdXk81dvtrrz5eVEuZoXWD5Px/Q1EpDH+i//c30bDIlPZ84tKk9Oj9Ab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ovD7HAAAA4QAAAA8AAAAAAAAAAAAAAAAAmAIAAGRy&#10;cy9kb3ducmV2LnhtbFBLBQYAAAAABAAEAPUAAACMAwAAAAA=&#10;" path="m1083183,1065911l807796,1018209r1143,-812l831723,1001395r-79502,12065l822960,1051560r-16841,-23965l1081532,1075182r1651,-9271xem1922399,1683893r-12446,-6096l1803400,1625600r36652,38265l819492,1495145r-28740,-5093l791959,1489202r22746,-15875l747395,1483220r-13513,-2235l739267,1342186r66929,36526l789597,1354797r536029,96051l1327277,1441450,791248,1345412r1219,-863l815213,1328674r-75858,11036l745223,1188440r53099,28347l781405,1193076r424333,72479l1207262,1256157,782967,1183690r1143,-812l806831,1166749r-61126,9398l757834,864082r70079,33554l810044,874610r167094,20994l978408,886206,811352,865098r774,-609l834263,847217r-76378,15278l788085,84924r30049,43473l804583,75946,784987,,742061,125476,775385,84429r6668,-8217l775385,84429,732917,1178102r-5461,839l732777,1181785r-11532,297117l719074,1478534r-2032,12573l720737,1491729r-190,5118l50507,2271852r3722,-52908l49923,2228558r,51536l49834,2282317r89,-2223l49923,2228558,,2339975r84112,-53467l111887,2268855r-51715,11214l729437,1505839r3480,127l733386,1493812r25896,4292l805815,1523365r-13894,-19863l1096403,1553845r334506,59182l1431569,1609255r406235,67157l1790954,1700784r131445,-16891xe" fillcolor="black" stroked="f">
                    <v:path arrowok="t"/>
                  </v:shape>
                  <v:shape id="Graphic 28" o:spid="_x0000_s1296" style="position:absolute;left:14967;top:5617;width:6827;height:10471;visibility:visible;mso-wrap-style:square;v-text-anchor:top" coordsize="682625,1047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5LsoA&#10;AADiAAAADwAAAGRycy9kb3ducmV2LnhtbESP3UrDQBSE74W+w3IE7+wmSmyadluKKBREoa1CLw/Z&#10;02wwezZmNz++vSsIXg4z8w2z3k62EQN1vnasIJ0nIIhLp2uuFLyfnm9zED4ga2wck4Jv8rDdzK7W&#10;WGg38oGGY6hEhLAvUIEJoS2k9KUhi37uWuLoXVxnMUTZVVJ3OEa4beRdkjxIizXHBYMtPRoqP4+9&#10;VfCKTx/nRaXNKLP+rX/ZD+cvvCh1cz3tViACTeE//NfeawV5lt3n6SJdwu+leAfk5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l1uS7KAAAA4gAAAA8AAAAAAAAAAAAAAAAAmAIA&#10;AGRycy9kb3ducmV2LnhtbFBLBQYAAAAABAAEAPUAAACPAwAAAAA=&#10;" path="m682625,1046606l,e" filled="f" strokeweight=".17636mm">
                    <v:path arrowok="t"/>
                  </v:shape>
                  <v:shape id="Graphic 29" o:spid="_x0000_s1297" style="position:absolute;left:14967;top:7273;width:1372;height:508;visibility:visible;mso-wrap-style:square;v-text-anchor:top" coordsize="137160,50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31hMkA&#10;AADjAAAADwAAAGRycy9kb3ducmV2LnhtbERPX2vCMBB/H/gdwgm+zbTqxFajqDA6GIxNB93j0Zxt&#10;sbmUJtPqp18Ggz3e7/+tNr1pxIU6V1tWEI8jEMSF1TWXCj6Pz48LEM4ja2wsk4IbOdisBw8rTLW9&#10;8gddDr4UIYRdigoq79tUSldUZNCNbUscuJPtDPpwdqXUHV5DuGnkJIrm0mDNoaHClvYVFefDt1FQ&#10;Pr3Gu7djdqct6vz99JXl9yhTajTst0sQnnr/L/5zv+gwfzZN4nk8WSTw+1MA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a31hMkAAADjAAAADwAAAAAAAAAAAAAAAACYAgAA&#10;ZHJzL2Rvd25yZXYueG1sUEsFBgAAAAAEAAQA9QAAAI4DAAAAAA==&#10;" path="m78740,l,15620,72390,50418,54531,27399r-4747,-603l51054,17271r5550,l78740,xem55827,17877r-5408,4220l54531,27399r81359,10319l137160,28193,55827,17877xem51054,17271r-1270,9525l54531,27399,50419,22097r5408,-4220l51054,17271xem56604,17271r-5550,l55827,17877r777,-606xe" fillcolor="black" stroked="f">
                    <v:path arrowok="t"/>
                  </v:shape>
                </v:group>
                <v:shape id="Text Box 78" o:spid="_x0000_s1298" type="#_x0000_t202" style="position:absolute;left:20752;width:18868;height:5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f9ckA&#10;AADjAAAADwAAAGRycy9kb3ducmV2LnhtbERPzWrCQBC+F/oOyxR6q5tuiYbUVSQgLVIPWi+9TbNj&#10;EpqdTbNbjX16VxA8zvc/0/lgW3Gg3jeONTyPEhDEpTMNVxp2n8unDIQPyAZbx6ThRB7ms/u7KebG&#10;HXlDh22oRAxhn6OGOoQul9KXNVn0I9cRR27veoshnn0lTY/HGG5bqZJkLC02HBtq7KioqfzZ/lkN&#10;q2K5xs23stl/W7x97Bfd7+4r1frxYVi8ggg0hJv46n43cf6LUmmWqkkKl58iAHJ2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M2f9ckAAADjAAAADwAAAAAAAAAAAAAAAACYAgAA&#10;ZHJzL2Rvd25yZXYueG1sUEsFBgAAAAAEAAQA9QAAAI4DAAAAAA==&#10;" filled="f" stroked="f" strokeweight=".5pt">
                  <v:textbox>
                    <w:txbxContent>
                      <w:p w14:paraId="30B4F187" w14:textId="77777777" w:rsidR="00DC3C12" w:rsidRPr="00BD025C" w:rsidRDefault="00DC3C12" w:rsidP="00BF773A">
                        <w:pPr>
                          <w:jc w:val="center"/>
                        </w:pPr>
                        <w:r w:rsidRPr="00BD025C">
                          <w:t>Coupe transversale dans le plan des déformations.</w:t>
                        </w:r>
                      </w:p>
                    </w:txbxContent>
                  </v:textbox>
                </v:shape>
                <v:shape id="Text Box 87" o:spid="_x0000_s1299" type="#_x0000_t202" style="position:absolute;left:36922;top:20610;width:3964;height:2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b/MoA&#10;AADjAAAADwAAAGRycy9kb3ducmV2LnhtbERPS2vCQBC+F/oflil4qxuD2hhdRQLSUurBx8XbmB2T&#10;YHY2Zrea9te7QqHH+d4zW3SmFldqXWVZwaAfgSDOra64ULDfrV4TEM4ja6wtk4IfcrCYPz/NMNX2&#10;xhu6bn0hQgi7FBWU3jeplC4vyaDr24Y4cCfbGvThbAupW7yFcFPLOIrG0mDFoaHEhrKS8vP22yj4&#10;zFZr3Bxjk/zW2fvXadlc9oeRUr2XbjkF4anz/+I/94cO898mk+EwGY1jePwUAJDz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I+G/zKAAAA4wAAAA8AAAAAAAAAAAAAAAAAmAIA&#10;AGRycy9kb3ducmV2LnhtbFBLBQYAAAAABAAEAPUAAACPAwAAAAA=&#10;" filled="f" stroked="f" strokeweight=".5pt">
                  <v:textbox>
                    <w:txbxContent>
                      <w:p w14:paraId="02658A10" w14:textId="77777777" w:rsidR="00DC3C12" w:rsidRPr="00BD025C" w:rsidRDefault="00DC3C12" w:rsidP="00BF773A">
                        <w:pPr>
                          <w:spacing w:line="221" w:lineRule="exact"/>
                          <w:rPr>
                            <w:b/>
                            <w:bCs/>
                            <w:spacing w:val="-10"/>
                            <w:szCs w:val="24"/>
                          </w:rPr>
                        </w:pPr>
                        <w:r w:rsidRPr="00BD025C">
                          <w:rPr>
                            <w:b/>
                            <w:bCs/>
                            <w:spacing w:val="-10"/>
                            <w:szCs w:val="24"/>
                          </w:rPr>
                          <w:t>(b)</w:t>
                        </w:r>
                      </w:p>
                      <w:p w14:paraId="0C6E3107" w14:textId="77777777" w:rsidR="00DC3C12" w:rsidRDefault="00DC3C12" w:rsidP="00BF773A"/>
                    </w:txbxContent>
                  </v:textbox>
                </v:shape>
                <v:shape id="Text Box 88" o:spid="_x0000_s1300" type="#_x0000_t202" style="position:absolute;left:7314;top:19241;width:3964;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79MsA&#10;AADjAAAADwAAAGRycy9kb3ducmV2LnhtbESPy2rDMBBF94X+g5hCdo1kg1vjRgnBEFpCsshj093U&#10;mtim1si11MTp10eLQpaX++LMFqPtxJkG3zrWkEwVCOLKmZZrDcfD6jkH4QOywc4xabiSh8X88WGG&#10;hXEX3tF5H2oRR9gXqKEJoS+k9FVDFv3U9cTRO7nBYohyqKUZ8BLHbSdTpV6kxZbjQ4M9lQ1V3/tf&#10;q2Fdrra4+0pt/teV75vTsv85fmZaT57G5RuIQGO4h//bH0ZDqpIkV1n2GikiU+QBOb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7uDv0ywAAAOMAAAAPAAAAAAAAAAAAAAAAAJgC&#10;AABkcnMvZG93bnJldi54bWxQSwUGAAAAAAQABAD1AAAAkAMAAAAA&#10;" filled="f" stroked="f" strokeweight=".5pt">
                  <v:textbox>
                    <w:txbxContent>
                      <w:p w14:paraId="24AE27F3" w14:textId="77777777" w:rsidR="00DC3C12" w:rsidRPr="00BD025C" w:rsidRDefault="00DC3C12" w:rsidP="00BF773A">
                        <w:pPr>
                          <w:spacing w:line="221" w:lineRule="exact"/>
                          <w:rPr>
                            <w:b/>
                            <w:bCs/>
                            <w:spacing w:val="-10"/>
                            <w:sz w:val="24"/>
                            <w:szCs w:val="24"/>
                          </w:rPr>
                        </w:pPr>
                        <w:r w:rsidRPr="00BD025C">
                          <w:rPr>
                            <w:b/>
                            <w:bCs/>
                            <w:spacing w:val="-10"/>
                            <w:sz w:val="24"/>
                            <w:szCs w:val="24"/>
                          </w:rPr>
                          <w:t>(</w:t>
                        </w:r>
                        <w:r w:rsidRPr="00BD025C">
                          <w:rPr>
                            <w:b/>
                            <w:spacing w:val="-5"/>
                            <w:sz w:val="24"/>
                            <w:szCs w:val="24"/>
                          </w:rPr>
                          <w:t>a</w:t>
                        </w:r>
                        <w:r w:rsidRPr="00BD025C">
                          <w:rPr>
                            <w:b/>
                            <w:bCs/>
                            <w:spacing w:val="-10"/>
                            <w:sz w:val="24"/>
                            <w:szCs w:val="24"/>
                          </w:rPr>
                          <w:t>)</w:t>
                        </w:r>
                      </w:p>
                      <w:p w14:paraId="483F64A0" w14:textId="77777777" w:rsidR="00DC3C12" w:rsidRDefault="00DC3C12" w:rsidP="00BF773A"/>
                    </w:txbxContent>
                  </v:textbox>
                </v:shape>
              </v:group>
            </w:pict>
          </mc:Fallback>
        </mc:AlternateContent>
      </w:r>
      <w:r w:rsidRPr="007E2C94">
        <w:rPr>
          <w:rFonts w:asciiTheme="majorBidi" w:eastAsia="Calibri" w:hAnsiTheme="majorBidi" w:cstheme="majorBidi"/>
          <w:color w:val="000000" w:themeColor="text1"/>
          <w:kern w:val="2"/>
          <w:sz w:val="24"/>
          <w:szCs w:val="24"/>
          <w:lang w:eastAsia="fr-FR"/>
          <w14:ligatures w14:val="standardContextual"/>
        </w:rPr>
        <w:t>Forces de surface et de volume : Les forces externes appliquées sur le corps solide sont également dans le plan xy, et il n'y a pas de variation de forces ou de contraintes dans la direction z.</w:t>
      </w:r>
    </w:p>
    <w:p w14:paraId="30E00C0F" w14:textId="77777777" w:rsidR="00BF773A" w:rsidRPr="007E2C94" w:rsidRDefault="00BF773A" w:rsidP="00BF773A">
      <w:pPr>
        <w:rPr>
          <w:color w:val="000000" w:themeColor="text1"/>
        </w:rPr>
      </w:pPr>
    </w:p>
    <w:p w14:paraId="1E3B7883" w14:textId="77777777" w:rsidR="00BF773A" w:rsidRPr="007E2C94" w:rsidRDefault="00BF773A" w:rsidP="00BF773A">
      <w:pPr>
        <w:rPr>
          <w:color w:val="000000" w:themeColor="text1"/>
        </w:rPr>
      </w:pPr>
    </w:p>
    <w:p w14:paraId="6A8B03FE" w14:textId="77777777" w:rsidR="00BF773A" w:rsidRPr="007E2C94" w:rsidRDefault="00BF773A" w:rsidP="00BF773A">
      <w:pPr>
        <w:rPr>
          <w:color w:val="000000" w:themeColor="text1"/>
        </w:rPr>
      </w:pPr>
    </w:p>
    <w:p w14:paraId="72250F45" w14:textId="77777777" w:rsidR="00BF773A" w:rsidRPr="007E2C94" w:rsidRDefault="00BF773A" w:rsidP="00BF773A">
      <w:pPr>
        <w:rPr>
          <w:color w:val="000000" w:themeColor="text1"/>
        </w:rPr>
      </w:pPr>
    </w:p>
    <w:p w14:paraId="12C7CEC4" w14:textId="77777777" w:rsidR="00BF773A" w:rsidRPr="007E2C94" w:rsidRDefault="00BF773A" w:rsidP="00BF773A">
      <w:pPr>
        <w:rPr>
          <w:color w:val="000000" w:themeColor="text1"/>
        </w:rPr>
      </w:pPr>
    </w:p>
    <w:p w14:paraId="1654030E" w14:textId="77777777" w:rsidR="00BF773A" w:rsidRPr="007E2C94" w:rsidRDefault="00BF773A" w:rsidP="00BF773A">
      <w:pPr>
        <w:rPr>
          <w:color w:val="000000" w:themeColor="text1"/>
        </w:rPr>
      </w:pPr>
    </w:p>
    <w:p w14:paraId="3005FF5D" w14:textId="77777777" w:rsidR="00BF773A" w:rsidRPr="007E2C94" w:rsidRDefault="00BF773A" w:rsidP="00BF773A">
      <w:pPr>
        <w:rPr>
          <w:color w:val="000000" w:themeColor="text1"/>
        </w:rPr>
      </w:pPr>
    </w:p>
    <w:p w14:paraId="71224D00" w14:textId="77777777" w:rsidR="00BF773A" w:rsidRPr="007E2C94" w:rsidRDefault="00BF773A" w:rsidP="00BF773A">
      <w:pPr>
        <w:rPr>
          <w:color w:val="000000" w:themeColor="text1"/>
        </w:rPr>
      </w:pPr>
    </w:p>
    <w:p w14:paraId="4BF0FE5F" w14:textId="77777777" w:rsidR="00BF773A" w:rsidRPr="007E2C94" w:rsidRDefault="00BF773A" w:rsidP="00BF773A">
      <w:pPr>
        <w:rPr>
          <w:color w:val="000000" w:themeColor="text1"/>
        </w:rPr>
      </w:pPr>
    </w:p>
    <w:p w14:paraId="775B68A3" w14:textId="77777777" w:rsidR="00BF773A" w:rsidRPr="007E2C94" w:rsidRDefault="00BF773A" w:rsidP="00BF773A">
      <w:pPr>
        <w:rPr>
          <w:color w:val="000000" w:themeColor="text1"/>
        </w:rPr>
      </w:pPr>
    </w:p>
    <w:p w14:paraId="08CA2529" w14:textId="4ED05137" w:rsidR="00BF773A" w:rsidRPr="007E2C94" w:rsidRDefault="00BF773A" w:rsidP="00BF773A">
      <w:pPr>
        <w:spacing w:before="120"/>
        <w:ind w:left="340"/>
        <w:jc w:val="center"/>
        <w:rPr>
          <w:color w:val="000000" w:themeColor="text1"/>
          <w:sz w:val="24"/>
          <w:szCs w:val="24"/>
          <w:lang w:eastAsia="fr-FR"/>
        </w:rPr>
      </w:pPr>
      <w:bookmarkStart w:id="313" w:name="_Toc188623610"/>
      <w:bookmarkStart w:id="314" w:name="_Toc188624531"/>
      <w:bookmarkStart w:id="315" w:name="_Toc195687017"/>
      <w:r w:rsidRPr="007E2C94">
        <w:rPr>
          <w:b/>
          <w:bCs/>
          <w:color w:val="000000" w:themeColor="text1"/>
          <w:sz w:val="24"/>
          <w:szCs w:val="24"/>
        </w:rPr>
        <w:t xml:space="preserve">Figure3. </w:t>
      </w:r>
      <w:r w:rsidRPr="007E2C94">
        <w:rPr>
          <w:b/>
          <w:bCs/>
          <w:color w:val="000000" w:themeColor="text1"/>
          <w:sz w:val="24"/>
          <w:szCs w:val="24"/>
        </w:rPr>
        <w:fldChar w:fldCharType="begin"/>
      </w:r>
      <w:r w:rsidRPr="007E2C94">
        <w:rPr>
          <w:b/>
          <w:bCs/>
          <w:color w:val="000000" w:themeColor="text1"/>
          <w:sz w:val="24"/>
          <w:szCs w:val="24"/>
        </w:rPr>
        <w:instrText xml:space="preserve"> SEQ Figure3. \* ARABIC </w:instrText>
      </w:r>
      <w:r w:rsidRPr="007E2C94">
        <w:rPr>
          <w:b/>
          <w:bCs/>
          <w:color w:val="000000" w:themeColor="text1"/>
          <w:sz w:val="24"/>
          <w:szCs w:val="24"/>
        </w:rPr>
        <w:fldChar w:fldCharType="separate"/>
      </w:r>
      <w:r w:rsidR="00AC660D" w:rsidRPr="007E2C94">
        <w:rPr>
          <w:b/>
          <w:bCs/>
          <w:noProof/>
          <w:color w:val="000000" w:themeColor="text1"/>
          <w:sz w:val="24"/>
          <w:szCs w:val="24"/>
        </w:rPr>
        <w:t>2</w:t>
      </w:r>
      <w:r w:rsidRPr="007E2C94">
        <w:rPr>
          <w:b/>
          <w:bCs/>
          <w:color w:val="000000" w:themeColor="text1"/>
          <w:sz w:val="24"/>
          <w:szCs w:val="24"/>
        </w:rPr>
        <w:fldChar w:fldCharType="end"/>
      </w:r>
      <w:r w:rsidRPr="007E2C94">
        <w:rPr>
          <w:b/>
          <w:bCs/>
          <w:color w:val="000000" w:themeColor="text1"/>
          <w:sz w:val="24"/>
          <w:szCs w:val="24"/>
        </w:rPr>
        <w:t>.</w:t>
      </w:r>
      <w:r w:rsidRPr="007E2C94">
        <w:rPr>
          <w:color w:val="000000" w:themeColor="text1"/>
          <w:sz w:val="24"/>
          <w:szCs w:val="24"/>
        </w:rPr>
        <w:t xml:space="preserve"> </w:t>
      </w:r>
      <w:r w:rsidRPr="007E2C94">
        <w:rPr>
          <w:rFonts w:eastAsia="Calibri"/>
          <w:color w:val="000000" w:themeColor="text1"/>
          <w:kern w:val="2"/>
          <w:sz w:val="24"/>
          <w:szCs w:val="24"/>
          <w14:ligatures w14:val="standardContextual"/>
        </w:rPr>
        <w:t>(a) Modèle en contrainte plane et (b) modèle en déformation plane</w:t>
      </w:r>
      <w:r w:rsidR="000C3EAA"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RxCwiWEj","properties":{"formattedCitation":"[163]","plainCitation":"[163]","noteIndex":0},"citationItems":[{"id":"05EnRE1g/Gdp1gnaJ","uris":["http://zotero.org/users/local/Jac4T2U4/items/R6DFB4Y5"],"itemData":{"id":1034,"type":"thesis","event-place":"Université Mohamed Khider – Biskra","genre":"these Doctorat LMD en Génie Civil","language":"Francais","number-of-pages":"165","publisher":"Université Mohamed Khider – Biskra","publisher-place":"Université Mohamed Khider – Biskra","title":"Eléments finis membranaires et flexionnels à champ de déformation pour l’analyse des structures","author":[{"family":"BELOUNAR","given":"Abderahim"}],"issued":{"date-parts":[["2019",6,26]]}}}],"schema":"https://github.com/citation-style-language/schema/raw/master/csl-citation.json"} </w:instrText>
      </w:r>
      <w:r w:rsidR="000C3EAA" w:rsidRPr="007E2C94">
        <w:rPr>
          <w:rFonts w:eastAsia="Calibri"/>
          <w:color w:val="000000" w:themeColor="text1"/>
          <w:kern w:val="2"/>
          <w:sz w:val="24"/>
          <w:szCs w:val="24"/>
          <w14:ligatures w14:val="standardContextual"/>
        </w:rPr>
        <w:fldChar w:fldCharType="separate"/>
      </w:r>
      <w:r w:rsidR="000C3EAA" w:rsidRPr="007E2C94">
        <w:rPr>
          <w:rFonts w:eastAsia="Calibri"/>
          <w:color w:val="000000" w:themeColor="text1"/>
          <w:sz w:val="24"/>
        </w:rPr>
        <w:t>[163]</w:t>
      </w:r>
      <w:r w:rsidR="000C3EAA"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w:t>
      </w:r>
      <w:bookmarkEnd w:id="313"/>
      <w:bookmarkEnd w:id="314"/>
      <w:bookmarkEnd w:id="315"/>
    </w:p>
    <w:p w14:paraId="17E9B679" w14:textId="77777777" w:rsidR="00BF773A" w:rsidRPr="007E2C94" w:rsidRDefault="00BF773A" w:rsidP="00BF773A">
      <w:pPr>
        <w:pStyle w:val="Titre4"/>
        <w:jc w:val="left"/>
        <w:rPr>
          <w:color w:val="000000" w:themeColor="text1"/>
          <w:sz w:val="24"/>
          <w:szCs w:val="24"/>
          <w:lang w:eastAsia="fr-FR"/>
        </w:rPr>
      </w:pPr>
      <w:bookmarkStart w:id="316" w:name="_Toc182751461"/>
      <w:bookmarkStart w:id="317" w:name="_Toc184055434"/>
      <w:bookmarkStart w:id="318" w:name="_Toc184130791"/>
      <w:r w:rsidRPr="007E2C94">
        <w:rPr>
          <w:color w:val="000000" w:themeColor="text1"/>
          <w:sz w:val="24"/>
          <w:szCs w:val="24"/>
        </w:rPr>
        <w:t>Relation déformations-déplacements (relation cinématiques)</w:t>
      </w:r>
      <w:bookmarkEnd w:id="316"/>
      <w:bookmarkEnd w:id="317"/>
      <w:bookmarkEnd w:id="318"/>
    </w:p>
    <w:p w14:paraId="7C0A0975" w14:textId="77777777" w:rsidR="00BF773A" w:rsidRPr="007E2C94" w:rsidRDefault="00BF773A" w:rsidP="00BF773A">
      <w:pPr>
        <w:widowControl/>
        <w:autoSpaceDE/>
        <w:autoSpaceDN/>
        <w:spacing w:before="120" w:after="120" w:line="360" w:lineRule="auto"/>
        <w:jc w:val="both"/>
        <w:rPr>
          <w:color w:val="000000" w:themeColor="text1"/>
          <w:sz w:val="24"/>
          <w:szCs w:val="24"/>
          <w:lang w:eastAsia="fr-FR"/>
        </w:rPr>
      </w:pPr>
      <w:r w:rsidRPr="007E2C94">
        <w:rPr>
          <w:rFonts w:asciiTheme="majorBidi" w:eastAsia="Calibri" w:hAnsiTheme="majorBidi" w:cstheme="majorBidi"/>
          <w:color w:val="000000" w:themeColor="text1"/>
          <w:kern w:val="2"/>
          <w:sz w:val="24"/>
          <w:szCs w:val="24"/>
          <w:lang w:eastAsia="fr-FR"/>
          <w14:ligatures w14:val="standardContextual"/>
        </w:rPr>
        <w:t xml:space="preserve">En élasticité plane, où les déplacements et déformations se produisent dans le plan xy (ce qui implique </w:t>
      </w:r>
      <m:oMath>
        <m:sSub>
          <m:sSubPr>
            <m:ctrlPr>
              <w:rPr>
                <w:rFonts w:ascii="Cambria Math" w:eastAsia="Calibri" w:hAnsi="Cambria Math" w:cstheme="majorBidi"/>
                <w:color w:val="000000" w:themeColor="text1"/>
                <w:kern w:val="2"/>
                <w:sz w:val="24"/>
                <w:szCs w:val="24"/>
                <w:lang w:eastAsia="fr-FR"/>
                <w14:ligatures w14:val="standardContextual"/>
              </w:rPr>
            </m:ctrlPr>
          </m:sSubPr>
          <m:e>
            <m:r>
              <m:rPr>
                <m:sty m:val="p"/>
              </m:rPr>
              <w:rPr>
                <w:rFonts w:ascii="Cambria Math" w:eastAsia="Calibri" w:hAnsi="Cambria Math" w:cstheme="majorBidi"/>
                <w:color w:val="000000" w:themeColor="text1"/>
                <w:kern w:val="2"/>
                <w:sz w:val="24"/>
                <w:szCs w:val="24"/>
                <w:lang w:eastAsia="fr-FR"/>
                <w14:ligatures w14:val="standardContextual"/>
              </w:rPr>
              <m:t xml:space="preserve"> </m:t>
            </m:r>
            <m:r>
              <m:rPr>
                <m:sty m:val="b"/>
              </m:rPr>
              <w:rPr>
                <w:rFonts w:ascii="Cambria Math" w:eastAsia="Calibri" w:hAnsi="Cambria Math" w:cstheme="majorBidi"/>
                <w:color w:val="000000" w:themeColor="text1"/>
                <w:kern w:val="2"/>
                <w:sz w:val="24"/>
                <w:szCs w:val="24"/>
                <w:lang w:eastAsia="fr-FR"/>
                <w14:ligatures w14:val="standardContextual"/>
              </w:rPr>
              <m:t>ε</m:t>
            </m:r>
          </m:e>
          <m:sub>
            <m:r>
              <m:rPr>
                <m:sty m:val="p"/>
              </m:rPr>
              <w:rPr>
                <w:rFonts w:ascii="Cambria Math" w:eastAsia="Calibri" w:hAnsi="Cambria Math" w:cstheme="majorBidi"/>
                <w:color w:val="000000" w:themeColor="text1"/>
                <w:kern w:val="2"/>
                <w:sz w:val="24"/>
                <w:szCs w:val="24"/>
                <w:lang w:eastAsia="fr-FR"/>
                <w14:ligatures w14:val="standardContextual"/>
              </w:rPr>
              <m:t>z</m:t>
            </m:r>
          </m:sub>
        </m:sSub>
        <m:r>
          <m:rPr>
            <m:sty m:val="p"/>
          </m:rPr>
          <w:rPr>
            <w:rFonts w:ascii="Cambria Math" w:eastAsia="Calibri" w:hAnsi="Cambria Math" w:cstheme="majorBidi"/>
            <w:color w:val="000000" w:themeColor="text1"/>
            <w:kern w:val="2"/>
            <w:sz w:val="24"/>
            <w:szCs w:val="24"/>
            <w:lang w:eastAsia="fr-FR"/>
            <w14:ligatures w14:val="standardContextual"/>
          </w:rPr>
          <m:t xml:space="preserve">=0  </m:t>
        </m:r>
      </m:oMath>
      <w:r w:rsidRPr="007E2C94">
        <w:rPr>
          <w:rFonts w:asciiTheme="majorBidi" w:eastAsia="Calibri" w:hAnsiTheme="majorBidi" w:cstheme="majorBidi"/>
          <w:color w:val="000000" w:themeColor="text1"/>
          <w:kern w:val="2"/>
          <w:sz w:val="24"/>
          <w:szCs w:val="24"/>
          <w:lang w:eastAsia="fr-FR"/>
          <w14:ligatures w14:val="standardContextual"/>
        </w:rPr>
        <w:t xml:space="preserve"> et </w:t>
      </w:r>
      <m:oMath>
        <m:sSub>
          <m:sSubPr>
            <m:ctrlPr>
              <w:rPr>
                <w:rFonts w:ascii="Cambria Math" w:eastAsia="Calibri" w:hAnsi="Cambria Math" w:cstheme="majorBidi"/>
                <w:color w:val="000000" w:themeColor="text1"/>
                <w:kern w:val="2"/>
                <w:sz w:val="24"/>
                <w:szCs w:val="24"/>
                <w:lang w:eastAsia="fr-FR"/>
                <w14:ligatures w14:val="standardContextual"/>
              </w:rPr>
            </m:ctrlPr>
          </m:sSubPr>
          <m:e>
            <m:r>
              <m:rPr>
                <m:sty m:val="p"/>
              </m:rPr>
              <w:rPr>
                <w:rFonts w:ascii="Cambria Math" w:eastAsia="Calibri" w:hAnsi="Cambria Math" w:cstheme="majorBidi"/>
                <w:color w:val="000000" w:themeColor="text1"/>
                <w:kern w:val="2"/>
                <w:sz w:val="24"/>
                <w:szCs w:val="24"/>
                <w:lang w:eastAsia="fr-FR"/>
                <w14:ligatures w14:val="standardContextual"/>
              </w:rPr>
              <m:t xml:space="preserve"> γ</m:t>
            </m:r>
          </m:e>
          <m:sub>
            <m:r>
              <m:rPr>
                <m:sty m:val="p"/>
              </m:rPr>
              <w:rPr>
                <w:rFonts w:ascii="Cambria Math" w:eastAsia="Calibri" w:hAnsi="Cambria Math" w:cstheme="majorBidi"/>
                <w:color w:val="000000" w:themeColor="text1"/>
                <w:kern w:val="2"/>
                <w:sz w:val="24"/>
                <w:szCs w:val="24"/>
                <w:lang w:eastAsia="fr-FR"/>
                <w14:ligatures w14:val="standardContextual"/>
              </w:rPr>
              <m:t>xz</m:t>
            </m:r>
          </m:sub>
        </m:sSub>
      </m:oMath>
      <w:r w:rsidRPr="007E2C94">
        <w:rPr>
          <w:rFonts w:asciiTheme="majorBidi" w:eastAsia="Calibri" w:hAnsiTheme="majorBidi" w:cstheme="majorBidi"/>
          <w:color w:val="000000" w:themeColor="text1"/>
          <w:kern w:val="2"/>
          <w:sz w:val="24"/>
          <w:szCs w:val="24"/>
          <w:lang w:eastAsia="fr-FR"/>
          <w14:ligatures w14:val="standardContextual"/>
        </w:rPr>
        <w:t xml:space="preserve"> </w:t>
      </w:r>
      <m:oMath>
        <m:r>
          <m:rPr>
            <m:sty m:val="p"/>
          </m:rPr>
          <w:rPr>
            <w:rFonts w:ascii="Cambria Math" w:eastAsia="Calibri" w:hAnsi="Cambria Math" w:cstheme="majorBidi"/>
            <w:color w:val="000000" w:themeColor="text1"/>
            <w:kern w:val="2"/>
            <w:sz w:val="24"/>
            <w:szCs w:val="24"/>
            <w:lang w:eastAsia="fr-FR"/>
            <w14:ligatures w14:val="standardContextual"/>
          </w:rPr>
          <m:t>=</m:t>
        </m:r>
        <m:sSub>
          <m:sSubPr>
            <m:ctrlPr>
              <w:rPr>
                <w:rFonts w:ascii="Cambria Math" w:eastAsia="Calibri" w:hAnsi="Cambria Math" w:cstheme="majorBidi"/>
                <w:color w:val="000000" w:themeColor="text1"/>
                <w:kern w:val="2"/>
                <w:sz w:val="24"/>
                <w:szCs w:val="24"/>
                <w:lang w:eastAsia="fr-FR"/>
                <w14:ligatures w14:val="standardContextual"/>
              </w:rPr>
            </m:ctrlPr>
          </m:sSubPr>
          <m:e>
            <m:r>
              <m:rPr>
                <m:sty m:val="p"/>
              </m:rPr>
              <w:rPr>
                <w:rFonts w:ascii="Cambria Math" w:eastAsia="Calibri" w:hAnsi="Cambria Math" w:cstheme="majorBidi"/>
                <w:color w:val="000000" w:themeColor="text1"/>
                <w:kern w:val="2"/>
                <w:sz w:val="24"/>
                <w:szCs w:val="24"/>
                <w:lang w:eastAsia="fr-FR"/>
                <w14:ligatures w14:val="standardContextual"/>
              </w:rPr>
              <m:t xml:space="preserve"> γ</m:t>
            </m:r>
          </m:e>
          <m:sub>
            <m:r>
              <m:rPr>
                <m:sty m:val="p"/>
              </m:rPr>
              <w:rPr>
                <w:rFonts w:ascii="Cambria Math" w:eastAsia="Calibri" w:hAnsi="Cambria Math" w:cstheme="majorBidi"/>
                <w:color w:val="000000" w:themeColor="text1"/>
                <w:kern w:val="2"/>
                <w:sz w:val="24"/>
                <w:szCs w:val="24"/>
                <w:lang w:eastAsia="fr-FR"/>
                <w14:ligatures w14:val="standardContextual"/>
              </w:rPr>
              <m:t>yz</m:t>
            </m:r>
          </m:sub>
        </m:sSub>
        <m:r>
          <m:rPr>
            <m:sty m:val="p"/>
          </m:rPr>
          <w:rPr>
            <w:rFonts w:ascii="Cambria Math" w:eastAsia="Calibri" w:hAnsi="Cambria Math" w:cstheme="majorBidi"/>
            <w:color w:val="000000" w:themeColor="text1"/>
            <w:kern w:val="2"/>
            <w:sz w:val="24"/>
            <w:szCs w:val="24"/>
            <w:lang w:eastAsia="fr-FR"/>
            <w14:ligatures w14:val="standardContextual"/>
          </w:rPr>
          <m:t>=</m:t>
        </m:r>
      </m:oMath>
      <w:r w:rsidRPr="007E2C94">
        <w:rPr>
          <w:rFonts w:asciiTheme="majorBidi" w:eastAsia="Calibri" w:hAnsiTheme="majorBidi" w:cstheme="majorBidi"/>
          <w:color w:val="000000" w:themeColor="text1"/>
          <w:kern w:val="2"/>
          <w:sz w:val="24"/>
          <w:szCs w:val="24"/>
          <w:lang w:eastAsia="fr-FR"/>
          <w14:ligatures w14:val="standardContextual"/>
        </w:rPr>
        <w:t xml:space="preserve"> 0), les relations cinématiques sont réduites à deux dimensions (2D)</w:t>
      </w:r>
      <w:r w:rsidRPr="007E2C94">
        <w:rPr>
          <w:color w:val="000000" w:themeColor="text1"/>
          <w:sz w:val="24"/>
          <w:szCs w:val="24"/>
          <w:lang w:eastAsia="fr-FR"/>
        </w:rPr>
        <w:t> :</w:t>
      </w:r>
    </w:p>
    <w:p w14:paraId="2819D4FA" w14:textId="77777777" w:rsidR="00BF773A" w:rsidRPr="007E2C94" w:rsidRDefault="00BF773A" w:rsidP="00BF773A">
      <w:pPr>
        <w:widowControl/>
        <w:autoSpaceDE/>
        <w:autoSpaceDN/>
        <w:spacing w:before="120" w:after="120"/>
        <w:jc w:val="both"/>
        <w:rPr>
          <w:color w:val="000000" w:themeColor="text1"/>
          <w:sz w:val="24"/>
          <w:szCs w:val="24"/>
          <w:lang w:eastAsia="fr-FR"/>
        </w:rPr>
      </w:pPr>
      <w:r w:rsidRPr="007E2C94">
        <w:rPr>
          <w:color w:val="000000" w:themeColor="text1"/>
          <w:sz w:val="24"/>
          <w:szCs w:val="24"/>
          <w:lang w:eastAsia="fr-FR"/>
        </w:rPr>
        <w:t xml:space="preserve">                                  </w:t>
      </w:r>
      <w:r w:rsidRPr="007E2C94">
        <w:rPr>
          <w:color w:val="000000" w:themeColor="text1"/>
          <w:position w:val="-30"/>
          <w:sz w:val="24"/>
          <w:szCs w:val="24"/>
          <w:lang w:eastAsia="fr-FR"/>
        </w:rPr>
        <w:object w:dxaOrig="3280" w:dyaOrig="720" w14:anchorId="490A3228">
          <v:shape id="_x0000_i1057" type="#_x0000_t75" style="width:165.95pt;height:36.3pt" o:ole="">
            <v:imagedata r:id="rId191" o:title=""/>
          </v:shape>
          <o:OLEObject Type="Embed" ProgID="Equation.DSMT4" ShapeID="_x0000_i1057" DrawAspect="Content" ObjectID="_1811097427" r:id="rId192"/>
        </w:object>
      </w:r>
      <w:r w:rsidRPr="007E2C94">
        <w:rPr>
          <w:color w:val="000000" w:themeColor="text1"/>
          <w:sz w:val="24"/>
          <w:szCs w:val="24"/>
          <w:lang w:eastAsia="fr-FR"/>
        </w:rPr>
        <w:t xml:space="preserve">                                                        </w:t>
      </w:r>
      <w:r w:rsidRPr="007E2C94">
        <w:rPr>
          <w:rFonts w:asciiTheme="majorBidi" w:hAnsiTheme="majorBidi" w:cstheme="majorBidi"/>
          <w:color w:val="000000" w:themeColor="text1"/>
          <w:sz w:val="24"/>
          <w:szCs w:val="24"/>
          <w:lang w:eastAsia="fr-FR"/>
        </w:rPr>
        <w:t xml:space="preserve">(3.1) </w:t>
      </w:r>
    </w:p>
    <w:p w14:paraId="020C3DE3" w14:textId="77777777" w:rsidR="00BF773A" w:rsidRPr="007E2C94" w:rsidRDefault="00BF773A" w:rsidP="00BF773A">
      <w:pPr>
        <w:pStyle w:val="Titre4"/>
        <w:jc w:val="left"/>
        <w:rPr>
          <w:iCs/>
          <w:color w:val="000000" w:themeColor="text1"/>
          <w:sz w:val="24"/>
          <w:szCs w:val="24"/>
          <w:lang w:eastAsia="fr-FR"/>
        </w:rPr>
      </w:pPr>
      <w:bookmarkStart w:id="319" w:name="_Toc182751462"/>
      <w:bookmarkStart w:id="320" w:name="_Toc184055435"/>
      <w:bookmarkStart w:id="321" w:name="_Toc184130792"/>
      <w:r w:rsidRPr="007E2C94">
        <w:rPr>
          <w:iCs/>
          <w:color w:val="000000" w:themeColor="text1"/>
          <w:kern w:val="2"/>
          <w:sz w:val="24"/>
          <w14:ligatures w14:val="standardContextual"/>
        </w:rPr>
        <w:t>Équations d'équilibre en 2D (plan)</w:t>
      </w:r>
      <w:bookmarkEnd w:id="319"/>
      <w:bookmarkEnd w:id="320"/>
      <w:bookmarkEnd w:id="321"/>
      <w:r w:rsidRPr="007E2C94">
        <w:rPr>
          <w:iCs/>
          <w:color w:val="000000" w:themeColor="text1"/>
          <w:kern w:val="2"/>
          <w:sz w:val="24"/>
          <w14:ligatures w14:val="standardContextual"/>
        </w:rPr>
        <w:t xml:space="preserve"> </w:t>
      </w:r>
    </w:p>
    <w:p w14:paraId="2AAED062" w14:textId="51960325" w:rsidR="00BF773A" w:rsidRPr="007E2C94" w:rsidRDefault="00BF773A" w:rsidP="00BF773A">
      <w:pPr>
        <w:widowControl/>
        <w:autoSpaceDE/>
        <w:autoSpaceDN/>
        <w:spacing w:before="120"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 xml:space="preserve">Pour un problème d'élasticité plane (dans le plan xy, avec z </w:t>
      </w:r>
      <w:r w:rsidR="000E291A" w:rsidRPr="007E2C94">
        <w:rPr>
          <w:rFonts w:asciiTheme="majorBidi" w:eastAsia="Calibri" w:hAnsiTheme="majorBidi" w:cstheme="majorBidi"/>
          <w:color w:val="000000" w:themeColor="text1"/>
          <w:kern w:val="2"/>
          <w:sz w:val="24"/>
          <w:szCs w:val="24"/>
          <w:lang w:eastAsia="fr-FR"/>
          <w14:ligatures w14:val="standardContextual"/>
        </w:rPr>
        <w:t>perpendiculaires</w:t>
      </w:r>
      <w:r w:rsidRPr="007E2C94">
        <w:rPr>
          <w:rFonts w:asciiTheme="majorBidi" w:eastAsia="Calibri" w:hAnsiTheme="majorBidi" w:cstheme="majorBidi"/>
          <w:color w:val="000000" w:themeColor="text1"/>
          <w:kern w:val="2"/>
          <w:sz w:val="24"/>
          <w:szCs w:val="24"/>
          <w:lang w:eastAsia="fr-FR"/>
          <w14:ligatures w14:val="standardContextual"/>
        </w:rPr>
        <w:t xml:space="preserve"> au plan), les équations d'équilibre sont obtenues en appliquant la condition d'équilibre à chaque élément de volume. Elles expriment l'équilibre statique des forces dans le plan et sont généralement sous la forme de systèmes d'équations aux dérivées partielles pour les contraintes internes.</w:t>
      </w:r>
    </w:p>
    <w:p w14:paraId="0F7D0BCF" w14:textId="77777777" w:rsidR="00BF773A" w:rsidRPr="007E2C94" w:rsidRDefault="00BF773A" w:rsidP="009C2AA6">
      <w:pPr>
        <w:pStyle w:val="Paragraphedeliste"/>
        <w:widowControl/>
        <w:numPr>
          <w:ilvl w:val="0"/>
          <w:numId w:val="23"/>
        </w:numPr>
        <w:autoSpaceDE/>
        <w:autoSpaceDN/>
        <w:spacing w:after="120"/>
        <w:ind w:left="700"/>
        <w:outlineLvl w:val="3"/>
        <w:rPr>
          <w:color w:val="000000" w:themeColor="text1"/>
          <w:sz w:val="24"/>
          <w:szCs w:val="24"/>
          <w:lang w:eastAsia="fr-FR"/>
        </w:rPr>
      </w:pPr>
      <w:r w:rsidRPr="007E2C94">
        <w:rPr>
          <w:color w:val="000000" w:themeColor="text1"/>
        </w:rPr>
        <w:tab/>
      </w:r>
      <w:bookmarkStart w:id="322" w:name="_Toc182751463"/>
      <w:bookmarkStart w:id="323" w:name="_Toc184055436"/>
      <w:bookmarkStart w:id="324" w:name="_Toc184130793"/>
      <w:r w:rsidRPr="007E2C94">
        <w:rPr>
          <w:color w:val="000000" w:themeColor="text1"/>
          <w:sz w:val="24"/>
          <w:szCs w:val="24"/>
          <w:lang w:eastAsia="fr-FR"/>
        </w:rPr>
        <w:t>Équilibre des forces dans la direction x</w:t>
      </w:r>
      <w:bookmarkEnd w:id="322"/>
      <w:bookmarkEnd w:id="323"/>
      <w:bookmarkEnd w:id="324"/>
    </w:p>
    <w:p w14:paraId="4B3AC443" w14:textId="77777777" w:rsidR="00BF773A" w:rsidRPr="007E2C94" w:rsidRDefault="00BF773A" w:rsidP="00BF773A">
      <w:pPr>
        <w:widowControl/>
        <w:autoSpaceDE/>
        <w:autoSpaceDN/>
        <w:jc w:val="center"/>
        <w:rPr>
          <w:color w:val="000000" w:themeColor="text1"/>
          <w:sz w:val="24"/>
          <w:szCs w:val="24"/>
          <w:lang w:eastAsia="fr-FR"/>
        </w:rPr>
      </w:pPr>
      <w:r w:rsidRPr="007E2C94">
        <w:rPr>
          <w:color w:val="000000" w:themeColor="text1"/>
          <w:sz w:val="24"/>
          <w:szCs w:val="24"/>
          <w:lang w:eastAsia="fr-FR"/>
        </w:rPr>
        <w:t xml:space="preserve">                                     </w:t>
      </w:r>
      <w:r w:rsidRPr="007E2C94">
        <w:rPr>
          <w:color w:val="000000" w:themeColor="text1"/>
          <w:position w:val="-28"/>
          <w:sz w:val="24"/>
          <w:szCs w:val="24"/>
          <w:lang w:eastAsia="fr-FR"/>
        </w:rPr>
        <w:object w:dxaOrig="2040" w:dyaOrig="700" w14:anchorId="273303DF">
          <v:shape id="_x0000_i1058" type="#_x0000_t75" style="width:100.15pt;height:36.3pt" o:ole="">
            <v:imagedata r:id="rId193" o:title=""/>
          </v:shape>
          <o:OLEObject Type="Embed" ProgID="Equation.DSMT4" ShapeID="_x0000_i1058" DrawAspect="Content" ObjectID="_1811097428" r:id="rId194"/>
        </w:object>
      </w:r>
      <w:r w:rsidRPr="007E2C94">
        <w:rPr>
          <w:color w:val="000000" w:themeColor="text1"/>
          <w:sz w:val="24"/>
          <w:szCs w:val="24"/>
          <w:lang w:eastAsia="fr-FR"/>
        </w:rPr>
        <w:t xml:space="preserve">                                                                       (3.2)</w:t>
      </w:r>
    </w:p>
    <w:p w14:paraId="288823CB" w14:textId="77777777" w:rsidR="00BF773A" w:rsidRPr="007E2C94" w:rsidRDefault="00BF773A" w:rsidP="009C2AA6">
      <w:pPr>
        <w:widowControl/>
        <w:numPr>
          <w:ilvl w:val="0"/>
          <w:numId w:val="23"/>
        </w:numPr>
        <w:autoSpaceDE/>
        <w:autoSpaceDN/>
        <w:spacing w:before="120" w:after="360" w:line="256" w:lineRule="auto"/>
        <w:ind w:left="700"/>
        <w:contextualSpacing/>
        <w:outlineLvl w:val="3"/>
        <w:rPr>
          <w:color w:val="000000" w:themeColor="text1"/>
          <w:sz w:val="24"/>
          <w:szCs w:val="24"/>
          <w:lang w:eastAsia="fr-FR"/>
        </w:rPr>
      </w:pPr>
      <w:bookmarkStart w:id="325" w:name="_Toc182751464"/>
      <w:bookmarkStart w:id="326" w:name="_Toc184055437"/>
      <w:bookmarkStart w:id="327" w:name="_Toc184130794"/>
      <w:r w:rsidRPr="007E2C94">
        <w:rPr>
          <w:color w:val="000000" w:themeColor="text1"/>
          <w:sz w:val="24"/>
          <w:szCs w:val="24"/>
          <w:lang w:eastAsia="fr-FR"/>
        </w:rPr>
        <w:t>Équilibre des forces dans la direction y</w:t>
      </w:r>
      <w:bookmarkEnd w:id="325"/>
      <w:bookmarkEnd w:id="326"/>
      <w:bookmarkEnd w:id="327"/>
    </w:p>
    <w:p w14:paraId="09D1FA57" w14:textId="77777777" w:rsidR="00BF773A" w:rsidRPr="007E2C94" w:rsidRDefault="00BF773A" w:rsidP="00BF773A">
      <w:pPr>
        <w:tabs>
          <w:tab w:val="left" w:pos="2367"/>
        </w:tabs>
        <w:spacing w:after="240"/>
        <w:rPr>
          <w:color w:val="000000" w:themeColor="text1"/>
        </w:rPr>
      </w:pPr>
      <w:r w:rsidRPr="007E2C94">
        <w:rPr>
          <w:color w:val="000000" w:themeColor="text1"/>
          <w:sz w:val="24"/>
          <w:szCs w:val="24"/>
          <w:lang w:eastAsia="fr-FR"/>
        </w:rPr>
        <w:t xml:space="preserve">                                      </w:t>
      </w:r>
      <w:bookmarkStart w:id="328" w:name="_Toc182751465"/>
      <w:bookmarkStart w:id="329" w:name="_Toc184055438"/>
      <w:bookmarkStart w:id="330" w:name="_Toc184130795"/>
      <w:r w:rsidRPr="007E2C94">
        <w:rPr>
          <w:color w:val="000000" w:themeColor="text1"/>
          <w:position w:val="-28"/>
          <w:sz w:val="24"/>
          <w:szCs w:val="24"/>
          <w:lang w:eastAsia="fr-FR"/>
        </w:rPr>
        <w:object w:dxaOrig="2040" w:dyaOrig="700" w14:anchorId="6B284598">
          <v:shape id="_x0000_i1059" type="#_x0000_t75" style="width:100.15pt;height:36.3pt" o:ole="">
            <v:imagedata r:id="rId193" o:title=""/>
          </v:shape>
          <o:OLEObject Type="Embed" ProgID="Equation.DSMT4" ShapeID="_x0000_i1059" DrawAspect="Content" ObjectID="_1811097429" r:id="rId195"/>
        </w:object>
      </w:r>
      <w:r w:rsidRPr="007E2C94">
        <w:rPr>
          <w:color w:val="000000" w:themeColor="text1"/>
          <w:sz w:val="24"/>
          <w:szCs w:val="24"/>
          <w:lang w:eastAsia="fr-FR"/>
        </w:rPr>
        <w:t xml:space="preserve">                                                                       (3.3)</w:t>
      </w:r>
      <w:bookmarkEnd w:id="328"/>
      <w:bookmarkEnd w:id="329"/>
      <w:bookmarkEnd w:id="330"/>
    </w:p>
    <w:p w14:paraId="577D9C0B" w14:textId="77777777" w:rsidR="00BF773A" w:rsidRPr="007E2C94" w:rsidRDefault="00BF773A" w:rsidP="00BF773A">
      <w:pPr>
        <w:pStyle w:val="Titre4"/>
        <w:spacing w:after="120"/>
        <w:jc w:val="left"/>
        <w:rPr>
          <w:color w:val="000000" w:themeColor="text1"/>
          <w:sz w:val="24"/>
          <w:szCs w:val="24"/>
        </w:rPr>
      </w:pPr>
      <w:bookmarkStart w:id="331" w:name="_Toc182751466"/>
      <w:bookmarkStart w:id="332" w:name="_Toc184055439"/>
      <w:bookmarkStart w:id="333" w:name="_Toc184130796"/>
      <w:r w:rsidRPr="007E2C94">
        <w:rPr>
          <w:color w:val="000000" w:themeColor="text1"/>
          <w:sz w:val="24"/>
          <w:szCs w:val="24"/>
        </w:rPr>
        <w:t>Equation de compatibilité</w:t>
      </w:r>
      <w:bookmarkEnd w:id="331"/>
      <w:bookmarkEnd w:id="332"/>
      <w:bookmarkEnd w:id="333"/>
    </w:p>
    <w:p w14:paraId="08D833EE" w14:textId="77777777" w:rsidR="00BF773A" w:rsidRPr="007E2C94" w:rsidRDefault="00BF773A" w:rsidP="00BF773A">
      <w:pPr>
        <w:spacing w:line="360" w:lineRule="auto"/>
        <w:jc w:val="both"/>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Pour un problème en élasticité plane, les déformations sont des fonctions des déplacements dans le plan xy, et les équations de compatibilité sont obtenues à partir des dérivées croisées des déformations normales et de cisaillement.</w:t>
      </w:r>
    </w:p>
    <w:p w14:paraId="694CF472" w14:textId="77777777" w:rsidR="00BF773A" w:rsidRPr="007E2C94" w:rsidRDefault="00BF773A" w:rsidP="00BF773A">
      <w:pPr>
        <w:spacing w:line="360" w:lineRule="auto"/>
        <w:jc w:val="center"/>
        <w:rPr>
          <w:rFonts w:asciiTheme="majorBidi" w:eastAsia="Calibri" w:hAnsiTheme="majorBidi" w:cstheme="majorBidi"/>
          <w:color w:val="000000" w:themeColor="text1"/>
          <w:kern w:val="2"/>
          <w:sz w:val="24"/>
          <w:szCs w:val="24"/>
          <w:lang w:eastAsia="fr-FR"/>
          <w14:ligatures w14:val="standardContextual"/>
        </w:rPr>
      </w:pPr>
      <w:r w:rsidRPr="007E2C94">
        <w:rPr>
          <w:rFonts w:asciiTheme="majorBidi" w:eastAsia="Calibri" w:hAnsiTheme="majorBidi" w:cstheme="majorBidi"/>
          <w:color w:val="000000" w:themeColor="text1"/>
          <w:kern w:val="2"/>
          <w:sz w:val="24"/>
          <w:szCs w:val="24"/>
          <w:lang w:eastAsia="fr-FR"/>
          <w14:ligatures w14:val="standardContextual"/>
        </w:rPr>
        <w:t xml:space="preserve">                                  </w:t>
      </w:r>
      <w:r w:rsidRPr="007E2C94">
        <w:rPr>
          <w:rFonts w:asciiTheme="majorBidi" w:eastAsia="Calibri" w:hAnsiTheme="majorBidi" w:cstheme="majorBidi"/>
          <w:color w:val="000000" w:themeColor="text1"/>
          <w:kern w:val="2"/>
          <w:position w:val="-28"/>
          <w:sz w:val="24"/>
          <w:szCs w:val="24"/>
          <w:lang w:eastAsia="fr-FR"/>
          <w14:ligatures w14:val="standardContextual"/>
        </w:rPr>
        <w:object w:dxaOrig="2320" w:dyaOrig="720" w14:anchorId="0302D248">
          <v:shape id="_x0000_i1060" type="#_x0000_t75" style="width:115.9pt;height:36.3pt" o:ole="">
            <v:imagedata r:id="rId196" o:title=""/>
          </v:shape>
          <o:OLEObject Type="Embed" ProgID="Equation.DSMT4" ShapeID="_x0000_i1060" DrawAspect="Content" ObjectID="_1811097430" r:id="rId197"/>
        </w:object>
      </w:r>
      <w:r w:rsidRPr="007E2C94">
        <w:rPr>
          <w:rFonts w:asciiTheme="majorBidi" w:eastAsia="Calibri" w:hAnsiTheme="majorBidi" w:cstheme="majorBidi"/>
          <w:color w:val="000000" w:themeColor="text1"/>
          <w:kern w:val="2"/>
          <w:sz w:val="24"/>
          <w:szCs w:val="24"/>
          <w:lang w:eastAsia="fr-FR"/>
          <w14:ligatures w14:val="standardContextual"/>
        </w:rPr>
        <w:t xml:space="preserve">                                                                    </w:t>
      </w:r>
      <w:r w:rsidRPr="007E2C94">
        <w:rPr>
          <w:rFonts w:eastAsiaTheme="minorEastAsia"/>
          <w:bCs/>
          <w:color w:val="000000" w:themeColor="text1"/>
          <w:sz w:val="24"/>
          <w:szCs w:val="24"/>
        </w:rPr>
        <w:t xml:space="preserve"> </w:t>
      </w:r>
      <w:r w:rsidRPr="007E2C94">
        <w:rPr>
          <w:rFonts w:asciiTheme="majorBidi" w:hAnsiTheme="majorBidi" w:cstheme="majorBidi"/>
          <w:color w:val="000000" w:themeColor="text1"/>
          <w:sz w:val="24"/>
          <w:szCs w:val="24"/>
          <w:lang w:eastAsia="fr-FR"/>
        </w:rPr>
        <w:t>(3.4)</w:t>
      </w:r>
    </w:p>
    <w:p w14:paraId="484AA217" w14:textId="77777777" w:rsidR="00BF773A" w:rsidRPr="007E2C94" w:rsidRDefault="00BF773A" w:rsidP="00BF773A">
      <w:pPr>
        <w:pStyle w:val="Titre4"/>
        <w:spacing w:after="120"/>
        <w:jc w:val="left"/>
        <w:rPr>
          <w:iCs/>
          <w:color w:val="000000" w:themeColor="text1"/>
          <w:sz w:val="24"/>
          <w:szCs w:val="24"/>
          <w:lang w:eastAsia="fr-FR"/>
        </w:rPr>
      </w:pPr>
      <w:bookmarkStart w:id="334" w:name="_Toc182751467"/>
      <w:bookmarkStart w:id="335" w:name="_Toc184055440"/>
      <w:bookmarkStart w:id="336" w:name="_Toc184130797"/>
      <w:r w:rsidRPr="007E2C94">
        <w:rPr>
          <w:iCs/>
          <w:color w:val="000000" w:themeColor="text1"/>
          <w:kern w:val="2"/>
          <w:sz w:val="24"/>
          <w14:ligatures w14:val="standardContextual"/>
        </w:rPr>
        <w:t>Relation contraintes-déformations (équations constitutives)</w:t>
      </w:r>
      <w:bookmarkEnd w:id="334"/>
      <w:bookmarkEnd w:id="335"/>
      <w:bookmarkEnd w:id="336"/>
    </w:p>
    <w:p w14:paraId="72391CAD" w14:textId="77777777" w:rsidR="00BF773A" w:rsidRPr="007E2C94" w:rsidRDefault="00BF773A" w:rsidP="00BF773A">
      <w:pPr>
        <w:rPr>
          <w:color w:val="000000" w:themeColor="text1"/>
          <w:sz w:val="24"/>
          <w:szCs w:val="24"/>
        </w:rPr>
      </w:pPr>
      <w:r w:rsidRPr="007E2C94">
        <w:rPr>
          <w:color w:val="000000" w:themeColor="text1"/>
          <w:sz w:val="24"/>
          <w:szCs w:val="24"/>
        </w:rPr>
        <w:t>Les relations générales de la loi de Hooke pour un matériau isotrope sont données par :</w:t>
      </w:r>
    </w:p>
    <w:p w14:paraId="140E0E43" w14:textId="77777777" w:rsidR="00BF773A" w:rsidRPr="007E2C94" w:rsidRDefault="00BF773A" w:rsidP="00BF773A">
      <w:pPr>
        <w:widowControl/>
        <w:autoSpaceDE/>
        <w:autoSpaceDN/>
        <w:spacing w:before="120"/>
        <w:jc w:val="center"/>
        <w:rPr>
          <w:color w:val="000000" w:themeColor="text1"/>
          <w:kern w:val="2"/>
          <w:sz w:val="24"/>
          <w:szCs w:val="24"/>
          <w:lang w:eastAsia="fr-FR"/>
        </w:rPr>
      </w:pPr>
      <w:r w:rsidRPr="007E2C94">
        <w:rPr>
          <w:color w:val="000000" w:themeColor="text1"/>
          <w:kern w:val="2"/>
          <w:sz w:val="24"/>
          <w:szCs w:val="24"/>
          <w:lang w:eastAsia="fr-FR"/>
        </w:rPr>
        <w:t xml:space="preserve">                                 </w:t>
      </w:r>
      <w:r w:rsidRPr="007E2C94">
        <w:rPr>
          <w:color w:val="000000" w:themeColor="text1"/>
          <w:kern w:val="2"/>
          <w:position w:val="-56"/>
          <w:sz w:val="24"/>
          <w:szCs w:val="24"/>
          <w:lang w:eastAsia="fr-FR"/>
        </w:rPr>
        <w:object w:dxaOrig="2280" w:dyaOrig="1300" w14:anchorId="1E49C397">
          <v:shape id="_x0000_i1061" type="#_x0000_t75" style="width:115.25pt;height:64.5pt" o:ole="">
            <v:imagedata r:id="rId198" o:title=""/>
          </v:shape>
          <o:OLEObject Type="Embed" ProgID="Equation.DSMT4" ShapeID="_x0000_i1061" DrawAspect="Content" ObjectID="_1811097431" r:id="rId199"/>
        </w:object>
      </w:r>
      <w:r w:rsidRPr="007E2C94">
        <w:rPr>
          <w:color w:val="000000" w:themeColor="text1"/>
          <w:kern w:val="2"/>
          <w:sz w:val="24"/>
          <w:szCs w:val="24"/>
          <w:lang w:eastAsia="fr-FR"/>
        </w:rPr>
        <w:t xml:space="preserve">                                                                   </w:t>
      </w:r>
      <w:r w:rsidRPr="007E2C94">
        <w:rPr>
          <w:color w:val="000000" w:themeColor="text1"/>
          <w:sz w:val="24"/>
          <w:szCs w:val="24"/>
          <w:lang w:eastAsia="fr-FR"/>
        </w:rPr>
        <w:t>(3.5)</w:t>
      </w:r>
      <w:r w:rsidRPr="007E2C94">
        <w:rPr>
          <w:color w:val="000000" w:themeColor="text1"/>
          <w:kern w:val="2"/>
          <w:sz w:val="24"/>
          <w:szCs w:val="24"/>
          <w:lang w:eastAsia="fr-FR"/>
        </w:rPr>
        <w:t xml:space="preserve">   </w:t>
      </w:r>
    </w:p>
    <w:p w14:paraId="7A45EC17" w14:textId="77777777" w:rsidR="00BF773A" w:rsidRPr="007E2C94" w:rsidRDefault="00BF773A" w:rsidP="00BF773A">
      <w:pPr>
        <w:widowControl/>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 xml:space="preserve">Où </w:t>
      </w:r>
    </w:p>
    <w:p w14:paraId="677F20B2" w14:textId="77777777" w:rsidR="00BF773A" w:rsidRPr="007E2C94" w:rsidRDefault="00BF773A" w:rsidP="00BF773A">
      <w:pPr>
        <w:widowControl/>
        <w:autoSpaceDE/>
        <w:autoSpaceDN/>
        <w:spacing w:line="360" w:lineRule="auto"/>
        <w:jc w:val="both"/>
        <w:rPr>
          <w:rFonts w:asciiTheme="majorBidi" w:hAnsiTheme="majorBidi" w:cstheme="majorBidi"/>
          <w:color w:val="000000" w:themeColor="text1"/>
          <w:sz w:val="24"/>
          <w:szCs w:val="24"/>
          <w:lang w:eastAsia="fr-FR"/>
        </w:rPr>
      </w:pPr>
      <m:oMath>
        <m:r>
          <m:rPr>
            <m:sty m:val="b"/>
          </m:rPr>
          <w:rPr>
            <w:rFonts w:ascii="Cambria Math" w:eastAsia="Calibri" w:hAnsi="Cambria Math" w:cstheme="majorBidi"/>
            <w:color w:val="000000" w:themeColor="text1"/>
            <w:w w:val="85"/>
            <w:kern w:val="2"/>
            <w:sz w:val="24"/>
            <w:szCs w:val="24"/>
            <w14:ligatures w14:val="standardContextual"/>
          </w:rPr>
          <m:t>λ</m:t>
        </m:r>
      </m:oMath>
      <w:r w:rsidRPr="007E2C94">
        <w:rPr>
          <w:rFonts w:asciiTheme="majorBidi" w:hAnsiTheme="majorBidi" w:cstheme="majorBidi"/>
          <w:color w:val="000000" w:themeColor="text1"/>
          <w:sz w:val="24"/>
          <w:szCs w:val="24"/>
          <w:lang w:eastAsia="fr-FR"/>
        </w:rPr>
        <w:t xml:space="preserve"> et </w:t>
      </w:r>
      <w:proofErr w:type="gramStart"/>
      <w:r w:rsidRPr="007E2C94">
        <w:rPr>
          <w:rFonts w:asciiTheme="majorBidi" w:eastAsia="Calibri" w:hAnsiTheme="majorBidi" w:cstheme="majorBidi"/>
          <w:b/>
          <w:bCs/>
          <w:color w:val="000000" w:themeColor="text1"/>
          <w:w w:val="85"/>
          <w:kern w:val="2"/>
          <w:sz w:val="24"/>
          <w:szCs w:val="24"/>
          <w14:ligatures w14:val="standardContextual"/>
        </w:rPr>
        <w:t>μ</w:t>
      </w:r>
      <w:r w:rsidRPr="007E2C94">
        <w:rPr>
          <w:rFonts w:asciiTheme="majorBidi" w:hAnsiTheme="majorBidi" w:cstheme="majorBidi"/>
          <w:color w:val="000000" w:themeColor="text1"/>
          <w:sz w:val="24"/>
          <w:szCs w:val="24"/>
          <w:lang w:eastAsia="fr-FR"/>
        </w:rPr>
        <w:t>:</w:t>
      </w:r>
      <w:proofErr w:type="gramEnd"/>
      <w:r w:rsidRPr="007E2C94">
        <w:rPr>
          <w:rFonts w:asciiTheme="majorBidi" w:hAnsiTheme="majorBidi" w:cstheme="majorBidi"/>
          <w:color w:val="000000" w:themeColor="text1"/>
          <w:sz w:val="24"/>
          <w:szCs w:val="24"/>
          <w:lang w:eastAsia="fr-FR"/>
        </w:rPr>
        <w:t xml:space="preserve"> sont les paramètres de Lamé. Ces deux constantes sont des propriétés matérielles qui décrivent le comportement élastique du matériau.</w:t>
      </w:r>
    </w:p>
    <w:p w14:paraId="13162DB3" w14:textId="77777777" w:rsidR="00BF773A" w:rsidRPr="007E2C94" w:rsidRDefault="00BF773A" w:rsidP="009C2AA6">
      <w:pPr>
        <w:widowControl/>
        <w:numPr>
          <w:ilvl w:val="0"/>
          <w:numId w:val="24"/>
        </w:numPr>
        <w:autoSpaceDE/>
        <w:autoSpaceDN/>
        <w:spacing w:line="360" w:lineRule="auto"/>
        <w:jc w:val="both"/>
        <w:rPr>
          <w:rFonts w:asciiTheme="majorBidi" w:hAnsiTheme="majorBidi" w:cstheme="majorBidi"/>
          <w:color w:val="000000" w:themeColor="text1"/>
          <w:sz w:val="24"/>
          <w:szCs w:val="24"/>
          <w:lang w:eastAsia="fr-FR"/>
        </w:rPr>
      </w:pPr>
      <m:oMath>
        <m:r>
          <m:rPr>
            <m:sty m:val="b"/>
          </m:rPr>
          <w:rPr>
            <w:rFonts w:ascii="Cambria Math" w:eastAsia="Calibri" w:hAnsi="Cambria Math" w:cstheme="majorBidi"/>
            <w:color w:val="000000" w:themeColor="text1"/>
            <w:w w:val="85"/>
            <w:kern w:val="2"/>
            <w:sz w:val="24"/>
            <w:szCs w:val="24"/>
            <w14:ligatures w14:val="standardContextual"/>
          </w:rPr>
          <m:t>λ</m:t>
        </m:r>
      </m:oMath>
      <w:r w:rsidRPr="007E2C94">
        <w:rPr>
          <w:rFonts w:asciiTheme="majorBidi" w:eastAsia="Calibri" w:hAnsiTheme="majorBidi" w:cstheme="majorBidi"/>
          <w:b/>
          <w:bCs/>
          <w:color w:val="000000" w:themeColor="text1"/>
          <w:w w:val="85"/>
          <w:kern w:val="2"/>
          <w:sz w:val="24"/>
          <w:szCs w:val="24"/>
          <w14:ligatures w14:val="standardContextual"/>
        </w:rPr>
        <w:t xml:space="preserve"> </w:t>
      </w:r>
      <w:r w:rsidRPr="007E2C94">
        <w:rPr>
          <w:rFonts w:asciiTheme="majorBidi" w:hAnsiTheme="majorBidi" w:cstheme="majorBidi"/>
          <w:color w:val="000000" w:themeColor="text1"/>
          <w:sz w:val="24"/>
          <w:szCs w:val="24"/>
          <w:lang w:eastAsia="fr-FR"/>
        </w:rPr>
        <w:t>est appelé le paramètre de Lamé du premier ordre.</w:t>
      </w:r>
    </w:p>
    <w:p w14:paraId="54E3E81E" w14:textId="77777777" w:rsidR="00BF773A" w:rsidRPr="007E2C94" w:rsidRDefault="00BF773A" w:rsidP="009C2AA6">
      <w:pPr>
        <w:widowControl/>
        <w:numPr>
          <w:ilvl w:val="0"/>
          <w:numId w:val="24"/>
        </w:numPr>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eastAsia="Calibri" w:hAnsiTheme="majorBidi" w:cstheme="majorBidi"/>
          <w:b/>
          <w:bCs/>
          <w:color w:val="000000" w:themeColor="text1"/>
          <w:w w:val="85"/>
          <w:kern w:val="2"/>
          <w:sz w:val="24"/>
          <w:szCs w:val="24"/>
          <w14:ligatures w14:val="standardContextual"/>
        </w:rPr>
        <w:t>μ</w:t>
      </w:r>
      <w:r w:rsidRPr="007E2C94">
        <w:rPr>
          <w:rFonts w:asciiTheme="majorBidi" w:hAnsiTheme="majorBidi" w:cstheme="majorBidi"/>
          <w:color w:val="000000" w:themeColor="text1"/>
          <w:sz w:val="24"/>
          <w:szCs w:val="24"/>
          <w:lang w:eastAsia="fr-FR"/>
        </w:rPr>
        <w:t xml:space="preserve"> est le module de cisaillement (ou module de rigidité).</w:t>
      </w:r>
    </w:p>
    <w:p w14:paraId="464CBAAA" w14:textId="087B0380" w:rsidR="00BF773A" w:rsidRPr="007E2C94" w:rsidRDefault="00BF773A" w:rsidP="00EC131E">
      <w:pPr>
        <w:widowControl/>
        <w:autoSpaceDE/>
        <w:autoSpaceDN/>
        <w:spacing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Ces relations peuvent être écrites sous forme matricielle en regroupant les contraintes et les déformations dans des vecteurs comme suit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GUg76JfE","properties":{"formattedCitation":"[164]","plainCitation":"[164]","noteIndex":0},"citationItems":[{"id":"05EnRE1g/4XhWg1AM","uris":["http://zotero.org/users/local/Jac4T2U4/items/7SFBQPJM"],"itemData":{"id":290,"type":"thesis","publisher":"Université Mohamed Khider–Biskra","title":"Contribution de l’approche en déformation pour l’analyse linéaire et non-linéaire des structures","author":[{"family":"REBIAI","given":"Cherif"}],"issued":{"date-parts":[["2013"]]}}}],"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164]</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w:t>
      </w:r>
    </w:p>
    <w:p w14:paraId="08A1D797" w14:textId="77777777" w:rsidR="00BF773A" w:rsidRPr="007E2C94" w:rsidRDefault="00BF773A" w:rsidP="00BF773A">
      <w:pPr>
        <w:widowControl/>
        <w:autoSpaceDE/>
        <w:autoSpaceDN/>
        <w:spacing w:before="120"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position w:val="-52"/>
          <w:sz w:val="24"/>
          <w:szCs w:val="24"/>
          <w:lang w:eastAsia="fr-FR"/>
        </w:rPr>
        <w:object w:dxaOrig="3500" w:dyaOrig="1160" w14:anchorId="0EE12A83">
          <v:shape id="_x0000_i1062" type="#_x0000_t75" style="width:172.7pt;height:58.25pt" o:ole="">
            <v:imagedata r:id="rId200" o:title=""/>
          </v:shape>
          <o:OLEObject Type="Embed" ProgID="Equation.DSMT4" ShapeID="_x0000_i1062" DrawAspect="Content" ObjectID="_1811097432" r:id="rId201"/>
        </w:object>
      </w:r>
      <w:r w:rsidRPr="007E2C94">
        <w:rPr>
          <w:rFonts w:asciiTheme="majorBidi" w:hAnsiTheme="majorBidi" w:cstheme="majorBidi"/>
          <w:color w:val="000000" w:themeColor="text1"/>
          <w:sz w:val="24"/>
          <w:szCs w:val="24"/>
          <w:lang w:eastAsia="fr-FR"/>
        </w:rPr>
        <w:t xml:space="preserve">                                                     </w:t>
      </w:r>
      <w:r w:rsidRPr="007E2C94">
        <w:rPr>
          <w:color w:val="000000" w:themeColor="text1"/>
          <w:sz w:val="24"/>
          <w:szCs w:val="24"/>
          <w:lang w:eastAsia="fr-FR"/>
        </w:rPr>
        <w:t>(3.6)</w:t>
      </w:r>
    </w:p>
    <w:p w14:paraId="43D86870" w14:textId="77777777" w:rsidR="00BF773A" w:rsidRPr="007E2C94" w:rsidRDefault="00BF773A" w:rsidP="00BF773A">
      <w:pPr>
        <w:widowControl/>
        <w:autoSpaceDE/>
        <w:autoSpaceDN/>
        <w:spacing w:before="120"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position w:val="-14"/>
          <w:sz w:val="24"/>
          <w:szCs w:val="24"/>
          <w:lang w:eastAsia="fr-FR"/>
        </w:rPr>
        <w:object w:dxaOrig="1359" w:dyaOrig="400" w14:anchorId="6F28A5F9">
          <v:shape id="_x0000_i1063" type="#_x0000_t75" style="width:64.5pt;height:21.3pt" o:ole="">
            <v:imagedata r:id="rId202" o:title=""/>
          </v:shape>
          <o:OLEObject Type="Embed" ProgID="Equation.DSMT4" ShapeID="_x0000_i1063" DrawAspect="Content" ObjectID="_1811097433" r:id="rId203"/>
        </w:object>
      </w:r>
      <w:r w:rsidRPr="007E2C94">
        <w:rPr>
          <w:rFonts w:asciiTheme="majorBidi" w:hAnsiTheme="majorBidi" w:cstheme="majorBidi"/>
          <w:color w:val="000000" w:themeColor="text1"/>
          <w:sz w:val="24"/>
          <w:szCs w:val="24"/>
          <w:lang w:eastAsia="fr-FR"/>
        </w:rPr>
        <w:t xml:space="preserve">                                                                                      </w:t>
      </w:r>
      <w:r w:rsidRPr="007E2C94">
        <w:rPr>
          <w:color w:val="000000" w:themeColor="text1"/>
          <w:sz w:val="24"/>
          <w:szCs w:val="24"/>
          <w:lang w:eastAsia="fr-FR"/>
        </w:rPr>
        <w:t>(3.7)</w:t>
      </w:r>
    </w:p>
    <w:p w14:paraId="602B6D72" w14:textId="594D2E4E" w:rsidR="00BF773A" w:rsidRPr="007E2C94" w:rsidRDefault="00BF773A" w:rsidP="000C3EAA">
      <w:pPr>
        <w:widowControl/>
        <w:autoSpaceDE/>
        <w:autoSpaceDN/>
        <w:rPr>
          <w:color w:val="000000" w:themeColor="text1"/>
          <w:sz w:val="24"/>
          <w:szCs w:val="24"/>
          <w:lang w:eastAsia="fr-FR"/>
        </w:rPr>
      </w:pPr>
      <w:r w:rsidRPr="007E2C94">
        <w:rPr>
          <w:color w:val="000000" w:themeColor="text1"/>
          <w:sz w:val="24"/>
          <w:szCs w:val="24"/>
          <w:lang w:eastAsia="fr-FR"/>
        </w:rPr>
        <w:t>Où D est la matrice d'élasticité, donnée sous la forme du</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kFrJxnf8","properties":{"formattedCitation":"[164]","plainCitation":"[164]","noteIndex":0},"citationItems":[{"id":"05EnRE1g/4XhWg1AM","uris":["http://zotero.org/users/local/Jac4T2U4/items/7SFBQPJM"],"itemData":{"id":290,"type":"thesis","publisher":"Université Mohamed Khider–Biskra","title":"Contribution de l’approche en déformation pour l’analyse linéaire et non-linéaire des structures","author":[{"family":"REBIAI","given":"Cherif"}],"issued":{"date-parts":[["2013"]]}}}],"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164]</w:t>
      </w:r>
      <w:r w:rsidRPr="007E2C94">
        <w:rPr>
          <w:rFonts w:asciiTheme="majorBidi" w:hAnsiTheme="majorBidi" w:cstheme="majorBidi"/>
          <w:color w:val="000000" w:themeColor="text1"/>
          <w:sz w:val="24"/>
          <w:szCs w:val="24"/>
          <w:lang w:eastAsia="fr-FR"/>
        </w:rPr>
        <w:fldChar w:fldCharType="end"/>
      </w:r>
      <w:r w:rsidRPr="007E2C94">
        <w:rPr>
          <w:color w:val="000000" w:themeColor="text1"/>
          <w:sz w:val="24"/>
          <w:szCs w:val="24"/>
          <w:lang w:eastAsia="fr-FR"/>
        </w:rPr>
        <w:t> :</w:t>
      </w:r>
    </w:p>
    <w:p w14:paraId="7D12A9AB" w14:textId="77777777" w:rsidR="00BF773A" w:rsidRPr="007E2C94" w:rsidRDefault="00BF773A" w:rsidP="009C2AA6">
      <w:pPr>
        <w:pStyle w:val="NormalWeb"/>
        <w:numPr>
          <w:ilvl w:val="0"/>
          <w:numId w:val="26"/>
        </w:numPr>
        <w:rPr>
          <w:color w:val="000000" w:themeColor="text1"/>
        </w:rPr>
      </w:pPr>
      <w:r w:rsidRPr="007E2C94">
        <w:rPr>
          <w:color w:val="000000" w:themeColor="text1"/>
        </w:rPr>
        <w:t xml:space="preserve">Cas modèle en déformation plane </w:t>
      </w:r>
    </w:p>
    <w:p w14:paraId="5003FD9B" w14:textId="1D1BBE86" w:rsidR="00BF773A" w:rsidRPr="007E2C94" w:rsidRDefault="00BF773A" w:rsidP="00BF773A">
      <w:pPr>
        <w:widowControl/>
        <w:autoSpaceDE/>
        <w:autoSpaceDN/>
        <w:spacing w:before="120"/>
        <w:rPr>
          <w:rFonts w:asciiTheme="majorBidi" w:hAnsiTheme="majorBidi" w:cstheme="majorBidi"/>
          <w:color w:val="000000" w:themeColor="text1"/>
          <w:kern w:val="2"/>
          <w:sz w:val="24"/>
          <w:szCs w:val="24"/>
          <w:lang w:eastAsia="fr-FR"/>
        </w:rPr>
      </w:pPr>
      <w:r w:rsidRPr="007E2C94">
        <w:rPr>
          <w:rFonts w:asciiTheme="majorBidi" w:hAnsiTheme="majorBidi" w:cstheme="majorBidi"/>
          <w:color w:val="000000" w:themeColor="text1"/>
          <w:kern w:val="2"/>
          <w:sz w:val="24"/>
          <w:szCs w:val="24"/>
          <w:lang w:eastAsia="fr-FR"/>
        </w:rPr>
        <w:t xml:space="preserve">                                  </w:t>
      </w:r>
      <w:r w:rsidRPr="007E2C94">
        <w:rPr>
          <w:rFonts w:asciiTheme="majorBidi" w:hAnsiTheme="majorBidi" w:cstheme="majorBidi"/>
          <w:color w:val="000000" w:themeColor="text1"/>
          <w:kern w:val="2"/>
          <w:position w:val="-76"/>
          <w:sz w:val="24"/>
          <w:szCs w:val="24"/>
          <w:lang w:eastAsia="fr-FR"/>
        </w:rPr>
        <w:object w:dxaOrig="4480" w:dyaOrig="1640" w14:anchorId="05743F1E">
          <v:shape id="_x0000_i1064" type="#_x0000_t75" style="width:222.2pt;height:79.55pt" o:ole="">
            <v:imagedata r:id="rId204" o:title=""/>
          </v:shape>
          <o:OLEObject Type="Embed" ProgID="Equation.DSMT4" ShapeID="_x0000_i1064" DrawAspect="Content" ObjectID="_1811097434" r:id="rId205"/>
        </w:object>
      </w:r>
      <w:r w:rsidRPr="007E2C94">
        <w:rPr>
          <w:rFonts w:asciiTheme="majorBidi" w:hAnsiTheme="majorBidi" w:cstheme="majorBidi"/>
          <w:color w:val="000000" w:themeColor="text1"/>
          <w:kern w:val="2"/>
          <w:sz w:val="24"/>
          <w:szCs w:val="24"/>
          <w:lang w:eastAsia="fr-FR"/>
        </w:rPr>
        <w:t xml:space="preserve">                              </w:t>
      </w:r>
      <w:r w:rsidR="00D62498" w:rsidRPr="007E2C94">
        <w:rPr>
          <w:rFonts w:asciiTheme="majorBidi" w:hAnsiTheme="majorBidi" w:cstheme="majorBidi"/>
          <w:color w:val="000000" w:themeColor="text1"/>
          <w:kern w:val="2"/>
          <w:sz w:val="24"/>
          <w:szCs w:val="24"/>
          <w:lang w:eastAsia="fr-FR"/>
        </w:rPr>
        <w:t xml:space="preserve">   </w:t>
      </w:r>
      <w:r w:rsidRPr="007E2C94">
        <w:rPr>
          <w:rFonts w:asciiTheme="majorBidi" w:hAnsiTheme="majorBidi" w:cstheme="majorBidi"/>
          <w:color w:val="000000" w:themeColor="text1"/>
          <w:kern w:val="2"/>
          <w:sz w:val="24"/>
          <w:szCs w:val="24"/>
          <w:lang w:eastAsia="fr-FR"/>
        </w:rPr>
        <w:t xml:space="preserve"> </w:t>
      </w:r>
      <w:r w:rsidRPr="007E2C94">
        <w:rPr>
          <w:color w:val="000000" w:themeColor="text1"/>
          <w:sz w:val="24"/>
          <w:szCs w:val="24"/>
          <w:lang w:eastAsia="fr-FR"/>
        </w:rPr>
        <w:t>(3.8)</w:t>
      </w:r>
    </w:p>
    <w:p w14:paraId="5A83674D" w14:textId="367EE487" w:rsidR="00BF773A" w:rsidRPr="007E2C94" w:rsidRDefault="00BF773A" w:rsidP="009C2AA6">
      <w:pPr>
        <w:widowControl/>
        <w:numPr>
          <w:ilvl w:val="0"/>
          <w:numId w:val="25"/>
        </w:numPr>
        <w:autoSpaceDE/>
        <w:autoSpaceDN/>
        <w:spacing w:before="120" w:after="120" w:line="256" w:lineRule="auto"/>
        <w:contextualSpacing/>
        <w:jc w:val="both"/>
        <w:rPr>
          <w:rFonts w:asciiTheme="majorBidi" w:hAnsiTheme="majorBidi" w:cstheme="majorBidi"/>
          <w:color w:val="000000" w:themeColor="text1"/>
          <w:sz w:val="24"/>
          <w:szCs w:val="24"/>
          <w:lang w:eastAsia="fr-FR"/>
        </w:rPr>
      </w:pPr>
      <w:r w:rsidRPr="007E2C94">
        <w:rPr>
          <w:color w:val="000000" w:themeColor="text1"/>
          <w:kern w:val="2"/>
          <w:sz w:val="24"/>
          <w:szCs w:val="24"/>
          <w:lang w:eastAsia="fr-FR"/>
          <w14:ligatures w14:val="standardContextual"/>
        </w:rPr>
        <w:t>C</w:t>
      </w:r>
      <w:r w:rsidRPr="007E2C94">
        <w:rPr>
          <w:color w:val="000000" w:themeColor="text1"/>
          <w:sz w:val="24"/>
          <w:szCs w:val="24"/>
          <w:lang w:eastAsia="fr-FR"/>
        </w:rPr>
        <w:t>a</w:t>
      </w:r>
      <w:r w:rsidRPr="007E2C94">
        <w:rPr>
          <w:color w:val="000000" w:themeColor="text1"/>
          <w:kern w:val="2"/>
          <w:sz w:val="24"/>
          <w:szCs w:val="24"/>
          <w:lang w:eastAsia="fr-FR"/>
          <w14:ligatures w14:val="standardContextual"/>
        </w:rPr>
        <w:t xml:space="preserve">s modèle en contrainte plane </w:t>
      </w:r>
      <w:r w:rsidR="00470B61" w:rsidRPr="007E2C94">
        <w:rPr>
          <w:color w:val="000000" w:themeColor="text1"/>
          <w:kern w:val="2"/>
          <w:sz w:val="24"/>
          <w:szCs w:val="24"/>
          <w:lang w:eastAsia="fr-FR"/>
          <w14:ligatures w14:val="standardContextual"/>
        </w:rPr>
        <w:t xml:space="preserve">(modèle </w:t>
      </w:r>
      <w:r w:rsidR="001B1E81" w:rsidRPr="007E2C94">
        <w:rPr>
          <w:color w:val="000000" w:themeColor="text1"/>
          <w:kern w:val="2"/>
          <w:sz w:val="24"/>
          <w:szCs w:val="24"/>
          <w:lang w:eastAsia="fr-FR"/>
          <w14:ligatures w14:val="standardContextual"/>
        </w:rPr>
        <w:t>retenu</w:t>
      </w:r>
      <w:r w:rsidR="00470B61" w:rsidRPr="007E2C94">
        <w:rPr>
          <w:color w:val="000000" w:themeColor="text1"/>
          <w:kern w:val="2"/>
          <w:sz w:val="24"/>
          <w:szCs w:val="24"/>
          <w:lang w:eastAsia="fr-FR"/>
          <w14:ligatures w14:val="standardContextual"/>
        </w:rPr>
        <w:t xml:space="preserve"> dans notre étude)</w:t>
      </w:r>
    </w:p>
    <w:p w14:paraId="7E1EE955" w14:textId="77777777" w:rsidR="00BF773A" w:rsidRPr="007E2C94" w:rsidRDefault="00BF773A" w:rsidP="00BF773A">
      <w:pPr>
        <w:pStyle w:val="Paragraphedeliste"/>
        <w:spacing w:before="120" w:after="120"/>
        <w:ind w:left="778"/>
        <w:jc w:val="center"/>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position w:val="-76"/>
          <w:sz w:val="24"/>
          <w:szCs w:val="24"/>
          <w:lang w:eastAsia="fr-FR"/>
        </w:rPr>
        <w:object w:dxaOrig="2780" w:dyaOrig="1640" w14:anchorId="57A6068A">
          <v:shape id="_x0000_i1065" type="#_x0000_t75" style="width:136.5pt;height:79.55pt" o:ole="">
            <v:imagedata r:id="rId206" o:title=""/>
          </v:shape>
          <o:OLEObject Type="Embed" ProgID="Equation.DSMT4" ShapeID="_x0000_i1065" DrawAspect="Content" ObjectID="_1811097435" r:id="rId207"/>
        </w:object>
      </w:r>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w w:val="85"/>
          <w:sz w:val="24"/>
          <w:szCs w:val="24"/>
        </w:rPr>
        <w:t xml:space="preserve"> </w:t>
      </w:r>
      <w:r w:rsidRPr="007E2C94">
        <w:rPr>
          <w:rFonts w:asciiTheme="majorBidi" w:hAnsiTheme="majorBidi" w:cstheme="majorBidi"/>
          <w:color w:val="000000" w:themeColor="text1"/>
          <w:sz w:val="24"/>
          <w:szCs w:val="24"/>
          <w:lang w:eastAsia="fr-FR"/>
        </w:rPr>
        <w:t>(3.9)</w:t>
      </w:r>
    </w:p>
    <w:p w14:paraId="02EA6575" w14:textId="77777777" w:rsidR="00BF773A" w:rsidRPr="007E2C94" w:rsidRDefault="00BF773A" w:rsidP="00BF773A">
      <w:pPr>
        <w:pStyle w:val="Titre3"/>
        <w:jc w:val="left"/>
        <w:rPr>
          <w:color w:val="000000" w:themeColor="text1"/>
        </w:rPr>
      </w:pPr>
      <w:bookmarkStart w:id="337" w:name="_Toc182751221"/>
      <w:bookmarkStart w:id="338" w:name="_Toc182751468"/>
      <w:bookmarkStart w:id="339" w:name="_Toc184055441"/>
      <w:bookmarkStart w:id="340" w:name="_Toc184130798"/>
      <w:bookmarkStart w:id="341" w:name="_Toc188353600"/>
      <w:bookmarkStart w:id="342" w:name="_Toc195689091"/>
      <w:r w:rsidRPr="007E2C94">
        <w:rPr>
          <w:color w:val="000000" w:themeColor="text1"/>
        </w:rPr>
        <w:t>La théorie des plaques du premier ordre (Reissner-Mindlin)</w:t>
      </w:r>
      <w:bookmarkEnd w:id="337"/>
      <w:bookmarkEnd w:id="338"/>
      <w:bookmarkEnd w:id="339"/>
      <w:bookmarkEnd w:id="340"/>
      <w:bookmarkEnd w:id="341"/>
      <w:bookmarkEnd w:id="342"/>
      <w:r w:rsidRPr="007E2C94">
        <w:rPr>
          <w:color w:val="000000" w:themeColor="text1"/>
        </w:rPr>
        <w:t xml:space="preserve"> </w:t>
      </w:r>
    </w:p>
    <w:p w14:paraId="7542EB7A" w14:textId="77777777" w:rsidR="00BF773A" w:rsidRPr="007E2C94" w:rsidRDefault="00BF773A" w:rsidP="00BF773A">
      <w:pPr>
        <w:pStyle w:val="Titre4"/>
        <w:spacing w:before="120"/>
        <w:jc w:val="left"/>
        <w:rPr>
          <w:color w:val="000000" w:themeColor="text1"/>
          <w:sz w:val="24"/>
          <w:szCs w:val="24"/>
          <w:lang w:eastAsia="fr-FR"/>
        </w:rPr>
      </w:pPr>
      <w:r w:rsidRPr="007E2C94">
        <w:rPr>
          <w:color w:val="000000" w:themeColor="text1"/>
          <w:sz w:val="24"/>
          <w:szCs w:val="24"/>
          <w:lang w:eastAsia="fr-FR"/>
        </w:rPr>
        <w:t>Géométrie et hypothèse d’une plaque Reissner-Mindlin</w:t>
      </w:r>
    </w:p>
    <w:p w14:paraId="2350AD72" w14:textId="77777777" w:rsidR="00BF773A" w:rsidRPr="007E2C94" w:rsidRDefault="00BF773A" w:rsidP="00BF773A">
      <w:pPr>
        <w:rPr>
          <w:rFonts w:asciiTheme="majorBidi" w:hAnsiTheme="majorBidi" w:cstheme="majorBidi"/>
          <w:color w:val="000000" w:themeColor="text1"/>
        </w:rPr>
      </w:pPr>
    </w:p>
    <w:p w14:paraId="691ABE36" w14:textId="77777777" w:rsidR="00BF773A" w:rsidRPr="007E2C94" w:rsidRDefault="00BF773A" w:rsidP="00BF773A">
      <w:pPr>
        <w:spacing w:line="360" w:lineRule="auto"/>
        <w:jc w:val="both"/>
        <w:rPr>
          <w:color w:val="000000" w:themeColor="text1"/>
          <w:sz w:val="24"/>
          <w:szCs w:val="24"/>
          <w:lang w:eastAsia="fr-FR"/>
        </w:rPr>
      </w:pPr>
      <w:r w:rsidRPr="007E2C94">
        <w:rPr>
          <w:noProof/>
          <w:color w:val="000000" w:themeColor="text1"/>
          <w:lang w:eastAsia="fr-FR"/>
        </w:rPr>
        <w:drawing>
          <wp:anchor distT="0" distB="0" distL="114300" distR="114300" simplePos="0" relativeHeight="251699200" behindDoc="1" locked="0" layoutInCell="1" allowOverlap="1" wp14:anchorId="56F79730" wp14:editId="2ABEB760">
            <wp:simplePos x="0" y="0"/>
            <wp:positionH relativeFrom="column">
              <wp:posOffset>260985</wp:posOffset>
            </wp:positionH>
            <wp:positionV relativeFrom="paragraph">
              <wp:posOffset>841375</wp:posOffset>
            </wp:positionV>
            <wp:extent cx="5719445" cy="1717040"/>
            <wp:effectExtent l="0" t="0" r="0" b="0"/>
            <wp:wrapTight wrapText="bothSides">
              <wp:wrapPolygon edited="0">
                <wp:start x="0" y="0"/>
                <wp:lineTo x="0" y="21328"/>
                <wp:lineTo x="21511" y="21328"/>
                <wp:lineTo x="21511" y="0"/>
                <wp:lineTo x="0" y="0"/>
              </wp:wrapPolygon>
            </wp:wrapTight>
            <wp:docPr id="8692835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83592" name=""/>
                    <pic:cNvPicPr/>
                  </pic:nvPicPr>
                  <pic:blipFill>
                    <a:blip r:embed="rId208">
                      <a:extLst>
                        <a:ext uri="{28A0092B-C50C-407E-A947-70E740481C1C}">
                          <a14:useLocalDpi xmlns:a14="http://schemas.microsoft.com/office/drawing/2010/main" val="0"/>
                        </a:ext>
                      </a:extLst>
                    </a:blip>
                    <a:stretch>
                      <a:fillRect/>
                    </a:stretch>
                  </pic:blipFill>
                  <pic:spPr>
                    <a:xfrm>
                      <a:off x="0" y="0"/>
                      <a:ext cx="5719445" cy="1717040"/>
                    </a:xfrm>
                    <a:prstGeom prst="rect">
                      <a:avLst/>
                    </a:prstGeom>
                  </pic:spPr>
                </pic:pic>
              </a:graphicData>
            </a:graphic>
            <wp14:sizeRelH relativeFrom="margin">
              <wp14:pctWidth>0</wp14:pctWidth>
            </wp14:sizeRelH>
            <wp14:sizeRelV relativeFrom="margin">
              <wp14:pctHeight>0</wp14:pctHeight>
            </wp14:sizeRelV>
          </wp:anchor>
        </w:drawing>
      </w:r>
      <w:r w:rsidRPr="007E2C94">
        <w:rPr>
          <w:color w:val="000000" w:themeColor="text1"/>
          <w:sz w:val="24"/>
          <w:szCs w:val="24"/>
          <w:lang w:eastAsia="fr-FR"/>
        </w:rPr>
        <w:t xml:space="preserve">Une plaque est un solide élastique tridimensionnel dont l'épaisseur h (figure 3.3) est faible par rapport aux deux autres dimensions, et qui possède généralement un plan de symétrie situé au niveau du milieu de l'épaisseur, correspondant au plan moyen </w:t>
      </w:r>
      <w:r w:rsidRPr="007E2C94">
        <w:rPr>
          <w:rFonts w:eastAsia="Calibri"/>
          <w:color w:val="000000" w:themeColor="text1"/>
          <w:kern w:val="2"/>
          <w:sz w:val="24"/>
          <w:szCs w:val="24"/>
          <w14:ligatures w14:val="standardContextual"/>
        </w:rPr>
        <w:t>(</w:t>
      </w:r>
      <m:oMath>
        <m:sSub>
          <m:sSubPr>
            <m:ctrlPr>
              <w:rPr>
                <w:rFonts w:ascii="Cambria Math" w:eastAsia="Calibri" w:hAnsi="Cambria Math"/>
                <w:i/>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P</m:t>
            </m:r>
          </m:e>
          <m:sub>
            <m:r>
              <w:rPr>
                <w:rFonts w:ascii="Cambria Math" w:eastAsia="Calibri" w:hAnsi="Cambria Math"/>
                <w:color w:val="000000" w:themeColor="text1"/>
                <w:kern w:val="2"/>
                <w:sz w:val="24"/>
                <w:szCs w:val="24"/>
                <w14:ligatures w14:val="standardContextual"/>
              </w:rPr>
              <m:t>moy</m:t>
            </m:r>
          </m:sub>
        </m:sSub>
      </m:oMath>
      <w:r w:rsidRPr="007E2C94">
        <w:rPr>
          <w:rFonts w:eastAsia="Calibri"/>
          <w:color w:val="000000" w:themeColor="text1"/>
          <w:kern w:val="2"/>
          <w:sz w:val="24"/>
          <w:szCs w:val="24"/>
          <w14:ligatures w14:val="standardContextual"/>
        </w:rPr>
        <w:t>​, O</w:t>
      </w:r>
      <m:oMath>
        <m:r>
          <w:rPr>
            <w:rFonts w:ascii="Cambria Math" w:eastAsia="Calibri" w:hAnsi="Cambria Math"/>
            <w:color w:val="000000" w:themeColor="text1"/>
            <w:kern w:val="2"/>
            <w:sz w:val="24"/>
            <w:szCs w:val="24"/>
            <w14:ligatures w14:val="standardContextual"/>
          </w:rPr>
          <m:t>xy</m:t>
        </m:r>
      </m:oMath>
      <w:r w:rsidRPr="007E2C94">
        <w:rPr>
          <w:rFonts w:eastAsia="Calibri"/>
          <w:color w:val="000000" w:themeColor="text1"/>
          <w:kern w:val="2"/>
          <w:sz w:val="24"/>
          <w:szCs w:val="24"/>
          <w14:ligatures w14:val="standardContextual"/>
        </w:rPr>
        <w:t>, avec z = 0)</w:t>
      </w:r>
      <w:r w:rsidRPr="007E2C94">
        <w:rPr>
          <w:color w:val="000000" w:themeColor="text1"/>
          <w:sz w:val="24"/>
          <w:szCs w:val="24"/>
          <w:lang w:eastAsia="fr-FR"/>
        </w:rPr>
        <w:t>.</w:t>
      </w:r>
    </w:p>
    <w:p w14:paraId="4200089D" w14:textId="0CB17A0B" w:rsidR="00BF773A" w:rsidRPr="007E2C94" w:rsidRDefault="00BF773A" w:rsidP="00BF773A">
      <w:pPr>
        <w:pStyle w:val="Paragraphedeliste"/>
        <w:spacing w:before="120"/>
        <w:ind w:left="0"/>
        <w:jc w:val="center"/>
        <w:rPr>
          <w:rStyle w:val="katex-mathml"/>
          <w:rFonts w:asciiTheme="majorBidi" w:hAnsiTheme="majorBidi" w:cstheme="majorBidi"/>
          <w:color w:val="000000" w:themeColor="text1"/>
          <w:sz w:val="24"/>
          <w:szCs w:val="24"/>
        </w:rPr>
      </w:pPr>
      <w:bookmarkStart w:id="343" w:name="_Toc188623611"/>
      <w:bookmarkStart w:id="344" w:name="_Toc188624532"/>
      <w:bookmarkStart w:id="345" w:name="_Toc195687018"/>
      <w:r w:rsidRPr="007E2C94">
        <w:rPr>
          <w:b/>
          <w:bCs/>
          <w:color w:val="000000" w:themeColor="text1"/>
          <w:sz w:val="24"/>
          <w:szCs w:val="24"/>
        </w:rPr>
        <w:t xml:space="preserve">Figure3. </w:t>
      </w:r>
      <w:r w:rsidRPr="007E2C94">
        <w:rPr>
          <w:b/>
          <w:bCs/>
          <w:color w:val="000000" w:themeColor="text1"/>
          <w:sz w:val="24"/>
          <w:szCs w:val="24"/>
        </w:rPr>
        <w:fldChar w:fldCharType="begin"/>
      </w:r>
      <w:r w:rsidRPr="007E2C94">
        <w:rPr>
          <w:b/>
          <w:bCs/>
          <w:color w:val="000000" w:themeColor="text1"/>
          <w:sz w:val="24"/>
          <w:szCs w:val="24"/>
        </w:rPr>
        <w:instrText xml:space="preserve"> SEQ Figure3. \* ARABIC </w:instrText>
      </w:r>
      <w:r w:rsidRPr="007E2C94">
        <w:rPr>
          <w:b/>
          <w:bCs/>
          <w:color w:val="000000" w:themeColor="text1"/>
          <w:sz w:val="24"/>
          <w:szCs w:val="24"/>
        </w:rPr>
        <w:fldChar w:fldCharType="separate"/>
      </w:r>
      <w:r w:rsidR="00AC660D" w:rsidRPr="007E2C94">
        <w:rPr>
          <w:b/>
          <w:bCs/>
          <w:noProof/>
          <w:color w:val="000000" w:themeColor="text1"/>
          <w:sz w:val="24"/>
          <w:szCs w:val="24"/>
        </w:rPr>
        <w:t>3</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w:t>
      </w:r>
      <w:r w:rsidRPr="007E2C94">
        <w:rPr>
          <w:rStyle w:val="katex-mathml"/>
          <w:rFonts w:asciiTheme="majorBidi" w:hAnsiTheme="majorBidi" w:cstheme="majorBidi"/>
          <w:color w:val="000000" w:themeColor="text1"/>
          <w:sz w:val="24"/>
          <w:szCs w:val="24"/>
        </w:rPr>
        <w:t>Description d’une plaque</w:t>
      </w:r>
      <w:r w:rsidR="000C3EAA"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SWbpG2fu","properties":{"formattedCitation":"[163]","plainCitation":"[163]","noteIndex":0},"citationItems":[{"id":"05EnRE1g/Gdp1gnaJ","uris":["http://zotero.org/users/local/Jac4T2U4/items/R6DFB4Y5"],"itemData":{"id":1034,"type":"thesis","event-place":"Université Mohamed Khider – Biskra","genre":"these Doctorat LMD en Génie Civil","language":"Francais","number-of-pages":"165","publisher":"Université Mohamed Khider – Biskra","publisher-place":"Université Mohamed Khider – Biskra","title":"Eléments finis membranaires et flexionnels à champ de déformation pour l’analyse des structures","author":[{"family":"BELOUNAR","given":"Abderahim"}],"issued":{"date-parts":[["2019",6,26]]}}}],"schema":"https://github.com/citation-style-language/schema/raw/master/csl-citation.json"} </w:instrText>
      </w:r>
      <w:r w:rsidR="000C3EAA" w:rsidRPr="007E2C94">
        <w:rPr>
          <w:rFonts w:eastAsia="Calibri"/>
          <w:color w:val="000000" w:themeColor="text1"/>
          <w:kern w:val="2"/>
          <w:sz w:val="24"/>
          <w:szCs w:val="24"/>
          <w14:ligatures w14:val="standardContextual"/>
        </w:rPr>
        <w:fldChar w:fldCharType="separate"/>
      </w:r>
      <w:r w:rsidR="000C3EAA" w:rsidRPr="007E2C94">
        <w:rPr>
          <w:rFonts w:eastAsia="Calibri"/>
          <w:color w:val="000000" w:themeColor="text1"/>
          <w:sz w:val="24"/>
        </w:rPr>
        <w:t>[163]</w:t>
      </w:r>
      <w:r w:rsidR="000C3EAA" w:rsidRPr="007E2C94">
        <w:rPr>
          <w:rFonts w:eastAsia="Calibri"/>
          <w:color w:val="000000" w:themeColor="text1"/>
          <w:kern w:val="2"/>
          <w:sz w:val="24"/>
          <w:szCs w:val="24"/>
          <w14:ligatures w14:val="standardContextual"/>
        </w:rPr>
        <w:fldChar w:fldCharType="end"/>
      </w:r>
      <w:r w:rsidRPr="007E2C94">
        <w:rPr>
          <w:rStyle w:val="katex-mathml"/>
          <w:rFonts w:asciiTheme="majorBidi" w:hAnsiTheme="majorBidi" w:cstheme="majorBidi"/>
          <w:color w:val="000000" w:themeColor="text1"/>
          <w:sz w:val="24"/>
          <w:szCs w:val="24"/>
        </w:rPr>
        <w:t>.</w:t>
      </w:r>
      <w:bookmarkEnd w:id="343"/>
      <w:bookmarkEnd w:id="344"/>
      <w:bookmarkEnd w:id="345"/>
    </w:p>
    <w:p w14:paraId="2FC6F1B3" w14:textId="77777777" w:rsidR="00BF773A" w:rsidRPr="007E2C94" w:rsidRDefault="00BF773A" w:rsidP="00BF773A">
      <w:pPr>
        <w:rPr>
          <w:color w:val="000000" w:themeColor="text1"/>
        </w:rPr>
      </w:pPr>
    </w:p>
    <w:p w14:paraId="7E333751" w14:textId="358B0547" w:rsidR="00BF773A" w:rsidRPr="007E2C94" w:rsidRDefault="00BF773A" w:rsidP="009763E0">
      <w:pPr>
        <w:widowControl/>
        <w:autoSpaceDE/>
        <w:autoSpaceDN/>
        <w:spacing w:before="120" w:line="360" w:lineRule="auto"/>
        <w:contextualSpacing/>
        <w:jc w:val="both"/>
        <w:rPr>
          <w:color w:val="000000" w:themeColor="text1"/>
          <w:sz w:val="24"/>
          <w:szCs w:val="24"/>
          <w:lang w:eastAsia="fr-FR"/>
        </w:rPr>
      </w:pPr>
      <w:r w:rsidRPr="007E2C94">
        <w:rPr>
          <w:color w:val="000000" w:themeColor="text1"/>
          <w:sz w:val="24"/>
          <w:szCs w:val="24"/>
          <w:lang w:eastAsia="fr-FR"/>
        </w:rPr>
        <w:t xml:space="preserve">La théorie de Reissner-Mindlin pour les plaques épaisses repose sur est basée essentiellement sur les hypothèses suivantes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lLklKWV5","properties":{"formattedCitation":"[43]","plainCitation":"[43]","noteIndex":0},"citationItems":[{"id":"05EnRE1g/oresCuD3","uris":["http://zotero.org/users/local/Jac4T2U4/items/ZMFR6SL7"],"itemData":{"id":160,"type":"article-journal","note":"publisher: American Society of Mechanical Engineers","source":"Google Scholar","title":"The effect of transverse shear deformation on the bending of elastic plates","URL":"https://asmedigitalcollection.asme.org/appliedmechanics/article-abstract/12/2/A69/1103158","author":[{"family":"Reissner","given":"Eric"}],"accessed":{"date-parts":[["2025",1,7]]},"issued":{"date-parts":[["1945"]]}}}],"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3]</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BoQFiccu","properties":{"formattedCitation":"[44]","plainCitation":"[44]","noteIndex":0},"citationItems":[{"id":"05EnRE1g/FqycEy9f","uris":["http://zotero.org/users/local/Jac4T2U4/items/QIF6N3CE"],"itemData":{"id":161,"type":"article-journal","note":"ISBN: 0021-8936\npublisher: American Society of Mechanical Engineers","title":"Influence of rotatory inertia and shear on flexural motions of isotropic, elastic plates","author":[{"family":"Mindlin","given":"RD0044"}],"issued":{"date-parts":[["195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4]</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color w:val="000000" w:themeColor="text1"/>
          <w:sz w:val="24"/>
          <w:szCs w:val="24"/>
          <w:lang w:eastAsia="fr-FR"/>
        </w:rPr>
        <w:t>:</w:t>
      </w:r>
    </w:p>
    <w:p w14:paraId="0DDE0FB9" w14:textId="77777777" w:rsidR="00BF773A" w:rsidRPr="007E2C94" w:rsidRDefault="00BF773A" w:rsidP="009C2AA6">
      <w:pPr>
        <w:pStyle w:val="Paragraphedeliste"/>
        <w:numPr>
          <w:ilvl w:val="0"/>
          <w:numId w:val="26"/>
        </w:numPr>
        <w:rPr>
          <w:b/>
          <w:bCs/>
          <w:color w:val="000000" w:themeColor="text1"/>
          <w:sz w:val="24"/>
          <w:szCs w:val="24"/>
          <w:lang w:eastAsia="fr-FR"/>
        </w:rPr>
      </w:pPr>
      <w:r w:rsidRPr="007E2C94">
        <w:rPr>
          <w:b/>
          <w:bCs/>
          <w:color w:val="000000" w:themeColor="text1"/>
          <w:sz w:val="24"/>
          <w:szCs w:val="24"/>
          <w:lang w:eastAsia="fr-FR"/>
        </w:rPr>
        <w:t>H1 : Hypothèse des sections droites</w:t>
      </w:r>
    </w:p>
    <w:p w14:paraId="1B0DD1E6" w14:textId="77777777" w:rsidR="00BF773A" w:rsidRPr="007E2C94" w:rsidRDefault="00BF773A" w:rsidP="00BF773A">
      <w:pPr>
        <w:widowControl/>
        <w:autoSpaceDE/>
        <w:autoSpaceDN/>
        <w:spacing w:before="120" w:after="120" w:line="360" w:lineRule="auto"/>
        <w:jc w:val="both"/>
        <w:rPr>
          <w:color w:val="000000" w:themeColor="text1"/>
          <w:sz w:val="24"/>
          <w:szCs w:val="24"/>
          <w:lang w:eastAsia="fr-FR"/>
        </w:rPr>
      </w:pPr>
      <w:r w:rsidRPr="007E2C94">
        <w:rPr>
          <w:color w:val="000000" w:themeColor="text1"/>
          <w:sz w:val="24"/>
          <w:szCs w:val="24"/>
          <w:lang w:eastAsia="fr-FR"/>
        </w:rPr>
        <w:t>Toute section droite perpendiculaire à la surface moyenne non déformée reste droite après déformation, mais elle n'est pas nécessairement perpendiculaire à la surface moyenne déformée. Cette hypothèse permet de prendre en compte la rotation des sections internes de la plaque sous l'effet des charges, ce qui n'est pas considéré dans la théorie de Kirchhoff.</w:t>
      </w:r>
    </w:p>
    <w:p w14:paraId="7C3A260A" w14:textId="03656250" w:rsidR="00BF773A" w:rsidRPr="007E2C94" w:rsidRDefault="00BF773A" w:rsidP="009C2AA6">
      <w:pPr>
        <w:pStyle w:val="Paragraphedeliste"/>
        <w:numPr>
          <w:ilvl w:val="0"/>
          <w:numId w:val="26"/>
        </w:numPr>
        <w:rPr>
          <w:b/>
          <w:bCs/>
          <w:color w:val="000000" w:themeColor="text1"/>
          <w:sz w:val="24"/>
          <w:szCs w:val="24"/>
          <w:lang w:eastAsia="fr-FR"/>
        </w:rPr>
      </w:pPr>
      <w:r w:rsidRPr="007E2C94">
        <w:rPr>
          <w:b/>
          <w:bCs/>
          <w:color w:val="000000" w:themeColor="text1"/>
          <w:sz w:val="24"/>
          <w:szCs w:val="24"/>
          <w:lang w:eastAsia="fr-FR"/>
        </w:rPr>
        <w:t>H2 : Hypothèse de non-variation de l'épaisseur (</w:t>
      </w:r>
      <m:oMath>
        <m:sSub>
          <m:sSubPr>
            <m:ctrlPr>
              <w:rPr>
                <w:rFonts w:ascii="Cambria Math" w:hAnsi="Cambria Math"/>
                <w:b/>
                <w:bCs/>
                <w:i/>
                <w:color w:val="000000" w:themeColor="text1"/>
                <w:sz w:val="24"/>
                <w:szCs w:val="24"/>
                <w:lang w:eastAsia="fr-FR"/>
              </w:rPr>
            </m:ctrlPr>
          </m:sSubPr>
          <m:e>
            <m:r>
              <m:rPr>
                <m:sty m:val="bi"/>
              </m:rPr>
              <w:rPr>
                <w:rFonts w:ascii="Cambria Math" w:hAnsi="Cambria Math"/>
                <w:color w:val="000000" w:themeColor="text1"/>
                <w:sz w:val="24"/>
                <w:szCs w:val="24"/>
                <w:lang w:eastAsia="fr-FR"/>
              </w:rPr>
              <m:t>ε</m:t>
            </m:r>
          </m:e>
          <m:sub>
            <m:r>
              <m:rPr>
                <m:sty m:val="bi"/>
              </m:rPr>
              <w:rPr>
                <w:rFonts w:ascii="Cambria Math" w:hAnsi="Cambria Math"/>
                <w:color w:val="000000" w:themeColor="text1"/>
                <w:sz w:val="24"/>
                <w:szCs w:val="24"/>
                <w:lang w:eastAsia="fr-FR"/>
              </w:rPr>
              <m:t>z</m:t>
            </m:r>
          </m:sub>
        </m:sSub>
      </m:oMath>
      <w:r w:rsidRPr="007E2C94">
        <w:rPr>
          <w:b/>
          <w:bCs/>
          <w:color w:val="000000" w:themeColor="text1"/>
          <w:sz w:val="24"/>
          <w:szCs w:val="24"/>
          <w:lang w:eastAsia="fr-FR"/>
        </w:rPr>
        <w:t>= 0)</w:t>
      </w:r>
    </w:p>
    <w:p w14:paraId="5DD24465" w14:textId="77777777" w:rsidR="00BF773A" w:rsidRPr="007E2C94" w:rsidRDefault="00BF773A" w:rsidP="00BF773A">
      <w:pPr>
        <w:widowControl/>
        <w:autoSpaceDE/>
        <w:autoSpaceDN/>
        <w:spacing w:before="120" w:line="360" w:lineRule="auto"/>
        <w:jc w:val="both"/>
        <w:rPr>
          <w:color w:val="000000" w:themeColor="text1"/>
          <w:sz w:val="24"/>
          <w:szCs w:val="24"/>
          <w:lang w:eastAsia="fr-FR"/>
        </w:rPr>
      </w:pPr>
      <w:r w:rsidRPr="007E2C94">
        <w:rPr>
          <w:color w:val="000000" w:themeColor="text1"/>
          <w:sz w:val="24"/>
          <w:szCs w:val="24"/>
          <w:lang w:eastAsia="fr-FR"/>
        </w:rPr>
        <w:t>L’épaisseur de la plaque reste constante, ce qui signifie que la déformation dans la direction de l'épaisseur est négligeable. Cette hypothèse s'applique principalement aux déformations de flexion et de cisaillement, mais peut être inappropriée pour de grandes déformations ou en cas de torsion.</w:t>
      </w:r>
    </w:p>
    <w:p w14:paraId="6696ACC8" w14:textId="77777777" w:rsidR="00BF773A" w:rsidRPr="007E2C94" w:rsidRDefault="00BF773A" w:rsidP="009C2AA6">
      <w:pPr>
        <w:pStyle w:val="Paragraphedeliste"/>
        <w:widowControl/>
        <w:numPr>
          <w:ilvl w:val="0"/>
          <w:numId w:val="25"/>
        </w:numPr>
        <w:autoSpaceDE/>
        <w:autoSpaceDN/>
        <w:spacing w:line="360" w:lineRule="auto"/>
        <w:jc w:val="both"/>
        <w:rPr>
          <w:color w:val="000000" w:themeColor="text1"/>
          <w:sz w:val="24"/>
          <w:szCs w:val="24"/>
          <w:lang w:eastAsia="fr-FR"/>
        </w:rPr>
      </w:pPr>
      <w:r w:rsidRPr="007E2C94">
        <w:rPr>
          <w:b/>
          <w:bCs/>
          <w:color w:val="000000" w:themeColor="text1"/>
          <w:sz w:val="24"/>
          <w:szCs w:val="24"/>
          <w:lang w:eastAsia="fr-FR"/>
        </w:rPr>
        <w:t>H3 : Hypothèse des contraintes planes</w:t>
      </w:r>
    </w:p>
    <w:p w14:paraId="3D6F698B" w14:textId="77777777" w:rsidR="00BF773A" w:rsidRPr="007E2C94" w:rsidRDefault="00BF773A" w:rsidP="00BF773A">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a contrainte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σ</m:t>
            </m:r>
          </m:e>
          <m:sub>
            <m:r>
              <w:rPr>
                <w:rFonts w:ascii="Cambria Math" w:hAnsi="Cambria Math"/>
                <w:color w:val="000000" w:themeColor="text1"/>
                <w:sz w:val="24"/>
                <w:szCs w:val="24"/>
                <w:lang w:eastAsia="fr-FR"/>
              </w:rPr>
              <m:t>z</m:t>
            </m:r>
          </m:sub>
        </m:sSub>
      </m:oMath>
      <w:r w:rsidRPr="007E2C94">
        <w:rPr>
          <w:color w:val="000000" w:themeColor="text1"/>
          <w:sz w:val="24"/>
          <w:szCs w:val="24"/>
          <w:lang w:eastAsia="fr-FR"/>
        </w:rPr>
        <w:t>) dans la direction de l'épaisseur (z) est considérée comme négligeable par rapport aux autres composantes du tenseur des contraintes (comme celles dans les directions x et y). Cette hypothèse est valable dans le cadre des plaques minces soumises à des charges principalement en flexion et cisaillement, où les contraintes transversales sont faibles.</w:t>
      </w:r>
    </w:p>
    <w:p w14:paraId="7630E11E" w14:textId="77777777" w:rsidR="00BF773A" w:rsidRPr="007E2C94" w:rsidRDefault="00BF773A" w:rsidP="009C2AA6">
      <w:pPr>
        <w:pStyle w:val="Paragraphedeliste"/>
        <w:widowControl/>
        <w:numPr>
          <w:ilvl w:val="0"/>
          <w:numId w:val="25"/>
        </w:numPr>
        <w:autoSpaceDE/>
        <w:autoSpaceDN/>
        <w:spacing w:line="360" w:lineRule="auto"/>
        <w:jc w:val="both"/>
        <w:rPr>
          <w:color w:val="000000" w:themeColor="text1"/>
          <w:sz w:val="24"/>
          <w:szCs w:val="24"/>
          <w:lang w:eastAsia="fr-FR"/>
        </w:rPr>
      </w:pPr>
      <w:r w:rsidRPr="007E2C94">
        <w:rPr>
          <w:b/>
          <w:bCs/>
          <w:color w:val="000000" w:themeColor="text1"/>
          <w:sz w:val="24"/>
          <w:szCs w:val="24"/>
          <w:lang w:eastAsia="fr-FR"/>
        </w:rPr>
        <w:t xml:space="preserve">H4 : Hypothèse d’anisotropie plane pour les plaques composites </w:t>
      </w:r>
    </w:p>
    <w:p w14:paraId="4C39441E" w14:textId="77777777" w:rsidR="00BF773A" w:rsidRPr="007E2C94" w:rsidRDefault="00BF773A" w:rsidP="00BF773A">
      <w:pPr>
        <w:widowControl/>
        <w:autoSpaceDE/>
        <w:autoSpaceDN/>
        <w:spacing w:line="360" w:lineRule="auto"/>
        <w:contextualSpacing/>
        <w:jc w:val="both"/>
        <w:rPr>
          <w:color w:val="000000" w:themeColor="text1"/>
          <w:sz w:val="24"/>
          <w:szCs w:val="24"/>
          <w:lang w:eastAsia="fr-FR"/>
        </w:rPr>
      </w:pPr>
      <w:r w:rsidRPr="007E2C94">
        <w:rPr>
          <w:color w:val="000000" w:themeColor="text1"/>
          <w:sz w:val="24"/>
          <w:szCs w:val="24"/>
          <w:lang w:eastAsia="fr-FR"/>
        </w:rPr>
        <w:t>Dans le cas d'une plaque composite, chaque couche est considérée comme étant anisotrope dans le plan LT, avec z étant l'axe d'orthotropie. Cela signifie que les propriétés mécaniques de chaque couche peuvent être différentes dans le plan de la plaque, mais sont symétriques autour de l'axe z (comme dans le cas des matériaux composites avec plusieurs couches ayant des orientations spécifiques). L'orthotropie dans le plan LT (longitudinal-transversal) est donc prise en compte pour modéliser les comportements spécifiques des matériaux composites.</w:t>
      </w:r>
    </w:p>
    <w:p w14:paraId="4BF7156E" w14:textId="77777777" w:rsidR="00BF773A" w:rsidRPr="007E2C94" w:rsidRDefault="00BF773A" w:rsidP="00BF773A">
      <w:pPr>
        <w:pStyle w:val="Titre4"/>
        <w:jc w:val="left"/>
        <w:rPr>
          <w:color w:val="000000" w:themeColor="text1"/>
          <w:sz w:val="24"/>
          <w:szCs w:val="24"/>
          <w:lang w:eastAsia="fr-FR"/>
        </w:rPr>
      </w:pPr>
      <w:bookmarkStart w:id="346" w:name="_Toc182751473"/>
      <w:bookmarkStart w:id="347" w:name="_Toc184055443"/>
      <w:bookmarkStart w:id="348" w:name="_Toc184130800"/>
      <w:r w:rsidRPr="007E2C94">
        <w:rPr>
          <w:color w:val="000000" w:themeColor="text1"/>
          <w:sz w:val="24"/>
          <w:szCs w:val="24"/>
        </w:rPr>
        <w:t xml:space="preserve">Contraintes et efforts résultants </w:t>
      </w:r>
      <w:bookmarkEnd w:id="346"/>
      <w:bookmarkEnd w:id="347"/>
      <w:bookmarkEnd w:id="348"/>
    </w:p>
    <w:p w14:paraId="60FDF154" w14:textId="77777777" w:rsidR="00BF773A" w:rsidRPr="007E2C94" w:rsidRDefault="00BF773A" w:rsidP="00BF773A">
      <w:pPr>
        <w:rPr>
          <w:color w:val="000000" w:themeColor="text1"/>
        </w:rPr>
      </w:pPr>
    </w:p>
    <w:p w14:paraId="09201197" w14:textId="77777777" w:rsidR="00BF773A" w:rsidRPr="007E2C94" w:rsidRDefault="00BF773A" w:rsidP="00BF773A">
      <w:pPr>
        <w:widowControl/>
        <w:autoSpaceDE/>
        <w:autoSpaceDN/>
        <w:spacing w:before="120" w:line="360" w:lineRule="auto"/>
        <w:contextualSpacing/>
        <w:jc w:val="both"/>
        <w:rPr>
          <w:color w:val="000000" w:themeColor="text1"/>
          <w:sz w:val="24"/>
          <w:szCs w:val="24"/>
          <w:lang w:eastAsia="fr-FR"/>
        </w:rPr>
      </w:pPr>
      <w:r w:rsidRPr="007E2C94">
        <w:rPr>
          <w:color w:val="000000" w:themeColor="text1"/>
          <w:sz w:val="24"/>
          <w:szCs w:val="24"/>
          <w:lang w:eastAsia="fr-FR"/>
        </w:rPr>
        <w:t>La figure (3.4) illustre les contraintes agissant sur les sections d'un élément différentiel de plaque soumis à une charge extérieure q suivant l'axe z, avec un matériau homogène linéairement élastique.</w:t>
      </w:r>
    </w:p>
    <w:p w14:paraId="2E4F7AD0" w14:textId="77777777" w:rsidR="00BF773A" w:rsidRPr="007E2C94" w:rsidRDefault="00BF773A" w:rsidP="00BF773A">
      <w:pPr>
        <w:rPr>
          <w:color w:val="000000" w:themeColor="text1"/>
        </w:rPr>
      </w:pPr>
    </w:p>
    <w:p w14:paraId="3A2756CE" w14:textId="77777777" w:rsidR="00BF773A" w:rsidRPr="007E2C94" w:rsidRDefault="00BF773A" w:rsidP="00BF773A">
      <w:pPr>
        <w:rPr>
          <w:color w:val="000000" w:themeColor="text1"/>
        </w:rPr>
      </w:pPr>
    </w:p>
    <w:p w14:paraId="1239DD21" w14:textId="77777777" w:rsidR="00BF773A" w:rsidRPr="007E2C94" w:rsidRDefault="00BF773A" w:rsidP="00BF773A">
      <w:pPr>
        <w:rPr>
          <w:color w:val="000000" w:themeColor="text1"/>
        </w:rPr>
      </w:pPr>
    </w:p>
    <w:p w14:paraId="50E4E89E" w14:textId="77777777" w:rsidR="00BF773A" w:rsidRPr="007E2C94" w:rsidRDefault="00BF773A" w:rsidP="00BF773A">
      <w:pPr>
        <w:rPr>
          <w:color w:val="000000" w:themeColor="text1"/>
        </w:rPr>
      </w:pPr>
    </w:p>
    <w:p w14:paraId="78BCE6FD" w14:textId="77777777" w:rsidR="00BF773A" w:rsidRPr="007E2C94" w:rsidRDefault="00BF773A" w:rsidP="00BF773A">
      <w:pPr>
        <w:rPr>
          <w:color w:val="000000" w:themeColor="text1"/>
        </w:rPr>
      </w:pPr>
    </w:p>
    <w:p w14:paraId="01F65FD7" w14:textId="77777777" w:rsidR="00BF773A" w:rsidRPr="007E2C94" w:rsidRDefault="00BF773A" w:rsidP="00BF773A">
      <w:pPr>
        <w:rPr>
          <w:color w:val="000000" w:themeColor="text1"/>
        </w:rPr>
      </w:pPr>
    </w:p>
    <w:p w14:paraId="7F6E8727" w14:textId="77777777" w:rsidR="00EC131E" w:rsidRPr="007E2C94" w:rsidRDefault="00EC131E" w:rsidP="00BF773A">
      <w:pPr>
        <w:rPr>
          <w:color w:val="000000" w:themeColor="text1"/>
        </w:rPr>
      </w:pPr>
    </w:p>
    <w:p w14:paraId="63C76C2F" w14:textId="77777777" w:rsidR="00BF773A" w:rsidRPr="007E2C94" w:rsidRDefault="00BF773A" w:rsidP="00BF773A">
      <w:pPr>
        <w:rPr>
          <w:color w:val="000000" w:themeColor="text1"/>
        </w:rPr>
      </w:pPr>
    </w:p>
    <w:p w14:paraId="748E1FF0" w14:textId="77777777" w:rsidR="00BF773A" w:rsidRPr="007E2C94" w:rsidRDefault="00BF773A" w:rsidP="00BF773A">
      <w:pPr>
        <w:rPr>
          <w:color w:val="000000" w:themeColor="text1"/>
        </w:rPr>
      </w:pPr>
      <w:r w:rsidRPr="007E2C94">
        <w:rPr>
          <w:noProof/>
          <w:color w:val="000000" w:themeColor="text1"/>
          <w:sz w:val="24"/>
          <w:szCs w:val="24"/>
          <w:lang w:eastAsia="fr-FR"/>
        </w:rPr>
        <mc:AlternateContent>
          <mc:Choice Requires="wpg">
            <w:drawing>
              <wp:anchor distT="0" distB="0" distL="114300" distR="114300" simplePos="0" relativeHeight="251700224" behindDoc="0" locked="0" layoutInCell="1" allowOverlap="1" wp14:anchorId="27B0FA28" wp14:editId="758F801D">
                <wp:simplePos x="0" y="0"/>
                <wp:positionH relativeFrom="margin">
                  <wp:posOffset>1090930</wp:posOffset>
                </wp:positionH>
                <wp:positionV relativeFrom="paragraph">
                  <wp:posOffset>-252095</wp:posOffset>
                </wp:positionV>
                <wp:extent cx="3482458" cy="2464904"/>
                <wp:effectExtent l="0" t="0" r="22860" b="0"/>
                <wp:wrapNone/>
                <wp:docPr id="2029594291" name="Groupe 144"/>
                <wp:cNvGraphicFramePr/>
                <a:graphic xmlns:a="http://schemas.openxmlformats.org/drawingml/2006/main">
                  <a:graphicData uri="http://schemas.microsoft.com/office/word/2010/wordprocessingGroup">
                    <wpg:wgp>
                      <wpg:cNvGrpSpPr/>
                      <wpg:grpSpPr>
                        <a:xfrm>
                          <a:off x="0" y="0"/>
                          <a:ext cx="3482458" cy="2464904"/>
                          <a:chOff x="0" y="0"/>
                          <a:chExt cx="4092658" cy="2971414"/>
                        </a:xfrm>
                      </wpg:grpSpPr>
                      <wpg:grpSp>
                        <wpg:cNvPr id="186658329" name="Groupe 142"/>
                        <wpg:cNvGrpSpPr/>
                        <wpg:grpSpPr>
                          <a:xfrm>
                            <a:off x="0" y="0"/>
                            <a:ext cx="4092658" cy="2971414"/>
                            <a:chOff x="0" y="0"/>
                            <a:chExt cx="4092658" cy="2971414"/>
                          </a:xfrm>
                        </wpg:grpSpPr>
                        <wpg:grpSp>
                          <wpg:cNvPr id="1675676626" name="Groupe 140"/>
                          <wpg:cNvGrpSpPr/>
                          <wpg:grpSpPr>
                            <a:xfrm>
                              <a:off x="0" y="228932"/>
                              <a:ext cx="4092658" cy="2742482"/>
                              <a:chOff x="0" y="0"/>
                              <a:chExt cx="4092658" cy="2742482"/>
                            </a:xfrm>
                          </wpg:grpSpPr>
                          <wpg:grpSp>
                            <wpg:cNvPr id="1944340258" name="Groupe 137"/>
                            <wpg:cNvGrpSpPr/>
                            <wpg:grpSpPr>
                              <a:xfrm>
                                <a:off x="47708" y="0"/>
                                <a:ext cx="4044950" cy="2677685"/>
                                <a:chOff x="0" y="0"/>
                                <a:chExt cx="4044950" cy="2677685"/>
                              </a:xfrm>
                            </wpg:grpSpPr>
                            <pic:pic xmlns:pic="http://schemas.openxmlformats.org/drawingml/2006/picture">
                              <pic:nvPicPr>
                                <pic:cNvPr id="35460621" name="Image 1356137983"/>
                                <pic:cNvPicPr/>
                              </pic:nvPicPr>
                              <pic:blipFill>
                                <a:blip r:embed="rId209" cstate="print"/>
                                <a:stretch>
                                  <a:fillRect/>
                                </a:stretch>
                              </pic:blipFill>
                              <pic:spPr>
                                <a:xfrm>
                                  <a:off x="0" y="446930"/>
                                  <a:ext cx="4037330" cy="2230755"/>
                                </a:xfrm>
                                <a:prstGeom prst="rect">
                                  <a:avLst/>
                                </a:prstGeom>
                              </pic:spPr>
                            </pic:pic>
                            <wps:wsp>
                              <wps:cNvPr id="795997115" name="Connecteur droit 117"/>
                              <wps:cNvCnPr/>
                              <wps:spPr>
                                <a:xfrm>
                                  <a:off x="922351" y="1512404"/>
                                  <a:ext cx="5715" cy="536575"/>
                                </a:xfrm>
                                <a:prstGeom prst="line">
                                  <a:avLst/>
                                </a:prstGeom>
                                <a:noFill/>
                                <a:ln w="12700" cap="flat" cmpd="sng" algn="ctr">
                                  <a:solidFill>
                                    <a:srgbClr val="00B050"/>
                                  </a:solidFill>
                                  <a:prstDash val="solid"/>
                                  <a:miter lim="800000"/>
                                </a:ln>
                                <a:effectLst/>
                              </wps:spPr>
                              <wps:bodyPr/>
                            </wps:wsp>
                            <wpg:grpSp>
                              <wpg:cNvPr id="1948167685" name="Groupe 135"/>
                              <wpg:cNvGrpSpPr/>
                              <wpg:grpSpPr>
                                <a:xfrm>
                                  <a:off x="0" y="0"/>
                                  <a:ext cx="4044950" cy="2393343"/>
                                  <a:chOff x="0" y="0"/>
                                  <a:chExt cx="4044950" cy="2393343"/>
                                </a:xfrm>
                              </wpg:grpSpPr>
                              <wpg:grpSp>
                                <wpg:cNvPr id="1201366827" name="Groupe 134"/>
                                <wpg:cNvGrpSpPr/>
                                <wpg:grpSpPr>
                                  <a:xfrm>
                                    <a:off x="0" y="303806"/>
                                    <a:ext cx="4044950" cy="2089537"/>
                                    <a:chOff x="0" y="0"/>
                                    <a:chExt cx="4044950" cy="2089537"/>
                                  </a:xfrm>
                                </wpg:grpSpPr>
                                <wpg:grpSp>
                                  <wpg:cNvPr id="57887278" name="Groupe 124"/>
                                  <wpg:cNvGrpSpPr/>
                                  <wpg:grpSpPr>
                                    <a:xfrm>
                                      <a:off x="0" y="0"/>
                                      <a:ext cx="4044950" cy="2089537"/>
                                      <a:chOff x="0" y="0"/>
                                      <a:chExt cx="4044950" cy="2089537"/>
                                    </a:xfrm>
                                  </wpg:grpSpPr>
                                  <wps:wsp>
                                    <wps:cNvPr id="2092432131" name="Graphic 85"/>
                                    <wps:cNvSpPr/>
                                    <wps:spPr>
                                      <a:xfrm>
                                        <a:off x="23853" y="381663"/>
                                        <a:ext cx="3957320" cy="1678305"/>
                                      </a:xfrm>
                                      <a:custGeom>
                                        <a:avLst/>
                                        <a:gdLst/>
                                        <a:ahLst/>
                                        <a:cxnLst/>
                                        <a:rect l="l" t="t" r="r" b="b"/>
                                        <a:pathLst>
                                          <a:path w="3957320" h="1678305">
                                            <a:moveTo>
                                              <a:pt x="3956812" y="716279"/>
                                            </a:moveTo>
                                            <a:lnTo>
                                              <a:pt x="1896744" y="1677797"/>
                                            </a:lnTo>
                                          </a:path>
                                          <a:path w="3957320" h="1678305">
                                            <a:moveTo>
                                              <a:pt x="1871599" y="1676146"/>
                                            </a:moveTo>
                                            <a:lnTo>
                                              <a:pt x="0" y="597662"/>
                                            </a:lnTo>
                                          </a:path>
                                          <a:path w="3957320" h="1678305">
                                            <a:moveTo>
                                              <a:pt x="2028952" y="0"/>
                                            </a:moveTo>
                                            <a:lnTo>
                                              <a:pt x="12445" y="596011"/>
                                            </a:lnTo>
                                          </a:path>
                                          <a:path w="3957320" h="1678305">
                                            <a:moveTo>
                                              <a:pt x="3941699" y="701928"/>
                                            </a:moveTo>
                                            <a:lnTo>
                                              <a:pt x="2021586" y="12700"/>
                                            </a:lnTo>
                                          </a:path>
                                        </a:pathLst>
                                      </a:custGeom>
                                      <a:ln w="12700">
                                        <a:solidFill>
                                          <a:srgbClr val="FF0000"/>
                                        </a:solidFill>
                                        <a:prstDash val="lgDash"/>
                                      </a:ln>
                                    </wps:spPr>
                                    <wps:bodyPr wrap="square" lIns="0" tIns="0" rIns="0" bIns="0" rtlCol="0">
                                      <a:prstTxWarp prst="textNoShape">
                                        <a:avLst/>
                                      </a:prstTxWarp>
                                      <a:noAutofit/>
                                    </wps:bodyPr>
                                  </wps:wsp>
                                  <wps:wsp>
                                    <wps:cNvPr id="1113516005" name="Graphic 106"/>
                                    <wps:cNvSpPr/>
                                    <wps:spPr>
                                      <a:xfrm>
                                        <a:off x="1653871" y="779016"/>
                                        <a:ext cx="683812" cy="529590"/>
                                      </a:xfrm>
                                      <a:custGeom>
                                        <a:avLst/>
                                        <a:gdLst/>
                                        <a:ahLst/>
                                        <a:cxnLst/>
                                        <a:rect l="l" t="t" r="r" b="b"/>
                                        <a:pathLst>
                                          <a:path w="443230" h="529590">
                                            <a:moveTo>
                                              <a:pt x="85725" y="142875"/>
                                            </a:moveTo>
                                            <a:lnTo>
                                              <a:pt x="71412" y="114300"/>
                                            </a:lnTo>
                                            <a:lnTo>
                                              <a:pt x="42799" y="57150"/>
                                            </a:lnTo>
                                            <a:lnTo>
                                              <a:pt x="0" y="142875"/>
                                            </a:lnTo>
                                            <a:lnTo>
                                              <a:pt x="28486" y="123863"/>
                                            </a:lnTo>
                                            <a:lnTo>
                                              <a:pt x="28575" y="114300"/>
                                            </a:lnTo>
                                            <a:lnTo>
                                              <a:pt x="28575" y="123799"/>
                                            </a:lnTo>
                                            <a:lnTo>
                                              <a:pt x="28575" y="453136"/>
                                            </a:lnTo>
                                            <a:lnTo>
                                              <a:pt x="57150" y="453136"/>
                                            </a:lnTo>
                                            <a:lnTo>
                                              <a:pt x="57061" y="123812"/>
                                            </a:lnTo>
                                            <a:lnTo>
                                              <a:pt x="85725" y="142875"/>
                                            </a:lnTo>
                                            <a:close/>
                                          </a:path>
                                          <a:path w="443230" h="529590">
                                            <a:moveTo>
                                              <a:pt x="204724" y="85725"/>
                                            </a:moveTo>
                                            <a:lnTo>
                                              <a:pt x="190449" y="57150"/>
                                            </a:lnTo>
                                            <a:lnTo>
                                              <a:pt x="161925" y="0"/>
                                            </a:lnTo>
                                            <a:lnTo>
                                              <a:pt x="118999" y="85725"/>
                                            </a:lnTo>
                                            <a:lnTo>
                                              <a:pt x="147574" y="66713"/>
                                            </a:lnTo>
                                            <a:lnTo>
                                              <a:pt x="147574" y="395986"/>
                                            </a:lnTo>
                                            <a:lnTo>
                                              <a:pt x="176149" y="395986"/>
                                            </a:lnTo>
                                            <a:lnTo>
                                              <a:pt x="176149" y="66649"/>
                                            </a:lnTo>
                                            <a:lnTo>
                                              <a:pt x="176149" y="57150"/>
                                            </a:lnTo>
                                            <a:lnTo>
                                              <a:pt x="176225" y="66713"/>
                                            </a:lnTo>
                                            <a:lnTo>
                                              <a:pt x="204724" y="85725"/>
                                            </a:lnTo>
                                            <a:close/>
                                          </a:path>
                                          <a:path w="443230" h="529590">
                                            <a:moveTo>
                                              <a:pt x="266700" y="219075"/>
                                            </a:moveTo>
                                            <a:lnTo>
                                              <a:pt x="252387" y="190500"/>
                                            </a:lnTo>
                                            <a:lnTo>
                                              <a:pt x="223774" y="133350"/>
                                            </a:lnTo>
                                            <a:lnTo>
                                              <a:pt x="180975" y="219075"/>
                                            </a:lnTo>
                                            <a:lnTo>
                                              <a:pt x="209461" y="200063"/>
                                            </a:lnTo>
                                            <a:lnTo>
                                              <a:pt x="209550" y="190500"/>
                                            </a:lnTo>
                                            <a:lnTo>
                                              <a:pt x="209550" y="199999"/>
                                            </a:lnTo>
                                            <a:lnTo>
                                              <a:pt x="209550" y="529336"/>
                                            </a:lnTo>
                                            <a:lnTo>
                                              <a:pt x="238125" y="529336"/>
                                            </a:lnTo>
                                            <a:lnTo>
                                              <a:pt x="238036" y="200012"/>
                                            </a:lnTo>
                                            <a:lnTo>
                                              <a:pt x="266700" y="219075"/>
                                            </a:lnTo>
                                            <a:close/>
                                          </a:path>
                                          <a:path w="443230" h="529590">
                                            <a:moveTo>
                                              <a:pt x="352425" y="95250"/>
                                            </a:moveTo>
                                            <a:lnTo>
                                              <a:pt x="338112" y="66675"/>
                                            </a:lnTo>
                                            <a:lnTo>
                                              <a:pt x="309499" y="9525"/>
                                            </a:lnTo>
                                            <a:lnTo>
                                              <a:pt x="266700" y="95250"/>
                                            </a:lnTo>
                                            <a:lnTo>
                                              <a:pt x="295186" y="76238"/>
                                            </a:lnTo>
                                            <a:lnTo>
                                              <a:pt x="295275" y="66675"/>
                                            </a:lnTo>
                                            <a:lnTo>
                                              <a:pt x="295275" y="76174"/>
                                            </a:lnTo>
                                            <a:lnTo>
                                              <a:pt x="295275" y="405511"/>
                                            </a:lnTo>
                                            <a:lnTo>
                                              <a:pt x="323850" y="405511"/>
                                            </a:lnTo>
                                            <a:lnTo>
                                              <a:pt x="323761" y="76187"/>
                                            </a:lnTo>
                                            <a:lnTo>
                                              <a:pt x="352425" y="95250"/>
                                            </a:lnTo>
                                            <a:close/>
                                          </a:path>
                                          <a:path w="443230" h="529590">
                                            <a:moveTo>
                                              <a:pt x="442849" y="219075"/>
                                            </a:moveTo>
                                            <a:lnTo>
                                              <a:pt x="428574" y="190500"/>
                                            </a:lnTo>
                                            <a:lnTo>
                                              <a:pt x="400050" y="133350"/>
                                            </a:lnTo>
                                            <a:lnTo>
                                              <a:pt x="357124" y="219075"/>
                                            </a:lnTo>
                                            <a:lnTo>
                                              <a:pt x="385699" y="200063"/>
                                            </a:lnTo>
                                            <a:lnTo>
                                              <a:pt x="385699" y="529336"/>
                                            </a:lnTo>
                                            <a:lnTo>
                                              <a:pt x="414274" y="529336"/>
                                            </a:lnTo>
                                            <a:lnTo>
                                              <a:pt x="414274" y="199999"/>
                                            </a:lnTo>
                                            <a:lnTo>
                                              <a:pt x="414274" y="190500"/>
                                            </a:lnTo>
                                            <a:lnTo>
                                              <a:pt x="414350" y="200063"/>
                                            </a:lnTo>
                                            <a:lnTo>
                                              <a:pt x="442849" y="219075"/>
                                            </a:lnTo>
                                            <a:close/>
                                          </a:path>
                                        </a:pathLst>
                                      </a:custGeom>
                                      <a:solidFill>
                                        <a:srgbClr val="7030A0"/>
                                      </a:solidFill>
                                      <a:ln>
                                        <a:solidFill>
                                          <a:sysClr val="window" lastClr="FFFFFF">
                                            <a:lumMod val="50000"/>
                                          </a:sysClr>
                                        </a:solidFill>
                                      </a:ln>
                                    </wps:spPr>
                                    <wps:bodyPr wrap="square" lIns="0" tIns="0" rIns="0" bIns="0" rtlCol="0">
                                      <a:prstTxWarp prst="textNoShape">
                                        <a:avLst/>
                                      </a:prstTxWarp>
                                      <a:noAutofit/>
                                    </wps:bodyPr>
                                  </wps:wsp>
                                  <wps:wsp>
                                    <wps:cNvPr id="392529792" name="Graphic 107"/>
                                    <wps:cNvSpPr/>
                                    <wps:spPr>
                                      <a:xfrm>
                                        <a:off x="0" y="0"/>
                                        <a:ext cx="4044950" cy="685800"/>
                                      </a:xfrm>
                                      <a:custGeom>
                                        <a:avLst/>
                                        <a:gdLst/>
                                        <a:ahLst/>
                                        <a:cxnLst/>
                                        <a:rect l="l" t="t" r="r" b="b"/>
                                        <a:pathLst>
                                          <a:path w="4044950" h="685800">
                                            <a:moveTo>
                                              <a:pt x="2038096" y="4191"/>
                                            </a:moveTo>
                                            <a:lnTo>
                                              <a:pt x="1957832" y="0"/>
                                            </a:lnTo>
                                            <a:lnTo>
                                              <a:pt x="1983092" y="14376"/>
                                            </a:lnTo>
                                            <a:lnTo>
                                              <a:pt x="52209" y="545350"/>
                                            </a:lnTo>
                                            <a:lnTo>
                                              <a:pt x="66675" y="519938"/>
                                            </a:lnTo>
                                            <a:lnTo>
                                              <a:pt x="0" y="564642"/>
                                            </a:lnTo>
                                            <a:lnTo>
                                              <a:pt x="80137" y="568960"/>
                                            </a:lnTo>
                                            <a:lnTo>
                                              <a:pt x="56921" y="555752"/>
                                            </a:lnTo>
                                            <a:lnTo>
                                              <a:pt x="54724" y="554507"/>
                                            </a:lnTo>
                                            <a:lnTo>
                                              <a:pt x="1985733" y="23622"/>
                                            </a:lnTo>
                                            <a:lnTo>
                                              <a:pt x="1971294" y="48895"/>
                                            </a:lnTo>
                                            <a:lnTo>
                                              <a:pt x="2024799" y="13081"/>
                                            </a:lnTo>
                                            <a:lnTo>
                                              <a:pt x="2038096" y="4191"/>
                                            </a:lnTo>
                                            <a:close/>
                                          </a:path>
                                          <a:path w="4044950" h="685800">
                                            <a:moveTo>
                                              <a:pt x="4044442" y="685673"/>
                                            </a:moveTo>
                                            <a:lnTo>
                                              <a:pt x="4028706" y="673608"/>
                                            </a:lnTo>
                                            <a:lnTo>
                                              <a:pt x="3980688" y="636778"/>
                                            </a:lnTo>
                                            <a:lnTo>
                                              <a:pt x="3993515" y="663067"/>
                                            </a:lnTo>
                                            <a:lnTo>
                                              <a:pt x="2120912" y="17843"/>
                                            </a:lnTo>
                                            <a:lnTo>
                                              <a:pt x="2124164" y="16256"/>
                                            </a:lnTo>
                                            <a:lnTo>
                                              <a:pt x="2147062" y="5080"/>
                                            </a:lnTo>
                                            <a:lnTo>
                                              <a:pt x="2066798" y="4191"/>
                                            </a:lnTo>
                                            <a:lnTo>
                                              <a:pt x="2130552" y="53086"/>
                                            </a:lnTo>
                                            <a:lnTo>
                                              <a:pt x="2117712" y="26809"/>
                                            </a:lnTo>
                                            <a:lnTo>
                                              <a:pt x="3990314" y="672033"/>
                                            </a:lnTo>
                                            <a:lnTo>
                                              <a:pt x="3964178" y="684784"/>
                                            </a:lnTo>
                                            <a:lnTo>
                                              <a:pt x="4044442" y="685673"/>
                                            </a:lnTo>
                                            <a:close/>
                                          </a:path>
                                        </a:pathLst>
                                      </a:custGeom>
                                      <a:solidFill>
                                        <a:srgbClr val="000000"/>
                                      </a:solidFill>
                                      <a:ln>
                                        <a:solidFill>
                                          <a:sysClr val="windowText" lastClr="000000"/>
                                        </a:solidFill>
                                      </a:ln>
                                    </wps:spPr>
                                    <wps:bodyPr wrap="square" lIns="0" tIns="0" rIns="0" bIns="0" rtlCol="0">
                                      <a:prstTxWarp prst="textNoShape">
                                        <a:avLst/>
                                      </a:prstTxWarp>
                                      <a:noAutofit/>
                                    </wps:bodyPr>
                                  </wps:wsp>
                                  <wpg:grpSp>
                                    <wpg:cNvPr id="2010798407" name="Groupe 120"/>
                                    <wpg:cNvGrpSpPr/>
                                    <wpg:grpSpPr>
                                      <a:xfrm>
                                        <a:off x="1135380" y="1478943"/>
                                        <a:ext cx="1645422" cy="610594"/>
                                        <a:chOff x="0" y="0"/>
                                        <a:chExt cx="1645422" cy="610594"/>
                                      </a:xfrm>
                                    </wpg:grpSpPr>
                                    <wpg:grpSp>
                                      <wpg:cNvPr id="1027092533" name="Groupe 92"/>
                                      <wpg:cNvGrpSpPr/>
                                      <wpg:grpSpPr>
                                        <a:xfrm>
                                          <a:off x="1001864" y="15903"/>
                                          <a:ext cx="643558" cy="564542"/>
                                          <a:chOff x="0" y="-15902"/>
                                          <a:chExt cx="643558" cy="564542"/>
                                        </a:xfrm>
                                      </wpg:grpSpPr>
                                      <wps:wsp>
                                        <wps:cNvPr id="2036944205" name="Connecteur droit avec flèche 85"/>
                                        <wps:cNvCnPr/>
                                        <wps:spPr>
                                          <a:xfrm flipH="1">
                                            <a:off x="0" y="0"/>
                                            <a:ext cx="318053" cy="125564"/>
                                          </a:xfrm>
                                          <a:prstGeom prst="straightConnector1">
                                            <a:avLst/>
                                          </a:prstGeom>
                                          <a:noFill/>
                                          <a:ln w="12700" cap="flat" cmpd="sng" algn="ctr">
                                            <a:solidFill>
                                              <a:srgbClr val="0070C0"/>
                                            </a:solidFill>
                                            <a:prstDash val="solid"/>
                                            <a:miter lim="800000"/>
                                            <a:tailEnd type="triangle"/>
                                          </a:ln>
                                          <a:effectLst/>
                                        </wps:spPr>
                                        <wps:bodyPr/>
                                      </wps:wsp>
                                      <wps:wsp>
                                        <wps:cNvPr id="2081619750" name="Connecteur droit avec flèche 86"/>
                                        <wps:cNvCnPr/>
                                        <wps:spPr>
                                          <a:xfrm flipH="1">
                                            <a:off x="135172" y="114465"/>
                                            <a:ext cx="206734" cy="63611"/>
                                          </a:xfrm>
                                          <a:prstGeom prst="straightConnector1">
                                            <a:avLst/>
                                          </a:prstGeom>
                                          <a:noFill/>
                                          <a:ln w="12700" cap="flat" cmpd="sng" algn="ctr">
                                            <a:solidFill>
                                              <a:srgbClr val="0070C0"/>
                                            </a:solidFill>
                                            <a:prstDash val="solid"/>
                                            <a:miter lim="800000"/>
                                            <a:tailEnd type="triangle"/>
                                          </a:ln>
                                          <a:effectLst/>
                                        </wps:spPr>
                                        <wps:bodyPr/>
                                      </wps:wsp>
                                      <wps:wsp>
                                        <wps:cNvPr id="557254020" name="Connecteur droit avec flèche 87"/>
                                        <wps:cNvCnPr/>
                                        <wps:spPr>
                                          <a:xfrm flipH="1">
                                            <a:off x="214685" y="197126"/>
                                            <a:ext cx="111318" cy="46990"/>
                                          </a:xfrm>
                                          <a:prstGeom prst="straightConnector1">
                                            <a:avLst/>
                                          </a:prstGeom>
                                          <a:noFill/>
                                          <a:ln w="12700" cap="flat" cmpd="sng" algn="ctr">
                                            <a:solidFill>
                                              <a:srgbClr val="0070C0"/>
                                            </a:solidFill>
                                            <a:prstDash val="solid"/>
                                            <a:miter lim="800000"/>
                                            <a:tailEnd type="triangle"/>
                                          </a:ln>
                                          <a:effectLst/>
                                        </wps:spPr>
                                        <wps:bodyPr/>
                                      </wps:wsp>
                                      <wps:wsp>
                                        <wps:cNvPr id="814903634" name="Connecteur droit avec flèche 88"/>
                                        <wps:cNvCnPr/>
                                        <wps:spPr>
                                          <a:xfrm flipV="1">
                                            <a:off x="343563" y="300493"/>
                                            <a:ext cx="119269" cy="71562"/>
                                          </a:xfrm>
                                          <a:prstGeom prst="straightConnector1">
                                            <a:avLst/>
                                          </a:prstGeom>
                                          <a:noFill/>
                                          <a:ln w="12700" cap="flat" cmpd="sng" algn="ctr">
                                            <a:solidFill>
                                              <a:srgbClr val="0070C0"/>
                                            </a:solidFill>
                                            <a:prstDash val="solid"/>
                                            <a:miter lim="800000"/>
                                            <a:tailEnd type="triangle"/>
                                          </a:ln>
                                          <a:effectLst/>
                                        </wps:spPr>
                                        <wps:bodyPr/>
                                      </wps:wsp>
                                      <wps:wsp>
                                        <wps:cNvPr id="474768175" name="Connecteur droit avec flèche 89"/>
                                        <wps:cNvCnPr/>
                                        <wps:spPr>
                                          <a:xfrm flipV="1">
                                            <a:off x="351514" y="372055"/>
                                            <a:ext cx="196519" cy="94670"/>
                                          </a:xfrm>
                                          <a:prstGeom prst="straightConnector1">
                                            <a:avLst/>
                                          </a:prstGeom>
                                          <a:noFill/>
                                          <a:ln w="12700" cap="flat" cmpd="sng" algn="ctr">
                                            <a:solidFill>
                                              <a:srgbClr val="0070C0"/>
                                            </a:solidFill>
                                            <a:prstDash val="solid"/>
                                            <a:miter lim="800000"/>
                                            <a:tailEnd type="triangle"/>
                                          </a:ln>
                                          <a:effectLst/>
                                        </wps:spPr>
                                        <wps:bodyPr/>
                                      </wps:wsp>
                                      <wps:wsp>
                                        <wps:cNvPr id="1996239514" name="Connecteur droit avec flèche 90"/>
                                        <wps:cNvCnPr/>
                                        <wps:spPr>
                                          <a:xfrm flipV="1">
                                            <a:off x="335611" y="419762"/>
                                            <a:ext cx="307947" cy="128878"/>
                                          </a:xfrm>
                                          <a:prstGeom prst="straightConnector1">
                                            <a:avLst/>
                                          </a:prstGeom>
                                          <a:noFill/>
                                          <a:ln w="12700" cap="flat" cmpd="sng" algn="ctr">
                                            <a:solidFill>
                                              <a:srgbClr val="0070C0"/>
                                            </a:solidFill>
                                            <a:prstDash val="solid"/>
                                            <a:miter lim="800000"/>
                                            <a:tailEnd type="triangle"/>
                                          </a:ln>
                                          <a:effectLst/>
                                        </wps:spPr>
                                        <wps:bodyPr/>
                                      </wps:wsp>
                                      <wps:wsp>
                                        <wps:cNvPr id="193420339" name="Connecteur droit 91"/>
                                        <wps:cNvCnPr/>
                                        <wps:spPr>
                                          <a:xfrm flipH="1">
                                            <a:off x="343563" y="-15902"/>
                                            <a:ext cx="15902" cy="548032"/>
                                          </a:xfrm>
                                          <a:prstGeom prst="line">
                                            <a:avLst/>
                                          </a:prstGeom>
                                          <a:noFill/>
                                          <a:ln w="12700" cap="flat" cmpd="sng" algn="ctr">
                                            <a:solidFill>
                                              <a:srgbClr val="0070C0"/>
                                            </a:solidFill>
                                            <a:prstDash val="solid"/>
                                            <a:miter lim="800000"/>
                                          </a:ln>
                                          <a:effectLst/>
                                        </wps:spPr>
                                        <wps:bodyPr/>
                                      </wps:wsp>
                                    </wpg:grpSp>
                                    <wpg:grpSp>
                                      <wpg:cNvPr id="605084876" name="Groupe 100"/>
                                      <wpg:cNvGrpSpPr/>
                                      <wpg:grpSpPr>
                                        <a:xfrm>
                                          <a:off x="0" y="0"/>
                                          <a:ext cx="608523" cy="610594"/>
                                          <a:chOff x="0" y="0"/>
                                          <a:chExt cx="608523" cy="610594"/>
                                        </a:xfrm>
                                      </wpg:grpSpPr>
                                      <wps:wsp>
                                        <wps:cNvPr id="1710299062" name="Connecteur droit avec flèche 93"/>
                                        <wps:cNvCnPr/>
                                        <wps:spPr>
                                          <a:xfrm>
                                            <a:off x="303806" y="15902"/>
                                            <a:ext cx="304717" cy="115212"/>
                                          </a:xfrm>
                                          <a:prstGeom prst="straightConnector1">
                                            <a:avLst/>
                                          </a:prstGeom>
                                          <a:noFill/>
                                          <a:ln w="12700" cap="flat" cmpd="sng" algn="ctr">
                                            <a:solidFill>
                                              <a:srgbClr val="0070C0"/>
                                            </a:solidFill>
                                            <a:prstDash val="solid"/>
                                            <a:miter lim="800000"/>
                                            <a:tailEnd type="triangle"/>
                                          </a:ln>
                                          <a:effectLst/>
                                        </wps:spPr>
                                        <wps:bodyPr/>
                                      </wps:wsp>
                                      <wps:wsp>
                                        <wps:cNvPr id="1631173835" name="Connecteur droit avec flèche 94"/>
                                        <wps:cNvCnPr/>
                                        <wps:spPr>
                                          <a:xfrm>
                                            <a:off x="303806" y="111318"/>
                                            <a:ext cx="171422" cy="98563"/>
                                          </a:xfrm>
                                          <a:prstGeom prst="straightConnector1">
                                            <a:avLst/>
                                          </a:prstGeom>
                                          <a:noFill/>
                                          <a:ln w="12700" cap="flat" cmpd="sng" algn="ctr">
                                            <a:solidFill>
                                              <a:srgbClr val="0070C0"/>
                                            </a:solidFill>
                                            <a:prstDash val="solid"/>
                                            <a:miter lim="800000"/>
                                            <a:tailEnd type="triangle"/>
                                          </a:ln>
                                          <a:effectLst/>
                                        </wps:spPr>
                                        <wps:bodyPr/>
                                      </wps:wsp>
                                      <wps:wsp>
                                        <wps:cNvPr id="1380007537" name="Connecteur droit avec flèche 95"/>
                                        <wps:cNvCnPr/>
                                        <wps:spPr>
                                          <a:xfrm>
                                            <a:off x="303806" y="225784"/>
                                            <a:ext cx="119269" cy="49365"/>
                                          </a:xfrm>
                                          <a:prstGeom prst="straightConnector1">
                                            <a:avLst/>
                                          </a:prstGeom>
                                          <a:noFill/>
                                          <a:ln w="12700" cap="flat" cmpd="sng" algn="ctr">
                                            <a:solidFill>
                                              <a:srgbClr val="0070C0"/>
                                            </a:solidFill>
                                            <a:prstDash val="solid"/>
                                            <a:miter lim="800000"/>
                                            <a:tailEnd type="triangle"/>
                                          </a:ln>
                                          <a:effectLst/>
                                        </wps:spPr>
                                        <wps:bodyPr/>
                                      </wps:wsp>
                                      <wps:wsp>
                                        <wps:cNvPr id="1984953764" name="Connecteur droit avec flèche 96"/>
                                        <wps:cNvCnPr/>
                                        <wps:spPr>
                                          <a:xfrm flipH="1" flipV="1">
                                            <a:off x="174928" y="316396"/>
                                            <a:ext cx="127221" cy="85808"/>
                                          </a:xfrm>
                                          <a:prstGeom prst="straightConnector1">
                                            <a:avLst/>
                                          </a:prstGeom>
                                          <a:noFill/>
                                          <a:ln w="12700" cap="flat" cmpd="sng" algn="ctr">
                                            <a:solidFill>
                                              <a:srgbClr val="0070C0"/>
                                            </a:solidFill>
                                            <a:prstDash val="solid"/>
                                            <a:miter lim="800000"/>
                                            <a:tailEnd type="triangle"/>
                                          </a:ln>
                                          <a:effectLst/>
                                        </wps:spPr>
                                        <wps:bodyPr/>
                                      </wps:wsp>
                                      <wps:wsp>
                                        <wps:cNvPr id="1229667531" name="Connecteur droit avec flèche 97"/>
                                        <wps:cNvCnPr/>
                                        <wps:spPr>
                                          <a:xfrm flipH="1" flipV="1">
                                            <a:off x="87464" y="364103"/>
                                            <a:ext cx="214686" cy="138071"/>
                                          </a:xfrm>
                                          <a:prstGeom prst="straightConnector1">
                                            <a:avLst/>
                                          </a:prstGeom>
                                          <a:noFill/>
                                          <a:ln w="12700" cap="flat" cmpd="sng" algn="ctr">
                                            <a:solidFill>
                                              <a:srgbClr val="0070C0"/>
                                            </a:solidFill>
                                            <a:prstDash val="solid"/>
                                            <a:miter lim="800000"/>
                                            <a:tailEnd type="triangle"/>
                                          </a:ln>
                                          <a:effectLst/>
                                        </wps:spPr>
                                        <wps:bodyPr/>
                                      </wps:wsp>
                                      <wps:wsp>
                                        <wps:cNvPr id="1364600995" name="Connecteur droit avec flèche 98"/>
                                        <wps:cNvCnPr/>
                                        <wps:spPr>
                                          <a:xfrm flipH="1" flipV="1">
                                            <a:off x="0" y="427714"/>
                                            <a:ext cx="278296" cy="167033"/>
                                          </a:xfrm>
                                          <a:prstGeom prst="straightConnector1">
                                            <a:avLst/>
                                          </a:prstGeom>
                                          <a:noFill/>
                                          <a:ln w="12700" cap="flat" cmpd="sng" algn="ctr">
                                            <a:solidFill>
                                              <a:srgbClr val="0070C0"/>
                                            </a:solidFill>
                                            <a:prstDash val="solid"/>
                                            <a:miter lim="800000"/>
                                            <a:tailEnd type="triangle"/>
                                          </a:ln>
                                          <a:effectLst/>
                                        </wps:spPr>
                                        <wps:bodyPr/>
                                      </wps:wsp>
                                      <wps:wsp>
                                        <wps:cNvPr id="136040038" name="Connecteur droit 99"/>
                                        <wps:cNvCnPr/>
                                        <wps:spPr>
                                          <a:xfrm>
                                            <a:off x="303806" y="0"/>
                                            <a:ext cx="5522" cy="610594"/>
                                          </a:xfrm>
                                          <a:prstGeom prst="line">
                                            <a:avLst/>
                                          </a:prstGeom>
                                          <a:noFill/>
                                          <a:ln w="12700" cap="flat" cmpd="sng" algn="ctr">
                                            <a:solidFill>
                                              <a:srgbClr val="0070C0"/>
                                            </a:solidFill>
                                            <a:prstDash val="solid"/>
                                            <a:miter lim="800000"/>
                                          </a:ln>
                                          <a:effectLst/>
                                        </wps:spPr>
                                        <wps:bodyPr/>
                                      </wps:wsp>
                                    </wpg:grpSp>
                                  </wpg:grpSp>
                                  <wpg:grpSp>
                                    <wpg:cNvPr id="1273078444" name="Groupe 119"/>
                                    <wpg:cNvGrpSpPr/>
                                    <wpg:grpSpPr>
                                      <a:xfrm>
                                        <a:off x="666253" y="1216550"/>
                                        <a:ext cx="2713051" cy="580445"/>
                                        <a:chOff x="0" y="0"/>
                                        <a:chExt cx="2713051" cy="580445"/>
                                      </a:xfrm>
                                    </wpg:grpSpPr>
                                    <wpg:grpSp>
                                      <wpg:cNvPr id="490543060" name="Groupe 118"/>
                                      <wpg:cNvGrpSpPr/>
                                      <wpg:grpSpPr>
                                        <a:xfrm>
                                          <a:off x="0" y="0"/>
                                          <a:ext cx="502147" cy="552477"/>
                                          <a:chOff x="0" y="0"/>
                                          <a:chExt cx="502147" cy="552477"/>
                                        </a:xfrm>
                                      </wpg:grpSpPr>
                                      <wps:wsp>
                                        <wps:cNvPr id="1867006768" name="Connecteur droit avec flèche 83"/>
                                        <wps:cNvCnPr/>
                                        <wps:spPr>
                                          <a:xfrm flipH="1">
                                            <a:off x="0" y="0"/>
                                            <a:ext cx="244475" cy="118745"/>
                                          </a:xfrm>
                                          <a:prstGeom prst="straightConnector1">
                                            <a:avLst/>
                                          </a:prstGeom>
                                          <a:noFill/>
                                          <a:ln w="12700" cap="flat" cmpd="sng" algn="ctr">
                                            <a:solidFill>
                                              <a:srgbClr val="00B050"/>
                                            </a:solidFill>
                                            <a:prstDash val="solid"/>
                                            <a:miter lim="800000"/>
                                            <a:tailEnd type="triangle"/>
                                          </a:ln>
                                          <a:effectLst/>
                                        </wps:spPr>
                                        <wps:bodyPr/>
                                      </wps:wsp>
                                      <wps:wsp>
                                        <wps:cNvPr id="955434522" name="Connecteur droit avec flèche 84"/>
                                        <wps:cNvCnPr/>
                                        <wps:spPr>
                                          <a:xfrm flipV="1">
                                            <a:off x="248147" y="419762"/>
                                            <a:ext cx="254000" cy="132715"/>
                                          </a:xfrm>
                                          <a:prstGeom prst="straightConnector1">
                                            <a:avLst/>
                                          </a:prstGeom>
                                          <a:noFill/>
                                          <a:ln w="12700" cap="flat" cmpd="sng" algn="ctr">
                                            <a:solidFill>
                                              <a:srgbClr val="00B050"/>
                                            </a:solidFill>
                                            <a:prstDash val="solid"/>
                                            <a:miter lim="800000"/>
                                            <a:tailEnd type="triangle"/>
                                          </a:ln>
                                          <a:effectLst/>
                                        </wps:spPr>
                                        <wps:bodyPr/>
                                      </wps:wsp>
                                      <wps:wsp>
                                        <wps:cNvPr id="143049755" name="Connecteur droit avec flèche 83"/>
                                        <wps:cNvCnPr/>
                                        <wps:spPr>
                                          <a:xfrm flipH="1">
                                            <a:off x="79513" y="103367"/>
                                            <a:ext cx="170815" cy="76835"/>
                                          </a:xfrm>
                                          <a:prstGeom prst="straightConnector1">
                                            <a:avLst/>
                                          </a:prstGeom>
                                          <a:noFill/>
                                          <a:ln w="12700" cap="flat" cmpd="sng" algn="ctr">
                                            <a:solidFill>
                                              <a:srgbClr val="00B050"/>
                                            </a:solidFill>
                                            <a:prstDash val="solid"/>
                                            <a:miter lim="800000"/>
                                            <a:tailEnd type="triangle"/>
                                          </a:ln>
                                          <a:effectLst/>
                                        </wps:spPr>
                                        <wps:bodyPr/>
                                      </wps:wsp>
                                      <wps:wsp>
                                        <wps:cNvPr id="1226019096" name="Connecteur droit avec flèche 83"/>
                                        <wps:cNvCnPr/>
                                        <wps:spPr>
                                          <a:xfrm flipH="1">
                                            <a:off x="119269" y="213029"/>
                                            <a:ext cx="139065" cy="47625"/>
                                          </a:xfrm>
                                          <a:prstGeom prst="straightConnector1">
                                            <a:avLst/>
                                          </a:prstGeom>
                                          <a:noFill/>
                                          <a:ln w="12700" cap="flat" cmpd="sng" algn="ctr">
                                            <a:solidFill>
                                              <a:srgbClr val="00B050"/>
                                            </a:solidFill>
                                            <a:prstDash val="solid"/>
                                            <a:miter lim="800000"/>
                                            <a:tailEnd type="triangle"/>
                                          </a:ln>
                                          <a:effectLst/>
                                        </wps:spPr>
                                        <wps:bodyPr/>
                                      </wps:wsp>
                                      <wps:wsp>
                                        <wps:cNvPr id="697907095" name="Connecteur droit avec flèche 84"/>
                                        <wps:cNvCnPr/>
                                        <wps:spPr>
                                          <a:xfrm flipV="1">
                                            <a:off x="279952" y="364103"/>
                                            <a:ext cx="166370" cy="73025"/>
                                          </a:xfrm>
                                          <a:prstGeom prst="straightConnector1">
                                            <a:avLst/>
                                          </a:prstGeom>
                                          <a:noFill/>
                                          <a:ln w="12700" cap="flat" cmpd="sng" algn="ctr">
                                            <a:solidFill>
                                              <a:srgbClr val="00B050"/>
                                            </a:solidFill>
                                            <a:prstDash val="solid"/>
                                            <a:miter lim="800000"/>
                                            <a:tailEnd type="triangle"/>
                                          </a:ln>
                                          <a:effectLst/>
                                        </wps:spPr>
                                        <wps:bodyPr/>
                                      </wps:wsp>
                                      <wps:wsp>
                                        <wps:cNvPr id="1468995526" name="Connecteur droit avec flèche 84"/>
                                        <wps:cNvCnPr/>
                                        <wps:spPr>
                                          <a:xfrm flipV="1">
                                            <a:off x="264049" y="300493"/>
                                            <a:ext cx="95250" cy="45085"/>
                                          </a:xfrm>
                                          <a:prstGeom prst="straightConnector1">
                                            <a:avLst/>
                                          </a:prstGeom>
                                          <a:noFill/>
                                          <a:ln w="12700" cap="flat" cmpd="sng" algn="ctr">
                                            <a:solidFill>
                                              <a:srgbClr val="00B050"/>
                                            </a:solidFill>
                                            <a:prstDash val="solid"/>
                                            <a:miter lim="800000"/>
                                            <a:tailEnd type="triangle"/>
                                          </a:ln>
                                          <a:effectLst/>
                                        </wps:spPr>
                                        <wps:bodyPr/>
                                      </wps:wsp>
                                    </wpg:grpSp>
                                    <wpg:grpSp>
                                      <wpg:cNvPr id="460734307" name="Groupe 108"/>
                                      <wpg:cNvGrpSpPr/>
                                      <wpg:grpSpPr>
                                        <a:xfrm>
                                          <a:off x="2059387" y="31805"/>
                                          <a:ext cx="653664" cy="548640"/>
                                          <a:chOff x="0" y="0"/>
                                          <a:chExt cx="653664" cy="548640"/>
                                        </a:xfrm>
                                      </wpg:grpSpPr>
                                      <wps:wsp>
                                        <wps:cNvPr id="992449270" name="Connecteur droit avec flèche 101"/>
                                        <wps:cNvCnPr/>
                                        <wps:spPr>
                                          <a:xfrm>
                                            <a:off x="335612" y="23854"/>
                                            <a:ext cx="318052" cy="95416"/>
                                          </a:xfrm>
                                          <a:prstGeom prst="straightConnector1">
                                            <a:avLst/>
                                          </a:prstGeom>
                                          <a:noFill/>
                                          <a:ln w="12700" cap="flat" cmpd="sng" algn="ctr">
                                            <a:solidFill>
                                              <a:srgbClr val="00B050"/>
                                            </a:solidFill>
                                            <a:prstDash val="solid"/>
                                            <a:miter lim="800000"/>
                                            <a:tailEnd type="triangle"/>
                                          </a:ln>
                                          <a:effectLst/>
                                        </wps:spPr>
                                        <wps:bodyPr/>
                                      </wps:wsp>
                                      <wps:wsp>
                                        <wps:cNvPr id="1934163396" name="Connecteur droit avec flèche 102"/>
                                        <wps:cNvCnPr/>
                                        <wps:spPr>
                                          <a:xfrm>
                                            <a:off x="319709" y="98563"/>
                                            <a:ext cx="200743" cy="63610"/>
                                          </a:xfrm>
                                          <a:prstGeom prst="straightConnector1">
                                            <a:avLst/>
                                          </a:prstGeom>
                                          <a:noFill/>
                                          <a:ln w="12700" cap="flat" cmpd="sng" algn="ctr">
                                            <a:solidFill>
                                              <a:srgbClr val="00B050"/>
                                            </a:solidFill>
                                            <a:prstDash val="solid"/>
                                            <a:miter lim="800000"/>
                                            <a:tailEnd type="triangle"/>
                                          </a:ln>
                                          <a:effectLst/>
                                        </wps:spPr>
                                        <wps:bodyPr/>
                                      </wps:wsp>
                                      <wps:wsp>
                                        <wps:cNvPr id="372671562" name="Connecteur droit avec flèche 103"/>
                                        <wps:cNvCnPr/>
                                        <wps:spPr>
                                          <a:xfrm>
                                            <a:off x="327660" y="181224"/>
                                            <a:ext cx="137409" cy="33461"/>
                                          </a:xfrm>
                                          <a:prstGeom prst="straightConnector1">
                                            <a:avLst/>
                                          </a:prstGeom>
                                          <a:noFill/>
                                          <a:ln w="12700" cap="flat" cmpd="sng" algn="ctr">
                                            <a:solidFill>
                                              <a:srgbClr val="00B050"/>
                                            </a:solidFill>
                                            <a:prstDash val="solid"/>
                                            <a:miter lim="800000"/>
                                            <a:tailEnd type="triangle"/>
                                          </a:ln>
                                          <a:effectLst/>
                                        </wps:spPr>
                                        <wps:bodyPr/>
                                      </wps:wsp>
                                      <wps:wsp>
                                        <wps:cNvPr id="800194598" name="Connecteur droit avec flèche 104"/>
                                        <wps:cNvCnPr/>
                                        <wps:spPr>
                                          <a:xfrm flipH="1" flipV="1">
                                            <a:off x="206734" y="316396"/>
                                            <a:ext cx="119269" cy="76227"/>
                                          </a:xfrm>
                                          <a:prstGeom prst="straightConnector1">
                                            <a:avLst/>
                                          </a:prstGeom>
                                          <a:noFill/>
                                          <a:ln w="12700" cap="flat" cmpd="sng" algn="ctr">
                                            <a:solidFill>
                                              <a:srgbClr val="00B050"/>
                                            </a:solidFill>
                                            <a:prstDash val="solid"/>
                                            <a:miter lim="800000"/>
                                            <a:tailEnd type="triangle"/>
                                          </a:ln>
                                          <a:effectLst/>
                                        </wps:spPr>
                                        <wps:bodyPr/>
                                      </wps:wsp>
                                      <wps:wsp>
                                        <wps:cNvPr id="653796694" name="Connecteur droit avec flèche 105"/>
                                        <wps:cNvCnPr/>
                                        <wps:spPr>
                                          <a:xfrm flipH="1" flipV="1">
                                            <a:off x="111319" y="387957"/>
                                            <a:ext cx="230588" cy="87078"/>
                                          </a:xfrm>
                                          <a:prstGeom prst="straightConnector1">
                                            <a:avLst/>
                                          </a:prstGeom>
                                          <a:noFill/>
                                          <a:ln w="12700" cap="flat" cmpd="sng" algn="ctr">
                                            <a:solidFill>
                                              <a:srgbClr val="00B050"/>
                                            </a:solidFill>
                                            <a:prstDash val="solid"/>
                                            <a:miter lim="800000"/>
                                            <a:tailEnd type="triangle"/>
                                          </a:ln>
                                          <a:effectLst/>
                                        </wps:spPr>
                                        <wps:bodyPr/>
                                      </wps:wsp>
                                      <wps:wsp>
                                        <wps:cNvPr id="2023154895" name="Connecteur droit avec flèche 106"/>
                                        <wps:cNvCnPr/>
                                        <wps:spPr>
                                          <a:xfrm flipH="1" flipV="1">
                                            <a:off x="0" y="427714"/>
                                            <a:ext cx="302316" cy="116095"/>
                                          </a:xfrm>
                                          <a:prstGeom prst="straightConnector1">
                                            <a:avLst/>
                                          </a:prstGeom>
                                          <a:noFill/>
                                          <a:ln w="12700" cap="flat" cmpd="sng" algn="ctr">
                                            <a:solidFill>
                                              <a:srgbClr val="00B050"/>
                                            </a:solidFill>
                                            <a:prstDash val="solid"/>
                                            <a:miter lim="800000"/>
                                            <a:tailEnd type="triangle"/>
                                          </a:ln>
                                          <a:effectLst/>
                                        </wps:spPr>
                                        <wps:bodyPr/>
                                      </wps:wsp>
                                      <wps:wsp>
                                        <wps:cNvPr id="1735466575" name="Connecteur droit 107"/>
                                        <wps:cNvCnPr/>
                                        <wps:spPr>
                                          <a:xfrm flipH="1">
                                            <a:off x="311758" y="0"/>
                                            <a:ext cx="15902" cy="548640"/>
                                          </a:xfrm>
                                          <a:prstGeom prst="line">
                                            <a:avLst/>
                                          </a:prstGeom>
                                          <a:noFill/>
                                          <a:ln w="12700" cap="flat" cmpd="sng" algn="ctr">
                                            <a:solidFill>
                                              <a:srgbClr val="00B050"/>
                                            </a:solidFill>
                                            <a:prstDash val="solid"/>
                                            <a:miter lim="800000"/>
                                          </a:ln>
                                          <a:effectLst/>
                                        </wps:spPr>
                                        <wps:bodyPr/>
                                      </wps:wsp>
                                    </wpg:grpSp>
                                  </wpg:grpSp>
                                </wpg:grpSp>
                                <wpg:grpSp>
                                  <wpg:cNvPr id="921243202" name="Groupe 133"/>
                                  <wpg:cNvGrpSpPr/>
                                  <wpg:grpSpPr>
                                    <a:xfrm>
                                      <a:off x="166977" y="890546"/>
                                      <a:ext cx="3709945" cy="641544"/>
                                      <a:chOff x="0" y="0"/>
                                      <a:chExt cx="3709945" cy="641544"/>
                                    </a:xfrm>
                                  </wpg:grpSpPr>
                                  <wpg:grpSp>
                                    <wpg:cNvPr id="642869958" name="Groupe 126"/>
                                    <wpg:cNvGrpSpPr/>
                                    <wpg:grpSpPr>
                                      <a:xfrm>
                                        <a:off x="0" y="0"/>
                                        <a:ext cx="282934" cy="530225"/>
                                        <a:chOff x="0" y="0"/>
                                        <a:chExt cx="282934" cy="530225"/>
                                      </a:xfrm>
                                    </wpg:grpSpPr>
                                    <wps:wsp>
                                      <wps:cNvPr id="484504144" name="Graphic 104"/>
                                      <wps:cNvSpPr/>
                                      <wps:spPr>
                                        <a:xfrm>
                                          <a:off x="206734" y="0"/>
                                          <a:ext cx="76200" cy="530225"/>
                                        </a:xfrm>
                                        <a:custGeom>
                                          <a:avLst/>
                                          <a:gdLst/>
                                          <a:ahLst/>
                                          <a:cxnLst/>
                                          <a:rect l="l" t="t" r="r" b="b"/>
                                          <a:pathLst>
                                            <a:path w="76200" h="530225">
                                              <a:moveTo>
                                                <a:pt x="76200" y="76200"/>
                                              </a:moveTo>
                                              <a:lnTo>
                                                <a:pt x="63500" y="50800"/>
                                              </a:lnTo>
                                              <a:lnTo>
                                                <a:pt x="38100" y="0"/>
                                              </a:lnTo>
                                              <a:lnTo>
                                                <a:pt x="0" y="76200"/>
                                              </a:lnTo>
                                              <a:lnTo>
                                                <a:pt x="31750" y="55041"/>
                                              </a:lnTo>
                                              <a:lnTo>
                                                <a:pt x="31750" y="107823"/>
                                              </a:lnTo>
                                              <a:lnTo>
                                                <a:pt x="0" y="171323"/>
                                              </a:lnTo>
                                              <a:lnTo>
                                                <a:pt x="31750" y="150164"/>
                                              </a:lnTo>
                                              <a:lnTo>
                                                <a:pt x="31750" y="197739"/>
                                              </a:lnTo>
                                              <a:lnTo>
                                                <a:pt x="0" y="261239"/>
                                              </a:lnTo>
                                              <a:lnTo>
                                                <a:pt x="31750" y="240080"/>
                                              </a:lnTo>
                                              <a:lnTo>
                                                <a:pt x="31750" y="319278"/>
                                              </a:lnTo>
                                              <a:lnTo>
                                                <a:pt x="0" y="382778"/>
                                              </a:lnTo>
                                              <a:lnTo>
                                                <a:pt x="31750" y="361619"/>
                                              </a:lnTo>
                                              <a:lnTo>
                                                <a:pt x="31750" y="398526"/>
                                              </a:lnTo>
                                              <a:lnTo>
                                                <a:pt x="0" y="462026"/>
                                              </a:lnTo>
                                              <a:lnTo>
                                                <a:pt x="31750" y="440867"/>
                                              </a:lnTo>
                                              <a:lnTo>
                                                <a:pt x="31750" y="450469"/>
                                              </a:lnTo>
                                              <a:lnTo>
                                                <a:pt x="31750" y="529717"/>
                                              </a:lnTo>
                                              <a:lnTo>
                                                <a:pt x="44450" y="529717"/>
                                              </a:lnTo>
                                              <a:lnTo>
                                                <a:pt x="44450" y="450469"/>
                                              </a:lnTo>
                                              <a:lnTo>
                                                <a:pt x="44450" y="440867"/>
                                              </a:lnTo>
                                              <a:lnTo>
                                                <a:pt x="76200" y="462026"/>
                                              </a:lnTo>
                                              <a:lnTo>
                                                <a:pt x="63500" y="436626"/>
                                              </a:lnTo>
                                              <a:lnTo>
                                                <a:pt x="44450" y="398526"/>
                                              </a:lnTo>
                                              <a:lnTo>
                                                <a:pt x="44450" y="361619"/>
                                              </a:lnTo>
                                              <a:lnTo>
                                                <a:pt x="76200" y="382778"/>
                                              </a:lnTo>
                                              <a:lnTo>
                                                <a:pt x="63500" y="357378"/>
                                              </a:lnTo>
                                              <a:lnTo>
                                                <a:pt x="44450" y="319278"/>
                                              </a:lnTo>
                                              <a:lnTo>
                                                <a:pt x="44450" y="240080"/>
                                              </a:lnTo>
                                              <a:lnTo>
                                                <a:pt x="76200" y="261239"/>
                                              </a:lnTo>
                                              <a:lnTo>
                                                <a:pt x="63500" y="235839"/>
                                              </a:lnTo>
                                              <a:lnTo>
                                                <a:pt x="44450" y="197739"/>
                                              </a:lnTo>
                                              <a:lnTo>
                                                <a:pt x="44450" y="150164"/>
                                              </a:lnTo>
                                              <a:lnTo>
                                                <a:pt x="76200" y="171323"/>
                                              </a:lnTo>
                                              <a:lnTo>
                                                <a:pt x="63500" y="145923"/>
                                              </a:lnTo>
                                              <a:lnTo>
                                                <a:pt x="44450" y="107823"/>
                                              </a:lnTo>
                                              <a:lnTo>
                                                <a:pt x="44450" y="55041"/>
                                              </a:lnTo>
                                              <a:lnTo>
                                                <a:pt x="76200" y="76200"/>
                                              </a:lnTo>
                                              <a:close/>
                                            </a:path>
                                          </a:pathLst>
                                        </a:custGeom>
                                        <a:solidFill>
                                          <a:srgbClr val="FF0000"/>
                                        </a:solidFill>
                                        <a:ln>
                                          <a:solidFill>
                                            <a:srgbClr val="FF0000"/>
                                          </a:solidFill>
                                        </a:ln>
                                      </wps:spPr>
                                      <wps:bodyPr wrap="square" lIns="0" tIns="0" rIns="0" bIns="0" rtlCol="0">
                                        <a:prstTxWarp prst="textNoShape">
                                          <a:avLst/>
                                        </a:prstTxWarp>
                                        <a:noAutofit/>
                                      </wps:bodyPr>
                                    </wps:wsp>
                                    <wps:wsp>
                                      <wps:cNvPr id="1329149137" name="Graphic 105"/>
                                      <wps:cNvSpPr/>
                                      <wps:spPr>
                                        <a:xfrm>
                                          <a:off x="0" y="15903"/>
                                          <a:ext cx="252095" cy="505459"/>
                                        </a:xfrm>
                                        <a:custGeom>
                                          <a:avLst/>
                                          <a:gdLst/>
                                          <a:ahLst/>
                                          <a:cxnLst/>
                                          <a:rect l="l" t="t" r="r" b="b"/>
                                          <a:pathLst>
                                            <a:path w="252095" h="505459">
                                              <a:moveTo>
                                                <a:pt x="205994" y="0"/>
                                              </a:moveTo>
                                              <a:lnTo>
                                                <a:pt x="167571" y="5676"/>
                                              </a:lnTo>
                                              <a:lnTo>
                                                <a:pt x="130355" y="21718"/>
                                              </a:lnTo>
                                              <a:lnTo>
                                                <a:pt x="95553" y="46646"/>
                                              </a:lnTo>
                                              <a:lnTo>
                                                <a:pt x="64373" y="78978"/>
                                              </a:lnTo>
                                              <a:lnTo>
                                                <a:pt x="38020" y="117233"/>
                                              </a:lnTo>
                                              <a:lnTo>
                                                <a:pt x="17702" y="159930"/>
                                              </a:lnTo>
                                              <a:lnTo>
                                                <a:pt x="4626" y="205589"/>
                                              </a:lnTo>
                                              <a:lnTo>
                                                <a:pt x="0" y="252729"/>
                                              </a:lnTo>
                                              <a:lnTo>
                                                <a:pt x="5653" y="299864"/>
                                              </a:lnTo>
                                              <a:lnTo>
                                                <a:pt x="21631" y="345509"/>
                                              </a:lnTo>
                                              <a:lnTo>
                                                <a:pt x="46458" y="388186"/>
                                              </a:lnTo>
                                              <a:lnTo>
                                                <a:pt x="78660" y="426418"/>
                                              </a:lnTo>
                                              <a:lnTo>
                                                <a:pt x="116761" y="458726"/>
                                              </a:lnTo>
                                              <a:lnTo>
                                                <a:pt x="159287" y="483633"/>
                                              </a:lnTo>
                                              <a:lnTo>
                                                <a:pt x="204763" y="499661"/>
                                              </a:lnTo>
                                              <a:lnTo>
                                                <a:pt x="251713" y="505333"/>
                                              </a:lnTo>
                                            </a:path>
                                          </a:pathLst>
                                        </a:custGeom>
                                        <a:ln w="12700">
                                          <a:solidFill>
                                            <a:srgbClr val="FF0000"/>
                                          </a:solidFill>
                                          <a:prstDash val="solid"/>
                                        </a:ln>
                                      </wps:spPr>
                                      <wps:bodyPr wrap="square" lIns="0" tIns="0" rIns="0" bIns="0" rtlCol="0">
                                        <a:prstTxWarp prst="textNoShape">
                                          <a:avLst/>
                                        </a:prstTxWarp>
                                        <a:noAutofit/>
                                      </wps:bodyPr>
                                    </wps:wsp>
                                  </wpg:grpSp>
                                  <wpg:grpSp>
                                    <wpg:cNvPr id="1883496133" name="Groupe 126"/>
                                    <wpg:cNvGrpSpPr/>
                                    <wpg:grpSpPr>
                                      <a:xfrm rot="10800000">
                                        <a:off x="3442915" y="103368"/>
                                        <a:ext cx="267030" cy="538176"/>
                                        <a:chOff x="15904" y="15902"/>
                                        <a:chExt cx="267030" cy="538176"/>
                                      </a:xfrm>
                                    </wpg:grpSpPr>
                                    <wps:wsp>
                                      <wps:cNvPr id="1204319128" name="Graphic 104"/>
                                      <wps:cNvSpPr/>
                                      <wps:spPr>
                                        <a:xfrm rot="10800000">
                                          <a:off x="206734" y="15902"/>
                                          <a:ext cx="76200" cy="530225"/>
                                        </a:xfrm>
                                        <a:custGeom>
                                          <a:avLst/>
                                          <a:gdLst/>
                                          <a:ahLst/>
                                          <a:cxnLst/>
                                          <a:rect l="l" t="t" r="r" b="b"/>
                                          <a:pathLst>
                                            <a:path w="76200" h="530225">
                                              <a:moveTo>
                                                <a:pt x="76200" y="76200"/>
                                              </a:moveTo>
                                              <a:lnTo>
                                                <a:pt x="63500" y="50800"/>
                                              </a:lnTo>
                                              <a:lnTo>
                                                <a:pt x="38100" y="0"/>
                                              </a:lnTo>
                                              <a:lnTo>
                                                <a:pt x="0" y="76200"/>
                                              </a:lnTo>
                                              <a:lnTo>
                                                <a:pt x="31750" y="55041"/>
                                              </a:lnTo>
                                              <a:lnTo>
                                                <a:pt x="31750" y="107823"/>
                                              </a:lnTo>
                                              <a:lnTo>
                                                <a:pt x="0" y="171323"/>
                                              </a:lnTo>
                                              <a:lnTo>
                                                <a:pt x="31750" y="150164"/>
                                              </a:lnTo>
                                              <a:lnTo>
                                                <a:pt x="31750" y="197739"/>
                                              </a:lnTo>
                                              <a:lnTo>
                                                <a:pt x="0" y="261239"/>
                                              </a:lnTo>
                                              <a:lnTo>
                                                <a:pt x="31750" y="240080"/>
                                              </a:lnTo>
                                              <a:lnTo>
                                                <a:pt x="31750" y="319278"/>
                                              </a:lnTo>
                                              <a:lnTo>
                                                <a:pt x="0" y="382778"/>
                                              </a:lnTo>
                                              <a:lnTo>
                                                <a:pt x="31750" y="361619"/>
                                              </a:lnTo>
                                              <a:lnTo>
                                                <a:pt x="31750" y="398526"/>
                                              </a:lnTo>
                                              <a:lnTo>
                                                <a:pt x="0" y="462026"/>
                                              </a:lnTo>
                                              <a:lnTo>
                                                <a:pt x="31750" y="440867"/>
                                              </a:lnTo>
                                              <a:lnTo>
                                                <a:pt x="31750" y="450469"/>
                                              </a:lnTo>
                                              <a:lnTo>
                                                <a:pt x="31750" y="529717"/>
                                              </a:lnTo>
                                              <a:lnTo>
                                                <a:pt x="44450" y="529717"/>
                                              </a:lnTo>
                                              <a:lnTo>
                                                <a:pt x="44450" y="450469"/>
                                              </a:lnTo>
                                              <a:lnTo>
                                                <a:pt x="44450" y="440867"/>
                                              </a:lnTo>
                                              <a:lnTo>
                                                <a:pt x="76200" y="462026"/>
                                              </a:lnTo>
                                              <a:lnTo>
                                                <a:pt x="63500" y="436626"/>
                                              </a:lnTo>
                                              <a:lnTo>
                                                <a:pt x="44450" y="398526"/>
                                              </a:lnTo>
                                              <a:lnTo>
                                                <a:pt x="44450" y="361619"/>
                                              </a:lnTo>
                                              <a:lnTo>
                                                <a:pt x="76200" y="382778"/>
                                              </a:lnTo>
                                              <a:lnTo>
                                                <a:pt x="63500" y="357378"/>
                                              </a:lnTo>
                                              <a:lnTo>
                                                <a:pt x="44450" y="319278"/>
                                              </a:lnTo>
                                              <a:lnTo>
                                                <a:pt x="44450" y="240080"/>
                                              </a:lnTo>
                                              <a:lnTo>
                                                <a:pt x="76200" y="261239"/>
                                              </a:lnTo>
                                              <a:lnTo>
                                                <a:pt x="63500" y="235839"/>
                                              </a:lnTo>
                                              <a:lnTo>
                                                <a:pt x="44450" y="197739"/>
                                              </a:lnTo>
                                              <a:lnTo>
                                                <a:pt x="44450" y="150164"/>
                                              </a:lnTo>
                                              <a:lnTo>
                                                <a:pt x="76200" y="171323"/>
                                              </a:lnTo>
                                              <a:lnTo>
                                                <a:pt x="63500" y="145923"/>
                                              </a:lnTo>
                                              <a:lnTo>
                                                <a:pt x="44450" y="107823"/>
                                              </a:lnTo>
                                              <a:lnTo>
                                                <a:pt x="44450" y="55041"/>
                                              </a:lnTo>
                                              <a:lnTo>
                                                <a:pt x="76200" y="76200"/>
                                              </a:lnTo>
                                              <a:close/>
                                            </a:path>
                                          </a:pathLst>
                                        </a:custGeom>
                                        <a:solidFill>
                                          <a:srgbClr val="FF0000"/>
                                        </a:solidFill>
                                        <a:ln>
                                          <a:solidFill>
                                            <a:srgbClr val="FF0000"/>
                                          </a:solidFill>
                                        </a:ln>
                                      </wps:spPr>
                                      <wps:bodyPr wrap="square" lIns="0" tIns="0" rIns="0" bIns="0" rtlCol="0">
                                        <a:prstTxWarp prst="textNoShape">
                                          <a:avLst/>
                                        </a:prstTxWarp>
                                        <a:noAutofit/>
                                      </wps:bodyPr>
                                    </wps:wsp>
                                    <wps:wsp>
                                      <wps:cNvPr id="1072574569" name="Graphic 105"/>
                                      <wps:cNvSpPr/>
                                      <wps:spPr>
                                        <a:xfrm>
                                          <a:off x="15904" y="39631"/>
                                          <a:ext cx="243177" cy="514447"/>
                                        </a:xfrm>
                                        <a:custGeom>
                                          <a:avLst/>
                                          <a:gdLst/>
                                          <a:ahLst/>
                                          <a:cxnLst/>
                                          <a:rect l="l" t="t" r="r" b="b"/>
                                          <a:pathLst>
                                            <a:path w="252095" h="505459">
                                              <a:moveTo>
                                                <a:pt x="205994" y="0"/>
                                              </a:moveTo>
                                              <a:lnTo>
                                                <a:pt x="167571" y="5676"/>
                                              </a:lnTo>
                                              <a:lnTo>
                                                <a:pt x="130355" y="21718"/>
                                              </a:lnTo>
                                              <a:lnTo>
                                                <a:pt x="95553" y="46646"/>
                                              </a:lnTo>
                                              <a:lnTo>
                                                <a:pt x="64373" y="78978"/>
                                              </a:lnTo>
                                              <a:lnTo>
                                                <a:pt x="38020" y="117233"/>
                                              </a:lnTo>
                                              <a:lnTo>
                                                <a:pt x="17702" y="159930"/>
                                              </a:lnTo>
                                              <a:lnTo>
                                                <a:pt x="4626" y="205589"/>
                                              </a:lnTo>
                                              <a:lnTo>
                                                <a:pt x="0" y="252729"/>
                                              </a:lnTo>
                                              <a:lnTo>
                                                <a:pt x="5653" y="299864"/>
                                              </a:lnTo>
                                              <a:lnTo>
                                                <a:pt x="21631" y="345509"/>
                                              </a:lnTo>
                                              <a:lnTo>
                                                <a:pt x="46458" y="388186"/>
                                              </a:lnTo>
                                              <a:lnTo>
                                                <a:pt x="78660" y="426418"/>
                                              </a:lnTo>
                                              <a:lnTo>
                                                <a:pt x="116761" y="458726"/>
                                              </a:lnTo>
                                              <a:lnTo>
                                                <a:pt x="159287" y="483633"/>
                                              </a:lnTo>
                                              <a:lnTo>
                                                <a:pt x="204763" y="499661"/>
                                              </a:lnTo>
                                              <a:lnTo>
                                                <a:pt x="251713" y="505333"/>
                                              </a:lnTo>
                                            </a:path>
                                          </a:pathLst>
                                        </a:custGeom>
                                        <a:ln w="12700">
                                          <a:solidFill>
                                            <a:srgbClr val="FF0000"/>
                                          </a:solidFill>
                                          <a:prstDash val="solid"/>
                                        </a:ln>
                                      </wps:spPr>
                                      <wps:bodyPr wrap="square" lIns="0" tIns="0" rIns="0" bIns="0" rtlCol="0">
                                        <a:prstTxWarp prst="textNoShape">
                                          <a:avLst/>
                                        </a:prstTxWarp>
                                        <a:noAutofit/>
                                      </wps:bodyPr>
                                    </wps:wsp>
                                  </wpg:grpSp>
                                </wpg:grpSp>
                              </wpg:grpSp>
                              <wpg:grpSp>
                                <wpg:cNvPr id="1653002539" name="Groupe 130"/>
                                <wpg:cNvGrpSpPr/>
                                <wpg:grpSpPr>
                                  <a:xfrm>
                                    <a:off x="1429578" y="0"/>
                                    <a:ext cx="1230519" cy="921770"/>
                                    <a:chOff x="39757" y="0"/>
                                    <a:chExt cx="1230519" cy="874273"/>
                                  </a:xfrm>
                                </wpg:grpSpPr>
                                <wps:wsp>
                                  <wps:cNvPr id="1876432794" name="Connecteur droit avec flèche 127"/>
                                  <wps:cNvCnPr/>
                                  <wps:spPr>
                                    <a:xfrm flipH="1" flipV="1">
                                      <a:off x="653498" y="0"/>
                                      <a:ext cx="19409" cy="612251"/>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s:wsp>
                                  <wps:cNvPr id="725098140" name="Connecteur droit avec flèche 128"/>
                                  <wps:cNvCnPr/>
                                  <wps:spPr>
                                    <a:xfrm>
                                      <a:off x="669566" y="652023"/>
                                      <a:ext cx="600710" cy="22225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s:wsp>
                                  <wps:cNvPr id="538825026" name="Connecteur droit avec flèche 129"/>
                                  <wps:cNvCnPr/>
                                  <wps:spPr>
                                    <a:xfrm flipH="1">
                                      <a:off x="39757" y="637117"/>
                                      <a:ext cx="623037" cy="19403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g:grpSp>
                            </wpg:grpSp>
                          </wpg:grpSp>
                          <wps:wsp>
                            <wps:cNvPr id="732507049" name="Zone de texte 139"/>
                            <wps:cNvSpPr txBox="1"/>
                            <wps:spPr>
                              <a:xfrm>
                                <a:off x="0" y="1814311"/>
                                <a:ext cx="389448" cy="483848"/>
                              </a:xfrm>
                              <a:prstGeom prst="rect">
                                <a:avLst/>
                              </a:prstGeom>
                              <a:noFill/>
                              <a:ln w="6350">
                                <a:noFill/>
                              </a:ln>
                            </wps:spPr>
                            <wps:txbx>
                              <w:txbxContent>
                                <w:p w14:paraId="138C08BD" w14:textId="77777777" w:rsidR="00DC3C12" w:rsidRPr="00727399"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xz</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465696" name="Zone de texte 139"/>
                            <wps:cNvSpPr txBox="1"/>
                            <wps:spPr>
                              <a:xfrm>
                                <a:off x="651911" y="2092573"/>
                                <a:ext cx="389448" cy="455518"/>
                              </a:xfrm>
                              <a:prstGeom prst="rect">
                                <a:avLst/>
                              </a:prstGeom>
                              <a:noFill/>
                              <a:ln w="6350">
                                <a:noFill/>
                              </a:ln>
                            </wps:spPr>
                            <wps:txbx>
                              <w:txbxContent>
                                <w:p w14:paraId="449D5088" w14:textId="77777777" w:rsidR="00DC3C12" w:rsidRPr="00727399"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σ</m:t>
                                          </m:r>
                                        </m:e>
                                        <m:sub>
                                          <m:r>
                                            <m:rPr>
                                              <m:sty m:val="bi"/>
                                            </m:rPr>
                                            <w:rPr>
                                              <w:rFonts w:ascii="Cambria Math" w:hAnsi="Cambria Math"/>
                                              <w:sz w:val="24"/>
                                              <w:szCs w:val="24"/>
                                              <w:lang w:eastAsia="fr-FR"/>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680071" name="Zone de texte 139"/>
                            <wps:cNvSpPr txBox="1"/>
                            <wps:spPr>
                              <a:xfrm>
                                <a:off x="1160717" y="2370836"/>
                                <a:ext cx="389448" cy="371293"/>
                              </a:xfrm>
                              <a:prstGeom prst="rect">
                                <a:avLst/>
                              </a:prstGeom>
                              <a:noFill/>
                              <a:ln w="6350">
                                <a:noFill/>
                              </a:ln>
                            </wps:spPr>
                            <wps:txbx>
                              <w:txbxContent>
                                <w:p w14:paraId="178D0C6D" w14:textId="77777777" w:rsidR="00DC3C12" w:rsidRPr="00727399"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x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4393062" name="Zone de texte 139"/>
                            <wps:cNvSpPr txBox="1"/>
                            <wps:spPr>
                              <a:xfrm>
                                <a:off x="2416839" y="2346751"/>
                                <a:ext cx="389448" cy="395731"/>
                              </a:xfrm>
                              <a:prstGeom prst="rect">
                                <a:avLst/>
                              </a:prstGeom>
                              <a:noFill/>
                              <a:ln w="6350">
                                <a:noFill/>
                              </a:ln>
                            </wps:spPr>
                            <wps:txbx>
                              <w:txbxContent>
                                <w:p w14:paraId="579D9ACC" w14:textId="77777777" w:rsidR="00DC3C12" w:rsidRPr="00727399"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y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3536294" name="Zone de texte 139"/>
                            <wps:cNvSpPr txBox="1"/>
                            <wps:spPr>
                              <a:xfrm>
                                <a:off x="3028998" y="2084623"/>
                                <a:ext cx="389448" cy="417185"/>
                              </a:xfrm>
                              <a:prstGeom prst="rect">
                                <a:avLst/>
                              </a:prstGeom>
                              <a:noFill/>
                              <a:ln w="6350">
                                <a:noFill/>
                              </a:ln>
                            </wps:spPr>
                            <wps:txbx>
                              <w:txbxContent>
                                <w:p w14:paraId="7942EE2F" w14:textId="77777777" w:rsidR="00DC3C12" w:rsidRPr="00727399" w:rsidRDefault="009A3DBF" w:rsidP="00BF773A">
                                  <w:pPr>
                                    <w:rPr>
                                      <w:b/>
                                      <w:bCs/>
                                      <w:sz w:val="24"/>
                                      <w:szCs w:val="24"/>
                                    </w:rPr>
                                  </w:pPr>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σ</m:t>
                                        </m:r>
                                      </m:e>
                                      <m:sub>
                                        <m:r>
                                          <m:rPr>
                                            <m:sty m:val="bi"/>
                                          </m:rPr>
                                          <w:rPr>
                                            <w:rFonts w:ascii="Cambria Math" w:hAnsi="Cambria Math"/>
                                            <w:sz w:val="24"/>
                                            <w:szCs w:val="24"/>
                                            <w:lang w:eastAsia="fr-FR"/>
                                          </w:rPr>
                                          <m:t>y</m:t>
                                        </m:r>
                                      </m:sub>
                                    </m:sSub>
                                  </m:oMath>
                                  <w:r w:rsidR="00DC3C12" w:rsidRPr="005802E6">
                                    <w:rPr>
                                      <w:sz w:val="24"/>
                                      <w:szCs w:val="24"/>
                                      <w:lang w:eastAsia="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730301" name="Zone de texte 139"/>
                            <wps:cNvSpPr txBox="1"/>
                            <wps:spPr>
                              <a:xfrm>
                                <a:off x="3585507" y="1846113"/>
                                <a:ext cx="389448" cy="415019"/>
                              </a:xfrm>
                              <a:prstGeom prst="rect">
                                <a:avLst/>
                              </a:prstGeom>
                              <a:noFill/>
                              <a:ln w="6350">
                                <a:noFill/>
                              </a:ln>
                            </wps:spPr>
                            <wps:txbx>
                              <w:txbxContent>
                                <w:p w14:paraId="1CBD0D1C" w14:textId="77777777" w:rsidR="00DC3C12" w:rsidRPr="00727399"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yz</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554760" name="Zone de texte 139"/>
                            <wps:cNvSpPr txBox="1"/>
                            <wps:spPr>
                              <a:xfrm>
                                <a:off x="2170706" y="955813"/>
                                <a:ext cx="389448" cy="303530"/>
                              </a:xfrm>
                              <a:prstGeom prst="rect">
                                <a:avLst/>
                              </a:prstGeom>
                              <a:noFill/>
                              <a:ln w="6350">
                                <a:noFill/>
                              </a:ln>
                            </wps:spPr>
                            <wps:txbx>
                              <w:txbxContent>
                                <w:p w14:paraId="4C17CC65" w14:textId="77777777" w:rsidR="00DC3C12" w:rsidRPr="00727399" w:rsidRDefault="00DC3C12" w:rsidP="00BF773A">
                                  <w:pPr>
                                    <w:rPr>
                                      <w:b/>
                                      <w:bCs/>
                                      <w:sz w:val="24"/>
                                      <w:szCs w:val="24"/>
                                    </w:rPr>
                                  </w:pPr>
                                  <m:oMathPara>
                                    <m:oMath>
                                      <m:r>
                                        <m:rPr>
                                          <m:sty m:val="bi"/>
                                        </m:rPr>
                                        <w:rPr>
                                          <w:rFonts w:ascii="Cambria Math" w:hAnsi="Cambria Math"/>
                                          <w:sz w:val="24"/>
                                          <w:szCs w:val="24"/>
                                          <w:lang w:eastAsia="fr-FR"/>
                                        </w:rPr>
                                        <m:t>q</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69503623" name="Zone de texte 141"/>
                          <wps:cNvSpPr txBox="1"/>
                          <wps:spPr>
                            <a:xfrm>
                              <a:off x="1478942" y="795131"/>
                              <a:ext cx="310299" cy="311481"/>
                            </a:xfrm>
                            <a:prstGeom prst="rect">
                              <a:avLst/>
                            </a:prstGeom>
                            <a:noFill/>
                            <a:ln w="6350">
                              <a:noFill/>
                            </a:ln>
                          </wps:spPr>
                          <wps:txbx>
                            <w:txbxContent>
                              <w:p w14:paraId="1EC5992D" w14:textId="77777777" w:rsidR="00DC3C12" w:rsidRPr="00727399" w:rsidRDefault="00DC3C12" w:rsidP="00BF773A">
                                <w:pPr>
                                  <w:rPr>
                                    <w:b/>
                                    <w:bCs/>
                                    <w:sz w:val="24"/>
                                    <w:szCs w:val="24"/>
                                  </w:rPr>
                                </w:pPr>
                                <w:r w:rsidRPr="00727399">
                                  <w:rPr>
                                    <w:b/>
                                    <w:bCs/>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954244" name="Zone de texte 141"/>
                          <wps:cNvSpPr txBox="1"/>
                          <wps:spPr>
                            <a:xfrm>
                              <a:off x="2544417" y="874644"/>
                              <a:ext cx="310299" cy="311481"/>
                            </a:xfrm>
                            <a:prstGeom prst="rect">
                              <a:avLst/>
                            </a:prstGeom>
                            <a:noFill/>
                            <a:ln w="6350">
                              <a:noFill/>
                            </a:ln>
                          </wps:spPr>
                          <wps:txbx>
                            <w:txbxContent>
                              <w:p w14:paraId="0A1ED029" w14:textId="77777777" w:rsidR="00DC3C12" w:rsidRPr="00727399" w:rsidRDefault="00DC3C12" w:rsidP="00BF773A">
                                <w:pPr>
                                  <w:rPr>
                                    <w:b/>
                                    <w:bCs/>
                                    <w:sz w:val="24"/>
                                    <w:szCs w:val="24"/>
                                  </w:rPr>
                                </w:pPr>
                                <w:r w:rsidRPr="00727399">
                                  <w:rPr>
                                    <w:b/>
                                    <w:bCs/>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2520417" name="Zone de texte 141"/>
                          <wps:cNvSpPr txBox="1"/>
                          <wps:spPr>
                            <a:xfrm>
                              <a:off x="1924215" y="0"/>
                              <a:ext cx="310299" cy="311481"/>
                            </a:xfrm>
                            <a:prstGeom prst="rect">
                              <a:avLst/>
                            </a:prstGeom>
                            <a:noFill/>
                            <a:ln w="6350">
                              <a:noFill/>
                            </a:ln>
                          </wps:spPr>
                          <wps:txbx>
                            <w:txbxContent>
                              <w:p w14:paraId="1CB10E1C" w14:textId="77777777" w:rsidR="00DC3C12" w:rsidRPr="00727399" w:rsidRDefault="00DC3C12" w:rsidP="00BF773A">
                                <w:pPr>
                                  <w:rPr>
                                    <w:b/>
                                    <w:bCs/>
                                    <w:sz w:val="24"/>
                                    <w:szCs w:val="24"/>
                                  </w:rPr>
                                </w:pPr>
                                <w:r w:rsidRPr="00727399">
                                  <w:rPr>
                                    <w:b/>
                                    <w:bCs/>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6706190" name="Zone de texte 143"/>
                        <wps:cNvSpPr txBox="1"/>
                        <wps:spPr>
                          <a:xfrm>
                            <a:off x="760663" y="438237"/>
                            <a:ext cx="491296" cy="310101"/>
                          </a:xfrm>
                          <a:prstGeom prst="rect">
                            <a:avLst/>
                          </a:prstGeom>
                          <a:noFill/>
                          <a:ln w="6350">
                            <a:noFill/>
                          </a:ln>
                        </wps:spPr>
                        <wps:txbx>
                          <w:txbxContent>
                            <w:p w14:paraId="279487F2" w14:textId="77777777" w:rsidR="00DC3C12" w:rsidRPr="00727399" w:rsidRDefault="00DC3C12" w:rsidP="00BF773A">
                              <w:pPr>
                                <w:rPr>
                                  <w:b/>
                                  <w:bCs/>
                                  <w:sz w:val="24"/>
                                  <w:szCs w:val="24"/>
                                </w:rPr>
                              </w:pPr>
                              <w:proofErr w:type="gramStart"/>
                              <w:r w:rsidRPr="00727399">
                                <w:rPr>
                                  <w:b/>
                                  <w:bCs/>
                                  <w:sz w:val="24"/>
                                  <w:szCs w:val="24"/>
                                </w:rPr>
                                <w:t>d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3446316" name="Zone de texte 143"/>
                        <wps:cNvSpPr txBox="1"/>
                        <wps:spPr>
                          <a:xfrm>
                            <a:off x="3094271" y="564446"/>
                            <a:ext cx="610936" cy="423030"/>
                          </a:xfrm>
                          <a:prstGeom prst="rect">
                            <a:avLst/>
                          </a:prstGeom>
                          <a:noFill/>
                          <a:ln w="6350">
                            <a:noFill/>
                          </a:ln>
                        </wps:spPr>
                        <wps:txbx>
                          <w:txbxContent>
                            <w:p w14:paraId="3861FF43" w14:textId="77777777" w:rsidR="00DC3C12" w:rsidRPr="00727399" w:rsidRDefault="00DC3C12" w:rsidP="00BF773A">
                              <w:pPr>
                                <w:rPr>
                                  <w:b/>
                                  <w:bCs/>
                                  <w:sz w:val="24"/>
                                  <w:szCs w:val="24"/>
                                </w:rPr>
                              </w:pPr>
                              <w:proofErr w:type="gramStart"/>
                              <w:r w:rsidRPr="00727399">
                                <w:rPr>
                                  <w:b/>
                                  <w:bCs/>
                                  <w:sz w:val="24"/>
                                  <w:szCs w:val="24"/>
                                </w:rPr>
                                <w:t>d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B0FA28" id="Groupe 144" o:spid="_x0000_s1301" style="position:absolute;margin-left:85.9pt;margin-top:-19.85pt;width:274.2pt;height:194.1pt;z-index:251700224;mso-position-horizontal-relative:margin;mso-width-relative:margin;mso-height-relative:margin" coordsize="40926,297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T0cwGQAABLQAAA4AAABkcnMvZTJvRG9jLnhtbOxd647bxpL+v8C+&#10;g6D/yZBsXgeZHPjYcTZATo6x8Z4A5x9H0oyElUQdiuMZ7xPte+yL7VddXWxS4k3yWB47DBBLGjVb&#10;1d3VdfmquvqHvzxt1pMPi3y/yrY3U/d7ZzpZbGfZfLW9v5n+1/u338XTyb5It/N0nW0XN9OPi/30&#10;Lz/++7/98Li7XnjZMlvPF/kEnWz314+7m+myKHbXV1f72XKxSfffZ7vFFl/eZfkmLfAxv7+a5+kj&#10;et+srzzHCa8es3y+y7PZYr/HX9/wl9Mfdf93d4tZ8fe7u/2imKxvpqCt0P/m+t9b+vfqxx/S6/s8&#10;3S1XM0NGegYVm3S1xY+WXb1Ji3TykK+OutqsZnm2z+6K72fZ5iq7u1vNFnoMGI3rHIzm5zx72Omx&#10;3F8/3u/KacLUHszT2d3OfvvwLp+s5jdTz/GSIPG9xJ1OtukGa6V/fjFxfZ+m6XF3f43WP+e733fv&#10;cvOHe/5EI3+6yzf0ijFNnvQEfywnePFUTGb4o/Jjzw/AEjN85/mhnzi67/R6tsQ6HT03W/5knvSd&#10;xAvLJ5PI9V395JX88BXRV5JTfijpNqN04xDdKC85GqT3XINsI/WCgwyjIIzC0AuPRqk5/qyl9Lw4&#10;UXqS0mtZz/pQI9/D+vKWOm097ZMnr2fi+8p3PGKNOteq6IwF9aPIQU/HnOs7vp8EkCCac8MoCuNg&#10;6Eibn2wZ6W41u8b/Zq/j3dFe75eJeKp4yBdT08lmUB+bNP/vh913EEu7tFjdrtar4qMWsRBARNT2&#10;w7vV7F3OH6zYUIEfOqFXCo1fNuk9ZIYKQldFSaxokuhxeoKex8ero+5u16vd29V6TfKD3hvCIacP&#10;5FzD2FmGvslmD5vFtmClkC/WGEO23S9Xu/10kl8vNrcLyLj8lzkInUEhFZBvu3y1LXgR90W+KGZL&#10;+v070PGf0BtEaHpdfqGJtnTSEPaQg62Sz/fDRBn9YreLihT+yEzkKScKNBOVrJBe7/J98fMi20zo&#10;DQgGIZj/9Dr98OvekCRNzEQyFZo8EEXyDpp0L1OIT0eTeJKy+H2Z7hYggbq1qx5BVUAIu4HsutfZ&#10;dgtaFw/5ZJ5nq2Liumb/6cdeb43K2LfNWuJ5KsDiYOu5gethv/HKyNwFEf0Y7b5AhUHUM2/r1ZaI&#10;bpm39HqbEbthidPr9XbyiN/0IocWJoUNcgfmwdvNDhyz395PJ+n6HsbNrMh1l/tsvZoLt+7z+9vX&#10;63zyISUDw/mrAxlhOKfajNbsTbpfcjvdAw9vsypg/6xXm5tp7NB/5un1lmhbaAvGrDytAC82vbvN&#10;5h95N9EnLDhrOq0Bj5Re4scuFAJE1qGQ1PN4lj444u2qmFOJUr7e+0O0XvOT5a4YqtphQakwjL3o&#10;aJSal84apXJU7IR1VqzrAidOAtY1pw7VPnnqUIMojiMvOtJ53vkD7VxOS+lnGOMFxJUH69FXnqtK&#10;NfWzMflZixvhVhq2stHEuCytWk/FgdJCSmFHhYbDRUapJIiUZ+Q7NlysnEM5NXtg+V6VTfAa5rzH&#10;Ia+W8m72tJW3pAXIgVlrBwayCYoxn07gwNwyZ0Jj03PUKb0lgVbSsoRwM6TQ95vsw+J9plsWZG+j&#10;XRi7nh5T5IZelBgJZBuut9UH3DgJI7gEWlLDEIoSLejBwtwOb4iGc2hxYwj5BKY5KQHIK9fXOw89&#10;thGDuSaNkJCxW0pOovYTqIAjhC3NMyLiuO33oah8CFVNQ+i47nPRoBLfDc1MRI6beHHPqoBoN4hh&#10;79PUaV3GWuhgTcy0aF7B+yo3VvUgLV67mnv7tqKoas3qam59TyqvnBIsSpMKmzxiK0LR/ushJZN1&#10;/csWFgvWtZA3uby5lTd5sX6daYdecxl06/unP9J8Z4ymAvvxt0wMlyMbgNvSk9vs1UOR3a20YWWV&#10;qiHU6NQLiCfXhb3shg6kRamfGZFwWfcMlk9uGChsIs0G2JmOe6C6whhyC6yt7Sjy94XBxXuvcoTY&#10;nJ9FPsFtgwE8nUA8BUwIrYjdZzstneIg8nh/ub4Xl1afbVaXTQQL8MZ1XV9VjCkWYPXGPmQdyxqy&#10;LWUipI28Mh0sZ2o0SAN55YZe7Je7UMWsILDRpJG8SmMyZPWW7SfXw1yYxh48KxHT0qO8HvbsBwpW&#10;UbkJmyaCh09kDGrshMZMhzLEbFfljB0ok9GyfELrbJ3tF/z8ocoYxh6e40eweYh0/inurI09XMBN&#10;/tAld0OIXZ7wbt5woRENI1WJkEHKK8+I60dBxBSHYeRqA6KVPyqNoaYTMFbXZLukMHl0p7UOQwBx&#10;Q7vu3yugwzMT1z/ElhWUSft0DgEJ5NiBQzwsf68E8QJwNRwIUqMJnLnupYfPGpnVdJVSPULEjZ3E&#10;bOEaLTJYeTVb2El8s9MAdDt9osRJAoKnBtJdbQ3m7V59WM/SN0S16pEmWirwvhnW2kGHen0wyh55&#10;4rWspszcJ7OLCjzf8C5MwHI92wSKggQ0CgebqGQuIUdeeUEVFtTICeq7c8NVBlqlQzqUV8MpSQBY&#10;W88htp4SU1EayWvZ2DNM2E8yFLM0hnABp3fJn0pj3wmCA2P4UDVA+8eGYYe1BgFmiHATOglpWUSZ&#10;h09mEh+miBG0tX3cxiVoLjJ/gEzxsQ1kJ/fLFAV5bDRgjRYZrLwaFowD8SoGyBQskLQesJMRkPGM&#10;LDyttUsCqFsCVfoeMoMwpswMDhhl22rKzB2xS4cPVXOGatBg5CjnlSiTWjNG+mp/2n/cl5giYp3z&#10;7BF+Ubov8Meb6Vv9n0Yi1w+bv2VzxhShqkplxc9rJ7jSrzYzRidsey+eofGqTGRQwdrzkiiB/yCB&#10;JPHBqkh2P0bEWlivdTVSVgE5AcQC7DUy7PKel4Sy4HoZSppcL4+Qz4TViu8iKtxnWwOURHyQNLkM&#10;TbaQvLIQchEVAh6nW2KnRt1WbeDB/NBtA3gnpUaWLuWVu2aNRiQEkCo9mpDXKQgRhu7xYoArs0kI&#10;qCwJu0cHkUnBMCIhgMPW3XNQui8BRud0qzXMG+BFRh89BRu7Uwm6CM94CXsafgxAq7M14CNfvGFX&#10;ObGstkyvvBobopk1pNGRxLSoZAmdd/MeNYNc1tMIFg0j8ZNaVSwwuwhYCc07WocI4naZKioBqB9z&#10;oDdUADH7mifAZ9imBejrhN0L5blgWcEhopjjIK1OHloD6xM81Qu6t4MHnxDhVmYwJ+7mRc+BUZrw&#10;MCtbWNZJXs2iYt0DA3sGYIE+OtwIDKbp8EIIip75ThyFhA1eHkgWWU8hQV6ZFJWEvkvRDVrN2McU&#10;dvbeyi3S6xFDnqXCScGWUruiV8myJQFa+9OxCn8PVLKixtt6+5q1tEnAOQw/UmYT2NCHfCtVKxKb&#10;kCWAWAm26YmBOQJLoZo0d2A3xIkEGiUMg90U+BCPGuUMXQdZTfQz/aGrlgexJKykhwYiHQDwsCZI&#10;VospoccLpXfGcOEVxyIfANgexJxC2LqSFwVdhoE3jvU7BFac8qufTFZV88Ot470AFA7ZECKlx7NQ&#10;+FFmQfphMZvcrf/vf5EjOKnF71qyDNB4tfsPADraaO7MTwNEQ/E9gsddL8B80mSW8wE9Vk/PQHZI&#10;urpfFobGLOefEOAcD8oDxH6fK+kgcl6LHqjJIPrt4UkH6XWRrtY/beeT4uMO2TFFvkq39+uFmYHz&#10;EhIuwjGIxMLaIY+Pd1sPx2jFZmz/UziGYjQRazxEF/xQW1TWwoeyjRRUHPEObIoS/hD7XjjBBKlG&#10;1tnr9ClaiMZclguwDgx0L0Dy4FDOqfqBp3AOjDade0NShcxyzYGWcyj858LaIc5B1thRTG7kHMrj&#10;5mSIxhAyyWjio8tFbGNEWqCpaL8Pkjnavxggc/5xoKWQRBUA+SdDGOFMPzlQ/i5CVCG8Y+IcxDDL&#10;HIhR5rxYdeVHPhLxXILgB3GOdqzO4Rw4rMbjUhHMqQNt5SYhIBLmHMSZIjEgRs55sZwDRAvRHcR6&#10;Bgod1iPnsA4lbzOGBdQAISX2KMS9Qtpy4sOVYyMZiYgCnoy884J5R8GnUgo7vkXqMMA7gFsOHamK&#10;iqo6mcIt7HdqZgn82OETJO0e1ZdK3H4eHwrjOocFLK7QkcQdIiqI5CLA5WYJ5XgWY1IngigMn2ip&#10;bw1RwKaBZ9zfU3CT5ufKRbbDo/MSxGKf/XyCG7k4zpZopLSF4WswAhtW3dxPLrwBD0xWOJllFVxF&#10;WF4hKwmnH1hAugEA3hFFeOkoghsqnFhRsRpolzGkeBbDsLenAUnhGLBrCVgiylPm+owa9RxxehkJ&#10;AwjaQT4ZRQYHSRhtgJ/DMEimMxEQK6mrjh+8QsaiSoFrYccRbGpJeLg8ZIDwLU6QItw91Hw/CafU&#10;GPcheoCMLTo5oNEDCDgE8+tSx4s8ilWTIU8ZCaMd/+LBbtfzEko0tAeZusFuPpvTLXVseKSRieII&#10;CRLMQ4jKHoafNLQJk1Q7gxCJOHtAW0siZqMkOvUI5yWMY4WcF8dJkBMyTHUNRS+1a9jIROxuIEEQ&#10;hk5dCOEUI1jaMBBwqDI1YLR9XrDtEzpIU0V+VRv/cD5nt9xp9qcOXFJkpBwF8tuly58ePbCudgeS&#10;gPOBwPBiZFjJ+gmUAEQY0vtEKAFJd8h14HQMDwfQOEfP2qoejrk4dLSfdATMDDoxqe2QvhohLQ+W&#10;y28Hy7hCS/oJIjUBDoMhb+8AOEHM7fTRNgInAU5fCiQKjkUVkWEjbH6udYCX0A0xnZehWgEyW90G&#10;Bhf46N7o1sCobPnGecRpWpyPMsoAaf7MKeV8vFBr4nmKPnyt+Rc4G4QKPFpMD/GDOZdvAMMcOjOo&#10;LaT3GIRIU1SCAvlAQo0hCtGhhczIOpiBl2tHQCz7yNwZaIeeLWtQrQYnLTVaC/uSs3etfnJR8klq&#10;y0DuAQH8CjyYP7fMgRuMaguJPp4wSOjovIkBQucwuCU4G4QOqocgpMB6vcRtFUIMRl8hrF8e6nvR&#10;vsufm3VCHPFxkJ47VOZod3UA5xypKxynMNn0cLePcBMqHoOkC62uYI2PnPPyE00piQ9rGtiqij2m&#10;8dmsE+JEA595akr64gPBmnNwZogToEc750w7x/qQHQ4z0DKk9sJnFp9I/GWGzE/0l5GMhaNp6AtK&#10;BXmfXCLKmiOo4IJ6DMZbRjER3yAifd5y83MlY9iBXiwIn6DoFgIQJOaGKGnX0dhxt6yteJCotxDK&#10;CSQcVT7AFfXMGugoCXDCarTqzAy8XHcgUVgnJCmVKS7dAhYpHjSk4QyDZDZzlrQMstt9h6PiEU4S&#10;ablK+ftfRUbkn9uWQ2IrauhQ2vNAATPADagKGA9l5RinclHpiIsrWobBoWDUP2aGQbVLlKcY/Uae&#10;gRcrYZCy4SY+KikNZZihJlx75EuOBWll3xCDr2bw40y3nCwePcgXy0QwtCIE4els/TCzRgNK3VrK&#10;QuSN4VN9Qsh4BDHQLBNeEBgChfQCOs2uEzkihHZGSfTSbR0UXFAuEqKH4hD1QpC9h88auYhVWVMQ&#10;HgCEgoWsGchFIcqyWsQohl6sGEK2Kkrv61LobXIIx+77DWQreqqmD5Jh6VQ5tNZBQL6ez2+809LL&#10;PIrQfamI/PMYxs8AKli/W2ci1mLUjcXaUT6GalXDtzHLKmADZ8acCDYAZ0wQjaaFjCkOfpACCAwy&#10;gUFkvB4fEsm40X1oQ8uDJSPYYXfG5lF6J8aJ1+PbO/iM7ImDZQF3wLAe8ovkXDbqmlBpSlip/cUg&#10;mp9rHeAFYvN+DLwPpdBKw0OKmLt8WYIxMX6X63naq5ibo+rHuxsxDAmi2rkqx1wvGC1VDj5LeWBD&#10;yBIZI7xmtGS2+g/XiTGNMAx+x96HbSX1X7h1iOpRzCFATfnQjN7fTSVxUdfRtBUYQPqSV+6T+6v+&#10;unwvr6aiDcSp+W1awtI6afztsi3kd4zzOOJUNTXmTnF+APUUOxsq22uAstB6m7cP3zaG9MCpsX4S&#10;PGBxPQ0tCbjeo692kW2s4CKVJq1Mq7xWl0Hh6oeehpVeQ6oa0TmwSmPgRSyRWqeMF8LH/ulpaHv1&#10;fVRZEodPBiSvh3xDWx9HvbsWwvZMhez4/pVWepFpIxx5SuMBZNieBwzQbuEBU2d3sA+MvGeeLRmo&#10;9tW3epXG/XxhaR7AcZZmlOpUPexZIaOf6W3jAdvJ0jxgo1qacSdP3LOrLRmAV/tkRaVxvxSyNA+Q&#10;b5ZmFwBPjzCskNEvYm1jpDb2yG5LMr+rb9fnqUPWfv0C+yq1GkC1IqRtT2oh0XJQZryeYQrdmqDe&#10;hy4CyYiPNbyq2E6/4WW09XEVL5Qe1SkJOkUWZnogkl4c8IvdyyCUkOXFhDRZXhTDNMUlxUBqM7tw&#10;kQtqFGsPhC4l7NRgSLFBNTPd1sOeFxxLdKK8sm5EKN6kHcMNLm+KkTbyym1R6Aw1JMkLQr24HiGM&#10;UyxUEQht4QR75XkE6VBeuWNUQSRPjRpjRvjCt3adq29kRFtMXxDLEkuH8sodMwVYjYiTjlo7DYBH&#10;8owluCGg265DejadHAIFyNgMeoo24tiPgQBUHFOB8bowq5Mb4V5NYwJ5SHfpXjlATFLNGz+BIE5n&#10;15hYFPfUVPsxau5027l0oYCpmINq62EZlRFy5ZVn2UNJL5MaCG5Hue0aJZhzvpfCvLnMtTlafpd0&#10;fJVi2Xr/HVkVbhwrP8E1kWBfEaumLKRmiCHO/yTPcEuiS/4cZf9WESwUEUxMzVZkXykktIN/bfQO&#10;kUOU5GbgA+UkcWkFf18CHwR0wdPmnX1cOrH5eTAKS2w7AxdLt0A1TR++kksnPmU+pYJ1NY7Voqba&#10;p7ISwmL0rzaRxuTRmquEV8p5GCGDw4sPWEo2mYd10VTx5nrNTtt2hAy0duv3nngZBjhwdm6RFDJC&#10;BloinoQvjJCB4JOaNftBKuvKjpABDvuUQBUuaesDLq3/PUIGlYuJ2xx/ORs0Qga766urPQpKb9L9&#10;989wPzbUMKq2+LgM4tgWOw0ysGYo8iLhvNVsLwQK4YAaIxaBIZxBZSdthA1ggYo9Ja/s8o2wgb5Z&#10;c4QNarcaj7AB37r7RS/btU5zPVei+ndCBRrzJujqWwcHqWyNyzJxQkOUQ+CECn6AgmzIs2tOgaF8&#10;u7J4LoBKrp5bSSlQONTKiJVJRpgtfzJXLiBKah/GCXfUYqjJbDvWywEHKCqJjBNUdRVl1ZN3z1mq&#10;n5TRiMXyzc00ZookmREJupJVjZAyALra9BwlGH2pOvpHV7QNvN+FB3DKtQzLRTq31zJss+1iShe8&#10;bxZzXCez2PI7bRbUL3BI85wujmtqqpWjRsPuXlxpdRhOToKj/nDQB6XX8tXo3cxY2dfIhwpCpDoC&#10;1wsRdOFAoYUFURcJpUPZovLwHxczqcBZL6QY/8h+WPGb6bIontlyBxYcY9URkxjIfjqM081+zSmW&#10;pY7ASWBEmuqWPSp9O1RakmBVkohlZEks+5EPv5gYtCq6y0y5QEJgpMCpkT4rzKLyn1AOk/liUkCZ&#10;4notztwwvEmw/6R4+mv2BI4iZqO/7/UdLBK0KOsbMziKQ0/wLw9cToX7tnxz1gDhOFSk7tbPOa7u&#10;0HEZSReELBXeJbF8dCkSoV/6gfIbo60w7UIwvSuebp8mq/nNFGaEGQ3fI8OBDAxhv5u9XeEOpF9x&#10;deq7NE8pl3nyYZEXf8c/d+sMmjEz76aTZZb/T9PfqT3kDL6FKs3T3c10/6+HNAfzrX/ZQgIhM4BU&#10;VaE/+LhQBh/YiDbf3Fa/2T5sXmdrWgCiTr+l9sVa3t7l2eaPLJ+/ol/FV+l2ht/GbUzy9nWBT/ji&#10;Lstni1ev9PtZtkGc8tft77sZdU3TSlP8/umPNN+ZErDEEr9lcvVpen2wHNyWF+TVQ5HdrQpCEmii&#10;eVbNh8tdsYJcItyxFNrDoM/F3HTxhbneAEkXgGm0AW5NgBqHI8egDGa3iN4LcHipY0YO/4Y4HBeK&#10;4eZMKplqTI3n4nA6wqMr0MN48JCpj6yJunVRZXEYH0iQ/9JCnNKtRyn+7UlxrKuvkBdlz2g/F5PT&#10;rbmUm0qenAdVETFS0CzHcW1OxOB5uyv3+eV4pcLFKMi/KUFOV9KG+rrt5zXEkVCDmkOMQnq4/gVu&#10;Ybskx53Jbl85oEsweVmVY2Tyb4jJvZDKBisU6XlmawVHDJCLynC5CxbH/ShdPI4kAMmc/WIGuSnn&#10;Zr2j0ef8JnxOlKtCNdvIlop+NmMFRUYjh2Fn/ETcxeKUA98H911CjJc5o6MYv4wYr+KKJFo++y1p&#10;OFAY4BZb2BTNIp0POxEps98+nIIfolAzYEI+F6GL7x6CiPp2Nka3gTCisvOX9z/LtJyR3S/D7hdh&#10;cZW4qP6HOoTPzeKoN+7D4Nbup74iR4vLivf5AlncHKsQSHc0Wr4JowWHqejQnmbGRu/zfDGOAp6e&#10;OUNzkKWhXiB7l8VuRgl+GQl+cYMFdTlhRaPwe5s0157jGQYLTH4U5NbC3MeZEETeAUZbYY7Dv+Ul&#10;VeB8g+N9WShxjHp+i1FPFH9Svo9E7zL/5MAFRYlaEyc50SZXDizy8iA2jJeDmBAq3uIiUbbJfco+&#10;0RL/y/L4GPe8MI9rif54v0O0H2WdkO6wXM3epEVa/awzAa4XXrbM1vNF/uP/C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VvneW4gAAAAsBAAAPAAAAZHJzL2Rvd25yZXYueG1sTI9P&#10;S8NAFMTvgt9heYK3dvPHmjZmU0pRT0WwFaS31+Q1Cc3uhuw2Sb+9z5MehxlmfpOtJ92KgXrXWKMg&#10;nAcgyBS2bEyl4OvwNluCcB5Nia01pOBGDtb5/V2GaWlH80nD3leCS4xLUUHtfZdK6YqaNLq57ciw&#10;d7a9Rs+yr2TZ48jlupVREDxLjY3hhRo72tZUXPZXreB9xHETh6/D7nLe3o6Hxcf3LiSlHh+mzQsI&#10;T5P/C8MvPqNDzkwnezWlEy3rJGR0r2AWrxIQnEiiIAJxUhA/LRcg80z+/5D/AAAA//8DAFBLAwQK&#10;AAAAAAAAACEA2vzS0WMzAABjMwAAFQAAAGRycy9tZWRpYS9pbWFnZTEuanBlZ//Y/+AAEEpGSUYA&#10;AQEBAGAAYAAA/9sAQwADAgIDAgIDAwMDBAMDBAUIBQUEBAUKBwcGCAwKDAwLCgsLDQ4SEA0OEQ4L&#10;CxAWEBETFBUVFQwPFxgWFBgSFBUU/9sAQwEDBAQFBAUJBQUJFA0LDRQUFBQUFBQUFBQUFBQUFBQU&#10;FBQUFBQUFBQUFBQUFBQUFBQUFBQUFBQUFBQUFBQUFBQU/8AAEQgA2wGT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VOiiigAooooAKKKKACi&#10;iigAooooAKKKKACiiigAooooAKKKKACisjxN4v0LwVpraj4h1rTtB09fvXep3cdtEPq7kD9a87/4&#10;aV8P62dngvQ/EvxDlP3ZPD+lutm3pi9uDFbH8JTj8qAPW6K8k/tH40+Lf+PXSfCvw9tG4EuqXEut&#10;XoHqYIfIiQ+n76QZ6g9Cf8KBm8Q5bxv8QfFvi0Ny1jDfDSLH/dEVkImZfaV5M98jigDqvG/xj8Df&#10;DeWODxN4s0nRruXiKyubtBczHGQI4QTI5xzhVJrlf+F66p4j+XwV8NfFXiFW+7f6rbDRLLHqTdlJ&#10;iD2KQvkc9K7HwT8KvBvw2idPC3hbSNAMmfNksLOOKSUnqXcDc5PcsSTXVUAeSf2H8Z/FmDqPiXw1&#10;4AtG623h+yfVrxfpdXPlxDHvbHP8/OfjD8BtNt9S+HI1TxV408RX2o+KYLOa8vfEl1AwjNrcu3lx&#10;2rQxQtmNTvjRWGBg19Q15T8bvm8V/BuP+/4zH/julai3/stAEH/CuPiR4LO7wh8RP7eslORo/jq1&#10;F1gY+7HeweXMnrulE56+2AfHPWPCY2fEL4e634cRcb9X0NTrmmfXfAouEUd2lt0UA5J649dooA5/&#10;wZ8QvDHxG006h4W8Qab4hs1O15tNuknEbf3X2k7WGCCpwQQQRxXQVwfjP4GeBvHmpDVdT0CGHXkG&#10;I9d0yR7DUo/926gZJR0HG7HHSuf/AOEA+Jvgrnwp4+h8T2K/d0nxzaiRwP7qX1uEkX/eljnPP0oA&#10;9coryP8A4Xvf+Ffk+IPgLXfCiL97VdNjOs6Z9fOt1Msa/wC1NDGBxzXf+D/Hfhz4g6WNS8Ma9pvi&#10;CwJx9o026SdAfQlScH2PIoA3aKKKACiiigAooooAKKKKACiiigAooooAKKKKACiiigAooooAKKKK&#10;ACiiigAooooAKKKKACiiigAooooAKKK4Lxf8efh94E1L+zNY8WabFrJzt0e2kN1fvjrttYg0rdR0&#10;Q9RQB3tFeSH4y+K/Eo2+DfhXr14h+7qHiqVNCtT6ZSQPdD/wH/wo/wCEO+LnivnXPHul+DrRuDZ+&#10;D9KE1yo7/wCl3m9T9RbKR/IA9XuLmKzgknnlSCGNSzySMFVQOpJPQV5hf/tNfD2O8lsdG1iXxnqc&#10;TbGsfCFnNq8iN/ddrdXSI/8AXRlA7mo4P2YvAd1PHc+JbK98fXqMHE3jG/l1RFYcgpBKxgjweR5c&#10;a8816fYafa6VZxWllbQ2dpCu2OC3jCIg9Ao4A+lAHlg8e/FTxXx4d+G9t4ZtW6X3jbVo0lA/vLa2&#10;fnlv915Yjjrg8Uf8Km8ceJ/m8XfFTU1hbltO8HWMWj259vNYzXPHqsyZ649PW6KAPOvDH7PPw68J&#10;aimp2nhWzvNZTGNY1hn1LUP/AAKuWkl9/vV6LRRQAUUUUAFFFFABXlPxm+b4gfA2P+94znJ/DQdX&#10;b+YFerV5T8Xfn+KPwPT+74nvJPy0PUl/9noA9WooooAKKKKACuA8YfAfwN421Q6ve6FHZeIMfLr2&#10;jzSafqK/9vMDJIRnnBYj1Brv6KAPI/8AhBvil4K58MeObXxfYr93SvHFqFmx/dW/tVVlHvJBM3qe&#10;OT/hflx4W+T4heB9f8Gqv3tUtof7W0v/AHvtFsGaNf8AanjiH5ivXKKAMXwn418P+PNJj1Tw1rmn&#10;eINNk+7d6ZdJcRH23ISM+1bVeeeLPgD4F8X6tJrM2iDSfET8nXtBnk03USc5G64t2R3APO1yynJy&#10;CCc4h8HfFjwOC3hvxpYeObBAdul+NbYW9yfRVv7RAAO2XtpGPGWJByAevUV5F/w0IPC58v4heDfE&#10;HgXacHUmt/7S0s8fe+1Wu/y168zrD06cjPo/hjxbofjbSItV8O6zp+vaXN/q73TLpLiF/o6Eg9fW&#10;gDWooooAKKKKACiiigAooooAKKKKACiiigAooooAKKKKACiiqmqatY6HYy3upXtvp9lEN0lzdSrF&#10;Gg9SzEAUAW6K8nl/ac8EX8rweFpNT+IN0pK7PCGnS6hDkcEG6UfZ054+eVaYPFPxh8WAf2R4K0Tw&#10;Pat0ufFupfbLtfTNpZ5jPv8A6UP60Aet1znjL4j+FPh1Zi78U+JdJ8O27fdk1S9jtw/su8jce2Bk&#10;muHPwT8ReJcnxp8UfEmqxNw2neHSmg2nvhrfN1z73Bro/BvwP8A/D+8N9oPhPS7LVG5fVGgE17J/&#10;v3Mm6V/+BMaAOcH7Q9v4gJTwR4K8W+NmPC3Vvpp06yPuLm9MKOvvF5noATxR5fxr8W/el8JfDqzf&#10;qsaza7fbf94/Z4o2/wCAyge/WvW6KAPJB+znp2ufN428WeK/HjHlrfU9UNpZE+htLMQwsvYCRX46&#10;knmu98IeAfDPw+0/7B4X8PaX4dsuP9H0qzjtkOPUIBn6mt6igAooooAKKKKACiiigAooooAKKKKA&#10;CiiigAryn4p/P8YPgun93V9Rl/LS7pf/AGer3iX9ofwB4Z1aXR/7eXW/EEf3tD8OwSapfqScDdBb&#10;K7oCQfmcKvByQAa8/wDFGufEfxj438GeLtK+FGoRaL4bmup3s9W1e0tdTvRNbtCDDAHeNcbicTTR&#10;HHUA0AfRFFeceF/2gPB3iLWYdCu7u48K+J5eE0HxNbNp95IfSISYWccj5oWkXnrXo9ABRRRQAUUU&#10;UAFFFFABRRRQAV5x4m/Z78C+JdXl1pNIbw/4ik+9rvhu4k0u+c9RvlgZDKOT8sm5Tk5Bya9HooA8&#10;j/4Rb4t+B+dC8WaZ8QNPTpp/i+3Fle4HRVvrVNnTj57ZieCW65P+Gh7Xwz+7+IXhXXvh+y8Nf3lt&#10;9t0s+/2y2MiRr7ziI8dK9cooAzfD3iXSPF2lQ6noWq2WtabNzHeafcJPC/8AuuhIP4GtKvNfEP7O&#10;/gbW9Vm1iz0uTwt4gl5fWvC9zJpd259ZGgKib6Shx7Vm/wDCO/F7wPzo/ibSfiLpydLHxTB/Z1/t&#10;HYXlqhiY4/vWwyerck0AeuUV5H/w0Zp3hv8Ad/EHw3rvw6deGvdVthcaZ9ft1uZIUXuPNaM9flGD&#10;Xpuh6/pnibTIdR0fUbTVtPmGYruxnWaKQequpIP4GgC/RRRQAUUUUAFFFFABRRRQB5v4j/aK+Hfh&#10;rV7jRpPE1vquvwMY5dE0GKTVNQRwSpVra2WSRTkEfMo5B9DWYfin8QPFAx4S+Fd5awtwuo+NdRi0&#10;uEj+8IYhPOcf3XjjJ6ZHWvPPhJ8GIri4+IOreFdcvvBHi6LxprJub6wxLa3xkumuE+2Wj/u58JOF&#10;D/LIFwFkUV33/C6NY+HH7j4r6HHolkvA8YaNvuNFYf3p8/vLLtkzAxjoJmNAEv8Awrv4neKufEvx&#10;NXQrZ/vaf4J0mO2IH91rm6M7t/vIsR9MVa0v9mj4d2d/DqOpaCfFmrRHempeLLqXWLhG/vI100nl&#10;nt+7CgDgACvSrC/ttUsoLyyuIru0nQSRXEDh45FIyGVhwQR3FT0AMiiSCJI40WONAFVFGAoHQAdh&#10;T6KKACiiigAooooAKKKKACiiigAooooAKKKo6zrmneHNOm1DVtQtdLsIRulur2ZYYkHqzMQB+JoA&#10;vUV5H/w0r4f1/wDd+A9I134lSn7k/hyyzYHPQ/b52jtiP92VjjnB4yfZ/jN415lu/Dnwz09v4LRH&#10;1vUsf77iKCJu/wByYe560AeszTR20MkssixRRqXd3OFUDkkk9BXl1/8AtLeCWvJrDw3cXvj/AFSJ&#10;tj2fg+zfUhG3dZJ0/cRHt+9kSorf9mfwlqM0dz4yuNX+JV6hDb/F96bu2DA53LZKEtUOecrCD09B&#10;XqNhp9rpVnDaWVtDZ2kK7I4IIwiIvoqjgD6UAeVf2z8ZfGhxp+gaB8N7Bulzr9wdX1ADv/otsyQo&#10;QOh+0yDPVSByv/DO1l4j/eePvFXiL4gO3LWd/efY9O+n2O1EUTr2xKJD6knmvXKKAMrw14U0TwZp&#10;UemeH9H0/QtNj+5Z6bapbwp9EQAD8q1aKKAMnxT4R0Pxxos+keItHsNd0qcYlstStkuIX+qOCD1r&#10;zf8A4Ubq3gwiX4beN9S8NRJ93Qda3avpB9hHK4nhHoIZkUZPynivXqKAPIv+Fv8AivwP+7+IfgO9&#10;htV+94g8H79Xscf3pIVRbqLjk/upFXnMmBk974L+IHhr4jaV/aXhfXtP1+xDbHm0+5WURv3Rwpyj&#10;Aggq2CCCCK6CuA8afAvwZ451QaxdaW2meI1GE8QaJcSafqK46A3EJV2Xj7jllPQqQSKAO/oryL+x&#10;fi38PjnSta074naQnSx8QKum6oq/7N3ChhlOOgeCMnHMnORZ0v8AaM8MR6jBpPi2DUPhzrkrCNLL&#10;xXCLaKZ/7sN2rNbTHIOBHKzdOBkUAeqUUisHUMpDKRkEdDS0AFFFFABRRRQAUUUUAFFFFABXmWuf&#10;s5eB9S1ObVtL0+fwdr0p3Pq/hO5fS7iRv70ohISf6TK46ccCvTaKAPIv7E+MXgbnS9f0X4l6cmMW&#10;niKH+ytSwOv+l2yNC7Y6A28eSOWGcgX9pLRfDzCL4gaHrfw0mGQ11r9sH03jv9vgaS3Udx5jo2Oq&#10;jBA9dpGUOpVgGUjBB6GgCppOsWGv6dBf6ZfW2pWE67orq0lWWKQeqspII+lXK8u1b9m3wRcajPqu&#10;hWl34F1uZvMk1PwhdPpkkr9N00ceIpz0/wBcjjgegqoNN+Mfgbmz1bQ/idpyf8sNYj/sfU8f9d4E&#10;e3kPcDyIh1ywzwAeuUV5LH+0l4f0SRbfx3pes/DS5JCmXxLahbAnpxfxNJbY9N0qtg/dHIHqOm6n&#10;Z6zYw3thdwX1nOu+K4tpBJHIvqrAkEfSgCzRRRQB5R8G/wDQ/iH8a9PPATxVBdxj/Ym0jTyf/Iiy&#10;16syhlKsAQRgg968p8D/AOhftGfFSy6faNL0LVMevmC9t8/+SmPwr1egDyW8+A48K3txqvwv1g+A&#10;tQldpp9JSDz9DvXJLMZbLKiNmJyZLdonJ5Yt0otPjq/hK6h034o6MfA13I6ww60JvtGh3bk4UJd7&#10;V8lmPSO4WNj0Xf1r1qobu0g1C0mtbqGO5tpkMcsMyB0kUjBVlPBBHBBoAkR1lRXRg6MMqynII9RT&#10;q8fPwS1T4dSNdfCfW08O22dzeEdVV7jQ5PaFAfMsj6eQRGCcmFzV/Q/jvZW+r2ugeO9Kn+HviS5f&#10;yreHU5VksL5/S0vVAjlJ7I2yX1jFAHqNFFFABRRRQAUUVyHjn4u+C/hqYU8T+J9N0e5n4gs57gfa&#10;bg+kUIzJIeDwik8UAdfRXkf/AAuTxT4t+XwL8NdYvYW+5q/ix/7CssHofLkV7s+v/HuB780H4a/E&#10;fxgQ3i34kvotoxy2k+BrFbMEf3Hu5/Nmb13ReQenTuAd/wCMPHnhv4faYdR8T6/pvh6w5AuNTu0t&#10;0Y+gLkZPsOa4D/hf83ibCeAfAviTxkG+7qU1t/ZOm/73n3expF7boY5f51u+D/gN4D8DamNV03w7&#10;BPruAG1zVJH1DUm+t1cM8p9fvV39AHkY8LfF7xoAdd8X6T4Bsn+9Y+ELT7beAHqDe3abPbK2qnqc&#10;9MXtG/Zv8BafqUOqanpUvi/XIjuTVfFl1JqtxG396Pzyyw/SJUHtXp1FACKoUAAAAcADtS0UUAFF&#10;FFABRRRQAUUUUAFFFFABRRRQAVV1PS7LW9PnsNRs4L+xnXZNbXUSyRSL6MrAgj2NWqKAPIj+zvae&#10;FT5vw18R6p8OWXldMsSLrR29jYTZSNf+vcwngfNR/wALE+I3gPC+M/A48SaevXXfAhacgf3pdPlP&#10;nJ9IXuDyPfHrtFAHJeA/ix4P+JqXP/CM+ILPVZ7U7bqzRyl1atx8s0DgSRNyOHVTyK62uN8d/B/w&#10;d8S3gm8Q6Fb3d/bjFtqcLNbX1t/1xuoissXX+BxXKHwP8TfAI3+E/GMHjPTU+7ofjdds4H92PUYE&#10;3j6zRTNz97igD12ivJIv2i9L8PTx2nxE0TVPhrdsdou9ZjEmlOc4+XUIi0Cg5GBK0bn+7wa9Usr6&#10;21O0hu7O4iurWZQ8U8Dh0dT0KsOCPcUAT0UUUAFFFFABRRRQAUUUUAFFcN45+Nfg/wCH2oRaVqWq&#10;/afEE677fQNLhe91KccYK20IaTbyPnICjPLAc1zX9qfFr4jMRp2nWPws0Nxxeavs1LWXX1W3jb7P&#10;AcYwXkmPJBjBFAHovi7xVoHgzQbnVPE2q6fo2jxria61OdIYQCOhZyBzzx3r5n1Lwlp/j2+mvfgj&#10;4H1jwhe3D7n8ZW91N4a02Q95PsuxjfHjIL2xRsDEgBzXtPhT4BeFfDmtw6/fre+L/FMR3Jr/AInu&#10;DfXUR45hDAR2w4+7Aka+3Neg3t5Fp9nPdTtsggjaWRvRVGSfyFAHkf7OOu+O/E/wksLzxLr2n69r&#10;MWoanYy6qdP+zfa0t9QuIIpfLjYKm6OJDgevfrRWl+y5Zy2n7Onw5e4XZdXmiW2oTqeoluEE8gPv&#10;ukaigCG3/wBB/aqv+39p+C7f8fst9N/L7Z+ter15R4p/0H9pz4d3PRbzwzr1i3uwn0yVPyEcv516&#10;vQAUUUUAFUNd0HTPFGkXWlazp1pq2l3aGO4sr6BZoZk/uujAhh7EVeZgilmIVQMknoK8x1j9pHwF&#10;Y6jNpelarL4x1uE7H0rwnayarPG392XyAyQ+uZWQe/IoAzB8LPFnwubz/hprovdGTk+DPFFxJNaA&#10;ckraXmHmtSegVhNEAAFjQc1ueEfjjo2ua3D4c120vPBXjCQHZoWvKsb3OOrWsykxXK+8TMQPvKp4&#10;rJPif4veNBjRPCWkeALF/u33i66+3XgB6H7FaP5fv810D2x1rP1v9l+w+JVn9n+KfirXPiJbGQS/&#10;2VLMNN0xHH3StvahC2DkjznlIPfgYAOt8X/HnwH4I1Q6TqHiGC517nGh6THJqGpN9LW3V5evGduK&#10;wv8AhZHxI8Ynb4T+G50O0Y4XVvHN8toMf3ktIPNlb02ymA9fbOB4Y+C/iD9nO1e3+FEOnaz4QLmR&#10;/CGq7ba5i/69b9Vy2OTsuhIWJ/10Yr0DwN8Z/DvjnU5NFButA8VQp5k/hrXYfsuoRr3YISVlT/pp&#10;Czx/7VAHPf8ACmfE/iz5vHfxK1i/hb7+keFF/sKxweo3xs12R2/4+MY7c113gb4SeC/hr5zeGPDO&#10;maNcT8z3dvbr9puD6yzHMkh4HLsTxXXUUAFFFFABRRRQAUUUUAFFFFABRRRQAUUUUAFFFFABRRRQ&#10;AUUUUAFFFFABRRRQAUUUUAMliSeJ4pUWSN1KsjjIYHqCO4ryu9/Zy8Paddzah4HvtS+GmpyOZXfw&#10;vKsVnM553S2Lq1tISc5byw5ycMCc16vRQB5CfE/xX+Hwxr/hux+I2lIcHUvCTCy1BV/vPY3Emx8D&#10;kmKfJwdsfQV0vgf42eDPiDqMmlaXrKw6/Cu+fQdTiey1KAc5L2syrKBwfm27Tg4Jrua5vxx8N/C3&#10;xK0+Oy8UaBYa5BE2+H7ZAHeB/wC/E/3o24GGUgj1oA6SivIv+FVeNfAvz+AfHlxc2Cfd8PeNQ+p2&#10;4H92O73C6j4xzI8wGOE61la5+1HZfCiC3/4XD4fuvh2sz+VHq8Mn9p6RPJj7qXESiRM9vOhizwBk&#10;mgD3KmTSpbxPLK6xxopZnc4CgdST2FeLaL8cfEfxj0+K8+E/huC48Pz5EXi/xRKbaycf3oLRM3E3&#10;bhxApzw5xWjD+z3a+JpkuviT4g1D4j3AYONNvgLbRo2HTbYR/u3A7G4MzDJ+agB11+0TpGt3U2n/&#10;AA90u++JmpRuYpJNC2jTYHBwRLfyEQAgg5RGeQYPyE8VCPh58Q/iIofxx4v/AOEX01xz4d8CyvCx&#10;H92XUnUTv1PMC254HJr1mzs7fT7WG1tYI7a2hUJHDCgREUcAKBwAPQVNQBzXgb4a+F/hrYS2fhjQ&#10;rPRopm8yd7eP97cP/flkOXlfn7zkn3rpaKKACvOv2jdbk8Ofs/8AxJ1KDJubfw7qDQKOrS/Z3EYH&#10;uWKj8a9Fryf9p7/SfhSNKHLa1rui6Tt9Un1O2jk/ARtIT7A0Aei+GNEj8NeGtJ0iHHlafaQ2iY6b&#10;Y0Cj+VFadFAHlHxX/wBC+LvwVvugm1rUNMLe0mlXc2PztR+len6hqFrpNlNeX1zDZ2kK75Z7iQRx&#10;ovqzHgD61518fvhfr3xQ8LaXH4U8T/8ACI+KNF1JNW03Uzax3CrKsMsJRlcMoDJPIu4q20kHa2Np&#10;8u8CeFfh/eeKrHR/inoWpSfEUtutU8f6i2rWt44/i02RwLVyOTsiiilUctGvWgD0Sf8AaY8KalLJ&#10;b+DLXWPiVeISu3wjZG6ttw42teuUtFOeMNMD19DTfP8AjP414jtvDfwz09v47l31vUiP9xTFBE3b&#10;784+teswwx28SRRIsUSKFREGFUDgADsKfQB5IP2a/D2vHzPHera58Spjy0PiW9zYE9x9ghEdqR/v&#10;RMccZ659O0fRNO8O6dDp+lWFrplhCNsVrZwrFFGPRVUAD8Ku0UAFFFFABXN+Ofhz4a+JWmR2PiTS&#10;INThhfzbeRtyT20naSGZCJIX/wBtGVh610lFAHjraZ8TPhKd2lXMnxV8KpydO1KaODXrVOSfJuDt&#10;hu+wCTeU+OTM54rsfAPxa8M/Ehrq30m+aPV7ID7douoQta6hZH/prbyAOozwGxtbGVZhzXY1yHj7&#10;4UeGfiStrJrNgRqVkS1jq9lK1tf2Tf3obiMiRPcA7T0YEcUAdfRXjzX3xM+EpAvIJfiv4VTj7VZp&#10;Fb6/apkDMkXyw3gAyS0flScYEchruvAfxK8NfEzTZb3w3q0WoLA/l3VuVaK5tJP+ec8DhZIX/wBi&#10;RVb2oA6eiiigAooooAKKKKACiiigAooooAKKKKACiiigAooooAKKKKACiiigAooooAKKgvr620yz&#10;mu7y4itLWFS8s87hEjUdSzHgD3NeVS/tBw+KJTbfDPw5f/EaXcUOqWji00WMju1/INkg6f8AHusz&#10;DI+WgD1yvPvGPx18I+D9XbQxeTa/4oChh4c8PwNf6hg9C8UefKU8/PKUTg/NxWF/wqjxl4+bzPiF&#10;42mg09/veGfBjSadaEf3ZbvP2mbjP3GhUgkFDXoPg7wJ4d+HukLpfhnQ7DQdPB3mCwt1iV2PV22j&#10;5mPUscknkk0AeelPi38SUwzWnwj0WQdEMWq64wPuc2ts3PpcjjqM10Hgz4G+EvBerf20llNrficr&#10;tfxFr07X+okdws0pJjX/AGI9icDCjFd/RQB5n4g/Z58I6pq0+taNHeeB/EUx3S6z4TuPsE0zes6K&#10;DFcf9t45BwOOBWb9o+MHw9DGa30v4r6QnRrTZpGsqvujt9lnbryGtxyOK9eooA858K/H7wd4m1qH&#10;Qri8n8M+KJeF8P8AiS3bT71z/wBMkkwJxyPmhZ15616NWP4q8H6F460WbSPEejWGvaVN/rLLUrZJ&#10;4m9yrgjPPWvOf+FIaz4LIl+G/jjUvD0CcroGu7tY0k+yrK4nhHUARTKgz9w4AoA9eoryEfGLxT4I&#10;/d/ETwFfWlspwdf8Jb9Y0/H96SJUW6h4wTmF0XnMhAyfQPBvj3w38Q9KGp+GNd0/X7DO0z6dcpMq&#10;N3VtpO1h0KnBBBBFAG9Xk/xx/wBP8VfCDRh8327xek8g9EtrC8utx9vMhiH1YV6xXk/jP/iZ/tJf&#10;DKwHzLYaNrmsP/ssrWVsn4kXUuP900AesUUUUAFZHivwhonjrQ7jRvEOl2usaXcAeZa3kQkQkdGG&#10;ejA8hhgg4IINa9FAHjg0Hx78Ggh8PTXXxH8GxcNoepXIOtWMYH/LrdSHF2B/zzuGV/8Aps3C13Xg&#10;D4m+HPiZY3U+g3/nT2Uggv8AT7iNoLywmxnyriBwHifHOGAyORkEGuprhfH/AMHtE8eXsGrrLd+H&#10;vFlpGY7LxNosghvrcHnaWIKyx56xTK8Z7rnmgDuqK8dPxS8S/CZhb/FCyiudCUfJ460SBvsaKOB9&#10;ut8s9qx7yLvh6ktFwtetWF/barZQXllcxXlncIJYbiBw8ciEZDKw4II5BFAFiiiigAooooAKKKKA&#10;CuF8d/Brw5481GHV5Y7nRfE9unl23iTRJvsuoQr/AHfNAxIn/TOUPGe6mu6ooA8efxf8QvhMMeLt&#10;Lf4geGo+viPwzZkajbqOd1zp65MmOBvtSzE/8sFFei+DvG+gfELQ49Y8Navaa1prsY/tFnKHCuv3&#10;kYDlXU8MjYZTwQDW5XnfjD4IaJ4i1uTxHo9zeeDfGLKFPiDQWWGacD7q3MZBiuUH92ZGx/CVPNAH&#10;olFePn4meMPhb+6+I2h/2toicDxj4VtpJYVXoGu7IF5oO5LxmaMDJZoxxXp3hzxLpPjDRLTWdC1O&#10;z1nSbxBJb31hOs0MynurqSCPoaANKiiigAooooAKKKKACiiigAooooAKKKKACiiigAorzbxP8f8A&#10;wtoesz6FpX27xr4ohO2TQvC8H224hPpO4IitvrPJGOnPNZX9j/Fn4jHOqarZfC7RH62OibNR1eRf&#10;R7qRfIgOM5EcUpGfllBGaAO38c/E3wr8NLKG58Ta7Z6Qs7bLeGZ8z3L/ANyGJcvK3+yisfauI/4T&#10;/wCI3xEzH4M8IDwjpbcDxD44jZJCP70OmxsJW69J3tzwflNdN4F+C3g/4eX82p6VpIm164UJc69q&#10;Ur3upXA54kupS0hXJJ27toycACu4oA8osf2dtG1a7h1Hx/qd/wDEzVYnEsY8QFDp9u4OQYbCMLbq&#10;QcYdkeQYHzk816rHGkMaxxqqRoAqqowAB0AFOooAKKKKACiiigAooooAKKKKACvP/GXwJ8G+NtVO&#10;sz6Y+keJAML4h0K4fT9RGOgM8JVnX/Ycsh5BUgmu8nnitYJJ55EhhjUu8kjBVVQMkknoAO9eUT/H&#10;lvF88lj8LtCk8eXCsY31ozfZdCt2Bwd16VbzsHqtskp9dvWgCN9K+LXw6DSafrOmfE3RIhn7JrwX&#10;TNVRR6XUKGCU4xw8MXQ5k5yOU+B3xOtPjv8AHPxJ4q0zTL+x07QfD9tojvdiKSL7bJd3D3MMU8Ly&#10;QzFBBBuMbsAWUHB4rqx8Cbvx4wufir4hfxkhO4eGrOM2WhR/7LW4YvddcH7Q7ocAiNDXrFjY22mW&#10;cNpZ28VpaQII4oIECJGoGAqqOAB6CgCeiiigAooooAKKKKACvJL/AOCt74KvJ9X+FOpQeFbmWRpr&#10;nw3doz6FfOxy7GFfmtpWP/LWDAycvHL0r1uigDzjwf8AGqy1bXYvDHijTZ/BHjRwTHo+purR3gHV&#10;7O5X93cr3wpEij78adK9HrE8YeCtB+IGhS6N4j0m11nTJWDm3uowwV15V1PVHU8q6kMp5BBrzgaZ&#10;8QPg2d2ly3nxO8GoOdOvZ1/t6wQckxTuQt6oHRJSsv8A01kOFoA9iormfAfxI8O/EvSpL7w/qK3Y&#10;hfyrq1lRobqzl7xXEDgSQyD+46qe+MGumoAKKKKACiiigAooooAK8w8QfAmwGs3fiHwTqlz8PvFF&#10;0/m3N3pKK1nfv0zd2bfupzjjfhZQPuyLXp9FAHkH/C6NY+HH7j4r6Gmi2S8Dxhou+40Vh/enz+9s&#10;u2TMDGOgmY16vYX9tqllBeWVzFeWk6CSK4gcPHIpGQysOCCO4qdlDAggEHgg968mvfgOPC17car8&#10;L9YPgLUJnaafSkg8/RL1ySzGWyyojZictJbtE5PLFulAHrVFeS2nx1fwjdQ6b8UdGPga7kdYYdbW&#10;b7Rod25OFCXe1fJZj0juFjY9FL9a9YjkWVFdGDowBVlOQR6igB1FFFABRRRQAUUVx/j74ueEfhkL&#10;dPEOsxWt7dA/ZNMgR7m+uyM8QW0QaWU8HhFNAHYVS1nW9O8OaXcalq1/a6Xp1su+e8vZlhhiX1Z2&#10;ICj3Jry4+Kvil8RRjw14etvh5o78f2v4uT7RqDr6xWELgJ3wZplI4zEeRV3Rv2ePDa6pb614rnvv&#10;iH4igbzItR8USLcJbv8A3re1VVt7c8nBjjVsHljQBSHx4vPGxMPwx8J33i9W4XX9QLaZoi/7QuJE&#10;Mk45628UqnBG4Ghfgv4g8dDzPiZ4zutYtnOT4c8NiTSdLA/uyFHNxcdgd8oRsH92AcV69RQBk+F/&#10;CeieCNFt9H8PaRY6HpVuMRWWnW6QQoPZEAArWoooAKKKKACiiigAooooAKKKKACiqeravYaBptxq&#10;Op3tvp2n2yGSe7u5ViiiUdWZ2ICj3Jryz/hdGtfEL9z8LPDTa3aPx/wleul7LR1H96H5fOu++DEn&#10;lkjHmrQB6xfX1tplnNd3lxFaWkCGSWedwiRqOSzMeAB6mvJz8drvx4xtvhV4ek8Yxt8v/CS3khst&#10;Cj/2kuCpe665H2dHQ4IMiHmpLL9n208Q3sGqfEvWbj4kanE4lis76IQaNauCCDDp6kxkggFXnM0i&#10;no46V6yiLGioihVUYCgYAHpQB5NB8Bm8Xzx33xR12Tx5cKwkTRfJ+y6FbsDkbbIM3nYPRrl5T6be&#10;lerwQRWsEcEEaQwxqESONQqqoGAAB0AHapKKACiiigAooooAKKKKACiiigAooooAKKKKAOC8efBz&#10;R/GmqQ69a3F34Y8YWqbLXxJoriK7Ve0coIKXEX/TKZXTuADgjml+LOv/AAqLW3xWsoItHQ4i8daP&#10;G39mMv8AevYiS1i2erEvD381SQo9iprosiMjqGRhgqwyCPSgBlrdQ31rDc200dxbzIJIpomDI6kZ&#10;DKRwQQcgipa8iu/gzqfgG8l1T4Ualb+H/MZpbjwlqIZtDvHY5LIqgvZyHn54PkySWikPNbPgr406&#10;d4h1xPDOvafdeDPGu1nGg6uV3XKr96W0mUmO5j75Q7lGN6oeKAPRKKKKACiiigAooooAKKKKAIbu&#10;0gv7Wa1uoY7m2mQxywzIHSRSMFWB4II4INeSn4Jan8O5GuvhPraeHLfO5vCWqq9xocntCgPmWRx0&#10;8giME5MLmvYKKAPLtD+O9lb6va6B470qf4e+I7l/Kt4tSlWSwvn9LS9UCOUnsjbJfWMV6jVDXdB0&#10;zxRpF1pWs6daatpd2hjuLK+gWaGZf7rowIYexFeEfETw54m/Zy8KXXiD4d6/9p0KGa3gPhDxQ0l5&#10;aRedOkIa1uN3nwAGUHy2aSPau1EjzmgD6Gry3WP2h/Dn9qXGi+Era/8AiJ4hgYxy2HhiJZ4rd/7t&#10;xdMy28B5GVkkDY6KcVTPwFuvG5E3xP8AFd74yVjk6DYhtN0Rf9k20bl515PFxLKp4O0EV6lo+jaf&#10;4e0y303SrG20zTrZdkFpZwrFFEvoqKAFHsBQB5aPCfxR+IvzeJvEdt8P9Gfn+xvCDeffuv8Adl1C&#10;ZAF7ZEMKkHOJTwa6/wAA/CTwj8MluG8O6LDZ3l1j7XqUzPcX12eOZ7mUtLKeBy7GuvooAKKKKACi&#10;iigAooooAKKKKACiiigAorI8U+LtE8D6Jcax4h1ay0TSoBmW8v51hiX0G5iBk9h1PavNm+JvjX4k&#10;jyvh14a/srSX4Hi3xjby28BH9+2scrPP2IMhgQg5V2oA9P8AEPiPSfCWjXWr65qdno+lWqeZPfX8&#10;6wQxL6s7EAD6mvMR8XvE3xF/dfDLww02nvx/wlnimOWz04D+9BBgXF136CKNuCspq94e/Z/0aLWr&#10;bxB4vv734h+KLd/Ng1HxAVeGzfnm0tFAgtyMkB1TzCMBnbrXqNAHlmk/AHTr7UrfWfHuqXXxG12B&#10;xLC2sIq6fZv2NtYr+5jI4w7B5eP9Ya9ToooAKKKKACiiigAooooAKKKKACiiigAooooAKKKKACii&#10;igAooooAKwfGvgTw/wDEbQn0fxJpVvq+ns6yrFODmORTlJI2GGjkU8q6kMp5BFb1FAHjvkfEH4N8&#10;2zXvxS8GJ/ywmdf+EgsF7lXJVL1FH8LbJsD70zHFd/4G+Ifh34k6OdT8OanFqNsjmKZArRzW0g6x&#10;TROA8Ug7o6qw7iujrgPHHwa0nxXrA8RaZd3XhPxnHGI4/EejFY7iRF+7FcIQUuYgf+WcqsByV2n5&#10;qAO/orx+D4va18NJYdP+K9hb6faFhFF420pG/sec+typLNYMeP8AWs0WekxJC165BPFdQRzQyJND&#10;IodJI2DKykZBBHUEd6AJKKKKACiiigAooooAK8p/ae5+Dt6v9/VdHT89TtR/WvVq8p/ac5+E5X+/&#10;r+gJ+esWY/rQB6tRRRQAUUUUAFFFFABRRRQAUUUUAFFc743+Ifhr4b6SupeJtatNGtHcRxG5kw80&#10;h6RxIMtI57IgLHsK4A+MPiT8Tzs8I6EvgDQX/wCZh8W2xa/lXjm304MrJkZw1y6FTgmFxQB6L4w8&#10;b+H/AIfaLJq/iXWbLQ9NRgn2i+mWNWc/dRc/ec9AoySeACa88/4WB48+Jv7vwJ4e/wCEX0R+P+Ep&#10;8YW0kbyL/ettOysrcHIadocf3XFbPgz4E+HPC2sx+IdQkvfGHi9VK/8ACSeI5RdXaZxuEIwI7ZTg&#10;ZSBI1PcZr0agDzfwt8CdC0fW7fxFr1ze+OPFsJ3R654hdZntm7/ZoVCw2w6/6pFOOpbrXpFFFABR&#10;RRQAUUUUAFFFFABRRRQAUUUUAFFFFABRRRQAUUUUAFFFFABRRRQAUUUUAFFFFABRRRQAyaGO5hki&#10;lRZYpFKujjKsDwQQeoryK5+D+s/DaWfUfhNf2+mQMxlm8F6q7nRrhvSAqGewY+sStFnJMJJ3V7BR&#10;QB594I+M2leKNbHhvVbO68I+NVjaVvDus7UnlRfvy2zglLmIH/lpEWxkbgh+WvQa57xv8P8Aw98R&#10;9H/svxHpcOp2iuJYi5ZJYJB92SKVCHikHZ0ZWHYivPg/xC+DI/efbfin4NQ/fRU/4SGwTPdRtS9j&#10;UdxsnwOk7GgD2KisDwT498P/ABG0RdW8N6rBqtjvaJ3hJDxSLw0ciMA0cingo4DA9QK36ACiiigA&#10;ryn9pnn4Y2a/3/FXhlPz12wH9a9Wryn9pbn4d6Ov97xl4UH/AJcGnk/oKAPVqKKKACiiigAooooA&#10;KK5Lx98VvC3wzhtj4g1VLe7uyVs9Nt43uL69cfwQW0YaWVuOiKa4o6j8VPimcabaJ8J/Db/8v2pJ&#10;Fe67OvPMduC1va9iGlMzckNEhoA7zx18S/DHw0sIbvxLrNvpa3D+XbQNmS4upP8AnnBCgMkz/wCx&#10;GrN7Vw3/AAkPxN+KHy+H9LX4Z+H3/wCYx4hgW41aZfWGyB2Q+zTsWGeYa6bwJ8F/C3w/v5tVs7Sb&#10;UvEdymy58RazO15qU4/utPISypycRptReiqBXc0AcF4I+CnhnwTqza4I7nX/ABVIhSXxJr05vNQZ&#10;T1VZGGIUP/POFUT/AGa72iigAooooAKKKKACiiigAooooAKKKKACiiigAooooAKKKKACiiigAooo&#10;oAKKKKACiiigAooooAKKKKACiiigAooooAKKKKAPPPG3wX03xJrjeJtEvrrwd412LH/wkGkBRJcI&#10;v3YrqJgY7mIf3ZASozsZDzWLa/GPVfh9cw6b8WNOttDR2WKDxfpu5tEu2JwBIWJeyc8fLMTHkgLM&#10;54r12orm2hvbaW3uIknt5UMckUqhkdSMFSDwQRxg0APjkSaNZI2V0YBlZTkEHoQadXj7/CXXfhc/&#10;2v4U30FtpandL4G1eRv7Ldf7tnIAzWDZ7Krw/wDTIElh0XgT4yaP4y1WXQL22u/C3jG3TfceG9aU&#10;RXW0dZISCUuYv+msLOvYlTkAA76vKf2kefBPh1P73jPwz+mtWbf0r1avKf2jOfC/hNP73jPw9+mp&#10;27f0oA9WooooAKK4bx58Z/C3w9voNLvryXUPEV0u+18PaRA15qVwMgblt4wWCZIzI21F6swHNcst&#10;l8VPimA1/cL8JfDkn/LnYvFe69OvHEk2Gt7XuCsYnboVlQ0Adj49+Lnhb4byW1trGoltWvATZaLY&#10;RPdahedv3NtGGkcZ4LBdo/iIHNcjn4o/FLoF+E3huTufKvdfnT/x+2tMg/8ATdv9w12PgL4UeFvh&#10;pHcnQdLWG9vCGvdUuZHub69b+9PcyFpZT7uxx2xXXUAcb4C+EXhb4cS3N3pGnGTWLwAXut6hK93q&#10;N53/AHtzIWkYZ5C52r/CoHFdlRRQAUUUUAFFFFABRRRQAUUUUAFFFFABRRRQAUUUUAFFFFABRRRQ&#10;AUUUUAFFFFABRRRQAUUUUAFFFFABRRRQAUUUUAFFFFABRRRQAUUUUAFFFFABXNePfhx4d+JmkLp3&#10;iLTVvY4n823uEdobm0l7SwToVkhkHZ42Vh610tFAHjpv/iD8HGC38d58UPBiA/6daQr/AG/YL0Ak&#10;hQBb1AOrxhJuP9XKSWrP+KnjjQPiJ4I8C6t4b1a11nTZvG2ix+favu2SJexl43HVHUjDIwDKRggG&#10;vcq+Tf23Ph/odhb+CvE2n202j6/qfjHSdOvtQ0m7mspbmFpGP7wwuu512jZIfnT+FlyaAPdvHHxr&#10;8M+B9VXRGludd8UyIHi8N6FAbzUHU9GaNeIkP/PSUon+1XOf2B8Tfih82vamvwy8Pv8A8wnQJkud&#10;XmX0mvSDHB7rArNzxMK73wR8O/DXw20ptO8M6LaaPbSOZJfs6fvJ5D1klkOWkc93clj3NdFQBy/g&#10;T4ZeF/hnZT23hrRrfTPtL+ZdXALS3N2/9+edy0kz/wC1IzH3rqKKKACiiigAooooAKKKKACiiigA&#10;ooooAKKKKACiiigAooooAKKKKACiiigAooooAKKKKAP/2VBLAQItABQABgAIAAAAIQCKFT+YDAEA&#10;ABUCAAATAAAAAAAAAAAAAAAAAAAAAABbQ29udGVudF9UeXBlc10ueG1sUEsBAi0AFAAGAAgAAAAh&#10;ADj9If/WAAAAlAEAAAsAAAAAAAAAAAAAAAAAPQEAAF9yZWxzLy5yZWxzUEsBAi0AFAAGAAgAAAAh&#10;AA+XT0cwGQAABLQAAA4AAAAAAAAAAAAAAAAAPAIAAGRycy9lMm9Eb2MueG1sUEsBAi0AFAAGAAgA&#10;AAAhAFhgsxu6AAAAIgEAABkAAAAAAAAAAAAAAAAAmBsAAGRycy9fcmVscy9lMm9Eb2MueG1sLnJl&#10;bHNQSwECLQAUAAYACAAAACEA1b53luIAAAALAQAADwAAAAAAAAAAAAAAAACJHAAAZHJzL2Rvd25y&#10;ZXYueG1sUEsBAi0ACgAAAAAAAAAhANr80tFjMwAAYzMAABUAAAAAAAAAAAAAAAAAmB0AAGRycy9t&#10;ZWRpYS9pbWFnZTEuanBlZ1BLBQYAAAAABgAGAH0BAAAuUQAAAAA=&#10;">
                <v:group id="Groupe 142" o:spid="_x0000_s1302" style="position:absolute;width:40926;height:29714" coordsize="40926,29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1BuccAAADiAAAADwAAAGRycy9kb3ducmV2LnhtbERPTWvCQBC9C/0PyxS8&#10;6SaKIU1dRaSWHkSoFkpvQ3ZMgtnZkN0m8d+7guDx8b6X68HUoqPWVZYVxNMIBHFudcWFgp/TbpKC&#10;cB5ZY22ZFFzJwXr1Mlpipm3P39QdfSFCCLsMFZTeN5mULi/JoJvahjhwZ9sa9AG2hdQt9iHc1HIW&#10;RYk0WHFoKLGhbUn55fhvFHz22G/m8Ue3v5y317/T4vC7j0mp8euweQfhafBP8cP9pcP8NEkW6Xz2&#10;BvdLAYNc3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Q1BuccAAADi&#10;AAAADwAAAAAAAAAAAAAAAACqAgAAZHJzL2Rvd25yZXYueG1sUEsFBgAAAAAEAAQA+gAAAJ4DAAAA&#10;AA==&#10;">
                  <v:group id="Groupe 140" o:spid="_x0000_s1303" style="position:absolute;top:2289;width:40926;height:27425" coordsize="40926,27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lqMgAAADjAAAADwAAAGRycy9kb3ducmV2LnhtbERPX2vCMBB/H+w7hBN8&#10;m2kV46hGEdnGHkSYDsS3oznbYnMpTdbWb78MhD3e7/+tNoOtRUetrxxrSCcJCOLcmYoLDd+n95dX&#10;ED4gG6wdk4Y7edisn59WmBnX8xd1x1CIGMI+Qw1lCE0mpc9LsugnriGO3NW1FkM820KaFvsYbms5&#10;TRIlLVYcG0psaFdSfjv+WA0fPfbbWfrW7W/X3f1ymh/O+5S0Ho+G7RJEoCH8ix/uTxPnq8VcLZSa&#10;Kvj7KQI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6ZajIAAAA&#10;4wAAAA8AAAAAAAAAAAAAAAAAqgIAAGRycy9kb3ducmV2LnhtbFBLBQYAAAAABAAEAPoAAACfAwAA&#10;AAA=&#10;">
                    <v:group id="Groupe 137" o:spid="_x0000_s1304" style="position:absolute;left:477;width:40449;height:26776" coordsize="40449,26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yM6swAAADjAAAADwAAAGRycy9kb3ducmV2LnhtbESPQWvCQBCF74L/YZlC&#10;b3UTjaVNXUXElh6kUC2U3obsmASzsyG7TeK/7xwKHmfem/e+WW1G16ieulB7NpDOElDEhbc1lwa+&#10;Tq8PT6BCRLbYeCYDVwqwWU8nK8ytH/iT+mMslYRwyNFAFWObax2KihyGmW+JRTv7zmGUsSu17XCQ&#10;cNfoeZI8aoc1S0OFLe0qKi7HX2fgbcBhu0j3/eFy3l1/TsuP70NKxtzfjdsXUJHGeDP/X79bwX/O&#10;skWWzJcCLT/JAvT6D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0rIzq&#10;zAAAAOMAAAAPAAAAAAAAAAAAAAAAAKoCAABkcnMvZG93bnJldi54bWxQSwUGAAAAAAQABAD6AAAA&#10;owMAAAAA&#10;">
                      <v:shape id="Image 1356137983" o:spid="_x0000_s1305" type="#_x0000_t75" style="position:absolute;top:4469;width:40373;height:22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5m/JAAAA4QAAAA8AAABkcnMvZG93bnJldi54bWxEj0FrwkAUhO+F/oflFXqrG60Gia4i0kIp&#10;QjERxdsj+0xCd9+G7Fbjv3cLgsdhZr5h5sveGnGmzjeOFQwHCQji0umGKwW74vNtCsIHZI3GMSm4&#10;kofl4vlpjpl2F97SOQ+ViBD2GSqoQ2gzKX1Zk0U/cC1x9E6usxii7CqpO7xEuDVylCSptNhwXKix&#10;pXVN5W/+ZxXsP77Xptj/4OZYlJzmhTkeVkap15d+NQMRqA+P8L39pRW8T8Zpko6G8P8ovgG5uA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aP7mb8kAAADhAAAADwAAAAAAAAAA&#10;AAAAAACfAgAAZHJzL2Rvd25yZXYueG1sUEsFBgAAAAAEAAQA9wAAAJUDAAAAAA==&#10;">
                        <v:imagedata r:id="rId210" o:title=""/>
                      </v:shape>
                      <v:line id="Connecteur droit 117" o:spid="_x0000_s1306" style="position:absolute;visibility:visible;mso-wrap-style:square" from="9223,15124" to="9280,20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b1skAAADiAAAADwAAAGRycy9kb3ducmV2LnhtbESPQWvCQBSE74X+h+UVvNVNChqTukoJ&#10;COJBqYrnR/a5Ccm+Ddmtxn/vFgo9DjPzDbNcj7YTNxp841hBOk1AEFdON2wUnE+b9wUIH5A1do5J&#10;wYM8rFevL0sstLvzN92OwYgIYV+ggjqEvpDSVzVZ9FPXE0fv6gaLIcrBSD3gPcJtJz+SZC4tNhwX&#10;auyprKlqjz9WgTGHi52X1zI57fY73WaPTXtolJq8jV+fIAKN4T/8195qBVk+y/MsTWfweyneAbl6&#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UoW9bJAAAA4gAAAA8AAAAA&#10;AAAAAAAAAAAAoQIAAGRycy9kb3ducmV2LnhtbFBLBQYAAAAABAAEAPkAAACXAwAAAAA=&#10;" strokecolor="#00b050" strokeweight="1pt">
                        <v:stroke joinstyle="miter"/>
                      </v:line>
                      <v:group id="Groupe 135" o:spid="_x0000_s1307" style="position:absolute;width:40449;height:23933" coordsize="40449,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4HH/skAAADjAAAADwAAAGRycy9kb3ducmV2LnhtbERPzWrCQBC+C32HZQre&#10;dJOqaZq6ikiVHqRQLZTehuyYBLOzIbtN4tt3BaHH+f5nuR5MLTpqXWVZQTyNQBDnVldcKPg67SYp&#10;COeRNdaWScGVHKxXD6MlZtr2/End0RcihLDLUEHpfZNJ6fKSDLqpbYgDd7atQR/OtpC6xT6Em1o+&#10;RVEiDVYcGkpsaFtSfjn+GgX7HvvNLH7rDpfz9vpzWnx8H2JSavw4bF5BeBr8v/juftdh/ss8jZPn&#10;JF3A7acAgFz9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Lgcf+yQAA&#10;AOMAAAAPAAAAAAAAAAAAAAAAAKoCAABkcnMvZG93bnJldi54bWxQSwUGAAAAAAQABAD6AAAAoAMA&#10;AAAA&#10;">
                        <v:group id="Groupe 134" o:spid="_x0000_s1308" style="position:absolute;top:3038;width:40449;height:20895" coordsize="40449,20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nmrcgAAADjAAAADwAAAGRycy9kb3ducmV2LnhtbERPzWrCQBC+C32HZQq9&#10;6SYRo0RXEWlLDyKoheJtyI5JMDsbstskvr1bKHic739Wm8HUoqPWVZYVxJMIBHFudcWFgu/zx3gB&#10;wnlkjbVlUnAnB5v1y2iFmbY9H6k7+UKEEHYZKii9bzIpXV6SQTexDXHgrrY16MPZFlK32IdwU8sk&#10;ilJpsOLQUGJDu5Ly2+nXKPjssd9O4/duf7vu7pfz7PCzj0mpt9dhuwThafBP8b/7S4f5SRRP03SR&#10;zOHvpwCAXD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rp5q3IAAAA&#10;4wAAAA8AAAAAAAAAAAAAAAAAqgIAAGRycy9kb3ducmV2LnhtbFBLBQYAAAAABAAEAPoAAACfAwAA&#10;AAA=&#10;">
                          <v:group id="Groupe 124" o:spid="_x0000_s1309" style="position:absolute;width:40449;height:20895" coordsize="40449,20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p2QccAAADhAAAADwAAAGRycy9kb3ducmV2LnhtbERPy2rCQBTdF/oPwy24&#10;q5NYbELMKCKtuJCCWijuLpmbB2buhMw0iX/vLApdHs4730ymFQP1rrGsIJ5HIIgLqxuuFHxfPl9T&#10;EM4ja2wtk4I7Odisn59yzLQd+UTD2VcihLDLUEHtfZdJ6YqaDLq57YgDV9reoA+wr6TucQzhppWL&#10;KHqXBhsODTV2tKupuJ1/jYL9iOP2Lf4Yjrdyd79ell8/x5iUmr1M2xUIT5P/F/+5D1rBMknTZJGE&#10;yeFReAN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9p2QccAAADh&#10;AAAADwAAAAAAAAAAAAAAAACqAgAAZHJzL2Rvd25yZXYueG1sUEsFBgAAAAAEAAQA+gAAAJ4DAAAA&#10;AA==&#10;">
                            <v:shape id="Graphic 85" o:spid="_x0000_s1310" style="position:absolute;left:238;top:3816;width:39573;height:16783;visibility:visible;mso-wrap-style:square;v-text-anchor:top" coordsize="3957320,16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00sswA&#10;AADjAAAADwAAAGRycy9kb3ducmV2LnhtbESPQUvDQBSE70L/w/IEL2J3s5Vq026LKIJgPdgI0tsj&#10;+0xSs29jdm3Sf+8KgsdhZr5hVpvRteJIfWg8G8imCgRx6W3DlYG34vHqFkSIyBZbz2TgRAE268nZ&#10;CnPrB36l4y5WIkE45GigjrHLpQxlTQ7D1HfEyfvwvcOYZF9J2+OQ4K6VWqm5dNhwWqixo/uays/d&#10;tzPwHi55e6PmhxdbnJ6Hh6990MXemIvz8W4JItIY/8N/7SdrQKuFvp7pbJbB76f0B+T6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s00sswAAADjAAAADwAAAAAAAAAAAAAAAACY&#10;AgAAZHJzL2Rvd25yZXYueG1sUEsFBgAAAAAEAAQA9QAAAJEDAAAAAA==&#10;" path="m3956812,716279l1896744,1677797em1871599,1676146l,597662em2028952,l12445,596011em3941699,701928l2021586,12700e" filled="f" strokecolor="red" strokeweight="1pt">
                              <v:stroke dashstyle="longDash"/>
                              <v:path arrowok="t"/>
                            </v:shape>
                            <v:shape id="Graphic 106" o:spid="_x0000_s1311" style="position:absolute;left:16538;top:7790;width:6838;height:5296;visibility:visible;mso-wrap-style:square;v-text-anchor:top" coordsize="443230,52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vyGssA&#10;AADjAAAADwAAAGRycy9kb3ducmV2LnhtbESPQWsCMRCF70L/Q5iCF9FkLUrZGmUpFIWioC14HTbT&#10;3a2bybJJ3fjvTaHQ48x735s3q020rbhS7xvHGrKZAkFcOtNwpeHz4236DMIHZIOtY9JwIw+b9cNo&#10;hblxAx/pegqVSCHsc9RQh9DlUvqyJot+5jripH253mJIY19J0+OQwm0r50otpcWG04UaO3qtqbyc&#10;fmyq0QxFMcHJ4Ry3PMj59/H9so9ajx9j8QIiUAz/5j96ZxKXZU+LbKnUAn5/SguQ6z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x6/IaywAAAOMAAAAPAAAAAAAAAAAAAAAAAJgC&#10;AABkcnMvZG93bnJldi54bWxQSwUGAAAAAAQABAD1AAAAkAMAAAAA&#10;" path="m85725,142875l71412,114300,42799,57150,,142875,28486,123863r89,-9563l28575,123799r,329337l57150,453136r-89,-329324l85725,142875xem204724,85725l190449,57150,161925,,118999,85725,147574,66713r,329273l176149,395986r,-329337l176149,57150r76,9563l204724,85725xem266700,219075l252387,190500,223774,133350r-42799,85725l209461,200063r89,-9563l209550,199999r,329337l238125,529336r-89,-329324l266700,219075xem352425,95250l338112,66675,309499,9525,266700,95250,295186,76238r89,-9563l295275,76174r,329337l323850,405511r-89,-329324l352425,95250xem442849,219075l428574,190500,400050,133350r-42926,85725l385699,200063r,329273l414274,529336r,-329337l414274,190500r76,9563l442849,219075xe" fillcolor="#7030a0" strokecolor="#7f7f7f">
                              <v:path arrowok="t"/>
                            </v:shape>
                            <v:shape id="Graphic 107" o:spid="_x0000_s1312" style="position:absolute;width:40449;height:6858;visibility:visible;mso-wrap-style:square;v-text-anchor:top" coordsize="4044950,68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0soA&#10;AADiAAAADwAAAGRycy9kb3ducmV2LnhtbESPS2vCQBSF9wX/w3AFd3VixLaJjiKi4MIitQ+3l8w1&#10;iWbuhMyo0V/vFApdHs7j40xmranEhRpXWlYw6EcgiDOrS84VfH2unt9AOI+ssbJMCm7kYDbtPE0w&#10;1fbKH3TZ+VyEEXYpKii8r1MpXVaQQde3NXHwDrYx6INscqkbvIZxU8k4il6kwZIDocCaFgVlp93Z&#10;BMj+fXNe/gzpe4v7Y7Jc3zb30UKpXredj0F4av1/+K+91gqGSTyKk9ckht9L4Q7I6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pqDdLKAAAA4gAAAA8AAAAAAAAAAAAAAAAAmAIA&#10;AGRycy9kb3ducmV2LnhtbFBLBQYAAAAABAAEAPUAAACPAwAAAAA=&#10;" path="m2038096,4191l1957832,r25260,14376l52209,545350,66675,519938,,564642r80137,4318l56921,555752r-2197,-1245l1985733,23622r-14439,25273l2024799,13081r13297,-8890xem4044442,685673r-15736,-12065l3980688,636778r12827,26289l2120912,17843r3252,-1587l2147062,5080r-80264,-889l2130552,53086,2117712,26809,3990314,672033r-26136,12751l4044442,685673xe" fillcolor="black" strokecolor="windowText">
                              <v:path arrowok="t"/>
                            </v:shape>
                            <v:group id="Groupe 120" o:spid="_x0000_s1313" style="position:absolute;left:11353;top:14789;width:16455;height:6106" coordsize="16454,6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e+fswAAADjAAAADwAAAGRycy9kb3ducmV2LnhtbESPQWvCQBSE74X+h+UV&#10;etPd2Fpt6ioiVjxIoVoovT2yzySYfRuyaxL/vSsIPQ4z8w0zW/S2Ei01vnSsIRkqEMSZMyXnGn4O&#10;n4MpCB+QDVaOScOFPCzmjw8zTI3r+JvafchFhLBPUUMRQp1K6bOCLPqhq4mjd3SNxRBlk0vTYBfh&#10;tpIjpd6kxZLjQoE1rQrKTvuz1bDpsFu+JOt2dzquLn+H8dfvLiGtn5/65QeIQH34D9/bW6NhpBI1&#10;eZ++qgncPsU/IOdX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aV75+&#10;zAAAAOMAAAAPAAAAAAAAAAAAAAAAAKoCAABkcnMvZG93bnJldi54bWxQSwUGAAAAAAQABAD6AAAA&#10;owMAAAAA&#10;">
                              <v:group id="Groupe 92" o:spid="_x0000_s1314" style="position:absolute;left:10018;top:159;width:6436;height:5645" coordorigin=",-159" coordsize="6435,5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6GI8kAAADjAAAADwAAAGRycy9kb3ducmV2LnhtbERPX2vCMBB/H+w7hBvs&#10;TZO2uM3OKCJT9iCD6WD4djRnW2wupcna+u2XgbDH+/2/xWq0jeip87VjDclUgSAunKm51PB13E5e&#10;QPiAbLBxTBqu5GG1vL9bYG7cwJ/UH0IpYgj7HDVUIbS5lL6oyKKfupY4cmfXWQzx7EppOhxiuG1k&#10;qtSTtFhzbKiwpU1FxeXwYzXsBhzWWfLW7y/nzfV0nH187xPS+vFhXL+CCDSGf/HN/W7ifJU+q3k6&#10;yzL4+ykCIJ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u7oYjyQAA&#10;AOMAAAAPAAAAAAAAAAAAAAAAAKoCAABkcnMvZG93bnJldi54bWxQSwUGAAAAAAQABAD6AAAAoAMA&#10;AAAA&#10;">
                                <v:shape id="Connecteur droit avec flèche 85" o:spid="_x0000_s1315" type="#_x0000_t32" style="position:absolute;width:3180;height:12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vI7ckAAADjAAAADwAAAGRycy9kb3ducmV2LnhtbESPzW7CMBCE75V4B2uReis2CYWSYhBC&#10;ovSE+HuAbbxNIuJ1FLskvH2NVKnH0cx8o1mseluLG7W+cqxhPFIgiHNnKi40XM7blzcQPiAbrB2T&#10;hjt5WC0HTwvMjOv4SLdTKESEsM9QQxlCk0np85Is+pFriKP37VqLIcq2kKbFLsJtLROlptJixXGh&#10;xIY2JeXX04/V0IWDt2a2neNH7b7S/M6p2++0fh7263cQgfrwH/5rfxoNiUqn88kkUa/w+BT/gF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QryO3JAAAA4wAAAA8AAAAA&#10;AAAAAAAAAAAAoQIAAGRycy9kb3ducmV2LnhtbFBLBQYAAAAABAAEAPkAAACXAwAAAAA=&#10;" strokecolor="#0070c0" strokeweight="1pt">
                                  <v:stroke endarrow="block" joinstyle="miter"/>
                                </v:shape>
                                <v:shape id="Connecteur droit avec flèche 86" o:spid="_x0000_s1316" type="#_x0000_t32" style="position:absolute;left:1351;top:1144;width:2068;height:6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zr58cAAADjAAAADwAAAGRycy9kb3ducmV2LnhtbESPy4rCMBSG9wO+QziCuzGt4qWdRhHB&#10;y0pm1Ac405xpyzQnpYm2vr1ZCC5//htftu5NLe7UusqygngcgSDOra64UHC97D6XIJxH1lhbJgUP&#10;crBeDT4yTLXt+IfuZ1+IMMIuRQWl900qpctLMujGtiEO3p9tDfog20LqFrswbmo5iaK5NFhxeCix&#10;oW1J+f/5ZhR0/tsZvdgluK/t7zR/8NSeDkqNhv3mC4Sn3r/Dr/ZRK5hEy3geJ4tZoAhMgQfk6g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jOvnxwAAAOMAAAAPAAAAAAAA&#10;AAAAAAAAAKECAABkcnMvZG93bnJldi54bWxQSwUGAAAAAAQABAD5AAAAlQMAAAAA&#10;" strokecolor="#0070c0" strokeweight="1pt">
                                  <v:stroke endarrow="block" joinstyle="miter"/>
                                </v:shape>
                                <v:shape id="Connecteur droit avec flèche 87" o:spid="_x0000_s1317" type="#_x0000_t32" style="position:absolute;left:2146;top:1971;width:1114;height:4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1zK8YAAADiAAAADwAAAGRycy9kb3ducmV2LnhtbESPy4rCMBSG94LvEI7gbkytU3WqUUTQ&#10;mZV4e4Bjc6YtNieliba+/WQx4PLnv/Et152pxJMaV1pWMB5FIIgzq0vOFVwvu485COeRNVaWScGL&#10;HKxX/d4SU21bPtHz7HMRRtilqKDwvk6ldFlBBt3I1sTB+7WNQR9kk0vdYBvGTSXjKJpKgyWHhwJr&#10;2haU3c8Po6D1R2f0bPeF+8reJtmLJ/bwrdRw0G0WIDx1/h3+b/9oBUkyi5PPKA4QASng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NcyvGAAAA4gAAAA8AAAAAAAAA&#10;AAAAAAAAoQIAAGRycy9kb3ducmV2LnhtbFBLBQYAAAAABAAEAPkAAACUAwAAAAA=&#10;" strokecolor="#0070c0" strokeweight="1pt">
                                  <v:stroke endarrow="block" joinstyle="miter"/>
                                </v:shape>
                                <v:shape id="Connecteur droit avec flèche 88" o:spid="_x0000_s1318" type="#_x0000_t32" style="position:absolute;left:3435;top:3004;width:1193;height: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RM7McAAADiAAAADwAAAGRycy9kb3ducmV2LnhtbESP3YrCMBSE7wXfIRzBuzV1K/5Uo8iC&#10;uleLfw9wbI5tsTkpTbT17TeC4OUwM98wi1VrSvGg2hWWFQwHEQji1OqCMwXn0+ZrCsJ5ZI2lZVLw&#10;JAerZbezwETbhg/0OPpMBAi7BBXk3leJlC7NyaAb2Io4eFdbG/RB1pnUNTYBbkr5HUVjabDgsJBj&#10;RT85pbfj3Sho/N4ZPdnMcFvaS5w+ObZ/O6X6vXY9B+Gp9Z/wu/2rFUyHo1kUj+MRvC6FO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EzsxwAAAOIAAAAPAAAAAAAA&#10;AAAAAAAAAKECAABkcnMvZG93bnJldi54bWxQSwUGAAAAAAQABAD5AAAAlQMAAAAA&#10;" strokecolor="#0070c0" strokeweight="1pt">
                                  <v:stroke endarrow="block" joinstyle="miter"/>
                                </v:shape>
                                <v:shape id="Connecteur droit avec flèche 89" o:spid="_x0000_s1319" type="#_x0000_t32" style="position:absolute;left:3515;top:3720;width:1965;height:9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2UMgAAADiAAAADwAAAGRycy9kb3ducmV2LnhtbESPW4vCMBSE3xf2P4Qj+Lamrpdq1ygi&#10;eHkSbz/g2Jxti81JaaKt/94IC/s4zMw3zGzRmlI8qHaFZQX9XgSCOLW64EzB5bz+moBwHlljaZkU&#10;PMnBYv75McNE24aP9Dj5TAQIuwQV5N5XiZQuzcmg69mKOHi/tjbog6wzqWtsAtyU8juKxtJgwWEh&#10;x4pWOaW3090oaPzBGR2vp7gp7XWQPnlg91ulup12+QPCU+v/w3/tnVYwjIfxeNKPR/C+FO6An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2UMgAAADiAAAADwAAAAAA&#10;AAAAAAAAAAChAgAAZHJzL2Rvd25yZXYueG1sUEsFBgAAAAAEAAQA+QAAAJYDAAAAAA==&#10;" strokecolor="#0070c0" strokeweight="1pt">
                                  <v:stroke endarrow="block" joinstyle="miter"/>
                                </v:shape>
                                <v:shape id="Connecteur droit avec flèche 90" o:spid="_x0000_s1320" type="#_x0000_t32" style="position:absolute;left:3356;top:4197;width:3079;height:1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78hMYAAADjAAAADwAAAGRycy9kb3ducmV2LnhtbERPzWrCQBC+F3yHZQre6iamVZNmFRGs&#10;PYl/DzBmp0lodjZktya+fVco9Djf/+SrwTTiRp2rLSuIJxEI4sLqmksFl/P2ZQHCeWSNjWVScCcH&#10;q+XoKcdM256PdDv5UoQQdhkqqLxvMyldUZFBN7EtceC+bGfQh7Mrpe6wD+GmkdMomkmDNYeGClva&#10;VFR8n36Mgt4fnNHzbYofjb0mxZ0Tu98pNX4e1u8gPA3+X/zn/tRhfprOpkn6Fr/C46cA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ITGAAAA4wAAAA8AAAAAAAAA&#10;AAAAAAAAoQIAAGRycy9kb3ducmV2LnhtbFBLBQYAAAAABAAEAPkAAACUAwAAAAA=&#10;" strokecolor="#0070c0" strokeweight="1pt">
                                  <v:stroke endarrow="block" joinstyle="miter"/>
                                </v:shape>
                                <v:line id="Connecteur droit 91" o:spid="_x0000_s1321" style="position:absolute;flip:x;visibility:visible;mso-wrap-style:square" from="3435,-159" to="3594,5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6168gAAADiAAAADwAAAGRycy9kb3ducmV2LnhtbERPW0vDMBR+F/Yfwhn4MlyyVcTWZUPH&#10;iuJA2AX2emiObbE5KUm21X9vBMHHj+++WA22ExfyoXWsYTZVIIgrZ1quNRwP5d0jiBCRDXaOScM3&#10;BVgtRzcLLIy78o4u+1iLFMKhQA1NjH0hZagashimridO3KfzFmOCvpbG4zWF207OlXqQFltODQ32&#10;tG6o+tqfrYaX/H29nRwnH2q2DfHUvpa7jS+1vh0Pz08gIg3xX/znfjNpfp7dz1WW5fB7KW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6168gAAADiAAAADwAAAAAA&#10;AAAAAAAAAAChAgAAZHJzL2Rvd25yZXYueG1sUEsFBgAAAAAEAAQA+QAAAJYDAAAAAA==&#10;" strokecolor="#0070c0" strokeweight="1pt">
                                  <v:stroke joinstyle="miter"/>
                                </v:line>
                              </v:group>
                              <v:group id="Groupe 100" o:spid="_x0000_s1322" style="position:absolute;width:6085;height:6105" coordsize="6085,6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AqcMsAAADiAAAADwAAAGRycy9kb3ducmV2LnhtbESPQWvCQBSE7wX/w/IK&#10;3upubE1D6ioibelBCtWCeHtkn0kw+zZk1yT++26h0OMwM98wy/VoG9FT52vHGpKZAkFcOFNzqeH7&#10;8PaQgfAB2WDjmDTcyMN6NblbYm7cwF/U70MpIoR9jhqqENpcSl9UZNHPXEscvbPrLIYou1KaDocI&#10;t42cK5VKizXHhQpb2lZUXPZXq+F9wGHzmLz2u8t5ezsdFp/HXUJaT+/HzQuIQGP4D/+1P4yGVC1U&#10;9pQ9p/B7Kd4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8gKnDL&#10;AAAA4gAAAA8AAAAAAAAAAAAAAAAAqgIAAGRycy9kb3ducmV2LnhtbFBLBQYAAAAABAAEAPoAAACi&#10;AwAAAAA=&#10;">
                                <v:shape id="Connecteur droit avec flèche 93" o:spid="_x0000_s1323" type="#_x0000_t32" style="position:absolute;left:3038;top:159;width:3047;height:11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tpesgAAADjAAAADwAAAGRycy9kb3ducmV2LnhtbERPzWrCQBC+C77DMgUvUncNJdbUVaSt&#10;xVsxtYfehuyYhGRnQ3bV9O27BcHjfP+z2gy2FRfqfe1Yw3ymQBAXztRcajh+7R6fQfiAbLB1TBp+&#10;ycNmPR6tMDPuyge65KEUMYR9hhqqELpMSl9UZNHPXEccuZPrLYZ49qU0PV5juG1lolQqLdYcGyrs&#10;6LWiosnPVkP+vagPn1P58/b+RKedS5rjR9poPXkYti8gAg3hLr659ybOX8xVslyqNIH/nyIAcv0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tpesgAAADjAAAADwAAAAAA&#10;AAAAAAAAAAChAgAAZHJzL2Rvd25yZXYueG1sUEsFBgAAAAAEAAQA+QAAAJYDAAAAAA==&#10;" strokecolor="#0070c0" strokeweight="1pt">
                                  <v:stroke endarrow="block" joinstyle="miter"/>
                                </v:shape>
                                <v:shape id="Connecteur droit avec flèche 94" o:spid="_x0000_s1324" type="#_x0000_t32" style="position:absolute;left:3038;top:1113;width:1714;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RyskAAADjAAAADwAAAGRycy9kb3ducmV2LnhtbERPzWrCQBC+F/oOyxR6KbqJaaOkrlJq&#10;FW/FqAdvQ3ZMQrKzIbtq+vZuodDjfP8zXw6mFVfqXW1ZQTyOQBAXVtdcKjjs16MZCOeRNbaWScEP&#10;OVguHh/mmGl74x1dc1+KEMIuQwWV910mpSsqMujGtiMO3Nn2Bn04+1LqHm8h3LRyEkWpNFhzaKiw&#10;o8+Kiia/GAX5cVrvvl/kafX1Sue1nTSHTdoo9fw0fLyD8DT4f/Gfe6vD/DSJ42kyS97g96cAgFz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y0EcrJAAAA4wAAAA8AAAAA&#10;AAAAAAAAAAAAoQIAAGRycy9kb3ducmV2LnhtbFBLBQYAAAAABAAEAPkAAACXAwAAAAA=&#10;" strokecolor="#0070c0" strokeweight="1pt">
                                  <v:stroke endarrow="block" joinstyle="miter"/>
                                </v:shape>
                                <v:shape id="Connecteur droit avec flèche 95" o:spid="_x0000_s1325" type="#_x0000_t32" style="position:absolute;left:3038;top:2257;width:1192;height:4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cD8gAAADjAAAADwAAAGRycy9kb3ducmV2LnhtbERPzWrCQBC+F/oOyxS8FN1Vq5HoKmKr&#10;9FZM7cHbkB2TkOxsyG41fXu3UOhxvv9ZbXrbiCt1vnKsYTxSIIhzZyouNJw+98MFCB+QDTaOScMP&#10;edisHx9WmBp34yNds1CIGMI+RQ1lCG0qpc9LsuhHriWO3MV1FkM8u0KaDm8x3DZyotRcWqw4NpTY&#10;0q6kvM6+rYbsK6mOH8/y/Pr2Qpe9m9Snw7zWevDUb5cgAvXhX/znfjdx/nShlEpm0wR+f4oAyP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cD8gAAADjAAAADwAAAAAA&#10;AAAAAAAAAAChAgAAZHJzL2Rvd25yZXYueG1sUEsFBgAAAAAEAAQA+QAAAJYDAAAAAA==&#10;" strokecolor="#0070c0" strokeweight="1pt">
                                  <v:stroke endarrow="block" joinstyle="miter"/>
                                </v:shape>
                                <v:shape id="Connecteur droit avec flèche 96" o:spid="_x0000_s1326" type="#_x0000_t32" style="position:absolute;left:1749;top:3163;width:1272;height:8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bRMsAAADjAAAADwAAAGRycy9kb3ducmV2LnhtbERPX0/CMBB/N/E7NGfiC5FOHTAGhRgT&#10;DYQHBTS8XtZzXVyvy1rY9NNTExIf7/f/5sve1uJEra8cK7gfJiCIC6crLhV87F/uMhA+IGusHZOC&#10;H/KwXFxfzTHXruMtnXahFDGEfY4KTAhNLqUvDFn0Q9cQR+7LtRZDPNtS6ha7GG5r+ZAkY2mx4thg&#10;sKFnQ8X37mgVDKrRYf372iWbz9VxYtZvabZ5T5W6vemfZiAC9eFffHGvdJw/zdLp6HEyTuHvpwiA&#10;XJw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I+bRMsAAADjAAAADwAA&#10;AAAAAAAAAAAAAAChAgAAZHJzL2Rvd25yZXYueG1sUEsFBgAAAAAEAAQA+QAAAJkDAAAAAA==&#10;" strokecolor="#0070c0" strokeweight="1pt">
                                  <v:stroke endarrow="block" joinstyle="miter"/>
                                </v:shape>
                                <v:shape id="Connecteur droit avec flèche 97" o:spid="_x0000_s1327" type="#_x0000_t32" style="position:absolute;left:874;top:3641;width:2147;height:13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D+csAAADjAAAADwAAAGRycy9kb3ducmV2LnhtbERPX0/CMBB/N+E7NEfii4GOCQMnhRgT&#10;DYQHBTW+XtZjXVivy1rY9NNbExMf7/f/luve1uJCra8cK5iMExDEhdMVlwre355GCxA+IGusHZOC&#10;L/KwXg2ulphr1/GeLodQihjCPkcFJoQml9IXhiz6sWuII3d0rcUQz7aUusUuhttapkmSSYsVxwaD&#10;DT0aKk6Hs1VwU80+t9/PXbL72JznZvsyXexep0pdD/uHexCB+vAv/nNvdJyfpndZNp/dTuD3pwiA&#10;XP0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SKD+csAAADjAAAADwAA&#10;AAAAAAAAAAAAAAChAgAAZHJzL2Rvd25yZXYueG1sUEsFBgAAAAAEAAQA+QAAAJkDAAAAAA==&#10;" strokecolor="#0070c0" strokeweight="1pt">
                                  <v:stroke endarrow="block" joinstyle="miter"/>
                                </v:shape>
                                <v:shape id="Connecteur droit avec flèche 98" o:spid="_x0000_s1328" type="#_x0000_t32" style="position:absolute;top:4277;width:2782;height:16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bXcoAAADjAAAADwAAAGRycy9kb3ducmV2LnhtbERPX0vDMBB/F/wO4QRfhkvUrm7dsiGC&#10;srEHdSp7PZqzKTaX0mRr9dMbYeDj/f7fYjW4RhypC7VnDddjBYK49KbmSsP72+PVFESIyAYbz6Th&#10;mwKsludnCyyM7/mVjrtYiRTCoUANNsa2kDKUlhyGsW+JE/fpO4cxnV0lTYd9CneNvFEqlw5rTg0W&#10;W3qwVH7tDk7DqJ7sNz9Pvdp+rA93dvOcTbcvmdaXF8P9HESkIf6LT+61SfNv8yxXajabwN9PCQC5&#10;/A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QcRtdygAAAOMAAAAPAAAA&#10;AAAAAAAAAAAAAKECAABkcnMvZG93bnJldi54bWxQSwUGAAAAAAQABAD5AAAAmAMAAAAA&#10;" strokecolor="#0070c0" strokeweight="1pt">
                                  <v:stroke endarrow="block" joinstyle="miter"/>
                                </v:shape>
                                <v:line id="Connecteur droit 99" o:spid="_x0000_s1329" style="position:absolute;visibility:visible;mso-wrap-style:square" from="3038,0" to="3093,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tOcMAAADiAAAADwAAAGRycy9kb3ducmV2LnhtbERPS2sCMRC+F/ofwgi91cQHIlujiCJ4&#10;E62gx2EzzS5uJssm1e2/dw5Cjx/fe7HqQ6Pu1KU6soXR0IAiLqOr2Vs4f+8+56BSRnbYRCYLf5Rg&#10;tXx/W2Dh4oOPdD9lrySEU4EWqpzbQutUVhQwDWNLLNxP7AJmgZ3XrsOHhIdGj42Z6YA1S0OFLW0q&#10;Km+n32CB9HY6Onu6tNfbYezdrp5v9xtrPwb9+gtUpj7/i1/uvZP5k5mZGjORzXJJMO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7rTnDAAAA4gAAAA8AAAAAAAAAAAAA&#10;AAAAoQIAAGRycy9kb3ducmV2LnhtbFBLBQYAAAAABAAEAPkAAACRAwAAAAA=&#10;" strokecolor="#0070c0" strokeweight="1pt">
                                  <v:stroke joinstyle="miter"/>
                                </v:line>
                              </v:group>
                            </v:group>
                            <v:group id="Groupe 119" o:spid="_x0000_s1330" style="position:absolute;left:6662;top:12165;width:27131;height:5804" coordsize="27130,5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cDD8gAAADjAAAADwAAAGRycy9kb3ducmV2LnhtbERPzWrCQBC+C32HZYTe&#10;6iaaqkRXEWmLBylUBfE2ZMckmJ0N2W0S394tFDzO9z/LdW8q0VLjSssK4lEEgjizuuRcwen4+TYH&#10;4TyyxsoyKbiTg/XqZbDEVNuOf6g9+FyEEHYpKii8r1MpXVaQQTeyNXHgrrYx6MPZ5FI32IVwU8lx&#10;FE2lwZJDQ4E1bQvKbodfo+Crw24ziT/a/e26vV+O79/nfUxKvQ77zQKEp94/xf/unQ7zx7NJNJsn&#10;SQJ/PwUA5Oo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JHAw/IAAAA&#10;4wAAAA8AAAAAAAAAAAAAAAAAqgIAAGRycy9kb3ducmV2LnhtbFBLBQYAAAAABAAEAPoAAACfAwAA&#10;AAA=&#10;">
                              <v:group id="Groupe 118" o:spid="_x0000_s1331" style="position:absolute;width:5021;height:5524" coordsize="5021,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giScoAAADiAAAADwAAAGRycy9kb3ducmV2LnhtbESPy2rCQBSG9wXfYThC&#10;dzqTekFTRxGp0oUUqoJ0d8gck2DmTMhMk/j2nYXQ5c9/41tteluJlhpfOtaQjBUI4syZknMNl/N+&#10;tADhA7LByjFpeJCHzXrwssLUuI6/qT2FXMQR9ilqKEKoUyl9VpBFP3Y1cfRurrEYomxyaRrs4rit&#10;5JtSc2mx5PhQYE27grL76ddqOHTYbSfJR3u833aPn/Ps63pMSOvXYb99BxGoD//hZ/vTaJgu1Ww6&#10;UfMIEZEiDsj1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PgiScoA&#10;AADiAAAADwAAAAAAAAAAAAAAAACqAgAAZHJzL2Rvd25yZXYueG1sUEsFBgAAAAAEAAQA+gAAAKED&#10;AAAAAA==&#10;">
                                <v:shape id="Connecteur droit avec flèche 83" o:spid="_x0000_s1332" type="#_x0000_t32" style="position:absolute;width:2444;height:11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vHpckAAADjAAAADwAAAGRycy9kb3ducmV2LnhtbESPQU/DMAyF70j8h8iTuLF0O3RTWTZN&#10;IBBHGNtEb17jNS2NUzVhK/8eH5A4Pvv583urzeg7daEhNoENzKYZKOIq2IZrA/uP5/slqJiQLXaB&#10;ycAPRdisb29WWNhw5Xe67FKtBMKxQAMupb7QOlaOPMZp6Illdw6DxyRyqLUd8Cpw3+l5luXaY8Py&#10;wWFPj46qr923N9DaJrXxZF359jJvD+Ox3H4+lcbcTcbtA6hEY/o3/12/Wom/zBcCXeQSWjrJAP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i7x6XJAAAA4wAAAA8AAAAA&#10;AAAAAAAAAAAAoQIAAGRycy9kb3ducmV2LnhtbFBLBQYAAAAABAAEAPkAAACXAwAAAAA=&#10;" strokecolor="#00b050" strokeweight="1pt">
                                  <v:stroke endarrow="block" joinstyle="miter"/>
                                </v:shape>
                                <v:shape id="Connecteur droit avec flèche 84" o:spid="_x0000_s1333" type="#_x0000_t32" style="position:absolute;left:2481;top:4197;width:2540;height:1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yxlssAAADiAAAADwAAAGRycy9kb3ducmV2LnhtbESPQU/CQBSE7yb+h80z8SZbKjVQWQjR&#10;SDgqAqG3Z/fRbe2+bbor1H/vmph4nMzMN5n5crCtOFPva8cKxqMEBHHpdM2Vgt37y90UhA/IGlvH&#10;pOCbPCwX11dzzLW78Budt6ESEcI+RwUmhC6X0peGLPqR64ijd3K9xRBlX0nd4yXCbSvTJHmQFmuO&#10;CwY7ejJUfm6/rIJG16HxH9oUr+u02Q+HYnV8LpS6vRlWjyACDeE//NfeaAWzLJvcT7I0hd9L8Q7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WyxlssAAADiAAAADwAA&#10;AAAAAAAAAAAAAAChAgAAZHJzL2Rvd25yZXYueG1sUEsFBgAAAAAEAAQA+QAAAJkDAAAAAA==&#10;" strokecolor="#00b050" strokeweight="1pt">
                                  <v:stroke endarrow="block" joinstyle="miter"/>
                                </v:shape>
                                <v:shape id="Connecteur droit avec flèche 83" o:spid="_x0000_s1334" type="#_x0000_t32" style="position:absolute;left:795;top:1033;width:1708;height:7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COSMcAAADiAAAADwAAAGRycy9kb3ducmV2LnhtbERPW0/CMBR+N+E/NIfEN+m4qoNCCEbj&#10;I6AS9nZcD+vGerqsFea/tyYmPn757otVZ2txodaXjhUMBwkI4tzpkgsF72/Pdw8gfEDWWDsmBd/k&#10;YbXs3Sww1e7KO7rsQyFiCPsUFZgQmlRKnxuy6AeuIY7cybUWQ4RtIXWL1xhuazlKkpm0WHJsMNjQ&#10;xlB+3n9ZBZUuQ+U/tcm2L6Pqoztk6+NTptRtv1vPQQTqwr/4z/2q4/zJOJk83k+n8HspYp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AI5IxwAAAOIAAAAPAAAAAAAA&#10;AAAAAAAAAKECAABkcnMvZG93bnJldi54bWxQSwUGAAAAAAQABAD5AAAAlQMAAAAA&#10;" strokecolor="#00b050" strokeweight="1pt">
                                  <v:stroke endarrow="block" joinstyle="miter"/>
                                </v:shape>
                                <v:shape id="Connecteur droit avec flèche 83" o:spid="_x0000_s1335" type="#_x0000_t32" style="position:absolute;left:1192;top:2130;width:1391;height:4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6EpccAAADjAAAADwAAAGRycy9kb3ducmV2LnhtbERPO2/CMBDekfofrKvEVmwyRCVgEGrV&#10;irGlDzXbER9xQnyOYhfSf19XqsR43/tWm9F14kxDaDxrmM8UCOLKm4ZrDe9vT3f3IEJENth5Jg0/&#10;FGCzvpmssDD+wq903sdapBAOBWqwMfaFlKGy5DDMfE+cuKMfHMZ0DrU0A15SuOtkplQuHTacGiz2&#10;9GCpOu2/nYbWNLENB2PLl+es/Rg/y+3XY6n19HbcLkFEGuNV/O/emTQ/y3I1X6hFDn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oSlxwAAAOMAAAAPAAAAAAAA&#10;AAAAAAAAAKECAABkcnMvZG93bnJldi54bWxQSwUGAAAAAAQABAD5AAAAlQMAAAAA&#10;" strokecolor="#00b050" strokeweight="1pt">
                                  <v:stroke endarrow="block" joinstyle="miter"/>
                                </v:shape>
                                <v:shape id="Connecteur droit avec flèche 84" o:spid="_x0000_s1336" type="#_x0000_t32" style="position:absolute;left:2799;top:3641;width:1664;height:7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LKMsoAAADiAAAADwAAAGRycy9kb3ducmV2LnhtbESPQUsDMRSE74L/ITzBm00s2HbXpqUo&#10;ise2VnFvr5vXza6bl2UT2+2/bwTB4zAz3zDz5eBacaQ+1J413I8UCOLSm5orDbv3l7sZiBCRDbae&#10;ScOZAiwX11dzzI0/8YaO21iJBOGQowYbY5dLGUpLDsPId8TJO/jeYUyyr6Tp8ZTgrpVjpSbSYc1p&#10;wWJHT5bK7+2P09CYOjZhb2yxfh03H8Nnsfp6LrS+vRlWjyAiDfE//Nd+Mxom2TRTU5U9wO+ldAfk&#10;4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kIsoyygAAAOIAAAAPAAAA&#10;AAAAAAAAAAAAAKECAABkcnMvZG93bnJldi54bWxQSwUGAAAAAAQABAD5AAAAmAMAAAAA&#10;" strokecolor="#00b050" strokeweight="1pt">
                                  <v:stroke endarrow="block" joinstyle="miter"/>
                                </v:shape>
                                <v:shape id="Connecteur droit avec flèche 84" o:spid="_x0000_s1337" type="#_x0000_t32" style="position:absolute;left:2640;top:3004;width:952;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Y5cgAAADjAAAADwAAAGRycy9kb3ducmV2LnhtbERPS0vDQBC+F/wPywje2o3BhjZmU4qi&#10;eLT1gbmN2TGbmJ0N2bWN/94tFDzO955iM9leHGj0rWMF14sEBHHtdMuNgteXh/kKhA/IGnvHpOCX&#10;PGzKi1mBuXZH3tFhHxoRQ9jnqMCEMORS+tqQRb9wA3HkvtxoMcRzbKQe8RjDbS/TJMmkxZZjg8GB&#10;7gzV3/sfq6DTbej8pzbV82PavU3v1fbjvlLq6nLa3oIINIV/8dn9pOP8m2y1Xi+XaQannyIAsvw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Y5cgAAADjAAAADwAAAAAA&#10;AAAAAAAAAAChAgAAZHJzL2Rvd25yZXYueG1sUEsFBgAAAAAEAAQA+QAAAJYDAAAAAA==&#10;" strokecolor="#00b050" strokeweight="1pt">
                                  <v:stroke endarrow="block" joinstyle="miter"/>
                                </v:shape>
                              </v:group>
                              <v:group id="Groupe 108" o:spid="_x0000_s1338" style="position:absolute;left:20593;top:318;width:6537;height:5486" coordsize="6536,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plEMsAAADiAAAADwAAAGRycy9kb3ducmV2LnhtbESPQWvCQBSE7wX/w/IK&#10;vdXdGKuSuopIW3oQQS0Ub4/sMwlm34bsNon/vlsoeBxm5htmuR5sLTpqfeVYQzJWIIhzZyouNHyd&#10;3p8XIHxANlg7Jg038rBejR6WmBnX84G6YyhEhLDPUEMZQpNJ6fOSLPqxa4ijd3GtxRBlW0jTYh/h&#10;tpYTpWbSYsVxocSGtiXl1+OP1fDRY79Jk7dud71sb+fTy/57l5DWT4/D5hVEoCHcw//tT6NhOlPz&#10;dJqqOfxdindAr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saZRDL&#10;AAAA4gAAAA8AAAAAAAAAAAAAAAAAqgIAAGRycy9kb3ducmV2LnhtbFBLBQYAAAAABAAEAPoAAACi&#10;AwAAAAA=&#10;">
                                <v:shape id="Connecteur droit avec flèche 101" o:spid="_x0000_s1339" type="#_x0000_t32" style="position:absolute;left:3356;top:238;width:3180;height: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G58sAAADiAAAADwAAAGRycy9kb3ducmV2LnhtbESPXUvDMBSG74X9h3AG3rl0Zaipy4YO&#10;lOJW0emNd4fm2BSbk9JkW/fvlwvBy5f3i2e5Hl0njjSE1rOG+SwDQVx703Kj4evz+eYeRIjIBjvP&#10;pOFMAdarydUSC+NP/EHHfWxEGuFQoAYbY19IGWpLDsPM98TJ+/GDw5jk0Egz4CmNu07mWXYrHbac&#10;Hiz2tLFU/+4PTkOlnjYvr2+Huf2utuf3rKx2ZaW0vp6Ojw8gIo3xP/zXLo0GpfLFQuV3CSIhJRyQ&#10;qws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1mG58sAAADiAAAADwAA&#10;AAAAAAAAAAAAAAChAgAAZHJzL2Rvd25yZXYueG1sUEsFBgAAAAAEAAQA+QAAAJkDAAAAAA==&#10;" strokecolor="#00b050" strokeweight="1pt">
                                  <v:stroke endarrow="block" joinstyle="miter"/>
                                </v:shape>
                                <v:shape id="Connecteur droit avec flèche 102" o:spid="_x0000_s1340" type="#_x0000_t32" style="position:absolute;left:3197;top:985;width:2007;height: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nHoskAAADjAAAADwAAAGRycy9kb3ducmV2LnhtbERPX0vDMBB/F/wO4Qa+ubRWylqXDR0o&#10;Re3Q6YtvR3Nris2lNNnWfXsjCD7e7/8t15PtxZFG3zlWkM4TEMSN0x23Cj4/Hq8XIHxA1tg7JgVn&#10;8rBeXV4ssdTuxO903IVWxBD2JSowIQyllL4xZNHP3UAcub0bLYZ4jq3UI55iuO3lTZLk0mLHscHg&#10;QBtDzffuYBXUxcPm6Xl7SM1X/XJ+S6r6taoLpa5m0/0diEBT+Bf/uSsd5xfZbZpnWZHD708RAL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xpx6LJAAAA4wAAAA8AAAAA&#10;AAAAAAAAAAAAoQIAAGRycy9kb3ducmV2LnhtbFBLBQYAAAAABAAEAPkAAACXAwAAAAA=&#10;" strokecolor="#00b050" strokeweight="1pt">
                                  <v:stroke endarrow="block" joinstyle="miter"/>
                                </v:shape>
                                <v:shape id="Connecteur droit avec flèche 103" o:spid="_x0000_s1341" type="#_x0000_t32" style="position:absolute;left:3276;top:1812;width:1374;height: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QswAAADiAAAADwAAAGRycy9kb3ducmV2LnhtbESPQUvDQBSE70L/w/IEb3aTiKmN3RYt&#10;KEEb0erF2yP7zIZm34bstk3/vSsIPQ4z8w2zWI22EwcafOtYQTpNQBDXTrfcKPj6fLq+A+EDssbO&#10;MSk4kYfVcnKxwEK7I3/QYRsaESHsC1RgQugLKX1tyKKfup44ej9usBiiHBqpBzxGuO1kliS5tNhy&#10;XDDY09pQvdvurYJq/rh+fnnbp+a7ej29J2W1Kau5UleX48M9iEBjOIf/26VWcDPL8ll6m2fwdyne&#10;Abn8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q80LMAAAA4gAAAA8A&#10;AAAAAAAAAAAAAAAAoQIAAGRycy9kb3ducmV2LnhtbFBLBQYAAAAABAAEAPkAAACaAwAAAAA=&#10;" strokecolor="#00b050" strokeweight="1pt">
                                  <v:stroke endarrow="block" joinstyle="miter"/>
                                </v:shape>
                                <v:shape id="Connecteur droit avec flèche 104" o:spid="_x0000_s1342" type="#_x0000_t32" style="position:absolute;left:2067;top:3163;width:1193;height:7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2ei8YAAADiAAAADwAAAGRycy9kb3ducmV2LnhtbERPPW/CMBDdK/U/WFepW7FBBUGKQQU1&#10;EkMXQpdup/hIUuJzGrsQ/j03VGJ8et/L9eBbdaY+NoEtjEcGFHEZXMOVha9D/jIHFROywzYwWbhS&#10;hPXq8WGJmQsX3tO5SJWSEI4ZWqhT6jKtY1mTxzgKHbFwx9B7TAL7SrseLxLuWz0xZqY9NiwNNXa0&#10;rak8FX9eeo/55vP741TE3+DDpko/eTM7WPv8NLy/gUo0pLv4371zFubGjBev04VslktyB/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9novGAAAA4gAAAA8AAAAAAAAA&#10;AAAAAAAAoQIAAGRycy9kb3ducmV2LnhtbFBLBQYAAAAABAAEAPkAAACUAwAAAAA=&#10;" strokecolor="#00b050" strokeweight="1pt">
                                  <v:stroke endarrow="block" joinstyle="miter"/>
                                </v:shape>
                                <v:shape id="Connecteur droit avec flèche 105" o:spid="_x0000_s1343" type="#_x0000_t32" style="position:absolute;left:1113;top:3879;width:2306;height:87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izMMkAAADiAAAADwAAAGRycy9kb3ducmV2LnhtbESPzW7CMBCE75V4B2srcStOoTWQYlBB&#10;jdQDFwIXbqt4SVLidRobSN++rlSJ42h+Ps1i1dtGXKnztWMNz6MEBHHhTM2lhsM+e5qB8AHZYOOY&#10;NPyQh9Vy8LDA1Lgb7+iah1LEEfYpaqhCaFMpfVGRRT9yLXH0Tq6zGKLsSmk6vMVx28hxkihpseZI&#10;qLClTUXFOb/YyD1l6+3x45z7b2fdugxfWa32Wg8f+/c3EIH6cA//tz+NBvU6mc6Vmr/A36V4B+Ty&#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IszDJAAAA4gAAAA8AAAAA&#10;AAAAAAAAAAAAoQIAAGRycy9kb3ducmV2LnhtbFBLBQYAAAAABAAEAPkAAACXAwAAAAA=&#10;" strokecolor="#00b050" strokeweight="1pt">
                                  <v:stroke endarrow="block" joinstyle="miter"/>
                                </v:shape>
                                <v:shape id="Connecteur droit avec flèche 106" o:spid="_x0000_s1344" type="#_x0000_t32" style="position:absolute;top:4277;width:3023;height:11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K/soAAADjAAAADwAAAGRycy9kb3ducmV2LnhtbESPzWrCQBSF9wXfYbiCuzoxraLRUbQ0&#10;4KIboxt3l8w1iWbuxMyo6dt3hILLw/n5OItVZ2pxp9ZVlhWMhhEI4tzqigsFh336PgXhPLLG2jIp&#10;+CUHq2XvbYGJtg/e0T3zhQgj7BJUUHrfJFK6vCSDbmgb4uCdbGvQB9kWUrf4COOmlnEUTaTBigOh&#10;xIa+Ssov2c0E7ind/By/L5m7WmM3hT+n1WSv1KDfrecgPHX+Ff5vb7WCOIo/RuPP6WwMz0/hD8j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4r+ygAAAOMAAAAPAAAA&#10;AAAAAAAAAAAAAKECAABkcnMvZG93bnJldi54bWxQSwUGAAAAAAQABAD5AAAAmAMAAAAA&#10;" strokecolor="#00b050" strokeweight="1pt">
                                  <v:stroke endarrow="block" joinstyle="miter"/>
                                </v:shape>
                                <v:line id="Connecteur droit 107" o:spid="_x0000_s1345" style="position:absolute;flip:x;visibility:visible;mso-wrap-style:square" from="3117,0" to="3276,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45jskAAADjAAAADwAAAGRycy9kb3ducmV2LnhtbERPzUrDQBC+F3yHZYReit20NYnEbkuN&#10;Ch61FiS3ITsmsdnZmF3T9O3dguBxvv9Zb0fTioF611hWsJhHIIhLqxuuFBzen2/uQDiPrLG1TArO&#10;5GC7uZqsMdP2xG807H0lQgi7DBXU3neZlK6syaCb2444cJ+2N+jD2VdS93gK4aaVyyhKpMGGQ0ON&#10;HeU1lcf9j1HgnvL0lb4XX/mhmA0P5qMoV4+FUtPrcXcPwtPo/8V/7hcd5qer+DZJ4jSGy08BALn5&#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e+OY7JAAAA4wAAAA8AAAAA&#10;AAAAAAAAAAAAoQIAAGRycy9kb3ducmV2LnhtbFBLBQYAAAAABAAEAPkAAACXAwAAAAA=&#10;" strokecolor="#00b050" strokeweight="1pt">
                                  <v:stroke joinstyle="miter"/>
                                </v:line>
                              </v:group>
                            </v:group>
                          </v:group>
                          <v:group id="Groupe 133" o:spid="_x0000_s1346" style="position:absolute;left:1669;top:8905;width:37100;height:6415" coordsize="37099,6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Cr0N8sAAADiAAAADwAAAGRycy9kb3ducmV2LnhtbESPQWvCQBSE74X+h+UV&#10;etNN1lra1FVEavEgQrVQentkn0kw+zZk1yT+e1cQehxm5htmthhsLTpqfeVYQzpOQBDnzlRcaPg5&#10;rEdvIHxANlg7Jg0X8rCYPz7MMDOu52/q9qEQEcI+Qw1lCE0mpc9LsujHriGO3tG1FkOUbSFNi32E&#10;21qqJHmVFiuOCyU2tCopP+3PVsNXj/1ykn5229Nxdfk7THe/25S0fn4alh8gAg3hP3xvb4yGd5Wq&#10;l4lKFNwuxTsg51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Aq9DfL&#10;AAAA4gAAAA8AAAAAAAAAAAAAAAAAqgIAAGRycy9kb3ducmV2LnhtbFBLBQYAAAAABAAEAPoAAACi&#10;AwAAAAA=&#10;">
                            <v:group id="Groupe 126" o:spid="_x0000_s1347" style="position:absolute;width:2829;height:5302" coordsize="2829,5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uSVsgAAADiAAAADwAAAGRycy9kb3ducmV2LnhtbERPTWvCQBC9C/0PyxS8&#10;6Sa2Bo2uIlLFgxSqheJtyI5JMDsbsmsS/333IHh8vO/lujeVaKlxpWUF8TgCQZxZXXKu4Pe8G81A&#10;OI+ssbJMCh7kYL16Gywx1bbjH2pPPhchhF2KCgrv61RKlxVk0I1tTRy4q20M+gCbXOoGuxBuKjmJ&#10;okQaLDk0FFjTtqDsdrobBfsOu81H/NUeb9ft43Kefv8dY1Jq+N5vFiA89f4lfroPWkHyOZkl8/k0&#10;bA6Xwh2Qq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NrklbIAAAA&#10;4gAAAA8AAAAAAAAAAAAAAAAAqgIAAGRycy9kb3ducmV2LnhtbFBLBQYAAAAABAAEAPoAAACfAwAA&#10;AAA=&#10;">
                              <v:shape id="Graphic 104" o:spid="_x0000_s1348" style="position:absolute;left:2067;width:762;height:5302;visibility:visible;mso-wrap-style:square;v-text-anchor:top" coordsize="76200,53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g0ssA&#10;AADiAAAADwAAAGRycy9kb3ducmV2LnhtbESPUUvDMBSF3wX/Q7iCL+LSSSZrXTZEEEUQZhXZ47W5&#10;a4rNTU1iV/31RhB8PJxzvsNZbSbXi5FC7DxrmM8KEMSNNx23Gl6eb8+XIGJCNth7Jg1fFGGzPj5a&#10;YWX8gZ9orFMrMoRjhRpsSkMlZWwsOYwzPxBnb++Dw5RlaKUJeMhw18uLoriUDjvOCxYHurHUvNef&#10;TsP2sXwz4+5hd3ZXLr73oS4/7KvR+vRkur4CkWhK/+G/9r3RoJZqUai5UvB7Kd8Buf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98qDSywAAAOIAAAAPAAAAAAAAAAAAAAAAAJgC&#10;AABkcnMvZG93bnJldi54bWxQSwUGAAAAAAQABAD1AAAAkAMAAAAA&#10;" path="m76200,76200l63500,50800,38100,,,76200,31750,55041r,52782l,171323,31750,150164r,47575l,261239,31750,240080r,79198l,382778,31750,361619r,36907l,462026,31750,440867r,9602l31750,529717r12700,l44450,450469r,-9602l76200,462026,63500,436626,44450,398526r,-36907l76200,382778,63500,357378,44450,319278r,-79198l76200,261239,63500,235839,44450,197739r,-47575l76200,171323,63500,145923,44450,107823r,-52782l76200,76200xe" fillcolor="red" strokecolor="red">
                                <v:path arrowok="t"/>
                              </v:shape>
                              <v:shape id="Graphic 105" o:spid="_x0000_s1349" style="position:absolute;top:159;width:2520;height:5054;visibility:visible;mso-wrap-style:square;v-text-anchor:top" coordsize="252095,505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3AckA&#10;AADjAAAADwAAAGRycy9kb3ducmV2LnhtbERPzU7CQBC+m/gOmzHxJtsCwbawEKMBDScBNXKbdIe2&#10;2p0t3RXK27MmJBzn+5/JrDO1OFDrKssK4l4Egji3uuJCwcdm/pCAcB5ZY22ZFJzIwWx6ezPBTNsj&#10;r+iw9oUIIewyVFB632RSurwkg65nG+LA7Wxr0IezLaRu8RjCTS37UTSSBisODSU29FxS/rv+Mwpk&#10;/bJI+ed9l2+X++KTktfvrxErdX/XPY1BeOr8VXxxv+kwf9BP42EaDx7h/6cAgJy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3AckAAADjAAAADwAAAAAAAAAAAAAAAACYAgAA&#10;ZHJzL2Rvd25yZXYueG1sUEsFBgAAAAAEAAQA9QAAAI4DAAAAAA==&#10;" path="m205994,l167571,5676,130355,21718,95553,46646,64373,78978,38020,117233,17702,159930,4626,205589,,252729r5653,47135l21631,345509r24827,42677l78660,426418r38101,32308l159287,483633r45476,16028l251713,505333e" filled="f" strokecolor="red" strokeweight="1pt">
                                <v:path arrowok="t"/>
                              </v:shape>
                            </v:group>
                            <v:group id="Groupe 126" o:spid="_x0000_s1350" style="position:absolute;left:34429;top:1033;width:2670;height:5382;rotation:180" coordorigin="159,159" coordsize="2670,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SkjsYAAADjAAAADwAAAGRycy9kb3ducmV2LnhtbERPX2vCMBB/H/gdwgl7&#10;m6lWpeuMIsJYnwZTwdejOZtqcylJ1O7bL4PBHu/3/1abwXbiTj60jhVMJxkI4trplhsFx8P7SwEi&#10;RGSNnWNS8E0BNuvR0wpL7R78Rfd9bEQK4VCiAhNjX0oZakMWw8T1xIk7O28xptM3Unt8pHDbyVmW&#10;LaXFllODwZ52hurr/mYV6HnIj1RVWz/7vBwW7eLDNOeTUs/jYfsGItIQ/8V/7kqn+UWRz1+X0zyH&#10;358SAHL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BKSOxgAAAOMA&#10;AAAPAAAAAAAAAAAAAAAAAKoCAABkcnMvZG93bnJldi54bWxQSwUGAAAAAAQABAD6AAAAnQMAAAAA&#10;">
                              <v:shape id="Graphic 104" o:spid="_x0000_s1351" style="position:absolute;left:2067;top:159;width:762;height:5302;rotation:180;visibility:visible;mso-wrap-style:square;v-text-anchor:top" coordsize="76200,53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bWQ8oA&#10;AADjAAAADwAAAGRycy9kb3ducmV2LnhtbESPQU/DMAyF70j7D5EncWNpC0JbWTZNaCAOu2xD4moa&#10;05Y1TtRkW/j3+IDE0X7P731errMb1IXG2Hs2UM4KUMSNtz23Bt6PL3dzUDEhWxw8k4EfirBeTW6W&#10;WFt/5T1dDqlVEsKxRgNdSqHWOjYdOYwzH4hF+/KjwyTj2Go74lXC3aCronjUDnuWhg4DPXfUnA5n&#10;Z+A75/68fQ171vkjfC528zhsd8bcTvPmCVSinP7Nf9dvVvCr4uG+XJSVQMtPsgC9+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jW1kPKAAAA4wAAAA8AAAAAAAAAAAAAAAAAmAIA&#10;AGRycy9kb3ducmV2LnhtbFBLBQYAAAAABAAEAPUAAACPAwAAAAA=&#10;" path="m76200,76200l63500,50800,38100,,,76200,31750,55041r,52782l,171323,31750,150164r,47575l,261239,31750,240080r,79198l,382778,31750,361619r,36907l,462026,31750,440867r,9602l31750,529717r12700,l44450,450469r,-9602l76200,462026,63500,436626,44450,398526r,-36907l76200,382778,63500,357378,44450,319278r,-79198l76200,261239,63500,235839,44450,197739r,-47575l76200,171323,63500,145923,44450,107823r,-52782l76200,76200xe" fillcolor="red" strokecolor="red">
                                <v:path arrowok="t"/>
                              </v:shape>
                              <v:shape id="Graphic 105" o:spid="_x0000_s1352" style="position:absolute;left:159;top:396;width:2431;height:5144;visibility:visible;mso-wrap-style:square;v-text-anchor:top" coordsize="252095,505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I/JskA&#10;AADjAAAADwAAAGRycy9kb3ducmV2LnhtbERPS2vCQBC+C/6HZQRvulFq1OgqovSBp9a2orchOybR&#10;7GzMbjX9991Cocf53jNfNqYUN6pdYVnBoB+BIE6tLjhT8PH+2JuAcB5ZY2mZFHyTg+Wi3Zpjou2d&#10;3+i285kIIewSVJB7XyVSujQng65vK+LAnWxt0IezzqSu8R7CTSmHURRLgwWHhhwrWueUXnZfRoEs&#10;N09TPr+e0uP2mn3S5Pmwj1mpbqdZzUB4avy/+M/9osP8aDwcjR9G8RR+fwoA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9I/JskAAADjAAAADwAAAAAAAAAAAAAAAACYAgAA&#10;ZHJzL2Rvd25yZXYueG1sUEsFBgAAAAAEAAQA9QAAAI4DAAAAAA==&#10;" path="m205994,l167571,5676,130355,21718,95553,46646,64373,78978,38020,117233,17702,159930,4626,205589,,252729r5653,47135l21631,345509r24827,42677l78660,426418r38101,32308l159287,483633r45476,16028l251713,505333e" filled="f" strokecolor="red" strokeweight="1pt">
                                <v:path arrowok="t"/>
                              </v:shape>
                            </v:group>
                          </v:group>
                        </v:group>
                        <v:group id="Groupe 130" o:spid="_x0000_s1353" style="position:absolute;left:14295;width:12305;height:9217" coordorigin="397" coordsize="12305,8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l/0cgAAADjAAAADwAAAGRycy9kb3ducmV2LnhtbERPX2vCMBB/H/gdwg32&#10;NpNaKltnFBE3fJDBdCC+Hc3ZFptLabK2fnszGOzxfv9vsRptI3rqfO1YQzJVIIgLZ2ouNXwf359f&#10;QPiAbLBxTBpu5GG1nDwsMDdu4C/qD6EUMYR9jhqqENpcSl9UZNFPXUscuYvrLIZ4dqU0HQ4x3DZy&#10;ptRcWqw5NlTY0qai4nr4sRo+BhzWabLt99fL5nY+Zp+nfUJaPz2O6zcQgcbwL/5z70ycP89SpWZZ&#10;+gq/P0UA5PI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nJf9HIAAAA&#10;4wAAAA8AAAAAAAAAAAAAAAAAqgIAAGRycy9kb3ducmV2LnhtbFBLBQYAAAAABAAEAPoAAACfAwAA&#10;AAA=&#10;">
                          <v:shape id="Connecteur droit avec flèche 127" o:spid="_x0000_s1354" type="#_x0000_t32" style="position:absolute;left:6534;width:195;height:61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zHccAAADjAAAADwAAAGRycy9kb3ducmV2LnhtbERPS2vCQBC+F/wPyxS81Y2Pqk1dRQTB&#10;iheNvQ/ZaTY0Oxuyq4n+erdQ8DjfexarzlbiSo0vHSsYDhIQxLnTJRcKztn2bQ7CB2SNlWNScCMP&#10;q2XvZYGpdi0f6XoKhYgh7FNUYEKoUyl9bsiiH7iaOHI/rrEY4tkUUjfYxnBbyVGSTKXFkmODwZo2&#10;hvLf08UqeM++Nry/Fbk1eMjavanu6++hUv3Xbv0JIlAXnuJ/907H+fPZdDIezT4m8PdTBE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WjMdxwAAAOMAAAAPAAAAAAAA&#10;AAAAAAAAAKECAABkcnMvZG93bnJldi54bWxQSwUGAAAAAAQABAD5AAAAlQMAAAAA&#10;" strokecolor="windowText" strokeweight="1pt">
                            <v:stroke endarrow="open" joinstyle="miter"/>
                          </v:shape>
                          <v:shape id="Connecteur droit avec flèche 128" o:spid="_x0000_s1355" type="#_x0000_t32" style="position:absolute;left:6695;top:6520;width:6007;height:2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sNckAAADiAAAADwAAAGRycy9kb3ducmV2LnhtbESP32rCMBTG7wd7h3AG3oyZKOq6zihj&#10;IIgwxW4PcGjO2tLmJGui7d5+uRB2+fH947fejrYTV+pD41jDbKpAEJfONFxp+PrcPWUgQkQ22Dkm&#10;Db8UYLu5v1tjbtzAZ7oWsRJphEOOGuoYfS5lKGuyGKbOEyfv2/UWY5J9JU2PQxq3nZwrtZIWG04P&#10;NXp6r6lsi4vVMDx+/NCqPfmsk4vlQbVN9MdC68nD+PYKItIY/8O39t5oeJ4v1Us2WySIhJRwQG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4e7DXJAAAA4gAAAA8AAAAA&#10;AAAAAAAAAAAAoQIAAGRycy9kb3ducmV2LnhtbFBLBQYAAAAABAAEAPkAAACXAwAAAAA=&#10;" strokecolor="windowText" strokeweight="1pt">
                            <v:stroke endarrow="open" joinstyle="miter"/>
                          </v:shape>
                          <v:shape id="Connecteur droit avec flèche 129" o:spid="_x0000_s1356" type="#_x0000_t32" style="position:absolute;left:397;top:6371;width:6230;height:1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oGZ8kAAADiAAAADwAAAGRycy9kb3ducmV2LnhtbESPwWrDMBBE74H+g9hCL6GRa9fBuFFC&#10;KBQKOTnJB2ysre3GWglJTdy/rwKBHoeZecOsNpMZxYV8GCwreFlkIIhbqwfuFBwPH88ViBCRNY6W&#10;ScEvBdisH2YrrLW9ckOXfexEgnCoUUEfo6ulDG1PBsPCOuLkfVlvMCbpO6k9XhPcjDLPsqU0OHBa&#10;6NHRe0/tef9jFJyPrSvcq2++i7yQZlvtdvPmpNTT47R9AxFpiv/he/tTKyiLqsrLLF/C7VK6A3L9&#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qBmfJAAAA4gAAAA8AAAAA&#10;AAAAAAAAAAAAoQIAAGRycy9kb3ducmV2LnhtbFBLBQYAAAAABAAEAPkAAACXAwAAAAA=&#10;" strokecolor="windowText" strokeweight="1pt">
                            <v:stroke endarrow="open" joinstyle="miter"/>
                          </v:shape>
                        </v:group>
                      </v:group>
                    </v:group>
                    <v:shape id="Zone de texte 139" o:spid="_x0000_s1357" type="#_x0000_t202" style="position:absolute;top:18143;width:3894;height:4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lc0A&#10;AADiAAAADwAAAGRycy9kb3ducmV2LnhtbESPT2vCQBTE74V+h+UVequ7TWvV1FUkIBZpD/65eHtm&#10;n0lo9m2aXTX103cFocdhZn7DjKedrcWJWl851vDcUyCIc2cqLjRsN/OnIQgfkA3WjknDL3mYTu7v&#10;xpgad+YVndahEBHCPkUNZQhNKqXPS7Loe64hjt7BtRZDlG0hTYvnCLe1TJR6kxYrjgslNpSVlH+v&#10;j1bDMpt/4Wqf2OGlzhafh1nzs931tX586GbvIAJ14T98a38YDYOXpK8G6nUE10vxDsjJ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iAJZXNAAAA4gAAAA8AAAAAAAAAAAAAAAAA&#10;mAIAAGRycy9kb3ducmV2LnhtbFBLBQYAAAAABAAEAPUAAACSAwAAAAA=&#10;" filled="f" stroked="f" strokeweight=".5pt">
                      <v:textbox>
                        <w:txbxContent>
                          <w:p w14:paraId="138C08BD" w14:textId="77777777" w:rsidR="00DC3C12" w:rsidRPr="00727399"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xz</m:t>
                                    </m:r>
                                  </m:sub>
                                </m:sSub>
                              </m:oMath>
                            </m:oMathPara>
                          </w:p>
                        </w:txbxContent>
                      </v:textbox>
                    </v:shape>
                    <v:shape id="Zone de texte 139" o:spid="_x0000_s1358" type="#_x0000_t202" style="position:absolute;left:6519;top:20925;width:3894;height:4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UIswA&#10;AADiAAAADwAAAGRycy9kb3ducmV2LnhtbESPQWvCQBSE74L/YXkFb7qp1mhTV5GAWIo9aL309pp9&#10;JsHs25hdNfbXu0Khx2FmvmFmi9ZU4kKNKy0reB5EIIgzq0vOFey/Vv0pCOeRNVaWScGNHCzm3c4M&#10;E22vvKXLzuciQNglqKDwvk6kdFlBBt3A1sTBO9jGoA+yyaVu8BrgppLDKIqlwZLDQoE1pQVlx93Z&#10;KPhIV5+4/Rma6W+VrjeHZX3af4+V6j21yzcQnlr/H/5rv2sFk8noJR7HrzE8LoU7IOd3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JzUIswAAADiAAAADwAAAAAAAAAAAAAAAACY&#10;AgAAZHJzL2Rvd25yZXYueG1sUEsFBgAAAAAEAAQA9QAAAJEDAAAAAA==&#10;" filled="f" stroked="f" strokeweight=".5pt">
                      <v:textbox>
                        <w:txbxContent>
                          <w:p w14:paraId="449D5088" w14:textId="77777777" w:rsidR="00DC3C12" w:rsidRPr="00727399"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σ</m:t>
                                    </m:r>
                                  </m:e>
                                  <m:sub>
                                    <m:r>
                                      <m:rPr>
                                        <m:sty m:val="bi"/>
                                      </m:rPr>
                                      <w:rPr>
                                        <w:rFonts w:ascii="Cambria Math" w:hAnsi="Cambria Math"/>
                                        <w:sz w:val="24"/>
                                        <w:szCs w:val="24"/>
                                        <w:lang w:eastAsia="fr-FR"/>
                                      </w:rPr>
                                      <m:t>x</m:t>
                                    </m:r>
                                  </m:sub>
                                </m:sSub>
                              </m:oMath>
                            </m:oMathPara>
                          </w:p>
                        </w:txbxContent>
                      </v:textbox>
                    </v:shape>
                    <v:shape id="Zone de texte 139" o:spid="_x0000_s1359" type="#_x0000_t202" style="position:absolute;left:11607;top:23708;width:3894;height:3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m8MgA&#10;AADiAAAADwAAAGRycy9kb3ducmV2LnhtbERPy2rCQBTdF/oPwy24qzNatCE6igSkInbhY+Pumrkm&#10;oZk7aWbUtF/fEYQuD+c9nXe2FldqfeVYw6CvQBDnzlRcaDjsl68JCB+QDdaOScMPeZjPnp+mmBp3&#10;4y1dd6EQMYR9ihrKEJpUSp+XZNH3XUMcubNrLYYI20KaFm8x3NZyqNRYWqw4NpTYUFZS/rW7WA3r&#10;bPmJ29PQJr919rE5L5rvw3Gkde+lW0xABOrCv/jhXpk4/200TpR6H8D9UsQ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xmbwyAAAAOIAAAAPAAAAAAAAAAAAAAAAAJgCAABk&#10;cnMvZG93bnJldi54bWxQSwUGAAAAAAQABAD1AAAAjQMAAAAA&#10;" filled="f" stroked="f" strokeweight=".5pt">
                      <v:textbox>
                        <w:txbxContent>
                          <w:p w14:paraId="178D0C6D" w14:textId="77777777" w:rsidR="00DC3C12" w:rsidRPr="00727399"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xy</m:t>
                                    </m:r>
                                  </m:sub>
                                </m:sSub>
                              </m:oMath>
                            </m:oMathPara>
                          </w:p>
                        </w:txbxContent>
                      </v:textbox>
                    </v:shape>
                    <v:shape id="Zone de texte 139" o:spid="_x0000_s1360" type="#_x0000_t202" style="position:absolute;left:24168;top:23467;width:3894;height:3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w4Q8kA&#10;AADjAAAADwAAAGRycy9kb3ducmV2LnhtbERPzWrCQBC+F3yHZYTe6q6xFY2uIgFpKfWg9dLbmB2T&#10;YHY2Zrea9um7BcHjfP8zX3a2FhdqfeVYw3CgQBDnzlRcaNh/rp8mIHxANlg7Jg0/5GG56D3MMTXu&#10;ylu67EIhYgj7FDWUITSplD4vyaIfuIY4ckfXWgzxbAtpWrzGcFvLRKmxtFhxbCixoayk/LT7thre&#10;s/UGt4fETn7r7PXjuGrO+68XrR/73WoGIlAX7uKb+83E+Uo9j6YjNU7g/6cIgFz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jw4Q8kAAADjAAAADwAAAAAAAAAAAAAAAACYAgAA&#10;ZHJzL2Rvd25yZXYueG1sUEsFBgAAAAAEAAQA9QAAAI4DAAAAAA==&#10;" filled="f" stroked="f" strokeweight=".5pt">
                      <v:textbox>
                        <w:txbxContent>
                          <w:p w14:paraId="579D9ACC" w14:textId="77777777" w:rsidR="00DC3C12" w:rsidRPr="00727399"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yx</m:t>
                                    </m:r>
                                  </m:sub>
                                </m:sSub>
                              </m:oMath>
                            </m:oMathPara>
                          </w:p>
                        </w:txbxContent>
                      </v:textbox>
                    </v:shape>
                    <v:shape id="Zone de texte 139" o:spid="_x0000_s1361" type="#_x0000_t202" style="position:absolute;left:30289;top:20846;width:3895;height:4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8oA&#10;AADjAAAADwAAAGRycy9kb3ducmV2LnhtbERPS2vCQBC+F/oflin0VjcmVTR1FQmIpejBx8XbmB2T&#10;0Oxsml017a93C4LH+d4zmXWmFhdqXWVZQb8XgSDOra64ULDfLd5GIJxH1lhbJgW/5GA2fX6aYKrt&#10;lTd02fpChBB2KSoovW9SKV1ekkHXsw1x4E62NejD2RZSt3gN4aaWcRQNpcGKQ0OJDWUl5d/bs1Hw&#10;lS3WuDnGZvRXZ8vVad787A8DpV5fuvkHCE+df4jv7k8d5if9ZJAM4/E7/P8UAJDT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f8fpPKAAAA4wAAAA8AAAAAAAAAAAAAAAAAmAIA&#10;AGRycy9kb3ducmV2LnhtbFBLBQYAAAAABAAEAPUAAACPAwAAAAA=&#10;" filled="f" stroked="f" strokeweight=".5pt">
                      <v:textbox>
                        <w:txbxContent>
                          <w:p w14:paraId="7942EE2F" w14:textId="77777777" w:rsidR="00DC3C12" w:rsidRPr="00727399" w:rsidRDefault="00DC3C12" w:rsidP="00BF773A">
                            <w:pPr>
                              <w:rPr>
                                <w:b/>
                                <w:bCs/>
                                <w:sz w:val="24"/>
                                <w:szCs w:val="24"/>
                              </w:rPr>
                            </w:pPr>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σ</m:t>
                                  </m:r>
                                </m:e>
                                <m:sub>
                                  <m:r>
                                    <m:rPr>
                                      <m:sty m:val="bi"/>
                                    </m:rPr>
                                    <w:rPr>
                                      <w:rFonts w:ascii="Cambria Math" w:hAnsi="Cambria Math"/>
                                      <w:sz w:val="24"/>
                                      <w:szCs w:val="24"/>
                                      <w:lang w:eastAsia="fr-FR"/>
                                    </w:rPr>
                                    <m:t>y</m:t>
                                  </m:r>
                                </m:sub>
                              </m:sSub>
                            </m:oMath>
                            <w:r w:rsidRPr="005802E6">
                              <w:rPr>
                                <w:sz w:val="24"/>
                                <w:szCs w:val="24"/>
                                <w:lang w:eastAsia="fr-FR"/>
                              </w:rPr>
                              <w:t>​</w:t>
                            </w:r>
                          </w:p>
                        </w:txbxContent>
                      </v:textbox>
                    </v:shape>
                    <v:shape id="Zone de texte 139" o:spid="_x0000_s1362" type="#_x0000_t202" style="position:absolute;left:35855;top:18461;width:3894;height:4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8EXMsA&#10;AADiAAAADwAAAGRycy9kb3ducmV2LnhtbESPT2vCQBTE74V+h+UVequ7RrQSXUUCUpH24J+Lt2f2&#10;mYRm36bZVaOfvlsQehxm5jfMdN7ZWlyo9ZVjDf2eAkGcO1NxoWG/W76NQfiAbLB2TBpu5GE+e36a&#10;YmrclTd02YZCRAj7FDWUITSplD4vyaLvuYY4eifXWgxRtoU0LV4j3NYyUWokLVYcF0psKCsp/96e&#10;rYZ1tvzCzTGx43udfXyeFs3P/jDU+vWlW0xABOrCf/jRXhkNySh5H6iB6sPfpXgH5Ow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zwRcywAAAOIAAAAPAAAAAAAAAAAAAAAAAJgC&#10;AABkcnMvZG93bnJldi54bWxQSwUGAAAAAAQABAD1AAAAkAMAAAAA&#10;" filled="f" stroked="f" strokeweight=".5pt">
                      <v:textbox>
                        <w:txbxContent>
                          <w:p w14:paraId="1CBD0D1C" w14:textId="77777777" w:rsidR="00DC3C12" w:rsidRPr="00727399"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τ</m:t>
                                    </m:r>
                                  </m:e>
                                  <m:sub>
                                    <m:r>
                                      <m:rPr>
                                        <m:sty m:val="bi"/>
                                      </m:rPr>
                                      <w:rPr>
                                        <w:rFonts w:ascii="Cambria Math" w:hAnsi="Cambria Math"/>
                                        <w:sz w:val="24"/>
                                        <w:szCs w:val="24"/>
                                        <w:lang w:eastAsia="fr-FR"/>
                                      </w:rPr>
                                      <m:t>yz</m:t>
                                    </m:r>
                                  </m:sub>
                                </m:sSub>
                              </m:oMath>
                            </m:oMathPara>
                          </w:p>
                        </w:txbxContent>
                      </v:textbox>
                    </v:shape>
                    <v:shape id="Zone de texte 139" o:spid="_x0000_s1363" type="#_x0000_t202" style="position:absolute;left:21707;top:9558;width:3894;height:3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d5fssA&#10;AADiAAAADwAAAGRycy9kb3ducmV2LnhtbESPy2rCQBSG9wXfYTgFd3VSSbykjiIBaSm68LJxd8wc&#10;k9DMmZgZNe3TdxaCy5//xjdbdKYWN2pdZVnB+yACQZxbXXGh4LBfvU1AOI+ssbZMCn7JwWLee5lh&#10;qu2dt3Tb+UKEEXYpKii9b1IpXV6SQTewDXHwzrY16INsC6lbvIdxU8thFI2kwYrDQ4kNZSXlP7ur&#10;UfCdrTa4PQ3N5K/OPtfnZXM5HBOl+q/d8gOEp84/w4/2l1YQx9MkicejABGQAg7I+T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ip3l+ywAAAOIAAAAPAAAAAAAAAAAAAAAAAJgC&#10;AABkcnMvZG93bnJldi54bWxQSwUGAAAAAAQABAD1AAAAkAMAAAAA&#10;" filled="f" stroked="f" strokeweight=".5pt">
                      <v:textbox>
                        <w:txbxContent>
                          <w:p w14:paraId="4C17CC65" w14:textId="77777777" w:rsidR="00DC3C12" w:rsidRPr="00727399" w:rsidRDefault="00DC3C12" w:rsidP="00BF773A">
                            <w:pPr>
                              <w:rPr>
                                <w:b/>
                                <w:bCs/>
                                <w:sz w:val="24"/>
                                <w:szCs w:val="24"/>
                              </w:rPr>
                            </w:pPr>
                            <m:oMathPara>
                              <m:oMath>
                                <m:r>
                                  <m:rPr>
                                    <m:sty m:val="bi"/>
                                  </m:rPr>
                                  <w:rPr>
                                    <w:rFonts w:ascii="Cambria Math" w:hAnsi="Cambria Math"/>
                                    <w:sz w:val="24"/>
                                    <w:szCs w:val="24"/>
                                    <w:lang w:eastAsia="fr-FR"/>
                                  </w:rPr>
                                  <m:t>q</m:t>
                                </m:r>
                              </m:oMath>
                            </m:oMathPara>
                          </w:p>
                        </w:txbxContent>
                      </v:textbox>
                    </v:shape>
                  </v:group>
                  <v:shape id="Zone de texte 141" o:spid="_x0000_s1364" type="#_x0000_t202" style="position:absolute;left:14789;top:7951;width:3103;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9wcwA&#10;AADiAAAADwAAAGRycy9kb3ducmV2LnhtbESPQWvCQBSE7wX/w/IEb3XTqMGmriIBqZT2YPTS22v2&#10;mYRm38bsVlN/fVcoeBxm5htmsepNI87UudqygqdxBIK4sLrmUsFhv3mcg3AeWWNjmRT8koPVcvCw&#10;wFTbC+/onPtSBAi7FBVU3replK6oyKAb25Y4eEfbGfRBdqXUHV4C3DQyjqJEGqw5LFTYUlZR8Z3/&#10;GAVv2eYDd1+xmV+b7PX9uG5Ph8+ZUqNhv34B4an39/B/e6sVTJPnWTRJ4gncLoU7IJ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yq9wcwAAADiAAAADwAAAAAAAAAAAAAAAACY&#10;AgAAZHJzL2Rvd25yZXYueG1sUEsFBgAAAAAEAAQA9QAAAJEDAAAAAA==&#10;" filled="f" stroked="f" strokeweight=".5pt">
                    <v:textbox>
                      <w:txbxContent>
                        <w:p w14:paraId="1EC5992D" w14:textId="77777777" w:rsidR="00DC3C12" w:rsidRPr="00727399" w:rsidRDefault="00DC3C12" w:rsidP="00BF773A">
                          <w:pPr>
                            <w:rPr>
                              <w:b/>
                              <w:bCs/>
                              <w:sz w:val="24"/>
                              <w:szCs w:val="24"/>
                            </w:rPr>
                          </w:pPr>
                          <w:r w:rsidRPr="00727399">
                            <w:rPr>
                              <w:b/>
                              <w:bCs/>
                              <w:sz w:val="24"/>
                              <w:szCs w:val="24"/>
                            </w:rPr>
                            <w:t>X</w:t>
                          </w:r>
                        </w:p>
                      </w:txbxContent>
                    </v:textbox>
                  </v:shape>
                  <v:shape id="Zone de texte 141" o:spid="_x0000_s1365" type="#_x0000_t202" style="position:absolute;left:25444;top:8746;width:3103;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mzcwA&#10;AADiAAAADwAAAGRycy9kb3ducmV2LnhtbESPQWvCQBSE74X+h+UVvNWNMRaNriIBqRQ9mHrp7Zl9&#10;JqHZt2l2q7G/vlsQehxm5htmsepNIy7UudqygtEwAkFcWF1zqeD4vnmegnAeWWNjmRTcyMFq+fiw&#10;wFTbKx/okvtSBAi7FBVU3replK6oyKAb2pY4eGfbGfRBdqXUHV4D3DQyjqIXabDmsFBhS1lFxWf+&#10;bRS8ZZs9Hk6xmf402evuvG6/jh8TpQZP/XoOwlPv/8P39lYrGM9Gs0kSJwn8XQp3QC5/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remzcwAAADiAAAADwAAAAAAAAAAAAAAAACY&#10;AgAAZHJzL2Rvd25yZXYueG1sUEsFBgAAAAAEAAQA9QAAAJEDAAAAAA==&#10;" filled="f" stroked="f" strokeweight=".5pt">
                    <v:textbox>
                      <w:txbxContent>
                        <w:p w14:paraId="0A1ED029" w14:textId="77777777" w:rsidR="00DC3C12" w:rsidRPr="00727399" w:rsidRDefault="00DC3C12" w:rsidP="00BF773A">
                          <w:pPr>
                            <w:rPr>
                              <w:b/>
                              <w:bCs/>
                              <w:sz w:val="24"/>
                              <w:szCs w:val="24"/>
                            </w:rPr>
                          </w:pPr>
                          <w:r w:rsidRPr="00727399">
                            <w:rPr>
                              <w:b/>
                              <w:bCs/>
                              <w:sz w:val="24"/>
                              <w:szCs w:val="24"/>
                            </w:rPr>
                            <w:t>Y</w:t>
                          </w:r>
                        </w:p>
                      </w:txbxContent>
                    </v:textbox>
                  </v:shape>
                  <v:shape id="Zone de texte 141" o:spid="_x0000_s1366" type="#_x0000_t202" style="position:absolute;left:19242;width:3103;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3k8gA&#10;AADjAAAADwAAAGRycy9kb3ducmV2LnhtbERPS2vCQBC+C/0Pywi96cbgi+gqEhBF6kHrpbcxOybB&#10;7Gya3Wr017uFQo/zvWe+bE0lbtS40rKCQT8CQZxZXXKu4PS57k1BOI+ssbJMCh7kYLl468wx0fbO&#10;B7odfS5CCLsEFRTe14mULivIoOvbmjhwF9sY9OFscqkbvIdwU8k4isbSYMmhocCa0oKy6/HHKNil&#10;6z0ezrGZPqt083FZ1d+nr5FS7912NQPhqfX/4j/3Vof540k8iqPhYAK/PwUA5O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nreTyAAAAOMAAAAPAAAAAAAAAAAAAAAAAJgCAABk&#10;cnMvZG93bnJldi54bWxQSwUGAAAAAAQABAD1AAAAjQMAAAAA&#10;" filled="f" stroked="f" strokeweight=".5pt">
                    <v:textbox>
                      <w:txbxContent>
                        <w:p w14:paraId="1CB10E1C" w14:textId="77777777" w:rsidR="00DC3C12" w:rsidRPr="00727399" w:rsidRDefault="00DC3C12" w:rsidP="00BF773A">
                          <w:pPr>
                            <w:rPr>
                              <w:b/>
                              <w:bCs/>
                              <w:sz w:val="24"/>
                              <w:szCs w:val="24"/>
                            </w:rPr>
                          </w:pPr>
                          <w:r w:rsidRPr="00727399">
                            <w:rPr>
                              <w:b/>
                              <w:bCs/>
                              <w:sz w:val="24"/>
                              <w:szCs w:val="24"/>
                            </w:rPr>
                            <w:t>Z</w:t>
                          </w:r>
                        </w:p>
                      </w:txbxContent>
                    </v:textbox>
                  </v:shape>
                </v:group>
                <v:shape id="Zone de texte 143" o:spid="_x0000_s1367" type="#_x0000_t202" style="position:absolute;left:7606;top:4382;width:4913;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n0coA&#10;AADiAAAADwAAAGRycy9kb3ducmV2LnhtbESPy2rCQBSG9wXfYTgFd3Wi0lSjo0hAWqRdaLNxd8yc&#10;XGjmTMxMNfr0zqLQ5c9/41uue9OIC3WutqxgPIpAEOdW11wqyL63LzMQziNrbCyTghs5WK8GT0tM&#10;tL3yni4HX4owwi5BBZX3bSKlyysy6Ea2JQ5eYTuDPsiulLrDaxg3jZxEUSwN1hweKmwprSj/Ofwa&#10;Bbt0+4X708TM7k36/lls2nN2fFVq+NxvFiA89f4//Nf+0AriafwWxeN5gAhIAQfk6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6cp9HKAAAA4gAAAA8AAAAAAAAAAAAAAAAAmAIA&#10;AGRycy9kb3ducmV2LnhtbFBLBQYAAAAABAAEAPUAAACPAwAAAAA=&#10;" filled="f" stroked="f" strokeweight=".5pt">
                  <v:textbox>
                    <w:txbxContent>
                      <w:p w14:paraId="279487F2" w14:textId="77777777" w:rsidR="00DC3C12" w:rsidRPr="00727399" w:rsidRDefault="00DC3C12" w:rsidP="00BF773A">
                        <w:pPr>
                          <w:rPr>
                            <w:b/>
                            <w:bCs/>
                            <w:sz w:val="24"/>
                            <w:szCs w:val="24"/>
                          </w:rPr>
                        </w:pPr>
                        <w:r w:rsidRPr="00727399">
                          <w:rPr>
                            <w:b/>
                            <w:bCs/>
                            <w:sz w:val="24"/>
                            <w:szCs w:val="24"/>
                          </w:rPr>
                          <w:t>dx</w:t>
                        </w:r>
                      </w:p>
                    </w:txbxContent>
                  </v:textbox>
                </v:shape>
                <v:shape id="Zone de texte 143" o:spid="_x0000_s1368" type="#_x0000_t202" style="position:absolute;left:30942;top:5644;width:6110;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GQ0MwA&#10;AADjAAAADwAAAGRycy9kb3ducmV2LnhtbESPQWvCQBSE7wX/w/KE3uomUYOkriIBqRQ9aL309pp9&#10;JsHs25hdNfXXdwuFHoeZ+YaZL3vTiBt1rrasIB5FIIgLq2suFRw/1i8zEM4ja2wsk4JvcrBcDJ7m&#10;mGl75z3dDr4UAcIuQwWV920mpSsqMuhGtiUO3sl2Bn2QXSl1h/cAN41MoiiVBmsOCxW2lFdUnA9X&#10;o+A9X+9w/5WY2aPJ37anVXs5fk6Veh72q1cQnnr/H/5rb7SCJE7Gk0k6jlP4/RT+gFz8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xGQ0MwAAADjAAAADwAAAAAAAAAAAAAAAACY&#10;AgAAZHJzL2Rvd25yZXYueG1sUEsFBgAAAAAEAAQA9QAAAJEDAAAAAA==&#10;" filled="f" stroked="f" strokeweight=".5pt">
                  <v:textbox>
                    <w:txbxContent>
                      <w:p w14:paraId="3861FF43" w14:textId="77777777" w:rsidR="00DC3C12" w:rsidRPr="00727399" w:rsidRDefault="00DC3C12" w:rsidP="00BF773A">
                        <w:pPr>
                          <w:rPr>
                            <w:b/>
                            <w:bCs/>
                            <w:sz w:val="24"/>
                            <w:szCs w:val="24"/>
                          </w:rPr>
                        </w:pPr>
                        <w:r w:rsidRPr="00727399">
                          <w:rPr>
                            <w:b/>
                            <w:bCs/>
                            <w:sz w:val="24"/>
                            <w:szCs w:val="24"/>
                          </w:rPr>
                          <w:t>dy</w:t>
                        </w:r>
                      </w:p>
                    </w:txbxContent>
                  </v:textbox>
                </v:shape>
                <w10:wrap anchorx="margin"/>
              </v:group>
            </w:pict>
          </mc:Fallback>
        </mc:AlternateContent>
      </w:r>
    </w:p>
    <w:p w14:paraId="0B6C3B5E" w14:textId="77777777" w:rsidR="00BF773A" w:rsidRPr="007E2C94" w:rsidRDefault="00BF773A" w:rsidP="00BF773A">
      <w:pPr>
        <w:rPr>
          <w:color w:val="000000" w:themeColor="text1"/>
        </w:rPr>
      </w:pPr>
    </w:p>
    <w:p w14:paraId="522E3E51" w14:textId="77777777" w:rsidR="00BF773A" w:rsidRPr="007E2C94" w:rsidRDefault="00BF773A" w:rsidP="00BF773A">
      <w:pPr>
        <w:rPr>
          <w:color w:val="000000" w:themeColor="text1"/>
        </w:rPr>
      </w:pPr>
    </w:p>
    <w:p w14:paraId="531999F8" w14:textId="77777777" w:rsidR="00BF773A" w:rsidRPr="007E2C94" w:rsidRDefault="00BF773A" w:rsidP="00BF773A">
      <w:pPr>
        <w:rPr>
          <w:color w:val="000000" w:themeColor="text1"/>
        </w:rPr>
      </w:pPr>
    </w:p>
    <w:p w14:paraId="18349231" w14:textId="77777777" w:rsidR="00BF773A" w:rsidRPr="007E2C94" w:rsidRDefault="00BF773A" w:rsidP="00BF773A">
      <w:pPr>
        <w:rPr>
          <w:color w:val="000000" w:themeColor="text1"/>
        </w:rPr>
      </w:pPr>
    </w:p>
    <w:p w14:paraId="33D92623" w14:textId="77777777" w:rsidR="00BF773A" w:rsidRPr="007E2C94" w:rsidRDefault="00BF773A" w:rsidP="00BF773A">
      <w:pPr>
        <w:rPr>
          <w:color w:val="000000" w:themeColor="text1"/>
        </w:rPr>
      </w:pPr>
    </w:p>
    <w:p w14:paraId="2C98D95E" w14:textId="77777777" w:rsidR="00BF773A" w:rsidRPr="007E2C94" w:rsidRDefault="00BF773A" w:rsidP="00BF773A">
      <w:pPr>
        <w:rPr>
          <w:color w:val="000000" w:themeColor="text1"/>
        </w:rPr>
      </w:pPr>
    </w:p>
    <w:p w14:paraId="7ED7BE04" w14:textId="77777777" w:rsidR="00BF773A" w:rsidRPr="007E2C94" w:rsidRDefault="00BF773A" w:rsidP="00BF773A">
      <w:pPr>
        <w:rPr>
          <w:color w:val="000000" w:themeColor="text1"/>
        </w:rPr>
      </w:pPr>
    </w:p>
    <w:p w14:paraId="35A19B9C" w14:textId="77777777" w:rsidR="00BF773A" w:rsidRPr="007E2C94" w:rsidRDefault="00BF773A" w:rsidP="00BF773A">
      <w:pPr>
        <w:rPr>
          <w:color w:val="000000" w:themeColor="text1"/>
        </w:rPr>
      </w:pPr>
    </w:p>
    <w:p w14:paraId="13DB88C4" w14:textId="77777777" w:rsidR="00BF773A" w:rsidRPr="007E2C94" w:rsidRDefault="00BF773A" w:rsidP="00BF773A">
      <w:pPr>
        <w:rPr>
          <w:color w:val="000000" w:themeColor="text1"/>
        </w:rPr>
      </w:pPr>
    </w:p>
    <w:p w14:paraId="681A798E" w14:textId="77777777" w:rsidR="00BF773A" w:rsidRPr="007E2C94" w:rsidRDefault="00BF773A" w:rsidP="00BF773A">
      <w:pPr>
        <w:rPr>
          <w:color w:val="000000" w:themeColor="text1"/>
        </w:rPr>
      </w:pPr>
    </w:p>
    <w:p w14:paraId="5AB618D2" w14:textId="77777777" w:rsidR="00BF773A" w:rsidRPr="007E2C94" w:rsidRDefault="00BF773A" w:rsidP="00BF773A">
      <w:pPr>
        <w:rPr>
          <w:color w:val="000000" w:themeColor="text1"/>
        </w:rPr>
      </w:pPr>
    </w:p>
    <w:p w14:paraId="16E32122" w14:textId="77777777" w:rsidR="00BF773A" w:rsidRPr="007E2C94" w:rsidRDefault="00BF773A" w:rsidP="00BF773A">
      <w:pPr>
        <w:rPr>
          <w:color w:val="000000" w:themeColor="text1"/>
        </w:rPr>
      </w:pPr>
    </w:p>
    <w:p w14:paraId="227ADDF6" w14:textId="77777777" w:rsidR="00BF773A" w:rsidRPr="007E2C94" w:rsidRDefault="00BF773A" w:rsidP="00BF773A">
      <w:pPr>
        <w:rPr>
          <w:color w:val="000000" w:themeColor="text1"/>
        </w:rPr>
      </w:pPr>
    </w:p>
    <w:p w14:paraId="023D6480" w14:textId="77777777" w:rsidR="00BF773A" w:rsidRPr="007E2C94" w:rsidRDefault="00BF773A" w:rsidP="00BF773A">
      <w:pPr>
        <w:rPr>
          <w:color w:val="000000" w:themeColor="text1"/>
        </w:rPr>
      </w:pPr>
    </w:p>
    <w:p w14:paraId="084520ED" w14:textId="42AF748B" w:rsidR="00BF773A" w:rsidRPr="007E2C94" w:rsidRDefault="00BF773A" w:rsidP="00EC131E">
      <w:pPr>
        <w:spacing w:before="120" w:after="120"/>
        <w:jc w:val="both"/>
        <w:rPr>
          <w:rFonts w:asciiTheme="majorBidi" w:hAnsiTheme="majorBidi" w:cstheme="majorBidi"/>
          <w:b/>
          <w:bCs/>
          <w:color w:val="000000" w:themeColor="text1"/>
          <w:sz w:val="24"/>
          <w:szCs w:val="24"/>
        </w:rPr>
      </w:pPr>
      <w:bookmarkStart w:id="349" w:name="_Toc188623612"/>
      <w:bookmarkStart w:id="350" w:name="_Toc188624533"/>
      <w:bookmarkStart w:id="351" w:name="_Toc195687019"/>
      <w:r w:rsidRPr="007E2C94">
        <w:rPr>
          <w:b/>
          <w:bCs/>
          <w:color w:val="000000" w:themeColor="text1"/>
          <w:sz w:val="24"/>
          <w:szCs w:val="24"/>
        </w:rPr>
        <w:t>Figure</w:t>
      </w:r>
      <w:r w:rsidR="00EC131E" w:rsidRPr="007E2C94">
        <w:rPr>
          <w:b/>
          <w:bCs/>
          <w:color w:val="000000" w:themeColor="text1"/>
          <w:sz w:val="24"/>
          <w:szCs w:val="24"/>
        </w:rPr>
        <w:t xml:space="preserve"> </w:t>
      </w:r>
      <w:r w:rsidRPr="007E2C94">
        <w:rPr>
          <w:b/>
          <w:bCs/>
          <w:color w:val="000000" w:themeColor="text1"/>
          <w:sz w:val="24"/>
          <w:szCs w:val="24"/>
        </w:rPr>
        <w:t xml:space="preserve">3. </w:t>
      </w:r>
      <w:r w:rsidRPr="007E2C94">
        <w:rPr>
          <w:b/>
          <w:bCs/>
          <w:color w:val="000000" w:themeColor="text1"/>
          <w:sz w:val="24"/>
          <w:szCs w:val="24"/>
        </w:rPr>
        <w:fldChar w:fldCharType="begin"/>
      </w:r>
      <w:r w:rsidRPr="007E2C94">
        <w:rPr>
          <w:b/>
          <w:bCs/>
          <w:color w:val="000000" w:themeColor="text1"/>
          <w:sz w:val="24"/>
          <w:szCs w:val="24"/>
        </w:rPr>
        <w:instrText xml:space="preserve"> SEQ Figure3. \* ARABIC </w:instrText>
      </w:r>
      <w:r w:rsidRPr="007E2C94">
        <w:rPr>
          <w:b/>
          <w:bCs/>
          <w:color w:val="000000" w:themeColor="text1"/>
          <w:sz w:val="24"/>
          <w:szCs w:val="24"/>
        </w:rPr>
        <w:fldChar w:fldCharType="separate"/>
      </w:r>
      <w:r w:rsidR="00AC660D" w:rsidRPr="007E2C94">
        <w:rPr>
          <w:b/>
          <w:bCs/>
          <w:noProof/>
          <w:color w:val="000000" w:themeColor="text1"/>
          <w:sz w:val="24"/>
          <w:szCs w:val="24"/>
        </w:rPr>
        <w:t>4</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color w:val="000000" w:themeColor="text1"/>
          <w:sz w:val="24"/>
          <w:szCs w:val="24"/>
        </w:rPr>
        <w:t>Contraintes agissant sur un élément différentiel de plaque homogène</w:t>
      </w:r>
      <w:bookmarkEnd w:id="349"/>
      <w:bookmarkEnd w:id="350"/>
      <w:r w:rsidR="000C3EAA"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0wcUt1qh","properties":{"formattedCitation":"[163]","plainCitation":"[163]","noteIndex":0},"citationItems":[{"id":"05EnRE1g/Gdp1gnaJ","uris":["http://zotero.org/users/local/Jac4T2U4/items/R6DFB4Y5"],"itemData":{"id":1034,"type":"thesis","event-place":"Université Mohamed Khider – Biskra","genre":"these Doctorat LMD en Génie Civil","language":"Francais","number-of-pages":"165","publisher":"Université Mohamed Khider – Biskra","publisher-place":"Université Mohamed Khider – Biskra","title":"Eléments finis membranaires et flexionnels à champ de déformation pour l’analyse des structures","author":[{"family":"BELOUNAR","given":"Abderahim"}],"issued":{"date-parts":[["2019",6,26]]}}}],"schema":"https://github.com/citation-style-language/schema/raw/master/csl-citation.json"} </w:instrText>
      </w:r>
      <w:r w:rsidR="000C3EAA" w:rsidRPr="007E2C94">
        <w:rPr>
          <w:rFonts w:eastAsia="Calibri"/>
          <w:color w:val="000000" w:themeColor="text1"/>
          <w:kern w:val="2"/>
          <w:sz w:val="24"/>
          <w:szCs w:val="24"/>
          <w14:ligatures w14:val="standardContextual"/>
        </w:rPr>
        <w:fldChar w:fldCharType="separate"/>
      </w:r>
      <w:r w:rsidR="000C3EAA" w:rsidRPr="007E2C94">
        <w:rPr>
          <w:rFonts w:eastAsia="Calibri"/>
          <w:color w:val="000000" w:themeColor="text1"/>
          <w:sz w:val="24"/>
        </w:rPr>
        <w:t>[163]</w:t>
      </w:r>
      <w:r w:rsidR="000C3EAA" w:rsidRPr="007E2C94">
        <w:rPr>
          <w:rFonts w:eastAsia="Calibri"/>
          <w:color w:val="000000" w:themeColor="text1"/>
          <w:kern w:val="2"/>
          <w:sz w:val="24"/>
          <w:szCs w:val="24"/>
          <w14:ligatures w14:val="standardContextual"/>
        </w:rPr>
        <w:fldChar w:fldCharType="end"/>
      </w:r>
      <w:r w:rsidR="000C3EAA" w:rsidRPr="007E2C94">
        <w:rPr>
          <w:rFonts w:eastAsia="Calibri"/>
          <w:color w:val="000000" w:themeColor="text1"/>
          <w:kern w:val="2"/>
          <w:sz w:val="24"/>
          <w:szCs w:val="24"/>
          <w14:ligatures w14:val="standardContextual"/>
        </w:rPr>
        <w:t>.</w:t>
      </w:r>
      <w:bookmarkEnd w:id="351"/>
    </w:p>
    <w:p w14:paraId="5F0CCDD5" w14:textId="77777777" w:rsidR="00BF773A" w:rsidRPr="007E2C94" w:rsidRDefault="00BF773A" w:rsidP="00BF773A">
      <w:pPr>
        <w:widowControl/>
        <w:autoSpaceDE/>
        <w:autoSpaceDN/>
        <w:spacing w:line="360" w:lineRule="auto"/>
        <w:ind w:left="340"/>
        <w:jc w:val="both"/>
        <w:rPr>
          <w:rFonts w:asciiTheme="majorBidi" w:hAnsiTheme="majorBidi" w:cstheme="majorBidi"/>
          <w:color w:val="000000" w:themeColor="text1"/>
          <w:sz w:val="24"/>
          <w:szCs w:val="24"/>
          <w:lang w:eastAsia="fr-FR"/>
        </w:rPr>
      </w:pPr>
      <w:r w:rsidRPr="007E2C94">
        <w:rPr>
          <w:rFonts w:hAnsi="Symbol"/>
          <w:color w:val="000000" w:themeColor="text1"/>
          <w:sz w:val="24"/>
          <w:szCs w:val="24"/>
          <w:lang w:eastAsia="fr-FR"/>
        </w:rPr>
        <w:t></w:t>
      </w:r>
      <w:r w:rsidRPr="007E2C94">
        <w:rPr>
          <w:color w:val="000000" w:themeColor="text1"/>
          <w:sz w:val="24"/>
          <w:szCs w:val="24"/>
          <w:lang w:eastAsia="fr-FR"/>
        </w:rPr>
        <w:t xml:space="preserve">   </w:t>
      </w:r>
      <w:r w:rsidRPr="007E2C94">
        <w:rPr>
          <w:rFonts w:asciiTheme="majorBidi" w:hAnsiTheme="majorBidi" w:cstheme="majorBidi"/>
          <w:color w:val="000000" w:themeColor="text1"/>
          <w:sz w:val="24"/>
          <w:szCs w:val="24"/>
          <w:lang w:eastAsia="fr-FR"/>
        </w:rPr>
        <w:t>Les contraintes normales (</w:t>
      </w:r>
      <m:oMath>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σ</m:t>
            </m:r>
          </m:e>
          <m:sub>
            <m:r>
              <w:rPr>
                <w:rFonts w:ascii="Cambria Math" w:hAnsi="Cambria Math" w:cstheme="majorBidi"/>
                <w:color w:val="000000" w:themeColor="text1"/>
                <w:sz w:val="24"/>
                <w:szCs w:val="24"/>
                <w:lang w:eastAsia="fr-FR"/>
              </w:rPr>
              <m:t>x</m:t>
            </m:r>
          </m:sub>
        </m:sSub>
      </m:oMath>
      <w:r w:rsidRPr="007E2C94">
        <w:rPr>
          <w:rFonts w:asciiTheme="majorBidi" w:hAnsiTheme="majorBidi" w:cstheme="majorBidi"/>
          <w:color w:val="000000" w:themeColor="text1"/>
          <w:sz w:val="24"/>
          <w:szCs w:val="24"/>
          <w:lang w:eastAsia="fr-FR"/>
        </w:rPr>
        <w:t>​,</w:t>
      </w:r>
      <m:oMath>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σ</m:t>
            </m:r>
          </m:e>
          <m:sub>
            <m:r>
              <w:rPr>
                <w:rFonts w:ascii="Cambria Math" w:hAnsi="Cambria Math" w:cstheme="majorBidi"/>
                <w:color w:val="000000" w:themeColor="text1"/>
                <w:sz w:val="24"/>
                <w:szCs w:val="24"/>
                <w:lang w:eastAsia="fr-FR"/>
              </w:rPr>
              <m:t>y</m:t>
            </m:r>
          </m:sub>
        </m:sSub>
      </m:oMath>
      <w:r w:rsidRPr="007E2C94">
        <w:rPr>
          <w:rFonts w:asciiTheme="majorBidi" w:hAnsiTheme="majorBidi" w:cstheme="majorBidi"/>
          <w:color w:val="000000" w:themeColor="text1"/>
          <w:sz w:val="24"/>
          <w:szCs w:val="24"/>
          <w:lang w:eastAsia="fr-FR"/>
        </w:rPr>
        <w:t xml:space="preserve">​) et la contrainte de cisaillement plan </w:t>
      </w:r>
      <m:oMath>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τ</m:t>
            </m:r>
          </m:e>
          <m:sub>
            <m:r>
              <w:rPr>
                <w:rFonts w:ascii="Cambria Math" w:hAnsi="Cambria Math" w:cstheme="majorBidi"/>
                <w:color w:val="000000" w:themeColor="text1"/>
                <w:sz w:val="24"/>
                <w:szCs w:val="24"/>
                <w:lang w:eastAsia="fr-FR"/>
              </w:rPr>
              <m:t>xy</m:t>
            </m:r>
          </m:sub>
        </m:sSub>
      </m:oMath>
      <w:r w:rsidRPr="007E2C94">
        <w:rPr>
          <w:rFonts w:asciiTheme="majorBidi" w:hAnsiTheme="majorBidi" w:cstheme="majorBidi"/>
          <w:color w:val="000000" w:themeColor="text1"/>
          <w:sz w:val="24"/>
          <w:szCs w:val="24"/>
          <w:lang w:eastAsia="fr-FR"/>
        </w:rPr>
        <w:t xml:space="preserve">​ varient linéairement en z et sont liées aux moments de flexion </w:t>
      </w:r>
      <m:oMath>
        <m:d>
          <m:dPr>
            <m:ctrlPr>
              <w:rPr>
                <w:rFonts w:ascii="Cambria Math" w:hAnsi="Cambria Math" w:cstheme="majorBidi"/>
                <w:i/>
                <w:color w:val="000000" w:themeColor="text1"/>
                <w:sz w:val="24"/>
                <w:szCs w:val="24"/>
                <w:lang w:eastAsia="fr-FR"/>
              </w:rPr>
            </m:ctrlPr>
          </m:dPr>
          <m:e>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M</m:t>
                </m:r>
              </m:e>
              <m:sub>
                <m:r>
                  <w:rPr>
                    <w:rFonts w:ascii="Cambria Math" w:hAnsi="Cambria Math" w:cstheme="majorBidi"/>
                    <w:color w:val="000000" w:themeColor="text1"/>
                    <w:sz w:val="24"/>
                    <w:szCs w:val="24"/>
                    <w:lang w:eastAsia="fr-FR"/>
                  </w:rPr>
                  <m:t>x</m:t>
                </m:r>
              </m:sub>
            </m:sSub>
            <m:r>
              <w:rPr>
                <w:rFonts w:ascii="Cambria Math" w:hAnsi="Cambria Math" w:cstheme="majorBidi"/>
                <w:color w:val="000000" w:themeColor="text1"/>
                <w:sz w:val="24"/>
                <w:szCs w:val="24"/>
                <w:lang w:eastAsia="fr-FR"/>
              </w:rPr>
              <m:t>,</m:t>
            </m:r>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M</m:t>
                </m:r>
              </m:e>
              <m:sub>
                <m:r>
                  <w:rPr>
                    <w:rFonts w:ascii="Cambria Math" w:hAnsi="Cambria Math" w:cstheme="majorBidi"/>
                    <w:color w:val="000000" w:themeColor="text1"/>
                    <w:sz w:val="24"/>
                    <w:szCs w:val="24"/>
                    <w:lang w:eastAsia="fr-FR"/>
                  </w:rPr>
                  <m:t>y</m:t>
                </m:r>
              </m:sub>
            </m:sSub>
          </m:e>
        </m:d>
      </m:oMath>
      <w:r w:rsidRPr="007E2C94">
        <w:rPr>
          <w:rFonts w:asciiTheme="majorBidi" w:hAnsiTheme="majorBidi" w:cstheme="majorBidi"/>
          <w:color w:val="000000" w:themeColor="text1"/>
          <w:sz w:val="24"/>
          <w:szCs w:val="24"/>
          <w:lang w:eastAsia="fr-FR"/>
        </w:rPr>
        <w:t xml:space="preserve"> ​ et </w:t>
      </w:r>
      <m:oMath>
        <m:r>
          <w:rPr>
            <w:rFonts w:ascii="Cambria Math" w:hAnsi="Cambria Math" w:cstheme="majorBidi"/>
            <w:color w:val="000000" w:themeColor="text1"/>
            <w:sz w:val="24"/>
            <w:szCs w:val="24"/>
            <w:lang w:eastAsia="fr-FR"/>
          </w:rPr>
          <m:t xml:space="preserve"> </m:t>
        </m:r>
      </m:oMath>
      <w:r w:rsidRPr="007E2C94">
        <w:rPr>
          <w:rFonts w:asciiTheme="majorBidi" w:hAnsiTheme="majorBidi" w:cstheme="majorBidi"/>
          <w:color w:val="000000" w:themeColor="text1"/>
          <w:sz w:val="24"/>
          <w:szCs w:val="24"/>
          <w:lang w:eastAsia="fr-FR"/>
        </w:rPr>
        <w:t xml:space="preserve">au moment de </w:t>
      </w:r>
      <w:proofErr w:type="gramStart"/>
      <w:r w:rsidRPr="007E2C94">
        <w:rPr>
          <w:rFonts w:asciiTheme="majorBidi" w:hAnsiTheme="majorBidi" w:cstheme="majorBidi"/>
          <w:color w:val="000000" w:themeColor="text1"/>
          <w:sz w:val="24"/>
          <w:szCs w:val="24"/>
          <w:lang w:eastAsia="fr-FR"/>
        </w:rPr>
        <w:t xml:space="preserve">torsion </w:t>
      </w:r>
      <w:proofErr w:type="gramEnd"/>
      <m:oMath>
        <m:sSub>
          <m:sSubPr>
            <m:ctrlPr>
              <w:rPr>
                <w:rFonts w:ascii="Cambria Math" w:hAnsi="Cambria Math" w:cstheme="majorBidi"/>
                <w:i/>
                <w:color w:val="000000" w:themeColor="text1"/>
                <w:sz w:val="24"/>
                <w:szCs w:val="24"/>
                <w:lang w:eastAsia="fr-FR"/>
              </w:rPr>
            </m:ctrlPr>
          </m:sSubPr>
          <m:e>
            <m:r>
              <w:rPr>
                <w:rFonts w:ascii="Cambria Math" w:hAnsi="Cambria Math" w:cstheme="majorBidi"/>
                <w:color w:val="000000" w:themeColor="text1"/>
                <w:sz w:val="24"/>
                <w:szCs w:val="24"/>
                <w:lang w:eastAsia="fr-FR"/>
              </w:rPr>
              <m:t>M</m:t>
            </m:r>
          </m:e>
          <m:sub>
            <m:r>
              <w:rPr>
                <w:rFonts w:ascii="Cambria Math" w:hAnsi="Cambria Math" w:cstheme="majorBidi"/>
                <w:color w:val="000000" w:themeColor="text1"/>
                <w:sz w:val="24"/>
                <w:szCs w:val="24"/>
                <w:lang w:eastAsia="fr-FR"/>
              </w:rPr>
              <m:t>xy</m:t>
            </m:r>
          </m:sub>
        </m:sSub>
      </m:oMath>
      <w:r w:rsidRPr="007E2C94">
        <w:rPr>
          <w:rFonts w:asciiTheme="majorBidi" w:hAnsiTheme="majorBidi" w:cstheme="majorBidi"/>
          <w:color w:val="000000" w:themeColor="text1"/>
          <w:sz w:val="24"/>
          <w:szCs w:val="24"/>
          <w:lang w:eastAsia="fr-FR"/>
        </w:rPr>
        <w:t>​.</w:t>
      </w:r>
    </w:p>
    <w:p w14:paraId="09415BE2" w14:textId="77777777" w:rsidR="00BF773A" w:rsidRPr="007E2C94" w:rsidRDefault="00BF773A" w:rsidP="009C2AA6">
      <w:pPr>
        <w:pStyle w:val="Paragraphedeliste"/>
        <w:widowControl/>
        <w:numPr>
          <w:ilvl w:val="0"/>
          <w:numId w:val="25"/>
        </w:numPr>
        <w:autoSpaceDE/>
        <w:autoSpaceDN/>
        <w:spacing w:before="120" w:line="360" w:lineRule="auto"/>
        <w:jc w:val="both"/>
        <w:rPr>
          <w:rFonts w:asciiTheme="majorBidi" w:hAnsiTheme="majorBidi" w:cstheme="majorBidi"/>
          <w:b/>
          <w:bCs/>
          <w:color w:val="000000" w:themeColor="text1"/>
          <w:sz w:val="24"/>
          <w:szCs w:val="24"/>
          <w:lang w:eastAsia="fr-FR"/>
        </w:rPr>
      </w:pPr>
      <w:r w:rsidRPr="007E2C94">
        <w:rPr>
          <w:noProof/>
          <w:color w:val="000000" w:themeColor="text1"/>
          <w:sz w:val="24"/>
          <w:szCs w:val="24"/>
          <w:lang w:eastAsia="fr-FR"/>
        </w:rPr>
        <mc:AlternateContent>
          <mc:Choice Requires="wpg">
            <w:drawing>
              <wp:anchor distT="0" distB="0" distL="114300" distR="114300" simplePos="0" relativeHeight="251701248" behindDoc="0" locked="0" layoutInCell="1" allowOverlap="1" wp14:anchorId="11458155" wp14:editId="78FFDEAA">
                <wp:simplePos x="0" y="0"/>
                <wp:positionH relativeFrom="margin">
                  <wp:posOffset>777930</wp:posOffset>
                </wp:positionH>
                <wp:positionV relativeFrom="paragraph">
                  <wp:posOffset>552367</wp:posOffset>
                </wp:positionV>
                <wp:extent cx="4268695" cy="2751151"/>
                <wp:effectExtent l="0" t="0" r="55880" b="49530"/>
                <wp:wrapNone/>
                <wp:docPr id="533346820" name="Groupe 163"/>
                <wp:cNvGraphicFramePr/>
                <a:graphic xmlns:a="http://schemas.openxmlformats.org/drawingml/2006/main">
                  <a:graphicData uri="http://schemas.microsoft.com/office/word/2010/wordprocessingGroup">
                    <wpg:wgp>
                      <wpg:cNvGrpSpPr/>
                      <wpg:grpSpPr>
                        <a:xfrm>
                          <a:off x="0" y="0"/>
                          <a:ext cx="4268695" cy="2751151"/>
                          <a:chOff x="0" y="0"/>
                          <a:chExt cx="4649704" cy="3073289"/>
                        </a:xfrm>
                      </wpg:grpSpPr>
                      <wpg:grpSp>
                        <wpg:cNvPr id="1639344699" name="Groupe 162"/>
                        <wpg:cNvGrpSpPr/>
                        <wpg:grpSpPr>
                          <a:xfrm>
                            <a:off x="0" y="0"/>
                            <a:ext cx="4649704" cy="3073289"/>
                            <a:chOff x="0" y="0"/>
                            <a:chExt cx="4649704" cy="3073289"/>
                          </a:xfrm>
                        </wpg:grpSpPr>
                        <wpg:grpSp>
                          <wpg:cNvPr id="1999429735" name="Groupe 161"/>
                          <wpg:cNvGrpSpPr/>
                          <wpg:grpSpPr>
                            <a:xfrm>
                              <a:off x="0" y="0"/>
                              <a:ext cx="4649704" cy="3073289"/>
                              <a:chOff x="0" y="0"/>
                              <a:chExt cx="4649704" cy="3073289"/>
                            </a:xfrm>
                          </wpg:grpSpPr>
                          <wpg:grpSp>
                            <wpg:cNvPr id="703096918" name="Groupe 160"/>
                            <wpg:cNvGrpSpPr/>
                            <wpg:grpSpPr>
                              <a:xfrm>
                                <a:off x="0" y="0"/>
                                <a:ext cx="4649704" cy="3073289"/>
                                <a:chOff x="0" y="0"/>
                                <a:chExt cx="4649704" cy="3073289"/>
                              </a:xfrm>
                            </wpg:grpSpPr>
                            <wpg:grpSp>
                              <wpg:cNvPr id="1188448562" name="Groupe 159"/>
                              <wpg:cNvGrpSpPr/>
                              <wpg:grpSpPr>
                                <a:xfrm>
                                  <a:off x="0" y="0"/>
                                  <a:ext cx="4649704" cy="3073289"/>
                                  <a:chOff x="0" y="0"/>
                                  <a:chExt cx="4649704" cy="3073289"/>
                                </a:xfrm>
                              </wpg:grpSpPr>
                              <wpg:grpSp>
                                <wpg:cNvPr id="124509477" name="Groupe 144"/>
                                <wpg:cNvGrpSpPr/>
                                <wpg:grpSpPr>
                                  <a:xfrm>
                                    <a:off x="365760" y="0"/>
                                    <a:ext cx="4037248" cy="2906395"/>
                                    <a:chOff x="47708" y="0"/>
                                    <a:chExt cx="4037330" cy="2906617"/>
                                  </a:xfrm>
                                </wpg:grpSpPr>
                                <wpg:grpSp>
                                  <wpg:cNvPr id="1028797296" name="Groupe 142"/>
                                  <wpg:cNvGrpSpPr/>
                                  <wpg:grpSpPr>
                                    <a:xfrm>
                                      <a:off x="47708" y="0"/>
                                      <a:ext cx="4037330" cy="2906617"/>
                                      <a:chOff x="47708" y="0"/>
                                      <a:chExt cx="4037330" cy="2906617"/>
                                    </a:xfrm>
                                  </wpg:grpSpPr>
                                  <wpg:grpSp>
                                    <wpg:cNvPr id="763778510" name="Groupe 137"/>
                                    <wpg:cNvGrpSpPr/>
                                    <wpg:grpSpPr>
                                      <a:xfrm>
                                        <a:off x="47708" y="228932"/>
                                        <a:ext cx="4037330" cy="2677685"/>
                                        <a:chOff x="0" y="0"/>
                                        <a:chExt cx="4037330" cy="2677685"/>
                                      </a:xfrm>
                                    </wpg:grpSpPr>
                                    <pic:pic xmlns:pic="http://schemas.openxmlformats.org/drawingml/2006/picture">
                                      <pic:nvPicPr>
                                        <pic:cNvPr id="265891507" name="Image 1356137983"/>
                                        <pic:cNvPicPr/>
                                      </pic:nvPicPr>
                                      <pic:blipFill>
                                        <a:blip r:embed="rId209" cstate="print"/>
                                        <a:stretch>
                                          <a:fillRect/>
                                        </a:stretch>
                                      </pic:blipFill>
                                      <pic:spPr>
                                        <a:xfrm>
                                          <a:off x="0" y="446930"/>
                                          <a:ext cx="4037330" cy="2230755"/>
                                        </a:xfrm>
                                        <a:prstGeom prst="rect">
                                          <a:avLst/>
                                        </a:prstGeom>
                                      </pic:spPr>
                                    </pic:pic>
                                    <wpg:grpSp>
                                      <wpg:cNvPr id="562563214" name="Groupe 135"/>
                                      <wpg:cNvGrpSpPr/>
                                      <wpg:grpSpPr>
                                        <a:xfrm>
                                          <a:off x="23853" y="0"/>
                                          <a:ext cx="3957320" cy="2363774"/>
                                          <a:chOff x="23853" y="0"/>
                                          <a:chExt cx="3957320" cy="2363774"/>
                                        </a:xfrm>
                                      </wpg:grpSpPr>
                                      <wps:wsp>
                                        <wps:cNvPr id="773968913" name="Graphic 85"/>
                                        <wps:cNvSpPr/>
                                        <wps:spPr>
                                          <a:xfrm>
                                            <a:off x="23853" y="685469"/>
                                            <a:ext cx="3957320" cy="1678305"/>
                                          </a:xfrm>
                                          <a:custGeom>
                                            <a:avLst/>
                                            <a:gdLst/>
                                            <a:ahLst/>
                                            <a:cxnLst/>
                                            <a:rect l="l" t="t" r="r" b="b"/>
                                            <a:pathLst>
                                              <a:path w="3957320" h="1678305">
                                                <a:moveTo>
                                                  <a:pt x="3956812" y="716279"/>
                                                </a:moveTo>
                                                <a:lnTo>
                                                  <a:pt x="1896744" y="1677797"/>
                                                </a:lnTo>
                                              </a:path>
                                              <a:path w="3957320" h="1678305">
                                                <a:moveTo>
                                                  <a:pt x="1871599" y="1676146"/>
                                                </a:moveTo>
                                                <a:lnTo>
                                                  <a:pt x="0" y="597662"/>
                                                </a:lnTo>
                                              </a:path>
                                              <a:path w="3957320" h="1678305">
                                                <a:moveTo>
                                                  <a:pt x="2028952" y="0"/>
                                                </a:moveTo>
                                                <a:lnTo>
                                                  <a:pt x="12445" y="596011"/>
                                                </a:lnTo>
                                              </a:path>
                                              <a:path w="3957320" h="1678305">
                                                <a:moveTo>
                                                  <a:pt x="3941699" y="701928"/>
                                                </a:moveTo>
                                                <a:lnTo>
                                                  <a:pt x="2021586" y="12700"/>
                                                </a:lnTo>
                                              </a:path>
                                            </a:pathLst>
                                          </a:custGeom>
                                          <a:ln w="12700">
                                            <a:solidFill>
                                              <a:srgbClr val="FF0000"/>
                                            </a:solidFill>
                                            <a:prstDash val="lgDash"/>
                                          </a:ln>
                                        </wps:spPr>
                                        <wps:bodyPr wrap="square" lIns="0" tIns="0" rIns="0" bIns="0" rtlCol="0">
                                          <a:prstTxWarp prst="textNoShape">
                                            <a:avLst/>
                                          </a:prstTxWarp>
                                          <a:noAutofit/>
                                        </wps:bodyPr>
                                      </wps:wsp>
                                      <wpg:grpSp>
                                        <wpg:cNvPr id="245507125" name="Groupe 130"/>
                                        <wpg:cNvGrpSpPr/>
                                        <wpg:grpSpPr>
                                          <a:xfrm>
                                            <a:off x="1429382" y="0"/>
                                            <a:ext cx="1230715" cy="921770"/>
                                            <a:chOff x="39561" y="0"/>
                                            <a:chExt cx="1230715" cy="874273"/>
                                          </a:xfrm>
                                        </wpg:grpSpPr>
                                        <wps:wsp>
                                          <wps:cNvPr id="887944916" name="Connecteur droit avec flèche 127"/>
                                          <wps:cNvCnPr/>
                                          <wps:spPr>
                                            <a:xfrm flipH="1" flipV="1">
                                              <a:off x="653498" y="0"/>
                                              <a:ext cx="19409" cy="612251"/>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s:wsp>
                                          <wps:cNvPr id="1640493876" name="Connecteur droit avec flèche 128"/>
                                          <wps:cNvCnPr/>
                                          <wps:spPr>
                                            <a:xfrm>
                                              <a:off x="669566" y="652023"/>
                                              <a:ext cx="600710" cy="22225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s:wsp>
                                          <wps:cNvPr id="778048432" name="Connecteur droit avec flèche 129"/>
                                          <wps:cNvCnPr/>
                                          <wps:spPr>
                                            <a:xfrm flipH="1">
                                              <a:off x="39561" y="650149"/>
                                              <a:ext cx="622952" cy="180998"/>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g:grpSp>
                                    </wpg:grpSp>
                                  </wpg:grpSp>
                                  <wps:wsp>
                                    <wps:cNvPr id="1595649448" name="Zone de texte 141"/>
                                    <wps:cNvSpPr txBox="1"/>
                                    <wps:spPr>
                                      <a:xfrm>
                                        <a:off x="1287985" y="839221"/>
                                        <a:ext cx="310299" cy="311481"/>
                                      </a:xfrm>
                                      <a:prstGeom prst="rect">
                                        <a:avLst/>
                                      </a:prstGeom>
                                      <a:noFill/>
                                      <a:ln w="6350">
                                        <a:noFill/>
                                      </a:ln>
                                    </wps:spPr>
                                    <wps:txbx>
                                      <w:txbxContent>
                                        <w:p w14:paraId="384E176D" w14:textId="77777777" w:rsidR="00DC3C12" w:rsidRPr="00FF1AE3" w:rsidRDefault="00DC3C12" w:rsidP="00BF773A">
                                          <w:pPr>
                                            <w:rPr>
                                              <w:b/>
                                              <w:bCs/>
                                              <w:sz w:val="24"/>
                                              <w:szCs w:val="24"/>
                                            </w:rPr>
                                          </w:pPr>
                                          <w:r w:rsidRPr="00FF1AE3">
                                            <w:rPr>
                                              <w:b/>
                                              <w:bCs/>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5708141" name="Zone de texte 141"/>
                                    <wps:cNvSpPr txBox="1"/>
                                    <wps:spPr>
                                      <a:xfrm>
                                        <a:off x="2544417" y="874644"/>
                                        <a:ext cx="310299" cy="311481"/>
                                      </a:xfrm>
                                      <a:prstGeom prst="rect">
                                        <a:avLst/>
                                      </a:prstGeom>
                                      <a:noFill/>
                                      <a:ln w="6350">
                                        <a:noFill/>
                                      </a:ln>
                                    </wps:spPr>
                                    <wps:txbx>
                                      <w:txbxContent>
                                        <w:p w14:paraId="4D5BEF1C" w14:textId="77777777" w:rsidR="00DC3C12" w:rsidRPr="00FF1AE3" w:rsidRDefault="00DC3C12" w:rsidP="00BF773A">
                                          <w:pPr>
                                            <w:rPr>
                                              <w:b/>
                                              <w:bCs/>
                                              <w:sz w:val="24"/>
                                              <w:szCs w:val="24"/>
                                            </w:rPr>
                                          </w:pPr>
                                          <w:r w:rsidRPr="00FF1AE3">
                                            <w:rPr>
                                              <w:b/>
                                              <w:bCs/>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9966995" name="Zone de texte 141"/>
                                    <wps:cNvSpPr txBox="1"/>
                                    <wps:spPr>
                                      <a:xfrm>
                                        <a:off x="1924215" y="0"/>
                                        <a:ext cx="310299" cy="311481"/>
                                      </a:xfrm>
                                      <a:prstGeom prst="rect">
                                        <a:avLst/>
                                      </a:prstGeom>
                                      <a:noFill/>
                                      <a:ln w="6350">
                                        <a:noFill/>
                                      </a:ln>
                                    </wps:spPr>
                                    <wps:txbx>
                                      <w:txbxContent>
                                        <w:p w14:paraId="68E70262" w14:textId="77777777" w:rsidR="00DC3C12" w:rsidRPr="00FF1AE3" w:rsidRDefault="00DC3C12" w:rsidP="00BF773A">
                                          <w:pPr>
                                            <w:rPr>
                                              <w:b/>
                                              <w:bCs/>
                                              <w:sz w:val="24"/>
                                              <w:szCs w:val="24"/>
                                            </w:rPr>
                                          </w:pPr>
                                          <w:r w:rsidRPr="00FF1AE3">
                                            <w:rPr>
                                              <w:b/>
                                              <w:bCs/>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9348822" name="Zone de texte 143"/>
                                  <wps:cNvSpPr txBox="1"/>
                                  <wps:spPr>
                                    <a:xfrm>
                                      <a:off x="3228277" y="2441270"/>
                                      <a:ext cx="491296" cy="310101"/>
                                    </a:xfrm>
                                    <a:prstGeom prst="rect">
                                      <a:avLst/>
                                    </a:prstGeom>
                                    <a:noFill/>
                                    <a:ln w="6350">
                                      <a:noFill/>
                                    </a:ln>
                                  </wps:spPr>
                                  <wps:txbx>
                                    <w:txbxContent>
                                      <w:p w14:paraId="77BB7941" w14:textId="77777777" w:rsidR="00DC3C12" w:rsidRPr="00FF1AE3" w:rsidRDefault="00DC3C12" w:rsidP="00BF773A">
                                        <w:pPr>
                                          <w:rPr>
                                            <w:b/>
                                            <w:bCs/>
                                            <w:sz w:val="24"/>
                                            <w:szCs w:val="24"/>
                                          </w:rPr>
                                        </w:pPr>
                                        <w:proofErr w:type="gramStart"/>
                                        <w:r w:rsidRPr="00FF1AE3">
                                          <w:rPr>
                                            <w:b/>
                                            <w:bCs/>
                                            <w:sz w:val="24"/>
                                            <w:szCs w:val="24"/>
                                          </w:rPr>
                                          <w:t>d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10589632" name="Connecteur droit 145"/>
                                <wps:cNvCnPr/>
                                <wps:spPr>
                                  <a:xfrm>
                                    <a:off x="2202512" y="2854518"/>
                                    <a:ext cx="365760" cy="206734"/>
                                  </a:xfrm>
                                  <a:prstGeom prst="line">
                                    <a:avLst/>
                                  </a:prstGeom>
                                  <a:noFill/>
                                  <a:ln w="6350" cap="flat" cmpd="sng" algn="ctr">
                                    <a:solidFill>
                                      <a:sysClr val="windowText" lastClr="000000"/>
                                    </a:solidFill>
                                    <a:prstDash val="solid"/>
                                    <a:miter lim="800000"/>
                                  </a:ln>
                                  <a:effectLst/>
                                </wps:spPr>
                                <wps:bodyPr/>
                              </wps:wsp>
                              <wps:wsp>
                                <wps:cNvPr id="1897313027" name="Connecteur droit 146"/>
                                <wps:cNvCnPr/>
                                <wps:spPr>
                                  <a:xfrm>
                                    <a:off x="4190338" y="1820849"/>
                                    <a:ext cx="405130" cy="166370"/>
                                  </a:xfrm>
                                  <a:prstGeom prst="line">
                                    <a:avLst/>
                                  </a:prstGeom>
                                  <a:noFill/>
                                  <a:ln w="6350" cap="flat" cmpd="sng" algn="ctr">
                                    <a:solidFill>
                                      <a:sysClr val="windowText" lastClr="000000"/>
                                    </a:solidFill>
                                    <a:prstDash val="solid"/>
                                    <a:miter lim="800000"/>
                                  </a:ln>
                                  <a:effectLst/>
                                </wps:spPr>
                                <wps:bodyPr/>
                              </wps:wsp>
                              <wps:wsp>
                                <wps:cNvPr id="848108039" name="Connecteur droit avec flèche 147"/>
                                <wps:cNvCnPr/>
                                <wps:spPr>
                                  <a:xfrm flipH="1">
                                    <a:off x="2646128" y="1986169"/>
                                    <a:ext cx="2003576" cy="1057524"/>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1030142346" name="Connecteur droit 148"/>
                                <wps:cNvCnPr/>
                                <wps:spPr>
                                  <a:xfrm flipH="1">
                                    <a:off x="1908313" y="2751151"/>
                                    <a:ext cx="659959" cy="309742"/>
                                  </a:xfrm>
                                  <a:prstGeom prst="line">
                                    <a:avLst/>
                                  </a:prstGeom>
                                  <a:noFill/>
                                  <a:ln w="6350" cap="flat" cmpd="sng" algn="ctr">
                                    <a:solidFill>
                                      <a:sysClr val="windowText" lastClr="000000"/>
                                    </a:solidFill>
                                    <a:prstDash val="solid"/>
                                    <a:miter lim="800000"/>
                                  </a:ln>
                                  <a:effectLst/>
                                </wps:spPr>
                                <wps:bodyPr/>
                              </wps:wsp>
                              <wps:wsp>
                                <wps:cNvPr id="1095701546" name="Connecteur droit 149"/>
                                <wps:cNvCnPr/>
                                <wps:spPr>
                                  <a:xfrm flipH="1">
                                    <a:off x="47708" y="1653871"/>
                                    <a:ext cx="715286" cy="254442"/>
                                  </a:xfrm>
                                  <a:prstGeom prst="line">
                                    <a:avLst/>
                                  </a:prstGeom>
                                  <a:noFill/>
                                  <a:ln w="6350" cap="flat" cmpd="sng" algn="ctr">
                                    <a:solidFill>
                                      <a:sysClr val="windowText" lastClr="000000"/>
                                    </a:solidFill>
                                    <a:prstDash val="solid"/>
                                    <a:miter lim="800000"/>
                                  </a:ln>
                                  <a:effectLst/>
                                </wps:spPr>
                                <wps:bodyPr/>
                              </wps:wsp>
                              <wps:wsp>
                                <wps:cNvPr id="1559955340" name="Connecteur droit avec flèche 150"/>
                                <wps:cNvCnPr/>
                                <wps:spPr>
                                  <a:xfrm flipH="1" flipV="1">
                                    <a:off x="101711" y="1882802"/>
                                    <a:ext cx="1818668" cy="1190487"/>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230619979" name="Zone de texte 143"/>
                                <wps:cNvSpPr txBox="1"/>
                                <wps:spPr>
                                  <a:xfrm>
                                    <a:off x="586916" y="2353585"/>
                                    <a:ext cx="491219" cy="310077"/>
                                  </a:xfrm>
                                  <a:prstGeom prst="rect">
                                    <a:avLst/>
                                  </a:prstGeom>
                                  <a:noFill/>
                                  <a:ln w="6350">
                                    <a:noFill/>
                                  </a:ln>
                                </wps:spPr>
                                <wps:txbx>
                                  <w:txbxContent>
                                    <w:p w14:paraId="049C3249" w14:textId="77777777" w:rsidR="00DC3C12" w:rsidRPr="00FF1AE3" w:rsidRDefault="00DC3C12" w:rsidP="00BF773A">
                                      <w:pPr>
                                        <w:rPr>
                                          <w:b/>
                                          <w:bCs/>
                                          <w:sz w:val="24"/>
                                          <w:szCs w:val="24"/>
                                        </w:rPr>
                                      </w:pPr>
                                      <w:proofErr w:type="gramStart"/>
                                      <w:r w:rsidRPr="00FF1AE3">
                                        <w:rPr>
                                          <w:b/>
                                          <w:bCs/>
                                          <w:sz w:val="24"/>
                                          <w:szCs w:val="24"/>
                                        </w:rPr>
                                        <w:t>d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3334457" name="Connecteur droit avec flèche 156"/>
                                <wps:cNvCnPr/>
                                <wps:spPr>
                                  <a:xfrm>
                                    <a:off x="259080" y="1254649"/>
                                    <a:ext cx="31806" cy="532737"/>
                                  </a:xfrm>
                                  <a:prstGeom prst="straightConnector1">
                                    <a:avLst/>
                                  </a:prstGeom>
                                  <a:noFill/>
                                  <a:ln w="6350" cap="flat" cmpd="sng" algn="ctr">
                                    <a:solidFill>
                                      <a:sysClr val="windowText" lastClr="000000"/>
                                    </a:solidFill>
                                    <a:prstDash val="solid"/>
                                    <a:miter lim="800000"/>
                                    <a:headEnd type="stealth"/>
                                    <a:tailEnd type="stealth"/>
                                  </a:ln>
                                  <a:effectLst/>
                                </wps:spPr>
                                <wps:bodyPr/>
                              </wps:wsp>
                              <wps:wsp>
                                <wps:cNvPr id="1762585535" name="Zone de texte 143"/>
                                <wps:cNvSpPr txBox="1"/>
                                <wps:spPr>
                                  <a:xfrm>
                                    <a:off x="0" y="1383527"/>
                                    <a:ext cx="491219" cy="310077"/>
                                  </a:xfrm>
                                  <a:prstGeom prst="rect">
                                    <a:avLst/>
                                  </a:prstGeom>
                                  <a:noFill/>
                                  <a:ln w="6350">
                                    <a:noFill/>
                                  </a:ln>
                                </wps:spPr>
                                <wps:txbx>
                                  <w:txbxContent>
                                    <w:p w14:paraId="34152F76" w14:textId="77777777" w:rsidR="00DC3C12" w:rsidRPr="00FF1AE3" w:rsidRDefault="00DC3C12" w:rsidP="00BF773A">
                                      <w:pPr>
                                        <w:rPr>
                                          <w:b/>
                                          <w:bCs/>
                                          <w:sz w:val="24"/>
                                          <w:szCs w:val="24"/>
                                        </w:rPr>
                                      </w:pPr>
                                      <w:proofErr w:type="gramStart"/>
                                      <w:r w:rsidRPr="00FF1AE3">
                                        <w:rPr>
                                          <w:b/>
                                          <w:bCs/>
                                          <w:sz w:val="24"/>
                                          <w:szCs w:val="24"/>
                                        </w:rPr>
                                        <w: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87423251" name="Groupe 154"/>
                              <wpg:cNvGrpSpPr/>
                              <wpg:grpSpPr>
                                <a:xfrm>
                                  <a:off x="3042037" y="1677725"/>
                                  <a:ext cx="687056" cy="548640"/>
                                  <a:chOff x="0" y="0"/>
                                  <a:chExt cx="687056" cy="548640"/>
                                </a:xfrm>
                              </wpg:grpSpPr>
                              <wps:wsp>
                                <wps:cNvPr id="550484346" name="Connecteur : en arc 152"/>
                                <wps:cNvCnPr/>
                                <wps:spPr>
                                  <a:xfrm>
                                    <a:off x="369073" y="0"/>
                                    <a:ext cx="317983" cy="548640"/>
                                  </a:xfrm>
                                  <a:prstGeom prst="curvedConnector3">
                                    <a:avLst>
                                      <a:gd name="adj1" fmla="val 105532"/>
                                    </a:avLst>
                                  </a:prstGeom>
                                  <a:noFill/>
                                  <a:ln w="12700" cap="flat" cmpd="sng" algn="ctr">
                                    <a:solidFill>
                                      <a:sysClr val="windowText" lastClr="000000"/>
                                    </a:solidFill>
                                    <a:prstDash val="solid"/>
                                    <a:miter lim="800000"/>
                                    <a:tailEnd type="stealth"/>
                                  </a:ln>
                                  <a:effectLst/>
                                </wps:spPr>
                                <wps:bodyPr/>
                              </wps:wsp>
                              <wps:wsp>
                                <wps:cNvPr id="674576893" name="Connecteur : en arc 153"/>
                                <wps:cNvCnPr/>
                                <wps:spPr>
                                  <a:xfrm flipH="1">
                                    <a:off x="0" y="0"/>
                                    <a:ext cx="337268" cy="540689"/>
                                  </a:xfrm>
                                  <a:prstGeom prst="curvedConnector3">
                                    <a:avLst>
                                      <a:gd name="adj1" fmla="val 100626"/>
                                    </a:avLst>
                                  </a:prstGeom>
                                  <a:noFill/>
                                  <a:ln w="12700" cap="flat" cmpd="sng" algn="ctr">
                                    <a:solidFill>
                                      <a:sysClr val="windowText" lastClr="000000"/>
                                    </a:solidFill>
                                    <a:prstDash val="solid"/>
                                    <a:miter lim="800000"/>
                                    <a:tailEnd type="stealth"/>
                                  </a:ln>
                                  <a:effectLst/>
                                </wps:spPr>
                                <wps:bodyPr/>
                              </wps:wsp>
                            </wpg:grpSp>
                            <wpg:grpSp>
                              <wpg:cNvPr id="1163309482" name="Groupe 154"/>
                              <wpg:cNvGrpSpPr/>
                              <wpg:grpSpPr>
                                <a:xfrm>
                                  <a:off x="839526" y="1606163"/>
                                  <a:ext cx="687056" cy="548640"/>
                                  <a:chOff x="0" y="0"/>
                                  <a:chExt cx="687056" cy="548640"/>
                                </a:xfrm>
                              </wpg:grpSpPr>
                              <wps:wsp>
                                <wps:cNvPr id="1599989063" name="Connecteur : en arc 152"/>
                                <wps:cNvCnPr/>
                                <wps:spPr>
                                  <a:xfrm>
                                    <a:off x="369073" y="0"/>
                                    <a:ext cx="317983" cy="548640"/>
                                  </a:xfrm>
                                  <a:prstGeom prst="curvedConnector3">
                                    <a:avLst>
                                      <a:gd name="adj1" fmla="val 105532"/>
                                    </a:avLst>
                                  </a:prstGeom>
                                  <a:noFill/>
                                  <a:ln w="12700" cap="flat" cmpd="sng" algn="ctr">
                                    <a:solidFill>
                                      <a:sysClr val="windowText" lastClr="000000"/>
                                    </a:solidFill>
                                    <a:prstDash val="solid"/>
                                    <a:miter lim="800000"/>
                                    <a:tailEnd type="stealth"/>
                                  </a:ln>
                                  <a:effectLst/>
                                </wps:spPr>
                                <wps:bodyPr/>
                              </wps:wsp>
                              <wps:wsp>
                                <wps:cNvPr id="1332108616" name="Connecteur : en arc 153"/>
                                <wps:cNvCnPr/>
                                <wps:spPr>
                                  <a:xfrm flipH="1">
                                    <a:off x="0" y="0"/>
                                    <a:ext cx="337268" cy="540689"/>
                                  </a:xfrm>
                                  <a:prstGeom prst="curvedConnector3">
                                    <a:avLst>
                                      <a:gd name="adj1" fmla="val 100626"/>
                                    </a:avLst>
                                  </a:prstGeom>
                                  <a:noFill/>
                                  <a:ln w="12700" cap="flat" cmpd="sng" algn="ctr">
                                    <a:solidFill>
                                      <a:sysClr val="windowText" lastClr="000000"/>
                                    </a:solidFill>
                                    <a:prstDash val="solid"/>
                                    <a:miter lim="800000"/>
                                    <a:tailEnd type="stealth"/>
                                  </a:ln>
                                  <a:effectLst/>
                                </wps:spPr>
                                <wps:bodyPr/>
                              </wps:wsp>
                            </wpg:grpSp>
                            <wpg:grpSp>
                              <wpg:cNvPr id="161166618" name="Groupe 154"/>
                              <wpg:cNvGrpSpPr/>
                              <wpg:grpSpPr>
                                <a:xfrm>
                                  <a:off x="2048124" y="508883"/>
                                  <a:ext cx="687056" cy="548640"/>
                                  <a:chOff x="0" y="0"/>
                                  <a:chExt cx="687056" cy="548640"/>
                                </a:xfrm>
                              </wpg:grpSpPr>
                              <wps:wsp>
                                <wps:cNvPr id="395806126" name="Connecteur : en arc 152"/>
                                <wps:cNvCnPr/>
                                <wps:spPr>
                                  <a:xfrm>
                                    <a:off x="369073" y="0"/>
                                    <a:ext cx="317983" cy="548640"/>
                                  </a:xfrm>
                                  <a:prstGeom prst="curvedConnector3">
                                    <a:avLst>
                                      <a:gd name="adj1" fmla="val 105532"/>
                                    </a:avLst>
                                  </a:prstGeom>
                                  <a:noFill/>
                                  <a:ln w="12700" cap="flat" cmpd="sng" algn="ctr">
                                    <a:solidFill>
                                      <a:sysClr val="windowText" lastClr="000000"/>
                                    </a:solidFill>
                                    <a:prstDash val="solid"/>
                                    <a:miter lim="800000"/>
                                    <a:tailEnd type="stealth"/>
                                  </a:ln>
                                  <a:effectLst/>
                                </wps:spPr>
                                <wps:bodyPr/>
                              </wps:wsp>
                              <wps:wsp>
                                <wps:cNvPr id="1139692906" name="Connecteur : en arc 153"/>
                                <wps:cNvCnPr/>
                                <wps:spPr>
                                  <a:xfrm flipH="1">
                                    <a:off x="0" y="0"/>
                                    <a:ext cx="337268" cy="540689"/>
                                  </a:xfrm>
                                  <a:prstGeom prst="curvedConnector3">
                                    <a:avLst>
                                      <a:gd name="adj1" fmla="val 100626"/>
                                    </a:avLst>
                                  </a:prstGeom>
                                  <a:noFill/>
                                  <a:ln w="12700" cap="flat" cmpd="sng" algn="ctr">
                                    <a:solidFill>
                                      <a:sysClr val="windowText" lastClr="000000"/>
                                    </a:solidFill>
                                    <a:prstDash val="solid"/>
                                    <a:miter lim="800000"/>
                                    <a:tailEnd type="stealth"/>
                                  </a:ln>
                                  <a:effectLst/>
                                </wps:spPr>
                                <wps:bodyPr/>
                              </wps:wsp>
                            </wpg:grpSp>
                            <wpg:grpSp>
                              <wpg:cNvPr id="521394556" name="Groupe 157"/>
                              <wpg:cNvGrpSpPr/>
                              <wpg:grpSpPr>
                                <a:xfrm>
                                  <a:off x="1812898" y="429370"/>
                                  <a:ext cx="2250368" cy="1933523"/>
                                  <a:chOff x="0" y="0"/>
                                  <a:chExt cx="2250368" cy="1933523"/>
                                </a:xfrm>
                              </wpg:grpSpPr>
                              <wps:wsp>
                                <wps:cNvPr id="220162113" name="Zone de texte 141"/>
                                <wps:cNvSpPr txBox="1"/>
                                <wps:spPr>
                                  <a:xfrm>
                                    <a:off x="1304014" y="755374"/>
                                    <a:ext cx="310250" cy="311457"/>
                                  </a:xfrm>
                                  <a:prstGeom prst="rect">
                                    <a:avLst/>
                                  </a:prstGeom>
                                  <a:noFill/>
                                  <a:ln w="6350">
                                    <a:noFill/>
                                  </a:ln>
                                </wps:spPr>
                                <wps:txbx>
                                  <w:txbxContent>
                                    <w:p w14:paraId="17B5B591"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T</m:t>
                                              </m:r>
                                            </m:e>
                                            <m:sub>
                                              <m:r>
                                                <m:rPr>
                                                  <m:sty m:val="bi"/>
                                                </m:rPr>
                                                <w:rPr>
                                                  <w:rFonts w:ascii="Cambria Math" w:hAnsi="Cambria Math"/>
                                                  <w:sz w:val="24"/>
                                                  <w:szCs w:val="24"/>
                                                  <w:lang w:eastAsia="fr-FR"/>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3864328" name="Zone de texte 141"/>
                                <wps:cNvSpPr txBox="1"/>
                                <wps:spPr>
                                  <a:xfrm>
                                    <a:off x="826935" y="1558456"/>
                                    <a:ext cx="412750" cy="311150"/>
                                  </a:xfrm>
                                  <a:prstGeom prst="rect">
                                    <a:avLst/>
                                  </a:prstGeom>
                                  <a:noFill/>
                                  <a:ln w="6350">
                                    <a:noFill/>
                                  </a:ln>
                                </wps:spPr>
                                <wps:txbx>
                                  <w:txbxContent>
                                    <w:p w14:paraId="6200FF2A"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y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0663434" name="Zone de texte 141"/>
                                <wps:cNvSpPr txBox="1"/>
                                <wps:spPr>
                                  <a:xfrm>
                                    <a:off x="1940118" y="1622066"/>
                                    <a:ext cx="310250" cy="311457"/>
                                  </a:xfrm>
                                  <a:prstGeom prst="rect">
                                    <a:avLst/>
                                  </a:prstGeom>
                                  <a:noFill/>
                                  <a:ln w="6350">
                                    <a:noFill/>
                                  </a:ln>
                                </wps:spPr>
                                <wps:txbx>
                                  <w:txbxContent>
                                    <w:p w14:paraId="3DDAFBB6"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4273583" name="Zone de texte 141"/>
                                <wps:cNvSpPr txBox="1"/>
                                <wps:spPr>
                                  <a:xfrm>
                                    <a:off x="842838" y="23854"/>
                                    <a:ext cx="310250" cy="311457"/>
                                  </a:xfrm>
                                  <a:prstGeom prst="rect">
                                    <a:avLst/>
                                  </a:prstGeom>
                                  <a:noFill/>
                                  <a:ln w="6350">
                                    <a:noFill/>
                                  </a:ln>
                                </wps:spPr>
                                <wps:txbx>
                                  <w:txbxContent>
                                    <w:p w14:paraId="70408BCB"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β</m:t>
                                              </m:r>
                                            </m:e>
                                            <m:sub>
                                              <m:r>
                                                <m:rPr>
                                                  <m:sty m:val="bi"/>
                                                </m:rPr>
                                                <w:rPr>
                                                  <w:rFonts w:ascii="Cambria Math" w:hAnsi="Cambria Math"/>
                                                  <w:sz w:val="24"/>
                                                  <w:szCs w:val="24"/>
                                                  <w:lang w:eastAsia="fr-FR"/>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5350987" name="Zone de texte 141"/>
                                <wps:cNvSpPr txBox="1"/>
                                <wps:spPr>
                                  <a:xfrm>
                                    <a:off x="0" y="0"/>
                                    <a:ext cx="310250" cy="311457"/>
                                  </a:xfrm>
                                  <a:prstGeom prst="rect">
                                    <a:avLst/>
                                  </a:prstGeom>
                                  <a:noFill/>
                                  <a:ln w="6350">
                                    <a:noFill/>
                                  </a:ln>
                                </wps:spPr>
                                <wps:txbx>
                                  <w:txbxContent>
                                    <w:p w14:paraId="6625EC10"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β</m:t>
                                              </m:r>
                                            </m:e>
                                            <m:sub>
                                              <m:r>
                                                <m:rPr>
                                                  <m:sty m:val="bi"/>
                                                </m:rPr>
                                                <w:rPr>
                                                  <w:rFonts w:ascii="Cambria Math" w:hAnsi="Cambria Math"/>
                                                  <w:sz w:val="24"/>
                                                  <w:szCs w:val="24"/>
                                                  <w:lang w:eastAsia="fr-FR"/>
                                                </w:rPr>
                                                <m:t>x</m:t>
                                              </m:r>
                                            </m:sub>
                                          </m:sSub>
                                        </m:oMath>
                                      </m:oMathPara>
                                    </w:p>
                                    <w:p w14:paraId="57DE0B89" w14:textId="77777777" w:rsidR="00DC3C12" w:rsidRPr="00FF1AE3" w:rsidRDefault="00DC3C12" w:rsidP="00BF773A">
                                      <w:pPr>
                                        <w:rPr>
                                          <w:b/>
                                          <w:bCs/>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460670677" name="Connecteur droit avec flèche 127"/>
                            <wps:cNvCnPr/>
                            <wps:spPr>
                              <a:xfrm flipH="1" flipV="1">
                                <a:off x="1197334" y="1358016"/>
                                <a:ext cx="19050" cy="645160"/>
                              </a:xfrm>
                              <a:prstGeom prst="straightConnector1">
                                <a:avLst/>
                              </a:prstGeom>
                              <a:noFill/>
                              <a:ln w="12700" cap="flat" cmpd="sng" algn="ctr">
                                <a:solidFill>
                                  <a:sysClr val="windowText" lastClr="000000"/>
                                </a:solidFill>
                                <a:prstDash val="solid"/>
                                <a:miter lim="800000"/>
                                <a:headEnd type="none" w="med" len="med"/>
                                <a:tailEnd type="stealth" w="med" len="med"/>
                              </a:ln>
                              <a:effectLst/>
                            </wps:spPr>
                            <wps:bodyPr/>
                          </wps:wsp>
                          <wps:wsp>
                            <wps:cNvPr id="59006261" name="Zone de texte 141"/>
                            <wps:cNvSpPr txBox="1"/>
                            <wps:spPr>
                              <a:xfrm>
                                <a:off x="1168842" y="1184744"/>
                                <a:ext cx="310250" cy="311457"/>
                              </a:xfrm>
                              <a:prstGeom prst="rect">
                                <a:avLst/>
                              </a:prstGeom>
                              <a:noFill/>
                              <a:ln w="6350">
                                <a:noFill/>
                              </a:ln>
                            </wps:spPr>
                            <wps:txbx>
                              <w:txbxContent>
                                <w:p w14:paraId="0CD21ED2"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T</m:t>
                                          </m:r>
                                        </m:e>
                                        <m:sub>
                                          <m:r>
                                            <m:rPr>
                                              <m:sty m:val="bi"/>
                                            </m:rPr>
                                            <w:rPr>
                                              <w:rFonts w:ascii="Cambria Math" w:hAnsi="Cambria Math"/>
                                              <w:sz w:val="24"/>
                                              <w:szCs w:val="24"/>
                                              <w:lang w:eastAsia="fr-FR"/>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3512803" name="Zone de texte 141"/>
                            <wps:cNvSpPr txBox="1"/>
                            <wps:spPr>
                              <a:xfrm>
                                <a:off x="1502797" y="1971923"/>
                                <a:ext cx="412750" cy="311150"/>
                              </a:xfrm>
                              <a:prstGeom prst="rect">
                                <a:avLst/>
                              </a:prstGeom>
                              <a:noFill/>
                              <a:ln w="6350">
                                <a:noFill/>
                              </a:ln>
                            </wps:spPr>
                            <wps:txbx>
                              <w:txbxContent>
                                <w:p w14:paraId="1A642D23"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x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2369990" name="Zone de texte 141"/>
                            <wps:cNvSpPr txBox="1"/>
                            <wps:spPr>
                              <a:xfrm>
                                <a:off x="429371" y="1916264"/>
                                <a:ext cx="310250" cy="311457"/>
                              </a:xfrm>
                              <a:prstGeom prst="rect">
                                <a:avLst/>
                              </a:prstGeom>
                              <a:noFill/>
                              <a:ln w="6350">
                                <a:noFill/>
                              </a:ln>
                            </wps:spPr>
                            <wps:txbx>
                              <w:txbxContent>
                                <w:p w14:paraId="5F36BC80" w14:textId="77777777" w:rsidR="00DC3C12" w:rsidRPr="00FF1AE3" w:rsidRDefault="009A3DBF"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45635652" name="Connecteur droit avec flèche 127"/>
                          <wps:cNvCnPr/>
                          <wps:spPr>
                            <a:xfrm flipV="1">
                              <a:off x="3369697" y="1413676"/>
                              <a:ext cx="45719" cy="667357"/>
                            </a:xfrm>
                            <a:prstGeom prst="straightConnector1">
                              <a:avLst/>
                            </a:prstGeom>
                            <a:noFill/>
                            <a:ln w="12700" cap="flat" cmpd="sng" algn="ctr">
                              <a:solidFill>
                                <a:sysClr val="windowText" lastClr="000000"/>
                              </a:solidFill>
                              <a:prstDash val="solid"/>
                              <a:miter lim="800000"/>
                              <a:headEnd type="none" w="med" len="med"/>
                              <a:tailEnd type="stealth" w="med" len="med"/>
                            </a:ln>
                            <a:effectLst/>
                          </wps:spPr>
                          <wps:bodyPr/>
                        </wps:wsp>
                        <wps:wsp>
                          <wps:cNvPr id="1692506687" name="Connecteur droit avec flèche 128"/>
                          <wps:cNvCnPr/>
                          <wps:spPr>
                            <a:xfrm>
                              <a:off x="3363402" y="2091193"/>
                              <a:ext cx="600075" cy="233680"/>
                            </a:xfrm>
                            <a:prstGeom prst="straightConnector1">
                              <a:avLst/>
                            </a:prstGeom>
                            <a:noFill/>
                            <a:ln w="12700" cap="flat" cmpd="sng" algn="ctr">
                              <a:solidFill>
                                <a:sysClr val="windowText" lastClr="000000"/>
                              </a:solidFill>
                              <a:prstDash val="solid"/>
                              <a:miter lim="800000"/>
                              <a:headEnd type="none" w="med" len="med"/>
                              <a:tailEnd type="none" w="med" len="med"/>
                            </a:ln>
                            <a:effectLst/>
                          </wps:spPr>
                          <wps:bodyPr/>
                        </wps:wsp>
                        <wps:wsp>
                          <wps:cNvPr id="2104670008" name="Connecteur droit avec flèche 129"/>
                          <wps:cNvCnPr/>
                          <wps:spPr>
                            <a:xfrm flipH="1">
                              <a:off x="683813" y="2011680"/>
                              <a:ext cx="518933" cy="166977"/>
                            </a:xfrm>
                            <a:prstGeom prst="straightConnector1">
                              <a:avLst/>
                            </a:prstGeom>
                            <a:noFill/>
                            <a:ln w="12700" cap="flat" cmpd="sng" algn="ctr">
                              <a:solidFill>
                                <a:sysClr val="windowText" lastClr="000000"/>
                              </a:solidFill>
                              <a:prstDash val="solid"/>
                              <a:miter lim="800000"/>
                              <a:headEnd type="none" w="med" len="med"/>
                              <a:tailEnd type="none" w="med" len="med"/>
                            </a:ln>
                            <a:effectLst/>
                          </wps:spPr>
                          <wps:bodyPr/>
                        </wps:wsp>
                      </wpg:grpSp>
                      <wps:wsp>
                        <wps:cNvPr id="725544234" name="Zone de texte 141"/>
                        <wps:cNvSpPr txBox="1"/>
                        <wps:spPr>
                          <a:xfrm>
                            <a:off x="2170706" y="715617"/>
                            <a:ext cx="310250" cy="311457"/>
                          </a:xfrm>
                          <a:prstGeom prst="rect">
                            <a:avLst/>
                          </a:prstGeom>
                          <a:noFill/>
                          <a:ln w="6350">
                            <a:noFill/>
                          </a:ln>
                        </wps:spPr>
                        <wps:txbx>
                          <w:txbxContent>
                            <w:p w14:paraId="285E8080" w14:textId="77777777" w:rsidR="00DC3C12" w:rsidRPr="00FF1AE3" w:rsidRDefault="00DC3C12" w:rsidP="00BF773A">
                              <w:pPr>
                                <w:rPr>
                                  <w:b/>
                                  <w:bCs/>
                                  <w:sz w:val="24"/>
                                  <w:szCs w:val="24"/>
                                </w:rPr>
                              </w:pPr>
                              <m:oMathPara>
                                <m:oMath>
                                  <m:r>
                                    <m:rPr>
                                      <m:sty m:val="bi"/>
                                    </m:rPr>
                                    <w:rPr>
                                      <w:rFonts w:ascii="Cambria Math" w:hAnsi="Cambria Math"/>
                                      <w:sz w:val="24"/>
                                      <w:szCs w:val="24"/>
                                      <w:lang w:eastAsia="fr-FR"/>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1458155" id="Groupe 163" o:spid="_x0000_s1369" style="position:absolute;left:0;text-align:left;margin-left:61.25pt;margin-top:43.5pt;width:336.1pt;height:216.65pt;z-index:251701248;mso-position-horizontal-relative:margin;mso-width-relative:margin;mso-height-relative:margin" coordsize="46497,307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WirN4DgAAOHEAAA4AAABkcnMvZTJvRG9jLnhtbOxd25KbyBm+T1Xe&#10;gdL97tDd0IBqx1uOvd5slWvXFTvZqtwxCEkkCBRgDs7T5DLPkbxYvr8PgA6MZmZlWTPBZY+RoKG7&#10;+fv7v//U8933d6vcuUmrOiuLywn71p04aZGUs6xYXE7+/OndN+HEqZu4mMV5WaSXk89pPfn+1e9/&#10;993tepryclnms7RycJOint6uLyfLpllPLy7qZJmu4vrbcp0WODkvq1Xc4GO1uJhV8S3uvsovuOvK&#10;i9uymq2rMknrGt++1Scnr9T95/M0aX6Zz+u0cfLLCfrWqJ+V+nlFPy9efRdPF1W8XmaJ6Ub8hF6s&#10;4qzAQ9tbvY2b2Lmusp1brbKkKuty3nyblKuLcj7PklSNAaNh7tZofqzK67Uay2J6u1i304Sp3Zqn&#10;J982+fnmQ+Vks8uJL4TwZMgxS0W8wqtST08dJgXN0u16McXFP1brj+sPlflioT/RwO/m1Yr+x5Cc&#10;OzW/n9v5Te8aJ8GXHpehjPyJk+AcD3zGfKbfQLLEa9pplyx/sC2lFwWup1sKNxA8jKjlhX3wBfWv&#10;7U77oe23GSQGEwnPk1G0M0p+tFEO9DWenmyUURR5PAoEpnrrXar5Psq7/OqjDFzhRjJiQJitQapl&#10;/TIGyVgYel7oS749Sl8tgBcySu75buQFwfYgPe8Jq1JIP5CAsT0A5IqAexAYBUCRCzTwtwAInXBx&#10;Qde2B0JoLQRubFtLFjwJhFweBlHAI7kz3KeA0E6PW7gd6G8PiHbaHn+0gRRBEPpsR68INXmPFOCu&#10;wxwqQKj5iqf7RyyDQIbb73dDLoZG27UcUDDrLJnin9HIONrRyIeZC1o111U6MTdZPegeq7j6+/X6&#10;G5CHddxkV1meNZ8VEQJNoE4VNx+y5EOlP3TKnUs/jJjvtgvsp1W8gG4XvmQiiEKl4qk9NaEbkG7d&#10;ud9Vnq3fZXlOep6OTc9Bp7boyJ7Ba6rztkyuV2nRaO5WpTkGURb1MlvXE6eapqurFFSk+mnGsMrA&#10;GxvwkHWVFY1epXVTpU2ypOfP0Y8/gd5pEtCeUJ3u+klDqMFXBhkKcQEsadxlSIo46IavpKiVhXi6&#10;rurmx7RcOXSADqMjeAHxNL55X5su2UvMROpeqO6hU5qXKL6yTVEA9b4UnIHsbKo1aHN085HrhYvQ&#10;F304s0sFyAcWZcFM0CJVWNsDh5223XIZat1O0TYfA7uvrbzcrusdiXkUgf24jNcp5hs3UgKrCWwQ&#10;iEhCyjFcO3Ga1msMMBe37LUeEoxu2EAPiMemcGyMnMkgFO62cCTXWjj6AgHLYKZFA0KytEfJXWEP&#10;SYTISMmVkdJgNUCsJg6MlCvdAax3akc3pUPn9nLS9mUJ08t0hc6vypv0U6mubIhU4zoZMjAIaLWA&#10;SR5Y7txdmBf9BiyMZADdSw1w4wDaijqBt6uvwwH14Sl9YWHAfKLf+taSedLceqgzGrH9KJAgQUfq&#10;BYcKjnw9I2r1Y0RDz2fc80Ck0V8/ki5TDPoYMyEijylDhN6KyyIeHpgIdJr5IUgDTR0PXNvxrXdi&#10;Xo6SFRz3pTEvSGx0W3p5dZlnM4vodbW4epNXzk0MMXz3zsUf06GNywjX3sb1Ul+XL+i4fS2QEVpn&#10;Guzo6KqcfYbtdQsL+3JS/+M6JoWX/1QAAfBeG3tQ2YMre1A1+ZtSGe1KyvDQT3e/xtXaIG4DHPu5&#10;tECwA7z6WmpZlK+vm3KeKVTuemQ6ClC6B4rBSqEyGd8xo7TGeCQUM5hkIuzJXKdxGCkZhscQs4w4&#10;AwelKe1hMS1h6EScbs/8YGzjjcZh4PFAaXO8em2TfwUoDsFvPS9iLcF9UxYFAC69rpxZVWaNE9+k&#10;iTPP//tvOHocCCQN1yD0m8L4F6wc6YHg6mz9R0jvRB39hY5oiozDQfrCizaIu9V0LPJc4A1NrWSc&#10;a5dDOzs7uhxUIs4Wy8Z0uaz0Y/ZqdhIvWj7qXfUXl5OQvM9Bb/Dg1Rqcpi4WEyfOF/CSJU2ler6x&#10;rOrPdbv44N+albefMACslbhucALvXf05vCLVXbX0rLIGzrU8W11OwrZ1PF2m8eyHYuY0n9egVwX8&#10;chOChVU6w+NSdJCO1JCaOMu7K+OqKm/3X4rpzAt6G6nyuWmlthcKcF/1vVl5J+AFTHquh5UXPFga&#10;FRDfL419yYNLS2pUlj4wWq2+bm1LF0vb8iwO+bOoaj1mligaZBvl74XJH6xf1ws92KqGlx4CQ+PY&#10;Udz2IBj2BLHTEdJ3mbdFXCXnivEQDrLQjQCWtBatlhhx8CviYKeiFToaT/bmMeHRF7ehQM19OHbh&#10;cbTC+ldMizNLHSJc0NSecSAr4SRbymnu/lDCxmi/19yvEyujnxn5vGCJEYUJRcS5atDBpGAuJ7OA&#10;xFMw5oWWZw/A5P0m9x7FLAWQl1ZLq7KN0tpSU83d1Z0KiDCgNlZIxxmdqoStDyiv18m7DIz0PXTz&#10;h7hCwAhfIgjW/IIf87yEMoUFpo4mzrKs/rnve7oeZjDOQqXuoccR87yWInt+wPFB02RzRlNlc6a4&#10;Xim6DHaE3hnm7HQk2plX5epXxMpe01Nxq7hI8OzLCSiGPnzTEMkAuSqrJH39Wh1rN9P74uMazinN&#10;g0hbfUEmfgIZl64PFy9JssHjY4k49z3Pg0tYiXjgSe28Pm8Rb5etMdRGEdeK8HmLOJNwLNC/1nI9&#10;lozDTeHBC9G3RK2ddY4IbuIprR9iFO8vLN59JnMSxiIZAvphyFt2vS3pJnvh0YRFIMDEKSIJQgIP&#10;IDnNtFFs5R3+DRXC04wF2RtnwFjawY5wfhrGcnJ5R8qMi1geIkSWvuyYkwzuakNcEc4bsCB7diOH&#10;08I34QGOkIePlAq07xEXE1AnSeeuDISKFA2bjnkGlxLd4KFOM8XNz9hndtburRCJPky48KEO+RdM&#10;jOXBHi2PRa4Q2pnKkBEWbvsSPNfHE7WxBq4hNDSOArEn9EE+FqMItS35xW34ELazG7qiTXHbAYhN&#10;57v3KOd7HzekB4e6EZMolIhmbeIGEjQFUnGMnMDs8vkB5PiNzs9zx5Ft33vdpHHeqPBZPN10tvdO&#10;nTX6IAkPgS1kjt6DPg/wp3fRnZ6AAYZCQJumYP10UUvBJCLJyIPTTiM3QuyLBHDEobPAIeYixcRl&#10;SKG4RzSe6uvu8sAYIn/IKdhEHgRTOUXKFWMht8woGFYRaf9s59W0358wIOfTskW8FgxCZ+oc0FA6&#10;ZHY/fekAZG94GNZZgNQNMuYYrMXQVQLRUVwWslBK6DKSGAbg8UKb8jLggB5VlY0gPxNVhRwLOAsi&#10;JD8N+H1b4xlW08dHhDaQk6NSHcg6Er7wbc6p1VLkKGBWSzGEgw9I1ilCG4qHdSAwhjZgrT7/0Ibg&#10;VMSDkJAV8UPAqnLv7gfWHh/jPggZQJsgEsEOBAo3ta5goWuUri+QhnRAzkcEfWYIygLkJofQ3INh&#10;hadCqBEqEQpf54J1mvkc0bP1r41u1q/hZm3zI0wGpi3uA2eDKUoZfkbD2xJG36i7R5UwCtfjqKDR&#10;cEdJ0MgDBVnuJFOGgetbvPNCpJnp84fK/Pa3a63WzqVMdQsEzl/cZYQ0V8pQ2mep/edfU1T0OnGV&#10;OLCpaIAPVhdCRqjUVPO3FToRTNWcKLLttzPXzoBWxb36iuS6uklnRpmVleicy/Q+FjPzuuPZ3/Dq&#10;56scGRnIYnbgKYceoj7j1soXrY5swh21bZNBKIGxS44+Y1/0M3UUoZ4ArkCUbNm12VGTDRHra5CB&#10;0EVn6vW4idYg23KGcj9r1Pmei8cbYRiw6Z4sZ67ktoxhlLNeytSGc6EDNgKRIRBHiTbqej1KlLdl&#10;PKiCR+rZk0AcqWY+Xo2irBL2ny5mf4kYTlU1UUg1rXbiBlbYCOLnkIT/PL39AoWJLkV6DsjYiOKL&#10;c6n2OLagPQzFJUNcWO7uzfAkEOdgp6jCUyjuu2Goy5VfIohDW8GFwkhjbXvGN1jSiOEjhh/cPshW&#10;RxqDzVrJDGXSEQdROCBjI4b/f2O4zyEpqIBt5aT1ppiEkUd5UxBgQ8m1ThahQtjtbEoqjBPWVkNO&#10;JxyBSgB7NbAbJl63F8FQy9ad0GmskzlUkFLHJGfdXgTbWalt3v0jY01Iu/KQcKFUIbalEHbTBhtr&#10;oiRshEt1RgTKaBAK0O6PAYv3FLGmNsgwektP4y09ic8Qyc8CPk/sxGb1yLFkPOTYk0WXGDDfDz0g&#10;EGS4o3uUi92TcWxr8/Vl3EDiWGjwokrFGEO6sxTwjB9bxmlTAuztZhxTUBeoIN8Q8nME8jaPbwTy&#10;FwTkKCdFrN6HUW1szqPhuMdDk0VOeyqpGFyH4uco4G024ijgL0jAwSBQ+x0hoe/IAr5hkJwxA0fp&#10;OHQLscJRrk8j153Jqco/erGuE0TzUe6DIi38bQW+iwR9qe2XkDKLvVG1XYpdJUOYv5t8Bim1lrNL&#10;VJhhf9Z77dLfmBumtzg76yj+U3dhstm2e7dsgs/jbPdhQvIghcnb5Jxj0QxEGrBHMsLFKnM79Gjj&#10;wnOn0nr3kxGRX9jWIthSFYW0qL07NtOAjwO7dgLPScajALswGOeoZR1n6BNBSf7IOrBN6guTcewj&#10;hsS+KAL51SHKY+G4igqYEh3UU3D5DGC8jZGNxPr0xPo0bm6EwFBWjJ0drbwfi0xv72AqsKykxXiP&#10;CYnK6Q0eg2COLSOS2IThUGhnpNBDG0k+WwqNCntE91Cn+GDLrnXZPmgnEIggqjI1leZuBKNui2Zg&#10;M1Pshm/qanE1qoFGM+5Jm+kOb7t7zjYcsv88uBZc+hUp2wlK+10LrUt1WAD35nNLuI5t6T8iJUbS&#10;OvcxNqlBkoCp18VWZ4eKKkc0HELDo0ti3/l1Eh2NyhzU+GMTCiuUx6Kk2IndhSNNZ1sw7MCuwryd&#10;EJ5hDEPvsDJ6Fk5ndSlxx6/nU7VF5lcJ0u//639WXuDuFx6++h8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NsGhTuEAAAAKAQAADwAAAGRycy9kb3ducmV2LnhtbEyPQU+DQBCF7yb+&#10;h82YeLMLVKQiS9M06qlpYmvS9LaFKZCys4TdAv33jic9vsyXN9/LlpNpxYC9aywpCGcBCKTClg1V&#10;Cr73H08LEM5rKnVrCRXc0MEyv7/LdFrakb5w2PlKcAm5VCuove9SKV1Ro9FuZjskvp1tb7Tn2Fey&#10;7PXI5aaVURC8SKMb4g+17nBdY3HZXY2Cz1GPq3n4Pmwu5/XtuI+3h02ISj0+TKs3EB4n/wfDrz6r&#10;Q85OJ3ul0omWcxTFjCpYJLyJgeT1OQFxUhBHwRxknsn/E/IfAAAA//8DAFBLAwQKAAAAAAAAACEA&#10;2vzS0WMzAABjMwAAFQAAAGRycy9tZWRpYS9pbWFnZTEuanBlZ//Y/+AAEEpGSUYAAQEBAGAAYAAA&#10;/9sAQwADAgIDAgIDAwMDBAMDBAUIBQUEBAUKBwcGCAwKDAwLCgsLDQ4SEA0OEQ4LCxAWEBETFBUV&#10;FQwPFxgWFBgSFBUU/9sAQwEDBAQFBAUJBQUJFA0LDRQUFBQUFBQUFBQUFBQUFBQUFBQUFBQUFBQU&#10;FBQUFBQUFBQUFBQUFBQUFBQUFBQUFBQU/8AAEQgA2wGT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VOiiigAooooAKKKKACiiigAooooAKKK&#10;KACiiigAooooAKKKKACisjxN4v0LwVpraj4h1rTtB09fvXep3cdtEPq7kD9a87/4aV8P62dngvQ/&#10;EvxDlP3ZPD+lutm3pi9uDFbH8JTj8qAPW6K8k/tH40+Lf+PXSfCvw9tG4EuqXEutXoHqYIfIiQ+n&#10;76QZ6g9Cf8KBm8Q5bxv8QfFvi0Ny1jDfDSLH/dEVkImZfaV5M98jigDqvG/xj8DfDeWODxN4s0nR&#10;ruXiKyubtBczHGQI4QTI5xzhVJrlf+F66p4j+XwV8NfFXiFW+7f6rbDRLLHqTdlJiD2KQvkc9K7H&#10;wT8KvBvw2idPC3hbSNAMmfNksLOOKSUnqXcDc5PcsSTXVUAeSf2H8Z/FmDqPiXw14AtG623h+yfV&#10;rxfpdXPlxDHvbHP8/OfjD8BtNt9S+HI1TxV408RX2o+KYLOa8vfEl1AwjNrcu3lx2rQxQtmNTvjR&#10;WGBg19Q15T8bvm8V/BuP+/4zH/julai3/stAEH/CuPiR4LO7wh8RP7eslORo/jq1F1gY+7HeweXM&#10;nrulE56+2AfHPWPCY2fEL4e634cRcb9X0NTrmmfXfAouEUd2lt0UA5J649dooA5/wZ8QvDHxG006&#10;h4W8Qab4hs1O15tNuknEbf3X2k7WGCCpwQQQRxXQVwfjP4GeBvHmpDVdT0CGHXkGI9d0yR7DUo/9&#10;26gZJR0HG7HHSuf/AOEA+Jvgrnwp4+h8T2K/d0nxzaiRwP7qX1uEkX/eljnPP0oA9coryP8A4Xvf&#10;+Ffk+IPgLXfCiL97VdNjOs6Z9fOt1Msa/wC1NDGBxzXf+D/Hfhz4g6WNS8Ma9pviCwJx9o026SdA&#10;fQlScH2PIoA3aKKKACiiigAooooAKKKKACiiigAooooAKKKKACiiigAooooAKKKKACiiigAooooA&#10;KKKKACiiigAooooAKKK4Lxf8efh94E1L+zNY8WabFrJzt0e2kN1fvjrttYg0rdR0Q9RQB3tFeSH4&#10;y+K/Eo2+DfhXr14h+7qHiqVNCtT6ZSQPdD/wH/wo/wCEO+LnivnXPHul+DrRuDZ+D9KE1yo7/wCl&#10;3m9T9RbKR/IA9XuLmKzgknnlSCGNSzySMFVQOpJPQV5hf/tNfD2O8lsdG1iXxnqcTbGsfCFnNq8i&#10;N/ddrdXSI/8AXRlA7mo4P2YvAd1PHc+JbK98fXqMHE3jG/l1RFYcgpBKxgjweR5ca8816fYafa6V&#10;ZxWllbQ2dpCu2OC3jCIg9Ao4A+lAHlg8e/FTxXx4d+G9t4ZtW6X3jbVo0lA/vLa2fnlv915Yjjrg&#10;8Uf8Km8ceJ/m8XfFTU1hbltO8HWMWj259vNYzXPHqsyZ649PW6KAPOvDH7PPw68Jaimp2nhWzvNZ&#10;TGNY1hn1LUP/AAKuWkl9/vV6LRRQAUUUUAFFFFABXlPxm+b4gfA2P+94znJ/DQdXb+YFerV5T8Xf&#10;n+KPwPT+74nvJPy0PUl/9noA9WooooAKKKKACuA8YfAfwN421Q6ve6FHZeIMfLr2jzSafqK/9vMD&#10;JIRnnBYj1Brv6KAPI/8AhBvil4K58MeObXxfYr93SvHFqFmx/dW/tVVlHvJBM3qeOT/hflx4W+T4&#10;heB9f8Gqv3tUtof7W0v/AHvtFsGaNf8AanjiH5ivXKKAMXwn418P+PNJj1Tw1rmneINNk+7d6ZdJ&#10;cRH23ISM+1bVeeeLPgD4F8X6tJrM2iDSfET8nXtBnk03USc5G64t2R3APO1yynJyCCc4h8HfFjwO&#10;C3hvxpYeObBAdul+NbYW9yfRVv7RAAO2XtpGPGWJByAevUV5F/w0IPC58v4heDfEHgXacHUmt/7S&#10;0s8fe+1Wu/y168zrD06cjPo/hjxbofjbSItV8O6zp+vaXN/q73TLpLiF/o6Eg9fWgDWooooAKKKK&#10;ACiiigAooooAKKKKACiiigAooooAKKKKACiiqmqatY6HYy3upXtvp9lEN0lzdSrFGg9SzEAUAW6K&#10;8nl/ac8EX8rweFpNT+IN0pK7PCGnS6hDkcEG6UfZ054+eVaYPFPxh8WAf2R4K0TwPat0ufFupfbL&#10;tfTNpZ5jPv8A6UP60Aet1znjL4j+FPh1Zi78U+JdJ8O27fdk1S9jtw/su8jce2BkmuHPwT8ReJcn&#10;xp8UfEmqxNw2neHSmg2nvhrfN1z73Bro/BvwP8A/D+8N9oPhPS7LVG5fVGgE17J/v3Mm6V/+BMaA&#10;OcH7Q9v4gJTwR4K8W+NmPC3Vvpp06yPuLm9MKOvvF5noATxR5fxr8W/el8JfDqzfqsaza7fbf94/&#10;Z4o2/wCAyge/WvW6KAPJB+znp2ufN428WeK/HjHlrfU9UNpZE+htLMQwsvYCRX46knmu98IeAfDP&#10;w+0/7B4X8PaX4dsuP9H0qzjtkOPUIBn6mt6igAooooAKKKKACiiigAooooAKKKKACiiigAryn4p/&#10;P8YPgun93V9Rl/LS7pf/AGer3iX9ofwB4Z1aXR/7eXW/EEf3tD8OwSapfqScDdBbK7oCQfmcKvBy&#10;QAa8/wDFGufEfxj438GeLtK+FGoRaL4bmup3s9W1e0tdTvRNbtCDDAHeNcbicTTRHHUA0AfRFFec&#10;eF/2gPB3iLWYdCu7u48K+J5eE0HxNbNp95IfSISYWccj5oWkXnrXo9ABRRRQAUUUUAFFFFABRRRQ&#10;AV5x4m/Z78C+JdXl1pNIbw/4ik+9rvhu4k0u+c9RvlgZDKOT8sm5Tk5Bya9HooA8j/4Rb4t+B+dC&#10;8WaZ8QNPTpp/i+3Fle4HRVvrVNnTj57ZieCW65P+Gh7Xwz+7+IXhXXvh+y8Nf3lt9t0s+/2y2MiR&#10;r7ziI8dK9cooAzfD3iXSPF2lQ6noWq2WtabNzHeafcJPC/8AuuhIP4GtKvNfEP7O/gbW9Vm1iz0u&#10;Twt4gl5fWvC9zJpd259ZGgKib6Shx7Vm/wDCO/F7wPzo/ibSfiLpydLHxTB/Z1/tHYXlqhiY4/vW&#10;wyerck0AeuUV5H/w0Zp3hv8Ad/EHw3rvw6deGvdVthcaZ9ft1uZIUXuPNaM9flGDXpuh6/pnibTI&#10;dR0fUbTVtPmGYruxnWaKQequpIP4GgC/RRRQAUUUUAFFFFABRRRQB5v4j/aK+HfhrV7jRpPE1vqu&#10;vwMY5dE0GKTVNQRwSpVra2WSRTkEfMo5B9DWYfin8QPFAx4S+Fd5awtwuo+NdRi0uEj+8IYhPOcf&#10;3XjjJ6ZHWvPPhJ8GIri4+IOreFdcvvBHi6LxprJub6wxLa3xkumuE+2Wj/u58JOFD/LIFwFkUV33&#10;/C6NY+HH7j4r6HHolkvA8YaNvuNFYf3p8/vLLtkzAxjoJmNAEv8Awrv4neKufEvxNXQrZ/vaf4J0&#10;mO2IH91rm6M7t/vIsR9MVa0v9mj4d2d/DqOpaCfFmrRHempeLLqXWLhG/vI100nlnt+7CgDgACvS&#10;rC/ttUsoLyyuIru0nQSRXEDh45FIyGVhwQR3FT0AMiiSCJI40WONAFVFGAoHQAdhT6KKACiiigAo&#10;oooAKKKKACiiigAooooAKKKo6zrmneHNOm1DVtQtdLsIRulur2ZYYkHqzMQB+JoAvUV5H/w0r4f1&#10;/wDd+A9I134lSn7k/hyyzYHPQ/b52jtiP92VjjnB4yfZ/jN415lu/Dnwz09v4LRH1vUsf77iKCJu&#10;/wByYe560AeszTR20MkssixRRqXd3OFUDkkk9BXl1/8AtLeCWvJrDw3cXvj/AFSJtj2fg+zfUhG3&#10;dZJ0/cRHt+9kSorf9mfwlqM0dz4yuNX+JV6hDb/F96bu2DA53LZKEtUOecrCD09BXqNhp9rpVnDa&#10;WVtDZ2kK7I4IIwiIvoqjgD6UAeVf2z8ZfGhxp+gaB8N7Bulzr9wdX1ADv/otsyQoQOh+0yDPVSBy&#10;v/DO1l4j/eePvFXiL4gO3LWd/efY9O+n2O1EUTr2xKJD6knmvXKKAMrw14U0TwZpUemeH9H0/QtN&#10;j+5Z6bapbwp9EQAD8q1aKKAMnxT4R0Pxxos+keItHsNd0qcYlstStkuIX+qOCD1rzf8A4Ubq3gwi&#10;X4beN9S8NRJ93Qda3avpB9hHK4nhHoIZkUZPynivXqKAPIv+Fv8AivwP+7+IfgO9htV+94g8H79X&#10;scf3pIVRbqLjk/upFXnMmBk974L+IHhr4jaV/aXhfXtP1+xDbHm0+5WURv3RwpyjAggq2CCCCK6C&#10;uA8afAvwZ451QaxdaW2meI1GE8QaJcSafqK46A3EJV2Xj7jllPQqQSKAO/oryL+xfi38PjnSta07&#10;4naQnSx8QKum6oq/7N3ChhlOOgeCMnHMnORZ0v8AaM8MR6jBpPi2DUPhzrkrCNLLxXCLaKZ/7sN2&#10;rNbTHIOBHKzdOBkUAeqUUisHUMpDKRkEdDS0AFFFFABRRRQAUUUUAFFFFABXmWufs5eB9S1ObVtL&#10;0+fwdr0p3Pq/hO5fS7iRv70ohISf6TK46ccCvTaKAPIv7E+MXgbnS9f0X4l6cmMWniKH+ytSwOv+&#10;l2yNC7Y6A28eSOWGcgX9pLRfDzCL4gaHrfw0mGQ11r9sH03jv9vgaS3Udx5jo2OqjBA9dpGUOpVg&#10;GUjBB6GgCppOsWGv6dBf6ZfW2pWE67orq0lWWKQeqspII+lXK8u1b9m3wRcajPquhWl34F1uZvMk&#10;1PwhdPpkkr9N00ceIpz0/wBcjjgegqoNN+Mfgbmz1bQ/idpyf8sNYj/sfU8f9d4Ee3kPcDyIh1yw&#10;zwAeuUV5LH+0l4f0SRbfx3pes/DS5JCmXxLahbAnpxfxNJbY9N0qtg/dHIHqOm6nZ6zYw3thdwX1&#10;nOu+K4tpBJHIvqrAkEfSgCzRRRQB5R8G/wDQ/iH8a9PPATxVBdxj/Ym0jTyf/Iiy16syhlKsAQRg&#10;g968p8D/AOhftGfFSy6faNL0LVMevmC9t8/+SmPwr1egDyW8+A48K3txqvwv1g+AtQldpp9JSDz9&#10;DvXJLMZbLKiNmJyZLdonJ5Yt0otPjq/hK6h034o6MfA13I6ww60JvtGh3bk4UJd7V8lmPSO4WNj0&#10;Xf1r1qobu0g1C0mtbqGO5tpkMcsMyB0kUjBVlPBBHBBoAkR1lRXRg6MMqynII9RTq8fPwS1T4dSN&#10;dfCfW08O22dzeEdVV7jQ5PaFAfMsj6eQRGCcmFzV/Q/jvZW+r2ugeO9Kn+HviS5fyreHU5VksL5/&#10;S0vVAjlJ7I2yX1jFAHqNFFFABRRRQAUUVyHjn4u+C/hqYU8T+J9N0e5n4gs57gfabg+kUIzJIeDw&#10;ik8UAdfRXkf/AAuTxT4t+XwL8NdYvYW+5q/ix/7CssHofLkV7s+v/HuB780H4a/EfxgQ3i34kvot&#10;oxy2k+BrFbMEf3Hu5/Nmb13ReQenTuAd/wCMPHnhv4faYdR8T6/pvh6w5AuNTu0t0Y+gLkZPsOa4&#10;D/hf83ibCeAfAviTxkG+7qU1t/ZOm/73n3expF7boY5f51u+D/gN4D8DamNV03w7BPruAG1zVJH1&#10;DUm+t1cM8p9fvV39AHkY8LfF7xoAdd8X6T4Bsn+9Y+ELT7beAHqDe3abPbK2qnqc9MXtG/Zv8Baf&#10;qUOqanpUvi/XIjuTVfFl1JqtxG396Pzyyw/SJUHtXp1FACKoUAAAAcADtS0UUAFFFFABRRRQAUUU&#10;UAFFFFABRRRQAVV1PS7LW9PnsNRs4L+xnXZNbXUSyRSL6MrAgj2NWqKAPIj+zvaeFT5vw18R6p8O&#10;WXldMsSLrR29jYTZSNf+vcwngfNR/wALE+I3gPC+M/A48SaevXXfAhacgf3pdPlPnJ9IXuDyPfHr&#10;tFAHJeA/ix4P+JqXP/CM+ILPVZ7U7bqzRyl1atx8s0DgSRNyOHVTyK62uN8d/B/wd8S3gm8Q6Fb3&#10;d/bjFtqcLNbX1t/1xuoissXX+BxXKHwP8TfAI3+E/GMHjPTU+7ofjdds4H92PUYE3j6zRTNz97ig&#10;D12ivJIv2i9L8PTx2nxE0TVPhrdsdou9ZjEmlOc4+XUIi0Cg5GBK0bn+7wa9Usr621O0hu7O4iur&#10;WZQ8U8Dh0dT0KsOCPcUAT0UUUAFFFFABRRRQAUUUUAFFcN45+Nfg/wCH2oRaVqWq/afEE677fQNL&#10;he91KccYK20IaTbyPnICjPLAc1zX9qfFr4jMRp2nWPws0Nxxeavs1LWXX1W3jb7PAcYwXkmPJBjB&#10;FAHovi7xVoHgzQbnVPE2q6fo2jxria61OdIYQCOhZyBzzx3r5n1Lwlp/j2+mvfgj4H1jwhe3D7n8&#10;ZW91N4a02Q95PsuxjfHjIL2xRsDEgBzXtPhT4BeFfDmtw6/fre+L/FMR3Jr/AInuDfXUR45hDAR2&#10;w4+7Aka+3Neg3t5Fp9nPdTtsggjaWRvRVGSfyFAHkf7OOu+O/E/wksLzxLr2n69rMWoanYy6qdP+&#10;zfa0t9QuIIpfLjYKm6OJDgevfrRWl+y5Zy2n7Onw5e4XZdXmiW2oTqeoluEE8gPvukaigCG3/wBB&#10;/aqv+39p+C7f8fst9N/L7Z+ter15R4p/0H9pz4d3PRbzwzr1i3uwn0yVPyEcv516vQAUUUUAFUNd&#10;0HTPFGkXWlazp1pq2l3aGO4sr6BZoZk/uujAhh7EVeZgilmIVQMknoK8x1j9pHwFY6jNpelarL4x&#10;1uE7H0rwnayarPG392XyAyQ+uZWQe/IoAzB8LPFnwubz/hprovdGTk+DPFFxJNaAckraXmHmtSeg&#10;VhNEAAFjQc1ueEfjjo2ua3D4c120vPBXjCQHZoWvKsb3OOrWsykxXK+8TMQPvKp4rJPif4veNBjR&#10;PCWkeALF/u33i66+3XgB6H7FaP5fv810D2x1rP1v9l+w+JVn9n+KfirXPiJbGQS/2VLMNN0xHH3S&#10;tvahC2DkjznlIPfgYAOt8X/HnwH4I1Q6TqHiGC517nGh6THJqGpN9LW3V5evGduKwv8AhZHxI8Yn&#10;b4T+G50O0Y4XVvHN8toMf3ktIPNlb02ymA9fbOB4Y+C/iD9nO1e3+FEOnaz4QLmR/CGq7ba5i/69&#10;b9Vy2OTsuhIWJ/10Yr0DwN8Z/DvjnU5NFButA8VQp5k/hrXYfsuoRr3YISVlT/ppCzx/7VAHPf8A&#10;CmfE/iz5vHfxK1i/hb7+keFF/sKxweo3xs12R2/4+MY7c113gb4SeC/hr5zeGPDOmaNcT8z3dvbr&#10;9puD6yzHMkh4HLsTxXXUUAFFFFABRRRQAUUUUAFFFFABRRRQAUUUUAFFFFABRRRQAUUUUAFFFFAB&#10;RRRQAUUUUAMliSeJ4pUWSN1KsjjIYHqCO4ryu9/Zy8Paddzah4HvtS+GmpyOZXfwvKsVnM553S2L&#10;q1tISc5byw5ycMCc16vRQB5CfE/xX+Hwxr/hux+I2lIcHUvCTCy1BV/vPY3Emx8DkmKfJwdsfQV0&#10;vgf42eDPiDqMmlaXrKw6/Cu+fQdTiey1KAc5L2syrKBwfm27Tg4Jrua5vxx8N/C3xK0+Oy8UaBYa&#10;5BE2+H7ZAHeB/wC/E/3o24GGUgj1oA6SivIv+FVeNfAvz+AfHlxc2Cfd8PeNQ+p24H92O73C6j4x&#10;zI8wGOE61la5+1HZfCiC3/4XD4fuvh2sz+VHq8Mn9p6RPJj7qXESiRM9vOhizwBkmgD3KmTSpbxP&#10;LK6xxopZnc4CgdST2FeLaL8cfEfxj0+K8+E/huC48Pz5EXi/xRKbaycf3oLRM3E3bhxApzw5xWjD&#10;+z3a+JpkuviT4g1D4j3AYONNvgLbRo2HTbYR/u3A7G4MzDJ+agB11+0TpGt3U2n/AA90u++JmpRu&#10;YpJNC2jTYHBwRLfyEQAgg5RGeQYPyE8VCPh58Q/iIofxx4v/AOEX01xz4d8CyvCxH92XUnUTv1PM&#10;C254HJr1mzs7fT7WG1tYI7a2hUJHDCgREUcAKBwAPQVNQBzXgb4a+F/hrYS2fhjQrPRopm8yd7eP&#10;97cP/flkOXlfn7zkn3rpaKKACvOv2jdbk8Ofs/8AxJ1KDJubfw7qDQKOrS/Z3EYHuWKj8a9Fryf9&#10;p7/SfhSNKHLa1rui6Tt9Un1O2jk/ARtIT7A0Aei+GNEj8NeGtJ0iHHlafaQ2iY6bY0Cj+VFadFAH&#10;lHxX/wBC+LvwVvugm1rUNMLe0mlXc2PztR+len6hqFrpNlNeX1zDZ2kK75Z7iQRxovqzHgD61518&#10;fvhfr3xQ8LaXH4U8T/8ACI+KNF1JNW03Uzax3CrKsMsJRlcMoDJPIu4q20kHa2Np8u8CeFfh/eeK&#10;rHR/inoWpSfEUtutU8f6i2rWt44/i02RwLVyOTsiiilUctGvWgD0Sf8AaY8KalLJb+DLXWPiVeIS&#10;u3wjZG6ttw42teuUtFOeMNMD19DTfP8AjP414jtvDfwz09v47l31vUiP9xTFBE3b784+teswwx28&#10;SRRIsUSKFREGFUDgADsKfQB5IP2a/D2vHzPHera58Spjy0PiW9zYE9x9ghEdqR/vRMccZ659O0fR&#10;NO8O6dDp+lWFrplhCNsVrZwrFFGPRVUAD8Ku0UAFFFFABXN+Ofhz4a+JWmR2PiTSINThhfzbeRty&#10;T20naSGZCJIX/wBtGVh610lFAHjraZ8TPhKd2lXMnxV8KpydO1KaODXrVOSfJuDthu+wCTeU+OTM&#10;54rsfAPxa8M/Ehrq30m+aPV7ID7douoQta6hZH/prbyAOozwGxtbGVZhzXY1yHj74UeGfiStrJrN&#10;gRqVkS1jq9lK1tf2Tf3obiMiRPcA7T0YEcUAdfRXjzX3xM+EpAvIJfiv4VTj7VZpFb6/apkDMkXy&#10;w3gAyS0flScYEchruvAfxK8NfEzTZb3w3q0WoLA/l3VuVaK5tJP+ec8DhZIX/wBiRVb2oA6eiiig&#10;AooooAKKKKACiiigAooooAKKKKACiiigAooooAKKKKACiiigAooooAKKgvr620yzmu7y4itLWFS8&#10;s87hEjUdSzHgD3NeVS/tBw+KJTbfDPw5f/EaXcUOqWji00WMju1/INkg6f8AHuszDI+WgD1yvPvG&#10;Px18I+D9XbQxeTa/4oChh4c8PwNf6hg9C8UefKU8/PKUTg/NxWF/wqjxl4+bzPiF42mg09/veGfB&#10;jSadaEf3ZbvP2mbjP3GhUgkFDXoPg7wJ4d+HukLpfhnQ7DQdPB3mCwt1iV2PV22j5mPUscknkk0A&#10;eelPi38SUwzWnwj0WQdEMWq64wPuc2ts3PpcjjqM10Hgz4G+EvBerf20llNrficrtfxFr07X+okd&#10;ws0pJjX/AGI9icDCjFd/RQB5n4g/Z58I6pq0+taNHeeB/EUx3S6z4TuPsE0zes6KDFcf9t45BwOO&#10;BWb9o+MHw9DGa30v4r6QnRrTZpGsqvujt9lnbryGtxyOK9eooA858K/H7wd4m1qHQri8n8M+KJeF&#10;8P8AiS3bT71z/wBMkkwJxyPmhZ15616NWP4q8H6F460WbSPEejWGvaVN/rLLUrZJ4m9yrgjPPWvO&#10;f+FIaz4LIl+G/jjUvD0CcroGu7tY0k+yrK4nhHUARTKgz9w4AoA9eoryEfGLxT4I/d/ETwFfWlsp&#10;wdf8Jb9Y0/H96SJUW6h4wTmF0XnMhAyfQPBvj3w38Q9KGp+GNd0/X7DO0z6dcpMqN3VtpO1h0KnB&#10;BBBFAG9Xk/xx/wBP8VfCDRh8327xek8g9EtrC8utx9vMhiH1YV6xXk/jP/iZ/tJfDKwHzLYaNrms&#10;P/ssrWVsn4kXUuP900AesUUUUAFZHivwhonjrQ7jRvEOl2usaXcAeZa3kQkQkdGGejA8hhgg4IIN&#10;a9FAHjg0Hx78Ggh8PTXXxH8GxcNoepXIOtWMYH/LrdSHF2B/zzuGV/8Aps3C13XgD4m+HPiZY3U+&#10;g3/nT2Uggv8AT7iNoLywmxnyriBwHifHOGAyORkEGuprhfH/AMHtE8eXsGrrLd+HvFlpGY7LxNos&#10;ghvrcHnaWIKyx56xTK8Z7rnmgDuqK8dPxS8S/CZhb/FCyiudCUfJ460SBvsaKOB9ut8s9qx7yLvh&#10;6ktFwtetWF/barZQXllcxXlncIJYbiBw8ciEZDKw4II5BFAFiiiigAooooAKKKKACuF8d/Brw548&#10;1GHV5Y7nRfE9unl23iTRJvsuoQr/AHfNAxIn/TOUPGe6mu6ooA8efxf8QvhMMeLtLf4geGo+viPw&#10;zZkajbqOd1zp65MmOBvtSzE/8sFFei+DvG+gfELQ49Y8Navaa1prsY/tFnKHCuv3kYDlXU8MjYZT&#10;wQDW5XnfjD4IaJ4i1uTxHo9zeeDfGLKFPiDQWWGacD7q3MZBiuUH92ZGx/CVPNAHolFePn4meMPh&#10;b+6+I2h/2toicDxj4VtpJYVXoGu7IF5oO5LxmaMDJZoxxXp3hzxLpPjDRLTWdC1Oz1nSbxBJb31h&#10;Os0MynurqSCPoaANKiiigAooooAKKKKACiiigAooooAKKKKACiiigAorzbxP8f8Awtoesz6FpX27&#10;xr4ohO2TQvC8H224hPpO4IitvrPJGOnPNZX9j/Fn4jHOqarZfC7RH62OibNR1eRfR7qRfIgOM5Ec&#10;UpGfllBGaAO38c/E3wr8NLKG58Ta7Z6Qs7bLeGZ8z3L/ANyGJcvK3+yisfauI/4T/wCI3xEzH4M8&#10;IDwjpbcDxD44jZJCP70OmxsJW69J3tzwflNdN4F+C3g/4eX82p6VpIm164UJc69qUr3upXA54kup&#10;S0hXJJ27toycACu4oA8osf2dtG1a7h1Hx/qd/wDEzVYnEsY8QFDp9u4OQYbCMLbqQcYdkeQYHzk8&#10;16rHGkMaxxqqRoAqqowAB0AFOooAKKKKACiiigAooooAKKKKACvP/GXwJ8G+NtVOsz6Y+keJAML4&#10;h0K4fT9RGOgM8JVnX/Ycsh5BUgmu8nnitYJJ55EhhjUu8kjBVVQMkknoAO9eUT/HlvF88lj8LtCk&#10;8eXCsY31ozfZdCt2Bwd16VbzsHqtskp9dvWgCN9K+LXw6DSafrOmfE3RIhn7JrwXTNVRR6XUKGCU&#10;4xw8MXQ5k5yOU+B3xOtPjv8AHPxJ4q0zTL+x07QfD9tojvdiKSL7bJd3D3MMU8LyQzFBBBuMbsAW&#10;UHB4rqx8Cbvx4wufir4hfxkhO4eGrOM2WhR/7LW4YvddcH7Q7ocAiNDXrFjY22mWcNpZ28VpaQII&#10;4oIECJGoGAqqOAB6CgCeiiigAooooAKKKKACvJL/AOCt74KvJ9X+FOpQeFbmWRprnw3doz6FfOxy&#10;7GFfmtpWP/LWDAycvHL0r1uigDzjwf8AGqy1bXYvDHijTZ/BHjRwTHo+purR3gHV7O5X93cr3wpE&#10;ij78adK9HrE8YeCtB+IGhS6N4j0m11nTJWDm3uowwV15V1PVHU8q6kMp5BBrzgaZ8QPg2d2ly3nx&#10;O8GoOdOvZ1/t6wQckxTuQt6oHRJSsv8A01kOFoA9iormfAfxI8O/EvSpL7w/qK3Yhfyrq1lRobqz&#10;l7xXEDgSQyD+46qe+MGumoAKKKKACiiigAooooAK8w8QfAmwGs3fiHwTqlz8PvFF0/m3N3pKK1nf&#10;v0zd2bfupzjjfhZQPuyLXp9FAHkH/C6NY+HH7j4r6Gmi2S8Dxhou+40Vh/enz+9su2TMDGOgmY16&#10;vYX9tqllBeWVzFeWk6CSK4gcPHIpGQysOCCO4qdlDAggEHgg968mvfgOPC17car8L9YPgLUJnaaf&#10;Skg8/RL1ySzGWyyojZictJbtE5PLFulAHrVFeS2nx1fwjdQ6b8UdGPga7kdYYdbWb7Rod25OFCXe&#10;1fJZj0juFjY9FL9a9YjkWVFdGDowBVlOQR6igB1FFFABRRRQAUUVx/j74ueEfhkLdPEOsxWt7dA/&#10;ZNMgR7m+uyM8QW0QaWU8HhFNAHYVS1nW9O8OaXcalq1/a6Xp1su+e8vZlhhiX1Z2ICj3Jry4+Kvi&#10;l8RRjw14etvh5o78f2v4uT7RqDr6xWELgJ3wZplI4zEeRV3Rv2ePDa6pb614rnvviH4igbzItR8U&#10;SLcJbv8A3re1VVt7c8nBjjVsHljQBSHx4vPGxMPwx8J33i9W4XX9QLaZoi/7QuJEMk45628UqnBG&#10;4Ghfgv4g8dDzPiZ4zutYtnOT4c8NiTSdLA/uyFHNxcdgd8oRsH92AcV69RQBk+F/CeieCNFt9H8P&#10;aRY6HpVuMRWWnW6QQoPZEAArWoooAKKKKACiiigAooooAKKKKACiqeravYaBptxqOp3tvp2n2yGS&#10;e7u5ViiiUdWZ2ICj3Jryz/hdGtfEL9z8LPDTa3aPx/wleul7LR1H96H5fOu++DEnlkjHmrQB6xfX&#10;1tplnNd3lxFaWkCGSWedwiRqOSzMeAB6mvJz8drvx4xtvhV4ek8Yxt8v/CS3khstCj/2kuCpe665&#10;H2dHQ4IMiHmpLL9n208Q3sGqfEvWbj4kanE4lis76IQaNauCCDDp6kxkggFXnM0ino46V6yiLGio&#10;ihVUYCgYAHpQB5NB8Bm8Xzx33xR12Tx5cKwkTRfJ+y6FbsDkbbIM3nYPRrl5T6belerwQRWsEcEE&#10;aQwxqESONQqqoGAAB0AHapKKACiiigAooooAKKKKACiiigAooooAKKKKAOC8efBzR/GmqQ69a3F3&#10;4Y8YWqbLXxJoriK7Ve0coIKXEX/TKZXTuADgjml+LOv/AAqLW3xWsoItHQ4i8daPG39mMv8AevYi&#10;S1i2erEvD381SQo9iprosiMjqGRhgqwyCPSgBlrdQ31rDc200dxbzIJIpomDI6kZDKRwQQcgipa8&#10;iu/gzqfgG8l1T4Ualb+H/MZpbjwlqIZtDvHY5LIqgvZyHn54PkySWikPNbPgr406d4h1xPDOvafd&#10;eDPGu1nGg6uV3XKr96W0mUmO5j75Q7lGN6oeKAPRKKKKACiiigAooooAKKKKAIbu0gv7Wa1uoY7m&#10;2mQxywzIHSRSMFWB4II4INeSn4Jan8O5GuvhPraeHLfO5vCWqq9xocntCgPmWRx08giME5MLmvYK&#10;KAPLtD+O9lb6va6B470qf4e+I7l/Kt4tSlWSwvn9LS9UCOUnsjbJfWMV6jVDXdB0zxRpF1pWs6da&#10;atpd2hjuLK+gWaGZf7rowIYexFeEfETw54m/Zy8KXXiD4d6/9p0KGa3gPhDxQ0l5aRedOkIa1uN3&#10;nwAGUHy2aSPau1EjzmgD6Gry3WP2h/Dn9qXGi+Era/8AiJ4hgYxy2HhiJZ4rd/7txdMy28B5GVkk&#10;DY6KcVTPwFuvG5E3xP8AFd74yVjk6DYhtN0Rf9k20bl515PFxLKp4O0EV6lo+jaf4e0y303SrG20&#10;zTrZdkFpZwrFFEvoqKAFHsBQB5aPCfxR+IvzeJvEdt8P9Gfn+xvCDeffuv8Adl1CZAF7ZEMKkHOJ&#10;Twa6/wAA/CTwj8MluG8O6LDZ3l1j7XqUzPcX12eOZ7mUtLKeBy7GuvooAKKKKACiiigAooooAKKK&#10;KACiiigAorI8U+LtE8D6Jcax4h1ay0TSoBmW8v51hiX0G5iBk9h1PavNm+JvjX4kjyvh14a/srSX&#10;4Hi3xjby28BH9+2scrPP2IMhgQg5V2oA9P8AEPiPSfCWjXWr65qdno+lWqeZPfX86wQxL6s7EAD6&#10;mvMR8XvE3xF/dfDLww02nvx/wlnimOWz04D+9BBgXF136CKNuCspq94e/Z/0aLWrbxB4vv734h+K&#10;Ld/Ng1HxAVeGzfnm0tFAgtyMkB1TzCMBnbrXqNAHlmk/AHTr7UrfWfHuqXXxG12BxLC2sIq6fZv2&#10;NtYr+5jI4w7B5eP9Ya9ToooAKKKKACiiigAooooAKKKKACiiigAooooAKKKKACiiigAooooAKwfG&#10;vgTw/wDEbQn0fxJpVvq+ns6yrFODmORTlJI2GGjkU8q6kMp5BFb1FAHjvkfEH4N82zXvxS8GJ/yw&#10;mdf+EgsF7lXJVL1FH8LbJsD70zHFd/4G+Ifh34k6OdT8OanFqNsjmKZArRzW0g6xTROA8Ug7o6qw&#10;7iujrgPHHwa0nxXrA8RaZd3XhPxnHGI4/EejFY7iRF+7FcIQUuYgf+WcqsByV2n5qAO/orx+D4va&#10;18NJYdP+K9hb6faFhFF420pG/sec+typLNYMeP8AWs0WekxJC165BPFdQRzQyJNDIodJI2DKykZB&#10;BHUEd6AJKKKKACiiigAooooAK8p/ae5+Dt6v9/VdHT89TtR/WvVq8p/ac5+E5X+/r+gJ+esWY/rQ&#10;B6tRRRQAUUUUAFFFFABRRRQAUUUUAFFc743+Ifhr4b6SupeJtatNGtHcRxG5kw80h6RxIMtI57Ig&#10;LHsK4A+MPiT8Tzs8I6EvgDQX/wCZh8W2xa/lXjm304MrJkZw1y6FTgmFxQB6L4w8b+H/AIfaLJq/&#10;iXWbLQ9NRgn2i+mWNWc/dRc/ec9AoySeACa88/4WB48+Jv7vwJ4e/wCEX0R+P+Ep8YW0kbyL/ett&#10;OysrcHIadocf3XFbPgz4E+HPC2sx+IdQkvfGHi9VK/8ACSeI5RdXaZxuEIwI7ZTgZSBI1PcZr0ag&#10;Dzfwt8CdC0fW7fxFr1ze+OPFsJ3R654hdZntm7/ZoVCw2w6/6pFOOpbrXpFFFABRRRQAUUUUAFFF&#10;FABRRRQAUUUUAFFFFABRRRQAUUUUAFFFFABRRRQAUUUUAFFFFABRRRQAyaGO5hkilRZYpFKujjKs&#10;DwQQeoryK5+D+s/DaWfUfhNf2+mQMxlm8F6q7nRrhvSAqGewY+sStFnJMJJ3V7BRQB594I+M2leK&#10;NbHhvVbO68I+NVjaVvDus7UnlRfvy2zglLmIH/lpEWxkbgh+WvQa57xv8P8Aw98R9H/svxHpcOp2&#10;iuJYi5ZJYJB92SKVCHikHZ0ZWHYivPg/xC+DI/efbfin4NQ/fRU/4SGwTPdRtS9jUdxsnwOk7GgD&#10;2KisDwT498P/ABG0RdW8N6rBqtjvaJ3hJDxSLw0ciMA0cingo4DA9QK36ACiiigAryn9pnn4Y2a/&#10;3/FXhlPz12wH9a9Wryn9pbn4d6Ov97xl4UH/AJcGnk/oKAPVqKKKACiiigAooooAKK5Lx98VvC3w&#10;zhtj4g1VLe7uyVs9Nt43uL69cfwQW0YaWVuOiKa4o6j8VPimcabaJ8J/Db/8v2pJFe67OvPMduC1&#10;va9iGlMzckNEhoA7zx18S/DHw0sIbvxLrNvpa3D+XbQNmS4upP8AnnBCgMkz/wCxGrN7Vw3/AAkP&#10;xN+KHy+H9LX4Z+H3/wCYx4hgW41aZfWGyB2Q+zTsWGeYa6bwJ8F/C3w/v5tVs7SbUvEdymy58Raz&#10;O15qU4/utPISypycRptReiqBXc0AcF4I+CnhnwTqza4I7nX/ABVIhSXxJr05vNQZT1VZGGIUP/PO&#10;FUT/AGa72iigAooooAKKKKACiiigAooooAKKKKACiiigAooooAKKKKACiiigAooooAKKKKACiiig&#10;AooooAKKKKACiiigAooooAKKKKAPPPG3wX03xJrjeJtEvrrwd412LH/wkGkBRJcIv3YrqJgY7mIf&#10;3ZASozsZDzWLa/GPVfh9cw6b8WNOttDR2WKDxfpu5tEu2JwBIWJeyc8fLMTHkgLM54r12orm2hvb&#10;aW3uIknt5UMckUqhkdSMFSDwQRxg0APjkSaNZI2V0YBlZTkEHoQadXj7/CXXfhc/2v4U30Ftpand&#10;L4G1eRv7Ldf7tnIAzWDZ7Krw/wDTIElh0XgT4yaP4y1WXQL22u/C3jG3TfceG9aURXW0dZISCUuY&#10;v+msLOvYlTkAA76vKf2kefBPh1P73jPwz+mtWbf0r1avKf2jOfC/hNP73jPw9+mp27f0oA9Woooo&#10;AKK4bx58Z/C3w9voNLvryXUPEV0u+18PaRA15qVwMgblt4wWCZIzI21F6swHNcstl8VPimA1/cL8&#10;JfDkn/LnYvFe69OvHEk2Gt7XuCsYnboVlQ0Adj49+Lnhb4byW1trGoltWvATZaLYRPdahedv3NtG&#10;GkcZ4LBdo/iIHNcjn4o/FLoF+E3huTufKvdfnT/x+2tMg/8ATdv9w12PgL4UeFvhpHcnQdLWG9vC&#10;GvdUuZHub69b+9PcyFpZT7uxx2xXXUAcb4C+EXhb4cS3N3pGnGTWLwAXut6hK93qN53/AHtzIWkY&#10;Z5C52r/CoHFdlRRQAUUUUAFFFFABRRRQAUUUUAFFFFABRRRQAUUUUAFFFFABRRRQAUUUUAFFFFAB&#10;RRRQAUUUUAFFFFABRRRQAUUUUAFFFFABRRRQAUUUUAFFFFABXNePfhx4d+JmkLp3iLTVvY4n823u&#10;Edobm0l7SwToVkhkHZ42Vh610tFAHjpv/iD8HGC38d58UPBiA/6daQr/AG/YL0AkhQBb1AOrxhJu&#10;P9XKSWrP+KnjjQPiJ4I8C6t4b1a11nTZvG2ix+favu2SJexl43HVHUjDIwDKRggGvcq+Tf23Ph/o&#10;dhb+CvE2n202j6/qfjHSdOvtQ0m7mspbmFpGP7wwuu512jZIfnT+FlyaAPdvHHxr8M+B9VXRGlud&#10;d8UyIHi8N6FAbzUHU9GaNeIkP/PSUon+1XOf2B8Tfih82vamvwy8Pv8A8wnQJkudXmX0mvSDHB7r&#10;ArNzxMK73wR8O/DXw20ptO8M6LaaPbSOZJfs6fvJ5D1klkOWkc93clj3NdFQBy/gT4ZeF/hnZT23&#10;hrRrfTPtL+ZdXALS3N2/9+edy0kz/wC1IzH3rqKKKACiiigAooooAKKKKACiiigAooooAKKKKACi&#10;iigAooooAKKKKACiiigAooooAKKKKAP/2VBLAQItABQABgAIAAAAIQCKFT+YDAEAABUCAAATAAAA&#10;AAAAAAAAAAAAAAAAAABbQ29udGVudF9UeXBlc10ueG1sUEsBAi0AFAAGAAgAAAAhADj9If/WAAAA&#10;lAEAAAsAAAAAAAAAAAAAAAAAPQEAAF9yZWxzLy5yZWxzUEsBAi0AFAAGAAgAAAAhAEiWirN4DgAA&#10;OHEAAA4AAAAAAAAAAAAAAAAAPAIAAGRycy9lMm9Eb2MueG1sUEsBAi0AFAAGAAgAAAAhAFhgsxu6&#10;AAAAIgEAABkAAAAAAAAAAAAAAAAA4BAAAGRycy9fcmVscy9lMm9Eb2MueG1sLnJlbHNQSwECLQAU&#10;AAYACAAAACEANsGhTuEAAAAKAQAADwAAAAAAAAAAAAAAAADREQAAZHJzL2Rvd25yZXYueG1sUEsB&#10;Ai0ACgAAAAAAAAAhANr80tFjMwAAYzMAABUAAAAAAAAAAAAAAAAA3xIAAGRycy9tZWRpYS9pbWFn&#10;ZTEuanBlZ1BLBQYAAAAABgAGAH0BAAB1RgAAAAA=&#10;">
                <v:group id="Groupe 162" o:spid="_x0000_s1370" style="position:absolute;width:46497;height:30732" coordsize="46497,3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dJvckAAADjAAAADwAAAGRycy9kb3ducmV2LnhtbERPzWrCQBC+F/oOyxR6&#10;q5sYG0x0FRFbehBBLRRvQ3ZMgtnZkN0m8e27hUKP8/3Pcj2aRvTUudqygngSgSAurK65VPB5fnuZ&#10;g3AeWWNjmRTcycF69fiwxFzbgY/Un3wpQgi7HBVU3re5lK6oyKCb2JY4cFfbGfTh7EqpOxxCuGnk&#10;NIpSabDm0FBhS9uKitvp2yh4H3DYJPGu39+u2/vl/Hr42sek1PPTuFmA8DT6f/Gf+0OH+WmSJbNZ&#10;mmX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Zh0m9yQAA&#10;AOMAAAAPAAAAAAAAAAAAAAAAAKoCAABkcnMvZG93bnJldi54bWxQSwUGAAAAAAQABAD6AAAAoAMA&#10;AAAA&#10;">
                  <v:group id="Groupe 161" o:spid="_x0000_s1371" style="position:absolute;width:46497;height:30732" coordsize="46497,3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GUkckAAADjAAAADwAAAGRycy9kb3ducmV2LnhtbERPzWrCQBC+F3yHZYTe&#10;dBOt1aSuItIWD1KoCtLbkB2TYHY2ZLdJfHtXKPQ43/8s172pREuNKy0riMcRCOLM6pJzBafjx2gB&#10;wnlkjZVlUnAjB+vV4GmJqbYdf1N78LkIIexSVFB4X6dSuqwgg25sa+LAXWxj0IezyaVusAvhppKT&#10;KHqVBksODQXWtC0oux5+jYLPDrvNNH5v99fL9vZznH2d9zEp9TzsN28gPPX+X/zn3ukwP0mSl0ky&#10;n87g8VMAQK7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QZSRyQAA&#10;AOMAAAAPAAAAAAAAAAAAAAAAAKoCAABkcnMvZG93bnJldi54bWxQSwUGAAAAAAQABAD6AAAAoAMA&#10;AAAA&#10;">
                    <v:group id="Groupe 160" o:spid="_x0000_s1372" style="position:absolute;width:46497;height:30732" coordsize="46497,3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oEyccAAADiAAAADwAAAGRycy9kb3ducmV2LnhtbERPz2vCMBS+C/sfwhN2&#10;m0knc1qNIjLHDiJMBfH2aJ5tsXkpTWzrf78cBh4/vt+LVW8r0VLjS8cakpECQZw5U3Ku4XTcvk1B&#10;+IBssHJMGh7kYbV8GSwwNa7jX2oPIRcxhH2KGooQ6lRKnxVk0Y9cTRy5q2sshgibXJoGuxhuK/mu&#10;1ERaLDk2FFjTpqDsdrhbDd8ddutx8tXubtfN43L82J93CWn9OuzXcxCB+vAU/7t/jIZPNVazySyJ&#10;m+OleAfk8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WoEyccAAADi&#10;AAAADwAAAAAAAAAAAAAAAACqAgAAZHJzL2Rvd25yZXYueG1sUEsFBgAAAAAEAAQA+gAAAJ4DAAAA&#10;AA==&#10;">
                      <v:group id="Groupe 159" o:spid="_x0000_s1373" style="position:absolute;width:46497;height:30732" coordsize="46497,30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1MVsgAAADjAAAADwAAAGRycy9kb3ducmV2LnhtbERPS2vCQBC+F/oflhG8&#10;1U18EaKriFTxIEK1UHobsmMSzM6G7JrEf98tCB7ne89y3ZtKtNS40rKCeBSBIM6sLjlX8H3ZfSQg&#10;nEfWWFkmBQ9ysF69vy0x1bbjL2rPPhchhF2KCgrv61RKlxVk0I1sTRy4q20M+nA2udQNdiHcVHIc&#10;RXNpsOTQUGBN24Ky2/luFOw77DaT+LM93q7bx+9ldvo5xqTUcNBvFiA89f4lfroPOsyPk2Q6TWbz&#10;Mfz/FACQq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iNTFbIAAAA&#10;4wAAAA8AAAAAAAAAAAAAAAAAqgIAAGRycy9kb3ducmV2LnhtbFBLBQYAAAAABAAEAPoAAACfAwAA&#10;AAA=&#10;">
                        <v:group id="_x0000_s1374" style="position:absolute;left:3657;width:40373;height:29063" coordorigin="477" coordsize="40373,29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prwMgAAADiAAAADwAAAGRycy9kb3ducmV2LnhtbERPy2rCQBTdF/yH4Qrd&#10;6STWR5s6ikgVFyKoBXF3yVyTYOZOyEyT+PedgtDl4bzny86UoqHaFZYVxMMIBHFqdcGZgu/zZvAO&#10;wnlkjaVlUvAgB8tF72WOibYtH6k5+UyEEHYJKsi9rxIpXZqTQTe0FXHgbrY26AOsM6lrbEO4KeUo&#10;iqbSYMGhIceK1jml99OPUbBtsV29xV/N/n5bP67nyeGyj0mp1363+gThqfP/4qd7p8P80XgSfYxn&#10;M/i7FDDIx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Hqa8DIAAAA&#10;4gAAAA8AAAAAAAAAAAAAAAAAqgIAAGRycy9kb3ducmV2LnhtbFBLBQYAAAAABAAEAPoAAACfAwAA&#10;AAA=&#10;">
                          <v:group id="Groupe 142" o:spid="_x0000_s1375" style="position:absolute;left:477;width:40373;height:29066" coordorigin="477" coordsize="40373,29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PdAckAAADjAAAADwAAAGRycy9kb3ducmV2LnhtbERPS2vCQBC+F/oflin0&#10;VjdJ8ZHUVURa6UGEakG8DdnJA7OzIbtN4r/vFgoe53vPcj2aRvTUudqygngSgSDOra65VPB9+nhZ&#10;gHAeWWNjmRTcyMF69fiwxEzbgb+oP/pShBB2GSqovG8zKV1ekUE3sS1x4ArbGfTh7EqpOxxCuGlk&#10;EkUzabDm0FBhS9uK8uvxxyjYDThsXuP3fn8ttrfLaXo472NS6vlp3LyB8DT6u/jf/anD/ChZzNN5&#10;ks7g76cAgFz9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wM90ByQAA&#10;AOMAAAAPAAAAAAAAAAAAAAAAAKoCAABkcnMvZG93bnJldi54bWxQSwUGAAAAAAQABAD6AAAAoAMA&#10;AAAA&#10;">
                            <v:group id="Groupe 137" o:spid="_x0000_s1376" style="position:absolute;left:477;top:2289;width:40373;height:26777" coordsize="40373,26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RClckAAADiAAAADwAAAGRycy9kb3ducmV2LnhtbESPy4rCMBSG94LvEM6A&#10;O02raKVjFJFRXIjgBYbZHZpjW2xOSpNp69tPFgMuf/4b32rTm0q01LjSsoJ4EoEgzqwuOVdwv+3H&#10;SxDOI2usLJOCFznYrIeDFabadnyh9upzEUbYpaig8L5OpXRZQQbdxNbEwXvYxqAPssmlbrAL46aS&#10;0yhaSIMlh4cCa9oVlD2vv0bBocNuO4u/2tPzsXv93Obn71NMSo0++u0nCE+9f4f/20etIFnMkmQ5&#10;jwNEQAo4IN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8FEKVyQAA&#10;AOIAAAAPAAAAAAAAAAAAAAAAAKoCAABkcnMvZG93bnJldi54bWxQSwUGAAAAAAQABAD6AAAAoAMA&#10;AAAA&#10;">
                              <v:shape id="Image 1356137983" o:spid="_x0000_s1377" type="#_x0000_t75" style="position:absolute;top:4469;width:40373;height:22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wyPKAAAA4gAAAA8AAABkcnMvZG93bnJldi54bWxEj0FrwkAUhO9C/8PyCr3pRsFoo6uItFCK&#10;IE2Kxdsj+0xCd9+G7FbTf+8KgsdhZr5hluveGnGmzjeOFYxHCQji0umGKwXfxftwDsIHZI3GMSn4&#10;Jw/r1dNgiZl2F/6icx4qESHsM1RQh9BmUvqyJot+5Fri6J1cZzFE2VVSd3iJcGvkJElSabHhuFBj&#10;S9uayt/8zyo4vH1uTXHY4+5YlJzmhTn+bIxSL8/9ZgEiUB8e4Xv7QyuYpNP563iazOB2Kd4BuboC&#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LH/wyPKAAAA4gAAAA8AAAAAAAAA&#10;AAAAAAAAnwIAAGRycy9kb3ducmV2LnhtbFBLBQYAAAAABAAEAPcAAACWAwAAAAA=&#10;">
                                <v:imagedata r:id="rId210" o:title=""/>
                              </v:shape>
                              <v:group id="Groupe 135" o:spid="_x0000_s1378" style="position:absolute;left:238;width:39573;height:23637" coordorigin="238" coordsize="39573,23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K1cssAAADiAAAADwAAAGRycy9kb3ducmV2LnhtbESPQWvCQBSE70L/w/IK&#10;vekmsQkldRWRWnqQgrFQentkn0kw+zZk1yT++26h4HGYmW+Y1WYyrRiod41lBfEiAkFcWt1wpeDr&#10;tJ+/gHAeWWNrmRTcyMFm/TBbYa7tyEcaCl+JAGGXo4La+y6X0pU1GXQL2xEH72x7gz7IvpK6xzHA&#10;TSuTKMqkwYbDQo0d7WoqL8XVKHgfcdwu47fhcDnvbj+n9PP7EJNST4/T9hWEp8nfw//tD60gzZI0&#10;WybxM/xdCndArn8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bitXLL&#10;AAAA4gAAAA8AAAAAAAAAAAAAAAAAqgIAAGRycy9kb3ducmV2LnhtbFBLBQYAAAAABAAEAPoAAACi&#10;AwAAAAA=&#10;">
                                <v:shape id="Graphic 85" o:spid="_x0000_s1379" style="position:absolute;left:238;top:6854;width:39573;height:16783;visibility:visible;mso-wrap-style:square;v-text-anchor:top" coordsize="3957320,16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zq8wA&#10;AADiAAAADwAAAGRycy9kb3ducmV2LnhtbESPQWvCQBSE7wX/w/KEXkrdqJBodJXSUihUD5qCeHtk&#10;X5O02bdpdmviv3cFweMwM98wy3VvanGi1lWWFYxHEQji3OqKCwVf2fvzDITzyBpry6TgTA7Wq8HD&#10;ElNtO97Rae8LESDsUlRQet+kUrq8JINuZBvi4H3b1qAPsi2kbrELcFPLSRTF0mDFYaHEhl5Lyn/3&#10;/0bBwT3xJonin63Ozp/d29/RTbKjUo/D/mUBwlPv7+Fb+0MrSJLpPJ7Nx1O4Xgp3QK4u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mnzq8wAAADiAAAADwAAAAAAAAAAAAAAAACY&#10;AgAAZHJzL2Rvd25yZXYueG1sUEsFBgAAAAAEAAQA9QAAAJEDAAAAAA==&#10;" path="m3956812,716279l1896744,1677797em1871599,1676146l,597662em2028952,l12445,596011em3941699,701928l2021586,12700e" filled="f" strokecolor="red" strokeweight="1pt">
                                  <v:stroke dashstyle="longDash"/>
                                  <v:path arrowok="t"/>
                                </v:shape>
                                <v:group id="Groupe 130" o:spid="_x0000_s1380" style="position:absolute;left:14293;width:12307;height:9217" coordorigin="395" coordsize="12307,8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GIhcsAAADiAAAADwAAAGRycy9kb3ducmV2LnhtbESPQWvCQBSE74X+h+UV&#10;vOkmadNK6ioibfEgQmNBentkn0kw+zZk1yT++64g9DjMzDfMYjWaRvTUudqygngWgSAurK65VPBz&#10;+JzOQTiPrLGxTAqu5GC1fHxYYKbtwN/U574UAcIuQwWV920mpSsqMuhmtiUO3sl2Bn2QXSl1h0OA&#10;m0YmUfQqDdYcFipsaVNRcc4vRsHXgMP6Of7od+fT5vp7SPfHXUxKTZ7G9TsIT6P/D9/bW60geUnT&#10;6C1OUrhdCndALv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1BiIXL&#10;AAAA4gAAAA8AAAAAAAAAAAAAAAAAqgIAAGRycy9kb3ducmV2LnhtbFBLBQYAAAAABAAEAPoAAACi&#10;AwAAAAA=&#10;">
                                  <v:shape id="Connecteur droit avec flèche 127" o:spid="_x0000_s1381" type="#_x0000_t32" style="position:absolute;left:6534;width:195;height:61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JP8kAAADiAAAADwAAAGRycy9kb3ducmV2LnhtbESPT2vCQBTE74V+h+UVequbFP/E6Coi&#10;FKr0otH7I/vMhmbfhuzWRD+9Wyj0OMzMb5jlerCNuFLna8cK0lECgrh0uuZKwan4eMtA+ICssXFM&#10;Cm7kYb16flpirl3PB7oeQyUihH2OCkwIbS6lLw1Z9CPXEkfv4jqLIcqukrrDPsJtI9+TZCot1hwX&#10;DLa0NVR+H3+sgkmx2/L+VpXW4FfR701z35xTpV5fhs0CRKAh/If/2p9aQZbN5uPxPJ3C76V4B+Tq&#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76iT/JAAAA4gAAAA8AAAAA&#10;AAAAAAAAAAAAoQIAAGRycy9kb3ducmV2LnhtbFBLBQYAAAAABAAEAPkAAACXAwAAAAA=&#10;" strokecolor="windowText" strokeweight="1pt">
                                    <v:stroke endarrow="open" joinstyle="miter"/>
                                  </v:shape>
                                  <v:shape id="Connecteur droit avec flèche 128" o:spid="_x0000_s1382" type="#_x0000_t32" style="position:absolute;left:6695;top:6520;width:6007;height:2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UObccAAADjAAAADwAAAGRycy9kb3ducmV2LnhtbERPX0vDMBB/F/Ydwg18EZdMa1frsiGC&#10;IIKKnR/gaM62tLlkTVzrtzeC4OP9/t92P9tBnGgMnWMN65UCQVw703Gj4ePweFmACBHZ4OCYNHxT&#10;gP1ucbbF0riJ3+lUxUakEA4lamhj9KWUoW7JYlg5T5y4TzdajOkcG2lGnFK4HeSVUrm02HFqaNHT&#10;Q0t1X31ZDdPFy5Hy/s0Xg8xunlXfRf9aaX2+nO/vQESa47/4z/1k0vw8U9ntdbHJ4fenBID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NQ5txwAAAOMAAAAPAAAAAAAA&#10;AAAAAAAAAKECAABkcnMvZG93bnJldi54bWxQSwUGAAAAAAQABAD5AAAAlQMAAAAA&#10;" strokecolor="windowText" strokeweight="1pt">
                                    <v:stroke endarrow="open" joinstyle="miter"/>
                                  </v:shape>
                                  <v:shape id="Connecteur droit avec flèche 129" o:spid="_x0000_s1383" type="#_x0000_t32" style="position:absolute;left:395;top:6501;width:6230;height:18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TyskAAADiAAAADwAAAGRycy9kb3ducmV2LnhtbESPwWrDMBBE74X8g9hCLqWRY5vGOFFC&#10;KAQKOTnNB2ytje3GWglJTdy/rwqFHoeZecNsdpMZxY18GCwrWC4yEMSt1QN3Cs7vh+cKRIjIGkfL&#10;pOCbAuy2s4cN1treuaHbKXYiQTjUqKCP0dVShrYng2FhHXHyLtYbjEn6TmqP9wQ3o8yz7EUaHDgt&#10;9Ojotaf2evoyCq7n1hWu9M1nkRfS7Kvj8an5UGr+OO3XICJN8T/8137TClarKiurssjh91K6A3L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ooE8rJAAAA4gAAAA8AAAAA&#10;AAAAAAAAAAAAoQIAAGRycy9kb3ducmV2LnhtbFBLBQYAAAAABAAEAPkAAACXAwAAAAA=&#10;" strokecolor="windowText" strokeweight="1pt">
                                    <v:stroke endarrow="open" joinstyle="miter"/>
                                  </v:shape>
                                </v:group>
                              </v:group>
                            </v:group>
                            <v:shape id="Zone de texte 141" o:spid="_x0000_s1384" type="#_x0000_t202" style="position:absolute;left:12879;top:8392;width:3103;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aPUM0A&#10;AADjAAAADwAAAGRycy9kb3ducmV2LnhtbESPT0/CQBDF7yZ8h82YeJOtpCVQWQhpQjRGD/y5eBu7&#10;Q9vYnS3dFaqf3jmQcJx5b977zWI1uFadqQ+NZwNP4wQUceltw5WBw37zOAMVIrLF1jMZ+KUAq+Xo&#10;boG59Rfe0nkXKyUhHHI0UMfY5VqHsiaHYew7YtGOvncYZewrbXu8SLhr9SRJptphw9JQY0dFTeX3&#10;7scZeCs2H7j9mrjZX1u8vB/X3enwmRnzcD+sn0FFGuLNfL1+tYKfzbNpOk9TgZafZAF6+Q8AAP//&#10;AwBQSwECLQAUAAYACAAAACEA8PeKu/0AAADiAQAAEwAAAAAAAAAAAAAAAAAAAAAAW0NvbnRlbnRf&#10;VHlwZXNdLnhtbFBLAQItABQABgAIAAAAIQAx3V9h0gAAAI8BAAALAAAAAAAAAAAAAAAAAC4BAABf&#10;cmVscy8ucmVsc1BLAQItABQABgAIAAAAIQAzLwWeQQAAADkAAAAQAAAAAAAAAAAAAAAAACkCAABk&#10;cnMvc2hhcGV4bWwueG1sUEsBAi0AFAAGAAgAAAAhADfGj1DNAAAA4wAAAA8AAAAAAAAAAAAAAAAA&#10;mAIAAGRycy9kb3ducmV2LnhtbFBLBQYAAAAABAAEAPUAAACSAwAAAAA=&#10;" filled="f" stroked="f" strokeweight=".5pt">
                              <v:textbox>
                                <w:txbxContent>
                                  <w:p w14:paraId="384E176D" w14:textId="77777777" w:rsidR="00DC3C12" w:rsidRPr="00FF1AE3" w:rsidRDefault="00DC3C12" w:rsidP="00BF773A">
                                    <w:pPr>
                                      <w:rPr>
                                        <w:b/>
                                        <w:bCs/>
                                        <w:sz w:val="24"/>
                                        <w:szCs w:val="24"/>
                                      </w:rPr>
                                    </w:pPr>
                                    <w:r w:rsidRPr="00FF1AE3">
                                      <w:rPr>
                                        <w:b/>
                                        <w:bCs/>
                                        <w:sz w:val="24"/>
                                        <w:szCs w:val="24"/>
                                      </w:rPr>
                                      <w:t>X</w:t>
                                    </w:r>
                                  </w:p>
                                </w:txbxContent>
                              </v:textbox>
                            </v:shape>
                            <v:shape id="Zone de texte 141" o:spid="_x0000_s1385" type="#_x0000_t202" style="position:absolute;left:25444;top:8746;width:3103;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ONqcwA&#10;AADiAAAADwAAAGRycy9kb3ducmV2LnhtbESPT2vCQBTE74V+h+UVvNXdiH9C6ioSEEupB62X3l6z&#10;zyQ0+zbNrpr207sFweMwM79h5sveNuJMna8da0iGCgRx4UzNpYbDx/o5BeEDssHGMWn4JQ/LxePD&#10;HDPjLryj8z6UIkLYZ6ihCqHNpPRFRRb90LXE0Tu6zmKIsiul6fAS4baRI6Wm0mLNcaHClvKKiu/9&#10;yWp4y9db3H2NbPrX5Jv346r9OXxOtB489asXEIH6cA/f2q9Gw1RNZipNxgn8X4p3QC6u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fONqcwAAADiAAAADwAAAAAAAAAAAAAAAACY&#10;AgAAZHJzL2Rvd25yZXYueG1sUEsFBgAAAAAEAAQA9QAAAJEDAAAAAA==&#10;" filled="f" stroked="f" strokeweight=".5pt">
                              <v:textbox>
                                <w:txbxContent>
                                  <w:p w14:paraId="4D5BEF1C" w14:textId="77777777" w:rsidR="00DC3C12" w:rsidRPr="00FF1AE3" w:rsidRDefault="00DC3C12" w:rsidP="00BF773A">
                                    <w:pPr>
                                      <w:rPr>
                                        <w:b/>
                                        <w:bCs/>
                                        <w:sz w:val="24"/>
                                        <w:szCs w:val="24"/>
                                      </w:rPr>
                                    </w:pPr>
                                    <w:r w:rsidRPr="00FF1AE3">
                                      <w:rPr>
                                        <w:b/>
                                        <w:bCs/>
                                        <w:sz w:val="24"/>
                                        <w:szCs w:val="24"/>
                                      </w:rPr>
                                      <w:t>Y</w:t>
                                    </w:r>
                                  </w:p>
                                </w:txbxContent>
                              </v:textbox>
                            </v:shape>
                            <v:shape id="Zone de texte 141" o:spid="_x0000_s1386" type="#_x0000_t202" style="position:absolute;left:19242;width:3103;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CT28oA&#10;AADjAAAADwAAAGRycy9kb3ducmV2LnhtbERPwYrCMBC9L/gPYQRva6pg0WoUKYiLrAddL3sbm7Et&#10;NpPaZLXr1xtB8PAOM2/ee/Nmi9ZU4kqNKy0rGPQjEMSZ1SXnCg4/q88xCOeRNVaWScE/OVjMOx8z&#10;TLS98Y6ue5+LYMIuQQWF93UipcsKMuj6tiYO3Mk2Bn0Ym1zqBm/B3FRyGEWxNFhySCiwprSg7Lz/&#10;Mwo26WqLu+PQjO9Vuv4+LevL4XekVK/bLqcgPLX+ffxSf+nwfhxPJk+M4NkpLEDO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mgk9vKAAAA4wAAAA8AAAAAAAAAAAAAAAAAmAIA&#10;AGRycy9kb3ducmV2LnhtbFBLBQYAAAAABAAEAPUAAACPAwAAAAA=&#10;" filled="f" stroked="f" strokeweight=".5pt">
                              <v:textbox>
                                <w:txbxContent>
                                  <w:p w14:paraId="68E70262" w14:textId="77777777" w:rsidR="00DC3C12" w:rsidRPr="00FF1AE3" w:rsidRDefault="00DC3C12" w:rsidP="00BF773A">
                                    <w:pPr>
                                      <w:rPr>
                                        <w:b/>
                                        <w:bCs/>
                                        <w:sz w:val="24"/>
                                        <w:szCs w:val="24"/>
                                      </w:rPr>
                                    </w:pPr>
                                    <w:r w:rsidRPr="00FF1AE3">
                                      <w:rPr>
                                        <w:b/>
                                        <w:bCs/>
                                        <w:sz w:val="24"/>
                                        <w:szCs w:val="24"/>
                                      </w:rPr>
                                      <w:t>Z</w:t>
                                    </w:r>
                                  </w:p>
                                </w:txbxContent>
                              </v:textbox>
                            </v:shape>
                          </v:group>
                          <v:shape id="Zone de texte 143" o:spid="_x0000_s1387" type="#_x0000_t202" style="position:absolute;left:32282;top:24412;width:4913;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OCvMwA&#10;AADiAAAADwAAAGRycy9kb3ducmV2LnhtbESPT2vCQBTE74LfYXlCb7oxthJTV5GAtEg9+Ofi7Zl9&#10;JqHZtzG71dRP3y0Uehxm5jfMfNmZWtyodZVlBeNRBII4t7riQsHxsB4mIJxH1lhbJgXf5GC56Pfm&#10;mGp75x3d9r4QAcIuRQWl900qpctLMuhGtiEO3sW2Bn2QbSF1i/cAN7WMo2gqDVYcFkpsKCsp/9x/&#10;GQWbbL3F3Tk2yaPO3j4uq+Z6PL0o9TToVq8gPHX+P/zXftcKpuPZ5DlJ4hh+L4U7IB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pOCvMwAAADiAAAADwAAAAAAAAAAAAAAAACY&#10;AgAAZHJzL2Rvd25yZXYueG1sUEsFBgAAAAAEAAQA9QAAAJEDAAAAAA==&#10;" filled="f" stroked="f" strokeweight=".5pt">
                            <v:textbox>
                              <w:txbxContent>
                                <w:p w14:paraId="77BB7941" w14:textId="77777777" w:rsidR="00DC3C12" w:rsidRPr="00FF1AE3" w:rsidRDefault="00DC3C12" w:rsidP="00BF773A">
                                  <w:pPr>
                                    <w:rPr>
                                      <w:b/>
                                      <w:bCs/>
                                      <w:sz w:val="24"/>
                                      <w:szCs w:val="24"/>
                                    </w:rPr>
                                  </w:pPr>
                                  <w:r w:rsidRPr="00FF1AE3">
                                    <w:rPr>
                                      <w:b/>
                                      <w:bCs/>
                                      <w:sz w:val="24"/>
                                      <w:szCs w:val="24"/>
                                    </w:rPr>
                                    <w:t>dx</w:t>
                                  </w:r>
                                </w:p>
                              </w:txbxContent>
                            </v:textbox>
                          </v:shape>
                        </v:group>
                        <v:line id="Connecteur droit 145" o:spid="_x0000_s1388" style="position:absolute;visibility:visible;mso-wrap-style:square" from="22025,28545" to="25682,3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7l8gAAADjAAAADwAAAGRycy9kb3ducmV2LnhtbERPT0vDMBS/C36H8ARvLlllI6vLhgqC&#10;Bw9u3WW3Z/PWljUvJYlr9+2NIHh8v/9vvZ1cLy4UYufZwHymQBDX3nbcGDhUbw8aREzIFnvPZOBK&#10;Ebab25s1ltaPvKPLPjUih3As0UCb0lBKGeuWHMaZH4gzd/LBYcpnaKQNOOZw18tCqaV02HFuaHGg&#10;15bq8/7bGfjQzah3x+NnGvVX8VLVhypclTH3d9PzE4hEU/oX/7nfbZ6/mKuFXi0fC/j9KQMgN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E7l8gAAADjAAAADwAAAAAA&#10;AAAAAAAAAAChAgAAZHJzL2Rvd25yZXYueG1sUEsFBgAAAAAEAAQA+QAAAJYDAAAAAA==&#10;" strokecolor="windowText" strokeweight=".5pt">
                          <v:stroke joinstyle="miter"/>
                        </v:line>
                        <v:line id="Connecteur droit 146" o:spid="_x0000_s1389" style="position:absolute;visibility:visible;mso-wrap-style:square" from="41903,18208" to="45954,19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FSacgAAADjAAAADwAAAGRycy9kb3ducmV2LnhtbERPT0vDMBS/C36H8ARvLlkHLqvLhgqC&#10;Bw9u3WW3Z/PWljUvJYlr9+2NIHh8v/9vvZ1cLy4UYufZwHymQBDX3nbcGDhUbw8aREzIFnvPZOBK&#10;Ebab25s1ltaPvKPLPjUih3As0UCb0lBKGeuWHMaZH4gzd/LBYcpnaKQNOOZw18tCqUfpsOPc0OJA&#10;ry3V5/23M/Chm1HvjsfPNOqv4qWqD1W4KmPu76bnJxCJpvQv/nO/2zxfr5aL+UIVS/j9KQMgN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cFSacgAAADjAAAADwAAAAAA&#10;AAAAAAAAAAChAgAAZHJzL2Rvd25yZXYueG1sUEsFBgAAAAAEAAQA+QAAAJYDAAAAAA==&#10;" strokecolor="windowText" strokeweight=".5pt">
                          <v:stroke joinstyle="miter"/>
                        </v:line>
                        <v:shape id="Connecteur droit avec flèche 147" o:spid="_x0000_s1390" type="#_x0000_t32" style="position:absolute;left:26461;top:19861;width:20036;height:105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2NoMgAAADiAAAADwAAAGRycy9kb3ducmV2LnhtbESPT2sCMRTE74V+h/CE3mqiLjWuRpFC&#10;aY/1H3h8bJ67q5uXZRN1++2bQsHjMDO/YRar3jXiRl2oPRsYDRUI4sLbmksD+93HqwYRIrLFxjMZ&#10;+KEAq+Xz0wJz6++8ods2liJBOORooIqxzaUMRUUOw9C3xMk7+c5hTLIrpe3wnuCukWOl3qTDmtNC&#10;hS29V1RctldnIKMm21wvk8/xVGtv+fx9OPLamJdBv56DiNTHR/i//WUN6EyPlFaTGfxdSnd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G2NoMgAAADiAAAADwAAAAAA&#10;AAAAAAAAAAChAgAAZHJzL2Rvd25yZXYueG1sUEsFBgAAAAAEAAQA+QAAAJYDAAAAAA==&#10;" strokecolor="windowText" strokeweight=".5pt">
                          <v:stroke startarrow="classic" endarrow="classic" joinstyle="miter"/>
                        </v:shape>
                        <v:line id="Connecteur droit 148" o:spid="_x0000_s1391" style="position:absolute;flip:x;visibility:visible;mso-wrap-style:square" from="19083,27511" to="25682,30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DGccAAADjAAAADwAAAGRycy9kb3ducmV2LnhtbERPS4vCMBC+C/6HMAveNPGBLF2jLJVd&#10;vIjoLqzehma2rTaT0kSt/94Igsf53jNbtLYSF2p86VjDcKBAEGfOlJxr+P356r+D8AHZYOWYNNzI&#10;w2Le7cwwMe7KW7rsQi5iCPsENRQh1ImUPivIoh+4mjhy/66xGOLZ5NI0eI3htpIjpabSYsmxocCa&#10;0oKy0+5sNRzNdp0uN/vyTH+V2Xwfbs5nqda9t/bzA0SgNrzET/fKxPlqrIaT0XgyhcdPEQA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bEMZxwAAAOMAAAAPAAAAAAAA&#10;AAAAAAAAAKECAABkcnMvZG93bnJldi54bWxQSwUGAAAAAAQABAD5AAAAlQMAAAAA&#10;" strokecolor="windowText" strokeweight=".5pt">
                          <v:stroke joinstyle="miter"/>
                        </v:line>
                        <v:line id="Connecteur droit 149" o:spid="_x0000_s1392" style="position:absolute;flip:x;visibility:visible;mso-wrap-style:square" from="477,16538" to="7629,1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WGsgAAADjAAAADwAAAGRycy9kb3ducmV2LnhtbERPS2sCMRC+C/0PYQreNFHU6mqUstLS&#10;SxEfoN6GzXR3281k2URd/30jFHqc7z2LVWsrcaXGl441DPoKBHHmTMm5hsP+rTcF4QOywcoxabiT&#10;h9XyqbPAxLgbb+m6C7mIIewT1FCEUCdS+qwgi77vauLIfbnGYohnk0vT4C2G20oOlZpIiyXHhgJr&#10;SgvKfnYXq+HbbD/T9eZUXuhYmc37+e58lmrdfW5f5yACteFf/Of+MHG+mo1f1GA8msDjpwi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swWGsgAAADjAAAADwAAAAAA&#10;AAAAAAAAAAChAgAAZHJzL2Rvd25yZXYueG1sUEsFBgAAAAAEAAQA+QAAAJYDAAAAAA==&#10;" strokecolor="windowText" strokeweight=".5pt">
                          <v:stroke joinstyle="miter"/>
                        </v:line>
                        <v:shape id="Connecteur droit avec flèche 150" o:spid="_x0000_s1393" type="#_x0000_t32" style="position:absolute;left:1017;top:18828;width:18186;height:119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ZnnMsAAADjAAAADwAAAGRycy9kb3ducmV2LnhtbESPQUvDQBCF70L/wzIFb3ZT60Ybuy1F&#10;EMWCxRo8D9kxCc3Ohuzaxn/vHIQeZ+bNe+9bbUbfqRMNsQ1sYT7LQBFXwbVcWyg/n28eQMWE7LAL&#10;TBZ+KcJmPblaYeHCmT/odEi1EhOOBVpoUuoLrWPVkMc4Cz2x3L7D4DHJONTaDXgWc9/p2yzLtceW&#10;JaHBnp4aqo6HH2/h7X2xu9+brW+/yp3J0x7z8iW39no6bh9BJRrTRfz//eqkvjHLpTGLO6EQJlmA&#10;Xv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YZnnMsAAADjAAAADwAA&#10;AAAAAAAAAAAAAAChAgAAZHJzL2Rvd25yZXYueG1sUEsFBgAAAAAEAAQA+QAAAJkDAAAAAA==&#10;" strokecolor="windowText" strokeweight=".5pt">
                          <v:stroke startarrow="classic" endarrow="classic" joinstyle="miter"/>
                        </v:shape>
                        <v:shape id="Zone de texte 143" o:spid="_x0000_s1394" type="#_x0000_t202" style="position:absolute;left:5869;top:23535;width:4912;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muMwA&#10;AADiAAAADwAAAGRycy9kb3ducmV2LnhtbESPT2vCQBTE74V+h+UVeqsbI1UTXUUC0iL14J9Lb6/Z&#10;ZxLMvo3ZraZ+elcoeBxm5jfMdN6ZWpypdZVlBf1eBII4t7riQsF+t3wbg3AeWWNtmRT8kYP57Plp&#10;iqm2F97QeesLESDsUlRQet+kUrq8JIOuZxvi4B1sa9AH2RZSt3gJcFPLOIqG0mDFYaHEhrKS8uP2&#10;1yhYZcs1bn5iM77W2cfXYdGc9t/vSr2+dIsJCE+df4T/259aQTyIhv0kGSVwvxTugJzd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npmuMwAAADiAAAADwAAAAAAAAAAAAAAAACY&#10;AgAAZHJzL2Rvd25yZXYueG1sUEsFBgAAAAAEAAQA9QAAAJEDAAAAAA==&#10;" filled="f" stroked="f" strokeweight=".5pt">
                          <v:textbox>
                            <w:txbxContent>
                              <w:p w14:paraId="049C3249" w14:textId="77777777" w:rsidR="00DC3C12" w:rsidRPr="00FF1AE3" w:rsidRDefault="00DC3C12" w:rsidP="00BF773A">
                                <w:pPr>
                                  <w:rPr>
                                    <w:b/>
                                    <w:bCs/>
                                    <w:sz w:val="24"/>
                                    <w:szCs w:val="24"/>
                                  </w:rPr>
                                </w:pPr>
                                <w:r w:rsidRPr="00FF1AE3">
                                  <w:rPr>
                                    <w:b/>
                                    <w:bCs/>
                                    <w:sz w:val="24"/>
                                    <w:szCs w:val="24"/>
                                  </w:rPr>
                                  <w:t>dy</w:t>
                                </w:r>
                              </w:p>
                            </w:txbxContent>
                          </v:textbox>
                        </v:shape>
                        <v:shape id="Connecteur droit avec flèche 156" o:spid="_x0000_s1395" type="#_x0000_t32" style="position:absolute;left:2590;top:12546;width:318;height:5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SYC8oAAADiAAAADwAAAGRycy9kb3ducmV2LnhtbESPQUsDMRSE74L/ITzBm83arVrWpkUE&#10;ixctrqXg7Zk8d6OblyWJ291/bwTB4zAz3zCrzeg6MVCI1rOCy1kBglh7Y7lRsH99uFiCiAnZYOeZ&#10;FEwUYbM+PVlhZfyRX2ioUyMyhGOFCtqU+krKqFtyGGe+J87ehw8OU5ahkSbgMcNdJ+dFcS0dWs4L&#10;LfZ035L+qr+dgu3nWL89HZ61nqb3wYZht7UHqdT52Xh3CyLRmP7Df+1Ho6Ccl2W5WFzdwO+lfAfk&#10;+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vJJgLygAAAOIAAAAPAAAA&#10;AAAAAAAAAAAAAKECAABkcnMvZG93bnJldi54bWxQSwUGAAAAAAQABAD5AAAAmAMAAAAA&#10;" strokecolor="windowText" strokeweight=".5pt">
                          <v:stroke startarrow="classic" endarrow="classic" joinstyle="miter"/>
                        </v:shape>
                        <v:shape id="Zone de texte 143" o:spid="_x0000_s1396" type="#_x0000_t202" style="position:absolute;top:13835;width:4912;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u98oA&#10;AADjAAAADwAAAGRycy9kb3ducmV2LnhtbERPS2vCQBC+C/0PyxR6001TVkPqKhKQltIefFy8jdkx&#10;Cc3OptmtRn99t1Docb73zJeDbcWZet841vA4SUAQl840XGnY79bjDIQPyAZbx6ThSh6Wi7vRHHPj&#10;Lryh8zZUIoawz1FDHUKXS+nLmiz6ieuII3dyvcUQz76SpsdLDLetTJNkKi02HBtq7KioqfzcflsN&#10;b8X6AzfH1Ga3tnh5P626r/1Baf1wP6yeQQQawr/4z/1q4vzZNFWZUk8Kfn+KAM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nrbvfKAAAA4wAAAA8AAAAAAAAAAAAAAAAAmAIA&#10;AGRycy9kb3ducmV2LnhtbFBLBQYAAAAABAAEAPUAAACPAwAAAAA=&#10;" filled="f" stroked="f" strokeweight=".5pt">
                          <v:textbox>
                            <w:txbxContent>
                              <w:p w14:paraId="34152F76" w14:textId="77777777" w:rsidR="00DC3C12" w:rsidRPr="00FF1AE3" w:rsidRDefault="00DC3C12" w:rsidP="00BF773A">
                                <w:pPr>
                                  <w:rPr>
                                    <w:b/>
                                    <w:bCs/>
                                    <w:sz w:val="24"/>
                                    <w:szCs w:val="24"/>
                                  </w:rPr>
                                </w:pPr>
                                <w:r w:rsidRPr="00FF1AE3">
                                  <w:rPr>
                                    <w:b/>
                                    <w:bCs/>
                                    <w:sz w:val="24"/>
                                    <w:szCs w:val="24"/>
                                  </w:rPr>
                                  <w:t>h</w:t>
                                </w:r>
                              </w:p>
                            </w:txbxContent>
                          </v:textbox>
                        </v:shape>
                      </v:group>
                      <v:group id="Groupe 154" o:spid="_x0000_s1397" style="position:absolute;left:30420;top:16777;width:6870;height:5486" coordsize="6870,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JFqcgAAADjAAAADwAAAGRycy9kb3ducmV2LnhtbERPzWrCQBC+F/oOyxS8&#10;1U2ithJdRUSlBxHUQvE2ZMckmJ0N2TWJb+8WCj3O9z/zZW8q0VLjSssK4mEEgjizuuRcwfd5+z4F&#10;4TyyxsoyKXiQg+Xi9WWOqbYdH6k9+VyEEHYpKii8r1MpXVaQQTe0NXHgrrYx6MPZ5FI32IVwU8kk&#10;ij6kwZJDQ4E1rQvKbqe7UbDrsFuN4k27v13Xj8t5cvjZx6TU4K1fzUB46v2/+M/9pcP88fRznIyS&#10;SQy/PwUA5OIJ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siRanIAAAA&#10;4wAAAA8AAAAAAAAAAAAAAAAAqgIAAGRycy9kb3ducmV2LnhtbFBLBQYAAAAABAAEAPoAAACfAwAA&#10;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eur : en arc 152" o:spid="_x0000_s1398" type="#_x0000_t38" style="position:absolute;left:3690;width:3180;height:5486;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wdgMoAAADiAAAADwAAAGRycy9kb3ducmV2LnhtbESP0WrCQBRE34X+w3ILvumuNRFNXUWK&#10;hUoF0foB1+xtEszeDdltTP/eLQh9HGbmDLNc97YWHbW+cqxhMlYgiHNnKi40nL/eR3MQPiAbrB2T&#10;hl/ysF49DZaYGXfjI3WnUIgIYZ+hhjKEJpPS5yVZ9GPXEEfv27UWQ5RtIU2Ltwi3tXxRaiYtVhwX&#10;SmzoraT8evqxGg7bdPvpLvu973bHTXpZqORQKK2Hz/3mFUSgPvyHH+0PoyFNVTJPpskM/i7FOyBX&#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2/B2AygAAAOIAAAAPAAAA&#10;AAAAAAAAAAAAAKECAABkcnMvZG93bnJldi54bWxQSwUGAAAAAAQABAD5AAAAmAMAAAAA&#10;" adj="22795" strokecolor="windowText" strokeweight="1pt">
                          <v:stroke endarrow="classic" joinstyle="miter"/>
                        </v:shape>
                        <v:shape id="Connecteur : en arc 153" o:spid="_x0000_s1399" type="#_x0000_t38" style="position:absolute;width:3372;height:5406;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NasoAAADiAAAADwAAAGRycy9kb3ducmV2LnhtbESPQUvDQBSE70L/w/IEL8Vuam3Sxm6L&#10;CEJ7Km3V8yP7zC5m34bsNon/3hUEj8PMfMNsdqNrRE9dsJ4VzGcZCOLKa8u1grfL6/0KRIjIGhvP&#10;pOCbAuy2k5sNltoPfKL+HGuRIBxKVGBibEspQ2XIYZj5ljh5n75zGJPsaqk7HBLcNfIhy3Lp0HJa&#10;MNjSi6Hq63x1Ct4/BhrModj39SG318VlatfHqVJ3t+PzE4hIY/wP/7X3WkFePC6LfLVewO+ldAfk&#10;9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zrI1qygAAAOIAAAAPAAAA&#10;AAAAAAAAAAAAAKECAABkcnMvZG93bnJldi54bWxQSwUGAAAAAAQABAD5AAAAmAMAAAAA&#10;" adj="21735" strokecolor="windowText" strokeweight="1pt">
                          <v:stroke endarrow="classic" joinstyle="miter"/>
                        </v:shape>
                      </v:group>
                      <v:group id="Groupe 154" o:spid="_x0000_s1400" style="position:absolute;left:8395;top:16061;width:6870;height:5487" coordsize="6870,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5XFcgAAADjAAAADwAAAGRycy9kb3ducmV2LnhtbERPzWrCQBC+F/oOywi9&#10;1U2MFY2uItIWD1KoCuJtyI5JMDsbstskvr0rFDzO9z+LVW8q0VLjSssK4mEEgjizuuRcwfHw9T4F&#10;4TyyxsoyKbiRg9Xy9WWBqbYd/1K797kIIexSVFB4X6dSuqwgg25oa+LAXWxj0IezyaVusAvhppKj&#10;KJpIgyWHhgJr2hSUXfd/RsF3h906iT/b3fWyuZ0PHz+nXUxKvQ369RyEp94/xf/urQ7z40mSRLPx&#10;dASPnwIAcnk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LuVxXIAAAA&#10;4wAAAA8AAAAAAAAAAAAAAAAAqgIAAGRycy9kb3ducmV2LnhtbFBLBQYAAAAABAAEAPoAAACfAwAA&#10;AAA=&#10;">
                        <v:shape id="Connecteur : en arc 152" o:spid="_x0000_s1401" type="#_x0000_t38" style="position:absolute;left:3690;width:3180;height:5486;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zNwMgAAADjAAAADwAAAGRycy9kb3ducmV2LnhtbERP3WrCMBS+H/gO4Qx2N5O5VUw1igwH&#10;GxPEnwc4NmdtWXNSmqx2b78MBC/P938Wq8E1oqcu1J4NPI0VCOLC25pLA6fj2+MMRIjIFhvPZOCX&#10;AqyWo7sF5tZfeE/9IZYihXDI0UAVY5tLGYqKHIaxb4kT9+U7hzGdXSlth5cU7ho5UWoqHdacGips&#10;6bWi4vvw4wzsNtnm05+329B/7NfZWauXXamMebgf1nMQkYZ4E1/d7zbNz7TWM62mz/D/UwJAL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zNwMgAAADjAAAADwAAAAAA&#10;AAAAAAAAAAChAgAAZHJzL2Rvd25yZXYueG1sUEsFBgAAAAAEAAQA+QAAAJYDAAAAAA==&#10;" adj="22795" strokecolor="windowText" strokeweight="1pt">
                          <v:stroke endarrow="classic" joinstyle="miter"/>
                        </v:shape>
                        <v:shape id="Connecteur : en arc 153" o:spid="_x0000_s1402" type="#_x0000_t38" style="position:absolute;width:3372;height:5406;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zcccAAADjAAAADwAAAGRycy9kb3ducmV2LnhtbERP3UvDMBB/F/Y/hBv4MlzaFbpZlw0R&#10;hO1J3IfPR3M2weZSmqyt/70RBB/v933b/eRaMVAfrGcF+TIDQVx7bblRcDm/PmxAhIissfVMCr4p&#10;wH43u9tipf3I7zScYiNSCIcKFZgYu0rKUBtyGJa+I07cp+8dxnT2jdQ9jinctXKVZaV0aDk1GOzo&#10;xVD9dbo5BdePkUZzXB+G5ljaW3Fe2Me3hVL38+n5CUSkKf6L/9wHneYXxSrPNmVewu9PCQC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YXNxxwAAAOMAAAAPAAAAAAAA&#10;AAAAAAAAAKECAABkcnMvZG93bnJldi54bWxQSwUGAAAAAAQABAD5AAAAlQMAAAAA&#10;" adj="21735" strokecolor="windowText" strokeweight="1pt">
                          <v:stroke endarrow="classic" joinstyle="miter"/>
                        </v:shape>
                      </v:group>
                      <v:group id="Groupe 154" o:spid="_x0000_s1403" style="position:absolute;left:20481;top:5088;width:6870;height:5487" coordsize="6870,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3isYAAADiAAAADwAAAGRycy9kb3ducmV2LnhtbERPTUvDQBC9C/6HZQRv&#10;drOKS4ndllJUPBTBVhBvQ3aahGZnQ3ZN0n/vHASPj/e92syhUyMNqY3swCwKUMRV9C3XDj6PL3dL&#10;UCkje+wik4MLJdisr69WWPo48QeNh1wrCeFUooMm577UOlUNBUyL2BMLd4pDwCxwqLUfcJLw0On7&#10;orA6YMvS0GBPu4aq8+EnOHidcNo+mOdxfz7tLt/Hx/evvSHnbm/m7ROoTHP+F/+537zMt8ZYa41s&#10;lkuCQa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j/eKxgAAAOIA&#10;AAAPAAAAAAAAAAAAAAAAAKoCAABkcnMvZG93bnJldi54bWxQSwUGAAAAAAQABAD6AAAAnQMAAAAA&#10;">
                        <v:shape id="Connecteur : en arc 152" o:spid="_x0000_s1404" type="#_x0000_t38" style="position:absolute;left:3690;width:3180;height:5486;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0LD8oAAADiAAAADwAAAGRycy9kb3ducmV2LnhtbESP0WrCQBRE34X+w3ILvumu1gRNXUWK&#10;hUoF0fYDrtnbJDR7N2TXGP/eLQh9HGbmDLNc97YWHbW+cqxhMlYgiHNnKi40fH+9j+YgfEA2WDsm&#10;DTfysF49DZaYGXflI3WnUIgIYZ+hhjKEJpPS5yVZ9GPXEEfvx7UWQ5RtIU2L1wi3tZwqlUqLFceF&#10;Eht6Kyn/PV2shsM22X66837vu91xk5wXanYolNbD537zCiJQH/7Dj/aH0fCySOYqnUxT+LsU74Bc&#10;3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cTQsPygAAAOIAAAAPAAAA&#10;AAAAAAAAAAAAAKECAABkcnMvZG93bnJldi54bWxQSwUGAAAAAAQABAD5AAAAmAMAAAAA&#10;" adj="22795" strokecolor="windowText" strokeweight="1pt">
                          <v:stroke endarrow="classic" joinstyle="miter"/>
                        </v:shape>
                        <v:shape id="Connecteur : en arc 153" o:spid="_x0000_s1405" type="#_x0000_t38" style="position:absolute;width:3372;height:5406;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aOV8cAAADjAAAADwAAAGRycy9kb3ducmV2LnhtbERP3WvCMBB/H+x/CDfYi2iqQrWdUUQY&#10;6NOYH3s+mlsT1lxKE9vuv18Ggz3e7/s2u9E1oqcuWM8K5rMMBHHlteVawfXyOl2DCBFZY+OZFHxT&#10;gN328WGDpfYDv1N/jrVIIRxKVGBibEspQ2XIYZj5ljhxn75zGNPZ1VJ3OKRw18hFluXSoeXUYLCl&#10;g6Hq63x3Cm4fAw3mtDr29Sm39+VlYou3iVLPT+P+BUSkMf6L/9xHnebPl0VeLIosh9+fEgB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Bo5XxwAAAOMAAAAPAAAAAAAA&#10;AAAAAAAAAKECAABkcnMvZG93bnJldi54bWxQSwUGAAAAAAQABAD5AAAAlQMAAAAA&#10;" adj="21735" strokecolor="windowText" strokeweight="1pt">
                          <v:stroke endarrow="classic" joinstyle="miter"/>
                        </v:shape>
                      </v:group>
                      <v:group id="Groupe 157" o:spid="_x0000_s1406" style="position:absolute;left:18128;top:4293;width:22504;height:19335" coordsize="22503,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PLisoAAADiAAAADwAAAGRycy9kb3ducmV2LnhtbESPQWvCQBSE70L/w/KE&#10;3uomaqRGVxFpSw8iVAXx9sg+k2D2bchuk/jv3ULB4zAz3zDLdW8q0VLjSssK4lEEgjizuuRcwen4&#10;+fYOwnlkjZVlUnAnB+vVy2CJqbYd/1B78LkIEHYpKii8r1MpXVaQQTeyNXHwrrYx6INscqkb7ALc&#10;VHIcRTNpsOSwUGBN24Ky2+HXKPjqsNtM4o92d7tu75djsj/vYlLqddhvFiA89f4Z/m9/awXJOJ7M&#10;p0kyg79L4Q7I1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p7PLisoA&#10;AADiAAAADwAAAAAAAAAAAAAAAACqAgAAZHJzL2Rvd25yZXYueG1sUEsFBgAAAAAEAAQA+gAAAKED&#10;AAAAAA==&#10;">
                        <v:shape id="Zone de texte 141" o:spid="_x0000_s1407" type="#_x0000_t202" style="position:absolute;left:13040;top:7553;width:3102;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QFcsA&#10;AADiAAAADwAAAGRycy9kb3ducmV2LnhtbESPQWvCQBSE70L/w/IEb7rJlkpIXUUCYpH2oPXS22v2&#10;mQSzb9Psqml/fbdQ8DjMzDfMYjXYVlyp941jDeksAUFcOtNwpeH4vplmIHxANtg6Jg3f5GG1fBgt&#10;MDfuxnu6HkIlIoR9jhrqELpcSl/WZNHPXEccvZPrLYYo+0qaHm8RblupkmQuLTYcF2rsqKipPB8u&#10;VsOu2Lzh/lPZ7Kcttq+ndfd1/HjSejIe1s8gAg3hHv5vvxgNSiXpXKXpI/xdindALn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8ZAVywAAAOIAAAAPAAAAAAAAAAAAAAAAAJgC&#10;AABkcnMvZG93bnJldi54bWxQSwUGAAAAAAQABAD1AAAAkAMAAAAA&#10;" filled="f" stroked="f" strokeweight=".5pt">
                          <v:textbox>
                            <w:txbxContent>
                              <w:p w14:paraId="17B5B591"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T</m:t>
                                        </m:r>
                                      </m:e>
                                      <m:sub>
                                        <m:r>
                                          <m:rPr>
                                            <m:sty m:val="bi"/>
                                          </m:rPr>
                                          <w:rPr>
                                            <w:rFonts w:ascii="Cambria Math" w:hAnsi="Cambria Math"/>
                                            <w:sz w:val="24"/>
                                            <w:szCs w:val="24"/>
                                            <w:lang w:eastAsia="fr-FR"/>
                                          </w:rPr>
                                          <m:t>y</m:t>
                                        </m:r>
                                      </m:sub>
                                    </m:sSub>
                                  </m:oMath>
                                </m:oMathPara>
                              </w:p>
                            </w:txbxContent>
                          </v:textbox>
                        </v:shape>
                        <v:shape id="Zone de texte 141" o:spid="_x0000_s1408" type="#_x0000_t202" style="position:absolute;left:8269;top:15584;width:4127;height:3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VQM0A&#10;AADjAAAADwAAAGRycy9kb3ducmV2LnhtbESPzU7DQAyE70i8w8pI3OiGtFRp6LaqIlUgBIf+XHpz&#10;s24SkfWG7NKmPD0+IHG0Zzzzeb4cXKvO1IfGs4HHUQKKuPS24crAfrd+yECFiGyx9UwGrhRgubi9&#10;mWNu/YU3dN7GSkkIhxwN1DF2udahrMlhGPmOWLST7x1GGftK2x4vEu5anSbJVDtsWBpq7Kioqfzc&#10;fjsDb8X6AzfH1GU/bfHyflp1X/vDkzH3d8PqGVSkIf6b/65freCns3E2nYxTgZafZAF68QsAAP//&#10;AwBQSwECLQAUAAYACAAAACEA8PeKu/0AAADiAQAAEwAAAAAAAAAAAAAAAAAAAAAAW0NvbnRlbnRf&#10;VHlwZXNdLnhtbFBLAQItABQABgAIAAAAIQAx3V9h0gAAAI8BAAALAAAAAAAAAAAAAAAAAC4BAABf&#10;cmVscy8ucmVsc1BLAQItABQABgAIAAAAIQAzLwWeQQAAADkAAAAQAAAAAAAAAAAAAAAAACkCAABk&#10;cnMvc2hhcGV4bWwueG1sUEsBAi0AFAAGAAgAAAAhAMUGFUDNAAAA4wAAAA8AAAAAAAAAAAAAAAAA&#10;mAIAAGRycy9kb3ducmV2LnhtbFBLBQYAAAAABAAEAPUAAACSAwAAAAA=&#10;" filled="f" stroked="f" strokeweight=".5pt">
                          <v:textbox>
                            <w:txbxContent>
                              <w:p w14:paraId="6200FF2A"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yx</m:t>
                                        </m:r>
                                      </m:sub>
                                    </m:sSub>
                                  </m:oMath>
                                </m:oMathPara>
                              </w:p>
                            </w:txbxContent>
                          </v:textbox>
                        </v:shape>
                        <v:shape id="Zone de texte 141" o:spid="_x0000_s1409" type="#_x0000_t202" style="position:absolute;left:19401;top:16220;width:3102;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5yMkA&#10;AADjAAAADwAAAGRycy9kb3ducmV2LnhtbERPS2vCQBC+F/wPywi91Y1Rg0RXkYC0FD34uHgbs2MS&#10;zM7G7FZTf323UOhxvvfMl52pxZ1aV1lWMBxEIIhzqysuFBwP67cpCOeRNdaWScE3OVguei9zTLV9&#10;8I7ue1+IEMIuRQWl900qpctLMugGtiEO3MW2Bn0420LqFh8h3NQyjqJEGqw4NJTYUFZSft1/GQWf&#10;2XqLu3Nsps86e99cVs3teJoo9drvVjMQnjr/L/5zf+gwfxhHSTIaj8bw+1MA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cS5yMkAAADjAAAADwAAAAAAAAAAAAAAAACYAgAA&#10;ZHJzL2Rvd25yZXYueG1sUEsFBgAAAAAEAAQA9QAAAI4DAAAAAA==&#10;" filled="f" stroked="f" strokeweight=".5pt">
                          <v:textbox>
                            <w:txbxContent>
                              <w:p w14:paraId="3DDAFBB6"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y</m:t>
                                        </m:r>
                                      </m:sub>
                                    </m:sSub>
                                  </m:oMath>
                                </m:oMathPara>
                              </w:p>
                            </w:txbxContent>
                          </v:textbox>
                        </v:shape>
                        <v:shape id="Zone de texte 141" o:spid="_x0000_s1410" type="#_x0000_t202" style="position:absolute;left:8428;top:238;width:3102;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8sVc0A&#10;AADiAAAADwAAAGRycy9kb3ducmV2LnhtbESPT2vCQBTE74V+h+UVvNWNUWuauooEpKXYg38u3l6z&#10;zyQ0+zZmt5r66V2h4HGYmd8w03lnanGi1lWWFQz6EQji3OqKCwW77fI5AeE8ssbaMin4Iwfz2ePD&#10;FFNtz7ym08YXIkDYpaig9L5JpXR5SQZd3zbEwTvY1qAPsi2kbvEc4KaWcRS9SIMVh4USG8pKyn82&#10;v0bBZ7b8wvV3bJJLnb2vDovmuNuPleo9dYs3EJ46fw//tz+0gtfBKJ4Mx8kQbpfCHZCzK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GvLFXNAAAA4gAAAA8AAAAAAAAAAAAAAAAA&#10;mAIAAGRycy9kb3ducmV2LnhtbFBLBQYAAAAABAAEAPUAAACSAwAAAAA=&#10;" filled="f" stroked="f" strokeweight=".5pt">
                          <v:textbox>
                            <w:txbxContent>
                              <w:p w14:paraId="70408BCB"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β</m:t>
                                        </m:r>
                                      </m:e>
                                      <m:sub>
                                        <m:r>
                                          <m:rPr>
                                            <m:sty m:val="bi"/>
                                          </m:rPr>
                                          <w:rPr>
                                            <w:rFonts w:ascii="Cambria Math" w:hAnsi="Cambria Math"/>
                                            <w:sz w:val="24"/>
                                            <w:szCs w:val="24"/>
                                            <w:lang w:eastAsia="fr-FR"/>
                                          </w:rPr>
                                          <m:t>y</m:t>
                                        </m:r>
                                      </m:sub>
                                    </m:sSub>
                                  </m:oMath>
                                </m:oMathPara>
                              </w:p>
                            </w:txbxContent>
                          </v:textbox>
                        </v:shape>
                        <v:shape id="Zone de texte 141" o:spid="_x0000_s1411" type="#_x0000_t202" style="position:absolute;width:3102;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Eb2cwA&#10;AADiAAAADwAAAGRycy9kb3ducmV2LnhtbESPQWvCQBSE70L/w/IKvemm1tg0dRUJiEX0oPXS22v2&#10;mYRm36bZVVN/vSsIPQ4z8w0zmXWmFidqXWVZwfMgAkGcW11xoWD/uegnIJxH1lhbJgV/5GA2fehN&#10;MNX2zFs67XwhAoRdigpK75tUSpeXZNANbEMcvINtDfog20LqFs8Bbmo5jKKxNFhxWCixoayk/Gd3&#10;NApW2WKD2++hSS51tlwf5s3v/itW6umxm7+D8NT5//C9/aEVJKP4JY7ekle4XQp3QE6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4Eb2cwAAADiAAAADwAAAAAAAAAAAAAAAACY&#10;AgAAZHJzL2Rvd25yZXYueG1sUEsFBgAAAAAEAAQA9QAAAJEDAAAAAA==&#10;" filled="f" stroked="f" strokeweight=".5pt">
                          <v:textbox>
                            <w:txbxContent>
                              <w:p w14:paraId="6625EC10"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β</m:t>
                                        </m:r>
                                      </m:e>
                                      <m:sub>
                                        <m:r>
                                          <m:rPr>
                                            <m:sty m:val="bi"/>
                                          </m:rPr>
                                          <w:rPr>
                                            <w:rFonts w:ascii="Cambria Math" w:hAnsi="Cambria Math"/>
                                            <w:sz w:val="24"/>
                                            <w:szCs w:val="24"/>
                                            <w:lang w:eastAsia="fr-FR"/>
                                          </w:rPr>
                                          <m:t>x</m:t>
                                        </m:r>
                                      </m:sub>
                                    </m:sSub>
                                  </m:oMath>
                                </m:oMathPara>
                              </w:p>
                              <w:p w14:paraId="57DE0B89" w14:textId="77777777" w:rsidR="00DC3C12" w:rsidRPr="00FF1AE3" w:rsidRDefault="00DC3C12" w:rsidP="00BF773A">
                                <w:pPr>
                                  <w:rPr>
                                    <w:b/>
                                    <w:bCs/>
                                    <w:sz w:val="24"/>
                                    <w:szCs w:val="24"/>
                                  </w:rPr>
                                </w:pPr>
                              </w:p>
                            </w:txbxContent>
                          </v:textbox>
                        </v:shape>
                      </v:group>
                    </v:group>
                    <v:shape id="Connecteur droit avec flèche 127" o:spid="_x0000_s1412" type="#_x0000_t32" style="position:absolute;left:11973;top:13580;width:190;height:64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9c8oAAADjAAAADwAAAGRycy9kb3ducmV2LnhtbERP0WrCQBB8F/oPxxb6phelnBI9JQjS&#10;PpRKtRQf19yaBHN7ae6q0a/vCYIwL7uzM7MzW3S2FidqfeVYw3CQgCDOnam40PC9XfUnIHxANlg7&#10;Jg0X8rCYP/VmmBp35i86bUIhogn7FDWUITSplD4vyaIfuIY4cgfXWgxxbAtpWjxHc1vLUZIoabHi&#10;mFBiQ8uS8uPmz2r4ydTBrne4U9dVdnzb72ny+/Gp9ctzl01BBOrC4/iufjfx/VeVqHHEGG6d4gLk&#10;/B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CD1zygAAAOMAAAAPAAAA&#10;AAAAAAAAAAAAAKECAABkcnMvZG93bnJldi54bWxQSwUGAAAAAAQABAD5AAAAmAMAAAAA&#10;" strokecolor="windowText" strokeweight="1pt">
                      <v:stroke endarrow="classic" joinstyle="miter"/>
                    </v:shape>
                    <v:shape id="Zone de texte 141" o:spid="_x0000_s1413" type="#_x0000_t202" style="position:absolute;left:11688;top:11847;width:3102;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ghMgA&#10;AADhAAAADwAAAGRycy9kb3ducmV2LnhtbESPQYvCMBSE74L/IbwFb5paULRrFCmIIutB14u3t82z&#10;Ldu81CZq3V9vBGGPw8x8w8wWranEjRpXWlYwHEQgiDOrS84VHL9X/QkI55E1VpZJwYMcLObdzgwT&#10;be+8p9vB5yJA2CWooPC+TqR0WUEG3cDWxME728agD7LJpW7wHuCmknEUjaXBksNCgTWlBWW/h6tR&#10;sE1XO9z/xGbyV6Xrr/OyvhxPI6V6H+3yE4Sn1v+H3+2NVjCaBmQ8HsLrUXgDcv4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qqCEyAAAAOEAAAAPAAAAAAAAAAAAAAAAAJgCAABk&#10;cnMvZG93bnJldi54bWxQSwUGAAAAAAQABAD1AAAAjQMAAAAA&#10;" filled="f" stroked="f" strokeweight=".5pt">
                      <v:textbox>
                        <w:txbxContent>
                          <w:p w14:paraId="0CD21ED2"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T</m:t>
                                    </m:r>
                                  </m:e>
                                  <m:sub>
                                    <m:r>
                                      <m:rPr>
                                        <m:sty m:val="bi"/>
                                      </m:rPr>
                                      <w:rPr>
                                        <w:rFonts w:ascii="Cambria Math" w:hAnsi="Cambria Math"/>
                                        <w:sz w:val="24"/>
                                        <w:szCs w:val="24"/>
                                        <w:lang w:eastAsia="fr-FR"/>
                                      </w:rPr>
                                      <m:t>x</m:t>
                                    </m:r>
                                  </m:sub>
                                </m:sSub>
                              </m:oMath>
                            </m:oMathPara>
                          </w:p>
                        </w:txbxContent>
                      </v:textbox>
                    </v:shape>
                    <v:shape id="Zone de texte 141" o:spid="_x0000_s1414" type="#_x0000_t202" style="position:absolute;left:15027;top:19719;width:4128;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7p3cwA&#10;AADiAAAADwAAAGRycy9kb3ducmV2LnhtbESPQWvCQBSE74X+h+UVvNWNkdgQXUUCopR60ObS2zP7&#10;TEKzb9Psqml/fbcg9DjMzDfMYjWYVlypd41lBZNxBIK4tLrhSkHxvnlOQTiPrLG1TAq+ycFq+fiw&#10;wEzbGx/oevSVCBB2GSqove8yKV1Zk0E3th1x8M62N+iD7Cupe7wFuGllHEUzabDhsFBjR3lN5efx&#10;YhS85ps9Hk6xSX/afPt2XndfxUei1OhpWM9BeBr8f/je3mkFycs0mcRpNIW/S+EOyO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P7p3cwAAADiAAAADwAAAAAAAAAAAAAAAACY&#10;AgAAZHJzL2Rvd25yZXYueG1sUEsFBgAAAAAEAAQA9QAAAJEDAAAAAA==&#10;" filled="f" stroked="f" strokeweight=".5pt">
                      <v:textbox>
                        <w:txbxContent>
                          <w:p w14:paraId="1A642D23"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xy</m:t>
                                    </m:r>
                                  </m:sub>
                                </m:sSub>
                              </m:oMath>
                            </m:oMathPara>
                          </w:p>
                        </w:txbxContent>
                      </v:textbox>
                    </v:shape>
                    <v:shape id="Zone de texte 141" o:spid="_x0000_s1415" type="#_x0000_t202" style="position:absolute;left:4293;top:19162;width:3103;height:3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ilSsoA&#10;AADiAAAADwAAAGRycy9kb3ducmV2LnhtbESPy2rCQBSG9wXfYTiF7uqkKQYTHUUC0lLqwsvG3TFz&#10;TIKZMzEz1dindxaCy5//xjed96YRF+pcbVnBxzACQVxYXXOpYLddvo9BOI+ssbFMCm7kYD4bvEwx&#10;0/bKa7psfCnCCLsMFVTet5mUrqjIoBvaljh4R9sZ9EF2pdQdXsO4aWQcRYk0WHN4qLClvKLitPkz&#10;Cn7y5QrXh9iM/5v86/e4aM+7/Uipt9d+MQHhqffP8KP9rRUkcfyZpGkaIAJSwAE5u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BYpUrKAAAA4gAAAA8AAAAAAAAAAAAAAAAAmAIA&#10;AGRycy9kb3ducmV2LnhtbFBLBQYAAAAABAAEAPUAAACPAwAAAAA=&#10;" filled="f" stroked="f" strokeweight=".5pt">
                      <v:textbox>
                        <w:txbxContent>
                          <w:p w14:paraId="5F36BC80" w14:textId="77777777" w:rsidR="00DC3C12" w:rsidRPr="00FF1AE3" w:rsidRDefault="00DC3C12" w:rsidP="00BF773A">
                            <w:pPr>
                              <w:rPr>
                                <w:b/>
                                <w:bCs/>
                                <w:sz w:val="24"/>
                                <w:szCs w:val="24"/>
                              </w:rPr>
                            </w:pPr>
                            <m:oMathPara>
                              <m:oMath>
                                <m:sSub>
                                  <m:sSubPr>
                                    <m:ctrlPr>
                                      <w:rPr>
                                        <w:rFonts w:ascii="Cambria Math" w:hAnsi="Cambria Math"/>
                                        <w:b/>
                                        <w:bCs/>
                                        <w:i/>
                                        <w:sz w:val="24"/>
                                        <w:szCs w:val="24"/>
                                        <w:lang w:eastAsia="fr-FR"/>
                                      </w:rPr>
                                    </m:ctrlPr>
                                  </m:sSubPr>
                                  <m:e>
                                    <m:r>
                                      <m:rPr>
                                        <m:sty m:val="bi"/>
                                      </m:rPr>
                                      <w:rPr>
                                        <w:rFonts w:ascii="Cambria Math" w:hAnsi="Cambria Math"/>
                                        <w:sz w:val="24"/>
                                        <w:szCs w:val="24"/>
                                        <w:lang w:eastAsia="fr-FR"/>
                                      </w:rPr>
                                      <m:t>M</m:t>
                                    </m:r>
                                  </m:e>
                                  <m:sub>
                                    <m:r>
                                      <m:rPr>
                                        <m:sty m:val="bi"/>
                                      </m:rPr>
                                      <w:rPr>
                                        <w:rFonts w:ascii="Cambria Math" w:hAnsi="Cambria Math"/>
                                        <w:sz w:val="24"/>
                                        <w:szCs w:val="24"/>
                                        <w:lang w:eastAsia="fr-FR"/>
                                      </w:rPr>
                                      <m:t>x</m:t>
                                    </m:r>
                                  </m:sub>
                                </m:sSub>
                              </m:oMath>
                            </m:oMathPara>
                          </w:p>
                        </w:txbxContent>
                      </v:textbox>
                    </v:shape>
                  </v:group>
                  <v:shape id="Connecteur droit avec flèche 127" o:spid="_x0000_s1416" type="#_x0000_t32" style="position:absolute;left:33696;top:14136;width:458;height:66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P0skAAADjAAAADwAAAGRycy9kb3ducmV2LnhtbERPX0vDMBB/H/gdwgm+jC11rmWry4YI&#10;A0EcWAtjb0dztqXNpTRZW7+9EYQ93u//7Q6TacVAvastK3hcRiCIC6trLhXkX8fFBoTzyBpby6Tg&#10;hxwc9nezHabajvxJQ+ZLEULYpaig8r5LpXRFRQbd0nbEgfu2vUEfzr6UuscxhJtWrqIokQZrDg0V&#10;dvRaUdFkV6NgGJvTfH7ic5O/t/lHRt10ji9KPdxPL88gPE3+Jv53v+kwf7uOk6c4iVfw91MAQO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wej9LJAAAA4wAAAA8AAAAA&#10;AAAAAAAAAAAAoQIAAGRycy9kb3ducmV2LnhtbFBLBQYAAAAABAAEAPkAAACXAwAAAAA=&#10;" strokecolor="windowText" strokeweight="1pt">
                    <v:stroke endarrow="classic" joinstyle="miter"/>
                  </v:shape>
                  <v:shape id="Connecteur droit avec flèche 128" o:spid="_x0000_s1417" type="#_x0000_t32" style="position:absolute;left:33634;top:20911;width:6000;height:2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mIN8gAAADjAAAADwAAAGRycy9kb3ducmV2LnhtbERPX2vCMBB/F/Ydwg32IppUWKfVKEPY&#10;GBOEVfH5aM62rLmUJrN1n34ZCD7e7/+tNoNtxIU6XzvWkEwVCOLCmZpLDcfD22QOwgdkg41j0nAl&#10;D5v1w2iFmXE9f9ElD6WIIewz1FCF0GZS+qIii37qWuLInV1nMcSzK6XpsI/htpEzpVJpsebYUGFL&#10;24qK7/zHatjLfIzJ727bD+dEHa6L0+c4edf66XF4XYIINIS7+Ob+MHF+upg9qzSdv8D/TxEAuf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mIN8gAAADjAAAADwAAAAAA&#10;AAAAAAAAAAChAgAAZHJzL2Rvd25yZXYueG1sUEsFBgAAAAAEAAQA+QAAAJYDAAAAAA==&#10;" strokecolor="windowText" strokeweight="1pt">
                    <v:stroke joinstyle="miter"/>
                  </v:shape>
                  <v:shape id="Connecteur droit avec flèche 129" o:spid="_x0000_s1418" type="#_x0000_t32" style="position:absolute;left:6838;top:20116;width:5189;height:16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4fcgAAADjAAAADwAAAGRycy9kb3ducmV2LnhtbERPz2vCMBS+D/Y/hDfwMtZEGTo7owxB&#10;EHZxVRRvj+atLWteShLb+t8vh8GOH9/v1Wa0rejJh8axhmmmQBCXzjRcaTgddy9vIEJENtg6Jg13&#10;CrBZPz6sMDdu4C/qi1iJFMIhRw11jF0uZShrshgy1xEn7tt5izFBX0njcUjhtpUzpebSYsOpocaO&#10;tjWVP8XNatjez5f97nL24SQP44GXn9fnYaH15Gn8eAcRaYz/4j/33miYTdXrfKGUSqPTp/QH5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as4fcgAAADjAAAADwAAAAAA&#10;AAAAAAAAAAChAgAAZHJzL2Rvd25yZXYueG1sUEsFBgAAAAAEAAQA+QAAAJYDAAAAAA==&#10;" strokecolor="windowText" strokeweight="1pt">
                    <v:stroke joinstyle="miter"/>
                  </v:shape>
                </v:group>
                <v:shape id="Zone de texte 141" o:spid="_x0000_s1419" type="#_x0000_t202" style="position:absolute;left:21707;top:7156;width:3102;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XZMwA&#10;AADiAAAADwAAAGRycy9kb3ducmV2LnhtbESPQWvCQBSE74X+h+UJ3urGmLSSuooExFL0oPXi7Zl9&#10;JqHZt2l21bS/vlsQehxm5htmtuhNI67UudqygvEoAkFcWF1zqeDwsXqagnAeWWNjmRR8k4PF/PFh&#10;hpm2N97Rde9LESDsMlRQed9mUrqiIoNuZFvi4J1tZ9AH2ZVSd3gLcNPIOIqepcGaw0KFLeUVFZ/7&#10;i1Hwnq+2uDvFZvrT5OvNedl+HY6pUsNBv3wF4an3/+F7+00reInTNEniSQJ/l8IdkPN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e8XZMwAAADiAAAADwAAAAAAAAAAAAAAAACY&#10;AgAAZHJzL2Rvd25yZXYueG1sUEsFBgAAAAAEAAQA9QAAAJEDAAAAAA==&#10;" filled="f" stroked="f" strokeweight=".5pt">
                  <v:textbox>
                    <w:txbxContent>
                      <w:p w14:paraId="285E8080" w14:textId="77777777" w:rsidR="00DC3C12" w:rsidRPr="00FF1AE3" w:rsidRDefault="00DC3C12" w:rsidP="00BF773A">
                        <w:pPr>
                          <w:rPr>
                            <w:b/>
                            <w:bCs/>
                            <w:sz w:val="24"/>
                            <w:szCs w:val="24"/>
                          </w:rPr>
                        </w:pPr>
                        <m:oMathPara>
                          <m:oMath>
                            <m:r>
                              <m:rPr>
                                <m:sty m:val="bi"/>
                              </m:rPr>
                              <w:rPr>
                                <w:rFonts w:ascii="Cambria Math" w:hAnsi="Cambria Math"/>
                                <w:sz w:val="24"/>
                                <w:szCs w:val="24"/>
                                <w:lang w:eastAsia="fr-FR"/>
                              </w:rPr>
                              <m:t>O</m:t>
                            </m:r>
                          </m:oMath>
                        </m:oMathPara>
                      </w:p>
                    </w:txbxContent>
                  </v:textbox>
                </v:shape>
                <w10:wrap anchorx="margin"/>
              </v:group>
            </w:pict>
          </mc:Fallback>
        </mc:AlternateContent>
      </w:r>
      <w:r w:rsidRPr="007E2C94">
        <w:rPr>
          <w:rFonts w:asciiTheme="majorBidi" w:hAnsiTheme="majorBidi" w:cstheme="majorBidi"/>
          <w:color w:val="000000" w:themeColor="text1"/>
          <w:sz w:val="24"/>
          <w:szCs w:val="24"/>
          <w:lang w:eastAsia="fr-FR"/>
        </w:rPr>
        <w:t>Les contraintes de cisaillement transversal (</w:t>
      </w:r>
      <m:oMath>
        <m:sSub>
          <m:sSubPr>
            <m:ctrlPr>
              <w:rPr>
                <w:rFonts w:ascii="Cambria Math" w:hAnsi="Cambria Math" w:cstheme="majorBidi"/>
                <w:b/>
                <w:bCs/>
                <w:i/>
                <w:color w:val="000000" w:themeColor="text1"/>
                <w:sz w:val="24"/>
                <w:szCs w:val="24"/>
                <w:lang w:eastAsia="fr-FR"/>
              </w:rPr>
            </m:ctrlPr>
          </m:sSubPr>
          <m:e>
            <m:r>
              <m:rPr>
                <m:sty m:val="bi"/>
              </m:rPr>
              <w:rPr>
                <w:rFonts w:ascii="Cambria Math" w:hAnsi="Cambria Math" w:cstheme="majorBidi"/>
                <w:color w:val="000000" w:themeColor="text1"/>
                <w:sz w:val="24"/>
                <w:szCs w:val="24"/>
                <w:lang w:eastAsia="fr-FR"/>
              </w:rPr>
              <m:t>τ</m:t>
            </m:r>
          </m:e>
          <m:sub>
            <m:r>
              <m:rPr>
                <m:sty m:val="bi"/>
              </m:rPr>
              <w:rPr>
                <w:rFonts w:ascii="Cambria Math" w:hAnsi="Cambria Math" w:cstheme="majorBidi"/>
                <w:color w:val="000000" w:themeColor="text1"/>
                <w:sz w:val="24"/>
                <w:szCs w:val="24"/>
                <w:lang w:eastAsia="fr-FR"/>
              </w:rPr>
              <m:t>xz</m:t>
            </m:r>
          </m:sub>
        </m:sSub>
      </m:oMath>
      <w:r w:rsidRPr="007E2C94">
        <w:rPr>
          <w:rFonts w:asciiTheme="majorBidi" w:hAnsiTheme="majorBidi" w:cstheme="majorBidi"/>
          <w:color w:val="000000" w:themeColor="text1"/>
          <w:sz w:val="24"/>
          <w:szCs w:val="24"/>
          <w:lang w:eastAsia="fr-FR"/>
        </w:rPr>
        <w:t>​</w:t>
      </w:r>
      <w:proofErr w:type="gramStart"/>
      <w:r w:rsidRPr="007E2C94">
        <w:rPr>
          <w:rFonts w:asciiTheme="majorBidi" w:hAnsiTheme="majorBidi" w:cstheme="majorBidi"/>
          <w:color w:val="000000" w:themeColor="text1"/>
          <w:sz w:val="24"/>
          <w:szCs w:val="24"/>
          <w:lang w:eastAsia="fr-FR"/>
        </w:rPr>
        <w:t>,</w:t>
      </w:r>
      <w:r w:rsidRPr="007E2C94">
        <w:rPr>
          <w:rFonts w:asciiTheme="majorBidi" w:hAnsiTheme="majorBidi" w:cstheme="majorBidi"/>
          <w:b/>
          <w:bCs/>
          <w:i/>
          <w:color w:val="000000" w:themeColor="text1"/>
          <w:sz w:val="24"/>
          <w:szCs w:val="24"/>
          <w:lang w:eastAsia="fr-FR"/>
        </w:rPr>
        <w:t xml:space="preserve"> </w:t>
      </w:r>
      <m:oMath>
        <m:sSub>
          <m:sSubPr>
            <m:ctrlPr>
              <w:rPr>
                <w:rFonts w:ascii="Cambria Math" w:hAnsi="Cambria Math" w:cstheme="majorBidi"/>
                <w:b/>
                <w:bCs/>
                <w:i/>
                <w:color w:val="000000" w:themeColor="text1"/>
                <w:sz w:val="24"/>
                <w:szCs w:val="24"/>
                <w:lang w:eastAsia="fr-FR"/>
              </w:rPr>
            </m:ctrlPr>
          </m:sSubPr>
          <m:e>
            <w:proofErr w:type="gramEnd"/>
            <m:r>
              <m:rPr>
                <m:sty m:val="bi"/>
              </m:rPr>
              <w:rPr>
                <w:rFonts w:ascii="Cambria Math" w:hAnsi="Cambria Math" w:cstheme="majorBidi"/>
                <w:color w:val="000000" w:themeColor="text1"/>
                <w:sz w:val="24"/>
                <w:szCs w:val="24"/>
                <w:lang w:eastAsia="fr-FR"/>
              </w:rPr>
              <m:t>τ</m:t>
            </m:r>
          </m:e>
          <m:sub>
            <m:r>
              <m:rPr>
                <m:sty m:val="bi"/>
              </m:rPr>
              <w:rPr>
                <w:rFonts w:ascii="Cambria Math" w:hAnsi="Cambria Math" w:cstheme="majorBidi"/>
                <w:color w:val="000000" w:themeColor="text1"/>
                <w:sz w:val="24"/>
                <w:szCs w:val="24"/>
                <w:lang w:eastAsia="fr-FR"/>
              </w:rPr>
              <m:t>yz</m:t>
            </m:r>
          </m:sub>
        </m:sSub>
      </m:oMath>
      <w:r w:rsidRPr="007E2C94">
        <w:rPr>
          <w:rFonts w:asciiTheme="majorBidi" w:hAnsiTheme="majorBidi" w:cstheme="majorBidi"/>
          <w:color w:val="000000" w:themeColor="text1"/>
          <w:sz w:val="24"/>
          <w:szCs w:val="24"/>
          <w:lang w:eastAsia="fr-FR"/>
        </w:rPr>
        <w:t xml:space="preserve">​ ​) varient quadratiquement en z et sont liées aux efforts tranchants </w:t>
      </w:r>
      <m:oMath>
        <m:sSub>
          <m:sSubPr>
            <m:ctrlPr>
              <w:rPr>
                <w:rFonts w:ascii="Cambria Math" w:hAnsi="Cambria Math" w:cstheme="majorBidi"/>
                <w:b/>
                <w:bCs/>
                <w:i/>
                <w:color w:val="000000" w:themeColor="text1"/>
                <w:sz w:val="24"/>
                <w:szCs w:val="24"/>
                <w:lang w:eastAsia="fr-FR"/>
              </w:rPr>
            </m:ctrlPr>
          </m:sSubPr>
          <m:e>
            <m:r>
              <m:rPr>
                <m:sty m:val="bi"/>
              </m:rPr>
              <w:rPr>
                <w:rFonts w:ascii="Cambria Math" w:hAnsi="Cambria Math" w:cstheme="majorBidi"/>
                <w:color w:val="000000" w:themeColor="text1"/>
                <w:sz w:val="24"/>
                <w:szCs w:val="24"/>
                <w:lang w:eastAsia="fr-FR"/>
              </w:rPr>
              <m:t>T</m:t>
            </m:r>
          </m:e>
          <m:sub>
            <m:r>
              <m:rPr>
                <m:sty m:val="bi"/>
              </m:rPr>
              <w:rPr>
                <w:rFonts w:ascii="Cambria Math" w:hAnsi="Cambria Math" w:cstheme="majorBidi"/>
                <w:color w:val="000000" w:themeColor="text1"/>
                <w:sz w:val="24"/>
                <w:szCs w:val="24"/>
                <w:lang w:eastAsia="fr-FR"/>
              </w:rPr>
              <m:t>x</m:t>
            </m:r>
          </m:sub>
        </m:sSub>
      </m:oMath>
      <w:r w:rsidRPr="007E2C94">
        <w:rPr>
          <w:rFonts w:asciiTheme="majorBidi" w:hAnsiTheme="majorBidi" w:cstheme="majorBidi"/>
          <w:color w:val="000000" w:themeColor="text1"/>
          <w:sz w:val="24"/>
          <w:szCs w:val="24"/>
          <w:lang w:eastAsia="fr-FR"/>
        </w:rPr>
        <w:t xml:space="preserve"> et </w:t>
      </w:r>
      <m:oMath>
        <m:sSub>
          <m:sSubPr>
            <m:ctrlPr>
              <w:rPr>
                <w:rFonts w:ascii="Cambria Math" w:hAnsi="Cambria Math" w:cstheme="majorBidi"/>
                <w:b/>
                <w:bCs/>
                <w:i/>
                <w:color w:val="000000" w:themeColor="text1"/>
                <w:sz w:val="24"/>
                <w:szCs w:val="24"/>
                <w:lang w:eastAsia="fr-FR"/>
              </w:rPr>
            </m:ctrlPr>
          </m:sSubPr>
          <m:e>
            <m:r>
              <m:rPr>
                <m:sty m:val="bi"/>
              </m:rPr>
              <w:rPr>
                <w:rFonts w:ascii="Cambria Math" w:hAnsi="Cambria Math" w:cstheme="majorBidi"/>
                <w:color w:val="000000" w:themeColor="text1"/>
                <w:sz w:val="24"/>
                <w:szCs w:val="24"/>
                <w:lang w:eastAsia="fr-FR"/>
              </w:rPr>
              <m:t>T</m:t>
            </m:r>
          </m:e>
          <m:sub>
            <m:r>
              <m:rPr>
                <m:sty m:val="bi"/>
              </m:rPr>
              <w:rPr>
                <w:rFonts w:ascii="Cambria Math" w:hAnsi="Cambria Math" w:cstheme="majorBidi"/>
                <w:color w:val="000000" w:themeColor="text1"/>
                <w:sz w:val="24"/>
                <w:szCs w:val="24"/>
                <w:lang w:eastAsia="fr-FR"/>
              </w:rPr>
              <m:t>y</m:t>
            </m:r>
          </m:sub>
        </m:sSub>
      </m:oMath>
      <w:r w:rsidRPr="007E2C94">
        <w:rPr>
          <w:rFonts w:asciiTheme="majorBidi" w:hAnsiTheme="majorBidi" w:cstheme="majorBidi"/>
          <w:b/>
          <w:bCs/>
          <w:color w:val="000000" w:themeColor="text1"/>
          <w:sz w:val="24"/>
          <w:szCs w:val="24"/>
          <w:lang w:eastAsia="fr-FR"/>
        </w:rPr>
        <w:t>​</w:t>
      </w:r>
      <w:r w:rsidRPr="007E2C94">
        <w:rPr>
          <w:rFonts w:asciiTheme="majorBidi" w:eastAsia="Calibri" w:hAnsiTheme="majorBidi" w:cstheme="majorBidi"/>
          <w:color w:val="000000" w:themeColor="text1"/>
          <w:kern w:val="2"/>
          <w:sz w:val="24"/>
          <w:szCs w:val="24"/>
          <w14:ligatures w14:val="standardContextual"/>
        </w:rPr>
        <w:t xml:space="preserve"> (figure 3.5).</w:t>
      </w:r>
    </w:p>
    <w:p w14:paraId="2B6EACCB" w14:textId="77777777" w:rsidR="00BF773A" w:rsidRPr="007E2C94" w:rsidRDefault="00BF773A" w:rsidP="00BF773A">
      <w:pPr>
        <w:pStyle w:val="Lgende"/>
        <w:rPr>
          <w:color w:val="000000" w:themeColor="text1"/>
        </w:rPr>
      </w:pPr>
    </w:p>
    <w:p w14:paraId="4FE7AA5B" w14:textId="77777777" w:rsidR="00BF773A" w:rsidRPr="007E2C94" w:rsidRDefault="00BF773A" w:rsidP="00BF773A">
      <w:pPr>
        <w:rPr>
          <w:color w:val="000000" w:themeColor="text1"/>
        </w:rPr>
      </w:pPr>
    </w:p>
    <w:p w14:paraId="057F5142" w14:textId="77777777" w:rsidR="00BF773A" w:rsidRPr="007E2C94" w:rsidRDefault="00BF773A" w:rsidP="00BF773A">
      <w:pPr>
        <w:rPr>
          <w:color w:val="000000" w:themeColor="text1"/>
        </w:rPr>
      </w:pPr>
    </w:p>
    <w:p w14:paraId="005D0F8C" w14:textId="77777777" w:rsidR="00BF773A" w:rsidRPr="007E2C94" w:rsidRDefault="00BF773A" w:rsidP="00BF773A">
      <w:pPr>
        <w:rPr>
          <w:color w:val="000000" w:themeColor="text1"/>
        </w:rPr>
      </w:pPr>
    </w:p>
    <w:p w14:paraId="0D2A14AD" w14:textId="77777777" w:rsidR="00BF773A" w:rsidRPr="007E2C94" w:rsidRDefault="00BF773A" w:rsidP="00BF773A">
      <w:pPr>
        <w:rPr>
          <w:color w:val="000000" w:themeColor="text1"/>
        </w:rPr>
      </w:pPr>
    </w:p>
    <w:p w14:paraId="2267E7C6" w14:textId="77777777" w:rsidR="00BF773A" w:rsidRPr="007E2C94" w:rsidRDefault="00BF773A" w:rsidP="00BF773A">
      <w:pPr>
        <w:rPr>
          <w:color w:val="000000" w:themeColor="text1"/>
        </w:rPr>
      </w:pPr>
    </w:p>
    <w:p w14:paraId="07335E41" w14:textId="77777777" w:rsidR="00BF773A" w:rsidRPr="007E2C94" w:rsidRDefault="00BF773A" w:rsidP="00BF773A">
      <w:pPr>
        <w:rPr>
          <w:color w:val="000000" w:themeColor="text1"/>
        </w:rPr>
      </w:pPr>
    </w:p>
    <w:p w14:paraId="58B3AB35" w14:textId="77777777" w:rsidR="00BF773A" w:rsidRPr="007E2C94" w:rsidRDefault="00BF773A" w:rsidP="00BF773A">
      <w:pPr>
        <w:rPr>
          <w:color w:val="000000" w:themeColor="text1"/>
        </w:rPr>
      </w:pPr>
    </w:p>
    <w:p w14:paraId="7FBBEC4D" w14:textId="77777777" w:rsidR="00BF773A" w:rsidRPr="007E2C94" w:rsidRDefault="00BF773A" w:rsidP="00BF773A">
      <w:pPr>
        <w:rPr>
          <w:color w:val="000000" w:themeColor="text1"/>
        </w:rPr>
      </w:pPr>
    </w:p>
    <w:p w14:paraId="6765389C" w14:textId="77777777" w:rsidR="00BF773A" w:rsidRPr="007E2C94" w:rsidRDefault="00BF773A" w:rsidP="00BF773A">
      <w:pPr>
        <w:rPr>
          <w:color w:val="000000" w:themeColor="text1"/>
        </w:rPr>
      </w:pPr>
    </w:p>
    <w:p w14:paraId="3139B594" w14:textId="77777777" w:rsidR="00BF773A" w:rsidRPr="007E2C94" w:rsidRDefault="00BF773A" w:rsidP="00BF773A">
      <w:pPr>
        <w:rPr>
          <w:color w:val="000000" w:themeColor="text1"/>
        </w:rPr>
      </w:pPr>
    </w:p>
    <w:p w14:paraId="0DF7C0BE" w14:textId="77777777" w:rsidR="00BF773A" w:rsidRPr="007E2C94" w:rsidRDefault="00BF773A" w:rsidP="00BF773A">
      <w:pPr>
        <w:rPr>
          <w:color w:val="000000" w:themeColor="text1"/>
        </w:rPr>
      </w:pPr>
    </w:p>
    <w:p w14:paraId="74A9E18F" w14:textId="77777777" w:rsidR="00BF773A" w:rsidRPr="007E2C94" w:rsidRDefault="00BF773A" w:rsidP="00BF773A">
      <w:pPr>
        <w:rPr>
          <w:color w:val="000000" w:themeColor="text1"/>
        </w:rPr>
      </w:pPr>
    </w:p>
    <w:p w14:paraId="343F0F0E" w14:textId="77777777" w:rsidR="00BF773A" w:rsidRPr="007E2C94" w:rsidRDefault="00BF773A" w:rsidP="00BF773A">
      <w:pPr>
        <w:rPr>
          <w:color w:val="000000" w:themeColor="text1"/>
        </w:rPr>
      </w:pPr>
    </w:p>
    <w:p w14:paraId="72315956" w14:textId="77777777" w:rsidR="00BF773A" w:rsidRPr="007E2C94" w:rsidRDefault="00BF773A" w:rsidP="00BF773A">
      <w:pPr>
        <w:rPr>
          <w:color w:val="000000" w:themeColor="text1"/>
        </w:rPr>
      </w:pPr>
    </w:p>
    <w:p w14:paraId="6A3D1C7E" w14:textId="77777777" w:rsidR="00BF773A" w:rsidRPr="007E2C94" w:rsidRDefault="00BF773A" w:rsidP="00BF773A">
      <w:pPr>
        <w:rPr>
          <w:color w:val="000000" w:themeColor="text1"/>
        </w:rPr>
      </w:pPr>
    </w:p>
    <w:p w14:paraId="457B0F79" w14:textId="77777777" w:rsidR="00BF773A" w:rsidRPr="007E2C94" w:rsidRDefault="00BF773A" w:rsidP="00BF773A">
      <w:pPr>
        <w:rPr>
          <w:color w:val="000000" w:themeColor="text1"/>
        </w:rPr>
      </w:pPr>
    </w:p>
    <w:p w14:paraId="1D0D7EE8" w14:textId="1A2404AC" w:rsidR="00BF773A" w:rsidRPr="007E2C94" w:rsidRDefault="00BF773A" w:rsidP="00EC131E">
      <w:pPr>
        <w:spacing w:before="120"/>
        <w:jc w:val="center"/>
        <w:rPr>
          <w:rFonts w:asciiTheme="majorBidi" w:hAnsiTheme="majorBidi" w:cstheme="majorBidi"/>
          <w:color w:val="000000" w:themeColor="text1"/>
          <w:sz w:val="24"/>
          <w:szCs w:val="24"/>
          <w:lang w:eastAsia="fr-FR"/>
        </w:rPr>
      </w:pPr>
      <w:bookmarkStart w:id="352" w:name="_Toc188623613"/>
      <w:bookmarkStart w:id="353" w:name="_Toc188624534"/>
      <w:bookmarkStart w:id="354" w:name="_Toc195687020"/>
      <w:r w:rsidRPr="007E2C94">
        <w:rPr>
          <w:b/>
          <w:bCs/>
          <w:color w:val="000000" w:themeColor="text1"/>
          <w:sz w:val="24"/>
          <w:szCs w:val="24"/>
        </w:rPr>
        <w:t xml:space="preserve">Figure3. </w:t>
      </w:r>
      <w:r w:rsidRPr="007E2C94">
        <w:rPr>
          <w:b/>
          <w:bCs/>
          <w:color w:val="000000" w:themeColor="text1"/>
          <w:sz w:val="24"/>
          <w:szCs w:val="24"/>
        </w:rPr>
        <w:fldChar w:fldCharType="begin"/>
      </w:r>
      <w:r w:rsidRPr="007E2C94">
        <w:rPr>
          <w:b/>
          <w:bCs/>
          <w:color w:val="000000" w:themeColor="text1"/>
          <w:sz w:val="24"/>
          <w:szCs w:val="24"/>
        </w:rPr>
        <w:instrText xml:space="preserve"> SEQ Figure3. \* ARABIC </w:instrText>
      </w:r>
      <w:r w:rsidRPr="007E2C94">
        <w:rPr>
          <w:b/>
          <w:bCs/>
          <w:color w:val="000000" w:themeColor="text1"/>
          <w:sz w:val="24"/>
          <w:szCs w:val="24"/>
        </w:rPr>
        <w:fldChar w:fldCharType="separate"/>
      </w:r>
      <w:r w:rsidR="00AC660D" w:rsidRPr="007E2C94">
        <w:rPr>
          <w:b/>
          <w:bCs/>
          <w:noProof/>
          <w:color w:val="000000" w:themeColor="text1"/>
          <w:sz w:val="24"/>
          <w:szCs w:val="24"/>
        </w:rPr>
        <w:t>5</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Efforts résultants</w:t>
      </w:r>
      <w:r w:rsidR="000C3EAA"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Sz9C3QNH","properties":{"formattedCitation":"[163]","plainCitation":"[163]","noteIndex":0},"citationItems":[{"id":"05EnRE1g/Gdp1gnaJ","uris":["http://zotero.org/users/local/Jac4T2U4/items/R6DFB4Y5"],"itemData":{"id":1034,"type":"thesis","event-place":"Université Mohamed Khider – Biskra","genre":"these Doctorat LMD en Génie Civil","language":"Francais","number-of-pages":"165","publisher":"Université Mohamed Khider – Biskra","publisher-place":"Université Mohamed Khider – Biskra","title":"Eléments finis membranaires et flexionnels à champ de déformation pour l’analyse des structures","author":[{"family":"BELOUNAR","given":"Abderahim"}],"issued":{"date-parts":[["2019",6,26]]}}}],"schema":"https://github.com/citation-style-language/schema/raw/master/csl-citation.json"} </w:instrText>
      </w:r>
      <w:r w:rsidR="000C3EAA" w:rsidRPr="007E2C94">
        <w:rPr>
          <w:rFonts w:eastAsia="Calibri"/>
          <w:color w:val="000000" w:themeColor="text1"/>
          <w:kern w:val="2"/>
          <w:sz w:val="24"/>
          <w:szCs w:val="24"/>
          <w14:ligatures w14:val="standardContextual"/>
        </w:rPr>
        <w:fldChar w:fldCharType="separate"/>
      </w:r>
      <w:r w:rsidR="000C3EAA" w:rsidRPr="007E2C94">
        <w:rPr>
          <w:rFonts w:eastAsia="Calibri"/>
          <w:color w:val="000000" w:themeColor="text1"/>
          <w:sz w:val="24"/>
        </w:rPr>
        <w:t>[163]</w:t>
      </w:r>
      <w:r w:rsidR="000C3EAA" w:rsidRPr="007E2C94">
        <w:rPr>
          <w:rFonts w:eastAsia="Calibri"/>
          <w:color w:val="000000" w:themeColor="text1"/>
          <w:kern w:val="2"/>
          <w:sz w:val="24"/>
          <w:szCs w:val="24"/>
          <w14:ligatures w14:val="standardContextual"/>
        </w:rPr>
        <w:fldChar w:fldCharType="end"/>
      </w:r>
      <w:r w:rsidRPr="007E2C94">
        <w:rPr>
          <w:rFonts w:asciiTheme="majorBidi" w:hAnsiTheme="majorBidi" w:cstheme="majorBidi"/>
          <w:color w:val="000000" w:themeColor="text1"/>
          <w:sz w:val="24"/>
          <w:szCs w:val="24"/>
        </w:rPr>
        <w:t>.</w:t>
      </w:r>
      <w:bookmarkEnd w:id="352"/>
      <w:bookmarkEnd w:id="353"/>
      <w:bookmarkEnd w:id="354"/>
    </w:p>
    <w:p w14:paraId="29CA5DFA" w14:textId="309FCBFB" w:rsidR="00BF773A" w:rsidRPr="007E2C94" w:rsidRDefault="00BF773A" w:rsidP="00EC131E">
      <w:pPr>
        <w:pStyle w:val="Lgende"/>
        <w:spacing w:before="120" w:after="120" w:line="360" w:lineRule="auto"/>
        <w:jc w:val="both"/>
        <w:rPr>
          <w:rFonts w:asciiTheme="majorBidi" w:hAnsiTheme="majorBidi" w:cstheme="majorBidi"/>
          <w:i w:val="0"/>
          <w:iCs w:val="0"/>
          <w:color w:val="000000" w:themeColor="text1"/>
          <w:sz w:val="24"/>
          <w:szCs w:val="24"/>
          <w:lang w:eastAsia="fr-FR"/>
        </w:rPr>
      </w:pPr>
      <w:r w:rsidRPr="007E2C94">
        <w:rPr>
          <w:rFonts w:asciiTheme="majorBidi" w:hAnsiTheme="majorBidi" w:cstheme="majorBidi"/>
          <w:i w:val="0"/>
          <w:iCs w:val="0"/>
          <w:color w:val="000000" w:themeColor="text1"/>
          <w:sz w:val="24"/>
          <w:szCs w:val="24"/>
          <w:lang w:eastAsia="fr-FR"/>
        </w:rPr>
        <w:t xml:space="preserve">Les expressions des efforts résultants dans une plaque sont dérivées à partir des contraintes agissant sur une section différentielle de la plaque. Ces efforts résultants sont utilisés pour décrire l’équilibre global de la plaque sous charge et sont essentiels pour la formulation des équations de flexion et de cisaillement dans les plaques. Les expressions des efforts résultants sont données par </w:t>
      </w:r>
      <w:r w:rsidRPr="007E2C94">
        <w:rPr>
          <w:rFonts w:asciiTheme="majorBidi" w:hAnsiTheme="majorBidi" w:cstheme="majorBidi"/>
          <w:i w:val="0"/>
          <w:iCs w:val="0"/>
          <w:color w:val="000000" w:themeColor="text1"/>
          <w:sz w:val="24"/>
          <w:szCs w:val="24"/>
          <w:lang w:eastAsia="fr-FR"/>
        </w:rPr>
        <w:fldChar w:fldCharType="begin"/>
      </w:r>
      <w:r w:rsidR="00A832E5" w:rsidRPr="007E2C94">
        <w:rPr>
          <w:rFonts w:asciiTheme="majorBidi" w:hAnsiTheme="majorBidi" w:cstheme="majorBidi"/>
          <w:i w:val="0"/>
          <w:iCs w:val="0"/>
          <w:color w:val="000000" w:themeColor="text1"/>
          <w:sz w:val="24"/>
          <w:szCs w:val="24"/>
          <w:lang w:eastAsia="fr-FR"/>
        </w:rPr>
        <w:instrText xml:space="preserve"> ADDIN ZOTERO_ITEM CSL_CITATION {"citationID":"qIVgrYbS","properties":{"formattedCitation":"[165]","plainCitation":"[165]","noteIndex":0},"citationItems":[{"id":"05EnRE1g/dHE90ysx","uris":["http://zotero.org/users/local/Jac4T2U4/items/E38MSBBS"],"itemData":{"id":293,"type":"book","ISBN":"2-7637-7252-8","publisher":"Presses Université Laval","title":"Modélisation des structures par éléments finis","author":[{"family":"Batoz","given":"Jean-Louis"},{"family":"Dhatt","given":"Gouri"}],"issued":{"date-parts":[["1990"]]}}}],"schema":"https://github.com/citation-style-language/schema/raw/master/csl-citation.json"} </w:instrText>
      </w:r>
      <w:r w:rsidRPr="007E2C94">
        <w:rPr>
          <w:rFonts w:asciiTheme="majorBidi" w:hAnsiTheme="majorBidi" w:cstheme="majorBidi"/>
          <w:i w:val="0"/>
          <w:iCs w:val="0"/>
          <w:color w:val="000000" w:themeColor="text1"/>
          <w:sz w:val="24"/>
          <w:szCs w:val="24"/>
          <w:lang w:eastAsia="fr-FR"/>
        </w:rPr>
        <w:fldChar w:fldCharType="separate"/>
      </w:r>
      <w:r w:rsidR="000C3EAA" w:rsidRPr="007E2C94">
        <w:rPr>
          <w:i w:val="0"/>
          <w:iCs w:val="0"/>
          <w:color w:val="000000" w:themeColor="text1"/>
          <w:sz w:val="24"/>
        </w:rPr>
        <w:t>[165]</w:t>
      </w:r>
      <w:r w:rsidRPr="007E2C94">
        <w:rPr>
          <w:rFonts w:asciiTheme="majorBidi" w:hAnsiTheme="majorBidi" w:cstheme="majorBidi"/>
          <w:i w:val="0"/>
          <w:iCs w:val="0"/>
          <w:color w:val="000000" w:themeColor="text1"/>
          <w:sz w:val="24"/>
          <w:szCs w:val="24"/>
          <w:lang w:eastAsia="fr-FR"/>
        </w:rPr>
        <w:fldChar w:fldCharType="end"/>
      </w:r>
      <w:r w:rsidRPr="007E2C94">
        <w:rPr>
          <w:rFonts w:asciiTheme="majorBidi" w:hAnsiTheme="majorBidi" w:cstheme="majorBidi"/>
          <w:i w:val="0"/>
          <w:iCs w:val="0"/>
          <w:color w:val="000000" w:themeColor="text1"/>
          <w:sz w:val="24"/>
          <w:szCs w:val="24"/>
          <w:lang w:eastAsia="fr-FR"/>
        </w:rPr>
        <w:t>:</w:t>
      </w:r>
    </w:p>
    <w:p w14:paraId="5384158A" w14:textId="77777777" w:rsidR="00BF773A" w:rsidRPr="007E2C94" w:rsidRDefault="00BF773A" w:rsidP="009C2AA6">
      <w:pPr>
        <w:pStyle w:val="Paragraphedeliste"/>
        <w:widowControl/>
        <w:numPr>
          <w:ilvl w:val="0"/>
          <w:numId w:val="25"/>
        </w:numPr>
        <w:autoSpaceDE/>
        <w:autoSpaceDN/>
        <w:spacing w:before="120" w:after="120" w:line="276" w:lineRule="auto"/>
        <w:jc w:val="both"/>
        <w:rPr>
          <w:rFonts w:asciiTheme="majorBidi" w:hAnsiTheme="majorBidi" w:cstheme="majorBidi"/>
          <w:b/>
          <w:bCs/>
          <w:color w:val="000000" w:themeColor="text1"/>
          <w:sz w:val="24"/>
          <w:szCs w:val="24"/>
          <w:lang w:eastAsia="fr-FR"/>
        </w:rPr>
      </w:pPr>
      <w:r w:rsidRPr="007E2C94">
        <w:rPr>
          <w:rFonts w:asciiTheme="majorBidi" w:hAnsiTheme="majorBidi" w:cstheme="majorBidi"/>
          <w:b/>
          <w:bCs/>
          <w:color w:val="000000" w:themeColor="text1"/>
          <w:sz w:val="24"/>
          <w:szCs w:val="24"/>
        </w:rPr>
        <w:t xml:space="preserve">Moment résultant </w:t>
      </w:r>
      <m:oMath>
        <m:sSub>
          <m:sSubPr>
            <m:ctrlPr>
              <w:rPr>
                <w:rFonts w:ascii="Cambria Math" w:hAnsi="Cambria Math" w:cstheme="majorBidi"/>
                <w:b/>
                <w:bCs/>
                <w:i/>
                <w:color w:val="000000" w:themeColor="text1"/>
                <w:sz w:val="24"/>
                <w:szCs w:val="24"/>
              </w:rPr>
            </m:ctrlPr>
          </m:sSubPr>
          <m:e>
            <m:r>
              <m:rPr>
                <m:sty m:val="bi"/>
              </m:rPr>
              <w:rPr>
                <w:rFonts w:ascii="Cambria Math" w:hAnsi="Cambria Math" w:cstheme="majorBidi"/>
                <w:color w:val="000000" w:themeColor="text1"/>
                <w:sz w:val="24"/>
                <w:szCs w:val="24"/>
              </w:rPr>
              <m:t>M</m:t>
            </m:r>
          </m:e>
          <m:sub>
            <m:r>
              <m:rPr>
                <m:sty m:val="bi"/>
              </m:rPr>
              <w:rPr>
                <w:rFonts w:ascii="Cambria Math" w:hAnsi="Cambria Math" w:cstheme="majorBidi"/>
                <w:color w:val="000000" w:themeColor="text1"/>
                <w:sz w:val="24"/>
                <w:szCs w:val="24"/>
              </w:rPr>
              <m:t>x</m:t>
            </m:r>
          </m:sub>
        </m:sSub>
      </m:oMath>
      <w:r w:rsidRPr="007E2C94">
        <w:rPr>
          <w:rStyle w:val="vlist-s"/>
          <w:rFonts w:asciiTheme="majorBidi" w:hAnsiTheme="majorBidi" w:cstheme="majorBidi"/>
          <w:b/>
          <w:bCs/>
          <w:color w:val="000000" w:themeColor="text1"/>
          <w:sz w:val="24"/>
          <w:szCs w:val="24"/>
        </w:rPr>
        <w:t>​</w:t>
      </w:r>
      <w:r w:rsidRPr="007E2C94">
        <w:rPr>
          <w:rFonts w:asciiTheme="majorBidi" w:hAnsiTheme="majorBidi" w:cstheme="majorBidi"/>
          <w:b/>
          <w:bCs/>
          <w:color w:val="000000" w:themeColor="text1"/>
          <w:sz w:val="24"/>
          <w:szCs w:val="24"/>
        </w:rPr>
        <w:t xml:space="preserve"> et </w:t>
      </w:r>
      <m:oMath>
        <m:sSub>
          <m:sSubPr>
            <m:ctrlPr>
              <w:rPr>
                <w:rFonts w:ascii="Cambria Math" w:hAnsi="Cambria Math" w:cstheme="majorBidi"/>
                <w:b/>
                <w:bCs/>
                <w:i/>
                <w:color w:val="000000" w:themeColor="text1"/>
                <w:sz w:val="24"/>
                <w:szCs w:val="24"/>
              </w:rPr>
            </m:ctrlPr>
          </m:sSubPr>
          <m:e>
            <m:r>
              <m:rPr>
                <m:sty m:val="bi"/>
              </m:rPr>
              <w:rPr>
                <w:rFonts w:ascii="Cambria Math" w:hAnsi="Cambria Math" w:cstheme="majorBidi"/>
                <w:color w:val="000000" w:themeColor="text1"/>
                <w:sz w:val="24"/>
                <w:szCs w:val="24"/>
              </w:rPr>
              <m:t>M</m:t>
            </m:r>
          </m:e>
          <m:sub>
            <m:r>
              <m:rPr>
                <m:sty m:val="bi"/>
              </m:rPr>
              <w:rPr>
                <w:rFonts w:ascii="Cambria Math" w:hAnsi="Cambria Math" w:cstheme="majorBidi"/>
                <w:color w:val="000000" w:themeColor="text1"/>
                <w:sz w:val="24"/>
                <w:szCs w:val="24"/>
              </w:rPr>
              <m:t>y</m:t>
            </m:r>
          </m:sub>
        </m:sSub>
      </m:oMath>
    </w:p>
    <w:p w14:paraId="0D3B212F" w14:textId="77777777" w:rsidR="00BF773A" w:rsidRPr="007E2C94" w:rsidRDefault="00BF773A" w:rsidP="00BF773A">
      <w:pPr>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Ces moments sont associés aux courbures de la plaque sous flexion.</w:t>
      </w:r>
    </w:p>
    <w:p w14:paraId="3074B794" w14:textId="77777777" w:rsidR="00BF773A" w:rsidRPr="007E2C94" w:rsidRDefault="00BF773A" w:rsidP="00BF773A">
      <w:pPr>
        <w:rPr>
          <w:color w:val="000000" w:themeColor="text1"/>
        </w:rPr>
      </w:pPr>
    </w:p>
    <w:p w14:paraId="08B388C1" w14:textId="77777777" w:rsidR="00BF773A" w:rsidRPr="007E2C94" w:rsidRDefault="00BF773A" w:rsidP="00BF773A">
      <w:pPr>
        <w:jc w:val="center"/>
        <w:rPr>
          <w:color w:val="000000" w:themeColor="text1"/>
        </w:rPr>
      </w:pPr>
      <w:r w:rsidRPr="007E2C94">
        <w:rPr>
          <w:color w:val="000000" w:themeColor="text1"/>
        </w:rPr>
        <w:t xml:space="preserve">                            </w:t>
      </w:r>
      <w:r w:rsidRPr="007E2C94">
        <w:rPr>
          <w:color w:val="000000" w:themeColor="text1"/>
          <w:position w:val="-48"/>
        </w:rPr>
        <w:object w:dxaOrig="3640" w:dyaOrig="1080" w14:anchorId="1755AF28">
          <v:shape id="_x0000_i1066" type="#_x0000_t75" style="width:208.55pt;height:57.6pt" o:ole="">
            <v:imagedata r:id="rId211" o:title=""/>
          </v:shape>
          <o:OLEObject Type="Embed" ProgID="Equation.DSMT4" ShapeID="_x0000_i1066" DrawAspect="Content" ObjectID="_1811097436" r:id="rId212"/>
        </w:object>
      </w:r>
      <w:r w:rsidRPr="007E2C94">
        <w:rPr>
          <w:color w:val="000000" w:themeColor="text1"/>
        </w:rPr>
        <w:t xml:space="preserve">                                           </w:t>
      </w:r>
      <w:r w:rsidRPr="007E2C94">
        <w:rPr>
          <w:rFonts w:asciiTheme="majorBidi" w:hAnsiTheme="majorBidi" w:cstheme="majorBidi"/>
          <w:color w:val="000000" w:themeColor="text1"/>
          <w:sz w:val="24"/>
          <w:szCs w:val="24"/>
          <w:lang w:eastAsia="fr-FR"/>
        </w:rPr>
        <w:t>(3.10)</w:t>
      </w:r>
    </w:p>
    <w:p w14:paraId="6A91FB60" w14:textId="77777777" w:rsidR="00BF773A" w:rsidRPr="007E2C94" w:rsidRDefault="00BF773A" w:rsidP="009C2AA6">
      <w:pPr>
        <w:widowControl/>
        <w:numPr>
          <w:ilvl w:val="0"/>
          <w:numId w:val="27"/>
        </w:numPr>
        <w:autoSpaceDE/>
        <w:autoSpaceDN/>
        <w:spacing w:before="120" w:after="160" w:line="276" w:lineRule="auto"/>
        <w:contextualSpacing/>
        <w:jc w:val="both"/>
        <w:rPr>
          <w:color w:val="000000" w:themeColor="text1"/>
          <w:kern w:val="2"/>
          <w:sz w:val="24"/>
          <w:szCs w:val="24"/>
          <w14:ligatures w14:val="standardContextual"/>
        </w:rPr>
      </w:pPr>
      <w:r w:rsidRPr="007E2C94">
        <w:rPr>
          <w:rFonts w:eastAsia="Calibri"/>
          <w:b/>
          <w:bCs/>
          <w:color w:val="000000" w:themeColor="text1"/>
          <w:kern w:val="2"/>
          <w:sz w:val="24"/>
          <w:szCs w:val="24"/>
          <w14:ligatures w14:val="standardContextual"/>
        </w:rPr>
        <w:t xml:space="preserve">Moment de torsion résultant </w:t>
      </w:r>
      <m:oMath>
        <m:sSub>
          <m:sSubPr>
            <m:ctrlPr>
              <w:rPr>
                <w:rFonts w:ascii="Cambria Math" w:eastAsia="Calibri" w:hAnsi="Cambria Math"/>
                <w:b/>
                <w:bCs/>
                <w:color w:val="000000" w:themeColor="text1"/>
                <w:kern w:val="2"/>
                <w:sz w:val="24"/>
                <w:szCs w:val="24"/>
                <w14:ligatures w14:val="standardContextual"/>
              </w:rPr>
            </m:ctrlPr>
          </m:sSubPr>
          <m:e>
            <m:r>
              <m:rPr>
                <m:sty m:val="bi"/>
              </m:rPr>
              <w:rPr>
                <w:rFonts w:ascii="Cambria Math" w:eastAsia="Calibri" w:hAnsi="Cambria Math"/>
                <w:color w:val="000000" w:themeColor="text1"/>
                <w:kern w:val="2"/>
                <w:sz w:val="24"/>
                <w:szCs w:val="24"/>
                <w14:ligatures w14:val="standardContextual"/>
              </w:rPr>
              <m:t>M</m:t>
            </m:r>
          </m:e>
          <m:sub>
            <m:r>
              <m:rPr>
                <m:sty m:val="bi"/>
              </m:rPr>
              <w:rPr>
                <w:rFonts w:ascii="Cambria Math" w:eastAsia="Calibri" w:hAnsi="Cambria Math"/>
                <w:color w:val="000000" w:themeColor="text1"/>
                <w:kern w:val="2"/>
                <w:sz w:val="24"/>
                <w:szCs w:val="24"/>
                <w14:ligatures w14:val="standardContextual"/>
              </w:rPr>
              <m:t>xy</m:t>
            </m:r>
          </m:sub>
        </m:sSub>
      </m:oMath>
      <w:r w:rsidRPr="007E2C94">
        <w:rPr>
          <w:rFonts w:ascii="Calibri" w:eastAsia="Calibri" w:hAnsi="Calibri" w:cs="Arial"/>
          <w:color w:val="000000" w:themeColor="text1"/>
          <w:kern w:val="2"/>
          <w14:ligatures w14:val="standardContextual"/>
        </w:rPr>
        <w:t>​</w:t>
      </w:r>
    </w:p>
    <w:p w14:paraId="7D65729B" w14:textId="77777777" w:rsidR="00BF773A" w:rsidRPr="007E2C94" w:rsidRDefault="00BF773A" w:rsidP="00BF773A">
      <w:pPr>
        <w:spacing w:line="360" w:lineRule="auto"/>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Ce moment est associé aux effets de torsion sur la plaque, qui induisent des contraintes de cisaillement dans le plan xy.</w:t>
      </w:r>
    </w:p>
    <w:p w14:paraId="37EA9141" w14:textId="54AB18EB" w:rsidR="00BF773A" w:rsidRPr="007E2C94" w:rsidRDefault="00BF773A" w:rsidP="00BF773A">
      <w:pPr>
        <w:jc w:val="center"/>
        <w:rPr>
          <w:color w:val="000000" w:themeColor="text1"/>
        </w:rPr>
      </w:pPr>
      <w:r w:rsidRPr="007E2C94">
        <w:rPr>
          <w:color w:val="000000" w:themeColor="text1"/>
        </w:rPr>
        <w:t xml:space="preserve">                               </w:t>
      </w:r>
      <w:r w:rsidRPr="007E2C94">
        <w:rPr>
          <w:color w:val="000000" w:themeColor="text1"/>
          <w:position w:val="-48"/>
        </w:rPr>
        <w:object w:dxaOrig="1880" w:dyaOrig="1080" w14:anchorId="4D2D4EE6">
          <v:shape id="_x0000_i1067" type="#_x0000_t75" style="width:108.3pt;height:64.5pt" o:ole="">
            <v:imagedata r:id="rId213" o:title=""/>
          </v:shape>
          <o:OLEObject Type="Embed" ProgID="Equation.DSMT4" ShapeID="_x0000_i1067" DrawAspect="Content" ObjectID="_1811097437" r:id="rId214"/>
        </w:objec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11)</w:t>
      </w:r>
    </w:p>
    <w:p w14:paraId="3CD348A6" w14:textId="77777777" w:rsidR="00BF773A" w:rsidRPr="007E2C94" w:rsidRDefault="00BF773A" w:rsidP="009C2AA6">
      <w:pPr>
        <w:widowControl/>
        <w:numPr>
          <w:ilvl w:val="0"/>
          <w:numId w:val="27"/>
        </w:numPr>
        <w:autoSpaceDE/>
        <w:autoSpaceDN/>
        <w:spacing w:before="120" w:after="160" w:line="276" w:lineRule="auto"/>
        <w:contextualSpacing/>
        <w:jc w:val="both"/>
        <w:rPr>
          <w:b/>
          <w:bCs/>
          <w:color w:val="000000" w:themeColor="text1"/>
          <w:sz w:val="24"/>
          <w:szCs w:val="24"/>
          <w:lang w:eastAsia="fr-FR"/>
        </w:rPr>
      </w:pPr>
      <w:r w:rsidRPr="007E2C94">
        <w:rPr>
          <w:rFonts w:eastAsia="Calibri"/>
          <w:b/>
          <w:bCs/>
          <w:color w:val="000000" w:themeColor="text1"/>
          <w:kern w:val="2"/>
          <w:sz w:val="24"/>
          <w:szCs w:val="24"/>
          <w14:ligatures w14:val="standardContextual"/>
        </w:rPr>
        <w:t xml:space="preserve">Effort tranchant résultant </w:t>
      </w:r>
      <m:oMath>
        <m:sSub>
          <m:sSubPr>
            <m:ctrlPr>
              <w:rPr>
                <w:rFonts w:ascii="Cambria Math" w:eastAsia="Calibri" w:hAnsi="Cambria Math"/>
                <w:b/>
                <w:bCs/>
                <w:i/>
                <w:color w:val="000000" w:themeColor="text1"/>
                <w:kern w:val="2"/>
                <w:sz w:val="24"/>
                <w:szCs w:val="24"/>
                <w14:ligatures w14:val="standardContextual"/>
              </w:rPr>
            </m:ctrlPr>
          </m:sSubPr>
          <m:e>
            <m:r>
              <m:rPr>
                <m:sty m:val="bi"/>
              </m:rPr>
              <w:rPr>
                <w:rFonts w:ascii="Cambria Math" w:eastAsia="Calibri" w:hAnsi="Cambria Math"/>
                <w:color w:val="000000" w:themeColor="text1"/>
                <w:kern w:val="2"/>
                <w:sz w:val="24"/>
                <w:szCs w:val="24"/>
                <w14:ligatures w14:val="standardContextual"/>
              </w:rPr>
              <m:t>T</m:t>
            </m:r>
          </m:e>
          <m:sub>
            <m:r>
              <m:rPr>
                <m:sty m:val="bi"/>
              </m:rPr>
              <w:rPr>
                <w:rFonts w:ascii="Cambria Math" w:eastAsia="Calibri" w:hAnsi="Cambria Math"/>
                <w:color w:val="000000" w:themeColor="text1"/>
                <w:kern w:val="2"/>
                <w:sz w:val="24"/>
                <w:szCs w:val="24"/>
                <w14:ligatures w14:val="standardContextual"/>
              </w:rPr>
              <m:t>x</m:t>
            </m:r>
          </m:sub>
        </m:sSub>
      </m:oMath>
      <w:r w:rsidRPr="007E2C94">
        <w:rPr>
          <w:rFonts w:eastAsia="Calibri"/>
          <w:b/>
          <w:bCs/>
          <w:color w:val="000000" w:themeColor="text1"/>
          <w:kern w:val="2"/>
          <w:sz w:val="24"/>
          <w:szCs w:val="24"/>
          <w14:ligatures w14:val="standardContextual"/>
        </w:rPr>
        <w:t xml:space="preserve">​ et </w:t>
      </w:r>
      <m:oMath>
        <m:sSub>
          <m:sSubPr>
            <m:ctrlPr>
              <w:rPr>
                <w:rFonts w:ascii="Cambria Math" w:eastAsia="Calibri" w:hAnsi="Cambria Math"/>
                <w:b/>
                <w:bCs/>
                <w:i/>
                <w:color w:val="000000" w:themeColor="text1"/>
                <w:kern w:val="2"/>
                <w:sz w:val="24"/>
                <w:szCs w:val="24"/>
                <w14:ligatures w14:val="standardContextual"/>
              </w:rPr>
            </m:ctrlPr>
          </m:sSubPr>
          <m:e>
            <m:r>
              <m:rPr>
                <m:sty m:val="bi"/>
              </m:rPr>
              <w:rPr>
                <w:rFonts w:ascii="Cambria Math" w:eastAsia="Calibri" w:hAnsi="Cambria Math"/>
                <w:color w:val="000000" w:themeColor="text1"/>
                <w:kern w:val="2"/>
                <w:sz w:val="24"/>
                <w:szCs w:val="24"/>
                <w14:ligatures w14:val="standardContextual"/>
              </w:rPr>
              <m:t>T</m:t>
            </m:r>
          </m:e>
          <m:sub>
            <m:r>
              <m:rPr>
                <m:sty m:val="bi"/>
              </m:rPr>
              <w:rPr>
                <w:rFonts w:ascii="Cambria Math" w:eastAsia="Calibri" w:hAnsi="Cambria Math"/>
                <w:color w:val="000000" w:themeColor="text1"/>
                <w:kern w:val="2"/>
                <w:sz w:val="24"/>
                <w:szCs w:val="24"/>
                <w14:ligatures w14:val="standardContextual"/>
              </w:rPr>
              <m:t>y</m:t>
            </m:r>
          </m:sub>
        </m:sSub>
      </m:oMath>
    </w:p>
    <w:p w14:paraId="1096E093" w14:textId="77777777" w:rsidR="00BF773A" w:rsidRPr="007E2C94" w:rsidRDefault="00BF773A" w:rsidP="00BF773A">
      <w:pPr>
        <w:spacing w:line="360" w:lineRule="auto"/>
        <w:rPr>
          <w:color w:val="000000" w:themeColor="text1"/>
        </w:rPr>
      </w:pPr>
      <w:r w:rsidRPr="007E2C94">
        <w:rPr>
          <w:color w:val="000000" w:themeColor="text1"/>
          <w:sz w:val="24"/>
          <w:szCs w:val="24"/>
          <w:lang w:eastAsia="fr-FR"/>
        </w:rPr>
        <w:t>Les efforts tranchants résultent des contraintes de cisaillement transversal agissant sur les faces de la plaque</w:t>
      </w:r>
    </w:p>
    <w:p w14:paraId="073219D5" w14:textId="52B15C2F" w:rsidR="00BF773A" w:rsidRPr="007E2C94" w:rsidRDefault="00BF773A" w:rsidP="00BF773A">
      <w:pPr>
        <w:rPr>
          <w:color w:val="000000" w:themeColor="text1"/>
        </w:rPr>
      </w:pPr>
      <w:r w:rsidRPr="007E2C94">
        <w:rPr>
          <w:color w:val="000000" w:themeColor="text1"/>
        </w:rPr>
        <w:t xml:space="preserve">                              </w:t>
      </w:r>
      <w:r w:rsidRPr="007E2C94">
        <w:rPr>
          <w:color w:val="000000" w:themeColor="text1"/>
          <w:position w:val="-48"/>
        </w:rPr>
        <w:object w:dxaOrig="2439" w:dyaOrig="1080" w14:anchorId="5E389E53">
          <v:shape id="_x0000_i1068" type="#_x0000_t75" style="width:151.45pt;height:64.5pt" o:ole="">
            <v:imagedata r:id="rId215" o:title=""/>
          </v:shape>
          <o:OLEObject Type="Embed" ProgID="Equation.DSMT4" ShapeID="_x0000_i1068" DrawAspect="Content" ObjectID="_1811097438" r:id="rId216"/>
        </w:objec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12)</w:t>
      </w:r>
    </w:p>
    <w:p w14:paraId="2815BD39" w14:textId="77777777" w:rsidR="00BF773A" w:rsidRPr="007E2C94" w:rsidRDefault="00BF773A" w:rsidP="00BF773A">
      <w:pPr>
        <w:pStyle w:val="Titre4"/>
        <w:jc w:val="left"/>
        <w:rPr>
          <w:color w:val="000000" w:themeColor="text1"/>
          <w:sz w:val="24"/>
          <w:szCs w:val="24"/>
          <w:lang w:eastAsia="fr-FR"/>
        </w:rPr>
      </w:pPr>
      <w:bookmarkStart w:id="355" w:name="_Toc182751474"/>
      <w:bookmarkStart w:id="356" w:name="_Toc184055444"/>
      <w:bookmarkStart w:id="357" w:name="_Toc184130801"/>
      <w:r w:rsidRPr="007E2C94">
        <w:rPr>
          <w:color w:val="000000" w:themeColor="text1"/>
          <w:sz w:val="24"/>
          <w:szCs w:val="24"/>
        </w:rPr>
        <w:t>Cinématique d’une plaque de Reissner-Mindlin</w:t>
      </w:r>
      <w:bookmarkEnd w:id="355"/>
      <w:bookmarkEnd w:id="356"/>
      <w:bookmarkEnd w:id="357"/>
    </w:p>
    <w:p w14:paraId="6508FA10" w14:textId="77777777" w:rsidR="00BF773A" w:rsidRPr="007E2C94" w:rsidRDefault="00BF773A" w:rsidP="009C2AA6">
      <w:pPr>
        <w:keepNext/>
        <w:keepLines/>
        <w:widowControl/>
        <w:numPr>
          <w:ilvl w:val="0"/>
          <w:numId w:val="28"/>
        </w:numPr>
        <w:autoSpaceDE/>
        <w:autoSpaceDN/>
        <w:spacing w:before="120" w:after="120" w:line="256" w:lineRule="auto"/>
        <w:ind w:left="700"/>
        <w:jc w:val="both"/>
        <w:outlineLvl w:val="3"/>
        <w:rPr>
          <w:b/>
          <w:iCs/>
          <w:color w:val="000000" w:themeColor="text1"/>
          <w:kern w:val="2"/>
          <w:sz w:val="24"/>
          <w14:ligatures w14:val="standardContextual"/>
        </w:rPr>
      </w:pPr>
      <w:bookmarkStart w:id="358" w:name="_Toc182751475"/>
      <w:bookmarkStart w:id="359" w:name="_Toc184055445"/>
      <w:bookmarkStart w:id="360" w:name="_Toc184130802"/>
      <w:r w:rsidRPr="007E2C94">
        <w:rPr>
          <w:b/>
          <w:iCs/>
          <w:color w:val="000000" w:themeColor="text1"/>
          <w:kern w:val="2"/>
          <w:sz w:val="24"/>
          <w14:ligatures w14:val="standardContextual"/>
        </w:rPr>
        <w:t>Champs de déplacements</w:t>
      </w:r>
      <w:bookmarkEnd w:id="358"/>
      <w:bookmarkEnd w:id="359"/>
      <w:bookmarkEnd w:id="360"/>
      <w:r w:rsidRPr="007E2C94">
        <w:rPr>
          <w:b/>
          <w:iCs/>
          <w:color w:val="000000" w:themeColor="text1"/>
          <w:kern w:val="2"/>
          <w:sz w:val="24"/>
          <w14:ligatures w14:val="standardContextual"/>
        </w:rPr>
        <w:t xml:space="preserve"> </w:t>
      </w:r>
    </w:p>
    <w:p w14:paraId="246E2728" w14:textId="77777777" w:rsidR="00BF773A" w:rsidRPr="007E2C94" w:rsidRDefault="00BF773A" w:rsidP="00BF773A">
      <w:pPr>
        <w:spacing w:after="120"/>
        <w:rPr>
          <w:rFonts w:eastAsia="Calibri"/>
          <w:color w:val="000000" w:themeColor="text1"/>
          <w:kern w:val="2"/>
          <w:sz w:val="24"/>
          <w:szCs w:val="24"/>
          <w:lang w:eastAsia="fr-FR"/>
          <w14:ligatures w14:val="standardContextual"/>
        </w:rPr>
      </w:pPr>
      <w:r w:rsidRPr="007E2C94">
        <w:rPr>
          <w:rFonts w:eastAsia="Calibri"/>
          <w:color w:val="000000" w:themeColor="text1"/>
          <w:kern w:val="2"/>
          <w:sz w:val="24"/>
          <w:szCs w:val="24"/>
          <w:lang w:eastAsia="fr-FR"/>
          <w14:ligatures w14:val="standardContextual"/>
        </w:rPr>
        <w:t>Le champ de déplacements d’un point quelconque M (x, y, z) est :</w:t>
      </w:r>
    </w:p>
    <w:p w14:paraId="30E10039" w14:textId="792A4EF6" w:rsidR="00BF773A" w:rsidRPr="007E2C94" w:rsidRDefault="00BF773A" w:rsidP="00BF773A">
      <w:pPr>
        <w:widowControl/>
        <w:autoSpaceDE/>
        <w:autoSpaceDN/>
        <w:spacing w:line="360" w:lineRule="auto"/>
        <w:contextualSpacing/>
        <w:jc w:val="center"/>
        <w:rPr>
          <w:rFonts w:ascii="Cambria Math" w:hAnsi="Cambria Math"/>
          <w:iCs/>
          <w:color w:val="000000" w:themeColor="text1"/>
          <w:sz w:val="20"/>
          <w:lang w:val="en-US"/>
        </w:rPr>
      </w:pPr>
      <w:r w:rsidRPr="007E2C94">
        <w:rPr>
          <w:color w:val="000000" w:themeColor="text1"/>
        </w:rPr>
        <w:t xml:space="preserve">                               </w:t>
      </w:r>
      <w:r w:rsidRPr="007E2C94">
        <w:rPr>
          <w:color w:val="000000" w:themeColor="text1"/>
          <w:position w:val="-54"/>
        </w:rPr>
        <w:object w:dxaOrig="3100" w:dyaOrig="1200" w14:anchorId="3D1ECF03">
          <v:shape id="_x0000_i1069" type="#_x0000_t75" style="width:158.4pt;height:58.25pt" o:ole="">
            <v:imagedata r:id="rId217" o:title=""/>
          </v:shape>
          <o:OLEObject Type="Embed" ProgID="Equation.DSMT4" ShapeID="_x0000_i1069" DrawAspect="Content" ObjectID="_1811097439" r:id="rId218"/>
        </w:objec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iCs/>
          <w:color w:val="000000" w:themeColor="text1"/>
          <w:sz w:val="24"/>
          <w:szCs w:val="24"/>
          <w:lang w:val="en-US" w:eastAsia="fr-FR"/>
        </w:rPr>
        <w:t>(3.13)</w:t>
      </w:r>
    </w:p>
    <w:p w14:paraId="077D060A" w14:textId="6858A44A" w:rsidR="00BF773A" w:rsidRPr="007E2C94" w:rsidRDefault="00BF773A" w:rsidP="00EC131E">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es composants </w:t>
      </w:r>
      <m:oMath>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u</m:t>
            </m:r>
          </m:e>
          <m:sub>
            <m:r>
              <m:rPr>
                <m:sty m:val="p"/>
              </m:rPr>
              <w:rPr>
                <w:rFonts w:ascii="Cambria Math" w:eastAsia="Calibri" w:hAnsi="Cambria Math"/>
                <w:color w:val="000000" w:themeColor="text1"/>
                <w:kern w:val="2"/>
                <w:sz w:val="24"/>
                <w:szCs w:val="24"/>
                <w14:ligatures w14:val="standardContextual"/>
              </w:rPr>
              <m:t>0</m:t>
            </m:r>
          </m:sub>
        </m:sSub>
      </m:oMath>
      <w:r w:rsidR="00627F42" w:rsidRPr="007E2C94">
        <w:rPr>
          <w:rFonts w:eastAsia="Calibri"/>
          <w:color w:val="000000" w:themeColor="text1"/>
          <w:kern w:val="2"/>
          <w:sz w:val="24"/>
          <w:szCs w:val="24"/>
          <w14:ligatures w14:val="standardContextual"/>
        </w:rPr>
        <w:t xml:space="preserve"> et </w:t>
      </w:r>
      <m:oMath>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v</m:t>
            </m:r>
          </m:e>
          <m:sub>
            <m:r>
              <m:rPr>
                <m:sty m:val="p"/>
              </m:rPr>
              <w:rPr>
                <w:rFonts w:ascii="Cambria Math" w:eastAsia="Calibri" w:hAnsi="Cambria Math"/>
                <w:color w:val="000000" w:themeColor="text1"/>
                <w:kern w:val="2"/>
                <w:sz w:val="24"/>
                <w:szCs w:val="24"/>
                <w14:ligatures w14:val="standardContextual"/>
              </w:rPr>
              <m:t>0</m:t>
            </m:r>
          </m:sub>
        </m:sSub>
        <m:r>
          <w:rPr>
            <w:rFonts w:ascii="Cambria Math" w:hAnsi="Cambria Math"/>
            <w:color w:val="000000" w:themeColor="text1"/>
            <w:sz w:val="20"/>
          </w:rPr>
          <m:t xml:space="preserve"> </m:t>
        </m:r>
      </m:oMath>
      <w:r w:rsidRPr="007E2C94">
        <w:rPr>
          <w:rFonts w:eastAsia="Calibri"/>
          <w:color w:val="000000" w:themeColor="text1"/>
          <w:kern w:val="2"/>
          <w:sz w:val="24"/>
          <w:szCs w:val="24"/>
          <w14:ligatures w14:val="standardContextual"/>
        </w:rPr>
        <w:t>représentent les déplacements dans le plan de la plaque à un point (x, y, 0), respectivement dans les directions x et y. Le déplacement transverse</w:t>
      </w:r>
      <w:r w:rsidR="00627F42" w:rsidRPr="007E2C94">
        <w:rPr>
          <w:rFonts w:eastAsia="Calibri"/>
          <w:color w:val="000000" w:themeColor="text1"/>
          <w:kern w:val="2"/>
          <w:sz w:val="24"/>
          <w:szCs w:val="24"/>
          <w14:ligatures w14:val="standardContextual"/>
        </w:rPr>
        <w:t xml:space="preserve"> w(x</w:t>
      </w:r>
      <w:proofErr w:type="gramStart"/>
      <w:r w:rsidR="00627F42" w:rsidRPr="007E2C94">
        <w:rPr>
          <w:rFonts w:eastAsia="Calibri"/>
          <w:color w:val="000000" w:themeColor="text1"/>
          <w:kern w:val="2"/>
          <w:sz w:val="24"/>
          <w:szCs w:val="24"/>
          <w14:ligatures w14:val="standardContextual"/>
        </w:rPr>
        <w:t>,y</w:t>
      </w:r>
      <w:proofErr w:type="gramEnd"/>
      <w:r w:rsidR="003246FE" w:rsidRPr="007E2C94">
        <w:rPr>
          <w:rFonts w:eastAsia="Calibri"/>
          <w:color w:val="000000" w:themeColor="text1"/>
          <w:kern w:val="2"/>
          <w:sz w:val="24"/>
          <w:szCs w:val="24"/>
          <w14:ligatures w14:val="standardContextual"/>
        </w:rPr>
        <w:t>) est</w:t>
      </w:r>
      <w:r w:rsidRPr="007E2C94">
        <w:rPr>
          <w:rFonts w:eastAsia="Calibri"/>
          <w:color w:val="000000" w:themeColor="text1"/>
          <w:kern w:val="2"/>
          <w:sz w:val="24"/>
          <w:szCs w:val="24"/>
          <w14:ligatures w14:val="standardContextual"/>
        </w:rPr>
        <w:t xml:space="preserve"> supposé constant à travers l'épaisseur de la plaque, ce qui signifie que ce déplacement est indépendant de la position verticale (direction z) dans la plaque. Les rotations autour des axes x et y sont données </w:t>
      </w:r>
      <w:r w:rsidR="00627F42" w:rsidRPr="007E2C94">
        <w:rPr>
          <w:rFonts w:eastAsia="Calibri"/>
          <w:color w:val="000000" w:themeColor="text1"/>
          <w:kern w:val="2"/>
          <w:sz w:val="24"/>
          <w:szCs w:val="24"/>
          <w14:ligatures w14:val="standardContextual"/>
        </w:rPr>
        <w:t xml:space="preserve">par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β</m:t>
            </m:r>
          </m:e>
          <m:sub>
            <m:r>
              <m:rPr>
                <m:sty m:val="p"/>
              </m:rPr>
              <w:rPr>
                <w:rFonts w:ascii="Cambria Math" w:hAnsi="Cambria Math"/>
                <w:color w:val="000000" w:themeColor="text1"/>
                <w:sz w:val="24"/>
                <w:szCs w:val="24"/>
              </w:rPr>
              <m:t>y</m:t>
            </m:r>
          </m:sub>
        </m:sSub>
      </m:oMath>
      <w:r w:rsidR="00627F42" w:rsidRPr="007E2C94">
        <w:rPr>
          <w:rFonts w:eastAsia="Calibri"/>
          <w:color w:val="000000" w:themeColor="text1"/>
          <w:kern w:val="2"/>
          <w:sz w:val="24"/>
          <w:szCs w:val="24"/>
          <w14:ligatures w14:val="standardContextual"/>
        </w:rPr>
        <w:t xml:space="preserve">​ et </w:t>
      </w:r>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β</m:t>
            </m:r>
          </m:e>
          <m:sub>
            <m:r>
              <m:rPr>
                <m:sty m:val="p"/>
              </m:rPr>
              <w:rPr>
                <w:rFonts w:ascii="Cambria Math" w:hAnsi="Cambria Math"/>
                <w:color w:val="000000" w:themeColor="text1"/>
                <w:sz w:val="24"/>
                <w:szCs w:val="24"/>
              </w:rPr>
              <m:t>x</m:t>
            </m:r>
          </m:sub>
        </m:sSub>
        <m:r>
          <w:rPr>
            <w:rFonts w:ascii="Cambria Math" w:hAnsi="Cambria Math"/>
            <w:color w:val="000000" w:themeColor="text1"/>
            <w:sz w:val="24"/>
            <w:szCs w:val="24"/>
          </w:rPr>
          <m:t xml:space="preserve"> </m:t>
        </m:r>
      </m:oMath>
      <w:r w:rsidRPr="007E2C94">
        <w:rPr>
          <w:rFonts w:eastAsia="Calibri"/>
          <w:color w:val="000000" w:themeColor="text1"/>
          <w:kern w:val="2"/>
          <w:sz w:val="24"/>
          <w:szCs w:val="24"/>
          <w14:ligatures w14:val="standardContextual"/>
        </w:rPr>
        <w:t>respectivement</w:t>
      </w:r>
      <w:r w:rsidR="00EC131E" w:rsidRPr="007E2C94">
        <w:rPr>
          <w:rFonts w:eastAsia="Calibri"/>
          <w:color w:val="000000" w:themeColor="text1"/>
          <w:kern w:val="2"/>
          <w:sz w:val="24"/>
          <w:szCs w:val="24"/>
          <w14:ligatures w14:val="standardContextual"/>
        </w:rPr>
        <w:t>.</w:t>
      </w:r>
    </w:p>
    <w:p w14:paraId="5D0AE047" w14:textId="77777777" w:rsidR="002528CB" w:rsidRPr="007E2C94" w:rsidRDefault="002528CB" w:rsidP="00EC131E">
      <w:pPr>
        <w:spacing w:line="360" w:lineRule="auto"/>
        <w:jc w:val="both"/>
        <w:rPr>
          <w:rFonts w:eastAsia="Calibri"/>
          <w:color w:val="000000" w:themeColor="text1"/>
          <w:kern w:val="2"/>
          <w:sz w:val="24"/>
          <w:szCs w:val="24"/>
          <w14:ligatures w14:val="standardContextual"/>
        </w:rPr>
      </w:pPr>
    </w:p>
    <w:p w14:paraId="08DB0144" w14:textId="77777777" w:rsidR="002528CB" w:rsidRPr="007E2C94" w:rsidRDefault="002528CB" w:rsidP="00EC131E">
      <w:pPr>
        <w:spacing w:line="360" w:lineRule="auto"/>
        <w:jc w:val="both"/>
        <w:rPr>
          <w:rFonts w:eastAsia="Calibri"/>
          <w:color w:val="000000" w:themeColor="text1"/>
          <w:kern w:val="2"/>
          <w:sz w:val="24"/>
          <w:szCs w:val="24"/>
          <w14:ligatures w14:val="standardContextual"/>
        </w:rPr>
      </w:pPr>
    </w:p>
    <w:p w14:paraId="17D234DD" w14:textId="77777777" w:rsidR="002528CB" w:rsidRPr="007E2C94" w:rsidRDefault="002528CB" w:rsidP="00EC131E">
      <w:pPr>
        <w:spacing w:line="360" w:lineRule="auto"/>
        <w:jc w:val="both"/>
        <w:rPr>
          <w:rFonts w:eastAsia="Calibri"/>
          <w:color w:val="000000" w:themeColor="text1"/>
          <w:kern w:val="2"/>
          <w:sz w:val="24"/>
          <w:szCs w:val="24"/>
          <w14:ligatures w14:val="standardContextual"/>
        </w:rPr>
      </w:pPr>
    </w:p>
    <w:p w14:paraId="2C695174" w14:textId="77777777" w:rsidR="002528CB" w:rsidRPr="007E2C94" w:rsidRDefault="002528CB" w:rsidP="00EC131E">
      <w:pPr>
        <w:spacing w:line="360" w:lineRule="auto"/>
        <w:jc w:val="both"/>
        <w:rPr>
          <w:rFonts w:eastAsia="Calibri"/>
          <w:color w:val="000000" w:themeColor="text1"/>
          <w:kern w:val="2"/>
          <w:sz w:val="24"/>
          <w:szCs w:val="24"/>
          <w14:ligatures w14:val="standardContextual"/>
        </w:rPr>
      </w:pPr>
    </w:p>
    <w:p w14:paraId="625D666D" w14:textId="77777777" w:rsidR="00BF773A" w:rsidRPr="007E2C94" w:rsidRDefault="00BF773A" w:rsidP="009C2AA6">
      <w:pPr>
        <w:keepNext/>
        <w:keepLines/>
        <w:widowControl/>
        <w:numPr>
          <w:ilvl w:val="0"/>
          <w:numId w:val="28"/>
        </w:numPr>
        <w:autoSpaceDE/>
        <w:autoSpaceDN/>
        <w:spacing w:before="120" w:after="120" w:line="256" w:lineRule="auto"/>
        <w:ind w:left="700"/>
        <w:jc w:val="both"/>
        <w:outlineLvl w:val="3"/>
        <w:rPr>
          <w:b/>
          <w:iCs/>
          <w:color w:val="000000" w:themeColor="text1"/>
          <w:kern w:val="2"/>
          <w:sz w:val="24"/>
          <w14:ligatures w14:val="standardContextual"/>
        </w:rPr>
      </w:pPr>
      <w:bookmarkStart w:id="361" w:name="_Toc182751476"/>
      <w:bookmarkStart w:id="362" w:name="_Toc184055446"/>
      <w:bookmarkStart w:id="363" w:name="_Toc184130803"/>
      <w:r w:rsidRPr="007E2C94">
        <w:rPr>
          <w:b/>
          <w:iCs/>
          <w:color w:val="000000" w:themeColor="text1"/>
          <w:kern w:val="2"/>
          <w:sz w:val="24"/>
          <w14:ligatures w14:val="standardContextual"/>
        </w:rPr>
        <w:t>Champs de déformations</w:t>
      </w:r>
      <w:bookmarkEnd w:id="361"/>
      <w:bookmarkEnd w:id="362"/>
      <w:bookmarkEnd w:id="363"/>
    </w:p>
    <w:p w14:paraId="342F57AA" w14:textId="77777777" w:rsidR="00BF773A" w:rsidRPr="007E2C94" w:rsidRDefault="00BF773A" w:rsidP="00BF773A">
      <w:pPr>
        <w:spacing w:line="360" w:lineRule="auto"/>
        <w:rPr>
          <w:color w:val="000000" w:themeColor="text1"/>
          <w:sz w:val="24"/>
          <w:szCs w:val="24"/>
        </w:rPr>
      </w:pPr>
      <w:r w:rsidRPr="007E2C94">
        <w:rPr>
          <w:color w:val="000000" w:themeColor="text1"/>
          <w:sz w:val="24"/>
          <w:szCs w:val="24"/>
        </w:rPr>
        <w:t>Le vecteur des champs de déformations</w:t>
      </w:r>
      <w:r w:rsidRPr="007E2C94">
        <w:rPr>
          <w:color w:val="000000" w:themeColor="text1"/>
          <w:position w:val="-14"/>
          <w:sz w:val="24"/>
          <w:szCs w:val="24"/>
        </w:rPr>
        <w:object w:dxaOrig="400" w:dyaOrig="400" w14:anchorId="755557FE">
          <v:shape id="_x0000_i1070" type="#_x0000_t75" style="width:21.3pt;height:21.3pt" o:ole="">
            <v:imagedata r:id="rId219" o:title=""/>
          </v:shape>
          <o:OLEObject Type="Embed" ProgID="Equation.DSMT4" ShapeID="_x0000_i1070" DrawAspect="Content" ObjectID="_1811097440" r:id="rId220"/>
        </w:object>
      </w:r>
      <w:r w:rsidRPr="007E2C94">
        <w:rPr>
          <w:color w:val="000000" w:themeColor="text1"/>
          <w:sz w:val="24"/>
          <w:szCs w:val="24"/>
        </w:rPr>
        <w:t>peut être exprimé sous la forme suivante :</w:t>
      </w:r>
    </w:p>
    <w:p w14:paraId="1742D619" w14:textId="61196F95" w:rsidR="00BF773A" w:rsidRPr="007E2C94" w:rsidRDefault="00BF773A" w:rsidP="00BF773A">
      <w:pPr>
        <w:spacing w:line="360" w:lineRule="auto"/>
        <w:jc w:val="center"/>
        <w:rPr>
          <w:color w:val="000000" w:themeColor="text1"/>
          <w:sz w:val="24"/>
          <w:szCs w:val="24"/>
        </w:rPr>
      </w:pPr>
      <w:r w:rsidRPr="007E2C94">
        <w:rPr>
          <w:color w:val="000000" w:themeColor="text1"/>
          <w:sz w:val="24"/>
          <w:szCs w:val="24"/>
        </w:rPr>
        <w:t xml:space="preserve">                             </w:t>
      </w:r>
      <w:r w:rsidRPr="007E2C94">
        <w:rPr>
          <w:color w:val="000000" w:themeColor="text1"/>
          <w:position w:val="-16"/>
          <w:sz w:val="24"/>
          <w:szCs w:val="24"/>
        </w:rPr>
        <w:object w:dxaOrig="3900" w:dyaOrig="480" w14:anchorId="661DA568">
          <v:shape id="_x0000_i1071" type="#_x0000_t75" style="width:194pt;height:21.3pt" o:ole="">
            <v:imagedata r:id="rId221" o:title=""/>
          </v:shape>
          <o:OLEObject Type="Embed" ProgID="Equation.DSMT4" ShapeID="_x0000_i1071" DrawAspect="Content" ObjectID="_1811097441" r:id="rId222"/>
        </w:objec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w:t>
      </w:r>
      <w:r w:rsidRPr="007E2C94">
        <w:rPr>
          <w:iCs/>
          <w:color w:val="000000" w:themeColor="text1"/>
          <w:sz w:val="24"/>
          <w:szCs w:val="24"/>
          <w:lang w:val="en-US" w:eastAsia="fr-FR"/>
        </w:rPr>
        <w:t>(3.14)</w:t>
      </w:r>
      <w:r w:rsidRPr="007E2C94">
        <w:rPr>
          <w:color w:val="000000" w:themeColor="text1"/>
          <w:sz w:val="24"/>
          <w:szCs w:val="24"/>
        </w:rPr>
        <w:t xml:space="preserve">       </w:t>
      </w:r>
    </w:p>
    <w:p w14:paraId="3CACBC23" w14:textId="77777777" w:rsidR="00EC131E" w:rsidRPr="007E2C94" w:rsidRDefault="00EC131E" w:rsidP="00BF773A">
      <w:pPr>
        <w:spacing w:line="360" w:lineRule="auto"/>
        <w:rPr>
          <w:color w:val="000000" w:themeColor="text1"/>
          <w:sz w:val="24"/>
          <w:szCs w:val="24"/>
        </w:rPr>
      </w:pPr>
    </w:p>
    <w:p w14:paraId="7A1C3F8A" w14:textId="3CE51D95" w:rsidR="00BF773A" w:rsidRPr="007E2C94" w:rsidRDefault="00BF773A" w:rsidP="00BF773A">
      <w:pPr>
        <w:spacing w:line="360" w:lineRule="auto"/>
        <w:rPr>
          <w:color w:val="000000" w:themeColor="text1"/>
          <w:sz w:val="24"/>
          <w:szCs w:val="24"/>
        </w:rPr>
      </w:pPr>
      <w:r w:rsidRPr="007E2C94">
        <w:rPr>
          <w:color w:val="000000" w:themeColor="text1"/>
          <w:sz w:val="24"/>
          <w:szCs w:val="24"/>
        </w:rPr>
        <w:t xml:space="preserve">Les vecteurs </w:t>
      </w:r>
      <w:r w:rsidRPr="007E2C94">
        <w:rPr>
          <w:color w:val="000000" w:themeColor="text1"/>
          <w:position w:val="-16"/>
          <w:sz w:val="24"/>
          <w:szCs w:val="24"/>
        </w:rPr>
        <w:object w:dxaOrig="520" w:dyaOrig="440" w14:anchorId="1A5F639F">
          <v:shape id="_x0000_i1072" type="#_x0000_t75" style="width:28.8pt;height:21.3pt" o:ole="">
            <v:imagedata r:id="rId223" o:title=""/>
          </v:shape>
          <o:OLEObject Type="Embed" ProgID="Equation.DSMT4" ShapeID="_x0000_i1072" DrawAspect="Content" ObjectID="_1811097442" r:id="rId224"/>
        </w:object>
      </w:r>
      <w:r w:rsidRPr="007E2C94">
        <w:rPr>
          <w:color w:val="000000" w:themeColor="text1"/>
          <w:sz w:val="24"/>
          <w:szCs w:val="24"/>
        </w:rPr>
        <w:t xml:space="preserve">  et </w:t>
      </w:r>
      <w:r w:rsidRPr="007E2C94">
        <w:rPr>
          <w:color w:val="000000" w:themeColor="text1"/>
          <w:position w:val="-14"/>
          <w:sz w:val="24"/>
          <w:szCs w:val="24"/>
        </w:rPr>
        <w:object w:dxaOrig="420" w:dyaOrig="400" w14:anchorId="587D8042">
          <v:shape id="_x0000_i1073" type="#_x0000_t75" style="width:21.3pt;height:21.3pt" o:ole="">
            <v:imagedata r:id="rId225" o:title=""/>
          </v:shape>
          <o:OLEObject Type="Embed" ProgID="Equation.DSMT4" ShapeID="_x0000_i1073" DrawAspect="Content" ObjectID="_1811097443" r:id="rId226"/>
        </w:object>
      </w:r>
      <w:r w:rsidRPr="007E2C94">
        <w:rPr>
          <w:color w:val="000000" w:themeColor="text1"/>
          <w:sz w:val="24"/>
          <w:szCs w:val="24"/>
        </w:rPr>
        <w:t xml:space="preserve"> représentent respectivement les déformations de membrane et de flexion.</w:t>
      </w:r>
    </w:p>
    <w:p w14:paraId="28BE95C2" w14:textId="77777777" w:rsidR="00BF773A" w:rsidRPr="007E2C94" w:rsidRDefault="00BF773A" w:rsidP="00BF773A">
      <w:pPr>
        <w:spacing w:line="360" w:lineRule="auto"/>
        <w:jc w:val="center"/>
        <w:rPr>
          <w:color w:val="000000" w:themeColor="text1"/>
        </w:rPr>
      </w:pPr>
      <w:r w:rsidRPr="007E2C94">
        <w:rPr>
          <w:color w:val="000000" w:themeColor="text1"/>
        </w:rPr>
        <w:t xml:space="preserve">                  </w:t>
      </w:r>
      <w:r w:rsidRPr="007E2C94">
        <w:rPr>
          <w:color w:val="000000" w:themeColor="text1"/>
          <w:position w:val="-106"/>
        </w:rPr>
        <w:object w:dxaOrig="5580" w:dyaOrig="2240" w14:anchorId="61AE5857">
          <v:shape id="_x0000_i1074" type="#_x0000_t75" style="width:280.4pt;height:115.25pt" o:ole="">
            <v:imagedata r:id="rId227" o:title=""/>
          </v:shape>
          <o:OLEObject Type="Embed" ProgID="Equation.DSMT4" ShapeID="_x0000_i1074" DrawAspect="Content" ObjectID="_1811097444" r:id="rId228"/>
        </w:object>
      </w:r>
      <w:r w:rsidRPr="007E2C94">
        <w:rPr>
          <w:color w:val="000000" w:themeColor="text1"/>
        </w:rPr>
        <w:t xml:space="preserve">                          </w:t>
      </w:r>
      <w:r w:rsidRPr="007E2C94">
        <w:rPr>
          <w:iCs/>
          <w:color w:val="000000" w:themeColor="text1"/>
          <w:sz w:val="24"/>
          <w:szCs w:val="24"/>
          <w:lang w:val="en-US" w:eastAsia="fr-FR"/>
        </w:rPr>
        <w:t>(3.15)</w:t>
      </w:r>
      <w:r w:rsidRPr="007E2C94">
        <w:rPr>
          <w:color w:val="000000" w:themeColor="text1"/>
          <w:sz w:val="24"/>
          <w:szCs w:val="24"/>
        </w:rPr>
        <w:t xml:space="preserve">  </w:t>
      </w:r>
    </w:p>
    <w:p w14:paraId="3283FA6F" w14:textId="77777777" w:rsidR="00BF773A" w:rsidRPr="007E2C94" w:rsidRDefault="00BF773A" w:rsidP="00BF773A">
      <w:pPr>
        <w:spacing w:line="360" w:lineRule="auto"/>
        <w:rPr>
          <w:color w:val="000000" w:themeColor="text1"/>
          <w:sz w:val="24"/>
          <w:szCs w:val="24"/>
        </w:rPr>
      </w:pPr>
      <w:r w:rsidRPr="007E2C94">
        <w:rPr>
          <w:color w:val="000000" w:themeColor="text1"/>
          <w:sz w:val="24"/>
          <w:szCs w:val="24"/>
        </w:rPr>
        <w:t xml:space="preserve">Le vecteur des déformations de cisaillement transversal </w:t>
      </w:r>
      <w:r w:rsidRPr="007E2C94">
        <w:rPr>
          <w:color w:val="000000" w:themeColor="text1"/>
          <w:position w:val="-14"/>
          <w:sz w:val="24"/>
          <w:szCs w:val="24"/>
        </w:rPr>
        <w:object w:dxaOrig="400" w:dyaOrig="400" w14:anchorId="787FDED0">
          <v:shape id="_x0000_i1075" type="#_x0000_t75" style="width:21.3pt;height:21.3pt" o:ole="">
            <v:imagedata r:id="rId229" o:title=""/>
          </v:shape>
          <o:OLEObject Type="Embed" ProgID="Equation.DSMT4" ShapeID="_x0000_i1075" DrawAspect="Content" ObjectID="_1811097445" r:id="rId230"/>
        </w:object>
      </w:r>
      <w:r w:rsidRPr="007E2C94">
        <w:rPr>
          <w:color w:val="000000" w:themeColor="text1"/>
          <w:sz w:val="24"/>
          <w:szCs w:val="24"/>
        </w:rPr>
        <w:t xml:space="preserve"> est donné par :</w:t>
      </w:r>
    </w:p>
    <w:p w14:paraId="0C2B4EB1" w14:textId="3CA2BC02" w:rsidR="00BF773A" w:rsidRPr="007E2C94" w:rsidRDefault="00BF773A" w:rsidP="00BF773A">
      <w:pPr>
        <w:jc w:val="center"/>
        <w:rPr>
          <w:color w:val="000000" w:themeColor="text1"/>
          <w:sz w:val="24"/>
          <w:szCs w:val="24"/>
        </w:rPr>
      </w:pPr>
      <w:r w:rsidRPr="007E2C94">
        <w:rPr>
          <w:color w:val="000000" w:themeColor="text1"/>
          <w:sz w:val="24"/>
          <w:szCs w:val="24"/>
        </w:rPr>
        <w:t xml:space="preserve">                               </w:t>
      </w:r>
      <w:r w:rsidRPr="007E2C94">
        <w:rPr>
          <w:color w:val="000000" w:themeColor="text1"/>
          <w:position w:val="-62"/>
          <w:sz w:val="24"/>
          <w:szCs w:val="24"/>
        </w:rPr>
        <w:object w:dxaOrig="2520" w:dyaOrig="1359" w14:anchorId="5C93D044">
          <v:shape id="_x0000_i1076" type="#_x0000_t75" style="width:130.3pt;height:72.05pt" o:ole="">
            <v:imagedata r:id="rId231" o:title=""/>
          </v:shape>
          <o:OLEObject Type="Embed" ProgID="Equation.DSMT4" ShapeID="_x0000_i1076" DrawAspect="Content" ObjectID="_1811097446" r:id="rId232"/>
        </w:objec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w:t>
      </w:r>
      <w:r w:rsidRPr="007E2C94">
        <w:rPr>
          <w:iCs/>
          <w:color w:val="000000" w:themeColor="text1"/>
          <w:sz w:val="24"/>
          <w:szCs w:val="24"/>
          <w:lang w:val="en-US" w:eastAsia="fr-FR"/>
        </w:rPr>
        <w:t>(3.16)</w:t>
      </w:r>
      <w:r w:rsidRPr="007E2C94">
        <w:rPr>
          <w:color w:val="000000" w:themeColor="text1"/>
          <w:sz w:val="24"/>
          <w:szCs w:val="24"/>
        </w:rPr>
        <w:t xml:space="preserve">  </w:t>
      </w:r>
    </w:p>
    <w:p w14:paraId="74769206" w14:textId="77777777" w:rsidR="00BF773A" w:rsidRPr="007E2C94" w:rsidRDefault="00BF773A" w:rsidP="00BF773A">
      <w:pPr>
        <w:pStyle w:val="Titre4"/>
        <w:spacing w:line="360" w:lineRule="auto"/>
        <w:jc w:val="left"/>
        <w:rPr>
          <w:color w:val="000000" w:themeColor="text1"/>
          <w:sz w:val="24"/>
          <w:szCs w:val="24"/>
        </w:rPr>
      </w:pPr>
      <w:bookmarkStart w:id="364" w:name="_Toc182751477"/>
      <w:bookmarkStart w:id="365" w:name="_Toc184055447"/>
      <w:bookmarkStart w:id="366" w:name="_Toc184130804"/>
      <w:r w:rsidRPr="007E2C94">
        <w:rPr>
          <w:color w:val="000000" w:themeColor="text1"/>
          <w:sz w:val="24"/>
          <w:szCs w:val="24"/>
        </w:rPr>
        <w:t>Equations de l’équilibre statique</w:t>
      </w:r>
      <w:bookmarkEnd w:id="364"/>
      <w:bookmarkEnd w:id="365"/>
      <w:bookmarkEnd w:id="366"/>
    </w:p>
    <w:p w14:paraId="03CCD317" w14:textId="77777777" w:rsidR="00BF773A" w:rsidRPr="007E2C94" w:rsidRDefault="00BF773A" w:rsidP="00BF773A">
      <w:pPr>
        <w:spacing w:line="360" w:lineRule="auto"/>
        <w:rPr>
          <w:color w:val="000000" w:themeColor="text1"/>
          <w:sz w:val="24"/>
          <w:szCs w:val="24"/>
        </w:rPr>
      </w:pPr>
      <w:r w:rsidRPr="007E2C94">
        <w:rPr>
          <w:color w:val="000000" w:themeColor="text1"/>
          <w:sz w:val="24"/>
          <w:szCs w:val="24"/>
        </w:rPr>
        <w:t>Les équations d'équilibre d'une plaque s'énoncent de la manière suivante :</w:t>
      </w:r>
    </w:p>
    <w:p w14:paraId="63CAC3D7" w14:textId="4393C863" w:rsidR="00BF773A" w:rsidRPr="007E2C94" w:rsidRDefault="00BF773A" w:rsidP="00BF773A">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28"/>
          <w:sz w:val="24"/>
          <w:szCs w:val="24"/>
        </w:rPr>
        <w:object w:dxaOrig="5980" w:dyaOrig="700" w14:anchorId="2DA9A08A">
          <v:shape id="_x0000_i1077" type="#_x0000_t75" style="width:338.15pt;height:43.2pt" o:ole="">
            <v:imagedata r:id="rId233" o:title=""/>
          </v:shape>
          <o:OLEObject Type="Embed" ProgID="Equation.DSMT4" ShapeID="_x0000_i1077" DrawAspect="Content" ObjectID="_1811097447" r:id="rId234"/>
        </w:objec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w:t>
      </w:r>
      <w:r w:rsidRPr="007E2C94">
        <w:rPr>
          <w:iCs/>
          <w:color w:val="000000" w:themeColor="text1"/>
          <w:sz w:val="24"/>
          <w:szCs w:val="24"/>
          <w:lang w:val="en-US" w:eastAsia="fr-FR"/>
        </w:rPr>
        <w:t>(3.17)</w:t>
      </w:r>
      <w:r w:rsidRPr="007E2C94">
        <w:rPr>
          <w:color w:val="000000" w:themeColor="text1"/>
          <w:sz w:val="24"/>
          <w:szCs w:val="24"/>
        </w:rPr>
        <w:t xml:space="preserve">  </w:t>
      </w:r>
    </w:p>
    <w:p w14:paraId="74C7E891" w14:textId="77777777" w:rsidR="00BF773A" w:rsidRPr="007E2C94" w:rsidRDefault="00BF773A" w:rsidP="00BF773A">
      <w:pPr>
        <w:pStyle w:val="Titre4"/>
        <w:spacing w:line="360" w:lineRule="auto"/>
        <w:jc w:val="left"/>
        <w:rPr>
          <w:color w:val="000000" w:themeColor="text1"/>
          <w:sz w:val="24"/>
          <w:szCs w:val="24"/>
        </w:rPr>
      </w:pPr>
      <w:r w:rsidRPr="007E2C94">
        <w:rPr>
          <w:color w:val="000000" w:themeColor="text1"/>
          <w:sz w:val="24"/>
          <w:szCs w:val="24"/>
        </w:rPr>
        <w:t>Lois de comportement élastique</w:t>
      </w:r>
    </w:p>
    <w:p w14:paraId="3431FE3C" w14:textId="77777777" w:rsidR="00BF773A" w:rsidRPr="007E2C94" w:rsidRDefault="00BF773A" w:rsidP="009C2AA6">
      <w:pPr>
        <w:pStyle w:val="Paragraphedeliste"/>
        <w:numPr>
          <w:ilvl w:val="1"/>
          <w:numId w:val="21"/>
        </w:numPr>
        <w:ind w:left="814"/>
        <w:jc w:val="both"/>
        <w:rPr>
          <w:b/>
          <w:bCs/>
          <w:color w:val="000000" w:themeColor="text1"/>
          <w:sz w:val="24"/>
          <w:szCs w:val="24"/>
        </w:rPr>
      </w:pPr>
      <w:r w:rsidRPr="007E2C94">
        <w:rPr>
          <w:b/>
          <w:bCs/>
          <w:color w:val="000000" w:themeColor="text1"/>
          <w:sz w:val="24"/>
          <w:szCs w:val="24"/>
        </w:rPr>
        <w:t>Plaque homogène isotrope</w:t>
      </w:r>
    </w:p>
    <w:p w14:paraId="7CF30B80" w14:textId="77777777" w:rsidR="00BF773A" w:rsidRPr="007E2C94" w:rsidRDefault="00BF773A" w:rsidP="00BF773A">
      <w:pPr>
        <w:spacing w:before="120" w:line="360" w:lineRule="auto"/>
        <w:rPr>
          <w:color w:val="000000" w:themeColor="text1"/>
          <w:sz w:val="24"/>
          <w:szCs w:val="24"/>
        </w:rPr>
      </w:pPr>
      <w:r w:rsidRPr="007E2C94">
        <w:rPr>
          <w:color w:val="000000" w:themeColor="text1"/>
          <w:sz w:val="24"/>
          <w:szCs w:val="24"/>
        </w:rPr>
        <w:t>Les relations entre les contraintes et les déformations pour un matériau homogène et isotrope s'expriment de la manière suivante :</w:t>
      </w:r>
    </w:p>
    <w:p w14:paraId="130D2730" w14:textId="1EB7DB61" w:rsidR="00BF773A" w:rsidRPr="007E2C94" w:rsidRDefault="00BF773A" w:rsidP="00BF773A">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14"/>
          <w:sz w:val="24"/>
          <w:szCs w:val="24"/>
        </w:rPr>
        <w:object w:dxaOrig="1600" w:dyaOrig="400" w14:anchorId="5F808DD2">
          <v:shape id="_x0000_i1078" type="#_x0000_t75" style="width:79.5pt;height:21.3pt" o:ole="">
            <v:imagedata r:id="rId235" o:title=""/>
          </v:shape>
          <o:OLEObject Type="Embed" ProgID="Equation.DSMT4" ShapeID="_x0000_i1078" DrawAspect="Content" ObjectID="_1811097448" r:id="rId236"/>
        </w:object>
      </w:r>
      <w:r w:rsidRPr="007E2C94">
        <w:rPr>
          <w:color w:val="000000" w:themeColor="text1"/>
          <w:sz w:val="24"/>
          <w:szCs w:val="24"/>
        </w:rPr>
        <w:t xml:space="preserve"> </w:t>
      </w:r>
      <w:r w:rsidRPr="007E2C94">
        <w:rPr>
          <w:color w:val="000000" w:themeColor="text1"/>
          <w:position w:val="-14"/>
          <w:sz w:val="24"/>
          <w:szCs w:val="24"/>
        </w:rPr>
        <w:object w:dxaOrig="2820" w:dyaOrig="400" w14:anchorId="61CD9A43">
          <v:shape id="_x0000_i1079" type="#_x0000_t75" style="width:143.95pt;height:21.3pt" o:ole="">
            <v:imagedata r:id="rId237" o:title=""/>
          </v:shape>
          <o:OLEObject Type="Embed" ProgID="Equation.DSMT4" ShapeID="_x0000_i1079" DrawAspect="Content" ObjectID="_1811097449" r:id="rId238"/>
        </w:objec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w:t>
      </w:r>
      <w:r w:rsidRPr="007E2C94">
        <w:rPr>
          <w:iCs/>
          <w:color w:val="000000" w:themeColor="text1"/>
          <w:sz w:val="24"/>
          <w:szCs w:val="24"/>
          <w:lang w:val="en-US" w:eastAsia="fr-FR"/>
        </w:rPr>
        <w:t>(3.18)</w:t>
      </w:r>
      <w:r w:rsidRPr="007E2C94">
        <w:rPr>
          <w:color w:val="000000" w:themeColor="text1"/>
          <w:sz w:val="24"/>
          <w:szCs w:val="24"/>
        </w:rPr>
        <w:t xml:space="preserve">  </w:t>
      </w:r>
    </w:p>
    <w:p w14:paraId="7AA50F50" w14:textId="77777777" w:rsidR="00BF773A" w:rsidRPr="007E2C94" w:rsidRDefault="00BF773A" w:rsidP="00BF773A">
      <w:pPr>
        <w:rPr>
          <w:color w:val="000000" w:themeColor="text1"/>
          <w:sz w:val="24"/>
          <w:szCs w:val="24"/>
        </w:rPr>
      </w:pPr>
      <w:r w:rsidRPr="007E2C94">
        <w:rPr>
          <w:color w:val="000000" w:themeColor="text1"/>
          <w:sz w:val="24"/>
          <w:szCs w:val="24"/>
        </w:rPr>
        <w:t>Avec</w:t>
      </w:r>
    </w:p>
    <w:p w14:paraId="7D907E9F" w14:textId="6B184FBC" w:rsidR="00BF773A" w:rsidRPr="007E2C94" w:rsidRDefault="00BF773A" w:rsidP="00296ABE">
      <w:pPr>
        <w:spacing w:line="360" w:lineRule="auto"/>
        <w:jc w:val="both"/>
        <w:rPr>
          <w:color w:val="000000" w:themeColor="text1"/>
          <w:sz w:val="24"/>
          <w:szCs w:val="24"/>
        </w:rPr>
      </w:pPr>
      <w:r w:rsidRPr="007E2C94">
        <w:rPr>
          <w:color w:val="000000" w:themeColor="text1"/>
        </w:rPr>
        <w:t xml:space="preserve">                     </w:t>
      </w:r>
      <w:r w:rsidRPr="007E2C94">
        <w:rPr>
          <w:color w:val="000000" w:themeColor="text1"/>
          <w:position w:val="-32"/>
        </w:rPr>
        <w:object w:dxaOrig="1120" w:dyaOrig="700" w14:anchorId="27A3E88A">
          <v:shape id="_x0000_i1080" type="#_x0000_t75" style="width:57.6pt;height:36.3pt" o:ole="">
            <v:imagedata r:id="rId239" o:title=""/>
          </v:shape>
          <o:OLEObject Type="Embed" ProgID="Equation.DSMT4" ShapeID="_x0000_i1080" DrawAspect="Content" ObjectID="_1811097450" r:id="rId240"/>
        </w:object>
      </w:r>
      <w:r w:rsidRPr="007E2C94">
        <w:rPr>
          <w:color w:val="000000" w:themeColor="text1"/>
        </w:rPr>
        <w:t xml:space="preserve"> </w:t>
      </w:r>
      <w:r w:rsidRPr="007E2C94">
        <w:rPr>
          <w:color w:val="000000" w:themeColor="text1"/>
          <w:position w:val="-76"/>
        </w:rPr>
        <w:object w:dxaOrig="4959" w:dyaOrig="1640" w14:anchorId="561CB4B2">
          <v:shape id="_x0000_i1081" type="#_x0000_t75" style="width:244.25pt;height:79.55pt" o:ole="">
            <v:imagedata r:id="rId241" o:title=""/>
          </v:shape>
          <o:OLEObject Type="Embed" ProgID="Equation.DSMT4" ShapeID="_x0000_i1081" DrawAspect="Content" ObjectID="_1811097451" r:id="rId242"/>
        </w:objec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iCs/>
          <w:color w:val="000000" w:themeColor="text1"/>
          <w:sz w:val="24"/>
          <w:szCs w:val="24"/>
          <w:lang w:val="en-US" w:eastAsia="fr-FR"/>
        </w:rPr>
        <w:t>(3.19)</w:t>
      </w:r>
      <w:r w:rsidRPr="007E2C94">
        <w:rPr>
          <w:color w:val="000000" w:themeColor="text1"/>
          <w:sz w:val="24"/>
          <w:szCs w:val="24"/>
        </w:rPr>
        <w:t xml:space="preserve">  </w:t>
      </w:r>
    </w:p>
    <w:p w14:paraId="2B56994B" w14:textId="6AB6794C" w:rsidR="00BF773A" w:rsidRPr="007E2C94" w:rsidRDefault="00BF773A" w:rsidP="00BF773A">
      <w:pPr>
        <w:spacing w:line="360" w:lineRule="auto"/>
        <w:jc w:val="both"/>
        <w:rPr>
          <w:rFonts w:asciiTheme="majorBidi" w:hAnsiTheme="majorBidi" w:cstheme="majorBidi"/>
          <w:color w:val="000000" w:themeColor="text1"/>
          <w:sz w:val="24"/>
          <w:szCs w:val="24"/>
          <w:lang w:eastAsia="fr-FR"/>
        </w:rPr>
      </w:pPr>
      <w:r w:rsidRPr="007E2C94">
        <w:rPr>
          <w:color w:val="000000" w:themeColor="text1"/>
          <w:position w:val="-18"/>
        </w:rPr>
        <w:object w:dxaOrig="3660" w:dyaOrig="480" w14:anchorId="264D0435">
          <v:shape id="_x0000_i1082" type="#_x0000_t75" style="width:180.25pt;height:21.3pt" o:ole="">
            <v:imagedata r:id="rId243" o:title=""/>
          </v:shape>
          <o:OLEObject Type="Embed" ProgID="Equation.DSMT4" ShapeID="_x0000_i1082" DrawAspect="Content" ObjectID="_1811097452" r:id="rId244"/>
        </w:object>
      </w:r>
      <w:r w:rsidRPr="007E2C94">
        <w:rPr>
          <w:color w:val="000000" w:themeColor="text1"/>
        </w:rPr>
        <w:t> ;</w:t>
      </w:r>
      <w:r w:rsidRPr="007E2C94">
        <w:rPr>
          <w:color w:val="000000" w:themeColor="text1"/>
          <w:position w:val="-4"/>
        </w:rPr>
        <w:object w:dxaOrig="220" w:dyaOrig="240" w14:anchorId="73A71C2C">
          <v:shape id="_x0000_i1083" type="#_x0000_t75" style="width:7.5pt;height:14.4pt" o:ole="">
            <v:imagedata r:id="rId245" o:title=""/>
          </v:shape>
          <o:OLEObject Type="Embed" ProgID="Equation.DSMT4" ShapeID="_x0000_i1083" DrawAspect="Content" ObjectID="_1811097453" r:id="rId246"/>
        </w:object>
      </w:r>
      <w:r w:rsidRPr="007E2C94">
        <w:rPr>
          <w:color w:val="000000" w:themeColor="text1"/>
        </w:rPr>
        <w:t xml:space="preserve"> </w:t>
      </w:r>
      <w:proofErr w:type="gramStart"/>
      <w:r w:rsidRPr="007E2C94">
        <w:rPr>
          <w:rFonts w:asciiTheme="majorBidi" w:hAnsiTheme="majorBidi" w:cstheme="majorBidi"/>
          <w:color w:val="000000" w:themeColor="text1"/>
          <w:sz w:val="24"/>
          <w:szCs w:val="24"/>
          <w:lang w:eastAsia="fr-FR"/>
        </w:rPr>
        <w:t>module</w:t>
      </w:r>
      <w:proofErr w:type="gramEnd"/>
      <w:r w:rsidRPr="007E2C94">
        <w:rPr>
          <w:rFonts w:asciiTheme="majorBidi" w:hAnsiTheme="majorBidi" w:cstheme="majorBidi"/>
          <w:color w:val="000000" w:themeColor="text1"/>
          <w:sz w:val="24"/>
          <w:szCs w:val="24"/>
          <w:lang w:eastAsia="fr-FR"/>
        </w:rPr>
        <w:t xml:space="preserve"> d’Young ;</w:t>
      </w:r>
      <w:r w:rsidRPr="007E2C94">
        <w:rPr>
          <w:rFonts w:asciiTheme="majorBidi" w:hAnsiTheme="majorBidi" w:cstheme="majorBidi"/>
          <w:color w:val="000000" w:themeColor="text1"/>
          <w:position w:val="-6"/>
          <w:sz w:val="24"/>
          <w:szCs w:val="24"/>
          <w:lang w:eastAsia="fr-FR"/>
        </w:rPr>
        <w:object w:dxaOrig="200" w:dyaOrig="220" w14:anchorId="6CF0C9A7">
          <v:shape id="_x0000_i1084" type="#_x0000_t75" style="width:7.5pt;height:7.5pt" o:ole="">
            <v:imagedata r:id="rId247" o:title=""/>
          </v:shape>
          <o:OLEObject Type="Embed" ProgID="Equation.DSMT4" ShapeID="_x0000_i1084" DrawAspect="Content" ObjectID="_1811097454" r:id="rId248"/>
        </w:object>
      </w:r>
      <w:r w:rsidRPr="007E2C94">
        <w:rPr>
          <w:rFonts w:asciiTheme="majorBidi" w:hAnsiTheme="majorBidi" w:cstheme="majorBidi"/>
          <w:color w:val="000000" w:themeColor="text1"/>
          <w:sz w:val="24"/>
          <w:szCs w:val="24"/>
          <w:lang w:eastAsia="fr-FR"/>
        </w:rPr>
        <w:t xml:space="preserve"> coefficient de poisson et </w:t>
      </w:r>
      <w:r w:rsidR="00EA1B76" w:rsidRPr="007E2C94">
        <w:rPr>
          <w:rFonts w:asciiTheme="majorBidi" w:hAnsiTheme="majorBidi" w:cstheme="majorBidi"/>
          <w:color w:val="000000" w:themeColor="text1"/>
          <w:position w:val="-4"/>
          <w:sz w:val="24"/>
          <w:szCs w:val="24"/>
          <w:lang w:eastAsia="fr-FR"/>
        </w:rPr>
        <w:object w:dxaOrig="220" w:dyaOrig="200" w14:anchorId="6C750DAB">
          <v:shape id="_x0000_i1085" type="#_x0000_t75" style="width:14.4pt;height:7.5pt" o:ole="">
            <v:imagedata r:id="rId249" o:title=""/>
          </v:shape>
          <o:OLEObject Type="Embed" ProgID="Equation.DSMT4" ShapeID="_x0000_i1085" DrawAspect="Content" ObjectID="_1811097455" r:id="rId250"/>
        </w:object>
      </w:r>
      <w:r w:rsidRPr="007E2C94">
        <w:rPr>
          <w:rFonts w:asciiTheme="majorBidi" w:hAnsiTheme="majorBidi" w:cstheme="majorBidi"/>
          <w:color w:val="000000" w:themeColor="text1"/>
          <w:sz w:val="24"/>
          <w:szCs w:val="24"/>
          <w:lang w:eastAsia="fr-FR"/>
        </w:rPr>
        <w:t xml:space="preserve"> et </w:t>
      </w:r>
      <w:r w:rsidRPr="007E2C94">
        <w:rPr>
          <w:rFonts w:asciiTheme="majorBidi" w:hAnsiTheme="majorBidi" w:cstheme="majorBidi"/>
          <w:color w:val="000000" w:themeColor="text1"/>
          <w:position w:val="-10"/>
          <w:sz w:val="24"/>
          <w:szCs w:val="24"/>
          <w:lang w:eastAsia="fr-FR"/>
        </w:rPr>
        <w:object w:dxaOrig="200" w:dyaOrig="260" w14:anchorId="619A38A7">
          <v:shape id="_x0000_i1086" type="#_x0000_t75" style="width:7.5pt;height:14.4pt" o:ole="">
            <v:imagedata r:id="rId251" o:title=""/>
          </v:shape>
          <o:OLEObject Type="Embed" ProgID="Equation.DSMT4" ShapeID="_x0000_i1086" DrawAspect="Content" ObjectID="_1811097456" r:id="rId252"/>
        </w:object>
      </w:r>
      <w:r w:rsidRPr="007E2C94">
        <w:rPr>
          <w:rFonts w:asciiTheme="majorBidi" w:hAnsiTheme="majorBidi" w:cstheme="majorBidi"/>
          <w:color w:val="000000" w:themeColor="text1"/>
          <w:sz w:val="24"/>
          <w:szCs w:val="24"/>
          <w:lang w:eastAsia="fr-FR"/>
        </w:rPr>
        <w:t xml:space="preserve"> sont donnés par les relations (3.15) et (3.16).</w:t>
      </w:r>
    </w:p>
    <w:p w14:paraId="34438BB8" w14:textId="77777777" w:rsidR="00BF773A" w:rsidRPr="007E2C94" w:rsidRDefault="00BF773A" w:rsidP="00BF773A">
      <w:pPr>
        <w:spacing w:line="360" w:lineRule="auto"/>
        <w:jc w:val="both"/>
        <w:rPr>
          <w:color w:val="000000" w:themeColor="text1"/>
          <w:sz w:val="24"/>
          <w:szCs w:val="24"/>
        </w:rPr>
      </w:pPr>
      <w:r w:rsidRPr="007E2C94">
        <w:rPr>
          <w:color w:val="000000" w:themeColor="text1"/>
          <w:sz w:val="24"/>
          <w:szCs w:val="24"/>
        </w:rPr>
        <w:t>Les relations entre les efforts résultants et les déformations peuvent être obtenues en développant les intégrales (3.10) et (3.12)</w:t>
      </w:r>
    </w:p>
    <w:p w14:paraId="1E53D189" w14:textId="77777777" w:rsidR="00BF773A" w:rsidRPr="007E2C94" w:rsidRDefault="00BF773A" w:rsidP="00BF773A">
      <w:pPr>
        <w:spacing w:line="360" w:lineRule="auto"/>
        <w:jc w:val="center"/>
        <w:rPr>
          <w:color w:val="000000" w:themeColor="text1"/>
          <w:sz w:val="24"/>
          <w:szCs w:val="24"/>
        </w:rPr>
      </w:pPr>
      <w:r w:rsidRPr="007E2C94">
        <w:rPr>
          <w:color w:val="000000" w:themeColor="text1"/>
          <w:sz w:val="24"/>
          <w:szCs w:val="24"/>
        </w:rPr>
        <w:t xml:space="preserve">                         </w:t>
      </w:r>
      <w:r w:rsidRPr="007E2C94">
        <w:rPr>
          <w:color w:val="000000" w:themeColor="text1"/>
          <w:position w:val="-18"/>
          <w:sz w:val="24"/>
          <w:szCs w:val="24"/>
        </w:rPr>
        <w:object w:dxaOrig="1640" w:dyaOrig="480" w14:anchorId="747C4F48">
          <v:shape id="_x0000_i1087" type="#_x0000_t75" style="width:93.3pt;height:28.8pt" o:ole="">
            <v:imagedata r:id="rId253" o:title=""/>
          </v:shape>
          <o:OLEObject Type="Embed" ProgID="Equation.DSMT4" ShapeID="_x0000_i1087" DrawAspect="Content" ObjectID="_1811097457" r:id="rId254"/>
        </w:object>
      </w:r>
      <w:r w:rsidRPr="007E2C94">
        <w:rPr>
          <w:color w:val="000000" w:themeColor="text1"/>
          <w:sz w:val="24"/>
          <w:szCs w:val="24"/>
        </w:rPr>
        <w:t xml:space="preserve"> </w:t>
      </w:r>
      <w:proofErr w:type="gramStart"/>
      <w:r w:rsidRPr="007E2C94">
        <w:rPr>
          <w:color w:val="000000" w:themeColor="text1"/>
          <w:sz w:val="24"/>
          <w:szCs w:val="24"/>
        </w:rPr>
        <w:t>et</w:t>
      </w:r>
      <w:proofErr w:type="gramEnd"/>
      <w:r w:rsidRPr="007E2C94">
        <w:rPr>
          <w:color w:val="000000" w:themeColor="text1"/>
          <w:sz w:val="24"/>
          <w:szCs w:val="24"/>
        </w:rPr>
        <w:t xml:space="preserve"> </w:t>
      </w:r>
      <w:r w:rsidRPr="007E2C94">
        <w:rPr>
          <w:color w:val="000000" w:themeColor="text1"/>
          <w:position w:val="-14"/>
          <w:sz w:val="24"/>
          <w:szCs w:val="24"/>
        </w:rPr>
        <w:object w:dxaOrig="1420" w:dyaOrig="400" w14:anchorId="5FFA7D95">
          <v:shape id="_x0000_i1088" type="#_x0000_t75" style="width:86.4pt;height:21.3pt" o:ole="">
            <v:imagedata r:id="rId255" o:title=""/>
          </v:shape>
          <o:OLEObject Type="Embed" ProgID="Equation.DSMT4" ShapeID="_x0000_i1088" DrawAspect="Content" ObjectID="_1811097458" r:id="rId256"/>
        </w:object>
      </w:r>
      <w:r w:rsidRPr="007E2C94">
        <w:rPr>
          <w:color w:val="000000" w:themeColor="text1"/>
          <w:sz w:val="24"/>
          <w:szCs w:val="24"/>
        </w:rPr>
        <w:t xml:space="preserve">            </w:t>
      </w:r>
      <w:r w:rsidRPr="007E2C94">
        <w:rPr>
          <w:color w:val="000000" w:themeColor="text1"/>
          <w:position w:val="-4"/>
          <w:sz w:val="24"/>
          <w:szCs w:val="24"/>
        </w:rPr>
        <w:object w:dxaOrig="180" w:dyaOrig="279" w14:anchorId="27B0A3DB">
          <v:shape id="_x0000_i1089" type="#_x0000_t75" style="width:7.5pt;height:14.4pt" o:ole="">
            <v:imagedata r:id="rId257" o:title=""/>
          </v:shape>
          <o:OLEObject Type="Embed" ProgID="Equation.DSMT4" ShapeID="_x0000_i1089" DrawAspect="Content" ObjectID="_1811097459" r:id="rId258"/>
        </w:object>
      </w:r>
      <w:r w:rsidRPr="007E2C94">
        <w:rPr>
          <w:color w:val="000000" w:themeColor="text1"/>
          <w:sz w:val="24"/>
          <w:szCs w:val="24"/>
        </w:rPr>
        <w:t xml:space="preserve">                                 </w:t>
      </w:r>
      <w:r w:rsidRPr="007E2C94">
        <w:rPr>
          <w:iCs/>
          <w:color w:val="000000" w:themeColor="text1"/>
          <w:sz w:val="24"/>
          <w:szCs w:val="24"/>
          <w:lang w:val="en-US" w:eastAsia="fr-FR"/>
        </w:rPr>
        <w:t>(3.20)</w:t>
      </w:r>
    </w:p>
    <w:p w14:paraId="074B7070" w14:textId="2C40F785" w:rsidR="00BF773A" w:rsidRPr="007E2C94" w:rsidRDefault="00BF773A" w:rsidP="003246FE">
      <w:pPr>
        <w:rPr>
          <w:color w:val="000000" w:themeColor="text1"/>
        </w:rPr>
      </w:pPr>
      <w:r w:rsidRPr="007E2C94">
        <w:rPr>
          <w:color w:val="000000" w:themeColor="text1"/>
        </w:rPr>
        <w:t xml:space="preserve">Avec </w:t>
      </w:r>
    </w:p>
    <w:p w14:paraId="74253740" w14:textId="556C0677" w:rsidR="00BF773A" w:rsidRPr="007E2C94" w:rsidRDefault="00BF773A" w:rsidP="00BF773A">
      <w:pPr>
        <w:rPr>
          <w:color w:val="000000" w:themeColor="text1"/>
        </w:rPr>
      </w:pPr>
      <w:r w:rsidRPr="007E2C94">
        <w:rPr>
          <w:color w:val="000000" w:themeColor="text1"/>
        </w:rPr>
        <w:t xml:space="preserve">             </w:t>
      </w:r>
      <w:r w:rsidRPr="007E2C94">
        <w:rPr>
          <w:color w:val="000000" w:themeColor="text1"/>
          <w:position w:val="-76"/>
        </w:rPr>
        <w:object w:dxaOrig="5660" w:dyaOrig="1640" w14:anchorId="3E8AE386">
          <v:shape id="_x0000_i1090" type="#_x0000_t75" style="width:309.9pt;height:86.45pt" o:ole="">
            <v:imagedata r:id="rId259" o:title=""/>
          </v:shape>
          <o:OLEObject Type="Embed" ProgID="Equation.DSMT4" ShapeID="_x0000_i1090" DrawAspect="Content" ObjectID="_1811097460" r:id="rId260"/>
        </w:objec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iCs/>
          <w:color w:val="000000" w:themeColor="text1"/>
          <w:sz w:val="24"/>
          <w:szCs w:val="24"/>
          <w:lang w:val="en-US" w:eastAsia="fr-FR"/>
        </w:rPr>
        <w:t>(3.21)</w:t>
      </w:r>
    </w:p>
    <w:p w14:paraId="52C585CA" w14:textId="51B42601" w:rsidR="00BF773A" w:rsidRPr="007E2C94" w:rsidRDefault="001D4F55" w:rsidP="000C3EAA">
      <w:pPr>
        <w:spacing w:line="360" w:lineRule="auto"/>
        <w:jc w:val="both"/>
        <w:rPr>
          <w:color w:val="000000" w:themeColor="text1"/>
        </w:rPr>
      </w:pPr>
      <w:r w:rsidRPr="007E2C94">
        <w:rPr>
          <w:color w:val="000000" w:themeColor="text1"/>
          <w:sz w:val="24"/>
          <w:szCs w:val="24"/>
        </w:rPr>
        <w:t>La matrice de comportement de cisaillement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D</m:t>
            </m:r>
          </m:e>
          <m:sub>
            <m:r>
              <w:rPr>
                <w:rFonts w:ascii="Cambria Math" w:hAnsi="Cambria Math"/>
                <w:color w:val="000000" w:themeColor="text1"/>
                <w:sz w:val="24"/>
                <w:szCs w:val="24"/>
              </w:rPr>
              <m:t>c</m:t>
            </m:r>
          </m:sub>
        </m:sSub>
      </m:oMath>
      <w:r w:rsidRPr="007E2C94">
        <w:rPr>
          <w:color w:val="000000" w:themeColor="text1"/>
          <w:sz w:val="24"/>
          <w:szCs w:val="24"/>
        </w:rPr>
        <w:t xml:space="preserve">] dépend du coefficient </w:t>
      </w:r>
      <m:oMath>
        <m:r>
          <w:rPr>
            <w:rFonts w:ascii="Cambria Math" w:hAnsi="Cambria Math"/>
            <w:color w:val="000000" w:themeColor="text1"/>
            <w:sz w:val="24"/>
            <w:szCs w:val="24"/>
          </w:rPr>
          <m:t>k</m:t>
        </m:r>
      </m:oMath>
      <w:r w:rsidRPr="007E2C94">
        <w:rPr>
          <w:color w:val="000000" w:themeColor="text1"/>
          <w:sz w:val="24"/>
          <w:szCs w:val="24"/>
        </w:rPr>
        <w:t xml:space="preserve"> de correction du CT. </w:t>
      </w:r>
      <m:oMath>
        <m:r>
          <w:rPr>
            <w:rFonts w:ascii="Cambria Math" w:hAnsi="Cambria Math"/>
            <w:color w:val="000000" w:themeColor="text1"/>
            <w:sz w:val="24"/>
            <w:szCs w:val="24"/>
          </w:rPr>
          <m:t>k</m:t>
        </m:r>
      </m:oMath>
      <w:r w:rsidRPr="007E2C94">
        <w:rPr>
          <w:color w:val="000000" w:themeColor="text1"/>
          <w:sz w:val="24"/>
          <w:szCs w:val="24"/>
        </w:rPr>
        <w:t xml:space="preserve"> = 5/6 pour les matériaux isotropes </w:t>
      </w:r>
      <w:r w:rsidR="00BF773A"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j1lx4UZ1","properties":{"formattedCitation":"[166]","plainCitation":"[166]","noteIndex":0},"citationItems":[{"id":"05EnRE1g/rkDtReKd","uris":["http://zotero.org/users/local/Jac4T2U4/items/YM324YYE"],"itemData":{"id":964,"type":"book","publisher":"Ed. de la Société du Bulletin technique de la Suisse romande","title":"Contribution au problème linéaire de flexion d'une plaque élastique","author":[{"family":"Bolle","given":"Léon"}],"issued":{"date-parts":[["1947"]]}}}],"schema":"https://github.com/citation-style-language/schema/raw/master/csl-citation.json"} </w:instrText>
      </w:r>
      <w:r w:rsidR="00BF773A" w:rsidRPr="007E2C94">
        <w:rPr>
          <w:color w:val="000000" w:themeColor="text1"/>
          <w:sz w:val="24"/>
          <w:szCs w:val="24"/>
        </w:rPr>
        <w:fldChar w:fldCharType="separate"/>
      </w:r>
      <w:r w:rsidR="000C3EAA" w:rsidRPr="007E2C94">
        <w:rPr>
          <w:color w:val="000000" w:themeColor="text1"/>
          <w:sz w:val="24"/>
        </w:rPr>
        <w:t>[166]</w:t>
      </w:r>
      <w:r w:rsidR="00BF773A" w:rsidRPr="007E2C94">
        <w:rPr>
          <w:color w:val="000000" w:themeColor="text1"/>
          <w:sz w:val="24"/>
          <w:szCs w:val="24"/>
        </w:rPr>
        <w:fldChar w:fldCharType="end"/>
      </w:r>
      <w:r w:rsidR="00BF773A" w:rsidRPr="007E2C94">
        <w:rPr>
          <w:color w:val="000000" w:themeColor="text1"/>
          <w:sz w:val="24"/>
          <w:szCs w:val="24"/>
        </w:rPr>
        <w:t>.</w:t>
      </w:r>
    </w:p>
    <w:p w14:paraId="6C2A062B" w14:textId="784B9E2B" w:rsidR="00BF773A" w:rsidRPr="007E2C94" w:rsidRDefault="00BF773A" w:rsidP="009C2AA6">
      <w:pPr>
        <w:pStyle w:val="Paragraphedeliste"/>
        <w:numPr>
          <w:ilvl w:val="1"/>
          <w:numId w:val="21"/>
        </w:numPr>
        <w:spacing w:after="120"/>
        <w:ind w:left="814"/>
        <w:jc w:val="both"/>
        <w:rPr>
          <w:b/>
          <w:bCs/>
          <w:color w:val="000000" w:themeColor="text1"/>
          <w:sz w:val="24"/>
          <w:szCs w:val="24"/>
        </w:rPr>
      </w:pPr>
      <w:r w:rsidRPr="007E2C94">
        <w:rPr>
          <w:b/>
          <w:bCs/>
          <w:color w:val="000000" w:themeColor="text1"/>
          <w:sz w:val="24"/>
          <w:szCs w:val="24"/>
        </w:rPr>
        <w:t>Plaque composite (stratifiée)</w:t>
      </w:r>
    </w:p>
    <w:p w14:paraId="407DBE43" w14:textId="61435BA7" w:rsidR="00BF773A" w:rsidRPr="007E2C94" w:rsidRDefault="00BF773A" w:rsidP="000C3EAA">
      <w:pPr>
        <w:spacing w:line="360" w:lineRule="auto"/>
        <w:jc w:val="both"/>
        <w:rPr>
          <w:color w:val="000000" w:themeColor="text1"/>
          <w:sz w:val="24"/>
          <w:szCs w:val="24"/>
        </w:rPr>
      </w:pPr>
      <w:r w:rsidRPr="007E2C94">
        <w:rPr>
          <w:color w:val="000000" w:themeColor="text1"/>
          <w:sz w:val="24"/>
          <w:szCs w:val="24"/>
        </w:rPr>
        <w:t xml:space="preserve">Dans les plaques composites stratifiées, le matériau est constitué de couches orthotropes dans le repère local </w:t>
      </w:r>
      <w:r w:rsidR="00490D55" w:rsidRPr="007E2C94">
        <w:rPr>
          <w:color w:val="000000" w:themeColor="text1"/>
          <w:position w:val="-14"/>
          <w:sz w:val="24"/>
          <w:szCs w:val="24"/>
        </w:rPr>
        <w:object w:dxaOrig="900" w:dyaOrig="400" w14:anchorId="059906A8">
          <v:shape id="_x0000_i1091" type="#_x0000_t75" style="width:43.85pt;height:21.3pt" o:ole="">
            <v:imagedata r:id="rId261" o:title=""/>
          </v:shape>
          <o:OLEObject Type="Embed" ProgID="Equation.DSMT4" ShapeID="_x0000_i1091" DrawAspect="Content" ObjectID="_1811097461" r:id="rId262"/>
        </w:object>
      </w:r>
      <w:r w:rsidRPr="007E2C94">
        <w:rPr>
          <w:color w:val="000000" w:themeColor="text1"/>
          <w:sz w:val="24"/>
          <w:szCs w:val="24"/>
        </w:rPr>
        <w:t xml:space="preserve">et isotropes dans le plan </w:t>
      </w:r>
      <w:r w:rsidR="00490D55" w:rsidRPr="007E2C94">
        <w:rPr>
          <w:color w:val="000000" w:themeColor="text1"/>
          <w:position w:val="-4"/>
          <w:sz w:val="24"/>
          <w:szCs w:val="24"/>
        </w:rPr>
        <w:object w:dxaOrig="600" w:dyaOrig="260" w14:anchorId="1B5820B0">
          <v:shape id="_x0000_i1092" type="#_x0000_t75" style="width:28.8pt;height:14.4pt" o:ole="">
            <v:imagedata r:id="rId263" o:title=""/>
          </v:shape>
          <o:OLEObject Type="Embed" ProgID="Equation.DSMT4" ShapeID="_x0000_i1092" DrawAspect="Content" ObjectID="_1811097462" r:id="rId264"/>
        </w:object>
      </w:r>
      <w:r w:rsidR="00490D55" w:rsidRPr="007E2C94">
        <w:rPr>
          <w:color w:val="000000" w:themeColor="text1"/>
          <w:sz w:val="24"/>
          <w:szCs w:val="24"/>
        </w:rPr>
        <w:t xml:space="preserve"> </w:t>
      </w:r>
      <w:r w:rsidRPr="007E2C94">
        <w:rPr>
          <w:color w:val="000000" w:themeColor="text1"/>
          <w:sz w:val="24"/>
          <w:szCs w:val="24"/>
        </w:rPr>
        <w:t xml:space="preserve">(figure 3.6). Les indices L et T correspondent respectivement à la direction des fibres et à la direction dans le plan, perpendiculaire à la direction des fibres, tandis que l'indice Z désigne la direction normale à la plaque. Pour chaque couche, l'hypothèse de contrainte plane </w:t>
      </w:r>
      <w:r w:rsidRPr="007E2C94">
        <w:rPr>
          <w:color w:val="000000" w:themeColor="text1"/>
          <w:position w:val="-14"/>
          <w:sz w:val="24"/>
          <w:szCs w:val="24"/>
        </w:rPr>
        <w:object w:dxaOrig="859" w:dyaOrig="400" w14:anchorId="03FACC83">
          <v:shape id="_x0000_i1093" type="#_x0000_t75" style="width:43.2pt;height:21.3pt" o:ole="">
            <v:imagedata r:id="rId265" o:title=""/>
          </v:shape>
          <o:OLEObject Type="Embed" ProgID="Equation.DSMT4" ShapeID="_x0000_i1093" DrawAspect="Content" ObjectID="_1811097463" r:id="rId266"/>
        </w:object>
      </w:r>
      <w:r w:rsidRPr="007E2C94">
        <w:rPr>
          <w:color w:val="000000" w:themeColor="text1"/>
          <w:sz w:val="24"/>
          <w:szCs w:val="24"/>
        </w:rPr>
        <w:t xml:space="preserve">est adoptée, et les équations constitutives dans les axes locaux (orthotropes) </w:t>
      </w:r>
      <w:r w:rsidR="00490D55" w:rsidRPr="007E2C94">
        <w:rPr>
          <w:color w:val="000000" w:themeColor="text1"/>
          <w:position w:val="-14"/>
          <w:sz w:val="24"/>
          <w:szCs w:val="24"/>
        </w:rPr>
        <w:object w:dxaOrig="900" w:dyaOrig="400" w14:anchorId="505DED8A">
          <v:shape id="_x0000_i1094" type="#_x0000_t75" style="width:43.85pt;height:21.3pt" o:ole="">
            <v:imagedata r:id="rId267" o:title=""/>
          </v:shape>
          <o:OLEObject Type="Embed" ProgID="Equation.DSMT4" ShapeID="_x0000_i1094" DrawAspect="Content" ObjectID="_1811097464" r:id="rId268"/>
        </w:object>
      </w:r>
      <w:r w:rsidR="00490D55" w:rsidRPr="007E2C94">
        <w:rPr>
          <w:color w:val="000000" w:themeColor="text1"/>
          <w:sz w:val="24"/>
          <w:szCs w:val="24"/>
        </w:rPr>
        <w:t xml:space="preserve"> </w:t>
      </w:r>
      <w:r w:rsidRPr="007E2C94">
        <w:rPr>
          <w:color w:val="000000" w:themeColor="text1"/>
          <w:sz w:val="24"/>
          <w:szCs w:val="24"/>
        </w:rPr>
        <w:t>sont exprimées comme suit</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0QerR5t","properties":{"formattedCitation":"[167]","plainCitation":"[167]","noteIndex":0},"citationItems":[{"id":"05EnRE1g/RHVlorNZ","uris":["http://zotero.org/users/local/Jac4T2U4/items/FYZURL8I"],"itemData":{"id":965,"type":"book","ISBN":"2-7637-7252-8","publisher":"Presses Université Laval","title":"Modélisation des structures par éléments finis","author":[{"family":"Batoz","given":"Jean-Louis"},{"family":"Dhatt","given":"Gouri"}],"issued":{"date-parts":[["1990"]]}}}],"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67]</w:t>
      </w:r>
      <w:r w:rsidRPr="007E2C94">
        <w:rPr>
          <w:color w:val="000000" w:themeColor="text1"/>
          <w:sz w:val="24"/>
          <w:szCs w:val="24"/>
        </w:rPr>
        <w:fldChar w:fldCharType="end"/>
      </w:r>
      <w:r w:rsidR="00490D55" w:rsidRPr="007E2C94">
        <w:rPr>
          <w:color w:val="000000" w:themeColor="text1"/>
          <w:sz w:val="24"/>
          <w:szCs w:val="24"/>
        </w:rPr>
        <w:t xml:space="preserve"> </w:t>
      </w:r>
      <w:r w:rsidRPr="007E2C94">
        <w:rPr>
          <w:color w:val="000000" w:themeColor="text1"/>
          <w:sz w:val="24"/>
          <w:szCs w:val="24"/>
        </w:rPr>
        <w:t>:</w:t>
      </w:r>
    </w:p>
    <w:p w14:paraId="32F8F199" w14:textId="14ECA469" w:rsidR="00BF773A" w:rsidRPr="007E2C94" w:rsidRDefault="00AD70DD" w:rsidP="002B7457">
      <w:pPr>
        <w:spacing w:line="360" w:lineRule="auto"/>
        <w:jc w:val="center"/>
        <w:rPr>
          <w:color w:val="000000" w:themeColor="text1"/>
          <w:sz w:val="24"/>
          <w:szCs w:val="24"/>
        </w:rPr>
      </w:pPr>
      <w:r w:rsidRPr="007E2C94">
        <w:rPr>
          <w:noProof/>
          <w:color w:val="000000" w:themeColor="text1"/>
          <w:sz w:val="24"/>
          <w:szCs w:val="24"/>
          <w:lang w:eastAsia="fr-FR"/>
        </w:rPr>
        <mc:AlternateContent>
          <mc:Choice Requires="wpg">
            <w:drawing>
              <wp:anchor distT="0" distB="0" distL="114300" distR="114300" simplePos="0" relativeHeight="251703296" behindDoc="0" locked="0" layoutInCell="1" allowOverlap="1" wp14:anchorId="56F95D3A" wp14:editId="4BD340AF">
                <wp:simplePos x="0" y="0"/>
                <wp:positionH relativeFrom="margin">
                  <wp:posOffset>576580</wp:posOffset>
                </wp:positionH>
                <wp:positionV relativeFrom="paragraph">
                  <wp:posOffset>777240</wp:posOffset>
                </wp:positionV>
                <wp:extent cx="4552951" cy="1524000"/>
                <wp:effectExtent l="0" t="0" r="0" b="0"/>
                <wp:wrapNone/>
                <wp:docPr id="1486535295" name="Groupe 184"/>
                <wp:cNvGraphicFramePr/>
                <a:graphic xmlns:a="http://schemas.openxmlformats.org/drawingml/2006/main">
                  <a:graphicData uri="http://schemas.microsoft.com/office/word/2010/wordprocessingGroup">
                    <wpg:wgp>
                      <wpg:cNvGrpSpPr/>
                      <wpg:grpSpPr>
                        <a:xfrm>
                          <a:off x="0" y="0"/>
                          <a:ext cx="4552951" cy="1524000"/>
                          <a:chOff x="0" y="0"/>
                          <a:chExt cx="5081652" cy="1987963"/>
                        </a:xfrm>
                      </wpg:grpSpPr>
                      <wpg:grpSp>
                        <wpg:cNvPr id="1367493056" name="Groupe 178"/>
                        <wpg:cNvGrpSpPr/>
                        <wpg:grpSpPr>
                          <a:xfrm>
                            <a:off x="0" y="475307"/>
                            <a:ext cx="2193773" cy="1512656"/>
                            <a:chOff x="0" y="0"/>
                            <a:chExt cx="2193773" cy="1512656"/>
                          </a:xfrm>
                        </wpg:grpSpPr>
                        <wpg:grpSp>
                          <wpg:cNvPr id="1632303288" name="Groupe 176"/>
                          <wpg:cNvGrpSpPr/>
                          <wpg:grpSpPr>
                            <a:xfrm>
                              <a:off x="437840" y="1102046"/>
                              <a:ext cx="184956" cy="169775"/>
                              <a:chOff x="0" y="0"/>
                              <a:chExt cx="184956" cy="169775"/>
                            </a:xfrm>
                          </wpg:grpSpPr>
                          <wps:wsp>
                            <wps:cNvPr id="116380223" name="Connecteur droit 168"/>
                            <wps:cNvCnPr/>
                            <wps:spPr>
                              <a:xfrm flipV="1">
                                <a:off x="0" y="2979"/>
                                <a:ext cx="139989" cy="48109"/>
                              </a:xfrm>
                              <a:prstGeom prst="line">
                                <a:avLst/>
                              </a:prstGeom>
                              <a:noFill/>
                              <a:ln w="12700" cap="flat" cmpd="sng" algn="ctr">
                                <a:solidFill>
                                  <a:sysClr val="windowText" lastClr="000000"/>
                                </a:solidFill>
                                <a:prstDash val="solid"/>
                                <a:miter lim="800000"/>
                              </a:ln>
                              <a:effectLst/>
                            </wps:spPr>
                            <wps:bodyPr/>
                          </wps:wsp>
                          <wps:wsp>
                            <wps:cNvPr id="1237002888" name="Connecteur droit 169"/>
                            <wps:cNvCnPr/>
                            <wps:spPr>
                              <a:xfrm>
                                <a:off x="139989" y="0"/>
                                <a:ext cx="44967" cy="169775"/>
                              </a:xfrm>
                              <a:prstGeom prst="line">
                                <a:avLst/>
                              </a:prstGeom>
                              <a:noFill/>
                              <a:ln w="12700" cap="flat" cmpd="sng" algn="ctr">
                                <a:solidFill>
                                  <a:sysClr val="windowText" lastClr="000000"/>
                                </a:solidFill>
                                <a:prstDash val="solid"/>
                                <a:miter lim="800000"/>
                              </a:ln>
                              <a:effectLst/>
                            </wps:spPr>
                            <wps:bodyPr/>
                          </wps:wsp>
                        </wpg:grpSp>
                        <wpg:grpSp>
                          <wpg:cNvPr id="1997152776" name="Groupe 177"/>
                          <wpg:cNvGrpSpPr/>
                          <wpg:grpSpPr>
                            <a:xfrm>
                              <a:off x="0" y="0"/>
                              <a:ext cx="2193773" cy="1512656"/>
                              <a:chOff x="0" y="0"/>
                              <a:chExt cx="2193773" cy="1512656"/>
                            </a:xfrm>
                          </wpg:grpSpPr>
                          <wps:wsp>
                            <wps:cNvPr id="1566374527" name="Connecteur : en arc 171"/>
                            <wps:cNvCnPr/>
                            <wps:spPr>
                              <a:xfrm flipH="1" flipV="1">
                                <a:off x="1181845" y="1095468"/>
                                <a:ext cx="82172" cy="207372"/>
                              </a:xfrm>
                              <a:prstGeom prst="curvedConnector3">
                                <a:avLst>
                                  <a:gd name="adj1" fmla="val -29360"/>
                                </a:avLst>
                              </a:prstGeom>
                              <a:noFill/>
                              <a:ln w="19050" cap="flat" cmpd="sng" algn="ctr">
                                <a:solidFill>
                                  <a:sysClr val="windowText" lastClr="000000"/>
                                </a:solidFill>
                                <a:prstDash val="solid"/>
                                <a:miter lim="800000"/>
                                <a:tailEnd type="triangle"/>
                              </a:ln>
                              <a:effectLst/>
                            </wps:spPr>
                            <wps:bodyPr/>
                          </wps:wsp>
                          <wpg:grpSp>
                            <wpg:cNvPr id="907341136" name="Groupe 175"/>
                            <wpg:cNvGrpSpPr/>
                            <wpg:grpSpPr>
                              <a:xfrm>
                                <a:off x="0" y="0"/>
                                <a:ext cx="2193773" cy="1512656"/>
                                <a:chOff x="0" y="0"/>
                                <a:chExt cx="2193773" cy="1512656"/>
                              </a:xfrm>
                            </wpg:grpSpPr>
                            <wpg:grpSp>
                              <wpg:cNvPr id="1745722991" name="Groupe 170"/>
                              <wpg:cNvGrpSpPr/>
                              <wpg:grpSpPr>
                                <a:xfrm>
                                  <a:off x="500168" y="1134747"/>
                                  <a:ext cx="143188" cy="177577"/>
                                  <a:chOff x="-220" y="-62"/>
                                  <a:chExt cx="143188" cy="177577"/>
                                </a:xfrm>
                              </wpg:grpSpPr>
                              <wps:wsp>
                                <wps:cNvPr id="1426079718" name="Connecteur droit 166"/>
                                <wps:cNvCnPr/>
                                <wps:spPr>
                                  <a:xfrm>
                                    <a:off x="-220" y="-62"/>
                                    <a:ext cx="143046" cy="31"/>
                                  </a:xfrm>
                                  <a:prstGeom prst="line">
                                    <a:avLst/>
                                  </a:prstGeom>
                                  <a:noFill/>
                                  <a:ln w="12700" cap="flat" cmpd="sng" algn="ctr">
                                    <a:solidFill>
                                      <a:sysClr val="windowText" lastClr="000000"/>
                                    </a:solidFill>
                                    <a:prstDash val="solid"/>
                                    <a:miter lim="800000"/>
                                  </a:ln>
                                  <a:effectLst/>
                                </wps:spPr>
                                <wps:bodyPr/>
                              </wps:wsp>
                              <wps:wsp>
                                <wps:cNvPr id="439152868" name="Connecteur droit 167"/>
                                <wps:cNvCnPr/>
                                <wps:spPr>
                                  <a:xfrm flipH="1">
                                    <a:off x="139989" y="0"/>
                                    <a:ext cx="2979" cy="177515"/>
                                  </a:xfrm>
                                  <a:prstGeom prst="line">
                                    <a:avLst/>
                                  </a:prstGeom>
                                  <a:noFill/>
                                  <a:ln w="12700" cap="flat" cmpd="sng" algn="ctr">
                                    <a:solidFill>
                                      <a:sysClr val="windowText" lastClr="000000"/>
                                    </a:solidFill>
                                    <a:prstDash val="solid"/>
                                    <a:miter lim="800000"/>
                                  </a:ln>
                                  <a:effectLst/>
                                </wps:spPr>
                                <wps:bodyPr/>
                              </wps:wsp>
                            </wpg:grpSp>
                            <wpg:grpSp>
                              <wpg:cNvPr id="537280167" name="Groupe 174"/>
                              <wpg:cNvGrpSpPr/>
                              <wpg:grpSpPr>
                                <a:xfrm>
                                  <a:off x="0" y="0"/>
                                  <a:ext cx="2193773" cy="1512656"/>
                                  <a:chOff x="0" y="0"/>
                                  <a:chExt cx="2193773" cy="1512656"/>
                                </a:xfrm>
                              </wpg:grpSpPr>
                              <wps:wsp>
                                <wps:cNvPr id="1987422251" name="Zone de texte 161"/>
                                <wps:cNvSpPr txBox="1"/>
                                <wps:spPr>
                                  <a:xfrm>
                                    <a:off x="0" y="137011"/>
                                    <a:ext cx="409651" cy="299923"/>
                                  </a:xfrm>
                                  <a:prstGeom prst="rect">
                                    <a:avLst/>
                                  </a:prstGeom>
                                  <a:noFill/>
                                  <a:ln w="6350">
                                    <a:noFill/>
                                  </a:ln>
                                </wps:spPr>
                                <wps:txbx>
                                  <w:txbxContent>
                                    <w:p w14:paraId="769B5994" w14:textId="77777777" w:rsidR="00DC3C12" w:rsidRPr="00AD70DD" w:rsidRDefault="00DC3C12" w:rsidP="00AD70DD">
                                      <w:pPr>
                                        <w:rPr>
                                          <w:b/>
                                          <w:bCs/>
                                          <w:sz w:val="20"/>
                                          <w:szCs w:val="20"/>
                                        </w:rPr>
                                      </w:pPr>
                                      <w:r w:rsidRPr="00AD70DD">
                                        <w:rPr>
                                          <w:b/>
                                          <w:bCs/>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3473090" name="Zone de texte 161"/>
                                <wps:cNvSpPr txBox="1"/>
                                <wps:spPr>
                                  <a:xfrm>
                                    <a:off x="345506" y="0"/>
                                    <a:ext cx="409651" cy="299923"/>
                                  </a:xfrm>
                                  <a:prstGeom prst="rect">
                                    <a:avLst/>
                                  </a:prstGeom>
                                  <a:noFill/>
                                  <a:ln w="6350">
                                    <a:noFill/>
                                  </a:ln>
                                </wps:spPr>
                                <wps:txbx>
                                  <w:txbxContent>
                                    <w:p w14:paraId="40C86B97" w14:textId="77777777" w:rsidR="00DC3C12" w:rsidRPr="00AD70DD" w:rsidRDefault="00DC3C12" w:rsidP="00AD70DD">
                                      <w:pPr>
                                        <w:rPr>
                                          <w:b/>
                                          <w:bCs/>
                                          <w:sz w:val="20"/>
                                          <w:szCs w:val="20"/>
                                        </w:rPr>
                                      </w:pPr>
                                      <w:r w:rsidRPr="00AD70DD">
                                        <w:rPr>
                                          <w:b/>
                                          <w:bCs/>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9226414" name="Connecteur droit avec flèche 162"/>
                                <wps:cNvCnPr/>
                                <wps:spPr>
                                  <a:xfrm>
                                    <a:off x="473581" y="1311099"/>
                                    <a:ext cx="1316736" cy="7315"/>
                                  </a:xfrm>
                                  <a:prstGeom prst="straightConnector1">
                                    <a:avLst/>
                                  </a:prstGeom>
                                  <a:noFill/>
                                  <a:ln w="19050" cap="flat" cmpd="sng" algn="ctr">
                                    <a:solidFill>
                                      <a:sysClr val="windowText" lastClr="000000"/>
                                    </a:solidFill>
                                    <a:prstDash val="solid"/>
                                    <a:miter lim="800000"/>
                                    <a:tailEnd type="triangle"/>
                                  </a:ln>
                                  <a:effectLst/>
                                </wps:spPr>
                                <wps:bodyPr/>
                              </wps:wsp>
                              <wps:wsp>
                                <wps:cNvPr id="2111728861" name="Connecteur droit avec flèche 163"/>
                                <wps:cNvCnPr/>
                                <wps:spPr>
                                  <a:xfrm flipV="1">
                                    <a:off x="479538" y="997798"/>
                                    <a:ext cx="1031240" cy="313055"/>
                                  </a:xfrm>
                                  <a:prstGeom prst="straightConnector1">
                                    <a:avLst/>
                                  </a:prstGeom>
                                  <a:noFill/>
                                  <a:ln w="19050" cap="flat" cmpd="sng" algn="ctr">
                                    <a:solidFill>
                                      <a:sysClr val="windowText" lastClr="000000"/>
                                    </a:solidFill>
                                    <a:prstDash val="solid"/>
                                    <a:miter lim="800000"/>
                                    <a:tailEnd type="triangle"/>
                                  </a:ln>
                                  <a:effectLst/>
                                </wps:spPr>
                                <wps:bodyPr/>
                              </wps:wsp>
                              <wps:wsp>
                                <wps:cNvPr id="2060701969" name="Connecteur droit avec flèche 164"/>
                                <wps:cNvCnPr/>
                                <wps:spPr>
                                  <a:xfrm flipH="1" flipV="1">
                                    <a:off x="484254" y="213832"/>
                                    <a:ext cx="6985" cy="1082040"/>
                                  </a:xfrm>
                                  <a:prstGeom prst="straightConnector1">
                                    <a:avLst/>
                                  </a:prstGeom>
                                  <a:noFill/>
                                  <a:ln w="19050" cap="flat" cmpd="sng" algn="ctr">
                                    <a:solidFill>
                                      <a:sysClr val="windowText" lastClr="000000"/>
                                    </a:solidFill>
                                    <a:prstDash val="solid"/>
                                    <a:miter lim="800000"/>
                                    <a:tailEnd type="triangle"/>
                                  </a:ln>
                                  <a:effectLst/>
                                </wps:spPr>
                                <wps:bodyPr/>
                              </wps:wsp>
                              <wps:wsp>
                                <wps:cNvPr id="799619424" name="Connecteur droit avec flèche 165"/>
                                <wps:cNvCnPr/>
                                <wps:spPr>
                                  <a:xfrm flipH="1" flipV="1">
                                    <a:off x="181068" y="368714"/>
                                    <a:ext cx="309956" cy="943686"/>
                                  </a:xfrm>
                                  <a:prstGeom prst="straightConnector1">
                                    <a:avLst/>
                                  </a:prstGeom>
                                  <a:noFill/>
                                  <a:ln w="19050" cap="flat" cmpd="sng" algn="ctr">
                                    <a:solidFill>
                                      <a:sysClr val="windowText" lastClr="000000"/>
                                    </a:solidFill>
                                    <a:prstDash val="solid"/>
                                    <a:miter lim="800000"/>
                                    <a:tailEnd type="triangle"/>
                                  </a:ln>
                                  <a:effectLst/>
                                </wps:spPr>
                                <wps:bodyPr/>
                              </wps:wsp>
                              <wps:wsp>
                                <wps:cNvPr id="1829138519" name="Zone de texte 172"/>
                                <wps:cNvSpPr txBox="1"/>
                                <wps:spPr>
                                  <a:xfrm>
                                    <a:off x="1018647" y="1096089"/>
                                    <a:ext cx="217431" cy="306785"/>
                                  </a:xfrm>
                                  <a:prstGeom prst="rect">
                                    <a:avLst/>
                                  </a:prstGeom>
                                  <a:noFill/>
                                  <a:ln w="6350">
                                    <a:noFill/>
                                  </a:ln>
                                </wps:spPr>
                                <wps:txbx>
                                  <w:txbxContent>
                                    <w:p w14:paraId="652E4B93" w14:textId="77777777" w:rsidR="00DC3C12" w:rsidRPr="00AD70DD" w:rsidRDefault="00DC3C12" w:rsidP="00AD70DD">
                                      <w:pPr>
                                        <w:rPr>
                                          <w:b/>
                                          <w:bCs/>
                                          <w:sz w:val="20"/>
                                          <w:szCs w:val="20"/>
                                        </w:rPr>
                                      </w:pPr>
                                      <m:oMathPara>
                                        <m:oMath>
                                          <m:r>
                                            <m:rPr>
                                              <m:sty m:val="bi"/>
                                            </m:rPr>
                                            <w:rPr>
                                              <w:rFonts w:ascii="Cambria Math" w:hAnsi="Cambria Math"/>
                                              <w:sz w:val="20"/>
                                              <w:szCs w:val="20"/>
                                            </w:rPr>
                                            <m:t>θ</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53050" name="Zone de texte 161"/>
                                <wps:cNvSpPr txBox="1"/>
                                <wps:spPr>
                                  <a:xfrm>
                                    <a:off x="1432659" y="825045"/>
                                    <a:ext cx="409651" cy="299923"/>
                                  </a:xfrm>
                                  <a:prstGeom prst="rect">
                                    <a:avLst/>
                                  </a:prstGeom>
                                  <a:noFill/>
                                  <a:ln w="6350">
                                    <a:noFill/>
                                  </a:ln>
                                </wps:spPr>
                                <wps:txbx>
                                  <w:txbxContent>
                                    <w:p w14:paraId="3AFED83E" w14:textId="77777777" w:rsidR="00DC3C12" w:rsidRPr="00AD70DD" w:rsidRDefault="00DC3C12" w:rsidP="00AD70DD">
                                      <w:pPr>
                                        <w:rPr>
                                          <w:b/>
                                          <w:bCs/>
                                          <w:sz w:val="20"/>
                                          <w:szCs w:val="20"/>
                                        </w:rPr>
                                      </w:pPr>
                                      <w:r w:rsidRPr="00AD70DD">
                                        <w:rPr>
                                          <w:b/>
                                          <w:bCs/>
                                          <w:sz w:val="20"/>
                                          <w:szCs w:val="2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8474563" name="Zone de texte 161"/>
                                <wps:cNvSpPr txBox="1"/>
                                <wps:spPr>
                                  <a:xfrm>
                                    <a:off x="1784122" y="1188422"/>
                                    <a:ext cx="409651" cy="299923"/>
                                  </a:xfrm>
                                  <a:prstGeom prst="rect">
                                    <a:avLst/>
                                  </a:prstGeom>
                                  <a:noFill/>
                                  <a:ln w="6350">
                                    <a:noFill/>
                                  </a:ln>
                                </wps:spPr>
                                <wps:txbx>
                                  <w:txbxContent>
                                    <w:p w14:paraId="5BC5652E" w14:textId="77777777" w:rsidR="00DC3C12" w:rsidRPr="00AD70DD" w:rsidRDefault="00DC3C12" w:rsidP="00AD70DD">
                                      <w:pPr>
                                        <w:rPr>
                                          <w:b/>
                                          <w:bCs/>
                                          <w:sz w:val="20"/>
                                          <w:szCs w:val="20"/>
                                        </w:rPr>
                                      </w:pPr>
                                      <w:r w:rsidRPr="00AD70DD">
                                        <w:rPr>
                                          <w:b/>
                                          <w:bCs/>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3635769" name="Zone de texte 161"/>
                                <wps:cNvSpPr txBox="1"/>
                                <wps:spPr>
                                  <a:xfrm>
                                    <a:off x="189060" y="1212733"/>
                                    <a:ext cx="409651" cy="299923"/>
                                  </a:xfrm>
                                  <a:prstGeom prst="rect">
                                    <a:avLst/>
                                  </a:prstGeom>
                                  <a:noFill/>
                                  <a:ln w="6350">
                                    <a:noFill/>
                                  </a:ln>
                                </wps:spPr>
                                <wps:txbx>
                                  <w:txbxContent>
                                    <w:p w14:paraId="04B5FE66" w14:textId="77777777" w:rsidR="00DC3C12" w:rsidRPr="00AD70DD" w:rsidRDefault="00DC3C12" w:rsidP="00AD70DD">
                                      <w:pPr>
                                        <w:rPr>
                                          <w:b/>
                                          <w:bCs/>
                                          <w:sz w:val="20"/>
                                          <w:szCs w:val="20"/>
                                        </w:rPr>
                                      </w:pPr>
                                      <w:r w:rsidRPr="00AD70DD">
                                        <w:rPr>
                                          <w:b/>
                                          <w:bCs/>
                                          <w:sz w:val="20"/>
                                          <w:szCs w:val="20"/>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750732" name="Ellipse 173"/>
                                <wps:cNvSpPr/>
                                <wps:spPr>
                                  <a:xfrm>
                                    <a:off x="440818" y="1239055"/>
                                    <a:ext cx="117620" cy="132446"/>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122731708" name="Ellipse 173"/>
                          <wps:cNvSpPr/>
                          <wps:spPr>
                            <a:xfrm>
                              <a:off x="473582" y="1280756"/>
                              <a:ext cx="45719" cy="45719"/>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44306872" name="Groupe 183"/>
                        <wpg:cNvGrpSpPr/>
                        <wpg:grpSpPr>
                          <a:xfrm>
                            <a:off x="2299581" y="0"/>
                            <a:ext cx="2782071" cy="1796000"/>
                            <a:chOff x="0" y="0"/>
                            <a:chExt cx="2782071" cy="1796000"/>
                          </a:xfrm>
                        </wpg:grpSpPr>
                        <wpg:grpSp>
                          <wpg:cNvPr id="599299655" name="Groupe 154"/>
                          <wpg:cNvGrpSpPr>
                            <a:grpSpLocks/>
                          </wpg:cNvGrpSpPr>
                          <wpg:grpSpPr bwMode="auto">
                            <a:xfrm>
                              <a:off x="0" y="117695"/>
                              <a:ext cx="2662555" cy="1678305"/>
                              <a:chOff x="0" y="0"/>
                              <a:chExt cx="4367" cy="2778"/>
                            </a:xfrm>
                          </wpg:grpSpPr>
                          <pic:pic xmlns:pic="http://schemas.openxmlformats.org/drawingml/2006/picture">
                            <pic:nvPicPr>
                              <pic:cNvPr id="214355182" name="Picture 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120"/>
                                <a:ext cx="4367" cy="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88321763" name="Picture 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120"/>
                                <a:ext cx="4367" cy="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33952837" name="Picture 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341" cy="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480852418" name="Groupe 182"/>
                          <wpg:cNvGrpSpPr/>
                          <wpg:grpSpPr>
                            <a:xfrm>
                              <a:off x="395711" y="192009"/>
                              <a:ext cx="2017037" cy="875545"/>
                              <a:chOff x="0" y="0"/>
                              <a:chExt cx="2017037" cy="875545"/>
                            </a:xfrm>
                          </wpg:grpSpPr>
                          <wps:wsp>
                            <wps:cNvPr id="1226605389" name="Connecteur droit avec flèche 179"/>
                            <wps:cNvCnPr/>
                            <wps:spPr>
                              <a:xfrm flipV="1">
                                <a:off x="1007576" y="144855"/>
                                <a:ext cx="1009461" cy="728804"/>
                              </a:xfrm>
                              <a:prstGeom prst="straightConnector1">
                                <a:avLst/>
                              </a:prstGeom>
                              <a:noFill/>
                              <a:ln w="19050" cap="flat" cmpd="sng" algn="ctr">
                                <a:solidFill>
                                  <a:sysClr val="windowText" lastClr="000000"/>
                                </a:solidFill>
                                <a:prstDash val="dash"/>
                                <a:miter lim="800000"/>
                                <a:tailEnd type="triangle"/>
                              </a:ln>
                              <a:effectLst/>
                            </wps:spPr>
                            <wps:bodyPr/>
                          </wps:wsp>
                          <wps:wsp>
                            <wps:cNvPr id="977837530" name="Connecteur droit avec flèche 180"/>
                            <wps:cNvCnPr/>
                            <wps:spPr>
                              <a:xfrm flipV="1">
                                <a:off x="1006821" y="0"/>
                                <a:ext cx="0" cy="875017"/>
                              </a:xfrm>
                              <a:prstGeom prst="straightConnector1">
                                <a:avLst/>
                              </a:prstGeom>
                              <a:noFill/>
                              <a:ln w="19050" cap="flat" cmpd="sng" algn="ctr">
                                <a:solidFill>
                                  <a:sysClr val="windowText" lastClr="000000"/>
                                </a:solidFill>
                                <a:prstDash val="dash"/>
                                <a:miter lim="800000"/>
                                <a:tailEnd type="triangle"/>
                              </a:ln>
                              <a:effectLst/>
                            </wps:spPr>
                            <wps:bodyPr/>
                          </wps:wsp>
                          <wps:wsp>
                            <wps:cNvPr id="1548801365" name="Connecteur droit avec flèche 181"/>
                            <wps:cNvCnPr/>
                            <wps:spPr>
                              <a:xfrm flipH="1" flipV="1">
                                <a:off x="0" y="857438"/>
                                <a:ext cx="1009462" cy="18107"/>
                              </a:xfrm>
                              <a:prstGeom prst="straightConnector1">
                                <a:avLst/>
                              </a:prstGeom>
                              <a:noFill/>
                              <a:ln w="19050" cap="flat" cmpd="sng" algn="ctr">
                                <a:solidFill>
                                  <a:sysClr val="windowText" lastClr="000000"/>
                                </a:solidFill>
                                <a:prstDash val="dash"/>
                                <a:miter lim="800000"/>
                                <a:tailEnd type="triangle"/>
                              </a:ln>
                              <a:effectLst/>
                            </wps:spPr>
                            <wps:bodyPr/>
                          </wps:wsp>
                        </wpg:grpSp>
                        <wps:wsp>
                          <wps:cNvPr id="1191545916" name="Zone de texte 161"/>
                          <wps:cNvSpPr txBox="1"/>
                          <wps:spPr>
                            <a:xfrm>
                              <a:off x="1367690" y="0"/>
                              <a:ext cx="409651" cy="299923"/>
                            </a:xfrm>
                            <a:prstGeom prst="rect">
                              <a:avLst/>
                            </a:prstGeom>
                            <a:noFill/>
                            <a:ln w="6350">
                              <a:noFill/>
                            </a:ln>
                          </wps:spPr>
                          <wps:txbx>
                            <w:txbxContent>
                              <w:p w14:paraId="2BB9BD1E" w14:textId="77777777" w:rsidR="00DC3C12" w:rsidRPr="00AD70DD" w:rsidRDefault="00DC3C12" w:rsidP="00AD70DD">
                                <w:pPr>
                                  <w:rPr>
                                    <w:b/>
                                    <w:bCs/>
                                    <w:sz w:val="20"/>
                                    <w:szCs w:val="20"/>
                                  </w:rPr>
                                </w:pPr>
                                <w:r w:rsidRPr="00AD70DD">
                                  <w:rPr>
                                    <w:b/>
                                    <w:bCs/>
                                    <w:sz w:val="20"/>
                                    <w:szCs w:val="20"/>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8708255" name="Zone de texte 161"/>
                          <wps:cNvSpPr txBox="1"/>
                          <wps:spPr>
                            <a:xfrm>
                              <a:off x="2372420" y="141484"/>
                              <a:ext cx="409651" cy="299923"/>
                            </a:xfrm>
                            <a:prstGeom prst="rect">
                              <a:avLst/>
                            </a:prstGeom>
                            <a:noFill/>
                            <a:ln w="6350">
                              <a:noFill/>
                            </a:ln>
                          </wps:spPr>
                          <wps:txbx>
                            <w:txbxContent>
                              <w:p w14:paraId="77EAEF1C" w14:textId="77777777" w:rsidR="00DC3C12" w:rsidRPr="00AD70DD" w:rsidRDefault="00DC3C12" w:rsidP="00AD70DD">
                                <w:pPr>
                                  <w:rPr>
                                    <w:b/>
                                    <w:bCs/>
                                    <w:sz w:val="20"/>
                                    <w:szCs w:val="20"/>
                                  </w:rPr>
                                </w:pPr>
                                <w:r w:rsidRPr="00AD70DD">
                                  <w:rPr>
                                    <w:b/>
                                    <w:bCs/>
                                    <w:sz w:val="20"/>
                                    <w:szCs w:val="2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2416335" name="Zone de texte 161"/>
                          <wps:cNvSpPr txBox="1"/>
                          <wps:spPr>
                            <a:xfrm>
                              <a:off x="159601" y="844020"/>
                              <a:ext cx="409575" cy="299721"/>
                            </a:xfrm>
                            <a:prstGeom prst="rect">
                              <a:avLst/>
                            </a:prstGeom>
                            <a:noFill/>
                            <a:ln w="6350">
                              <a:noFill/>
                            </a:ln>
                          </wps:spPr>
                          <wps:txbx>
                            <w:txbxContent>
                              <w:p w14:paraId="68C60496" w14:textId="77777777" w:rsidR="00DC3C12" w:rsidRPr="00AD70DD" w:rsidRDefault="00DC3C12" w:rsidP="00AD70DD">
                                <w:pPr>
                                  <w:rPr>
                                    <w:b/>
                                    <w:bCs/>
                                    <w:sz w:val="20"/>
                                    <w:szCs w:val="20"/>
                                  </w:rPr>
                                </w:pPr>
                                <w:r w:rsidRPr="00AD70DD">
                                  <w:rPr>
                                    <w:b/>
                                    <w:bCs/>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6F95D3A" id="Groupe 184" o:spid="_x0000_s1420" style="position:absolute;left:0;text-align:left;margin-left:45.4pt;margin-top:61.2pt;width:358.5pt;height:120pt;z-index:251703296;mso-position-horizontal-relative:margin;mso-width-relative:margin;mso-height-relative:margin" coordsize="50816,198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iqjm2wwAAKxXAAAOAAAAZHJzL2Uyb0RvYy54bWzsXNtu29gVfS/QfyD0&#10;rvgc3o8QZ+DIdjpAOhM0aQfoG01REjsUyZK0Zbfov/Sx39H+WNc+F1JX23IcV3E5QDyUeNG57Mva&#10;a+/Ntz/cLjLrJqnqtMhPB/wNG1hJHheTNJ+dDv745XIYDqy6ifJJlBV5cjq4S+rBD+9++5u3y3KU&#10;2MW8yCZJZeEheT1alqeDedOUo5OTOp4ni6h+U5RJjpPTolpEDT5Ws5NJFS3x9EV2YjPmnyyLalJW&#10;RZzUNb49VycH7+Tzp9Mkbn6eTuuksbLTAcbWyL+V/HtFf0/evY1Gsyoq52mshxE9YRSLKM3xo+2j&#10;zqMmsq6rdOtRizSuirqYNm/iYnFSTKdpnMg5YDacbczmQ1Vcl3Ius9FyVrbLhKXdWKcnPzb+6eZT&#10;ZaUT7J0b+p7j2cIbWHm0wF7Jn08sHrq0TMtyNsLVH6ryc/mp0l/M1Cea+e20WtD/MSfrVi7wXbvA&#10;yW1jxfjS9ej5fGDFOMc922VMb0E8xz5t3RfPL/SdHgu579n6ThEGwndoVCfmh09ofO1w2g/tuM0s&#10;HT9whcM8f3OWQfjkWbqB57CAbo9GZqo2F04QOGaq3Pbxk/KKh6a6786Dp+o7tsMcO4QKrm9oIEdy&#10;4Ia6ThC6UCHaOc5s5urpmAlDTAStqtxaXwSB97jp7r5v72RhJupOE+qv04TP86hMpILVJNtGRrjv&#10;hMy2sXlq3cZFnsOSJNeVNamKtLG4r4VF3jbOtT7UoxqqYZTBmmZp+SesljQMa2phi0Csiwt3hAiF&#10;Wj035EyebhchGpVV3XxIioVFB6eDLM1p3NEouvlYN0oPzCX0dV5cplkmxS3LrSUGYQdQNSuOYGOn&#10;WdTgcFFC6+t8NrCibAbjHTeVfGRdZOmEbqcH1Xf1OKusmwj2E2Z3Uiy/YMMHVhbVDU5Aw+V/NBmM&#10;du1WGs95VM/VzfKUmvMibWDzs3RxOghX785y+sVEWm09q2Vp1pSOrorJnVxqKLuUA9LulxAI28Hq&#10;QZFaTdohEXLHaDgQpD0SQdPTcmD2e4eNdIUfbKpRLwm0skq76GiHJHQOQNl86Qu2zL8QAfxOAAu4&#10;aROl/T7QJipzqF2YMYT77Hc0enbL/xKy7/m+E7hYM7Ninez/+58joD0rqmKLB5yU+375lxbxd2QR&#10;d9pGzkM4A8APcjFMeK6ysp1PDW0eaAhgs8DBsTI7BnoYC6iNZHxd3SQTPdyicjqDSYo4m2gJiCZ/&#10;oQEtMgA/2DlraAvHl3sKrZP2Vdo283C6d9u8CuYdtXmNRk2UZhf5xGruSmC7pkqjfJYlegWfZno1&#10;4NpUMoG9cTl3tnVMQoLvTMf2TJJDJwLbFgKys4GupOwcOEuPMQIVCl05buBuwEnuOpzcj0RXwFaB&#10;Pt+alKFtK2s09KVakLW50OB5982tT+ksJ4EXUuFvD7Fc22cBbPF9HlWj1Ed61O0FMAYZ0ye0KtfO&#10;kWaqnXoPrOR+73CnLyIGriPgjUMS/L1IW/vl+6Sg8yuPQlgSfbeaxKVR6iWCNvzrAZYHrxzClLVo&#10;wZAIwbORCK8MX4HLcG3bJlZE6cCfQZRZk8RqYL/AvvirwIqoF6u5fV+ATGm/Xw06VxRAuQOO0IXL&#10;Szsc5TLhGxYGHkwg0r0XSFUIfjvwpC69Fw75DtDQGlCCfhHGkIFbJ2XN7dWtIp/s1tgrW2RVheLq&#10;6jK+TBFJfkTA+SmqgNEwLxCOzc/4M80KxLaFPhpY86L6267v6XowBTg7sJYg+xD3/vU6qhLEsT/m&#10;4BAEd4naaOQH8uv4UK2euVo9k18vxgXiYewYRicP6fomM4fTqlj8Al7yjH4Vp6I8xm8DdJnDcaMo&#10;SPCacXJ2Ji8CH1hGzcf8cxnTo2n1aI2/3P4SVaVGtCQSPxWGtdiK/tW1at3PrptimkpqgDRbrare&#10;ALj3F/LzoGgBZhwmsArPK90OuEQGp74jgD5C6W6dWC/dr0i6ueMK2/Zd7hrp7mJjzRRGN0kMePKf&#10;fyGhAVsuoTnp46NIImiOF8LKUDzsgHQVW6QhHC2FWRQVBM5DSKZuqiidzZs2IlZW5tEU4v9ljPsC&#10;wZDNOXiNMISn3weDN8RI+uv7xWgnw+IGwnNUlAkiLBCSxe5wAWcOR07GRErIkjyAjXuJgpc+QsLa&#10;ZoiuGRc+Mgp7AqsNidLo/D7D1EVZu2UrdG0PhhCmyOZO6GgWwgThvgjB7En6goXIHhmCbQ9310vW&#10;cUpWIITPhWs/2uNpyu8rBAusMNPUmOOHAZwtIpDOaAFctnlH4eIKGUnsj+d7yTpOyeKhLWA3PN7a&#10;rI1AWNH92usdEghzxkMfhKrEUQgOGBKtayKEtALoVe32mB/AUv3P4+E2wdxHDK8pYhAeSkUoVfS8&#10;0TAobhSYQHPgfUPbY8iirUn4MTI+bcK8l/BXJOEhC5G98lCd9dwijvIjbiP9S9EwcmEgTY9exh2d&#10;CjT8W89qAnt8/6wmEKkDijvowqsNqPJkzp6HAqGbknEbNVuOjPQ7sHuEdlxlVDuOuZfxVyLjLPBQ&#10;yAGDq6DKRYZyxhokJopagS1WcLj+tCcNhcwKynq0SDvgEDegCbgvn/ItkhpwbFfVle6P3xI1joPy&#10;Ua+o+vFVqleM0lOdJRsfQWqsK4iRCbO2Amj1e5L/b18mA8ADXj9gbYHEk7WQUgkaPCFBH5hidEPP&#10;IelJgTcpoTq8NwB+hA7Ket9nqCJ+mfJlIpTqeYSsu6x05ijHMgSlqoCWJYBrcyIY8y3Km3sF//a5&#10;73VFbvVb1+yZNgDHReEYGMfWBZpallB7wIMaYqhW0GTzpGx1qM4OwIijgFb5QLS2aOl7RMXwnjtb&#10;99nNVNX27ZmrhyIQMLvwzdrbm6mC0ZfufXWqpCyyuvpjEf9ak6FYL3ZU9aDyCizl1fL3xQQVpxEK&#10;EuTOGsZ/rSOCUAA6j/CwlWXxfdujIUloAFoOzIm6oq16VFBZL2dX8AgaWJfQo9RbMml7FqRM4xH+&#10;6c4qHG31kzzcgYa7mmuqJVFdbItHPWMRVb9el0NV9JFepVna3MmGNiwRDSq/+ZTGtGX0oWtNsUH0&#10;eB6oUrNPuIp+3JKkt7lW3YlIK43lFll5MZ6j3Dc5q0uU8sjKlfarqiqW8ySa1PQ1beb6U+THtdFc&#10;AQcaw07Het6oaNloStuxdNhzNLydF/H1Iskb1cFXJehHQftgPQe+RB3NKFlcJZPTQfXjhFQC3YMN&#10;xKes0lwVIcFloTvECIpssvu7HZ4xJuz3w7HHxkOXBRfDM+EGw4BdBC5DQ82Yj/9B0sfd0XWdYFWi&#10;7LxM9dDx7dbgd3bU6d5D1asne/6UvzC+AkOTjsIMEVJHK0Rjrav4D1h7KeBIQSRNPKevp+iz0d/j&#10;4vaEXPVuoWlLCF4/VpmAp9c0aUUffG9dH7YqYA8q9qIptMXwmICuI9+xQ4KJi/AidIeo/L3ADp2f&#10;D88ux+7Qv+SBd+6cj8fn3OzQPJ1Mkpxk7Os3SK79WkdTNbtqW5ou5X9S7Ne6l05IULphmE2lhxFi&#10;UkInKFn+3hbDSziJoXvpekMBqDZE4vU9bLgr3PPL9Sl9RNvW10+J+rmEZ3vSmq5hknp1brK1ykjm&#10;2mU7G7CiEVkBdAhIydHdAmQPuqWg4XdLge1u5dwIKM7SIf4py4UDPV8cbenYDgOx0d2Lu17OtrIQ&#10;WWv4oZa6/KSNq6zewlCkIX41xhU+JO6Nq5LT3riu990/0vv1xlWaw9644k0MDwBX5jjwWaHTNgYY&#10;4yrhyKszrvAhvXFFBzlt7AHGdQu3ujoqtgOVUwHoMPGj6UDQtfE9bsVyr4A1FaIpkNbj1gNwa0eZ&#10;rBAZ6rALxPG2FBbiBSZdA6NhTBCbAzWvMyL6C02J0G4YIdYkCGxjgC4dmdsWaJrYLFBi4IDJdBIT&#10;EgaeZ+o7HiJC8FKZXTe2WtTN9eVaP1Ex7zOUIbd1Xg8UzatXZeh80543K+ysSOUMPDd1+lPFgOuG&#10;W5knrLNLRde0qlSAzSTZ1S7OVmiM8Py7LqCf4G0cihjYEwF+gx7xF8iSoJIduAJ1VYYUe0CgQull&#10;niZQPt5BIAVqw1PpBCZ0Exqn+QSj4xuOqpciEAdH+JIXz4UFQGFHy4E/JEZtA+b+Zp4HauYVfR16&#10;KD+VMLjjvmG7YJsoRCfjhQroXqie+fUVnesjb/0CZopzNLu7nuDwSM9c/Yl0h08tlpCVDbt0jAVD&#10;bRNcX/gJTvS1tPp6aGRHZ0+XQnyumji8fMt2qUJIwjgA740GkGMU8bZEqhfxVyTieFcJIj7fcVqI&#10;8Fwyzj0kjBSwDFEwt5W/w9uw8D5FCQaQpw+AQWVmpg0jNyDmQVwIpZMOf2GDowsD+tLml3phwypg&#10;kcd4Jaykn/Xra+mds6ufcbz6kt13/wUAAP//AwBQSwMEFAAGAAgAAAAhADcnR2HMAAAAKQIAABkA&#10;AABkcnMvX3JlbHMvZTJvRG9jLnhtbC5yZWxzvJHBagIxEIbvQt8hzL2b3RWKiFkvIngV+wBDMpsN&#10;biYhiaW+vYFSqCD15nFm+L//g9lsv/0svihlF1hB17QgiHUwjq2Cz9P+fQUiF2SDc2BScKUM2+Ft&#10;sTnSjKWG8uRiFpXCWcFUSlxLmfVEHnMTInG9jCF5LHVMVkbUZ7Qk+7b9kOkvA4Y7pjgYBelgliBO&#10;11ibn7PDODpNu6Avnrg8qJDO1+4KxGSpKPBkHP4sl01kC/KxQ/8ah/4/h+41Dt2vg7x78HADAAD/&#10;/wMAUEsDBAoAAAAAAAAAIQCZk6TDcO4AAHDuAAAUAAAAZHJzL21lZGlhL2ltYWdlMy5wbmeJUE5H&#10;DQoaCgAAAA1JSERSAAACRgAAAXMIBgAAANuCxu8AAAAGYktHRAD/AP8A/6C9p5MAAAAJcEhZcwAA&#10;DsQAAA7EAZUrDhsAACAASURBVHic7J17fE1X+v/XOYlIIohbaBAiVaSoIo1bXZqqVBlDDRNjqJSJ&#10;YVQNE1/KoFQVFUWLug1lXMf9Hpq434MEEblJREQSuZ4k57af5/dHzt6/fQ4nJGfvfRKe9+v1vF4z&#10;kqz1nLVP1/rsZ61nPSpEZARBEARjjLGfGGNf2djGOMbYegl8IQjCDqjt7QBBEARBEERlgYQRQRAE&#10;QRCECRJGBEEQBEEQJkgYEQRBEARBmCBhRBAEQRAEYYKEEUEQBEEQhAkSRgRBEARBECZIGBEEQRAE&#10;QZggYUQQBEEQBGGChBFBEARBEIQJEkYEQRAEQRAmSBgRBEEQBEGYIGFEEARBEARhgoQRQRAEQRCE&#10;CRJGBEEQBEEQJkgYEQRR5UFE1aVLl/7P3n4QBFH1IWFEEESVJy8vr3e3bt2+12g0/vb2hSCIqg0J&#10;I4IgqjSIqJozZ85cxhhbvHjxHDu7QxBEFUeFiPb2gSAIosLk5ub2qVu37u/8/y8sLPR3c3O7WsHm&#10;fmKMfWWjS+MYY+ttbIMgCDtBESOCIKo08+bNM4sSLV26lKJGBEFUGIoYEQRRZcnLy+tdp06dCMt/&#10;tyFqRBEjgnjDoYgRQRBVlrlz58590b9T1IggiIpCESOCIKok1qJFPBqN5oMaNWpcK2ezFDEiiDcc&#10;ihgRBFElsTxbZAlFjQiCqAgUMSIIosrxsmgRTwWiRhQxIog3HIoYEQRR5XhZtIiHokYEQZQXihgR&#10;BFGlyMvL61WnTp3IV/39ckaNKGJEEG84FDEiCKJK8e2335YrCvTjjz/+Wy5fCIJ4/aCIEUEQVYby&#10;Rot4NBqNX40aNa6/wq9SxIgg3nAoYkQQRJWhvNEinh9//JHOGhEE8UpQxIggiCpBXl5ezzp16pyp&#10;6N9rNJrONWrUuPGSX6OIEUG84ZAwIgiiSoCIzoyx6pb/rtPpmrq4uMQwxtjYsWMv//rrr4FWmtCq&#10;VCrdS7pxYYw52eYpK2GM6W1sgyAIO+FobwcIgiBeBZVKpWWMaS3/vXr16tC3b9/4M2fOtPjDH/5w&#10;QaVS5dvQTYnJCIJ4Q6GIEUEQBEEQhAk6fE0QBEEQBGGChBFBEARBEIQJEkYEQRAEQRAmSBgRBEEQ&#10;BEGYIGFEEARBEARhgoQRQRAEQRCECRJGBEEQBEEQJkgYEQRRpUHEmr169UpSqVS4f//+MHv7QxBE&#10;1YaEEUEQVRqO4+qcPXvWmzHGwsPDO9vbH4IgqjZUEoQgiCqNg4PDo5s3b05OTk5uERAQsMve/hAE&#10;UbWhkiAEQRAEQRAmaCuNIAiCIAjCBAkjgiAIgiAIE3TGiCAIgiCIMkHE2gUFBe1SU1Pfu337dvu4&#10;uDivb7/99nOVSlVsb9+khoQRQRAEQRCMMcYQUW0wGFpkZWW9FxcX1/7KlSvvHT169L3z5883F//e&#10;+fPnv3kdRRFjdPiaIAiCIN5IELFWYWFhu9TU1Pa3b99+LzIy8r2DBw+2y8zMrFHW37Vp0ybr7t27&#10;LVQqlUYpX5WEIkYEQRAE8QZhNBqbBQYGnjp9+vTbFfn7bdu2LXxdRRFjdPiaIIjXgMzMzM+io6P/&#10;odfrKzTRE8SbhKOjY0poaGiF7vzy8/NL69ChwxqpfapMkDAiCKJKw3GcZ8OGDQ+/9957K2fOnLnW&#10;3v4QRFWgb9++c4ODg6+U9+82b948X6VSaeXwqbJAwoggiCoNIgpHAkpKSpzs6QtBVBVUKpVhzZo1&#10;Izw9PQtf9W969+6d1Lp1601y+lUZIGFEEARBEG8g1apVS7pw4cL4V/39DRs2zFWpVAY5faoMkDAi&#10;CIIgiDeU5s2b/3fdunWbX/Z7AwYMiPX29v6vEj7ZGxJGBEEQBPEG8+WXX04KCAhIKOt31qxZM1ul&#10;UnFK+WRPSBgRBEEQxBtGVlbWp2vXrt2CiM4qlarwwIEDQc7OzsYX/W5QUNBNT0/PvUr7aC/oHiOC&#10;IAiCeIPQarXvtmjRYr9Go3Fyd3cvHD58+MQaNWpcP3PmzEx/f//Flr+/fPnyWSqV6o25DZoiRgRB&#10;EATxBlG9evXHAQEB8Ywx1qlTp2v8v/v5+f0YGhp6Svy7ISEhFxs0aHBMaR/tCZUEIQiiSmM0Gr2q&#10;VauWwhhjEyZMOP/zzz9/aG+fCKKyYzQavQwGg7uLi0u0+N85jnurXbt2t2NjYxswxlhubm4fd3f3&#10;SLs4aScoYkQQRJVGrVZrvLy88hljzNfXN9Xe/hBEVcDR0THVUhQxxpiDg8OTyMjILxhjLDQ09NSb&#10;JooYo4gRQRCvARzHNTQajXWcnJwevu638hKEEuzfvz/s448/3uHm5lbu27GrOiSMCIIgCOI14+HD&#10;hyO8vLxOqtXq7Ir8PSI6vCnp+ZbQVhpBEARBvCYAQJ1ff/11s7e397affvrpF0R0qEg7b6ooYowi&#10;RgRBEATxWpCZmflZv3791t26destxhjz8/NLu3LlSiuVSlVsb9+qEhQxIgiCIIgqDADUWb9+/X8a&#10;Nmx4mBdFU6dO/f3SpUtdSBSVH7rgkSAIgiCqKJmZmf0//fTTdVFRUZ6MMebs7GyMjIz85oMPPliq&#10;UqnA3v5VRShiRBAEQRBVkB07dvzSsGHDI7wo6tu3b3x2dnZXf3//xSSKKg6dMSIIgiCIKkZBQUH3&#10;2rVrn+f//6ZNmzaMHj36a5VKpbGnX68DFDEiCKJKg4jOCxYsOPjHP/7xzu3btyfZ2x+CUIKaNWve&#10;DAoKutmyZctnjx49+tMXX3wxlkSRNFDEiCCIKg2VBCHeVACgrkql0qlUqiJ7+/I6QREjgiCqNA4O&#10;DvkdO3ZMZ4yxbt263bW3PwShFGq1OodEkfRQxIggiCoPIjozxqozxjRv8sV0BEHYDkWMCIKo8qhU&#10;Kq1KpconUUS8LiBirbS0tKEcxzW0ty9vGiSMCIIgCKKS8be//e1E06ZNdy9YsGADIlaztz9vEiSM&#10;CIIgCKISgYjC2hwbG9uYMUZnXhSEzhgRBEEQRCXDYDC0OHny5PhPP/10qVqtzrS3P28SJIwIgiAI&#10;giBM0FYaQRAEQRCECRJGBEFUefR6fau8vLxeiOhub18I4lUwGAw+dKi6ckLCiCCIKg0A1G/YsOGt&#10;OnXqRC5atOg/9vaHIMoCEV22bt261snJKaFv3773jEZjE3v7RJhDwoggiCoNALjm5eU5M8ZYWlpa&#10;PXv7QxDW0Ov1Lf/85z9f+utf//o3xhg7ffr0248fP6YSNpUMR3s7QBAEQRCvOykpKX/u0qXLuoyM&#10;DDfGGPPw8Cg6f/78JC8vr1329o0whyJGBEEQBCETiOi8Y8eOX5o3b76dF0VDhgyJefToUaeWLVtu&#10;otvaKx8kjAiCIAhCBvR6/TtBQUGXgoKC/s7/25YtW9bt2bPH38nJKc6evhHWoa00giAIgpAYAKhf&#10;p06dO8XFxdUYK906u3z5coi3t/c2e/tGlA1FjAiCIAhCYlQqVeG77777lDHGBg8efCc1NbUziaKq&#10;AUWMCIIgCEJiVCqV7ty5c/2Sk5O7tWrVaptKpSqxt0/Eq0HCiCAIgiBkoHr16vdat259z95+EOWD&#10;ttIIgiAIgiBMUMSIIIgqjYODw+MTJ04sjIuLazF8+PCt9vaHeHMoKSl5z9nZ+aFKpcq3ty+EdKgQ&#10;0d4+EARBEESVIjo6+h/+/v5hQUFBURs2bPhQpVLp7e0TIQ20lUYQBEEQ5eTIkSMfa7Vax02bNn1g&#10;MBi87O0PIR20lUYQBEEQ5WTq1Kn/cnZ21v/lL3/5j5OTU4K9/SGkg7bSCIIgCIIgTNBWGkEQBEEQ&#10;hAkSRgRBEARBECZIGBEEQRCECKPR2PSbb7453rp16yyDweBjb38IZSFhRBBElUej0fg/evToTxzH&#10;vWVvX4iqTWZmZv/WrVvfWrhwYb+4uLj633///XJ7+0QoCwkjgiCqNBzHNaxXr94FLy+vXXPnzt1o&#10;b3+IqgkiVjt27Niihg0bHklMTKzLGGN9+vRJ/Oqrr5bY2zdCWUgYEQRRpVGpVJybm5ueMcbc3Nyo&#10;UCdRboxGY5MJEyZE9O/ffzr/b2FhYbtOnz7d0d3d/aw9fSOUh9L1CYKo8uj1+rdLSkoa1apVK4bK&#10;MxDlISsr69Pu3bv/Fh8fX48xxtzc3PSXLl2a8u67765WqVS0QL6BkDAiCIIg3khOnDixMDAwcAb/&#10;//v06ZN4+PDhYa6urlH29IuwL7SVRhAEQbyRXLlypR3/v5ctW7b79OnTnUgUEVQShCAIgngjmT59&#10;+r8KCwtdvvzyyx2tWrXaQFtnBGO0lUYQBEEQBCFAW2kEQRAEQRAmSBgRBEEQryWIqEZEZ3v7QVQt&#10;6IwRQRCyU1hYWNNgMFSztx/EmwMAeAYHB+8KDw9v+ejRo85qtfqRvX0iqgZ0xoggCNkwGo2OixYt&#10;+r958+bNMRqNsryIVatWjXXu3JllZGSwxo0bs/Pnz8vRjRnt2rVjzs7OTKfTsejoaNn7c3FxYR98&#10;8AEDAHbu3DnZ+3NwcGA9evRger2e3b59mxUXF8veZ8uWLVndunUZALBr167Z3F63bt3YxYsXGWOM&#10;9erVi505c8bs52+99Rbz9vZmDg4OiowpY4x9+OGHTK/Xs4SEBPbs2TNF+rTEHs/2RTg5ObGuXbsy&#10;o9HILl68yCqVFkFEMjIyMsktNja29QcffHCFMYZyWvfu3YX/3axZM1n7cnR0xF69eqEpewl79eol&#10;a3+MMWzdujU2b94cGWNYu3ZtrFatmqz9NW7cGNu1a4eMMVSr1di4cWNZ+1OpVNizZ0/hc/Xs2VOS&#10;dp2dndHPzw/9/PywRYsWZj/r0qUL1qpVCxlj2LFjR9mfYf369bFz585mz1TuPivDs7VmPj4+2LJl&#10;S2SMoaurq/AsKoP5+fldtfvkSUZG9noZx3Hqn3766StnZ+cSOScwFxcX/PDDD83+7d1335WtPy8v&#10;L/T19RX+f69evWQVKWq1Gnv16oWOjo7IGMMWLVrgO++8I+ui0K1bN6xZsyYyxtDDw0N20dCwYUOz&#10;Pnr06IGurq6y9VezZk0zId25c2esX7++rJ/Rz88P69Wrh4yVCtsuXbrI2t+rPNuGDRvi+++/bxc/&#10;evbsidWrV0fGnv9vyp7WrFkzw/Lly38uKCjoRFtpBEFIRmpqqteYMWM2/f777x+J/71///7shx9+&#10;YDVq1JCkH6PRyCZOnMjCw8OZi4sLKykpLZEWHBzMZs2aJUkfYjIyMtgf/vAHlp2dzd5//322detW&#10;5uLiInk/YhYtWsR+/fVXxhhj69evZx999NFL/qLiqFQqtmPHDjZjRukl0LNmzWJffvklk3N9yMvL&#10;Y59//jlLTk5mb7/9Ntu9ezerXbu2bP3p9XoWHBzMLl68yGrXrs3279/PmjVrJlt/jDF26tQp9re/&#10;/Y0xxtiECRPYtGnTZO3vRahUKrZ9+3Y2c+ZMxhhj//73v9mYMWNkfbbWWLVqFVu2bBljjLGffvqJ&#10;DRw4UNH+NRoNmzZtGjt58qTZv/v6+t77/PPPH8+fP78vY4zZ/e2SjIys6hsAqDZt2vRFrVq18pno&#10;LczNzQ1//fVXBACUAgDAK1euCFGFAQMGYGZmptDfhAkTJOmHh+M4XLp0qdD+smXLkOM4SfuwJCUl&#10;RdgS9PX1xczMTFn7y8vLw65duyJjpVs+sbGxkj2vFwEAuHnzZmFMZ86ciUajUdb+IiIi0MnJCRlj&#10;OHz4cNRqtbL1h4hYVFSE/fv3R8ZKt4quXr0q65haIzc3F/39/ZGx0gjg/fv37eLHkydPsE2bNsgY&#10;Q29vb0xLS1Pch7Nnz6K3t7dZlEilUsHUqVOXlpSUOC9btmyX8DOsBJMqGRlZ1bWMjIyGgwYN2s8s&#10;QtMffvghJiUloVQYDAb8+uuvhfZ37tyJAIAGg0EWYfTs2TPs1KkTMsawUaNGGB8fL7tgWLt2rfBZ&#10;5s+fL6sIAwA8efIkqtVqZIzhqFGjUKfTydYfImJhYSEGBAQgYwxr1aqFUVFRFR7TgoIC3LRpExYU&#10;FFj9Hb1ej+PGjRPG9NChQ7I/Q0vhXlxcLFt/Zflx/Phx4dmOGTNG9mdrzY9t27YJ4z9t2jRZRfCL&#10;KCkpwX/961/CuUDevL29k86cOdMTTfMYCSMyMjJJ7H//+9+Q+vXrZ4knnOrVq+PSpUslnQBTU1PN&#10;oihPnz4Vfia1MAIAPHz4sLCojBs3DvV6vc3tlkV+fj726NEDGWNYt25dvHPnjqwLuE6nw1GjRiFj&#10;pWeZTpw4IbtgOHfunBC1GTJkCJaUlFS4rfPnzwtnr0JDQ1/4OwkJCdioUSNkjGGnTp3w2bNntn6M&#10;MrEm3JVGp9PhyJEjkbHSZIHw8HC7+FFUVISBgYFC5PjatWuK+3Hjxo0XnjscN27crwUFBTVRNJeR&#10;MCIjI7PJcnNz3f/6179usZxwOnbsiHfu3EGpAABcv3690P7cuXOfE1xSCiOtVovDhw9Hxhg6OTlh&#10;RESE7ILh9OnTwiI/YsQIWbd5AABjY2OFA8ddu3bF3Nxc2fpDLH0+EyZMEJ7Rvn37KjymHMfhzJkz&#10;zb5zv/3223O/ExYWJvx8yZIlsm9/liXclQIA8N69e8Kz7d69O+bl5dnFj8uXLwtRs4EDByoeNTMY&#10;DDh//nzhvyveGjVq9OTIkSP98QVzGgkjMjKyClt4ePjHTZo0eSSecBwcHHD27NmSRlYKCgqwd+/e&#10;yBhDd3d3jImJeeGCKoUwAgCMiYlBd3d3ZKw0c6asLRop0Ov1GBwcLERtjhw5IqsI4zgOFy1aJIzV&#10;ypUrZX+DT0pKwiZNmiBjDDt06IBZWVkVbisvL88sg+1FW3G5ubno5+cnnKl58OCB7ML2ZcJdCTiO&#10;w4ULFwp+/Pzzz3aJElWGqFlsbCx+8MEHz0WJhg0btjM7O7seWpnXSBiRkZGV2zQaTY2JEyeuspxw&#10;WrdujVevXkWp4A/L8m97Lzssa6sw4jgO586dK7Sxdu1a2RfTBw8eCNs8fn5+mJOTI1t/iIjZ2dnY&#10;oUMHZIyhp6cnJiYmytofAOCqVauEMf3+++8rHLUBALx48aKwDWda5My24gAAjx49quiZmlcV7nKT&#10;lZWF7du3R8ZK098fPnyouA+I9o+acRyHK1asQGdnZ7P5qU6dOjnbt2//M75kfiNhREZGVi67ePFi&#10;15YtWz6wFEWTJ0+WNEyu1+tx7NixQhTl8OHDL11sAADnz5+PgwYNwlu3bpWrv6dPnwr3qDRr1gxT&#10;UlJscf+lcByHS5YsEcYvLCxM9gPWBw4cEPobP3687OelcnNzJctyMxgMZltnL4qsabVaHDFihGJn&#10;asor3OX0Y+/evcLYTJo0CQ0Gg138ECcNzJs3T/atS0tSUlLwo48+ei5K9Omnnx59/PixJ77CHEfC&#10;iIyM7JVMp9M5zZw58zu1Ws2JJ5xmzZrh77//jlIBABgfH6/YYVkAwF27dpkJPLkXFXGWm6enJyYk&#10;JMi6gJeUlODQoUOF81JnzpyRXTCcOHFCiNqMHj3a5qhNdHS08Iz8/f3NzkMBAN69exfr1q2r2Jma&#10;igh3OSguLsbBgwcjY6U3fF+4cMEufuTn5ws3ldetW1fxqBkA4KZNm567ObtGjRqatWvX/g0AVPiK&#10;cx0JIzIyspfa7du327dv3/625VvYmDFjMD8/H6WC4zhctmyZ0L7cdwUVFxfjwIEDhUXl0qVLsguG&#10;Q4cOCZ8vJCRE1qgNAODt27eFxaJPnz5YWFgoW3+I5llujo6OkmW5AQAOHToUZ8+ebdYex3G4YMEC&#10;YUxXr14t+zNUUriX5UdUVBS6ubkhYwz79euHGo3GLn6Io2ZBQUGKR80yMjJw0KBBz0WJevTocS4x&#10;MbEFlnO+I2FERkZm1YxGo8OiRYumOzk56cQTjoeHBx44cAClJCcnR7G7ggAAr1+/LiwqgYGBsi8q&#10;Wq0Whw0bJkRtIiMjZV3AjUYjzpo1S3hmGzdulF0wiLPc5IjaAIDZZ1D6TI3Swt0aRqMRp0+fLvjx&#10;22+/2SVKZBk1kztp4EX873//e66Ui5OTk27x4sX/MhqNDliBeY+EERkZ2QstPj7+7W7dul2wfAv7&#10;/PPPJb2BGQDwyJEjwrbL2LFjZY2iGI1GDA0NFT7P1q1bZRcM0dHRQpZb7969Zc9yU/p2YctMqFWr&#10;Vsk+pkqfqVFSuJfF48ePhaKrLVu2xPT0dMV9sIyaKZE0YElubi7+9a9/fS5K9P7770fFxMS0RRvm&#10;PhJGZGRkZgYAql9++eXvrq6uReIJp3bt2pK/mWq1WgwKChKiKHLfFZSWloY+Pj7IGMNWrVrhkydP&#10;ZOsLsVSEzZkzRxjD9evXyy4Ytm/fLvQ3depU2VPGxVGbJk2aYHJysqz9KX2mRmnhXpYfW7ZsEZ7t&#10;jBkz7HYdgNKlcSwJDw8Xrn7gzcHBwTh79uxvdTqdE9o4B5IwIiMjE+zRo0dNPvnkkxOWb2GffPIJ&#10;Pnr0CKWCvyuIPywr911BStfkQiw99yCO2kg5fi9C6ZpcAID79u0TxnTixIk2RW3S09Nx7ty5Vs+n&#10;WJ6p6du3ryLbn0oKd2toNBrs27cvMmZ7+RRbsEwaUDpqptFocOLEic9FiVq1anX/ypUrH6AEcyAA&#10;qJcsWbKHhBEZ2RtuAKDatm3bCHd391zxhOPq6ir5BXGWdwWtW7dO1slV6UUFAHDHjh1mURs5t3ns&#10;UZOrpKTELGpz/vx5m8YUAITDu9OnT3/u50ajEWfMmCGM6ebNm2V/hkoK97L8OH/+vHAfjy3lU2z1&#10;49ChQ4qWxrHk4sWLwhai2L766qufioqKXFGCefDZs2cfde3aNcXDw0NDwoiM7A22rKys+kOHDt1t&#10;OeF07doVHzx4gFJieVdQamqqpO0jli6iWq3WLouK0lEbg8GAU6ZMEZ7Zjh07ZBcMUVFRQpabVFEb&#10;ABAOip89e9bsZ+np6WZnah4/fmxzf2WhtHC3hpTlU2xB6dI4luh0Opw5c6Ygynjz8vJKOX369Eco&#10;wRwIAM779+9fxrf97rvvZpAwIiN7Q+3gwYMDGzZsmCGecKpVq4bff/+9pFtNAIA7d+4U+vj6669l&#10;iaJwHCfcuMtvYymxqNgjapOamore3t7CZ5X7dmG5ozYAYPadAAD87bffhP6mT58u+/anEsL9VUhO&#10;ThbO0LRv396m8ikVxbI0jhJJA5bcvn1bOL8mti+++GJTXl5ebZRgDiwqKnp/4MCBd03CzxgRETFn&#10;6dKlu0kYkZG9YZafn18rODh4g+WE0759e7x9+zZKSXFxMQ4YMECIoly+fFk2kSIuCaLUomKPqI24&#10;JtecOXNkFwyWURu5M6E0Gg3269cPGSutxn7jxg3Zx1R8yadcwv1V/Pj5558FP2wpn2ILSicNvKj/&#10;RYsWmZV+YYyhh4fH0/379w9CCeZAAHC4ePHi/7m6uuoZY9ivX784jUbjh0iHr8nI3jiLiIjo3axZ&#10;s4fiCUetVuOMGTMkvZgNAPDatWtCFKV///5YVFQkWfsv6k9ck2vkyJGKVFLnozZK1ISyrMkVHR0t&#10;u2BQMmrD10Ljtz8HDRoke+RNSeFeFnl5edi9e3dkzPbyKbYgjpp5e3srHjWLj4/Hbt26PRclGjJk&#10;yP8yMzMboARzoF6v9wkJCRGuItm5c+cqABDOKZEwIiN7Q6y4uNhlypQpyywnnLfffhsvXLiAUmIw&#10;GHDq1KlCH9u3b5d1krdcVO7du/daVVIHADxz5ozwBm1ZOFUOxIfW3dzcbDq0zp9NKuvCR4PBgJMm&#10;TRLGdPfu3bI/QyWFe1l+nDx5UjhDM2rUKNmL3lrzQ8mkgRf1/8svvwjPg7fatWvnbdmy5a/lKelh&#10;zQBAFRsbO5Y/XN2hQ4f0rKysfpa/R8KIjOwNsKtXr/q1bt061lIUTZgwQfKU50ePHpmdfcnIyJC0&#10;fTEAgOHh4UJG08iRI1+7Sup6vR5DQkKEZ3bw4EHZBcOFCxeEqM3gwYNtEmHiyx99fX1fGMVLSUlB&#10;Ly8vZIxh27ZtJb1A9EUoLdytIS6folarJSufUl6KiorMomZXrlxR1I9Hjx7hJ5988lyU6OOPPw5P&#10;TU1tihLMgUajseH8+fMP8m2HhYXt5Diu7ot+l4QRGdlrbHq9vtqcOXPmOjg4GMUTTuPGjfHkyZMo&#10;JQCAGzZsUOzsi06nwzFjxgiLyrFjxxSppM5HbeSupA4AmJiYiJ6ensgYw44dO2J2drZs/SGWCgbx&#10;PTF79uyxaUzF2zK8ULY8YC2uxj5//nzZtz+VFO7WsCyf0rVrV7OiuEr6YZk0oGTUDABw27ZtwgFv&#10;3lxcXIpXrVo1keM4NUowD6anpw9q06ZNJmMMvby88pKSkv5SVgSKhBEZ2Wtqd+/e9e3YseMNy7ew&#10;kSNHSj4JFxQUYJ8+fYQoyu3bt2WtcxYXF4ceHh7I2POV1uVA6UrqHMfh8uXLhWe2ePFi2QWDlJlQ&#10;ljdw89uN4s+Qn5+PPXr0QMZKq7HfuXNHdmGrpHC3Bsdx+P333wt+yF0+xRpKJw1YkpWVhUOHDn0u&#10;StSlS5dLDx48aIkSzIEAUGvjxo1CksnUqVNPGwyGl0agSBiRkb1mxnGc+scff/xn9erVteIJp379&#10;+rhnzx6UEqXPvnAch4sXLxY+04oVK167Suq5ubno7+/PZ+Hg/fv3Zf+M4kyohQsX2iTCxBlljJXe&#10;fSM+0AwAePr0aWH7c8SIEbJXY1dSuJdFVlYWdujQARkrLZ+SlJSkuA+Iyl/1YMnBgwexYcOGZoKo&#10;WrVq+oULF84wGAyOKME8mJeX92GPHj2SGWNYq1YtbVRU1NcA8EoRKBJGZGSvkSUlJXn37NnzjOVb&#10;2B/+8AfJtwyUPvuSnZ2NHTt2RMZKyxEkJibKHrURV1JfunSprFEbAMDjx48Lh3DHjBkj+3kpqQ+t&#10;37hxQzibxFhpcdH8/Hzh53q9HoODg4XIm9zV2O1xaN2aH/v37zc722ev6wCUvupBTH5+vvD8xdau&#10;XbvoOQWfAAAAIABJREFUW7duvYcSzIEAUP3o0aOL1Go1MMYwKCgoSqvV+panDRJGZGSvgQGAat26&#10;dWPd3NwKxRNOzZo1cePGjZJfxGd59kXOKAoA4MGDB4XPFBISIns5gpycHPTz80PGlKmkrtPpcOTI&#10;kcgYQ0dHRwwPD5ddMJw8eVLSQ+tGo9FssZszZ44gJO1RjV1p4W6NkpISHDJkCDJWWj7l3LlzdvFD&#10;6aseLImIiBAuX+VNrVZz06dPX6TVaqujBPNgSUlJu2HDht0y/XfEnThx4jsAKHdRWRJGZGRV3NLT&#10;09/67LPPDlu+hfXp0wcfPnyIUmJ59mXJkiWyRlG0Wi0OGzZM2JKJjIx86WReVFSEz549q9CbsNKV&#10;1C0P4Xbv3r3MlHYp0Ol0OHr0aCFqc/z4cUkWSADASZMmobu7u9nWmWXkTe5q7EoL97L8uHnzplA+&#10;JSAgQPait9b8UDJpwJLi4mKzs0y8+fj4JFy4cKEbSjAHAoD62rVrU93c3HSmuS8hPz+/wm2TMCIj&#10;q8K2c+fOYXXr1n0mnnCcnZ1x+fLlki8+lmdf4uLiZD1gHR0dXe5yBOKbrydOnFiuPsWV1B0dHWWv&#10;CSVOY1fiEC4A4P3792XNhAIAs8+Qk5MjVGNXIvKmtHC3htFoxJkzZwp+yF301hp6vR7HjRsn+HHo&#10;0CFF/bh69Sq2bt36OVH097///ReNRlMDJZgDDQZDs8mTJ0fybW/ZsuVXAHCzpU0SRmRkVdCePXtW&#10;Nygo6L+WE46fnx/GxsailAAAHj16VIiiBAcHy3r2xZZyBGJhNGHChFf6mxdVUhefi5GDrKwsoQZU&#10;kyZNMDk5Wdb+OI7DRYsWCWOzcuVK2UWYkpE3RGWFe1mkp6djq1atkDFlit6+CADAhIQERZMGxOj1&#10;epwzZw46ODiYzU+NGzdOO3HixCcowRwIAKqEhIRRnp6eBYwx9PX1fZqRkTFAirZJGJGRVTE7evTo&#10;p2+99Va6eMJxdHTEb7/9VvIDnVqtFkeMGCH0cerUKVkXm4yMDKH4a0XKEZRXGCldSR0AcN++fWZR&#10;LbkP4WZnZyuaCaV05E1p4V6WH0oXvX0RHMdhWFiYYkkDlty9e1dIkhDbX/7yl605OTl1UII5kOO4&#10;+osXL/4f3/b333+/j+M4ScqFFBcXvzdt2rRTJIzIyKqAFRYWuoWEhKyxnHB8fX3xxo0bKCUAgHfv&#10;3hWiKD169JA1iiJVOYLyCCOlK6krfQjXMhNq/PjxNokwAMCUlBSr51PsEXlTWrhbQ+mit9ZQOmlA&#10;DMdx+OOPP2L16tXN5qd69epl7969eyhKNA8+ffr0s7Zt22YwxtDT07MgPj7+C4nKhVQ/cuTID2q1&#10;GqpVq2YkYURGVsnt3LlzPVq0aJEonnBUKhVOnTpV8vRjjuNw/vz5Qj9r1qyRdXK1LOJpSzmCVxFG&#10;oHAldXscwi0pKREuz3NycsKzZ8/a/Az570SHDh2ea4vjOJw3b54wpmvXrpVd9Ckp3MvyQ+mit9b8&#10;EG9dBgcHy751KSYpKQl79uz5XJRo4MCBB588edIIJZgDAcBt69atwovhxIkTzxoMhuZStF1cXNx+&#10;6NCht00Cm/v8889vkzAiI6ukptVqq4eGhv6gUqlAPOF4e3vj2bNnUWoyMzOxbdu2yBhDLy8vTElJ&#10;kbwPHjmKeL5MGCldSd3yEO6mTZtkFwy3bt0yE2GFhYWStM3fZN2kSROzrRklvzOIygt3a1gWvbW1&#10;fEpFsdy6PH36tGJ+AACuW7cO3dzczARRzZo1CzZs2BAsRSQHEVlBQUGXgICAeFNETnflypV/AYCD&#10;re0CgMPVq1en8dlsAQEB8QUFBV3ojBEZWSW1qKio99u2bRtj+RY2bty4V8rQKg8AgLt37xb6mDx5&#10;sqxRFLmKeFoTRrwI4ydwJSqpP3nyRDiE6+Pjg2lpabL2ZzQacdasWbKJMIPBgBcuXBDO7yj9nUFU&#10;XoRZ4+HDh0LR2/bt28te9PZF2GPrUkx6ejp+9tlnz0WJevfuHZGcnNwcJZgDAaDaqVOnvnV0dOQY&#10;YzhkyJDo4uLi9lK0bTAYmk+aNEm4DHfr1q1r+Gw2EkZkZJXMDAaD44IFC75xdHQ0iCecRo0a4ZEj&#10;R1BqiouLcdCgQcLZl4sXL8r6xpmWliZbEc8XCSOlK6nzhTH5/kJDQ2U/hKu0CFP6O2MPEWbNj9Wr&#10;Vwt+LFiwwC7XASi9dWnJzp07BUHGm7Ozc0lYWNjXUhV+1Wq1bUaOHHmdMYZqtRoOHz68GABsvggS&#10;AFTx8fGj+Wy2tm3bZjx9+vQz8e+QMCIjq0R2//79Vh988MEVy7ew4cOHS15ZHQDw+vXrQhQlMDBQ&#10;1rMvAIAbN24UPtPs2bMlFwyWwkhOEfYiNBoNBgYGCodwr1+//lqJMADAGzduCN+Zfv36yX5eSmkR&#10;Zo28vDyzord37961ix+WSQNKRs2ePXsmbNuJrXPnztfu3bvXBiWYAwFAfevWrUnu7u4ljDHs3r37&#10;w9zc3F5StM1xXINFixbt5f1evHjx/ziOq2/5eySMyMgqgXEcp16xYsUkFxeXYvGEU6dOHdy+fTtK&#10;jdFoxNDQUKGfrVu3yjrJFxYWmhXxvHXrliz9GY1G4Ybfzp07yyrCxAAAXrp0STiEO3DgQNkP4Uot&#10;wvR6fZlbtEp/ZyxFmNzCvSw/Tp06JWn5lIr6oWTSgCVHjx7Ft956y0wQOTo6GubNm/dvvV5fDSWY&#10;Bw0GQ5PQ0NBwvv1169b9BwBqS9F2RkbGAItsttHWzkCRMCIjs7OlpKR4BQQEnBJPOIwx/PTTT2W5&#10;HC4tLQ19fHyQMYatWrXCJ0+eSN4HDwDg2bNnBbEydOhQ2Yt4xsXFYbt27QQRJncldYPBgJMnTxae&#10;265du2QXDGIRZmsmFJ815+rqimq1+oW3YT9+/Fj4zrRs2RLT09Nt+QgvRWkRZg2dTodjxoxB03YO&#10;Hjt2zC5+FBcX48CBAxVLGhBTWFhoVnOON19f37vXr1/vhBLNgw8fPgxq1qxZruk7lp2WljZEinYB&#10;wO23335bK9qGjTQYDM3K+hsSRmRkdjIAUG3evHlUrVq18sUTTo0aNWQ5MwAAuGnTJqGfWbNmyRpF&#10;MRgMOH78eKG//fv3v3aV1FNTU4XCmL6+vvj06VNZ+7MUYbt377ZpTAHA7EZsxhieOXPG7OdbtmwR&#10;fjZjxgzZz0spKdytAQAYFxeHHh4eyBhDf39/ycunvKof4qSBwMBA2ZMGxJw7dw5btGhh9v1QqVTw&#10;z3/+88eSkhJnlGAe5Diu7ooVK7bz7c+dO/ew0WiUJMW/oKCga58+fRJMUVXd1atXp71KNhsJIzIy&#10;O9jTp089/vjHP+6zfAv78MMPMTExEaWmsLAQAwICkDGGtWrVwps3b8oqUpKSkrBJkybIWOm9N1Kf&#10;j7JE6UrqfJqyaDKX/RBuSkqKkAnVtm1bmzOhNBqN2d0zarUaT5w4IYybRqPBvn37Ct+ZqKgo2cdU&#10;SeFuDY7jcPHixYIfK1assEuUyGg04rRp0wQ/tm3bppgfWq0WQ0NDUaVSmc1PzZs3T46MjOyFEs2D&#10;2dnZfTt27PiYMYYeHh6ae/fu/U2iyxqdTp48uYDPZhs6dOjtkpKSdq/69ySMyMgUtr179w5u0KBB&#10;pnjCcXJywiVLlki+ECi9lQUAuHLlSuFzLVq0SPFK6nKLsIKCAkFQuLu7Y0xMjOyCYc2aNcKYzp8/&#10;36YxBQC8ffu2cH8UY6UH07OysoSfnz9/XtiqGzx4sOyRN6WFuzWys7OFchaenp6YmJhoFz8skwaU&#10;jJpFRUUJVyKIbezYsesKCgpqogRzIAC47Nmz5ye+7XHjxl3U6XRvS9G2Vqv1HTFixA2T2IcjR478&#10;UN5sNhJGZGQKWW5urvuoUaM2W04477//PsbExKDUKL2VlZubi127dkXGGNavXx9jY2Nfq0rqAIAR&#10;ERHCIdzhw4dbLY8hFfn5+WaZUHfu3LFpTDmOwyVLlph9/yZNmiQIcoPBgBMnThR+tnfvXtlFn9Jn&#10;0Kz5ceDAAeFzjx8/XtGbo8V+yJ25aQ2DwYALFiwQvt+8NWrU6Mnhw4fN0tltMY1G07l///6xjDF0&#10;dnY2nDt37hsAcLS1XQBQR0VFTeaz2Xr06JGcm5vbsyJtkTAiI1PAwsPDP27SpMkj8YTj4OCAs2fP&#10;liXDRcmtLADAEydOCOUIRo8eLXvWjtKV1PV6PY4dO1bYcjp8+LDsgkGcCTVixAibRRgACGPGm3jr&#10;LDk5WfjOtG/fXoggyYXSwt0aluVTzpw5Yxc/lMrcfBH379/HDz744Lko0bBhw3ZmZ2fXQwnmQABw&#10;PHPmzGxnZ2cDYwwHDBhwr6ioqKMUbRsMhqbiwq8bNmzYCAC1KtoeCSMyMhmtqKjI9R//+MdKywmn&#10;VatWeOXKFZQapbeydDodjho1ChkrLUcgXmjlAADw2LFjgggbM2aMrCIMADAhIQEbNWqEjDHs1KkT&#10;Pnv2TLb+EEvHNDg4WBBhR48elWRMAUAopdGqVSvhjJLlpYULFy6U/byU0mfQXgS/pciXT+nTp49k&#10;5VPK64c4aUDJqBnHcbhixQp0cXExm5/q1KmTs3379j+jRPOgTqdrGRwcfFkUiVwOAC62tgsAquTk&#10;5BFeXl55pu91Vnp6+h9tbZeEERmZTHbp0qUuLVu2fGApir766itZMkssoyj379+XTaQAAMbGxmL9&#10;+vWRMYZdu3bFvLw8WfriUbqSOsdxGBYWJjy3pUuXyr5VJ3cmlNFoxISEBOFzWF5aeO/ePdmFrZLC&#10;3RqW5VM2btxolyiRXq83i5odOHBAMT9SUlKEc11iCwwMPJaWltYYJZgDAUB1586d8fXr1y8yvVik&#10;ZWdnfyxF2xzH1Q0LC9vJ+z1v3rxDRqOxoRRtkzAiI5PYdDqd0zfffLNArVZz4gnHy8sLf//9d5Qa&#10;AMDjx48rtpXFcZxZivfKlSsrTSV1PqIUFhZm04HV3Nxc9PPzE0TmgwcPZBdh4rM/y5cvl12EWW7V&#10;Kb39KadwLwuly6e8CHskDYj73rx5sxAp461GjRqaNWvWhEiRFYaIzGg0vjV79uyjfPurVq3axnFc&#10;HSnazsrK+kSczRYbGztOKr8RSRiRkUlq0dHR7d57771blm9hX3zxhSwRFZ1OhyNHjhSiKCdPnpR1&#10;scnOzsYOHTogY6VV1pOSkmTrC7H8ldStFZF9VQAAjx49KojM4OBg2QWDZSZUQkKCrM9Q6UsLlRbu&#10;ZfkhLp8ybdo0u10HIE4aWLx4sWJRs6dPn+If//jH56JEPXr0OJeQkOCDEs2Djx49Gurj4/OMMYbe&#10;3t45KSkpw6VoFwBcd+3aJRxNCAkJuaDX6yXzGwBcIiIi5g4YMOAeCSMyMhvNaDQ6/PDDD6FOTk46&#10;8YTj4eGB+/fvR6kBALx3756wldW9e3dZt7IAAPfv32+WtaN0JfWHDx++kp8hISHYvn17PHv2bLn6&#10;U3qrDgDw0KFDKJrkbc6E0mg0Vhd7e1xaqLRwt0ZRUZFZ+ZRr167ZxQ97Rs327t2LDRo0MBNETk5O&#10;usWLF//LaDS+9NLDVzEAqL127Voh83bGjBknjEajJNtyGo3GLzAw8D5jDF1dXfUXLlyY8SqXNb6q&#10;FRUVdeQFkZubm46EERmZDRYfH/92t27dLli+hQ0ZMsTmS/heBMdxuHDhQqGfn3/+WdbJ1TJr5+zZ&#10;s69VJfXybNVJRUlJCQ4bNkwY08jISJvHNDs7G729vbFly5bPHd61x1adksK9LD8uXbok3NmkRA07&#10;a34omTQgJjc3V0iQEFuHDh1uxsTEtEWJ5sHc3NzeXbt2TTGdVyu+ffv2PyS6rNExMjLy305OTkbT&#10;M7xbVFT0vlR+A4Dj+fPnZ/LZcv37948V12uz+wJDRlaVDABUq1evHu/q6loknnBq166NW7ZskUU8&#10;ZGVlYfv27csVRakoAIC3bt0SziIEBATInrWjdCX18m7V2QqfCeXu7i5kQpVVuLU87Ny5U/gc4kiQ&#10;0lt1Sgt3ayhdw84alpHI8PBwxfwIDw8Xsv94U6vV3DfffLNAp9M5oTTzoPPBgweXqtVqYIzhqFGj&#10;rul0ulZStK3T6d4ZM2bMFd73ffv2hUmRzcabXq/3GTdu3EW+/d27d68AAFc6Y0RGVgFLS0tr3K9f&#10;v+OWb2F9+/bFR48eodQAAO7du1foZ9KkSbJGUZTO2gGLSur9+vWTvZJ6RbbqbMFoNOLs2bOFMd2w&#10;YYOkY8pfUnjt2jXh/4u36saNGyf7pYVKCveySElJMathJ0fk9mVYRiKVjJoVFRXhP/7xj+eiRO+8&#10;807c5cuX/VGiebC4uLjD4MGDY0yRT+Pp06fnAUA1W9sFAFVMTMzf69atW8wYQz8/v0fPnj37SCq/&#10;AUAVGxs7zsPDQ8OYkC3Xl/85CSMysnIYAKi2bds2wt3dPVc84bi6uuKqVatk2Z4oLi7GwYMHC1GU&#10;CxcuyCpSnjx5gm3atEHTwUnZs3aUrqSutMhERMzIyDAbUznEsxitVovDhw8XtuoiIiJeuzG15sfa&#10;tWsFP2wtn1JROI7DBQsWCH6sXr1asSjRpUuXsGXLls+JokmTJq0oKipyRWnmQYdLly5Nd3V11Zte&#10;CB8UFhZKIriMRqPnzJkzhZfOn3/+eSsAuEvRtqn9RvPmzTvEt79ixYrtltlyJIzIyF7RsrKy6g8d&#10;OnS35YTTpUsXfPDgAUoNAGBUVJRiURQAwO3btyuataN0JXWlRabSYwoAGBMTI2zV9e7dW7KtOmso&#10;PabWyM/PF2rYSVE+paIoHYnk0el0OHPmTOEcE29NmzZNPX36tGTRFr1e32LChAnn+Pa3b9/+CwDU&#10;kKLt1NTUP/HZbD4+Ps9SU1P/JJXfiMgeP348uFWrVlmMMWzWrFnuw4cPX3iJJQkjMrJXsEOHDg1o&#10;2LBhhnjCqVatGi5cuFCWN2Oj0YgzZswQ+pLrzBKPOGvH1dUVr169+lpVUldaZCLKM6Zl/b3RaMQ5&#10;c+YIY7pu3TrZn6HSY2rNj9OnT0taPqWifuzZs8cuUbPo6Gh87733nosSjR49+j95eXm1UYI5EABU&#10;cXFxwY0aNSpkjGGHDh3SMzMzAyVq233NmjVbeL9nzpx53Gg0ekrRtqn9WuvXr9/Etx8aGhpuMBia&#10;WPt9EkZkZGVYfn5+rS+//HK95YTTrl07vHXrFspBenq6EApv2bIlpqeny9IPYulkfuXKFSFrZ8CA&#10;AbJn7ShdSV1pkSnHmAIAbtmyBZ2dnV8YgXj69Cn6+vqi6U0YU1NTbervZSg9ptbQ6/Vm5VOOHDli&#10;Fz8skwaUipoZjUb84YcfhHIivDVo0CBz3759NpfG4I3jOI8FCxYc4NtfunTpbo7jJKmhlpOT08ff&#10;3z/VFOkrjomJmSDlZY25ubk9u3fv/pAxhu7u7iU3b978CgDUZf0NCSMyMisWGRnZq1mzZg/FE45a&#10;rcbp06fL8kbKL358XzNmzJA1imIwGPDrr78W+tu5c6fsguHcuXPCJD5kyBBZakIBAHIchwCgqMhE&#10;lGdMtVotDhw40Cy6xgMAZtloU6ZMkT1KofSYvggAwPj4eKGGnZ+fH+bk5NjFD3tFzeLj47Fbt27P&#10;RYkGDx68NzMzswFKNA8+efLkD76+vk8ZY9ikSZP8xMTEkRKl4TsfOHDgR1F066pU2Wym9qsfOXLk&#10;Bz5bbuTIkde1Wm2bV/lbEkZkZBZWXFzsMmXKlGUqlQrEE87bb7+NFy5cQDnQaDTYt29fIYoSFRUl&#10;q0hJTU0VsnbatGmDT58+la0vxFLBMGHCBGEs5aqkDgDC+Y5PP/1U6G/69Omyn5cSj6mvr68kYxof&#10;Hy/cBcRHg3gBUFxcjAMGDBC26i5fviy7sFVSuFuD4zhcunSp4EdYWJjd6q1Nnz5dsaQBHjAV/eUj&#10;krzVrl07b/PmzaOkirYAQM3NmzevE4nu3w0Gg5cUbRcVFb0/cODAu4yVZrNFRETMlSKbjbfi4uL2&#10;Q4cOvc0YQ0dHR+7UqVPflqd9EkZkZCK7du1a5zZt2twTTziMMfz73/8uy5sgAOD58+fR2dmZf9uT&#10;tbI2AOD69euFzzVnzhzZFzclK6mLS4IwVnrL8Y0bN2QXDOvWrRP6nDt3rs0LNQDghg0bLLOK0GAw&#10;IADgtWvXhChFYGCgLEWJxSgt3K3x7Nkz7NSpEzKmzJ1M1nj8+LFZ0oBSUbO0tDTs16/fc1GigICA&#10;U6mpqU1RonkwPz+/e+/evRNNz1t748aNKS/bfnoVAwCHixcv/h+fzdavX7+4wsLCD6TyGwAcrl69&#10;Oo2/uTogICC+oKCgS3nbIWFERobI9Hp9tblz585xcHAwiiecxo0b44kTJ1AODAYDTpw4Uehr7969&#10;sk7yBQUF2Lt3bzTttWN0dPRrVUmdv12Y769+/fqyn5cqKCgQMqHc3d0xJiZGkq0z/ryK6Y0az507&#10;hwCARqMRp02bJvxs27Ztsj9DJYV7WX4ofSeTNT82b94s+DFz5kxFomZgqvPGZxvy5uLiUrxy5cp/&#10;cBxns2hBRAYATsePH1/o6OjIMcZw+PDhN0tKSiS5HVuv1/uEhIQIFQJ27ty5CgAkuT4AEZnBYGg+&#10;adKkM6L/NlZXNFuOhBHZG29379717dSp03XLt7C//OUvsp1bSE5OFqIo7du3x6ysLFn6QSydVCMj&#10;I4WzPcOGDZM9ayc3Nxe7du2KjJXWhIqNjZV1ATcYDDhp0iSz5xcSEiJbfwCAERERQiZUUFCQJGOa&#10;lJQkXAjIWGm6PX/beFpaGnp7ewtRCrmvNlBauFtDq9WalU+R+04ma1gmDSgVNcvKyhJK8oitS5cu&#10;l+Li4t5BiebBkpKStsOGDbvFbz8dO3bsewCw+XZs02WKY/nLFDt06JCelZXVTyq/AUAVHx8/2tPT&#10;s8A0nz7JzMz81JY2SRiRvbHGcZx62bJlU6pXr64VTzj16tXD3bt3oxwAAP78889CXwsXLpQ1iqLX&#10;6zEkJETo7+DBg69dJfWHDx+il5cXMsawdevWwmedMGGCLP3p9XocO3ascBj/8OHDko3prl27BP/X&#10;rl2LAKD41QaIygp3awAARkdHK3onkzU/lEgaeBGHDh3Chg0bmgmiatWq6b/77ruZBoPBESWYBwFA&#10;fePGjSm1atXSMsawZ8+eSfn5+d2laNtoNDacP3/+QdF5sJ0cx9WVom0sncMbLFq0aC/f/pIlS/Zw&#10;HFff1nZJGJVt7yFikET2cSX4PGQmS0pK8u7Vq1ek5VvYwIEDZXsTz8vLw+7duwvbPHJGUQAAExMT&#10;0dPTExlj2LFjR3z27JksffEoXUkdAHDNmjXCs5s/fz4WFRXJJowsM6E6deokeUQRTEVPExMTEbE0&#10;StGnTx8hSnHr1i3Zx1RJ4W4NyzuZ1q9fb7d6a+KkgX379iniR35+Pn755ZfPRYnatWsXffPmzQ4o&#10;0TxoMBi8vv766wi+/c2bN68DgJpStJ2enj6oTZs2mYwx9PLyyktKSvqLlGn4GRkZA9q2bZvBWGm2&#10;XEJCgs0HzzMyMgY8e/bsIxJGZdt3KB1nK8HneeMNAFQbNmwIdnNzKxRPODVr1pStHhgA4MmTJ4Vt&#10;l1GjRskaReE4DpcvXy58tiVLlsh+tic2NlbRSur5+fnYo0cPZMz8lmPx4WsphRHHcbhs2TKh7WXL&#10;lsk+puIoxdChQ2WPUigp3MvCsnyK3HcyWcMyaUCpqFlERISQ3cibSqWC0NDQH7RabXWUaB5MTEwc&#10;2aRJk3zGGPr6+j598uTJHyRqu+amTZuEu9+mTp162mAwSHYwHADcfvvtt7V8+5MnT440GAzNpGqz&#10;Y8eOjxcuXLifhJF1I2H0GtmTJ08aDRgw4JB4wuFD9MnJyS99gBVBp9PhqFGjhG2XEydOyLrY5Obm&#10;or+/v3C2Jy4u7rWqpP6yW47lEEbiTKhGjRphfHy87OellLjagEdp4V6WHzt27EDRgmq3emurVq0S&#10;/Pj+++8ViZoVFxfjlClTUKVSmc1PPj4+CefPn5dkawsRGcdx9ZYuXSqUNlq4cOF+juM8pGg7Ly/v&#10;wx49eiSbIpzaqKior6XIZuOtoKCga58+fRIYY+jm5qa7du3aVFvbF7fJ24wZM05kZGR89vTp08/s&#10;vnBVQiNh9JrYrl27/lSvXr1s8Zff2dlZtjtQLKMoXbt2xdzcXMn7EfcnPtszZswY2Rc3pSupv8ot&#10;x1IKIwDAw4cPC2MqRSYUn1lmDaWjFEoLd2sUFRVh//79kTFlStJYQ5w0oGTU7Nq1a0KUTGzjx49f&#10;XVhY6IYSzYOZmZmftm/f/olJ5BfGxcUFS3RZY/WjR48u4i9TDAoKiiopKXlXKr8BwOnkyZML+Gy5&#10;YcOG3bI1W86yTd4sx8Xui1clNBJGVdxycnLqjBgxYpvlhNO5c2e8d+/eKz248sJxHC5atEjoa+XK&#10;lbJOrpZne8LDwxWtpD5x4kRZ3+zLc8uxWBhNmjSpwn3KUZ0eADAgIAAdHR2fuxNL6SiF0sK9LD+U&#10;LkljzY8TJ04omjSAWCr2586diw4ODmbzk6en5+Pjx49LmblVY/v27b+IXhrO6fV6bynaLikpaSfO&#10;Zjtx4sR3UmSz8abVan1HjBhxwyTe4ejRo4sAwKYtRXGbYnvRuNh9EauERsKoCtuxY8cCPT09H4u/&#10;+I6Ojjhv3jzZ7kDJysrCDh06oOlAICYlJcnSD2LpZH7v3j1Fz/aUlJSYVVI/f/687Ft14luOX+Vs&#10;T2JiIkZERFRogQWL6vQ9e/aULBMqPz9f+BxhYWHCv+fl5SkapVBauFvDYDDglClTBD927NhhFz/E&#10;UTNHR0fFomZ3794VtmjFNmLEiG05OTl1UKJ5sLCw0L9v374PTNE4/aVLl6YDgIOt7QKA+tq1a1P5&#10;yxR79+6dmJ+f300qvwFAHRUVNdnd3b3E9N9iUl5eXg8p2+StrHGx+0JWCY2EURW0wsJCt/Hjx6/Z&#10;rBAdAAAgAElEQVS2nHB8fX3x+vXrr/q8ygUA4P79+822ceSMotjjbE9UVBTWqlULGWPYt29f2WtC&#10;KX22x2g04ty5c4UxlaM6fXh4OM6YMQNLSkqEsz18lEKJsz1KCveySE1NFe5kkqp8SnmxR9IA4v8/&#10;yF+9enWz+alevXrZu3fvHooSzYMAUO306dPznJycjIwxHDx4cExxcbEkGW0Gg6HZ5MmTI3nft2zZ&#10;8isASLblZzAYmk6bNu0U3/7GjRs32JotZ9kmb6Zxec/a39l9QauERsKoitn58+e7+/j4mB2kU6lU&#10;+M9//lO2rJ6SkhIcMmSIsO3C31IsF0qf7bFHdfojR45IerbnZShdnV6n0+Ho0aMVO9ujtHAvyw9x&#10;SZq5c+fard6a+MVi1apVikSJkpKSsFevXs9FiQYMGHDoyZMnjVCieVCr1bYeNWrUNX776eDBg0sB&#10;wNnWdk3ZbH8VZ7NlZGQMkMpvAFAlJyeP8PLyymOMYZs2bTLT09MHSdkmb2q1Gg4dOrTkZeNi90Wt&#10;EhoJoypiWq22emho6A+WhV+bN2+OZ86cKcdjenUAAG/evClEUQICAoRbiuXqb9++fYqd7UFUvpK6&#10;VqvFoKAgYVtD7luOQeHq9ACA9+/fV/Rsj9LC3RqWJWmkKJ9SEcQvFk2aNJEtI1UMLwj5+na81axZ&#10;s2D9+vVfSnW/DwCooqOjJ/JbRV27dk3Jzc3tLUXbHMfVX7JkyR7RObh9HMc1kKJtU/t1w8LCdvLt&#10;z58//6DRaGwoZZu8mcal16u0YffFrRIaCaMqYDdv3uzQtm3bGMsv/9ixY2W7KddoNOLMmTOFvjZv&#10;3izrJC9e3JydnWVf3EDhSur82R6+HEbPnj0xPz9ftv4Qla9Ob3m2Z8WKFbI/QyWFe1l+RERECHcy&#10;DR8+XPaSNNb8UPrFAhHxyZMnwvdMbL169YpMTk5ujhLNg0ajsfGMGTNO8O2vXbt2MwDUlqLtp0+f&#10;9hdnsz148GCMlJc1ZmVlfdKxY8fHjDH08PDQxMbGjrW1fXGbYivvuNh9gauERsKoEpvBYHD87rvv&#10;ZlarVk0v/uI3atQIDx8+XL6nUw7S09OxVatWyBhDHx8ffPz4sWx9vWhxk/tsj9KV1DmOw3nz5okn&#10;LtkFw9WrV4VMqP79+0tSnV6v1+PSpUtfmDGXnZ0tnO3x9PTExMRE2c9LKSncraHX63HcuHHClqGU&#10;5VPKg9JJAzy7du3CevXqmS3M1atX1y5btmyKVIVfEZGlpKQM9/b2zjFFdrPT0tI+l6JdAKixbdu2&#10;1SIxeVaqbDZT+667du1aybc/fvz483q9voWUbfJW0XGx+0JXCY2EUSW1uLi4d/z9/S9bfvmHDRuG&#10;2dnZ5Xw0rwYA4NatW4W+QkNDZY2iKL24gR0qqVue7UlJSZG1P4PBgFOnThXGdPv27ZKk4YvLr7Rv&#10;315oEwDwwIEDKJr4ZT8vpaRwt4blFQudOnWSvSSNNT+UThpARMzJycERI0Y8FyXq1KnT9Xv37rVB&#10;ieZBjuPqrFq1SriOZPbs2UeNRuNbUrRdUFDQJSAgIN4UUdVfvnw5VIpsNt40Go1fYGDgfb79Cxcu&#10;zLC1fXGbYpszZ86Rio6L3Re7SmgkjCqZcRynXrly5T9cXFyKxV/8OnXq4Pbt28v9UF4VjUaD/fr1&#10;Q8YYurm54Y0bN2QVKUovbkpXUgcAs4KpkydPln1b49GjR0ImVJs2bTAjI8PmNgEAV65caTYJHzx4&#10;EBFLoxR8VXQnJyc8c+aM7GOqpHC3hmX5lKVLl9qt3po4aUCpqNmxY8cEkcybg4ODcc6cOXP1en01&#10;lGguzM7O/tjPz+8RYwzr169fdOfOnfESXdZY7dSpU9/yFx8OGTIkuri4uL1UfgOAY2Rk5L/5bLlB&#10;gwbdKSoqel/KNnmrX79+0d27d0NsGRe7L3qV0EgYVSJLTU1tGhAQ8Fy6ZWBgoGzCAQDw4sWLQhRl&#10;0KBBsl5AZ4/FTelK6sXFxThw4EBhW+PSpUuSLlhJSUl45swZ4TkBAG7YsEH89ijJmObn5wu1xRj7&#10;/+nvAIC3b98WohR9+vSR/WyP0sLdGjk5Oejn5ydsact9xYI1lE4aQCwt+Dt+/PjnokRt2rS5d+3a&#10;tc4o0TwIAC579+5dzrcfHBx8WafTtZSiba1W22bkyJHXTVuffNaWJPXZEJHpdLp3xowZc4X3ff/+&#10;/ctszZazbJO3sWPHXpJiXOy+8FVCI2FUCQwAVJs3bx5Vq1atfPEXv0aNGrhmzRrZJl6DwYCTJk0S&#10;+tuzZ4+sk7xGo8HAwEBhcbt+/fprVUkdAPDGjRtCZk6/fv0k39awvPnaMhMqOjpakq2ziIgIobYY&#10;35fBYECj0YizZ88W/n3Dhg2yP0MlhXtZfoivWBg7dqzsW4bW/Pjtt9+E8Z8+fboiUbNz585hixYt&#10;zBZmlUoFU6ZMWVZcXOyCEs2FGo2m04ABA+6ZXioMZ86cmQ0Ajra2CwDqW7duTeKz2bp37/7wVbO2&#10;XrF9VUxMzN/r1q1bzBhDf3//1JycnD5Stsmbs7Oz4ezZs7OkGBdEEkYvMhJGdranT596DB48eK/l&#10;20CPHj0wISGhQg/iVXj48CF6eXkhYwzbtm2LmZmZsvUFAHjp0iVhcRs4cKDsi5vSldSNRiOGhoYK&#10;z2/r1q2y9Gc0GoU+evfuLWRCDRs2TJJMKAAwiwq4uroKES/LqvCPHj2S4BNZR2nhbg2lr1iwhjhp&#10;wM3NTfakAcTSzx4aGvpc4dfmzZsnR0ZG9kKJ5kEAcDx37tw3zs7OBsYY9u/fP1aj0UgShTIYDE2m&#10;T59+kvd93bp1/5Eqmw0RmdFo9Jw5c+Zxvv3Vq1f/BgDuUrbJm2lcOknlOyIJoxcZCSM72r59+/7Y&#10;oEGDTPEX38nJCRcvXizbWyAA4OrVq4X+FixYIGsUxWAw4OTJk4X+du3apWgl9ZEjR8p+2/Ljx4/R&#10;x8cHGWPYqlUr2bc1EhISsE+fPmZnfqQa07S0NKHdgQMHYlFRkV2qwisp3K1hjysWrPlx4cIFRZMG&#10;EBFv3ryJbdu2fW7r7Msvv1yfn59fCyWaB3U63dtjx469xLe/e/fuFQDgKkXbDx8+/HOzZs1yTVuO&#10;2WlpaUOk8hsRWWpq6p98fHyeMcbQx8fnWWpq6p+kbFNse/bs+QkAJIvO8Wb3hbASGgkjO1heXl7t&#10;0aNH/8fyi//+++9jTExMRcf/peTl5WGPHj2QMYZ169bFu3fvyipSUlJSsFmzZshYaVkEuRc3y9uW&#10;jx8/LrsI27x5s/D8Zs6cKftdSAkJCcLBVzkyoQAAN23aJNyUrHRVeKWFuzU4jjMrnyL3FQvWsEwa&#10;UCJqZjAY8LvvvsNq1aqZzU8NGzbMOHTokKS3QN+7d+9vHh4eGtP3OS07O7uvFG1zHFdn5cqV/+V9&#10;N2VtSXbzNgC4r1mzZgvf/qxZs44ZjUZPKdvkTcpxeZHZfUGshEbCSGE7depUQNOmTVPFX3y1Wo2z&#10;Zs2SLbIBAHjq1CkhijJixAhZoygAgGvXrhU+37x58167Sur2uAspLCxMGNMlS5bIPqZKV4VXWrhb&#10;Q+nyKdZQOmkAETEuLg79/f2fixL96U9/2pWVlVUfJZoHjUZjo7lz5x7m21+xYsV2juMkKSybnZ3d&#10;t1OnTmmmbXSbs7YsLScnp4+/v3+q6XtaHBMT83db2xe3KTYpx8Wa2X1RrIRGwkghKyoqcp00adIK&#10;yy/+O++8g5cvX7Zh2MtGp9PhmDFjBAF27NgxWReb/Px87Nmzp7C4yV0WQelK6pZ3IQ0ZMkT2bY3c&#10;3FwhE8rDwwMfPHgg62dUuiq80sK9LD/EVyx8/fXXdqu3pmTSAGLpf0crV65EFxcXs/nJ3d09d9u2&#10;bSOkFBaPHz8e3KpVqyyT8Mx9+PDhn6VoFwBc9uzZ8xPvuylr622p/AYA5wMHDvzItz9mzJgrOp3u&#10;HSnb5E3KcXmZ2X1xrIRGwkgBu3z5sv8777wTZ/nl/+qrryS5kfhFAADGxcWhh4cHMsbQ399f1iiK&#10;ZSZTUFCQ7GURxLctK1FJ3XJbY9++fbILhqNHjwqZUMHBwbILBsu7kOSuCq+0cLeG0uVTrGGZNHDv&#10;3j3Z/UhJScGAgIDnokSBgYHH0tLSGqNE8yAA1Fq/fv0mvv3Q0NBwg8HQRIq2NRpN5/79+8cyVpq1&#10;de7cuW+kytpCRFZUVPT+wIED7zLG0MnJyRgZGflvW9sXtym26dOnnzQajZKN+8vM7gtkJTQSRjKa&#10;TqdzmjVr1ny1Ws2Jv/hNmzbF06dP2zbaZcBxHC5evFgcjpV1ctXr9Th27FhhcZO7LALYoZK60tsa&#10;Wq1WuFnY0dERT506JcmYxsfH45gxY54TPHLdhWQNpYV7WX5cu3ZNuGJBqvIpFfFD6aQB/owcfx8V&#10;bzVq1NCsXr1akssUecvNze3VvXv3h6YoVMnNmze/AgCbS4YAgOPZs2dn8dlsAwYMuCdl1hYAOFy8&#10;ePH/XF1d9SaxeF+j0fhJ2aYoOldy69atSVKMS3nM7gtlJTQSRjJZdHR0uw4dOty0fBsYPXo05uXl&#10;2TjU1snOzsaOHTsiY/LXrLJHWQSlK6nb4y6kO3fuyJIJBQBC9KlNmzbCuBUUFAhZbu7u7nj79m3Z&#10;tz+VFO7WkKN8SkVQOmkAsfQcFV9bTWzdu3c/n5CQ4IMSzYMAUP3w4cOL1Wo1mATfda1WK0nJEJ1O&#10;11KczbZ3797lUmZt6fV6n5CQkAt8+7t27Vppa7acZZu8mcaltVS+l8fsvlhWQiNhJLEZjUaHxYsX&#10;/8vJyUkn/uI3aNAA9+3bZ/MgWwMA8ODBg0J/ctesUrosAtihkrrS2xocx+H8+fOFMZXjcs8LFy4g&#10;Ywxv3bqFAIBnzpwxuwtJ7vNSSgr3skhLS5O8fEp5AQC8f/++okkDiIj79u3DBg0amC3MTk5Ouh9+&#10;+CHUaDRKViusuLi4/ZAhQ6JNUU/u1KlT3wKAzSVDAEB19+7dkPr16xeZXsjSsrOzP5bKbwBQxcbG&#10;juWz5Tp27Pg4Kyurn61t3r9//0u+TdG4G6Ual4qa3RfNSmgkjCS0hIQEn+7du5+3fBsYPHiwrKnq&#10;StesUrosgmWx2U2bNskeJQoPD1d0WyMzM1O4M8bLy8tqsVkAwBMnTuD27dvx4cOH5e4HAJDjONTr&#10;9RgSEiKMqZR3IVnrVyzcQ0JC7HZz9MaNGwU/Zs+ebbd6a+KkASWiZnl5eUJkSmwdOnS4GR0d3Q4l&#10;mgcBwOHKlSv/cnNz05leYuILCgq6SNG20Wh8a86cOUd431etWrVNyqwto9HYcP78+Qf59sPCwnZy&#10;HFfXljY5jvNYsGDBActxDwgIiC8sLPSXyveKmt0XzkpodhdGAKDmOM6jEoxFhQ0AVGvWrAmpUaOG&#10;2dtA7dq1ccuWLbJuZSlZs+pFh4GVrqSelpYma39KHwYGANy9e7fwnXlZsVlxSZAJEyZUqL/ExETh&#10;LqSOHTtidna2LR/hpSgt3K2h9JahNSyTBpSImp06dQqbNm1qtjCr1Wrum2++WaDT6ZxQornQYDA0&#10;nzhx4lm+j23btq0GgBpStJ2WlvZ5y5Ytsxlj6O3tnZOSkjJcKr8RkaWnpw9q06ZNpunlJC85Odnm&#10;bDxxm2KTclxsNbs7UAnNbsIIAFRpaWlDBg8eHHPz5s2vKsFYVMgeP37sGRgYeMzyi//xxx/Lev+J&#10;0WjEWbNmCf1t3LhR1snV8jDw6dOnX6tK6vY4DFyRYrO2CCMAwBUrVgh/v3jxYtm3P5UuNmvND6W3&#10;DK35IU4aGD9+vOxJA0VFRWZlVXh755134i5duiRJFAdN83l8fPwXnp6eBYwxbNu2bcbTp0/7S9R2&#10;7bVr127mfZc6awsAam7atGk93/60adNOGQyGplK2yVv79u2fZGZmfiqV71KY3R2ohKa4MAIAVUZG&#10;xoCgoKAo/stSFYURAKj++9//BtWpUydH/MV3cXHBlStXyrrgPHnyRKhZJXcUBQDw7t27wmHgHj16&#10;yF4WQelK6hzH4ZIlS4RnuHz58v/H3rXHVVVl/80FBRERERGJQCNDichHZqSRZIaZ5kiko2OajqYj&#10;mTqYpqMp6agjjpqPlHzlK1+kqKiIEvgGUVRAEQFF5P26PO773LPX7w8553e4eLHp7r2v2V2fz/fz&#10;KcW11113s886a6+1vtQDhmvXromdUIMHD/7NZLPNBUZCZ9OTOubkcrk4uM/V1RXu3r1L/fqTZeBu&#10;TFhfGRoTw6zZ+fPnqduRnJwMr7zySpOg6Msvv1yvVCqJUG4AAOJ5vsPy5cuPSALuX3ieJzIMUi6X&#10;DwgICHjYkOVT37p160uSXVs1NTXv9O/f/wFCCBwdHTVpaWkzTNUv1SlFZGRkNCm/kITZDXgGwSww&#10;whhbVVRUfDBhwoQUww3zRwuMKisr23/66acHDT/HW2+9BdnZ2QRd2lgwxrB3715xvdmzZ1PNorAo&#10;BpYKNgOTumExcG5u7jNNNmssMJLOWPL09BSDV4wxxMXFidef48ePp14vxTJwNybmuDI0ZsfNmzeZ&#10;Ng1otVpYsGCB+J0L8PDweHTmzBliRcoAgEpLS4f6+vqWNeivzc3NHUeizR9jbHfs2LFVQjfbuHHj&#10;Ukl2bWGMbU+ePLlC0D9mzJjrGo3Gl6ROid+J+YUGzG7AMwgmgZFcLh8wbdq0C4aBxB8xMIqNjf3I&#10;zc2tRGp/ixYt4N///jfVtLhSqYTBgweLWZTU1FSqD3DDYuDfU+j7v4gh2SxtTiiMMRw/flxcj0Ux&#10;cGFhYSOy2ZKSkv9Zh2FgZBgAIPS4xV+r1YJWq4WxY8eK15/x8fHUfcoycDcmPM/D2rVrpW/qZuFb&#10;M8ya0W4aAABIT08X65ekGDdu3E65XG4S47sUGGOHXbt2/SjonzFjRhLHcV4kdKtUqtdHjBiR0ZBd&#10;0yckJESQ7NpSq9WvjRw58mbD7wUfHx+/FGNsUp2VVKcUM2fOTCTlF1owuwHPIKgGRrW1tf3Cw8MT&#10;jAVEf6TAqK6urs2kSZO2GNr+2muvwY0bNwi6sbFgjCE5OVnkrBo2bBjVLArGGKKjo8XPN3369OeO&#10;SV2j0cDIkSPFa42kpCTqAcOOHTtEny5YsOB3BwzSwOjvf/97o5EJCP0/2amUO65fv35UZ2cBsA/c&#10;jYnhlWF2drZZ7CgpKWHaNKDX6+E///mPWEcloEOHDuWHDx8eAQTPwtra2rcHDBiQ1/Bda1NTU8MJ&#10;DWu0Tk5OniMMPhw0aNA9kl1bGGNZampquNAtFxQUlFtXVxdgqs5r1679U9ApwMHBQXvt2rV/sh7W&#10;+HtgdgOeQVAJjBQKRZ8FCxY0KUj+owZGSUlJ73bu3LnRnbFMJoO5c+dSpb3gOA5mzpwprnnw4EGq&#10;h7xKpYLhw4cDQo+LgS9dukQ9YNi8ebP4+ZYsWUK9tic9PR2cnJwAIQQDBgyAuro6ausBANTX14ud&#10;UI6OjuL8oN8r0sBIqFFC6DEvXXZ2NvA8D8uWLRP/fMOGDdS/Q5aBe3N2nDp1Srw+mjBhgtn41qRZ&#10;M9pNAwAAubm54rwtKf7yl78cKSsrI9bxizFuGR8fv9TGxoZHCMHIkSNvqtVqPxK6dTpdF+mtwr59&#10;+34g2bXFcZzXjBkzkgT9u3fvjsIYO5iqc+bMmYmGfifpFxawQRahKmq1usfq1asjFixY8PH/8u+2&#10;bt0aumDBgnw3N7djxn5Gr9d7xsTEzLa3t1cPHjz4vzKZrNzYzxYVFYVcuXJlwNPW7dmz5zVvb+9d&#10;xv5epVK5RkREHEtOTu4rk8nEP/f29kY7d+5E/fr1E/9MLpejhISEpy2J7O3t0eDBg5FUn6EUFhai&#10;qKgotHnzZlRZWYl8fX1RUlIS6tChQ6OfAwAUHx+P6uvrn7rusGHDkK2t7RP/DgDQgQMH0Lhx4xDH&#10;cei9995Dx44dQ61bt37izz969AilpKQ8dc033ngDde7c+Yl/V1dXh4KDg1FycjKys7NDCQkJKCAg&#10;AFlZWT3x5ysrK1FSUtJT13RwcEAffPBBE//yPI+WLFmCIiIiEEIIDR06FK1evRq1adPGqC6MMTp9&#10;+jRSKpXNrmlra4s+/PBDZGPz/0cMAKCLFy+i999/H+l0OhQYGIhGjRqFSktLkb+/f7P6bt++jbKy&#10;sp74d7W1teJ/KxQKhBBCQ4YMQb/88gtSKBSoZ8+eKD09HXl4eKALFy4Y9T8J0ev16Ouvv0Zr165F&#10;CCF08OBBFBoaavQ7pCVarRZNnDgR/fzzz8jGxgbFx8ej9957j7kdSqUShYaGori4OOTg4ICSkpJQ&#10;r169qNkBAOjHH39E4eHhjfaoo6Nj3bp1674aN27cLisrKyCxllar9Z0wYcKeffv29ZTJZHDy5Mn/&#10;DB48eJGVlZXWFL0AYJWTkzPh3Xff/b60tNTB39+/9OzZsxM6dOgQR8JuALB68ODB2HfffXdDYWGh&#10;o5+fX9nZs2cndezYMZaUTuHPG+iQVpLwC1Mxd2T2DIJYxujevXtl6DdmiJ6EhQsXnmzO1rKyso+E&#10;n33alNPZs2ef/S1rhoSEpBvTce3atd7BwcF5ws8Kb2RTp059YvHkli1bfvNnba4NHGMs1vYghCAi&#10;IsJoFkWpVP7mNfPy8p6oQ6/Xw7x58xr97NOKVKdOnfqb1hw/fvwTP5+USV3A02qYpDUjT4NhFqis&#10;rAx8fX0BIQRdunSBQYMGAUIIJk2a1OyatbW1v3lN6WgGnU7XyEdHjx5tNMzvaR1oQl3Qb8GmTZuA&#10;5/lGbeBhYWHUrz8LCgrAy8sLEELg6+tL/frzSWKOjkljdly5coVp00BhYaHYuSnFwIEDzxYUFJjU&#10;ai4FxliWlpY2w9HRUYMQgsDAwPs1NTX9Sejmed512bJlMYLtq1atOsTzfHtStvM87xIZGRkt6F+x&#10;YsVhnuc7kNQpgKRfWMPsBjyDGA8AJ0lApVJt3rlz55aWLVvqf09glJCQENGcrUqlsqdMJsNdu3at&#10;1Ol0XZr72VOnTi2XyWT4adixY8dWw3+r0+laLF68eJGNjQ3Xvn17kQds0KBBEBcXB8YkPT0dZDLZ&#10;U+Hj42P0oVVbWwuBgYGiT4TiWmOi1+uhV69ev2ndJ3GYFRcXQ9euXQGhx5QlMpkMunfv/tSHakxM&#10;zG9ac//+/Y3+neHwxEOHDoG/vz+4uro+9UGSmpr6m9b08/MTry4wxnDgwAHRn7NmzQKO42DlypUg&#10;k8kgOjq62TX1ej34+vo+dU13d3dQq9XNdkJduXIFZDIZ9OjR46lXK0uXLm12PeHzvP3222bhjouK&#10;ivpNgTtNYd0xaUwMmwYOHTpE3f8///wztGvXrtH52apVK9W6deum8zxPrKaF47gXpTWi27dv34Yx&#10;bkNCd0lJycfSbra8vLzPSHZtlZWVDfH39y9BCIG7u3tdTk7O56bql+qUgqRfzAGzG/BngE6n846K&#10;itop3EP/FjwrNUZ37tzp/sYbb6Qa2jdmzBiorq4GWoIxhoSEBDGLMnr0aKq1Sxhj2LVrl/j55s6d&#10;+1wOTxw6dCgghMDe3h6Sk5OpP7CkwxNXrFjx3HHHSQN3Z2dnyMjIMEswwrpj0pg8fPiQadNARUUF&#10;fPrpp03Oz759+ybfvXvXBwidgxhjq/v37//N09OzBiEE3bt3Ly8uLv4LId1tdu7cKTaxzJo161eO&#10;4zwJ2t567969mwT906dPP8dxXGeSOgU0+GU4KdvNBbMb8GeCVqv1Wbdu3T7DmQ7PYmDE87xszZo1&#10;M+3s7NRSu9q3bw+HDh0CmqLT6WDixIliFuXEiRNUHzYKhUK8SnJwcIC0tDSmTOoshiempqaKxcBD&#10;hgwBpVJJbT0A8wxPZM0dxzJwb86O/4U+haYdLJsGAABiY2OhY8eOjc5NGxsbbunSpf/iOM4GyJ2F&#10;7VevXn1Q8tmO6fX6jiR019bW9hO62RwdHTWku7bq6ureGjhwYE7D2aZNSUn5GmNsEimuVKcUJP1i&#10;bpjdgD8j1Gq138qVK395VgOjBw8edH733XeTDG0aOnTo75oz81sFYww5OTniVV2fPn2oZ6UuXbok&#10;1kGMGDHiuWNS5zgOwsPDxe9w37591AMG6fBEFp1QrNvAWQfuxsSwY/Ly5ctmsaO2thb69+8vZs0y&#10;MzOp2lFXVweTJk1qcmb6+fll3LhxowcQPAsrKiqCe/ToUdwQ4CuysrImERrW2DIuLm6ZcIswatSo&#10;GyS7tjDGLc6ePfudoD8kJCRdpVL5k9QpwM3Nrf7u3bt/f1aHNf4emN2APzOUSmXPiIiI489KYIQx&#10;ttq2bdvENm3a1EltadOmDWzdupV6FmXVqlXimqtXr6b6xslxXCO+JBbDE1kzqRcWFkKXLl2EFDeU&#10;lpZSXc9weOKZM2eYDk9kwR3HMnBvzo7r16+LowmCg4N/M30KaTukTQNjxoyhnjVLSkqCzp07Nzor&#10;rays8Ndff71SrVbbAbmz0P7AgQMbhDWmTp16UafTvURCt1qtfnXUqFE3Gn5P+FOnTi03dZiiFBqN&#10;pvvYsWOvNQTuODY2diXG2NZEnd0EnVKQ9MuzBLMbYAGg+vr6N+fNm3fanIFRSUmJ29ChQ5sEae++&#10;+y48ePAAaEpVVRX07t1bzKLk5ORQfaBKhyf6+/tTr4Mw5IRiPTxx4cKF1AOGO3fumHV44rVr156r&#10;wN2YmEqfQkq0Wm2jrNnJkyepzxP75z//CQ2t9iJeeumlvAsXLhDtfFIoFH2Cg4OzEUJgb2+vu3Tp&#10;0jxTr58AHnezXb9+fZa0m622trYfKbsxxrKbN29Od3JyUjf8HubL5fJAkjoF2Nvb6y5fvvwNCb88&#10;izC7ARb8P2pqavrPmjXrV9aB0aFDh0Lbt29fKd34tra21A9/QwqKyZMnU82imGN44q1bt8ThiSyY&#10;1EkPT3ya8DwPS5cuFX26cePG5254IuvA3ZiQoE8xVczRNJCamiryzEkxZcqUzfX19SYNJBN3GJ8A&#10;ACAASURBVJQCY9wiMTFxkdBFPHz48EylUtmThG6O4zyFsx0hBDt27NhKsmuL4ziPuXPnxgv6t27d&#10;ugNj7EhSpwCSfnlWYXYDLGiK6urqoKfNJSK0Tru//e1veww3/htvvAF37twBmqLRaGDUqFFiFiUx&#10;MZHqw4Z1HQRrJnWMMZw/f16kPwgNDaVeL1VRUQH+/v6AEDvuOOnU8wMHDjDljqMduDdnByn6FFOE&#10;53mIjIwU7aDdNKDT6WDx4sVgbW3d6Hxyd3cvOnXq1GAgeBZqtVqf8ePHXxXWiImJWY0xNvlqDmNs&#10;lZeXN9bDw6O24Uq7vKSk5GOStufn5//Vy8tL3hAwVxQVFZlMdyLVKQUpvzzrMLsBFpgHcXFxwe7u&#10;7kXSTW9tbQ2LFy+mnrXJyMhgRkFhjjoIKZN6ly5dqBcDcxzXaHhiTEwM9YDh8OHD4nosuOMMhyeW&#10;lZVRXY914G5M6uvrYeDAgWIG8MaNG2axw7BpIDc3l6odd+7cgTfeeKNJlmj06NE/V1VVOQOhcxBj&#10;bJWRkTHN2dlZ1ZABK6iqqnqPhG6e59uvWrXqkGD70qVLj/I8T4yOhOf5duvXr/9Z0B8REXFcr9e7&#10;kdQpoG/fvgXV1dVBpGx/1mF2Ayxgi/r6eod//OMfPxhu/O7du0NqairQFL1eD4sWLRLXpF3QzboO&#10;AmMM+/btEz8fCyb1+/fvg4eHByCEoEePHk+d0G2qqFQqGDFiBCDEjjtOOkF98eLF1K8/WQbuzdlx&#10;4cIFMQMYEhJCPQNozA5p1ox20wDP87BmzRqwtbVtdD45OztXHThwYCQQPAv1er37/Pnz44Q1Nm3a&#10;tBtj7ERCd3l5+YfC4EMaXVuVlZWDevfuXYiQ2C032VT9Up1SbN68eRfGuC1J3z/rMLsBFrDDxYsX&#10;+3l7e+dKN72VlRX885//pH7olpaWNsqiSOkiSIvQPSTUQfTp04d6HYRhMfDVq1epBwzr168Xv0cW&#10;wxPT0tKYdkLV1dWJwxOdnJyoD09kHbgbE47jYNq0acwygMZErVbDyJEjmTUNPHjwAN59990mWaKP&#10;Pvootri4uBMQPAsLCgpGdunSpRohBN7e3lUFBQWfktCLMW69f//+jYLt06ZNu0Cyawtj3Co6Ovp7&#10;yfXuZZ1O501SpwBvb++qR48ehZL0+x8FZjfAAvrQaDS2c+fOXSGTyRrNn+jcuTMkJSUBTcEYw/79&#10;+8U1w8PDqV67GHYPrVmzhnrAwLoYuKamBgICAgAhBC4uLpCVlUU9YJg7d67o0927d1MP+hITE8Vs&#10;yahRo6hff7IM3JsT1hnAJ8mTmgZoX3dv27YN2rRp0+jB7ODgUL9161aimRaMsdOmTZt2S+q1Tun1&#10;encSuuvr698cNGjQPYQed21duXJlLsmuLYVC8caQIUOyGrK13MWLF+djjE0aZKlQKHoLOqVYuHDh&#10;Sb1eTzQY/SPB7AZYQBc3b958/bXXXks33Ph///vfqZNLKpXKRhQUKSkpVB+o0u4hNzc36nUQ5igG&#10;jo+PF4cnjhs3jvrwxKKiIpE7rmvXrlBcXEx1PZ1OB5MnTxavP2NjY6n7lGXg3pwdLDOAxkSv18PC&#10;hQtFO7Zt20bV/yUlJeIZIUVgYOC5+/fvN8v/+L+iqqrqvT59+jxquJpTZWRk/IPQsMYWiYmJi4Vu&#10;thEjRmSoVCpigyYxxjbnz59fYGdnxyGEYOjQoXeUSmUvkjolV5bE/PJHhtkNsIAOOI6zWbZs2bwW&#10;LVropBu/Y8eOcPz4caApGGNISUkRsyhDhw6lmkXBGENsbKwYMLDoHmJdDKzVamHcuHFiwHD69Gnq&#10;AYOUO27+/PnUZyHl5uaKwxN79+79RJJfksI6cDcmcrlczAC6urpSzwAaE8Os2aNHj6iud+jQIWjf&#10;vn2jgMjW1lbz3//+958kiV8xxnYxMTGrhTUmTJiQotVqXyGhW9rNJpPJ8LFjx1aR7NrSarVdJ02a&#10;dEWw/fDhw2sxxq1I6qThlz86zG6ABeSRnZ39yltvvdVk43/66adQUVEBNIXjOJg1a5a45v79+6ke&#10;8qy7hzBjJnWMMWRlZYnDEwMCAqjXS0m54xwdHZlwx61Zs0b0aWRkJHWfsgzcm7NDSp8yfvx46hlA&#10;Y3awbBqorq6Gv/3tb02yRL179752+/ZtXyB4FiqVyp7Dhg273XA+6JOSkr419foJ4HE3W3p6epjQ&#10;zRYQEPBQLpcPIGU3xtjq9u3bU1xcXJQNdZKPqqqqBpLUKYCkX54XmN0AC8iB53nZhg0bwlq1aqWS&#10;bnwnJyf4+eefqb+FFhQUNKKgoJlFMeweCgwMpN49xJpJned5WLFihfg9rl+/nnrQd/HiRZE7jkUn&#10;lFwuhz59+ojZknv37lG//mQZuBsTQ/qU+Ph4s9ghbRqwt7en3jQQFxcH7u7ujQIia2tr/aJFixbr&#10;dLoWQOgsxBhbX7p0aZ5wVRQcHJytUCj6kNCt1+tfkDIVkO7a0uv1nRYtWnRC0L9x48Y9pnbLGeoU&#10;MHjw4Luk/PI8wewGWEAGBQUFL77//vtnnrDxqc/RwRjD1q1bxTUXL15M9Y2T53mIiIgQ19uyZQuT&#10;YmCWTOqVlZXQo0cPQAiBh4cH3L9/n+p6hp1QR44coe7TU6dOidmSiRMnUs+WsAzcjYlhBpAFfYox&#10;O1hmzerr6+Ef//hHkyxRt27dslJTU98AgmehTqfznjJlyiVJ7d8GjLE9Cd0PHz4cJXSzde3atbKw&#10;sPATkrYXFhZ+0rVr18qG68zqgoICk0cUSHVKcfDgwfWk/PK8wewGWGAaMMZWu3bt+qxt27Y10k3f&#10;unVr2LRpE/W30Lq6OhgwYICYmaKdRSkrKwNfX19ACIGXlxf17iGdTicyebNgUscYw9GjR8XvcerU&#10;qdSLgR88eNCoE4r2datGo4ExY8aI2ZKzZ89S9ynLwN2Y8DwPy5YtE+2gTZ9iTFg3DVy8eFGkMpFi&#10;5syZa1QqlUn1MmBwFmZlZU1ydXVVIISgV69eRRUVFcEkdPM8327Dhg17BdtJd21hjNtGRUXtlNT0&#10;xZnaLWeoU0CDXz4gZfvzCLMbYMHvR3l5eYcRI0YcNtz4/fr1g9zcXKAprFuqMcZw8OBB6aFKNWAQ&#10;ZiGxZFI3JJs9f/489YBhw4YNok+XL19Ovbbn9u3b4OzsDAgh6N+/P/XOSNaBuzFhTZ9iTFg2DWg0&#10;Gpg7d66YFRTg5eWVn5iYOAAInoV6vb5jRESESIK9Zs2aAzzPE5mQXVVVNVDoZnNxcVFmZmZOJdm1&#10;JZfLBwQEBDxsuKJXpaenh5mqX6pTirVr1+4n5ZfnGWY3wILfh5iYmOGurq5lBkV08J///If627C0&#10;pRohBMePH6fOrD1s2DBA6PG05StXrjxXTOrC3BhHR0dAiA3ZLOtZSIZks7SzmeaYhWTMDil9SlhY&#10;mNnGAbCcIH7jxg3w8/NrkiWaOHHittraWpPITQ1RXFz8Fx8fn4qGoLPmwYMHYwi14bc6cuTIGont&#10;yVqttispuzHGdseOHVslk8kwQgjGjx9/VavV+piq8/jx45GCTkkwKs/Pzx9N0u/PM8xugAX/G2pq&#10;atp+/vnnOwwPnB49ekB6ejrQFMMsCu2WaowxXLt2TZy2PHjwYOrTlg1nIdFmUjcH2SzrWUissyWs&#10;A3djolarG9GnXLx40Sx2sJwgznEc/Pvf/4YWLVo0Op86duxYeuzYsWFA8CzEGDtu3759m7DG7Nmz&#10;z3Ic9yIJ3UqlstfQoUPvNHx33Llz5xaS7NpSqVSvjxgxIqPhhVafmJi4GGNsUvG5VKcUDX7xIOn7&#10;5x1mN8CC346EhIT3PD09G6VHZTIZ/Otf/6L+cON5HlavXi2uu2rVKqpvnHq9HubMmSOut2fPHiZM&#10;6ixnIbEmm5XOQrKxsWEyC4kl2SzrwL05O9LS0sQM4KBBg6gH9MbsYNk0kJ2dDW+99VaTLFFoaOih&#10;iooKFyB4FtbU1LzTv3//BwghcHR01KSlpc3AGJs8+whjbHPx4sX5QjfbkCFDshQKBbHicIyxdXJy&#10;8hx7e3tdw964V19f35ekTgEk/fJng9kNsODpUCqV9l999VUTLptXXnkFkpOTgbZUV1eLLdUssiiF&#10;hYVisaaPjw+UlJRQWwvAPLOQWM6NedIsJNqdUIbZEtpks6wDd2Oi1+th3rx5oh27du0yS5bIsGmA&#10;5gRxnudhw4YN0KpVq0bnk5OTk3zPnj1/I0zpYXvy5MkVwlXRmDFjrms0GiKzj7Ra7cuTJ0++LNh/&#10;6NChdSS7tnQ6XZdp06ZdEPTv379/I8a4NUmdAkj65c8IsxtgQfNISUl585VXXsk23PhffvklKJVK&#10;oCkYYzhx4kSjlmqaWRSMMezcuVP8jAsWLKAeMLBmUlcqlTBkyBBAiM3cGJ7nYfny5aJPN2zYQD3o&#10;k2ZLWJDNsg7cjUlxcTFT+pQnyZOyZjSbBgoKCuD9999vkiUKDg6OKywsfAEInoVqtfq10NDQWw0Z&#10;Tz4+Pn4pxrilqXoxxlZ37tz5QtrNVllZOYiU3Rhjq+zs7Ilubm71DWUPxeXl5YNJ6hRA0i9/Zpjd&#10;AAueDK1W23LBggVLrK2t9dKN/+KLL8LZs2eBtmg0Ghg9erR47ZKQkED1YWM4bfnGjRtMmdRZzEJi&#10;PW25oqKC6Swk1tkS1oF7c3ZI6VPmzp1rtnEA0qwZzaYB4TMLAbAAe3t75Q8//ECUawtjbH316tXZ&#10;Dg4OWoQQBAUF5dbW1r5NQrder3dbvHhxrGD/unXr9pHs2uJ53nXZsmUxku/kIM/z7UnqFBAUFJRb&#10;V1cXQMr2PzPMboAFTZGRkeHXs2fPNMONP27cOOpXIEIWRWipDgwMpNpSbY5py9JZSCyY1A2nLbMg&#10;mz1y5Ii43rRp06h3QrHOlrAO3I0Ja/oUY8KyaaCsrEy8JpXi7bffvpSTk/MyEDwLOY7rPH369HPC&#10;Grt3747CGDuQ0F1UVDRC6Gaj0bVVUlLysa+vbxlCj7vl8vLyxpoaMEp1SkHSLxZYAqNnCnq93joy&#10;MnJ2y5YttdJN36FDBzh8+DDQFsOJ0lFRUdTpGVhPW2bNpM562rJarYaQkBCxtufChQvUfbp7925m&#10;2RLWgXtzdkgD+hEjRlAP6I3ZwZJAOSYmBjp06NDoodyiRQvdihUr5ur1emsgdBZijK1ycnLGu7u7&#10;1yGEwM/Pr7S0tHQoId2OW7du3SHYP2fOnDMku7Ywxm127ty5RdA/a9asXzmO8ySpU4Cfn19pWVnZ&#10;R6Rst+AxzG6ABY+Rm5vr3b9//yZFdH/5y1+YUBcYTpR++PAh1fWk05b9/f2pT1tmzaRuOG150aJF&#10;1AOGGzduiFcbAwcOpF7bo1AoIDg4GBBC4ODgANevX6deL8UycDcmHMdBWFiYaMfhw4fNYgfLpoGa&#10;mhr4/PPPm2SJXn/99Zu3bt3yB4JnIc/zLitWrBAH165YseIwz/MdSOiWy+WB/fr1y0cIgZOTk/rG&#10;jRtfkezaqq2t7TdgwIC8hgyi5vr167NM1S/VKQVJv1jQGGY34M8OjLFVVFTUF61bt1ZIN72joyP8&#10;9NNP1A9cc0yU3rhxo7jesmXLqA9PvHr1qljbM2TIEOpF64bTltPT06nXS82fP1/06c6dO6kHfZcv&#10;XxazJcOHD6deL8U6cDcmrAP6J4lh0wBtAuWEhAR48cUXGz2UZTIZP3/+/H9rtVqiRb5lZWUf+fn5&#10;lSKEwN3dvS4nJ+dzQsMabWNjY1cK3Wxjx469ptFoupOyG2PcMi4ubpmNjQ2PEIJRo0bdUKvVr5LU&#10;KYCkXyx4MsxuwJ8ZRUVF7oMHDz5l+CYwcOBA6nUvAI8nSkuzKMnJyVQfqDU1NdCvXz9AiM20ZY7j&#10;IDw8XPQrbSZ1jDGcO3dOnLY8cuRI6tOWDWt7ioqKqK7HcRzMmDFD9Gl0dDR1n7IM3Juzg2VAb0z0&#10;ej0sXryYSdOAUqmEr776qkmWqGvXrveuXLnyFhA8CzHGDnv27NksrDF9+vRzHMd1JqFbpVL5h4SE&#10;pDfUo/FnzpxZYuowRSnUavWro0aNuiHoj4uLW2ZqV5hUpxQk/WKBcZjdgD8r9u3b99d27dpVSzd9&#10;q1atYN26ddQPXIwxpKamNpooTTOLgjGGM2fOiIPmxo4d+9wxqet0OpgyZYr4XR47duy5qu0BAHj4&#10;8CF4enoKtQ1QXl5OdT3WgbsxYR3QGxOWBMrJycnwyiuvNAmKwsLCNigUCpNm7xiirq4uYODAgTkN&#10;V7LalJSUrzHGJtcrYYytU1JSvha62QYOHJhTV1dHLKDDGMuuX78+y9HRUYMQggEDBuTV1tb2I6lT&#10;AEm/WPB0mN2APxsqKyvbjxo1ar/hgdO3b1/Izs4G2qLX62H27Nniunv37qV6yGu1WpgwYYKQfoe4&#10;uLjnrrYnLy8P3N3dASEEvXr1oj5tmXVtD8YYoqKiRJ8uWbKE+vUny8C9OTvi4+OZBvTG7Dhw4IDo&#10;/1mzZlHLmmm1WliwYAFYW1s3Op88PDwexcfHE5vtA/D4qujMmTNLhKuikJCQdJVKRaReieO4zmFh&#10;YecF+/fs2bOZZNcWx3Ges2bN+lVyfb0FY9yGpE4BoaGht0j5xYLfBrMb8GfCiRMnhri5uZVIN72N&#10;jQ0sXbqUyfVAYWFhoyxKaWkptbUwxpCdnQ2urq5i4CeXy6mtB8C+tofneVi7dq34Xa5cuZJ6wCCt&#10;7RkxYgT12p7a2lro378/IITA2dkZMjMzqddLsQzcjYlWq4Xx48czC+iNCcusWUZGBvTs2bNJluiz&#10;zz7bJZfLnYDgWajRaLqPGTPmeoN/cWxs7EqMsa2pehu62T6XdrOVlZUNIWU3xtgqLy9vrIeHRy1C&#10;CHx9fctKSkpM4oAz1Cmp48InTpz4Dwm/WPC/wewG/BlQV1fXZvLkyT8aHjh+fn5w48YNoC0YY9i+&#10;fbu47sKFC6lmUXieh5UrV4rrrVu37rljUpfL5dC3b19ACIGrqyvcvXuXer3U9OnTmdb2JCQkiNmS&#10;MWPGUPcpy8DdmDyJPoV2QG/MDlZNA3q9HiIjI8XfHwEuLi4Vv/zySwgQPAsxxrIbN2585eTkpEYI&#10;Qb9+/fLlcnkgCd08z3dYvnz5EcmLyi88zxPjaON5vv2qVasOSerMYniedyWpU0D//v0fkPKLBf87&#10;zG7A845z584Fdu7c+YF001tZWcGcOXOoP2gAAOrr6yEoKEjMoty8eZPqA7WyshJ69eoldE9AXl4e&#10;1fVYM6ljjCEuLk6cGzNhwgTq1yv5+flibY+/vz/12h6dTgcTJ04UsyUnTpyg7lOWgbsx4XkeVqxY&#10;Idqxfv16s40DkDYN7Nu3j5odubm5YkZQiuHDh8eUlZWZ9NA3BMdxHrNnzz4rrLF169YdGGNHErpL&#10;S0uHCt1sHh4etbm5ueNIdm2Vl5d/6O/vX4IQAjc3t/p79+5NMFV/eXn54B49ehQb+n7btm3bSfnF&#10;gt8HsxvwvEKtVtuFh4evsrKywtJN/9JLL8GFCxeAtjypQ4rmADrcwE4vfM4pU6ZQ51XLzc1lyqSu&#10;1Wph7Nix4hXomTNnqAcMmzZtEn26dOlS6ld1Up6tPn36UOXZAmAfuBuTyspKpvQpxuTRo0dMsmYY&#10;Y9i8eTO0bt260UPZ0dGx9qeffhpPuhU8Pz9/tJeXlxwhBD4+PhVFRUUjSOjFGDvs3r07SrB/xowZ&#10;SRzHeZGyG2Pcev/+/RsF/dOmTbug0+m6kNQpwMfHp6K4uPgvJP1uwe+D2Q14HnHt2rXevr6+tw03&#10;/tSpU6G+vh5oi06ng6lTp4rr0u6Q0mg0MHLkSEDo8aC5pKQk6rU9a9asET8fbSZ1w+uVfv36Uadm&#10;qampEd/kXVxc4Pbt20zZ6WnybAGwD9ybsyMmJgYkDz6zjQPYtm0bk6aBoqIiGDx4cJMs0XvvvZfw&#10;8OFDkyY0G4Lneed169btE9aIiIg4rtfr3Ujorq2tfTsoKCgXocddW6mpqeEkhzXW19e/OWjQoHsN&#10;9V26K1euzDW1K0yqUwqSfrHAdJjdgOcJHMfZfPfddwttbGw46aZ3d3eHuLg4oC1P6pCqrKykul56&#10;ero4aC4oKIg6Oz1rJnWe52HZsmXid7lx40bqWSLWow2qq6uZ8WwBsA/cjYlarYbQ0FAxoKdNn2JM&#10;WDYN7Nu3D9q1a9fooWxnZ6f+/vvvv+J5nlhQAQCosrJyUK9evYoa6vAUWVlZkwkNa2wZHx+/VOhm&#10;Cw0NvaVWq18jZTfGuEViYuLili1b6hFCMGLEiAyVSvU6SZ0CSPrFAnIwuwHPC7Kysrr16dPnquGb&#10;wOjRo6lf8QCw75AyZKfftm3bc8ekXlFRAf7+/uL1Sn5+PtX1DEcbnDp1iqlPJ02aRP36k2Xg3pwd&#10;hvQpLDK5T7IjKSmJyUDQyspKMasrxZtvvply9+5dHyB4FmKM7Q8dOrROWGPy5MmXdTqdNwndGo3G&#10;d/To0WkNvyPEu7a0Wq3P+PHjrwr6jx8/HokxtiOlUwqSfrGALMxuwB8dPM/L1q5dO8POzk4t3fTO&#10;zs5w8OBBYCGsO6RKS0uhe/fugBAbdnrWTOrYgJ0+LCyMOk0K69EGhj6lybMFwD5wNyaG9Ck7duww&#10;S5aI5UDQ2NhYsW5MgI2NDbdkyZIFHMfZAMHzUKFQvDF48OC7DZko7sKFC//CGJu8BsZYlpaWNkMY&#10;fNi/f/8HNTU175CyG2NslZ6eHubs7KxCCEFAQMBDuVz+Lkmdkgwdd/Hixfkk/GIBHZjdgD8y8vPz&#10;vQYMGJBo+Cbw0UcfQXFxMdAWjDGcOnWKWYcUZsxOjzGGzMxMpkzqrNnpzTHagDU7PevA3ZiUlJSA&#10;j48PIITA29sbCgsLmdtgmDWj2TRQV1cHkyZNapIlevXVVzPT0tJ6AsGzEGNsc+7cuYXCVdHQoUPv&#10;KJXKXiR0cxz3Ynh4eIJg//bt27eR7NrS6/UvzJs377Sgf8uWLT9hjNuS1Clg2LBht5VKJVHfW0Ae&#10;ZjfgjwiMsdX27dsntGnTpk666R0cHGDr1q1MDn2NRgNjxowR3/hpd0gZDpqjzU7Pmkn9SdcrtNnp&#10;WY82MIdPWQbuzdmxZ88e8XPPmTPHbOMApFmzyMhIalmzc+fOQefOnRs9lK2srPDXX3+9Uq1Wm3Q1&#10;ZAitVvvKhAkTUoR1Dh8+vBZj3MpUvRhjqwcPHozx9PSsQQhB9+7dy0l3bT18+HBUly5dqhFC0LVr&#10;18rCwkKT5zYVFBSMFHRKceTIkTUk/GIBfZjdgD8aSktLOw4bNuyY4aYPDAxk0uKLMYbbt2+Lb/y0&#10;O6QEegaW7PSsmdTNwU5/9OhRcb2pU6dSr5cqLy8HPz8/Zj5lHbgbE9b0KcZELpeLTQOurq5w7949&#10;Knao1WoIDw8HKyurRufTSy+9lHfhwoX+QPAsxBhbZWZmTnVxcVEihKBPnz6PqqqqBpLQzfO885o1&#10;aw4I9i9ZsuSYXq/vSMp2nufbbdiwYa+gf9GiRSf0en0nE/3htHHjxj2Gz4YGv7xH0vcW0IXZDfgj&#10;ITo6+pP27dtXSje9ra0t/Pe//2VSL8HzPCxdulRce9OmTUzZ6WkOmgNoyqQ+Y8YM6q3ThtcrtNnp&#10;DTuhzp07R92nhw4dYuZT1oF7c3ZI6VOGDx9OnT7FmB0nT55s1DRAK2t27do18YVCii+++CKqvr6e&#10;GE8YACC9Xt9p4cKFJ4U1Nm7cuAdjTIQ2pKKiIlgYfNjQtTWJZNdWVVXVwD59+jxCCIGLi4vy9u3b&#10;U0zVL9UpBUm/WMAOZjfgj4Dq6up2Y8eO3W246Xv37g23b98GFiJ94/f09KTeIcWankGlUsGwYcPE&#10;q7orV65QDxj27t3L7HoFYww3b94Ur+qCgoKod0KpVCoYPny4WC9F26esA3djwnEczJgxQ7Tj0KFD&#10;ZrHDMGt29uxZKnbodDqIiIgQRzwI6NSpU/HJkyc/BMLn4aNHj0K9vb2rEELQpUuX6oKCgpEk9GKM&#10;7Q8ePLhesH/KlCmXSHZtYYxbHTlyZI2gf9KkSVe0Wm1XkjoFkPSLBexhdgOedZw+ffqDF154oVC6&#10;6a2trWHRokXUrz8AHj9Qo6OjxbWnT59O/Y2fJT2DcFXHkkldoVCIA+4cHBzg2rVr1IlRFyxYIPp0&#10;+/bt1IO+69eviz4NDg6mXi/FOnA3JlL6FD8/P+r0KU8Slk0Dd+7cgTfeeKNJluivf/3rvqqqKmcg&#10;eBZijNtGRUXtFNaYN2/eab1e705Ct0Kh6BMcHJzd8GKku3Tp0jxThylKoVQqew0dOvROw0sCd/78&#10;+QWmdoVJdUoxf/78OFJ+scA8MLsBzyoUCkXradOmNRnb3q1bN0hNTQUWYvjGf+nSJaoPVNb0DKyZ&#10;1DHGcOXKFfF6ZdiwYdSvV1h3Qun1epgzZ47o0z179lD3KcvAvTk7Nm/eLNqxZMkSs4wD4HkelixZ&#10;ItqxefNmKv4Xpr8Le1mAs7Nz1YEDB4hnKqqrq4P69u1b0LCG6tatW18SGtbYIjExcZHQzUa6awtj&#10;bHPx4sX5dnZ2XEONZJZCoehNUqfE96r09PQwy7DGPz7MbsCziEuXLr3t7e2daxgUzZw5k0mdAus3&#10;fowxnD9/Xhw0FxoaSp2eQXpV5+PjAyUlJVTXM7xeOXjwINOrutmzZ1PvhCoqKgJvb2/Rp7RHRrAO&#10;3I1JbW2tSJ/i7OwMmZmZZrHDMGtGq8D9wYMH4qRsKYYMGXKiuLjYpAJiQ2CM7Y4ePfpfmUyGEUIw&#10;bty4VK1WS2QgpOHgw5iYmNWmDlM00P/y5MmTLwv6o6Ojvze1K8xQp4Dx48dfJeUXC8wPsxvwLEGj&#10;0dh+8803y2UyGS/d9F5eXpCYmAgshPUbP8dxjegZjh49+twxqRcUFICXlxcghMDX15f69YrhVV1q&#10;aip1n+7atUuayqd+/cn6qs6YHWfPnhVra8aMGUNtcvTT7GBR4C787rRp06bRQ9nBRWotWgAAIABJ&#10;REFUwaH+xx9/JE4roVKpegwfPjwTIQQtW7bUJyYmLsYYtzBVL8bYKiMj4x/C4MO+ffsWkOzawhhb&#10;3blz5wtXV1cFQgh69+5dWFlZ+b6pOrOysiYLOgWQ9IsFzw7MbsCzgps3b77u7+9/y/BN4O9//zv1&#10;AXiCsH7jv3//Pnh4eABCbOgZWF/VYYxhy5Yt4ncZERFBnRiV9VWdQqGAQYMGAUIIHB0dIS0tjfr1&#10;J8vA3Ziwpk8xJtKmAZoF7iUlJeI6Urzzzjvn79+/bxLbuyEwxtaXL1/+xt7eXocQgkGDBt2rr6/v&#10;S0K3Xq93nz9/fpxg/6ZNm3aT7NrS6/VuixcvjhX0r1+//mee59uZqjMiIuK4oe+Dg4Oz6+vr3yTp&#10;ewueDZjdAHNDr9dbL1++/JsWLVropJu+Y8eOcPz4cWAhGGPYuXMn0zf+9evXi+utWLGCKZM6i6u6&#10;uro6CAwMFIOwjIwM6pk31ld1Fy9eFIOwESNGUPcp68D9SWIO+hRjdly7dq1R0wCtrFl0dDS0b9++&#10;0UPZ1tZWs2rVqnC9Xk+sQBkAkE6ne2nq1KkXhXX279+/EWPcmoTugoKCT4VuNm9v76qCgoJPSdpe&#10;VFQ0wsfHp6Ihyy/Pz8//K0mdUjT4xZ6k/RY8OzC7AebEvXv3ugYEBDS5Lw4NDYWKigpgIfX19TBw&#10;4EDxjf/GjRtUH6hyuRwCAgIAIQQuLi6QlZXFlEmdxVVdYmKieL0yatQo6tcrDx8+FK/qWHRCcRwH&#10;YWFhok8PHz5M3acsA3djwvM8REZGinasXbvWbHxrLLJm1dXVMHbs2CZZol69el3PzMx8FQiehRhj&#10;q+zs7Ilubm71CCHo0aNHcXl5+WBCup02bdq0W7J/iHZtYYwdt27dukPQP3fu3Hi9Xv8CSZ0CSPrF&#10;gmcXZjfAHMAYW23cuHFaq1atGpH7OTk5MbsawBjDhQsXxCxKSEgI1Td+jDGcPn1aHDQ3fvx46rxq&#10;rJnUdTqdyA0lk8kgNjaWesAQFRUl7h8WnVAPHjwQrz/9/f2pB/CsA3djwpo+xZgUFhY2yprRaho4&#10;ffo0vPDCC40eytbW1vpvv/02QqfTEa1n4XnedenSpUeFdVavXn2Q5/n2JHRXVVW9J+1my8jImEay&#10;Fkoulwf269cvv+H8Vt+8eXM6xlhGSqcUJP1iwbMNsxvAGgUFBS8OGjQo/gn3xcxIJTmOg2nTpolr&#10;HzlyhOohr9VqYdy4cYDQ40Fzp0+ffq6Y1DHGkJubKzKI0yTmFIR1JxTGGDZt2iT6dNmyZdR9yjJw&#10;b86OY8eOiZ97ypQpTOaHPcmOHTt2iHYsWLCAStZMoVA0OhsEdOvWLevq1at9gPB5WFJS8nH37t3L&#10;EULg4eFRm5eXN5ZQG75dTEzMasH+CRMmpGi12ldI2Y0xto2NjV0pdMuNHTv2mkaj6UZSpwBPT88a&#10;Un6x4I8BsxvAChhjq927d49t27ZtjXTT29vbww8//MDs7VNa8NyjRw+qWRSMMWRlZYGLiwsghCAg&#10;IIA6PQNrJnVhnovwfa5atYp6wJCQkMC0E6qmpkYMwlxcXODOnTvU66VYBu7GxJA+JSkpySx2SJsG&#10;HB0dqTUNXLp0ScxGSTFz5sw1KpWKKPkoxrjNjh07tgprzJo161eO4zxJ6FYqlT2HDRt2u+F70ycm&#10;Ji4i2bWlUqn8Q0JC0gX9Z8+e/c5U/VKdUoSHhyeQ8osFfxyY3QAWKC8v7xASEvKL4abv168f5OTk&#10;AAvBGMOGDRuYFTzzPA8rVqwQ19uwYQP1jEZcXBxTJnUpMaebmxvk5ORQr5eaOHGieFV34sQJ6j6V&#10;tqOPHTuWuk9ZBu7GBGMMt27dAicnJ0CIDX2KMTtYzPfSaDTwzTffiL87Ary8vPJ//fXXICB8HtbU&#10;1PQPDAy83xDoaa5fvz7L1OsngMfdbJcuXZonDD4MDg7OVigUxLJcGGPrlJSUrx0cHLQIkemWwxhb&#10;X716dbagU4Cjo6MmLS1tJgm/WPDHg9kNoI2jR49+7OrqWibd9C1btoQVK1YwKyBlXfBcWVkJPXr0&#10;gIb0ONy/f5/aWgCPr+qEIlEWTOr4CcScNK9XMMZw79498aquT58+1DuhWLejsw7cjYler4eFCxeK&#10;dtCmTzEmrJoGbt68Ca+99lqTLNGECRO219bWOgLBsxBjbHvq1KnlwlXRqFGjbqjVaiJF3DqdznvK&#10;lCmXBPsPHDiwgWTXFsdxncPCws4L+vfu3bvJ1G45juM6T58+/Zyh70ePHp1Gyi8W/DFhdgNooaam&#10;pu2ECRO2G276119/HW7dugUsxBwFzzExMeJnnTZt2nPHpG5IzJmQkED9qk7aCbVmzRrqV3Ws29FZ&#10;B+7GpKSkBLp37w4IIejSpQuzmj+psGoa4DgOli1bBi1atGh0Prm6upYdPXr0YyB8HqrVar+RI0fe&#10;bPi94ePi4pZhjFuaqrdh8OEkYfBhr169iioqKoJJ2Y0xtsrJyfnc3d29DiEE/v7+JeXl5SYR4zbo&#10;HC/oFGBjY8OfPn363yT8YsEfG2Y3gAYSEhLe8/T0fCjd9DKZDObPn0/9KkIQ1gXPhvUY58+ff66Y&#10;1A2DsP79+1MfvFlVVQW9e/cWO6Fyc3OZBmG029FZB+7N2bFv3z7xc7OgTzFmx7p166hnze7duwdv&#10;vfVWkyzRJ598El1eXt4BCJ6FGGPZ9evXZzk6OmoQQjBgwIC82trafiR06/X6jkuWLDkmeWk4wPM8&#10;MeJanuc7LF++/IigPzIyMprneRdTda5YseKwoe8b/PI2Sd9b8MeF2Q0gCZVK1WrGjBlrDTd9165d&#10;4cqVK8BCDAueaWdRhHoMR0dHQAjBwIEDqddjVFRUgL+/v9CxQZ1J3TAIo0XMKQjGGI4fPy6ux6IT&#10;qqqqqlE7Ou0gjHXgbkyUSmUj+pSrV6+axQ4WTQM8z8OGDRugVatWjc6ntm3b1uzZs+dvpLueOI7z&#10;nDlzZqKwzs6dO7dgjNuQ0F1cXDxc6Gbz9PSsuX//PlH7S0tLh/r5+ZU2lAPU5ubmjjNVv1SnFCT9&#10;YsHzAbMbQAopKSlv+vj43DXc9F9++SUolUpgITzPw7Jly5gVPOv1eliwYAGzegxsBiZ11kGYRqOB&#10;kSNHipk32p1QrIMw1oF7c3YkJyeDvb09IMSGPsWYHSyaBgoKCuD9999vkiX64IMPTj969MgDCJ6F&#10;GGOrvLy8zzw8PGoRQuDr61tWUlIyjJBux+3bt28T7G/o2nqRoO0Ou3fvjhL0z5w5M5HjOC+SOgWQ&#10;9IsFzxfMboCp0Ol0Lb799tsIa2trvXTTe3h4wJkzZ4CVSB/gHh4e8ODBA6rrSesxvL29qddjsGZS&#10;xxjD4cOHmQVhGGNIT08XO6EGDBgAdXV11NYDeByEjRo1ilkQxjpwNyYcx8HMmTNFOw4cOGA2vjXa&#10;TQMYY9i9eze0bdu20UPZ3t5euXHjRqLDDgEA8TzvEhkZGS2ss2zZshie511J6K6pqXmnf//+DxCi&#10;07VVW1v7dlBQUG5D9lB77dq1f5qqX6pTCpJ+seD5g9kNMAWZmZmv9urV67rhpv/ss8+Y8ScZPsDD&#10;wsKoP8BZ1mNgjCEtLY0pk7pKpYIRI0YwC8L0ej0sWrRI9OnWrVupB30ZGRlMgzDWgbsxKSgoEOlT&#10;fH19oaysjLkNGGO4c+cO9axZeXk5hISENMkSBQQEXL53715XIHwelpeXf+jv71+CEAI3N7f67Ozs&#10;iYSGNdqePHlyhdDNNnr06DSNRuNLym6Mccv4+PilNjY2PEIIRo4ceVOtVvuR1CnAzc2t/t69exMs&#10;wxotaA5mN+D3QK/XW0dGRs5u2bJlo9kTLi4ucPjwYWAlarW60QP84sWLVB+o0noMe3t7SE1NpR4w&#10;zJ07V/Tv7t27qQcMrIOw0tLSRp1Qjx49orqeOYIwloF7c3ZI6VMiIiLMMg7AsF5t48aNVPwfExMj&#10;dhYKaNGihW758uXfkCZ+xRi33rdv3w/COtOmTbug0+m6kNCtVqtfCw0NvdWQVSPetaXRaHxHjx6d&#10;hhACmUyGT506tdxU/RqNxnfMmDFNXpjDwsLOk/KLBc83zG7A/4q8vLyX3nnnnfOGm3748OHM3j6F&#10;B7hQ8Dxo0CCqD3CMMaSkpIj1GEOHDqVej8GaSV2v18O8efPE73PXrl3UA4b9+/eL64WHh1MPGMrK&#10;ysDX1xcQQuDl5QUFBQVU12MduBuT2tpaCAwMBIQe06dkZGSYxQ4W9Wo1NTXw+eefN8kS+fv737p1&#10;65Y/ED4P6+rq3ho4cGBOw8uS7sqVK3MxxiYHXhhjWWpqargw+DAoKCiXZNcWxliWlpY2Q+iWCwwM&#10;vF9TU9OfhE4nJye1wbWlLjk5eQ4Jv1jw54DZDfitwBhb/fjjj5MdHBzqpZve0dERfvrpJ2YHreED&#10;fOfOndTpGWbNmsWsHgObgUm9uLgYunbtCgg97iCkHYQplUoYMmSImHmj3QmFMYaDBw+KPp01axb1&#10;61aWgXtzdiQmJoqTu0ePHk2dPsWYHSzq1RISEsDT07NRQCSTyfh58+Yt02g0tkD2PGyRkJAQ0bJl&#10;Sz1CCEaMGJGhUqleJ6Gb4zivGTNmJEkyxVEYYwdStnMc92J4eHiCoH/79u3bTO0K4zjuxdmzZ581&#10;DEhDQkLSVSoV8YDUgucbZjfgt6CoqMj9ww8/PGm46d977z14+PAhsBLWD/CCggLo0qULs3oMhUIB&#10;gwYNEgPOtLQ06gHD7t27xe9z7ty51OulWGfeVCoVDB06VAzCkpOTqV9/sgzcjYlOp4NJkyYJwQHE&#10;xsaaxQ4W9WpKpRJmzJjRJEv08ssv51y+fDkACJ+HGo2m27hx41KF66fjx49HYoztTNWLMbbKzc0d&#10;Jww+9PX1LSstLR1Kym6MsdWDBw/GeHp61iCEoHv37uXFxcXDSeqUBKTE/GLBnw9mN+Bp2L9//yhn&#10;Z+cq6aZv1aoVfP/998xqFDDGsGvXLqYP8K1bt4rrLV68mPp6Fy5cADs7O+EtizqTukKhgODgYEDo&#10;8fwa2kGYYeZt//791IO+1NRUsV5qyJAh1MdGsA7cnyQYY8jJyWlEn1JdXW0WO1jUq6WkpICPj0+T&#10;oGjatGkbFQqFSZQVhsAYy27duvWlcFUUEBDwUC6Xv0tCN8/zLitXrhT5JJcvX36E53liwyZ5nnde&#10;s2bNAUH/kiVLjun1+o4kdQog6RcL/pwwuwHGUFlZ2X7UqFH7DTf9m2++CXfv3gVWIs2isHiA19XV&#10;wYABAwAhBE5OTtTrMVgzqWOM4fLly2IQNmLECOpBGOtOKL1eD7NnzxZ9um/fPuo+ZRm4GxOe52HV&#10;qlWiHatXrzYb3xrtpgGtVgsLFy4Ea2vrRueTh4fHo/j4+EFA+DzU6/UvzJ07N15YJyoqaifGuC0J&#10;3WVlZR8Jgw/d3d3rcnJyPifZtVVRURHco0ePYoQed4XdvXv376bql+qUYsuWLT+R8osFf16Y3YAn&#10;4cSJE0M6derUaNPb2NjAkiVLmHXUYIzh0qVLzB7gGGNISkoSmbxHjhxJvR7DkEm9oqKC6nocx8H0&#10;6dPF7zQ6Opp6wMAy8wYAUFhYKF5/+vj4QElJCdX1WAfuxkRKn+Lm5gY5OTlmsaOoqIh61iwjIwN6&#10;9uzZJEs0duzY3XK53AkIn4f5+fl/9fLykjd8psrCwsJPSOjFGDvs2bNns2B/WFjYeY7jOpOyG2Ns&#10;f/DgwfWC/qlTp17U6XQvkdQpoMEvIaR9b8GfE2Y3QIq6uro2X3zxRZMJpa+++iqkpaUBK+E4DsLC&#10;wsT1Dx8+TPWQ1+l0MGXKFHG9Y8eOMWVSX758OfU3+/z8fLEw1c/PD8rLy6muxzrzhjGGHTt2iD5d&#10;sGAB9etPloF7c3bExsaKk6MnT55MnT7FmB3SrBmNpgG9Xg+RkZHiy4sAFxeXiujoaCLBihQ8z7db&#10;v379z8I6ixYtOqHX6zuR0F1XVxcgdLM5ODhoU1JSvibZtaVQKPoEBwdnN9TW6S5fvvyNqfoVCkWf&#10;wYMHN2E3aPCLG2n/W/DnhdkNEHD+/Pl3unTpcl+64a2srODrr79meuA/ePBAzKL4+/tTzaLgJzB5&#10;V1VVUVsPgD2TOsYYNm/eLH6nS5YsoU6MmpiYKD68Ro0aRT3zVl9fD0FBQWLR+s2bN6lff7IM3I2J&#10;4eTuxMREs9jBomkgLy8P3nnnnSZZoo8//vhoaWmpSbUyT0JlZeX7vXv3Lmz4PVXevn17CqFhjS3O&#10;nj37nTD4kHTXFsa4RWJi4iKhW2748OGZKpWqh4k6bZKSkr4VdEoCUmJ+scACKcxugFqttps9e3ak&#10;lZUVlm76l156CS5cuACsBGMMGzduFNdftmwZ1Qc4z/Owdu1acb3IyMjnjkm9trYW+vfvDwg9nl+T&#10;mZlJPfPGshNKKFoXgrDQ0FDqQTzLwN2YmGNytzE7Ll68SLVpAGMMP/74I7Ru3bpRQNSmTZu67du3&#10;E5+gjDFuFR0d/b2wzqRJk65otVoiU7I1Gk33sWPHXmv4/cCxsbErMcbExghotVqf8ePHXxVsj4mJ&#10;WW1qV5hWq31lwoQJKYYBaYNfXibpewssEGDWxa9fv97r1VdfzTTc9FOmTKHOEC+Vmpoa6Nevn5hF&#10;uXPnDtUHqiGTd3Z29nPFpI4xhoSEBHF+zZgxY6hmbQw7oXr37k0982ZYtB4TE0PdpywDd2NiOLl7&#10;y5YtZuNbo900UFRUBB9++GGTLFFQUNCv+fn5XkD4PFQoFL2HDBmShRACOzs77vz58wswxjam6sUY&#10;y27evDld6Gbr169fvlwuDyRlN8bYKiMj4x/Ozs4qhBD07du3oLq6OoikTgEk/WKBBcZglkU5jrNZ&#10;smTJAhsbG0666Tt16gQnT54EVoIxhvj4ePEBPnbsWKpZFMyIyVu6HmsmdZ1OBxMnThSzNidPnqRO&#10;jLp69WpxD61atYp6wGBYtF5ZWUl1PdaBuzGRTu7u0qUL9cndxkSaNaPVNLBv3z5o164dGDyU1WvX&#10;rp3B8zwx4lSAx1dFFy5c+JednR2HEIIhQ4ZkKRSK3iR0cxznMWfOnDPCZ9i6desOjLEjKdv1er37&#10;/Pnz4wT9mzdv3mVqV5ihTgEk/WKBBc2B+YJZWVnd+vTpc9Vw0//1r3+l/pYvFa1WC+PHjxcf4HFx&#10;cdSzNrSZvKXC8zwsX75c9C9tJvUnza+hTeRbXV0Nffr0AYTYdEIZFq2vWLGC+vUny8C9OTsOHDgg&#10;fm4W9CnG7KDdNFBZWSnWTUnRp0+fq1lZWd2A8Hmo1WpfnjRp0hVhnejo6O8xxq1I6M7Pzx9t0M1G&#10;tGuroKDgU29v7yqEEHh7e1c9evQolKROKUj6xQILngZmC/E8L/v++++/srOza8Rj4+zsDAcOHABW&#10;gjGGu3fvilmUgIAAqg9wzIjJWyqsmdQN59esWbOGesBw4sQJMfM2adIk6p1QNTU1TIvWWQfuxkSp&#10;VDaa3J2SkmIWO1j4/8SJE9CpU6dGD2QbGxvuu+++W8hxHNGrG4yx1Z07d75wcXFRNlz/FlZWVhKZ&#10;f8TzvPO6dev2CZ9h8eLFsSS7tjDGTps2bdot6F+4cOFJU7vlMMZOmzdv3mUYEDX45X2SvrfAgqeB&#10;ySL5+fleQUFBvz4hNcp0Oi/P87BixQpx/fXr11PP2ixbtkxcjxaTtyAYYzhy5Ii4HgsmddbzazQa&#10;DYwePVrMvNHuhBKyNkIQNm7cOOrXnywD9+bsuHr1qkifwmJytzE7aPu/rq4OvvjiiyZZoldffTXz&#10;+vXrvYDweajX690WLVp0Qlhn3bp1+3ieb0dCd2Vl5aBevXoVNdQvKu7cufMFyQLxqqqq9/r27VvQ&#10;EKAqMzIy/mGq/urq6iBBpxTr16//mZRfLLDgfwFV5Rhjqx07dnzepk2bOumGd3BwgB9//JHpm2dl&#10;ZSX06NFDzKLcv3+f6nosmLylolarISQkRKiFgAsXLlAPGKRZG9rza4ROKGdnZ0AIQWBgINTW1lJb&#10;D6Bp1oZ20TrrwN2YcBwH4eHhoh206VOMCYumgXPnzokDOQVYWVnh2bNnR6rVauI8W4WFhSFdu3at&#10;RAiBl5eXPD8//68k9GKM7Q8dOrRO+AyTJ0++TLJrC2NsFxMTs1rQP3HixGStVvuKqTqPHj36X8OA&#10;qEuXLtUPHz4cRdr3FljwW0FNcWlpacfhw4fHGG76wMBA6kGJVDDGEBMTI64/depU6szmLLM2AicU&#10;SyZ1adaGxfwanudh8eLFok9pd0KZI2vDOnA3Jo8ePRIDhe7du1OnT3mSGDYNBAQEEL9+VqvVEB4e&#10;DlZWVoYP5fvnz59/Bwifhxjjtlu2bPlJWGfu3Lnxer3+BRK6FQrFG9JutgsXLvyLZNeWUqnsOWzY&#10;sNsNv+/6pKSkb03VL9UpBUm/WGDB7wUVpb/88kuIi4tLhXTD29rawqpVq5hyOKnVaggNDRUf4OfP&#10;n6f6QDXM2ly8ePG5YlJ/UtaG9vwaaSeUl5cX9U4o1lkb1oF7c3ZI6VMWLVpkNr412k0D169fF/eU&#10;FJMnT/6xrq6uDRA+D+Vy+bsBAQEPEULg5OSkvnnz5nSMscmdbRhjm3Pnzi0UutmGDh16R6lUErv6&#10;wxhbX7p0aZ6gf/DgwXcVCkUfU3Vevnz5G3t7e53U905OTupbt259ScIvFlhgKogqk8vlTp999lmT&#10;ArpevXpBZmYmsBKMMdy4cUPMogwcOJDqXCTD9VhkbQyZ1IuKiqiux/M8REREMM3aHDx4UFxv5syZ&#10;1AMG1lkb1oG7MTGkT0lPTzeLHRUVFVT9z3EcfPfdd2KXn4BOnToVnzx58kMgfLhijG1jY2NXymQy&#10;jBCCsWPHXtNoNEQ627RabdeJEycmC5/h8OHDa0l2bel0Ou8pU6ZcEvQfPHhwPcbYnqROAST9YoEF&#10;JEBMUXx8/KAXXnihULrhra2t4dtvv2XKnaTX62H+/PmiDTt27KCetZGuxyJrs3v3bmnqmfqbPeus&#10;jUqlatQJlZycTN2nR48eZXrdyjJwb84O1vQpxuyQXj9PmzaNuP+zsrLE0Q5SjBo1an9lZWV7IHyw&#10;qlSq10NCQtKF66ezZ89+hzFuYapejLFVZmbmVINuNmJdWxhjq6ysrEmurq6KhpfaooqKig9I6hRA&#10;0i8WWEASJitQKBStw8LCNhgeON26dYOrV68CSykpKQEfHx9ACIG3tzcUFhZSXa+4uLjRerSzNqyZ&#10;1A2zNjNmzKAeMKSmpjLthDLM2pw7d45pIE07cDcmOp0OJk+eLNpx/Phxs9hBu2lAoN4RaEMEtGvX&#10;rnr//v3EC3wxxtbJyclzhKuigQMH5tTX1/cloVuv13dauHDhSck1416SXVt6vb7jkiVLjgn6165d&#10;u5/neWeSOgUMGjToHim/WGABaZj0jy9fvhzw8ssv5xhu+pkzZ4JKpQJWgjGGvXv3iuvPmTOHOrP5&#10;nj17mK7HmkldpVLBsGHDxAfWlStXqBOjSjuh9u3bRz3ou3Xrlpi1CQoKop61YR24P0kwxpCbm8uU&#10;PsWYHYZZM9LXz/n5+eIVoRQffvjhyaKiIncgfJjqdLouYWFh54V19u7duwlj3JqE7kePHoUKgw9p&#10;dG0VFxcP7969e3lDVlien58/mqROKUj6xQILaOB3/SONRmM7b968ZTKZjJdueC8vL0hMTASWolAo&#10;YPDgwWIW5dq1a1QfqIbrXb9+nXrAMH36dNHH0dHR1AOG69evg4ODAzQUXFKvlyosLGzUCVVaWkp1&#10;Pb1eDwsXLhR9un37duo+ZRm4GxOe52HNmjWiHbSJi40J7etnjDHs2LED2rRp0+iB3Lp1a0VUVBTR&#10;uT4Aj6+K7t27N8Hd3b0OIQT+/v4l5eXlRGqWMMZto6KidgqfYd68eadJdm1hjB23b9++TdA/e/bs&#10;sxzHeZios82OHTu2GgZEJP1igQU08T//g1u3bvn7+/vfMtz0EyZMoD5XRioYY7h8+bKYRRk+fDjV&#10;LBXGGK5cucJsPYDHb7yenp7CoUKdSV2v18OcOXPE73TPnj3UA4Zt27aJ6y1cuJB6wFBaWgrdu3eH&#10;hjdv6lkb1oG7MTGkT7l3755Z7KDdNFBaWgoff/xxkyzRO++8cz4vL+8lIHyA8jzfYfny5UckwWY0&#10;z/MuJHTL5fIBQjebs7OzqqFri1hQV1NT807//v0fIPS4K+zGjRtfmdoVJtUpxapVqw7xPE+8lssC&#10;C2jgN/+gXq+3Xr58+TctWrRo1Gbp6uoKR48eBZbCcRzMmDFDtOHQoUPUszYs18NmYFIvKioCb29v&#10;QAiBj48PlJSUUF2vrq4OgoKCoOFQhlu3blH36f79+0Wfzp49m/r1J8vAvTk7pIM4J06cyLQZQmoH&#10;7aaB6OhoaN++faMHsq2trSYyMnK2Xq+3BsKHZ0lJyTBfX98yhBB4eHjU5ubmjiMRuGCM7Y4dO7ZK&#10;6GYbN25cqlar9SFlN8bY9uTJkysE/WPGjLmu0Wi6k9QpwMPDozYvL+8z0lk6Cyygid/0Qzk5OS8H&#10;BARcNnwL+OSTT6C8vBxYysOHD8Usip+fH/X1Hz58CF5eXoAQAl9fX+rrsWZSxxjDzp07xe90/vz5&#10;1AOGc+fOiZ1QI0eOpF4vpVQqYciQIYDQ4y63q1evPleBtDExpE9JSEgwix0KhQKCg4OpXT9XV1eL&#10;BM1S9OzZMy0zM/NVIHxoYowddu3a9aOkpjKR4zgvErpVKlWPESNGZCD0uGsrMTFxMcmuLbVa/Vpo&#10;aOithj3Bx8fHL8UYtzRV58iRI28a+r/BL56k/W+BBbTR7F9ijK1++OGHf9jb2yulG97JyYn6NYuh&#10;YIxh8+bNog1LliyhTlQaFRUlrhcREUF9vTNnzjBlUpd2uTk6OlLvctPpdDBlyhTRp8eOHaMe9KWk&#10;pIhdbkOHDqWetWEduD9JMMaQmZnJlD7FmB20s2bx8fHwwgsvNHogW1tb6xc7ksQtAAAgAElEQVQu&#10;XPidVqs16YH/JNTW1r49YMCAvIYgT3vt2rV/EhrWaH3lypW5Qjcb6a4tjLEsNTU13MHBQYsQgqCg&#10;oNy6uroAkjoFkPSLBRaYA0b/4tGjRx6DBg2KN3wL+OCDD+DRo0fAUmpra6F///7QcNcOmZmZVB+o&#10;tbW1EBgYKK6XkZHBlEn91KlT1AOGixcvig+skJAQqlkbjDHk5eWBu7s7IPR44GdlZSW19QAeZ21m&#10;zZol7lvafF+sA3djYjiIc/PmzWbjW6PZNKBQKCAsLKxJlsjHx+duSkrKm0D4oMQYtzx9+vS/bWxs&#10;+IZM5021Wu1HQrdOp3tp2rRpF4TPsG/fvh9Idm1xHOc1Y8aMJEH/7t27ozDGDiR1CiDpFwssMBea&#10;/AHG2GrPnj1/c3Jykks3vL29PXV2eEPBGMPZs2fFLMqYMWOoDqATBt4J640ePZr6eqw5uTiOa/RA&#10;OXLkCHWes7Vr14rrseiEYs33xTpwNyaGgzgfPnzI3AaApk0DpLNmly5dgpdffrlJUPTVV199r1Qq&#10;TZrO/CSo1epXR48endbw4oJPnTq13NTrJ2g4a7Ozsye6ubnVI4SgR48exeXl5YNJ2Y0xtsrNzR0n&#10;dMv5+fmVlpWVfWSqzry8vM88PDxqpb4n6RcLLDA3Gv1PeXl5h08++STa8MB5++23IScnB1iKVquF&#10;iRMnilmUkydPUr/mmTRpkrhebGwsUyb1devWUX+YPnjwADw8PMQHFu0uN7lcDn379hWL9LOzs5l2&#10;udHm+2IduDdnB8tBnM3ZsWnTJtGOpUuXEg2CNRoNzJs3TywkF+Dp6fnw119/DQLChyPGWJaWljbT&#10;0dFR03Aleb+mpqY/Cd08z7suXbr0qPAZSHdt8TzvsnLlyl8E/StXrvzF1G45nuddIiMjmzwfSPrF&#10;AgueBYj/cezYsWGurq5l0g3fokULWL58OdOZKxhjyM7OBldXV0AIQd++falmUTDGkJOT02jgXXV1&#10;NbX1AJpycuXl5T1XXW4YYzh16lSjTija9VKGXW60+b5YB+7GRDqI097envogTmNSU1MjZs1cXFzg&#10;9u3bRO24efMm+Pv7N8kSff755ztqamraAuGDkeO4F8PDwxOEdbZv374NY0yEYLakpORjYfBhQ9fW&#10;WJJdW2VlZR/5+fmVIoTA3d29LicnZ7yp+svKyob4+/uXGPp/x44dW0n5xQILnhVYTZgw4Wp+fr5X&#10;eXm5KzIQNzc31Lp1a/H/6+vrUW1trfj/tra2qEOHDob/7HeLTqdDmZmZqLCwECGEUKdOnVDHjh2R&#10;TCYTf8bFxQXZ2dkRWY/jOJSRkSGu5+7ujtzd3RHGWPyZdu3aNfKBKYIxRvfu3UP37t1DCD3+LF26&#10;dEE8z4s/07JlS+Ti4tLoM5sicrkcpaWlIaVSiaytrVG3bt2Qra2t+PfW1tZNfGyKKJVKlJaWhuRy&#10;OUIIIR8fH+Tg4IAAQPyZtm3bojZt2hBZDwBQXl4eunPnDkIIIScnJ/Tyyy83+g5bt26N2rVrR2y9&#10;4uJidPPmTcTzPLK3t0fdunVr9DMymQy5uroiGxsbImsaCsYYlZWVoZKSElRUVIQAALVq1Qr17dsX&#10;OTo6UlmvqqoKabVa8c/s7OyQi4sLwhijvLw8lJWVhRB6/PvSq1cvk39nNBoNqqysRAg9/j2tr69H&#10;rVq1Eveph4dH7bRp08Z9/PHHx0xayEAAwCo/P3/MgAEDNhYUFLTt3r17RUJCwuRO/9fedYdFcXX9&#10;s8vSEZEmig0RsYsFBMQSe6/EihCNvRs1xhY1MXaNYuzljYoVK/YI9oIaJAjEhoAiqBSRLiw75/uD&#10;7HxzZ2d3Z5jFN3kzv+c5z7M7995z7txpZ+7c8zvVqp0xgO5KBw4c2BAUFDQWAGDWrFnX1qxZ85VC&#10;oXgtvucAiGh16NChdQEBARMAAKZNm3Zzw4YNQQqFIlmETsvDhw+vGzly5ETm9oYNG2ZcvXp1rJOT&#10;k0HHX4KEvws03sIkkUQSSf7OcuvWrfmGfktUqVR2GzZsOKa28eOPP4aVlpZWNYTunJyctupoNmtr&#10;609RUVGzDBm1lZub6925c+cXAGVRYffv359LUZQo7iamTqYsX778jEqlcvxvv9VLIklFCQi9IdnZ&#10;2aGzs7NGiGxFSaVKlWh7lpaWFW5PLpfT9tThzhUtVatWpW3KZLIKt2dlZUXbMzU1rXB7JiYm/7Ux&#10;VX8irWhhXhefe0zV+cYqUmQyGW2vWrVqn2VMbWxsaJtGRkZEWXR09HRD3ggzMjK6e3h4pAEAOjk5&#10;5T19+vRrA5E1mly6dGmFOppt6NCh0UVFRQbjVqIoyjg8PPwHtX5/f/+YwsLCZobUqRZDjoskkvyd&#10;hZjr79WrF9SvX5+5CcLCwiAxMREAAPr16wehoaFgYmICAAC7du2C8ePHA0DZJ6AxY8aI+syVl5cH&#10;MTEx8PvvvwNA2WeRR48egYuLCwAAPHnyBFq3bg2FhYUAAODn5wetW7cutz0AgPz8fPj111+htLQU&#10;ZDIZHDx4EIYNGwYAAIWFhdC3b1+4evUqAAA0bNgQunfvLspeaWkp7Nu3D/Ly8gAAYNCgQXD8+HGQ&#10;yWQAALBs2TJYunQpAAAoFAoIDAwU/XkkOjoabty4AQAA9erVgxs3bkD16tUBAODBgwfQtWtXyM3N&#10;BQCAL7/8EpydnUXZS0pKgrCwMEBEAAA4fvw49O3bFwDKxrtNmzb0p6/atWvDwIEDRdmjKAoOHjwI&#10;WVlZAAAwdepUCA4OBplMBogI8+fPh9WrVwNA2TkVGBgo+tPh2bNn4eXLlwAA0Lt3bzhx4gT9ifLq&#10;1avQuXNnum7v3r3Bzc1NlL3379/D4cOHAQDAwsICLl68CO3btwcAgIyMDPjiiy8gPj4eAAB8fX3B&#10;y8tLlL2CggL4z3/+Q18XBw4cgJEjRwIAACJCYGAghISEAABAnTp1YMCAAaLsAZSN2+PHjwGgbB8u&#10;XbpEf3I9c+YM+Pv7Q2lpKQAAZGdn24o2CACIaBEaGrpm6NChUwAAJk6ceCc4ODjQ2Ng4UazuT58+&#10;NQkKCgo5duxYc4VCQV28eHFV9+7dl8hkshLxPQcoLi5uOHbs2AMhISGt5HI5nj9/fk3Pnj2/l8lk&#10;xfpb69fJ3G7IcZEg4Z8A+o3g2LFjyMSJEyeIt7SwsDBkQx2RAwDYsWNHjXIhSE5OJuz5+Pho1Gnc&#10;uDFRR+zC7FatWhFv/Www0xgAAN66dUuUvREjRhD6du7cSZTfv3+fKG/cuLEoewUFBcQs1Jw5czTq&#10;dOrUiS6vUqWKKHuISCegVQs7QmrixIlE+a+//irK3nfffUfoi4+PJ8pfvXpFlE+aNEmUvbCwMELf&#10;yZMnNeowZ41MTU1F2UNEYubLy8tLo3zp0qVEn7KyskTZU+dVg79mbtg4dOgQYe+3334TZS82NpbQ&#10;t23bNo06agZ6gLLQcxT5VpiXl+fVvXv3ZwCAFhYWJXfv3v1O7OcnxLJotqioqFnMaLacnJy2YvUy&#10;9f/xxx/TbGxsigAA/fz8krKzs9sbUqdaDDkukkjyTxGdr81//PEHP9fqL6gXMZcXT58+FdxGrM23&#10;b98Kqi90TNhQz77xRXp6uih7Hz58AETkXV89kyUG6hk9voiJiRFl79mzZ4Lqv3jxQpQ9oecAc9Fy&#10;efHx40dB9ZOTk0XZE3pdxMbGirIn9BxIT0+3Kq8tRDS+fv36Ejs7u7uXL1+u379///iMjIw2Pj4+&#10;q2QymUq/Bu0oLS2t9c0330S0atVqQ25urum+fft2X79+vbm1tfUdMXoZ+mt89913lz08PII/fvxo&#10;tmfPnv/cvHmzuY2NzU0xOufPn39JrVO9vX///vGZmZlehhgXCRL+SRAUNsN+qCcnJxMRVYZGdnY2&#10;lJaW0tE9xcXF9CefikBRURGkpaXRn5kAgP5cUlFQR95o+29oJCUlAUVR9KekgoICePfuXYXazMzM&#10;BCcnJ+J/RSIxMREaNWpE/6/oY8i+LtTnbUUhIyMDcnNz6U+siCjY4RaCT58+QWpqKvGJ9XMcQybU&#10;+ywWJSUl7uPHjz+wb98+TwCA06dP/9yvX78FMpnskxi9iChLSkoK6NChwy9v3ryxbtSoUXpERMQ4&#10;Q0ZtvXr1aniHDh22vnr1ysbd3T3z2rVr46pVq3ZapM5hHTp02Pbq1Ssb9Ta5XI6nTp36uW/fvgvF&#10;josECf9ECHKMZs6cCefPn6fXUty9e1fQbIRQPH36FLy9vaFatWoAAJCSkgIpKSm82qalpcGXX35J&#10;3MAVCgWsWrWKXu/CRmFhIbRs2RI8PT3p/+r1RbpQUlICU6ZMgVu3bhHjUb9+fQgNDdW57ur777+H&#10;O3fu0GuM7tzh92JJURQEBgbCw4cPie39+vWDtWvXam134sQJaNOmDe2oPHv2jPcMyh9//AGTJk2C&#10;Dx8+0NsqVaoEhw8f1rmGxtfXFxo3bgwAZY7YtWvXOOv9/vvvMHXqVDrUHwDA2toajhw5Aq6urrz6&#10;CAAwePBg6NKlC8jlckBEiIiI4N0WoGyty9y5cyE/P5/oR3BwMPj4+GjUnzNnDly6dIk+zk+fPuX9&#10;whAVFQVff/01FBUV0dssLS1h79694OHhwdkmKSkJPDw86DHNyMiA+/fv89ZvZWUFe/fuhebNm/Pq&#10;46dPn6Bly5b0uiVEhPDwcF5t1YiIiIBZs2YRs2c2NjZw5MgReg0hE2vXroUHDx7Qa4yYFBDlASLK&#10;4uLiJnfs2HHthw8fzNu0aZNy8eLFoCpVqnCfjAJAUZTdhg0bdsydO3cwAMCKFSvOzJs3b7xcLhc3&#10;3fv/+m23bNmyZfr06cMAAJYtW3Zu4cKFY42MjN6L0Fll69atW6ZNmzacud3Hx+f1hQsXgmxsbK6L&#10;7LYECf9oaF1jtHjxYkFRJPXq1UMxuHTpkuDIldjYWA09T58+1Rnd9eOPP9J11fm7+MrmzZsJWyqV&#10;CqtUqaK1vomJCbEOytvbW5A9BwcHjf1TKpU6I5E8PT3puikpKYLsKRQKzmNz5swZne3OnTtH12Uz&#10;E+uTWbNm4enTp3nrZ2PgwIGC7HXp0kWrrk2bNulsu2/fPvzhhx8En6dc2Llzp842zPVs6rx2fCUq&#10;KorI3cYld+/e1ToOaoZ0vrJ+/Xqtun755RedbR8+fIghISGC7Dk6OuYjz/UCpaWlzvPnz7+sbrt9&#10;+/b9FEUZhBQyPT29p5r40MnJKe/Zs2djDBm1lZmZ2bVly5ap6n1+8uTJOLH6MzMzu7Zq1eoNe0wN&#10;OS6SSPJPFmBeGGzHKC4uTtDNatq0aciFS5cucd7Yra2tiTxWBQUFaGxszNueubm5xsLe58+f06G9&#10;JiYmGBAQgEFBQRgUFEQs3ty+fTsiIgYEBPC2J5PJMDU1lbBXv359urxdu3a0raFDh9IOgqmpKRYU&#10;FCAi4rp16wSN6aBBgwh7KpUKbWxs6PIBAwbQNtXMwwCA06dPp+uzF0PrkiZNmmgcP+Z5YGZmRo9p&#10;YGAg2tnZ0WXR0dGIiFi3bl1B+3j06FFB+tlgtucju3bt4tRz7do1uk7lypUxMDAQg4KCcNSoUQRV&#10;RGhoqCBaBWdnZw1b4eHhRLn6GAYFBdGUBjKZjE7YzFwMrU/MzMzwwoUL9P8aNWoQ+tWOPNf5rIY6&#10;qTHf6yIxMZFTD9PhqV69Ot2HwMBANDc3p9tfv35dIyRflwwcOPAx8rjBvX79eoiLi8sHAEBXV9es&#10;lJQUfz7t9AlFUZaHDx/equ7P5MmTb5WUlLgYQvdf+i1CQ0OD1frHjRt3t6SkxFWkTvPjx49vYo+l&#10;q6tr1ps3bwYbqu+SSPJPF2BeIGzHCBHx5MmTvG5Yo0aN0miLiBgdHa3zIaJQKIicXVFRUbzejq2s&#10;rPD58+eEreTkZPpmC1CWK4sJdsTXnj17EBGxX79+eu0pFAoMDw8n9DEjzLp27aqRZoP5puzs7Ew7&#10;cXPnzuV18+/WrZuGTmZahPnz5xNlSqWSmAFTOwCJiYlYuXJlvfbc3d2xqKiI0JmVlUU4BadOnSLK&#10;nzx5QpcZGxtjXFwc5uXlEU6oNpHL5bhz5060sLCgt505c4bQz3TKTExMMC4uDrnA1+FcunQpZ/vn&#10;z58TTvn9+/eJ8oiICMLx2Lt3L6/rolq1ahoRYrdu3SKuiXfv3hHlzIgvW1tbLCoqwuLiYs6UGFzX&#10;xf79+2n9crlcI4ku01mxs7PTOOZq8JmJk8lkeOTIEc72bAeSff0wj5mJiQkeOHAATUxMeB3HR48e&#10;6eQxoijKZtu2bQfU9RcvXnyhtLS0mq42fCUvL69N165dnwOURW3du3dvniGjtvLz81v36tXryV/n&#10;mvL27dsLKIpSGEonUww5LpJI8r8iwLxIuBwjRMQHDx7oJK1bvHgxZ7vU1FTiYbN27Vq8c+cO3rlz&#10;Bzdu3EjfNM3NzQnnKCUlRefnKScnJ84EqP7+/kQ99vQ+8yEOUJbTSY1p06ZptWdhYcH5QGbe9AMC&#10;AjTKjx8/TujZsWMHXcbMXcYl48aN09B3+/Ztos6mTZs06jCzjjs6OtLbs7OzdZJyduzYkTN/2syZ&#10;M4l69+7dI8qzs7OJ8s6dOyNimZOma5bD2NgYb926pTHubIckMzOTKO/atatGH9UIDQ3V+hlPJpPp&#10;pAVgOwHszPTx8fFEeWBgID58+FCnE9+0aVPOHHEtWrSg68jlco3yc+fOEXrWrVuHiGWzfz179tRq&#10;r2rVqpiRkYHNmzent3F9GmXTDfz8889ax2XWrFk6naJDhw5pbVuzZk2dx5b9KbFr166YkJCAlSpV&#10;0usY6SJ4zMrK6uzp6Zny1zVeEBsbO8lAZI3GERERy0xMTEoBAAcOHBhbWFjoIVYvQ7/ixo0bi83M&#10;zJQAgH379o0vKChoYUidjHufwcZFEkn+14TX4mtPT0949uwZTJ8+nVgAaWRkBNOnT9dK0NemTRtQ&#10;KpUAANC/f3+YM2cOXebr6wv37t2Do0ePQlFRETRv3hxSU1MBAKBGjRrw+vVrGD9+vEY4ft26dWHn&#10;zp00ySQTQqNWmAtBg4ODwcvLC3bt2gWISG+3t7eHrVu3ElFVajDr8YGagBAAYPLkydCgQQP46aef&#10;6DECAJDJZPDVV1/B6NGjNdoLDd0vKfl/HjkbGxtITk6GiRMn0rna1OjatSssXryYU4fQMHF1uL9C&#10;oYAHDx7AokWL4OZNMpK4cuXKsHHjRnB1dYVdu3aVSz8X/P394f79+7Bw4UJisbGpqSksXboU2rZt&#10;Wy69XMjNzYXWrVvT1wVzQTpA2TWzdu1aTiLJgoICQbbU15xcLocLFy7A2rVr4ezZs0QdFxcX2LFj&#10;B5iZmQmmS2D3nYkNGzaAp6cn7Nixg8g/p1AoYP78+dC1a1etbT99EhbQlJeXB66urpCcnAwTJkyA&#10;9+//f22xTCaDP/74Q+c1jojmZ86cWTFw4MCZAACjR49+sH379lEmJibPtTbiieLi4gbjx48/sH//&#10;/tZyuRzDwsLW9+nTZ5GhorZKSkrcJk2adGDv3r1tAABOnTq1sX///gtkMlmRvrZ8daoxZsyY+9u2&#10;bQs0xLhIkPC/Cr0zRuUFU/fQoUM1ytnrGMSiW7duhD4/Pz8sKSmhy9kkeJUqVRJlj6mrSpUq+OjR&#10;I7osLy+PWPMDUJbVXgxOnjxJ6GvcuDHxmeTevXvEDB0XMZ9QfPXVV4TNgQMH0rMgFEXhnDlziHIu&#10;8kFdCAwMJNoPHjyYPmYURWnMWHh7e4veJy506dKFsDNhwgR6Bq20tFRjLdqAAQPKbYu5Lo19XlAU&#10;pTEmCxcuFKTfzc2NaL9q1SpC/8iRI4lybTO+YuHg4EDYmT17Nl1WWlqqcb3qO7ZMkkv2jFFBQUHL&#10;vn37xgMAmpiYlF6/fv17sZ+fEMuID2NiYqaqiQ99fHxeZWdndxSrl6FfFhcXN9He3r4AANDT0zMl&#10;Kyurk1id8fHxE9Q61WJmZqY01LhIIsn/snw2x8jf31+jnP2wEQv2jfavmySamZlxfvIwpGMEUPZZ&#10;RG2LaxG5oR0jgLJPJWqb7M9IFeEYMceU6/OqWMdIn/7P5Rgx+8G17sWQjhFA2QJ9bfss1jH666Go&#10;Vf/ncoyY/eAa0/I4RhRFKW7fvr1A/amoR48eT/Pz8z3RADfH0tJS53nz5v2mtrljx459hozaKi0t&#10;rbZ48eILav1btmwJoSjKRqzOJUuWnGeP7V/j0tpQfZdEkv9lEcRjJAYnT56ExYsX07nYXr58Sed+&#10;MhSYxIxqMD8nsSE2B5mRkRHBV0NRlM7PB0K4eLjAxfdSWlqqlUxQzQEjBjVq1NDYpmtM1ZxTfMGV&#10;l82Q+vmC61Oprn5wnWt8YW9vr/E5Uxc7dq1atQTpt7Oz0+Cm0nVe1qlTR5B+vqhcuTJkZGTw7ofQ&#10;Y6tUKl2nTJlyYNeuXT4AAMeOHfvF399/nkwmE/YtkQOvX78e2rFjx21JSUlV3Nzcsq5duzbB2dn5&#10;hFi9arx588a/Y8eOO16+fGnr4uKSfePGjQk1a9YMFaMzNTV18BdffLHjxYsXdsztoaGhmwcPHvyd&#10;IcZFgoR/A2RQ9kYBAADHjh2DL7/8Umvl169f08k/AQBsbW11JqtUkxbyBSIS/z98+AAPHjwgtnl7&#10;e4ONjQ1wITc3Fxo3bswrTYixsTGEh4fTiTjViIyMJNbVNGvWTOtDcNWqVTB//ny9tgAAOnbsyEls&#10;+PjxY0hLS6P/W1tbg7e3t9YkpyNHjoRDhw7ptWdkZATh4eHQsWNHYntubi5ERkbS60VMTEygffv2&#10;NLs4GyUlJVC/fn149eqVXpsODg4QFxcHjo6ORPvbt28TTkaDBg3oh/GnT5/A3d0dXr9+rVe/o6Mj&#10;xMfHg729vc56T548Ifpbq1YtggmbCx8/foR69eoR68C0wcnJCV68eAFWVmVZKdjXhUKhAD8/P63E&#10;nmqCRj5r4po2bQp//PEHcT5QFAU3b94knAzmdfHy5Uto0aIFr3VTzZo1g+joaL1JddnXhaOjI7Rs&#10;2VJnm99//x38/Px4pURhH9v09HR49OgRXV6pUiUYNGgQvc4uODj4yPLly/ump6dbtmzZMu3y5cuj&#10;7e3tf9NrSA8oiqqybdu2X6ZOnToCAGDJkiUXFi9ePNbIyEhYjhQtQMTKu3btCp4wYUIgAMCCBQsu&#10;//DDD2OMjIzS9LXlq1ONli1bpv32229f2dnZXRHbbwkS/m3g9Smtbdu2GlPf8NfUeE5ODmcb5tS3&#10;PmFGUCHqjobR9UlKqVSih4eHTltWVlb4559/Eu3ev3+vlUOpV69eWu2tWLFC774FBgZqtCsuLkZ7&#10;e3vO+sbGxjR/DRfmz5+v056RkRFGRERotPvpp5+0trl586ZWe0VFRXrD793c3GiuJjWYXD1s8fX1&#10;JfSzI5jYUr9+fa1h5WqoVCqtehwdHTU4r9jIysqiOYS0iZOTE+bl5dFt2rdvr7Xu6dOnddrSRy7a&#10;pEkTjUjBqKgorfQX8+bNI/RXq1ZNp/5mzZpxRiIykZGRoTWEvkqVKnrHNDk5WS9VBPvYDh06lPd9&#10;Y+PGjUdUKpUtGmD6PDMzswszmi0+Pn6CIaO2srOzO/r4+LwCALS1tS18/PjxFLH6mTqZEhwcfNhQ&#10;4yKJJP82AebFpM0xYjpFlSpVQjs7O4J4z9TUlNM5SklJ4RV66+DgQCwi/v777+kyMzMz2h5zfURw&#10;cDBnXxHLHpADBgxAuVyOMpmMEBcXFw1el/fv36NCoUCAshBktT0mMWK/fv202lu5ciUaGxtr2DI2&#10;NtbgUkIsc4qYDy0bGxuNMTUxMdFKvoeIuH37djQ1NdWwaWlpyekUrVy5knNM1fsNoJsJuaioCJs0&#10;aaJhTy6XY+fOnTUesEzeH4VCwTmm3bt3J/Q3btyYUz8XRxQbKpWKoCNQjymT9sHBwUGvnqysLKxd&#10;u7ZGP2QyGbq5uWl1ipjXBdPBPn/+vFZbxcXF6OXlxWnL29tbo68xMTG0XiMjI9oek7trwYIFhP7W&#10;rVtz6vf19eXlFDHPD7U95pi6urrq1IFYRung7u7O69gyF4ZbWlrSNtnOoIeHR1pSUtIINMBNkKIo&#10;85MnT25U6x4zZkxkcXGxmyF0/6XfLCwsbJ1cLqcAAIOCgh4UFxe7G1KnWmrXrp2dnJw83FB9l0SS&#10;f6PodYyYb289evQg3uw2b95Ml9nb25fLOWLPNDAjx6ytrfHFixd0WUxMDPEQ0OUc8cX79+/p9Bps&#10;rpu8vDxs164dbW/ixImi7RUXFxPM0H379iUeDAsWLCAetrqcI75gpoZwcXEhOHpu375NEzjK5XKM&#10;jIwUbS8iIoIgPzxx4gRdlpOTQyw+7t+/v2h7KpUKW7duTescN24cPaYURRFcTI0bN9brEPABm9yz&#10;sLCQLrt48SJxjutyjvgiJiaGdlLMzMwIssS0tDR0d3en7eniJeKLjIwMYqZHTYaKWDamzPsCm529&#10;vGBGOHp6ehKpdI4dO0acUzdu3FiEBrgB5ufnt+rTp8+ff42r8saNG4sNGbVVWFjoMXDgwNi/XnZK&#10;r127tpSiKGOROpurdTJlzpw54Uqlsoah+i6JJP9W0ekYsYngwsLCkA3mG6Wa3I+N1NRU7NevH/r4&#10;+BAyadIk4iH16tUrwp6Pj4+GrsaNG9PlMplM62c8vmCSENrZ2WmUHzhwgOiTrlkVPmBHYe3cuZMo&#10;Z7NzN23aVJS9oqIiIlptzpw5GnU6depEl9va2oqyh4gajjD7c8vEiROJ8gMHDoiyt2jRIkJffHw8&#10;Uc4+r7SlruGL8+fPE/pOnjypUYc5u2lmZibKHiISM4xckX9sKgo227ZQMHP6cUU3Mtm5AYBzllII&#10;2OmHtm3bplGH+Tm3efPmaSjixkdRlOLWrVsL1dFsvXr1emLIqC2Koozu3bs3z8LCogQAsHv37s/y&#10;8vK8xOqMjIz8Vq2TcXyKoqOjp1MUJTdU/yWR5N8sOldcsjO364O2BdDLz8cAACAASURBVLrVq1eH&#10;M2fOwN27dwnZunUrsejzyZMnguwhIq9Fu7qgJpXki6ioKFH22NFI+vDu3TtR9jIzMwliPn0QSpLJ&#10;BaEEhsxFtuVBfHy8oPpCzzM2hJ4DQokOuSA0s3xycrIoe3wCGJj4448/RNkT2v7t27flDiktKSmp&#10;N378+Fvt2rVb/unTJ0VoaOjmc+fOtbK0tPy9vDqZUCqVdadOnXrdx8dnVWFhofHRo0e3XLx4sYWV&#10;ldUD/a216nSZOnXqdW9v79WFhYXG6u0jRox49O7du5YeHh7BMpmM/4UuQYIErdAdisLC7du3if/3&#10;7t3TGipuCLx58wby8/Pp/x8+fCDYcA2NvLw8iImJof8josY+GxpPnz7V+d/QePDgAREl9P79e8HO&#10;mlAw94miKHj27FmF2mMfs4o+hmz9L1++JNjMDY3k5GRISUmh/yuVSoiMjKwwe/n5+RAdHU1sq+jz&#10;9M6dO4RD//TpU8jMzBSlExFlT548Ge/s7Byze/du71atWqVmZmZ28/f3n26IUHZElD1//nxMrVq1&#10;YrZu3ern4eHxNiMjo8eQIUOmllc/Q+fjrVu3+qm3KxQK6sqVK8tDQkK8TU1NxXn6EiRIICCIx2jN&#10;mjUQExND8+Ncvny5QjqlRkpKCrRv357m/xFyc0xPT4eRI0cSjpSxsTGsWbMGOnfuzNmmpKQEOnXq&#10;BJ06dQKAMkfs6tWrIvdCN37++WdITEykw+UvXbpUofZu3rwJvr6+ULduXQAom60ROjsgFL169YI2&#10;bcqyEmRlZXHSFhgSEydOhAsXLoCxsTGoVCqN9BmGxoYNGyAuLo7mxYqKihI0SycU6enp4OfnR1Nl&#10;vH79WoPWwpAoLS2Fzp0709cNRVFw+vRpQTru3bsHM2bMIGbP7Ozs4ODBg5x0GCEhIfD69Wua+uHm&#10;zZuCZyKZUKlUTsuXL9+9dOnS3gBl4f5TpkyZLJfLhU3FaQFFUY4rV67ctWjRon4AABs2bAidMWPG&#10;RLlcrj3fCg+dq1ev3rlgwYL+zO2dO3dOOHXq1KhKlSpVnDcsQcK/HFrXGPEJRWdKw4YNUQxu3bol&#10;yB4AYEJCgoaehIQErSHNAP+flBMRsVatWoLsMRehlge6wru5xMnJSZS99+/fC7JnYmIiyh4i8so6&#10;z5T58+eLsjds2DBB9nTRL/DBmjVrBNmTyWSi7CEiWlhYCLLJpqMQijp16giyt3XrVq269uzZo3Ns&#10;YmNjOVnddUm1atVyked6gdTU1IHu7u4ZAHTU1jC+bfnI27dv+zVs2DAdALBWrVofX758GSA2DP/t&#10;27f9GjVq9J693yEhIdspirIyZP8lkUQSUoB50bEdo+zsbCIKTJ+wF9EqlUp0dXXVCNM1MjLijJxR&#10;qVR6uVeYUq9ePQ0dycnJ9INZoVDgl19+icOGDcNhw4YR4dzq6LPg4GDe9qytrTmzpWdnZ6O9vT1n&#10;uD4zIguxjNtHl9PGltWrV2vYQ0SMjIxEMzMzDZuVK1fWiGRr1KgRb3ujRo3itCcEAwYM4G3PzMxM&#10;gz5BKGJjY3k7Y4aIvMvJyRHkqGgLShCCSZMm8bZXt25d0fa2bt3K256FhYUGh5UaJ06coOtVrVqV&#10;vhaHDh1KL1CXy+UYFxdH0FXokx9++CEM9dzcKIqy3r1793/Ubb799tsrhozaoiiq0r59+3ap9c+e&#10;PTtCqVTWMqROtTRp0uTd+/fvexuq75JIIol20ekYIZbNvvBxjjZv3qzR1tXVVWcb5syNGjk5Oejo&#10;6KjXXu3atTUI/1JSUujQcwDNHFD37t0jdKgduR9//FGvPW2h89nZ2VoJ8NTCdo6OHj3KyznSliMr&#10;MjJSZztTU1PiQVVcXKz3WACIy//FBlfuMa5+ip3ZUOPatWt6nSO5XI4XL17kpe/kyZO4Zs0aWs6e&#10;PUuUJyYm8nKOfHx8DEIPgKiZW5BLatasSV8X2dnZ+PPPP9P7sHbtWp3EoWzwmTFWKBQYGxvL2T4s&#10;LIw4zy9fvkyUM2feTE1NMTIykuBI0iXsJLJsyc7O7tC2bdtkgIqJ2srJyWnbsWPHlwCA1tbWnx49&#10;ejRTrH6mTqasWbPmhEqlsjdU3yWRRBLdAswLUBvBoz7niItPaPDgwXT5iBEjMCIiAiMiIvD8+fNE&#10;2O3evXs12upzjricIkRNxtz169cT5U+ePCHKHRwc6DJdzpEup4hJWLhixQp6P0+ePEm8AbMfyPqc&#10;I22fl5jMxxYWFhgSEkLbZIZs16lTh3gg63OODOkUqdG5c+fP4hSpocs54usUFRUV0bxWbLGzsyOo&#10;B/Q5R4Z0itTQ5RwxnSI2zQRThCSN1eUcyWQyvHTpkta27M/U9+/fJ8p37txJlHfv3h0zMjJ4OUfa&#10;HCOKokzPnTu3Rk18GBAQ8PunT58actUtj1AUZXLp0qUVCoVCBQA4fPjwR0VFRY0NqVMt1atXz33x&#10;4kWQIdm3JZFEEv3CyzFCLHsIdOvWDT09PWnx9vbGo0ePatRdv349cRPLyMggyq9cuUKUc3ED5eTk&#10;4KBBgwh7np6eOGzYMK2pIbp16ybIMapUqRJRvnfvXmzTpg1hr1evXlpJFpkOHhfJ3f79+4kHM5NY&#10;ERHxt99+w7Zt2xL2vLy8cPv27Zz2CgoKiNmplStXEuUURRF9YrN1FxcXY0BAgMaYLlq0iNMeE1FR&#10;UfjVV19hYGAgLbt27dLbbs6cORr2unTpgk+fPiXq/f777xr6y7OeKzIyEjt06EDYa9euHd64cUNv&#10;2+LiYsIpqlOnDrq6uhJjynaOkpOTsXv37hr7OHXqVIM7RWosX75cw97QoUPp6yI0NJTur6WlJbq6&#10;uqKrqyva2NjQ23/88Ufe9vbt26dxXfj6+up1NB0cHAQ5Rt7e3ohYRi7Zr18/jeuCyY/F5RgVFhY2&#10;HzRo0GMAQIVCoQoPD/9BLJkiU4qKipoMGTLkD7X+y5cv/0RRlIlInY2HDh0azXb8ZsyYcV2pVNY2&#10;VN8lkUQS/sLbMRICJmkiAODHjx+J8jt37hDlY8eONYhdtmPUsWNH4iHGfvtlO0ZCwdQVEBCgUX78&#10;+HGiDtuREQr2AtVNmzZp1KlXrx5dzkXMVx7oylvn4OCgN1+WPsyYMaNC9fNBcXEx4QAxU7lQFIWz&#10;Z8+myxo0aPBZ+lQeMElZ7ezsMC4uji578+YNwbrO9fnbkGA7RsxZUJVKhb179+Z0jLSBmXuR6Rix&#10;iQ87d+78Ijc31xsNdJOkKEoeFRU1y9ra+tNf95WXOTk5vobUqRYrK6viBw8ezKEoyshQ/ZdEEkmE&#10;yWdxjN6+fUuUs5mDv/76a4PYZTtGf91o0MbGhnhbrgjHqE+fPhrlu3fvJuroSn7LB2zHaNmyZUS5&#10;SqXCGjVqGNQxYjqT1apVwzZt2mCbNm2wWbNmxKxEeRnIly9fTuupXr06rb9p06bEMRTLcK4P48aN&#10;I8aWPbsXHx9PlHMxiAtFcXGxhvPAHIvyOF/MNXa9e/fWKJ88eTJdLpfLK9TB49o39bXIlSaoPI5R&#10;SUmJy5QpU26qtx88eHAbRVGWaKAbpFKprDVz5sxrav379+/fKTYqTKlU1po1a9ZV9v77+/vHFBUV&#10;NTVU3yWRRJLyiSAeo/Ji7NixEBQUBABlLMBz5sypEDtqzhMmmASRbFhaWhrM9rlz52DOnDk0X09O&#10;Tg7MmjXLYPq5sHz5crCxsYFq1aoBQBnRoCE5ibZt2wYLFiwAAABTU1OIjo6GqlWrAgAAIsL8+fNh&#10;9erVUFBQALVr14b379+DiYkJb/2//PILLFq0CAAAzMzMIDo6mj6GiAjz5s2DtWvXQn5+PtSpUwfe&#10;vXsnSL8QJCUlCaqfkJAgyl5mZiY4OztDSUkJZ3laWho4OztDamoqzXHFB0VFRbzrUhQFJSUlgvQL&#10;gZWVFWRkZBDbPn78qLW+g4ODIP0JCQlfdejQITgtLa1Ss2bN3oWHh49xcHC4WK7OsoCIsqSkpIAO&#10;HTr88ubNG+tGjRqlR0REjHVycio3KdZfOkd26NBhy5s3b2jmbrlcjmfPnl3bs2fP72UyWbEuHRIk&#10;SPg8qPAZI31iqBmjjIwMzpkhLvnrZiTKnpB9hAqYMdInYmeMXFxcaF2VK1fWKD98+DBhTxeXDReY&#10;n66qVKmiUX7w4EFC/44dO8q9L/rAjqL77bffiHL22ItZrJ6QkEDM7GzevBk/fPhAC3NWp1GjRoLW&#10;KjHz4jVr1gzz8/PpMqVSid27dyf2Q1uYvSHAJ1JQLVZWVnoj5pgzRoMHD45R/167du1xQ0ZtqVQq&#10;u7Vr1x5nXLenVSqVo1id69atC2Xvt5+fX9LHjx/bGarvkkgiiXipEMdo7ty5gh7gYh0UJvg4R3K5&#10;nDMhrlAI4V0BAK1hzXyRlZVFPPj0ia+vryh7NWvWFOQYsRe76wOTV4qPY7Rx48Zy74s+sB0jExMT&#10;7Ny5M3bp0gU7depEJEsW6xj5+PgQ5yIb586dI2xpW4zPBfb5UbduXezSpQt26dKFk8+qIh0jRMSI&#10;iAi9zhEfpwiRdIwAAGvUqJGTkJAQaMiorfT09J7NmjV7CwDo5OSU9/z589Fi9aenp/dQ62TKnj17&#10;9lIUZW2ovksiiSSGkQpxjBD5zxpp4+oRA13OkUwmM4hThMif4wkAcMuWLQaxefr0aV4cSHZ2dqIf&#10;ekzHSC6XY2hoKCYlJWFSUhL++eefGizeYhwjuVyOJ06coPXHx8dju3bt/muOkT4R4xjVr19fkGMk&#10;5BoR4jh/DscIUbdzxNcpQiQdo7lz514xZNQWRVGWhw8f3qrWP2XKlJslJSUuYnUeOXJkC3uf3d3d&#10;M9LS0gYYqu+SSCKJYaXC1hjdvXsXXF1d4fXr11rrLFy4EJYvX25w2/b29vD27VvYvXu3xhqj4cOH&#10;Q+3atQ1ix9XVFWJjY6Fp06Y613Zs2bIFJk+ebBCb/fv3hxMnTsDgwYMBETnrmJubw+PHj8HCwsIg&#10;NgHK1qN8+eWXBtPHpX/w4MEVpl8fAgICIDw8nHf9wMBAg9ilKAru3bsHPj4+9DYxSX3d3d3hyRN+&#10;OUXt7OwMeo5oQ6dOneD169cQEhJC5JAzNzeHcePGlasPI0aMOKtQKF4Zon/5+fltBg0adODKlStu&#10;FhYWyqtXry7y8vJaL5PJVCJ0eg0aNCjkypUrbszty5YtO7dw4cKxRkZGFZcNW4IECaJRITNGiGVc&#10;RPXq1UMjIyNCTE1NBZHM/d2RkJCATk5OGvtpbm5usJkiNk6ePIlWVlYaNm1tbTE6OtogNry8vATN&#10;PvDhCmJC6Fq0W7duGWS/tIFPDjSZTCZ4LRUbzBkjAEBjY2N0d3enhT3rI2TGqKioSEM/lzg6OopO&#10;xfK5oS1cv7xCUZRxRETEMhMTk1IAwEGDBj0uLCxsJlbntWvXlqp1MsY7/8mTJ+MkskZJJPn7S4U6&#10;RhL+2UhNTeX9qXDMmDEVqt9QXFf6cOTIEa2fo4yMjAyyHq5ly5aCHEKhnyhVKhV26NBBqz53d3et&#10;JKl/ZxjSMfr06VODwMDAh1D2OZM6e/bsWoqiTMXoLC4udg8KCnrAHu8JEybcKSkpcRWjWxJJJPl8&#10;otcxioqK0lh4qpa+fftq1DcEvL29Oe1ZWFhgVlaWwe1FRERwPgzlcjlGREQY3F5SUhKdQJMt3bp1&#10;M7g9RMS+ffty2nN2dtbJZRMTE6P1+Itxipj69S3O5eMU3bx5U2s/586dK6hPUVFR2LdvX+zatSst&#10;/fv3JxbPK5VKjZQXaqlbt67OMb179y7vaC07OzvaienVqxdnHRMTE0xMTNSws2LFCmIfunbtit98&#10;8w3vKDdtUWVyuVwjas8QyM7OJqL1mNK6dWuDOEYURcljYmKm2tjYFAEAtm3bNjk7O7tDeXQxdMoe&#10;P348xdbWtpB1vyq5c+fOfImsURJJ/lmi0zFiEzFySZMmTdBQUKlUWL16dZ32jI2NDeoc6coppZZ9&#10;+/YZzB4z15k26d69u8HsISI2adJEpz1zc3OdBIqXLl3S+iDX5xQplUpcsmQJent7o5eXFy0TJkyg&#10;nYeLFy9q1c/HKbp9+7beY2jIXHB5eXl6E8ja29vrdI5u3Lih1zkyNzen09GwWaK55OHDhwbbx0OH&#10;Dum1t3v3boPZ45OMmfnyUh7HqLS01HnevHm/qXXs2rXrV4qiKgvVw9Y5f/78y+y+9u3bN76goKCF&#10;GN2SSCLJf0e0Okb79u0j3lojIiIwPT0d09PTMTU1Ff39/Ym3ObF5oQoKCoh0BePHj8d3797RNoOD&#10;g+kyW1tbgzhHmzdvpnVWr14d79y5Q9u7e/cu4aRxJcoViosXL9I3d0tLSzx9+jQxpsworMDAQNH2&#10;VCoVtm7dmtY5ePBgTE1NpW2uWrWKLrOxsdEZHVRQUIB//vknIewceGwolUqdyYCtra2xuLi43PoR&#10;y2Zf1GNqbGyM+/fvp/fv5cuX6OfnR+y/WKSmpqKtrS2t86effiKOITORsZubm07nSBfPj5GREcbE&#10;xCAi4tdff01v9/X1xTdv3tA2z549SycylslkBvnUt3XrVtqek5MT3r59m7Z37949gl3dEJGC2dnZ&#10;aG9vT+vcsGEDbe/du3c4adIkjfER6hi9evVqqIuLy4e/jkvmmzdvBglpr08nU06dOvUzRVHmYvVL&#10;Iokk/x3R6hgx135wpRYIDw8nbgZib5AzZ84k9LE5f1JSUojy4cOHi7KHiMSnlxEjRmiUjxw5ki5X&#10;KBSi7TFv/q1bt9Yo/+GHH4h95BvGrA0bN24k9F25coUoLykpIco7deokyh4TSqWSeIA2b94cBwwY&#10;gAMGDMBOnTrR2x0dHWnnqDxgOtM1a9bUKN+xYwexj7dv3xazWxppZwoLC4ny69evE+WrV6/Wqe/5&#10;8+c4efJknDBhAi2TJ0/GhIQERER8+/Ytoe/777/X0MH89Gxraytq/xARjY2NaX1Dhw7VKA8KCiIc&#10;OLEIDAwk9jEpKYkoZyd/FuIYqVSqKr/88stBdbslS5acLy0tdeLTVptQFGWzZcuWEHafPD09U7Ky&#10;sjqJ0S2JJJL890VruH5xsTBm+sTEREH12UhJSRFU//17zWjXjx8/QlhYGBES3LZtW3Bzc9OoCwBQ&#10;WlrK256QutpQUFAgqP7bt2+hRo0a5baXnJwsqH56enq5bTFBURQ0adKETk/i5+cHV69eBWNjYwAA&#10;QETo27cvnD9/HtLT06Fhw4bw4sULkMvlgm3l5uYKqv/y5Uto27atYDtqCB2jV690R5S7ubnBli1b&#10;DGZP6DnGBaVSybuuSqU9or2wsBBOnTpF6zMxMYEhQ4ZopCB59+5d+TqqB1lZWV169uz5n4cPH9aw&#10;t7cvvHHjxjcNGzbc+den7HLhw4cPnXv06PHrw4cPiQtzy5YtBydNmjRVJpNpz3kiQYKEfwR4PYkS&#10;EhIgMzOT2BYZGVkhHdKmX19uquDgYKhSpQoEBQXB6NGjaalfvz588cUXeu09efIEcnJy6P85OTm8&#10;+WDKg9TUVMIZRETR+bf0gT2mFXUMDx06BM+ePaP/16hRg3aKAABkMhnY2dnR/xMTE2H37t2i7WZn&#10;ZxN2KYqCBw8eiNarC59rTNV4+fIlIP7/c/3NmzeCXyqE4OnTp0R+s9zcXIiPj9fb7tixY2BpaQkB&#10;AQH0tThy5EgwNjaG+/fv62zLvg6Ejikimp86dWqjvb39lYcPH9YYO3ZsZGpqavNGjRrtKK9ThIjm&#10;p0+f/tnOzi6c6RS5urp+eP369ZDJkycHSE6RBAn/G+BF8Pjs2TNo0KABODk5AUDZG6U2Err4+Hjo&#10;2bMn4WTI5XIYNWoUBAcH8+7YuHHjYMOGDfQsgq7Zjy1btsCMGTMAoCwxrI2NDQCUJdT88OEDXL9+&#10;HTp37gwRERFadURHR4ObmxudxDQ9PV0jASYT169fh+HDh0NhYSG9zcjICGbMmAFLlizRu39v376F&#10;Jk2aQM2aNQFA95iqsWHDBli+fDnxlu7s7Ay3b98GW1tbvTYXL14MBw4coJ0UMUSCupCWlia4zdu3&#10;b0Xbzc/Ph1atWkGdOnUAoGz2ROismVB069YN3N3dAaBsVpHpmFUEDh48CA8fPqSP4Zs3b4hrzdCI&#10;iYmB+vXr09dFRkaG3lmsM2fOwNChQwGgLDmw2gn++PEjFBQUgLe3N0RHR4OHhwdn+/79+4OLiwsA&#10;lDm3Ql5QCgoKWg0bNuzAuXPnGpqZmZVeuXJladu2bVfLZLJyT/kWFha2HDp0aMi5c+caMrcvWLDg&#10;8g8//DDGyMhI+AkvQYKEvzU41xgJTS0wc+ZMjIqK0llHVwQTczE3H+ncuTMikovEnZ2d8eXLl7TO&#10;wsJC7Ny5M13OXtAsxB4A0O3CwsJ01psyZQrnPvLl7FELM8poxowZWuspFArOhcqzZs0SZK9p06Za&#10;j48QrF69mtDr4OCAcXFxdHl2djaxNggAcOnSpeWy5eDgIGgfDxw4IGrfWrRoIcje1KlTRdmLjY0V&#10;ZM/MzEyUPcTyXxeIZQEG6u22trb0AnLEMpoKNcWBsbExvYaOndiWj7DXGFEUpbh169ZCMzMzJQBg&#10;r169nuTn57dCEesMKIpS3L59e4FaJ2O/CmNjYydLZI2SSPK/KcC84JmOUatWrXjfpORyOZHDy8zM&#10;DOfPn4/Lli3DZcuWoYeHB1138+bNyIWIiAhBN8ZDhw4hIrmA+uuvv9bQGxISQrRjsjPzYQhWS/36&#10;9TX6WaVKFfz+++/p/WQ+7L/99luNvmjjoeESKysrOtJvxYoV9PZGjRrR9qZNm0ZvNzU11YjU+/PP&#10;PwU5uD///DPnsREKtmOkPieqVq2KVatWRWtra43y8jpG7IW7usTExIQzN9j9+/fR1tYWTU1NCfH1&#10;9dWItmRGMuoTmUwmmoVcpVJhpUqVeNtk82Bp2zdXV1d6gTcbDRs25G2vXr16RFsmD1G/fv00dE+c&#10;OJEu9/DwQETE0NBQQdc+AOkYFRcX1xs7duw9ddnx48c3iY0KKy4urjdu3Li7bLujR4++X1xcXF+M&#10;bkkkkeTvLcC86JmOUXFxMbq6uvK6+e/Zs4fgIDl48CAy8fz5c6KNNnK4Xbt28bopTp8+nW7D3M7H&#10;MWJGzxUUFOjlTQIoC+UvKCjAqKgoIrz62rVrhC12RNIPP/xAlKtUKl5pMBQKBR2Vt2XLFnq7paUl&#10;vnv3jtC5ePFiutzW1lYjPDwsLIxX0tlZs2ZxHhMmkpOTcfDgwejn50dLv379NFJLsMecj+zatUuv&#10;fS6oVCrC8dYmJiYmxOyFGidPntTZzt7eXsOZmjt3Lq99Eps6RI24uDi9JJsAgC1btiQcuT179uis&#10;L5fL8fnz5xr2CgoKiIhCbVKtWjXMy8sj2jLPNX2OkZOTE739m2++EXS+REdHT6coSvbnn3+Ot7e3&#10;LwAAbNWq1ZvMzMwuKOKGqNbp6OiYzzp/Sq9du7aEoihjMfolkUSSv78A8+JnEzzqc47UmerZPCP3&#10;7t0j9GRnZxPl7dq1Q23Q5xyxb7bMsi5dumg4BsuWLSPqsGkF9DlHaqcIEbFPnz5E2atXrwhd8fHx&#10;RDlX6LQ+50gmk+GlS5fo+swHlKOjo4a+//znP0R7rk9F+pwjPk7R2bNndR4XprOrUqkEzTq4ublh&#10;dnY2wQ/EFCcnJ518QGxqALaYmJhwztwwnU5zc3NcvXo1/vLLL/jLL78QfEQODg749u1bou2cOXN0&#10;7pMutm2lUokZGRm08OHkCg8P13kM2U4Rk6bA0dER169fT+8bc6bR2NiYc+ZIn3PE5RQhko5Rq1at&#10;iNQjpaWl2KNHD+K4MjFw4ECdY8qcObt169bCpUuXnlP/37x58yGVSlUFRdwMS0tLnZg61dK9e/dn&#10;eXl5XmJ0SyKJJP8cAeYNgCslSHFxMXbp0gUdHR0JqVOnDp4/fx4REb/66itBjpGXl5eGHSYOHDiA&#10;NWvW1LA5bNgwjbrsm1jz5s2xT58+2KdPH4IvR5tjhFj2EPDz89Ow5+fnR8wWdOnSRZBjZG1tzbl/&#10;KpUKBw8erGGvZs2a9CdCNZhpEPg4Rtu3b+e0ef78eaxTpw5hr1q1ahqzWlz47bffaP1GRkbYs2dP&#10;7NOnD/bu3ZsmFwQAPHnyJN1GqVTyco7c3NwwKytL7/orMzMznezc2dnZ6OnpqTGm9evX53SK2GzZ&#10;7NnG0tJSDUeAjeXLl2O1atUIe05OTjhnzhyt/dS27svIyAifPn2q8ziEhoZirVq1NPZxwIABhFP0&#10;8OFDQvfx48c1dA0YMIAut7Oz47RXUFCA7du317Dn6+vL6RQhoobz1rBhQ/p6ZM/ssR0jRMQRI0Zw&#10;Xhd79+5lXwv5AIAuLi4fXr16NRRF3ghTU1MHuru7Z7CPy9GjR3+hKMpCrH5JJJHknyN6HSM+YDtG&#10;I0aMwJSUFExLS8O0tDQNkj19jpEQ6Hvw8nGM+ILtGE2fPh1TU1Pp/WQTNGpzjISA+TAwMjLCnTt3&#10;0vZevHhBsGXrcozKi7i4OGKdEvsz6e+//07YP336NF2mzzlSzxQx2bGnTJmCRUVFWFJSgsXFxUTG&#10;+8qVK4smvVSD/Tls3LhxRDlFUUS5TCYTbZM5syqTyVChUGh8ImOTG5YHzM+rAIBhYWEadYYMGULU&#10;MRT4fLbV5RjpAvNaAACcN2/eb6Wlpc4o4gZIUZT17t27/8Pum4eHR1pGRkZ3MbolkUSSf6bwCtcX&#10;ikOHDsGhQ4cqQrUGHBwcdIbVMyGTyWDw4MEGsx0cHCyIgkAsVCoVjB8//rPZAwDYuHEjQZhZt25d&#10;otzV1ZX4v2bNGujfvz8AACgUCoiLi4Ndu3bRZI9qVK9eHcaNGwcLFiwgwr8DAwPBzMyM/j9mzBj4&#10;9ttvAaCMW2rSpElw9uxZw+wcA2xSQyEkh3ywdetW2LZtGwAAdOjQAU6fPk3TSty7dw969OgBubm5&#10;0KBBA3j+/DnUqlXLYLa5SB8NQQTJBRcXF95kr3z4xbQhLCxs8gYf3wAADbxJREFUXZ8+febJZDJK&#10;f21ufPz4sX2fPn3237lzpzZz+88//3xs+vTpk+Ry+Ydyd1CCBAn/WBjEMapUqZKg+ubm5oYwCwAA&#10;cXFx0KRJE73OkUKhgEuXLolikra0tBRU38TEpNy2yqujSpUqom0yIZTxm11fLpfDhAkTtNbnYjDX&#10;BTbRqKEQEhICjo6O9DG+e/euwXRnZmbC1KlT6f89evSgnSIAAB8fH3BxcYGYmBgoLi6GL774Al6+&#10;fGkw+xMmTIDY2FgwNTUFgDJesvPnzxtMPxMxMTHQpEkTvYzfffv2FfXyVLNmzZTyOkWIaHrhwoUf&#10;+/XrN4eiKJl6e61atXKuX78+pU6dOofEsGNLkCDhnw1ejlF8fDwEBwfTb9FyuRxGjx5Np1ZYtGgR&#10;7N27l9dbqFwuh5UrV/Lq3Js3b2DFihXw6dMnelvjxo1h1qxZNPGjo6MjJCcng4eHB7x48YJTj4WF&#10;BTx48AAaN26s1yZFUbB+/XqCVK5GjRrw/fffw+rVq+HChQu8ZxP4ED0CAHz69AmWLVtGOAm2traw&#10;dOlSWLFiBQQEBPDSU6NGDfD39+dVt7zYvn07eHl50eO/detWg+qPi4sDLy8v4r8+/Prrr3Dz5k36&#10;v5GREUydOhWaN2/O225paSmsWbNGWGd54s8//wRE/s9Zfc7i69evYeXKlUTaHnd3d5g7dy5nWpXc&#10;3FxYsWIF/w5ztF+yZAlBJOns7AyLFy/WcNytrKwgISEBfH194eHDh5z6pk2b9llnWpkoKipqFhAQ&#10;EHLy5MmmzO2zZ8++umrVqq8UCkXF0YhLkCDhHwOda4wmT56sdY1A9+7d6XrJyckEh4k2CQkJ0bDB&#10;heDgYK06LC0tMTs7m6ivUqlw6tSp2K5dO0IGDhyoEVGkDVlZWWhmZsZpUy6X49OnTzEqKopIsqlN&#10;1q1bx8tmQkKCTq6h8PBwvWHXAGXkllwcPWLBXj8GUBal5ezszBnNJ3T9GJuHSKFQ4Pjx43HatGk4&#10;depUDQ4fb29vuq1SqURnZ2etYzJp0iStdvWF6bNFzHqxGzduELqGDBlCLJZOS0sjiCotLS216vrx&#10;xx+19tHExAQzMjIIkkU+YmFhodWeLjJTIyMjTE1N1dp2/vz5xLXYvn17rQSbU6dORQsLCzQzM6PF&#10;0tKSWBTPXGPEN4msWiiKMrp///5cKyurYtZx/fTo0aOZFEXJheiTRBJJ/ndFp2PEzC7v5OSEnp6e&#10;6OnpibVr1+Z8EOpzjlasWIF8sGTJErqNjY0Nbbd58+b0dlNTU60EdeVBYmIiwVHUsmVL9PT0xNat&#10;WxMLZCMjI/U6R2vWrOFlMzk5mbapUCiwdevW9L5aWFjQ+k6fPq2TxkCIUzR79mw0NzdHY2NjWszM&#10;zDAoKIizPnvhvD5p2rQpp/7Ro0dz6hfKzt2zZ09ELItCs7e3p7c3aNCAHruqVavS20eMGKF1LEaN&#10;GsXLpkKhwLt37xJtdVEE1KlTB4uLi+m6bMcIoOylYuzYsTh27FisV68eUabNMfruu+/oOvb29vT+&#10;MslY1dxEY8aM4bVvMpkML168yGnv0KFDdD0rKyvaXuvWrWln3tjYWKdzxAft27fX2Uc3NzdUKpXl&#10;doyUSmWdKVOm3GTrHT58+KOioqLGfPVIIokk/w7R6hgFBATQ2xs1akTM0BQVFeEXX3xBl/v5+dFl&#10;qampOGbMGBw0aBAh7DB0bZg5cyZx87p//z5RznyYmZiYYGJiIi+9upCcnIympqa03p07dxLlzHB1&#10;uVyOt2/fxufPn2NAQIDGfnJFAHEhJyeHcCLZ0XKPHz8mZpKOHDmC4eHhOHjwYMLetGnTeDtF+lIv&#10;tGjRgrMdF+0Bl+hjaG7VqhXnOFSuXJmXfnNzc0xMTMSioiKiTfv27bG0tJTWmZaWRjizvXr10jom&#10;zPOcr1OUk5Ojl17Azs6Odo4iIyN57R/TCWGDSYBYo0YNDaJPZmocY2Nj3s6RtihG5iylqakpPnny&#10;hChfuXIlcdyZfEV8oVQq0cvLi9bj5eWFmzZtwk2bNuHGjRuxWbNmdFnt2rWJ6EU+jhFFUbIXL14E&#10;Va9ePZd1TFWXL1/+iaIoE306JJFEkn+faHWMmA+W3r17IxtTpkwhbrDluTFygf3AYX8GW7RoEVH+&#10;1VdfibY5duxYQiczRxkiYkZGBlH+xRdfiLbJTptx6tQpjTpMZ61Bgwai7AUFBdG66tevj9u3b8ed&#10;O3fijh07iPxf6hkZJlQqFTZo0EDnA7ZKlSr0b3d3d0I/k7+mT58+GvoTExOJfdXmFKlnCDdu3EiU&#10;cc0KMWfc9IXaa0srYmpqirdv3ybqpqSkEPu6cuVKzMrKwqysLHz37h0OHz6cLqtXrx4qlUpUqVSC&#10;crqxqQMQyVQbXJ8rHz9+TOgYNWoUIiJ+/fXXWu189913WsfExcWFrmdjY6NRzpxNAigfy3e3bt0I&#10;HZGRkUR5WloaUc6c0dXnGKlUKodVq1adZO9zx44dX+bk5PjqaiuJJJL8u0Xr4mtmiDYfCK1vKD3M&#10;hdnlhVAdzEWv5UVRUZGg+iUlJeW2tXv3bti3bx/9/9ChQ9CqVSv6f8+ePenw8IsXL8LSpUth6dKl&#10;dLlcLofo6Gho3LgxZyi2i4sLJCUl0f8PHz4MLVq0oP93796dznh/7tw5WLZsGbEw3cXFBa5duwZ+&#10;fn6cx9/c3BxiY2NpaoDCwkJB+4+IOsv37dsH27Zt0zgPbGxsNBYzjxkzBrKzs+n/M2bMIKIsJ0yY&#10;AIcPHwYAgISEBFi3bh1899138PTpU3Bzc4MPH3RHgPv7+8POnTs1tqtUKp3t2FCfX7t374bg4GCN&#10;fbOwsCBoEdgQSlcg9HwGAIiOjib+s8eavbCb7xi8f/++T5cuXXbHxcVVZW7fv3//roCAgG9kMlm+&#10;4M5KkCDhXwNeUWl3796FCxcuQJMmTQAAICUlpUK4ZLhw6NAhOtKqpKQELl26VOE2169fDytWrAAj&#10;IyNAxM8SQXPixAlo0aIFyGRl0cNHjhwxiAMGAHDlyhXiv0Kh0Pn/+vXrGjrMzMy0hpD7+/sTjpE+&#10;/Tdu3NDQ4ePjAwkJCbBz507COTI3N4fp06eDra0tp22AsvMzNjYWKleuDAAA9+/fF/ygtrCwAAsL&#10;C731+HJmqZGSUhbkZGtrCy9evNDpHPn7+0NoaKhenXFxcXDs2DHw9vYGgLKXibVr12qtz3fftCEn&#10;Jwc2bdoEAwcOBIAyR/PkyZPl1qcNbKqHcjjAVgcPHlw/atQoguyrUaNG6VevXv26atWq58T3UoIE&#10;Cf/r4OUYZWdnQ+/evSu6L5yYPXs2zJ49+7PaPHLkCBw5cuSz2gwJCYGQkJDPYisvL0/n//+WfhcX&#10;F95UDkwkJydDs2bNBLczBO7duwedOnWi/+viP1I7R0OGDIG0tDSirG/fvrB69WpeNgsLC2Ho0KHl&#10;63A5gIgwc+ZMmDlzZoXamTRpEgwZMoS2eeDAAd5tc3NzfQcMGLD/2rVrBOPoypUrT3/77bfj5XK5&#10;MI9WggQJ/1podYyMjIwEfdZizwqUu0MKhaCZEvUsgRgIJai0srISbVNov8W88bMxaNAgGDt2LMjl&#10;ckBEgztkAwcOhK+//prWL+QBxwdMckQ+UM/CVQS6d+8Obm5uAFD2+SkhIUFnfVtbWwgPDxdsR+j1&#10;Jfa60PWZjQuGIBaNiYmBmJgYQW0Q0SQ8PPz7Xr16zS8tLaW/xVWvXj3vxo0b011dXfdJZI0SJEgQ&#10;Cs7F1+zoMF3CzngvBrp4WthiaWnJm6NIF96/f8+LgwmgLOInNjZWtM2ioiJiEa8ukcvleOnSpXLb&#10;YmaK5yMdO3YUpN/f31+Q/k6dOpV7XxBRI3Rbn6gXIhsCfn5+gvZ14cKFBrG7YsUK3jYtLCxEh9Cf&#10;Pn2ad94zBwcHVCqVgm0wAwL4Xnvq39HR0dM/ffrUaPjw4Y/Y9aZMmXJTqVTWwb/BIk5JJJHknyda&#10;HSNEMumlNuGKYhILdhJMbU5RcnKywWy+evVKr3NkbGysEbEm1qY2QkmmU8SXAkAbIiIiBD2A+JJw&#10;qhEeHi5IP1/qBl3Iy8sj+Iq0ybBhw0TbYiIqKkoj8as2sba2xpycHIPZXrp0KS+nyBAUFoiIR48e&#10;1escWVhYiHo5YSdm1iYNGzYkwvXXrFlzwsbGpojVl5LIyMhvKYoywr/BzVUSSST5Z4rsr5sKAADM&#10;nDkTfHx8gIndu3drLN5Vo0WLFvDdd99xlonF0aNHtS7wNDU1hfXr14ODg4NBbWZmZsI333zD+SnP&#10;yMgIli9frpFEVSwSExNh4cKFnJ8tZTIZzJkzB1q3bi3azqlTp3itm+rRoweMHj1asP4TJ07AsWPH&#10;9Nbr1asXBAUFCdbPhU+fPsH06dOJVBVM+Pr6wowZMwxii4kXL17AkiVLdEZJKRQKWL9+PTg5ORnU&#10;9vHjx7Uu0DYxMYF169ZB1apVOcvLg7t378KmTZs4y+RyOaxevVp0wtvly5dDbGys1vLq1avD2rVr&#10;YfLkyVqP9aBBg2JDQkICzM3NH4vqjAQJEv71IBwjCRIkSPgnoGPHjonXr1+vK5fL8cyZM+t79+69&#10;SCaTGSaMU4IECf9qGAHA0v92JyRIkCBBCPbs2bM5Ly/P7u7du0ObNWu2SyaTCSN6kiBBggQtMEwo&#10;mQQJEiR8Rtja2madOHGimRRxJkGCBEPj/wAx5R0jL8ToWwAAAABJRU5ErkJgglBLAwQKAAAAAAAA&#10;ACEA880v6W/TAABv0wAAFAAAAGRycy9tZWRpYS9pbWFnZTIucG5niVBORw0KGgoAAAANSUhEUgAA&#10;AkYAAAFjCAYAAADYVMR0AAAABmJLR0QA/wD/AP+gvaeTAAAACXBIWXMAAA7EAAAOxAGVKw4bAAAg&#10;AElEQVR4nOydeVhUR9b/q5tFVCSIRBEXRKJGYpBADCEY1DiOxpEx+joajQPjNvKSOGo0Gg1GHI06&#10;6GgG9KeOW9xe13HDfRlEVDQqLoCIiiwi+772cm+d3x9y73NpbYL2rdug5/M853lUmqrT1W3V956q&#10;U0cFAARBEKQpAwCqmJiYhf379w8zty8IgjRtVCiMEARp6hQVFQ1ydHQ8U1ZW1tfOzu6yuf1BEKTp&#10;oja3AwiCIKYAAKoffvghjBBCli5dutDM7iAI0sTBiBGCIE0aIVok/L2srMzPzs7uijl9QhCk6YIR&#10;IwRBmiwAoAoNDa0TJVq+fDlGjRAEeWUwYoQgSJOlqKjod46OjmcN/x2jRgiCvCoYMUIQpElSGy0K&#10;e9HPMGqEIMirghEjBEGaJMXFxQPbtGlzztjPy8vLP2nVqlWckj4hCNL0wYgRgiBNDgBQLViwIKy+&#10;12DUCEGQVwEjRgiCNDl+K1okgFEjBEFeFowYIQjSpAAA1Y8//tigaBBGjRAEeVkwYoQgSJOiuLj4&#10;szZt2pxv6OvLy8t9W7VqdZWlTwiCvD5gxAhBkCZDbbQo7GV+Jzw8HKNGCII0GIwYIQjSZCgpKRng&#10;4ODw35f9vYqKio9tbW2vsfAJQZDXC4wYIQjSJAAA1cKFC8Ne5XcxaoQgSEPBiBGCIE2CV40WCWDU&#10;CEFk5TIhxFumtjwJIfdlastkMGKEIEiTwN7e/hKltLmhabXaHsJrpk6deuVFr6GUNm/ZsuVNc/qP&#10;IK8Z1oSQZjKZSmHf6wWFEYIgTQKVSqVXqVQaQ7OyssoeMWJEoqOjY/WIESNiXvSaWuPM/R4QBGn8&#10;4FYagiAIgiAvy3VCyIcyteVOCEmWqS2TwYgRgiAIgiBILSiMEARBEARBakFhhCAIgiAIUgsKIwRB&#10;EARBkFpQGCEIgiAIgtSCwghBEARBEKQWS3M7gCAIYioAYEkIsSCE6FQqFd5BgiDIK4MRIwRBmjQA&#10;YOfn55eqVqs1Bw4ciDC3PwiCNG1QGCEI0qThef6tuLi4zoQQEhMT09vc/iAI0rTBrTQEQZo0FhYW&#10;WUlJScHp6eld/f39/2NufxAEadpgSRAEQRAEQV4WLAmCIAiCIAjyuoPCCEEQBEEQpBY8Y4QgCIIg&#10;SL1QSt8uLS31SEtL633r1i2Pfv36de/WrZu53WICCiMEQRAEQQghhACAlVar7Z6bm9s7OTnZ48qV&#10;K72PHTvW+/bt2+2lr8vNzc0ihNiZyU2moDBCEARBkDcQSqljaWmpR0ZGhkd8fHzv8+fP946Kinqv&#10;srLSur7f8/DwyHV0dMwnhHRUyFVFQWGEIAiCIG8QHMe5+Pv7XxTu/3pZduzY8ZOFhUWQ3H41FvDw&#10;NYIgTZ6nT5+OvHHjxiytVvuuuX1BkMaOpaVlxtKlS7e+yu/6+vpmvv/++xvl9qkxgcIIQZAmDc/z&#10;HTp27PifPn36rPz+++/XmdsfBGkK9OvXb0lwcPDll/29rVu3/l2lUmlZ+NRYQGGEIEiTBgAshD/r&#10;dDo8HoAgDUClUnGRkZFfde7cuayhvzNo0KCH3bt338bSr8YACiMEQRAEeQOxtLTMuHTp0pSGvn7j&#10;xo0LVSoVx9KnxgAKIwRBEAR5Q+nUqdP+bdu2bfqt140YMSKxc+fOe5XwydygMEIQBEGQN5g///nP&#10;M4YMGZJS32vWrl27QKVSUaV8MicojBAEQRDkDSM3N/eP//rXv/YAQAuVSlX1n//8Z6ytra3uRa8N&#10;DAy84eTkdERpH80FHlREEARBkDcIjUbzvpub24Hq6morR0fH0q+++iq4RYsWty5evDjXy8trteHr&#10;//nPf/6gUqnAHL6aA4wYIQiCIMgbRLNmzdKHDh2aTAghvr6+l4R/9/T0jFiwYMFJ6WunTZt2sU2b&#10;NmeV9tGcqADeGBGIIMhrCMdxna2srDIIISQkJOTS2rVrPzW3TwjS2OF53pnjOLtmzZrdl/47pbRt&#10;79697yYmJrYjhJDS0lL/t956K/YFTVwnhHwokzvuhJBkmdoyGYwYIQjSpFGr1RVubm7FhBDi4eGR&#10;Zm5/EKQpYGFhkW0oigghRK1W50dHRwcSQsj8+fNPGxFFrzV4xghBkCaNWq0uefDgQXee59+ytLR8&#10;am5/EKSp4+joeObYsWMr+vfvv8/cvpgD3EpDEARBkNcIAFA9evToL127dj1hYWGR94ptqH8jPR+3&#10;0hAEQRAEadxQSh0jIiJ2d+/efcuKFSvWS0vmvAwNuLPoc0JIe5ns4av4yAqMGCEIgiDIa8DTp09H&#10;Dho0aH1ycvLbhBDi5+eXERsb21OlUtWY27emBEaMEARBEKQJQyl1jIyM3N2xY8f/CKJo/vz5p2Ni&#10;Yj5GUfTy4OFrBEEQBGmiZGdnjxg0aND6e/futSWEEFtbW11MTMz3H3zwwb/elBIecoMRIwRBEARp&#10;YgCAasuWLVs6dOhwUBBFw4YNS87Pz//Iy8trNYqiVwfPGCEIgiBIE6OsrOxTe3v7i8Lfd+/evW7M&#10;mDGzVSpVtTn9eh3AiBGCIE0aAGj+ww8/nPr973//4ObNm9+a2x8EUQI7O7vrgYGBN3r16pWXk5Mz&#10;/MsvvwxBUSQPGDFCEKRJgyVBkDcVALAjhOhUKpXG3L68TmDECEGQJo2FhUWpj4/PE0II6dev3x1z&#10;+4MgSqFSqcpRFMkPRowQBGnyAIAVeZZlq8VDpwiCmAJGjBAEafKoVCq9SqWqQVGEvC5QSlunp6eP&#10;43ne2dy+vGmgMEIQBEGQRsbEiRNPu7q67vrxxx+3AIC1uf15k0BhhCAIgiCNCABQt2zZUksIIVlZ&#10;WW0IIbyZXXqjwDNGCIIgCNLI4DiuS3R09OSBAweuVqvVReb2500ChRGCIAiCIEgtuJWGIAiCIAhS&#10;CwojBEGaPBqN5r2ioqJBlFIHc/uCIA1Bq9W+CwDNzO0H8jwojBAEadJQSt9u167dTUdHxzNLly79&#10;xdz+IEh9AEDLzZs3b7WxsUn29/e/z3Gci7l9QuqCwghBkCYNpbR5eXl5M0IIycnJaW1ufxDEGFqt&#10;tueIESOuTZ48+S+EEHLp0qUu2dnZH5vZLcQAFEYIgiAIwpjU1NTAjh073jhy5Mh7hBDSsWPH8seP&#10;H4/v1KnTfnP7htQFhRGCIAiCMAIAWvzyyy+b3nnnnW2FhYUtCCFk3Lhx8Y8fP/ZydXXdhbe1Nz4s&#10;ze0AgiAIgryOaLVa97Fjx+49dOhQL+Hf9u7du/ZPf/rTbCz+2nhBYYQgCIIgMkMpfdvOzu6uTqez&#10;IIQQZ2fniqtXr07CrbPGD26lIQiCIIjMqFSqMm9v76eEEDJmzJjbaWlpXiiKmgYYMUIQBEEQmVGp&#10;VLoLFy4MysrK8nF1dd2nUqm05vYJaRgojBAEQRCEAdbW1g+6du36wNx+IC8HbqUhCIIgCILUghEj&#10;BEGaNBYWFlnR0dFhDx486Dpy5Mj/M7c/yJtDVVXVh82bN3+sVquLze0LIh8qADC3DwiCIAjSpLh1&#10;69aMjz766J9ffvnlre3bt/vhGaLXB9xKQxAEQZCX5PTp0/04jlPv3LnTm+O4jub2B5EP3EpDEARB&#10;kJdk1qxZs+zs7KrGjBmzzcrKKtXc/iDygVtpCIIgCIIgteBWGoIgCIIgSC0ojBAEQRAEQWpBYYQg&#10;CIIgEvR6veu33377306dOpXpdLru5vYHURYURgiCNHnKysr6pqWlfYXZQYip5OTkfNGtW7f41atX&#10;D8jKyrJbtmzZKnP7hCgLCiMEQZo0PM87OTo6xnTt2nXnjz/+uNnc/iBNEwCwPnLkyCpnZ+dDGRkZ&#10;9oQQMmTIkJSZM2cuNbdviLKgMEIQpEmjUqn0Dg4ONYQQ4uDgUGFuf5CmB8dxXSZNmhT7xRdfzBT+&#10;be3atbtOnDjxoZ2d3RVz+oYoD6brIwjS5OE4rotGo2nbsmXLZJVKheIIaTA5OTnDfX19fxGiRPb2&#10;9pq4uLhpPXr02KxSqXCBfANBYYQgCIK8kRw/fjx82LBh3wl/Hzx48INDhw79qXnz5nfN6RdiXnAr&#10;DUEQBHkjuXXr1rvCnyMjI3efPHnyQxRFCJYEQRAEQd5I5syZM1ur1VoFBQXtcXNz245bZwghuJWG&#10;IAiCIAgigltpCIIgCIIgtaAwQhAEQV5LAMACAGzN7QfStMAzRgiCMKekpKS1TqezNrcfyJsDAHQM&#10;CgrafeHCha7p6em+arU609w+IU0DPGOEIAgz9Hq91ZIlS0J/+umnH3iet2DRh5WVFfHy8iI5OTnE&#10;xcWFxMbGsuimDr179yaWlpaE53ly+/Zt5v3Z2toSLy8vQiklly5dYt6fpaUl8fPzIxqNhiQmJpKq&#10;qirmfb777rukVatWRK1Wk2vXrpnc3ieffEKuXHl2N2O/fv1ITExMnZ936NCBdO7cmVhZWZGLFy+a&#10;3N9voVKpyKeffkpqampIWloaKSwsZN7nizDHZ/sibGxsiI+PD9Hr9eTq1auEUmoWP14IAKChoaHJ&#10;bomJie95eXndJIQAS+vbt6/4ZxcXF6Z9WVlZQb9+/cS/S//Mytzd3aFz585ACIHWrVuDlZUV0/46&#10;d+4M7u7uQAgBCwsLcHZ2ZtqfWq2Gfv36gYWFBRBCwN/fX5Z2mzVrBj4+PvDxxx9Dly5d6vzsk08+&#10;gVatWgEhBLy9vZl/hu3atYMPPvhA/HuPHj2Y99kYPltj1r17d+jatSsQQqBly5biZ9EYzNfX94rZ&#10;J080NLTXyziOs1i5cuWsZs2aaVhOYC1btqwjiggh0KtXL2b9ubq6wrvvvguEEFCpVNCvXz+wtLRk&#10;1p+FhQX069cP1Go1EEKgW7du4ObmxnRR8PPzgxYtWgAhBJycnKB3795M+2vfvn2dPvz9/cHGxoZZ&#10;f3Z2duDr6yv+/aOPPgIHBwem79HHxwfs7e2BEAIODg7w0UcfMe3PmPXt21f8bA3HXSlTqVTg7+8v&#10;ivsuXbqI/6fMbW5ubro1a9asKS0t/Ri30hAEkY20tDTXoKCgbbGxsZ9K//2Pf/wjCQ8PJy1btpSl&#10;H51ORyZOnEhiYmKIra0tqaysJIQQMmnSJBIWFiZLH1IyMjJIQEAAKSkpIT4+PmTnzp3ExsZG9n4E&#10;AICEhYWRLVu2EEII2blzJ+nXrx+z/gghZOvWreTHH38khBDy008/kcDAQKb9FRQUkC+++IJkZmYS&#10;d3d3cuDAAdKqVStm/dXU1JCvvvqKXL9+nbRp04ZERUWRTp06MeuPEEKioqJISEgIIYSQb7/9lsyc&#10;OfM3foMN0s922bJlZPz48WbxY8WKFSQiIoIQQsiGDRvI0KFDFe2/vLyczJw5k5w5c6bOv3t4eNz9&#10;4osvcv/+97//nhBCzP50iYaG1vSNUqr697//PcXW1raCGDyhb926FSilIAeUUoiNjQVra2sghMDI&#10;kSOhsLBQ7C8kJESWfgR4noclS5aI7a9bt0629/IiKKWQmpoqbnF4eXlBYWEhs/4AAIqKisTtJGdn&#10;Z3j06BHz97hhwwZxTBcvXgw8zzPt7/Tp02LkLSgoCLRaLbP+AAAqKipg4MCB4v+BW7duMR1TYxQW&#10;FoKXl5f42aampprFj6ysLDHa2aNHD8jJyVHch//+97/ilrRgarWa//7775dpNJpmq1at2if+DBrB&#10;pIqGhtZ0LTs7u/3QoUOPE4PQ9IABAyAjIwPkQq/XQ0hIiNj+oUOHgFIKer2eiTAqKCgADw8PIOTZ&#10;2Yz09HTZ2n4RPM/Dzz//LL6X8PBw5oLh2LFjYn9TpkwBnU7HrD8AgLKyMnH708HBARITE195oS4p&#10;KYH169dDaWmp0ddotVoIDAwUFkE4ffo0c9FnKNxramqY9VefH0ePHhU/26lTpzL/bI35sXXrVtGP&#10;0NBQ4DhOUR+qq6thxowZz22dvfPOOw8vX778CdTOYyiM0NDQZLG9e/eOdnBwKJJOODY2NvCvf/1L&#10;1kX98ePH0LFjRyCEgKenZ50oitzCiFIKBw8eFNv8+uuvQa/Xm9xufZSUlICPjw8QQqBt27Zw//59&#10;pgu4RqOBMWPGACEErK2tITo6mrlgOH/+vHgma9y4caDRaF65rejoaDECNGvWrBe+Jjk5GRwdHYEQ&#10;Ar6+vlBSUmLq26gXY8JdaWpqamDUqFHiZ3vhwgWz+FFRUQEDBgwQo2a3b99W3I9ff/31hWeYQkJC&#10;1lZWVrYEyVyGwggNDc0kKyoqcvjyyy93G044H330Edy/fx/kglIKa9asEdtfvnz5c4JLTmFUU1MD&#10;I0aMEAXepUuXmAuGU6dOiYv8hAkTmG7zUEohISFBPAzs7+8P5eXlzPoDANDpdDBx4kQxanP8+PFX&#10;HlOO42DWrFl1vnN79uyp8xqe52H58uXizyMjI5kvyIbCvaCggGl/L4JSCnfu3BE/2wEDBjD/bI35&#10;cfHiRTFqNmrUKMWjZjqdDn788Ucx01GwDh06ZJ0+ffr38II5DYURGhraK9uJEyc+b9++fbZ0wrG0&#10;tIS///3vskZWSkpKxAwiR0dHSE5OfuECJ4cwopRCfHw82NnZASEEBg0aBJWVlaa+hXrRarUwfvx4&#10;cfzOnj3LdAHneR7CwsLEsdq4cSNz0ffw4UNwcnICQgj06dMHiouLX7m9oqKiOlmHDg4OkJCQUOc9&#10;FBYWgqenJxBCoGPHjvD48WM53opRDIX7smXLmG5/GoPjOFiwYIHox+bNm80SJdLr9RAcHCz6cfjw&#10;YcX9SExMFM9VSW38+PE7SkpK7MHIvIbCCA0N7aWtvLy81V//+tcNhhPOe++9B/Hx8SAXL3tY1lRh&#10;xHEczJs3T2xj27ZtzAVDUlKSmCbu5+dX7zkZOcjLyxPvr3FxcYHMzEym/fE8DytXrhTHdPXq1a8s&#10;GCilcOHCBfH7ULvI1dmKo5TC4cOHxZ8HBwcrsv3ZEOHOmpycHOjZsycQ8uxKiaysLMV9EJIGhKiZ&#10;EkkDhnAcBytXroRmzZrVmZ8cHR0LDhw48D/wG/MbCiM0NLSXsosXL37q6ur6WDrhqFQqmD17tqxh&#10;culhWUtLywYdlqWUQnh4OIwZMwYSEhJeqr/s7Gzo1q0bEELAzc0Nnj59aor7v4k5stz27dsn9jdj&#10;xgzmgkHOLDedTgezZ8+uE5k0/E4Ynqm5ePEi8zFVOsvNmB+7d+8Wx2b27NmKH2wW/IiIiKh3u5s1&#10;jx8/hk8//fS5KFFAQMDR3NzcdtCAOQ6FERoaWoOspqbG5rvvvgtXqVRUOuG4urrCxYsXQS4MD8uy&#10;jqJQSmHnzp3i+5kzZw7zRUXpLLfq6moICAgQz0vFxcUxFwxRUVHimMqR5ZaQkCC217dv3zrfCeFM&#10;jbD9OWDAAKioqDD1bdTLqwh3FlRVVcGQIUOAEAItWrSAX3/91Sx+KJ00YAilFP7973+Dra1tHUHU&#10;qlWr8i1btkyglKqggXMdCiM0NLTftPj4+A/ee++9RMOnsL/+9a+yLkA8z8OyZcvE9tesWcN0cq2s&#10;rITBgwcDIQRsbW3h5s2bzAWDNMtt2rRpTKM2lFK4ceOGuFgMGTKE+XkpVllulFIYN24cLF68uE57&#10;HMdBaGioOKZbtmxh/hkqKdzr8+PatWviDdYBAQFQXV1tFj+UTBp4EdnZ2TB06NDnokT9+/ePTk9P&#10;d4GXnO9QGKGhoRk1vV5vuXjx4lBLS0u9dMJp3749nDhxAuREGkXp2LEjpKWlydq+FEopXLlyRSw5&#10;MXz4cOaLSnV1dZ0st8uXLzNdwDmOgzlz5oif2c6dO5kLhrt374qZUP3792eSCSV9D0qfqVFauBtD&#10;r9fXuY9n7969ZvFD6aSBF7F3797nSrnY2NjUrF69egbP82p4hXkPhREaGtoLLTk5+d2PPvromuFT&#10;2JdffglFRUUgF5RSOHTokNg+67uC9Ho9TJ8+Xexv//79zAVDfHy8GLUZPHgw86iN0rcLcxwHCxcu&#10;FMd006ZNzMdU6TM1Sgr3+sjMzBQLJLu7u0NeXp7iPlBK4d69e2aNmhUVFcHYsWOfixL16dPn1+Tk&#10;5HfBhLkPhREaGlod43leHRERMc3GxqZGOuE4ODg8d0+MqdTU1MDIkSPFKEpsbCzTBTUjI0MsBeDu&#10;7g75+fnM+gJ4Jhjmzp0rjuGOHTuYC4Zt27aJ/c2fP5+5YMjNza0TtWGd5VZVVSVumyhxpkZp4V6f&#10;Hxs3bhT9CAsLM8t1ADzPw9KlS0U/1q5dq3iU6MSJE9C+ffs6gsjS0lK/aNGiH3U6nRWYOAeiMEJD&#10;QxMtIyOj82effXbe8Cns888/h+zsbJALpe8KMqzJtWjRIuaLytOnT8Ustx49esg6fi+isrISBg0a&#10;BIQ8u104Pj6euWDYs2ePOKazZs0ySTBkZWXBvHnzjGY2Gp6pGTZsGPPtT6WFuzHKy8vB399ffEAx&#10;vLNJKZROGjCkoqICpk6d+lyUyN3dPenGjRveIMMcSCm1CA8P/w8KIzS0N9wopapffvklyM7Orkw6&#10;4bRs2RI2bNgg6ySs9F1BZWVlii4qSkdtKKVw6dIl8byUEjW5qqqqYNiwYbJFbSil4uHd2bNnP/dz&#10;vV4PM2fOFMd0z549imx/KnnJpzE/oqOjxfIpY8eOfeXyKab6oWTSwIu4ePEidO3atY4gUqlUdNas&#10;WStrampsQIZ5sKCg4Pfe3t5Zjo6OVSiM0NDeYMvNzW03fPjww4ZPYZ9++imkpqaCnEjvCurWrRuT&#10;u4I4joOamhqzLCpKR22UrsnFKmpDKYVFixaBWq2GuLi4Oj/LzMwEV1dXIIRAz549mZ+pUVq4G0On&#10;08HkyZOBkGflU44dO2YWP5ROGjCkpqYGvvvuO1CpVHXmJ1dX18cxMTH+IMMcSCltsW/fvkihbQ8P&#10;jxwURmhob6gdPHhwhKOjY4F0wmnWrBmsXLlS1igHpRR27Ngh9jF37lwmURSe58UbdwUBpsSiYo6o&#10;TVpamvhePTw8mNfkYh21oZTW+U5QSmHTpk1ifwsXLmR+XkoJ4f5bGJZP8fb2Nql8iil+KJ00YEh8&#10;fDy89957z22dTZky5d/l5eWtQIY5sLKyss+QIUPu1wo//aVLl+avXLlyPwojNLQ3zEpKSuwDAwO3&#10;GU44Xl5ekJiYCHKi5F1B0pIgSi0q5ojarF27Vuxv6dKlzM9LSaM2SmRClZeXQ//+/YEQAvb29nD3&#10;7l3mY6qEcP8teJ6HVatWiX6sWrXKbPXWpFGz7du3Kxol0uv1sHjxYjHaK5iTk1PO8ePHh4IMcyCl&#10;1DImJmaBtbU1RwiBgICApKqqqg8A8PA1GtobZ2fPnv1dx44dn0gnHAsLC1iwYIHJtxNLoZTC5cuX&#10;xSjKiBEjmEZRDGtyTZkyhfmiIo3aKFFJvbS0FPz8/IAQZWpyGUZtwsLCmJ+XiomJEauxjx49WpHt&#10;T6lwZ739aYzi4mKxfIqTkxM8fPjQLH4YRs1YJw0Ycv/+ffjoo4+eixKNHj16b2FhYRuQYQ7UarXd&#10;J0yYIF5FcujQodWU0ubCz1EYoaG9IVZZWdnym2++iTSccHr06AHXrl0DOdHr9TBt2jSxjwMHDjCd&#10;5IuLi6FPnz6KLSpKV1KnlMLZs2fFJ+jx48czv13YMGpjyqF1SilcvXoVSkpKjL5Gp9PVyTg6evQo&#10;889QSeFenx/Hjh0TD5/LUT7lVf3Yvn27OP7z5s1TNGrG8zxERESIn4dgrVu3Lt69e/eXIMMcSClV&#10;JSYmBguHq/v06fOkqKjoM8PXoTBCQ3sD7MqVK77dunV7YCiKpk+fLnvKc3p6unhXkIeHB9O7giil&#10;cPz4cXFRmThxIvNFpbS0VNFK6lqtFiZMmCCelzp58iRzwRAdHS1GbcaMGWNS1EZ6+WOPHj2eE5BC&#10;NXZnZ2dxO5d1NXalhbsxWJVPeVmUThowJCMjAz777LPnokSff/75iadPnzqDDHMgx3HtQ0NDTwpt&#10;r127diel1P5Fr0VhhIb2GptWq7WeP3/+T2q1mpdOOJ07d4b//ve/ICeUUli3bp1iZ180Go14862l&#10;pSWcP3+euWA4c+aMKMICAwOZRm0opZCSkgJt27YFQgj4+PjUG3GRA51OB1OmTBE/w6ioKJPGNDs7&#10;G3r06CG25+HhUSfNm+d5+Pnnn8Wfh4eHM9/+VFK4G4NSCgkJCWL5FH9/fyblUxrihzRpQOmoGaUU&#10;fvnlF/FaBMFatmxZuWHDhr++TOHX+uzJkyej3Nzciggh4OrqWpyZmTm6vtejMEJDe03t7t277/fu&#10;3fu24VPYX/7yF9mv7zc8+3Lv3j1mIoVSCklJSWJ9JH9/fygrK2PSl4DSldR5nofw8HDxM4uIiGAu&#10;+h49elQnE8qUsi+Gdzm9SCgrXY1daeFuDJ7nISwsTPRj48aNZqu39vXXX4t+HDx4UFE/cnNzYfjw&#10;4c9Fifr27RubmpraFWSYAyml9uvXr98utD1//vxTHMf9ZgQKhREa2mtmHMdZ/OMf/5hjbW2tlU44&#10;bdu2hSNHjoCcKH32hed5WLx4sfie1q9fr2gldV9fX+Y1oQoLC8HLywsIIeDs7AypqanMRdjq1avF&#10;MV25cqVJgqG8vBwGDBggtteiRYs6WzOG1diDgoKYn5dSUrjXR15eHri7uwMhBFxcXJiXTzGG0lc9&#10;GHLw4EHx/5Rg1tbW2vDw8O84jrMAGebB4uLiAT4+PpmEEHBwcKi+e/fu1w2NQKEwQkN7jezhw4fv&#10;fPLJJ5cNn8JGjhwp+5aB0mdf8vPzoVevXuJWIOtyBEpXUqeUQlRUlNjf1KlTmZ+XkvvQ+tWrV8Wz&#10;SYQ8Ky5aUVEh/tywGvuZM2eYj6nSh9aN+bF3715xXGbOnGm2emtKX/UgpaSkRIy8Su2DDz6IT0hI&#10;6AUyzIGUUpsjR478U61W01rh/atWq+3xMm2gMEJDew2MUqpat25dcIsWLaqkE85bb70l+x0kSp99&#10;oZTCgQMHxPekRDmCgoIC8PT0BEKeVVJ//Pgx0/40Gg2MHj1aPIR74cIF5oJB7jN4EIsAACAASURB&#10;VEPrHMfVWeyWLFkiLrqGkTclqrErLdyNUV1dXad8ytWrV83ih9JXPRhy9uxZMUolmFqt5kNDQxdr&#10;tVprkGEerK6u9hw+fHhi7f8jLjo6OoxS+tJFZVEYoaE1ccvKyuowePDgU4ZPYYMGDYInT56AnCh9&#10;9qW6ulo8h9CQcgSUUqioqICCgoJXEk+UUjh8+LD4/kJCQpiKMEop3L17VzyE279/f+aHcFkeWp8x&#10;YwY4OjrCjRs3xDYNq7ErEXmTCndfX1/mh9aN+XH9+nWxfMrQoUOhqqrKLH6cOXNGjJqxThowpLKy&#10;Er755pvnokTdu3dPuXr1qg/IMAdSSi2uXLnyfYsWLXSEEBg8eHBKRUXFR6/aHgojNLQmapRS1a5d&#10;u8bZ29uXSCecFi1awNq1a2VffAoLC8UoCuuzL69ajkB683VISMhL9al0JXVpGjshBDZt2sRcMCQm&#10;JjI9tE4prfMepNXYO3bsCGlpabL2Z4jSwt0Yer0eZs2aJfqxe/dus/ih1WohKChIjJqxThowJC4u&#10;TrwsUmp/+9vf/lVVVdUCZJgHdTpd1+Dg4EtC23v27FlLKW1pSpsojNDQmqAVFBQ4jho1ar/hhOPr&#10;6wsPHjwAOaGUwpEjR8Q+goODmZ59MSxHsGPHjgZP5q8ijCilcOvWLTFleODAgcxrQkkP4bq6ujI/&#10;hMvzPCxatEgcmw0bNjAXYUpG3gCUFe718eTJkzpFb3NzcxX34UVJA0pGzbRaLcyfP1/cqhWsU6dO&#10;mefPn3/uQsVXMUqp6v79+5OcnJwqCCHg6emZnZ+fP0SOtlEYoaE1MTt69GhAu3btcqUTjpWVFSxd&#10;ulT2xaempgZGjRolnn2JiYlhutiYWo7gZYURx3Ewf/588XdYV1I3xyFcw0yojIwMpv1JI2/W1tbM&#10;I29KC/f6/Ni8ebPohxJFb18Ez/OwfPly0Y/IyEhFBeLdu3ehd+/ez0WJgoKCfiktLX0LZJgDeZ5v&#10;u2TJkiNC26tWrdrH87ws5UIqKyu9v/322/MojNDQmoCVlZXZTZo0aZPhhOPh4QG3b98GOaGUwp07&#10;d8QoyoABA+pkF8mNYTmCVy3i+TLCSHr5oBKV1JU+hEsphX379onjMWPGDJNEmHBDtbELAF8UeWP5&#10;nQFQXrgbQ3pFgb29Pdy5c8csfkijZkokDUjhOA7+8Y9/1MlKJITA22+/nX/48OHhINM8mJOT88ee&#10;PXvmE0Kgc+fOpampqePluAiSUtr80KFDq2sfNDkURmhojdyio6P7u7i4pEsnHLVaDd9//73sRTY5&#10;joPQ0FCxny1btjCd5KXlCEwt4tkQYUQphZ07d5oswhqKOQ7hVldXQ0BAgKwiTLiUsFevXs+1ZRh5&#10;27p1K3PRd/v2bUVFmDE/lC56a8wPpbcupTx8+BA++eST56JEI0aMOJifn/82yDAHUkpbbd26VXww&#10;nDVr1nm9Xt9Zjrarqqo+CAgISKoV2Nzo0aNvozBCQ2ukVl1d3XzmzJmrVCoVlU4477zzDly+fBnk&#10;JicnR4yiuLm5QVZWlux9CFBK4cqVK7KWI/gtYWRYSf3mzZvMD1jPnj1bsUO4gggTDq0PGTJENhG2&#10;Z88ecTtOeveNkt8ZAOWFuzGULnprDMOoGeutSynCbeKC6BfsrbfeKt2+ffuf5SrpUVpa2tff3/8x&#10;IQTs7Ow0N2/enEkpVZvaLqXU4vLly/NsbGz0tf9f7ldWVvbBM0ZoaI3Url+//mHPnj3vGT6F/e//&#10;/q/sh4MppbBr1y6xj9mzZzONorAq4mlMGBmKsOHDh8tePNeQrKwsRQ/hGoqwXbt2ybpAchwHv/76&#10;q5jqbfidmTNnDvMzNUqLsBchbClKi96aUj7FFD+U3rqUkpWVJT5kSO13v/vd2czMzE4gwxxIKW12&#10;8uTJZcJljWPGjLlVU1Pznhxt63Q6t6lTp4qX4e7bty+SUtoCAA9fo6E1OtPpdFZhYWELLSwsOOmE&#10;06FDBzh9+jTITVVVFQwZMkSMoly/fp3pE6e0iGevXr1kvZH7RcJI6UrqlFLYunWr2F9oaChzwSAV&#10;YT169ICcnBym/Rl+Z6T3FrFAaeFuDMOitytWrDBLvTWlty6lCJ+FcPeWYM2bN6+OjIz8hud5kyM5&#10;AEBqamp6CVtalpaW/KlTp5ZSSk2+CJJSqkpOTp7ctm3bylph+7SgoGCw9DUojNDQGpElJSW5e3t7&#10;3zB8Cvvqq6+guLgY5IRSCnFxcWIYPCAggGkUhVIK69evF9/T4sWLZV9UDIWR0pXUKyoqxEO4dnZ2&#10;cPv2bUVF2IIFC5ifl7p69api3xkA5YW7MQyL3qakpJjFD3NGzQoKCsRtO6l9/PHHcSkpKd1BhjmQ&#10;Uqq+cePGt7a2tlpCCPTv3z+1rKzMT462OY5rt2jRoijB79WrV+/led7B8HUojNDQGoHxPK/+5z//&#10;+W2zZs000gmnTZs2cODAAZAbvV4P06dPF/vZt28f00m+rKwM+vbtC4QQcHBwgMTERCb98Twvbpd5&#10;e3uL709anoIFlFK4ePGieAh31KhRJp+X+i2kIsze3t5kEabVaust06HX62HGjBnimO7du5e56FNS&#10;uNfnx8mTJ+uUTzFXvTWlty6lREVFQbt27eoIIisrK91PP/00X6/XW4IM86Ber+88Y8aMaKH9bdu2&#10;baSUtpKj7ezs7C969OhRQMizbLa0tLRxxs5AoTBCQzOzPX782NXf3z/G8CksICCAyZZIRkYGuLi4&#10;ACEE3N3dmUZRKKVw/vx5sRzBuHHjmGftpKSkiPf2ODg4QFJSEtMFXK/XQ3BwsPi5HT58mLlgkFOE&#10;CQe2bWxsQK1Wv/C8TGZmZp3vTF5enilv4TdRWrgbQ6PRwLhx46B2OwfOnTtnFj8qKyvrRM1YJw1I&#10;KSsrg0mTJj0XJXr//ffv3rp1yxNkmAMpparU1NQ/d+zYsaz2O5aXk5MTIFPbdlu2bNks2YY9p9fr&#10;6z0DhcIIDc1MRilVbdq0aZKtrW2FdMJp1aoVk0wbSils2LBB7GfRokVMoyg6nQ4mTpwIhDy7WuDE&#10;iRPMBcO5c+fqiDDWT/aPHz8WC2N6enpCYWEh0/50Ol0dEXbkyBGTxpTneVi8eHGdBe/ixYvizyml&#10;sGnTJvFnYWFhzM/UKCncjUEphaSkJLF8St++fWUvn9JQP5ROGpBy4cIF8bMQTK1W83Pnzl2u0Wia&#10;gQzzIM/zjitWrDggtL906dLDPM+3laPt0tLST/v27ZtWu7WtiY+Pn96QbDYURmhoZrCcnBynYcOG&#10;RUknnNr9dCb1pMrKysDf31+MoiQkJDCtc/bw4UNwcnICQgj06dOHeTkCpSupU0phzZo14ue2bNky&#10;5lt1hplQpoqw8vJy8PX1lS54EB0dLY5beXk59O/fX9yqY/mdAXheuLM4g9YQDMXi+vXrzVZvTRo1&#10;279/v2J+VFdXw8yZM0GlUtWZn9zc3B5dunRJlvM+AEDy8/M/9/DwyCGEgJOTU0VKSspEmS5rbHbi&#10;xInlQjbbuHHjbmo0GveG/j4KIzQ0hW3fvn1/atOmTaF0wrGxsYHVq1fLvhAovZXF8zysXLlSfF+r&#10;Vq1iLhikldR9fHyYi7DS0lJRUDg6OkJycjJzwRARESGOaXh4uEljSimFGzduiFEIQp5lBwpbaJRS&#10;iI6OFrfqxowZw3z701C4szqD9lvk5+dDr169oPYcCvPyKcbIyMhglrn5W1y/fh169uz53NZZcHDw&#10;uoqKCluQYQ6klLbcvXv3/xPaDgkJidXpdK5ytF1TU/P+qFGj7tRuf/JnzpxZ8rLZbCiM0NAUsuLi&#10;4tbjxo3bZTjhfPjhh3Dv3j2QG8OtrOPHjzNdbIqKisQDz05OTvDw4UOm/SldSZ1SCmfOnBEP4QYG&#10;BjLfqjPMhLp//77JW2dLly6t8/2bOXOmeIhXp9PBlClTxJ9FRUUxH1Olz6AZ82P//v3i+54+fbqi&#10;N0dL/WCduWkMnU4HYWFhYGFhUef74ezs/PTUqVN10tlNsfLy8o8HDhz4kBACLVq00MXFxc2llFqY&#10;2i6l1OLXX3+dLWSzDRgw4FFZWdknr9IWCiM0NAXs5MmTQ5ydnZ9KJxxLS0tYtGiR7AUvX7SVJXeq&#10;v2F/x48fFwXDlClTmBfxLCwsBC8vL2HiZl5JXavVQlBQkCgyT58+zVwwnDp1ShzTCRMmmCzCKKXi&#10;mAnv4/z580ApfW6rztvbm/mlhUoLd2NUV1fD8OHDxcjtlStXzOKHUpmbLyIpKalOFqdg48aN21Vc&#10;XNwaZJgDKaVW58+fX2Rtbc0RQmDEiBEJ1dXVveVoW6/Xd5k2bZqYwLJjx44NlNJXjm6hMEJDY2gV&#10;FRW2wcHB6wwnHHd3d7hx4wbIjeFWFovtOSkajQbGjh0LhDwrRyA9o8ICSikcPXpUGt5nKsIopXD/&#10;/n1wdHQEQgj4+voqcl5q/Pjxong+e/asLGNKKRWjRe7u7uIZJaUvLVRauNfnx82bN+uUT5H7RvmG&#10;+mGYNKBU1IzneVi1ahU0a9aszvzUpk2bwv37948CmeZBjUbzbmBg4PVaEUyjoqJWUEptTG2XUqp6&#10;9OhRoLOzc3nttmNubm7uMFPbRWGEhsbIYmNj+3bt2jVVOuGoVCr49ttvmdxxI93KcnZ2hkePHjE9&#10;YJ2QkCBm7fj7+0N5eTmTvgSUrqTO8zwsX75c/OwiIyOZi7579+6JIszPz6/ee4VeBZ7nIS0tTRQ+&#10;hlt1Dx48YD6mSgp3Y3AcB3PmzBH92Llzp1miRFqttk7UjHXSgJTHjx9Dv379nosSDRs2LConJ8cJ&#10;ZJgDKaXqO3fufGNvb19T+2CRUVJS0k+OtnmedwwPD/+P4Pfy5csP8jwvS8FaFEZoaDKbRqNpNmfO&#10;nH8YFn7t0qULxMTEgNxQSiEqKkrsh/VWFs/zsGjRIrG/DRs2MBcMd+7cEUsQDBgwwGhNKCGitHz5&#10;cnj69Okr91lYWAienp6KbdXxPA9LliwRx3TdunXMx1R6aaEcW3W/hZLCvT6ysrLAzc0NCFGmfMqL&#10;MEfSgLTvzZs3i5EywVq1alW+adOmSXJkhQEA4Tiuw9y5c89I5oltlNK35Gg7Ly/vD7169cqt/S6V&#10;P3z48C9y+Q2AwggNTVa7deuWZ69evRIMn8ImT57MJKKi0WhgzJgxim1l5eXliZcnuri4MM/aedlK&#10;6saKyDYUSikcOXJEsa06gGdlFjw8PMRMqPT0dKb9GV5aKNdWnTGUFu71+aF0DbsXwfM8rFixQvTj&#10;559/VixqlpOTA8OGDXsuStSvX78LaWlpXUCmeTA9Pf1LFxeXEkIIdOvWrTArK+t/5GiXUmq7c+fO&#10;9YLf06ZNi9Hr9bL5TSltcfr06Z8+//zzZBRGaGgmml6vt/zpp5/mW1lZ6aQTjpOTExw7dgzkRtjK&#10;EqIo/fv3Z7qVZY6snZycHDFtuKE1oSilMG3aNOjTpw9cvnz5pfpTequOUgoHDx4EySRv8phWVFQY&#10;XeyFrTph+5PFVp0hSgt3Y1RUVMDAgQOBkGc17G7dumUWPwyTBpSMmu3btw/atGlTRxA1a9ZMs2rV&#10;qplyFX7leb51ZGTk/wntL1y48DjHce3laLu8vNxXyGaztbXVXrt27Ts5stkEq6io+Gjw4MEptdEz&#10;DQojNDQTLCUlpbuPj89Vw6ew0aNHM7kJmeM4WLhwodjPpk2bmE6uhlk7cXFxzAXD7t27xffHupL6&#10;y2zVyUV1dTWMGDFCHNPLly+bPKb5+fng4uICbm5uz51hM0zTV2KrTknhXp8fsbGxitawM+aHNGo2&#10;depUxaJmxcXFYoRQat7e3jfu3bvXE2SaBwsLC3/n7e2dRQgBR0fHqqSkpKkyXdZoffbs2cWWlpY8&#10;IQRGjhx5t7q62kMuvymlVtHR0QuFbLnhw4cnSrcAzb7AoKE1JeN5Xh0ZGflN8+bNq6UTTuvWrWH3&#10;7t3AgtzcXDGK4urqCpmZmUz6ATBP1o7SldQ5joMFCxY0eKvOVCilEB8fL47p4MGDZRtTaURPGglS&#10;eqtOaeFuDL1eDyEhIaIfrGvYGUOj0cDo0aPFqNmFCxcU8+PkyZPiFQyCWVhYcAsXLgzT6XRWIMM8&#10;SCltfvDgwZ8lxwbitFptNzna1mg0PceNG3eTkGfZbMeOHQunlMpSigQAiFar7REUFPSr5DuyilJq&#10;g2eM0NBewTIzMzsNHDjwnOFT2JAhQxq05fOyUEphz549Yj+zZs1iupWldNYOpRSuXr2qaCV1Q5HJ&#10;4nOTwnEczJ07VxzTHTt2yDqmlFI4ceIE3Lp1S/y7dKvu66+/Zr79qaRwrw+la9i9CEop3L17t04k&#10;UqmoWUVFRZ2aeoL17Nnz3vXr1z8EmebByspK72HDht2rjXzqL168GEoptTS1XUqp+vbt29OEbDY/&#10;P7/0kpISf7n8ppSqEhISQhwcHKoJIeDj45NZXFw8QPg5CiM0tJcwSqlq27ZtgXZ2dmXSCadly5bM&#10;aipVVVWJByZbtGgB165dYypSnj59WidrJzs7m1lfAM+e7GfMmCGO5d69e5mLMCVFJsCzMe3WrRvU&#10;HkZlPqY1NTV1tuouXbr02o2pMT8iIyNFP5YvX2626wCkkcjNmzcrFiW6dOmS+P9XMJVKRWfOnLmq&#10;urq6OcgzD1rGxsb+YGNjoyeEwNChQ5MrKyu95Whbr9d3nDNnzllJxHErpdROjrYBgHAc5zx//vxT&#10;km3lHZRSe+lrUBihoTXQ8vLy2o4YMeKg4VNY37594dGjRyA3lFL49ddfxSjKsGHDoKqqSvZ+pP1t&#10;27ZNfF/z589nnrWTmZlZp5J6Xl4e0/6qqqpg6NChosj89ddfmQuG7du3KzamlFK4desW2NnZASEE&#10;Bg0apMj2p5LC3RglJSViDbu2bdsyr2FnDMOo2ZMnTxTpV6PRwNy5c58r/NqlS5e0Cxcu9AOZ5kGt&#10;VvvO5MmT44T29+/fH0EpbSFH2+np6WOl2WxPnz4dIZffAEAyMzNHu7q6FhNCwM3NrSgzM/NPL3od&#10;CiM0tAbYoUOHvnj77bfzpROOtbU1hIeHM1no9Ho9zJo1S+xrz549TCf5yspKGDRokJi1Ex8fz1ww&#10;bNy4UXx/ixYtYn7bsqHIZL1Vx2JM6/t9juNg/vz54phu27aN+Wd47do1RcfUmB+nT58W72QKCgpi&#10;fieTMT+kUTPWSQNSbt26JRa/ldqkSZM2lZWVyRJtoZSq7t2791dHR8cqQgh4e3tnFRYWDpKjbZ7n&#10;HSIiInYLfoeFhR3jOE6WSyZrfbdft27dDqH90NDQkxzHORt7PQojNLR6rLS09K2goKBfDCccT09P&#10;SEhIABZkZmaCq6urcCaAaRSFUgqXLl0SK62PHDmSedaOYSX1hIQEpgu40iKTxZhSSmHTpk1gaWkJ&#10;qampz/08OzsbevToIW7VmXK5ZUPQ6/Uwc+ZMxcbUGFqtFgIDA4GQZ3cynTlzxix+KB2JFNDr9fDT&#10;Tz+BlZVVnfmpXbt2uVFRUSaXxhCM4zinsLCwY0L7ERERu3mel6WGWmFh4SAvL6+ntZG+ynv37v1V&#10;zssai4qKPuvTp8+T2vmmOiEh4X9/q30URmhoRuzcuXMDO3XqlCmdcNRqNfzwww9MnkiFxU/oa+HC&#10;hUyfOPV6PXz99ddif4cOHWIuGKKjo8WaUGPHjmVSE4pSChzHAaUUnjx5opjIBHg+E0qOMa2urobB&#10;gweLbYaGhoo/o5TCzp07xZ/NnTtXke1PJcf0RVBKITk5mWn5lIb6Ya6oWUpKCnz88cfPRYn+9Kc/&#10;7SsoKHAEmebBp0+fjujRo0cBIQRcXFxK0tPTv5SjXUppi/3790cIfk+ZMuWKVqt9Ry6/KaU2hw8f&#10;XiW0P2HChGtarbZ7Q34XhREamoFVVVW1mDZtWoThhNO9e3e4evUqsKC8vBz69+8PhBCwt7eHu3fv&#10;MhUpaWlpYtaOh4cHFBQUMOsL4Fkl9cmTJ4viklUldUqpeL5D2MZSQmQC1B1TT09Pk8eU1hawFbKa&#10;hDMrQumIyspKUTDZ2trCzZs3mQtbqXAPCwsz283R0juZ1q5da7brAJRMGhDgeR4iIyOhefPmdeYn&#10;e3v7kl27do2TK9pCKbXbtGnTVonoPsNxXAc52q6srPxw6NChyYQ8y2aLjY39QY5sNsGqqqo+CAgI&#10;SKo98sBduHDhx5dpH4URGprErl696tO9e/cUQ1E0bdo0JgefhSiKcAHdmDFjmFbWppTCunXrxPe1&#10;dOnS16qSurQkiCAy79y5w1wwrF27Vuxz2bJlJo+p4edECIGZM2eCXq8HSinExcWJW3XDhw9nHqUw&#10;FO6stz+NofSdTMZQOmlA2q9wg7fUBg8efCorK0sW0QIApKSkpJ+fn1967eddc/v27WmUUpNvx6aU&#10;WsbExCwQstmGDRt2r6qqyksuvymlFpcvX54ntD948OCUysrKPi/bDgojNDQAotVqrUNDQxer1Wpe&#10;OuF06tQJzp07ByzQ6XQwZcoUsa+oqCimi01paSn07dsXCCHg6OgI9+7dY14YddWqVeL7W7VqFXMR&#10;Jq1z1rZtW+bnpUpLS8HPz08cUzkyoWpqasTzKrVP1OJt43q9HqZPny7+bP/+/Ypsfyol3Ovz49Ch&#10;Q+L7VuJOJmN+GEbNlLgOQMgYFbINBWvZsmXlunXrgmWMEjU7duxYuFqtpoQQGD9+/A2NRiPL7dha&#10;rbbbxIkTxQoBBw8e/JlSKsv1AQBAdDqd29SpUy9LInhrXjVbDoUR2htvd+/efd/T0/OW4VNYUFAQ&#10;k3MLlFJ49OiRGEXx9vaGoqIi2fuR9nfu3DnxbM/48eMVraTu5OQEDx8+ZLqA63S65y60Cw4OZtYf&#10;pRTOnDkjjmlgYKAsY/ro0aM6W2fSdPuMjAwxStGrVy/Iz883ub/6UFq4G0PpO5mMYa6oWV5envj+&#10;pebn53fp0aNHbiDTPFhdXd175MiRdwkhYGlpyZ87d+7vlFKTb8emlKoSExODDbLZfieX35RSVXJy&#10;8uS2bdtWEkLAy8vraUFBwWBT2kRhhPbGGsdxFuHh4d9ZW1trpRPO22+/DYcOHQIW8DwPq1evFvta&#10;sWIF0ydOrVYLEyZMEM/2nDx5knmE4dixY2LqNOtK6pRSSE1NFcsevPfee+LYhoSEMOnTMBPq9OnT&#10;so3pgQMHRP+F8iSUUtiwYYP474sXL2YeeVNSuNfnR3x8vKJ3MhnzQ4mkgRdx6NAhePvtt+sIImtr&#10;a+0//vGPORzHyVJAlVJqce3ate9atGihI4TAwIEDH5aXl38sR9scx7VfsGDBCcH3NWvW7JIrm622&#10;/XaLFi2KEtpfvXr1Xp7nHUxtF4VR/fYBAATKZEMawftBq7VHjx65+fn5XTJ8Cvviiy+YnRcoKSmB&#10;Pn36iFGUBw8eMBMplFJISUmBtm3bAiEEfHx8xEO7rFC6kjqlFCIiIsTPLjw8HKqrq5kJI8NMKF9f&#10;X9kjipRSuH79unh2xvBqg8TERObbn1LhvnLlSrPdHD1v3jzRj+3bt5slSmSYNHDs2DFF/CgtLYWg&#10;oKDnokSenp637t69+z7INA/q9fouX3/99UWh/V27dq2jlLaUo+0nT56McnNzKyKEgKura3FGRsYY&#10;ufwGAJKdnT28Z8+e+bXnzUrT0tJMPnienZ09vLCwcBAKo/rtJ5CPi43g/bzxRilVrV+/fmrLli0r&#10;pRPOW2+9xexCPFpbw0qIokycOJFpFIXneVixYoX43n7++WfmEQalK6mXlJSAj4+PeJbo/v374hkc&#10;FsKI53lYvny52PaaNWtei6sNpBQXF9cR7qy3P42RnZ2taPmUF2GYNODt7c00aUDKuXPnoFOnTnUE&#10;kVqt5n/44YclWq3WGmSaBx8+fPgXZ2fnckIIeHh45OTn538uU9tvbdiwYZvg+7x5807Llc1W277d&#10;li1bNgvtz549+5xer+9kYputtm7duqlWfGYvXbr0MAoj4yYIo9sAsP0V7XRtGyiMzGxPnz51HjJk&#10;yEnDp7CBAwcyK3ap0Whg7Nix4rbL+fPnmS420rM9zs7O8OjRI+bV6cPCwsSx3LhxI3PBUN8txyyE&#10;UUFBAXh6egIhBDp27AiPHz+WpV1jKB2loJTC8ePHFRPu9fmxY8cO8fNT4k6mF6F00oBAVVUV/O1v&#10;f3suStS9e/eUuLg4Wba2AIDwPP/2smXLDkm28w/wPC/LvUclJSX9fX19M2ojnNV37tz5Rs7LGktL&#10;Sz/t27dvGiEE7OzsNPHx8dNNzZaTtin57p0pKCgYXFBQMNjsC1cjNEEY/WBCG/61baAwMqPt3r37&#10;y9atWxdLv/zNmzeHyMhIJpMepRQSExPBwcEBCCHg7+8PZWVlsvcj7S8qKkp8b1OnTmW+uOXl5YG7&#10;uzsQQsDFxYV5JfWG3HIspzCilMLhw4frtGdqJpRw+aSxnykdpVBauBtDWj7F1taWeUkaYxQXFyua&#10;NCBw9epV6N69+3Oi6JtvvomsqqqSpQ4ZAJDc3Nxh7u7uebUiv+zRo0eBcggXSqnN0aNHVwrZbIGB&#10;gde1Wm0PufymlDY7ceLEcqH9sWPHxms0Gnc52xTMcFzMvng1QkNh1MStsLCwzejRo/caTjg+Pj6Q&#10;kpICLOB5HhYvXiz2tX79eqaTq+HZngsXLjCPMOzdu1d8f8L9Oiz7a+gtx1JhNH369Ffus6amBkaO&#10;HAmEPMuEio2NlaXOmb+/P1haWkJFRUWdn5njagMlhXt9fly+fFm8k2nEiBHMr1gw5oc0ajZ58mRF&#10;omZarRZCQ0PFfiWL85OzZ8/Kmbllu3379n9L/m9c0Ov1LnK0XV1d7TlixIiE2vmHO3/+/CI5stkE&#10;q6mpeX/UqFF3asU7f/r06Z8opSZtKdbU1Lw/evTo24brwowZM6INx8Xsi1gjNBRGTdiOHTv2Bycn&#10;pxzpF9/KygqWLFnCbCHPz88Xizm6uLhARkYGk34AzHO2p7q6WtFK6jzPYc2qswAAIABJREFUw7Jl&#10;y17qbE96ejrExsa+0gJLDarTDxw4ULZMqLKyMvF9rF69Wvx3pc/28DwPixYtEn3ZsGGD2W6OnjZt&#10;mujHwYMHzeKHNGqmRNKAQEJCgrhFK7XAwMBtJSUl9iDTPFhWVvZJ//79U2ujcdrr16/PkumyRou4&#10;uLi5QjbboEGDHlRUVPjI5TelVH39+vVZtra2WkIIDBgw4FFZWdkncrYpmK2trfbGjRvfvmhczL6Q&#10;NUJDYdQErby8vNXkyZM3Gk44vXr1glu3bgELKKWwb9++OtEKllEUnucVP9sjrU4/dOhQJjeBSyks&#10;LFT0bI8S1emjo6Nh4cKFUFNTo/ihfIDntz9ZCvf6SE9Ph86dOwMhypSkeRHCg4U0asb6wQLg2fcs&#10;PDxcvDRTsLfffjv/4MGDI0CmeZBSan3mzJkllpaWPCEERo8efbumpqaXHG3rdLquISEhsYLvu3fv&#10;/n9yZbMBANHr9S7Tp0+/ILS/Y8eODZRSWznbFOy3xsXsC1ojNBRGTcwuXLjQr0uXLnUO0qlUKpgz&#10;Zw6zrJ7q6moICAgQt12EW4pZofTZHsPq9Lt372YuwuQ+2/NbSKvTu7m5Ma9Or9FoYNy4cYqd7VFa&#10;uNfnh7R8CuuSNMZQ+sFC4NGjR+Lt81L74osvDuXl5bUFmeZBjUbjPnbs2HhCCKjVanrixInllNJm&#10;prZLKVWlpKRMdHJyqiDkWQZXfn6+bFfRUEpVjx49ChSy5Xr16pWbm5s7zNQ2U1NT/9yxY8cy6Zg3&#10;dFzMvqg1QkNh1ESspqbGZtasWStVKlWdg3Rdu3aFS5cuAQsopXDjxg2wtbUFQggMGTKE6QV0hosb&#10;67M9APBcdfrc3Fym/dXU1MCoUaPEbQ05zvbUB1W4Oj2lFJKSkhQ92yMV7i1atGAu3I1hWD6FdUka&#10;Yyj9YAHw7HNfv349tGzZso4gsrOzK/vll1+CZCzpoY6Pj59uZ2enIYRA375900pLSz+Vo22e59tK&#10;09hXrly5n+f5NnK0Xdu+Y3h4+H+E9pcvX36Q5/m3TW1zxYoVBwyFqL+//+PS0tK+DWnD7ItbIzQU&#10;Rk3Abty44e3u7p5k+OUPDg5+7pCrXHAcB3PmzBH72rlzJ9NJ3vBsz9WrV5kLhs2bN4vvj3V1ekop&#10;3L59u87ZHlafnYDS1emVPpQvXBYpFe6stz+N+XH27FlFS9IY80PpBwsAgKdPn8KQIUOeixJ99tln&#10;5zMyMjqDTPOgXq/vNGvWrPNC+1u2bNlMKbWTo+2cnJw/SrPZUlNTx8uZhp+Xl/eHXr165RJCwNnZ&#10;ufzhw4d/MbX9vLy8oR4eHjmG4147Lq0a2o7ZF7hGaCiMGrHpdDqrRYsW/WhpaamXfvGdnZ3h1KlT&#10;wIqsrCxwc3MDQgj06NEDcnJymPVljsWtvLwcBgwYAIQ8qwl19+5d5nchhYaGip/f1q1bmQuGK1eu&#10;yF6dXqvVwrJly15YPkN6KL9z587Mz/ZwHAezZ88Wx3TXrl1mic4YlqQ5deqUWfxQ+sFCYPfu3dC6&#10;des6C3Pz5s2rIyIipvE8b/IBaIBnW0WPHz/+qnPnzqW1kd387OzsL2Rqu9W2bds2SsTkf/V6vWxi&#10;jlJqu3PnzvVC+19//fVFvV7fxcQ2W+7atWudoSCqHZfhL9ue2Re6RmgojBqp3bt3r+eHH3543fDL&#10;P27cOGZ3v1BKYevWrWJfoaGhTKMoSi9ulFK4cOGCeCh09OjRzG9bzsnJqXO2Jysri2l/htXpDxw4&#10;IEsa/oMHD8TyK7169RLbpJTWqX82bdo05lGKrKwscfuTtXA3BqUU7t+/L46Jr68v85I0xvyQPlgo&#10;kTQA8CxxYPTo0c9FiXx8fK7ev39ftvt9eJ5vIy1fsXjx4qMcx7WTo+2ysjI/IZvNzs5OYyxr61Wt&#10;vLzcd+DAgQ9rI7baa9eufUcpNan+W3l5+cdCm1IzZVzMvtg1QkNh1MiM53n16tWrZ9jY2NRIv/ht&#10;2rSBffv2ASsqKirEKIqdnR3cvn2bqUhRMioF8Oy25alTp4rjefToUeYibPfu3WJ/s2fPZn7LsWEm&#10;lBzV6Q3vHyKEwIkTJwDgWZRCWhX+8uXLzMdUKtwXLFhgtpujpeVTIiMjzXYdgJJJAwLHjh0TL+kU&#10;zNLSUr948eJQvV5vCTLNhQUFBYM9PT2zCSHQtm3byuTk5MkyXdZoferUqaVCNtuYMWNuyZXNVtu+&#10;1blz5/4utD9y5Mi71dXVHnK2KZiTk1PF/fv3J5kyLmZf9BqhoTBqRJaWltalf//+0YZPA3/4wx+Y&#10;CQdKKVy8eFGMoowaNYrpBXRKR6WoQXV6JSqpV1VViWcubG1t4fr167IuWA8fPoTz58+LkQHh4Ksw&#10;pkuWLJElE0par42QZwd509PTxarwQpRi8ODBzKvCS4W7vb09c+FuDKWvWDCGNGqmRNIAwLMtaKGU&#10;i9Tee++9xPj4+A9ApnmQUtpi3759kUL7wcHBl3Q6XVc52q6pqXlvzJgxt2rFHH/y5Mllpl6mKDWN&#10;RtNz/PjxN2q3VumxY8fCTc2W02g07wptSk2ucTH7wtcIDYVRIzBKqWrz5s0TW7VqVS794tva2sKm&#10;TZuYLQA6nQ6Cg4PF/o4cOcJ0samoqICBAwcqFpXieR5+/vln8f2tWLGC+W3L165dE+9CCggIkOVs&#10;jxTpzdfTpk2DsrIyMT3awcEBkpKSZNk6O3PmTJ3bimfNmgV6vf65qvA7duxgHiVSUrjX58eRI0ek&#10;i5LZrgPYsmWL6AfrpAGBmJgY6NKlS52FWaVS0e+++y68pqbGBmSaCysrK/sMHjw4pfaslO7y5cvz&#10;TN1+gmdzrPrmzZszhWw2f3//x2VlZX5y+U0pVd++fXuavb19DSEE/Pz80ktKSvzlbFMwOccFAIXR&#10;iwyFkZktJyfHKSAg4Kjh00C/fv0gLS0NWGAYRfHy8oLCwkImfQn9xcbGKrq4lZSUiLctt23bFh48&#10;eMB0Adfr9TBjxgzx89u7dy+T/jiOEwWLUH5DOHsmRyYUpbROVMDW1hZu3LgBlFLFq8IrLdyNYXjF&#10;wsWLF83ih2HSwJ07d5j7UVNTA7NmzQKVSlVnfuratWtqbGxsg9LBG2KUUqvo6OiF1tbWXO1DRVJV&#10;VZUsUSi9Xt955syZ/xV837Zt28aXydpqQPsd58yZc1Zof+PGjb9QSt8ytc25c+eeMVwXhg8fnijX&#10;uAhm9kWwERoKIzPa/v37R7Vp06ZQ+sVv1qwZ/POf/2QW2aCUQkREhNjf8uXLmUZR9Ho9hISEiP0d&#10;PnyYeYTB8LZl1qnTmZmZ4OLiAoQQcHd3h7y8PKb9paamgr+/P9SG6+HkyZOyjWlWVpb4WY0cOVK8&#10;wVpaFX7evHmKbn+yFu71+aH0FQvG/IiJiamTNKBE1OzGjRvifUhSmzp16vqKigqTbmmWmlar7REU&#10;FPSrZI5YRSk1OQpVe/HheOHiw549e+bn5OT8US6/AYCkp6ePdXFxKal9WCjMysoaKUObXwptSk2u&#10;cTE0sy+EjdBQGJnBiouLW3/11Vc7Db/43t7ekJSUBKyQnhlp27Yt3L9/n6lISUtLg44dOwIhBDw9&#10;PZmXRTDHbcubNm0SP7+wsDDmgiElJUXMhPLx8ZE9E0q4EFKoL2Z4FxLrqvCGwj08PNwsN0crfcWC&#10;MZROGhD6XLRokRiNFKx9+/bZJ0+elPUW6ISEhBAHB4fq2u9zZlFR0WdytM3zfJuVK1fuF3xfsmTJ&#10;EZ7nZbt5m+d5h4iIiN2S//vHOI5zMrHN1pGRkf9nuC74+PhkFhcXD5DLd0Mz+4LYCA2FkcJ2+vTp&#10;33fo0CFL+sW3sLCAhQsXMqsjRSmFU6dOiVGUCRMmMI2iGJZFWLZsGfOzPUrftlxeXg79+/cXtzUS&#10;EhKYn5dasWKFOKYRERGK3oWkRFV4pYW7MZS+YuFFvChqxjppAAAgOTkZPvzww+eiRF9++eXuoqIi&#10;B5BpHuQ4znn+/PmnhPbXrVu3g1IqS2HZ/Pz8z4WLD+XI2jK0wsLCQV5eXk9rv6eV9+7d+6up7RcW&#10;Fv7O29s7y3Dc5RwXY2b2RbERGgojhayysrJlSEjIWsMvfs+ePeH69evACq1WC+PHjxejKGfPnmW6&#10;2BiWRUhOTn7tbluW3oU0ZswY5nchFRYWgpeXFxDy7HLP1NRU5uelpFXh5bgLqT6UFu71+bFr1y7x&#10;fc+ZM8ds1wEomTQg7VMQwoI5ODgU7d27dzTIOBdmZmb+yc3NrahWeBZlZmb+SY52KaUt9+zZI86x&#10;ISEhsXJls9W23/zAgQP/EtqfMmXKFa1W+46cbQom57j8lpl9cWyEhsJIAbt8+fInbm5ujwy//DNn&#10;zpQ9a0mAUgr37t0DR0dHIISAn58flJaWMulL6O/MmTNi+D0wMJD54qb0bcuG2xpRUVHMBcPRo0el&#10;ZzuYV6dncRdSfSgt3I1RWVlZ54oF4cC50hhGzVJSUpj7kZ6eLkY/pfaHP/zhWHZ2dnuQaR6klNqv&#10;W7duh9D+/PnzT3Ec5yxH2xUVFR8NGjToASHPsrbi4uLmypW1BQCksrLyw6FDhyYTQsDGxkYfGxv7&#10;A6XUpDubKisrvYU2pRYaGnpSrnFpiJl9gWyEhsKIoWk0mmbff//9MrVaXedSLhcXF4iOjgZW8DwP&#10;S5cuFftbu3Yt08lVq9VCUFCQeBj49OnTzAXD/v37xffHupK6ObY1DDOhYmJiZBnT+/fvw7hx4567&#10;98bwLqTFixcz3/5UUrjX50dcXJzs5VNexY+TJ08qmjQgpP63atWqzsJsa2tbsXHjRlkuUxSsqKjo&#10;Mx8fn8zaKFR1QkJCiEyXNVpFR0eHCdlsI0aMSKiurvaUy29KqWVMTMwCGxsbPSEEhg0bdq+ystLb&#10;1DYvXrwYKrQpic5VJyQk/K+c494QM/tC2QgNhREju337du/333//ruHTwKRJk5iefykoKAAPDw8x&#10;ipKens6sL8PDwEqURaiurobhw4dD7ZMb80rq5rgL6c6dO2Bvbw+EEBgwYIBsmVCUUnHh7dGjhzhu&#10;hnchJSYmMh/TJUuWSM9RmO3maGn5lP3795vFD8OkgXPnzjH3IycnBwICAp6LEvn7+8c8fvzYFWSa&#10;BymlNocPH14ltD9hwoRrWq22uxxtS7PZ1Go1PXr06Eo5s7a0Wm23iRMnXhV8P3jw4M+U0uamtjl5&#10;8uQ4w3GXc1xe1sy+WDZCQ2Eks+n1esulS5fOs7Ky0km/+O3atYOoqChgBaUUDh48KPbHumYVz/MQ&#10;Hh6u6GHgmzdv1ik2y/q2ZaW3NTiOgwULFohjumXLFtn7i4uLA0KIWDj3/Pnzde5CYn1eSknhXh8Z&#10;GRniFQu9evVivmX4IgyTBvr27cs8aQAA4MCBA9CmTZs6C3OzZs00K1eunMVxnGzbT1VVVR8EBAQk&#10;1UY9uejo6IWUUitT26WUqu7evfu1kM3m6+ubUVJS0l8uvymlqsTExGBHR8cqQgh4e3tnFRYW/s7U&#10;NpOSkqYKbQpmbW3NXbhw4UdTt+VMMbMvmo3QUBjJaA8ePOj28ccfP/c0MGrUKKap6krXrFL6MDDH&#10;cTBnzhxxPHfu3PnaHQbOycmBnj17AiEEXF1djWZCUUrh+PHjsH37dkhNTX3pfiilwPM86HQ6mDhx&#10;orj9eeLECeZjqqRwr8+PDRs2KLZlaAzDqBnrpAEAgOLiYvE8l9S8vLxuJiUluYNM8yCl1OLy5cvz&#10;hK2iwYMHp1RWVvaRo22O4zrMmzfvtGTctpt6maJB++0XLFhwQmh/zZo1u3ieb21im04LFy48bjju&#10;co6LKWb2hbMRmtmFEaXUQq5qyeYynufVa9as+bp58+bV0i++vb0900WcKlyzyvAwcHBwMPPDwEoX&#10;m1X6MDB9yWKz0pIgISEhr9Tfw4cPxSKgffr0UWT7U0nhbgyltwyNYZg0oETU7PTp09ChQ4c6C7OF&#10;hQX3448/LtLpdCZHcQTT6XRuU6dOvSz0sXfv3jWU0hZytJ2RkTHG1dW1mBDxMsX/kctvACBZWVn/&#10;061bt8Lah5PijIz/z963h1VVZv+/ICoikiGSEUFmRpARQWQkIQ5DmkEG42iaSTqYjoypyehIkpKM&#10;kpqaSmrefqImoomKeEENL3hXEAERAUXu9wMHzn3vd/3+gL2/m43HnM777mN61vN8nsdHYa111nl9&#10;99rren8sAZ6hHE8hSNrFUBhdgccQRnOMMMbmpaWlfw8KCrqVlZX11WNgiz+E0tLSF//617+eeMDb&#10;ANX5J+KdVQkJCVQvebVaDWPGjCFeDKyPsBGWzebn50taDPxHls0a4hixLAsrVqzgf3/VqlXU66Wk&#10;XjarTw+pU4b69Ni3b59kTQMAbd12wsnzHF577bX8K1euEItWYIzN8vPzw+3t7Vvbo1AVdXV1wwnx&#10;7h0fH88PxI2Ojj7CMAzJbrlnNm7cuJ3jP3/+/OMMw7xgKM9Nmzb9vwdE54jZhRSMrsBjCMkdI4yx&#10;WWVl5SejR4/O5g7Ln9Exwhib7dixY8IzzzzTJDz4VlZW8NNPP1F1GioqKiTbWYUxhps3b3YoBpbL&#10;5dTkARhn2ayUXXzYgGWzD3OMuM6mB60kaWxsBC8vL0AIQb9+/aCwsJB6+nPevHm8rrSXzeojqVOG&#10;+kjcNHDhwgXqepw/f56Ptgoxa9asVUql0qAiYiEYhnlu8eLF/L7HVatW7WFZlsgwyIaGhgBvb+8y&#10;hBDY2dkpcnNzp5Hs2pLJZP4+Pj732yP8quzs7H8Zyl8mkw3leApB0i4kYXQFHkNI5hhhjM1qampG&#10;Tpgw4Zr4wPzZHKPa2tq+oaGhv4o/x3vvvQeFhYVAizDGkJCQwMujvbOKYRhYuHAhL2/Lli3UHQap&#10;l81KXQxs6LJZfY6RcMaSo6MjH+3iapK4eqkpU6ZQT39K6bjrI2OkDPXpIXXUTK1Ww3/+8x/+O+fg&#10;7Oxckp6e7g8E78LKyspRrq6ute3/f5ru3r37GaE2/B7JycmrON0nT558SaPRDCSlN8bY8tChQyvM&#10;zc0xQggmTpx4Va1Wv2Yoz5SUlOUcTw5OTk5N9+7dGy91G/6jwugKPIag7hhhjM3q6+v/+qAWxT+j&#10;Y3Tw4MGP7e3ta4T6d+3aFeLi4qg6Ka2trRAYGMhHUWjvrKquru5QDFxWVkZNFoBxls0mJyfz8iIi&#10;IqinNUgsmxU7RhhjuHPnDu8AINS27FSr1YJarYZx48bx6c/09HTqNhU67lFRUUabHC1lylAfiaNm&#10;tJsGAABu3LgBb7zxRqc7dtKkSVubm5ttgNA9iDG22bp16xaO/5w5c07pdLoXSfBWKBSeQUFBt9qj&#10;azrSXVtKpdIjJCQkp/3/BXPq1KkYQ7vllErlmxxPISIjI0+SsgstGF2BxxBUHSOZTOY3Y8aMM/oc&#10;oj+TY9TU1PTMF198sU2s+5tvvgnZ2dlAizDGkJGRIdnOKowxJCYmguDCo+4w3L17l182K8UmdZVK&#10;BaGhoXxaIyMjg7rDsGnTJt6mMTExf/hBLXSM/vGPf3QYmYDQ/7X45+TkdNgdRzv9KbXjro8aGhr4&#10;lKGDgwMUFRUZRY+KigpJmwYYhoGlS5dC165dO5yH5557rvrQoUPBQPYufN/X1/de+3etzszMnIUx&#10;NjeUL8bYIiMjI4rrZhsxYsTt1tbWt0npjTHucvHixXlWVlZahBAEBgbeaWlpGWwoz0uXLs3leHJo&#10;t8tMEnahDaMr8BiCimMkl8t95s6d26kg+c/qGJ06deovTk5OHXLG5ubmEBUVRbWNW6fTQUREBC9z&#10;//79VC95pVIJQUFBgFBbrdSVK1eoOwxr167lP19cXBz1YuCsrCywsbGB9ouRelpDLpeDn58fINTW&#10;CWXoslmhY8TVKCHUtpeuqKgIWJaFmJgY/u83bdpE/TsUOu6hoaHU05/69EhJSeE/txTrU/TpsX37&#10;dl4P2k0DAAB37twBHx+fTvfq3/72t311dXV2QOgexBh3P3LkSByXKho3blymWq0m0uav0WhemTJl&#10;ygVO9717964h2bWl1Wr7T58+/RzHf/fu3T9hjHsayjMiIuKs2O4k7SIFLJCJ9JErQujjP/i7g7g/&#10;KBQKr+XLl38XExMz8n9hsHHjxjHR0dFlDg4Oyfp+hmEY53379s2zsrJSffTRR8u6dOlSo+9ny8rK&#10;/n7+/PlhvyfXy8vr6sCBA7fp+3eFQtHv22+/Tbl69erb3bp14/9+4MCBKCEhAb377rv83zU0NKAT&#10;J078nkhkZWWFgoKCkLm5ud6fKS0tRfHx8WjTpk1IJpMhd3d3dOrUKWRnZ9fh5wAAHTlyBLW0tPyu&#10;3JCQENS9e/cH/hsAoJ07d6LJkycjhmHQX//6V3Tw4EFkZWX1wJ+/f/8+unjx4u/KfOedd9DLL7/8&#10;wH9rampCgYGB6Nq1a6hHjx4oPT0dvfPOO8jMzOyBP19XV4dOnTr1uzKtra3RyJEjO9mXZVn07bff&#10;oiVLliCEEAoKCkI//PAD6tmzp15eGGOUmpqKFArFQ2V2794dBQcHIwuL/7tiAACdOXMGBQYGIoZh&#10;0LBhw1BISAi6f/8+cnNz0/s5EUIoJycH5eXlPfDfmpqa+D8rlUqEEELBwcFo7969SC6XozfffBPl&#10;5uYiZ2dndO7cOfTiiy8+VHdDiGEYNHPmTPTTTz8hhBBKTk5Go0aNeuhno0EajQaFhYWhPXv2oG7d&#10;uqG0tDTk5+cnuR4KhQKFhISgEydOIBsbG3TmzBn05ptvUtMDAND69etRZGQkUqlU/N/37t27ad26&#10;df8aP378L2ZmZkBCllqtfiMsLGxHUlLSmxYWFvjo0aNLAwMDY8zMzLSG8AUAs4KCgvChQ4euqq2t&#10;7enp6VmZlpb2RZ8+fX7/Mn1E/oWFhZOGDh36Y3V1tbWHh0dVWlra5L59+x4zhGdRUdEX/v7+P1ZW&#10;Vvbi/t7CwgKnpqbGkbCLpGRsz+wxBBcxMpgKCgpq0SNGiB6E6OjoIw/Ttaam5iPuZ39vCmlkZOTJ&#10;R5EZGhp6Ux+Py5cvv/PBBx/c436W2xgfERHxwCiDMFXye3hYESjGGNzc3PifXbJkid4oikKheGSZ&#10;+oYB6nQ6mDNnToef/b1U1rRp0x5JZlhY2AM/n3B4IoffK3oWruX4PYjTRlVVVeDi4gIIIRgwYAAM&#10;Hz4cEEIQHh7+UJnNzc2PLLO0tJT/Pa1WC+Hh4XxkMTU1Fb7//nv+Z38vSvWgIXz6sGnTJmBZVtLd&#10;cQAA9+7d49OfHh4eVAeY6iNjdEzq0+PcuXOSRs1KS0v51KUQH3zwwfGysjJHIPSMwBibX716dY61&#10;tbUGIQT+/v7Fzc3N75HgzTBMv5iYmBRO9zVr1uwm2bXFsqz9kiVLDnD8V6xYsZdl2T4G8uy7dOnS&#10;ZLHdhw0bVkTKLlLD6Ao8hvgcAA6RgFKpXLdr16714lzro8Dc3ByfPn3624fpqlQqPSwtLXVubm41&#10;Wq32obt8jh8//l9LS0vd7yEhIeFn8e9qNJpu0dHR33Xp0oXp06cPODg4QJcuXeCDDz6AtLQ00Ec5&#10;OTlgaWn5uxg0aJDeh1ZTUxPvgHEPuIelQViWhcGDBz+S3Ac5Y+Xl5dC/f39AqK2Fu1u3buDu7v67&#10;D9VDhw49ksy9e/d2+D3x8MT9+/eDl5cXODo6/m67+vXr1x9JpqenJ5+6wBjDrl27eHvOnTsXGIaB&#10;lStXgqWlJSQnJz9UJsMw4OHh8bsynZ2dQaVSPbATqrGxEQAALl++DJaWluDt7f27qZW4uLiHyuM+&#10;z/vvvy/57jiMMcTHx/M6LF261GiFzVJ2TOojYzQN7NixA5555pkOd6iVlZUiPj6eyGJWDjqdznnm&#10;zJmnORkJCQk/Y4ytSfCuqKgIcXFxqUMIgbOzs6ykpGQcKb0BAFVVVX3s5uZWgxACR0fH5uLi4s8N&#10;tU1VVVUwx1OIHTt2bCRlF2PA6Ao8DdDpdC9t3bp1C7ft+FHwuNQY5ebmvv7WW29livX7/PPPqbb6&#10;YowhLS2NH0A3ceJEqrVLuH2rNvf5Fi5c+MQNT2xtbe0wPPH69evUZyGtXLmSt+nKlSup10tJvTtO&#10;6Ljb2dlBfn6+UZwRqTsm9ZGwacDDw4N600BtbS3fNCDEe++9d76wsPAVIHQPYozNioqKJjo4OMgR&#10;QuDm5lZTXV0dRIi3zebNm7dxurd3bZGMcPXavn37Jo7/7Nmzf9PpdE4G8rROSEj4WWz3QYMGVZOy&#10;izFhdAWeJmg0mlfWr1+/w8LCgn3cHSOGYbosX748slu3bhqhXnZ2dvDrr78CTdJoNBAWFsanXY4f&#10;P071YdPS0gLDhg0DhNpWlmRnZz9xwxMvXbrER1ZGjRr1yMMT/ygZe3iiFLvj0tLS+PQnbcf9YXpI&#10;3TGpT49169bxetBuGgAAOHjwINjb23e4N7t27apdunTpf0gufmVZ1m7ZsmX8jLalS5cmsyzblwRv&#10;mUzmN2TIkJL2u0eVlZX1Fcmurebm5iH+/v7FCLV1hV27du1rQ/k3Nze/x/EUIi4ubj8puxgbRlfg&#10;aYRarXZdtWrVnsfVMSouLn75/fff79RZMGrUqD80Z+ZRSRxF8fHxoR6VOnv27FM1PHHv3r3UHYbD&#10;hw8bbXiiVLvjJk6cKJnjro8UCoWkHZP6SCaT8R1gUkTNmpqaYNKkSZ3uzDfffPNGdna2OxC8C2tq&#10;aka6u7tXIYTAwcFBXlhY+AWhYY3dDx8+vIzrZhs/fvx1tVrtSkpvjHG3Y8eOLeFewseOHZulUqkG&#10;Gcrz+PHj/xW/2JO0y+MCoyvwNEOpVLo/qGjNWI4Rxtjs559/ntKzZ89WoS42Njawbds26lGUuLg4&#10;XubatWupytPpdB0Kpg8ePPjEbVIXD0+sra2lKk+tVsPYsWMBoSdzeKLUjvvD9BCuTwkKCqIeAdSn&#10;x/Hjx3knOCwsjHrU7NSpU+Dk5NThrjQ3N2fnz5+/RKPRdANyd2GzsVSDAAAgAElEQVTPXbt2redk&#10;REREnNXpdC+R4K1UKt1DQ0NvIoTAwsKCPXHixGJDhykKoVKpXh87dmwWx//o0aNLMcYG2UalUr0+&#10;bty4TiUVJO3yOMHoCpgAqLW11WvhwoWpxnSMKioqHD788MMj4oP/l7/8Be7fvw80qb6+Hjw8PACh&#10;ttUNd+/epSrPGMMTpdykTnJ44qPKy8nJ4Tuh/P39n7jhiSzLwtKlS3mbrlu3zmiFzbNnz+b1+F/X&#10;p5AiYdTMwsIC0tLSqM8TmzlzZqcXyFdeeaXwwoULPkDwLpTL5e8GBAQUIoTA2tpac/ny5X9jjA1O&#10;zWGMu1y5ciWS62YLCAgolMvl75LSG2Nsfv369dk2NjZqhBD4+fndbW5uHmIoz8zMzFkcTw4k7fI4&#10;wugKmPB/kMvl786bNy9Nasdo9+7dnz777LONwoNvaWkJP/74I/UH6oEDB3iZ06dPpxpFMcbwxMzM&#10;TH54ohQ7oUgPT/w9YlkWFi1axNv0SRyeWFdXJ6njro9KS0v5jsk/uj7FUDJG08Dly5f50RKiaMW6&#10;1tZWgwYSCoEx7nry5MnvuFRRaGjoTaVSSSQ1p9PpXhJuPNi5c+cGkl1bOp3Oafbs2b9x/Ldt27YZ&#10;Y9zLQJ4vzpkz55TY7iTt8rjC6AqY0BlNTU3vNzQ0BNCWU19f32fs2LGJ4oP/zjvvwO3bt4EmqVQq&#10;GD16NJ92OXfuHNUHqrAOwt7eHm7fvk29GHj+/Pm8TRMSEqg7DOnp6XwX37hx40CtVlOTBwBQU1PD&#10;z5dydnbuMLeIBomnnicnJ1O3qZSO+8P02Lx5M6/HokWLjLZvTcqomVarhW+//Ra6dOnS4X5ydHQs&#10;S0tLCwSCd6FarXbllnmbm5vjlJSU5Rjj7obyxRibFRYWhnHdbIMGDaquqan5iJTeGGOz4uLiCY6O&#10;js0IIXB1da2tqqr62FCed+/e/czJyalJlLLEhw8fXkbCLo87jK6ACcZBamrqyOeff75SePAtLCxg&#10;8eLF1KM2whUUAQEB0NLSQlWesHtIijqIyspKSTepa7VamDJlCl8MfPjwYeoOw549e/hzM3v2bOoO&#10;Q0lJCV9b4u7uTn14onh3HG3HXR/J5XLw9/cHhNo6JmlHAPWRuGng3r17VOXl5uaCp6dnpyjRhAkT&#10;dshkst5A6B7EGJvfuHFjRu/evVXtEbASmUw2lARvlmX7xsXF7ed0X7Zs2a8syxJbR8KybJ8VK1bs&#10;5fjHxsYeZFnW3lCeK1euTBLbvd0ufqR0f9xhdAVMkBZyubzXl19+uVF88F9//XXIzMwEmsQwDERF&#10;RfEyaRd0i+sgaHcPiYuB58+fT70YuKioiB+e6OXlBQ0NDdTkAXTeHXf58mXqNl2/fj1v04dNPScl&#10;T+y4005/6tMjPT2d75gcO3Ys9QigPj2Sk5OF6SuqTjDDMLBixQr+c3Ows7Or27dv39+A4F2o0+kc&#10;udKF9jTw/8MYP0OCd3V1ddCgQYOqEeK7tsJIdm3V1taO8PDwqEQIQb9+/Vpu3779D0P519XVDed4&#10;CrF58+ZtGGMbkrZ/3GF0BUyQDmfPnn2/f//+d4WH3szMDCIjI6nXaYhXUJSXl1OT9aDuISmGJ0pd&#10;DLxq1Sr+e1yxYgV1h+Hq1at8J9TIkSNBoVBQkwfQ1pbt6+vLPRjh1q1b1NOfQsd9+/btRonOSB0B&#10;1EfiqFlGRgZVPYqLi+H999/vFCX6+OOPD1ZXVz8HBO/CkpKST52dnWXtUd368vLyUBJ8McbWO3bs&#10;4F88Z86ceVqn0zmT0htj3DMxMTFekN49p9VqXzaQp9WePXvWie1O0i5/NhhdARPoQ6VSWUZGRi43&#10;MzPDwoPfv39/OHv2LNAkjDHs3LmTl8mtoKBF4rZ/2nUQGGM4f/48XwwcEhJC3cmUyWTg7e0N7W+L&#10;1IcninfH7d69m7pNT548yddLTZgwQZL0p9Bxr6iooCrvQWSMCKA+PYRRs8DAQKpRM4wx/Pzzz/zE&#10;cg69evWSb926dRLJSAvLss+uXbv2F07GwoULUxmG6UeCt1wu9xk2bFgRQm1dW1euXIkk2bXV0tLy&#10;TmBg4J32aK324sWL8wzl39LS8s7w4cMLxE7RokWLDpOyy58RRlfABLq4fv26p5ubW5744H/55ZdU&#10;a3sA2qIo3HJSKVZQSN32Ly4G3r9/P3WH4ejRo3y91OTJk6kPTywrK+M7oVxdXaG6upqqPI1Gww/v&#10;Mzc3h6NHj1K3qdBxnzdvntEKm6WMAOojcdSMdtNAZWUljBw5slOUaNiwYb+VlJQ4A8G7sL6+PtDL&#10;y6u8PQKpyMvLm0poWGO3tLS0WK6bbfTo0dkqleoNUnpjjLump6cv4lZKjRo1KlepVHoQ4LlQvKbK&#10;3t6+9datW18+ScMa/wiMroAJdKDT6Sy+++67aAsLC53w4D///PNw5MgRoEkYY7hw4YJkKygwxnDw&#10;4EH+M0rRPSTcpC5FMbBarYbx48fz9VKnTp2i7jBs2bKFt6kUu+Pu3LnDr3gYPHgw9eGJUjvu+qix&#10;sVHSCKA+krppIDExEWxtbTs4RJaWlqoff/zxK5Zlia3FwBj32Ldv34+cjPDw8IsajYbIHjW1Wu02&#10;fvz46+2OPE5NTf2eZNeWRqNxCQsLu8LxP3jw4A8YY0tSPIWYMmXKBVJ2+bPD6AqYQB75+fmveXt7&#10;dzr4n376KfXQvE6n6zCIjfYKCnHb/9mzZyXdpC5FMXBeXh7/APH19YXm5mZq8gDaOqGEu+Nu3rxJ&#10;vV5q+fLlvE1Xr15N3aZSOu4P0yM1NZWPAIaHh1OPAOrTY8eOHZJFzRoaGuDTTz/tFCXy9va+kp+f&#10;/xoQvAtbW1vfHjlyZH6706U7d+7cNxhjC0P5tg8+nMl1s/n6+t4j2bWFMTa7efNmhK2trbK9TvK+&#10;TCbzN5RnTk7OdI6nwBklZpcnBUZXwARyYFnW/Mcff/zK0tJSJTz4tra2sGfPHqBNwpbqQYMGUV1B&#10;gTGG7Oxsydr+AaTfpM6yLMTGxvLf44YNG6g7fWfOnOE7gsaMGUO9E6qhoYFfNuvg4ABFRUXU66Vm&#10;zJjB23Tfvn1Gic6o1WoYN24cHwGkvT5FH4mjZrSbBlJTU+H555/v4BBZWFjovvvuu2idTkfswYwx&#10;tjh79uwCS0tLHUIIgoKCbrW2tnqR4K3T6V6MjIw8yem/ZcuWrSS7thiGeWH+/PnHBf/vEwztlmMY&#10;xiEqKuqY2BkNCgq6pVAoPEnp/qTA6AqYQAYlJSXOw4YN+0188EeOHEk9JI4xhg0bNvAyFy9eTPWN&#10;n2EYWLBgAS9v69at1B2GEydOSFoMLPWyWa1WC1OnTuVteujQIeo2TUlJ4eVNnTqVerRESsddH2GM&#10;ITc3l48A+vn5UY8A6tNDGDWj3TQgl8vhyy+/7BQlev3113OvX79O9MGs0WgGhoeHXxTU/q3GGPcg&#10;wbukpGQcN/jQxcWlrrKy8hOSupeWlo7p379/Y3s6s768vNzgEQVCnkKQtMuTBqMrYIJhwBibbdu2&#10;7YtevXrJhYe+Z8+e8PPPP1N/C21ubuZbqm1tbSE3N5eqzOrqanB1deW7h2i2/QO0FQOHhYXxxcDH&#10;jh17opbNYoyhuLgYHBwcACFpOqHEy2ZPnz5N3aZCxz02NtYohc0sy0JMTAyvx8aNG422b03KqNnZ&#10;s2f5An4OZmZmODIycrlKpTKoXgZEd2FeXt5UOzs7RftZLq+vr/8rCd4sy9quXr2a3xIQExOTwjAM&#10;sRECGOPe8fHxOzn+0dHRRxiGed5QnuvXr98hdohI2uVJhdEVMOGPo7q6+rlRo0YdEB/8999/H4qL&#10;i4EmiVuqx48fTzXtgjGGxMRE/jNGRkZSLwa+ffu2pJvUpV42y7IsrF69mrfp8uXLn7hls8JZSLa2&#10;tpCXl2cUZ0Tq9Sn6SMoJ4iqVCv7973+DmZlZh/upf//+d8+ePfs+ELwLGYZ5XriIe+3atb+wLPss&#10;Cd51dXUfeHp6ViDU1rWVn58/hWTXVkNDQ4C3t3dZe4pekZOT809D+Qt5CrFu3bpdpOzyJMPoCpjw&#10;x/Drr7+G2tnZ1QkPfffu3WHFihXU2401Gg1MnjyZj6IcOXKE6sNGoVDwLb1WVlZw9epV6g6DcBbS&#10;2rVrqUc0pF42K5PJYPDgwdB+2cOdO3ckXTa7efNmSWchjR8/nnr6U58eSUlJ/OeeNWuW0fatSTlB&#10;/Pr16/D66693Sp1NmTLlZ7lcbtByUzHKy8v/NnDgwPp2p6vx/v37Y0nwxRhbJSUlrRWke89rtdoB&#10;pPTGGPdITk5exfGfPHnyJY1G86qBPC0PHDiwUmx3knZ5GmB0BUz43yCTyXp//vnnCeKD7+npCbm5&#10;uUCTMMZQUFAgWUs1xhguX77MT1sOCgqi3j0k9SwkYyybFc9Cou0wSB0tkXoWkj5SKpUQHBzMO/SX&#10;Ll0yih5SThDX6XSwePFi3iHl8Pzzz1ceOXLkQyB4F2KMn9m4ceN2Tsa8efPSGIZ5gQTv1tZW7xEj&#10;Rtxuj97qMjIyokh2bSkUCs+goKBbHP/Tp09/ayh/hULxVnBwcKeZdfPnzz9Oyi5PC4yugAmPjrS0&#10;tMAXXnihXHjou3TpAtHR0dQLV6VuqdbpdDB79mxe3p49e6g7DFLPQpJ6box4FtLJkyep21QYLaG9&#10;bFZqx/1hely9epWf5CzF+hR9ekjZNJCfn8/PYxJi7NixifX19X2A4F0ok8n8fXx87iOEoHfv3qrs&#10;7Ox/YYwNnn2EMbY4ffr0t9zgw+Dg4DyFQvEWKb0xxhYZGRlRXLfciBEjbre2tr5tIM8u58+fn8/x&#10;5CCwy1M9rPGPwOgKmPD7aG1t7RkREdFpl42LiwtcvnwZaFN9fT2/6VqKlmrhtGU3NzeoqamhJgug&#10;8ywk2pvUpZ62LJ6FJEUnlNTRErHjvmbNGqNEZxiGgcjISF4P2utT9JE4akazaYBlWfjxxx/5DjcO&#10;zz77bGNiYiLR9A3G2DIlJWW5ubk5RgjBxIkTr6rVaiKzjzQazauTJk26zOmfnJy8imTXllarHTBl&#10;ypQLHP+9e/euwRhbGcpz6tSp58XPBpJ2eRphdAVMeDguXLjg88orrxSKD/7MmTOpp5WkbqkWT1te&#10;tGgRdYfhxo0bks5CknpuDMuysHjxYt6mUsxCunbtmqTRErHjXlxcbBRnpLy8XNL1KQ8icdSMdtPA&#10;/fv34S9/+UunKNGHH354pKKiwgEI3oVKpfLNkJCQnPYXGObUqVMxGOOuhvLFGJvl5uZO47rZvL29&#10;yxoaGv5CSm+MsVl+fv4Ue3v71vayh4r6+vpAAjzDOZ4cSNrlaYbRFTDhwdBoNN2ioqL+a25uzgoP&#10;vpOTE/z2229Am1QqFYwZM4aPotBuqRZPW87JyaG+SV04C2nbtm3UHQYp58YAANTW1sKgQYP4c3P/&#10;/n2q8hiGgblz5/I23bVrF3WbHjp0SDLH/WF6bNu2jdcjOjraaPvWli1bJknUjPvM3EsFh549e7Zu&#10;3LiR6K4tjHGXS5cuzbWystIihCAwMPBOS0vLYBK8GYZ5fsGCBUc5/ePj43dijHuT0p1hmH4xMTEp&#10;ghKERJZlbQ3k+ZyQJweSdnnaYXQFTOiM7Oxsd3d392zxwZ80aRL1FAg3UZprqR42bBjVlmpjTFuu&#10;qqrqsEmd9iwk8ZoU2nNjMMawb9++DtFF2vVS5eXlMGDAAD7FW1VVRVWeOP155swZo0SJWlpaOjj0&#10;2dnZRtFDGDVzdHSkGjWrrq6GUaNGdYoSvf/++2eLi4tfBoJ3oVar7T99+vRzAmd7Pca4JwneZWVl&#10;owcMGNCAUFvXVmlp6d9J6l5RURHi4uJShxACZ2dnWUlJyThDeVZWVn7C8RRi9+7dP5Gyiwkmx+ix&#10;AsMwXeLi4uZ17dpVKzz09vb2cPDgQaBNDMNAdHQ0L3fLli1UL3ljTFvetWsXL2/u3LnU3+zv378v&#10;6bRlpVLJP7QsLS3h4sWL1G0qjJYsWLCAevpT7LjTTn/q0+Ps2bMdHHraEUB9egibBqZNm0bVCf71&#10;11/52V6C9I1m+fLlkQzDdAFCdyHG2KygoGByv379WhBC4O7uXlVbW0ukqw1j3HvDhg18Z29UVNQx&#10;hmGIpf0wxjabN2/exvGPjIw8qdPpHA3luXXr1i1ih8jDw6OytrZ2BCndTWiD0RUwoQ2FhYWvvPfe&#10;e52K6EJDQyVZXSCcKN2/f38oKyujJks8bdnT05P6tOXW1lYYMWIEX9tDe5M6xhg2btzIf4+016Rg&#10;jOH69et8bc+IESOoz0JqaWmBgIAAQAiBjY0N3Lhxg3r6U+i4014Fo4+0Wi1MmzZNModeH0m5QFkm&#10;k8Hnn3/eKUr01ltvZebk5AwCgnchy7J9lyxZwg+uXbFixV6WZYl0tTU2Ng4bPHhwKUIIbG1tlTdv&#10;3owgmfaTyWR+Q4YMKWmPIKqysrK+MrRbrqmp6X1fX997YtuTtIsJHWF0BZ52YIzNfvrpp39aWVkp&#10;hIf+mWeegR07dlC/cMUTpefMmUO9pXrNmjW8PCmmLV+8eFHSTerNzc3g5+cH7Zcv9TUp4tqenTt3&#10;Unf6MjIyeJuOHj2aerSkqqqqg+NOO/35IHqQQ19fX28UPaRcoHzixAlwdHTs8FDu0qULEx0d/Z1G&#10;o+kGBO/DqqqqYDc3t5r2lGBzcXHx5yQcF4yx5cGDB3/g9A8LC7ui0WhcSOmNMe6empr6PdctN378&#10;+OtqtdrVUJ5HjhyJ43hyIGkXEx4MoyvwNKOsrMwxMDAw7QFFdFQjNhyJJ0pfuXKF6gNVPG25oKCA&#10;+iZ1YW3P3r17qTsM6enpkq1JAQCoqKiQtLZHp9PB9OnTeZseOHCAuk13797Ny6O9CuZheggd+mXL&#10;lhll35qUC5RbW1shIiKiU5TIxcXl9uXLl98BgnchxrhXQkLCz5yM2bNn/6bT6ZxI8FYqlR6jRo3K&#10;bY+sMenp6YtIdm0plUr30aNHZyOEwMLCgj1x4sRiQ/mrVKo3OJ5CkLSLCfphdAWeRmCMzXbu3PlZ&#10;7969ZcJDb2VlBfHx8ZJEiaScKI0xhmPHjvHTlidNmkR92vL9+/fB2dlZstoerVYL4eHhgJA0a1Kk&#10;ru0BALh37x4fOfDw8KAeLVEoFB3Sn7RXwegjqR16fSSMmtFuGrhw4QI/fFSIr7766keFQmHQ7B0x&#10;mpubh/j7+xe3f8+aa9eufU1oWGOXCxcu/IfrZhs+fHhBS0sLMYcOY9zlypUrkdbW1pr2erciuVzu&#10;Q5InBxsbGzUpu5jw+zC6Ak8b6urq7P72t7/tE184Pj4+cOfOHaBNOp0OZs2axculPVFao9HAhAkT&#10;oP1tCk6cOPHE1fYUFhZCv379ACEE3t7e0NjYSE0egPS1PRhjiI+P5226dOlS6ja9dOkS77gHBwdT&#10;T3/q00Nqh16fHlI1DWg0GoiKiuI/MwcnJ6f7v/322zAgeBdijLsdO3ZsiYWFBYsQgjFjxtxQqVRE&#10;6pW0Wu3L06ZNy+D0T0xMjDd0mKIQOp3upRkzZpzh+O/YsWMjxtjaQJ7OQp4cxo4dm0XKLiY8Goyu&#10;wNOEQ4cOBT/33HPVwkPftWtXWLJkiSSLJUtLS/koCu2J0hhjyM/P5ztYhgwZAk1NTdTkAbTV9gg3&#10;qdOu7WFZFlauXMl/lytXrqTuMJw7d47vhJKitqepqQmGDBkCCLXt2crPz6ee/pTScddHUjv0+kgc&#10;Nbt27Ro1PbKzs8Hd3b1TlOiLL77Y1tTU9AwQvAtVKtXrY8eOzWqPsOKjR48uxRgbXK+EMTa7ffv2&#10;P7huNtJdWxhjs8LCwjAHBwd5ezS6uqam5iNDeRYVFU3keHKwsLBgSdnFhP8NRlfgaUBzc7PN5MmT&#10;O7Vauru7Q3Z2NtAmjDFs2rSJl7to0SKqD3CWZWHp0qW8PNrpQYwxnDp1StLansbGRn4vVL9+/aCw&#10;sJC6wyB1bY9wz9bEiROpR0ukdNz1EcYYbt26JalDr08PqaJmDMNAXFwc73BzsLe3rzlw4MAoIHgX&#10;YozNMzMzZ9nY2KgRQuDn53e3qanJlwRvlmXtY2NjDwpeVJJIdm2xLNs3Li5uv6DO7FeWZe0M5Gm3&#10;bNmyX8XPBj8/v7vNzc1DSNrehEeH0RV40pGenu7v7OxcIjz05ubm8J///If6wxugbaI01yElxUTp&#10;uro6fju9k5MTlJSUUJMF0PZmP3nyZElre1JTU/lUw5QpU6hPW7579y5f2yNFJ5R4z9bx48ep21To&#10;uMfExBilsJllWYiNjeX1WL9+vVGiROKoWVJSEjU9CgsL4b333usUJQoNDf21tra2LxC8C3U63Ytz&#10;5sw5xcnYtm3bZoxxLxK8q6qqPnZ1da1tv3eaiouLJ5Ds2qqpqflo0KBB1QghcHBwkBcWFoYZyl/I&#10;UwiSdjHhj8HoCjypUCqVPWbNmrVKfOhfeeUVOH/+PNAmcYfU2LFjqTpiGGM4cOAA/zkjIiKot/3f&#10;uXNH0k3qarUaxo0bx6dX0tPTqTsMa9eu5W0aFxdHPVUn5Z4tgI6Ou62tLXXHXR/V1dXxaSQpHHp9&#10;JFXTAMYYfvrpJz4ixeGZZ55pSkhIINoKjjE2u3v37mdOTk5NCCFwdXWtraqq+pgQ717btm3bzOk/&#10;Z86cUyS7tjDG1jt37tzA8Z85c+ZpnU7nTJInB5J2McEwGF2BJxFXrlzxfu211/LFB3/69OnUh+4B&#10;dO6QOnz4MNWHjUqlgtDQUECobdoy7e304k3qq1evpu4w5ObmSrqdXiaTgY+PD5fSgNu3b1O3qVR7&#10;tgA6O+7jxo2TJIL6ID3279/Pf+4ZM2ZIUu/3ID2kahooLy+HDz74oFOUKDAwMK2srMygCc1isCzb&#10;Z+XKlUmcjNjY2IMsy9qT4N3U1OTr5+d3F6G2rq3MzMxZJLu25HK5z7Bhw4ra67s0V65cicQYGzTd&#10;Wy6X+wQEBHRaCk7SLiYYDqMr8CRBq9V2/fbbb2O6dOnCCA/9Cy+8AMePHwfaJO6Q8vLyojpRGj9g&#10;Oz1tx6+hoQG8vLygPaQNRUVFkm6n37hxI3WH4fjx43yqLiwsjHptj9Tb6aV23PWRUqmEkJAQ3qE/&#10;f/68UfSQaiAo193GrVPhYGVlpVi3bl0Ey7JEW8Fra2tHeHh4VLbX4bXcvn37H4SGNXY/evToUm7w&#10;YXvX1uuk9MYYd0tLS4vluuVGjx6drVQq3Q3k2fXkyZPfcTw5kLSLCeRgdAWeFOTl5bl5enpeF78J&#10;fPbZZ9TbtwGk75ASD5rbvn07dYchJSWFlyfFJnXhdnpnZ2fq2+k1Gg1MnDiRT9WlpaVJatNp06ZR&#10;takxRhvo0yMzM5NfnzJ8+HBJIrkP0kOqgaB1dXX8+hAh3n333Yt37twZCATvQoxxz8TExHjBucrQ&#10;arVElsuqVKpBY8aMudH+f4Q9duzYEpJdW2q12m38+PHX2512nJqa+j3GuLuBPF0nTJhw7QEZhHOk&#10;7GICWRhdgT87WJY1/+GHH77u3r27Wnjo+/TpA/v27QMpqLGxkY+iSNEhJd5OX1FRQU0WQFttz5gx&#10;YwChtp1Qp0+ffqK20xtjtIHYprS300vtuOsjhmFg3rx5vB6016foIykHgh46dAiee+65Dg/lrl27&#10;apcsWTJfp9NZAMH7sKWl5Z3AwMA77ZEo7YULF/5jaPoJoK2b7dq1a19zgw/9/f2LSXZtYYzNs7Ky&#10;vurdu7cKIQS+vr73ZDKZn6E8b9y4MYPjKYjQaS9evDiPhF1MoAOjK/Bnxt27d/v7+fl1GsgVHBxM&#10;fTUDQOcOqfDwcOpv/FJup8cYw82bNztsUpfL5dTkAUi/nZ5lWViyZAlvUylGG4htSns7vTD9KYXj&#10;ro8qKir4ac4uLi5QWVkpuQ4PiprRKnBvbm7mOzaFeOONN27euHHjTSB4F2KMu6anpy/s1q0bgxCC&#10;UaNG5SqVSg8SvHU6nfOsWbPSBdHpTSS7tnQ6nWNkZORJjv+WLVu2YoxtDOU5d+7cE2Lbk7SLCfRg&#10;dAX+jMAYm23atCnc2tq6RXjoe/XqJdnGb2GHVLdu3ah3SEk5aA6g7c1+4cKFILisqDsMUqdXpO6E&#10;MoZNDx8+LOloA316JCQk8J87KirKKPvWWJaFFStW8HqsWrWKWtQsPT2d727jYG5uzs6bNy9OrVYb&#10;lBoSQ6PRuISFhV3h0k8HDx78AWNsaShfjLFZcXHx546Ojs0IIXBzc6upqqoKJql7SUnJOGdnZ1m7&#10;s1xXWVn5CUmeAtsTs4sJ9GF0Bf5sqKysfP6jjz46LH4T8Pf3l6TFF2MMOTk5HTqkaEZRjLGeobq6&#10;usMmddoLdaVOr2CMITk5mZcnRSdUTU0NuLm5SWZTtVoNY8eOlcxx10etra0QGBgICLWtT8nMzDSK&#10;HlI1DSiVSpg9ezaYmZl1uJ8GDBhQdP78+feA4F2IMTa7efNmhK2trRIhBIMHDy6VyWT+JHizLGu3&#10;fPlyfnXSkiVLDpDs2mJZ1nb16tWJHP+YmJgUhmGeM5TnmjVrdoufDT4+PvdJ2cUEaWB0Bf5M2LNn&#10;zxhbW9sG4aG3tLSk+uYnJJZlYdGiRbzsTZs2SbqegeagOYA2hyExMZGXJ8Um9crKSknTKyqVStJO&#10;KIwx7Nmzh7fpnDlzqNdL5eTk8Kk6f39/6ulPfXpkZGSApaUlIIQgNDSU+voUfXqkpKTwUTOaTQNX&#10;r16F1157rVPq7J///OdPra2tPYHgXcgwzAvz588/zsnYsGFDAsaYyNqQ2traD93d3avaU68td+7c&#10;mUSya6uuru4DT0/PCoQQ2Nvbt+bn508xlH99fX0gx1MIknYxQToYXYE/AxoaGmzHjRv3i/jQv/32&#10;25Cfnw9SkPCN39nZGUpLS6nKE69noL2dXqFQwMiRI7niRLhy5Qp1h0HK9AqXquNGG0iRqlMqlRAU&#10;FCSZTRmGkdRx10fi9SnJyclG0UMcNaPVNKDVamHhwoXQpfKsbSUAACAASURBVEuXDvfTCy+8UH78&#10;+PEPgPB9WFpaOqZ///6N7ZGohrKystEk+GKMe+7evfsnTv/2rq3+pPTGGFslJSWt5fhPmTLlglar&#10;HWAgzx779u37UfxsGDhwYH15efnfSNveBGlgdAUedxw5cuTD559/vlJ46C0sLCAmJkaSegmMMSQl&#10;JfGyZ82aRf2Nf/Pmzbw82usZMMZw+fJlPlUXFBREPVUndXqFYRiYP38+b9OEhATqTt/Vq1cltanU&#10;jrs+unfvHr8+xcPDA+rq6iTXQcqoWV5eHp+iE+Kzzz7b2djY+CwQvAsxxr3j4+N3cjKio6OPMAzz&#10;PAnecrn8XW7wIY2urdbWVu8RI0bcbo/U6jIyMqIwxgZ15LW2tr49cuTIToN8SdrFBOPA6Ao8rmhp&#10;abGeOnVqp7Htbm5ucO3aNZCCxG/8ly5dovpAlcvl4O/vDwhJs1dNp9PB7NmzedvS3qSOMYbz58/z&#10;6ZWQkBDq6RVhqm7gwIHUU3U6nQ7mzJnD2zQxMVHSVN3s2bONNjk6Pj6e12Pp0qVGGwcgLHDfvHkz&#10;FfuzLAs//PADdO/evcP91KdPn/q9e/cSieAI0dDQEODt7V2GEAI7OztFTk7OPwkNa+x66tSpGK6b&#10;LSQkJEepVBLrmMMYW5w5cyaa4x8cHJynUCjeIsHT0tJSJ7S9nZ2dIjc3d5ppWOOfH0ZX4HHEuXPn&#10;fF9++eVi4aE3MzODr7/+WpI6BfEb/8iRI0GhUFCVl56ezm/Xpr1XDaAtVde/f3/e2aS9SV2n08GM&#10;GTP473P//v3UHYYdO3bw8ubPn0+9Xqq8vJy3qaurK1RXV1OVJ7Xjro+amppgyJAh3MMJ8vPzjaKH&#10;VAXud+/e5SdlCxEcHHyoqqqqHxC8CzHGPZKTk/mdj5MnT76k0WheJcFbrVa/NnHixKsItXVtpaSk&#10;LCfZtaXRaF6dNGnSZUFKdRXGuIeBPAdOnjz5ktj2JO1igvFhdAUeJ6jV6u5z58793szMDAsP/Usv&#10;vQRnzpwBKUj8xr97927q6xmmTJkC7ZcT9fUM4lTdokWLqL/Zl5SUgJOTEyCEwN3dnXp6pbW1FYYP&#10;Hy5Zqg5jDFu3buVtunDhQur1UlI67g/TIy0tjZ8cLcX6FH16SFHgzv3f4UZKcOjVq5d8y5Ytk0lH&#10;KhQKhWdwcHBee40Uc/r06W8NTT8BtA0+zM7O/hc3+LC9a2soKb0xxma5ubnT7OzsFAgh8Pb2Lmto&#10;aAggyZODpaWljpRdTHh8YHQFHhdkZma+NWjQoBzxm0B4eLhkXTVSvvFjjKG4uBgcHBwAIfp71QCk&#10;T9VhjGHDhg38d7lkyRLq9VJSp+paWlpg2LBhvE2zs7Oppz+ldNz1kXh9yvHjx42ih0KhkKTAvbKy&#10;Ej766KNOUSJ/f//0e/fuvQQE70KMsUVGRkYUlyoaMWLE7dbWVm8SvBmGeWHevHlpnP4bN27cTrJr&#10;i2GY5xcsWHCU4x8fH78TY9zbUJ7R0dFHxLZvt8vbJG1vwuMBoytgbOh0OovY2NhvLCwsOuSL+/Xr&#10;B6mpqSAFid/4o6Ojqb7xsywLq1ev5uWtWLGCusMgdaquubkZfH19+fTKrVu3qDsMUqfqzp49y9t0&#10;zJgx1J2wsrIySVN1DyIsWp/i4+NDfX2KPj2uXLkiSYF7UlISP7dMEKlQrVq1ahbpxa9arXbAlClT&#10;LnBykpKS1mKMrUjwLikp+ZQbfEija6usrGz0gAEDGtpTmY2lpaVjDOVZXl7+t4EDB9aLnaK9e/eu&#10;IWUXEx4/GF0BY+L27dsu77zzzmXxoR8zZgzU19eDFCSXyyV945fJZDB48GBACIG9vT3cuXPniUvV&#10;nTx5ssNiTtrpFalTdTqdDqZNm8af14MHD1K36ZYtWyRL1ekjlmUhLi6O12PdunVGGwcgRYF7Q0MD&#10;P91eiLfffvvqrVu3XIHgXYgxNsvPzw+3t7dvRQiBp6dnRV1dHZFWf5Zln127du0vgvOTSrJrC2P8&#10;zIYNGxI4/lFRUccYhnEwlOfGjRu3i23v6elZUV9fH0jS9iY8fjC6AsYAy7Lma9asmdGjRw+l8NA/&#10;++yzsHv3bpCCMMZw5swZyd74McZw9OhRftDc5MmTqToMWLQTysvLi/omdY1Gw++GMjc3h6NHj1J3&#10;GNavXy9Zqg6grfCWa0f39PSk7sCLHfebN28axRmpq6sDDw8PQAiBo6Mj3Lt3T3IdADpGzWg2DRw9&#10;epRPc3OwsLDQxcTEfKvVarsCwfuQYZjnYmJiUjg5q1evTmRZ1pYE7/r6+r96eXmVt0duFXl5eVNJ&#10;1kI1NjYOGzx4cClCCGxtbZU3b96MMJS/TCbz9/HxuS92itasWbOblF1MeLxhdAWkxv37950CAgJO&#10;ig/9iBEjqG+J50ir1cLUqVN52YcOHaL6sNFoNDBhwgS+HuPkyZNP1CZ1zgmzt7cHhBAMHjyY2mJO&#10;jqTuhMIYw9q1a3mbxsXFUbfp6dOnOzjutNOf+vQ4cOAA/7kjIiKMNg5A3DRAI2rW0tLSIRrIwc3N&#10;Le/atWteQPg+rKys/MTFxaUOIQTOzs6ykpKScST4Yox77N+/fzWnf3h4+EWNRjOQlN4YY8uDBw/+&#10;YG5ujhFCEBYWdkWj0bgYyvPQoUMrOJ4cSNrFhD8HjK6AVMAYm23fvn2ijY1Ns/DQ9+zZEzZs2CDJ&#10;W7C44Jn2Gz/GGG7dusXXY/j6+kJzczM1eQAAjY2N4O3tzddp0d6kLl7MuXr1auoOw4kTJ/hU3YQJ&#10;E6in6pqamsDHx4dPf96+fZt6+lNKx10fqVQqCA0N5Wpq4Ny5c0bRQ6qmgXPnzsHLL7/cwSEyMzPD&#10;X3/99Q8qlYro8lGMsc2WLVu2cnIiIyNP6nQ6RxK8W1tbvYKCgm61f2+6s2fPLiDZtaVUKj1GjRqV&#10;i1Bbt1x6evoijLFBUTSlUukREhLSqfmGpF1M+PPA6ApIgZqaGvtPPvkkWXzofX19oaioCKQgccHz&#10;8uXLqT7AWZaFJUuW8PJoO38YY0hNTeVTdeHh4dQng0u1mJMjjUYDkyZN4lN1x44do27TtLQ03qa0&#10;29GN0amoT4+srCx+fUpgYCD19Sn69BBGzWg1DajVapg7d26nxa8vvfTSvdOnTw8FwvehTCbz8/X1&#10;vYcQAhsbG3VmZuZMjLHBRdwYY4tz5859w3WzjRw5Mr+1tZVYlAtj3OXChQv/sbKy0rafizstLS2D&#10;DeV58eLFeRxPDr1791ZlZWV9RcIuJvz5YHQFaGP//v0hffv2rRUe+m7dusGyZcskKyAVFzwXFBRQ&#10;faDW1dWBu7s7IITAyckJSkpKqMkCaLvYuSJRKTapY4zh8OHDkizm5OTdvn2bT9X5+PhQT9WJ29HT&#10;0tKoR96kdNz1EcMwEBUVxeuxfft2o0SJpGoayMzMhEGDBnVKnYWHh2+Sy+W9gOBdiDHunpqa+j2X&#10;Kho/fvx1tVrtRoK3RqN5JTw8/CKn/759+340dJiiEFqt9uVp06ZlcPwTExPjMcYGLcbVarX9p0+f&#10;fk5s+3a7EC1uN+HPBaMrQAsymaz3xIkTO3UVeHh4QE5ODkhB4oLnSZMmUX/j379/P/9ZZ8yYIckm&#10;da6V2M/Pj/rMJ6kWc3Ik7oRau3YtdadP2I4+ZMgQ6u3oMpmMT39K0amojyorK8HFxQUQalufIlXN&#10;n5AwxlBUVNShaYBG1Eyn00FsbCyfkuXQr1+/qsOHD38EhO9DpVLpPnr06Ox2R5tNS0uLxRh3M5Qv&#10;xtjs1q1bX3KDD728vMpJdm1hjM1u3779j379+rW039+VtbW1IwzlWVBQMJnjycHCwoI9ceLEYkPT&#10;cib8+WF0BWjg5MmTAY6OjmXCQ29ubg7ffPONZJNx1Wo1jB8/nn/jP3HiBNWHjUqlgpCQEL4e4/z5&#10;89QdhpiYGN6+tDepc06YFIs5Oaqvr+/QCXX37l2q8qRuR8cYw5EjRyTrVHyYHjt37uQ/97x584w2&#10;DmDVqlW8HrTmexUUFPARZCHGjBmzp76+vg8QvAsxxl2uXLkSaW1trUEIwbBhw4rkcrkPCd4Mw/Rb&#10;uHBhKqd/e9cWscW1LMvax8bGHuT4r1y5MollWYPsw7Ks/ZIlSw6IbU/SLib8+WF0BUhCoVBYzZgx&#10;Y4340L/66qtw6dIlkIIwxpCXl8dHUWgXPIvrMYYPH069HkPqTerGcMIOHjzIy5s+fTr1TiipnTCx&#10;4067U1EfCdenWFtbw/Xr142ihzBqRqtpgGVZWLt2LfTo0aPD/fTss882/vLLL+NIr/TQ6XQvzZgx&#10;4wwnZ8eOHRsxxtYkeJeXl4dygw/bu7Y+Jal7VVXVx66urrXt5QBNxcXFEwy1T1VV1cdubm414ucD&#10;SbuY8GTA6AqQwsWLF98dOHDgHfGhnzFjhmR7nFiWhdjYWMkKnsX1GAkJCdQdhqSkJF6eFJvUpXbC&#10;VCoVjB49mk/V0e6EktoJEzvufn5+1DsV9elx4cIFSden6NNDGDWj1TRw//59CAgI6BQlGjFixNHy&#10;8vIXgOBdiDE2KywsDHNwcJAjhGDQoEHVNTU1RNJzGGObzZs3bxNE99IYhiGmP8a417Zt2zYL7pjf&#10;dDqdk6E8t2/fvklse5J2MeHJgtEVMBQajabbN998E2tubs4KD/2LL74Ip06dAqmotraWL6KUouBZ&#10;XI9RWVlJVZ5SqYTg4GBASJpN6lI7YRhjuHHjBh95CwgIgJaWFmryAKR3wliWhcWLF0vmuOsjnU4H&#10;M2fO5PXYt2+fUfQQR81oNA1gjGH79u38ueLQs2fP1g0bNhAddggAiGXZvnFxcfs5OXFxcftZlu1L&#10;grdMJhs6ZMiQEoTaurZu3Lgxg2TXVlNTk6+fn99dhNq65a5fvz7bUP7Nzc1D/P39i8VO0bJly35l&#10;WdaOpO1NeHJgdAUMwc2bN9948803b4gPfVhYmGT7kzDGsG/fPkkLnqWsx8Dtm9S5jd5SbFKX2glj&#10;GAYWLFjA23Tbtm3Unb7s7GxJnTCx437//n2q8vSReH1KbW2t5DpgjCE3N5d61Kympoav+xPC19f3&#10;XFFR0QAgfB/W1NR8NGjQoGqEEDg4OMgLCwu/IOF4YYy7Hz58eBnXzTZhwoRrarX6NVJ6Y4y7Hz16&#10;dCnHf+zYsVkqlep1A3l2O3bs2BILC4sOL8ztdgkj7ZCa8GTB6Ar8ETAM0+X777+f261bN43w0Pft&#10;2xeSk5NBKlIqlTBq1Ci+4PnChQtUH6hS12MwDAORkZG8fWlvUscYw/Xr13knbMSIEdSdsKqqKj7y&#10;NmDAACgvL6cqj2EYiI6O5m26detW6jbdu3cvL2/mzJlGmxy9YcMGXo/Y2FijjAMQR802btxIxf7J&#10;ycnQt2/fDg5Rt27dNMuWLfs3wzBdgOB9iDG23rlz5wbBy9kZnU73EgneSqXyzdDQ0JvtUTX25MmT&#10;35Hs2lKpVIPGjBlzg+N/7NixJYZ2y6lUqtfHjh2bJXZIZ86ceVqn0zmTtL0JTyaMrsD/iqKiogFD&#10;hgzJEB/6kJAQyd4+xQ9w2gXPGGO4ePEiX48xatQoapu8OSovL5d0kzrDMDB37lz++9y1axd1h2HX&#10;rl28vLlz51LvhKqurgZXV1fJnDCpHXd91NzcDL6+voBQ2/qUvLw8o+ghjJo5OztTiZo1NTVBWFhY&#10;pyiRh4dHVk5OziAgfB/K5XKfYcOGFbW/LGkuX778b4yxwY4XxrjLpUuX5nKDDwMCAgrlcvm7pPTG&#10;GJtfu3bta65bzt/fv7i5uXmIoTyvX78+28bGRi20vbW1tebKlSuRJOxiwtMBoyvwqMAYm23YsGGq&#10;lZWVQnjon3nmGUmHwIkf4Dt37qQqW+p6DIwxbN26lZcnxSb1iooKGDBgACCEwMXFBaqqqqjKa21t&#10;hREjRkgWecMYQ2JiIm/TyMhI6ulPceTNWJOjT548Ken6FH16CKNms2bNohI1O3nyJLz44osdHCJz&#10;c3P2m2++idVoNAbPDIKO92G3EydOLOZSRaNHj85WKpXuJHhrtdr+ERERZwUvKesNHaYohE6nc5o1&#10;a1Y6x3/79u2bMMYGDbPU6XROs2fP/k3skJK0iwlPD4yuwKOgvLz8heHDhx8TH/qAgADqXUpCEj/A&#10;aRc8379/H5ydnbkOCuoRsZaWlg6b1LOzs6k7DNu3b+e/zwULFlB3GKSOvCkUChg5ciTvhF29epV6&#10;+lNKx10fidenHD161Ch6SFGvplAoYMaMGZ2iRK+++mrBpUuXDFpZ8SCo1WrX8ePHX2+3LT58+PAy&#10;jHF3Q/m2d7N9wXWzubu7V9XW1n5ISm+MsVlxcfHnjo6OzQghcHNzq6mqqgomwHMCx1PgkOLU1NTv&#10;SdjFhKcPRlfgYcAYm+3atWt87969ZcJD36NHD1i7dq1kNQriB3hUVBT1B/jGjRt5eYsXL6a+GPXM&#10;mTMdNqnTbp1ubW2FwMBAQAiBjY0N3LhxQ9LI2969e6k7fZcvXwYrKytACEFQUJAk6U8pI28PIowx&#10;FBQU8OtTBg8eTH19ij49rl27Rr1e7dKlS/Dqq692copmzJixRqFQWAHZ+9A8Kyvrq969e6sQQjBk&#10;yJASmUzmR4I3y7J9ly5dyu+TXL58+T6SXVssy9otX758H8d/yZIlB1iWtTeQZ58VK1bsFdve19f3&#10;Him7mPB0wugK6ENdXZ3d6NGjOx36wYMHQ0FBAUhFLS0t/PwRGxsbyMzMpPpAbW5uBj8/P0AIga2t&#10;LeTm5lLfpD5t2jTevrQ3qWOMISMjg4/ahIaGUnfCpI686XQ6mD17Nm/TPXv2ULfptm3bJIu86SOW&#10;ZWH58uW8HmvWrDFKlEiKejWNRgMLFizg5x9xePHFF0tPnjwZAITvQ51O5xgZGXmSk7N58+ZtGGMb&#10;Eryrq6uDuMGHjo6OzUVFRRNJdm3V1tZ+6O7uXoUQgn79+rUUFBRMNpR/bW3tCA8Pj0rx82HLli1b&#10;SdnFhKcXRlfgQUhJSQl67rnnqoUHvmvXrhAbGytZRw3GGM6dO8dHUWg/wDHGkJ6eztdjjB8/nsom&#10;b6E84SZ1T09P6pvUdTodRERE8N9pcnIydYdBysgbAEBZWRlftO7m5gY1NTVU5Ykdd9qRN31UX18P&#10;np6egBACBwcHKC4uNooewqgZraaBmzdv8lPKhQgLC/t/TU1NzwDh+7CkpGScs7OzrD0SWFdRURFC&#10;gi/G2DohIeFnTn/SXVsY4567d+/+ieM/ffr0c1qttr+hPBMTE+PFtndxcamrrKz8hLTtTXg6YXQF&#10;hJDL5b3Cw8M7TSh94403ICsrC6QinU4H06dPl+wBrtVqITw8nK/HSE1NpT7ob82aNfznk2KT+r17&#10;98DR0REQalvkW1dXR1We1JE3jDFs2bKFt+miRYuop1vPnj3LO+6jR4822uToQ4cO8Z972rRpVCZH&#10;P4oewqhZdHQ0cfszDAPLli3jbc6hb9++tcnJycQfyizL2q5evTqRkxMTE5PCMEw/Erybm5vf4wYf&#10;Wltba65evTqH5LDGlpaWwYGBgXfaa7u0Fy9enGdoV1hLS8s7HE8h2u3yHGn7m/D0wugKcDh9+vTQ&#10;l1566Z7wwJuZmcHcuXOpRk7EdPfuXcke4BhjKCws5Dd5e3t7Q2NjIzV5AG07obgFlvb29lBQUEDd&#10;YYiPj+e/06VLl1Kvlzp16pRkkTcAALlc3qFoPScnh3q9lDD9eeDAAaNEZ8STu8+cOWMUPcRNAzSi&#10;ZkVFRTBkyJBOUaJPPvkkuaamxqBamQehvr4+0NPTs6L9/2lrfn7+FELDGrulpaXFct1sY8aMuaFS&#10;qYiNEcAYdz116lRMt27dGIQQhISE5CiVyjcN5Zmenr6I48mBpF1MMEEIoyugVCp7fP311z+YmZlh&#10;4aEfMGAAZGRkgFSEMYZ169ZJ9gBnWRZWrlzJy1u5ciV1h+HYsWOSblJvamriHyZ2dnaQn59PPfI2&#10;efJkPvJ25MgR6k6fsGh97Nix1J0woePu6ekJ9fX1VOU9iLjJ3b179waEEAwbNoz65G59egijZjSa&#10;BrjBlD179uzgENnY2DRv376daC0OACCMsdXevXv5RdhTpky5oNVqiUzJVqvVbuPGjcts//+Bjxw5&#10;Ekeya0utVr82ceLEqxz/lJSU5RhjS0N4ajQal7CwsCtih5SkXUwwQQyjCr969erbrq6ut8SHftq0&#10;aZJetDKZDHx8fCR7gEuxyVtIGo0GJkyYAAhJs0ldPL9m4sSJVJ0wceRNik4orVYLU6dO5c9sSkoK&#10;dZuuXbuWlxcXF2eUydFST+7WR+KoGY2mgfLycn7SvBABAQEnS0tLXwTC92Fra+vbI0aMuI0QAktL&#10;S11GRkYUxtjCUL4YY/PMzMyZ3OBDPz+/u01NTb6k9MYYm2dnZ/+L65bz8fG5L5PJhhrI0+zmzZsR&#10;tra2SqHtSdrFBBP0wShCtVpt10WLFi3s0qVLh9Cog4MDHDt2DKQijDEcP36cj6KEhYVRf4BLsclb&#10;KE+4Sd3X15f6JnXx/Jpjx45Rr5dasWIFf4ZWr15NPfImddG60HG3t7eH27dvG8UZqaqqknRy94OI&#10;sz/NqBnGGH755Rd49tlnOzhEPXr0UK5du/ZfLMsSq8UBAIQxtjhz5kw0lyoKCgq6pVAoPEnw1ul0&#10;L86ZM+eUwJHdYugwRSEYhnlh3rx5aRz/jRs3bscYG1SAzjDMC/Pnzz8udkiDg4PzFArFWyRtb4IJ&#10;D4LkAvPy8ty8vLyuiQ/9+PHjqdfXCEmj0cDEiRP5KMrx48epPmyk2OQtJJZlITY2lrcv7U3q4vk1&#10;Pj4+1KM2DQ0N4OXlxTvVRUVF1D+jlEXr4vQnbcf9YXrs3r2b/9y0J3c/TA+h/ZctW0bc/vX19fD3&#10;v/+9U5Ro8ODBlwoKCl4FwvehRqN5ddKkSZc5Ofv371+NMe5hKF+Msdndu3c/c3JyakIIgauray3p&#10;rq2SkpJPuW65gQMH1peXl//NUJ6lpaVj+vfv3yi2f3Jy8ioSdjHBhEeBZIJYljVfuXLl7O7du3fY&#10;Y9OnTx9ISkoCqQhjDPn5+WBnZwcIIRgyZAg0NTVRlSeM2tDa5C2kuro6cHd3B4TaNqmXlJRQlSf1&#10;/BqMMaSkpPDypk6dSr0TSuqidXH6My0tzShRIoVC0WF9Cu3J3fpIbH8aUbPDhw/z6VgOXbt21cbG&#10;xn6j0+mIpm4wxma5ubnT7OzsFAgh8Pb2LmtoaCAy/4hl2T4rV65M4j7D4sWLD5Hs2mJZ9tl169bt&#10;4vgvXLgwlWGY5w20R+/4+PidYoeo3S5/IWl7E0z4PUgi5N69ey8NHTr0tPjQf/TRR5JO52VZFpYu&#10;XcrLX7duHfWojRSbvDnCGMP+/ft5eVJsUpd6fo1arYaxY8cCQm2dUKdPn6ZuU2HUZtKkSdTTrVI6&#10;7g/TQzi5Ozg4mPrkbn160La/XC7nx2UIMWjQoJysrCwPIHwfMgzzfHR09BFOTnx8/E6McW8SvOvq&#10;6oZzgw/bu7bCSRaI19fX/9Xb27usvR5TkZeXN9VQ/g0NDQEcTyFI2sUEE/4XUGWOMTbbsmXLZGtr&#10;6xbhgbe2tobNmzdL+uYpjKI4OjrCvXv3qMoTbvJ2cnKisslbSEqlEkJCQrgCReqb1KWO2mCMIScn&#10;p0MnlFwupyYPoHPU5sSJE9Qd6SVLlggfDEYrbJ41axavR1JSktH2rdG2/+nTp+Gll17q8EA2MzPD&#10;c+fO/V6tVhPfs1VWVjZ6wIABDQgh6N+/f2NpaekYEnwxxlZJSUlruc8wbdq0DK1W+zIpvTHGPfbv&#10;37+a4x8eHn5Ro9EMNJRncnLyKrFDRNIuJpjwR0CNcVVVVb+goKAU8aEfOnQodadESBhjSE5O5uVH&#10;RERQjaJIHbXBGENmZia/E2r48OHUN6lLHbVhGAYWLlzI23TLli3UnT6pozZSpz/1UWlpKb8+xc3N&#10;jfr6lAcRxhhu3bpF1f4qlQrmzJkDZmZmHe6nl19+uTgjI2MIEL4PMcbPbNy4cTsnZ/78+ccZhnEg&#10;wbu1tdV7+PDhBQi1DVM8f/78fEOHKYr4ewUFBd1qf+nSnT17doGhXWEKhcKT4ylEVFTUMVJ2McGE&#10;PwoqTPfu3Tu6T58+9cID3717d+qzesSkUqkgNDSUj6KcO3eO6gNV6qgNwzAwb9483sa0N6kbI2pT&#10;XV3Nd0L1798fysrKqMoTp1tpR23EjjRtx/1hemzatInXIyYmxijjAMRRs/Xr1xO3/7Vr18DNza1T&#10;6mzatGnrW1parIHwfdjY2Dhs8ODBpQghsLW1VWZnZ/+L0LDGrunp6Qu5bjbSXVsYY4tz5859Y2lp&#10;qUMIwciRI/NbW1vfNpRnRkZGFMeTg62trfLmzZsRpmGNJjwOIMqssbHx2c8++6xTAZ2Xlxfk5eWB&#10;VIQxhqysLLCxsQGEEAQGBlKNohgjalNRUQEDBw4EhKTZpG6MqE1iYiIvb86cOdQdhrq6On4HlhRR&#10;G5VK1cGRzsjIMErKSi6Xd1ifQntytz6iHTXTarWwaNEifr4WBwcHh4pjx44NB8KXK8bY8uDBgz+Y&#10;m5tjhBBMnDjxqkajcSHBWzz48MCBAysNHaYo4v9KeHj4RY7/3r1712CMrQzhqdVqB0yZMuWC+PkQ&#10;FhZ2hZRdTDCBBIgxOnbs2HAHB4cK4YHv0qULLFy4UNLdSQzDQFRUFK/D9u3bqUdt5s+fL2nUJiEh&#10;gZcnxSb1mpoa/g1biqiNQqGAoKAgaE8NwJUrV6jb9MCBA5KmWzMzM3nHXQpHWp8eUi4ufpgewqjZ&#10;jBkziNv/1q1b8Pbbb3eKEo0bN+6XhoYGWyB8sSqVSo9Ro0bltqebmfT09EUY466G8sUYm+Xk5Ezn&#10;Bh8OHjy4lGTXFsbY7NatW19y3XJeXl7l9fX1gYbyzM/Pn2Jvb98qtD1Ju5hgAkkYzKClpcX6n//8&#10;50/iC8fV1RWuXr0KUlJlZSUfRRk4cCBUVFRIKq+ynHS2AwAAIABJREFUspKqvNbWVggMDASE2jap&#10;Z2VlUXcYkpKSJIvaiDuhgoKCqHdCidOttKM2Ykc6ISHBKNEZqRcX6yNx+vn8+fNE9WBZFlatWgWW&#10;lpYd7qc+ffrUJyUl/R0IX6gY4y4XL16cZ2VlpW2PVt9paWkZTII3wzAOUVFRxwRpxh0ku7YYhum3&#10;aNGiwxz/NWvW7GZZ9llDecbExHSqNR0+fHhBS0vLO6Ttb4IJJGDQL2dkZAwZMGBAkfjQz549W9LW&#10;Xowx7Nixg5c/b9486pvNhfLmz59PXV5GRgZ/uYeGhlLfpK5UKjtEbS5fvkx9Mers2bN5m+7Zs4e6&#10;03fjxg0+ahMQEEA9aiO1I/0gEq9PkWJxsT49aKef7927B0OHDu0UJfroo48OV1VVEdlSL4RWq315&#10;+vTp5zg5iYmJ8RjjniR4l5aW/p3rZhswYEBDaWkpUaeuoqIixMXFpQ4hBM7OzrKSkpJPSfIUgqRd&#10;TDCBBv7QL6nV6u7z5s2LMzc3Z4UH3tnZGdLT00FKam1t5fcZWVtbw/Xr16k+UIXybGxsIDMzk7rD&#10;MH36dN7GtDepY4zh6tWr/ANr5MiRoFAoqMkDaOuE6t+/PyDU1glVU1NDVR7DMLBgwQLJ0q3i9Cdt&#10;R1ofiRcXr1q1ymj71oRRsx07dhC1P8YYtmzZAr169erwQLa2tm7ZvHnzP0gX+GKMzQoKCib369ev&#10;BSEEHh4elbW1tSMI8e69fv36HYLU+VGSXVsYY5vNmzdv4/jPnTv3hE6nczSU55YtW7aKHSKSdjHB&#10;BJr4n38hKyvLY9CgQTniQ/+Pf/yD+kRnIWGM4fz583wUJSQkhGoUBWMMFy5ckEweQNsbL7cTysPD&#10;g/omdYZhIDIykv9Od+/eTd1h2Lx5My9v0aJF1B/UVVVV4OLiAu1v3tTTreL0J21HWh81NjZKuj5F&#10;HwmjZi4uLsSjZlVVVRAcHNwpSjR06NDT9+7dewkIX6Asy9rHxsYe5OSsWLFiL8uyfUjwbmho+Iuw&#10;my0nJ2c6SadOJpMNHTJkSAlCCHr37q3Kysr6CmNs0B44mUzm5+vre09s/5UrVyaRsosJJtDGI/+g&#10;Tqez+O9//xvVtWtXrfDAP/fcc5CSkgJSkk6ngxkzZvA67Nu3j3rURihv//791B2GdevW8fKk2KRe&#10;Xl7OR21cXV2hurqaqjy5XA7+/v7QfilT74TCGMOuXbt4m86dO5d6+lNKx/1hehw+fJifHD1lyhRJ&#10;myGEegijZlFRUcTtv3fvXujTp0+HB3L37t3VP/zww9ekF78CAKqqqvrY1dW1FiEEjo6OzcXFxRMI&#10;teFbHjhwYCX3GSZNmnRZo9EQ29OGMe5++PDhZVy33IQJE66p1WpXQ3mmpqZ+z/Hk4OTk1ETKLiaY&#10;IBUe6YcKCgpefffddy+K3wJGjx4NdXV1ICWVlJSAk5MTIITA3d2d+gA6sTzan7epqYnfpG5nZwf5&#10;+fnUHYZt27bx3+nChQupOwzp6enQrVs3QAjB2LFjqXdCifd90U636nQ6iIiIkMyR1kfiQZy0Fxfr&#10;I9pRs8bGRvjss886RYm8vLyu5eXluQHhSxNj3Gv79u2bODmzZ8/+TafTOZHgrVAo3goODs5r/86Y&#10;9PT0hSS7tpRKpXtoaOhNhBBYWFiwJ0+e/M5Q/kql0n306NHZYvvPmTPnFCm7mGCClHjoP7Isa75u&#10;3bqIHj16KIUHvnfv3rBr1y5JL1mMMaxfv57XITY2lvpm840bN0oqLy0tTdJN6i0tLRAQEMB/p9nZ&#10;/7+9Mw9r4ur++JkEkDUiIOCGIvWnguKCaHEDBcQFN9ytilhEqdW6W62+2toWrVrrVuuGr4BYUVQQ&#10;WUQRULQWBRfc2DcBWRMIIQnJ3N8fmHkTdpgJuNzP85znMffOnO+dKzM5uXPvuU+V+n8qFovR8uXL&#10;EUDNSqiQkBClB31tvd+X/OvPtgik66N2Ik47OzulJ+JsqB3KXjQQHh6OunbtqvCFzGazJTt37twl&#10;FosZXwbO4/FG2dnZpb0P8oSPHz9eR/f1E0I1q9ni4uK2yhIfOjk5veHz+dZMtZskSfbDhw83aWtr&#10;iwAA2dvbp5SXl39J1+e///67UeZTZkz2CzZs7WENVmRnZ/dwcHCIrP0rwMnJCeXm5qK2hMvlotGj&#10;R1OjKC9evFDqFyqPx6P09PT0lK4nEonQkiVL0PtfcUrfSZ0kSXT37l1q1Gb27NlKn5+VmppKrYSy&#10;srJS+kqott7viyRJdOzYMUrv119/bbfM0bt27aLa0dZ7EsqoPWp29epVRttRUVGBPD0964wS9e/f&#10;/2V8fDyt7Mz1GUmSauHh4b+qqKhI3490JlZVVVkw4VssFputWLEiTnYNFy9ePEo3maK8VVdX91q1&#10;alWszP/58+eP010VVl1d3Wv16tUxtfufyX7Bhq29rE4BSZKEj4/PYg6Hw5P/g9fU1FRKev7GIEkS&#10;RUZGUgnoFi1apPSdzW/fvq2Q8O5T20m99iq3oKAgpW+MevDgQflJmEoPGNp6vy8ul4tGjRrVZq8/&#10;G6J2Is7s7Ow2bwNCdRcNMD1qFhcXh8zMzOoERevWrftdIBBoIIYfklVVVQPmzp37RPb6KTw8/FeS&#10;JNXo+n2f+NBdlvhw6NChb4uKihjLwE2SJJGSkrK0a9eu5QCABgwYUPDu3bvJDPh0lfmUGZP9gg1b&#10;e5vCh3fv3hnOnDnzSu0HzqhRo1BKSgpqS0QiEXJzc6Neu4SFhSn9Nc+yZcvaTK/2nlxHjx5V+pdp&#10;eno69YU1dOhQpa9yKy0tRdbW1ggAkLGxMUpJSWnTVW7K3u9L9vqzrQL3xtpx8eJF+bkd7bbfmvyo&#10;mZeXF6P9LxQK0ffff0+9bpZZz549M+/cuWOHGH44kiTJevz48ToOhyMEADR27Nh0Ho/HyAazEonE&#10;aPfu3cGyazh48OBFqVTKWAZuqVTa2cvL66rM/2+//RYolUoN6Prcs2dPne8HOzu7NKb6BRu2D8Go&#10;f1y7dm16586dC+X/4NXU1NCePXvaNOcKSZLozZs3yNDQEAEAGjFiBCorK1OqnnzCO2XrIaS4J1f3&#10;7t1RRkaGUvXaepUbSZLoxo0b1BeYu7u70ldCya9ya4v9vkQiEXJ1daUC6fDw8HbLHN2WiTgbQtmj&#10;Zk+ePEEDBw6sM0r09ddfn+bxeBzE8IOxurraZO3atXdkOufOnTtFkqQOE77z8vKmy1azmZiYcNPT&#10;079ictVWQUGBs7m5+bv3zxdeamrqErr+3717N2XAgAEFtfufyX7Bhu1DMcLV1TU+MzOzZ1FRUWeQ&#10;gyAIMDIyAk1NTapMLBZDVVUV9VlFRQU0NTWBIAhggurqakhKSoK3b98CAEC3bt3AxMQEVFRUqGO0&#10;tLQUPtNBIpFAUlIS5ObmUnqmpqYK16OhoQFqamqM6JEkCcnJyZCamgoAAAYGBtC3b19gsVjUMWw2&#10;G7S0tBjr07KyMkhMTASBQABsNhssLCyAw+FQ/gmCAB0dHcb0BAIBJCQkAJfLBQCAfv36gaGhISCE&#10;qGOY7FOEEKSnp8OrV68AAEBXVxcsLCwU+lRNTQ00NDQY08vLy4Nnz56BVCoFTU1NGDBgAHTo0IE6&#10;hiAI0NbWVmgDkyCEoKKiAt6+fQvp6emAEAJtbW2wsrICHR0dpegJBAKQSCRUmaqqKmhqagJJkpCe&#10;ng6vX78GAIBOnTrBkCFDFJ4braG6uhoEAgEA1Dx3SkpKFP5mTExMeKtWrVrk7OwcQkuoFgghIiMj&#10;Y5Gtre3R3Nxcjrm5eeHt27eXGxsbBzPgm/Pf//734LJly5YBAGzYsCFqz549S1VUVHLotxwAIaTt&#10;5+f3+5IlS5YDAHz33Xcx+/fvd1VRUcmi49Pf33//okWLVsiXv+8Xd2Nj4+t0243BfIjU+RWGDRs2&#10;bB+y3bt3byvTvxKlUqn+vn37Lss0fv3112tSqdSQCd9cLneMLPEhh8MRJiQkrGVy1RaPxxspWy2n&#10;ra0tio+P30DXf3l5uc24cePqbPnEZL9gw/YhGrT0gWRgYIC6d+9OzVVRtuno6FB6sm0qlGksFovS&#10;09PTa5NrNDY2pjQJgmjTPu3QoYPS9dTU1Ci92gn4lN2nXbp0aRM9+fui9oalyu5T2X5vyjT5+6L2&#10;8nhlWadOnShNNputUJeYmLiGyQdhYWHhJEtLy/z3fzsVb968WcZQssYOoaGhe2SJDxcsWJAgFAoZ&#10;y61EkqTazZs3f5atlps7d+6TqqqqAUz6lLunGOsXbNg+ZFN4JzVlyhTo27evfBE8evQIYmNjAQBg&#10;+vTpEBAQQA1pnz59GpYvXw4AAD169IAZM2aAqqoqtJaKigrIz8+HGzduAEIIdHV1ITExEXr16gUA&#10;AK9fvwYrKysQCATAYrFgxowZVF1rEYlEcPnyZXj37h0QBAH+/v4wb948AACoqqqCqVOnwu3btwEA&#10;wNHREQYOHEhLjyRJCA0NheTkZAAAmDVrFly6dIl6lfXTTz/Bzp07AQDAyMgIZs2aBerq6rQ0c3Jy&#10;IDAwEEiShD59+kB0dDR07doVAADi4+PBwcEBysvLQVNTE+bPnw+6urq09EpLSyEgIIB6FRIYGAjO&#10;zs4AAFBZWQnDhw+Hly9fAgDAqFGjYMSIEbT0EEIQFRUFT58+BQCA1atXw6FDh4AgCEAIwbZt22DP&#10;nj0AAGBhYQETJkyg/eowISEBoqOjAaDmvgkMDKRep0VFRYG9vT0AAHTo0AHmzp0LnTt3bshVs6io&#10;qIALFy4An88HTU1NCA8PhzFjxgAAQFFREYwfPx6SkpKAIAiYMWMGmJqa0tITi8Vw+fJlKCgoAIIg&#10;wNfXFxYuXAgANf3t6uoKvr6+AAAwZswYsLa2pqUHAPDq1SsICwsDAICRI0dCeHg49WowODgYZs2a&#10;Rb3Oq6qqoveu7j0IIa2LFy/uW7BggScAwDfffHPvjz/+WKKqqppB17dQKBzo6urqGxAQMEhFRYUM&#10;CwvzcnR0/JEgCDH9lgOIRCJzNzc3vwsXLgxhsVgoNDR078SJE3cSBCGi43PZsmW+/v7+Q+XLmewX&#10;DOZjgPpFEBAQgOR59uyZwq+04OBgVBvZihyAmqzJdCgrK1P4tW1jY1PnGAsLC6q+Y8eOtPPvyO/o&#10;rq+vX6fe19eXqicIgvZEafkklQCATp48qVD/8OFDhfqVK1fS0hOLxVQ6AABAGzdurHPM+PHjqfrx&#10;48fT0kMIoeHDhytcQ+0VUitXrlSof/jwIS29q1evKvh78eKFQn1WVpZCva+vLy29Fy9eKPi7cuVK&#10;nWPkR+LMzc1p6SGEFPb/Gj58eJ16+dxFOjo6tDf+ld8zT1dXt069v7+/Qh8kJyfT0svPz1d4lhw/&#10;frzOMbIUDACAPDw84hDNX4UVFRUjHB0dkwEAaWpqih88eLCFJEk2Xb8kSbLi4+M3yBIfjhs3LpXH&#10;442k61fef0JCwney1XKjR4/O4HK5Y+j6TExMXKOrq1sl///KZL9gw/axWKOzQ7OyWjZnr6XH16aw&#10;sBCEQmGzj+fxeMDj8WhptqTNCCHIyaE3T7Kt+7SqqgqKi4vbTK81Puhqfup6LfVRUVFBTX5vCz0A&#10;oBYwtJa8vDyFyd3N0NNrrRZCSDUqKupHfX39uMjIyD4zZ85MKi4uHv7ll1/uJQhC2lq/AAASiaTn&#10;unXroqytrffz+Xw1Hx+fU7dv3x7M4XDu0/Er57/Hpk2bIocOHfpHeXl5B29vb+/Y2NhBHTt2vEvD&#10;Z/fNmzffHDJkyCEul0sNT7/vF2sm+gWD+Zho0fKutLQ0hc8ZGRkglSrvfikrKwOJREKtQhOJRFBe&#10;Xq40vaqqKsjLy6NeMwHUvWamKSoqavQz02RkZABJktSKqcrKSsjPz1eqZlFREXTp0kXhszJJS0sD&#10;c3Nzhc/K1pOntLS0RV/yLaWoqAjKy8uBw+EAQE3Anp6erjQ9oVAIb9++hW7duim0QZnU7tPCwkJG&#10;7n2RSNTPw8PD18fHZxiLxULBwcEHnJ2dtxME0fxfZPWAECLS09MXjx079mheXp6Oubl5YVRU1NdG&#10;RkaMrJpDCBGZmZkL7ezsjmVnZ3fs379/0e3btz26dOlyjY7frKysBba2tn9mZWVR789ZLBYKCgo6&#10;MGXKlB10+wWD+RhpUWC0bt06uHHjBjWX4sGDB4AQUkrDAGrmFI0YMYL6Us3JyaE9YtMYAoEAhgwZ&#10;Qs2XEAgEcOfOHaXpAQDs3LkT4uLiqDkv9+8z8sOyQQIDA2H48OFgbGwMAABv3ryh0gcoi5EjR4KF&#10;hQUA1ARisrk5ymLWrFng4OAALBYLEKqZf6RMNm3aBOHh4dRcsNevXyv1B0NGRgYMHjyYCv6Kiorg&#10;33//VZqeUCiEIUOGwPDhwwGgJhCTzbtTFvv374d///2XmmOUmJgIZWVlrfaHECKSkpK+GTt27H4u&#10;l6tuY2OTHRoa6qqrqxtNt60kSRocOHDgxObNm10AALy8vK5t3rzZg8ViMRI9kiSpd+jQob/Wr18/&#10;BwBg9+7d17du3bqczWa/o+PzyJEjf65du3aefPn7flmiq6sbQ7fdGMzHSosTAt26dUsZ7WiQhISE&#10;NtUrLCyEGzdutJmeRCKB0NDQNtMDAHj8+HGb6mVmZkJmZmab6VVXV1OTeNsKZQcKtcnIyICMjLab&#10;B1tUVNSm9wUAUIs+6CKVSrvt2LHD28vLawIAwIkTJ3yWL1++hiAIeu/hAaCwsHCyvb29d1JSklHX&#10;rl0rYmJi1piZmZ17v7qUNsXFxU6Ojo5nnzx50sXQ0LAyJiZmbd++fc/Q8V9cXDzBycnpbEJCQlf5&#10;cib7BYP52Glw8nVhYSG1Q3dz7O+//0Z0EIvFqE+fPs3WGzp0KO3suidOnGi2npGREe1dym/fvt2i&#10;JfmHDx+mpUeSJLKxsWm23qpVq2jpIYSojNDNMR0dHdqbEj99+hSpqqo2S4/NZqMHDx7Q0isqKkKd&#10;OnVq9jXOnj2blh5CCG3evLnZeoMGDaKd2fzMmTPN1tPX16edLV4gEKAePXo0W3Pv3r2BqBmTKLOy&#10;suaZmpqWAgDq06dPcW5u7qzmnNeUkSSpdf78+eNy901sdXV1LyZ8v/evGRAQcETmf8WKFXFisbg3&#10;XZ+XLl06XLsvmewXbNg+BWs0MEIIoaSkpCZzFrHZbHTq1Kk657aGvLw8aruMxmzkyJGM7fV14MCB&#10;JvXMzMwY2y/uypUrzcp14+Xlxci2CqWlpWjs2LFN6i1fvpyRPbZEIhH66quvmtTr0qULSkxMpK2H&#10;EEJRUVFN5vPR0tJCoaGhjOi9ePECmZiYNHmNLi4uSCAQ0NaTSCRozZo1Tep9+eWXjG3aeujQoSaD&#10;eD09Pcb+D7OyslD//v2bFRg1lcdIKpV2Onr06HnZ8Tt27AiVSCRdGjunuVZeXv6lvb19CkBNMsWH&#10;Dx9uYnLVFp/Pt3ZycnoDULMqLC4ubitd/3w+f9jEiRNf1+7HnTt33mCqX7Bh+1SsycAIIYRycnLQ&#10;gAED6n1AaWpqopCQkHrPay08Hg85ODg0+FCcMWMGI1828vz9999ITU2tXj1ra2v07t07RvXu3bvX&#10;4KiDiooK8vHxYVSvqqoKzZ07t8E+/fHHHxnd20oqlTY6ytGvXz+UmZnJmB5CNSNHDSUfNDQ0RPHx&#10;8YzqvX37FllaWjZ4jatXr2Z0n0GSJNG+ffsa1Js2bRrtZfq1uXTpUoNJQJkMimSUlJSgMWPG0AqM&#10;iouLHaytrXMAABkYGFQmJSWtZChZo+qtW7d+kiU+dHFxeSYQCCzp+pX3f+fOnZ1qamoSAEBTp059&#10;UVlZOYSmT5WYmJgdMp8yMzAwqHzx4sUKnKwRG7a6Rry/UQAAICAgAObMmQP1wePxwNvbW2EZMJvN&#10;hlmzZlETa5lELBbD2bNnIS8vT6G8Z8+e4OrqCmw2m3HNhIQECA4OBoSoLgF9fX34+uuvQUtLi3G9&#10;9PR08Pf3h+rqaqqMIAiYMmUKIwnzakOSJPj6+tZZwWRjYwMTJ05kXA8A4Pr16/Do0SOFMg6HA25u&#10;bqCn1+oV1w2Sl5cHPj4+Cnv6dejQARYtWgQmJiaM65WXl4O3t3edicGWlpbg4uLC2B508kRFRUFM&#10;jOLcWBMTE3B1dWVsH0F5njx5AkFBQUCSJFWmoqICCxYsgC+++IJxPaFQCGfOnIHCwkKqjCAIOHLk&#10;CJSWlgIAQGJi4neDBw8+LH8eQkjj2rVrXi4uLt8BACxbtuzh8ePHF6upqaXQbZNIJOrv7u7u6+fn&#10;ZyW3ams7nWSK8ojF4r4eHh6+586dswYAuHbt2sFp06Zto7MqTCwW/9/KlSt9z549O1y+3N3d/Z9j&#10;x44tYaJfMJhPlSZHjDAYDKa9MTY2bnDEqLKycqizs/NLAEDq6urVMTExO0iSVEE0fzmSJMl68uTJ&#10;alniw1GjRmWWlZXZ0vUr5594/vy5p56engAA0IgRI7JLSkrG0/WZlJS00sDAoFL++a6url4dGxu7&#10;nYl+wYbtUzYcGGEwmI+C+gIjkiRV7t27t01dXb0aANDkyZNf8fn8YYiBh2N1dXX3zZs3R8o0T506&#10;9V+SJDsy4RshBBKJpOu2bdvCZf6PHz/uS5KkLk2fXbZv3x4m/1xnul+wYfvUDQdGGAzmo6B2YCQS&#10;ib5Yvnz5fVnZpUuXDpMkqYkYeDBmZmbO79mzZxkAtWrLhQm/MsvOzp5jZmZWAgDIzMysJDs7ew5d&#10;nzk5ObNlPuWNyX7Bhu1zsBZNSOByuQpZkrW1taFHjx4tcdEiqqqq6uS/MTU1pb2pamNkZWVRm58C&#10;AHTv3p1KMqcM8vPzFeZtaWhoQM+ePZUyNwWgJnt4RkYGIFQTFauqqkLv3r2pTNhMI5VKIT09XSET&#10;tLGxMXTq1EkpegA1uahKSkqoz3p6emBkZKQ0PR6PpzAXjs1mQ+/evZUy3wcAACEEaWlpCnPT2vq+&#10;4HA4CpmwmaayshKys7Opz+rq6tTfLABATEzMSCcnp18LCwu1rKys3kZERLjp6+tH0tUlSbLTn3/+&#10;eWz16tULAAB27dp1Y/v27e5sNruArm8AAISQ7okTJ454enouAgDYtm1bxE8//bSMzWbnNXVuIz47&#10;njp16vCKFSuWyJcz2S8YzOdGs0aMtm3bVu/qkEGDBtHeyLU+Ll68iFgsVr0rtsLDwxnX4/P59eZQ&#10;IggC7d27l3E9iUSCnJyc6u3TPn36IB6Px7hmaGiowkadMuvYsSNKS0tjXC85ObnBJfRbt25lXI8k&#10;STRnzpx69aZMmUI7t0997Nixo94l7Zqamuj58+eM6+Xm5iJ9ff06emw2GwUGBjKux+fzUd++fevt&#10;0/HjxyulT48ePVpvn9b3PDh8+PAFqVSqhxj4lVhcXOxoZWWVC+9Xbb18+dKDyVVbJSUl40eMGJEN&#10;NSv6BM+fP/+Grv/S0tJxMp/19EsnptqODdvnZM0KjH744QfqGA6HgwwMDBR2bLewsEBCobDec1vD&#10;9evXqQejhoYGpSfL/cNms1F0dDRjenw+H5mamlKBkExPW1ubusb9+/czpieRSNCMGTMo3506darT&#10;p/3792c0OLp58yb1xSLfp7LEiNra2igrK4sxvdTUVNSxY0cqmJXp6ejoUNf466+/MqZHkiSaNWtW&#10;nT7V09OjyiZNmsToF/l//vMfyreOjk6dPtXS0kIvX75kTC8/P7/ePtXU1KT+dq9du8aYXmVlJTIz&#10;M5Nf4l2nT11dXRnTQwihv/76q94grLYNHTr0bWZm5gLEwEOQJEmNy5cvH5L5dnd3fyASib5gwvd7&#10;/+rXrl37Xebfzc3toUgk+j+6PoOCgg6wWCxSvl969uxZlpmZOZ+ptmPD9jlak4HR0aNHFb5Y5EeH&#10;atcxERyFhIRQoxocDkchqeKzZ8+QhoYGAgCkrq7OSHDE5/PR6NGjqS+Wc+fOKdTJJ0ZkIreQRCJB&#10;ixcvpnxOmzZN4ctaPggdOXIkI8FRXFwclYvG1NRUIQCKi4ujAsCuXbui7Oxs2nqpqakKSUHlRzJ4&#10;PJ7CCMSBAwdo65EkidavX0/59PDwoPqUJEm0bt06qs7T05OR4Oj48eOUzwkTJijcF2FhYVSdoaEh&#10;I8FRfn4+Fbyrq6ujW7duKdT169ePCpiioqJo61VWVir87Xt7e1N1JEmi+fPnU3V//PEHbT2EanIm&#10;NTcr/D///LMZMfAA5PP5wyZPnvzqfb9W37179wcmV21VVlYOmTp16gsAQGpqapI7d+7sJElSlY5P&#10;gUAwePr06Um1+2TLli03JRJJN6bajg3b52qNBkZJSUkKN15wcDCqjfyrmZ9++qlOfUvgcrnUr18A&#10;QDY2NnWOsbCwUBgVoPsab+PGjZQ/fX39OvW+vr4KQ/l0R1VOnjyp0KcnT55UqH/48KFCPd0tOqqr&#10;q5GRkRHlb+PGjXWOGT9+PFXv6OhISw8hVGcLktrZtFeuXKlQ/+jRI1p6wcHBCv5evHihUJ+VlaVQ&#10;7+/vT0vv1atXCv6uXLlS5xj5pIgDBw6kpYcQUhhhHD58eJ36Xbt2UfW6urq0E6Bu2bJFwV9t/P39&#10;qXqCIFBqaiotvXfv3jV7WxcAQCtXrryHaDz4SJJUiY2N3S5bzebs7PySz+db0fFZyz/7/v3732tq&#10;aooBADk5Ob3h8/nWTPqU+/+pevLkyWqSJFlMtR8bts/ZGp1x29JNKmsnDmwp7969U5jg2RRlZWXA&#10;49Hb77AlbSZJErKystpMrzXH10YgEMC7d83fhJuuXmt80NVsa722vi9a6oPL5dLaib6legghhYnS&#10;rSE3N1dhMnlTZGdn67dWSywW9/Hw8Lg7duzY3UKhUOXKlSuHgoODrbS0tBjZXbm6utrM09MzduTI&#10;kV4CgUD14sWLx8LCwoZoaWnF0/DZ+5tvvomR+ZSVL1q06HFBQcHQQYMGHSEIgmzMBwaDaR4tWop0&#10;9+5dhc/3799XWG3ENLm5ucDn86nPpaWlLfq/MJgcAAASx0lEQVSSbykVFRXw5MkT6jNCqM41M83r&#10;168b/cw0//77L4hE/0vWW1BQAMnJyUrVlL8mkiThzZs3StWr/X+m7P/D2v5TU1Nb9CXfUjIzMyEn&#10;J4f6XF1dDQ8ePFCaHp/Ph4SEBIUyZf+dKgOEEPHy5csV3bp1e3L69Okvrays3hYXFzvOnDlzLUEQ&#10;VU17aNr/69ev3bt37/70xIkTIwcPHpxfVFQ0ce7cud8SBNH8X3y1fCYnJy8zMTF5+tdff42Slauo&#10;qJC3bt3a7ePjY9OhQ4dXdNuOwWD+R4vWE+/btw+ePn1KLV+/efOmUholIycnB8aOHQu9e/cGAIA3&#10;b95AcXGx0vTEYjHY29vDuHHjAKAmELtz547S9AAAfv/9d0hLS6OWdkdERChVLzY2FmxsbKg+TUhI&#10;gNzcXKVqTp48GYYPr9mVoKSkBKKjo5Wq5+npCaGhoaCqqgpSqRSuX7+uVL2DBw9CUlIScDgcAAB4&#10;/PixwvYZTFNYWAijRo2i+jQ7Oxvi41s9GNEkEokEHBwcYPz48QBQE9wGBQUpTU8ZSKXSLrt37z79&#10;448/TgYAOHr0qL+np+e3LBaL3tDa//wbeXl5ndqxY8dUAICDBw8GrFmzxpPFYpW21idJkoZeXl6n&#10;tm/fPk2+3N7ePvXq1auLdXR0/qHbbgwGU5dGAyM1NbU6ZY0FQ/Ud3xLqOz8xMRESExMbPEdVVbXB&#10;utZolpaWQmBgYLOPp6sHAI1+ydDVY7PZQBAEIISossb6lK5efT5ycnIURjiY1qx9PkIIgoOD20wP&#10;ACAysuFUMe3Rp0zfF2VlZW1+XzSGqqqqtLnHvn37dta4ceNOpKSk6JuampZFR0d7mpiYXGxxIxsg&#10;Pz9/ur29/alXr151NjEx4UVHR6/q1auX//uJ5K2ioKBg2vjx40+/evWqs3z5+fPn/1qwYMFGgiAq&#10;6bccg8E0RIOTr6uqqtDQoUObNRlSS0uL9iRakiSRi4tLsydgurm50dJDCKHY2NgGdw+vbWPGjKG9&#10;W3pKSorCsvzGTFVVVWH1UWvx9PRsdp/WngzeGg4ePNhsvYEDByI+n09Lr6CgAJmYmDRLr0uXLrRX&#10;3gmFQmRtbd3sa/z5559p6SGE0Pnz55utt2TJEtp69+7do9JjNGXDhg1DYrGYlh5JkmjChAnNvsYL&#10;Fy4cQ01MoCRJsuOJEyfOyc5hetUWSZIcb2/vMzL/GzZsuF1dXd2Dpk+ds2fPnq59vZaWlvmFhYWT&#10;mGo7NmzYGrZGAyOEECopKWkyONLS0kKxsbF1zm0NQqEQTZ06tckH48KFC+usdmot4eHhTQZHo0eP&#10;RuXl5YzoPX36tN4kfbWDovpWAbYGiUSCli5d2mSfMrXsGiGEfvnll2YFRYWFhYzopaenNxkcdenS&#10;Bb1+/ZoRvbKyMjRs2LAmr3Hbtm2IJElGNGuvaKzP5s2bx9h9cfPmzSaDo969e6OCggJG9AQCAXJw&#10;cGhWYFR7E9naVlZWZmdjY5MFULNq6+nTp98yuWqLy+WOGT16dAYAIA6HI0xISFhL1z+Xyx09duzY&#10;9NrXum/fvstSqdSAqbZjw4atcWsyMEKo8eCIyaBIRlPBEZNBkYywsLAGgyMmgyIZjQVHqqqqKCgo&#10;iFG9poIjJoMiGT///HObBEUy0tLSGgyOmAyKZJSWljYaHDEZFMloLDhiMiiSERER0WBwZGBggJKT&#10;kxnVq6ysbFZw1FBgRJKk+vXr1/fJEh8uWbIkXigU9qvv2NYYSZIdQkND98j8L1iwIEEoFJrT9KkW&#10;FhbmVTtZY/fu3XmpqalLmMy+jQ0btqaNeH8TAgBAQEAAzJkzB+qjrKwMTpw4obAMmM1mw7x582DQ&#10;oEH1nkMHkUgEJ0+erDMx2NTUFNzd3ZWyD1V8fDxcuXJFYeJs586dYcWKFUrZLy0lJQV8fHxALBZT&#10;ZQRBwPTp08HGxoZxPalUCt7e3pCamqpQPmbMGHB2dmZcDwDgypUr8PDhQ4Wyjh07wooVK0Bfv9Ur&#10;rhskNzcXzpw5o5D2QV1dHdzc3KBXr16M63G5XDhx4gSUlirOsR0yZAjMmzdPKXve3bx5E27fvq1Q&#10;1qtXL1i+fLlS7otHjx5BYGCgwn2hqqoKixcvhr59+zKuV1VVBX/99RcUFPxvezKCIODUqVNUPycm&#10;Jn43ePDgw7XOG/TVV1/5Xb16dYCampo0LCzsl3Hjxv1MEAQjSwSFQuFAV1dX34CAgEEqKirkjRs3&#10;9jg6Ov5IEIS46bMb9DnA1dXVLyAgQOEh+t1338Xs37/fVUVFhV5+EAwG0yqaHDHCYDCY9sbY2Lje&#10;ESOSJNn//PPPZlniQ0dHx+SKiooRiKFfjyRJsuLj4zdoa2uLAADZ2dml8Xi8kXR9Pn78eB2HwxHK&#10;P4O1tbVF8fHxG3CyRmzY2s+Us6U6BoPBtAHV1dWm3377bfSXX365VyAQqJ4/f/6viIiIIdra2g+b&#10;PrtpJBJJz3Xr1kVZW1vv5/P5aj4+PqeioqIGcTic+zR8mqxfv/62lZXV7+Xl5R1k5XPnzn1aVFRk&#10;NWzYsAM4WSMG034wP+6OwWAwbUBycvIyW1vbQwUFBdqWlpYFt27dWta5c+cwJnwjhIiMjIxFtra2&#10;R3Nzcznm5uaFUVFRXxsZGYUw5VNWzmKxUEhIyG8TJ07cSRCEqDEfGAxG+eARIwwG89Gxe/du9759&#10;+54pKCjQ3r9//+XExMQBTAVFJEkaHDhw4JKZmZlPbm4ux8vL69rz588H0AmKavuUlY8ePTqztLTU&#10;dtKkSd/joAiD+TDAI0YYDOaj48qVKwO7d+9eHhMT862pqakfnWSK8hQWFk52dHQ88+zZM+OuXbtW&#10;xMTErDEzMztHx39RUdEkBwcH72fPnhnLl3t7e3svXbp0HUEQ5fRbjsFgmAKPGGEwmI+OTZs23crI&#10;yLDs3bu3LxNBEUJIy9/f/7iRkdGNZ8+eGa9atepuVlaW5RdffPHf1vpHCGn9/ffffxoaGobKB0X9&#10;+/cvysvLm+nm5vY1DoowmA8PPGKEwWA+OhYuXHidqaXsFRUVX86cOdP39u3bX2hqalZHRUVtHz58&#10;+AGCIJq97Uht+Hz+CBcXF9/IyMg+8uW7d+++vnXr1uVsNlt5u2FjMBha4MAIg8F8liCEVKOionZM&#10;nDjxB4lEwnJxcXnu5+e3SEND4xkdn3fu3Nk+adKkH8RiMVtWbmhoWBkTE7O2b9++Z5h67YfBYJQD&#10;fpWGwWA+O0QiUf8lS5Y8cHBw2EGSJHH9+vX9ly9ftqYTFIlEon5Lly69b29v/x/5oGjlypVxubm5&#10;lv369TuNgyIM5sMHjxhhMJgPAqFQCMuXL4ewMMXFZRoaGvD9998zooEQYj179myVnZ3db1wuV33U&#10;qFFZISEhrrq6ujF0fD5//vwbW1vbfVwuV11WrqmpWR0ZGbnTxsbmNzqv5TAYTNuCR4wwGEy7IxQK&#10;YcaMGeDn5wclJSUKlpubC99++y1UVFTQ0pBIJN23bt0aPnjw4MNcLlf91KlT5+7evTuITlAklUq7&#10;bd26NXzQoEFH5IOiqVOnviwqKhoxcuRILxwUYTAfF3jECIPBtCtCoRBmzpwJERER0LlzZwgNDVXY&#10;1+769evg4eEBlZWVrdbIysqab2trezwrK0u3T58+JXfu3PHo1q3bFTrtzs7OnmdnZ3c8IyOjk3z5&#10;tWvXDk6bNm0bQRBCOv4xGEz7gEeMMBhMu+Ln5wfh4eHQuXNnuHPnDgwbNgwMDAwoc3Nzg5CQkFZt&#10;yEuSZKejR4/69+rV60JWVpbuzp07Q1+9ejWATlBEkmSnY8eOne/Zs+ff8kHRiBEjckpKSuynT5++&#10;HgdFGMzHCx4xwmAw7UpRUREAACxbtgwsLCzqPcbJyQk0NDRAIBA0229JSYmjk5PT2cePH3czMDAQ&#10;xMTErO/fv/9JOhOgS0pKHCZNmnQ2Pj6+u3z58ePH/VasWLGaIAhua31jMJgPAzxihMFgPghaMyJU&#10;HwghjcDAwEMGBgY3Hz9+3M3d3f2ft2/fDjI3Nz9BI1mjxtWrV/8wMDCIlA+KzMzMSrOzs+euXLly&#10;MQ6KMJhPAxwYYTCYT4bKykorZ2fnhNmzZ69RV1eX3L17d/vJkyfHqKmppdLxOW3atMcuLi7fyZdv&#10;27Yt4s2bNwN79OhxiX7LMRjMhwJ+lYbBYNoV2UhRSkoKIITqHTmSSCQgkUga9IEQUrl37973EyZM&#10;2CkUClWcnZ1f/f3334u1tLQet7ZdCCGVuLi4LY6OjruEQiH1rNTT06uKiYnZaGFhcRznJcJgPj3w&#10;iBEGg2lXJk+eDB06dIDAwEDw8vKqUy+RSGDJkiUgFovrPV8sFvfx8PC4O3bs2N1CoVDl8uXLh4OD&#10;g63oBEVisfiLFStWxI4ZM+Zn+aDIzc3t3/z8/MEDBgz4EwdFGMynCR4xwmAw7YqlpSX4+fnB3Llz&#10;4YcffgAWiwXm5uZU/fnz5yEgIAAIggCE/heLIISIV69eedja2v5eXFysaWVl9TYiImKpvr7+rda2&#10;BSFEvH79ermdnd3vhYWFWrJyNTU1aURExG5bW9tfCYKobq1/DAbzcYBkFhAQgDAYDKY9OHToEJJ/&#10;HsmbtrY20tPToz7HxsZu37lz5w3Z5yNHjvhLpdJOCCForUkkEuNdu3aF1NZ2cnJ6w+fzren4xoYN&#10;28djeMQIg8F8EKxZswbU1dUhJCREoVxTUxM2bNgA06ZNo8pmz579fWFhoZapqWlZdHS0p4mJyUU6&#10;2nl5eTPHjx9/8s2bNwby5RcvXjw2Z86czQRBND9PAAaD+aghoOZXEQAABAQEwJw5c9qxORgMBlM/&#10;Xbp0gYKCAurzli1bIn/55Rc3Npv9trU+EUIcb2/vQ+7u7kvlywcPHpwfGRnpZmBgENH6FmMwmI8R&#10;PGKEwWA+OoKDg/c7OztvIQiCbK0PLpc71tnZ2ScuLq6nfPnBgwcD1qxZ48lisUrptxSDwXxs4MAI&#10;g8F8dPTo0SOntUERQqhDaGjo7mnTpm0kSZLKDWBiYsKLjo5e1atXL3+84gyD+XzBy/UxGMxnQ1VV&#10;leXs2bPjnZ2dN8kHRRs2bIhKS0sbaGpqeh4HRRjM5w0eMcJgMJ88CCF2fHz8ent7+5/5fL6arJzD&#10;4Yiio6O/Hzx48GE6r+UwGMynAw6MPjNCQkIgKCgIEFL8Uezg4ADz58+n7f/69esQHBxcx7+joyPM&#10;mzePtn8MpqVIJJJea9eu9Tl27NgY+fIFCxYknj17dlGHDh1etlfbMBjMhwcOjD4jzpw5A+7u7g3W&#10;ZWdnw+bNm1vt/9SpU+Dh4dGg/5ycHNi4cWOr/WMwLQEhRKSlpbna2toezsvL05GVq6iokDdu3Njj&#10;6Oj4I0EQ9afTxmAwny04MPpMkA+KNmzYAP369aPqcnJyYPfu3bBlyxYAgFYFR/JB0caNG6Fv375U&#10;XXZ2Nvz888+wadMmqh6DUSYkSXb+7bffTm7dunWGfLmdnV16UFDQYg6Hc7+92obBYD58cObrT5wH&#10;Dx5Q/8f79u2r9xhvb2/0ftIpCgkJaZH/uLg4yv+BAwfqPeb06dPUMTdu3GjxNWAwxsbG1N9QYmLi&#10;GtRA1tqCggLnAQMGFECtDNY+Pj4nSZLUbug8bNiwYUMI4VVpnwOPH9fspTl//vwGR2vc3Nzg22+/&#10;BQCA+Pj4VvlfuHAhrF+/vt5jvv76a1i1ahUAADx69KhF/jGY5oAQ0vbz8zthbGx8PSkpyUhWbm5u&#10;XlhQUDB18eLFHgRB8NuzjRgM5sMHB0afEXp6erTq29s/BtMQ5eXlI+3t7Z8sXrxYYZKbl5fXtefP&#10;nw8wMjIKaehcDAaDkQfPMcJgMB8tCCG1W7du/Wfy5MlbJRIJ9UOva9euFTExMWvMzMzO4bxEGAym&#10;JeARo88AgqjJY5eSkgIkWX+qFoQQJCcnKxzfGv8I1f8dRMc/BlMfIpHI/KuvvvpnwoQJP8gHRatW&#10;rbqblZVl+cUXX/wXB0UYDKal4MDoM8DJyQm0tbUhMjIStm7dWu8x+/fvhwsXLoCamhpMnTq1Rf4n&#10;TpwIWlpaEBERAdu2bav3mN9++w0uXrwIampq4Ozs3OJrwGDkiYyMtDU0NEy4cOHCEFmZtra2+OHD&#10;h5uPHDkyTkVFJbMdm4fBYD5iCKhZsQEAAGvXrgUbG5t2bA5GWTx9+hT27t0LUqkUZs2aBaamplRd&#10;fn4+nD9/HgAA1qxZA6NGjWqx/ydPnsDevXuBJMlG/eO/MUxr8fDwAB6PV2+di4vLcz8/v0UaGhrP&#10;2rhZGAzmE0MhMMJgMJiPATs7u/To6OjeLBYLBQUFHZgyZcp2giBE7d0uDAbz8cMGgF3t3QgMBoNp&#10;CWfOnDlSUVGhf//+/XmWlpanCIKQtnebMBjMpwFelYbBYD469PT0SgIDAy3x5GoMBsM0/w+4pYjN&#10;j9ZjcQAAAABJRU5ErkJgglBLAwQKAAAAAAAAACEA8BJcMY7XAACO1wAAFAAAAGRycy9tZWRpYS9p&#10;bWFnZTEucG5niVBORw0KGgoAAAANSUhEUgAAAkYAAAFjCAYAAADYVMR0AAAABmJLR0QA/wD/AP+g&#10;vaeTAAAACXBIWXMAAA7EAAAOxAGVKw4bAAAgAElEQVR4nOydd1gU1/rHzy5VREREREQQiQWCSiCK&#10;RASNMRqvXqPX2OLVxBIJiVGD0WgsGI0aNGosP/XaouK1xoa9BBF7QwXFQhfpnWXrzJnfH+7xGefu&#10;ImXObND38zzf50lgnXPmzDD7znveIuM4DgEAANRnOI6TxcbGzu/Zs2eEqecCAED9RgaGEQAA9Z2i&#10;oqI+jo6OZ8rKyoLs7Owum3o+AADUX+SmngAAAEBd4DhO9tNPP0UghNDixYvnm3g6AADUc8BjBABA&#10;vYZ4i8j/l5WVdbezs7tiyjkBAFB/AY8RAAD1Fo7jZHPmzHnFS7R06VLwGgEAUGvAYwQAQL2lqKjo&#10;I0dHx7PCn4PXCACA2gIeIwAA6iV6b1GEod+B1wgAgNoCHiMAAOolxcXFvZs2bXrO2O/Ly8s/aNSo&#10;0VUp5wQAQP0HPEYAANQ7OI6TzZ07N6Kqz4DXCACA2gAeIwAA6h2v8xYRwGsEAEBNAY8RAAD1Co7j&#10;ZPPmzauWNwi8RgAA1BTwGAEAUK8oLi7+sGnTpuer+/ny8vLARo0aXaM5JwAA3hzAYwQAQL1B7y2K&#10;qMm/iYyMBK8RAADVBjxGAADUG0pKSno5ODj8VdN/V1FR0c3W1vY6jTkBAPBmAR4jAADqBRzHyebP&#10;nx9Rm38LXiMAAKoLeIwAAKgX1NZbRACvEQCIymWEkL9Ix/JFCD0S6Vh1BjxGAADUC+zt7S9hjBsI&#10;pdFo2pPPTJo06Yqhz2CMGzRs2PC2KecPAG8YlgghK5Ekk3juVQKGEQAA9QKZTKaTyWRqoSwsLLIH&#10;Dx6c6OjoqBw8eHCsoc/oxZj6HADgDaQHQqhBLfXEBPN9LeamngAAAEBdkMlkioMHD3Y09TwA4C1F&#10;gxBS1/LfYjEnIhbgMQIAAAAAANADhhEAAAAAAIAeMIwAAAAAAAD0gGEEAAAAAACgBwwjAAAAAAAA&#10;PWAYAQAAAAAA6IF0fQAA6j0cx5kjhMwQQlqZTAbl/AEAqDXgMQIAoF7DcZxd9+7dU+RyufrAgQOr&#10;TT0fAADqN2AYAQBQr2FZtvHVq1fdEEIoNja2s6nnAwBA/Qa20gAAqNeYmZllPXjwIDQ9Pb1NcHDw&#10;n6aeDwAA9RswjAAAqNfIZDLO29t7o7e3t6mnAgDAGwBspQEAAAAAAOgBwwgAAAAAAEAPbKUBAAAA&#10;AFAlGONmpaWlndLS0jrHx8d3CgkJade2bVtTT4sKYBgBAAAAAIAQQojjOAuNRtMuNze3c1JSUqcr&#10;V650PnbsWOe7d++24H8uNzc3CyFkZ6JpUgUMIwAAAAB4C8EYO5aWlnbKyMjodOfOnc7nz5/vHB0d&#10;/a5CobCs6t916tQp19HRMR8h5CrRVCUFDCMAAAAAeItgGMY9ODj4Iqn/VVN27tz5i5mZ2Vix5/V3&#10;AYKvAQCo9zx//nzIrVu3wjUaTQdTzwUA/u6Ym5tnLF68eFtt/m1gYGBmx44dN4k9p78TYBgBAFCv&#10;YVm2paur659dunRZ/uOPP6439XwAoD4QEhKyKDQ09HJN/922bdt+lslkGhpz+rsAhhEAAPUajuPM&#10;yH9rtVoIDwCAaiCTyZg1a9Z87ubmVlbdf9OnT5+n7dq1205zXn8HwDACAAAAgLcQc3PzjEuXLk2s&#10;7uc3bdo0XyaTMTTn9HcADCMAAAAAeEtp1arV/u3bt29+3ecGDx6c6ObmtleKOZkaMIwAAAAA4C3m&#10;3//+99R+/fo9ruoz69atmyuTybBUczIlYBgBAAAAwFtGbm7uP3///fc9HMfZyGSyyj///HOkra2t&#10;1tBnx4wZc8vZ2fmI1HM0FRCoCAAAAABvEWq1uqOnp+cBpVJp4ejoWPr555+H2tjYxF+8eHGmn5/f&#10;SuHnf/vtt59kMhlnirmaAvAYAQAAAMBbhJWVVXr//v2TEEIoMDDwEvm5r6/v6rlz557kf3by5MkX&#10;mzZtelbqOZoSMIwAAAAA4C1CJpNV7Nmz5xO1Wu3Vpk2bKN7PcURExBc+Pj555GcLFy6c8zZ5ixAC&#10;wwgAgHqOXC6v8PT0LEYIoU6dOqWZej4AUB8wMzPLtrKyeiT8uVwuz4+JiRmDEEKzZ88+3bhx4zjp&#10;Z2daZBz3VhmCAAC8gWCMm7Is29jc3Pz5m16VFwCk4Pjx45E9e/bc17Bhw1tGPnITIfQ+QqgYIaSr&#10;5TDN0AsHjTdCKKmWxxAdMIwAAAAA4A2C4zhZcnLyF23atDlhZmaW9/p/YfAY8tek5xPDSAz+VoYR&#10;bKUBAAAAwBsCxthx9erVu9u1a7d12bJlG/gtc2pCNWoWfYIQaiGSntZmjrQAjxEAAAAAvAE8f/58&#10;SJ8+fTYkJSU1Qwih7t27Z8TFxXnJZDKVqedWnwCPEQAAAADUYzDGjmvWrNnt6ur6JzGKZs+efTo2&#10;NrYbGEU1Bwo8AgAAAEA9JTs7e3CfPn02PHz40AkhhGxtbbWxsbE/vvfee7+/LS08xAY8RgAAAABQ&#10;z+A4TrZ169atLVu2PEiMogEDBiTl5+d39fPzWwlGUe2BGCMAAAAAqGeUlZX1sLe3v0j+f/fu3euH&#10;Dx8+XSaTKU05rzcB8BgBAFCv4TiuwU8//XTq448/fnL79u3vTT0fAJACOzu7m2PGjLnl4+OTl5OT&#10;M2jEiBFhYBSJA3iMAACo1zAM42ZhYZGBEEJhYWGX1q1b18PUcwIAKeA4zg4hpJXJZGpTz+VNAjxG&#10;AADUa8zMzEoDAgKeIYRQSEjIPVPPBwCkQiaTlYNRJD7gMQIAoN7DcZwFepFlq4GgUwAA6gJ4jAAA&#10;qPfIZDKdTCZTgVEEvClgjJukp6ePYlnWxdRzedsAwwgAAAAA/maMGzfutIeHx6558+Zt5TjO0tTz&#10;eZsAwwgAAAAA/kZwHCdv2LChBiGEsrKymiKEWBNP6a0CYowAAAAA4G8GwzCtY2JiJvTu3XulXC4v&#10;MvV83ibAMAIAAAAAANADW2kAAAAAAAB6wDACAKDeo1ar3y0qKuqDMXYw9VwAoDpoNJoOHMdZmXoe&#10;wP8ChhEAAPUajHGz5s2b33Z0dDyzePHiP0w9HwCoCo7jGm7ZsmWbtbV1UnBw8COGYdxNPSfgVcAw&#10;AgCgXoMxblBeXm6FEEI5OTlNTD0fADCGRqPxGjx48PUJEyZ8gRBCly5dap2dnd3NxNMCBIBhBAAA&#10;AACUSUlJGePq6nrryJEj7yKEkKura3lqauroVq1a7Tf13IBXAcMIAAAAACjBcZzNH3/8sfmdd97Z&#10;XlhYaIMQQqNGjbqTmprq5+HhsQuqtf/9MDf1BAAAAADgTUSj0XiPHDly76FDh3zIz/bu3bvus88+&#10;mw7NX/++gGEEAAAAACKDMW5mZ2d3X6vVmiGEkIuLS8W1a9fGw9bZ3x/YSgMAAAAAkZHJZGX+/v7P&#10;EUJo+PDhd9PS0vzAKKofgMcIAAAAAERGJpNpL1y40CcrKyvAw8Njn0wm05h6TkD1AMMIAAAAAChg&#10;aWn5pE2bNk9MPQ+gZsBWGgAAAAAAgB7wGAEAUK8xMzPLiomJiXjy5EmbIUOG/NfU8wHeHiorK99v&#10;0KBBqlwuLzb1XADxkHEcZ+o5AAAAAEC9Ij4+fmrXrl1/GzFiRPyOHTu6QwzRmwNspQEAAABADTl9&#10;+nQIwzDyqKgof4ZhXE09H0A8YCsNAAAAAGpIeHh4uJ2dXeXw4cO3W1hYpJh6PoB4wFYaAAAAAACA&#10;HthKAwAAAAAA0AOGEQAAAAAAgB4wjAAAAACAh06n8/j+++//atWqVZlWq21n6vkA0gKGEQAA9Z6y&#10;srKgtLS0zyE7CKgrOTk5n7Zt2/bOypUre2VlZdktWbJkhannBEgLGEYAANRrWJZ1dnR0jG3Tpk3U&#10;vHnztph6PkD9hOM4yyNHjqxwcXE5lJGRYY8QQv369Xs8bdq0xaaeGyAtYBgBAFCvkclkOgcHBxVC&#10;CDk4OFSYej5A/YNhmNbjx4+P+/TTT6eRn61bt27XiRMn3rezs7tiyrkB0gPp+gAA1HsYhmmtVqud&#10;GjZsmCSTycA4AqpNTk7OoMDAwD+Il8je3l599erVye3bt98ik8ngC/ItBAwjAAAA4K3k+PHjkQMG&#10;DPiB/H/fvn2fHDp06LMGDRrcN+W8ANMCW2kAAADAW0l8fHwH8t9r1qzZffLkyffBKAKgJQgAAADw&#10;VjJjxozpGo3GYuzYsXs8PT13wNYZgBBspQEAAAAAALwEttIAAAAAAAD0gGEEAAAAvJFwHGfGcZyt&#10;qecB1C8gxggAAOqUlJQ00Wq1lqaeB/D2wHGc69ixY3dfuHChTXp6eqBcLs809ZyA+gHEGAEAQA2d&#10;TmexaNGiOb/88stPLMua0RjDwsIC+fn5oZycHOTu7o7i4uJoDPMKnTt3Rubm5ohlWXT37l3q49na&#10;2iI/Pz+EMUaXLl2iPp65uTnq3r07UqvVKDExEVVWVlIfs0OHDqhRo0ZILpej69ev1/l4H3zwAbpy&#10;5UVtxpCQEBQbG/vK71u2bInc3NyQhYUFunjxYp3Hex0ymQz16NEDqVQqlJaWhgoLC6mPaQhTXFtD&#10;WFtbo4CAAKTT6dC1a9cQxtgk8zAIx3EgEAgkuhITE9/18/O7jRDiaCooKOjlf7u7u1Mdy8LCggsJ&#10;CXn5//z/piVvb2/Ozc2NQwhxTZo04SwsLKiO5+bmxnl7e3MIIc7MzIxzcXGhOp5cLudCQkI4MzMz&#10;DiHEBQcHi3JcKysrLiAggOvWrRvXunXrV373wQcfcI0aNeIQQpy/vz/1a9i8eXPuvffee/n/7du3&#10;pz7m3+HaGlO7du24Nm3acAghrmHDhi+vxd9BgYGBV0z+8ASBQG+WGIYxW758ebiVlZWa5gOsYcOG&#10;rxhFCCHOx8eH2ngeHh5chw4dOIQQJ5PJuJCQEM7c3JzaeGZmZlxISAgnl8s5hBDXtm1bztPTk+qX&#10;Qvfu3TkbGxsOIcQ5OztznTt3pjpeixYtXhkjODiYs7a2pjaenZ0dFxgY+PL/u3btyjk4OFA9x4CA&#10;AM7e3p5DCHEODg5c165dqY5nTEFBQS+vrXDdpZJMJuOCg4NfGvetW7d++Tdlanl6emrXrl27trS0&#10;tBtspQEAIBppaWkeY8eO3R4XF9eD//N//vOfRyMjI2c0bNhQFL+9Vqv1HTdu3JrY2NjWtra2GoVC&#10;YYUQQuPHj78RERHxLzHG4JORkfH5wIEDI0pKSqwDAgKyoqKivrO2tr4p9jgEjuNaRURE/L5169Yu&#10;CCEUFRX1n5CQkF8RQlpKQ9pv27bt13nz5vVHCKFffvklesyYMbMQQmWUxkMFBQUDP/300yWZmZmN&#10;vb29Cw4cOBDeqFGjGFrjqVSqgM8///z3mzdvtmzatKkqOjp6fqtWrXbTGg8hZBMdHR0RFhY2EiGE&#10;vv/++wvTpk0LRwjlUxzTEK9c2yVLlhwdPXr0bETx2hrBedmyZStWr17dAyGENm7cGNW/f/+fEUIq&#10;qSZQXl5uN23atJVnzpz5mP/zTp063f/0009zf/755xc/N/XbJQgEqv/CGMv+85//TLS1ta1Ar76h&#10;l23btu0LjLFMpHHM4uLifrK0tGQQQtyQIUPuFxYWfkTGCwsLixPzvFiWbbZo0aIj5Pjr16/fiTFu&#10;THMdU1JS/u3i4lKOEOL8/PyeFxYWfkTz2hUVFfX29/fPQghxLi4u5cnJyWPEul5GztFu48aN28ma&#10;Lly48CjLsk4Ux7M4ffr0L3K5HCOEuLFjx97QaDRtaa5pRUVF1969ez/V/w2o4+Pjv6O5psZUWFj4&#10;kZ+f33NybVNSUv5tinlkZWUN8fT0LEIIce3bty/IyckZKPUc/vrrr15ubm4Z/OeTXC5nf/zxxyVq&#10;tdpqxYoV+17+TurJgUCgN0vZ2dkt+vfvfxwJXNO9evX6KyMjw02scXQ6XeuwsLA4cvxDhw6txBhb&#10;63Q6NxqGUUFBQd9OnTrlIIQ4Nze30vT09JE015Fl2SarVq3aQ84lMjLyT5Zlm9IaD2NsdezYsUgy&#10;3sSJE69otdo2NM+xrKyse1BQUBpCiHNwcFAmJiaG1vaLuqSkJHjDhg07SktLg4x9RqPRtBszZsxN&#10;/ZcgPn369C8YYwuKa/o/hrtKpfKhuabGru3Ro0eXk2s7adKky1qt1sME87Ddtm3bZjKPOXPmnGQY&#10;xlnKOSiVygZTp05dKXw+vfPOO08vX778AfkcGEYgEEgU7d27d5iDg0MR/4FjbW2t+v33379jWVYu&#10;1jipqamfu7q6liGEOF9f3+zCwsI+5HdiG0YYY+uDBw+uIsf85ptvLup0Onea61hSUhISEBCQiRDi&#10;nJycFI8ePRpP881erVZ7DR8+PB4hxFlaWjIxMTERGGNzWuNhjC3Onz+/wNzcnEUIcaNGjbqtVqs7&#10;1PJYZjExMRHEAxQeHn7ewGdkSUlJExwdHSsRQlxgYGBGSUlJMM1raMxwpzmmIalUqneHDh16j1zb&#10;CxcuzKN5bY2poqIioFevXsnEa3b37t3JUnurbty40aVDhw5JQqMoLCxsnUKhaMj/LBhGIBCoTioq&#10;KnIYMWLEbuEDp2vXrtcfPXrUXqxxMMb2a9eu3UWOv3Tp0oNCL4qYhpFKpeo4ePDgBL2Bp7t06dJs&#10;jLEZrXXEGFueOnVqMfmS//LLL6/T3ObBGMsSEhK+tre3VyGEuODg4NTy8vJAmveKVqv1HDdu3DXi&#10;tTl+/PivGGPL2hyLYRjn8PDw8/x7bs+ePev4n2FZ1nHp0qUHye/XrFnzX4yxPc1zFBruBQUFH9Mc&#10;z9i1vXfv3rfk2vbq1Su5vLy8mwnmYX7x4sU5xGs2dOjQeyqV6l0p56DVai3mzZu3wMzMjOHfKy1b&#10;tsw6ffq0wWsDhhEIBKq1Tpw48UmLFi2y+Q8cc3Nz3c8//zxXp9OJ9mZaUlISHBgYmIEQ4hwdHSuT&#10;kpImGHrjFMMwwhjL79y5M8XOzk6NEOL69OnzRKFQdKG5jhqNpv3o0aNv6dePPXv27EKa2zwsyzpF&#10;REQcI2u1adOmPzDGdrTGwxjLnj59+oWzs3MFQojr0qXLs+Li4l61PV5RUdGHPj4+uWT+Dg4OyoSE&#10;hDD+PVFYWNjH19c3GyHEubq6lqWmpn5O8xoKDfclS5YcYlnWkeaYhsQwTPO5c+eeIPPYsmXLVoxx&#10;I6nnodPpWoeGhl4i8zh8+PAKqb1mxsqEjB49emdJSYlRAxkMIxAIVGOVl5c3+uqrrzYKHzjvvvtu&#10;4p07d94Ta5yaBsvW1TBiGKbFrFmzTpNjbN++fRPG2JbWOmKMZQ8ePJjk4OCgRAhx3bt3T68qTkYM&#10;5eXl9ff29s5DCHHu7u4lmZmZw2iOx7Ksw/Lly/eTNV25cuVelmWb1HK9zC5cuDCP3A/6L7lb/K04&#10;jLH14cOHV5Dfh4aGXtLpdK1pnmN1DXfaysnJGejl5ZWPEOI8PDyKs7Ky/iX1HPRJA6OJ10yKpAGh&#10;jJUJcXR0LDhw4MBr1wQMIxAIVCNdvHixh4eHRyr/gSOTyfD06dOXqVQq0d4I+cGy5ubmbHWCZTHG&#10;VpGRkX8OHz48PiEh4euajJednT2obdu2hQghztPTs+j58+eDaa6jCbLcGuzbt28NGW/q1KkxOp2u&#10;Fc1zFDPLTavVtpk+ffo5nmeS3BMvt+KEMTUXL16cQ3n7U/IsNyPzsNm9e/f/kbWZPn36OYZhWppg&#10;HvarV69+ua1uaLubtlJTUz169OhxUfjSNnDgwKO5ubnNq3MMMIxAIFC1pFKprH/44YdImUyG+Q8c&#10;Dw+P1IsXL/YQaxxhsKzeiyLa8Q2M1zAqKmoDOZ8ZM2acZRjGheZaSp3lplQqOw8cOPABiZe6evXq&#10;TMoGg1V0dPQysqZiZLklJCSEkeMFBQWl8T1rJKaGbH/26tUruaKiIoDmmtbGcKehyspKv379+j1C&#10;CHE2NjbaGzduTMcYi5bsUF1JnTRg4J4zWCakUaNG5Vu3bv2yJnMBwwgEAr1Wd+7cee/dd99NFL6F&#10;ffXVVxsrKipE22piWdZxyZIlh8jx165du4umF0WhUPj37dv3MUKIs7W11dy+fXsazS8VYZbb5MmT&#10;Y3U6nWhlDAyMJ79169b3tra2GoQQ169fv0cKhcKf5r2iVqu9BVlu88XIhMIYW48aNer2woULj/Lj&#10;oRiGcZ4zZ85JsqZbt27dQnv7U0rDvapre/369R9sbGy0eo/IA6VS6WuCeUiaNGBIxsqE9OzZMyY9&#10;Pd29pscDwwgEAhmVTqczX7hw4Rxzc3Md/4HTokWL7BMnTnwi5lgFBQUfEy+Kq6trWVpa2iha54Ux&#10;Nrty5cqP1tbWOoQQN2jQoESlUtmZ5loqlcpO/Cy3y5cvz6LptWEYpuWMGTPOkmsWFRW1AWPckNZ4&#10;GGPZ/fv3vyGZUD179kyhkQnFN1yljqmR2nA3Jp1O12rq1KkxZB579+5dizFuIPU8pE4aMCRjZUJW&#10;rlw5tbZlQsAwAoFABpWUlNSha9eu14VvYSNGjNhdVFTkINY4GGPrQ4cOvSy6RrtWkE6nc5syZcoF&#10;Mt7+/ftX0/xS0We5TSVem759+z5WKBTv07x2BqoL/5PmeAzDNJ8/f/7LN/bNmzdvo5kJZYqYGikN&#10;96qUmZk5zN3dvQQhxHl7e+fl5eX1l3oOGGPZw4cPvxJ4zagmDQhVVFTkMHLkyP8Kn09dunS5kZSU&#10;VKu6WERgGIFAoFfEsqx89erVk62trVX8B46Dg0PRnj17hos5lkql6jhkyJD7xIsSFxf3E00vSkZG&#10;xnA3N7dS8qWSn58vqtdLKIZhXGbOnHmGrOHOnTs3Uvba2G7fvn0TGW/27NmnGIZpQfMcc3NzB/C9&#10;NpmZmZ/RHK+ysvK9/v37J0kVUyO14V7FPOw2bdr0B5lHRETEMZrtU4yJZdlmixcvPkzmsW7duiip&#10;vWbGyoQsWLBgnlarrbPHCgwjEAj0UhkZGW4ffvjheeFb2CeffHIiOztbtC9YqWsFCXtyLViwIJr2&#10;l8rz588Hkyy39u3bF2RnZw+iOZ5CoejSp0+fJwi9qC58586dKZQNBps9e/asI2saHh5+XqfTudb2&#10;eFlZWf+aNWvWaWNtM4QxNQMGDHhIO6ZGasPdmMrLywODg4NT9S8o/1OzSSpJnTQgVEVFhe2kSZM2&#10;CJ9P3t7eD27duiVK7BzG2CwyMvJPMIxAoLdcGGPZH3/8MdbOzq6M/8Bp2LChYuPGjV+J+RCWulZQ&#10;WVnZB4Ivla8pN0aV1GuDMTa7dOnSbBIvpe/J1ZHm/VJZWfnegAEDHorltcEYNybBu9OnTz8n/L1O&#10;p3OdNm3aX2RN9+zZsw5jbENxTSUv8mlkHuYxMTERpH3KyJEj76jVai8TzMNQ0oC7lHO4ePFijzZt&#10;2qTwn08ymQyHh4cvF6tMSEFBwcf+/v5ZZIsQDCMQ6C1Vbm5u80GDBh0WvoX16NHjYkpKiqiNRPm1&#10;gtq2bVtIo1YQwzAuKpWqI8a4kdRfKlJ7baTuyUXLa4Mxli1YsCBaLpfjq1evzuT/LjMz8zMPD49i&#10;hBDn5eWVn5eX9w+a11Bqw92YtFqt54QJE64i9KJ9yrFjxyJr2z6lLpI6aUCoqsqExMbGitLzDmNs&#10;w6/xRbxiYBiBQG+hDh48ONjR0bGA/8CxsrJSL1++PJxhGNEefhjjhjt37nxZKXvmzJlnaNQKYlnW&#10;gVTcJQaYFF8qpvDapKWljSLn2qlTpxzaPbloe20wxtZ8zxrGuNHmzZu3kfHmz59/nGGYahXoq62k&#10;MNyrsQ6yp0+fjiXtU/z9/bPq0j6lDvOQPGlAKGNlQiZOnPif8vJyUYL7FQpFF1IHivRE5Fdql3TR&#10;QSCQ6VRSUmI/ZsyY7cIHjp+f3+3ExERRmzwqFIr3paoVxG8JItWXigm8No3XrVsXRcZbvHjxYdo9&#10;ufheG30mFFWvTXl5ebeePXumIIQ4e3t71f3797+hvP0pieH+OrEs68AP/F2xYsU+lmVFywCtrhiG&#10;ceF7zXbs2PEfmkkDQhkrE+Ls7Jxz/PhxUbLwMMbmsbGxc0mD24EDBz6orKx8j+Mg+BoEeut09uzZ&#10;j1xdXZ/xHzhmZmbM3LlzfxYjo4MIY2x2+fLlWcSLMnjw4ASaXhSWZZvw3/QmTpx4hfaXCt9rI0Un&#10;9dLS0qDu3bunI/SyJ9dEygbDK16biIiIYzS9NsIvq2HDht1Vq9XeNNdUaLjfuXNnqikqRxcXF/ci&#10;7VOcnZ0rnj59OtYUAdbZ2dmf8r1mtJMGhHr06FF7Q2VChg0btrewsFCU9iIajabdl19++XIM/cvM&#10;y5IdYBiBQG+JFApFw2+//XaN8IHTvn37R9evX+8q5lg6nc598uTJsWSMAwcO/E7Ti1JcXNyrS5cu&#10;z3hfKl9QNhgk7aSOMbY4e/bsQhIvNXr06FsajaY9zfulvLw8kO+1qUsmFMZYdu3atRklJSU9jX1G&#10;q9V6TJo06TJZ06NHjy7HGFtRXFNJDfcq5mF17NixSBJ8Lkb7lFrOw3bHjh3/Ies/a9as07RLPfBl&#10;rExIkyZNinfv3j1CpHOUJSYmhpLg6i5dujwrKir6UPg5MIxAoLdAV65cCWzbtu0ToVE0ZcqUVUql&#10;UtTihunp6SNJraBOnTrl5Ofn96N1Xhhjy+PHj/9KvlTGjRt3TavVetJcy9LS0h6CTupUvTYajaYt&#10;ebuVy+X45MmTSyjHS5nHxMTMJ16b4cOHx9claJ1hGGdS/LF9+/YFQgNS34393y4uLuX67Vzq3dil&#10;NtyNSa1Wewnap0SI0T6lppI6aUCoqsqEPH/+XJQtTYZhWvBbx+jrL9kb+iwYRiDQGyyNRmM5e/bs&#10;X+RyOct/4Li5uWX89ddfosbeYIwbr1+/fqcg9qUZrXNTq9UdRo4ceQehF+0Izp8/v4DmlwrG2OLM&#10;mTOLiBE2ZsyYmxqNph3F8WSPHz8e5+TkpEAIcQEBAZklJSUhNO8XrVbbZuLEiVfINYyOjl5WF69N&#10;dnb2oPbt278M7u/UqVMOv3ZJx6YAACAASURBVNYRy7JNVq1atYf8PjIy8k/a3dilNNyrurYJCQlf&#10;k/YpwcHBqeXl5YEmmMcrSQNSe82kKhPy7NmzoaQSvL4I6bCqPg+GEQj0hur+/fsdO3fufFf4FvbF&#10;F19sKy0tFbVSrTD25eHDh6LWPuILYyx78ODBJAcHByX5UikrK/uA5lpK3UmdZdmm/CJzq1ev3m3s&#10;7VasNU1OTh7Dz4QytMVQg+O9UsuJZyg3IZ+Ruhu71IZ7FdfWKSIi4hiZx6ZNm/7gN8WVSjqdzv2b&#10;b765SOZx8ODBVVJ6zYyVCQkKCooTq0wIxth+w4YNO8ix9TXFXuuBAsMIBHrDxDCM2a+//jrD0tJS&#10;w3/gODk55R05ckTUnllSx76wLNts4cKFR8k5bdiwYQfNLxVhJ/XAwMAM2p3UCwsLP/Lz83uOEOJc&#10;XFzKU1JS/k3TYGBZtsnKlSv3kjVdvnz5/roErZeXl3fr1atXMjmejY2NVh/QLNOv6Svd2MeOHXuD&#10;djd2KQ33qpSXl/cPb2/vPIQQ5+7uXkK7fYoxSV3qQShDZUIsLS01kZGRP4hVJqS4uLgXMbwdHByU&#10;NclsBMMIBHqD9PTp03c++OCDy8K3sCFDhvyZn58v6tux1LEv+fn5/Xx8fHL1W4Gl6enpogRkGpOR&#10;Tuo0vTZW0dHRy8h4kyZNukw7CFfsoPVr167NILFJCL1oLlpRURHAu2fa8buxnzlzZhFNz5spgtaN&#10;zMNm7969a8m6TJs27S+dTtfKBPOQvNQDX8bKhLz33nt3EhISDLaCqcU5Wh85cuQ3geFdo2sOhhEI&#10;9AYIYyxbv359qI2NTSX/gdO4cePSHTt2iOpxkDr2BWPc4MCBA7+Tc9K3I3CjuZ4FBQUf+/r6ZiP0&#10;opN6amrq5zTHU6vV3sOGDbtLgnAvXLgwj3K8lOhB6wzDNOffe4sWLTpCts70nreJgm7sVD1vUhvu&#10;xqRUKn357VOuXbs2wxTlAEpLS3tIWepBKENlQuRyOTtnzpyFGo1GlOuiVCp9Bw0alEj+jvTB7DU2&#10;vMEwAoHqubKyslr27dv3lPAtrE+fPmeePXtW66aehiR17ItSqexEHnTVaUeAMZZVVFR0LSgo6Fub&#10;N3KMsfXhw4dXkPMLCwuL0+l0rWmdH8ZYdv/+/W9IEG7Pnj1TysvLu9G8X2gGrU+dOjXG0dGx8tat&#10;W9+TL12WZR353dj1njdq3diFhntgYGAG7aB1I/OQ37x5M5y0T+nfv38SKSAo8Twszpw5s4h4zWgn&#10;DQhlrExIu3btHl+7di1AjDEwxmZXrlz5kax13759H1dUVNS6BAkYRiBQPRXGWLZr165R9vb2JfwH&#10;jo2NTeW6detE775dWFjYh3hR9LEvoykGWNeqHQG/8nVYWFhcTcZUqVQ+UnZSZximOUljRwhxmzdv&#10;3oYxFqXNgbH7JTExMZRm0DrG2JLvlSkoKPiY9J1ydXUtS0tLG0Xr/DhOesO9ivvQNTw8/GX6+e7d&#10;u/+PZtNbY9JoNG3Hjh17g3jNaCcNCHX16tVuhsqEfPfdd79XVlaKsh5arbZNaGjoJXJsfauaOlXp&#10;BsMIBKqHKigocBw6dOh+4QMnMDDwypMnT0QNZMUYWx05cuQ3MkZoaOglrVbrQevchO0Idu7cubG6&#10;D7raGEYYY3l8fPx3pJN67969n9LupM4PwtWnD1MNwmVZ1mnBggXRZG02bty4nXLQuiHPmzvNc5TS&#10;cK9Kz549G8pvepubmztA6jkYShooKSkRpeFqdWSsTEirVq0yz58/X+tsR+E5Pnr0aDzJpPT19c0W&#10;q/QCGEYgUD3T0aNHBzZv3jyX/8CxsLDQLl68eJZOpxM1LkWlUr07dOjQe2TPPjY2di7N2BcD7Qg+&#10;rcm/r6lhxDBMi9mzZ7/chqTdSd0UQbh5eXn9+ZlQGRkZw2mOx/e8WVpaMrQ9b1Ib7lXMo9GWLVu2&#10;knlI0fTWkFiWdVy6dOlBMo81a9b8V0qvmbEyIWPHjv1DrDIhLMs6LVq06Ag5tr6nnCj1rxQKhf/3&#10;339/HgwjEKgeqKyszG78+PGbhQ+cTp063bt7925nMcfCGMvu3bv3LfGi9OrVK5mfXSS2MMYN+e0I&#10;atvEsyaGEb/4oBSd1KUOwsUYN9i3b9/L2I6pU6fG1MUIwxhbpaSkjFapVAabDBvyvNUlzqM6ktpw&#10;NyZ+iQJ7e3vVvXv3vjWFt4rvNZMiaYAvY2VCmjVrln/48GHR+q3l5OT808vLKx+hF9mpYnkGMcYN&#10;Dh06tFL/osmAYQQC/c0VExPT093dPZ3/wJHL5eyPP/64RK1Wi9pPimEYZ37p/K1bt26h6UVRKBTv&#10;k3YEdW3iWR3DCGPcMCoqakNdjbDqykgQrh/N+0WpVHYeOHDgA4ERVievDSlK6OPjkyuMl2EYxpnv&#10;edu2bdtmyp432d27dydLaYQZmYfkTW+NzEPSpAGhjJUJGTx48EGxyoRgjBtt27bt5YtheHj4ebGy&#10;UysrK98jfy+WlpYMyRAFwwgE+htKqVQ2mDZt2gqZTIb5D5x33nnn6eXLl0Wv9pyTkzOQeFE8PT2L&#10;srKy/kXr3EgmiZjtCF5nGAk7qd++fXsaTa8NwzAtp0+ffk6qIFxihJGg9X79+j0Sywjbs2fPOrId&#10;x699Y+CeGULr/PRrKqnhbkxSN701JpVK5cP3mtHeuhTcb5KUCSktLQ0KDg5ORehFLzex/m6xoJFw&#10;v379HikUii4QYwQC/U118+bN9728vB4K38K+/vrr/1MoFHXKuhAKY2yza9eu9WSM6dOnn2MYpiWt&#10;c9PpdG40mngaM4yERtigQYMSlUplJ5rXLysr619SBuEKjbBdu3atF9MIYxim5Y0bN6ZrNJp3DN0z&#10;M2bMOEvznuE4aQ13Y8IGmt4WFRX1NsE8JN+65MtYmZCPPvrobGZmpihxcxhjq5MnTy4h9baGDx8e&#10;b2wrt6bSarWefMN23759a8jfCxhGINDfTFqt1iIiImK+mZkZw3/gtGzZMuv06dOil+6vrKz069ev&#10;3yPiRbl582Y4TS9Kenr6CNLE08fHJ1fMJp6GDCMjRlgDWueHMbblu/znzJlzkmEYZ5r3DN8Ia9++&#10;fUFOTs5AmuMJ7xl93SKa8VKSGu7GJGx6u2zZsgO0m94aktRbl4JrYbBMSIMGDZRr1qz5lmVZUe4D&#10;lUrlQ7a0zM3N2VOnTi0Wo0Anydgjda78/PyeFxQU9OV/BgwjEOhvpAcPHnj7+/vfEr6Fff7551HF&#10;xcVNxBwLY2x29erVmST2ZeDAgQ+USqWoQdyC8RrzGzouXLjwqNhNPIWGEd8Ik6KTekVFRQAJwrWz&#10;s1PfvXt3MuXGqK8YYXPnzj1B0wjDGJtdu3ZthuCe8aW5plIb7sZUUlLSk9/09vHjx+NMEWCdk5Pz&#10;Tym3LvkyViakW7duVx8/fixK0UiMsfzWrVvfk+3gnj17ppSVlXUX49gMwzTnl61YuXLlXkN9AcEw&#10;AoH+BmJZVv7bb799b2VlpeY/cJo2bVp44MAB0bcLdDpdqylTplwQuJGpeVHKysq6BwUFpSH0oqFj&#10;YmJiKI0vFZZlnch2mb+/fxY5P317Cmqd1DHG5hcvXpxDgnCHDh16TyyXvzHxjTB7e3tVXY0wjUbT&#10;rqo2HTqdrtXUqVNjyJru3bt3LWXPm6SGexXzsORv54wbN+4a2U6UeB4NDWxdUksaECo6OnqAoTIh&#10;v/zyy2yxyoTodDo3/j2mL58hStHT7OzsT4lB6ebmVpqWljbK2N8LGEYgkImVmprqERwcHMt/4Oi/&#10;CI7m5OSI/vafkZEx3N3dvQQhxHl7e+fl5+d/QuvcMMYW58+fX0DaEYwaNeq2Wq3uQHM9Hz9+PI7U&#10;7XFwcFA+ePBgEs03e51O15pfeffw4cMrxIiXqmJNRTXCMMaymzdvhltbW+vkcjkuKir6nwJ8mZmZ&#10;w/j3TF5eXn+a11Bqw92Y1Gp1h1GjRt0m2znnzp37WcrK0UQKhcKf7zWjnTTAl7EyIR07drwfHx8v&#10;ireQxG25urqWkXtMrO1gjLHd1q1bt/C3YV9XtgIMIxDIRMIYyzZv3jze1ta2gv/AadSoUfnWrVu/&#10;FPvLHGNst3HjxpedrRcsWBDNsqwTrfPTarWe48aNu4bQi3YEJ06cWEqziSfG2OLcuXM/840w2p3U&#10;U1NTPycPc19f3+zCwsI+NMfTarUefCPsyJEjv9UlE4plWYeFCxce5d9/Fy9enMNb00abN2/eRn4X&#10;ERFxjOY9w3HSGu5V3EuyBw8eTCLtU4KCgtLE2s6p4TwMJQ1I5jW7cOFCiKEyITNnzlwqVpkQlmUd&#10;ly1bdoAcf/HixYfFusdKS0t7EE+1nZ2d+s6dO1OqY1CCYQQCmUA5OTnOAwYMiOY/cPT76TFpaWmt&#10;xR6vrKzsA5Lu6uDgoExISPiaYp8z2dOnT78gpfq7dOnyrKSkpCfN9dRoNO9I2UkdY2y/du3aXeS6&#10;LVmy5BA/hZ3GmqakpIzmZ0IVFhZ+VJdjlpeXdwsMDMzgfeFhfTdyK/3vA3v27JlCtuoSEhJE778n&#10;OMdXDHd9DBpVI8yQWJZtxjcWN2zYsINm+xRj0ul0bnyv2f79+1dL5TUzVibE09Mz+dKlS6IZiPn5&#10;+Z+QXnrOzs4VYsVtYYytTpw4sZRsf+o91dWuLwWGEQgksfbt2/dZ06ZNC/kPHGtra9XKlSunipXR&#10;QST1VhbLsg7Lly9/GZypL9UvatC44Pxe6aQeEBCQSbuTemlpaQ9iUDg6OlYmJSVNpGww2K9evXo3&#10;WdPIyMg/65IJhTGW3bp163vihUDoRXYg2ULDGJvHxMTMJ1t1w4cPj1er1V4011RouNOKQXud8vPz&#10;+/n4+OSSOBTa7VOMKSMjYzitzM3XyViZkNDQ0PUVFRWiZL5hjBvu3r37/8ixw8LC4sRq46JSqTqS&#10;uk7m5ubsmTNnFtX0JQkMIxBIIhUXFzcZNWrULuED5/3337/58OFD0b94hFtZx48f/5WmF6WoqOhD&#10;EvDs7Oxc8fTp07E0v9yk7qSOMbY4c+bMIvIWOmbMmJsajUaUTBxjKikpCeFnQj169Gh8XdaUZdlm&#10;ixcvPsy//6ZNm/YXyWTTarVtJk6ceIX8Ljo6ehnNooWmiEEzMo8G+/fvX03Oe8qUKRfEqqpcw3lQ&#10;z9w0JmNlQlxcXJ6fOnWqr1jjlJeXd+vdu/dThF5UZb969epMMQpSYozNbty4MZ1ks/Xq1Su5rKys&#10;VkVwwTACgSTQyZMn+7m4uDznP3DMzc11CxYsmKfVakUN5jS0lVVcXNyL1rlhjC2PHz/+KzEYJk6c&#10;eEWr1bahuZ6FhYUf+fn5Pdc/uMtTUlJEq7JrSBqNpu3YsWNvECPz9OnTv9AMwsUYW546dWoxWdMv&#10;v/zyukajaVvHY5qRNSPncf78+QUYYzNh0UJ/f/8sQ0HYYkpqw92YlEpl50GDBiXqPbe6K1eu/ChV&#10;5Wi+pMrcNCRjZUJGjRq1S6wyIcQIJp7IwYMHJ4gVL6XT6Vrza5Xt3LlzY13qOoFhBAJRVEVFhW1o&#10;aOh64QPH29v7wa1bt/zFHk+4laWv00FtK0utVnuNHDnyDkIv2hHoY1SoNfHEGFsdPXp0Oc+9T7WT&#10;OsZY9ujRo/GOjo6VCCEuMDAwo6SkJJjmPaPRaNqPHj36FtkKOHv27EIxjDCMsTnxFnl7e+eRGCUj&#10;RQv/p7aLmGsqpeFexTzkt2/fnsZvn6JQKET/m6zGPP4naUAqrxnLsvIVK1ZMM1QmZP/+/UPFGket&#10;VncYM2bMTWIE6z2Rdc7cxBjLkpOTxxCD3sfHJ1eMCvNgGIFAlBQXFxfUpk2bFP4DRyaT4e+///43&#10;lUolejo3fyvLxcWlPDk5eQzNAOuEhISvSdZOcHBwanl5eSDN9ZS6kzrLsk2XLl16kFy7NWvW/Jfy&#10;Vp3s4cOHXxEjrHv37umlpaVBIp+TU1pa2igSoyQsWvjkyRPRsyEF40tquBsTwzAuM2bMOEvmERUV&#10;tQFjLGqbnepIo9G8w/ea0U4a4Cs1NdUjJCTkAv/5hBDiBgwYEC1WmRCMsfzevXvf2tvbq3gvFiEi&#10;3UuO/K30pUuXHhRr2xEMIxBIZKnVaqsZM2b8KszoaN26dVpsbKzo3gaMsVV0dPQyMg7trSyWZZ34&#10;1WM3bty4nWbWDsZYxn+49urVK7mioiLAyGfNjh49unzp0qUHnz9/Pri2YxYWFvbx9fXN5m3VjaZs&#10;MDRbtGjREbKm69ev34kxbkxxTV8pWqjfqqNatLCoqKi3VIZ7VcrKyhri6elZhNDL9in/lHoORpIG&#10;eko19pYtW8YZKhOyefPmOsWw8cUwTMuZM2eeETwnRLmn8/Ly/kGC5F1cXMqfPn36hZj3EhhGIJCI&#10;io+P9/Xx8UkQvoVNmDBhU3l5uSgVXPlSq9Xew4cPj+dtZc2n6UXJy8vrT4onuru7l9DO2qlpJ3Vj&#10;TWSrK4yx1ZEjR36TaquO4zhUUFDQl6Qsu7m5laanp4+kOZ6waKFYW3VVramUhnsV85C8h50hsSzb&#10;lF+3Z9WqVXuk8poZKxMSEhJyQcwyIenp6SNILaq2bdsWitXsF2NsGxUVtYHMe/LkybE6nU60eWOM&#10;bU6fPv3LJ598kgSGEQhUR+l0OvNffvlltoWFhZb/wHF2ds45duzYP8QeT7+VFUa8KD179kyhuZVl&#10;JGtHlA7axpSTkzPQy8srH6Hqd1LHGNtMnjw5tkuXLs8uX748qybjSb1VhzG2Pnjw4CrBQ75OmVAV&#10;FRUBxpqrkq06sv1JY6tOKKkN9yrWpSvJhLKzs1PHx8d/ZwpvlTBpQEqvmaEyIVZWVuoVK1ZME6tM&#10;CMuyTdasWfNfcvz58+cfZximhRjHLi8vDyTX0NbWVnP9+vUfxAySr6io6Nq3b9/Heu+ZGgwjEKgO&#10;evz4cbuAgIBrwrewYcOG7S0sLBS98zbDMM3nz59/nIyzefPmbWL1EzIkYdaOWOm1xoQxtuHXOKHd&#10;Sb0mW3UirmmnwYMHJ5A1vXz58qy6rml+fn4/d3f3Ek9PzyKVStWR/zthmr4EW3WGDPduNNfUyDzM&#10;4uLifpKyh52RebziNZs0adJl2p5IImNlQvz9/W+JWSaksLDwI7JV6ujoWClWKx6MseXZs2cXkuD0&#10;IUOG3FcqlZ1EvDYW/LpdgwYNSuRvAUp6o4BA9V0sy8rXrFnzbYMGDZT8B06TJk2Kd+/ePYLGmLm5&#10;uQOIF8XDw6M4MzPzM1rnZ4qsHak7qTMM03zu3LknqrtVJ8aa3rlzZypZ0759+z5WKBTvi3FsvkeP&#10;7wmSeqtOasPdmHQ6XeuwsLA4Mg/aPeyMSa1Wew8bNuwu8ZpduHBhnlReM0NlQszMzJj58+dHiFUm&#10;BGPcgO/5nDBhwtW6lpbgrZ0X2faVy+X42LFjkWLW1dJoNO1JGQ7+PQIxRiBQLZSZmdmqd+/e54Rv&#10;Yf369TuZlZUluncDY2yzZ8+edWSc8PDw8zqdzpXW+UmdtYMxNrt27doMQSd1URpUGpPQyBQrDqKq&#10;NeW/ieprrYi2pqQNQnx8/Hf6/39lq+6bb765qNPp3KVcU5qGe1WSuoedkeshu3///jd8T6RUXjNj&#10;ZUK8vLwe3rx5UxRDnONeNLcdMGDAQ+L5vHjx4hwxjD6Msfzu3buTydp17949XcwyGcSjSbaVAwIC&#10;MvklI8AwAoFqIIyxbPv27WPs7OzK+A+chg0bKjZs2ECli3tlZeV75OFjY2Oj1e+tU/OiPH/+fDA/&#10;ayc7O3sQzTXV6XStpk6dGkPWcu/evWtp9oSS2sgka9q2bdtCEoxKe01VKlVH/lbdpUuXZtPe/pR6&#10;TY3Mw54f46JP4RZ9O/t1Enoit2zZslUqr9mlS5e6e3p6JvOfTzKZDE+bNm2FUqkU5e8KY2weFxf3&#10;E2kr079//ySxvMk6nc6V/1Km9ziKlvXKMIzL7NmzTwm2lV8pwwGGEQhUTeXl5TkNHjz4IP+BgxDi&#10;goKC4pKTkz3FHg9jLL9x48Z04kUZMGDAw8rKyvdonR/G2Hb79u2byHnNnj37lFiBk8aUmZk5jN9J&#10;PS8vrz/N8SorK9/r379/EjEyb9y4MZ2mkYkxtt2xY8d/pFpTjLE8Pj7+Ozs7OzVCiOvTp88ThULR&#10;hfaaSmm4G1NJSUkw6WHn5OSkSEpKmmCKAGuh1+zZs2eiFUqsSmq12mrmzJlLDZUJuXDhQohY42g0&#10;mncmTJhwlRxf39zWRoxjp6enj+Rns9Wl5IYhZWZmDvPw8ChG6EVChzGPJhhGIFA1dOjQoU+bNWuW&#10;z3/gWFpaaiIjI39gGEb0N3GdTucaHh5+noy1Z8+edWI9fAxJoVB06dOnzxOEXmTt3LlzZwplg8Fu&#10;06ZNf5DzW7BgQTTNTuqGjEzaW3U01rSqtHqGYVrw34S3b9++iXa81PXr13+Qck2Nrcnp06d/ITWZ&#10;xo4de0OsGJcazuMVrxntpAG+jJUJGT9+/OaysjJRvC3CAqT+/v5ZYm1RsizrwG+UHBERcUzMUgoY&#10;Y/v169fvJMfXl2pwMfZ5MIxAoCpUWlraeOzYsX8IHzi+vr7xCQkJPjTGzMzM/Iy81Xh5eeXn5eWJ&#10;nu5PhDE2u3Tp0mziEh8yZMh9YUaT2BJ2Uk9ISPia5pu91EYmjTXFGDfavHnzNnNzczYlJWW08PfZ&#10;2dmD2rdvX0DrTdvQmk6bNu0vqdbUmDQaTTvSaoLXSZ1aTSZjqqys9JPSE8m7DgbLhDRv3jw3Ojq6&#10;zq0xiBiGcY6IiDhGjr969erdYtVeKiws7ENKGDg5OSkePnz4lZjPg6Kiog+7dOnyrCbPGzCMQCAj&#10;OnfuXO9WrVpl8h84crmc/emnnxZpNBrRy/aTLz8ylr4GSHNa56fT6dy/+eabi2S8Q4cOraSZtYMx&#10;No+JiYkgabcjR468o1arRUsX5o1jxzBMC4yxxbNnz4ZKZWTq1/SVTCgx1lSpVHYi9VXI2y7vXBvy&#10;C97NnDnzTFVvwmJISsO9imssS0pKmihon9LDBPMwmdfs8ePH7bp163aV/3xCCHGfffbZvoKCAkex&#10;xnn+/PlgYnS7u7uXpKeni5JxizG24WdSTpw48YqY1dcxxtaHDx9eQY6vr+7erjr/FgwjEEigyspK&#10;m8mTJ68WPnDatWv3+Nq1a1Tq25SXl3fr2bNnCkKIs7e3V92/f/8bml6UtLS0USRrp1OnTjkFBQV9&#10;aa6pVqv1JHEJNDupY4ztSXwH2caSwsgUrqmvr292QUHBx3U8F9mjR4/Gk8wcErNCek0pFAp/YjDZ&#10;2tpqbt++PY3y9ucrhrt+u4PqmhoSy7KO/JpM69ati6JZk8mYpE4a4J2/wTIh9vb2Jbt27Rol1nMD&#10;Y2zHv956o1uUrUGFQvE+8bBZW1vr4uLifhKzhEFlZeV7AwcOfKAPeahxiQQwjEAgnq5duxbQrl27&#10;x0KjaPLkyasrKytF3yrQe1FeFhcbPnx4PA0vCm+8xvy99sWLFx8Wq/GikfFkT58+HStVJ3V+SxBi&#10;ZN67d+9bmkYmxrjxunXrosiYS5YsOcSybJ3e2DHGtvzrhBDipk2b9pdOp3PFGJtdvXp1JtmqGzRo&#10;UKJSqexM6/w47kXVYb7hnpCQEGaKwOaCgoKPpazJZEyZmZmfSZk0wBvXYJmQvn37nhKzTEhJSUlI&#10;9+7d08n1vnv37mQxjG6MsXlsbOxccu/qE0r8xJo3xtjs8uXLs8jx9XXCapx8AIYRCMRxSKPRWM6Z&#10;M2ehXC5n+Q+cVq1aZZ47d643jTG1Wm2biRMnXiFjRUdHLxOzeJlQpaWlQUFBQWkIvahMK/ZevlAs&#10;yzrwHzArVqzYR7MnFMbY/MiRI8vJeE5OTgraVY5LS0t7kC8QR0fHyqSkpIl1XVOVStWRvE2TN2p9&#10;tXG5TqdrNWXKlAvkd/qMIJqlDSQ13KuYh/WhQ4dWkvOWoiaTkXn8j9eMZtIAb1yjZULWr18fKqKX&#10;yOrYsWORJJB99OjRt8S63hqNpu24ceNedgg4ePDgKjHvXa1W6zlp0qTLAg9erV5mwTACvfW6f/9+&#10;R19f33jhW9jYsWP/KC0tFd1FjzGWJScnjyFeFH9//6yioqIPaZ0fxtji3LlzP5PYntGjR9/SaDTt&#10;aa5pUVHRh6Q9gLOzc8XTp0/H0jTCtFqtR2ho6CX+9QsNDb1Ec03PnDmziKzpmDFjblY3fqEqJScn&#10;j+FvnenT7d/nOA5lZGQMJ14KHx+f3Pz8/E9oXkOpDXdjkromkzGZymtmrExI9+7dL4lZJkSpVHYe&#10;MmTIfYReBLKfO3fuZzEC2THGssTExFBBNttHYs1bH282wcnJSYEQ4vz8/J7XNTQADCPQWyuGYcwi&#10;IyN/sLS01PAfOM2aNcs/dOjQpzTGZFm2ycqVK/eSsZYtW3aAZVkHWueo0Wje+fLLL6+T2J6TJ08u&#10;oRHbQyR846TdSR1jLEtJSRnt4uJSjhDi3n333VyytmFhYXGU1vSVTKjTp0//IlYm1IEDB34n8yft&#10;STDGdhs3btxOfr5w4cKjlEsbSGq4VzEP+Z07d6ZIWZPJyDzMY2Ji5tNOGjAkY2VCfv311xlilQnB&#10;GJvxA8h79+79VKwK3QzDtOAXuly7du0uMb3GDMM0X7BgQTQ5/sqVK/eK8TwFwwj0Vio5Odmze/fu&#10;r3gYEELcp59+eigvL4/Kl05JSUlPkjbq7Oxc8eTJky9pvXFijGWPHz8eR96iAgICMknQLi2p1Wov&#10;KTupY4zt+bVPIiMj/1QqlZ1oGUbkzZS8+QYGBmaInQmFMTa/efNmOMn8EZY2SExMFG3bxJCEhvvy&#10;5cv30zTcjYlhmBazZs06TeaxY8eO/4jZPqW6EiYN6Ht1UXuxIKqqTMj9+/dFK6eh0+la8zNTd+3a&#10;tV6sdX727NlQUkHfw8OjOCMjY7iYa5SdnT2IJFq4ubmVpqWl1TnwPDs7e1BhYWEfMIxAb5UwxrIN&#10;GzZMatiwoYL/wGncvYHWlwAAIABJREFUuHHp9u3bx9D40sEYW544cWIp8aKMGzfumlarFb1SNhHL&#10;sk2XLVt2gJzbqlWr9lCO7ZElJCR8LeikHkjzOpaUlAQHBARkkliiR48ejccYy/jB12IaRizLOi5d&#10;uvTldsbatWt3CdsIiLymkpQ24Ku4uLgX33B/+vTpF6YIsM7Ozh4kaJ9CxXv7mvV/JWnA398/i2bS&#10;AF9SlAnRn98XxNPaqVOnHLG2ZjHGjfkezlmzZp0Ws9Alxthu69atW8jxp0+ffk6n07Wq4zEbbdu2&#10;bbPe+MzmZz1KeuOBQFLr+fPnLv369TspfAvr3bv3uczMzDr9YRmTWq3uMHLkyDtk2+X8+fMLaHpR&#10;ioqKepPYHhcXl/Lk5GQqxh4RwzDN+YXfNm3a9Aem2BPqdVWOaRhGBQUFH/v6+mYjhDhXV9ey1NTU&#10;z2mdH8dJ76XAGFseP378V6kM9yrm0XDnzp0byfWToiaTIRlJGqDuNausrLT57rvvfhc+n9q1a/f4&#10;6tWrojWfZVm22ZIlSw4JtvNFqXtUUlLSk7RlcXBwUIqdEVpaWtqDJJCIVU2ef0z+vVdQUNC3oKCg&#10;r6Q3HwgkpXbv3j2iSZMmxfybv0GDBso1a9Z8y7Ks6LVfSMAh6d4cHBycWlZW9gGt88MYW0VHRy8j&#10;5zZp0qTLNGN7OI5DeXl5//D29s5D6EXhN9qd1KtT5VhMw0hYIC4sLCxOp9O1rusxjb09m8JLIbXh&#10;bkwKheJ9UnfK1tZWc+fOnalSVI4Wqri4uJcgaUASr5mxMiHffvvtGjHLhOTm5g4gf7Ourq5lYr04&#10;YYytjx49upwY1/pkBNESPDDGVnyvu96D6i3mMYmE6yLpDQgCSaHCwsKmw4YN2yt84AQEBFx7/Phx&#10;nbOIDIllWaeFCxceJWNt2LBhBxaxO7RQarXamx/bU9NiZjUVxthm7969a8n56evrUPG46cd7Jban&#10;qirHOp3OlcxrypQpF2o7pkql8iEZOrwCdHUKdsUYWwcHB6eam5uzFRUVXQX3TBMpvRRSG+5VzOOV&#10;ujODBw9OoN2Sxsg8XvGaTZgw4aoUXjNjZUJcXV2fnT17VszMrVeaGU+ZMuWCWOUOlEqlL8katLS0&#10;ZPTGtWhtWVQqVcehQ4feI8a7PtmhTh5UlUrVcdiwYXeF3wtTp06NEa6LpDciCERbx44d+4ezs3MO&#10;/8a3sLDQLlq06CedTkfFcMjPz//Ex8cnl3hRxA445Esf2xMmiO0RzeVuSEql0lfKTuosyzry3f76&#10;2J4qSyikp6ePjIuL+6k2X7BY0J2+d+/eT8XKhCorK/uAnMfKlSv3kp9LHdvDsqwTP5Nn48aN22ka&#10;7sak0+ncJ0+eHEvmoa9rQ60ljTGp1Wov4jXTJw1ESOE1S0hI8DFUJmTMmDHbS0pKRItfKysr+4CU&#10;GbC1tdXcvHkzXKRijWZXr16dSbLZ+vTp86SiokK0zgAYY/nNmzfDbW1tNQghrlevXsl1Nd6FxySy&#10;tbXV3Lp163tD6yLpzQgC0VJ5eXmjCRMmbBI+cHx8fBLi4+Op9DHCGDfYt2/fGsEbGTUvCsuyThLH&#10;9rzSnb5///5JlZWV79G8joWFhX2kjO2Rojt9TExMxPz584+rVKp3pQ7K5zgO5eXl9edvf9I03KtS&#10;enr6SDc3t1KEpGlJY0gkaYDvNaOdNKC/z4yWCTl48KBozX8xxpb8WlvDhg27q1KpRGl8rdVq2/B7&#10;Au7evfv/xMwa1Ol07vxCpjt37txY179F4TGJXrcukt6UIBANXbhwIaR169avBNLJZDI8Y8aMX9Vq&#10;NZXidEqlsjPpy8OrUkytAJ3wy412bI+wO73+IUizO73osT2vE787vaenZxHt7vRqtbrDqFGjbksV&#10;2yO14V7FPF5pn0K7JY0xGXmxoO41S05O9gwKCooTfjmLXSZErVZ7Ey+YXC7HJ06cWCpGcU5SBoTE&#10;wfn6+mbn5+f3E/H+kCUnJ48h2XI+Pj65ubm5A+p6zJSUlH+TPoZE1V0XSW9MEEhMqVQq6/Dw8OUy&#10;meyVQLo2bdqkXLp0qTuNMTHG8lu3bn1P3LL9+vV7pFAo/Gmdo/DLjXZsD8e9qEXC76Re14dUNa6j&#10;D4knsLS0ZMSI7XnNmkranR5jLHvw4MEkKWN7+Ia7jY2NlrbhbkylpaVB/PYptFvSGJOBF4thtMc0&#10;VibEzs6u7I8//hCtKrywKGZQUFCaWLW2WJZ14qex62tcNRVrjViWdYyMjPyTHH/p0qUH62o0syzr&#10;yC9dQhQcHJxaWloaVJ1jSHpzgkBi6datW/7e3t4PhDd/aGjo+oqKClG3QogYhmk5Y8aMs2SsqKio&#10;DTQL0Alje65duzaDZmwPxrjRli1btpLzo92dHmMsu3v37mR+bI8wQFlsSd2dnmXZZlIG5QvjKfr1&#10;6/dIzIadNZiHxdmzZxdK2ZLGyDwkf7HgOONlQj788MPzGRkZbmKNo9PpWvE9u/rK6aLcXzk5Of/k&#10;Z7OlpKSMFtOozcvL+weJzXRxcSkXI84uLy+vP2k4zJd+XaoddiDpTQoC1VVardZiwYIF88zNzXX8&#10;G9/FxeX5qVOnqMUsZGVlDSEVXdu3b1+Qk5MzkNZYpvhyKy8v79arV69khF70hLp///43lGshOc+Z&#10;M+flF8e2bds2ix3bI1hTsytXrvwo6E7fqa7H1Wg0bZcsWXKoqKjof5oO5+fn9yMPfjc3t1LasT0M&#10;w7ScPn36yy7s+orG1LY/q1oTfkuaU6dOLZaicrRQUr9YEBkrE7J69erJYpUJwRjLUlNTPycxW15e&#10;XvliFcXEGDfavn37JoExKZoxhzG25Xts9c2BW9fxmA137dq1XmgQ6ddlUE2PJ+mNCgLVRQ8fPvR6&#10;//33bwpv/lGjRu0qLi6mUuUZY2xLqqMihLg5c+acZBjGmdY5Sv3lhjE2v3DhwjzSSX3YsGF361or&#10;5HXKyckZyI/tycrK+hfN8XQ6nRs/APPAgQO/4zp2+MYYy548efIlab/i4+OTS46JMW7A7382efLk&#10;WDG/WAwpKyvrX2T7k7bhXtWaPHr0aDxZk8DAwIySkpJgE8zjlRcLfdIAda9ZVWVCHj16JJq3jGXZ&#10;pvwyDwsXLjwqlme3rKysO8lms7OzUxvL2qqtysvLA3v37v2UeGz1Ga512uItLy/vRo7JV13WRdIb&#10;FgSqjViWla9cuXKqtbW1in/jN23atHDfvn3UgpArKioCiBfFzs5Offfu3ck0vShSeqU47kV3+kmT&#10;Jl0m63n06NHlYgRrGhPG2Gb37t3/R8abPn36OTHbBhhSenr6CH4mlBhBo8L6Qwgh7sSJE0s5jkNK&#10;pbITvyv85cuXZ1GOl3rFcJ87d+4JmoZ7FWvSlN8+Zc2aNf/FFNunGJPUSQNEhsqEmJub6xYuXDhH&#10;zDIhBQUFfUnWppOTkyIpKWmCSMUaLU+dOrWYbH0OHz48XqxsNv3xLc6dO/czOf6QIUPu19VjKzwm&#10;kbOzcwVpF1TbY0t604JANVVaWlrrnj17xgjfBv7xj38cy8nJofIFgDE2v3jx4hziRRk6dOg9lUr1&#10;Lq1zlNorRTI2SBaIFJ3UKysr/fr16/eIvCmKVVeF6OnTp2PPnz+/gJQTwBg33rBhww6yposWLToi&#10;RiYUv18bQi8CedPT00foA2CnEi9F3759HysUivdprinfcLe3t1fRNtyNSeoSC8bE95pJkTTAccbL&#10;hLz77ruJd+7cEa20BcbYhh8rFRoaekmsKvcqlepdUizW3NycPXny5BIxtz7VarXX6NGjb5GtVX27&#10;mzq9gKnV6g7kmHyJtS6S3bQgUE2EMZZt2bJlXKNGjcr5N76trW3F5s2b6/Q2UJW0Wq1HaGjoJTLe&#10;kSNHfqPpRamoqOhK3MBSeKVYlm2yatWqPeT89D2TaFZbll+/fv0HUgtp4MCBD5RKpah1pfiVrydP&#10;nhxbVlbWnfRBcnBwUD548GBSXdcUY2xx5syZRfxWAuHh4ed1Ol0rhmFc+F3h9fVXqAXlS224VzEP&#10;qyNHjvzG/1KiXWLByDwa8RuM0k4aIIqNjQ02VCbkhx9+iFSpVKIVrVQoFF1IwoCNjY1WLC8kxlh+&#10;+/btaST5QZ8tKVo2L8ZYfvfu3cmkGG337t3T67q1KjwmkZjrwnFgGIH+hsrJyXEeOHDgUf6NjxDi&#10;QkJCLqSlpbWmMabeizKaeFH8/PyeFxYWilae38B4ZnFxcT9J+eVWUlLSk1RbdnJyUjx58uRLmkaY&#10;TqdrNXXq1Jfevr17966ta2yPITEM04IYLKT9hj727LYYmVAYYzvS4JV4vEjsRXZ29qeCrvA1DvSs&#10;iaQ23I1JWGLh4sWLc0xRDkCYNCB2A1Mj5260TEhcXFy10sGred9ZxMTEzCfPiIEDBz4Qq8CqTqdz&#10;mzZt2l9k7vrCpqIVi9XpdK78DF59zagqq9dX55gzZ848I/xeGDRoUKLYhWep37ggUE20f//+oU2b&#10;Ni3k3/hWVlbq33777XsajV85jkMYY/vVq1fvJuPpa2mIVqtDKJ1O15pfQfbw4cMraLZFMFRtWaPR&#10;vEPzOmZmZn7m7u5eghDivL298/Ly8vrTHC8lJWV0cHBwKnHXi7kdkJWVNYRcqyFDhtxXqVQdsaAr&#10;/KxZs04zDNOC4jWU1HCvah5Sl1gwMg/z2NjYufykASm8ZsbKhEyaNGmDmGVCNBpN+7Fjx94Q+xlB&#10;7iNS+NDLyys/Jyfnn2KuUXp6+kjyt9+2bdvCrKysISIccwQ5Jl+0np1UbyIQqLoqLi5u8vnnn0cJ&#10;b3x/f/9bDx48oJYlVVJSEkJiRpycnBR1Ddp7ndLS0kaRh5Kvr292QUHBxzTX1QTVlhtt3rx5G7l+&#10;ERERx2jXQnr8+PE4kgkVEBCQWVJSEiLyGGZRUVEb9P3FrBUKxfv8Wki0u8ILDffIyMg/aRruxiR1&#10;iQVjkjppQD+mwTIhLVq0yD558qSoVaATEhLCSDHQgICATLHi/1iWbbp8+fL9ZO76uDvRKm+zLOvA&#10;v0/1f/t1ipVkWbbJmjVr/iv8XggICMgsLi7uRet6U7uRQKDq6vTp0x+3bNkyi3/jm5mZMfPnz4/Q&#10;arWidWzmi2RhEC/Kl19+eV2j0bSldY7CtghLliw5xLKsI8XxJK+2XF5e3o2k+trb26sSEhLCKMdL&#10;NeVXuF29evVumplQwlpIUnSFl9pwNyYDJRbq7AWoxfq/kjTg5+f33FD9KLGVlJTUwVCZkBEjRuwu&#10;KioSLT6PYRgXft++9evX7xTrfs7Pz/+EFD4UI2tLqMLCwj5+fn7PyX0qRoXzwsLCj/z9/bOE6y7m&#10;uhgT1RsKBKpKCoWiYVhY2Drhje/l5fXw5s2b1DJ6NBpNe5LRYG5uzp49e3YhxpiKAcZxHCotLe3B&#10;b4uQlJQ0kbLBIHW15VdqIQ0fPjxerVZ70bx3CgsLPyIPYhcXl/KUlJR/U46XcuN3hdfXQqK6/Sml&#10;4V7FPGz4hfNmzJhxlnaJBUMykjRA1WvGsqx81apVU4RlQhwcHIr27t0rakuRzMzMz0ipDk9PzyKx&#10;eiFijBvu2bPn5TM2LCwsTqxsNv3xX6nZNXHixCt13aYXHpNIzHV5nagPAAIZ0uXLlz/w9PRMFt78&#10;06ZNW6FUKkUP0OW4F2+cDx8+/MrR0bESoRdZEtXtnVPL8Sz4na7HjBlzU6PRtKO5rvn5+Z9IWW1Z&#10;uK0RHR29jHItJKujR48u58V2XNZqtR40z5FGLaSqJLXhbkwKhcKfX2JB7GJ/1VVJSUlPvtfs8ePH&#10;42h7zdLT092NlQnJzs4WLZYMY2y/fv36neT4s2fPPiVW376Kioquffr0eYIQnX55CoXi/f79+ych&#10;9KJml77HYZ226RUKhT85Jl/6EibU+hkKJckgIBCRWq22+vHHH5fI5fJXinK5u7unx8TE9KQ1Lsuy&#10;zfjNENetWxdV1yyJqqTRaNqS4Em5XI5Pnz79C80vN4xxg/37968m56fvpE6t2rIptjVUKtW7/Eyo&#10;2NjYuWLESz169Gj8qFGjbgvr3mCM7fi1kBYuXHiUZld4qQ33KuZhdvXq1ZmC9imdTTAPy5MnTy6R&#10;MmkAYyzbunXrl4bKhGzatEmUYopERUVFHxKDz8HBQSnW1rM+my2CeHAHDx6cIGaJDBL4Tu6PAQMG&#10;PKxrI21SgoIck+edUyYkJHwt9faxZAOBQHfv3u3csWPH+8K3gfHjx28uKyujttVTUFDQl+yvu7m5&#10;laanp4+kNZYwGFiKtghKpbLzoEGDEsmbG+1O6lJva2CMZffu3fuW1C7p1atXckVFRYBIx7YnX7zt&#10;27cvIJlswlpIiYmJobS3PxctWnREEEdBzXA3Jp1O14rfPmX//v2raZRYeJ2ESQPnzp37mbbXzFiZ&#10;kODg4NjU1FTRvJIYY+vDhw+vIMfXb5OK4knmZ7PJ5XKsD0wXbctXo9G0HTdu3DUy94MHD66q6/2h&#10;0Wja8sth0FiXmkryAUFvn3Q6nfnixYtnWVhYaPk3fvPmzXOjo6OpVafFGFsfPHhwFRlP37PKndZ4&#10;LMs2jYyM/JOMJ0EwsPz27dvT+M1m6/rm9joJg4Fpb2swDNN87ty5J8ia6rtki5oJdfXq1ZkIIU7f&#10;ONfi/PnzC/i1kNRqdQeaayql4V6VMjIyhpOUaB8fn9z8/PxPpJ6DMGkgKCgoTcyig8Z04MCBfxkq&#10;E7J8+fJwhmFEe8morKx8b+DAgQ+I1zMmJma+GAYfxlh2//79b8i66V/Ieop5XRITE0OJN9Pf3z+r&#10;ruUiyLUmxySytLRkLly4MI9m9uzrZJJBQW+Pnjx50rZbt27/8zYwdOjQ/QUFBdSysqTuWWUgGHg0&#10;ZYOhJb+AWlRU1AbK1ZYNBQNT3dbIyckZ6OXllY8Q4jw8PIqNNZvFGNscP3781x07dvwnJSVldC3O&#10;zYxlWQetVutJ3oblcjk+ceLEUrFqIRkZV1LDvYp52G3cuHG7YMtQtDTu6kroNaOdNMBxL8qEjB49&#10;eqfw+eTn53dbzDIhGGOzy5cvzyJbRfqWMV3EODbDMC35ldf16yaat5FhmBb8l5O1a9fuYlm2Tk27&#10;GYZxnj9//nHhuou5LnWRSQcHGRbG2EyKkvY0xbKsfO3atd80aNBAyb/x7e3tS6Kioj6nZTRgiXtW&#10;CYOB9b16qAYDS91sVupgYFzDZrM6nc6NfDYsLCyuFuPJnj79f/auPCyq6v3fGYZFRERERCTQjAwk&#10;JQjN3DBCzSCDTNL8ahp+Nf2amqRprmlKamoumbnllmuiIi6o4YoLKiq4goDsMMAMs8/ce8/8/vAe&#10;fofrDJpzzh3N8Xk+z/P7md/zvvfMmTvveZfPJ+cLLy8vJUVRxrCwsCKct21TEDpwNwehS4bmUFlZ&#10;2Q8dGigoKPiMtE1zNCGzZs2ai5MmxGAwtEMHFDgGeCzCtg8fPoyD+nAcmaLJy8Ozori4+BPI7N62&#10;bdsaHMMcxcXFsXBNFDj3xVJY3QEb/h8AAHFhYeGnUVFRtzMzM7+2tj/PisLCwlfef//94yZuA0eL&#10;i4uJjfryNau2bNnyO8ksik6nCxw0aNB1mP7F1QzcwPkQXGz2zp07o4RsBn4WsVlLAiOWZd1R0rtl&#10;y5btsvQ2/IQ9FVxs1owfgpcMzfhRbzSb9NCA0WieJuSNN964c/nyZWzZCu77Ew/7DUNCQkqkUmlf&#10;TGu7obxoM2fOPIyTeR0A0BTNInLM7ha9uwEATdetW/eHiewctn3BBas7YMOjL1BpaenHcOKGoijj&#10;ixgYAQBEW7duHdq0aVM5evCdnZ3Vv/76K9HJgpKSkhihNKtgPR9tBlYoFO+Q3FsriM16CDnFBywQ&#10;m20oMAIASI4cObLQlCRJTU1Nb0gg5+XlpczJyRlOuPzpjWo9kRabNQehS4bmoNFoOqJDA+np6d+R&#10;zpqZowmZOHHiMpw0IQzDtES5xLiAGwsZZHV1dQTUPPTw8FDjzvLJZLLwrl27PuQy/Fj052QyWS+4&#10;Jgqc+4ITVnfgZQYAQFRRUdEflilQvGiBUWVlZYvY2Ni/+M/x7rvvns/JySHWiwIAcNmyZcvvvJsN&#10;Mc0qhmFaorXxDRs2bAQYxRdNPJ/gYrNSqbSPkM3AlorNmguMDAbDq7CE4ePjUwuzXQAAh5SUlJ9g&#10;v9SoUaPScZLemYKQgXsDZ0nwkqEZP0xlzYgODQhJE1JaWjoA9sb5+vrK8/LysLQOAAAaJSUlLYO+&#10;c/QF2Eg/AQBOBw8eXAK/F8OGDcuwNIsIAHBKTk5eDNeE8PX1lefn5w+xRtn2aWB1B15GAABEVVVV&#10;75saUXwRA6MDBw585OnpWYH6b29vb0hMTJyKc6KDD5VKFQYJzFxdXXXXrl2bQJKArry8PAptBi4q&#10;KhpIcl+tIDbrhL54x40bd4Z0M3BhYeEgS8Vm+YERAEB0//79ETAAoKhHYqcGg6GdTqcLGDx48DVY&#10;/kxLS5tDuvyJBu4cgR+xwN0chC4ZmgM/a0Z6aMBoNE8TMmLEiI04aUIAAK4bN27cANefPHnySZqm&#10;X8GxtlqtDomKiroNs2u4p7Y0Gk0w7HlzcHBgOE1Fi/qsNBpNJ7gmioSEhBO49oUUrO7AywaZTNYT&#10;lRZ4kQMjuVze9IsvvtjE971Tp07Xb9y40ZGUXQCA3blz56YLpVkFAHBGafW5F54Pyb3Ny8v7HIrN&#10;CqGkrtVq34yNjb0JX7znzp2bTrKsAQBwRfsN5s6dm/ysk1BoYPTll19eQCkTKKpuxN85KyvrK1Q7&#10;TqFQdCW5p0IH7uZQXV0dAUuG3t7eitzc3GHWuKmXlJTE8IYGsKq688EwjN3ChQu/M0UTcvDgQawD&#10;C3K5vAdsYuc+ayzCwgAACfqu4yg5sPWkQTJPWMKOjIy8bylHGADA7uLFi1PgmhDW/A78U1jdgZcF&#10;CoWiKzpe/aIHRidPnnzP19e3Xs1YLBaz06dP/1Gv1xPrV6Bp2m/cuHFnoE2OYIxYFkWj0QTDm5qz&#10;s7Ph8uXLCSS/2AAAN1RNOjExcR9h8kRxZmbm166urjr4YiQ9LqtQKLr27Nkzj6LwMNuigRH6Mvbw&#10;8FDn5uYOY1nWc+7cucnw79etW/cHyTFwfuAeGxt7k7TYrBk/HJOTkxfD5+bkU4iWDM344bJ58+Z1&#10;0A/SQwNG4yOakK5du6bz36uffPLJXpw0IQAAx8OHDyfCUtHgwYOv6XQ6LGP+er3+tVGjRtU9A0e2&#10;iW1qy2AwtEUz0jt27PjV0uydwWBoi76fIXDuixCQULY/RP+o1erQxYsX/zB37tz+/+R/t3bt2kEz&#10;Z84s8vb2TjL3bxiG8du7d+9UZ2dn7YcffrjIzs6uwty/LSoq+vT8+fO9n2Q3NDQ0w9/ff5O5/65W&#10;q71mzZqVnJGR8baDg0Pd3/v7++ds2bJl2DvvvHMR/l11dfX7x48fj32STWdnZ21UVFSiWCyWmvs3&#10;hYWFcatXr45ft25dN5lM1qhjx47lJ0+eHO7h4ZGK/juj0eh2+PDh6Uql0uVJdmNiYlY6OjreMfXf&#10;jEajeNu2bWtGjhwZzzCM+P333885cOBAnLOzc6apf//w4cPBFy5c6PEkm507d77w6quvbjX13+Ry&#10;ec/IyMjtV65c8WnUqBGdlpY2o3PnzotFIpHR1L+XSqUfnDx5MvpJNl1cXNT9+/dfKBaLa9C/Z1nW&#10;a9asWX8sWLCgL0VRVFRU1J2ff/55SePGjTPMrQUAaJ6SkjJNrVY7N2TT0dHREB0dvVQikRTCvzMa&#10;jZLTp09/HxkZOYthGHHv3r0fxMTEXH748GHbwMBAN5FIJDO3XlZW1rhbt251MPXf5HJ53Wet0Wjs&#10;KYqioqOjb+/Zs+dThULh16lTp5vZ2dkt/fz85GfPnh39yiuv7G7Id0v+MAzTZsKECVt//fXX7hRF&#10;UUlJScsHDBgwTSQS6UjZNPVHr9cHDh8+fPuuXbuCHRwc2NTU1B969uy5QCQSMUL6oVarw2JiYrYf&#10;P37c39XVVX/69OkpnTp1WmnuTFv6x2g0itasWfNVQkLCEq1W2wj+vZubm3zVqlX/GzJkyJ+4bOt0&#10;ujeHDx++dffu3Z0kEgk4cuTIwsjIyLkikchgybpGo1F07969+F69ei2rrKxsHBISUpqamvpF8+bN&#10;j+Pw22g0inJyckb06tXrl/Lycpfg4OCy1NTUkS1atDhqyZq5ublfhIeH/1JaWtoE/r1EIgEpKSmJ&#10;OPZF0D/Wjsz+rQAAOK1YsWIH9ZQZIlOYOXPm4YZsVFRUfAj/7ZNKLQkJCSeexmZsbOxNc2tcunSp&#10;c58+ffLhv+3WrRvsRVmlUqkeu2mYGs00h4aaQAEATQMDA+t6mBYsWLCfZVmTtz61Wh3ytDbNkQHS&#10;NO0zefLkk+i/fdL+jhkz5tzT2Bw+fPhlE89XjzwR4klNz6gsx5PAn5orKyv7qH379lKKeqRa3bdv&#10;33sURRnj4+MvNGSztrb23ae1iSphGwyGdrCnTiwWg5SUlJ9++umnupLXk7JUpgYUzGHdunV/sCzb&#10;3IR2HNG+hvz8/CGw/BkcHFwqlUr7WOG9I/jEpBk/7M6ePfs9L2sWRNJmYWHhK5GRkan889CnT59j&#10;RUVF2ErfAABxRkbGZNg8Hh4e/qC2tvZdHGszDOOFZjdXrFixA+fUFsuynui06ZIlS/ZYmpFmWbbF&#10;woULk/j73rt371xc+yI0rO7Avxk0Tfts3759Db/W+jQQi8Xg1KlTsxpaX6PRBDs5OdGBgYEVTyIV&#10;PHbs2I9OTk70k7Bly5bf+f9bvV7vMHPmzB/s7OyY5s2bG729vY12dnbGPn36VKampkaas5mVlfXV&#10;09gMCgoqN8ddIpfLe3Tr1q0A/YFrqOzCsqxnly5dCp/GrqlgrLi4+BNImObl5aV0cHBgOnbsWPak&#10;nqKDBw8ueRqbe/bsWcHb29dR8sR9+/YtCw0NLfbx8anVaDQN9mldvXp10tPYDAkJKYHK1ACAxtu3&#10;b18D93PKlClUGIEAAAAgAElEQVTHGYbxXrp06W4nJyc6KSlpWUM2GYZpHRwcXPokm35+fjKtVtuB&#10;m4Qajk5C1dTU9DYajdSlS5e+dXJyosPCwoqeVFpJTEzc15A9+Dw9evTIE1o7DgDQFOWUWbhwYZK5&#10;wJ0khJ6YNAcrDA2YpQlZvXo1FmFW5Nn8UC05jisNi0RNSUlJDLys+Pn5yXBPg5aVlX0EL5g+Pj61&#10;Dx48+I+le1NWVhaNXlohOCoKrNI9QsLqDrwMoGm6zcaNGzfAkeunwfPSY5Sdnd3hrbfeusb37z//&#10;+c8WmUxGUgfMPjU1dT4koBs2bFgGSUFBAEATdKJk9uzZKSTZx61BnqhSqUJR8sSrV69OItkvxbKs&#10;+9KlS3fDPV26dOlu0uSJQmvHoYG7h4eH+s6dO6Os0dgs9MSkOaBDA8HBwaVVVVVmL044IBRNCABA&#10;lJubO8zb21tBUY8mKMvLy7HoPAIAXNevX78J+s5NbeHMcDVBe7wmTZr0t6UkmvxpS4igoKByXPti&#10;TVjdgZcJer3+tTVr1myFP/bPc2DEMIzd4sWLExwcHPSoXx4eHtK//vorlvA++aMK0ceOHfuRpASF&#10;Uqns0rt371yKwkdo1hCsQJ5od/HixSkwszJgwIBsjUbTieRnaG3yRAG04+xTU1Pno5wv1lACt8bE&#10;pBk/3FatWrUd+kF6aMBoNE8TsnDhwu9w0oSwLOuBTjpyGcEWONaWyWQ9YWDt5uamzczM/BrnZaW2&#10;trZbeHj4A4p6NBV25cqVbyxdv7a29l24JgruM8eyL9aG1R14GaHT6QKWLVu263kNjB48ePBqjx49&#10;HpssGDBgwP6Kigpi4pKQQh9mUTiF6J4E7UnOnDkzQ2DyREGV1PnkidxkCzaGXxN76njo0KFF1iJP&#10;FGIMXK/Xvz5s2LAMoQJ3c1Cr1W8JOTFpDjKZrCdkNeayZvEkg2C5XN50xIgRG/nvJxI0IRUVFf3h&#10;99Xb21uRk5PzBSayxnrfE06SJQCX37BvEV7C4+LiMi3t8QIAOBw7duxH/sUe5748L7C6Ay8zNBpN&#10;R1NNa9YKjAAAot9//31U48aNVagvrq6utZs2bSJ68FmW9UhMTNwHba5cufJPAACxUh1N023QhukD&#10;Bw78DABwJLi3giup88kTKysrPyBpT6fTBcTFxWVS1L+TPFHowL0BP+rJp0RFRd1+WvkUzH7YHzt2&#10;7Ef44z58+PDLOJmYTcEcTci0adMW4KQJ4fficWSnbXCsrdFoOkLOMBKizFqttgP8HkokEvbIkSML&#10;LZV80Wq1HSAxKgqc+/I8weoO2PCo9wNtmrRGYFRSUuL9wQcfHOYf/Pfee+/kw4cPiYo6VlVVRQYH&#10;B5dS1KOmwLy8vM9J2rMGeaKQSuo4yROf0p4oKyvrKzgJFR4e/uDfRp7IsqwHeolZtWrVdpKBuznQ&#10;NO0zadKkv6Ef/1Q+BRfQrJlEImFTU1Pnk8yaaTSaRhMmTFjOfz+99tprOenp6VjPmkKheAfqErq4&#10;uOgvXbr0LY7vKwDA7vLlywmwBy4iIiIH58Qg7LGDnGQ9e/bMq62t7WbpmteuXZsI14TAuS/PI6zu&#10;gA3/D4VC8Q7skxAyMNqxY8dnzZo1q0EPvpOTk/aXX375mmVZkmSGTvv3718KbY4dO/YsyduHNcgT&#10;r127NgG+VIRQUsdNnvgksCzrOWfOnENwTznyRKLacUKTJ0ql0j5CBu7mUFhY+CmcmHxW+RQM+18v&#10;a8YNDfQgafPSpUud27dvf9dEtsIkTYgFz2Z/4sSJH2CpKDY29uaTJkOfFjRNt0EVD7geOGxTWzRN&#10;+6IB86ZNm9Zb+j2kafoVPm0J7n15XmF1B2x4HHK5vEd1dXUEaTtVVVXN4+LiHuPC6dy586W7d++2&#10;J2lbq9UGDRw48AYsu5w9e/Z7krcPtA/C09NTdffu3S8JNwO3mjZt2jG4p9xYL8lmYElaWtps+FLn&#10;mGax9SyYQkVFRX84quvn5ydDeYtIgM96npSUtIzwGLiggXsDfjRBp5bmzJlziOTEpDmYyZoRGxow&#10;GAz2s2bNmmtnZ1dvmtfHx6eoIZqQZ4FOpwuAtBlisRgkJycvxlFah3QVcJotKCiovKKi4kOMZ0P0&#10;4MGDoTADHhAQUGlpjx0AQJSXl/e5r69vPfoDsVgMDh06tIhky8HzAqs7YIN1kJKS0r9Vq1al6MGX&#10;SCT0vHnzZtA0TbIvpJ4ERURERI5SqexM0F696SEh+iBKS0s/5impf0zSnsFgeBVKByAvL2KyLAAA&#10;5127dq2C54Yb/yVKnlhQUDAYvqg7duxYRpo8UavVBqHacaQDd3NQKBRd4QSQm5ubNisrCysvz9NC&#10;KpX2QYcG8vPzh5C0l52d3SEkJOQq/9I2dOjQrThpQgAA4uvXr4+HZeBu3boVyGSyXjjWZlm2Bdo3&#10;uWjRor9w8luxLNscFQaeP3/+AUtL5izLNkcpNiC4fRG8n85asLoDNggLhULR5L///e9a/sHv0KFD&#10;9rVr194iaZthGK/p06cf5aV7iZGA8fsgSE8PAQAao83A06ZNO0a6GTg3N3cYJE8MDQ0trq6ufo/k&#10;Z8jXjuP6DEiWW5uuWbNmK9xTjvWc2EiwqcCdtHacGT8kaWlps+HEZFxcXCbpDKAZP5ySkpKWIeWr&#10;MySHBhiGsVuyZMlkUzQhe/fu/QSnLZqmfVCKB64MjCUDVl5eHhUUFFROUXVTW1jpKiorK/vB8q6X&#10;l5cSRwZcKpX2hWuiWL9+/SZAUFvweYTVHbBBOJw5c6ZH27Zt89BDLxKJQEJCwmKtVkusJGE0Pi5B&#10;UVxcTIwLydT0EOk+CJVK9bbAzcDNUMoHjtofm3SAiT0VZ2RkTIaTUP3797+jVquJBtJyubw7VCz3&#10;8PBQ3759+7+ky59o4L558+Z11mDvNZMBFLx8odVq30SzZufOnZtOMmtmjibko48+OlBeXo61dFhQ&#10;UPAZnNj09/evwvU+AgC4bN26te7iyUnR+OHyGwDQGOWtGjt27FlL6TD4GWAInPvyosHqDthAHlqt&#10;1ikhIWGxSCSqp8XVtm3bvDNnzhANGAAAjbdt2/YbtAklKEjZ44/9k54eAgDYnT9/fhpsBo6Jicki&#10;3Qwsk8nCw8LCiuBtkTSHCF87jlPhxqbybWJP6zXBDh069Iperyfa81ZaWjoADdxLSkpiSNoz89yC&#10;ZwDN+FEvaxYZGXmfZNYM0oS4uLgo0fdTkyZNFBs3bhyB82yzLNsMHcDgGO4blKN5WigUiq6QKNbF&#10;xUXP8UphCySVSmVnePlydnY24JC6USqVnaFOIgqujw3LvryIsLoDNpDF1atXQwIDA2/xD/5///vf&#10;tUqlkuhtWKVShcIvnRASFEKP/fObgfft27eccDOww5EjRxbCfqmRI0deNBgM7Ug+Y1FR0UA4CRUQ&#10;EFBJmu5fr9e/NmLEiEswW4KDg+UJe1ovcJ86dWoqycDdHITOAJoDP2tGemigtLS0Vf/+/VP476fe&#10;vXv/XVBQ4IfTVlVVVSRkY/fw8FDfunVrNCayRgdUvogjisV2OQIA2Kelpc2BZVWOud4i3ipuzdl8&#10;mSpPT08V6czsiwCrO2ADGdA0Lfnhhx9mSiQSGj34rVq1Kj18+DBRoj8AgF16evp3QklQAAAcDxw4&#10;8DOaXiY9PYQqqQvRDKzT6d4YMmTIVdgvdfLkybmEyRObbNiwoY5dWAjtuPv374/w9PRUURRl7NKl&#10;SyGuJlhzEDpwN4eampreQmYAzaG0tHSAkEMDO3fujHN3d69G308kaEIAAI327t37C7QRHx9/Qa/X&#10;Y9FR0+l0gfB7KRaLQUpKyk84y556vb49Ko/EEdFadPlC10QxatSodFz78qLD6g7YgB937tx5Iyws&#10;7LGD/9lnn+2orq4meguladoXVZ8mLUGh1Wo7oGP/Z86cmUGYPLGekjrXDExMSR0AILp169Zod3d3&#10;DUVRxu7du+dbStr2JCgUindQ7bibN2+OI8yF5L548eK9cE+XL1++k7DYrKnAXXBeFgCAQ0pKyk8w&#10;AxgfH3+BdAbQjB+N0b4Y0lmz6upq988++2wH//0UFhZ2+c6dO2/gtKVSqd7u37//HdgnxU0XWnyh&#10;gBxlcJqte/fu+TintgAAops3b46D33uOZT3c0jWzsrLGwjWRYBTbvvxbYHUHbMAHlmXFv/zyy9dO&#10;Tk5a9OC7u7tX79q1axBp+wUFBZ/BkeqgoKBykhIUAADRjRs3/ifU2L/R+KgZWEgldZZlW8yfP/8A&#10;/Bx/++23LSSnQwAAktOnT8+E6fVBgwZd1+l0gST3tLq6OgKWN7y9vRW5ubnDCPdL+aJEe3v37v3F&#10;GszROp3uDSixIJFIWNLyKeagUqneRrNm165dm0gya2aOJuSHH36YiZMmBHA6iDD4jYqKuq1SqUIx&#10;naFXEhISTkD/N2zYsBHn95JhmNYoBxr3vbdoWo5hGG+0RAoRFRV1W61Whwh97p53WN0BG/CgoKDA&#10;r3fv3n/zD37//v1TSktLiY2MG42Psii//fbbFmhz3rx5B0mOVDMM4zVjxowj0N7GjRs3kJweAgDY&#10;Hz9+fJ6QzcAmxGY/I2nPYDC0HT169Hm4pwcPHlxCchIKAOCYnJy8GNobPXr0edJisyYC934k7Zl5&#10;blF2dvYYeGvnZBvetYIf9bJmpIcGGqIJuXr1KtYfZr1e7x8fH3+B1/uHJfhF+bTat28vxV1uLCws&#10;HAR7+ripMIspCtA1UeDcl38brO6ADZYBACDatGnTF02aNFGgh75x48aq33//nWhGw2g0UrW1td3g&#10;SLW7u7smOzt7DEmb5eXlUQEBAZUUVTf2j5XbhA+9Xu+P1viPHj26gHAzsCmxWWJadRxz7n8gMy83&#10;CUWUdZ0vNnvq1KlZhPul6gXuHBEescDdHFiW9Zw7d24y9GPt2rWbrcEPQ9O0n4msGbGhAaFoQmDZ&#10;GdJ0hIaGFuPSQWRZ1n358uV1KgFz585NxtlzBwBwQ0v0M2fOPGwpBxoAwA3lAIPAuS//VljdARue&#10;HeXl5S0HDBiwn3/we/TocebBgwdEb9/8keohQ4Zc1el0WPsDePacUf6OhISEEwzDtCZoT3T37t0v&#10;hVRSF1pslmXZZujLfvHixXsJcyGZEpvFJqJpCigXkru7uwbXJNI/hQn5FOKlbVMwwSDel5QtrVbr&#10;9O233y4SgiaEYZhWqBD3ypUr/8TVpyaVSvuEhISUUNSjqS3cJfTq6uoI2Hzv4eGhxqFviK6JYtWq&#10;VdtJ9u/9W2B1B2x4Nvz111+xHh4eUvTQOzo66pYsWTKZYRii0gV6vf61kSNHXoRZlMOHDyeSzKKo&#10;1eq3YAOls7OzISMjYzJh8sTmKBfSypUr/yTMhSS42KxMJgvv0qVLIXzZ379/HytfjIk9rSc2y7Hp&#10;khSbfSxwJ13+NONHo927d6+Ezz1x4sQ00vIpZvwQlEH86tWrIR06dMjm/zCPGjXqd4VCgfVzLy4u&#10;/gRO07Vt27bm4cOHcZj2zBn97LhyL7bmeABAI5RVfOTIkRf1ev3rFq5ZT98PCUax7cvLAKs7YMM/&#10;g0wmc/vPf/6zhX/wQ0JCrmZnZ3cgaRsAILp3795I3kh1OEF74kuXLn0L2ZajoqJuW8rf8SQIzYVk&#10;BbHZx7iQSI/oCi02KzQXkjloNJpO0dHRt2BAf/HixSkkM4DmICSDOE3Tknnz5s0QgiYEANB07dq1&#10;m6ENbpoOSxZZpVKF9evX7y7M3nKs39jKvWq1OgRK6zg5OdE4yslqtfoteN5QcNJExLLr/0ZY3QEb&#10;nh6pqamRrVu3LkYPvZ2dHTNz5swfDAYDMQ0wo/FRFkXIkWqapn0mTZpU10y+a9euVSQbBQEATkJz&#10;IQnNG8PnQjpx4sQPgKx2XL1sCWmxWTOBey+Se2rGD3FGRsZkFxcXPUXVyacIPvkj9NCAOZqQuLi4&#10;nVVVVc1x2pLJZOFdu3Z9SFGPKCVu3LjxPxxZZACA5NSpU7PgZGZ0dPQtnNI3AADJuXPnpsOm9379&#10;+t21NDvMZ9+HQPblpSZrfBZY3QEbngyVStV43Lhxj2nZtG/f/u6lS5eIjqgbjUaqqqrqfVhjF2Kk&#10;GmVbDgwMrKioqOhP8vm0Wm0QyoVEWkldaLZlPheSEJNQZrIlRMufaOC+YsWKHSTLn+bAMExrdJSb&#10;tHyKOej1en80a0ZyaMAcTUizZs1qdu7cibV8AwBwSk5OXgwznsOGDcvA1duo1+tfh3tGUZQxKSlp&#10;Gc7LmMFgaAc18CiqjuPNorNhMBjaodOkEDj35WWE1R2woWGkp6d3fe2113L4B3/ChAnLNRoN0VFL&#10;MyPVbQnaq8e2zOn1EGVbvn79+nghuZD4bMukeWNYlm0xb968g3BPBeBCEl+5cuUbIbMl/MD9wYMH&#10;/7HGLbm4uPgTIeVTzOx/vawZ6aGBhw8f+r733nsn+e+nDz744HBJSQnWYF+j0XSCwwkODg4Mx/5u&#10;ccYTUijAQYuwsLAinBp14JGo9Sj4mYSEhJRUVVVFYlgzHq4JgXNfXmZY3QEbTEOv1ztMnz79R7FY&#10;zKIH39fX9+Hff//dm7R9rVbbYdCgQdfhl430SDWfbTkrK2ssyR83PhfSpk2b1hPmQhKUN8ZoNFKV&#10;lZX9goKCyrlzIyfdfMkwTOspU6Ych3u6ffv2NSSzJQAAx4MHDy4RKnBvwA+XTZs2rYd+cKPWggtw&#10;sizbfNGiRX8JkTWDNCGurq616PupcePGqrVr12LtYQIA2F28eHEK7DWMjIy8r1Qqu+BYm2GYVuh7&#10;YPXq1dtw7hnDMF4oRQPXgmDR5CfDMC3RNSFw7svLDqs7YMPjuHHjRseOHTve4B/8ESNGbKytrSXK&#10;ewIZpeFIde/evXNJjlRbg225rKwsGlVSLy4ujiVpjy+TQpptGfC0oSZMmHCKJBeS0WikiouLY9u1&#10;a1fNlXilZWVl0STt8aVgTp8+PdMazNFKpbILGtBbq6cDzZr5+PjUPnjwYCgpP4SkCTEYDG3Hjh17&#10;lhdsYxlOKCoqGgjPbNu2bWtwDwWUlJTEwPeMn5+frKCgYLCla5aWln4M10TBlWyJDW28bLC6Azb8&#10;PxiGsUtMTJxqb29vQA+9p6dnxYEDBz4SwH7LmTNnHoZ2Oap7YiPVVmBbbrx9+/Y10N6UKVOOk1ZS&#10;f/jwYZyQbMsajabTgAEDsinq0bTLhQsXphLul6qXLZkxY8YRktkSU4G7NW7JgJOcQAN6rVZLdCrU&#10;jB/1BJTHjBlzjuTQgCmaEAcHB/3ixYsTcNKEwJKgl5eXkqIecS7hkhgCALihhJ/Tp08/ivM9AABw&#10;Xb9+/Sa4fkJCwgmapn0sXXPjxo0b+AFRcHBwqTUY3P/tsLoDNjxCTk7Oa+++++5jTXSxsbF/VVZW&#10;EmfpRRml27ZtW1NUVDSQlC2ObXkoZFsOCQkpIc22rFKpQuH4rRBK6gAAV3SUmLRMCgBAfPXq1Umw&#10;t4ebdsGiDWUOSqWyc0RERA5FUUZXV1fd9evXx5Muf6KBO2kpGHMwGAxtx4wZc06ogN4chBRQNkcT&#10;8tZbb13LysoKwmmLZdkWCxYsqMtILVmyZA/Lslim2mpqanpD/i53d3cNboFkmUzWE+opurm5aTMz&#10;M7+29D0jl8t7QLoFFDj3xYb6sLoDLzsAAKJff/31K2dnZzV66Js2bSrfunUrsXQ4Yr8eo/TkyZNP&#10;Wnq7eYI9txUrVtQpa3Nsy8S+3AAAuwsXLkzlKal3IrmntbW17/bs2TMPvnxJy6QwDOON9vZs27bt&#10;N8JcSHboyPHAgQNvkM6WlJWVRaOBO2kpGDPP/VhAbw1pBZg1E2po4Pjx4+/7+PjUY1GGNCF6vR7r&#10;pFtZWVk05LziSoJYGun5dBzDhw+/jJO6AADgmJKS8hOcluOUAAIsXfPw4cOJcE0InPtig2lY3YGX&#10;GUVFRT6RkZGpJproUouKiogFJxBqtToEZZS+fPlyAsksikwm64WyLd+7d28kyS83TdOvoL093Hgs&#10;yd4eSVpa2hyhZFKMxkd9DEL29tA03Qbt+di/f/9SQFBnCwDgvGPHjl/RsoQ1yOr4Af2iRYv+ssZt&#10;XUgBZSFpQgAATbZs2fI7tMFxXmHpi9NoNMGwvOzg4MCkpaXNwTm1pdFoOsLMnUQiYY8fPz7P0vW1&#10;Wu2bcE0UOPfFBvOwugMvIwAAom3btn3u5uYmQw+9s7OzevXq1USnsTj7gjJKAwAcjh49ugDefEaM&#10;GHGJNNvyw4cP4/z8/GRC9fYYDIZ2UNFbCJkUoXt7jEYjlZ+fP8THx6cW9jZYOnL8JKjV6hC0/Ela&#10;CsYchA7ozQHNmpEeGkhPT+/q7+9/n//D/PXXX/+iVquxThrW1tZ2Cw8PfwA/5ytXrnyDiazRLj09&#10;/Tv4nuvbt+89nJk1AIDd5cuXE2D5mhtU6YpzTQhXV1cdrn2x4cmwugMvG6RSqccnn3yyl//C6dq1&#10;a/r9+/f9SdunafqViRMnpkG7pBml9Xr960OHDr2C8zbVEKzQ2yPKyckZDptEw8LCimpqaojSKQjd&#10;2wMAaIoqfy9cuDCJZVkPgvbqjWdHR0ffIi0FY8YPwQN6M344mxgaIJI1E5ImBO4vzLByDexY+pUM&#10;BsOraB/Yzp07V+OkjqBpus348eNPw/W3bt261tLMHU3TfuiaEHFxcZm49sWGp4PVHXiZcPDgweiW&#10;LVuWo4fe3t7esGDBgmk0TRMfNS4sLPwUZlFIM0pDUjNImtatW7cCuVzeneTz1dbWdkOV1En39rAs&#10;22zp0qW74We5dOnS3SRlUgAAdmfPnv0eTkIJ0dsjl8u7w2ZSDw8PNW5lcT6EDtzNQa/XtxcyoDcH&#10;ftaMZNbAHE3IF198sUkulzfFaUur1XaIi4vLhBlWXHp2AADR3bt3v4QXFdxTW/AiBPvMgoKCyisq&#10;Kj60dM3c3NxhcE0IiUTCWkvn72WH1R14GVBbW+s6cuTIx0YtO3bseOPGjRsdSdsHALiuW7fuD2h3&#10;zpw5h1iW9SRlj2VZj4ULFyZBexxpGtYXK+/57E+ePDlXyN6empqa3mFhYUUURRm9vLyUOTk5wwkH&#10;DEL39tTT2Ro2bFiGpcrfT0JhYeEgoQL3Bp5bdPv27f8KGdCb8cNU1ozI0ACkCXFwcKhXvvH09KzY&#10;v3//AMzPJb527dpE2Djes2fPPFz7y7Ks5/z58w/wLirY+sBYlm2RmJi4j9dnZlHmlGVZD5SUE4KT&#10;7ekm9Lmz4RGs7sC/HWlpaeF+fn4F6KEXi8Xsd999t1Cn0xEf8VUoFF3hhJQQjNJSqbQPVKf39fWV&#10;4yA1awh6vf61kSNHXhSwt8cBnT4ZNWpUusFgwEpqx0deXt7nsLcHh5zAU+xpPZ2tY8eO/Ui6/IkG&#10;7nPnzk0mGbibA8uyLdAf1jVr1mwlGdCbAz9rtnv37pWksmZC0oTQNP3K5MmT6+RDOLZ5LDxpZWVl&#10;H8H+K19fXzlugsuKiooPIYu8t7e3AsdFCF0TBc59seHZYHUH/q3QaDSNJk6cuIx/6F977bWc8+fP&#10;ExXwNBrrJqRmwxt/XFxcpqXjo0+w57R///6l8DnHjRt3hqZpP4L2RPfv3x/BU1IPJ7mnOp3ujcGD&#10;B1+DaW5uuoVYCRQA4LZy5co/4Z4mJibuI0xtIKjOltFYP3B3d3fXZGVlfWWNxmapVNq3Y8eOZUhA&#10;/5nQPhiNJocGsJAamvqszdGEbNmyBesoOABAlJeX9zkkOg0ICKgsKyvDQlgLAGiCDiFwdCPYprYA&#10;AC6o4DPHIu+Hc00InPtig2WwugP/Rly+fDnsjTfeuMM/+GPHjl2tUqmI07bzJ6QOHTq0iCQBnVar&#10;DYqNjb1JUY/Ylkmr07Ms644qqXP6QyR7e0TZ2dljhFSnl8lkPbt27fqQK2mo7t69+yXhfinBdLa4&#10;Pa1HbTB48OBrJAP3Bvxw2rdv33L43OPHjz9tjXFoM0MDRLJmxcXFrfv06XOM/34iQRPCsmxztA9v&#10;/vz5B3A9l1wu7w6DaldXVx1uQWaFQtEVyr24uLjoOToTi95rCoWiKxycQIFzX2ywHFZ34N8Eg8Fg&#10;P2vWrLl2dnYMeuhbt25dfOzYsT6k7fMnpEJDQ4txqkSbssdXp1epVGEkn7G6ujoiNDS0GKa0c3Nz&#10;hxEOGOqp069du3YzIKtOb3/s2LEfYamOI6IjOq1oQp2eKLGomcBd8AZTjUbTEaq1Ozk50efPn59G&#10;MqA3B6EIQQEAou3btw8xRROyatWqcSzLYm3qrqys7AfL6l5eXkpcwT0AwPHIkSML4XeEm9rCNoQA&#10;AHBITU2dD4P2gQMH3tBoNBb1ggIA7E+cOPEDXBMC577YgA9Wd+Dfglu3bgWGhIRc5d8EPv/88201&#10;NTXEshkQLMu6m5iQskjFuSHwieY2b968jqQ8AwDAMTk5eTG0J4SSOqpO7+fnJyOtTq/X618fNmxY&#10;BizVpaamzifc21NvT8eMGXOO5J5ag9rAjB/ia9euTYRcMX379r1HWj7FjB+CEYJKpVKPgQMH7uG/&#10;n955550LuGlCAACNUTZ97lxh6cPTarVBgwYNug6/I0ePHl2AM6jW6XSBQ4YMuQqD9pSUlJ8szbbr&#10;dLoAOOHIqyCcJd2faMOzweoOvOhgWVb8888/f+Po6KhDD33z5s2r9u7dK4hsQU1NTW+YReEmpL4g&#10;eQPhq9OXlJTEkHw+nU4XCF+GDg4OzKlTp2YR7u0xpU7/CkF7glMb8PeUtDq9mcCd+IWBD4ZhvKdO&#10;nVrHNk9aPsUchCQEFZImRKlUdo6MjLzPZaIM6enp3+HIwgEAxFeuXPkGBrPh4eEPcE5tAQDEmZmZ&#10;X0Nx4u7du+db2l8HABBfv359PFwTydAZSIs722AZrO7Ai4y8vLy2PXv2fIyQKzo6+mBZWRlRFmKj&#10;8fEJqfj4+AsGg6EdQXumiOaIqdMDAEQ3b94chyqpKxSKd0juqUaj6SikOj3Lsh6oYKYA1AaP7Slp&#10;dfrq6gJAlbQAACAASURBVOr3eIE7UWoDcygpKYnx9/evoqhH8imlpaVYR9Gfdv9zcnK+QLNmpIYG&#10;zNGEvPnmmzevX7+OdfQfAGCflpY2G3JscZqEWEg5aZr2Q6f0uOw0tqktmqZ9EhISTsD1N2zYsNHS&#10;cjlN0z6ofiEEzn2xgRys7sCLCACAaN26dfEuLi5K9NA3adJEsXHjxhFCvPR1Ol0AnJBC9H+I3fiF&#10;JJozGo0UwzAtZ8+encJ7WREbYbVGeUUqlfbhTUIRpTawwp46Hjp0aJGQ1AZm/HBBdbimT59+lGGY&#10;VkL7wbKs+5IlS+rKWcuWLdtFKmtmjiZk6tSpibhpQvR6ffvhw4dfhtmvAwcO/IyDYws8Eu39D6Sq&#10;CAwMrMCtBVhQUDAYTgFywfLHONdE9h7bvthAHlZ34EVDaWlpqw8//PAQ/yYQHh6eVlBQ4EfaPgBA&#10;lJWV9RU6IWWpPs8T7AlGNAdRXl4ehSqpFxUVDSRpT+jyCgDAKSkpqY7KgZuEInp2KioqPoSq5ULs&#10;qU6nC4DMxkIE7uagUqnCYGmHm1yaQDKgNwc0a0ZyaECj0TSaNGnSUpFIVE+RvV27drm4aUJg9hG+&#10;i3BSZrAs64FOni5YsGA/zqktlmXdly9fvhOuP3fu3GSGYVpauiYqNAzB0V5g2RcbhIHVHXiRsGvX&#10;rkHu7u7V6KF3cnLSLlu2bCLuiQ5TYFnWc86cOXVB2bp16/4gOSElJNGc0fioVIc2bQqhpF5aWvqx&#10;kOUVrVb7ppCTUAAA5127dtUppHM8L1hHsnn2RFlZWV/BUl14ePgDkoF7A37YnTt3brqTkxNNUZQx&#10;Njb2pjX0pmCDO8yacUMDRLJmGRkZb5uiCfnqq69+xU0TwjBM62nTptWN/P/2229bcJWAKysrP4CZ&#10;VC8vL+X9+/exZuGlUmkfOIXp6empwiFzU1VVFQnXRIFzX2wQDlZ34EVAdXW1++DBg//kH/q33347&#10;486dO0SlJyAqKir6wxu/n5+frLCwcBBJe3xdNVJEcxBqtfqt/v3734HNiRxnCLFgEwDQWMjyCleq&#10;mwCpDbhS3dsk91Sj0QRHRUXdFmpPGYZpaSJwF5zBly+fkpSUtMwaJQydTheIZs1IDQ0YDAb72bNn&#10;zxGKJqSwsHBQ27Zta7hMVDWu7CMAoPGOHTt+hf5zU1vYpiQBAM67d+9eCdfnSrsW9WTyBzUg/P39&#10;q4qLiwUZvrEBP6zuwPOOw4cPf9CqVatS9NBLJBJ67ty5swwGA3FRSQBAI/TLPHHixDTCE1JN1q9f&#10;vwlNMZMkHgMAiC9duvQtLNVFRUXdJt2cqFKp3hayvMIwTCv0dr1ly5bfCZfqxBkZGZOF3FO0VMcF&#10;7p+StGcO+fn5Q2BPSnBwcKlUKiXOH2Zi/0VZWVljeVkzIkMDt27dCgwNDX1sFJwETQgAwG316tXb&#10;oI2ZM2cexnWZUCgU70DiQxJTWyqVKgz2SDo5OdHnzp2bbmmQqlKp3oaXORQ498UG68DqDjyvUCqV&#10;LqNHj36Mtj0wMPDWlStXBOE84d/4L168OIVk2UWhUHQNDw9/QFF1umpE5RlomvaZNGnS33BvSSup&#10;AwDszp8/Pw2WV2JiYrK0Wu2bJD/D0tLSAbBU5+/vX4WjufNJe4rqUe3cuXM1AMCZ4J7WK9VNmjTp&#10;b5KBewN+NEV/tBcuXJhkqcDns4Df4L5+/fpNJLJmDdGE7NmzB3v/WHV1dQQUTfbw8FDjejcATgAa&#10;TrPFxMRk4exhBABITp8+PROuHx0dfUutVr+FY034HoHw8PBQkyLntEFYWN2B5xFnz57t/uqrrz5A&#10;D71IJALffPPNz1qtlnhKnn/j79+//x21Wh1C0J4EHbUlratmND4q1cF0vBBK6jRN+40fP76OWmHf&#10;vn3LSZZXAACNt27duhbamzZt2jHSt8ji4uJP4J4GBARUlpeXR5G0ZyZwF7yxWS6X9+jWrVsB/HHC&#10;0TPyLBCqwV1ImhAAQCN0UGDkyJEX9Xr96zjW1ul0b0BCU7FYDJKTkxfj/E7q9frXoRgyUlK16OKl&#10;1+v9oWg1Cpz7YoP1YXUHnifodDrHKVOm/MSf6GjTpk3+6dOniYppQvBv/Dt27PiV5I3fYDC8OmrU&#10;qHT4ciKtq8Yv1c2ZM+cQaY2ggoKCwVDAsmPHjmVSqbQvSXsqlertvn373hOqVAcAcNm4cWMdX83s&#10;2bNTLJ2weYI9U4G7RbfwZ/TDHpVuEEI+xYwfgjS4AwBE69ev/9IUTciGDRtG4g4G1Wp1SHR09C3c&#10;PVIAAPGNGzf+B0uN3NRWL5z7lJ2dPQYSpoaFhRVVV1dH4FwTwsnJiSZNOGuD8LC6A88Lrl279lZQ&#10;UFAW/yYQHx+/TqFQCNJAKuSNH3KEeHt7KyiKvK6a0WiyVDeW5M0eAND0t99+2wI/S27ktwVBe4KX&#10;6pRKZRcodOnm5qa9cePG/0iXP4UM3M2BL59y7NixHwFB+RRzUKvVbwnR4N4QTUh+fn4bnLYAABJ0&#10;oq9fv353cWkgMgzTGqXG4LQHsU1tMQzTCpUq4ghTLRJDZhim1cyZMw/z957bF6IDFDZYB1Z3wNqg&#10;aVoyf/787yUSSb16sZeXV1lKSgrR8g4EAKAJeuPnmveIMWezLNsM5fBYsmTJHpK6atYo1dXW1nbr&#10;3r17Piyv3L59+7+EAwahS3WSM2fOzIB7OmjQoOs4hTRNoaioaKCQpTozzy26c+dOPLy5d+3a9aFc&#10;Lu9hBT/Ely9fThCiwX337t2fCkUTYjAY2sEMMkXVUXRgCXwLCgo+g5OuJKa2ioqKBrZr164aljJx&#10;TO4WFxd/AnsEUezZs2eFNS4ENggDqztgTdy9e7d9586dL/EP/aBBg3ZVVVU1F8IHhULxjpA3fplM&#10;Ft6lS5dCinrE4YGbI4QPK5Tq6qlYDxky5Kper29P8jMUulRH03SbMWPGnIPnlWPUJVr+3LBhw0ah&#10;SnXmwLKsR2Ji4j7ox6pVq7Zbmg14xv0XpMG9IZqQ27dvY71YwIDT09NTRVGUMSQkpATXRB/Lss1W&#10;rlz5J+/8YOu342eGOeoNi6SKAABN165du5m/9yEhISVVVVWRQp85G4SF1R2wBliWFa9YsWJ8o0aN&#10;NOihb9asWc2OHTs+E8IH/rQE6Rs/AMDhyJEjCyHRHNcs+BpBe/WU1ENDQ4tJK6nr9frXYGOkWCwG&#10;R44cWQgICXNyz9h0zZo1W3mlOqKTUHl5eZ/DcXTuJf0+SXv8wP3mzZvjrNHYLJVK+wQHB5dSFGX0&#10;8fGpzc/PHyK0D0Zj/awZyaGBI0eO9PP29q5HGEiKJoRhmJZz585NhnaWL1++E1cGuaqq6n3I+O3h&#10;4aG+devWaJznp6ampje86Lm7u2twnE+ZTBbetWvXh/ygaMWKFTtIZtZteH5gdQeExsOHD30jIiJO&#10;8A99v379jpSUlBATREVhMBjajh49+jy0ffDgwSUkb/x6vb790KFDr8B+jBMnTvxAsh+DZdlmJpTU&#10;SZbqRDk5OV/A2y5OaQJzkMvl3YWchAIAuKG37sTExH0syxLLagIAJKdOnZqFBu46nS6Q5J6a8cNp&#10;//79S+Fzjxs37gxp+RQzfjw2NEAia6ZUKl3GjBmzhv9+IkUTUlpa+nH79u2lFPWIfwqXXh8AoNG+&#10;ffuWQ//j4+Mv4GyMBwA4HThw4Gd40eMa7y3KDAMAnA4ePLgErgmBc19seDFgdQeEAgBAtHnz5mGu&#10;rq616KFv3Lix6rfffsN6i2nIB7ThmfSNHwAgun379n9hP0b37t3za2tru5F8xpqamt6Q74RTUv+C&#10;5N7yhTm52y4RYU5uT+2PHz8+D5bqhg4deoV0qU4ul/eAN1hPT0/V3bt3vyRc/hQ0cDcHrVYbFBsb&#10;e5PrqaHPnj37PUkeL3NQKBTvCDE0ICRNCADAFS2PJiQknMA1SadSqUJhQ7qTkxN95syZGTintjQa&#10;TfCAAQOyKaqeDp9FFz2NRhMMpXpQ4NwXG14cWN0BIVBRUeH58ccfJ/EPfffu3c/m5uZaRAn/tOA3&#10;PC9evHgvyRs/y7ItFixYsB/a4zR7iOmqAQAcUlJSfoK3rfj4+AuW0u0/CUIJc0Lo9Xp/yIsiFovB&#10;0aNHFxAu1dmnpqbO592KiY2jm5lUtGjM+Rn9EGdmZn4N5VMiIyPv45qK+od+1MuakRoaaIgm5NSp&#10;U71w25PJZD3hYAJOOgkAgOTs2bPfw2m2/v3731GpVNiyXAAAu/T09O9gw3tkZOR9pVLZxdI1L1y4&#10;MBWuCeHm5qbNzMz82hq8XDZYH1Z3gDT27dsX06JFi0r00Ds4OOgXLVr0LcMwgtw++Q3P9+7dw845&#10;gkIqlfaFIoy+vr7ygoICon1TOp0uYPDgwdd4NzhivB4AAMdDhw4tEkKYk7Mnunv37pewVMfxrhDl&#10;teKPo6emps4nXf40EbgL3k/BMEyr6dOnH4V+bN68eR0AwEVoP4QaGhCSJgQA4IheXoYMGXIVV3lU&#10;r9e/Fh8ffwH6v3fv3l9wstgbDIZX0YEDruHdIlkdg8HQFtXUg+D2hejUrA3PN6zuACnIZDK3YcOG&#10;PTZVEBwcnJmVlSWIyja/4XnEiBGXCDc8O6F1/fHjx5+madqXoD1RVlbWV+7u7hqKoow9e/bMI62k&#10;rtPpAoQQ5oRgWbY5Ogm1cuXKP0lOQvHH0bt161ZAehxdJpOFw/KnEJOK5lBaWjoA9rv4+/tXlZSU&#10;xAjtAwBAlJubOwwdGiDB79UQTcihQ4c+xG1Po9F0HDhw4A1eoG1xtpNfrg8NDS3GObUFLyXw8wgO&#10;Di6trKzsZ+ma9+7dGwnXhJBIJOzx48fnWYMPy4bnC1Z3gAROnDgR4ePjU4QeerFYzH7//ffz9Xo9&#10;sdIHCp1O98aQIUOuCvWF02q1b8IauZOTE33+/PlpJPsxWJb1RCdZOCV1kqU6UVZW1lc8YU6iQVhV&#10;VVUkOgmVl5f3OUl7/CCM9Dg6AMDh8OHDiUJNKjbgR+Nt27bV6RJOnTo11dJx62fc/2bLli3bBf0g&#10;xe91796917t06fKYrAQJmhAAgN3ly5cTXFxc9BRFGXv37p2L63vDMIwXqgvHTW1h6+9jWdZz/vz5&#10;B+D63BCHRfvDsqwn2mIAgXNfbHjxYXUHcEKtVjuPHz9+Bf/Qv/766/cuXrxoUS36aQEAEN26dWs0&#10;zKKQbnjm92P07dv3Hmk21oqKiv48JXWLidQagpkgjBgbOQDA8cCBAz9De2PHjj1L03Qbks8odBDG&#10;D9xJTyqag0qlCoXyKS4uLvqrV69OskZfB5o1IzU0wLKseOXKlf8zRRPy559/DsZtj6bpNijp6Nat&#10;W9fiKksWFxfHQuJDbmoLa7m+rKzso4CAgErYDvDgwYOhlu5PWVnZR/C9hQLnvtjw74DVHcCFCxcu&#10;vOPv73+ff+jHjx+/Qq1WC8JQyrJsC/SGQ7rhmd+PsWXLlt8trbs3BABAo927d6+E9oRQUjcRhH1K&#10;0p5Wq+0ASw4ODg4M6UkooYMwfuDes2fPvNra2ndJ7qkZP+zS09O/E1I+xYwf9bJmpIYGGqIJKS4u&#10;bo37M87JyRkOm+iDgoLKKyoqsJTnAACuKG0Bl93D5j8AoMmmTZvW894xFrUDAACabN68eR1/73Hu&#10;iw3/LljdAUuh1+sdvv/++/lisZhFD/0rr7xSePLkSaLaXygqKyv7BQUFlcMbDumGZ34/Rmlp6cck&#10;7Wk0mk5QUFIIJXWhgzAAgOj69evjYeYtIiIiR6lUdia5p0IHYSzLtpg3b95BoQJ3c6Bp2nfChAmn&#10;oB9coy4x+RRz4GfNSAwNCE0TwrJsC7Qcy/FdYdEHlMlkvSB3l5ubm/b69evjcb4D5HJ59549e+ZR&#10;1KNpORzZw9ra2m6QagHFokWL/iJNxmrDiwurO2AJbt68+WanTp2u8w/98OHD/5DL5diECRsCAKDR&#10;3r17f0EyVKQbngXtxwCckjrsUeCU1ENI7qnQQRjDMF6o8OSmTZvWk0ytAwBEN27c+J+QQVhlZeUH&#10;aOD+8OHDOJL2zKGgoOAzVD7F0kbaZ93/7OzsMaSzZhUVFZ4xMTH7+O8nUjQhFRUVH8LP2NvbW4Gr&#10;HMifAh06dOgVnU73BsbPwxEdUomLi8u0VAUAAOBw9OjRBZBvDILbl+HWGC6w4cWB1R14FjAMY/fT&#10;Tz9NcXBw0KOHvkWLFpVJSUlEMycoNBpNR0g05uTkRKenp39H8sYvdD8GwzCtExIS6tL/pJXUAQDi&#10;q1evToJBWL9+/e6SDsLKysqiYeatXbt21cXFxbEk7TEM0xJV6t64ceMGwkFYoz179tT13U2YMOEU&#10;ycC9AT/q6VnNnz//AK5Mxj8By7KeaNaMU3fHnjVLSkr6WCiaEACAC3pZ4i5nbXCsrdFoOkGSTRK9&#10;aFqtNmjQoEHX4fo4uMG0Wm0HOLmKgjv7fkKfORtePFjdgX+K3Nzcdt26dTvHP/QxMTH7KisrBXnR&#10;8n/AuYZn7HT9iD27CxcuTIX9GAMGDMjWaDQdST5jcXHxJ0IqqTMM4z1lypTj8PPcvn37GsJBmPP2&#10;7dvrpBemTJlynPQkVHl5eRRsKOWCMKzq4nxoNJpOQgbu5lBbW9sNEgqS0Mt6WqBZMz8/PxmJrJlc&#10;Lm86fPjwP/jvJ1I0IQqFoivUsnNxcdFfunTpWxyfMQDA7uLFi1Mg8WFERESOQqF4B5ffAADxlStX&#10;voHv0PDw8AeWDqnA9zLMxEK4uLjoL1++nGCNs2/DiwmrO/C0AACIfvvtt9HOzs5q9NA3bdpUvnnz&#10;ZqKMxyj4P+Dbtm37jWTDM03Tr5jox8BGnGZin5ts3LhxA7QnhJJ6SUlJTLt27aopijK2b99eWlZW&#10;Fk3SnkqlCu3Xr99doTJvAADnnTt3roZ7mpCQcAJnw6oJe49l3kgG7g34YX/ixIkfhJRPMeNHvazZ&#10;xIkT00j0q504cSLilVdeKUTfT6RoQgAADqg0zcCBA2/guiwZDIa248aNO8O7pGB7x9E07Ttx4sQ0&#10;uD5H4mnRlClN076TJk36mx+Q4twXG14eWN2Bp0FxcXHrvn37HuUf+oiIiBOFhYVEp6JQ8H/AS0tL&#10;B5C09/Dhwzg/Pz8ZRT2aoCDdj6FUKrugSuo3btz4H8mAEwDggk6LzJgx4wjDMF4E7ZnKvHUiuadq&#10;tfqt/v3734FBWEZGxmTS5U8hA3dz0Ov1r6HyKUeOHFmIg1Dwn8JMvxrWzIHQNCE6nS4ANo3jZOXm&#10;ptm+gNNsXA/YB7j8BpzkjI+PTy1FUcbAwMAKSy9B3JpD4ZpIQApSUlJ+IsFWbsO/H1Z3oCEAAETb&#10;t28f4ubmJkMPfaNGjTQrV678H8uygvCd8H/Ap0+ffpRhmFYE7bmuXbu2jrV73rx5B0n2YwAAJKdP&#10;n56JKqlb2vz4JKhUqrDIyMj7FPVoAoWbcCEWhPEzb3v27FlBOPMmvnTp0rewFBEVFXVbo9EEk9zT&#10;4uLiWF7m7SOS9sw8t+jevXsjoXxKly5dCmUyWS8r+FGvVEOqX+3ixYtdXn/99Xv8oIgETQjkLIMk&#10;p926dSvAJU3DsmyLhQsX1ulJcpIw2Ka2WJb1WLx48V64/oIFC/azLOtp4ZrNUQFpiO7du+eTluyx&#10;4d8NqztgDlKp1GPgwIGPHfouXbpcvHfv3utC+aFUKjtHRETkwB9wXIKL5lBbW/suHFl1d3fXZGdn&#10;jyEZMBgMhraoBhFpJXUAgN25c+emw6xNbGzsTa1WS1SixUTmDdst2BRomvZB0/q7du1aRTgIc0G5&#10;X0hn3syBZdnm6I/fihUrdpBk7jYHftaMRL+aXq93mDFjxjxTNCEnTpzALrxL07QPOgixfv36Tbia&#10;xsvLy6MgV5iPj08tbjHmysrKD6B2o5eXlxKHVmRlZWU/SIiKYsOGDRutQUFhw78LVnfAFJKTk6Na&#10;tmxZjh54e3t7w/z587+naZqYLhYKAIDd2bNnv4dZFNI/4AAASVpa2mzYM8AJGWIbiTVhT/TgwYOh&#10;MG0eEhJSQlpJnaZpP7R3ISkpaRlJ/hqhM29Go5EqKioaCJvWAwMDKyoqKvqTtMcP3Eln3syhqqrq&#10;/ZCQkBKKejQSjYOp+FmAZs1IDQ3cvHnzzeDg4MemnkjRhBQUFAyGgX379u2luDTkAAAuW7Zs+R36&#10;j3tqCwDQeMeOHb/C9ceOHXvWYDC0tXRNtF8PgmttEGwi2YZ/N6zuAAqFQtEkPj7+MYbSN99882Zm&#10;ZibRMgQKmqbboKrLpH/ADQZDO6hMjdTGifVjsCzbbMWKFTt4aXOsGk185OfnD4F9AMHBwaVSqbQP&#10;SXtCZ94AAE02bNiwEe7pnDlzDpFsWgcASM6cOTMDBu4DBw68Qbr8acYPx4MHDy6Bzz1mzJhzlv74&#10;PaMf9bJmM2fOPIw7a8YwjN2iRYu+FYomhGVZ9+XLl++EdubOnZuM65lqa2vfhcSHJHrflEplF1gq&#10;d3Z2Nly4cGGqpb1dSqWyM1wTBbcvRAdEbHi5YHUHIE6dOtWrTZs2+eiBF4lEYMqUKT/pdDrBGujy&#10;8vI+F+oHHFL3Q5XnsLCwopqamt4kn08mk/Xq0qVLIUU9UlLHkdZ+wjM2Xb169Tb4mS5cuDCJJOMs&#10;AMD+5MmTc4XKvBmNRkqhULyDNq1nZWWNJdwv1QYtf+7fv3+pNZij+czdp0+fnombOfppwB8aIJE1&#10;M0cT8vHHHydVVFRY1CtjClVVVZEwA+fp6am6c+fOKExkjQ6pqanz4feD6yfElgmH3z8YsMfExGRZ&#10;OuAAALBPS0ubA9eEwLkvNtiAwuoOaDSaRt98883PIpEIoIe+Xbt2uefOnSMmvsoHAMBt1apV24X6&#10;AWdZttnSpUt3Q3uccjQ2ZWoTz+dw9OjRBUIqqcvl8u5QQsDDw0NN+iVmMBjajRw58iLMvB0+fDiR&#10;ZOaN37QeFxeXqdPpAkjuKRq4h4SElFRVVUWStGfmuUU3btz4H2wC7t27d65SqRREpJm//2jWjMTQ&#10;AKQJady4sQp9P7m6utaSoAkBADij1AKjRo1Kx6XdptPpAgcPHnyN9/3AdunU6XRvDBs2LAOun5yc&#10;vNjSgF2v17cfPnz4ZX5AinNfbLCBD6saz8jIeDsgIOA2/9CPGTNmjVKpFEztWCaT9ezatetD5Ac8&#10;nuQPuAklb6IU9Xq9vv3QoUOvUJQwSup8/pphw4Zl6PV6Yg3zcMwYZt64SahwkmfGYDC0HT169Hl4&#10;ZrkfAZJN624rV678E9rjNLCIlj9NQWjmbnPgZ81IDA0ITROiUqnehvxaTk5O9Llz56bjyMABAMTX&#10;rl2bAIkPe/bsmSeXy7vj8hsAIEYD5a5duz60dBIRACC6efPmOCjbAoFzX2ywwRysYtRgMNjPmTNn&#10;tp2dXb3UqLe3d8nRo0f7CuUHAMD+2LFjP8IsyvDhwy/r9Xp/gvYEUfJG7NVTUu/evXu+peyyTwKf&#10;vwYHxX9DYFnWHR3ZXb58+U7CmTfBm9bRwN3T01N19+7dL61RPigrK4sWkrm7of3nZc3ex23jzz//&#10;HNysWbMa9P1EiiaEn3mMioq6jYtagKbpVyZPnnySF8haRKaIgmGY1lOnTk2F63MSKxY1oDMM03ra&#10;tGnH+AFpdHT0LbVa/ZbQZ86Glw+CG7x161ZgaGjoFf6hHzJkyPaamhpiP2h86PX612HaVyKRsMeO&#10;HfuRZBZFCCVvFCzLtpg/f/4BuL+kldT5/DXcrZEol0h1dXVEaGhoMRdUK3CPGZt4Rjchm9b55U/S&#10;gXsDfjij00Wkmbufdv85hXSs+19VVdX8008/3c1/P5GiCdHr9a/DiwRFUcZ9+/Ytx0HtAAAQ5eXl&#10;fQ4FewMCAipxT20VFBR8Bqfl/P39q3AEyoWFhYPgVCcKbgCGGOWFDTagEMwQy7LipUuXTnJ0dKyn&#10;Y9O8efOq3bt3fyqUHwAA0Z07d+I9PDzUFPWIJE0ul/cgaQ/N2pBS8kYhlUr7Qt4QX19feUFBwWeE&#10;P1tB+WsAAI7JycmLob3Ro0efNxgMr5J8RqGb1vV6/eto+TM1NXU+ycDdHNRqdQgqn0Kauftp959E&#10;1uzQoUMfenl5laHvJ1I0IQAAUXZ29hj4HgoLCyvClXlkWbY52r84b968gzintliWbYb2Y3KyQRYR&#10;3gIA3NAhDQhuX94T+rzZ8HJDECP5+fltevXqdYp/6D/88MNDZWVlghHRsSzrgbK7rlq1arulad8n&#10;2GshhJI3BADAad++fcuhPSGU1IXmr9HpdIFQOdvBwYE5derULJKZN37WZsSIEZdINq1zgfsooQL3&#10;Bvyox9wdHR19izRzt7X23xxNSFBQUBYJmhCGYVqhfVqrV6/ehusiIZVK+0LiQ25qC2u/ZFVV1fuw&#10;PxKXIHB1dXUEXBMFzn2xwYZ/AqKLAwBEGzZsGOni4qJED7yLi4ty/fr1gvZJSKXSPjCL4uPjU5uf&#10;nz+EpL3Kysp+UMnb19dXTkLJG4VGo+kYExOTBRsUSSupm8naEOOvAQCIsrKyxqKTUDjVvk2Bn7U5&#10;fvz4PJJZG5ZlPRYsWLCf98NALHA3B5qmX0FFPnfv3r3SGmUMIfZfaJqQoqKigZCAsm3btjWFhYWD&#10;cKwLAHDevXv3SvgMHJ8UtiwqAKAReumKj4+/YGlZFwDQKCkpaRk/IMK5LzbY8CwgtnBZWZlXVFRU&#10;Mv/Q9+rV61R+fn4boR4QAOCEfvnGjRt3Bie7qyl7QmZtuImTiVATqm/fvvdIK6kLnbVhGKbl7Nmz&#10;U+CecrT/2BpITeypqXIrtikeUzBR/hxM0p45FBYWDoJ9I4GBgRWk5VPM7f/t27f/S3L/tVqt0+TJ&#10;k5fwaUJeffXVByRoQgAATVEW9mnTph1jGMYbx9oqlSqsb9++9yjqEZni+fPnp+G8FKlUqtCoqKjb&#10;8NJ15syZGZZ+39VqdQhcEwWnQ4llX2yw4VlBZNE9e/YMbN68eRV64B0dHXVLly6dJJTwq9FopLRa&#10;C13meAAAIABJREFU7ZuxsbE34Rf67Nmz35PMogidtWEYxhudCCGtpG6NrE15eXkUnIRq27ZtTVFR&#10;0UCS9vjlVtJZG34gTTpwb8AP13Xr1v0B/Zg7d26ypSKfz7j/LdCs2Zo1a7bi3v8rV66EBgYG3uL/&#10;KJOiCampqekN+6Pc3d01N27c+B8mskb7tLS02XCaDffUFgBAcvbs2e+hrmH//v3vqFSqty1dE9VK&#10;hHB3d9fcvHlznI2s0YbnAVgXq6mpafb5558/1kAXGhp65datW4FCPRTgVKghb0dkZOR9lUoVRtKe&#10;0FmbkpKSGH9//yqKEkZJ3QpZG2dUE2ny5MknaZr2IfmMUqm0D+zPECJro9Vq30QDaY6fhVggbQ4K&#10;haIrKp+SlZX1lTV+oEhnzSBNiEQiqfejTIomBADgdODAgZ9hfxTH59Uex9p84kPc7Od6vf41KFNE&#10;UZRxz549K4CFQrwGg6HdqFGj0vm/D9y0JZZ9scEGHMC20NGjR/t6e3uXoAfezs6OmT179hyDwSDY&#10;NA3DMK2mT59eR8q2efPmdSQJ6BiG8UY5NwTI2tQTfhRCSb2iouJDqL4tRNZGrVa/BdPszs7OhsuX&#10;LyeQnIQCADjt379/qYDl1nqEe1wgbdFN/Bn9EFS4uKH9R7Nm48ePP427/Hz79u2At99+O4P/ozx4&#10;8OA/q6ur3XE/k0ajCR4wYEA2LDdz9BwWvwdh1hZOuXbp0qUQ59QWv4wZGhpabCm7OhwogFQeEDj3&#10;xQYbcMLiBZRKpctXX331K/+FExAQcDsjI0PQl31paekAmEXx9/evwqVC/bT2SktLB5C0p1KpwqCI&#10;oqurqy4zM/Nrwrw9jdCGTtJZG/4kVFRU1G3Sk1BarTYILbeSztrwA+ktW7b8TjKQNgehhYvNgV9+&#10;xt0fw7KseNmyZROdnJy06PuJFE0IAMDuwoULU+EZjoyMvI9LLoVhGG/00seVGbFNbTEM4zVnzpxD&#10;cP0VK1bssJQslWEYr7lz5z7Wa9q3b997SqWys9DnzQYbngYW/Y/PnTvXrV27drn8Qz9p0qSlGo1G&#10;sCkWAEDjrVu3roX2p06dmkqygY9vj2uktIjH4wn27NC6fGxs7E2cwo+moNFogtGszaVLl74lmbWh&#10;adpn0qRJf8M93bVr1yqSk1AAANH169fHw6xNREREDslyq9FopEpLSz/mBdLYFdmf5rmFFi4244ep&#10;8jPWi5TQNCEGg+HVsWPHnoV2du7cuRpX0FtYWPgpnGZr165ddWFhIdagrqSkJKZ9+/ZSiqKMfn5+&#10;MhzcZ+iaKHDuiw02kMAz/Y90Op3j1KlTE8ViMYseeD8/v4K0tLRwIR9ApVK9DScyXFxc9FevXp1E&#10;8gcctefq6qq7du3aBMIBQxv0ZUtaSR0AIM7IyJgMf7D69+9/hzQNf2Fh4aeQ7TYwMLCioqKiP0l7&#10;DMN4zZgx44hQ5VYAQGO0/Ek6kDYHlmXdUeK/ZcuW7SIpn9LA/tfLmm3dunUtzh9KSBPSpEkTBfp+&#10;IkUTAlnfYbAZHBxcWllZ2Q/T2m5r1qzZyiudY7v0AQBc169fvwmuP2XKlOOWZoUBAK4bNmzYyA+I&#10;cO6LDTaQxD/+H2RmZgYHBQVl8Q/9l19+ub62tpYYeSEfAAC78+fPT4NZlJiYmCytVvsmSXvp6enf&#10;CWXPaDRS+fn5Q6AmVHBwcClpJXWGYVonJCScgJ/pjh07frW04fIJe9oEfSnPmTPnEOlJqLKysmh4&#10;i23Xrl016XKrSqV6Gy1/kg6kzaGmpqa3kPIp5oBmzdq3by/FXX4uKyvzio6OPsh/P5GiCWFZ1hOV&#10;3lmyZMkeXDIl1dXV76HTbFlZWWNxfmYymaxXt27dCiiKMrq5uWm50rxFZ1Mmk/Xs3r17Pn//ly5d&#10;utsaosc22PAseOp/SNO05Mcff5xub29vQA98y5Yty5OTk6OEdJqmab/x48efhj7s3bv3F5JZFJqm&#10;fVF7nJ4RyayNG0q5L4SSenFx8ScwaxMQEFBZXl5O9DNVKBRdw8PDH8CXMu6Xvok9dd6+ffsa9GZM&#10;uNwqaODegB+Ohw4dWgQno0aNGpVOWj7FjB/1hgY4vhqsWTNzNCE///zzNyRoQsrKyj6CVBI+Pj61&#10;uFjf+cMAHNs3Np02/pkYOnToFZ1OF2DpmikpKT/BNSF8fX3lpNnwbbABN57qH927d+/1d9555wL/&#10;FjBw4MA9UqnUQ0iHCwoKBkNhxI4dO5aRTs0WFBR8htqTSqXYx3pRyOXyHlBJ3cPDQ42b0p8PAIDL&#10;pk2b1sPPlNM9wqarZMKeBOVeiYuLy7T0pfwk8PW+SJdbaZr2Gzdu3BmhAmlz0Ol0ASgRZ1pa2myS&#10;RJzmwB8awJ01E5omBADQZPPmzXUSIpMmTfob1xSdWq1+Kzo6+hbvM8M2taXRaDrCYQOJRMKeOHHi&#10;B0vX12g0HQcOHHiDv//csAZRSSIbbCCBBv8jy7LiVatWjWvUqJEGPfBubm6y7du3DxHyFgAAaIrW&#10;2ufPn3+AZdkWBO25oky1AtizT01NnS+kkrpSqewcERGRA7M2uIjnzMFgMLwKeUzEYjE4dOjQIgAA&#10;dtkFZE9N6X11IrmnaPlTiEDazHOLsrKyvoJEnOHh4Q8UCkVXK/hBfGhAaJqQ2trabjDT6erqqsMV&#10;ZPMzjFwzOrZhAACA3aVLl76FvYMRERE5lpKzAgDsLl++nADXhMC5LzbYYA2Y/Q+FhYWvvP/++8f5&#10;t4C+ffseLS4ubi2kk3K5vDusW+MSLmwItbW13aA9d3d3DWl7er3+9WHDhmXAWxxpJXUAgN3Zs2e/&#10;h1mbgQMH3tBqtR0I2hPl5uYOg82poaGhxaQnoYTW+wIANEXVwRcsWLCfZVlBs6lG46OeF3Tkev36&#10;9ZtIEnE2sP/1smZJSUnLcGbNhKYJAZyYLeR8iouLy8T1nTEYDO1Gjx59Hj4DN5GJrbePpuk26Gex&#10;ffv2NZY2u9M03QZtL4DAuS822GAtPPYXAADRli1b/uPq6lqLHnhnZ2f1mjVrxgicJbI/fvz4PPgy&#10;Gjp06BWSDKkAAPuTJ0/ORQnvCNszpclFVEmdP+V24MCBn0lmbViWbbZs2bJdvCZM7IR6KAoLCz8V&#10;Uu9LLpd3h02sXPlzlDV6KioqKvqjRJy4R7qfFvyhAalU2gfn+ufPn39XSJoQrVYbNGjQoOvw4nL0&#10;6NEFODif4PcfEh+GhISU4MwwctQMX3h7eysoijIGBQWVWzrxCeke4JoQOPfFBhusjXr/T0VFhWdM&#10;TMw+/gunW7du53Jycl4T0jG9Xu8/YsSIS7DscuTIkYUkv3QGg6HdyJEjLwplj6/JtWrVqu2AsJJ6&#10;Xl7e5/AHKyQkpKSqqup9kvZqamp6h4WFFVEUZfTy8lLm5OR8Qbhfqt6UG2m9L1j+FCpwb8AP5127&#10;dq3i9XYQlU8x40e9rNnChQuTcGbNdDqd43fffbdQKJoQAID46tWrkyDXVc+ePfNqa2uxCMwyDNNy&#10;3rx5ddNzHHUCtgsDy7It0PfLokWL/rL0s2BZtkViYuJjvw/h4eEPcO2LDTY8D6j7P/bv3z+gRYsW&#10;leiBd3Bw0CcmJk5lGEYw/SbICQJvUV26dCmUyWS9SNrLycn5ApZ5OHvhJJ8R1eTy8fGpzc/PH0J4&#10;T5sKOeUGAHBAJ1Ti4+MvGAyGdiSfUaFQvAN7P4TQ+9Lr9f5Qq0osFgNr3ZaFJuI0B7lc3oNk1uz6&#10;9eud3nzzzZv8H2VSNCE0TfuipViO6wpLSbK0tHQAnGbz9fWV5+XlfY5zr8rLy6Ng5tDHx6cWBzVD&#10;RUXFh0FBQeX8/ce5LzbY8LxANHz48IyCggI/qVTagkL+iEQiqmXLlhXOzs4a+HcGg0Gs1Wol8P+X&#10;SCTA2dmZEYlEFI4/NE2Ls7OzPUpKShpTFEW1bt1a5evrq5RIJAD+m8aNG9MSicSIwx7DMKLs7OwW&#10;xcXFdfbatm1biz5Po0aNGAcHB2B2kX/wBwBA3b9/3z03N7cpRVGUh4eHrn379jVisbjueezs7IyN&#10;Gzemce2pTCZzzMzM9NRoNBI7Oztjhw4dql1dXfVwfZFIRDVp0sSAy55Go5Fcu3atpVwud6Aoinrj&#10;jTfknp6eaqPx/z8ynHtqNBqpvLw8tzt37jSjKIpyc3MzdOjQoQrdUwcHB7ZRo0YsLnulpaUuN2/e&#10;9GBZVuTs7MwEBQVVOTo61q0vEokoFxcXg1gsxmHSpA9KpdKhpKTEJS8vz9VoNIpcXFwMoaGh0iZN&#10;mhhI2NNoNBKGYeoeyN7eHjg7OzMAACovL6/Z3bt33SiKopo1a6Z/6623Kp2dnRlLbNI0LdJoNPYU&#10;RVEGg8Ghurraw8HBoe6Q+vr61o4bN25oVFTUIUvs8P8YjUZRfn7+0F69eq0qLi52DQwMrDx58uQo&#10;Ly+vgxjWdv3jjz+WjRw5ciRFUdTkyZP/TkxM/EIikRRZ7jlFGY1Gl23bti0dNmzYKIqiqAkTJpxe&#10;smTJcIlE8tCSNf/8888lQ4cOHY3+Pbcv8V5eXsmW+m37Y/vzPP4x2mCDDTa8SDh37tw03LdElmWb&#10;L168eC+0wTXQYynFyuXyHnCgg6MsmIgzs1dbW/suzJi6uLjoMzIyJlu6vkKh6Nq7d+/Herlw7osN&#10;NjyPoP7pC8nDw8Po4+Nj9PHxEeQF2KRJkzp7Li4uxO2JxeI6e+7u7oI8o5eXV51NkUgk6J46OjoS&#10;t+fg4FBnr3nz5oLuaatWrQSxh34vnJycBN1TV1dX4vbQ74W3t7cge9qsWbM6m3Z2dvX+W2Zm5tc4&#10;X4SVlZUfdOzYsYw7O8p79+6NxETW6Hj48OFEWFYePHjwNZ1Oh41bCQDggPa5DRo06LqllAj8NZHv&#10;FLZ9scGG5xl1ZTGKoqiIiAhFs2bNdOjflZaWOqenp7tQFEUNGDCA2r17N+Xg4EBRFEWtX7+eGjVq&#10;FEVRFOXn52cIDQ2tRUsY//QPwzBipVJp//fffzc1Go2Um5sblZmZSbVp04aiKIq6e/cuFRoaSmk0&#10;GkosFlORkZFyS0sHAPxfe2ce18S1xfEzSYAAgoiIiIpFpAhaRBEQa0FBXNE+0dqnrVotxa21tVVb&#10;rVZb20eraOtWq1Z97lWLCxYsisiiKFABEQVUZBOI7Esg2+Te94dMXgi7MxHR+/18zh+5mTm/OyeZ&#10;ycnMveci6saNGyZFRUU6FEXB8ePH4d133wUAAIlEAlOmTIErV64AAICnp2dNjx49JGz0MMaQlpbW&#10;NTMzUw8AYPr06XD69GlgHmV99913sH79egAA6NWrFz1ixIiK+h+FZ0YsFuteunTJBCEEtra2EBUV&#10;BZaWlgAAkJiYCGPHjoXq6mowNDRE3t7eFbq6uqweO8nlcv6VK1e61dbW8gAAgoODwdfXFwAAamtr&#10;wdXVFe7duwcAACNGjKjt06dPLRs9AIAHDx4Y3b59Wx8A4JNPPoFt27YBRVGAMYY1a9bAjz/+CAAA&#10;gwcPlg4cOLCarZ5IJDK4du1aFwCAyZMnQ3BwMOjp6QEAQGRkJHh7ewMAgFAoxGPHjq0QCoWsHi3R&#10;NM2LjIw0ra6u5hkYGMDff/8Nb731FgAAlJSUgJeXF6SlpQFFUeDj41NpbGzM+ry4efOmSWFhoQ5F&#10;UXDkyBGYPXs2ADz9Ds+bNw+OHDkCAAAjR44UW1pa1rXkry2Ul5cLIyMjjet9wt9//w1GRkYAABAS&#10;EgLTp08Hmn4aRolEYsBWDwAAY2x48uTJzbNmzVoMALBkyZJrv/zyy1wdHZ1str6lUukb8+bNO3Lq&#10;1KkhAoEAXbx4MdDHx+dbiqI4edwpk8kc5s+ff/TEiRNDeTweDgsL+2nChAnrKYqSsfG5YMGCI8eP&#10;Hx+m3s5lXAiEzoDqH4Hm9F6JRPKG+vshISFYk/rxPhgA8NWrVzewydIQQiZMUToAwO7u7o30Bg0a&#10;pNKzsrKqZFsbRb30fvfu3RvpHTlyRP1fM1IoFK+x0UtLS1ukHtO9e/c20IuPj2/wz/jYsWO7WcZU&#10;R32F6xUrVjQ6Ri8vL5XeF198cYWNHsYYmNmEjCkUigZ6ixYtanCMNTU1rmz0CgsL/6Xu7+7duw30&#10;cnNzG+hlZWW9z0ZPKpU6qPs7c+ZMo5iq34mbMmXKXbYxVZ/B5Orq2khvw4YNKj1LS8tqtnVwLly4&#10;sJnxZ2Ji0kjv+PHjDWLKthgpTdMWTHFDAMC7d+9upNmvXz+VXkBAwHW2Ma2pqXFjKnIbGBjIb9y4&#10;8SVCiPVEE82FmMeMGfOwqqpqJFu/6v6TkpI+ZWbLjRo1KpttmQ+EEC85OXmZ+vWX67gQI9ZZrMXR&#10;oVVVVf3akWBBVlZWu7bXRKFQmFdWVgrbun1eXl5XhFBXNpr3799vc58RQlRtbW1fNnr5+fntilFG&#10;RgarmAKAfmZmpllbN05KSmKrB4mJie3yUVFRwUpTJBK1a//CwkJWetXV1e3aPz4+nnVMb9++3WYf&#10;hYWFRgghEzZ6Dx48aFefa2tr+7DRk8lkllKpVND6lk95/Pix6bNqYYx1IiMjv+3evfv1y5cv206b&#10;Ni2ttLTUdcSIET9RFMXqbilN0/2WL18e6eLiEiQWi3UPHz6878qVK07GxsZxbPyq+e+7cuXKy8OG&#10;Dfulurpa78CBAwdiYmKGdO3aNZaFzz6rVq26NHTo0G3q19/6uLhwERcCoTPR5gsRAEBWVlaD19nZ&#10;2aBUau98qaioAJqmQSB42k2ZTAbV1ayfgjSLRCKBwsJC1WMmgMbHzDUlJSUtvuaa7OxsQAgBM2Oq&#10;trYWioqKtKpZUlICvXr1avBam2RlZYGDg0OD19rWU6e8vFz1yEcblJSUQHV1NRgbGwPA00dbjx49&#10;0pqeVCqFgoIC6N27d4M+aBPNmBYXF3Ny7stksoEBAQFHDh8+PJzH4+GQkJAtvr6+aymKkra+d/Ng&#10;jKlHjx7N8fDw2FlYWGjk4OBQHBkZ+WHPnj05mTWHMaZycnJmjx49eldeXl5Xe3v7kitXrgT06tXr&#10;HBu/ubm5szw9PX/Nzc1VJdI8Hg+fP39+y+TJk9exjQuB0BlpV2K0fPlyCA0NVY2luHHjBmDMavhL&#10;i2RkZICbm5vqRzU/Px/y8zmZ2dokdXV1MHToUHBxcVG9vnr1qtb0AADWr18P169fV40xiovj5I9l&#10;swQHB4OrqytYWFgAAEBmZiY8fPhQq5ojR46EQYMGAcDTRCwqKkqretOnT4exY8cCj8cDjDFERkZq&#10;VW/lypXw999/g1D49M92RkaGVv8wZGdng5OTkyr5KykpgYSEBK3pSaVSGDp0KLi6ugLA00SMGXen&#10;LYKCgiAhIUE1xig5ORkqKiqe2R/GmEpLS1vi4eERVFlZKXR3d88LCwubZ2JiEsW2rwghsy1btuxZ&#10;tWqVHwBAYGDguVWrVgXweDxOskeEkOm2bdt++/zzz98BANi4ceOF1atXf8Tn85+w8bljx45fP/vs&#10;s3fV2+vjMtfExCSabb8JhM5KuxIjAICIiAht9KNZkpKSnqtecXExhIaGPjc9mqYhLCzsuekBANy6&#10;deu56uXk5EBOTs5z01MoFHDx4sXnpgcAWk8UNMnOzobs7Oc3DrakpOS5nhcAADExMZz4USqVvdet&#10;W3cgMDBwHADAnj17Dn/00UfLKIqqYuu7uLh4kre394G0tLSelpaWNdHR0ctsbGwO1c8uZU1pael4&#10;Hx+fgykpKb3Mzc1ro6OjP7Ozs9vPxn9paem48ePHH0xKSrJUb+cyLgRCZ6fZwddKpbIHs+ZUWyw3&#10;N/ddNgOeEEI6zGDIttjs2bNvsZ06eu/evYC26g0ePFjEtsprWVmZFzN1ty2WkpLyCcuYUsyK9m2x&#10;kydP7mQ7cG3fvn3/bauepaVlNU3TrBYlrqurczQwMJC3RU9XV5dmu6q4Uqk0s7a2Lm/rMQYFBZ1m&#10;G9PQ0NCf2qo3c+bMFLY1bDIzMxe0Vc/W1rYUIWTC8nuq7+bmltdWzZ9++im4LX5zc3PfZT4rW1vb&#10;0sePH09n+1nU99fw2LFju5n+LF26NIbtxAwN/wanTp3awfhfuHDhdblc3p+tz9OnT29v6vPjKi7E&#10;iL0M1mJihDEGiUQyiFnvqqUfm/T0dH8uOkTTdK933303ubUL48KFC69ztazFP//883lremPGjHko&#10;k8k4WS+uoKBgmubsj6YsLi7uKy5qhiiVym5NrYStaYcPH96LEBKw1UMI6aqvmdWcOTk5FdbV1Tlx&#10;EdPy8vIxzDpwzZm5ubmYqwVlpVKpg7u7e25rx7hp06ZghBDrhU0RQvw///xzW2t6/v7+N7hanyw5&#10;OXlZa0m8jY1NGVefoUKhsGKWN2nNWqtjpFQqu6kvg7Nu3bowmqZ7cdHP6urqEd7e3g8AnhZTrF+G&#10;hbNZW2Kx2GX8+PGZAE9nhV2/fn01W/9isXj4hAkTMjTjuH79+lCu4kKM2MtirSZGGGNQKBR9pk2b&#10;dqepC5SZmVntkydPJnPZKYSQ8apVqy43d1EMDAw8y8WPjbrl5ua+y0yv1bR58+YlcF3ptaqq6s3m&#10;7joIhUJFVlbWHI5jKlRf5V7ToqKivuGycBtCiNfSXY5JkyalKxSKflweY11dneOwYcMKmtJzcHB4&#10;IhaLh3OpR9O05YwZM243d4ynT5/ezuUPJkKISkhIWNGc3vfff3+e7TR9TcvPz5/BTAvXZlLEmFKp&#10;NF26dGkMm8SotLR0LPNnzszMrDYtLW0RR8UadSIiIr5jCh/6+fml1tXVOXL4+epcvXp1va6uLg3w&#10;tMxDbW3tUJY+BdHR0esYn+rX7bt37y4kxRqJEWtsVP2JAgAAeXl5M/v27XsamgBj3DU5OXlBZWWl&#10;avYCn89Xurm5BQuFwrtN7cMGjLFuenr6fJFI1OA5eJ8+fXJtbW0PaWP6aF1d3bCEhISpCCHVmkym&#10;pqZlQ4YM2U9RFOsihJooFIr+N2/enK1QKHSYNh6Ph11cXEINDQ0TudbDGPOysrLm5OXl9Vdvf+ON&#10;N2706NHjb671AABEItGUe/fuDVdvMzY2rh42bNhBHo9XzrWeUqm0TEhImCuRSPSZNj09PZmbm9tR&#10;gUCQx7Uextg4JSVlQUVFRTf1djs7u1RLS8szXI01Uae8vNwrJSXFU72td+/eea+//vohiqI4nw4n&#10;kUic4uPj30YIqcp7CAQCesSIESd0dXU5H7mPMRampaV9WFJSYs608Xg8/NFHH3388OHD7gAAycnJ&#10;nzo5OW3X2E//3LlzgX5+fp8CACxYsCB+9+7dc3R1dR+w7ZNMJrP39/c/cvToUWe1WVtr2RRTVEcu&#10;l9sFBAQcOXTokAsAwLlz536eOnXqGjazwuRy+euLFi06cvDgQVf1dn9//5u7du2ay0VcCISXlVbv&#10;GBEjRoxYRxuzZAc0cceotrZ2GPMYTigUKqKjo9dx9FiYl5KS8gnz6PvNN9/Mqaio8OTqmBBC1J07&#10;dxabmprWAQB2c3PLKysr82LrMy0tbZGZmVmt+vVdKBQqYmJi1nIRF2LEXmYjiRExYsQ6hTWVGCGE&#10;BNeuXVvDVM2eNGlSOlePTBUKRR/1R/r79u37L0KoK1fHQ9O05Zo1a/5m/O/evfsI20HsNE33Wrt2&#10;7UX16zrXcSFG7GU3khgRI0asU5hmYiSTyQaoz7isH9PFyRirnJycfzMzcutnbflxeSx5eXnv2NjY&#10;lEH9WC0urr35+fkzGJ/qxmVciBF7FaxddYwwxl3lcrmqhDGfzxcLBILH7fHRTj2hXC5/Tb1NV1c3&#10;m6vn+k1B03Q/pVKpGp+iq6v7mKIosbb0lEqlBU3T6uO2JHw+P08bY1MAno7dksvl1gBAAQDweDyF&#10;QCDIpigKaUmPr1AorDHGqu+ajo6OiMfjVWpDDwAAIdRDoVB0V9Mr5/F4xdrSwxgby+Vy1Vg4iqKU&#10;Ojo62doY71OvR9E03R8hpBqb9hzOCyulUqlauFUgEFTz+fxCbelhjA3kcrkV85rH40kx/v8pER0d&#10;PXL8+PH/KS4uNnR2di4IDw+f371798tsdRFC3X799dddn3zyySwAgA0bNoSuXbvWn8/ni9j6BgDA&#10;GJvs2bNnx+LFi98HAFizZk34d999t4BNLDHGXfft27d94cKFc9XbuYwLgfCq0aY7RpcuXfoeoPHs&#10;kPqaKawWcm3K8vLy3tHR0aE19YRCoaKkpGQc13oIIcNx48ZlaurxeDwUHx+/Ugt6fPXb6Orm4+Nz&#10;HyFkzLVmcXHxBH19/Ub1fqysrCrlcrk113oymWxAc1Pow8PDf9BCTKmtW7c2OfPu22+/vcC2tk9T&#10;FhER8V19EtvAevToIZZIJIO41qNp2vL1118v0dTT1dWlCwoKpmkhpoYTJ05MbyqmK1asiNBGTFNT&#10;U5c0VSagqevB9u3bTyiVSlMudEtLS32cnZ0fQ/2srXv37gVwOWurrKzMi6nVZGpqWnfnzp0lbP2X&#10;l5ePaar+U31cunH92RAj9ipYmxIj9aTI2NgYm5mZYTMzM9V+//rXv+4ghPS46pRIJJrM5/OVAID1&#10;9fVVekKhUPUjwPEASENPT88sAMAURan0unTpojrGxMTEzznU4//4449nGN/dunVrFFNfX9+7XCZH&#10;paWlY5lpxuox1dHRwQCALSwsahQKRV+u9ORyuY2VlVUlAGCBQKDSMzIyUh1jXFzcVxzGlAoKCjqt&#10;GVNTU1OV3jfffBPK5Q95ZGTkBsa3kZFRo5j27NmzRiqV2nOlR9O0hZWVVYVmTA0MDFRJfGFh4VQO&#10;Y2rg5eX1gDlGRk89pvv27TvIlR7GGO7evdumgqvDhg0ryMnJmcXRceqr14jy9/e/wVXNsnr/wnPn&#10;zm1l/M+fPz9eJpO9ztbn+fPnt2gmkP369avIycn5N5efCTFir5q1mhilpqYuZd6fOHEilkgkmGHn&#10;zp2aPzqsk6MnT55MZu5qGBsb4wcPHqj0UlNTsb6+PvPDV8dFcoQQMlyyZEkskxQdOnRIpScFm6rY&#10;AAAW5klEQVQWi7GHh4fqGLmoLYQQ4v/222+HGZ9Tp07FSqVSpfn111+r9BYuXHidi+SoqqpqJFOL&#10;xtraGufm5qr0rl+/rkoAnZ2dH3ORHMnlchv1oqDBwcEqvaqqKmxnZ6c6xn/++Yd1wokQos6fP7+F&#10;8RkQEKCKKUIIL1++XKV34sSJX7lIjtLS0hYxPseNG9fgvLh48aJKb9CgQSIukiOapi2Y5F0oFOKI&#10;iAiVXlFRER44cCCuT3rl5eXlYziIqcGyZcuimOM4cOCASg8hhP/973+rjjEpKelTtnoYPx0j09aq&#10;8Ddv3lzFhaZYLB4+adKk9Pq4KmJjY7/mctZWbW3t0ClTptxl/tBdvXp1PUJIh43Puro6p7fffjtN&#10;MyZffvnlJbZV5IkRI9ZKYiSRSAapvx8SEoI1EQgEqvejo6PXsekMQqir+hRTd3f3RnqDBg1S6Vlb&#10;W5ezfYx34cKFzYy/7t27N9I7cuSISk8gECgVCoUVG7309PSP1GO6d+/eBnrx8fENLnZsl+hACAkG&#10;Dx4sYvytWLGi0TF6eXk1uLiy0cMYg+YSJAqFooHeokWLGhyjWCx2ZqNXVFQ0Rd3f3bt3G+jl5uY2&#10;0GN7p0EqlQ5U93fmzJlGMdXT01O97+fnl8o2poGBgWcZf66uro30NmzY0OCuAdsCqGFhYT8y/kxM&#10;TBrpHT9+XKXH4/GQXC63YaOnVCrN27qsCwDgRYsWXWOjhxASxMTErGVms/n6+t5j+z3U8M+Pi4v7&#10;ijmm8ePHZ4rFYhcufap9PpKUlJRPtPFYkxixV9FUBduaoqqqyrql9zV58OBB/9a3ah6FQtGztLTU&#10;oPUtn5Kdnd0NIdSVjWZ6enqb+0zTNK+2trYfG72cnJx2xSgtLY1VTAHAIC0trWdbN05ISGCrBzdu&#10;3GiXj/LyclaaRUVF7do/Pz+flV51dXW7zotr166xjumtW7fa7CM3N9cEIdSt9S2bJyMjo816CCFK&#10;LBZbtb5l80il0j51dXU6rW/5lLy8vO6tb9U0crncNiAgINbDw2OjVCoVnDlzZltISIizoaEhJ6sr&#10;KxQKm8WLF8eMHDkysK6uTufkyZO7Ll68OJRN0VaFQtF/yZIl0YxPpv3999+/JRKJhg0ZMmSHtiZQ&#10;EAivGi0mRprExsY2eB0XFwc0rZWJNwAA8PjxYxCL/z8hrLy8HJ48eaI1vZqaGkhJSVG9xhg3Omau&#10;ycjIaPE11yQkJIBM9v/JSyKRCO7fv69VTfVjQghBZmamVvU0PzNtf4aa/h8+fAgKhUJrejk5OZCf&#10;n696rVAo4MaNG1rTE4vFkJSU1KBN299TbYAxpu7du7ewd+/eKb///vsIZ2fngtLSUp9p06Z9RlGU&#10;hAv/GRkZ/n369Lm9Z8+ekU5OTkUlJSUTZs6c+TFFUXXP6vP+/fsLrKysbv/2229vMu0CgQBFRERs&#10;PHz4sLuenl46274TCIT/067p+ps3b4bbt2+DkZERAABcunRJK51iyM/PBw8PD+jf/+mf18zMTCgt&#10;LdWanlwuB29vbxgzZgwAPE3Erl69qjU9AICtW7dCVlYWCARPP4rw8HCt6sXExIC7u7sqpklJSfD4&#10;sdYqLgAAwKRJk8DV9emqBGVlZRAVFaVVvcWLF0NYWBjo6OiAUqmECxcuaFXv559/hrS0NDA2NgYA&#10;gFu3bgFC2vvzXlxcDG+++aYqpnl5eZCYyPkKMipomoaxY8eCl5cXADxNbs+fP681PW2gVCp7bdy4&#10;8fdvv/12EgDAzp07jy9evPhjHo9XwZH/noGBgfvWrVs3BQDg559/PrVs2bLFbJa9QQiZBwYG7lu7&#10;du1U9XZvb++HZ8+enWNkZHSTbb8JBEJjWkyM+Hy+XLOtpWRIT0+v0fbtgcfjNdo/OTkZkpOTm92H&#10;oihWf82FQmEDzfLycggODm52+6Zi0h50dXUb7d/Sj0z9QHQ2KHk8HlZf/62lmBoaGrLVa+QjPz+/&#10;wR0OTQQCAStNHR2dBvtjjCEkJKTZ7Zv6DNpDU9+By5ebLxXDRUzrx5WoaC2mbM8LzXO5oqJCq+dF&#10;U+d+S+jo6LR5rcSCgoLpY8aM2fPgwYPu1tbWFVFRUYutrKxOtr+XTVNUVPS2t7f3vvT09B5WVlZV&#10;UVFRS1977bXjbGqRiUSiqV5eXr+np6f3UG8/duzYb7NmzVqhjbUbCQTC/2l28DVCSDh79uxb0IbB&#10;kObm5mK2gxcRQtSmTZuC26IHAHj//v0H2A6yqqysfKu51cM1benSpTFsV0uXyWQD7OzsGtWhacoM&#10;DAzkZWVl3myP8cSJE7+2Nabp6ekfsdVLSkr6rK16fn5+qQghQzZ6NE33dHd3z22LnpOTUyHbmXcI&#10;Ib158+YltPUYY2Njv2Yb0+zs7Nlt1duzZ88htnpVVVVvMuuDtWZz585NZDvTCiFErV69Orytx3ji&#10;xIldbfDZdc+ePYeYfbietYUQMj5w4MB+xv8XX3xxhYPvltHBgwd/1zxeR0fHouLi4olc9Z0YMWLN&#10;W4uJEcYYlEqlaWvJkbm5ubiysvItLjqEENLbuHFjSGsXxp07dx7jalptSUnJ+NaSoyVLlsQihIy4&#10;0Kurq3O0tbUtbS0pKioqmsJRTPm///77wdZiytW0a4wxXLt2bU1bkiKlUtmDCz25XG7dWnLk5ORU&#10;KJPJ7DiKqcncuXMTWzvG8PDwH7gqEqg5o7Ep++WXX/7g6rwoLS31aS05Gj16dBZN0z05iqm++tpk&#10;LZnmIrKaVlFRMZr5PpiYmEhu3779MZeztiorK98aNWpUNgBgY2NjaVJS0mds/VdWVo7y8PB4pHms&#10;mzdv/lOpVJpx1XdixIi1bK0mRhi3nBxxmRQx1lpyxGVSxFhxcfGE5pIjLpMixlpKjuqTIs4K9dXH&#10;tMXkiMukiLHY2Nivn0dSxJhcLu/fXHLEZVLEmFKp7NZScsRlUsRYS8kRl0kRYyUlJeOaS47s7OxK&#10;ZDKZLcffU4O2JEfNJUYIIeGFCxc2M/WQ5s6dmyiVSgdy2D+9sLCwHxn/s2bNSpJKpQ4sfepevHgx&#10;ULOGU58+faoePnw4l+vvEDFixFo2qv4kBACAvLy8mX379j0NTYAQ6hYfH7+woqJCNQ2Yz+crPTw8&#10;Turr699uah82YIz1UlNTAwoKCvqot/fr1y/bwcHhd22sQ1VbW+sSGxvrhxBSzdbr0aNHyfDhw/dQ&#10;FFXDtZ5cLreNiYmZK5fLdZk2iqLwqFGjzhsZGXE+zQhjzM/MzFzw6NGjAertzs7OsT179vyLaz0A&#10;gIKCAr/bt2+7qbd17dq1yt3dfQ+PxyvjWo+m6T7Xrl37sK6uTlX2QSgUSj08PA4KBIIcrvUwxibx&#10;8fELy8vLTdXbBw0alGxlZXVSG2velZaWjktISPBWb7OyssoZNGjQPi2dF8NjY2Onq58XOjo6Ck9P&#10;zyO6urqcTzHEGOsnJycvEolEFkwbRVF42bJl/g8fPuwOAJCcnPypk5PTdvX9JBLJkPfee+/o2bNn&#10;B+vq6iovXrz4w5gxY75nO96KQSqVvjFv3rwjp06dGiIQCFBoaOiPPj4+31IU9czjq6RS6eB58+Yd&#10;PXXq1BD19k8//TQ6KChonkAgyGXfcwKB0F5avWNEjBgxYh1tjo6ORdDEHSOEEP/mzZurmMKHPj4+&#10;92tqaty40kUI8RITE7/o0qWLDOofH1ZVVY1k6/PWrVvLNe9Sd+nSRZaYmPgFKdZIjFjHWbvqGBEI&#10;BMKLhEKhsP7444+jRowY8VNdXZ3OsWPHfgsPDx/apUuXeC780zTdb/ny5ZEuLi5BYrFY9/Dhw/si&#10;IyOHGBsbx7HwafX5559fcXZ23lpdXa3HtM+cOfN2SUmJ8/Dhw7eQYo0EQsfRrjpGBAKB8KJw//79&#10;BZ6enttEIlEXR0dHUURExIIePXpc5MI3xpjKzs5+39PTc+fjx4+NHRwciiMjIz9k88hZ0yfTzuPx&#10;8F9//bVpwoQJ6ymKkrXkg0AgaB9yx4hAIHQ6Nm7c6G9nZ7dfJBJ1CQoK+jM5OXkwV0kRQshsy5Yt&#10;p21sbA4/fvzYODAw8NydO3cGs0mKNH0y7aNGjcopLy/3nDhx4lckKSIQXgzIHSMCgdDpOHPmzBt9&#10;+vSpjo6O/tja2vooV4Pci4uLJ/n4+OxPTU21sLS0rImOjl5mY2NziI3/kpKSiWPHjj2Qmppqod5+&#10;4MCBAx988MFyiqKq2fecQCBwBbljRCAQOh0rV66MyM7Oduzfv/8RLpIijLHh8ePHd/fs2TM0NTXV&#10;YunSpbG5ubmOAwYM+O+z+scYG/7xxx+/mpubh6knRfb29iWFhYXT5s+f/yFJigiEFw9yx4hAIHQ6&#10;Zs+efYGrqew1NTUjpk2bduTKlSsDDAwMFJGRkWtdXV23UBTV5mVHNBGLxW5+fn5HLl++bKvevnHj&#10;xgurV6/+iM/na281bAKBwAqSGBEIhFcSjLFOZGTkugkTJnxN0zTPz8/vztGjR9/X19dPZePz6tWr&#10;aydOnPi1XC7nM+3m5ua10dHRn9nZ2e3XRm0rAoHAHeRRGoFAeOWQyWT2c+fOvTF27Nh1CCHqwoUL&#10;QX/++acLm6RIJpMN/OCDD+K8vb2/UU+KFi1adP3x48eOAwcO/J0kRQTCiw+5Y0QgEF4IMMbCPXv2&#10;7Nu6detE9XYTExPJ/v37f+RIg5eamrp09OjRmyorK4Vvvvlm7l9//TXPxMQkmo3PO3fuLPH09Nxc&#10;WVkpZNoNDAwUly9fXu/u7r6JzWM5AoHw/CGVr4kRI9ahhhASrlmz5m/165GmmZubi6GJytdtNYVC&#10;0efLL7+8xPjYt2/ffxFCXdn0m6bp3uo+GZsyZcrd2traoR0dV2LEiLXfyB0jAoHQoWCMhd98883Z&#10;//znP+Pt7e1LEhMTJ+nr6+cw72dlZU1xdHTcW1xcbPisGrm5uf/29PTcnZuba2Jra1t29erVgN69&#10;e59h0++8vLx3R48evTs7O7ubevu5c+d+njp16hqKoqRs/BMIhI6D3DEiRoxYh1l6ero/AGB7e/ti&#10;iUQyqKltSkpKxquvPt/WO0ZKpbLbjh07jjP7rV+/PpSmaQs2/VUqld127tx5DDTuErm5ueWVlZV5&#10;dXQ8iREjxs7IHSMCgdChlJeX9wAA2LJlywGhUHi3qW3MzMzCTU1NJaWlpQZt9VtWVuYzfvz4g7du&#10;3eptZmZWFx0d/bm9vf1eNgOgy8rKxk6cOPFgYmJiH/X23bt3H124cOEnFEVVPqtvAoHwYkBmpREI&#10;hBeC1hKWtiY0GGP94ODgbWZmZpdu3brV29/f/2ZBQcEQBweHPSyKNeqfPXv2FzMzs8vqSZGNjU15&#10;Xl7ezEWLFs0hSRGB8HJAEiMCgfDSUFtb6+zr65s0Y8aMZUKhkI6NjV27d+/et3R1dR+y8Tl16tRb&#10;fn5+n6q3r1mzJjwzM/ONvn37nmbfcwKB8KJAEiMCgdChMHdx0tLSbDHGVFPbYIwFEolEpzkfGGNB&#10;bGzsWjMzs5thYWEDfX1900tLS0eMGjXqB4qi6GfpF8ZYcO3ata/NzMxu/vXXX/ZMu6mpqeTOnTtL&#10;v//++4l8Pr/wWXwTCIQXF5IYEQiEDsXJySnM2NhYtnLlyulxcXGrNd/HGAt27dp1WCwW6za1v1wu&#10;tw0ICIj18PDYKJVKBX/++ef2kJAQZ0NDw1vP2ie5XD5g4cKFMW+99db3UqlUNRZz/vz5CUVFRU6D&#10;Bw/+lRRrJBBeTsjgawKB0KHo6+un3r179/1+/fqdGjVq1A9xcXHI2tr6HvP+H3/88d7y5ctn8ng8&#10;jBBS3VHCGFPp6ekBnp6eW0tLSw2cnZ0LwsPDP+jevXvEs/YFY0xlZGR8NHr06K3q5QF0dXWV4eHh&#10;Gz09Pf9DUZTi2Y+WQCB0Bsh0fWLEiHW4JScnLwNourijhYVFzYABA0qZ1zExMWvXr18fyrzesWPH&#10;caVS2Y2NPk3TFhs2bPhLU3v8+PGZYrHYpaPjQ4wYsedj5I4RgUB4IXByctp+7949aXBwsK96u5GR&#10;UZ2/v/+WkSNHhjBtM2bM+Kq4uNjQ2tq6IioqarGVldVJNtqFhYXTvLy89mZmZpqpt588eXLXO++8&#10;s4qiqDo2/gkEQueBgqf/igAAIC8vbyaZYUEgEF5EhgwZUpSammrBvP7yyy8v//DDD/P5fH7Bs/rE&#10;GBsfOHBgm7+//wfq7U5OTkWXL1+eb2ZmFs6iywQCoRNC7hgRCIROR0hISJCvr++XFEWhZ/VRWVnp&#10;4evre/j69ev91Nt//vnnU8uWLVvM4/HK2feUQCB0NkhiRCAQOh19+/bNf9akCGOsFxYWtnHq1Kkr&#10;1AdzW1lZVUVFRS197bXXjpMZZwTCqwuZrk8gEF4ZJBKJ44wZMxJ9fX1XqidFX3zxRWRWVtYb1tbW&#10;x0hSRCC82pA7RgQC4aUHY8xPTEz83Nvb+3v1ekjGxsayqKior5ycnLazeSxHIBBeHkhi9Irx5MkT&#10;3/Dw8LfV/y0DAIwZMyaiX79+f7D1LxKJply6dGmqpn8vL6/LbGcOEQjPAk3Tr3322WeHd+3a9ZZ6&#10;+6xZs5IPHjz4vp6e3r3m9iUQCK8eJDF6hcjMzPxw4MCBvzfz9oc3b960cnNz2/Ss/jMyMj6yt7ff&#10;25z/hISEvi4uLkHP6p9AaA8YYyorK2uep6fn9sLCQiOmXSAQoNDQ0B99fHy+pShK3pF9JBAILx4k&#10;MXpFUE+KQkJCttja2mYw7xUWFvb18fFZN2LEiJ9u3rwJz5IcqSdFFy5cCBowYEAm815BQYHVuHHj&#10;1rq6um5OSEgAkhwRtA1CqMemTZv2rl69+l/q7aNHj350/vz5OcbGxnEd1TcCgfDiQypfv+RWXV09&#10;gvmMExISVjS1zf379+fzeDwEAPjJkyeT2+O/qqpqJOP/n3/++bypbTIyMj5ktnny5Mmkjo4Jsc5n&#10;jo6ORcx3KDk5eVlz24lEIt/BgweLQKOC9eHDh/cihLp09HEQI0bsxTYyK+0VICcnxxkAYPv27X80&#10;d7fG1tb24MmTJ3cCANy7d8+lPf6zs7OdAQB27tx53NnZeWtT29jZ2e0/efLkLgCA9PT04e3xTyC0&#10;BYxxl6NHj+6xsLC4kJaW1pNpd3BwKBaJRFPmzJkTQFGUuCP7SCAQXnxIYvQKYW5u3mLBOjMzM1YF&#10;7Vrz3717d1Iwj6AVqqurR3p7e6fMmTMnQL09MDDw3J07dwb37Nnzr47qG4FA6FyQMUYEAqHTgjHW&#10;jYiI+GbSpEmraZpW/dGztLSsiY6OXmZjY3OI1CUiEAjtgdwxegVgfhiSk5NtMcZNfuYYYyotLe11&#10;5uWz+E9JSbHFGFNNbaPun/xQEbhAJpM5vPfeezfHjRv3tXpStHTp0tjc3FzHAQMG/Jd81wgEwrNA&#10;Bl+/5CaXy20sLCxqAACHhob+1NQ28fHxKwEAd+nSRVZbWzusPf5lMtkAc3NzMQDgixcvBja1zY0b&#10;N75U8z+0o2NCrPOZ+uDrTZs2BRsbG0vVr19dunSRxcfHr0QI8Tu6r8SIEeu8RoHa3YGzZ8/+4uzs&#10;fON5Z2YE7ZORkeHo6+v7lVwu52/evDnY3t7+EfNeXl5eryVLlrwPABAcHLzNxcWl3VOZ09PTh0ye&#10;PPkrmqZ5QUFBfw4cODCbeS83N9dy6dKl7wGQ7xjh2Rk1atTevLy8rk295+fnd+fo0aPv6+vrpz7v&#10;fhEIhJeLBokRgUAgdAZGjx79KCoqqj+Px8Pnz5/fMnny5LUURck6ul8EAqHzwweADR3dCQKBQGgP&#10;+/fv31FTU9M9Li7uXUdHx30URSk7uk8EAuHlgMxKIxAInQ5TU9Oy4OBgRzK4mkAgcM3/AMaq/vRV&#10;0PvmAAAAAElFTkSuQmCCUEsDBBQABgAIAAAAIQB4DOuX3wAAAAoBAAAPAAAAZHJzL2Rvd25yZXYu&#10;eG1sTI/BTsMwDIbvSLxDZCRuLGkHY5Sm0zQBpwmJDQlx8xqvrdYkVZO13dtjTnD051+/P+erybZi&#10;oD403mlIZgoEudKbxlUaPvevd0sQIaIz2HpHGi4UYFVcX+WYGT+6Dxp2sRJc4kKGGuoYu0zKUNZk&#10;Mcx8R453R99bjDz2lTQ9jlxuW5kqtZAWG8cXauxoU1N52p2thrcRx/U8eRm2p+Pm8r1/eP/aJqT1&#10;7c20fgYRaYp/YfjVZ3Uo2Ongz84E0Wp4UmwemafpPQgOLNUjk4OG+YKJLHL5/4XiBwAA//8DAFBL&#10;AQItABQABgAIAAAAIQCxgme2CgEAABMCAAATAAAAAAAAAAAAAAAAAAAAAABbQ29udGVudF9UeXBl&#10;c10ueG1sUEsBAi0AFAAGAAgAAAAhADj9If/WAAAAlAEAAAsAAAAAAAAAAAAAAAAAOwEAAF9yZWxz&#10;Ly5yZWxzUEsBAi0AFAAGAAgAAAAhALCKqObbDAAArFcAAA4AAAAAAAAAAAAAAAAAOgIAAGRycy9l&#10;Mm9Eb2MueG1sUEsBAi0AFAAGAAgAAAAhADcnR2HMAAAAKQIAABkAAAAAAAAAAAAAAAAAQQ8AAGRy&#10;cy9fcmVscy9lMm9Eb2MueG1sLnJlbHNQSwECLQAKAAAAAAAAACEAmZOkw3DuAABw7gAAFAAAAAAA&#10;AAAAAAAAAABEEAAAZHJzL21lZGlhL2ltYWdlMy5wbmdQSwECLQAKAAAAAAAAACEA880v6W/TAABv&#10;0wAAFAAAAAAAAAAAAAAAAADm/gAAZHJzL21lZGlhL2ltYWdlMi5wbmdQSwECLQAKAAAAAAAAACEA&#10;8BJcMY7XAACO1wAAFAAAAAAAAAAAAAAAAACH0gEAZHJzL21lZGlhL2ltYWdlMS5wbmdQSwECLQAU&#10;AAYACAAAACEAeAzrl98AAAAKAQAADwAAAAAAAAAAAAAAAABHqgIAZHJzL2Rvd25yZXYueG1sUEsF&#10;BgAAAAAIAAgAAAIAAFOrAgAAAA==&#10;">
                <v:group id="Groupe 178" o:spid="_x0000_s1421" style="position:absolute;top:4753;width:21937;height:15126" coordsize="21937,1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RRE8kAAADjAAAADwAAAGRycy9kb3ducmV2LnhtbERPzWrCQBC+C32HZQq9&#10;6SaNpjZ1FZFaPEihKpTehuyYBLOzIbtN4tu7BaHH+f5nsRpMLTpqXWVZQTyJQBDnVldcKDgdt+M5&#10;COeRNdaWScGVHKyWD6MFZtr2/EXdwRcihLDLUEHpfZNJ6fKSDLqJbYgDd7atQR/OtpC6xT6Em1o+&#10;R1EqDVYcGkpsaFNSfjn8GgUfPfbrJH7v9pfz5vpznH1+72NS6ulxWL+B8DT4f/HdvdNhfpK+TF+T&#10;aJbC308BALm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BlFETyQAA&#10;AOMAAAAPAAAAAAAAAAAAAAAAAKoCAABkcnMvZG93bnJldi54bWxQSwUGAAAAAAQABAD6AAAAoAMA&#10;AAAA&#10;">
                  <v:group id="Groupe 176" o:spid="_x0000_s1422" style="position:absolute;left:4378;top:11020;width:1849;height:1698" coordsize="184956,169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0xUMwAAADjAAAADwAAAGRycy9kb3ducmV2LnhtbESPT2vCQBDF74V+h2UK&#10;vdXNHyqSuoqISg9SqBZKb0N2TILZ2ZBdk/jtO4dCjzPvzXu/Wa4n16qB+tB4NpDOElDEpbcNVwa+&#10;zvuXBagQkS22nsnAnQKsV48PSyysH/mThlOslIRwKNBAHWNXaB3KmhyGme+IRbv43mGUsa+07XGU&#10;cNfqLEnm2mHD0lBjR9uayuvp5gwcRhw3ebobjtfL9v5zfv34PqZkzPPTtHkDFWmK/+a/63cr+PM8&#10;y5M8Wwi0/C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brTFQ&#10;zAAAAOMAAAAPAAAAAAAAAAAAAAAAAKoCAABkcnMvZG93bnJldi54bWxQSwUGAAAAAAQABAD6AAAA&#10;owMAAAAA&#10;">
                    <v:line id="Connecteur droit 168" o:spid="_x0000_s1423" style="position:absolute;flip:y;visibility:visible;mso-wrap-style:square" from="0,2979" to="139989,5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WMUAAADiAAAADwAAAGRycy9kb3ducmV2LnhtbERPTUvDQBC9C/6HZQRvdpMUSo3dFikI&#10;xVtrhR6H7JiNzc7G3bGJ/74rCB4f73u1mXyvLhRTF9hAOStAETfBdtwaOL69PCxBJUG22AcmAz+U&#10;YLO+vVlhbcPIe7ocpFU5hFONBpzIUGudGkce0ywMxJn7CNGjZBhbbSOOOdz3uiqKhfbYcW5wONDW&#10;UXM+fHsDvf56F/c6DtvPU5TyfDzZx2ZnzP3d9PwESmiSf/Gfe2fz/HIxXxZVNYffSxmDX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EWMUAAADiAAAADwAAAAAAAAAA&#10;AAAAAAChAgAAZHJzL2Rvd25yZXYueG1sUEsFBgAAAAAEAAQA+QAAAJMDAAAAAA==&#10;" strokecolor="windowText" strokeweight="1pt">
                      <v:stroke joinstyle="miter"/>
                    </v:line>
                    <v:line id="Connecteur droit 169" o:spid="_x0000_s1424" style="position:absolute;visibility:visible;mso-wrap-style:square" from="139989,0" to="184956,169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TVH8kAAADjAAAADwAAAGRycy9kb3ducmV2LnhtbESPzU7DMBCE70i8g7VI3KjdIEGa1q2q&#10;CiQuHEh/zla8TQLx2rJNEt6ePSBx3J3ZmW83u9kNYsSYek8algsFAqnxtqdWw+n4+lCCSNmQNYMn&#10;1PCDCXbb25uNqayf6APHOreCQyhVRkOXc6ikTE2HzqSFD0isXX10JvMYW2mjmTjcDbJQ6kk60xM3&#10;dCbgocPmq/52GmqS76tlaMtLxHFKczieLy+fWt/fzfs1iIxz/jf/Xb9Zxi8en5UqypKh+SdegNz+&#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g01R/JAAAA4wAAAA8AAAAA&#10;AAAAAAAAAAAAoQIAAGRycy9kb3ducmV2LnhtbFBLBQYAAAAABAAEAPkAAACXAwAAAAA=&#10;" strokecolor="windowText" strokeweight="1pt">
                      <v:stroke joinstyle="miter"/>
                    </v:line>
                  </v:group>
                  <v:group id="Groupe 177" o:spid="_x0000_s1425" style="position:absolute;width:21937;height:15126" coordsize="21937,1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k96MgAAADjAAAADwAAAGRycy9kb3ducmV2LnhtbERPzWrCQBC+F/oOywje&#10;dBNFU6OriLTFgxSqBfE2ZMckmJ0N2W0S374rCD3O9z+rTW8q0VLjSssK4nEEgjizuuRcwc/pY/QG&#10;wnlkjZVlUnAnB5v168sKU207/qb26HMRQtilqKDwvk6ldFlBBt3Y1sSBu9rGoA9nk0vdYBfCTSUn&#10;UTSXBksODQXWtCsoux1/jYLPDrvtNH5vD7fr7n45zb7Oh5iUGg767RKEp97/i5/uvQ7zF4sknk2S&#10;ZA6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ZZPejIAAAA&#10;4wAAAA8AAAAAAAAAAAAAAAAAqgIAAGRycy9kb3ducmV2LnhtbFBLBQYAAAAABAAEAPoAAACfAwAA&#10;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eur : en arc 171" o:spid="_x0000_s1426" type="#_x0000_t38" style="position:absolute;left:11818;top:10954;width:822;height:2074;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lzMYAAADjAAAADwAAAGRycy9kb3ducmV2LnhtbERPS2vCQBC+C/0PyxS86cZXItFVSkvB&#10;Hk168DhkxySanU2za0z/vVsQepzvPdv9YBrRU+dqywpm0wgEcWF1zaWC7/xzsgbhPLLGxjIp+CUH&#10;+93LaIuptnc+Up/5UoQQdikqqLxvUyldUZFBN7UtceDOtjPow9mVUnd4D+GmkfMoiqXBmkNDhS29&#10;V1Rcs5tRkFi+tT2V6y95jn5Op8uHyQ65UuPX4W0DwtPg/8VP90GH+as4XiTL1TyBv58CAHL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XJczGAAAA4wAAAA8AAAAAAAAA&#10;AAAAAAAAoQIAAGRycy9kb3ducmV2LnhtbFBLBQYAAAAABAAEAPkAAACUAwAAAAA=&#10;" adj="-6342" strokecolor="windowText" strokeweight="1.5pt">
                      <v:stroke endarrow="block" joinstyle="miter"/>
                    </v:shape>
                    <v:group id="Groupe 175" o:spid="_x0000_s1427" style="position:absolute;width:21937;height:15126" coordsize="21937,1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xoMwAAADiAAAADwAAAGRycy9kb3ducmV2LnhtbESPzWrDMBCE74W+g9hA&#10;b42sus2PEyWE0JYeQqFJIOS2WBvbxFoZS7Wdt68KhR6HmfmGWa4HW4uOWl851qDGCQji3JmKCw3H&#10;w9vjDIQPyAZrx6ThRh7Wq/u7JWbG9fxF3T4UIkLYZ6ihDKHJpPR5SRb92DXE0bu41mKIsi2kabGP&#10;cFvLpySZSIsVx4USG9qWlF/331bDe4/9JlWv3e562d7Oh5fP006R1g+jYbMAEWgI/+G/9ofRME+m&#10;6bNS6QR+L8U7IFc/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smLGg&#10;zAAAAOIAAAAPAAAAAAAAAAAAAAAAAKoCAABkcnMvZG93bnJldi54bWxQSwUGAAAAAAQABAD6AAAA&#10;owMAAAAA&#10;">
                      <v:group id="_x0000_s1428" style="position:absolute;left:5001;top:11347;width:1432;height:1776" coordorigin="-220,-62" coordsize="143188,177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YS3MkAAADjAAAADwAAAGRycy9kb3ducmV2LnhtbERPzWrCQBC+F/oOyxS8&#10;1U1SbWrqKiKt9CBCtSDehuyYBLOzIbsm8e27BaHH+f5nvhxMLTpqXWVZQTyOQBDnVldcKPg5fD6/&#10;gXAeWWNtmRTcyMFy8fgwx0zbnr+p2/tChBB2GSoovW8yKV1ekkE3tg1x4M62NejD2RZSt9iHcFPL&#10;JIpepcGKQ0OJDa1Lyi/7q1Gw6bFfvcQf3fZyXt9Oh+nuuI1JqdHTsHoH4Wnw/+K7+0uH+elkmibJ&#10;bBbD308BALn4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PFhLcyQAA&#10;AOMAAAAPAAAAAAAAAAAAAAAAAKoCAABkcnMvZG93bnJldi54bWxQSwUGAAAAAAQABAD6AAAAoAMA&#10;AAAA&#10;">
                        <v:line id="Connecteur droit 166" o:spid="_x0000_s1429" style="position:absolute;visibility:visible;mso-wrap-style:square" from="-220,-62" to="1428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9KUckAAADjAAAADwAAAGRycy9kb3ducmV2LnhtbESPT0/DMAzF70h8h8hI3FjaCe1PWTYh&#10;BBIXDnSws9WYtlvjREloy7fHBySO9nt+7+fdYXaDGimm3rOBclGAIm687bk18HF8uduAShnZ4uCZ&#10;DPxQgsP++mqHlfUTv9NY51ZJCKcKDXQ5h0rr1HTkMC18IBbty0eHWcbYahtxknA36GVRrLTDnqWh&#10;w0BPHTWX+tsZqFm/bcvQbk6RxinN4fh5ej4bc3szPz6AyjTnf/Pf9asV/Pvlqlhv16VAy0+yAL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F/SlHJAAAA4wAAAA8AAAAA&#10;AAAAAAAAAAAAoQIAAGRycy9kb3ducmV2LnhtbFBLBQYAAAAABAAEAPkAAACXAwAAAAA=&#10;" strokecolor="windowText" strokeweight="1pt">
                          <v:stroke joinstyle="miter"/>
                        </v:line>
                        <v:line id="Connecteur droit 167" o:spid="_x0000_s1430" style="position:absolute;flip:x;visibility:visible;mso-wrap-style:square" from="139989,0" to="142968,177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p58cAAADiAAAADwAAAGRycy9kb3ducmV2LnhtbERPTUsDMRC9C/6HMII3m92qpd02LVIQ&#10;ijfbCj0Om3Gz7WayJmN3/ffmIHh8vO/VZvSdulJMbWAD5aQARVwH23Jj4Hh4fZiDSoJssQtMBn4o&#10;wWZ9e7PCyoaB3+m6l0blEE4VGnAifaV1qh15TJPQE2fuM0SPkmFstI045HDf6WlRzLTHlnODw562&#10;jurL/tsb6PTXh7i3od+eT1HKy/FkF/XOmPu78WUJSmiUf/Gfe2cNPD0uyufpfJY350v5Du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CannxwAAAOIAAAAPAAAAAAAA&#10;AAAAAAAAAKECAABkcnMvZG93bnJldi54bWxQSwUGAAAAAAQABAD5AAAAlQMAAAAA&#10;" strokecolor="windowText" strokeweight="1pt">
                          <v:stroke joinstyle="miter"/>
                        </v:line>
                      </v:group>
                      <v:group id="Groupe 174" o:spid="_x0000_s1431" style="position:absolute;width:21937;height:15126" coordsize="21937,1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8kz8oAAADiAAAADwAAAGRycy9kb3ducmV2LnhtbESPT4vCMBTE74LfITzB&#10;m6ZV/EPXKCIqHkRYXVj29miebbF5KU1s67ffLAh7HGbmN8xq05lSNFS7wrKCeByBIE6tLjhT8HU7&#10;jJYgnEfWWFomBS9ysFn3eytMtG35k5qrz0SAsEtQQe59lUjp0pwMurGtiIN3t7VBH2SdSV1jG+Cm&#10;lJMomkuDBYeFHCva5ZQ+rk+j4Nhiu53G++b8uO9eP7fZ5fsck1LDQbf9AOGp8//hd/ukFcymi8ky&#10;iucL+LsU7oBc/w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cR8kz8oA&#10;AADiAAAADwAAAAAAAAAAAAAAAACqAgAAZHJzL2Rvd25yZXYueG1sUEsFBgAAAAAEAAQA+gAAAKED&#10;AAAAAA==&#10;">
                        <v:shape id="Zone de texte 161" o:spid="_x0000_s1432" type="#_x0000_t202" style="position:absolute;top:1370;width:409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rsMkA&#10;AADjAAAADwAAAGRycy9kb3ducmV2LnhtbERPS0vDQBC+F/wPywje2k0XqzFmW0qgKGIPjb14G7OT&#10;B2ZnY3Zto7/eFQSP870n30y2FycafedYw3KRgCCunOm40XB82c1TED4gG+wdk4Yv8rBZX8xyzIw7&#10;84FOZWhEDGGfoYY2hCGT0lctWfQLNxBHrnajxRDPsZFmxHMMt71USXIjLXYcG1ocqGipei8/rYan&#10;YrfHw5uy6XdfPDzX2+Hj+LrS+upy2t6DCDSFf/Gf+9HE+Xfp7bVSarWE358iAHL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crsMkAAADjAAAADwAAAAAAAAAAAAAAAACYAgAA&#10;ZHJzL2Rvd25yZXYueG1sUEsFBgAAAAAEAAQA9QAAAI4DAAAAAA==&#10;" filled="f" stroked="f" strokeweight=".5pt">
                          <v:textbox>
                            <w:txbxContent>
                              <w:p w14:paraId="769B5994" w14:textId="77777777" w:rsidR="00DC3C12" w:rsidRPr="00AD70DD" w:rsidRDefault="00DC3C12" w:rsidP="00AD70DD">
                                <w:pPr>
                                  <w:rPr>
                                    <w:b/>
                                    <w:bCs/>
                                    <w:sz w:val="20"/>
                                    <w:szCs w:val="20"/>
                                  </w:rPr>
                                </w:pPr>
                                <w:r w:rsidRPr="00AD70DD">
                                  <w:rPr>
                                    <w:b/>
                                    <w:bCs/>
                                    <w:sz w:val="20"/>
                                    <w:szCs w:val="20"/>
                                  </w:rPr>
                                  <w:t>T</w:t>
                                </w:r>
                              </w:p>
                            </w:txbxContent>
                          </v:textbox>
                        </v:shape>
                        <v:shape id="Zone de texte 161" o:spid="_x0000_s1433" type="#_x0000_t202" style="position:absolute;left:3455;width:409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VTEswA&#10;AADjAAAADwAAAGRycy9kb3ducmV2LnhtbESPTWvCQBCG70L/wzKF3uqm2g9NXUUCUil6iPXS25gd&#10;k9DsbJrdauyv7xwKHod33uflmS1616gTdaH2bOBhmIAiLrytuTSw/1jdT0CFiGyx8UwGLhRgMb8Z&#10;zDC1/sw5nXaxVALhkKKBKsY21ToUFTkMQ98SS3b0ncMoZ1dq2+FZ4K7RoyR51g5rloUKW8oqKr52&#10;P87Ae7baYn4Yuclvk71tjsv2e//5ZMzdbb98BRWpj9fn//baGhDi+PFlnEzFQpzEB/T8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3VTEswAAADjAAAADwAAAAAAAAAAAAAAAACY&#10;AgAAZHJzL2Rvd25yZXYueG1sUEsFBgAAAAAEAAQA9QAAAJEDAAAAAA==&#10;" filled="f" stroked="f" strokeweight=".5pt">
                          <v:textbox>
                            <w:txbxContent>
                              <w:p w14:paraId="40C86B97" w14:textId="77777777" w:rsidR="00DC3C12" w:rsidRPr="00AD70DD" w:rsidRDefault="00DC3C12" w:rsidP="00AD70DD">
                                <w:pPr>
                                  <w:rPr>
                                    <w:b/>
                                    <w:bCs/>
                                    <w:sz w:val="20"/>
                                    <w:szCs w:val="20"/>
                                  </w:rPr>
                                </w:pPr>
                                <w:r w:rsidRPr="00AD70DD">
                                  <w:rPr>
                                    <w:b/>
                                    <w:bCs/>
                                    <w:sz w:val="20"/>
                                    <w:szCs w:val="20"/>
                                  </w:rPr>
                                  <w:t>Y</w:t>
                                </w:r>
                              </w:p>
                            </w:txbxContent>
                          </v:textbox>
                        </v:shape>
                        <v:shape id="Connecteur droit avec flèche 162" o:spid="_x0000_s1434" type="#_x0000_t32" style="position:absolute;left:4735;top:13110;width:13168;height: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KnscAAADjAAAADwAAAGRycy9kb3ducmV2LnhtbERPX0vDMBB/F/wO4QTfXLpaN9ctGyKK&#10;Y2/OwV6P5mzLmkubxKZ+eyMIPt7v/212k+nESM63lhXMZxkI4srqlmsFp4/Xu0cQPiBr7CyTgm/y&#10;sNteX22w1DbyO43HUIsUwr5EBU0IfSmlrxoy6Ge2J07cp3UGQzpdLbXDmMJNJ/MsW0iDLaeGBnt6&#10;bqi6HL+MgjO+uGGIq3G5fzs96PMyDvEQlbq9mZ7WIAJN4V/8597rNP++WOX5opgX8PtTAkB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wqexwAAAOMAAAAPAAAAAAAA&#10;AAAAAAAAAKECAABkcnMvZG93bnJldi54bWxQSwUGAAAAAAQABAD5AAAAlQMAAAAA&#10;" strokecolor="windowText" strokeweight="1.5pt">
                          <v:stroke endarrow="block" joinstyle="miter"/>
                        </v:shape>
                        <v:shape id="Connecteur droit avec flèche 163" o:spid="_x0000_s1435" type="#_x0000_t32" style="position:absolute;left:4795;top:9977;width:10312;height:3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eAVMwAAADjAAAADwAAAGRycy9kb3ducmV2LnhtbESPQUvDQBSE74L/YXmCF7GbDdiGtNsi&#10;gqj0ZCyCt9fsSzaYfRuz2zb9964g9DjMzDfMajO5XhxpDJ1nDWqWgSCuvem41bD7eL4vQISIbLD3&#10;TBrOFGCzvr5aYWn8id/pWMVWJAiHEjXYGIdSylBbchhmfiBOXuNHhzHJsZVmxFOCu17mWTaXDjtO&#10;CxYHerJUf1cHp+GnWVQN3n3uDurrod6/nLdvrd1qfXszPS5BRJriJfzffjUacqXUIi+KuYK/T+kP&#10;yPU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pXgFTMAAAA4wAAAA8A&#10;AAAAAAAAAAAAAAAAoQIAAGRycy9kb3ducmV2LnhtbFBLBQYAAAAABAAEAPkAAACaAwAAAAA=&#10;" strokecolor="windowText" strokeweight="1.5pt">
                          <v:stroke endarrow="block" joinstyle="miter"/>
                        </v:shape>
                        <v:shape id="Connecteur droit avec flèche 164" o:spid="_x0000_s1436" type="#_x0000_t32" style="position:absolute;left:4842;top:2138;width:70;height:108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cgkMcAAADjAAAADwAAAGRycy9kb3ducmV2LnhtbERPXUvDMBR9F/Yfwh345pJVqLZbNqYw&#10;GAqi1Qcf75prU2xuSpOt3b83guDj4Xyvt5PrxJmG0HrWsFwoEMS1Ny03Gj7e9zf3IEJENth5Jg0X&#10;CrDdzK7WWBo/8hudq9iIFMKhRA02xr6UMtSWHIaF74kT9+UHhzHBoZFmwDGFu05mSuXSYcupwWJP&#10;j5bq7+rkNBwp9Jfs1VZj8fB5+2L2u+entEdfz6fdCkSkKf6L/9wHoyFTubpTyyIv4PdT+gN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NyCQxwAAAOMAAAAPAAAAAAAA&#10;AAAAAAAAAKECAABkcnMvZG93bnJldi54bWxQSwUGAAAAAAQABAD5AAAAlQMAAAAA&#10;" strokecolor="windowText" strokeweight="1.5pt">
                          <v:stroke endarrow="block" joinstyle="miter"/>
                        </v:shape>
                        <v:shape id="Connecteur droit avec flèche 165" o:spid="_x0000_s1437" type="#_x0000_t32" style="position:absolute;left:1810;top:3687;width:3100;height:94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72cgAAADiAAAADwAAAGRycy9kb3ducmV2LnhtbERPXWvCMBR9H+w/hDvwbaZWUdsZxQ0E&#10;2WDM6oOPd81dU9bclCba+u+XwWCPh/O92gy2EVfqfO1YwWScgCAuna65UnA67h6XIHxA1tg4JgU3&#10;8rBZ39+tMNeu5wNdi1CJGMI+RwUmhDaX0peGLPqxa4kj9+U6iyHCrpK6wz6G20amSTKXFmuODQZb&#10;ejFUfhcXq+CTfHtLP0zRZ8/n6bvebd9e4x41ehi2TyACDeFf/OfeawWLLJtPslk6g99L8Q7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M72cgAAADiAAAADwAAAAAA&#10;AAAAAAAAAAChAgAAZHJzL2Rvd25yZXYueG1sUEsFBgAAAAAEAAQA+QAAAJYDAAAAAA==&#10;" strokecolor="windowText" strokeweight="1.5pt">
                          <v:stroke endarrow="block" joinstyle="miter"/>
                        </v:shape>
                        <v:shape id="Zone de texte 172" o:spid="_x0000_s1438" type="#_x0000_t202" style="position:absolute;left:10186;top:10960;width:2174;height:3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FL8kA&#10;AADjAAAADwAAAGRycy9kb3ducmV2LnhtbERPzWrCQBC+C32HZQredJOIJUZXkYBUSnvQeultmh2T&#10;YHY2za6a9uldQehxvv9ZrHrTiAt1rrasIB5HIIgLq2suFRw+N6MUhPPIGhvLpOCXHKyWT4MFZtpe&#10;eUeXvS9FCGGXoYLK+zaT0hUVGXRj2xIH7mg7gz6cXSl1h9cQbhqZRNGLNFhzaKiwpbyi4rQ/GwVv&#10;+eYDd9+JSf+a/PX9uG5/Dl9TpYbP/XoOwlPv/8UP91aH+WkyiyfpNJ7B/acAgFz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PFL8kAAADjAAAADwAAAAAAAAAAAAAAAACYAgAA&#10;ZHJzL2Rvd25yZXYueG1sUEsFBgAAAAAEAAQA9QAAAI4DAAAAAA==&#10;" filled="f" stroked="f" strokeweight=".5pt">
                          <v:textbox>
                            <w:txbxContent>
                              <w:p w14:paraId="652E4B93" w14:textId="77777777" w:rsidR="00DC3C12" w:rsidRPr="00AD70DD" w:rsidRDefault="00DC3C12" w:rsidP="00AD70DD">
                                <w:pPr>
                                  <w:rPr>
                                    <w:b/>
                                    <w:bCs/>
                                    <w:sz w:val="20"/>
                                    <w:szCs w:val="20"/>
                                  </w:rPr>
                                </w:pPr>
                                <m:oMathPara>
                                  <m:oMath>
                                    <m:r>
                                      <m:rPr>
                                        <m:sty m:val="bi"/>
                                      </m:rPr>
                                      <w:rPr>
                                        <w:rFonts w:ascii="Cambria Math" w:hAnsi="Cambria Math"/>
                                        <w:sz w:val="20"/>
                                        <w:szCs w:val="20"/>
                                      </w:rPr>
                                      <m:t>θ</m:t>
                                    </m:r>
                                  </m:oMath>
                                </m:oMathPara>
                              </w:p>
                            </w:txbxContent>
                          </v:textbox>
                        </v:shape>
                        <v:shape id="Zone de texte 161" o:spid="_x0000_s1439" type="#_x0000_t202" style="position:absolute;left:14326;top:8250;width:4097;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y5F8cA&#10;AADhAAAADwAAAGRycy9kb3ducmV2LnhtbERPTWvCQBC9F/wPyxS81U0tKTZ1FQlIRdqD1ou3MTsm&#10;odnZmF017a/vHASPj/c9nfeuURfqQu3ZwPMoAUVceFtzaWD3vXyagAoR2WLjmQz8UoD5bPAwxcz6&#10;K2/oso2lkhAOGRqoYmwzrUNRkcMw8i2xcEffOYwCu1LbDq8S7ho9TpJX7bBmaaiwpbyi4md7dgbW&#10;+fILN4exm/w1+cfncdGedvvUmOFjv3gHFamPd/HNvbIy/y1NX5JUPsgjga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MuRfHAAAA4QAAAA8AAAAAAAAAAAAAAAAAmAIAAGRy&#10;cy9kb3ducmV2LnhtbFBLBQYAAAAABAAEAPUAAACMAwAAAAA=&#10;" filled="f" stroked="f" strokeweight=".5pt">
                          <v:textbox>
                            <w:txbxContent>
                              <w:p w14:paraId="3AFED83E" w14:textId="77777777" w:rsidR="00DC3C12" w:rsidRPr="00AD70DD" w:rsidRDefault="00DC3C12" w:rsidP="00AD70DD">
                                <w:pPr>
                                  <w:rPr>
                                    <w:b/>
                                    <w:bCs/>
                                    <w:sz w:val="20"/>
                                    <w:szCs w:val="20"/>
                                  </w:rPr>
                                </w:pPr>
                                <w:r w:rsidRPr="00AD70DD">
                                  <w:rPr>
                                    <w:b/>
                                    <w:bCs/>
                                    <w:sz w:val="20"/>
                                    <w:szCs w:val="20"/>
                                  </w:rPr>
                                  <w:t>L</w:t>
                                </w:r>
                              </w:p>
                            </w:txbxContent>
                          </v:textbox>
                        </v:shape>
                        <v:shape id="Zone de texte 161" o:spid="_x0000_s1440" type="#_x0000_t202" style="position:absolute;left:17841;top:11884;width:4096;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mDPcwA&#10;AADiAAAADwAAAGRycy9kb3ducmV2LnhtbESPT2vCQBTE74LfYXmCN93Uqg3RVSQgSmkP/rn09sw+&#10;k9Ds2zS7auqn7woFj8PM/IaZL1tTiSs1rrSs4GUYgSDOrC45V3A8rAcxCOeRNVaWScEvOVguup05&#10;JtreeEfXvc9FgLBLUEHhfZ1I6bKCDLqhrYmDd7aNQR9kk0vd4C3ATSVHUTSVBksOCwXWlBaUfe8v&#10;RsF7uv7E3Wlk4nuVbj7Oq/rn+DVRqt9rVzMQnlr/DP+3t1pBHMXjt/Fk+gqPS+EOyM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9mDPcwAAADiAAAADwAAAAAAAAAAAAAAAACY&#10;AgAAZHJzL2Rvd25yZXYueG1sUEsFBgAAAAAEAAQA9QAAAJEDAAAAAA==&#10;" filled="f" stroked="f" strokeweight=".5pt">
                          <v:textbox>
                            <w:txbxContent>
                              <w:p w14:paraId="5BC5652E" w14:textId="77777777" w:rsidR="00DC3C12" w:rsidRPr="00AD70DD" w:rsidRDefault="00DC3C12" w:rsidP="00AD70DD">
                                <w:pPr>
                                  <w:rPr>
                                    <w:b/>
                                    <w:bCs/>
                                    <w:sz w:val="20"/>
                                    <w:szCs w:val="20"/>
                                  </w:rPr>
                                </w:pPr>
                                <w:r w:rsidRPr="00AD70DD">
                                  <w:rPr>
                                    <w:b/>
                                    <w:bCs/>
                                    <w:sz w:val="20"/>
                                    <w:szCs w:val="20"/>
                                  </w:rPr>
                                  <w:t>X</w:t>
                                </w:r>
                              </w:p>
                            </w:txbxContent>
                          </v:textbox>
                        </v:shape>
                        <v:shape id="Zone de texte 161" o:spid="_x0000_s1441" type="#_x0000_t202" style="position:absolute;left:1890;top:12127;width:4097;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yX3soA&#10;AADjAAAADwAAAGRycy9kb3ducmV2LnhtbERPS2vCQBC+C/0PyxR6042KaUxdRQJikXrwcfE2Zsck&#10;NDubZldN/fXdQqHH+d4zW3SmFjdqXWVZwXAQgSDOra64UHA8rPoJCOeRNdaWScE3OVjMn3ozTLW9&#10;845ue1+IEMIuRQWl900qpctLMugGtiEO3MW2Bn0420LqFu8h3NRyFEWxNFhxaCixoayk/HN/NQo2&#10;2WqLu/PIJI86W39cls3X8TRR6uW5W76B8NT5f/Gf+12H+clwHI8nr/EUfn8KAM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Tsl97KAAAA4wAAAA8AAAAAAAAAAAAAAAAAmAIA&#10;AGRycy9kb3ducmV2LnhtbFBLBQYAAAAABAAEAPUAAACPAwAAAAA=&#10;" filled="f" stroked="f" strokeweight=".5pt">
                          <v:textbox>
                            <w:txbxContent>
                              <w:p w14:paraId="04B5FE66" w14:textId="77777777" w:rsidR="00DC3C12" w:rsidRPr="00AD70DD" w:rsidRDefault="00DC3C12" w:rsidP="00AD70DD">
                                <w:pPr>
                                  <w:rPr>
                                    <w:b/>
                                    <w:bCs/>
                                    <w:sz w:val="20"/>
                                    <w:szCs w:val="20"/>
                                  </w:rPr>
                                </w:pPr>
                                <w:r w:rsidRPr="00AD70DD">
                                  <w:rPr>
                                    <w:b/>
                                    <w:bCs/>
                                    <w:sz w:val="20"/>
                                    <w:szCs w:val="20"/>
                                  </w:rPr>
                                  <w:t>Z</w:t>
                                </w:r>
                              </w:p>
                            </w:txbxContent>
                          </v:textbox>
                        </v:shape>
                        <v:oval id="Ellipse 173" o:spid="_x0000_s1442" style="position:absolute;left:4408;top:12390;width:1176;height:1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yd7MYA&#10;AADiAAAADwAAAGRycy9kb3ducmV2LnhtbERP3WrCMBS+H+wdwhnsbiarOLUaxckGbgyGzgc4NMem&#10;2JyUJKv17ZfBYJcf3/9yPbhW9BRi41nD40iBIK68abjWcPx6fZiBiAnZYOuZNFwpwnp1e7PE0vgL&#10;76k/pFrkEI4larApdaWUsbLkMI58R5y5kw8OU4ahlibgJYe7VhZKPUmHDecGix1tLVXnw7fT0KU+&#10;vPB7Mf8c6uePXdHvz5s3q/X93bBZgEg0pH/xn3tn8vyZmk7UdFzA76WM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yd7MYAAADiAAAADwAAAAAAAAAAAAAAAACYAgAAZHJz&#10;L2Rvd25yZXYueG1sUEsFBgAAAAAEAAQA9QAAAIsDAAAAAA==&#10;" filled="f" strokecolor="windowText" strokeweight="1pt">
                          <v:stroke joinstyle="miter"/>
                        </v:oval>
                      </v:group>
                    </v:group>
                  </v:group>
                  <v:oval id="Ellipse 173" o:spid="_x0000_s1443" style="position:absolute;left:4735;top:12807;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Sz8wA&#10;AADjAAAADwAAAGRycy9kb3ducmV2LnhtbESPzU7DQAyE70i8w8pIXKp2kxRRCN1WUKkSVwKUHq2s&#10;8yOy3ii7bQJPjw9IPdoznvm83k6uU2caQuvZQLpIQBGX3rZcG/h4388fQIWIbLHzTAZ+KMB2c321&#10;xtz6kd/oXMRaSQiHHA00Mfa51qFsyGFY+J5YtMoPDqOMQ63tgKOEu05nSXKvHbYsDQ32tGuo/C5O&#10;zsBj9vU7K+72RTWdquXsMB4/X3ZHY25vpucnUJGmeDH/X79awU+zbLVMV4lAy0+yAL35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GFSz8wAAADjAAAADwAAAAAAAAAAAAAAAACY&#10;AgAAZHJzL2Rvd25yZXYueG1sUEsFBgAAAAAEAAQA9QAAAJEDAAAAAA==&#10;" fillcolor="windowText" strokeweight="1pt">
                    <v:stroke joinstyle="miter"/>
                  </v:oval>
                </v:group>
                <v:group id="Groupe 183" o:spid="_x0000_s1444" style="position:absolute;left:22995;width:27821;height:17960" coordsize="27820,17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MOE8kAAADjAAAADwAAAGRycy9kb3ducmV2LnhtbERPS2vCQBC+F/oflhF6&#10;q5sYqxJdRaQtHkTwAeJtyI5JMDsbstsk/nu3UOhxvvcsVr2pREuNKy0riIcRCOLM6pJzBefT1/sM&#10;hPPIGivLpOBBDlbL15cFptp2fKD26HMRQtilqKDwvk6ldFlBBt3Q1sSBu9nGoA9nk0vdYBfCTSVH&#10;UTSRBksODQXWtCkoux9/jILvDrt1En+2u/tt87iePvaXXUxKvQ369RyEp97/i//cWx3mJ+NxEk1m&#10;0xH8/hQAkMsn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OEw4TyQAA&#10;AOMAAAAPAAAAAAAAAAAAAAAAAKoCAABkcnMvZG93bnJldi54bWxQSwUGAAAAAAQABAD6AAAAoAMA&#10;AAAA&#10;">
                  <v:group id="Groupe 154" o:spid="_x0000_s1445" style="position:absolute;top:1176;width:26625;height:16784" coordsize="4367,2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8g6R8oAAADiAAAADwAAAGRycy9kb3ducmV2LnhtbESPQWvCQBSE74X+h+UV&#10;vNVNLBETXUWkFQ9SUAvF2yP7TILZtyG7TeK/dwWhx2FmvmEWq8HUoqPWVZYVxOMIBHFudcWFgp/T&#10;1/sMhPPIGmvLpOBGDlbL15cFZtr2fKDu6AsRIOwyVFB632RSurwkg25sG+LgXWxr0AfZFlK32Ae4&#10;qeUkiqbSYMVhocSGNiXl1+OfUbDtsV9/xJ/d/nrZ3M6n5Pt3H5NSo7dhPQfhafD/4Wd7pxUkaTpJ&#10;02mSwONSuANye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48g6R8oA&#10;AADiAAAADwAAAAAAAAAAAAAAAACqAgAAZHJzL2Rvd25yZXYueG1sUEsFBgAAAAAEAAQA+gAAAKED&#10;AAAAAA==&#10;">
                    <v:shape id="Picture 6" o:spid="_x0000_s1446" type="#_x0000_t75" style="position:absolute;top:120;width:4367;height:2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yrQnLAAAA4gAAAA8AAABkcnMvZG93bnJldi54bWxEj19Lw0AQxN8Fv8Oxgi9iL38aKbHXItKC&#10;CBZsC31dctskmtsLubWJ394TBB+HmfkNs1xPrlMXGkLr2UA6S0ARV962XBs4Hrb3C1BBkC12nsnA&#10;NwVYr66vllhaP/I7XfZSqwjhUKKBRqQvtQ5VQw7DzPfE0Tv7waFEOdTaDjhGuOt0liQP2mHLcaHB&#10;np4bqj73X87Aa5ef3Ntmty02p6PIXf4xH88HY25vpqdHUEKT/If/2i/WQJbO86JIFxn8Xop3QK9+&#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9Mq0JywAAAOIAAAAPAAAAAAAA&#10;AAAAAAAAAJ8CAABkcnMvZG93bnJldi54bWxQSwUGAAAAAAQABAD3AAAAlwMAAAAA&#10;">
                      <v:imagedata r:id="rId272" o:title=""/>
                    </v:shape>
                    <v:shape id="Picture 7" o:spid="_x0000_s1447" type="#_x0000_t75" style="position:absolute;top:120;width:4367;height:2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oYtrKAAAA4wAAAA8AAABkcnMvZG93bnJldi54bWxEj1FrwjAUhd8H+w/hDnwZM7FlXdcZRSai&#10;T4O5/YBLc9d0NjelybT+eyMIezycc77DmS9H14kjDaH1rGE2VSCIa29abjR8f22eShAhIhvsPJOG&#10;MwVYLu7v5lgZf+JPOu5jIxKEQ4UabIx9JWWoLTkMU98TJ+/HDw5jkkMjzYCnBHedzJQqpMOW04LF&#10;nt4t1Yf9n9PgD2r3/BrXNP7aj7Byxda3j7nWk4dx9QYi0hj/w7f2zmjIVFnm2eylyOH6Kf0Bubg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K7oYtrKAAAA4wAAAA8AAAAAAAAA&#10;AAAAAAAAnwIAAGRycy9kb3ducmV2LnhtbFBLBQYAAAAABAAEAPcAAACWAwAAAAA=&#10;">
                      <v:imagedata r:id="rId273" o:title=""/>
                    </v:shape>
                    <v:shape id="Picture 8" o:spid="_x0000_s1448" type="#_x0000_t75" style="position:absolute;width:4341;height:27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P8DTKAAAA4wAAAA8AAABkcnMvZG93bnJldi54bWxEj09rwkAUxO8Fv8PyhN7qrgm2Gl1FCoVe&#10;G0P/3B7ZZxLNvo3ZrSbfvlso9DjMzG+YzW6wrbhS7xvHGuYzBYK4dKbhSkNxeHlYgvAB2WDrmDSM&#10;5GG3ndxtMDPuxm90zUMlIoR9hhrqELpMSl/WZNHPXEccvaPrLYYo+0qaHm8RbluZKPUoLTYcF2rs&#10;6Lmm8px/Ww2ndxqLQ3XJx0KZj6/PRaPKdtT6fjrs1yACDeE//Nd+NRoSlaarRbJMn+D3U/wDcvsD&#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B2P8DTKAAAA4wAAAA8AAAAAAAAA&#10;AAAAAAAAnwIAAGRycy9kb3ducmV2LnhtbFBLBQYAAAAABAAEAPcAAACWAwAAAAA=&#10;">
                      <v:imagedata r:id="rId274" o:title=""/>
                    </v:shape>
                  </v:group>
                  <v:group id="Groupe 182" o:spid="_x0000_s1449" style="position:absolute;left:3957;top:1920;width:20170;height:8755" coordsize="20170,8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ijPMwAAADjAAAADwAAAGRycy9kb3ducmV2LnhtbESPzWrDQAyE74W+w6JC&#10;b83aaRKMm00IoQ05hEJ+oPQmvIpt4tUa79Z23r46FHqUZjTzabkeXaN66kLt2UA6SUARF97WXBq4&#10;nD9eMlAhIltsPJOBOwVYrx4flphbP/CR+lMslYRwyNFAFWObax2KihyGiW+JRbv6zmGUsSu17XCQ&#10;cNfoaZIstMOapaHClrYVFbfTjzOwG3DYvKbv/eF23d6/z/PPr0NKxjw/jZs3UJHG+G/+u95bwZ9l&#10;STafzlKBlp9kAXr1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CeKM8&#10;zAAAAOMAAAAPAAAAAAAAAAAAAAAAAKoCAABkcnMvZG93bnJldi54bWxQSwUGAAAAAAQABAD6AAAA&#10;owMAAAAA&#10;">
                    <v:shape id="Connecteur droit avec flèche 179" o:spid="_x0000_s1450" type="#_x0000_t32" style="position:absolute;left:10075;top:1448;width:10095;height:7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aGXMcAAADjAAAADwAAAGRycy9kb3ducmV2LnhtbERPzWrCQBC+F3yHZQq91U0jjTG6SrQV&#10;eipofIAxOyYh2dmQXTV9+65Q6HG+/1ltRtOJGw2usazgbRqBIC6tbrhScCr2rykI55E1dpZJwQ85&#10;2KwnTyvMtL3zgW5HX4kQwi5DBbX3fSalK2sy6Ka2Jw7cxQ4GfTiHSuoB7yHcdDKOokQabDg01NjT&#10;rqayPV6Ngm88FEWctrPTts11jvPzx2dyVurlecyXIDyN/l/85/7SYX4cJ0n0PksX8PgpAC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oZcxwAAAOMAAAAPAAAAAAAA&#10;AAAAAAAAAKECAABkcnMvZG93bnJldi54bWxQSwUGAAAAAAQABAD5AAAAlQMAAAAA&#10;" strokecolor="windowText" strokeweight="1.5pt">
                      <v:stroke dashstyle="dash" endarrow="block" joinstyle="miter"/>
                    </v:shape>
                    <v:shape id="Connecteur droit avec flèche 180" o:spid="_x0000_s1451" type="#_x0000_t32" style="position:absolute;left:10068;width:0;height:87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9WnMgAAADiAAAADwAAAGRycy9kb3ducmV2LnhtbESPzWrCQBSF94W+w3AL7uqkhpoYHSXV&#10;Cl0JGh/gmrkmIZk7ITNq+vadhdDl4fzxrTaj6cSdBtdYVvAxjUAQl1Y3XCk4F/v3FITzyBo7y6Tg&#10;lxxs1q8vK8y0ffCR7idfiTDCLkMFtfd9JqUrazLoprYnDt7VDgZ9kEMl9YCPMG46OYuiuTTYcHio&#10;sadtTWV7uhkFBzwWxSxt4/NXm+sck8vue35RavI25ksQnkb/H362f7SCRZKkcfIZB4iAFHBAr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59WnMgAAADiAAAADwAAAAAA&#10;AAAAAAAAAAChAgAAZHJzL2Rvd25yZXYueG1sUEsFBgAAAAAEAAQA+QAAAJYDAAAAAA==&#10;" strokecolor="windowText" strokeweight="1.5pt">
                      <v:stroke dashstyle="dash" endarrow="block" joinstyle="miter"/>
                    </v:shape>
                    <v:shape id="Connecteur droit avec flèche 181" o:spid="_x0000_s1452" type="#_x0000_t32" style="position:absolute;top:8574;width:10094;height:18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chcYAAADjAAAADwAAAGRycy9kb3ducmV2LnhtbERPS2rDMBDdF3oHMYXsGsn5YdzIoRQS&#10;Alk1zgEm1tR2a42MpdjO7aNCoct5/9nuJtuKgXrfONaQzBUI4tKZhisNl2L/moLwAdlg65g03MnD&#10;Ln9+2mJm3MifNJxDJWII+ww11CF0mZS+rMmin7uOOHJfrrcY4tlX0vQ4xnDbyoVSG2mx4dhQY0cf&#10;NZU/55vVcCq+baGGxXi6locW752amutF69nL9P4GItAU/sV/7qOJ89erNFXJcrOG358iADJ/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kXIXGAAAA4wAAAA8AAAAAAAAA&#10;AAAAAAAAoQIAAGRycy9kb3ducmV2LnhtbFBLBQYAAAAABAAEAPkAAACUAwAAAAA=&#10;" strokecolor="windowText" strokeweight="1.5pt">
                      <v:stroke dashstyle="dash" endarrow="block" joinstyle="miter"/>
                    </v:shape>
                  </v:group>
                  <v:shape id="Zone de texte 161" o:spid="_x0000_s1453" type="#_x0000_t202" style="position:absolute;left:13676;width:4097;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BQMkA&#10;AADjAAAADwAAAGRycy9kb3ducmV2LnhtbERPS2vCQBC+F/wPyxS81U3EiEZXkYBYSnvwcfE2Zsck&#10;NDsbs6tGf323UOhxvvfMl52pxY1aV1lWEA8iEMS51RUXCg779dsEhPPIGmvLpOBBDpaL3sscU23v&#10;vKXbzhcihLBLUUHpfZNK6fKSDLqBbYgDd7atQR/OtpC6xXsIN7UcRtFYGqw4NJTYUFZS/r27GgUf&#10;2foLt6ehmTzrbPN5XjWXwzFRqv/arWYgPHX+X/znftdhfjyNk1Eyjcfw+1MA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hhBQMkAAADjAAAADwAAAAAAAAAAAAAAAACYAgAA&#10;ZHJzL2Rvd25yZXYueG1sUEsFBgAAAAAEAAQA9QAAAI4DAAAAAA==&#10;" filled="f" stroked="f" strokeweight=".5pt">
                    <v:textbox>
                      <w:txbxContent>
                        <w:p w14:paraId="2BB9BD1E" w14:textId="77777777" w:rsidR="00DC3C12" w:rsidRPr="00AD70DD" w:rsidRDefault="00DC3C12" w:rsidP="00AD70DD">
                          <w:pPr>
                            <w:rPr>
                              <w:b/>
                              <w:bCs/>
                              <w:sz w:val="20"/>
                              <w:szCs w:val="20"/>
                            </w:rPr>
                          </w:pPr>
                          <w:r w:rsidRPr="00AD70DD">
                            <w:rPr>
                              <w:b/>
                              <w:bCs/>
                              <w:sz w:val="20"/>
                              <w:szCs w:val="20"/>
                            </w:rPr>
                            <w:t>Z</w:t>
                          </w:r>
                        </w:p>
                      </w:txbxContent>
                    </v:textbox>
                  </v:shape>
                  <v:shape id="Zone de texte 161" o:spid="_x0000_s1454" type="#_x0000_t202" style="position:absolute;left:23724;top:1414;width:4096;height:3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9icsA&#10;AADiAAAADwAAAGRycy9kb3ducmV2LnhtbESPT2vCQBTE74V+h+UVvNVNA2ljdBUJiKXYg38u3p7Z&#10;ZxKafRuzq6Z++m5B8DjMzG+Yyaw3jbhQ52rLCt6GEQjiwuqaSwW77eI1BeE8ssbGMin4JQez6fPT&#10;BDNtr7ymy8aXIkDYZaig8r7NpHRFRQbd0LbEwTvazqAPsiul7vAa4KaRcRS9S4M1h4UKW8orKn42&#10;Z6PgK1984/oQm/TW5MvVcd6edvtEqcFLPx+D8NT7R/je/tQKklH6EaVxksD/pXAH5PQP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8Kz2JywAAAOIAAAAPAAAAAAAAAAAAAAAAAJgC&#10;AABkcnMvZG93bnJldi54bWxQSwUGAAAAAAQABAD1AAAAkAMAAAAA&#10;" filled="f" stroked="f" strokeweight=".5pt">
                    <v:textbox>
                      <w:txbxContent>
                        <w:p w14:paraId="77EAEF1C" w14:textId="77777777" w:rsidR="00DC3C12" w:rsidRPr="00AD70DD" w:rsidRDefault="00DC3C12" w:rsidP="00AD70DD">
                          <w:pPr>
                            <w:rPr>
                              <w:b/>
                              <w:bCs/>
                              <w:sz w:val="20"/>
                              <w:szCs w:val="20"/>
                            </w:rPr>
                          </w:pPr>
                          <w:r w:rsidRPr="00AD70DD">
                            <w:rPr>
                              <w:b/>
                              <w:bCs/>
                              <w:sz w:val="20"/>
                              <w:szCs w:val="20"/>
                            </w:rPr>
                            <w:t>L</w:t>
                          </w:r>
                        </w:p>
                      </w:txbxContent>
                    </v:textbox>
                  </v:shape>
                  <v:shape id="Zone de texte 161" o:spid="_x0000_s1455" type="#_x0000_t202" style="position:absolute;left:1596;top:8440;width:4095;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qZ8kA&#10;AADjAAAADwAAAGRycy9kb3ducmV2LnhtbERPS2vCQBC+C/6HZYTedGNsRFJXkYC0FHvwcfE2zY5J&#10;MDsbs1tN++u7guBxvvfMl52pxZVaV1lWMB5FIIhzqysuFBz26+EMhPPIGmvLpOCXHCwX/d4cU21v&#10;vKXrzhcihLBLUUHpfZNK6fKSDLqRbYgDd7KtQR/OtpC6xVsIN7WMo2gqDVYcGkpsKCspP+9+jILP&#10;bP2F2+/YzP7q7H1zWjWXwzFR6mXQrd5AeOr8U/xwf+gwP4nj1/F0Mkng/lMAQC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SqZ8kAAADjAAAADwAAAAAAAAAAAAAAAACYAgAA&#10;ZHJzL2Rvd25yZXYueG1sUEsFBgAAAAAEAAQA9QAAAI4DAAAAAA==&#10;" filled="f" stroked="f" strokeweight=".5pt">
                    <v:textbox>
                      <w:txbxContent>
                        <w:p w14:paraId="68C60496" w14:textId="77777777" w:rsidR="00DC3C12" w:rsidRPr="00AD70DD" w:rsidRDefault="00DC3C12" w:rsidP="00AD70DD">
                          <w:pPr>
                            <w:rPr>
                              <w:b/>
                              <w:bCs/>
                              <w:sz w:val="20"/>
                              <w:szCs w:val="20"/>
                            </w:rPr>
                          </w:pPr>
                          <w:r w:rsidRPr="00AD70DD">
                            <w:rPr>
                              <w:b/>
                              <w:bCs/>
                              <w:sz w:val="20"/>
                              <w:szCs w:val="20"/>
                            </w:rPr>
                            <w:t>T</w:t>
                          </w:r>
                        </w:p>
                      </w:txbxContent>
                    </v:textbox>
                  </v:shape>
                </v:group>
                <w10:wrap anchorx="margin"/>
              </v:group>
            </w:pict>
          </mc:Fallback>
        </mc:AlternateContent>
      </w:r>
      <w:r w:rsidR="002B7457" w:rsidRPr="007E2C94">
        <w:rPr>
          <w:color w:val="000000" w:themeColor="text1"/>
          <w:sz w:val="24"/>
          <w:szCs w:val="24"/>
        </w:rPr>
        <w:t xml:space="preserve">        </w:t>
      </w:r>
      <w:r w:rsidR="002B7457" w:rsidRPr="007E2C94">
        <w:rPr>
          <w:color w:val="000000" w:themeColor="text1"/>
          <w:position w:val="-58"/>
          <w:sz w:val="24"/>
          <w:szCs w:val="24"/>
        </w:rPr>
        <w:object w:dxaOrig="4459" w:dyaOrig="1280" w14:anchorId="7FC066A9">
          <v:shape id="_x0000_i1095" type="#_x0000_t75" style="width:237.2pt;height:1in" o:ole="">
            <v:imagedata r:id="rId275" o:title=""/>
          </v:shape>
          <o:OLEObject Type="Embed" ProgID="Equation.DSMT4" ShapeID="_x0000_i1095" DrawAspect="Content" ObjectID="_1811097465" r:id="rId276"/>
        </w:object>
      </w:r>
      <w:r w:rsidR="00BF773A" w:rsidRPr="007E2C94">
        <w:rPr>
          <w:color w:val="000000" w:themeColor="text1"/>
          <w:sz w:val="24"/>
          <w:szCs w:val="24"/>
        </w:rPr>
        <w:t xml:space="preserve"> </w:t>
      </w:r>
      <w:r w:rsidR="002B7457" w:rsidRPr="007E2C94">
        <w:rPr>
          <w:color w:val="000000" w:themeColor="text1"/>
          <w:sz w:val="24"/>
          <w:szCs w:val="24"/>
        </w:rPr>
        <w:t xml:space="preserve">                                           </w:t>
      </w:r>
      <w:r w:rsidR="009F7FD4" w:rsidRPr="007E2C94">
        <w:rPr>
          <w:color w:val="000000" w:themeColor="text1"/>
          <w:sz w:val="24"/>
          <w:szCs w:val="24"/>
        </w:rPr>
        <w:t xml:space="preserve">  </w:t>
      </w:r>
      <w:r w:rsidR="002B7457" w:rsidRPr="007E2C94">
        <w:rPr>
          <w:color w:val="000000" w:themeColor="text1"/>
          <w:sz w:val="24"/>
          <w:szCs w:val="24"/>
        </w:rPr>
        <w:t xml:space="preserve">  </w:t>
      </w:r>
      <w:r w:rsidR="003246FE" w:rsidRPr="007E2C94">
        <w:rPr>
          <w:color w:val="000000" w:themeColor="text1"/>
          <w:sz w:val="24"/>
          <w:szCs w:val="24"/>
        </w:rPr>
        <w:t xml:space="preserve"> </w:t>
      </w:r>
      <w:r w:rsidR="002B7457" w:rsidRPr="007E2C94">
        <w:rPr>
          <w:color w:val="000000" w:themeColor="text1"/>
          <w:sz w:val="24"/>
          <w:szCs w:val="24"/>
        </w:rPr>
        <w:t xml:space="preserve">  </w:t>
      </w:r>
      <w:r w:rsidR="002B7457" w:rsidRPr="007E2C94">
        <w:rPr>
          <w:iCs/>
          <w:color w:val="000000" w:themeColor="text1"/>
          <w:sz w:val="24"/>
          <w:szCs w:val="24"/>
          <w:lang w:val="en-US" w:eastAsia="fr-FR"/>
        </w:rPr>
        <w:t>(3.22)</w:t>
      </w:r>
    </w:p>
    <w:p w14:paraId="13594B95" w14:textId="62E019AD" w:rsidR="00BF773A" w:rsidRPr="007E2C94" w:rsidRDefault="00BF773A" w:rsidP="00BF773A">
      <w:pPr>
        <w:spacing w:line="360" w:lineRule="auto"/>
        <w:jc w:val="both"/>
        <w:rPr>
          <w:color w:val="000000" w:themeColor="text1"/>
        </w:rPr>
      </w:pPr>
    </w:p>
    <w:p w14:paraId="63B5542A" w14:textId="1ACF1B95" w:rsidR="00BF773A" w:rsidRPr="007E2C94" w:rsidRDefault="00BF773A" w:rsidP="00BF773A">
      <w:pPr>
        <w:spacing w:line="360" w:lineRule="auto"/>
        <w:jc w:val="both"/>
        <w:rPr>
          <w:color w:val="000000" w:themeColor="text1"/>
        </w:rPr>
      </w:pPr>
    </w:p>
    <w:p w14:paraId="3E6AC293" w14:textId="7B729B50" w:rsidR="00BF773A" w:rsidRPr="007E2C94" w:rsidRDefault="00BF773A" w:rsidP="00BF773A">
      <w:pPr>
        <w:spacing w:line="360" w:lineRule="auto"/>
        <w:jc w:val="both"/>
        <w:rPr>
          <w:color w:val="000000" w:themeColor="text1"/>
        </w:rPr>
      </w:pPr>
    </w:p>
    <w:p w14:paraId="20B749C9" w14:textId="77777777" w:rsidR="00BF773A" w:rsidRPr="007E2C94" w:rsidRDefault="00BF773A" w:rsidP="00BF773A">
      <w:pPr>
        <w:spacing w:line="360" w:lineRule="auto"/>
        <w:jc w:val="both"/>
        <w:rPr>
          <w:color w:val="000000" w:themeColor="text1"/>
          <w:rtl/>
          <w:lang w:bidi="ar-DZ"/>
        </w:rPr>
      </w:pPr>
    </w:p>
    <w:p w14:paraId="32966954" w14:textId="77777777" w:rsidR="00BF773A" w:rsidRPr="007E2C94" w:rsidRDefault="00BF773A" w:rsidP="00BF773A">
      <w:pPr>
        <w:spacing w:line="360" w:lineRule="auto"/>
        <w:jc w:val="both"/>
        <w:rPr>
          <w:color w:val="000000" w:themeColor="text1"/>
        </w:rPr>
      </w:pPr>
    </w:p>
    <w:p w14:paraId="4F539607" w14:textId="77777777" w:rsidR="00BF773A" w:rsidRPr="007E2C94" w:rsidRDefault="00BF773A" w:rsidP="00BF773A">
      <w:pPr>
        <w:spacing w:line="360" w:lineRule="auto"/>
        <w:jc w:val="both"/>
        <w:rPr>
          <w:color w:val="000000" w:themeColor="text1"/>
        </w:rPr>
      </w:pPr>
    </w:p>
    <w:p w14:paraId="54AF7491" w14:textId="057E3199" w:rsidR="00BF773A" w:rsidRPr="007E2C94" w:rsidRDefault="00AD70DD" w:rsidP="00AD70DD">
      <w:pPr>
        <w:pStyle w:val="Lgende"/>
        <w:jc w:val="center"/>
        <w:rPr>
          <w:i w:val="0"/>
          <w:iCs w:val="0"/>
          <w:color w:val="000000" w:themeColor="text1"/>
          <w:sz w:val="24"/>
          <w:szCs w:val="24"/>
        </w:rPr>
      </w:pPr>
      <w:bookmarkStart w:id="367" w:name="_Toc188623614"/>
      <w:bookmarkStart w:id="368" w:name="_Toc188624535"/>
      <w:bookmarkStart w:id="369" w:name="_Toc195687021"/>
      <w:r w:rsidRPr="007E2C94">
        <w:rPr>
          <w:b/>
          <w:bCs/>
          <w:i w:val="0"/>
          <w:iCs w:val="0"/>
          <w:color w:val="000000" w:themeColor="text1"/>
          <w:sz w:val="24"/>
          <w:szCs w:val="24"/>
        </w:rPr>
        <w:t xml:space="preserve">Figure 3.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3.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6</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asciiTheme="majorBidi" w:hAnsiTheme="majorBidi" w:cstheme="majorBidi"/>
          <w:b/>
          <w:bCs/>
          <w:i w:val="0"/>
          <w:iCs w:val="0"/>
          <w:color w:val="000000" w:themeColor="text1"/>
          <w:sz w:val="24"/>
          <w:szCs w:val="24"/>
          <w:lang w:eastAsia="fr-FR"/>
        </w:rPr>
        <w:t xml:space="preserve"> </w:t>
      </w:r>
      <w:r w:rsidRPr="007E2C94">
        <w:rPr>
          <w:rFonts w:asciiTheme="majorBidi" w:hAnsiTheme="majorBidi" w:cstheme="majorBidi"/>
          <w:i w:val="0"/>
          <w:iCs w:val="0"/>
          <w:color w:val="000000" w:themeColor="text1"/>
          <w:sz w:val="24"/>
          <w:szCs w:val="24"/>
          <w:lang w:eastAsia="fr-FR"/>
        </w:rPr>
        <w:t>Couche orthotrope</w:t>
      </w:r>
      <w:bookmarkEnd w:id="367"/>
      <w:bookmarkEnd w:id="368"/>
      <w:r w:rsidR="00142625" w:rsidRPr="007E2C94">
        <w:rPr>
          <w:rFonts w:asciiTheme="majorBidi" w:hAnsiTheme="majorBidi" w:cstheme="majorBidi"/>
          <w:i w:val="0"/>
          <w:iCs w:val="0"/>
          <w:color w:val="000000" w:themeColor="text1"/>
          <w:sz w:val="24"/>
          <w:szCs w:val="24"/>
          <w:lang w:eastAsia="fr-FR"/>
        </w:rPr>
        <w:t>.</w:t>
      </w:r>
      <w:bookmarkEnd w:id="369"/>
    </w:p>
    <w:p w14:paraId="6A17B956" w14:textId="326EADD5" w:rsidR="00BF773A" w:rsidRPr="007E2C94" w:rsidRDefault="00F10743" w:rsidP="000C3EAA">
      <w:pPr>
        <w:spacing w:line="360" w:lineRule="auto"/>
        <w:jc w:val="both"/>
        <w:rPr>
          <w:color w:val="000000" w:themeColor="text1"/>
          <w:sz w:val="24"/>
          <w:szCs w:val="24"/>
        </w:rPr>
      </w:pPr>
      <w:r w:rsidRPr="007E2C94">
        <w:rPr>
          <w:color w:val="000000" w:themeColor="text1"/>
          <w:sz w:val="24"/>
          <w:szCs w:val="24"/>
        </w:rPr>
        <w:t xml:space="preserve">Dans le repère d'orthotropie </w:t>
      </w:r>
      <w:r w:rsidRPr="007E2C94">
        <w:rPr>
          <w:color w:val="000000" w:themeColor="text1"/>
          <w:position w:val="-14"/>
          <w:sz w:val="24"/>
          <w:szCs w:val="24"/>
        </w:rPr>
        <w:object w:dxaOrig="900" w:dyaOrig="400" w14:anchorId="7B88F7E5">
          <v:shape id="_x0000_i1096" type="#_x0000_t75" style="width:43.85pt;height:21.3pt" o:ole="">
            <v:imagedata r:id="rId277" o:title=""/>
          </v:shape>
          <o:OLEObject Type="Embed" ProgID="Equation.DSMT4" ShapeID="_x0000_i1096" DrawAspect="Content" ObjectID="_1811097466" r:id="rId278"/>
        </w:object>
      </w:r>
      <w:r w:rsidRPr="007E2C94">
        <w:rPr>
          <w:color w:val="000000" w:themeColor="text1"/>
          <w:sz w:val="24"/>
          <w:szCs w:val="24"/>
        </w:rPr>
        <w:t>, les matrices de comportement élastiques s'écrivent comme suit</w:t>
      </w:r>
      <w:r w:rsidR="002959ED" w:rsidRPr="007E2C94">
        <w:rPr>
          <w:color w:val="000000" w:themeColor="text1"/>
          <w:sz w:val="24"/>
          <w:szCs w:val="24"/>
        </w:rPr>
        <w:t xml:space="preserve"> </w:t>
      </w:r>
      <w:r w:rsidR="002959ED"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IbBdSEcY","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2959ED" w:rsidRPr="007E2C94">
        <w:rPr>
          <w:color w:val="000000" w:themeColor="text1"/>
          <w:sz w:val="24"/>
          <w:szCs w:val="24"/>
        </w:rPr>
        <w:fldChar w:fldCharType="separate"/>
      </w:r>
      <w:r w:rsidR="000C3EAA" w:rsidRPr="007E2C94">
        <w:rPr>
          <w:color w:val="000000" w:themeColor="text1"/>
          <w:sz w:val="24"/>
        </w:rPr>
        <w:t>[168]</w:t>
      </w:r>
      <w:r w:rsidR="002959ED" w:rsidRPr="007E2C94">
        <w:rPr>
          <w:color w:val="000000" w:themeColor="text1"/>
          <w:sz w:val="24"/>
          <w:szCs w:val="24"/>
        </w:rPr>
        <w:fldChar w:fldCharType="end"/>
      </w:r>
      <w:r w:rsidR="002959ED" w:rsidRPr="007E2C94">
        <w:rPr>
          <w:color w:val="000000" w:themeColor="text1"/>
          <w:sz w:val="24"/>
          <w:szCs w:val="24"/>
        </w:rPr>
        <w:t xml:space="preserve"> </w:t>
      </w:r>
      <w:r w:rsidRPr="007E2C94">
        <w:rPr>
          <w:color w:val="000000" w:themeColor="text1"/>
          <w:sz w:val="24"/>
          <w:szCs w:val="24"/>
        </w:rPr>
        <w:t>:</w:t>
      </w:r>
    </w:p>
    <w:p w14:paraId="2B2E1034" w14:textId="70482E91" w:rsidR="00BF773A" w:rsidRPr="007E2C94" w:rsidRDefault="002959ED" w:rsidP="00BF773A">
      <w:pPr>
        <w:spacing w:line="360" w:lineRule="auto"/>
        <w:jc w:val="both"/>
        <w:rPr>
          <w:color w:val="000000" w:themeColor="text1"/>
        </w:rPr>
      </w:pPr>
      <w:r w:rsidRPr="007E2C94">
        <w:rPr>
          <w:color w:val="000000" w:themeColor="text1"/>
        </w:rPr>
        <w:t xml:space="preserve">        </w:t>
      </w:r>
      <w:r w:rsidR="00F47B3A" w:rsidRPr="007E2C94">
        <w:rPr>
          <w:color w:val="000000" w:themeColor="text1"/>
        </w:rPr>
        <w:t xml:space="preserve">  </w:t>
      </w:r>
      <w:r w:rsidRPr="007E2C94">
        <w:rPr>
          <w:color w:val="000000" w:themeColor="text1"/>
        </w:rPr>
        <w:t xml:space="preserve">   </w:t>
      </w:r>
      <w:r w:rsidR="00F47B3A" w:rsidRPr="007E2C94">
        <w:rPr>
          <w:color w:val="000000" w:themeColor="text1"/>
          <w:position w:val="-50"/>
        </w:rPr>
        <w:object w:dxaOrig="4599" w:dyaOrig="1120" w14:anchorId="6441747B">
          <v:shape id="_x0000_i1097" type="#_x0000_t75" style="width:273.65pt;height:64.5pt" o:ole="">
            <v:imagedata r:id="rId279" o:title=""/>
          </v:shape>
          <o:OLEObject Type="Embed" ProgID="Equation.DSMT4" ShapeID="_x0000_i1097" DrawAspect="Content" ObjectID="_1811097467" r:id="rId280"/>
        </w:object>
      </w:r>
      <w:r w:rsidRPr="007E2C94">
        <w:rPr>
          <w:color w:val="000000" w:themeColor="text1"/>
        </w:rPr>
        <w:t xml:space="preserve">                       </w:t>
      </w:r>
      <w:r w:rsidR="009F7FD4" w:rsidRPr="007E2C94">
        <w:rPr>
          <w:color w:val="000000" w:themeColor="text1"/>
        </w:rPr>
        <w:t xml:space="preserve">  </w:t>
      </w:r>
      <w:r w:rsidR="00F47B3A" w:rsidRPr="007E2C94">
        <w:rPr>
          <w:color w:val="000000" w:themeColor="text1"/>
        </w:rPr>
        <w:t xml:space="preserve">              </w:t>
      </w:r>
      <w:r w:rsidR="009F7FD4"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23)</w:t>
      </w:r>
    </w:p>
    <w:p w14:paraId="21306D50" w14:textId="2816EF6F" w:rsidR="00BF773A" w:rsidRPr="007E2C94" w:rsidRDefault="00F47B3A" w:rsidP="00BF773A">
      <w:pPr>
        <w:spacing w:line="360" w:lineRule="auto"/>
        <w:jc w:val="both"/>
        <w:rPr>
          <w:color w:val="000000" w:themeColor="text1"/>
        </w:rPr>
      </w:pPr>
      <w:r w:rsidRPr="007E2C94">
        <w:rPr>
          <w:color w:val="000000" w:themeColor="text1"/>
          <w:position w:val="-32"/>
        </w:rPr>
        <w:object w:dxaOrig="7660" w:dyaOrig="700" w14:anchorId="63627F75">
          <v:shape id="_x0000_i1098" type="#_x0000_t75" style="width:424.35pt;height:36.3pt" o:ole="">
            <v:imagedata r:id="rId281" o:title=""/>
          </v:shape>
          <o:OLEObject Type="Embed" ProgID="Equation.DSMT4" ShapeID="_x0000_i1098" DrawAspect="Content" ObjectID="_1811097468" r:id="rId282"/>
        </w:object>
      </w:r>
      <w:r w:rsidR="00FF1A57" w:rsidRPr="007E2C94">
        <w:rPr>
          <w:color w:val="000000" w:themeColor="text1"/>
        </w:rPr>
        <w:t xml:space="preserve"> </w:t>
      </w:r>
    </w:p>
    <w:p w14:paraId="11F76BD2" w14:textId="77777777" w:rsidR="00B60F0F" w:rsidRPr="007E2C94" w:rsidRDefault="00B60F0F" w:rsidP="00B60F0F">
      <w:pPr>
        <w:widowControl/>
        <w:autoSpaceDE/>
        <w:autoSpaceDN/>
        <w:spacing w:line="360" w:lineRule="auto"/>
        <w:jc w:val="both"/>
        <w:rPr>
          <w:iCs/>
          <w:color w:val="000000" w:themeColor="text1"/>
          <w:sz w:val="24"/>
          <w:szCs w:val="24"/>
          <w:lang w:eastAsia="fr-FR"/>
        </w:rPr>
      </w:pPr>
      <w:r w:rsidRPr="007E2C94">
        <w:rPr>
          <w:iCs/>
          <w:color w:val="000000" w:themeColor="text1"/>
          <w:sz w:val="24"/>
          <w:szCs w:val="24"/>
          <w:lang w:eastAsia="fr-FR"/>
        </w:rPr>
        <w:t>Avec</w:t>
      </w:r>
      <m:oMath>
        <m:r>
          <w:rPr>
            <w:rFonts w:ascii="Cambria Math" w:hAnsi="Cambria Math"/>
            <w:color w:val="000000" w:themeColor="text1"/>
            <w:sz w:val="24"/>
            <w:szCs w:val="24"/>
            <w:lang w:eastAsia="fr-FR"/>
          </w:rPr>
          <m:t xml:space="preserve"> </m:t>
        </m:r>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E</m:t>
            </m:r>
          </m:e>
          <m:sub>
            <m:r>
              <w:rPr>
                <w:rFonts w:ascii="Cambria Math" w:hAnsi="Cambria Math"/>
                <w:color w:val="000000" w:themeColor="text1"/>
                <w:sz w:val="24"/>
                <w:szCs w:val="24"/>
                <w:lang w:eastAsia="fr-FR"/>
              </w:rPr>
              <m:t>L</m:t>
            </m:r>
          </m:sub>
        </m:sSub>
      </m:oMath>
      <w:r w:rsidRPr="007E2C94">
        <w:rPr>
          <w:iCs/>
          <w:color w:val="000000" w:themeColor="text1"/>
          <w:sz w:val="24"/>
          <w:szCs w:val="24"/>
          <w:lang w:eastAsia="fr-FR"/>
        </w:rPr>
        <w:t xml:space="preserve"> 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E</m:t>
            </m:r>
          </m:e>
          <m:sub>
            <m:r>
              <w:rPr>
                <w:rFonts w:ascii="Cambria Math" w:hAnsi="Cambria Math"/>
                <w:color w:val="000000" w:themeColor="text1"/>
                <w:sz w:val="24"/>
                <w:szCs w:val="24"/>
                <w:lang w:eastAsia="fr-FR"/>
              </w:rPr>
              <m:t>T</m:t>
            </m:r>
          </m:sub>
        </m:sSub>
      </m:oMath>
      <w:r w:rsidRPr="007E2C94">
        <w:rPr>
          <w:iCs/>
          <w:color w:val="000000" w:themeColor="text1"/>
          <w:sz w:val="24"/>
          <w:szCs w:val="24"/>
          <w:lang w:eastAsia="fr-FR"/>
        </w:rPr>
        <w:t xml:space="preserve"> sont les modules de Young dans les directions L et T, respectivement </w:t>
      </w:r>
      <w:proofErr w:type="gramStart"/>
      <w:r w:rsidRPr="007E2C94">
        <w:rPr>
          <w:iCs/>
          <w:color w:val="000000" w:themeColor="text1"/>
          <w:sz w:val="24"/>
          <w:szCs w:val="24"/>
          <w:lang w:eastAsia="fr-FR"/>
        </w:rPr>
        <w:t xml:space="preserve">; </w:t>
      </w:r>
      <w:proofErr w:type="gramEnd"/>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G</m:t>
            </m:r>
          </m:e>
          <m:sub>
            <m:r>
              <w:rPr>
                <w:rFonts w:ascii="Cambria Math" w:hAnsi="Cambria Math"/>
                <w:color w:val="000000" w:themeColor="text1"/>
                <w:sz w:val="24"/>
                <w:szCs w:val="24"/>
                <w:lang w:eastAsia="fr-FR"/>
              </w:rPr>
              <m:t>LT</m:t>
            </m:r>
          </m:sub>
        </m:sSub>
        <m:r>
          <w:rPr>
            <w:rFonts w:ascii="Cambria Math" w:hAnsi="Cambria Math"/>
            <w:color w:val="000000" w:themeColor="text1"/>
            <w:sz w:val="24"/>
            <w:szCs w:val="24"/>
            <w:lang w:eastAsia="fr-FR"/>
          </w:rPr>
          <m:t xml:space="preserve"> </m:t>
        </m:r>
      </m:oMath>
      <w:r w:rsidRPr="007E2C94">
        <w:rPr>
          <w:iCs/>
          <w:color w:val="000000" w:themeColor="text1"/>
          <w:sz w:val="24"/>
          <w:szCs w:val="24"/>
          <w:lang w:eastAsia="fr-FR"/>
        </w:rPr>
        <w:t xml:space="preserve">,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G</m:t>
            </m:r>
          </m:e>
          <m:sub>
            <m:r>
              <w:rPr>
                <w:rFonts w:ascii="Cambria Math" w:hAnsi="Cambria Math"/>
                <w:color w:val="000000" w:themeColor="text1"/>
                <w:sz w:val="24"/>
                <w:szCs w:val="24"/>
                <w:lang w:eastAsia="fr-FR"/>
              </w:rPr>
              <m:t>TZ</m:t>
            </m:r>
          </m:sub>
        </m:sSub>
        <m:r>
          <w:rPr>
            <w:rFonts w:ascii="Cambria Math" w:hAnsi="Cambria Math"/>
            <w:color w:val="000000" w:themeColor="text1"/>
            <w:sz w:val="24"/>
            <w:szCs w:val="24"/>
            <w:lang w:eastAsia="fr-FR"/>
          </w:rPr>
          <m:t xml:space="preserve"> </m:t>
        </m:r>
      </m:oMath>
      <w:r w:rsidRPr="007E2C94">
        <w:rPr>
          <w:iCs/>
          <w:color w:val="000000" w:themeColor="text1"/>
          <w:sz w:val="24"/>
          <w:szCs w:val="24"/>
          <w:lang w:eastAsia="fr-FR"/>
        </w:rPr>
        <w:t xml:space="preserve">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G</m:t>
            </m:r>
          </m:e>
          <m:sub>
            <m:r>
              <w:rPr>
                <w:rFonts w:ascii="Cambria Math" w:hAnsi="Cambria Math"/>
                <w:color w:val="000000" w:themeColor="text1"/>
                <w:sz w:val="24"/>
                <w:szCs w:val="24"/>
                <w:lang w:eastAsia="fr-FR"/>
              </w:rPr>
              <m:t>LZ</m:t>
            </m:r>
          </m:sub>
        </m:sSub>
        <m:r>
          <w:rPr>
            <w:rFonts w:ascii="Cambria Math" w:hAnsi="Cambria Math"/>
            <w:color w:val="000000" w:themeColor="text1"/>
            <w:sz w:val="24"/>
            <w:szCs w:val="24"/>
            <w:lang w:eastAsia="fr-FR"/>
          </w:rPr>
          <m:t xml:space="preserve"> </m:t>
        </m:r>
      </m:oMath>
      <w:r w:rsidRPr="007E2C94">
        <w:rPr>
          <w:iCs/>
          <w:color w:val="000000" w:themeColor="text1"/>
          <w:sz w:val="24"/>
          <w:szCs w:val="24"/>
          <w:lang w:eastAsia="fr-FR"/>
        </w:rPr>
        <w:t xml:space="preserve"> sont les modules de cisaillement dans les plans L-T, T-Z et Z-L, respectivement ; 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ν</m:t>
            </m:r>
          </m:e>
          <m:sub>
            <m:r>
              <w:rPr>
                <w:rFonts w:ascii="Cambria Math" w:hAnsi="Cambria Math"/>
                <w:color w:val="000000" w:themeColor="text1"/>
                <w:sz w:val="24"/>
                <w:szCs w:val="24"/>
                <w:lang w:eastAsia="fr-FR"/>
              </w:rPr>
              <m:t>LT</m:t>
            </m:r>
          </m:sub>
        </m:sSub>
        <m:r>
          <w:rPr>
            <w:rFonts w:ascii="Cambria Math" w:hAnsi="Cambria Math"/>
            <w:color w:val="000000" w:themeColor="text1"/>
            <w:sz w:val="24"/>
            <w:szCs w:val="24"/>
            <w:lang w:eastAsia="fr-FR"/>
          </w:rPr>
          <m:t xml:space="preserve"> </m:t>
        </m:r>
      </m:oMath>
      <w:r w:rsidRPr="007E2C94">
        <w:rPr>
          <w:iCs/>
          <w:color w:val="000000" w:themeColor="text1"/>
          <w:sz w:val="24"/>
          <w:szCs w:val="24"/>
          <w:lang w:eastAsia="fr-FR"/>
        </w:rPr>
        <w:t xml:space="preserve"> 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ν</m:t>
            </m:r>
          </m:e>
          <m:sub>
            <m:r>
              <w:rPr>
                <w:rFonts w:ascii="Cambria Math" w:hAnsi="Cambria Math"/>
                <w:color w:val="000000" w:themeColor="text1"/>
                <w:sz w:val="24"/>
                <w:szCs w:val="24"/>
                <w:lang w:eastAsia="fr-FR"/>
              </w:rPr>
              <m:t>TT</m:t>
            </m:r>
          </m:sub>
        </m:sSub>
        <m:r>
          <w:rPr>
            <w:rFonts w:ascii="Cambria Math" w:hAnsi="Cambria Math"/>
            <w:color w:val="000000" w:themeColor="text1"/>
            <w:sz w:val="24"/>
            <w:szCs w:val="24"/>
            <w:lang w:eastAsia="fr-FR"/>
          </w:rPr>
          <m:t xml:space="preserve"> </m:t>
        </m:r>
      </m:oMath>
      <w:r w:rsidRPr="007E2C94">
        <w:rPr>
          <w:iCs/>
          <w:color w:val="000000" w:themeColor="text1"/>
          <w:sz w:val="24"/>
          <w:szCs w:val="24"/>
          <w:lang w:eastAsia="fr-FR"/>
        </w:rPr>
        <w:t>sont les coefficients de poisson.</w:t>
      </w:r>
    </w:p>
    <w:p w14:paraId="44584F86" w14:textId="57ED1E89" w:rsidR="00BF773A" w:rsidRPr="007E2C94" w:rsidRDefault="00B60F0F" w:rsidP="00550109">
      <w:pPr>
        <w:widowControl/>
        <w:autoSpaceDE/>
        <w:autoSpaceDN/>
        <w:spacing w:line="360" w:lineRule="auto"/>
        <w:jc w:val="both"/>
        <w:rPr>
          <w:color w:val="000000" w:themeColor="text1"/>
          <w:sz w:val="28"/>
          <w:szCs w:val="28"/>
          <w:lang w:eastAsia="fr-FR"/>
        </w:rPr>
      </w:pPr>
      <w:r w:rsidRPr="007E2C94">
        <w:rPr>
          <w:rFonts w:eastAsia="Calibri"/>
          <w:color w:val="000000" w:themeColor="text1"/>
          <w:kern w:val="2"/>
          <w:sz w:val="24"/>
          <w:szCs w:val="24"/>
          <w14:ligatures w14:val="standardContextual"/>
        </w:rPr>
        <w:t>Les matrices de transformation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T</m:t>
            </m:r>
          </m:e>
          <m:sub>
            <m:r>
              <w:rPr>
                <w:rFonts w:ascii="Cambria Math" w:hAnsi="Cambria Math"/>
                <w:color w:val="000000" w:themeColor="text1"/>
                <w:sz w:val="24"/>
                <w:szCs w:val="24"/>
                <w:lang w:eastAsia="fr-FR"/>
              </w:rPr>
              <m:t>1</m:t>
            </m:r>
          </m:sub>
        </m:sSub>
      </m:oMath>
      <w:r w:rsidRPr="007E2C94">
        <w:rPr>
          <w:rFonts w:eastAsia="Calibri"/>
          <w:color w:val="000000" w:themeColor="text1"/>
          <w:kern w:val="2"/>
          <w:sz w:val="24"/>
          <w:szCs w:val="24"/>
          <w14:ligatures w14:val="standardContextual"/>
        </w:rPr>
        <w:t>] 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T</m:t>
            </m:r>
          </m:e>
          <m:sub>
            <m:r>
              <w:rPr>
                <w:rFonts w:ascii="Cambria Math" w:hAnsi="Cambria Math"/>
                <w:color w:val="000000" w:themeColor="text1"/>
                <w:sz w:val="24"/>
                <w:szCs w:val="24"/>
                <w:lang w:eastAsia="fr-FR"/>
              </w:rPr>
              <m:t>2</m:t>
            </m:r>
          </m:sub>
        </m:sSub>
      </m:oMath>
      <w:r w:rsidRPr="007E2C94">
        <w:rPr>
          <w:rFonts w:eastAsia="Calibri"/>
          <w:color w:val="000000" w:themeColor="text1"/>
          <w:kern w:val="2"/>
          <w:sz w:val="24"/>
          <w:szCs w:val="24"/>
          <w14:ligatures w14:val="standardContextual"/>
        </w:rPr>
        <w:t>] suivantes permettent de passer du repère d'orthotropie au repère cartésien (x, y, z) :</w:t>
      </w:r>
    </w:p>
    <w:p w14:paraId="0AEF972F" w14:textId="12926300" w:rsidR="00BF773A" w:rsidRPr="007E2C94" w:rsidRDefault="003F548A" w:rsidP="003F548A">
      <w:pPr>
        <w:spacing w:line="360" w:lineRule="auto"/>
        <w:jc w:val="center"/>
        <w:rPr>
          <w:color w:val="000000" w:themeColor="text1"/>
        </w:rPr>
      </w:pPr>
      <w:r w:rsidRPr="007E2C94">
        <w:rPr>
          <w:color w:val="000000" w:themeColor="text1"/>
        </w:rPr>
        <w:t xml:space="preserve">                       </w:t>
      </w:r>
      <w:r w:rsidR="002E56F0" w:rsidRPr="007E2C94">
        <w:rPr>
          <w:color w:val="000000" w:themeColor="text1"/>
          <w:position w:val="-52"/>
        </w:rPr>
        <w:object w:dxaOrig="4220" w:dyaOrig="1160" w14:anchorId="4D93A8B1">
          <v:shape id="_x0000_i1099" type="#_x0000_t75" style="width:244.75pt;height:64.5pt" o:ole="">
            <v:imagedata r:id="rId283" o:title=""/>
          </v:shape>
          <o:OLEObject Type="Embed" ProgID="Equation.DSMT4" ShapeID="_x0000_i1099" DrawAspect="Content" ObjectID="_1811097469" r:id="rId284"/>
        </w:objec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24)</w:t>
      </w:r>
    </w:p>
    <w:p w14:paraId="24878ED6" w14:textId="6B762583" w:rsidR="00BF773A" w:rsidRPr="007E2C94" w:rsidRDefault="002B39E4" w:rsidP="002B39E4">
      <w:pPr>
        <w:spacing w:line="360" w:lineRule="auto"/>
        <w:jc w:val="both"/>
        <w:rPr>
          <w:color w:val="000000" w:themeColor="text1"/>
          <w:sz w:val="24"/>
          <w:szCs w:val="24"/>
        </w:rPr>
      </w:pPr>
      <w:r w:rsidRPr="007E2C94">
        <w:rPr>
          <w:rFonts w:asciiTheme="majorBidi" w:hAnsiTheme="majorBidi" w:cstheme="majorBidi"/>
          <w:color w:val="000000" w:themeColor="text1"/>
          <w:sz w:val="24"/>
          <w:szCs w:val="24"/>
          <w:lang w:eastAsia="fr-FR"/>
        </w:rPr>
        <w:t xml:space="preserve">Avec c </w:t>
      </w:r>
      <w:proofErr w:type="gramStart"/>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position w:val="-10"/>
          <w:sz w:val="24"/>
          <w:szCs w:val="24"/>
          <w:lang w:eastAsia="fr-FR"/>
        </w:rPr>
        <w:object w:dxaOrig="700" w:dyaOrig="320" w14:anchorId="73E06813">
          <v:shape id="_x0000_i1100" type="#_x0000_t75" style="width:36.3pt;height:14.4pt" o:ole="">
            <v:imagedata r:id="rId285" o:title=""/>
          </v:shape>
          <o:OLEObject Type="Embed" ProgID="Equation.DSMT4" ShapeID="_x0000_i1100" DrawAspect="Content" ObjectID="_1811097470" r:id="rId286"/>
        </w:object>
      </w:r>
      <w:r w:rsidRPr="007E2C94">
        <w:rPr>
          <w:rFonts w:asciiTheme="majorBidi" w:hAnsiTheme="majorBidi" w:cstheme="majorBidi"/>
          <w:color w:val="000000" w:themeColor="text1"/>
          <w:sz w:val="24"/>
          <w:szCs w:val="24"/>
          <w:lang w:eastAsia="fr-FR"/>
        </w:rPr>
        <w:t xml:space="preserve"> , s = </w:t>
      </w:r>
      <w:r w:rsidRPr="007E2C94">
        <w:rPr>
          <w:rFonts w:asciiTheme="majorBidi" w:hAnsiTheme="majorBidi" w:cstheme="majorBidi"/>
          <w:color w:val="000000" w:themeColor="text1"/>
          <w:position w:val="-14"/>
          <w:sz w:val="24"/>
          <w:szCs w:val="24"/>
          <w:lang w:eastAsia="fr-FR"/>
        </w:rPr>
        <w:object w:dxaOrig="700" w:dyaOrig="400" w14:anchorId="3B0320B8">
          <v:shape id="_x0000_i1101" type="#_x0000_t75" style="width:36.3pt;height:21.3pt" o:ole="">
            <v:imagedata r:id="rId287" o:title=""/>
          </v:shape>
          <o:OLEObject Type="Embed" ProgID="Equation.DSMT4" ShapeID="_x0000_i1101" DrawAspect="Content" ObjectID="_1811097471" r:id="rId288"/>
        </w:object>
      </w:r>
      <w:r w:rsidRPr="007E2C94">
        <w:rPr>
          <w:rFonts w:asciiTheme="majorBidi" w:hAnsiTheme="majorBidi" w:cstheme="majorBidi"/>
          <w:color w:val="000000" w:themeColor="text1"/>
          <w:sz w:val="24"/>
          <w:szCs w:val="24"/>
          <w:lang w:eastAsia="fr-FR"/>
        </w:rPr>
        <w:t xml:space="preserve"> </w:t>
      </w:r>
    </w:p>
    <w:p w14:paraId="7F7F7A62" w14:textId="19F2AC65" w:rsidR="00BF773A" w:rsidRPr="007E2C94" w:rsidRDefault="00151122" w:rsidP="000C3EAA">
      <w:pPr>
        <w:spacing w:line="360" w:lineRule="auto"/>
        <w:jc w:val="both"/>
        <w:rPr>
          <w:color w:val="000000" w:themeColor="text1"/>
          <w:sz w:val="24"/>
          <w:szCs w:val="24"/>
        </w:rPr>
      </w:pPr>
      <w:r w:rsidRPr="007E2C94">
        <w:rPr>
          <w:color w:val="000000" w:themeColor="text1"/>
          <w:sz w:val="24"/>
          <w:szCs w:val="24"/>
        </w:rPr>
        <w:t xml:space="preserve">Enfin, la relation contrainte-déformation dans le système de coordonnées cartésiennes </w:t>
      </w:r>
      <w:r w:rsidRPr="007E2C94">
        <w:rPr>
          <w:color w:val="000000" w:themeColor="text1"/>
          <w:position w:val="-14"/>
          <w:sz w:val="24"/>
          <w:szCs w:val="24"/>
        </w:rPr>
        <w:object w:dxaOrig="700" w:dyaOrig="400" w14:anchorId="395DF14D">
          <v:shape id="_x0000_i1102" type="#_x0000_t75" style="width:36.3pt;height:21.3pt" o:ole="">
            <v:imagedata r:id="rId289" o:title=""/>
          </v:shape>
          <o:OLEObject Type="Embed" ProgID="Equation.DSMT4" ShapeID="_x0000_i1102" DrawAspect="Content" ObjectID="_1811097472" r:id="rId290"/>
        </w:object>
      </w:r>
      <w:r w:rsidRPr="007E2C94">
        <w:rPr>
          <w:color w:val="000000" w:themeColor="text1"/>
          <w:sz w:val="24"/>
          <w:szCs w:val="24"/>
        </w:rPr>
        <w:t xml:space="preserve"> est donnée par </w:t>
      </w:r>
      <w:r w:rsidR="007D6F6D"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5mziQCv","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7D6F6D" w:rsidRPr="007E2C94">
        <w:rPr>
          <w:color w:val="000000" w:themeColor="text1"/>
          <w:sz w:val="24"/>
          <w:szCs w:val="24"/>
        </w:rPr>
        <w:fldChar w:fldCharType="separate"/>
      </w:r>
      <w:r w:rsidR="000C3EAA" w:rsidRPr="007E2C94">
        <w:rPr>
          <w:color w:val="000000" w:themeColor="text1"/>
          <w:sz w:val="24"/>
        </w:rPr>
        <w:t>[168]</w:t>
      </w:r>
      <w:r w:rsidR="007D6F6D" w:rsidRPr="007E2C94">
        <w:rPr>
          <w:color w:val="000000" w:themeColor="text1"/>
          <w:sz w:val="24"/>
          <w:szCs w:val="24"/>
        </w:rPr>
        <w:fldChar w:fldCharType="end"/>
      </w:r>
      <w:r w:rsidRPr="007E2C94">
        <w:rPr>
          <w:color w:val="000000" w:themeColor="text1"/>
          <w:sz w:val="24"/>
          <w:szCs w:val="24"/>
        </w:rPr>
        <w:t>:</w:t>
      </w:r>
    </w:p>
    <w:p w14:paraId="1D820032" w14:textId="06F2256C" w:rsidR="00550109" w:rsidRPr="007E2C94" w:rsidRDefault="005A1CB7" w:rsidP="00EC131E">
      <w:pPr>
        <w:spacing w:line="360" w:lineRule="auto"/>
        <w:jc w:val="center"/>
        <w:rPr>
          <w:color w:val="000000" w:themeColor="text1"/>
        </w:rPr>
      </w:pP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Pr="007E2C94">
        <w:rPr>
          <w:color w:val="000000" w:themeColor="text1"/>
          <w:position w:val="-36"/>
        </w:rPr>
        <w:object w:dxaOrig="3920" w:dyaOrig="840" w14:anchorId="76B34780">
          <v:shape id="_x0000_i1103" type="#_x0000_t75" style="width:201.7pt;height:43.2pt" o:ole="">
            <v:imagedata r:id="rId291" o:title=""/>
          </v:shape>
          <o:OLEObject Type="Embed" ProgID="Equation.DSMT4" ShapeID="_x0000_i1103" DrawAspect="Content" ObjectID="_1811097473" r:id="rId292"/>
        </w:object>
      </w:r>
      <w:r w:rsidR="009F7FD4" w:rsidRPr="007E2C94">
        <w:rPr>
          <w:color w:val="000000" w:themeColor="text1"/>
        </w:rPr>
        <w:t xml:space="preserve">           </w:t>
      </w:r>
      <w:r w:rsidRPr="007E2C94">
        <w:rPr>
          <w:color w:val="000000" w:themeColor="text1"/>
        </w:rPr>
        <w:t xml:space="preserve">                 </w:t>
      </w:r>
      <w:r w:rsidR="009F7FD4" w:rsidRPr="007E2C94">
        <w:rPr>
          <w:color w:val="000000" w:themeColor="text1"/>
        </w:rPr>
        <w:t xml:space="preserve">     </w:t>
      </w:r>
      <w:r w:rsidRPr="007E2C94">
        <w:rPr>
          <w:color w:val="000000" w:themeColor="text1"/>
        </w:rPr>
        <w:t xml:space="preserve">     </w:t>
      </w:r>
      <w:r w:rsidR="002E56F0" w:rsidRPr="007E2C94">
        <w:rPr>
          <w:color w:val="000000" w:themeColor="text1"/>
        </w:rPr>
        <w:t xml:space="preserve">  </w:t>
      </w:r>
      <w:r w:rsidR="003246FE"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3246FE"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25)</w:t>
      </w:r>
    </w:p>
    <w:p w14:paraId="6CE352A0" w14:textId="474C810E" w:rsidR="00550109" w:rsidRPr="007E2C94" w:rsidRDefault="00B01E18" w:rsidP="009C2AA6">
      <w:pPr>
        <w:pStyle w:val="Paragraphedeliste"/>
        <w:widowControl/>
        <w:numPr>
          <w:ilvl w:val="0"/>
          <w:numId w:val="27"/>
        </w:numPr>
        <w:autoSpaceDE/>
        <w:autoSpaceDN/>
        <w:spacing w:line="256" w:lineRule="auto"/>
        <w:jc w:val="both"/>
        <w:rPr>
          <w:color w:val="000000" w:themeColor="text1"/>
          <w:sz w:val="24"/>
          <w:szCs w:val="24"/>
          <w:lang w:eastAsia="fr-FR"/>
        </w:rPr>
      </w:pPr>
      <w:r w:rsidRPr="007E2C94">
        <w:rPr>
          <w:b/>
          <w:bCs/>
          <w:color w:val="000000" w:themeColor="text1"/>
          <w:sz w:val="24"/>
          <w:szCs w:val="24"/>
          <w:lang w:eastAsia="fr-FR"/>
        </w:rPr>
        <w:t>Composantes de contraintes résultantes</w:t>
      </w:r>
    </w:p>
    <w:p w14:paraId="13505226" w14:textId="1C0BACD5" w:rsidR="00AE4231" w:rsidRPr="007E2C94" w:rsidRDefault="00550109" w:rsidP="00550109">
      <w:pPr>
        <w:spacing w:before="120" w:line="360" w:lineRule="auto"/>
        <w:ind w:left="113"/>
        <w:rPr>
          <w:color w:val="000000" w:themeColor="text1"/>
        </w:rPr>
      </w:pPr>
      <w:r w:rsidRPr="007E2C94">
        <w:rPr>
          <w:rFonts w:eastAsia="Calibri"/>
          <w:color w:val="000000" w:themeColor="text1"/>
          <w:kern w:val="2"/>
          <w:sz w:val="24"/>
          <w:szCs w:val="24"/>
          <w14:ligatures w14:val="standardContextual"/>
        </w:rPr>
        <w:t xml:space="preserve">Les résultants de contraintes sont obtenus par l'intégration des composantes de </w:t>
      </w:r>
      <w:proofErr w:type="gramStart"/>
      <w:r w:rsidRPr="007E2C94">
        <w:rPr>
          <w:rFonts w:eastAsia="Calibri"/>
          <w:color w:val="000000" w:themeColor="text1"/>
          <w:kern w:val="2"/>
          <w:sz w:val="24"/>
          <w:szCs w:val="24"/>
          <w14:ligatures w14:val="standardContextual"/>
        </w:rPr>
        <w:t xml:space="preserve">contraintes </w:t>
      </w:r>
      <w:proofErr w:type="gramEnd"/>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σ</m:t>
            </m:r>
          </m:e>
          <m:sub>
            <m:r>
              <w:rPr>
                <w:rFonts w:ascii="Cambria Math" w:hAnsi="Cambria Math"/>
                <w:color w:val="000000" w:themeColor="text1"/>
                <w:sz w:val="24"/>
                <w:szCs w:val="24"/>
                <w:lang w:eastAsia="fr-FR"/>
              </w:rPr>
              <m:t>x</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σ</m:t>
            </m:r>
          </m:e>
          <m:sub>
            <m:r>
              <w:rPr>
                <w:rFonts w:ascii="Cambria Math" w:hAnsi="Cambria Math"/>
                <w:color w:val="000000" w:themeColor="text1"/>
                <w:sz w:val="24"/>
                <w:szCs w:val="24"/>
                <w:lang w:eastAsia="fr-FR"/>
              </w:rPr>
              <m:t>y</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τ</m:t>
            </m:r>
          </m:e>
          <m:sub>
            <m:r>
              <w:rPr>
                <w:rFonts w:ascii="Cambria Math" w:hAnsi="Cambria Math"/>
                <w:color w:val="000000" w:themeColor="text1"/>
                <w:sz w:val="24"/>
                <w:szCs w:val="24"/>
                <w:lang w:eastAsia="fr-FR"/>
              </w:rPr>
              <m:t>xy</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τ</m:t>
            </m:r>
          </m:e>
          <m:sub>
            <m:r>
              <w:rPr>
                <w:rFonts w:ascii="Cambria Math" w:hAnsi="Cambria Math"/>
                <w:color w:val="000000" w:themeColor="text1"/>
                <w:sz w:val="24"/>
                <w:szCs w:val="24"/>
                <w:lang w:eastAsia="fr-FR"/>
              </w:rPr>
              <m:t>xz</m:t>
            </m:r>
          </m:sub>
        </m:sSub>
      </m:oMath>
      <w:r w:rsidRPr="007E2C94">
        <w:rPr>
          <w:rFonts w:eastAsia="Calibri"/>
          <w:color w:val="000000" w:themeColor="text1"/>
          <w:kern w:val="2"/>
          <w:sz w:val="24"/>
          <w:szCs w:val="24"/>
          <w14:ligatures w14:val="standardContextual"/>
        </w:rPr>
        <w:t xml:space="preserve">​ et </w:t>
      </w:r>
      <m:oMath>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τ</m:t>
            </m:r>
          </m:e>
          <m:sub>
            <m:r>
              <w:rPr>
                <w:rFonts w:ascii="Cambria Math" w:hAnsi="Cambria Math"/>
                <w:color w:val="000000" w:themeColor="text1"/>
                <w:sz w:val="24"/>
                <w:szCs w:val="24"/>
                <w:lang w:eastAsia="fr-FR"/>
              </w:rPr>
              <m:t>yz</m:t>
            </m:r>
          </m:sub>
        </m:sSub>
      </m:oMath>
      <w:r w:rsidRPr="007E2C94">
        <w:rPr>
          <w:rFonts w:eastAsia="Calibri"/>
          <w:color w:val="000000" w:themeColor="text1"/>
          <w:kern w:val="2"/>
          <w:sz w:val="24"/>
          <w:szCs w:val="24"/>
          <w14:ligatures w14:val="standardContextual"/>
        </w:rPr>
        <w:t>​ à travers l'épaisseur de la plaque (h) comme suit :</w:t>
      </w:r>
      <w:r w:rsidRPr="007E2C94">
        <w:rPr>
          <w:color w:val="000000" w:themeColor="text1"/>
        </w:rPr>
        <w:t xml:space="preserve">                                     </w:t>
      </w:r>
      <w:r w:rsidR="003246FE" w:rsidRPr="007E2C94">
        <w:rPr>
          <w:color w:val="000000" w:themeColor="text1"/>
        </w:rPr>
        <w:t xml:space="preserve">        </w:t>
      </w:r>
      <w:r w:rsidR="00CE7AD2" w:rsidRPr="007E2C94">
        <w:rPr>
          <w:color w:val="000000" w:themeColor="text1"/>
          <w:position w:val="-62"/>
        </w:rPr>
        <w:object w:dxaOrig="6259" w:dyaOrig="1359" w14:anchorId="4BC127C0">
          <v:shape id="_x0000_i1104" type="#_x0000_t75" style="width:309.8pt;height:64.5pt" o:ole="">
            <v:imagedata r:id="rId293" o:title=""/>
          </v:shape>
          <o:OLEObject Type="Embed" ProgID="Equation.DSMT4" ShapeID="_x0000_i1104" DrawAspect="Content" ObjectID="_1811097474" r:id="rId294"/>
        </w:object>
      </w:r>
      <w:r w:rsidR="00CE7AD2" w:rsidRPr="007E2C94">
        <w:rPr>
          <w:color w:val="000000" w:themeColor="text1"/>
        </w:rPr>
        <w:t xml:space="preserve"> </w:t>
      </w:r>
      <w:r w:rsidR="00EA1B76" w:rsidRPr="007E2C94">
        <w:rPr>
          <w:color w:val="000000" w:themeColor="text1"/>
        </w:rPr>
        <w:t xml:space="preserve">                 </w:t>
      </w:r>
      <w:r w:rsidR="003246FE" w:rsidRPr="007E2C94">
        <w:rPr>
          <w:color w:val="000000" w:themeColor="text1"/>
        </w:rPr>
        <w:t xml:space="preserve">          </w:t>
      </w:r>
      <w:r w:rsidR="00EA1B76" w:rsidRPr="007E2C94">
        <w:rPr>
          <w:color w:val="000000" w:themeColor="text1"/>
        </w:rPr>
        <w:t xml:space="preserve"> </w:t>
      </w:r>
      <w:r w:rsidR="003246FE" w:rsidRPr="007E2C94">
        <w:rPr>
          <w:color w:val="000000" w:themeColor="text1"/>
        </w:rPr>
        <w:t xml:space="preserve"> </w:t>
      </w:r>
      <w:r w:rsidR="00EA1B76" w:rsidRPr="007E2C94">
        <w:rPr>
          <w:color w:val="000000" w:themeColor="text1"/>
        </w:rPr>
        <w:t xml:space="preserve">         </w:t>
      </w:r>
      <w:r w:rsidR="00EA1B76" w:rsidRPr="007E2C94">
        <w:rPr>
          <w:rFonts w:asciiTheme="majorBidi" w:hAnsiTheme="majorBidi" w:cstheme="majorBidi"/>
          <w:color w:val="000000" w:themeColor="text1"/>
          <w:sz w:val="24"/>
          <w:szCs w:val="24"/>
          <w:lang w:eastAsia="fr-FR"/>
        </w:rPr>
        <w:t>(3.26)</w:t>
      </w:r>
    </w:p>
    <w:p w14:paraId="0E028948" w14:textId="1087D80D" w:rsidR="00AE4231" w:rsidRPr="007E2C94" w:rsidRDefault="00EA1B76" w:rsidP="00EC131E">
      <w:pPr>
        <w:spacing w:line="360" w:lineRule="auto"/>
        <w:jc w:val="both"/>
        <w:rPr>
          <w:color w:val="000000" w:themeColor="text1"/>
          <w:sz w:val="24"/>
          <w:szCs w:val="24"/>
        </w:rPr>
      </w:pPr>
      <w:r w:rsidRPr="007E2C94">
        <w:rPr>
          <w:color w:val="000000" w:themeColor="text1"/>
          <w:sz w:val="24"/>
          <w:szCs w:val="24"/>
        </w:rPr>
        <w:t>Pour obtenir les équations constitutives des forces de membrane, des moments de flexion et des forces de cisaillement, les équations (3.15</w:t>
      </w:r>
      <w:proofErr w:type="gramStart"/>
      <w:r w:rsidRPr="007E2C94">
        <w:rPr>
          <w:color w:val="000000" w:themeColor="text1"/>
          <w:sz w:val="24"/>
          <w:szCs w:val="24"/>
        </w:rPr>
        <w:t>) ,(</w:t>
      </w:r>
      <w:proofErr w:type="gramEnd"/>
      <w:r w:rsidRPr="007E2C94">
        <w:rPr>
          <w:color w:val="000000" w:themeColor="text1"/>
          <w:sz w:val="24"/>
          <w:szCs w:val="24"/>
        </w:rPr>
        <w:t>3.16) et (3.25)  sont substituées dans l'équation (3.26) pour obtenir :</w:t>
      </w:r>
    </w:p>
    <w:p w14:paraId="34AEEEA6" w14:textId="1AB39C7D" w:rsidR="00CE161C" w:rsidRPr="007E2C94" w:rsidRDefault="00B73A6F" w:rsidP="00B73A6F">
      <w:pPr>
        <w:spacing w:line="360" w:lineRule="auto"/>
        <w:jc w:val="center"/>
        <w:rPr>
          <w:color w:val="000000" w:themeColor="text1"/>
        </w:rPr>
      </w:pP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CE161C" w:rsidRPr="007E2C94">
        <w:rPr>
          <w:color w:val="000000" w:themeColor="text1"/>
          <w:position w:val="-54"/>
        </w:rPr>
        <w:object w:dxaOrig="3280" w:dyaOrig="1200" w14:anchorId="4FEBFB6B">
          <v:shape id="_x0000_i1105" type="#_x0000_t75" style="width:165.95pt;height:58.25pt" o:ole="">
            <v:imagedata r:id="rId295" o:title=""/>
          </v:shape>
          <o:OLEObject Type="Embed" ProgID="Equation.DSMT4" ShapeID="_x0000_i1105" DrawAspect="Content" ObjectID="_1811097475" r:id="rId296"/>
        </w:objec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2E56F0" w:rsidRPr="007E2C94">
        <w:rPr>
          <w:color w:val="000000" w:themeColor="text1"/>
        </w:rPr>
        <w:t xml:space="preserve">       </w:t>
      </w:r>
      <w:r w:rsidRPr="007E2C94">
        <w:rPr>
          <w:rFonts w:asciiTheme="majorBidi" w:hAnsiTheme="majorBidi" w:cstheme="majorBidi"/>
          <w:color w:val="000000" w:themeColor="text1"/>
          <w:sz w:val="24"/>
          <w:szCs w:val="24"/>
          <w:lang w:eastAsia="fr-FR"/>
        </w:rPr>
        <w:t>(3.27)</w:t>
      </w:r>
    </w:p>
    <w:p w14:paraId="26D66897" w14:textId="39B3FDF7" w:rsidR="00CE161C" w:rsidRPr="007E2C94" w:rsidRDefault="00B73A6F" w:rsidP="00B73A6F">
      <w:pPr>
        <w:spacing w:line="360" w:lineRule="auto"/>
        <w:jc w:val="center"/>
        <w:rPr>
          <w:color w:val="000000" w:themeColor="text1"/>
        </w:rPr>
      </w:pP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CE161C" w:rsidRPr="007E2C94">
        <w:rPr>
          <w:color w:val="000000" w:themeColor="text1"/>
          <w:position w:val="-54"/>
        </w:rPr>
        <w:object w:dxaOrig="3400" w:dyaOrig="1200" w14:anchorId="3DEAE6D3">
          <v:shape id="_x0000_i1106" type="#_x0000_t75" style="width:172.7pt;height:58.25pt" o:ole="">
            <v:imagedata r:id="rId297" o:title=""/>
          </v:shape>
          <o:OLEObject Type="Embed" ProgID="Equation.DSMT4" ShapeID="_x0000_i1106" DrawAspect="Content" ObjectID="_1811097476" r:id="rId298"/>
        </w:objec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28)</w:t>
      </w:r>
    </w:p>
    <w:p w14:paraId="678F6C8B" w14:textId="6590C83D" w:rsidR="00CE161C" w:rsidRPr="007E2C94" w:rsidRDefault="00B73A6F" w:rsidP="00B73A6F">
      <w:pPr>
        <w:spacing w:line="360" w:lineRule="auto"/>
        <w:rPr>
          <w:color w:val="000000" w:themeColor="text1"/>
        </w:rPr>
      </w:pPr>
      <w:r w:rsidRPr="007E2C94">
        <w:rPr>
          <w:color w:val="000000" w:themeColor="text1"/>
        </w:rPr>
        <w:t xml:space="preserve">                               </w:t>
      </w:r>
      <w:r w:rsidR="00AE4231" w:rsidRPr="007E2C94">
        <w:rPr>
          <w:color w:val="000000" w:themeColor="text1"/>
          <w:position w:val="-32"/>
        </w:rPr>
        <w:object w:dxaOrig="1760" w:dyaOrig="760" w14:anchorId="0F02DBBB">
          <v:shape id="_x0000_i1107" type="#_x0000_t75" style="width:86.4pt;height:35.7pt" o:ole="">
            <v:imagedata r:id="rId299" o:title=""/>
          </v:shape>
          <o:OLEObject Type="Embed" ProgID="Equation.DSMT4" ShapeID="_x0000_i1107" DrawAspect="Content" ObjectID="_1811097477" r:id="rId300"/>
        </w:objec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002E56F0" w:rsidRPr="007E2C94">
        <w:rPr>
          <w:color w:val="000000" w:themeColor="text1"/>
        </w:rPr>
        <w:t xml:space="preserve">               </w:t>
      </w:r>
      <w:r w:rsidRPr="007E2C94">
        <w:rPr>
          <w:rFonts w:asciiTheme="majorBidi" w:hAnsiTheme="majorBidi" w:cstheme="majorBidi"/>
          <w:color w:val="000000" w:themeColor="text1"/>
          <w:sz w:val="24"/>
          <w:szCs w:val="24"/>
          <w:lang w:eastAsia="fr-FR"/>
        </w:rPr>
        <w:t>(3.29)</w:t>
      </w:r>
    </w:p>
    <w:p w14:paraId="59EC1CB3" w14:textId="24B1FE6B" w:rsidR="00BF773A" w:rsidRPr="007E2C94" w:rsidRDefault="00CE161C" w:rsidP="00261166">
      <w:pPr>
        <w:spacing w:line="360" w:lineRule="auto"/>
        <w:jc w:val="both"/>
        <w:rPr>
          <w:color w:val="000000" w:themeColor="text1"/>
        </w:rPr>
      </w:pPr>
      <w:r w:rsidRPr="007E2C94">
        <w:rPr>
          <w:color w:val="000000" w:themeColor="text1"/>
        </w:rPr>
        <w:t xml:space="preserve"> </w:t>
      </w:r>
      <w:r w:rsidR="00B73A6F" w:rsidRPr="007E2C94">
        <w:rPr>
          <w:color w:val="000000" w:themeColor="text1"/>
          <w:sz w:val="24"/>
          <w:szCs w:val="24"/>
        </w:rPr>
        <w:t>Après l'assemblage des couches en fonction de leur épaisseur, les matrices de rigidité homogénéisées (celles de membrane</w:t>
      </w:r>
      <w:r w:rsidR="00B73A6F" w:rsidRPr="007E2C94">
        <w:rPr>
          <w:color w:val="000000" w:themeColor="text1"/>
          <w:position w:val="-14"/>
          <w:sz w:val="24"/>
          <w:szCs w:val="24"/>
        </w:rPr>
        <w:object w:dxaOrig="520" w:dyaOrig="400" w14:anchorId="404CFC48">
          <v:shape id="_x0000_i1108" type="#_x0000_t75" style="width:28.8pt;height:21.3pt" o:ole="">
            <v:imagedata r:id="rId301" o:title=""/>
          </v:shape>
          <o:OLEObject Type="Embed" ProgID="Equation.DSMT4" ShapeID="_x0000_i1108" DrawAspect="Content" ObjectID="_1811097478" r:id="rId302"/>
        </w:object>
      </w:r>
      <w:r w:rsidR="00B73A6F" w:rsidRPr="007E2C94">
        <w:rPr>
          <w:color w:val="000000" w:themeColor="text1"/>
          <w:sz w:val="24"/>
          <w:szCs w:val="24"/>
        </w:rPr>
        <w:t xml:space="preserve"> , de flexion</w:t>
      </w:r>
      <w:r w:rsidR="00B73A6F" w:rsidRPr="007E2C94">
        <w:rPr>
          <w:color w:val="000000" w:themeColor="text1"/>
          <w:position w:val="-16"/>
          <w:sz w:val="24"/>
          <w:szCs w:val="24"/>
        </w:rPr>
        <w:object w:dxaOrig="580" w:dyaOrig="440" w14:anchorId="761E502C">
          <v:shape id="_x0000_i1109" type="#_x0000_t75" style="width:28.8pt;height:21.3pt" o:ole="">
            <v:imagedata r:id="rId303" o:title=""/>
          </v:shape>
          <o:OLEObject Type="Embed" ProgID="Equation.DSMT4" ShapeID="_x0000_i1109" DrawAspect="Content" ObjectID="_1811097479" r:id="rId304"/>
        </w:object>
      </w:r>
      <w:r w:rsidR="00B73A6F" w:rsidRPr="007E2C94">
        <w:rPr>
          <w:color w:val="000000" w:themeColor="text1"/>
          <w:sz w:val="24"/>
          <w:szCs w:val="24"/>
        </w:rPr>
        <w:t xml:space="preserve"> , de couplage membrane-flexion </w:t>
      </w:r>
      <w:r w:rsidR="00B73A6F" w:rsidRPr="007E2C94">
        <w:rPr>
          <w:color w:val="000000" w:themeColor="text1"/>
          <w:position w:val="-16"/>
          <w:sz w:val="24"/>
          <w:szCs w:val="24"/>
        </w:rPr>
        <w:object w:dxaOrig="660" w:dyaOrig="440" w14:anchorId="230EA6AF">
          <v:shape id="_x0000_i1110" type="#_x0000_t75" style="width:36.3pt;height:21.3pt" o:ole="">
            <v:imagedata r:id="rId305" o:title=""/>
          </v:shape>
          <o:OLEObject Type="Embed" ProgID="Equation.DSMT4" ShapeID="_x0000_i1110" DrawAspect="Content" ObjectID="_1811097480" r:id="rId306"/>
        </w:object>
      </w:r>
      <w:r w:rsidR="00B73A6F" w:rsidRPr="007E2C94">
        <w:rPr>
          <w:color w:val="000000" w:themeColor="text1"/>
          <w:sz w:val="24"/>
          <w:szCs w:val="24"/>
        </w:rPr>
        <w:t xml:space="preserve"> et de cisaillement</w:t>
      </w:r>
      <w:r w:rsidR="00B73A6F" w:rsidRPr="007E2C94">
        <w:rPr>
          <w:color w:val="000000" w:themeColor="text1"/>
          <w:position w:val="-14"/>
          <w:sz w:val="24"/>
          <w:szCs w:val="24"/>
        </w:rPr>
        <w:object w:dxaOrig="499" w:dyaOrig="400" w14:anchorId="451B36A6">
          <v:shape id="_x0000_i1111" type="#_x0000_t75" style="width:21.3pt;height:21.3pt" o:ole="">
            <v:imagedata r:id="rId307" o:title=""/>
          </v:shape>
          <o:OLEObject Type="Embed" ProgID="Equation.DSMT4" ShapeID="_x0000_i1111" DrawAspect="Content" ObjectID="_1811097481" r:id="rId308"/>
        </w:object>
      </w:r>
      <w:r w:rsidR="00B73A6F" w:rsidRPr="007E2C94">
        <w:rPr>
          <w:color w:val="000000" w:themeColor="text1"/>
          <w:sz w:val="24"/>
          <w:szCs w:val="24"/>
        </w:rPr>
        <w:t xml:space="preserve">), obtenues par la technique de stratification, seront données </w:t>
      </w:r>
      <w:proofErr w:type="gramStart"/>
      <w:r w:rsidR="00B73A6F" w:rsidRPr="007E2C94">
        <w:rPr>
          <w:color w:val="000000" w:themeColor="text1"/>
          <w:sz w:val="24"/>
          <w:szCs w:val="24"/>
        </w:rPr>
        <w:t>par:</w:t>
      </w:r>
      <w:proofErr w:type="gramEnd"/>
      <w:r w:rsidR="00261166" w:rsidRPr="007E2C94">
        <w:rPr>
          <w:color w:val="000000" w:themeColor="text1"/>
        </w:rPr>
        <w:br w:type="textWrapping" w:clear="all"/>
        <w:t xml:space="preserve">                                         </w:t>
      </w:r>
      <w:r w:rsidR="00261166" w:rsidRPr="007E2C94">
        <w:rPr>
          <w:color w:val="000000" w:themeColor="text1"/>
          <w:position w:val="-30"/>
        </w:rPr>
        <w:object w:dxaOrig="2380" w:dyaOrig="720" w14:anchorId="0AA6CAE7">
          <v:shape id="_x0000_i1112" type="#_x0000_t75" style="width:2in;height:43.2pt" o:ole="">
            <v:imagedata r:id="rId309" o:title=""/>
          </v:shape>
          <o:OLEObject Type="Embed" ProgID="Equation.DSMT4" ShapeID="_x0000_i1112" DrawAspect="Content" ObjectID="_1811097482" r:id="rId310"/>
        </w:object>
      </w:r>
      <w:r w:rsidR="00261166" w:rsidRPr="007E2C94">
        <w:rPr>
          <w:color w:val="000000" w:themeColor="text1"/>
        </w:rPr>
        <w:t xml:space="preserve">                                                             </w:t>
      </w:r>
      <w:r w:rsidR="00261166" w:rsidRPr="007E2C94">
        <w:rPr>
          <w:rFonts w:asciiTheme="majorBidi" w:hAnsiTheme="majorBidi" w:cstheme="majorBidi"/>
          <w:color w:val="000000" w:themeColor="text1"/>
          <w:sz w:val="24"/>
          <w:szCs w:val="24"/>
          <w:lang w:eastAsia="fr-FR"/>
        </w:rPr>
        <w:t>(3.30)</w:t>
      </w:r>
    </w:p>
    <w:p w14:paraId="1AAE8944" w14:textId="22ED16C4" w:rsidR="005A1CB7" w:rsidRPr="007E2C94" w:rsidRDefault="00261166" w:rsidP="00EC131E">
      <w:pPr>
        <w:spacing w:line="360" w:lineRule="auto"/>
        <w:rPr>
          <w:color w:val="000000" w:themeColor="text1"/>
        </w:rPr>
      </w:pP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Pr="007E2C94">
        <w:rPr>
          <w:color w:val="000000" w:themeColor="text1"/>
          <w:position w:val="-30"/>
        </w:rPr>
        <w:object w:dxaOrig="2740" w:dyaOrig="720" w14:anchorId="1248493B">
          <v:shape id="_x0000_i1113" type="#_x0000_t75" style="width:157.7pt;height:43.2pt" o:ole="">
            <v:imagedata r:id="rId311" o:title=""/>
          </v:shape>
          <o:OLEObject Type="Embed" ProgID="Equation.DSMT4" ShapeID="_x0000_i1113" DrawAspect="Content" ObjectID="_1811097483" r:id="rId312"/>
        </w:object>
      </w:r>
      <w:r w:rsidRPr="007E2C94">
        <w:rPr>
          <w:color w:val="000000" w:themeColor="text1"/>
        </w:rPr>
        <w:t xml:space="preserve">                                    </w:t>
      </w:r>
      <w:r w:rsidR="00EC131E" w:rsidRPr="007E2C94">
        <w:rPr>
          <w:color w:val="000000" w:themeColor="text1"/>
        </w:rPr>
        <w:t xml:space="preserve">                    </w:t>
      </w:r>
      <w:r w:rsidRPr="007E2C94">
        <w:rPr>
          <w:rFonts w:asciiTheme="majorBidi" w:hAnsiTheme="majorBidi" w:cstheme="majorBidi"/>
          <w:color w:val="000000" w:themeColor="text1"/>
          <w:sz w:val="24"/>
          <w:szCs w:val="24"/>
          <w:lang w:eastAsia="fr-FR"/>
        </w:rPr>
        <w:t>(3.31)</w:t>
      </w:r>
    </w:p>
    <w:p w14:paraId="5F7C0396" w14:textId="32CBC4EA" w:rsidR="005A1CB7" w:rsidRPr="007E2C94" w:rsidRDefault="00261166" w:rsidP="00EC131E">
      <w:pPr>
        <w:spacing w:line="360" w:lineRule="auto"/>
        <w:rPr>
          <w:color w:val="000000" w:themeColor="text1"/>
        </w:rPr>
      </w:pPr>
      <w:r w:rsidRPr="007E2C94">
        <w:rPr>
          <w:color w:val="000000" w:themeColor="text1"/>
        </w:rPr>
        <w:t xml:space="preserve">                                         </w:t>
      </w:r>
      <w:r w:rsidRPr="007E2C94">
        <w:rPr>
          <w:color w:val="000000" w:themeColor="text1"/>
          <w:position w:val="-30"/>
        </w:rPr>
        <w:object w:dxaOrig="2860" w:dyaOrig="720" w14:anchorId="3F2F6496">
          <v:shape id="_x0000_i1114" type="#_x0000_t75" style="width:158.45pt;height:43.2pt" o:ole="">
            <v:imagedata r:id="rId313" o:title=""/>
          </v:shape>
          <o:OLEObject Type="Embed" ProgID="Equation.DSMT4" ShapeID="_x0000_i1114" DrawAspect="Content" ObjectID="_1811097484" r:id="rId314"/>
        </w:object>
      </w:r>
      <w:r w:rsidRPr="007E2C94">
        <w:rPr>
          <w:color w:val="000000" w:themeColor="text1"/>
        </w:rPr>
        <w:t xml:space="preserve">                          </w:t>
      </w:r>
      <w:r w:rsidR="00EC131E" w:rsidRPr="007E2C94">
        <w:rPr>
          <w:color w:val="000000" w:themeColor="text1"/>
        </w:rPr>
        <w:t xml:space="preserve">              </w: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32)</w:t>
      </w:r>
    </w:p>
    <w:p w14:paraId="7A441ECE" w14:textId="48B7BECA" w:rsidR="005A1CB7" w:rsidRPr="007E2C94" w:rsidRDefault="00261166" w:rsidP="00261166">
      <w:pPr>
        <w:spacing w:line="360" w:lineRule="auto"/>
        <w:jc w:val="center"/>
        <w:rPr>
          <w:color w:val="000000" w:themeColor="text1"/>
        </w:rPr>
      </w:pPr>
      <w:r w:rsidRPr="007E2C94">
        <w:rPr>
          <w:color w:val="000000" w:themeColor="text1"/>
        </w:rPr>
        <w:t xml:space="preserve">                                       </w:t>
      </w:r>
      <w:r w:rsidRPr="007E2C94">
        <w:rPr>
          <w:color w:val="000000" w:themeColor="text1"/>
          <w:position w:val="-30"/>
        </w:rPr>
        <w:object w:dxaOrig="2320" w:dyaOrig="720" w14:anchorId="36A72EBF">
          <v:shape id="_x0000_i1115" type="#_x0000_t75" style="width:130.25pt;height:43.2pt" o:ole="">
            <v:imagedata r:id="rId315" o:title=""/>
          </v:shape>
          <o:OLEObject Type="Embed" ProgID="Equation.DSMT4" ShapeID="_x0000_i1115" DrawAspect="Content" ObjectID="_1811097485" r:id="rId316"/>
        </w:object>
      </w:r>
      <w:r w:rsidRPr="007E2C94">
        <w:rPr>
          <w:color w:val="000000" w:themeColor="text1"/>
        </w:rPr>
        <w:t xml:space="preserve">                                                            </w:t>
      </w:r>
      <w:r w:rsidR="002E56F0"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33)</w:t>
      </w:r>
    </w:p>
    <w:p w14:paraId="273E7374" w14:textId="01DE4128" w:rsidR="005A1CB7" w:rsidRPr="007E2C94" w:rsidRDefault="00F47B3A" w:rsidP="00BF773A">
      <w:pPr>
        <w:rPr>
          <w:color w:val="000000" w:themeColor="text1"/>
        </w:rPr>
      </w:pPr>
      <w:r w:rsidRPr="007E2C94">
        <w:rPr>
          <w:rFonts w:eastAsia="Calibri"/>
          <w:noProof/>
          <w:color w:val="000000" w:themeColor="text1"/>
          <w:kern w:val="2"/>
          <w:sz w:val="24"/>
          <w:szCs w:val="24"/>
          <w:lang w:eastAsia="fr-FR"/>
        </w:rPr>
        <mc:AlternateContent>
          <mc:Choice Requires="wpg">
            <w:drawing>
              <wp:anchor distT="0" distB="0" distL="114300" distR="114300" simplePos="0" relativeHeight="251705344" behindDoc="0" locked="0" layoutInCell="1" allowOverlap="1" wp14:anchorId="6A469D71" wp14:editId="2E65B14A">
                <wp:simplePos x="0" y="0"/>
                <wp:positionH relativeFrom="margin">
                  <wp:posOffset>411420</wp:posOffset>
                </wp:positionH>
                <wp:positionV relativeFrom="paragraph">
                  <wp:posOffset>132547</wp:posOffset>
                </wp:positionV>
                <wp:extent cx="5167223" cy="2009921"/>
                <wp:effectExtent l="0" t="0" r="0" b="66675"/>
                <wp:wrapNone/>
                <wp:docPr id="767859122" name="Group 1027092502"/>
                <wp:cNvGraphicFramePr/>
                <a:graphic xmlns:a="http://schemas.openxmlformats.org/drawingml/2006/main">
                  <a:graphicData uri="http://schemas.microsoft.com/office/word/2010/wordprocessingGroup">
                    <wpg:wgp>
                      <wpg:cNvGrpSpPr/>
                      <wpg:grpSpPr>
                        <a:xfrm>
                          <a:off x="0" y="0"/>
                          <a:ext cx="5167223" cy="2009921"/>
                          <a:chOff x="26909" y="0"/>
                          <a:chExt cx="5458274" cy="2285641"/>
                        </a:xfrm>
                      </wpg:grpSpPr>
                      <wps:wsp>
                        <wps:cNvPr id="1085187488" name="Straight Arrow Connector 51"/>
                        <wps:cNvCnPr/>
                        <wps:spPr>
                          <a:xfrm>
                            <a:off x="483079" y="1406106"/>
                            <a:ext cx="0" cy="819150"/>
                          </a:xfrm>
                          <a:prstGeom prst="straightConnector1">
                            <a:avLst/>
                          </a:prstGeom>
                          <a:noFill/>
                          <a:ln w="28575" cap="flat" cmpd="sng" algn="ctr">
                            <a:solidFill>
                              <a:sysClr val="windowText" lastClr="000000"/>
                            </a:solidFill>
                            <a:prstDash val="solid"/>
                            <a:miter lim="800000"/>
                            <a:headEnd type="stealth"/>
                            <a:tailEnd type="stealth"/>
                          </a:ln>
                          <a:effectLst/>
                        </wps:spPr>
                        <wps:bodyPr/>
                      </wps:wsp>
                      <wps:wsp>
                        <wps:cNvPr id="837115449" name="Straight Connector 1027092484"/>
                        <wps:cNvCnPr/>
                        <wps:spPr>
                          <a:xfrm flipV="1">
                            <a:off x="3916392" y="2113472"/>
                            <a:ext cx="637540" cy="0"/>
                          </a:xfrm>
                          <a:prstGeom prst="line">
                            <a:avLst/>
                          </a:prstGeom>
                          <a:noFill/>
                          <a:ln w="6350" cap="flat" cmpd="sng" algn="ctr">
                            <a:solidFill>
                              <a:sysClr val="windowText" lastClr="000000"/>
                            </a:solidFill>
                            <a:prstDash val="solid"/>
                            <a:miter lim="800000"/>
                          </a:ln>
                          <a:effectLst/>
                        </wps:spPr>
                        <wps:bodyPr/>
                      </wps:wsp>
                      <wps:wsp>
                        <wps:cNvPr id="906292272" name="Straight Connector 1027092485"/>
                        <wps:cNvCnPr/>
                        <wps:spPr>
                          <a:xfrm>
                            <a:off x="3821501" y="1742536"/>
                            <a:ext cx="310551" cy="8626"/>
                          </a:xfrm>
                          <a:prstGeom prst="line">
                            <a:avLst/>
                          </a:prstGeom>
                          <a:noFill/>
                          <a:ln w="6350" cap="flat" cmpd="sng" algn="ctr">
                            <a:solidFill>
                              <a:sysClr val="windowText" lastClr="000000"/>
                            </a:solidFill>
                            <a:prstDash val="solid"/>
                            <a:miter lim="800000"/>
                          </a:ln>
                          <a:effectLst/>
                        </wps:spPr>
                        <wps:bodyPr/>
                      </wps:wsp>
                      <wpg:grpSp>
                        <wpg:cNvPr id="1317793489" name="Group 1027092501"/>
                        <wpg:cNvGrpSpPr/>
                        <wpg:grpSpPr>
                          <a:xfrm>
                            <a:off x="26909" y="0"/>
                            <a:ext cx="5458274" cy="2285641"/>
                            <a:chOff x="26909" y="0"/>
                            <a:chExt cx="5458274" cy="2285641"/>
                          </a:xfrm>
                        </wpg:grpSpPr>
                        <wpg:grpSp>
                          <wpg:cNvPr id="1045207508" name="Group 24"/>
                          <wpg:cNvGrpSpPr/>
                          <wpg:grpSpPr>
                            <a:xfrm>
                              <a:off x="1052422" y="552091"/>
                              <a:ext cx="2880624" cy="1733550"/>
                              <a:chOff x="8668" y="-207032"/>
                              <a:chExt cx="2894491" cy="1664898"/>
                            </a:xfrm>
                          </wpg:grpSpPr>
                          <wps:wsp>
                            <wps:cNvPr id="1571087003" name="Rectangle 1571087003"/>
                            <wps:cNvSpPr/>
                            <wps:spPr>
                              <a:xfrm>
                                <a:off x="17241" y="-207032"/>
                                <a:ext cx="2863742" cy="1664898"/>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5529196" name="Straight Connector 12"/>
                            <wps:cNvCnPr/>
                            <wps:spPr>
                              <a:xfrm flipV="1">
                                <a:off x="25879" y="577970"/>
                                <a:ext cx="2877280" cy="8626"/>
                              </a:xfrm>
                              <a:prstGeom prst="line">
                                <a:avLst/>
                              </a:prstGeom>
                              <a:noFill/>
                              <a:ln w="6350" cap="flat" cmpd="sng" algn="ctr">
                                <a:solidFill>
                                  <a:srgbClr val="5B9BD5"/>
                                </a:solidFill>
                                <a:prstDash val="solid"/>
                                <a:miter lim="800000"/>
                              </a:ln>
                              <a:effectLst/>
                            </wps:spPr>
                            <wps:bodyPr/>
                          </wps:wsp>
                          <wps:wsp>
                            <wps:cNvPr id="1500164812" name="Rectangle 1500164812"/>
                            <wps:cNvSpPr/>
                            <wps:spPr>
                              <a:xfrm>
                                <a:off x="8668" y="298340"/>
                                <a:ext cx="2876170" cy="621359"/>
                              </a:xfrm>
                              <a:prstGeom prst="rect">
                                <a:avLst/>
                              </a:prstGeom>
                              <a:blipFill>
                                <a:blip r:embed="rId317"/>
                                <a:tile tx="0" ty="0" sx="100000" sy="100000" flip="none" algn="tl"/>
                              </a:blip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75791324" name="Group 1027092500"/>
                          <wpg:cNvGrpSpPr/>
                          <wpg:grpSpPr>
                            <a:xfrm>
                              <a:off x="26909" y="0"/>
                              <a:ext cx="5458274" cy="2277374"/>
                              <a:chOff x="26909" y="0"/>
                              <a:chExt cx="5458274" cy="2277374"/>
                            </a:xfrm>
                          </wpg:grpSpPr>
                          <wpg:grpSp>
                            <wpg:cNvPr id="1613693295" name="Group 1027092499"/>
                            <wpg:cNvGrpSpPr/>
                            <wpg:grpSpPr>
                              <a:xfrm>
                                <a:off x="26909" y="543464"/>
                                <a:ext cx="5458274" cy="1733910"/>
                                <a:chOff x="26909" y="0"/>
                                <a:chExt cx="5458274" cy="1733910"/>
                              </a:xfrm>
                            </wpg:grpSpPr>
                            <wpg:grpSp>
                              <wpg:cNvPr id="1989117786" name="Group 1027092497"/>
                              <wpg:cNvGrpSpPr/>
                              <wpg:grpSpPr>
                                <a:xfrm>
                                  <a:off x="26909" y="0"/>
                                  <a:ext cx="5458274" cy="1733910"/>
                                  <a:chOff x="26909" y="0"/>
                                  <a:chExt cx="5458274" cy="1733910"/>
                                </a:xfrm>
                              </wpg:grpSpPr>
                              <wpg:grpSp>
                                <wpg:cNvPr id="1884326419" name="Group 1027092496"/>
                                <wpg:cNvGrpSpPr/>
                                <wpg:grpSpPr>
                                  <a:xfrm>
                                    <a:off x="26909" y="0"/>
                                    <a:ext cx="4855642" cy="1733910"/>
                                    <a:chOff x="26909" y="0"/>
                                    <a:chExt cx="4855642" cy="1733910"/>
                                  </a:xfrm>
                                </wpg:grpSpPr>
                                <wps:wsp>
                                  <wps:cNvPr id="1329916250" name="Straight Arrow Connector 50"/>
                                  <wps:cNvCnPr/>
                                  <wps:spPr>
                                    <a:xfrm>
                                      <a:off x="483079" y="17253"/>
                                      <a:ext cx="0" cy="819150"/>
                                    </a:xfrm>
                                    <a:prstGeom prst="straightConnector1">
                                      <a:avLst/>
                                    </a:prstGeom>
                                    <a:noFill/>
                                    <a:ln w="28575" cap="flat" cmpd="sng" algn="ctr">
                                      <a:solidFill>
                                        <a:sysClr val="windowText" lastClr="000000"/>
                                      </a:solidFill>
                                      <a:prstDash val="solid"/>
                                      <a:miter lim="800000"/>
                                      <a:headEnd type="stealth"/>
                                      <a:tailEnd type="stealth"/>
                                    </a:ln>
                                    <a:effectLst/>
                                  </wps:spPr>
                                  <wps:bodyPr/>
                                </wps:wsp>
                                <wps:wsp>
                                  <wps:cNvPr id="132972708" name="Text Box 52"/>
                                  <wps:cNvSpPr txBox="1"/>
                                  <wps:spPr>
                                    <a:xfrm>
                                      <a:off x="60385" y="301925"/>
                                      <a:ext cx="483079" cy="336430"/>
                                    </a:xfrm>
                                    <a:prstGeom prst="rect">
                                      <a:avLst/>
                                    </a:prstGeom>
                                    <a:noFill/>
                                    <a:ln w="6350">
                                      <a:noFill/>
                                    </a:ln>
                                    <a:effectLst/>
                                  </wps:spPr>
                                  <wps:txbx>
                                    <w:txbxContent>
                                      <w:p w14:paraId="2CA61AB9" w14:textId="77777777" w:rsidR="00DC3C12" w:rsidRDefault="00DC3C12" w:rsidP="00F47B3A">
                                        <w:pPr>
                                          <w:jc w:val="center"/>
                                        </w:pPr>
                                        <w:r w:rsidRPr="00F47B3A">
                                          <w:rPr>
                                            <w:b/>
                                            <w:bCs/>
                                            <w:iCs/>
                                            <w:spacing w:val="-4"/>
                                            <w:sz w:val="24"/>
                                            <w:szCs w:val="24"/>
                                          </w:rPr>
                                          <w:t>h/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2862905" name="Text Box 53"/>
                                  <wps:cNvSpPr txBox="1"/>
                                  <wps:spPr>
                                    <a:xfrm>
                                      <a:off x="26909" y="1061585"/>
                                      <a:ext cx="653499" cy="440941"/>
                                    </a:xfrm>
                                    <a:prstGeom prst="rect">
                                      <a:avLst/>
                                    </a:prstGeom>
                                    <a:noFill/>
                                    <a:ln w="6350">
                                      <a:noFill/>
                                    </a:ln>
                                    <a:effectLst/>
                                  </wps:spPr>
                                  <wps:txbx>
                                    <w:txbxContent>
                                      <w:p w14:paraId="7B5BF515" w14:textId="77777777" w:rsidR="00DC3C12" w:rsidRPr="00F47B3A" w:rsidRDefault="00DC3C12" w:rsidP="00F47B3A">
                                        <w:pPr>
                                          <w:spacing w:before="120" w:after="120" w:line="199" w:lineRule="exact"/>
                                          <w:rPr>
                                            <w:b/>
                                            <w:bCs/>
                                            <w:iCs/>
                                            <w:spacing w:val="-4"/>
                                            <w:sz w:val="24"/>
                                            <w:szCs w:val="24"/>
                                          </w:rPr>
                                        </w:pPr>
                                        <w:r w:rsidRPr="00F47B3A">
                                          <w:rPr>
                                            <w:b/>
                                            <w:bCs/>
                                            <w:iCs/>
                                            <w:spacing w:val="-4"/>
                                            <w:sz w:val="24"/>
                                            <w:szCs w:val="24"/>
                                          </w:rPr>
                                          <w:t>- h/2</w:t>
                                        </w:r>
                                      </w:p>
                                      <w:p w14:paraId="11D62A95" w14:textId="77777777" w:rsidR="00DC3C12" w:rsidRDefault="00DC3C12" w:rsidP="00F47B3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54566702" name="Group 1027092495"/>
                                  <wpg:cNvGrpSpPr/>
                                  <wpg:grpSpPr>
                                    <a:xfrm>
                                      <a:off x="422694" y="0"/>
                                      <a:ext cx="4459857" cy="1733910"/>
                                      <a:chOff x="0" y="0"/>
                                      <a:chExt cx="4459857" cy="1733910"/>
                                    </a:xfrm>
                                  </wpg:grpSpPr>
                                  <wps:wsp>
                                    <wps:cNvPr id="2087631192" name="Rectangle 2087631192"/>
                                    <wps:cNvSpPr/>
                                    <wps:spPr>
                                      <a:xfrm>
                                        <a:off x="621102" y="155276"/>
                                        <a:ext cx="2875601" cy="370876"/>
                                      </a:xfrm>
                                      <a:prstGeom prst="rect">
                                        <a:avLst/>
                                      </a:prstGeom>
                                      <a:blipFill>
                                        <a:blip r:embed="rId318"/>
                                        <a:tile tx="0" ty="0" sx="100000" sy="100000" flip="none" algn="tl"/>
                                      </a:bli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5138421" name="Rectangle 1345138421"/>
                                    <wps:cNvSpPr/>
                                    <wps:spPr>
                                      <a:xfrm>
                                        <a:off x="638355" y="1190445"/>
                                        <a:ext cx="2846717" cy="370876"/>
                                      </a:xfrm>
                                      <a:prstGeom prst="rect">
                                        <a:avLst/>
                                      </a:prstGeom>
                                      <a:blipFill>
                                        <a:blip r:embed="rId318"/>
                                        <a:tile tx="0" ty="0" sx="100000" sy="100000" flip="none" algn="tl"/>
                                      </a:bli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51129376" name="Group 1027092494"/>
                                    <wpg:cNvGrpSpPr/>
                                    <wpg:grpSpPr>
                                      <a:xfrm>
                                        <a:off x="0" y="0"/>
                                        <a:ext cx="4459857" cy="1733910"/>
                                        <a:chOff x="0" y="0"/>
                                        <a:chExt cx="4459857" cy="1733910"/>
                                      </a:xfrm>
                                    </wpg:grpSpPr>
                                    <wps:wsp>
                                      <wps:cNvPr id="917429976" name="Straight Connector 42"/>
                                      <wps:cNvCnPr/>
                                      <wps:spPr>
                                        <a:xfrm flipV="1">
                                          <a:off x="655607" y="86264"/>
                                          <a:ext cx="2840775" cy="0"/>
                                        </a:xfrm>
                                        <a:prstGeom prst="line">
                                          <a:avLst/>
                                        </a:prstGeom>
                                        <a:noFill/>
                                        <a:ln w="19050" cap="flat" cmpd="sng" algn="ctr">
                                          <a:solidFill>
                                            <a:sysClr val="windowText" lastClr="000000"/>
                                          </a:solidFill>
                                          <a:prstDash val="lgDashDot"/>
                                          <a:miter lim="800000"/>
                                        </a:ln>
                                        <a:effectLst/>
                                      </wps:spPr>
                                      <wps:bodyPr/>
                                    </wps:wsp>
                                    <wps:wsp>
                                      <wps:cNvPr id="673412488" name="Straight Connector 44"/>
                                      <wps:cNvCnPr/>
                                      <wps:spPr>
                                        <a:xfrm flipV="1">
                                          <a:off x="629728" y="1656272"/>
                                          <a:ext cx="2840775" cy="0"/>
                                        </a:xfrm>
                                        <a:prstGeom prst="line">
                                          <a:avLst/>
                                        </a:prstGeom>
                                        <a:noFill/>
                                        <a:ln w="19050" cap="flat" cmpd="sng" algn="ctr">
                                          <a:solidFill>
                                            <a:sysClr val="windowText" lastClr="000000"/>
                                          </a:solidFill>
                                          <a:prstDash val="lgDashDot"/>
                                          <a:miter lim="800000"/>
                                        </a:ln>
                                        <a:effectLst/>
                                      </wps:spPr>
                                      <wps:bodyPr/>
                                    </wps:wsp>
                                    <wpg:grpSp>
                                      <wpg:cNvPr id="1795039560" name="Group 1027092493"/>
                                      <wpg:cNvGrpSpPr/>
                                      <wpg:grpSpPr>
                                        <a:xfrm>
                                          <a:off x="0" y="0"/>
                                          <a:ext cx="4459857" cy="1733910"/>
                                          <a:chOff x="0" y="0"/>
                                          <a:chExt cx="4459857" cy="1733910"/>
                                        </a:xfrm>
                                      </wpg:grpSpPr>
                                      <wps:wsp>
                                        <wps:cNvPr id="321951258" name="Straight Connector 29"/>
                                        <wps:cNvCnPr/>
                                        <wps:spPr>
                                          <a:xfrm flipV="1">
                                            <a:off x="51758" y="0"/>
                                            <a:ext cx="577395" cy="8626"/>
                                          </a:xfrm>
                                          <a:prstGeom prst="line">
                                            <a:avLst/>
                                          </a:prstGeom>
                                          <a:noFill/>
                                          <a:ln w="6350" cap="flat" cmpd="sng" algn="ctr">
                                            <a:solidFill>
                                              <a:sysClr val="windowText" lastClr="000000"/>
                                            </a:solidFill>
                                            <a:prstDash val="solid"/>
                                            <a:miter lim="800000"/>
                                          </a:ln>
                                          <a:effectLst/>
                                        </wps:spPr>
                                        <wps:bodyPr/>
                                      </wps:wsp>
                                      <wps:wsp>
                                        <wps:cNvPr id="1112342037" name="Straight Connector 45"/>
                                        <wps:cNvCnPr/>
                                        <wps:spPr>
                                          <a:xfrm flipV="1">
                                            <a:off x="0" y="862642"/>
                                            <a:ext cx="4459857" cy="0"/>
                                          </a:xfrm>
                                          <a:prstGeom prst="line">
                                            <a:avLst/>
                                          </a:prstGeom>
                                          <a:noFill/>
                                          <a:ln w="19050" cap="flat" cmpd="sng" algn="ctr">
                                            <a:solidFill>
                                              <a:srgbClr val="FF0000"/>
                                            </a:solidFill>
                                            <a:prstDash val="lgDashDot"/>
                                            <a:miter lim="800000"/>
                                          </a:ln>
                                          <a:effectLst/>
                                        </wps:spPr>
                                        <wps:bodyPr/>
                                      </wps:wsp>
                                      <wps:wsp>
                                        <wps:cNvPr id="1822141959" name="Straight Connector 48"/>
                                        <wps:cNvCnPr/>
                                        <wps:spPr>
                                          <a:xfrm flipV="1">
                                            <a:off x="25879" y="1733910"/>
                                            <a:ext cx="637540" cy="0"/>
                                          </a:xfrm>
                                          <a:prstGeom prst="line">
                                            <a:avLst/>
                                          </a:prstGeom>
                                          <a:noFill/>
                                          <a:ln w="6350" cap="flat" cmpd="sng" algn="ctr">
                                            <a:solidFill>
                                              <a:sysClr val="windowText" lastClr="000000"/>
                                            </a:solidFill>
                                            <a:prstDash val="solid"/>
                                            <a:miter lim="800000"/>
                                          </a:ln>
                                          <a:effectLst/>
                                        </wps:spPr>
                                        <wps:bodyPr/>
                                      </wps:wsp>
                                    </wpg:grpSp>
                                    <wps:wsp>
                                      <wps:cNvPr id="1261340103" name="Text Box 58"/>
                                      <wps:cNvSpPr txBox="1"/>
                                      <wps:spPr>
                                        <a:xfrm>
                                          <a:off x="638126" y="221152"/>
                                          <a:ext cx="1298205" cy="544086"/>
                                        </a:xfrm>
                                        <a:prstGeom prst="rect">
                                          <a:avLst/>
                                        </a:prstGeom>
                                        <a:noFill/>
                                        <a:ln w="6350">
                                          <a:noFill/>
                                        </a:ln>
                                        <a:effectLst/>
                                      </wps:spPr>
                                      <wps:txbx>
                                        <w:txbxContent>
                                          <w:p w14:paraId="7681ADB5" w14:textId="47468BDB" w:rsidR="00DC3C12" w:rsidRPr="00CF0B5C" w:rsidRDefault="00DC3C12" w:rsidP="00F47B3A">
                                            <w:pPr>
                                              <w:spacing w:before="120" w:line="155" w:lineRule="exact"/>
                                              <w:rPr>
                                                <w:rFonts w:asciiTheme="majorBidi" w:hAnsiTheme="majorBidi" w:cstheme="majorBidi"/>
                                                <w:b/>
                                                <w:bCs/>
                                                <w:i/>
                                                <w:szCs w:val="36"/>
                                              </w:rPr>
                                            </w:pPr>
                                            <w:r w:rsidRPr="00CF0B5C">
                                              <w:rPr>
                                                <w:rFonts w:asciiTheme="majorBidi" w:hAnsiTheme="majorBidi" w:cstheme="majorBidi"/>
                                                <w:b/>
                                                <w:bCs/>
                                                <w:iCs/>
                                                <w:szCs w:val="36"/>
                                              </w:rPr>
                                              <w:t>Couche</w:t>
                                            </w:r>
                                            <w:r>
                                              <w:rPr>
                                                <w:rFonts w:asciiTheme="majorBidi" w:hAnsiTheme="majorBidi" w:cstheme="majorBidi"/>
                                                <w:b/>
                                                <w:bCs/>
                                                <w:i/>
                                                <w:szCs w:val="36"/>
                                              </w:rPr>
                                              <w:t xml:space="preserve"> </w:t>
                                            </w:r>
                                            <m:oMath>
                                              <m:sSub>
                                                <m:sSubPr>
                                                  <m:ctrlPr>
                                                    <w:rPr>
                                                      <w:rFonts w:ascii="Cambria Math" w:hAnsi="Cambria Math" w:cstheme="majorBidi"/>
                                                      <w:b/>
                                                      <w:bCs/>
                                                      <w:i/>
                                                      <w:szCs w:val="36"/>
                                                    </w:rPr>
                                                  </m:ctrlPr>
                                                </m:sSubPr>
                                                <m:e>
                                                  <m:r>
                                                    <m:rPr>
                                                      <m:sty m:val="bi"/>
                                                    </m:rPr>
                                                    <w:rPr>
                                                      <w:rFonts w:ascii="Cambria Math" w:hAnsi="Cambria Math" w:cstheme="majorBidi"/>
                                                      <w:szCs w:val="36"/>
                                                    </w:rPr>
                                                    <m:t>n</m:t>
                                                  </m:r>
                                                </m:e>
                                                <m:sub>
                                                  <m:r>
                                                    <m:rPr>
                                                      <m:sty m:val="bi"/>
                                                    </m:rPr>
                                                    <w:rPr>
                                                      <w:rFonts w:ascii="Cambria Math" w:hAnsi="Cambria Math" w:cstheme="majorBidi"/>
                                                      <w:szCs w:val="36"/>
                                                    </w:rPr>
                                                    <m:t>c</m:t>
                                                  </m:r>
                                                </m:sub>
                                              </m:sSub>
                                            </m:oMath>
                                          </w:p>
                                          <w:p w14:paraId="0E6F79CB" w14:textId="77777777" w:rsidR="00DC3C12" w:rsidRDefault="00DC3C12" w:rsidP="00F47B3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8788542" name="Text Box 62"/>
                                      <wps:cNvSpPr txBox="1"/>
                                      <wps:spPr>
                                        <a:xfrm>
                                          <a:off x="759124" y="1216325"/>
                                          <a:ext cx="802257" cy="336430"/>
                                        </a:xfrm>
                                        <a:prstGeom prst="rect">
                                          <a:avLst/>
                                        </a:prstGeom>
                                        <a:noFill/>
                                        <a:ln w="6350">
                                          <a:noFill/>
                                        </a:ln>
                                        <a:effectLst/>
                                      </wps:spPr>
                                      <wps:txbx>
                                        <w:txbxContent>
                                          <w:p w14:paraId="49823CE3" w14:textId="77777777" w:rsidR="00DC3C12" w:rsidRPr="00F47B3A" w:rsidRDefault="00DC3C12" w:rsidP="00F47B3A">
                                            <w:pPr>
                                              <w:spacing w:before="120" w:line="155" w:lineRule="exact"/>
                                              <w:rPr>
                                                <w:b/>
                                                <w:bCs/>
                                                <w:i/>
                                                <w:szCs w:val="36"/>
                                              </w:rPr>
                                            </w:pPr>
                                            <w:r w:rsidRPr="00F47B3A">
                                              <w:rPr>
                                                <w:b/>
                                                <w:bCs/>
                                                <w:iCs/>
                                                <w:szCs w:val="36"/>
                                              </w:rPr>
                                              <w:t>Couche</w:t>
                                            </w:r>
                                            <w:r w:rsidRPr="00F47B3A">
                                              <w:rPr>
                                                <w:b/>
                                                <w:bCs/>
                                                <w:i/>
                                                <w:szCs w:val="36"/>
                                              </w:rPr>
                                              <w:t xml:space="preserve"> </w:t>
                                            </w:r>
                                            <w:r w:rsidRPr="00F47B3A">
                                              <w:rPr>
                                                <w:b/>
                                                <w:bCs/>
                                                <w:i/>
                                                <w:spacing w:val="-10"/>
                                                <w:szCs w:val="36"/>
                                              </w:rPr>
                                              <w:t>i</w:t>
                                            </w:r>
                                          </w:p>
                                          <w:p w14:paraId="2466ADAD" w14:textId="77777777" w:rsidR="00DC3C12" w:rsidRDefault="00DC3C12" w:rsidP="00F47B3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434481937" name="Text Box 1027092480"/>
                                <wps:cNvSpPr txBox="1"/>
                                <wps:spPr>
                                  <a:xfrm>
                                    <a:off x="3933617" y="526133"/>
                                    <a:ext cx="1551566" cy="336430"/>
                                  </a:xfrm>
                                  <a:prstGeom prst="rect">
                                    <a:avLst/>
                                  </a:prstGeom>
                                  <a:noFill/>
                                  <a:ln w="6350">
                                    <a:noFill/>
                                  </a:ln>
                                  <a:effectLst/>
                                </wps:spPr>
                                <wps:txbx>
                                  <w:txbxContent>
                                    <w:p w14:paraId="2EBE7732" w14:textId="77777777" w:rsidR="00DC3C12" w:rsidRPr="00F47B3A" w:rsidRDefault="00DC3C12" w:rsidP="00F47B3A">
                                      <w:pPr>
                                        <w:spacing w:before="120" w:line="155" w:lineRule="exact"/>
                                        <w:rPr>
                                          <w:b/>
                                          <w:bCs/>
                                          <w:i/>
                                          <w:szCs w:val="36"/>
                                        </w:rPr>
                                      </w:pPr>
                                      <w:r w:rsidRPr="00F47B3A">
                                        <w:rPr>
                                          <w:b/>
                                          <w:bCs/>
                                          <w:iCs/>
                                          <w:sz w:val="24"/>
                                          <w:szCs w:val="24"/>
                                        </w:rPr>
                                        <w:t xml:space="preserve">Référence </w:t>
                                      </w:r>
                                      <m:oMath>
                                        <m:r>
                                          <m:rPr>
                                            <m:sty m:val="bi"/>
                                          </m:rPr>
                                          <w:rPr>
                                            <w:rFonts w:ascii="Cambria Math" w:hAnsi="Cambria Math"/>
                                            <w:sz w:val="24"/>
                                            <w:szCs w:val="24"/>
                                            <w:lang w:eastAsia="fr-FR"/>
                                          </w:rPr>
                                          <m:t>z</m:t>
                                        </m:r>
                                      </m:oMath>
                                      <w:r w:rsidRPr="00F47B3A">
                                        <w:rPr>
                                          <w:b/>
                                          <w:bCs/>
                                          <w:sz w:val="24"/>
                                          <w:szCs w:val="24"/>
                                          <w:lang w:eastAsia="fr-FR"/>
                                        </w:rPr>
                                        <w:t xml:space="preserve"> =</w:t>
                                      </w:r>
                                      <w:r w:rsidRPr="00F47B3A">
                                        <w:rPr>
                                          <w:sz w:val="24"/>
                                          <w:szCs w:val="24"/>
                                          <w:lang w:eastAsia="fr-FR"/>
                                        </w:rPr>
                                        <w:t xml:space="preserve"> </w:t>
                                      </w:r>
                                      <w:r w:rsidRPr="00F47B3A">
                                        <w:rPr>
                                          <w:b/>
                                          <w:bCs/>
                                          <w:sz w:val="24"/>
                                          <w:szCs w:val="24"/>
                                          <w:lang w:eastAsia="fr-FR"/>
                                        </w:rPr>
                                        <w:t>0</w:t>
                                      </w:r>
                                    </w:p>
                                    <w:p w14:paraId="5BEF983F" w14:textId="77777777" w:rsidR="00DC3C12" w:rsidRDefault="00DC3C12" w:rsidP="00F47B3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90919251" name="Group 1027092498"/>
                              <wpg:cNvGrpSpPr/>
                              <wpg:grpSpPr>
                                <a:xfrm>
                                  <a:off x="4071622" y="836762"/>
                                  <a:ext cx="965725" cy="810368"/>
                                  <a:chOff x="25834" y="0"/>
                                  <a:chExt cx="965725" cy="810368"/>
                                </a:xfrm>
                              </wpg:grpSpPr>
                              <wps:wsp>
                                <wps:cNvPr id="253833587" name="Straight Arrow Connector 1027092481"/>
                                <wps:cNvCnPr/>
                                <wps:spPr>
                                  <a:xfrm flipH="1">
                                    <a:off x="77638" y="0"/>
                                    <a:ext cx="8255" cy="387985"/>
                                  </a:xfrm>
                                  <a:prstGeom prst="straightConnector1">
                                    <a:avLst/>
                                  </a:prstGeom>
                                  <a:noFill/>
                                  <a:ln w="15875" cap="flat" cmpd="sng" algn="ctr">
                                    <a:solidFill>
                                      <a:sysClr val="windowText" lastClr="000000"/>
                                    </a:solidFill>
                                    <a:prstDash val="solid"/>
                                    <a:miter lim="800000"/>
                                    <a:tailEnd type="stealth"/>
                                  </a:ln>
                                  <a:effectLst/>
                                </wps:spPr>
                                <wps:bodyPr/>
                              </wps:wsp>
                              <wps:wsp>
                                <wps:cNvPr id="1583815806" name="Straight Arrow Connector 1027092483"/>
                                <wps:cNvCnPr/>
                                <wps:spPr>
                                  <a:xfrm>
                                    <a:off x="577817" y="8604"/>
                                    <a:ext cx="22689" cy="758568"/>
                                  </a:xfrm>
                                  <a:prstGeom prst="straightConnector1">
                                    <a:avLst/>
                                  </a:prstGeom>
                                  <a:noFill/>
                                  <a:ln w="15875" cap="flat" cmpd="sng" algn="ctr">
                                    <a:solidFill>
                                      <a:sysClr val="windowText" lastClr="000000"/>
                                    </a:solidFill>
                                    <a:prstDash val="solid"/>
                                    <a:miter lim="800000"/>
                                    <a:tailEnd type="stealth"/>
                                  </a:ln>
                                  <a:effectLst/>
                                </wps:spPr>
                                <wps:bodyPr/>
                              </wps:wsp>
                              <wps:wsp>
                                <wps:cNvPr id="1804108680" name="Text Box 1027092489"/>
                                <wps:cNvSpPr txBox="1"/>
                                <wps:spPr>
                                  <a:xfrm>
                                    <a:off x="25834" y="52073"/>
                                    <a:ext cx="482600" cy="335915"/>
                                  </a:xfrm>
                                  <a:prstGeom prst="rect">
                                    <a:avLst/>
                                  </a:prstGeom>
                                  <a:noFill/>
                                  <a:ln w="6350">
                                    <a:noFill/>
                                  </a:ln>
                                  <a:effectLst/>
                                </wps:spPr>
                                <wps:txbx>
                                  <w:txbxContent>
                                    <w:p w14:paraId="3E76AA01"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sSub>
                                            <m:sSubPr>
                                              <m:ctrlPr>
                                                <w:rPr>
                                                  <w:rFonts w:ascii="Cambria Math" w:hAnsi="Cambria Math"/>
                                                  <w:b/>
                                                  <w:bCs/>
                                                  <w:iCs/>
                                                  <w:sz w:val="28"/>
                                                  <w:szCs w:val="28"/>
                                                  <w:lang w:eastAsia="fr-FR"/>
                                                </w:rPr>
                                              </m:ctrlPr>
                                            </m:sSubPr>
                                            <m:e>
                                              <m:r>
                                                <m:rPr>
                                                  <m:sty m:val="b"/>
                                                </m:rPr>
                                                <w:rPr>
                                                  <w:rFonts w:ascii="Cambria Math" w:hAnsi="Cambria Math"/>
                                                  <w:sz w:val="28"/>
                                                  <w:szCs w:val="28"/>
                                                  <w:lang w:eastAsia="fr-FR"/>
                                                </w:rPr>
                                                <m:t>z</m:t>
                                              </m:r>
                                            </m:e>
                                            <m:sub>
                                              <m:r>
                                                <m:rPr>
                                                  <m:sty m:val="b"/>
                                                </m:rPr>
                                                <w:rPr>
                                                  <w:rFonts w:ascii="Cambria Math" w:hAnsi="Cambria Math"/>
                                                  <w:sz w:val="28"/>
                                                  <w:szCs w:val="28"/>
                                                  <w:lang w:eastAsia="fr-FR"/>
                                                </w:rPr>
                                                <m:t>i</m:t>
                                              </m:r>
                                              <m:r>
                                                <m:rPr>
                                                  <m:sty m:val="b"/>
                                                </m:rPr>
                                                <w:rPr>
                                                  <w:rFonts w:ascii="Cambria Math" w:hAnsi="Cambria Math"/>
                                                  <w:sz w:val="28"/>
                                                  <w:szCs w:val="28"/>
                                                  <w:lang w:val="en-US" w:eastAsia="fr-FR"/>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4700158" name="Text Box 1027092490"/>
                                <wps:cNvSpPr txBox="1"/>
                                <wps:spPr>
                                  <a:xfrm>
                                    <a:off x="508959" y="474453"/>
                                    <a:ext cx="482600" cy="335915"/>
                                  </a:xfrm>
                                  <a:prstGeom prst="rect">
                                    <a:avLst/>
                                  </a:prstGeom>
                                  <a:noFill/>
                                  <a:ln w="6350">
                                    <a:noFill/>
                                  </a:ln>
                                  <a:effectLst/>
                                </wps:spPr>
                                <wps:txbx>
                                  <w:txbxContent>
                                    <w:p w14:paraId="5BAB9D58"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sSub>
                                            <m:sSubPr>
                                              <m:ctrlPr>
                                                <w:rPr>
                                                  <w:rFonts w:ascii="Cambria Math" w:hAnsi="Cambria Math"/>
                                                  <w:b/>
                                                  <w:bCs/>
                                                  <w:iCs/>
                                                  <w:sz w:val="28"/>
                                                  <w:szCs w:val="28"/>
                                                  <w:lang w:eastAsia="fr-FR"/>
                                                </w:rPr>
                                              </m:ctrlPr>
                                            </m:sSubPr>
                                            <m:e>
                                              <m:r>
                                                <m:rPr>
                                                  <m:sty m:val="b"/>
                                                </m:rPr>
                                                <w:rPr>
                                                  <w:rFonts w:ascii="Cambria Math" w:hAnsi="Cambria Math"/>
                                                  <w:sz w:val="28"/>
                                                  <w:szCs w:val="28"/>
                                                  <w:lang w:eastAsia="fr-FR"/>
                                                </w:rPr>
                                                <m:t>z</m:t>
                                              </m:r>
                                            </m:e>
                                            <m:sub>
                                              <m:r>
                                                <m:rPr>
                                                  <m:sty m:val="b"/>
                                                </m:rPr>
                                                <w:rPr>
                                                  <w:rFonts w:ascii="Cambria Math" w:hAnsi="Cambria Math"/>
                                                  <w:sz w:val="28"/>
                                                  <w:szCs w:val="28"/>
                                                  <w:lang w:eastAsia="fr-FR"/>
                                                </w:rPr>
                                                <m:t>i</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387873016" name="Straight Arrow Connector 1027092491"/>
                            <wps:cNvCnPr/>
                            <wps:spPr>
                              <a:xfrm flipH="1" flipV="1">
                                <a:off x="1923690" y="232913"/>
                                <a:ext cx="8627" cy="1130061"/>
                              </a:xfrm>
                              <a:prstGeom prst="straightConnector1">
                                <a:avLst/>
                              </a:prstGeom>
                              <a:noFill/>
                              <a:ln w="15875" cap="flat" cmpd="sng" algn="ctr">
                                <a:solidFill>
                                  <a:sysClr val="windowText" lastClr="000000"/>
                                </a:solidFill>
                                <a:prstDash val="solid"/>
                                <a:miter lim="800000"/>
                                <a:tailEnd type="stealth"/>
                              </a:ln>
                              <a:effectLst/>
                            </wps:spPr>
                            <wps:bodyPr/>
                          </wps:wsp>
                          <wps:wsp>
                            <wps:cNvPr id="919343285" name="Text Box 1027092492"/>
                            <wps:cNvSpPr txBox="1"/>
                            <wps:spPr>
                              <a:xfrm>
                                <a:off x="1708030" y="0"/>
                                <a:ext cx="482600" cy="335915"/>
                              </a:xfrm>
                              <a:prstGeom prst="rect">
                                <a:avLst/>
                              </a:prstGeom>
                              <a:noFill/>
                              <a:ln w="6350">
                                <a:noFill/>
                              </a:ln>
                              <a:effectLst/>
                            </wps:spPr>
                            <wps:txbx>
                              <w:txbxContent>
                                <w:p w14:paraId="20DABE28"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r>
                                        <m:rPr>
                                          <m:sty m:val="b"/>
                                        </m:rPr>
                                        <w:rPr>
                                          <w:rFonts w:ascii="Cambria Math" w:hAnsi="Cambria Math"/>
                                          <w:sz w:val="28"/>
                                          <w:szCs w:val="28"/>
                                          <w:lang w:eastAsia="fr-FR"/>
                                        </w:rPr>
                                        <m:t>z</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6A469D71" id="Group 1027092502" o:spid="_x0000_s1456" style="position:absolute;margin-left:32.4pt;margin-top:10.45pt;width:406.85pt;height:158.25pt;z-index:251705344;mso-position-horizontal-relative:margin;mso-width-relative:margin;mso-height-relative:margin" coordorigin="269" coordsize="54582,228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SIgMhCwAAa1AAAA4AAABkcnMvZTJvRG9jLnhtbOxc2W7bSBZ9H2D+&#10;gdB7x6wqVrFKiNNw7HamgaA7mGSmn2mJWgCK5JB05PTXz6mFixbaprqjKI7y4FCiiqrlLueee69e&#10;//ywSrzPcVEus/RyRF75Iy9OJ9l0mc4vR//5dPuTHHllFaXTKMnS+HL0JS5HP7/55z9er/NxTLNF&#10;lkzjwsND0nK8zi9Hi6rKxxcX5WQRr6LyVZbHKW7OsmIVVXhZzC+mRbTG01fJBfV9cbHOimleZJO4&#10;LPHujb05emOeP5vFk+r32ayMKy+5HGFulflbmL93+u/Fm9fReF5E+WI5cdOIDpjFKlqm+NLmUTdR&#10;FXn3xXLnUavlpMjKbFa9mmSri2w2W05iswashvhbq3lXZPe5Wct8vJ7nzTZha7f26eDHTn77/KHw&#10;ltPLUShCyRWhdOSl0QpHZb7dIz4NfUW5T/VerfP5GEPeFfnH/EPh3pjbV3r5D7Nipf/HwrwHs8tf&#10;ml2OHypvgjc5ESGlbORNcA9nqBQl9hwmCxyWHkeF8tXIa8dOFr/UowMuaRi40VRyEZjRF/WXX+g5&#10;NlNa55Crst268q9t3cdFlMfmREq9D27riC85kWEgIex27z5WRbScLyrvqiiytXedpSlEMSs8biar&#10;Z4Xh16nbw3JcYjv3bGAgmR/anSCBL4gv7E7VewmR1rsoiSLcCHOzDdE4L8rqXZytPH1xOSrdlJq5&#10;ECOw0ef3ZYWDxMB6gJ5Hmt0uk8RoR5J6axyJ5CHHt0VQ0lkSVbhc5RCbMp2PvCiZQ/snVWEeWWbJ&#10;cqqH6weVX8rrpPA+R1BA6O00W3/C5EdeEpUVbkA6zD+9LExhY6iez01ULuxgc8uufrWsYDSS5Qor&#10;b0ZH40UcTX9Jp171JYf4llUcJdXCjqiiZbL3Fr4zSfU8Y2Ms3F7o87Enoq/usukXc1AQLSNNWg+O&#10;IFaShYTwIMD5b0lVc4a1egYy0AvV0+qXK2+WLPP/wkqbU3IqyhQRTEHptTISwoLQKDo2xCmcYCEP&#10;nJw9IWLJMtXKEY2fK1SCQWpPWKZOWTqUL6iiFMf1DOngT0uHPrdaJiSFOSFGJkgYUM62zA4jPocl&#10;s7ZHUHMXe1Vb/9qQOMtzFgvtgqzzNI6p8aO1/2AkDBULZKPpW77XOY1BvnfHh9YKzXs8aDT+Kv7X&#10;OeOdNfsBp37I/cZn2jVTZ8gGrRXiSAONXGDEOB6rHKCol0ylhLY40EBCxrj1lp0lSyEwE4z/CbPy&#10;mTOCLe6gUsESO5knQuCwpFaqRuy/Be7gIaBH6PsAU9ZD/BsoI0rnSeyR9l7rGBrQVru3Vmed6pOQ&#10;Ak/t7EO7kXAHATZao459u9CiCKf8BWb0mE/Y8Pi7YKEDFG7NP7fnG8MsQiHKfynexCsyG6mU+eR2&#10;CRj0HmjpQ1QgNIG/RLhV/Y4/syQDMMvc1chbZMWf+97Xnwfsxd2Rt0aoA2z0v/uoiLG3v6YAxIoE&#10;2sFX5kXAQ4oXRffOXfdOer+6zgDmICWYnbnUn6+S+nJWZKs/EJVd6W/FrSid4LstPHQvrisbgiGu&#10;m8RXV+ZjiIfyqHqffswnNUTRfuTTwx9RkTthqiCHv2U1CN/BGfaz2pGl2dV9lc2WBtm2GA7qelwI&#10;RySBPVJEiVpDm8igg+FcaDUYu1EuXXDA4T9CF822uhqGVOIATIRwOl66mN81EQF/q97eGHACO7qh&#10;08PA/ykDNUApn8BfkAapda10c2+IlW6cFVWSQXcxtgXsVIaCQBjMuQtKGFcbjmqwib5D2FCHc/ra&#10;8RBQ4S0WYg9bA7cChuMmm9yv4rSylE0RI34EX1QulnkJ0zGOV3cxQsni16nz29USHqyyBEIFT4PF&#10;lHhFbLDnldr5uGsd01yOUpBLdRhaJW653XlbFwGcddIx7PPF+OwhDKj4qh6iRXSPYHeNYUNFmEaX&#10;e3kzo50DebPnYvcwBBqz2n8Adm9G92LYPuwuCBOKUQVl2rPmQBmDc/CaecAC4ZZVO7ONoEUjeEWc&#10;2Ru88M7owQtXUhHEarJx5xuBWqBCfRgHL3zLkJ/ImqUMGAXLuj84DQBt/sY1B5KD0a0DjKHn3De6&#10;95yPwOLBNChwbGDQa2VpIOAOOexsxWNAsEPTdMnhECSNNQS1xtTA70wNAxu9NGpYC1WIxExDnmhS&#10;3XubPXi8G0zoeB84Cu/rkMohzJ5Ug/CZhD0HtGI+QcJnU5pqWdOxBGMiYEZUG70ajCl38guGCrah&#10;m8s84OFPUvPVw92DyV6BuK7XZ+n6FwmQkDex0fSPE0CD4JYguv0GarSSbgyeS3kMkfQWXSGfRjik&#10;fiN+EpxpBGPCJxAjaiu/eAKi3rD5Z1E/FlfUi4QB0oQIkR3fj4TdUQ1is8FkC4VwwgS+G6IZBFwh&#10;D+vo173oCG6/HdfS130jGwveBjs6Ee1Ysqbi4KukzSm4a8EInE29eS0x0rnn3Bbymk/T16A7ULBg&#10;tkATb+FW3grUCBc6sWXcGNyn/UCzCYN1u0sxfGVqxGUkvhY1ojhc/otIxb5Izz9BbcUP5/tZwAmT&#10;AcqDdtNb7b1B9oFJ5P6sfUC+CFZx0/dTGYiQOAPLzgbClPBY7vRsIM7ZNWTinp1d60NMjBNCFYPn&#10;3Y+YDsn/b4CemgDpgzydpP/GuNMGS0oX4ijVblvDIrWJRPBmrTHsKS7cWwQmQLr5sHpAjgi2trlX&#10;GEU/NImTGln2A6bBtT7fPGufzHWN4U1WWU+wt7bwOVTEt6oSFCELCN1Xe9oRjIYcGVgdiMgb8bf1&#10;l4ILXW22EZCcReNg0eizj6HiPlPQxx776FiPQRHlhp17mfaRUaI4QUVEvW177CN1eanH+PW99pEj&#10;b2y1YDtFgxyazoKdWInFsWquDxb+Y+RdADNYQH0Gv9ZbPm3xv+MQh3hMq1HGWW6ZxA3Y8QRLfjxv&#10;2S26ub3VtRPakOP8Him6+d49I5GUEuQtUf/yiASYKs4DJKAtvuoklNsqnHPZvC5JGtRU0VKQRyIg&#10;CUUhQ4C+q6Z+tk0udMViSHJBMBR6IbYBVIb0EZuOa8UCoY+kOpmhPQZ6O3yUElhF7Cmef6p+9u9P&#10;pLl8ft338iLptB8vkRYKGUrJdWmF9YaNqItu1DhE1EPdLmjzFISii2g7Zyx9SutkxWnmjF25zlnU&#10;j1V03TXxfddHyT2hxAwVuaChdtTBNbwGqJxuyZQhasEUhF1zyNrCaw+zVZiDxBRBztAloU6ylqJx&#10;fucE83ESzF1daPqXm0rCuk2Moytal+Y0+ZCt6kN3bIOoAVB7RLjWKclEaL1BC1iUQENIHeECKaFL&#10;yjBAbdklRwm6EXYXG7c86v6xCDos1mkXfbyUM0cCiKFtolb7hiXYrsVrzEBTN/UEdfavumvFdVKF&#10;yG3v5Qwk1Rkok4FG+4atPmn2ZCcDXf61tm2Ut5x2yXs0/i57s7GvAPocbYXPl6RuvVIP19Cp7kRL&#10;j3ReRArfELitVqJCRDeLaiECM8WtUp6FaE/vPzblySrCb0XdE+kHaOAUuklrC5Q35qdLWQ5BIaAn&#10;nFnWbbZbECSQVIABskYI/UHEpMH75ef4QWiz7DMCOQ4COQrq1j+SgnZl2M1egVeHwm50khumDyYx&#10;CEHCfm8ib9v49DGcRf44It/iT9MX3EnIHSM9wcDHhCi1fz6AsL9q8Ayq2kDRvYksRA/o3LLJC4oe&#10;ArKlJUhoABprWIGfgsHPaxnw2+8XzuB0KMd9FDOLIJGhZ0u3c/TACpTcHkZuoLFY+mj+6BQZN/nk&#10;UwcVtpD/bGGP9xsLfRbWvI9ftDMZSPfre/on87qvjU1ufyPwzf8B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wQUAAYACAAAACEAaxIp7uEAAAAJAQAADwAAAGRycy9kb3ducmV2LnhtbEyP&#10;T2uDQBTE74V+h+UVemtWY/4Y6zOE0PYUAk0KJbcXfVGJuyvuRs237/bUHocZZn6TrkfViJ47WxuN&#10;EE4CEKxzU9S6RPg6vr/EIKwjXVBjNCPc2cI6e3xIKSnMoD+5P7hS+BJtE0KonGsTKW1esSI7MS1r&#10;711Mp8h52ZWy6Gjw5aqR0yBYSEW19gsVtbytOL8ebgrhY6BhE4Vv/e562d5Px/n+excy4vPTuHkF&#10;4Xh0f2H4xffokHmms7npwooGYTHz5A5hGqxAeD9exnMQZ4QoWs5AZqn8/yD7AQAA//8DAFBLAwQK&#10;AAAAAAAAACEAtDjcJ6kKAACpCgAAFQAAAGRycy9tZWRpYS9pbWFnZTEuanBlZ//Y/+AAEEpGSUYA&#10;AQEBAEsASwAA/+MDDk1TTyBQYWxldHRlIODCkuPNqOTJnebSsefRqunOoenXt+rVr+vSo+vTrevX&#10;sezYt+zaue3dvu7Wq+7auO7cuO/Zr+/due/fwPHdtfHfvvHiwPHjxvLfuPLhwPTjvvTkxfTnyvXn&#10;xPbqy/ju0Nu5hd3Cl93GoN6/jN7Jp+DIoOHGmuHMq+LKpuLMpeLOrePJneTDieTGmOTOp+TOq+TQ&#10;sOXKn+XMoOXOo+XPrOXQq+XSseXTs+bGjObJlObRq+bTsufKnefNpOfPqOfQqefTrejMn+jNmOjO&#10;pOjQpOjQqujRqujSsOjTqejUsOjUtOjVsejWtejWuOjXt+nJkunOoOnPp+nUs+nVrunVsenXsena&#10;uerQn+rQperRq+rSperSq+rTperTrurUrOrVqerVsurWturXturYsurYt+vOluvTrOvUsuvXsuvX&#10;t+vZtuvZuevauOvauevau+vcv+zSpuzUq+zVquzVruzVsezWtezXrezXsuzYr+zZsuzatuzau+zb&#10;t+zcu+zdv+3Rne3Upu3Vr+3Yt+3bvO3cuO3cuu3cvu7Tn+7Wqu7Wru7Xq+7XsO7Zr+7Zsu7Ztu7a&#10;tu7auu7bt+7ctO7cu+7cvu7dt+7du+7ewe7fvu7fwu7gwu/WoO/Wp+/Zqu/Zse/asu/at+/ctO/c&#10;vu/dt+/dvu/euO/eu+/fuu/fve/fwe/gwfDarvDbuPDctfDcuPDdvfDevvDgvfDgwPDiwPDixvHc&#10;svHeuvHfuPHfuvHfvfHfwPHfwfHguvHgvvHhwPHhw/HixfHjvfHjwPHjwvHkxvHkx/LaqPLcrfLc&#10;ufLdtfLfvfLivfLiwfLixfLjwvLkx/LlxvLmy/PfsvPftvPguPPguvPgvvPhwvPiwfPjxPPkx/Pl&#10;xPPlx/PmxvPmyPPoy/TiuPTivvTjwfTkvfTkwfTmwvTnxPTny/TqzvXjxPXlxvXmyPXpyPXpy/Xq&#10;zvXs0PbmwPbmxfbnwvbnyfboxvboyvbszPbu0ffpxffpyffqzfjsyvjs0Pnu0Pnw0/rz1//bAEMA&#10;CwgICggHCwoJCg0MCw0RHBIRDw8RIhkaFBwpJCsqKCQnJy0yQDctMD0wJyc4TDk9Q0VISUgrNk9V&#10;TkZUQEdIRf/bAEMBDA0NEQ8RIRISIUUuJy5FRUVFRUVFRUVFRUVFRUVFRUVFRUVFRUVFRUVFRUVF&#10;RUVFRUVFRUVFRUVFRUVFRUVFRf/AABEIAIAAgAMBIgACEQEDEQH/xAAZAAADAQEBAAAAAAAAAAAA&#10;AAABAgMABAf/xAAwEAEAAgIBAwMDBAAFBQAAAAABAhEAITESQVEDImFxgaETMpGxFCPB0eFDUnLw&#10;8f/EABcBAQEBAQAAAAAAAAAAAAAAAAABAgT/xAAYEQEBAQEBAAAAAAAAAAAAAAAAEQExQf/aAAwD&#10;AQACEQMRAD8A9CX3fursY6ao35OMRkQpe3xgj63U9IcdjOB0mVW2/inD/hwlbI5uvGD3CSr7Y5JS&#10;2g+cImxCundvfD0S327reCbJSRSOFmC7fodzLRKTGLyXmuLerk8GUnbKtJ8Gb9KO+/nxiq55Lxrf&#10;njHCvJlo+mR6f9cWT3lVLyYQOfcec3Jq8DIrm7+cwo692+PGRWIq9Sb/AKMr7uqvTNPnB1nD7U84&#10;Y+pUVBXw8uVGiRS+T+8A7L54wy9T3cN/XAxNVKvjtgYuQWWvfARIQ43WPO+ap4MVaqDLffGjB0tr&#10;ry4OsZoN/fjMRlIA151gpV6Y9uk9tJkB6toC1yhgkvMa32rtjUQv0w0F2u/vk2TGr03eXdXGJLZD&#10;SfnCsR3ovnzgaXcpeKxZOyMp2u3j8ZlW6RmXdmy8toN7ieMSMudF/HjGlKnqPF5UbXb6YpGpWx/j&#10;eEODu/GgysIdKoo/3liJSjFidjxV4UPUb5H7ZbptFtPK4rAaRqskK55bkr7ZVX45zemo2G/+1d/f&#10;Ky9ElVP2rDGMf1NqJrXfJFpokrj1NHN4SHVZF7cYJJZLvf1yo+33G6zbKXQ3UtazAEkHl0PbHk0n&#10;SKvgvMkYR5r5yQqfRYq/fErq6gKb2PF48pRlG2+kxLq/cb0H/vONxcIQYIDEead6ylnV1TjGro1i&#10;kWe7ovk748vSnWuPIZJFqfpv+WN9K3xm6fa9T+c3SsjqvpOx3cWPpzl/06OKlK8Zgr6b4t+uUjF5&#10;vJR9MGzzz5xqk8/3rKh5rR5XtixVlUj+MYQLtvEZC66h4HIG2C+cBZH9yGEeqdFa19MJLaVJrzlB&#10;HqsJbPH4xX1GPPT9F5wR9OENkU7ZpIHBQaAwFfVlKZ0W974ygo1Q138YfTj7S+V84Yzh0oF3xlxA&#10;Eq2IJ+MwjJLeDFHe9VhvfzX85QzAI88eMkwjIu0cfpZA3Rgvbv433yDenCtreZYxKNqdsZekrq6v&#10;Nayc6XpeB3XfAa9+55NBmTqT4yc5KniPOHqaGL1fbJqmfc9JW2t4N9Sys+HjD6Y2Soo5vDyoL3Ey&#10;BSyV9XS/iseTQL/F4ROk6gNYj6YtvVI7DlgNxdyujdP94FZHVLVXhRgp+cHSykC2HY3f1wNCZYR4&#10;XdGPuUXdGZaS0jfa8Nb47fxgKel49RrjeaRUnhOKrMSlV3XenxiF9S8FFZaKxkSVoK1zrIzmSUv2&#10;nYxkQtavw1iAX7I9PavGAYvVSNGaa8FF3au8EUN6scl6nqxEOlHj4rJSG10/gMcK5l7nJzilTHRx&#10;/vlfTiyGogVRXbAqHU0cfOD1no4jo3d1mXpOa+mG2Vdh898qJ31FFI9vGFXu7w6uUolHn/bG6ZSr&#10;Yd95FDqRerZ/WMTiDUZfNGLK0q0a7PGOTIkekenv5wGYcN9NYrqPtQ+vBmZ3e/t4yU1tvsN40wZU&#10;xLLRazJUfjtij1Q6R7bvDdDH1A/4wFTrAlvd1eTsj8bxjqvnWBjoCVj43TkVpXfU/asSVTijw64/&#10;OP7oxbteMVil+54ujnAEGhq91Z5+mdML6QFvymRC29FcXvKQbrnf2yYaa7KvfF1jaatt+ecJqLKr&#10;exeCpMkgj85pCxjLqSg+ecY9OV6lK+94f0ksZFu8ATf2yT/yyDX7b7pgZaoTzWIm7wReq2vrlozZ&#10;F2RL/n65rtGOq7/H0xqtOrtvxWIz9zZQNGsnFaUuiqk1XLhn+xvf+uH9RCQFPbWAYy1RXccoWMdH&#10;BXzrHYhY6vAdqKe2uM0vUAb1esAbNO73h9KgGinj/wCYOq9Hzs7YzJP3NXqjCF9WQStTxWC9fL2w&#10;SpVvbrzrFE5L+nfM+qvC1Iy45HK9Vah47ZzwksWtdi++U66YxDfFmVB65FDVPjn/AJwEwAb++3+c&#10;GuuTujW8NCCSEcCUmwOr5pMTcbIyLq6cbob1r5d456YVfu+XEVKDKAkmJWiv25umUpfGUlCAV00m&#10;hwsiP7T74hU5Ce6lTccA7ZF138YzcTgfNdsKRl20fG8BYKz762vOGfuB7YFq3l74uqt+2UUGOv5x&#10;JzpYjV/nACi/OJ0KbecaGJyIlG+Xvmh2Hy0GU9OEQ+e3xgYjrZkgEvU6TXbK+l6n6kRJaTxkugmv&#10;WWdjG9KJGiNg9uxgVlG4o7txJPJG7713xmTbsN4lS3bq9995Uf/ZUEsDBAoAAAAAAAAAIQB3xRZC&#10;uw0AALsNAAAVAAAAZHJzL21lZGlhL2ltYWdlMi5qcGVn/9j/4AAQSkZJRgABAQEASwBLAAD/4wB0&#10;TVNPIFBhbGV0dGUgjX98mYuBn4Z4n5CBqJWGqJmLsp+QsqOVt6iVvK2fwK2VwLKZxbKjyryjz7yo&#10;z8Ct1MWo1MWt2cqy2c+33tS84tnA597F597K7OLK8efU8ezZ9vHe//bi//bn///x////eHh4kIF9&#10;/9sAQwALCAgKCAcLCgkKDQwLDREcEhEPDxEiGRoUHCkkKyooJCcnLTJANy0wPTAnJzhMOT1DRUhJ&#10;SCs2T1VORlRAR0hF/9sAQwEMDQ0RDxEhEhIhRS4nLkVFRUVFRUVFRUVFRUVFRUVFRUVFRUVFRUVF&#10;RUVFRUVFRUVFRUVFRUVFRUVFRUVFRUVF/8AAEQgAgACAAwEiAAIRAQMRAf/EABgAAQEBAQEAAAAA&#10;AAAAAAAAAAIBAwAG/8QAMxAAAgECBAQEBAYDAQEAAAAAAQIRACEDEjFBIlFh8BMycYGRocHhI0JS&#10;sdHxBDNiFEP/xAAXAQEBAQEAAAAAAAAAAAAAAAAAAQME/8QAFBEBAAAAAAAAAAAAAAAAAAAAAP/a&#10;AAwDAQACEQMRAD8A90QsD8NDa/F7e9cpQYX+qwkaHke/ekWJ0dvLcGReuV2ZSWDanY8j19OzXM1Z&#10;nJOIvhkAEiyzPCaeGUz2WOKRwkbfeqbNicN55H9J60gIxLDSY6W9eVBiXCp/rW2WfMTr6HS371WK&#10;f+f/AFowESuUxvyFPOyr+aDFuz1qkkpMEz6mggCl34FPFA4Tex6UJUoJQaNtP09q2t4xlCJbUg9a&#10;zlPCU5CIU2ZDImJH0oHBGIcoIve0belFCQRmzE6GfToPjVDr48ZTmzAWBuI599aGE3iyvMLaTe3p&#10;QVnICfivHFsZPyP051WxIbE4j5RYTb5VExCSgzEm+5/j170niH8SAPKDdmGuu1UcTKTZrkcU/qHQ&#10;dxUw8pyZEw/MYGVgNdRbWquKzIGWWOYmDPP0nnXLiR4cwBJE30EdPWg45vB4lGWLAk8weVttv5rM&#10;vCj8JRbcsNvStsI5QdTZZJkTMfKZ9K5sUgqQHBaABDX1qCHEGTNlkZCbeh0tU4CHBw1CgxYHkaT4&#10;uXDLGSct5DAT8/rRLDO04YkNAgkk/wAG/c0EJT8TLhQRO0HynrbX5+9aZQMSRhqIkDoI0uf6rJlw&#10;5fh4YInwyR5SOfImtHRPELEG5N8kzMfegoRcgBwlgaARa5ii6r4UhFOgEgWooEZY83Et8l5B+9Vs&#10;vgkjDWwXc97/AL9aBqR/6Dwi51APL0+Hr8QgzYQCmJGqrGvqI+NcrAf5I/DSb3kk+X7+9TDKsrjI&#10;gIKnzGNrz3p1oG2IFKkYzQ19iIg1Uc+KVZ2NliSb29B8aGIzhcIrrDatAFu/SmWcYxGbhO2YcuVU&#10;FXYNhZnbVp4ptHQfxFTCdndRmbRdzbnsPvVd8RcxDA3/AFVZYvhhmBEnVjegis5w8Mlnn8033HNf&#10;4rkcgK1wBMgE/UDlXYTCEJVLnXMSPMPjr8YrMMmSBhop0mTAPuPWoGwVcN80mRfNN4PfrRY4a4cn&#10;DV5mxU6AenWK5WSQowguYkQxa9+XtPc1UaEWMySSI4vt9Jteg5wgVQMMkRAENpI3jv41xC8Z8MkM&#10;1xla9/S9EnCIEAHhiMp5jb3FveucYatiAEXck8J6dftQa4gJxGPhtfNmMNrHw533rsRlBIyHWbZu&#10;lZOUb/IdY/UJyk7D47d2qtkkSJk2OUj9P13qjYk53JE8Q1ZjuOfUbWNAOFwWMgeQnKegGscv4rRW&#10;JZiv6iCQek98p6UVdmwyS8GFhgwOw761B2ecXLmIEmxIA0HfSjh4rmeJpgWneCfbbu1PM/iwrGJ3&#10;IoI4YQcRYa/+wHY/XuKBOrZVljaZIjTb6VFzHGHIbSOX3qO5yoFIl5/MJBH7/SkEJxpUgj25elBC&#10;7FcTZoFpEacxpSzOSpBBEk+f6VmVYo4WOICCAOnf2pNmVQJB8xAJAvb6UCQtw53iCZ456TWa5wJI&#10;LLa+ce9p9NaaZpJDZbiwIM3Ead39K4ZjmBOJIVSbifa+tuxQBCcyhWESZ/GE6nb2j+r0AHBh0DXO&#10;jFwb9+9dLeKssszuwJnv9qyLIMEyBllt2bYfHT3oN1JAyq7LMWLOeW+bv4ymliRJgHYH+e/3yCyr&#10;ZQVsARkJ/T8dAP6pPhOzsYzcUCVXeL6dPl6QDJz+fM0jS++u/r8TRIZQpVeK0nKenXpFQYZGUkbW&#10;lAd/aowTIpJtqJwx07mgYY5uK7BhBymTRDuMJpMEBf8A6dB1pQBiNIPm0MAbUFJOHlTbKLYgMW9f&#10;71oKMUtiMCwgG4Dg7d+lQYr5Qc0kzYMNp/j60vxTikSxE2uORrMnF8OIOhvmHWO/7oGzMHwkzqJL&#10;AjOL8rVwxB4wAYbHzDcfKmfEDIqyFlpEgb1B4oxeJiSoEaRMX7/agxbFlZtMH8w5D6fL1rRzcwQB&#10;JHXT7UWZ8jBXewvcW/frSxFLEyxIGllMWM6nv50HLmYGRBnWRzHK9HIZzaWEgLM20MemtI4R/NeG&#10;MgqDytv6e9Q4JhpVZIAkLyP3oIR4bAs7QSPysBoTqD3FWxUnOwEk6NOsfq9K58NRbKS4Mzl5+/rS&#10;UAYZheZsGE3HI/OgyOEASgWRYxHIDm3cUsTBu5KqZJtkEbdelFxOI+YSA8bWHxv0m9dh4SOFzLLl&#10;SYECOccXpVDdBnJZdDGbKBvzmd6OZEywQjAEDXkvX5VPCRRnxPNuYN9QTEm2npHWqMviKkifLYty&#10;vvH9RUGivONiBWJhxYEcNhbTu9c3iFDZttSP4oI5xCGLcBIOg4rjS3fSuyuwllJJKkHKDMan2NBo&#10;FnGM34tSNbdKyXC4AoMW/Tffr0HtTGVcVoIADTOW2h7/ALis+AplVtAZOXl7daDSD4iEf9aIfaK7&#10;DQjE0i+yxtRZScReIamZT13qqD4isplZmMg73oIUZQwlhbXLpY/H7VrkZsQHrsPWsfCbKQBFiPKo&#10;2tPw7FMIGxJy2MXKjSgKYRCg5RaDp9+dVsEnDYTAjTw+pvE/3XC68S6j/nnUyYbBmZBBkmQdJ6j3&#10;oH4YLqGkyQIyTt3+1ZZQcNphjcnhO5HXp3uis4ikADi4goiPmK5rYowwoCnLPli/vO23tQItieJi&#10;DIbFtx/FcgxMiwBnCxEDr9qkO2I2kAtsOQ+tTDw3CQyXHTWx69fnQRQww2UqQAOQ0ynl6U5fxIAg&#10;F7iJtf7VmMN4aMElTpPLIRz9vf3D8M574QC5xc/31oOXEaFLsJ1HOAbzA2oqoOFIClSLBU6bmO5p&#10;Irr4YhQIuMnXQHauBYoGGImWP020P1oHfO5lhc/lJnU8hWYwmABzMSM1ypm/v2LUwCM3EJkEHL6n&#10;+KgQnIAylRMwvw7+9AhhHxmJMCwEe+/uB7VmD+IZxFkxcDr9orREOclomQTaNqzQQtzNh+Y99igi&#10;AFsNQFJk6DoKuFmkkKNFIISuVkOJhgvMm3GTt9/euVFyEBRBVYBJOhoOCKMNVJABm5BG89+oq4ME&#10;EKsaEG+s2251BhrAXKAuk3FiR/EU8IywBYGDIEkxf16fI9aALhcKwpIk6LtI5+v1qvIxgAp2JIA5&#10;GicLLgtwANETESARG/fyrsU5cSBljWLToedAoxDiYkra48ojvWkqN4QkTaLJHPasmxSf8h0yGxNu&#10;EnUCtFaMIThkEjeBuaDPwyVaFBaIzZBfgIuPeOk8qYRxiTliSbZRO/2+PrWSYgeSkRwxZf0/OtMJ&#10;g/hGVymCCMokQ2ka/wB9aCHDdctgIB/KY1tp71xM5CXEFTs2ulE+XCDKisyzfKD5h16j+zFIsXTD&#10;Be0G8iNT/wBd3oEzJDjOZgak281KCcROIZZb8pojMVbiuV013brSCMMVGOY8TzPU23oBglZB8QXj&#10;SaC4qFGJcgZR/wDQ8yNfbWt8JWGW7HTUMDp1oZD4LZWbNA/Ud6C+InipDcRbQMRJge24+IrJSPDM&#10;Yoy5ARM26wa3YOcVAOfU7DrQ8N1DMA3lBvP83oJhXVYcFpNxP6h/VJM4EknKIiZ9D7b++9SCQC6F&#10;mncTN4O/Ka7DhfyGbTwRNx9c3x+IR1dMIwsE7EFeo31rnLpiBV8pOlpkyd/WuCBMK7A2tKkXkde/&#10;aji4qriqMwmBb1B6fWg0y4njNIkSTHh62G/fyqpmOCpI5WCgc6yykvmyqOEiSBy6mmiYgwQCRmAO&#10;iRBvsO/jQFBiBAMjbTAA77500GJGHbJBWQwmLnp7/Os0w2VbhZEcXhKJ4T9qSIMqZogEC+0Sefp2&#10;aDME4OCgz3VbggAni63Hv9q1OJZCcRQNifU+tqIScFB4oIUAAqWvJ2Mnv0qnL4chspFzxnke/wCq&#10;Dg/4bTiYdo0Fhc0gwGKvGhu1ssE3Pf8AdcV4nXOQAYAkyPN37V2X8xcSM08R3oOwIUIGKTawBGxn&#10;vpQBUYJHi4R4ATYxqe/Y1ph5FcqryZGjnkTv60EdLgGQALBhP5jytoaBEqcbD/EXzG172oLBUnDy&#10;NOGCIE7ddaYZZwpDAyconW3zoFQ3iKFdj4YAjEBJtaP560DvGwvbhHMc+7UUYwOPDkaCBa/2+VXM&#10;ZuwW9yzTuO/ejhsZAOKJ0BLE/W9qBAN4caErHkncW5c/WoQxaV4ha4UVGDNgNkjNBtE2JEb+9J1Z&#10;8xOHJgXjoevt+1qD/9lQSwECLQAUAAYACAAAACEAihU/mAwBAAAVAgAAEwAAAAAAAAAAAAAAAAAA&#10;AAAAW0NvbnRlbnRfVHlwZXNdLnhtbFBLAQItABQABgAIAAAAIQA4/SH/1gAAAJQBAAALAAAAAAAA&#10;AAAAAAAAAD0BAABfcmVscy8ucmVsc1BLAQItABQABgAIAAAAIQCP0iIDIQsAAGtQAAAOAAAAAAAA&#10;AAAAAAAAADwCAABkcnMvZTJvRG9jLnhtbFBLAQItABQABgAIAAAAIQAZlLvJwwAAAKcBAAAZAAAA&#10;AAAAAAAAAAAAAIkNAABkcnMvX3JlbHMvZTJvRG9jLnhtbC5yZWxzUEsBAi0AFAAGAAgAAAAhAGsS&#10;Ke7hAAAACQEAAA8AAAAAAAAAAAAAAAAAgw4AAGRycy9kb3ducmV2LnhtbFBLAQItAAoAAAAAAAAA&#10;IQC0ONwnqQoAAKkKAAAVAAAAAAAAAAAAAAAAAJEPAABkcnMvbWVkaWEvaW1hZ2UxLmpwZWdQSwEC&#10;LQAKAAAAAAAAACEAd8UWQrsNAAC7DQAAFQAAAAAAAAAAAAAAAABtGgAAZHJzL21lZGlhL2ltYWdl&#10;Mi5qcGVnUEsFBgAAAAAHAAcAwAEAAFsoAAAAAA==&#10;">
                <v:shape id="Straight Arrow Connector 51" o:spid="_x0000_s1457" type="#_x0000_t32" style="position:absolute;left:4830;top:14061;width:0;height:8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bM38kAAADjAAAADwAAAGRycy9kb3ducmV2LnhtbESPQW/CMAyF75P2HyJP2m1N2WCrOgKa&#10;kDZx4EKZdrYa01Q0TtVk0P57fEDiaL/n9z4v16Pv1JmG2AY2MMtyUMR1sC03Bn4P3y8FqJiQLXaB&#10;ycBEEdarx4clljZceE/nKjVKQjiWaMCl1Jdax9qRx5iFnli0Yxg8JhmHRtsBLxLuO/2a5+/aY8vS&#10;4LCnjaP6VP17A4vqOHd/YTee3qaw0X5yKf44Y56fxq9PUInGdDffrrdW8PNiMSs+5oVAy0+yAL26&#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NWzN/JAAAA4wAAAA8AAAAA&#10;AAAAAAAAAAAAoQIAAGRycy9kb3ducmV2LnhtbFBLBQYAAAAABAAEAPkAAACXAwAAAAA=&#10;" strokecolor="windowText" strokeweight="2.25pt">
                  <v:stroke startarrow="classic" endarrow="classic" joinstyle="miter"/>
                </v:shape>
                <v:line id="Straight Connector 1027092484" o:spid="_x0000_s1458" style="position:absolute;flip:y;visibility:visible;mso-wrap-style:square" from="39163,21134" to="45539,2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iCgcsAAADiAAAADwAAAGRycy9kb3ducmV2LnhtbESPW2vCQBSE3wv9D8sp9K1u0nqNrlIi&#10;Fl9EvID6dsieJmmzZ0N21fjvuwXBx2FmvmEms9ZU4kKNKy0riDsRCOLM6pJzBfvd4m0IwnlkjZVl&#10;UnAjB7Pp89MEE22vvKHL1uciQNglqKDwvk6kdFlBBl3H1sTB+7aNQR9kk0vd4DXATSXfo6gvDZYc&#10;FgqsKS0o+92ejYIfvVml8/WxPNOh0uuv0826LFXq9aX9HIPw1PpH+N5eagXDj0Ec97rdEfxfCndA&#10;Tv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ziCgcsAAADiAAAADwAA&#10;AAAAAAAAAAAAAAChAgAAZHJzL2Rvd25yZXYueG1sUEsFBgAAAAAEAAQA+QAAAJkDAAAAAA==&#10;" strokecolor="windowText" strokeweight=".5pt">
                  <v:stroke joinstyle="miter"/>
                </v:line>
                <v:line id="Straight Connector 1027092485" o:spid="_x0000_s1459" style="position:absolute;visibility:visible;mso-wrap-style:square" from="38215,17425" to="41320,1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hN3coAAADiAAAADwAAAGRycy9kb3ducmV2LnhtbESPMWvDMBSE90L+g3iFbo1UDanjRAlN&#10;odChQxNnyfZivdim1pOR1Nj591Wh0PG4u++49XZyvbhSiJ1nA09zBYK49rbjxsCxenssQMSEbLH3&#10;TAZuFGG7md2tsbR+5D1dD6kRGcKxRANtSkMpZaxbchjnfiDO3sUHhynL0EgbcMxw10ut1EI67Dgv&#10;tDjQa0v11+HbGfgomrHYn06faSzOelfVxyrclDEP99PLCkSiKf2H/9rv1sBSLfRS62cNv5fyHZCb&#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u+E3dygAAAOIAAAAPAAAA&#10;AAAAAAAAAAAAAKECAABkcnMvZG93bnJldi54bWxQSwUGAAAAAAQABAD5AAAAmAMAAAAA&#10;" strokecolor="windowText" strokeweight=".5pt">
                  <v:stroke joinstyle="miter"/>
                </v:line>
                <v:group id="Group 1027092501" o:spid="_x0000_s1460" style="position:absolute;left:269;width:54582;height:22856" coordorigin="269" coordsize="54582,2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ThJskAAADjAAAADwAAAGRycy9kb3ducmV2LnhtbERPS2vCQBC+F/oflin0&#10;VjdpWh/RVURa8SAFHyDehuyYBLOzIbtN4r93hUKP871ntuhNJVpqXGlZQTyIQBBnVpecKzgevt/G&#10;IJxH1lhZJgU3crCYPz/NMNW24x21e5+LEMIuRQWF93UqpcsKMugGtiYO3MU2Bn04m1zqBrsQbir5&#10;HkVDabDk0FBgTauCsuv+1yhYd9gtk/ir3V4vq9v58Plz2sak1OtLv5yC8NT7f/Gfe6PD/CQejSbJ&#10;x3gCj58CAHJ+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aNOEmyQAA&#10;AOMAAAAPAAAAAAAAAAAAAAAAAKoCAABkcnMvZG93bnJldi54bWxQSwUGAAAAAAQABAD6AAAAoAMA&#10;AAAA&#10;">
                  <v:group id="Group 24" o:spid="_x0000_s1461" style="position:absolute;left:10524;top:5520;width:28806;height:17336" coordorigin="86,-2070" coordsize="28944,16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YWTcwAAADjAAAADwAAAGRycy9kb3ducmV2LnhtbESPQUvDQBCF74L/YRnB&#10;m91NNVpit6UUFQ9FsBWktyE7TUKzsyG7Jum/dw6Cx5n35r1vluvJt2qgPjaBLWQzA4q4DK7hysLX&#10;4fVuASomZIdtYLJwoQjr1fXVEgsXRv6kYZ8qJSEcC7RQp9QVWseyJo9xFjpi0U6h95hk7Cvtehwl&#10;3Ld6bsyj9tiwNNTY0bam8rz/8RbeRhw399nLsDuftpfjIf/43mVk7e3NtHkGlWhK/+a/63cn+OYh&#10;n5un3Ai0/C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sZhZN&#10;zAAAAOMAAAAPAAAAAAAAAAAAAAAAAKoCAABkcnMvZG93bnJldi54bWxQSwUGAAAAAAQABAD6AAAA&#10;owMAAAAA&#10;">
                    <v:rect id="Rectangle 1571087003" o:spid="_x0000_s1462" style="position:absolute;left:172;top:-2070;width:28637;height:166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0P1MgA&#10;AADjAAAADwAAAGRycy9kb3ducmV2LnhtbERPX0/CMBB/J/E7NGfiG7RAFDIoxEAwog/EqcHHy3pu&#10;k/W6rHWUb29NTHy83/9brqNtRE+drx1rGI8UCOLCmZpLDW+vu+EchA/IBhvHpOFCHtarq8ESM+PO&#10;/EJ9HkqRQthnqKEKoc2k9EVFFv3ItcSJ+3SdxZDOrpSmw3MKt42cKHUnLdacGipsaVNRccq/rYbw&#10;fIj7j6/Dlk1+xP7dxofiKWp9cx3vFyACxfAv/nM/mjT/djZW85lSU/j9KQE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nQ/UyAAAAOMAAAAPAAAAAAAAAAAAAAAAAJgCAABk&#10;cnMvZG93bnJldi54bWxQSwUGAAAAAAQABAD1AAAAjQMAAAAA&#10;" fillcolor="window" strokecolor="windowText" strokeweight="1.5pt"/>
                    <v:line id="Straight Connector 12" o:spid="_x0000_s1463" style="position:absolute;flip:y;visibility:visible;mso-wrap-style:square" from="258,5779" to="29031,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bdMUAAADjAAAADwAAAGRycy9kb3ducmV2LnhtbERPzWrCQBC+F3yHZQRvdRMhQaOrSKzQ&#10;Y7VSr0N2TILZ2ZDdJvHtuwXB43z/s9mNphE9da62rCCeRyCIC6trLhVcvo/vSxDOI2tsLJOCBznY&#10;bSdvG8y0HfhE/dmXIoSwy1BB5X2bSemKigy6uW2JA3eznUEfzq6UusMhhJtGLqIolQZrDg0VtpRX&#10;VNzPv0YBfmF/+Dgl6XAd5WV4yJ88b4xSs+m4X4PwNPqX+On+1GH+Mk6SxSpepfD/UwB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sbdMUAAADjAAAADwAAAAAAAAAA&#10;AAAAAAChAgAAZHJzL2Rvd25yZXYueG1sUEsFBgAAAAAEAAQA+QAAAJMDAAAAAA==&#10;" strokecolor="#5b9bd5" strokeweight=".5pt">
                      <v:stroke joinstyle="miter"/>
                    </v:line>
                    <v:rect id="Rectangle 1500164812" o:spid="_x0000_s1464" style="position:absolute;left:86;top:2983;width:28762;height:6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Hu8YA&#10;AADjAAAADwAAAGRycy9kb3ducmV2LnhtbERPX2vCMBB/H/gdwg32pknFudIZxQ0Fn4brtvejuTWl&#10;zaU0mVY//TIQ9ni//7fajK4TJxpC41lDNlMgiCtvGq41fH7spzmIEJENdp5Jw4UCbNaTuxUWxp/5&#10;nU5lrEUK4VCgBhtjX0gZKksOw8z3xIn79oPDmM6hlmbAcwp3nZwrtZQOG04NFnt6tVS15Y/TUB6O&#10;u7w1T1+k3l74uLi29mJ3Wj/cj9tnEJHG+C++uQ8mzX9UKlsu8mwOfz8lA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rHu8YAAADjAAAADwAAAAAAAAAAAAAAAACYAgAAZHJz&#10;L2Rvd25yZXYueG1sUEsFBgAAAAAEAAQA9QAAAIsDAAAAAA==&#10;" strokecolor="windowText" strokeweight=".25pt">
                      <v:fill r:id="rId319" o:title="" recolor="t" rotate="t" type="tile"/>
                    </v:rect>
                  </v:group>
                  <v:group id="Group 1027092500" o:spid="_x0000_s1465" style="position:absolute;left:269;width:54582;height:22773" coordorigin="269" coordsize="54582,22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lA8wAAADjAAAADwAAAGRycy9kb3ducmV2LnhtbESPQWvCQBSE70L/w/IK&#10;vdVNojZt6ioirfQgQrUg3h7ZZxLMvg3ZbRL/fbcgeBxm5htmvhxMLTpqXWVZQTyOQBDnVldcKPg5&#10;fD6/gnAeWWNtmRRcycFy8TCaY6Ztz9/U7X0hAoRdhgpK75tMSpeXZNCNbUMcvLNtDfog20LqFvsA&#10;N7VMouhFGqw4LJTY0Lqk/LL/NQo2PfarSfzRbS/n9fV0mO2O25iUenocVu8gPA3+Hr61v7SCJEpn&#10;6Vs8Sabw/yn8Abn4A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65+UD&#10;zAAAAOMAAAAPAAAAAAAAAAAAAAAAAKoCAABkcnMvZG93bnJldi54bWxQSwUGAAAAAAQABAD6AAAA&#10;owMAAAAA&#10;">
                    <v:group id="Group 1027092499" o:spid="_x0000_s1466" style="position:absolute;left:269;top:5434;width:54582;height:17339" coordorigin="269" coordsize="54582,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c7ocgAAADjAAAADwAAAGRycy9kb3ducmV2LnhtbERPzWrCQBC+C32HZYTe&#10;dBODoUZXEWlLDyKoBfE2ZMckmJ0N2W0S375bKHic739Wm8HUoqPWVZYVxNMIBHFudcWFgu/zx+QN&#10;hPPIGmvLpOBBDjbrl9EKM217PlJ38oUIIewyVFB632RSurwkg25qG+LA3Wxr0IezLaRusQ/hppaz&#10;KEqlwYpDQ4kN7UrK76cfo+Czx36bxO/d/n7bPa7n+eGyj0mp1/GwXYLwNPin+N/9pcP8NE7SRTJb&#10;zOHvpwC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InO6HIAAAA&#10;4wAAAA8AAAAAAAAAAAAAAAAAqgIAAGRycy9kb3ducmV2LnhtbFBLBQYAAAAABAAEAPoAAACfAwAA&#10;AAA=&#10;">
                      <v:group id="Group 1027092497" o:spid="_x0000_s1467" style="position:absolute;left:269;width:54582;height:17339" coordorigin="269" coordsize="54582,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05skAAADjAAAADwAAAGRycy9kb3ducmV2LnhtbERPX2vCMBB/H+w7hBvs&#10;babZmNZqFJE59iCCOhi+Hc3ZFptLaWJbv/0yGPh4v/83Xw62Fh21vnKsQY0SEMS5MxUXGr6Pm5cU&#10;hA/IBmvHpOFGHpaLx4c5Zsb1vKfuEAoRQ9hnqKEMocmk9HlJFv3INcSRO7vWYohnW0jTYh/DbS1f&#10;k2QsLVYcG0psaF1SfjlcrYbPHvvVm/rotpfz+nY6vu9+toq0fn4aVjMQgYZwF/+7v0ycP02nSk0m&#10;6Rj+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7DTmyQAA&#10;AOMAAAAPAAAAAAAAAAAAAAAAAKoCAABkcnMvZG93bnJldi54bWxQSwUGAAAAAAQABAD6AAAAoAMA&#10;AAAA&#10;">
                        <v:group id="Group 1027092496" o:spid="_x0000_s1468" style="position:absolute;left:269;width:48556;height:17339" coordorigin="269" coordsize="48556,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eXvckAAADjAAAADwAAAGRycy9kb3ducmV2LnhtbERPS0vDQBC+C/6HZQRv&#10;dpO+SGO2pRQVD6VgKxRvQ3aahGRnQ3ZN0n/vCoUe53tPthlNI3rqXGVZQTyJQBDnVldcKPg+vb8k&#10;IJxH1thYJgVXcrBZPz5kmGo78Bf1R1+IEMIuRQWl920qpctLMugmtiUO3MV2Bn04u0LqDocQbho5&#10;jaKlNFhxaCixpV1JeX38NQo+Bhy2s/it39eX3fXntDic9zEp9fw0bl9BeBr9XXxzf+owP0nms+ly&#10;Hq/g/6cAgFz/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MV5e9yQAA&#10;AOMAAAAPAAAAAAAAAAAAAAAAAKoCAABkcnMvZG93bnJldi54bWxQSwUGAAAAAAQABAD6AAAAoAMA&#10;AAAA&#10;">
                          <v:shape id="Straight Arrow Connector 50" o:spid="_x0000_s1469" type="#_x0000_t32" style="position:absolute;left:4830;top:172;width:0;height:8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77KskAAADjAAAADwAAAGRycy9kb3ducmV2LnhtbESPQW/CMAyF75P4D5GRuI2UMtDoCGhC&#10;YtphlxXE2WpMU9E4VZNB++/nw6QdbT+/977tfvCtulMfm8AGFvMMFHEVbMO1gfPp+PwKKiZki21g&#10;MjBShP1u8rTFwoYHf9O9TLUSE44FGnApdYXWsXLkMc5DRyy3a+g9Jhn7WtseH2LuW51n2Vp7bFgS&#10;HHZ0cFTdyh9vYFVeX9wlfA235RgO2o8uxQ9nzGw6vL+BSjSkf/Hf96eV+st8s1ms85VQCJMsQO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m++yrJAAAA4wAAAA8AAAAA&#10;AAAAAAAAAAAAoQIAAGRycy9kb3ducmV2LnhtbFBLBQYAAAAABAAEAPkAAACXAwAAAAA=&#10;" strokecolor="windowText" strokeweight="2.25pt">
                            <v:stroke startarrow="classic" endarrow="classic" joinstyle="miter"/>
                          </v:shape>
                          <v:shape id="Text Box 52" o:spid="_x0000_s1470" type="#_x0000_t202" style="position:absolute;left:603;top:3019;width:4831;height:3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dMgA&#10;AADiAAAADwAAAGRycy9kb3ducmV2LnhtbERPTU/CQBC9m/gfNmPiTbbWQLGyENKEaAwcQC7exu7Q&#10;NnZna3eF4q9nDiQeX973bDG4Vh2pD41nA4+jBBRx6W3DlYH9x+phCipEZIutZzJwpgCL+e3NDHPr&#10;T7yl4y5WSkI45GigjrHLtQ5lTQ7DyHfEwh187zAK7CttezxJuGt1miQT7bBhaaixo6Km8nv36wy8&#10;F6sNbr9SN/1ri9f1Ydn97D/HxtzfDcsXUJGG+C++ut+szH9Kn7M0S2SzXBIMe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v7F0yAAAAOIAAAAPAAAAAAAAAAAAAAAAAJgCAABk&#10;cnMvZG93bnJldi54bWxQSwUGAAAAAAQABAD1AAAAjQMAAAAA&#10;" filled="f" stroked="f" strokeweight=".5pt">
                            <v:textbox>
                              <w:txbxContent>
                                <w:p w14:paraId="2CA61AB9" w14:textId="77777777" w:rsidR="00DC3C12" w:rsidRDefault="00DC3C12" w:rsidP="00F47B3A">
                                  <w:pPr>
                                    <w:jc w:val="center"/>
                                  </w:pPr>
                                  <w:r w:rsidRPr="00F47B3A">
                                    <w:rPr>
                                      <w:b/>
                                      <w:bCs/>
                                      <w:iCs/>
                                      <w:spacing w:val="-4"/>
                                      <w:sz w:val="24"/>
                                      <w:szCs w:val="24"/>
                                    </w:rPr>
                                    <w:t>h/2</w:t>
                                  </w:r>
                                </w:p>
                              </w:txbxContent>
                            </v:textbox>
                          </v:shape>
                          <v:shape id="Text Box 53" o:spid="_x0000_s1471" type="#_x0000_t202" style="position:absolute;left:269;top:10615;width:6535;height:4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wENckA&#10;AADjAAAADwAAAGRycy9kb3ducmV2LnhtbERPS2vCQBC+F/oflil4q5suaGN0FQmIpbQHHxdvY3ZM&#10;gtnZNLvVtL++WxA8zvee2aK3jbhQ52vHGl6GCQjiwpmaSw373eo5BeEDssHGMWn4IQ+L+ePDDDPj&#10;rryhyzaUIoawz1BDFUKbSemLiiz6oWuJI3dyncUQz66UpsNrDLeNVEkylhZrjg0VtpRXVJy331bD&#10;e776xM1R2fS3ydcfp2X7tT+MtB489cspiEB9uItv7jcT56tXlY7VJBnB/08RADn/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hwENckAAADjAAAADwAAAAAAAAAAAAAAAACYAgAA&#10;ZHJzL2Rvd25yZXYueG1sUEsFBgAAAAAEAAQA9QAAAI4DAAAAAA==&#10;" filled="f" stroked="f" strokeweight=".5pt">
                            <v:textbox>
                              <w:txbxContent>
                                <w:p w14:paraId="7B5BF515" w14:textId="77777777" w:rsidR="00DC3C12" w:rsidRPr="00F47B3A" w:rsidRDefault="00DC3C12" w:rsidP="00F47B3A">
                                  <w:pPr>
                                    <w:spacing w:before="120" w:after="120" w:line="199" w:lineRule="exact"/>
                                    <w:rPr>
                                      <w:b/>
                                      <w:bCs/>
                                      <w:iCs/>
                                      <w:spacing w:val="-4"/>
                                      <w:sz w:val="24"/>
                                      <w:szCs w:val="24"/>
                                    </w:rPr>
                                  </w:pPr>
                                  <w:r w:rsidRPr="00F47B3A">
                                    <w:rPr>
                                      <w:b/>
                                      <w:bCs/>
                                      <w:iCs/>
                                      <w:spacing w:val="-4"/>
                                      <w:sz w:val="24"/>
                                      <w:szCs w:val="24"/>
                                    </w:rPr>
                                    <w:t>- h/2</w:t>
                                  </w:r>
                                </w:p>
                                <w:p w14:paraId="11D62A95" w14:textId="77777777" w:rsidR="00DC3C12" w:rsidRDefault="00DC3C12" w:rsidP="00F47B3A"/>
                              </w:txbxContent>
                            </v:textbox>
                          </v:shape>
                          <v:group id="Group 1027092495" o:spid="_x0000_s1472" style="position:absolute;left:4226;width:44599;height:17339" coordsize="44598,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8kMMgAAADjAAAADwAAAGRycy9kb3ducmV2LnhtbERPzWrCQBC+F3yHZYTe&#10;6ibWREldRaQtHqRQFaS3ITsmwexsyG6T+PauUOhxvv9ZrgdTi45aV1lWEE8iEMS51RUXCk7Hj5cF&#10;COeRNdaWScGNHKxXo6clZtr2/E3dwRcihLDLUEHpfZNJ6fKSDLqJbYgDd7GtQR/OtpC6xT6Em1pO&#10;oyiVBisODSU2tC0pvx5+jYLPHvvNa/ze7a+X7e3nmHyd9zEp9TweNm8gPA3+X/zn3ukwP01mSZrO&#10;oyk8fgoAyN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svJDDIAAAA&#10;4wAAAA8AAAAAAAAAAAAAAAAAqgIAAGRycy9kb3ducmV2LnhtbFBLBQYAAAAABAAEAPoAAACfAwAA&#10;AAA=&#10;">
                            <v:rect id="Rectangle 2087631192" o:spid="_x0000_s1473" style="position:absolute;left:6211;top:1552;width:28756;height: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ym8oA&#10;AADjAAAADwAAAGRycy9kb3ducmV2LnhtbESPwW7CMBBE75X6D9ZW6g3sJIhCwKCoCNRjS3vhtsRL&#10;Ehqvo9iF8Pd1JaQeRzPzRrNcD7YVF+p941hDMlYgiEtnGq40fH1uRzMQPiAbbB2Thht5WK8eH5aY&#10;G3flD7rsQyUihH2OGuoQulxKX9Zk0Y9dRxy9k+sthij7SpoerxFuW5kqNZUWG44LNXb0WlP5vf+x&#10;Gs5UbFSbZUee7HBzKN53Lp1YrZ+fhmIBItAQ/sP39pvRkKrZyzRLknkKf5/iH5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xsspvKAAAA4wAAAA8AAAAAAAAAAAAAAAAAmAIA&#10;AGRycy9kb3ducmV2LnhtbFBLBQYAAAAABAAEAPUAAACPAwAAAAA=&#10;" strokecolor="windowText">
                              <v:fill r:id="rId320" o:title="" recolor="t" rotate="t" type="tile"/>
                            </v:rect>
                            <v:rect id="Rectangle 1345138421" o:spid="_x0000_s1474" style="position:absolute;left:6383;top:11904;width:28467;height: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M6MUA&#10;AADjAAAADwAAAGRycy9kb3ducmV2LnhtbERPS2vCQBC+F/oflil4q5uXRaKrBEXxWLWX3qbZMUmb&#10;nQ3ZVeO/7wqCx/neM18OphUX6l1jWUE8jkAQl1Y3XCn4Om7epyCcR9bYWiYFN3KwXLy+zDHX9sp7&#10;uhx8JUIIuxwV1N53uZSurMmgG9uOOHAn2xv04ewrqXu8hnDTyiSKPqTBhkNDjR2tair/Dmej4JeK&#10;ddSm6Q9nW1x/F59bm2RGqdHbUMxAeBr8U/xw73SYn2aTOJ1mSQz3nwIA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AzoxQAAAOMAAAAPAAAAAAAAAAAAAAAAAJgCAABkcnMv&#10;ZG93bnJldi54bWxQSwUGAAAAAAQABAD1AAAAigMAAAAA&#10;" strokecolor="windowText">
                              <v:fill r:id="rId320" o:title="" recolor="t" rotate="t" type="tile"/>
                            </v:rect>
                            <v:group id="Group 1027092494" o:spid="_x0000_s1475" style="position:absolute;width:44598;height:17339" coordsize="44598,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Q8a8kAAADjAAAADwAAAGRycy9kb3ducmV2LnhtbERPX2vCMBB/H/gdwgl7&#10;m2ksulmNIrKNPYgwHYhvR3O2xeZSmqyt334ZDPZ4v/+32gy2Fh21vnKsQU0SEMS5MxUXGr5Ob08v&#10;IHxANlg7Jg138rBZjx5WmBnX8yd1x1CIGMI+Qw1lCE0mpc9LsugnriGO3NW1FkM820KaFvsYbms5&#10;TZK5tFhxbCixoV1J+e34bTW899hvU/Xa7W/X3f1ymh3Oe0VaP46H7RJEoCH8i//cHybOT2dKTRfp&#10;8xx+f4oAyP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hDxryQAA&#10;AOMAAAAPAAAAAAAAAAAAAAAAAKoCAABkcnMvZG93bnJldi54bWxQSwUGAAAAAAQABAD6AAAAoAMA&#10;AAAA&#10;">
                              <v:line id="Straight Connector 42" o:spid="_x0000_s1476" style="position:absolute;flip:y;visibility:visible;mso-wrap-style:square" from="6556,862" to="34963,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o08gAAADiAAAADwAAAGRycy9kb3ducmV2LnhtbESPwWrDMBBE74H+g9hCb4kc0SaxEyWU&#10;0kJuJXYg18Xa2KbWykiq4/59VSjkOMzMG2Z3mGwvRvKhc6xhuchAENfOdNxoOFcf8w2IEJEN9o5J&#10;ww8FOOwfZjssjLvxicYyNiJBOBSooY1xKKQMdUsWw8INxMm7Om8xJukbaTzeEtz2UmXZSlrsOC20&#10;ONBbS/VX+W01VKyu50szvh8/J2NLpeoXbzZaPz1Or1sQkaZ4D/+3j0ZDvlw/qzxfr+DvUroDcv8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wo08gAAADiAAAADwAAAAAA&#10;AAAAAAAAAAChAgAAZHJzL2Rvd25yZXYueG1sUEsFBgAAAAAEAAQA+QAAAJYDAAAAAA==&#10;" strokecolor="windowText" strokeweight="1.5pt">
                                <v:stroke dashstyle="longDashDot" joinstyle="miter"/>
                              </v:line>
                              <v:line id="Straight Connector 44" o:spid="_x0000_s1477" style="position:absolute;flip:y;visibility:visible;mso-wrap-style:square" from="6297,16562" to="34705,16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REt8UAAADiAAAADwAAAGRycy9kb3ducmV2LnhtbERPz2vCMBS+C/sfwhvsNlMz50o1yhAH&#10;3sQq7Pponm2xeSlJVrv/3hwEjx/f79VmtJ0YyIfWsYbZNANBXDnTcq3hfPp5z0GEiGywc0wa/inA&#10;Zv0yWWFh3I2PNJSxFimEQ4Eamhj7QspQNWQxTF1PnLiL8xZjgr6WxuMthdtOqixbSIstp4YGe9o2&#10;VF3LP6vhxOpy/q2H3f4wGlsqVX16k2v99jp+L0FEGuNT/HDvjYbF18d8puZ52pwupTs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REt8UAAADiAAAADwAAAAAAAAAA&#10;AAAAAAChAgAAZHJzL2Rvd25yZXYueG1sUEsFBgAAAAAEAAQA+QAAAJMDAAAAAA==&#10;" strokecolor="windowText" strokeweight="1.5pt">
                                <v:stroke dashstyle="longDashDot" joinstyle="miter"/>
                              </v:line>
                              <v:group id="Group 1027092493" o:spid="_x0000_s1478" style="position:absolute;width:44598;height:17339" coordsize="44598,17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UXLcwAAADjAAAADwAAAGRycy9kb3ducmV2LnhtbESPQWvCQBCF70L/wzKF&#10;3uomSmxNXUXElh6kUC2U3obsmASzsyG7TeK/7xwKHmfmzXvvW21G16ieulB7NpBOE1DEhbc1lwa+&#10;Tq+Pz6BCRLbYeCYDVwqwWd9NVphbP/An9cdYKjHhkKOBKsY21zoUFTkMU98Sy+3sO4dRxq7UtsNB&#10;zF2jZ0my0A5rloQKW9pVVFyOv87A24DDdp7u+8PlvLv+nLKP70NKxjzcj9sXUJHGeBP/f79bqf+0&#10;zJL5MlsIhTDJAvT6D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jxRct&#10;zAAAAOMAAAAPAAAAAAAAAAAAAAAAAKoCAABkcnMvZG93bnJldi54bWxQSwUGAAAAAAQABAD6AAAA&#10;owMAAAAA&#10;">
                                <v:line id="Straight Connector 29" o:spid="_x0000_s1479" style="position:absolute;flip:y;visibility:visible;mso-wrap-style:square" from="517,0" to="629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fCbMgAAADiAAAADwAAAGRycy9kb3ducmV2LnhtbERPTWvCQBC9C/0PyxR6001SLG10IyVi&#10;6UXEtKDehuw0SZudDdk1xn/vHgoeH+97uRpNKwbqXWNZQTyLQBCXVjdcKfj+2kxfQTiPrLG1TAqu&#10;5GCVPUyWmGp74T0Nha9ECGGXooLa+y6V0pU1GXQz2xEH7sf2Bn2AfSV1j5cQblqZRNGLNNhwaKix&#10;o7ym8q84GwW/er/N17tjc6ZDq3cfp6t1Za7U0+P4vgDhafR38b/7Uyt4TuK3eZzMw+ZwKdwBmd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CfCbMgAAADiAAAADwAAAAAA&#10;AAAAAAAAAAChAgAAZHJzL2Rvd25yZXYueG1sUEsFBgAAAAAEAAQA+QAAAJYDAAAAAA==&#10;" strokecolor="windowText" strokeweight=".5pt">
                                  <v:stroke joinstyle="miter"/>
                                </v:line>
                                <v:line id="Straight Connector 45" o:spid="_x0000_s1480" style="position:absolute;flip:y;visibility:visible;mso-wrap-style:square" from="0,8626" to="44598,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bX2ssAAADjAAAADwAAAGRycy9kb3ducmV2LnhtbESP3WrCQBCF74W+wzJC73TzI1pSVymK&#10;0AuhavsAQ3ZMotnZkF2TtE/vFgQvZ86Z851ZrgdTi45aV1lWEE8jEMS51RUXCn6+d5M3EM4ja6wt&#10;k4JfcrBevYyWmGnb85G6ky9ECGGXoYLS+yaT0uUlGXRT2xAH7Wxbgz6MbSF1i30IN7VMomguDVYc&#10;CCU2tCkpv55uJkAOTZrj9bjrtnrR7+eXr9nt76zU63j4eAfhafBP8+P6U4f6cZyksyRKF/D/U1iA&#10;XN0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lbX2ssAAADjAAAADwAA&#10;AAAAAAAAAAAAAAChAgAAZHJzL2Rvd25yZXYueG1sUEsFBgAAAAAEAAQA+QAAAJkDAAAAAA==&#10;" strokecolor="red" strokeweight="1.5pt">
                                  <v:stroke dashstyle="longDashDot" joinstyle="miter"/>
                                </v:line>
                                <v:line id="Straight Connector 48" o:spid="_x0000_s1481" style="position:absolute;flip:y;visibility:visible;mso-wrap-style:square" from="258,17339" to="6634,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fmOsgAAADjAAAADwAAAGRycy9kb3ducmV2LnhtbERPzWrCQBC+C32HZYTedJPQikZXkUhL&#10;L0W0gnobsmMSm50N2VXj27sFocf5/me26EwtrtS6yrKCeBiBIM6trrhQsPv5GIxBOI+ssbZMCu7k&#10;YDF/6c0w1fbGG7pufSFCCLsUFZTeN6mULi/JoBvahjhwJ9sa9OFsC6lbvIVwU8skikbSYMWhocSG&#10;spLy3+3FKDjrzXe2Wh+qC+1rvf483q3LM6Ve+91yCsJT5//FT/eXDvPHSRK/xZP3Cfz9FACQ8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qfmOsgAAADjAAAADwAAAAAA&#10;AAAAAAAAAAChAgAAZHJzL2Rvd25yZXYueG1sUEsFBgAAAAAEAAQA+QAAAJYDAAAAAA==&#10;" strokecolor="windowText" strokeweight=".5pt">
                                  <v:stroke joinstyle="miter"/>
                                </v:line>
                              </v:group>
                              <v:shape id="Text Box 58" o:spid="_x0000_s1482" type="#_x0000_t202" style="position:absolute;left:6381;top:2211;width:12982;height:5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oTskA&#10;AADjAAAADwAAAGRycy9kb3ducmV2LnhtbERPS2vCQBC+F/oflil4q7uJDyR1FQlIRepB66W3aXZM&#10;QrOzaXbV2F/fLQg9zvee+bK3jbhQ52vHGpKhAkFcOFNzqeH4vn6egfAB2WDjmDTcyMNy8fgwx8y4&#10;K+/pcgiliCHsM9RQhdBmUvqiIot+6FriyJ1cZzHEsyul6fAaw20jU6Wm0mLNsaHClvKKiq/D2WrY&#10;5usd7j9TO/tp8te306r9Pn5MtB489asXEIH68C++uzcmzk+nyWisEjWCv58iAHL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qoTskAAADjAAAADwAAAAAAAAAAAAAAAACYAgAA&#10;ZHJzL2Rvd25yZXYueG1sUEsFBgAAAAAEAAQA9QAAAI4DAAAAAA==&#10;" filled="f" stroked="f" strokeweight=".5pt">
                                <v:textbox>
                                  <w:txbxContent>
                                    <w:p w14:paraId="7681ADB5" w14:textId="47468BDB" w:rsidR="00DC3C12" w:rsidRPr="00CF0B5C" w:rsidRDefault="00DC3C12" w:rsidP="00F47B3A">
                                      <w:pPr>
                                        <w:spacing w:before="120" w:line="155" w:lineRule="exact"/>
                                        <w:rPr>
                                          <w:rFonts w:asciiTheme="majorBidi" w:hAnsiTheme="majorBidi" w:cstheme="majorBidi"/>
                                          <w:b/>
                                          <w:bCs/>
                                          <w:i/>
                                          <w:szCs w:val="36"/>
                                        </w:rPr>
                                      </w:pPr>
                                      <w:r w:rsidRPr="00CF0B5C">
                                        <w:rPr>
                                          <w:rFonts w:asciiTheme="majorBidi" w:hAnsiTheme="majorBidi" w:cstheme="majorBidi"/>
                                          <w:b/>
                                          <w:bCs/>
                                          <w:iCs/>
                                          <w:szCs w:val="36"/>
                                        </w:rPr>
                                        <w:t>Couche</w:t>
                                      </w:r>
                                      <w:r>
                                        <w:rPr>
                                          <w:rFonts w:asciiTheme="majorBidi" w:hAnsiTheme="majorBidi" w:cstheme="majorBidi"/>
                                          <w:b/>
                                          <w:bCs/>
                                          <w:i/>
                                          <w:szCs w:val="36"/>
                                        </w:rPr>
                                        <w:t xml:space="preserve"> </w:t>
                                      </w:r>
                                      <m:oMath>
                                        <m:sSub>
                                          <m:sSubPr>
                                            <m:ctrlPr>
                                              <w:rPr>
                                                <w:rFonts w:ascii="Cambria Math" w:hAnsi="Cambria Math" w:cstheme="majorBidi"/>
                                                <w:b/>
                                                <w:bCs/>
                                                <w:i/>
                                                <w:szCs w:val="36"/>
                                              </w:rPr>
                                            </m:ctrlPr>
                                          </m:sSubPr>
                                          <m:e>
                                            <m:r>
                                              <m:rPr>
                                                <m:sty m:val="bi"/>
                                              </m:rPr>
                                              <w:rPr>
                                                <w:rFonts w:ascii="Cambria Math" w:hAnsi="Cambria Math" w:cstheme="majorBidi"/>
                                                <w:szCs w:val="36"/>
                                              </w:rPr>
                                              <m:t>n</m:t>
                                            </m:r>
                                          </m:e>
                                          <m:sub>
                                            <m:r>
                                              <m:rPr>
                                                <m:sty m:val="bi"/>
                                              </m:rPr>
                                              <w:rPr>
                                                <w:rFonts w:ascii="Cambria Math" w:hAnsi="Cambria Math" w:cstheme="majorBidi"/>
                                                <w:szCs w:val="36"/>
                                              </w:rPr>
                                              <m:t>c</m:t>
                                            </m:r>
                                          </m:sub>
                                        </m:sSub>
                                      </m:oMath>
                                    </w:p>
                                    <w:p w14:paraId="0E6F79CB" w14:textId="77777777" w:rsidR="00DC3C12" w:rsidRDefault="00DC3C12" w:rsidP="00F47B3A">
                                      <w:pPr>
                                        <w:jc w:val="center"/>
                                      </w:pPr>
                                    </w:p>
                                  </w:txbxContent>
                                </v:textbox>
                              </v:shape>
                              <v:shape id="Text Box 62" o:spid="_x0000_s1483" type="#_x0000_t202" style="position:absolute;left:7591;top:12163;width:8022;height:3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68v8wA&#10;AADiAAAADwAAAGRycy9kb3ducmV2LnhtbESPT2vCQBTE74V+h+UVvNVNQ9UluooEpKXYg38uvb1m&#10;n0kw+zbNrpr203cFweMwM79hZoveNuJMna8da3gZJiCIC2dqLjXsd6tnBcIHZIONY9LwSx4W88eH&#10;GWbGXXhD520oRYSwz1BDFUKbSemLiiz6oWuJo3dwncUQZVdK0+Elwm0j0yQZS4s1x4UKW8orKo7b&#10;k9Xwka8+cfOdWvXX5G/rw7L92X+NtB489cspiEB9uIdv7XejYTJWE6VGrylcL8U7IO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868v8wAAADiAAAADwAAAAAAAAAAAAAAAACY&#10;AgAAZHJzL2Rvd25yZXYueG1sUEsFBgAAAAAEAAQA9QAAAJEDAAAAAA==&#10;" filled="f" stroked="f" strokeweight=".5pt">
                                <v:textbox>
                                  <w:txbxContent>
                                    <w:p w14:paraId="49823CE3" w14:textId="77777777" w:rsidR="00DC3C12" w:rsidRPr="00F47B3A" w:rsidRDefault="00DC3C12" w:rsidP="00F47B3A">
                                      <w:pPr>
                                        <w:spacing w:before="120" w:line="155" w:lineRule="exact"/>
                                        <w:rPr>
                                          <w:b/>
                                          <w:bCs/>
                                          <w:i/>
                                          <w:szCs w:val="36"/>
                                        </w:rPr>
                                      </w:pPr>
                                      <w:r w:rsidRPr="00F47B3A">
                                        <w:rPr>
                                          <w:b/>
                                          <w:bCs/>
                                          <w:iCs/>
                                          <w:szCs w:val="36"/>
                                        </w:rPr>
                                        <w:t>Couche</w:t>
                                      </w:r>
                                      <w:r w:rsidRPr="00F47B3A">
                                        <w:rPr>
                                          <w:b/>
                                          <w:bCs/>
                                          <w:i/>
                                          <w:szCs w:val="36"/>
                                        </w:rPr>
                                        <w:t xml:space="preserve"> </w:t>
                                      </w:r>
                                      <w:r w:rsidRPr="00F47B3A">
                                        <w:rPr>
                                          <w:b/>
                                          <w:bCs/>
                                          <w:i/>
                                          <w:spacing w:val="-10"/>
                                          <w:szCs w:val="36"/>
                                        </w:rPr>
                                        <w:t>i</w:t>
                                      </w:r>
                                    </w:p>
                                    <w:p w14:paraId="2466ADAD" w14:textId="77777777" w:rsidR="00DC3C12" w:rsidRDefault="00DC3C12" w:rsidP="00F47B3A">
                                      <w:pPr>
                                        <w:jc w:val="center"/>
                                      </w:pPr>
                                    </w:p>
                                  </w:txbxContent>
                                </v:textbox>
                              </v:shape>
                            </v:group>
                          </v:group>
                        </v:group>
                        <v:shape id="Text Box 1027092480" o:spid="_x0000_s1484" type="#_x0000_t202" style="position:absolute;left:39336;top:5261;width:15515;height:3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ur2M0A&#10;AADiAAAADwAAAGRycy9kb3ducmV2LnhtbESPT2vCQBTE74V+h+UVeqsbNa0xdRUJSKXYg38u3p7Z&#10;ZxKafZtmtxr99G6h4HGYmd8wk1lnanGi1lWWFfR7EQji3OqKCwW77eIlAeE8ssbaMim4kIPZ9PFh&#10;gqm2Z17TaeMLESDsUlRQet+kUrq8JIOuZxvi4B1ta9AH2RZSt3gOcFPLQRS9SYMVh4USG8pKyr83&#10;v0bBZ7b4wvVhYJJrnX2sjvPmZ7d/Ver5qZu/g/DU+Xv4v73UCuJhHCf98XAEf5fCHZDTG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bq9jNAAAA4gAAAA8AAAAAAAAAAAAAAAAA&#10;mAIAAGRycy9kb3ducmV2LnhtbFBLBQYAAAAABAAEAPUAAACSAwAAAAA=&#10;" filled="f" stroked="f" strokeweight=".5pt">
                          <v:textbox>
                            <w:txbxContent>
                              <w:p w14:paraId="2EBE7732" w14:textId="77777777" w:rsidR="00DC3C12" w:rsidRPr="00F47B3A" w:rsidRDefault="00DC3C12" w:rsidP="00F47B3A">
                                <w:pPr>
                                  <w:spacing w:before="120" w:line="155" w:lineRule="exact"/>
                                  <w:rPr>
                                    <w:b/>
                                    <w:bCs/>
                                    <w:i/>
                                    <w:szCs w:val="36"/>
                                  </w:rPr>
                                </w:pPr>
                                <w:r w:rsidRPr="00F47B3A">
                                  <w:rPr>
                                    <w:b/>
                                    <w:bCs/>
                                    <w:iCs/>
                                    <w:sz w:val="24"/>
                                    <w:szCs w:val="24"/>
                                  </w:rPr>
                                  <w:t xml:space="preserve">Référence </w:t>
                                </w:r>
                                <m:oMath>
                                  <m:r>
                                    <m:rPr>
                                      <m:sty m:val="bi"/>
                                    </m:rPr>
                                    <w:rPr>
                                      <w:rFonts w:ascii="Cambria Math" w:hAnsi="Cambria Math"/>
                                      <w:sz w:val="24"/>
                                      <w:szCs w:val="24"/>
                                      <w:lang w:eastAsia="fr-FR"/>
                                    </w:rPr>
                                    <m:t>z</m:t>
                                  </m:r>
                                </m:oMath>
                                <w:r w:rsidRPr="00F47B3A">
                                  <w:rPr>
                                    <w:b/>
                                    <w:bCs/>
                                    <w:sz w:val="24"/>
                                    <w:szCs w:val="24"/>
                                    <w:lang w:eastAsia="fr-FR"/>
                                  </w:rPr>
                                  <w:t xml:space="preserve"> =</w:t>
                                </w:r>
                                <w:r w:rsidRPr="00F47B3A">
                                  <w:rPr>
                                    <w:sz w:val="24"/>
                                    <w:szCs w:val="24"/>
                                    <w:lang w:eastAsia="fr-FR"/>
                                  </w:rPr>
                                  <w:t xml:space="preserve"> </w:t>
                                </w:r>
                                <w:r w:rsidRPr="00F47B3A">
                                  <w:rPr>
                                    <w:b/>
                                    <w:bCs/>
                                    <w:sz w:val="24"/>
                                    <w:szCs w:val="24"/>
                                    <w:lang w:eastAsia="fr-FR"/>
                                  </w:rPr>
                                  <w:t>0</w:t>
                                </w:r>
                              </w:p>
                              <w:p w14:paraId="5BEF983F" w14:textId="77777777" w:rsidR="00DC3C12" w:rsidRDefault="00DC3C12" w:rsidP="00F47B3A">
                                <w:pPr>
                                  <w:jc w:val="center"/>
                                </w:pPr>
                              </w:p>
                            </w:txbxContent>
                          </v:textbox>
                        </v:shape>
                      </v:group>
                      <v:group id="Group 1027092498" o:spid="_x0000_s1485" style="position:absolute;left:40716;top:8367;width:9657;height:8104" coordorigin="258" coordsize="9657,8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XpskAAADjAAAADwAAAGRycy9kb3ducmV2LnhtbERPS2vCQBC+F/oflhF6&#10;q5u1pJjoKiKteJCCDyi9DdkxCWZnQ3abxH/fLRR6nO89y/VoG9FT52vHGtQ0AUFcOFNzqeFyfn+e&#10;g/AB2WDjmDTcycN69fiwxNy4gY/Un0IpYgj7HDVUIbS5lL6oyKKfupY4clfXWQzx7EppOhxiuG3k&#10;LElepcWaY0OFLW0rKm6nb6thN+CweVFv/eF23d6/zunH50GR1k+TcbMAEWgM/+I/997E+WmWZCqb&#10;pQp+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X+ZemyQAA&#10;AOMAAAAPAAAAAAAAAAAAAAAAAKoCAABkcnMvZG93bnJldi54bWxQSwUGAAAAAAQABAD6AAAAoAMA&#10;AAAA&#10;">
                        <v:shape id="Straight Arrow Connector 1027092481" o:spid="_x0000_s1486" type="#_x0000_t32" style="position:absolute;left:776;width:82;height:38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3blMgAAADiAAAADwAAAGRycy9kb3ducmV2LnhtbESPT0sDMRTE74LfIbyCN5ttw9plbVpE&#10;ECp4sX/uj81zszR5WZK0Xb+9EQSPw8z8hllvJ+/ElWIaAmtYzCsQxF0wA/cajoe3xwZEysgGXWDS&#10;8E0Jtpv7uzW2Jtz4k6773IsC4dSiBpvz2EqZOkse0zyMxMX7CtFjLjL20kS8Fbh3cllVT9LjwGXB&#10;4kivlrrz/uI1YFDKdqf6Ix6Hw7hw76ddujitH2bTyzOITFP+D/+1d0bDslaNUnWzgt9L5Q7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23blMgAAADiAAAADwAAAAAA&#10;AAAAAAAAAAChAgAAZHJzL2Rvd25yZXYueG1sUEsFBgAAAAAEAAQA+QAAAJYDAAAAAA==&#10;" strokecolor="windowText" strokeweight="1.25pt">
                          <v:stroke endarrow="classic" joinstyle="miter"/>
                        </v:shape>
                        <v:shape id="Straight Arrow Connector 1027092483" o:spid="_x0000_s1487" type="#_x0000_t32" style="position:absolute;left:5778;top:86;width:227;height:7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e78wAAADjAAAADwAAAGRycy9kb3ducmV2LnhtbERPwUrDQBC9C/2HZQrezK61xhizLSKI&#10;lh5aay/eJtkxCWZnQ3ZtU7/eFQpeHsy8ee/NK5aj7cSBBt861nCdKBDElTMt1xr2789XGQgfkA12&#10;jknDiTwsF5OLAnPjjvxGh12oRTRhn6OGJoQ+l9JXDVn0ieuJI/fpBoshjkMtzYDHaG47OVMqlRZb&#10;jgkN9vTUUPW1+7Yaqpf0Zz2759X8VO4/5nZ1p7abUuvL6fj4ACLQGP6Pz+pXE9+/zW6yCCqFv05x&#10;AXLx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HiHu/MAAAA4wAAAA8A&#10;AAAAAAAAAAAAAAAAoQIAAGRycy9kb3ducmV2LnhtbFBLBQYAAAAABAAEAPkAAACaAwAAAAA=&#10;" strokecolor="windowText" strokeweight="1.25pt">
                          <v:stroke endarrow="classic" joinstyle="miter"/>
                        </v:shape>
                        <v:shape id="Text Box 1027092489" o:spid="_x0000_s1488" type="#_x0000_t202" style="position:absolute;left:258;top:520;width:482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tP58wA&#10;AADjAAAADwAAAGRycy9kb3ducmV2LnhtbESPQU/DMAyF75P4D5GRuG3JJpiismyaKk0gBIeNXbiZ&#10;xmsrGqc0YSv8enxA4mj7+b33rTZj6NSZhtRGdjCfGVDEVfQt1w6Or7upBZUysscuMjn4pgSb9dVk&#10;hYWPF97T+ZBrJSacCnTQ5NwXWqeqoYBpFntiuZ3iEDDLONTaD3gR89DphTFLHbBlSWiwp7Kh6uPw&#10;FRw8lbsX3L8vgv3pyofn07b/PL7dOXdzPW7vQWUa87/47/vRS31rbufGLq1QCJMsQK9/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gtP58wAAADjAAAADwAAAAAAAAAAAAAAAACY&#10;AgAAZHJzL2Rvd25yZXYueG1sUEsFBgAAAAAEAAQA9QAAAJEDAAAAAA==&#10;" filled="f" stroked="f" strokeweight=".5pt">
                          <v:textbox>
                            <w:txbxContent>
                              <w:p w14:paraId="3E76AA01"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sSub>
                                      <m:sSubPr>
                                        <m:ctrlPr>
                                          <w:rPr>
                                            <w:rFonts w:ascii="Cambria Math" w:hAnsi="Cambria Math"/>
                                            <w:b/>
                                            <w:bCs/>
                                            <w:iCs/>
                                            <w:sz w:val="28"/>
                                            <w:szCs w:val="28"/>
                                            <w:lang w:eastAsia="fr-FR"/>
                                          </w:rPr>
                                        </m:ctrlPr>
                                      </m:sSubPr>
                                      <m:e>
                                        <m:r>
                                          <m:rPr>
                                            <m:sty m:val="b"/>
                                          </m:rPr>
                                          <w:rPr>
                                            <w:rFonts w:ascii="Cambria Math" w:hAnsi="Cambria Math"/>
                                            <w:sz w:val="28"/>
                                            <w:szCs w:val="28"/>
                                            <w:lang w:eastAsia="fr-FR"/>
                                          </w:rPr>
                                          <m:t>z</m:t>
                                        </m:r>
                                      </m:e>
                                      <m:sub>
                                        <m:r>
                                          <m:rPr>
                                            <m:sty m:val="b"/>
                                          </m:rPr>
                                          <w:rPr>
                                            <w:rFonts w:ascii="Cambria Math" w:hAnsi="Cambria Math"/>
                                            <w:sz w:val="28"/>
                                            <w:szCs w:val="28"/>
                                            <w:lang w:eastAsia="fr-FR"/>
                                          </w:rPr>
                                          <m:t>i</m:t>
                                        </m:r>
                                        <m:r>
                                          <m:rPr>
                                            <m:sty m:val="b"/>
                                          </m:rPr>
                                          <w:rPr>
                                            <w:rFonts w:ascii="Cambria Math" w:hAnsi="Cambria Math"/>
                                            <w:sz w:val="28"/>
                                            <w:szCs w:val="28"/>
                                            <w:lang w:val="en-US" w:eastAsia="fr-FR"/>
                                          </w:rPr>
                                          <m:t>+1</m:t>
                                        </m:r>
                                      </m:sub>
                                    </m:sSub>
                                  </m:oMath>
                                </m:oMathPara>
                              </w:p>
                            </w:txbxContent>
                          </v:textbox>
                        </v:shape>
                        <v:shape id="Text Box 1027092490" o:spid="_x0000_s1489" type="#_x0000_t202" style="position:absolute;left:5089;top:4744;width:482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h4c0A&#10;AADjAAAADwAAAGRycy9kb3ducmV2LnhtbESPQU/CQBCF7yb8h82YeJNdiEhTWQhpQjRGDyAXb2N3&#10;aBu7s6W7QuHXOwcTjzPvzXvfLFaDb9WJ+tgEtjAZG1DEZXANVxb2H5v7DFRMyA7bwGThQhFWy9HN&#10;AnMXzryl0y5VSkI45mihTqnLtY5lTR7jOHTEoh1C7zHJ2Ffa9XiWcN/qqTGP2mPD0lBjR0VN5ffu&#10;x1t4LTbvuP2a+uzaFs9vh3V33H/OrL27HdZPoBIN6d/8d/3iBD+bP8yNmcwEWn6SBe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K5HIeHNAAAA4wAAAA8AAAAAAAAAAAAAAAAA&#10;mAIAAGRycy9kb3ducmV2LnhtbFBLBQYAAAAABAAEAPUAAACSAwAAAAA=&#10;" filled="f" stroked="f" strokeweight=".5pt">
                          <v:textbox>
                            <w:txbxContent>
                              <w:p w14:paraId="5BAB9D58"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sSub>
                                      <m:sSubPr>
                                        <m:ctrlPr>
                                          <w:rPr>
                                            <w:rFonts w:ascii="Cambria Math" w:hAnsi="Cambria Math"/>
                                            <w:b/>
                                            <w:bCs/>
                                            <w:iCs/>
                                            <w:sz w:val="28"/>
                                            <w:szCs w:val="28"/>
                                            <w:lang w:eastAsia="fr-FR"/>
                                          </w:rPr>
                                        </m:ctrlPr>
                                      </m:sSubPr>
                                      <m:e>
                                        <m:r>
                                          <m:rPr>
                                            <m:sty m:val="b"/>
                                          </m:rPr>
                                          <w:rPr>
                                            <w:rFonts w:ascii="Cambria Math" w:hAnsi="Cambria Math"/>
                                            <w:sz w:val="28"/>
                                            <w:szCs w:val="28"/>
                                            <w:lang w:eastAsia="fr-FR"/>
                                          </w:rPr>
                                          <m:t>z</m:t>
                                        </m:r>
                                      </m:e>
                                      <m:sub>
                                        <m:r>
                                          <m:rPr>
                                            <m:sty m:val="b"/>
                                          </m:rPr>
                                          <w:rPr>
                                            <w:rFonts w:ascii="Cambria Math" w:hAnsi="Cambria Math"/>
                                            <w:sz w:val="28"/>
                                            <w:szCs w:val="28"/>
                                            <w:lang w:eastAsia="fr-FR"/>
                                          </w:rPr>
                                          <m:t>i</m:t>
                                        </m:r>
                                      </m:sub>
                                    </m:sSub>
                                  </m:oMath>
                                </m:oMathPara>
                              </w:p>
                            </w:txbxContent>
                          </v:textbox>
                        </v:shape>
                      </v:group>
                    </v:group>
                    <v:shape id="Straight Arrow Connector 1027092491" o:spid="_x0000_s1490" type="#_x0000_t32" style="position:absolute;left:19236;top:2329;width:87;height:113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gH6ccAAADjAAAADwAAAGRycy9kb3ducmV2LnhtbERPzWrCQBC+C77DMkIvUjdRiCF1FRUF&#10;wUPV9gGm2TFJm50N2a2Jb+8WhB7n+5/Fqje1uFHrKssK4kkEgji3uuJCwefH/jUF4TyyxtoyKbiT&#10;g9VyOFhgpm3HZ7pdfCFCCLsMFZTeN5mULi/JoJvYhjhwV9sa9OFsC6lb7EK4qeU0ihJpsOLQUGJD&#10;25Lyn8uvUbCxp925m36ffHKkr3vM13Fv35V6GfXrNxCeev8vfroPOsyfpfN0PoviBP5+CgDI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AfpxwAAAOMAAAAPAAAAAAAA&#10;AAAAAAAAAKECAABkcnMvZG93bnJldi54bWxQSwUGAAAAAAQABAD5AAAAlQMAAAAA&#10;" strokecolor="windowText" strokeweight="1.25pt">
                      <v:stroke endarrow="classic" joinstyle="miter"/>
                    </v:shape>
                    <v:shape id="Text Box 1027092492" o:spid="_x0000_s1491" type="#_x0000_t202" style="position:absolute;left:17080;width:482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ZgswA&#10;AADiAAAADwAAAGRycy9kb3ducmV2LnhtbESPQWvCQBSE74X+h+UVvNWNsZYYXUUC0lL0YOqlt2f2&#10;mYRm36bZVdP+elcQehxm5htmvuxNI87UudqygtEwAkFcWF1zqWD/uX5OQDiPrLGxTAp+ycFy8fgw&#10;x1TbC+/onPtSBAi7FBVU3replK6oyKAb2pY4eEfbGfRBdqXUHV4C3DQyjqJXabDmsFBhS1lFxXd+&#10;Mgo+svUWd4fYJH9N9rY5rtqf/ddEqcFTv5qB8NT7//C9/a4VTEfT8cs4TiZwuxTugFxc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xAZgswAAADiAAAADwAAAAAAAAAAAAAAAACY&#10;AgAAZHJzL2Rvd25yZXYueG1sUEsFBgAAAAAEAAQA9QAAAJEDAAAAAA==&#10;" filled="f" stroked="f" strokeweight=".5pt">
                      <v:textbox>
                        <w:txbxContent>
                          <w:p w14:paraId="20DABE28" w14:textId="77777777" w:rsidR="00DC3C12" w:rsidRPr="00CF0B5C" w:rsidRDefault="00DC3C12" w:rsidP="00F47B3A">
                            <w:pPr>
                              <w:jc w:val="center"/>
                              <w:rPr>
                                <w:b/>
                                <w:bCs/>
                                <w:iCs/>
                              </w:rPr>
                            </w:pPr>
                            <m:oMathPara>
                              <m:oMath>
                                <m:r>
                                  <w:rPr>
                                    <w:rFonts w:ascii="Cambria Math" w:hAnsi="Cambria Math"/>
                                    <w:sz w:val="28"/>
                                    <w:szCs w:val="28"/>
                                    <w:lang w:eastAsia="fr-FR"/>
                                  </w:rPr>
                                  <m:t xml:space="preserve"> </m:t>
                                </m:r>
                                <m:r>
                                  <m:rPr>
                                    <m:sty m:val="b"/>
                                  </m:rPr>
                                  <w:rPr>
                                    <w:rFonts w:ascii="Cambria Math" w:hAnsi="Cambria Math"/>
                                    <w:sz w:val="28"/>
                                    <w:szCs w:val="28"/>
                                    <w:lang w:eastAsia="fr-FR"/>
                                  </w:rPr>
                                  <m:t>z</m:t>
                                </m:r>
                              </m:oMath>
                            </m:oMathPara>
                          </w:p>
                        </w:txbxContent>
                      </v:textbox>
                    </v:shape>
                  </v:group>
                </v:group>
                <w10:wrap anchorx="margin"/>
              </v:group>
            </w:pict>
          </mc:Fallback>
        </mc:AlternateContent>
      </w:r>
      <w:r w:rsidR="000C3228" w:rsidRPr="007E2C94">
        <w:rPr>
          <w:color w:val="000000" w:themeColor="text1"/>
          <w:sz w:val="24"/>
          <w:szCs w:val="24"/>
        </w:rPr>
        <w:t>Avec</w:t>
      </w:r>
      <w:r w:rsidR="00B73A6F" w:rsidRPr="007E2C94">
        <w:rPr>
          <w:color w:val="000000" w:themeColor="text1"/>
          <w:sz w:val="24"/>
          <w:szCs w:val="24"/>
        </w:rPr>
        <w:t xml:space="preserve"> </w:t>
      </w:r>
      <w:r w:rsidR="000C3228" w:rsidRPr="007E2C94">
        <w:rPr>
          <w:color w:val="000000" w:themeColor="text1"/>
          <w:position w:val="-12"/>
          <w:sz w:val="24"/>
          <w:szCs w:val="24"/>
        </w:rPr>
        <w:object w:dxaOrig="260" w:dyaOrig="360" w14:anchorId="79C10B61">
          <v:shape id="_x0000_i1116" type="#_x0000_t75" style="width:14.4pt;height:21.3pt" o:ole="">
            <v:imagedata r:id="rId321" o:title=""/>
          </v:shape>
          <o:OLEObject Type="Embed" ProgID="Equation.DSMT4" ShapeID="_x0000_i1116" DrawAspect="Content" ObjectID="_1811097486" r:id="rId322"/>
        </w:object>
      </w:r>
      <w:r w:rsidR="000C3228" w:rsidRPr="007E2C94">
        <w:rPr>
          <w:color w:val="000000" w:themeColor="text1"/>
          <w:sz w:val="24"/>
          <w:szCs w:val="24"/>
        </w:rPr>
        <w:t xml:space="preserve"> </w:t>
      </w:r>
      <w:r w:rsidR="00B73A6F" w:rsidRPr="007E2C94">
        <w:rPr>
          <w:color w:val="000000" w:themeColor="text1"/>
          <w:sz w:val="24"/>
          <w:szCs w:val="24"/>
        </w:rPr>
        <w:t>​ représentant le nombre de couches</w:t>
      </w:r>
      <w:r w:rsidR="000C3228" w:rsidRPr="007E2C94">
        <w:rPr>
          <w:color w:val="000000" w:themeColor="text1"/>
          <w:sz w:val="24"/>
          <w:szCs w:val="24"/>
        </w:rPr>
        <w:t xml:space="preserve"> (</w:t>
      </w:r>
      <w:r w:rsidR="00B73A6F" w:rsidRPr="007E2C94">
        <w:rPr>
          <w:color w:val="000000" w:themeColor="text1"/>
          <w:sz w:val="24"/>
          <w:szCs w:val="24"/>
        </w:rPr>
        <w:t>figure 3.7)</w:t>
      </w:r>
      <w:r w:rsidR="000C3228" w:rsidRPr="007E2C94">
        <w:rPr>
          <w:color w:val="000000" w:themeColor="text1"/>
          <w:sz w:val="24"/>
          <w:szCs w:val="24"/>
        </w:rPr>
        <w:t xml:space="preserve"> et </w:t>
      </w:r>
      <w:r w:rsidR="000C3228" w:rsidRPr="007E2C94">
        <w:rPr>
          <w:color w:val="000000" w:themeColor="text1"/>
          <w:position w:val="-14"/>
          <w:sz w:val="24"/>
          <w:szCs w:val="24"/>
        </w:rPr>
        <w:object w:dxaOrig="460" w:dyaOrig="400" w14:anchorId="58B50E2C">
          <v:shape id="_x0000_i1117" type="#_x0000_t75" style="width:21.3pt;height:21.3pt" o:ole="">
            <v:imagedata r:id="rId323" o:title=""/>
          </v:shape>
          <o:OLEObject Type="Embed" ProgID="Equation.DSMT4" ShapeID="_x0000_i1117" DrawAspect="Content" ObjectID="_1811097487" r:id="rId324"/>
        </w:object>
      </w:r>
      <w:r w:rsidR="000C3228" w:rsidRPr="007E2C94">
        <w:rPr>
          <w:color w:val="000000" w:themeColor="text1"/>
          <w:sz w:val="24"/>
          <w:szCs w:val="24"/>
        </w:rPr>
        <w:t xml:space="preserve"> représente</w:t>
      </w:r>
      <w:r w:rsidR="000C3228" w:rsidRPr="007E2C94">
        <w:rPr>
          <w:rFonts w:asciiTheme="majorBidi" w:hAnsiTheme="majorBidi" w:cstheme="majorBidi"/>
          <w:color w:val="000000" w:themeColor="text1"/>
          <w:sz w:val="24"/>
          <w:szCs w:val="24"/>
          <w:lang w:val="en-US" w:eastAsia="fr-FR"/>
        </w:rPr>
        <w:t xml:space="preserve"> la matrice [D] pour la couche i</w:t>
      </w:r>
      <w:r w:rsidR="000C3228" w:rsidRPr="007E2C94">
        <w:rPr>
          <w:color w:val="000000" w:themeColor="text1"/>
          <w:sz w:val="24"/>
          <w:szCs w:val="24"/>
        </w:rPr>
        <w:t xml:space="preserve"> </w:t>
      </w:r>
    </w:p>
    <w:p w14:paraId="2621F3EC" w14:textId="7541CF03" w:rsidR="005A1CB7" w:rsidRPr="007E2C94" w:rsidRDefault="005A1CB7" w:rsidP="00BF773A">
      <w:pPr>
        <w:rPr>
          <w:color w:val="000000" w:themeColor="text1"/>
        </w:rPr>
      </w:pPr>
    </w:p>
    <w:p w14:paraId="707E0EFB" w14:textId="511138AD" w:rsidR="005A1CB7" w:rsidRPr="007E2C94" w:rsidRDefault="005A1CB7" w:rsidP="00BF773A">
      <w:pPr>
        <w:rPr>
          <w:color w:val="000000" w:themeColor="text1"/>
        </w:rPr>
      </w:pPr>
    </w:p>
    <w:p w14:paraId="5086E37A" w14:textId="6D0A271A" w:rsidR="005A1CB7" w:rsidRPr="007E2C94" w:rsidRDefault="005A1CB7" w:rsidP="00BF773A">
      <w:pPr>
        <w:rPr>
          <w:color w:val="000000" w:themeColor="text1"/>
        </w:rPr>
      </w:pPr>
    </w:p>
    <w:p w14:paraId="40EAABB2" w14:textId="52221DCE" w:rsidR="005A1CB7" w:rsidRPr="007E2C94" w:rsidRDefault="005A1CB7" w:rsidP="00BF773A">
      <w:pPr>
        <w:rPr>
          <w:color w:val="000000" w:themeColor="text1"/>
        </w:rPr>
      </w:pPr>
    </w:p>
    <w:p w14:paraId="246BF133" w14:textId="77777777" w:rsidR="005A1CB7" w:rsidRPr="007E2C94" w:rsidRDefault="005A1CB7" w:rsidP="00BF773A">
      <w:pPr>
        <w:rPr>
          <w:color w:val="000000" w:themeColor="text1"/>
        </w:rPr>
      </w:pPr>
    </w:p>
    <w:p w14:paraId="1358990F" w14:textId="77777777" w:rsidR="005A1CB7" w:rsidRPr="007E2C94" w:rsidRDefault="005A1CB7" w:rsidP="00BF773A">
      <w:pPr>
        <w:rPr>
          <w:color w:val="000000" w:themeColor="text1"/>
        </w:rPr>
      </w:pPr>
    </w:p>
    <w:p w14:paraId="68D5B7D8" w14:textId="77777777" w:rsidR="005A1CB7" w:rsidRPr="007E2C94" w:rsidRDefault="005A1CB7" w:rsidP="00BF773A">
      <w:pPr>
        <w:rPr>
          <w:color w:val="000000" w:themeColor="text1"/>
        </w:rPr>
      </w:pPr>
    </w:p>
    <w:p w14:paraId="550DA938" w14:textId="77777777" w:rsidR="005A1CB7" w:rsidRPr="007E2C94" w:rsidRDefault="005A1CB7" w:rsidP="00BF773A">
      <w:pPr>
        <w:rPr>
          <w:color w:val="000000" w:themeColor="text1"/>
        </w:rPr>
      </w:pPr>
    </w:p>
    <w:p w14:paraId="0F35DFF6" w14:textId="77777777" w:rsidR="005A1CB7" w:rsidRPr="007E2C94" w:rsidRDefault="005A1CB7" w:rsidP="00BF773A">
      <w:pPr>
        <w:rPr>
          <w:color w:val="000000" w:themeColor="text1"/>
        </w:rPr>
      </w:pPr>
    </w:p>
    <w:p w14:paraId="72AB128A" w14:textId="77777777" w:rsidR="005A1CB7" w:rsidRPr="007E2C94" w:rsidRDefault="005A1CB7" w:rsidP="00BF773A">
      <w:pPr>
        <w:rPr>
          <w:color w:val="000000" w:themeColor="text1"/>
        </w:rPr>
      </w:pPr>
    </w:p>
    <w:p w14:paraId="36668834" w14:textId="77777777" w:rsidR="005A1CB7" w:rsidRPr="007E2C94" w:rsidRDefault="005A1CB7" w:rsidP="00BF773A">
      <w:pPr>
        <w:rPr>
          <w:color w:val="000000" w:themeColor="text1"/>
        </w:rPr>
      </w:pPr>
    </w:p>
    <w:p w14:paraId="5215E168" w14:textId="77777777" w:rsidR="00BF773A" w:rsidRPr="007E2C94" w:rsidRDefault="00BF773A" w:rsidP="00F47B3A">
      <w:pPr>
        <w:jc w:val="center"/>
        <w:rPr>
          <w:color w:val="000000" w:themeColor="text1"/>
        </w:rPr>
      </w:pPr>
    </w:p>
    <w:p w14:paraId="5FC485D2" w14:textId="75D3EAF9" w:rsidR="002E56F0" w:rsidRPr="007E2C94" w:rsidRDefault="00F47B3A" w:rsidP="002A630B">
      <w:pPr>
        <w:pStyle w:val="Lgende"/>
        <w:jc w:val="center"/>
        <w:rPr>
          <w:rFonts w:asciiTheme="majorBidi" w:hAnsiTheme="majorBidi" w:cstheme="majorBidi"/>
          <w:i w:val="0"/>
          <w:iCs w:val="0"/>
          <w:color w:val="000000" w:themeColor="text1"/>
          <w:sz w:val="24"/>
          <w:szCs w:val="24"/>
        </w:rPr>
      </w:pPr>
      <w:bookmarkStart w:id="370" w:name="_Toc188623615"/>
      <w:bookmarkStart w:id="371" w:name="_Toc188624536"/>
      <w:bookmarkStart w:id="372" w:name="_Toc195687022"/>
      <w:r w:rsidRPr="007E2C94">
        <w:rPr>
          <w:b/>
          <w:bCs/>
          <w:i w:val="0"/>
          <w:iCs w:val="0"/>
          <w:color w:val="000000" w:themeColor="text1"/>
          <w:sz w:val="24"/>
          <w:szCs w:val="24"/>
        </w:rPr>
        <w:t xml:space="preserve">Figure 3.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3.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7</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Section d’une plaque stratifiée symétrique</w:t>
      </w:r>
      <w:r w:rsidR="00DD6EEA" w:rsidRPr="007E2C94">
        <w:rPr>
          <w:rFonts w:asciiTheme="majorBidi" w:hAnsiTheme="majorBidi" w:cstheme="majorBidi"/>
          <w:i w:val="0"/>
          <w:iCs w:val="0"/>
          <w:color w:val="000000" w:themeColor="text1"/>
          <w:sz w:val="24"/>
          <w:szCs w:val="24"/>
        </w:rPr>
        <w:t>.</w:t>
      </w:r>
      <w:bookmarkEnd w:id="370"/>
      <w:bookmarkEnd w:id="371"/>
      <w:bookmarkEnd w:id="372"/>
    </w:p>
    <w:p w14:paraId="23CCE0AF" w14:textId="099CBA50" w:rsidR="00DD6EEA" w:rsidRPr="007E2C94" w:rsidRDefault="00550109" w:rsidP="00550109">
      <w:pPr>
        <w:widowControl/>
        <w:autoSpaceDE/>
        <w:autoSpaceDN/>
        <w:spacing w:line="360" w:lineRule="auto"/>
        <w:jc w:val="both"/>
        <w:rPr>
          <w:color w:val="000000" w:themeColor="text1"/>
          <w:sz w:val="24"/>
          <w:szCs w:val="24"/>
          <w:lang w:val="en-US" w:eastAsia="fr-FR"/>
        </w:rPr>
      </w:pPr>
      <w:r w:rsidRPr="007E2C94">
        <w:rPr>
          <w:color w:val="000000" w:themeColor="text1"/>
          <w:sz w:val="24"/>
          <w:szCs w:val="24"/>
          <w:lang w:val="en-US" w:eastAsia="fr-FR"/>
        </w:rPr>
        <w:t xml:space="preserve">Si une symétrie matérielle existe par rapport au plan z = </w:t>
      </w:r>
      <w:proofErr w:type="gramStart"/>
      <w:r w:rsidRPr="007E2C94">
        <w:rPr>
          <w:color w:val="000000" w:themeColor="text1"/>
          <w:sz w:val="24"/>
          <w:szCs w:val="24"/>
          <w:lang w:val="en-US" w:eastAsia="fr-FR"/>
        </w:rPr>
        <w:t>0</w:t>
      </w:r>
      <w:proofErr w:type="gramEnd"/>
      <w:r w:rsidRPr="007E2C94">
        <w:rPr>
          <w:color w:val="000000" w:themeColor="text1"/>
          <w:sz w:val="24"/>
          <w:szCs w:val="24"/>
          <w:lang w:val="en-US" w:eastAsia="fr-FR"/>
        </w:rPr>
        <w:t xml:space="preserve">, alors la matrice de couplage membrane-flexion </w:t>
      </w:r>
      <m:oMath>
        <m:d>
          <m:dPr>
            <m:begChr m:val="["/>
            <m:endChr m:val="]"/>
            <m:ctrlPr>
              <w:rPr>
                <w:rFonts w:ascii="Cambria Math" w:hAnsi="Cambria Math"/>
                <w:i/>
                <w:color w:val="000000" w:themeColor="text1"/>
                <w:sz w:val="24"/>
                <w:szCs w:val="24"/>
                <w:lang w:eastAsia="fr-FR"/>
              </w:rPr>
            </m:ctrlPr>
          </m:dPr>
          <m:e>
            <m:sSub>
              <m:sSubPr>
                <m:ctrlPr>
                  <w:rPr>
                    <w:rFonts w:ascii="Cambria Math" w:hAnsi="Cambria Math"/>
                    <w:i/>
                    <w:color w:val="000000" w:themeColor="text1"/>
                    <w:sz w:val="24"/>
                    <w:szCs w:val="24"/>
                    <w:lang w:eastAsia="fr-FR"/>
                  </w:rPr>
                </m:ctrlPr>
              </m:sSubPr>
              <m:e>
                <m:r>
                  <w:rPr>
                    <w:rFonts w:ascii="Cambria Math" w:hAnsi="Cambria Math"/>
                    <w:color w:val="000000" w:themeColor="text1"/>
                    <w:sz w:val="24"/>
                    <w:szCs w:val="24"/>
                    <w:lang w:eastAsia="fr-FR"/>
                  </w:rPr>
                  <m:t>D</m:t>
                </m:r>
              </m:e>
              <m:sub>
                <m:r>
                  <w:rPr>
                    <w:rFonts w:ascii="Cambria Math" w:hAnsi="Cambria Math"/>
                    <w:color w:val="000000" w:themeColor="text1"/>
                    <w:sz w:val="24"/>
                    <w:szCs w:val="24"/>
                    <w:lang w:eastAsia="fr-FR"/>
                  </w:rPr>
                  <m:t>mf</m:t>
                </m:r>
              </m:sub>
            </m:sSub>
          </m:e>
        </m:d>
      </m:oMath>
      <w:r w:rsidRPr="007E2C94">
        <w:rPr>
          <w:color w:val="000000" w:themeColor="text1"/>
          <w:sz w:val="24"/>
          <w:szCs w:val="24"/>
          <w:lang w:val="en-US" w:eastAsia="fr-FR"/>
        </w:rPr>
        <w:t xml:space="preserve"> est nulle. Dans </w:t>
      </w:r>
      <w:proofErr w:type="gramStart"/>
      <w:r w:rsidRPr="007E2C94">
        <w:rPr>
          <w:color w:val="000000" w:themeColor="text1"/>
          <w:sz w:val="24"/>
          <w:szCs w:val="24"/>
          <w:lang w:val="en-US" w:eastAsia="fr-FR"/>
        </w:rPr>
        <w:t>ce</w:t>
      </w:r>
      <w:proofErr w:type="gramEnd"/>
      <w:r w:rsidRPr="007E2C94">
        <w:rPr>
          <w:color w:val="000000" w:themeColor="text1"/>
          <w:sz w:val="24"/>
          <w:szCs w:val="24"/>
          <w:lang w:val="en-US" w:eastAsia="fr-FR"/>
        </w:rPr>
        <w:t xml:space="preserve"> cas, le plan xy est considéré comme le plan neutre, ce qui implique qu'il n'y a pas de couplage entre les effets de membrane et de flexion. En d'autres termes, des efforts de membrane appliqués dans le plan neutre ne génèrent aucune courbure, </w:t>
      </w:r>
      <w:proofErr w:type="gramStart"/>
      <w:r w:rsidRPr="007E2C94">
        <w:rPr>
          <w:color w:val="000000" w:themeColor="text1"/>
          <w:sz w:val="24"/>
          <w:szCs w:val="24"/>
          <w:lang w:val="en-US" w:eastAsia="fr-FR"/>
        </w:rPr>
        <w:t>et</w:t>
      </w:r>
      <w:proofErr w:type="gramEnd"/>
      <w:r w:rsidRPr="007E2C94">
        <w:rPr>
          <w:color w:val="000000" w:themeColor="text1"/>
          <w:sz w:val="24"/>
          <w:szCs w:val="24"/>
          <w:lang w:val="en-US" w:eastAsia="fr-FR"/>
        </w:rPr>
        <w:t xml:space="preserve"> des efforts de flexion ne causent aucune déformation de membrane. Cela conduit à la relation suivante:</w:t>
      </w:r>
    </w:p>
    <w:p w14:paraId="3EC4A490" w14:textId="139B95E8" w:rsidR="00DD6EEA" w:rsidRPr="007E2C94" w:rsidRDefault="002E56F0" w:rsidP="002E56F0">
      <w:pPr>
        <w:jc w:val="center"/>
        <w:rPr>
          <w:color w:val="000000" w:themeColor="text1"/>
        </w:rPr>
      </w:pPr>
      <w:r w:rsidRPr="007E2C94">
        <w:rPr>
          <w:color w:val="000000" w:themeColor="text1"/>
        </w:rPr>
        <w:t xml:space="preserve">                          </w:t>
      </w:r>
      <w:r w:rsidRPr="007E2C94">
        <w:rPr>
          <w:color w:val="000000" w:themeColor="text1"/>
          <w:position w:val="-16"/>
        </w:rPr>
        <w:object w:dxaOrig="4780" w:dyaOrig="440" w14:anchorId="563C02F3">
          <v:shape id="_x0000_i1118" type="#_x0000_t75" style="width:237.8pt;height:21.3pt" o:ole="">
            <v:imagedata r:id="rId325" o:title=""/>
          </v:shape>
          <o:OLEObject Type="Embed" ProgID="Equation.DSMT4" ShapeID="_x0000_i1118" DrawAspect="Content" ObjectID="_1811097488" r:id="rId326"/>
        </w:object>
      </w:r>
      <w:r w:rsidRPr="007E2C94">
        <w:rPr>
          <w:color w:val="000000" w:themeColor="text1"/>
        </w:rPr>
        <w:t xml:space="preserve">                                       </w:t>
      </w:r>
      <w:r w:rsidRPr="007E2C94">
        <w:rPr>
          <w:rFonts w:asciiTheme="majorBidi" w:hAnsiTheme="majorBidi" w:cstheme="majorBidi"/>
          <w:color w:val="000000" w:themeColor="text1"/>
          <w:sz w:val="24"/>
          <w:szCs w:val="24"/>
          <w:lang w:eastAsia="fr-FR"/>
        </w:rPr>
        <w:t>(3.34)</w:t>
      </w:r>
    </w:p>
    <w:p w14:paraId="667BC70F" w14:textId="77777777" w:rsidR="002A630B" w:rsidRPr="007E2C94" w:rsidRDefault="002A630B" w:rsidP="00FC6B5C">
      <w:pPr>
        <w:spacing w:line="360" w:lineRule="auto"/>
        <w:rPr>
          <w:color w:val="000000" w:themeColor="text1"/>
          <w:sz w:val="24"/>
          <w:szCs w:val="24"/>
        </w:rPr>
      </w:pPr>
    </w:p>
    <w:p w14:paraId="24050414" w14:textId="0A11C33E" w:rsidR="00DD6EEA" w:rsidRPr="007E2C94" w:rsidRDefault="00FC6B5C" w:rsidP="00FC6B5C">
      <w:pPr>
        <w:spacing w:line="360" w:lineRule="auto"/>
        <w:rPr>
          <w:color w:val="000000" w:themeColor="text1"/>
        </w:rPr>
      </w:pPr>
      <w:r w:rsidRPr="007E2C94">
        <w:rPr>
          <w:color w:val="000000" w:themeColor="text1"/>
          <w:sz w:val="24"/>
          <w:szCs w:val="24"/>
        </w:rPr>
        <w:t>La relation entre les résultantes de contraintes et les déformations peut donc être exprimée sous forme matricielle comme suit</w:t>
      </w:r>
      <w:r w:rsidRPr="007E2C94">
        <w:rPr>
          <w:color w:val="000000" w:themeColor="text1"/>
        </w:rPr>
        <w:t xml:space="preserve"> :</w:t>
      </w:r>
    </w:p>
    <w:p w14:paraId="77B0074D" w14:textId="0E4832AB" w:rsidR="00DD6EEA" w:rsidRPr="007E2C94" w:rsidRDefault="00FC6B5C" w:rsidP="00FC6B5C">
      <w:pPr>
        <w:rPr>
          <w:color w:val="000000" w:themeColor="text1"/>
        </w:rPr>
      </w:pPr>
      <w:r w:rsidRPr="007E2C94">
        <w:rPr>
          <w:color w:val="000000" w:themeColor="text1"/>
        </w:rPr>
        <w:t xml:space="preserve">                              </w:t>
      </w:r>
      <w:r w:rsidRPr="007E2C94">
        <w:rPr>
          <w:color w:val="000000" w:themeColor="text1"/>
          <w:position w:val="-64"/>
        </w:rPr>
        <w:object w:dxaOrig="3600" w:dyaOrig="1400" w14:anchorId="074F8B09">
          <v:shape id="_x0000_i1119" type="#_x0000_t75" style="width:180.35pt;height:72.05pt" o:ole="">
            <v:imagedata r:id="rId327" o:title=""/>
          </v:shape>
          <o:OLEObject Type="Embed" ProgID="Equation.DSMT4" ShapeID="_x0000_i1119" DrawAspect="Content" ObjectID="_1811097489" r:id="rId328"/>
        </w:object>
      </w:r>
      <w:r w:rsidRPr="007E2C94">
        <w:rPr>
          <w:color w:val="000000" w:themeColor="text1"/>
        </w:rPr>
        <w:t xml:space="preserve">                                                          </w:t>
      </w:r>
      <w:r w:rsidRPr="007E2C94">
        <w:rPr>
          <w:rFonts w:asciiTheme="majorBidi" w:hAnsiTheme="majorBidi" w:cstheme="majorBidi"/>
          <w:color w:val="000000" w:themeColor="text1"/>
          <w:sz w:val="24"/>
          <w:szCs w:val="24"/>
          <w:lang w:eastAsia="fr-FR"/>
        </w:rPr>
        <w:t>(3.35)</w:t>
      </w:r>
    </w:p>
    <w:p w14:paraId="7FE2C311" w14:textId="77777777" w:rsidR="00FC6B5C" w:rsidRPr="007E2C94" w:rsidRDefault="00FC6B5C" w:rsidP="00FC6B5C">
      <w:pPr>
        <w:pStyle w:val="Titre2"/>
        <w:rPr>
          <w:color w:val="000000" w:themeColor="text1"/>
        </w:rPr>
      </w:pPr>
      <w:bookmarkStart w:id="373" w:name="_Toc184055449"/>
      <w:bookmarkStart w:id="374" w:name="_Toc184130806"/>
      <w:bookmarkStart w:id="375" w:name="_Toc188353601"/>
      <w:bookmarkStart w:id="376" w:name="_Toc195689092"/>
      <w:r w:rsidRPr="007E2C94">
        <w:rPr>
          <w:color w:val="000000" w:themeColor="text1"/>
        </w:rPr>
        <w:t>Les modèles éléments finis</w:t>
      </w:r>
      <w:bookmarkEnd w:id="373"/>
      <w:bookmarkEnd w:id="374"/>
      <w:bookmarkEnd w:id="375"/>
      <w:bookmarkEnd w:id="376"/>
    </w:p>
    <w:p w14:paraId="3B481A38" w14:textId="77777777" w:rsidR="00DD6EEA" w:rsidRPr="007E2C94" w:rsidRDefault="00DD6EEA" w:rsidP="00DD6EEA">
      <w:pPr>
        <w:rPr>
          <w:color w:val="000000" w:themeColor="text1"/>
        </w:rPr>
      </w:pPr>
    </w:p>
    <w:p w14:paraId="409D56C9" w14:textId="23826071" w:rsidR="00DD6EEA" w:rsidRPr="007E2C94" w:rsidRDefault="00FC6B5C" w:rsidP="00D54D1D">
      <w:pPr>
        <w:spacing w:line="360" w:lineRule="auto"/>
        <w:jc w:val="both"/>
        <w:rPr>
          <w:color w:val="000000" w:themeColor="text1"/>
          <w:sz w:val="24"/>
          <w:szCs w:val="24"/>
        </w:rPr>
      </w:pPr>
      <w:r w:rsidRPr="007E2C94">
        <w:rPr>
          <w:color w:val="000000" w:themeColor="text1"/>
          <w:sz w:val="24"/>
          <w:szCs w:val="24"/>
        </w:rPr>
        <w:t xml:space="preserve">En général, on distingue </w:t>
      </w:r>
      <w:r w:rsidR="00BB2493" w:rsidRPr="007E2C94">
        <w:rPr>
          <w:color w:val="000000" w:themeColor="text1"/>
          <w:sz w:val="24"/>
          <w:szCs w:val="24"/>
        </w:rPr>
        <w:t>quatre</w:t>
      </w:r>
      <w:r w:rsidRPr="007E2C94">
        <w:rPr>
          <w:color w:val="000000" w:themeColor="text1"/>
          <w:sz w:val="24"/>
          <w:szCs w:val="24"/>
        </w:rPr>
        <w:t xml:space="preserve"> modèles utilisés dans la méthode des éléments finis, selon le champ de base, dont on cite :</w:t>
      </w:r>
    </w:p>
    <w:p w14:paraId="700967BE" w14:textId="332CDD60" w:rsidR="00DD6EEA" w:rsidRPr="007E2C94" w:rsidRDefault="00D54D1D" w:rsidP="00642F90">
      <w:pPr>
        <w:pStyle w:val="Titre3"/>
        <w:spacing w:before="120" w:after="240"/>
        <w:jc w:val="left"/>
        <w:rPr>
          <w:rFonts w:eastAsiaTheme="majorEastAsia"/>
          <w:color w:val="000000" w:themeColor="text1"/>
        </w:rPr>
      </w:pPr>
      <w:bookmarkStart w:id="377" w:name="_Toc188353603"/>
      <w:bookmarkStart w:id="378" w:name="_Toc195689094"/>
      <w:r w:rsidRPr="007E2C94">
        <w:rPr>
          <w:rStyle w:val="lev"/>
          <w:rFonts w:eastAsiaTheme="majorEastAsia"/>
          <w:b/>
          <w:bCs/>
          <w:color w:val="000000" w:themeColor="text1"/>
        </w:rPr>
        <w:t>Formulation d'équilibre</w:t>
      </w:r>
      <w:bookmarkEnd w:id="377"/>
      <w:bookmarkEnd w:id="378"/>
    </w:p>
    <w:p w14:paraId="7A64D93D" w14:textId="77777777" w:rsidR="00642F90" w:rsidRPr="007E2C94" w:rsidRDefault="00642F90" w:rsidP="00BB2493">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e modèle d'équilibre repose directement sur les principes de l'équilibre statique. Plutôt que de résoudre pour les déplacements, ce modèle se concentre sur les forces internes et externes dans le domaine. L'objectif est de garantir que la somme des forces internes, générées par les contraintes, et des forces externes, correspondant aux charges appliquées, est nulle, ce qui correspond à l'état d'équilibre du système ou de la structure étudiée.</w:t>
      </w:r>
    </w:p>
    <w:p w14:paraId="09EEF35F" w14:textId="77777777" w:rsidR="00642F90" w:rsidRPr="007E2C94" w:rsidRDefault="00642F90" w:rsidP="00642F90">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Dans ce modèle, l'accent est mis sur l'équilibre des forces. Les forces internes, liées aux contraintes par des relations constitutives telles que la loi de Hooke, et les forces externes, calculées en fonction des charges appliquées, sont utilisées pour établir un système d'équations d'équilibre à résoudre.</w:t>
      </w:r>
    </w:p>
    <w:p w14:paraId="77F4C882" w14:textId="3639CAA4" w:rsidR="00642F90" w:rsidRPr="007E2C94" w:rsidRDefault="00642F90" w:rsidP="00642F90">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es équations d'équilibre s'expriment sous la forme suivante : </w:t>
      </w:r>
      <w:r w:rsidRPr="007E2C94">
        <w:rPr>
          <w:color w:val="000000" w:themeColor="text1"/>
          <w:position w:val="-12"/>
          <w:sz w:val="24"/>
          <w:szCs w:val="24"/>
          <w:lang w:eastAsia="fr-FR"/>
        </w:rPr>
        <w:object w:dxaOrig="940" w:dyaOrig="360" w14:anchorId="36D1A792">
          <v:shape id="_x0000_i1120" type="#_x0000_t75" style="width:50.7pt;height:21.3pt" o:ole="">
            <v:imagedata r:id="rId329" o:title=""/>
          </v:shape>
          <o:OLEObject Type="Embed" ProgID="Equation.DSMT4" ShapeID="_x0000_i1120" DrawAspect="Content" ObjectID="_1811097490" r:id="rId330"/>
        </w:object>
      </w:r>
      <w:r w:rsidRPr="007E2C94">
        <w:rPr>
          <w:color w:val="000000" w:themeColor="text1"/>
          <w:sz w:val="24"/>
          <w:szCs w:val="24"/>
          <w:lang w:eastAsia="fr-FR"/>
        </w:rPr>
        <w:t xml:space="preserve"> </w:t>
      </w:r>
    </w:p>
    <w:p w14:paraId="5F6A3AC5" w14:textId="35908ABA" w:rsidR="00DD6EEA" w:rsidRPr="007E2C94" w:rsidRDefault="00642F90" w:rsidP="002A630B">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Ce modèle est particulièrement utile dans les analyses de structures où les forces externes sont mieux définies que les déplacements. Il est également souvent utilisé dans les problèmes non linéaires, où les déformations sont importantes et difficilement approximables par des déplacements directs.</w:t>
      </w:r>
    </w:p>
    <w:p w14:paraId="61055241" w14:textId="3724C307" w:rsidR="00DD6EEA" w:rsidRPr="007E2C94" w:rsidRDefault="00017FDF" w:rsidP="002A630B">
      <w:pPr>
        <w:pStyle w:val="Titre3"/>
        <w:spacing w:before="0" w:after="120"/>
        <w:jc w:val="left"/>
        <w:rPr>
          <w:color w:val="000000" w:themeColor="text1"/>
          <w:lang w:eastAsia="fr-FR"/>
        </w:rPr>
      </w:pPr>
      <w:bookmarkStart w:id="379" w:name="_Toc184055452"/>
      <w:bookmarkStart w:id="380" w:name="_Toc184130809"/>
      <w:bookmarkStart w:id="381" w:name="_Toc188353604"/>
      <w:bookmarkStart w:id="382" w:name="_Toc195689095"/>
      <w:r w:rsidRPr="007E2C94">
        <w:rPr>
          <w:color w:val="000000" w:themeColor="text1"/>
          <w:lang w:eastAsia="fr-FR"/>
        </w:rPr>
        <w:t>Formulation hybride</w:t>
      </w:r>
      <w:bookmarkEnd w:id="379"/>
      <w:bookmarkEnd w:id="380"/>
      <w:bookmarkEnd w:id="381"/>
      <w:bookmarkEnd w:id="382"/>
      <w:r w:rsidRPr="007E2C94">
        <w:rPr>
          <w:color w:val="000000" w:themeColor="text1"/>
          <w:lang w:eastAsia="fr-FR"/>
        </w:rPr>
        <w:t xml:space="preserve"> </w:t>
      </w:r>
    </w:p>
    <w:p w14:paraId="12FA13ED" w14:textId="77777777" w:rsidR="00017FDF" w:rsidRPr="007E2C94" w:rsidRDefault="00017FDF" w:rsidP="00017FDF">
      <w:pPr>
        <w:pStyle w:val="NormalWeb"/>
        <w:spacing w:before="0" w:beforeAutospacing="0" w:after="0" w:afterAutospacing="0" w:line="360" w:lineRule="auto"/>
        <w:jc w:val="both"/>
        <w:rPr>
          <w:color w:val="000000" w:themeColor="text1"/>
        </w:rPr>
      </w:pPr>
      <w:r w:rsidRPr="007E2C94">
        <w:rPr>
          <w:color w:val="000000" w:themeColor="text1"/>
        </w:rPr>
        <w:t>Le modèle hybride combine plusieurs formulations pour tirer parti des avantages de chacune, en particulier dans les problèmes où les contraintes ou les déplacements ne décrivent pas correctement le comportement physique de la structure dans certaines régions.</w:t>
      </w:r>
    </w:p>
    <w:p w14:paraId="1EDB24CB" w14:textId="77777777" w:rsidR="00017FDF" w:rsidRPr="007E2C94" w:rsidRDefault="00017FDF" w:rsidP="00017FDF">
      <w:pPr>
        <w:pStyle w:val="NormalWeb"/>
        <w:spacing w:before="0" w:beforeAutospacing="0" w:after="0" w:afterAutospacing="0" w:line="360" w:lineRule="auto"/>
        <w:jc w:val="both"/>
        <w:rPr>
          <w:color w:val="000000" w:themeColor="text1"/>
        </w:rPr>
      </w:pPr>
      <w:r w:rsidRPr="007E2C94">
        <w:rPr>
          <w:color w:val="000000" w:themeColor="text1"/>
        </w:rPr>
        <w:t>Dans ce modèle, certaines zones du domaine sont discrétisées en fonction des déplacements, tandis que d'autres utilisent les contraintes comme inconnues. Cette approche permet de mieux représenter les effets locaux dans des zones où les contraintes sont particulièrement importantes, tout en maintenant une représentation globale adéquate pour le reste du domaine.</w:t>
      </w:r>
    </w:p>
    <w:p w14:paraId="581F5457" w14:textId="77777777" w:rsidR="00017FDF" w:rsidRPr="007E2C94" w:rsidRDefault="00017FDF" w:rsidP="00017FDF">
      <w:pPr>
        <w:pStyle w:val="NormalWeb"/>
        <w:spacing w:before="0" w:beforeAutospacing="0" w:after="0" w:afterAutospacing="0" w:line="360" w:lineRule="auto"/>
        <w:jc w:val="both"/>
        <w:rPr>
          <w:color w:val="000000" w:themeColor="text1"/>
        </w:rPr>
      </w:pPr>
      <w:r w:rsidRPr="007E2C94">
        <w:rPr>
          <w:color w:val="000000" w:themeColor="text1"/>
        </w:rPr>
        <w:t>Ce modèle est souvent utilisé dans des situations où il est crucial de prendre en compte à la fois le comportement local des contraintes et les déplacements globaux. Cela est notamment pertinent dans les structures soumises à des charges de contact ou dans des zones où des concentrations de contraintes se produisent.</w:t>
      </w:r>
    </w:p>
    <w:p w14:paraId="16630615" w14:textId="3C5D0764" w:rsidR="00DD6EEA" w:rsidRPr="007E2C94" w:rsidRDefault="00017FDF" w:rsidP="002A630B">
      <w:pPr>
        <w:pStyle w:val="Titre3"/>
        <w:spacing w:after="120"/>
        <w:jc w:val="left"/>
        <w:rPr>
          <w:color w:val="000000" w:themeColor="text1"/>
          <w:kern w:val="2"/>
          <w:szCs w:val="24"/>
          <w:lang w:eastAsia="fr-FR"/>
          <w14:ligatures w14:val="standardContextual"/>
        </w:rPr>
      </w:pPr>
      <w:bookmarkStart w:id="383" w:name="_Toc184055453"/>
      <w:bookmarkStart w:id="384" w:name="_Toc184130810"/>
      <w:bookmarkStart w:id="385" w:name="_Toc188353605"/>
      <w:bookmarkStart w:id="386" w:name="_Toc195689096"/>
      <w:r w:rsidRPr="007E2C94">
        <w:rPr>
          <w:color w:val="000000" w:themeColor="text1"/>
          <w:kern w:val="2"/>
          <w:szCs w:val="24"/>
          <w:lang w:eastAsia="fr-FR"/>
          <w14:ligatures w14:val="standardContextual"/>
        </w:rPr>
        <w:t>Formulation mixte</w:t>
      </w:r>
      <w:bookmarkEnd w:id="383"/>
      <w:bookmarkEnd w:id="384"/>
      <w:bookmarkEnd w:id="385"/>
      <w:bookmarkEnd w:id="386"/>
      <w:r w:rsidRPr="007E2C94">
        <w:rPr>
          <w:color w:val="000000" w:themeColor="text1"/>
          <w:kern w:val="2"/>
          <w:szCs w:val="24"/>
          <w:lang w:eastAsia="fr-FR"/>
          <w14:ligatures w14:val="standardContextual"/>
        </w:rPr>
        <w:t xml:space="preserve"> </w:t>
      </w:r>
    </w:p>
    <w:p w14:paraId="5864DD82" w14:textId="57F165A9" w:rsidR="002B6213" w:rsidRPr="007E2C94" w:rsidRDefault="002B6213" w:rsidP="002A630B">
      <w:pPr>
        <w:pStyle w:val="NormalWeb"/>
        <w:spacing w:before="0" w:beforeAutospacing="0" w:after="0" w:afterAutospacing="0" w:line="360" w:lineRule="auto"/>
        <w:jc w:val="both"/>
        <w:rPr>
          <w:color w:val="000000" w:themeColor="text1"/>
        </w:rPr>
      </w:pPr>
      <w:r w:rsidRPr="007E2C94">
        <w:rPr>
          <w:color w:val="000000" w:themeColor="text1"/>
        </w:rPr>
        <w:t>La formulation mixte repose sur des approximations indépendantes des différents champs inconnus (déplacements, déformations, contraintes), appliquées à l'ensemble de l'élément. En général, ces modèles conservent les paramètres inconnus de ces champs comme degrés de liberté. Bien que le développement de ce modèle puisse être long et coûteux, les éléments ainsi obtenus sont souvent d'excellente qualité. Le modèle mixte est parfois utilisé pour corriger certains défauts du modèle en déplacement ; par exemple, certaines composantes internes de la déformation sont interpolées pour améliorer la précision des contraintes. Les paramètres correspondants peuvent ensuite être éliminés par condensation, transformant ainsi l'élément en un modèle de type déplacement.</w:t>
      </w:r>
    </w:p>
    <w:p w14:paraId="0CA49654" w14:textId="77777777" w:rsidR="00AC7574" w:rsidRPr="007E2C94" w:rsidRDefault="00AC7574" w:rsidP="00BB2493">
      <w:pPr>
        <w:pStyle w:val="Titre3"/>
        <w:spacing w:after="120"/>
        <w:jc w:val="left"/>
        <w:rPr>
          <w:color w:val="000000" w:themeColor="text1"/>
          <w:kern w:val="2"/>
          <w:szCs w:val="24"/>
          <w:lang w:eastAsia="fr-FR"/>
          <w14:ligatures w14:val="standardContextual"/>
        </w:rPr>
      </w:pPr>
      <w:bookmarkStart w:id="387" w:name="_Toc188353602"/>
      <w:bookmarkStart w:id="388" w:name="_Toc195689093"/>
      <w:r w:rsidRPr="007E2C94">
        <w:rPr>
          <w:color w:val="000000" w:themeColor="text1"/>
          <w:kern w:val="2"/>
          <w:szCs w:val="24"/>
          <w:lang w:eastAsia="fr-FR"/>
          <w14:ligatures w14:val="standardContextual"/>
        </w:rPr>
        <w:t>Formulation en déplacement</w:t>
      </w:r>
      <w:bookmarkEnd w:id="387"/>
      <w:bookmarkEnd w:id="388"/>
    </w:p>
    <w:p w14:paraId="3173FF17" w14:textId="2D638E4B" w:rsidR="00AC7574" w:rsidRPr="007E2C94" w:rsidRDefault="00AC7574" w:rsidP="00AC7574">
      <w:pPr>
        <w:spacing w:line="360" w:lineRule="auto"/>
        <w:jc w:val="both"/>
        <w:rPr>
          <w:color w:val="000000" w:themeColor="text1"/>
          <w:sz w:val="24"/>
          <w:szCs w:val="24"/>
        </w:rPr>
      </w:pPr>
      <w:r w:rsidRPr="007E2C94">
        <w:rPr>
          <w:color w:val="000000" w:themeColor="text1"/>
          <w:sz w:val="24"/>
          <w:szCs w:val="24"/>
        </w:rPr>
        <w:t>Les éléments finis basés sur cette formulation reposent sur une interpolation du champ des déplacements, étendue sur l'ensemble de l'élément. Cela permet de déterminer les déplacements de manière précise et unique au sein de la structure. Cependant, les contraintes ne peuvent être déterminées que par des moyennes et ne sont généralement pas continues aux frontières de l'élément. Le modèle de déplacement est le plus couramment utilisé et le plus développé. Dans ce modèle, les fonctions de déplacement sont choisies à l'aide du triangle de Pascal, de manière à ce que le nombre total de constantes soit égal au nombre total des degrés de liberté (ddl) de l'élément.</w:t>
      </w:r>
    </w:p>
    <w:p w14:paraId="1EA8E248" w14:textId="392C4696" w:rsidR="00BB2493" w:rsidRPr="007E2C94" w:rsidRDefault="00BB2493" w:rsidP="00BB2493">
      <w:pPr>
        <w:spacing w:line="360" w:lineRule="auto"/>
        <w:jc w:val="both"/>
        <w:rPr>
          <w:color w:val="000000" w:themeColor="text1"/>
          <w:sz w:val="24"/>
          <w:szCs w:val="24"/>
          <w:lang w:eastAsia="fr-FR"/>
        </w:rPr>
      </w:pPr>
      <w:r w:rsidRPr="007E2C94">
        <w:rPr>
          <w:color w:val="000000" w:themeColor="text1"/>
          <w:sz w:val="24"/>
          <w:szCs w:val="24"/>
          <w:lang w:eastAsia="fr-FR"/>
        </w:rPr>
        <w:t>Au sein de ce modèle global, l’approche en déformation constitue une méthode d’approximation particulière. Elle consiste à approximer directement le champ des déformations de façon à satisfaire les équations de compatibilité à l'intérieur de l'élément. Cette approche permet le développement d'éléments de haut ordre avec un nombre minimal de degrés de liberté, tout en étant relativement simple à appliquer et efficace. Elle représente les composantes des déplacements dans le plan à l'aide de polynômes d'ordre élevé, ce qui améliore notablement la précision des éléments d'ordre élevé grâce à une meilleure représentation des déplacements.</w:t>
      </w:r>
    </w:p>
    <w:p w14:paraId="4CA6EE93" w14:textId="02B3A8A5" w:rsidR="00DD6EEA" w:rsidRPr="007E2C94" w:rsidRDefault="00BB2493" w:rsidP="00BB2493">
      <w:pPr>
        <w:spacing w:line="360" w:lineRule="auto"/>
        <w:jc w:val="both"/>
        <w:rPr>
          <w:color w:val="000000" w:themeColor="text1"/>
          <w:sz w:val="24"/>
          <w:szCs w:val="24"/>
          <w:lang w:eastAsia="fr-FR"/>
        </w:rPr>
      </w:pPr>
      <w:r w:rsidRPr="007E2C94">
        <w:rPr>
          <w:color w:val="000000" w:themeColor="text1"/>
          <w:sz w:val="24"/>
          <w:szCs w:val="24"/>
          <w:lang w:eastAsia="fr-FR"/>
        </w:rPr>
        <w:t>Contrairement aux éléments finis conventionnels, dans lesquels les composantes du champ des déplacements sont choisies indépendamment, celles des éléments basés sur l’approche en déformation sont liées entre elles conformément aux exigences de la relation déplacements-déformations. Ce lien ne concerne pas uniquement les mouvements rigides du corps, mais intègre également les termes relatifs aux déformations de l’élément.</w:t>
      </w:r>
    </w:p>
    <w:p w14:paraId="7AC8BD4B" w14:textId="61D9223C" w:rsidR="00695960" w:rsidRPr="007E2C94" w:rsidRDefault="00695960" w:rsidP="00695960">
      <w:pPr>
        <w:pStyle w:val="Titre4"/>
        <w:jc w:val="left"/>
        <w:rPr>
          <w:color w:val="000000" w:themeColor="text1"/>
          <w:sz w:val="24"/>
          <w:szCs w:val="24"/>
          <w:lang w:val="en-US" w:eastAsia="fr-FR"/>
        </w:rPr>
      </w:pPr>
      <w:bookmarkStart w:id="389" w:name="_Toc184055455"/>
      <w:bookmarkStart w:id="390" w:name="_Toc184130812"/>
      <w:r w:rsidRPr="007E2C94">
        <w:rPr>
          <w:color w:val="000000" w:themeColor="text1"/>
          <w:sz w:val="24"/>
          <w:szCs w:val="24"/>
        </w:rPr>
        <w:t xml:space="preserve">Avantages du </w:t>
      </w:r>
      <w:r w:rsidR="00BB2493" w:rsidRPr="007E2C94">
        <w:rPr>
          <w:color w:val="000000" w:themeColor="text1"/>
          <w:sz w:val="24"/>
          <w:szCs w:val="24"/>
        </w:rPr>
        <w:t>l’approche en</w:t>
      </w:r>
      <w:r w:rsidRPr="007E2C94">
        <w:rPr>
          <w:color w:val="000000" w:themeColor="text1"/>
          <w:sz w:val="24"/>
          <w:szCs w:val="24"/>
        </w:rPr>
        <w:t xml:space="preserve"> déformation</w:t>
      </w:r>
      <w:bookmarkEnd w:id="389"/>
      <w:bookmarkEnd w:id="390"/>
    </w:p>
    <w:p w14:paraId="24BAA281" w14:textId="77777777" w:rsidR="00DD6EEA" w:rsidRPr="007E2C94" w:rsidRDefault="00DD6EEA" w:rsidP="00DD6EEA">
      <w:pPr>
        <w:rPr>
          <w:color w:val="000000" w:themeColor="text1"/>
        </w:rPr>
      </w:pPr>
    </w:p>
    <w:p w14:paraId="357D0AA7" w14:textId="24D2E7F8" w:rsidR="00695960" w:rsidRPr="007E2C94" w:rsidRDefault="00695960" w:rsidP="00695960">
      <w:pPr>
        <w:spacing w:line="360" w:lineRule="auto"/>
        <w:jc w:val="both"/>
        <w:rPr>
          <w:color w:val="000000" w:themeColor="text1"/>
          <w:sz w:val="24"/>
          <w:szCs w:val="24"/>
        </w:rPr>
      </w:pPr>
      <w:r w:rsidRPr="007E2C94">
        <w:rPr>
          <w:color w:val="000000" w:themeColor="text1"/>
          <w:sz w:val="24"/>
          <w:szCs w:val="24"/>
        </w:rPr>
        <w:t xml:space="preserve">L'utilisation du </w:t>
      </w:r>
      <w:r w:rsidR="00BB2493" w:rsidRPr="007E2C94">
        <w:rPr>
          <w:color w:val="000000" w:themeColor="text1"/>
          <w:sz w:val="24"/>
          <w:szCs w:val="24"/>
        </w:rPr>
        <w:t>l’approche</w:t>
      </w:r>
      <w:r w:rsidRPr="007E2C94">
        <w:rPr>
          <w:color w:val="000000" w:themeColor="text1"/>
          <w:sz w:val="24"/>
          <w:szCs w:val="24"/>
        </w:rPr>
        <w:t xml:space="preserve"> en déformation présente de nombreux avantages en termes de comportement des structures. En effet, ce modèle permet de tirer parti des bonnes adaptations pour décrire précisément les mouvements, tels que les corps rigides et les déformations constantes. Ainsi, les éléments développés à partir de ce modèle permettent d'améliorer les performances des résultats tout en utilisant un nombre limité d'éléments.</w:t>
      </w:r>
    </w:p>
    <w:p w14:paraId="190E69C9" w14:textId="02CD02ED" w:rsidR="00695960" w:rsidRPr="007E2C94" w:rsidRDefault="00695960" w:rsidP="000C3EAA">
      <w:pPr>
        <w:spacing w:line="360" w:lineRule="auto"/>
        <w:jc w:val="both"/>
        <w:rPr>
          <w:color w:val="000000" w:themeColor="text1"/>
          <w:sz w:val="24"/>
          <w:szCs w:val="24"/>
        </w:rPr>
      </w:pPr>
      <w:r w:rsidRPr="007E2C94">
        <w:rPr>
          <w:color w:val="000000" w:themeColor="text1"/>
          <w:sz w:val="24"/>
          <w:szCs w:val="24"/>
        </w:rPr>
        <w:t>Les avantages des éléments basés sur le modèle en déformation sont les suivant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bpX2AdO","properties":{"formattedCitation":"[169]","plainCitation":"[169]","noteIndex":0},"citationItems":[{"id":"05EnRE1g/zR4iIgZa","uris":["http://zotero.org/users/local/Jac4T2U4/items/3F3P3UIP"],"itemData":{"id":968,"type":"article-journal","container-title":"Revue européenne des éléments finis","issue":"2","note":"ISBN: 1250-6559\npublisher: Taylor &amp; Francis","page":"135-157","title":"Développement d'un nouvel élément hexaédrique simple basé sur le modèle en déformation pour l'étude des plaques minces et épaisses","volume":"8","author":[{"family":"Belarbi","given":"Mohamed Tahar"},{"family":"Charif","given":"Abdelhamid"}],"issued":{"date-parts":[["1999"]]}}}],"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69]</w:t>
      </w:r>
      <w:r w:rsidRPr="007E2C94">
        <w:rPr>
          <w:color w:val="000000" w:themeColor="text1"/>
          <w:sz w:val="24"/>
          <w:szCs w:val="24"/>
        </w:rPr>
        <w:fldChar w:fldCharType="end"/>
      </w:r>
      <w:r w:rsidRPr="007E2C94">
        <w:rPr>
          <w:color w:val="000000" w:themeColor="text1"/>
          <w:sz w:val="24"/>
          <w:szCs w:val="24"/>
        </w:rPr>
        <w:t>:</w:t>
      </w:r>
    </w:p>
    <w:p w14:paraId="58FCF193" w14:textId="0A8FB023" w:rsidR="00695960" w:rsidRPr="007E2C94" w:rsidRDefault="00695960" w:rsidP="009C2AA6">
      <w:pPr>
        <w:pStyle w:val="Paragraphedeliste"/>
        <w:numPr>
          <w:ilvl w:val="0"/>
          <w:numId w:val="27"/>
        </w:numPr>
        <w:spacing w:line="360" w:lineRule="auto"/>
        <w:jc w:val="both"/>
        <w:rPr>
          <w:color w:val="000000" w:themeColor="text1"/>
          <w:sz w:val="24"/>
          <w:szCs w:val="24"/>
        </w:rPr>
      </w:pPr>
      <w:r w:rsidRPr="007E2C94">
        <w:rPr>
          <w:b/>
          <w:bCs/>
          <w:color w:val="000000" w:themeColor="text1"/>
          <w:sz w:val="24"/>
          <w:szCs w:val="24"/>
        </w:rPr>
        <w:t>Satisfaction plus facile des critères de convergence :</w:t>
      </w:r>
      <w:r w:rsidRPr="007E2C94">
        <w:rPr>
          <w:color w:val="000000" w:themeColor="text1"/>
          <w:sz w:val="24"/>
          <w:szCs w:val="24"/>
        </w:rPr>
        <w:t xml:space="preserve"> Les deux principaux critères de convergence, directement liés aux déformations (mode de déformation constante et mode de corps rigide), sont plus facilement satisfaits.</w:t>
      </w:r>
    </w:p>
    <w:p w14:paraId="7ACC7F06" w14:textId="6C7FFA54" w:rsidR="00695960" w:rsidRPr="007E2C94" w:rsidRDefault="00695960" w:rsidP="009C2AA6">
      <w:pPr>
        <w:pStyle w:val="Paragraphedeliste"/>
        <w:numPr>
          <w:ilvl w:val="0"/>
          <w:numId w:val="27"/>
        </w:numPr>
        <w:spacing w:line="360" w:lineRule="auto"/>
        <w:jc w:val="both"/>
        <w:rPr>
          <w:color w:val="000000" w:themeColor="text1"/>
          <w:sz w:val="24"/>
          <w:szCs w:val="24"/>
        </w:rPr>
      </w:pPr>
      <w:r w:rsidRPr="007E2C94">
        <w:rPr>
          <w:b/>
          <w:bCs/>
          <w:color w:val="000000" w:themeColor="text1"/>
          <w:sz w:val="24"/>
          <w:szCs w:val="24"/>
        </w:rPr>
        <w:t>Découplage des composantes de déformation :</w:t>
      </w:r>
      <w:r w:rsidRPr="007E2C94">
        <w:rPr>
          <w:color w:val="000000" w:themeColor="text1"/>
          <w:sz w:val="24"/>
          <w:szCs w:val="24"/>
        </w:rPr>
        <w:t xml:space="preserve"> Le modèle en déformation permet un découplage plus facile des différentes composantes des déformations. Un champ de déplacements découplé génère des déformations qui sont ensuite traitées séparément.</w:t>
      </w:r>
    </w:p>
    <w:p w14:paraId="67D681B1" w14:textId="21586A9E" w:rsidR="00550109" w:rsidRPr="007E2C94" w:rsidRDefault="00695960" w:rsidP="009C2AA6">
      <w:pPr>
        <w:pStyle w:val="Paragraphedeliste"/>
        <w:numPr>
          <w:ilvl w:val="0"/>
          <w:numId w:val="27"/>
        </w:numPr>
        <w:spacing w:line="360" w:lineRule="auto"/>
        <w:jc w:val="both"/>
        <w:rPr>
          <w:color w:val="000000" w:themeColor="text1"/>
          <w:sz w:val="24"/>
          <w:szCs w:val="24"/>
        </w:rPr>
      </w:pPr>
      <w:r w:rsidRPr="007E2C94">
        <w:rPr>
          <w:b/>
          <w:bCs/>
          <w:color w:val="000000" w:themeColor="text1"/>
          <w:sz w:val="24"/>
          <w:szCs w:val="24"/>
        </w:rPr>
        <w:t>Enrichissement du champ des déplacements :</w:t>
      </w:r>
      <w:r w:rsidRPr="007E2C94">
        <w:rPr>
          <w:color w:val="000000" w:themeColor="text1"/>
          <w:sz w:val="24"/>
          <w:szCs w:val="24"/>
        </w:rPr>
        <w:t xml:space="preserve"> Il est possible d'enrichir le champ des déplacements en y introduisant des termes d'ordre élevé, sans avoir besoin d'ajouter des nœuds intermédiaires, ce qui permet de résoudre le problème de verrouillage ("locking").</w:t>
      </w:r>
    </w:p>
    <w:p w14:paraId="4E3E3A8B" w14:textId="3C02F786" w:rsidR="00695960" w:rsidRPr="007E2C94" w:rsidRDefault="00271929" w:rsidP="00271929">
      <w:pPr>
        <w:pStyle w:val="Titre4"/>
        <w:jc w:val="left"/>
        <w:rPr>
          <w:rFonts w:asciiTheme="majorBidi" w:hAnsiTheme="majorBidi" w:cstheme="majorBidi"/>
          <w:color w:val="000000" w:themeColor="text1"/>
          <w:sz w:val="24"/>
          <w:szCs w:val="24"/>
        </w:rPr>
      </w:pPr>
      <w:bookmarkStart w:id="391" w:name="_Toc184055457"/>
      <w:bookmarkStart w:id="392" w:name="_Toc184130814"/>
      <w:r w:rsidRPr="007E2C94">
        <w:rPr>
          <w:rFonts w:asciiTheme="majorBidi" w:eastAsia="Calibri" w:hAnsiTheme="majorBidi" w:cstheme="majorBidi"/>
          <w:color w:val="000000" w:themeColor="text1"/>
          <w:kern w:val="2"/>
          <w:sz w:val="24"/>
          <w:szCs w:val="24"/>
          <w14:ligatures w14:val="standardContextual"/>
        </w:rPr>
        <w:t>Synthèse bibliographique sur les éléments finis à champ de déformation</w:t>
      </w:r>
      <w:bookmarkEnd w:id="391"/>
      <w:bookmarkEnd w:id="392"/>
    </w:p>
    <w:p w14:paraId="37660D86" w14:textId="1DFFE9A4" w:rsidR="00271929" w:rsidRPr="007E2C94" w:rsidRDefault="00271929" w:rsidP="009C2AA6">
      <w:pPr>
        <w:pStyle w:val="Titre4"/>
        <w:numPr>
          <w:ilvl w:val="0"/>
          <w:numId w:val="29"/>
        </w:numPr>
        <w:spacing w:before="120" w:after="120"/>
        <w:jc w:val="left"/>
        <w:rPr>
          <w:color w:val="000000" w:themeColor="text1"/>
          <w:sz w:val="24"/>
          <w:szCs w:val="24"/>
          <w:lang w:val="en-US" w:eastAsia="fr-FR"/>
        </w:rPr>
      </w:pPr>
      <w:bookmarkStart w:id="393" w:name="_Toc184055458"/>
      <w:bookmarkStart w:id="394" w:name="_Toc184130815"/>
      <w:r w:rsidRPr="007E2C94">
        <w:rPr>
          <w:color w:val="000000" w:themeColor="text1"/>
          <w:sz w:val="24"/>
          <w:szCs w:val="24"/>
        </w:rPr>
        <w:t>Eléments coques basés sur l’approche en déformation</w:t>
      </w:r>
      <w:bookmarkEnd w:id="393"/>
      <w:bookmarkEnd w:id="394"/>
      <w:r w:rsidRPr="007E2C94">
        <w:rPr>
          <w:color w:val="000000" w:themeColor="text1"/>
          <w:sz w:val="24"/>
          <w:szCs w:val="24"/>
          <w:lang w:val="en-US" w:eastAsia="fr-FR"/>
        </w:rPr>
        <w:tab/>
      </w:r>
    </w:p>
    <w:p w14:paraId="7F24F3C9" w14:textId="6CD04950" w:rsidR="00695960" w:rsidRPr="007E2C94" w:rsidRDefault="00271929" w:rsidP="002A630B">
      <w:pPr>
        <w:spacing w:line="360" w:lineRule="auto"/>
        <w:jc w:val="both"/>
        <w:rPr>
          <w:color w:val="000000" w:themeColor="text1"/>
          <w:sz w:val="24"/>
          <w:szCs w:val="24"/>
        </w:rPr>
      </w:pPr>
      <w:r w:rsidRPr="007E2C94">
        <w:rPr>
          <w:color w:val="000000" w:themeColor="text1"/>
          <w:sz w:val="24"/>
          <w:szCs w:val="24"/>
        </w:rPr>
        <w:t>L'approche basée sur la déformation a été introduite en 1971 à l'Université de Cardiff, au Royaume-Uni, avec pour objectif de concevoir des éléments performants tout en réduisant le nombre de nœuds. Ce défi a été relevé avec succès, ce qui a conduit à l'émergence de l'une des méthodes les plus couramment utilisées en sciences de l'ingénieur. Les premiers travaux dans ce domaine ont été réalisés par Ashwell et al.</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9l8o9RS6","properties":{"formattedCitation":"[170], [171]","plainCitation":"[170], [171]","noteIndex":0},"citationItems":[{"id":"05EnRE1g/aZ9zuHhW","uris":["http://zotero.org/users/local/Jac4T2U4/items/U659VDP5"],"itemData":{"id":969,"type":"article-journal","container-title":"International Journal of Mechanical Sciences","issue":"2","note":"ISBN: 0020-7403\npublisher: Elsevier","page":"133-139","title":"Limitations of certain curved finite elements when applied to arches","volume":"13","author":[{"family":"Ashwell","given":"D. G."},{"family":"Sabir","given":"A. B."}],"issued":{"date-parts":[["1971"]]}}},{"id":"05EnRE1g/if5TmLhv","uris":["http://zotero.org/users/local/Jac4T2U4/items/JPBJW3KQ"],"itemData":{"id":970,"type":"article-journal","container-title":"International Journal of Mechanical Sciences","issue":"6","note":"ISBN: 0020-7403\npublisher: Elsevier","page":"507-517","title":"Further studies in the application of curved finite elements to circular arches","volume":"13","author":[{"family":"Ashwell","given":"D. G."},{"family":"Sabir","given":"A. B."},{"family":"Roberts","given":"T. M."}],"issued":{"date-parts":[["1971"]]}}}],"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70], [171]</w:t>
      </w:r>
      <w:r w:rsidRPr="007E2C94">
        <w:rPr>
          <w:color w:val="000000" w:themeColor="text1"/>
          <w:sz w:val="24"/>
          <w:szCs w:val="24"/>
        </w:rPr>
        <w:fldChar w:fldCharType="end"/>
      </w:r>
      <w:r w:rsidRPr="007E2C94">
        <w:rPr>
          <w:color w:val="000000" w:themeColor="text1"/>
          <w:sz w:val="24"/>
          <w:szCs w:val="24"/>
        </w:rPr>
        <w:t>, qui, dans leurs études unidimensionnelles et bidimensionnelles sur des structures courbes, circulaires et en coques, ont utilisé des fonctions de déformation indépendantes, permettant ainsi de développer des éléments efficaces avec un nombre réduit de nœuds.</w:t>
      </w:r>
      <w:r w:rsidR="002A630B" w:rsidRPr="007E2C94">
        <w:rPr>
          <w:color w:val="000000" w:themeColor="text1"/>
          <w:sz w:val="24"/>
          <w:szCs w:val="24"/>
        </w:rPr>
        <w:t xml:space="preserve"> </w:t>
      </w:r>
      <w:r w:rsidR="00BE79A3" w:rsidRPr="007E2C94">
        <w:rPr>
          <w:color w:val="000000" w:themeColor="text1"/>
          <w:sz w:val="24"/>
          <w:szCs w:val="24"/>
        </w:rPr>
        <w:t>Sabir et Ashwell</w:t>
      </w:r>
      <w:r w:rsidR="00BE79A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zQoLDbc","properties":{"formattedCitation":"[172]","plainCitation":"[172]","noteIndex":0},"citationItems":[{"id":"05EnRE1g/TOC0q5kY","uris":["http://zotero.org/users/local/Jac4T2U4/items/WF2PUMZX"],"itemData":{"id":971,"type":"article-journal","container-title":"Journal of sound and vibration","issue":"4","note":"ISBN: 0022-460X\npublisher: Elsevier","page":"555-563","title":"A comparison of curved beam finite elements when used in vibration problems","volume":"18","author":[{"family":"Sabir","given":"A. B."},{"family":"Ashwell","given":"D. G."}],"issued":{"date-parts":[["1971"]]}}}],"schema":"https://github.com/citation-style-language/schema/raw/master/csl-citation.json"} </w:instrText>
      </w:r>
      <w:r w:rsidR="00BE79A3" w:rsidRPr="007E2C94">
        <w:rPr>
          <w:color w:val="000000" w:themeColor="text1"/>
          <w:sz w:val="24"/>
          <w:szCs w:val="24"/>
        </w:rPr>
        <w:fldChar w:fldCharType="separate"/>
      </w:r>
      <w:r w:rsidR="000C3EAA" w:rsidRPr="007E2C94">
        <w:rPr>
          <w:color w:val="000000" w:themeColor="text1"/>
          <w:sz w:val="24"/>
        </w:rPr>
        <w:t>[172]</w:t>
      </w:r>
      <w:r w:rsidR="00BE79A3" w:rsidRPr="007E2C94">
        <w:rPr>
          <w:color w:val="000000" w:themeColor="text1"/>
          <w:sz w:val="24"/>
          <w:szCs w:val="24"/>
        </w:rPr>
        <w:fldChar w:fldCharType="end"/>
      </w:r>
      <w:r w:rsidR="00BE79A3" w:rsidRPr="007E2C94">
        <w:rPr>
          <w:color w:val="000000" w:themeColor="text1"/>
          <w:sz w:val="24"/>
          <w:szCs w:val="24"/>
        </w:rPr>
        <w:t>, dans la même période, ont démontré l'efficacité des éléments basés sur cette approche en déformation à travers des tests sur les oscillations libres de structures annulaires circulaires. L'année suivante, Sabir et Lock</w:t>
      </w:r>
      <w:r w:rsidR="00BE79A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8zv8oDZ","properties":{"formattedCitation":"[173]","plainCitation":"[173]","noteIndex":0},"citationItems":[{"id":"05EnRE1g/2OE7QDRA","uris":["http://zotero.org/users/local/Jac4T2U4/items/MMEQ9EP8"],"itemData":{"id":972,"type":"article-journal","container-title":"International Journal of Mechanical Sciences","issue":"2","note":"ISBN: 0020-7403\npublisher: Elsevier","page":"125-135","title":"A curved, cylindrical shell, finite element","volume":"14","author":[{"family":"Sabir","given":"A. B."},{"family":"Lock","given":"AC0233"}],"issued":{"date-parts":[["1972"]]}}}],"schema":"https://github.com/citation-style-language/schema/raw/master/csl-citation.json"} </w:instrText>
      </w:r>
      <w:r w:rsidR="00BE79A3" w:rsidRPr="007E2C94">
        <w:rPr>
          <w:color w:val="000000" w:themeColor="text1"/>
          <w:sz w:val="24"/>
          <w:szCs w:val="24"/>
        </w:rPr>
        <w:fldChar w:fldCharType="separate"/>
      </w:r>
      <w:r w:rsidR="000C3EAA" w:rsidRPr="007E2C94">
        <w:rPr>
          <w:color w:val="000000" w:themeColor="text1"/>
          <w:sz w:val="24"/>
        </w:rPr>
        <w:t>[173]</w:t>
      </w:r>
      <w:r w:rsidR="00BE79A3" w:rsidRPr="007E2C94">
        <w:rPr>
          <w:color w:val="000000" w:themeColor="text1"/>
          <w:sz w:val="24"/>
          <w:szCs w:val="24"/>
        </w:rPr>
        <w:fldChar w:fldCharType="end"/>
      </w:r>
      <w:r w:rsidR="00BE79A3" w:rsidRPr="007E2C94">
        <w:rPr>
          <w:color w:val="000000" w:themeColor="text1"/>
          <w:sz w:val="24"/>
          <w:szCs w:val="24"/>
        </w:rPr>
        <w:t xml:space="preserve">, dans leurs analyses de coques cylindriques, et Ashwell </w:t>
      </w:r>
      <w:r w:rsidR="00BE79A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Yg4PrOX","properties":{"formattedCitation":"[174]","plainCitation":"[174]","noteIndex":0},"citationItems":[{"id":"05EnRE1g/dLcSttKN","uris":["http://zotero.org/users/local/Jac4T2U4/items/9CMMVMAG"],"itemData":{"id":973,"type":"article-journal","container-title":"International Journal of Mechanical Sciences","issue":"3","note":"ISBN: 0020-7403\npublisher: Elsevier","page":"171-183","title":"A new cylindrical shell finite element based on simple independent strain functions","volume":"14","author":[{"family":"Ashwell","given":"D. G."},{"family":"Sabir","given":"A. B."}],"issued":{"date-parts":[["1972"]]}}}],"schema":"https://github.com/citation-style-language/schema/raw/master/csl-citation.json"} </w:instrText>
      </w:r>
      <w:r w:rsidR="00BE79A3" w:rsidRPr="007E2C94">
        <w:rPr>
          <w:color w:val="000000" w:themeColor="text1"/>
          <w:sz w:val="24"/>
          <w:szCs w:val="24"/>
        </w:rPr>
        <w:fldChar w:fldCharType="separate"/>
      </w:r>
      <w:r w:rsidR="000C3EAA" w:rsidRPr="007E2C94">
        <w:rPr>
          <w:color w:val="000000" w:themeColor="text1"/>
          <w:sz w:val="24"/>
        </w:rPr>
        <w:t>[174]</w:t>
      </w:r>
      <w:r w:rsidR="00BE79A3" w:rsidRPr="007E2C94">
        <w:rPr>
          <w:color w:val="000000" w:themeColor="text1"/>
          <w:sz w:val="24"/>
          <w:szCs w:val="24"/>
        </w:rPr>
        <w:fldChar w:fldCharType="end"/>
      </w:r>
      <w:r w:rsidR="00BE79A3" w:rsidRPr="007E2C94">
        <w:rPr>
          <w:color w:val="000000" w:themeColor="text1"/>
          <w:sz w:val="24"/>
          <w:szCs w:val="24"/>
        </w:rPr>
        <w:t xml:space="preserve">, qui améliora ses éléments, ont obtenu des résultats très prometteurs, tant pour les déplacements que pour les contraintes, notamment dans le cadre d'un test sur un cylindre pincé libre sur ses côtés. Dans ses travaux de recherche, Ashwell a également montré que ses éléments pour les arcs circulaires dans un domaine géométriquement non linéaire surpassaient les éléments classiques. Par la suite, des éléments d'arcs se déformant hors du plan de courbure </w:t>
      </w:r>
      <w:r w:rsidR="00BE79A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mUe7him","properties":{"formattedCitation":"[175], [176]","plainCitation":"[175], [176]","noteIndex":0},"citationItems":[{"id":"05EnRE1g/Y1O4ikRu","uris":["http://zotero.org/users/local/Jac4T2U4/items/PKN2MN78"],"itemData":{"id":974,"type":"article-journal","container-title":"The Math. of Finite Element and Applications II, Academic Press","page":"411-421","title":"Stif'fness matrices for general deformation (out of plane and in-plane) of curved beam members based on independent strain functions","volume":"3","author":[{"family":"Sabir","given":"A. B."}],"issued":{"date-parts":[["1975"]]}}},{"id":"05EnRE1g/j936V0HN","uris":["http://zotero.org/users/local/Jac4T2U4/items/WLWDU7LU"],"itemData":{"id":975,"type":"article-journal","container-title":"Proc. Stravebnicky Casopsis Sav XXI","page":"689-712","title":"The application of the finite element method to the buckling of rectangular plates and plates on elastic foundations","volume":"10","author":[{"family":"Sabir","given":"A. B."}],"issued":{"date-parts":[["1973"]]}}}],"schema":"https://github.com/citation-style-language/schema/raw/master/csl-citation.json"} </w:instrText>
      </w:r>
      <w:r w:rsidR="00BE79A3" w:rsidRPr="007E2C94">
        <w:rPr>
          <w:color w:val="000000" w:themeColor="text1"/>
          <w:sz w:val="24"/>
          <w:szCs w:val="24"/>
        </w:rPr>
        <w:fldChar w:fldCharType="separate"/>
      </w:r>
      <w:r w:rsidR="000C3EAA" w:rsidRPr="007E2C94">
        <w:rPr>
          <w:color w:val="000000" w:themeColor="text1"/>
          <w:sz w:val="24"/>
        </w:rPr>
        <w:t>[175], [176]</w:t>
      </w:r>
      <w:r w:rsidR="00BE79A3" w:rsidRPr="007E2C94">
        <w:rPr>
          <w:color w:val="000000" w:themeColor="text1"/>
          <w:sz w:val="24"/>
          <w:szCs w:val="24"/>
        </w:rPr>
        <w:fldChar w:fldCharType="end"/>
      </w:r>
      <w:r w:rsidR="00BE79A3" w:rsidRPr="007E2C94">
        <w:rPr>
          <w:color w:val="000000" w:themeColor="text1"/>
          <w:sz w:val="24"/>
          <w:szCs w:val="24"/>
        </w:rPr>
        <w:t>ont été développés en extension de ces travaux.</w:t>
      </w:r>
    </w:p>
    <w:p w14:paraId="31EB4CB5" w14:textId="05CD4FB9" w:rsidR="00695960" w:rsidRPr="007E2C94" w:rsidRDefault="00EF36F7" w:rsidP="000C3EAA">
      <w:pPr>
        <w:spacing w:line="360" w:lineRule="auto"/>
        <w:jc w:val="both"/>
        <w:rPr>
          <w:color w:val="000000" w:themeColor="text1"/>
          <w:sz w:val="24"/>
          <w:szCs w:val="24"/>
        </w:rPr>
      </w:pPr>
      <w:r w:rsidRPr="007E2C94">
        <w:rPr>
          <w:color w:val="000000" w:themeColor="text1"/>
          <w:sz w:val="24"/>
          <w:szCs w:val="24"/>
        </w:rPr>
        <w:t>Les éléments de coques ont également été étudiés, notamment pour les charges concentrées et le calcul des contraintes autour de ces charge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T1M2n95A","properties":{"formattedCitation":"[177]","plainCitation":"[177]","noteIndex":0},"citationItems":[{"id":"05EnRE1g/F1ibYVgc","uris":["http://zotero.org/users/local/Jac4T2U4/items/NEEF28DM"],"itemData":{"id":976,"type":"article-journal","container-title":"The mathematics of finite elements and applications III","page":"381-389","title":"Diffusion of concentrated loads into thin cylindrical shells","author":[{"family":"Sabir","given":"A. B."},{"family":"Ashwell","given":"D. G."}],"issued":{"date-parts":[["1979"]]}}}],"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77]</w:t>
      </w:r>
      <w:r w:rsidRPr="007E2C94">
        <w:rPr>
          <w:color w:val="000000" w:themeColor="text1"/>
          <w:sz w:val="24"/>
          <w:szCs w:val="24"/>
        </w:rPr>
        <w:fldChar w:fldCharType="end"/>
      </w:r>
      <w:r w:rsidRPr="007E2C94">
        <w:rPr>
          <w:color w:val="000000" w:themeColor="text1"/>
          <w:sz w:val="24"/>
          <w:szCs w:val="24"/>
        </w:rPr>
        <w:t xml:space="preserve">, ainsi que pour les coques minces soumises à des forces radiales ou à des moments concentrés, où des résultats très proches des solutions théoriques ont été obtenus. Sabir et Cherchaf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QrWuIgbO","properties":{"formattedCitation":"[178]","plainCitation":"[178]","noteIndex":0},"citationItems":[{"id":"05EnRE1g/jUsVDa2S","uris":["http://zotero.org/users/local/Jac4T2U4/items/HNKYV3BX"],"itemData":{"id":977,"type":"article-journal","container-title":"The math of finite element and application","note":"publisher: Academic Press London","page":"231-239","title":"Curved rectangular and general quadrilateral shell finite elements for cylindrical shells","author":[{"family":"Sabir","given":"A. B."},{"family":"Charchaechi","given":"T. A."}],"issued":{"date-parts":[["1982"]]}}}],"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78]</w:t>
      </w:r>
      <w:r w:rsidRPr="007E2C94">
        <w:rPr>
          <w:color w:val="000000" w:themeColor="text1"/>
          <w:sz w:val="24"/>
          <w:szCs w:val="24"/>
        </w:rPr>
        <w:fldChar w:fldCharType="end"/>
      </w:r>
      <w:r w:rsidRPr="007E2C94">
        <w:rPr>
          <w:color w:val="000000" w:themeColor="text1"/>
          <w:sz w:val="24"/>
          <w:szCs w:val="24"/>
        </w:rPr>
        <w:t xml:space="preserve"> ont ensuite développé des éléments rectangulaires et quadrilatéraux pour des coques cylindriques.</w:t>
      </w:r>
    </w:p>
    <w:p w14:paraId="4AF15272" w14:textId="2E2B4226" w:rsidR="00F97C60" w:rsidRPr="007E2C94" w:rsidRDefault="00EF36F7" w:rsidP="00550109">
      <w:pPr>
        <w:spacing w:line="360" w:lineRule="auto"/>
        <w:jc w:val="both"/>
        <w:rPr>
          <w:color w:val="000000" w:themeColor="text1"/>
          <w:sz w:val="24"/>
          <w:szCs w:val="24"/>
        </w:rPr>
      </w:pPr>
      <w:r w:rsidRPr="007E2C94">
        <w:rPr>
          <w:color w:val="000000" w:themeColor="text1"/>
          <w:sz w:val="24"/>
          <w:szCs w:val="24"/>
        </w:rPr>
        <w:t xml:space="preserve">En 1985, Sabir et Ramadanh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T9LLAGp","properties":{"formattedCitation":"[179]","plainCitation":"[179]","noteIndex":0},"citationItems":[{"id":"05EnRE1g/PX4zVfI6","uris":["http://zotero.org/users/local/Jac4T2U4/items/D9QNWUVH"],"itemData":{"id":978,"type":"paper-conference","container-title":"Variational methods in engineering, Proceedings of the 2nd International Conference, University of Southampton England","page":"48","title":"A shallow shell finite element for general shell analysis","volume":"26","author":[{"family":"Sabir","given":"A. B."},{"family":"Ramadhani","given":"F."}],"issued":{"date-parts":[["1985"]]}}}],"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79]</w:t>
      </w:r>
      <w:r w:rsidRPr="007E2C94">
        <w:rPr>
          <w:color w:val="000000" w:themeColor="text1"/>
          <w:sz w:val="24"/>
          <w:szCs w:val="24"/>
        </w:rPr>
        <w:fldChar w:fldCharType="end"/>
      </w:r>
      <w:r w:rsidRPr="007E2C94">
        <w:rPr>
          <w:color w:val="000000" w:themeColor="text1"/>
          <w:sz w:val="24"/>
          <w:szCs w:val="24"/>
        </w:rPr>
        <w:t xml:space="preserve">ont mis au point un élément fini courbe simple, fondé sur les équations de coques peu profondes et intégrant uniquement les degrés de liberté externes essentiels. Cet élément a été testé avec succès dans l'analyse de structures cylindrique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By8XGZe","properties":{"formattedCitation":"[179]","plainCitation":"[179]","noteIndex":0},"citationItems":[{"id":"05EnRE1g/PX4zVfI6","uris":["http://zotero.org/users/local/Jac4T2U4/items/D9QNWUVH"],"itemData":{"id":978,"type":"paper-conference","container-title":"Variational methods in engineering, Proceedings of the 2nd International Conference, University of Southampton England","page":"48","title":"A shallow shell finite element for general shell analysis","volume":"26","author":[{"family":"Sabir","given":"A. B."},{"family":"Ramadhani","given":"F."}],"issued":{"date-parts":[["1985"]]}}}],"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79]</w:t>
      </w:r>
      <w:r w:rsidRPr="007E2C94">
        <w:rPr>
          <w:color w:val="000000" w:themeColor="text1"/>
          <w:sz w:val="24"/>
          <w:szCs w:val="24"/>
        </w:rPr>
        <w:fldChar w:fldCharType="end"/>
      </w:r>
      <w:r w:rsidRPr="007E2C94">
        <w:rPr>
          <w:color w:val="000000" w:themeColor="text1"/>
          <w:sz w:val="24"/>
          <w:szCs w:val="24"/>
        </w:rPr>
        <w:t>, sphériques</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OxJPKsF","properties":{"formattedCitation":"[180]","plainCitation":"[180]","noteIndex":0},"citationItems":[{"id":"05EnRE1g/jre9NqOS","uris":["http://zotero.org/users/local/Jac4T2U4/items/7FZG44XM"],"itemData":{"id":979,"type":"paper-conference","container-title":"Proc. Int. Conf on the Math. Finite elements and application, Brunel University","title":"Strain based shallow spherical shell element","author":[{"family":"Sabir","given":"A. B."}],"issued":{"date-parts":[["1997"]]}}}],"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80]</w:t>
      </w:r>
      <w:r w:rsidRPr="007E2C94">
        <w:rPr>
          <w:color w:val="000000" w:themeColor="text1"/>
          <w:sz w:val="24"/>
          <w:szCs w:val="24"/>
        </w:rPr>
        <w:fldChar w:fldCharType="end"/>
      </w:r>
      <w:r w:rsidRPr="007E2C94">
        <w:rPr>
          <w:color w:val="000000" w:themeColor="text1"/>
          <w:sz w:val="24"/>
          <w:szCs w:val="24"/>
        </w:rPr>
        <w:t xml:space="preserve">, ainsi que pour des coques paraboliques et hyperboliques, montrant ainsi un haut degré de précision. En 1988, Sabir et El-Erris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cbsBsfY","properties":{"formattedCitation":"[181]","plainCitation":"[181]","noteIndex":0},"citationItems":[{"id":"05EnRE1g/TjiSJCSV","uris":["http://zotero.org/users/local/Jac4T2U4/items/2W6KQRQU"],"itemData":{"id":980,"type":"chapter","container-title":"Computational Mechanics’ 88: Volume 1, Volume 2, Volume 3 and Volume 4 Theory and Applications","page":"613-616","publisher":"Springer","title":"A new conical shell finite element","author":[{"family":"Sabir","given":"A. B."},{"family":"El-Erris","given":"H. F."}],"issued":{"date-parts":[["1988"]]}}}],"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81]</w:t>
      </w:r>
      <w:r w:rsidRPr="007E2C94">
        <w:rPr>
          <w:color w:val="000000" w:themeColor="text1"/>
          <w:sz w:val="24"/>
          <w:szCs w:val="24"/>
        </w:rPr>
        <w:fldChar w:fldCharType="end"/>
      </w:r>
      <w:r w:rsidRPr="007E2C94">
        <w:rPr>
          <w:color w:val="000000" w:themeColor="text1"/>
          <w:sz w:val="24"/>
          <w:szCs w:val="24"/>
        </w:rPr>
        <w:t xml:space="preserve"> ont développé un élément fini destiné à l'analyse de la flexion des coques coniques. Cet élément, à la fois simple et efficace, intègre 20 degrés de liberté et permet de représenter avec exactitude les modes de déplacement des corps rigides, tout en minimisant les efforts de calcul. Les tests de convergence réalisés sur cet élément, appliqué à des analyses de flexion de coques coniques, ont démontré que des résultats d'une précision acceptable pouvaient être obtenus même avec un maillage relativement grossier.</w:t>
      </w:r>
    </w:p>
    <w:p w14:paraId="6AEF3D21" w14:textId="35DA30D3" w:rsidR="00BE1E77" w:rsidRPr="007E2C94" w:rsidRDefault="00BE1E77" w:rsidP="009C2AA6">
      <w:pPr>
        <w:pStyle w:val="Titre4"/>
        <w:numPr>
          <w:ilvl w:val="0"/>
          <w:numId w:val="29"/>
        </w:numPr>
        <w:spacing w:after="120"/>
        <w:jc w:val="left"/>
        <w:rPr>
          <w:color w:val="000000" w:themeColor="text1"/>
          <w:sz w:val="24"/>
          <w:szCs w:val="24"/>
        </w:rPr>
      </w:pPr>
      <w:bookmarkStart w:id="395" w:name="_Toc184055459"/>
      <w:bookmarkStart w:id="396" w:name="_Toc184130816"/>
      <w:bookmarkStart w:id="397" w:name="_Hlk183427335"/>
      <w:r w:rsidRPr="007E2C94">
        <w:rPr>
          <w:color w:val="000000" w:themeColor="text1"/>
          <w:sz w:val="24"/>
          <w:szCs w:val="24"/>
        </w:rPr>
        <w:t>Eléments finis basés sur l’approche en déformation en coordonnés polaires</w:t>
      </w:r>
      <w:bookmarkEnd w:id="395"/>
      <w:bookmarkEnd w:id="396"/>
      <w:bookmarkEnd w:id="397"/>
    </w:p>
    <w:p w14:paraId="7F5CCE5A" w14:textId="77777777" w:rsidR="00BE1E77" w:rsidRPr="007E2C94" w:rsidRDefault="00BE1E77" w:rsidP="00BE1E77">
      <w:pPr>
        <w:spacing w:line="360" w:lineRule="auto"/>
        <w:jc w:val="both"/>
        <w:rPr>
          <w:color w:val="000000" w:themeColor="text1"/>
          <w:sz w:val="24"/>
          <w:szCs w:val="24"/>
        </w:rPr>
      </w:pPr>
      <w:r w:rsidRPr="007E2C94">
        <w:rPr>
          <w:color w:val="000000" w:themeColor="text1"/>
          <w:sz w:val="24"/>
          <w:szCs w:val="24"/>
        </w:rPr>
        <w:t>Le succès de l'application de l'approche en déformation aux problèmes d'élasticité plane a conduit à l'extension des travaux vers le développement d'éléments finis sectoriels dans un système de coordonnées polaires. Cette extension se réalise de deux manières :</w:t>
      </w:r>
    </w:p>
    <w:p w14:paraId="26654E07" w14:textId="5259BFF1" w:rsidR="00BE1E77" w:rsidRPr="007E2C94" w:rsidRDefault="00BE1E77" w:rsidP="009C2AA6">
      <w:pPr>
        <w:pStyle w:val="Paragraphedeliste"/>
        <w:numPr>
          <w:ilvl w:val="0"/>
          <w:numId w:val="31"/>
        </w:numPr>
        <w:spacing w:line="360" w:lineRule="auto"/>
        <w:jc w:val="both"/>
        <w:rPr>
          <w:color w:val="000000" w:themeColor="text1"/>
          <w:sz w:val="24"/>
          <w:szCs w:val="24"/>
        </w:rPr>
      </w:pPr>
      <w:r w:rsidRPr="007E2C94">
        <w:rPr>
          <w:color w:val="000000" w:themeColor="text1"/>
          <w:sz w:val="24"/>
          <w:szCs w:val="24"/>
        </w:rPr>
        <w:t>La première consiste à développer directement des éléments finis fondés sur le modèle en déformation, en supposant des expressions polynomiales pour les déformations en coordonnées polaires. Les équations obtenues sont ensuite intégrées pour déterminer les fonctions de déplacement correspondantes.</w:t>
      </w:r>
    </w:p>
    <w:p w14:paraId="21554E4F" w14:textId="219CC145" w:rsidR="00BE1E77" w:rsidRPr="007E2C94" w:rsidRDefault="00BE1E77" w:rsidP="009C2AA6">
      <w:pPr>
        <w:pStyle w:val="Paragraphedeliste"/>
        <w:numPr>
          <w:ilvl w:val="0"/>
          <w:numId w:val="30"/>
        </w:numPr>
        <w:spacing w:line="360" w:lineRule="auto"/>
        <w:jc w:val="both"/>
        <w:rPr>
          <w:color w:val="000000" w:themeColor="text1"/>
          <w:sz w:val="24"/>
          <w:szCs w:val="24"/>
        </w:rPr>
      </w:pPr>
      <w:r w:rsidRPr="007E2C94">
        <w:rPr>
          <w:color w:val="000000" w:themeColor="text1"/>
          <w:sz w:val="24"/>
          <w:szCs w:val="24"/>
        </w:rPr>
        <w:t>La deuxième approche repose sur l'utilisation du champ de déplacements obtenu via l'approche en déformation dans un système de coordonnées cartésiennes, puis sur la transformation de ce champ en coordonnées polaires.</w:t>
      </w:r>
    </w:p>
    <w:p w14:paraId="109A4D2F" w14:textId="3127CCEF" w:rsidR="00695960" w:rsidRPr="007E2C94" w:rsidRDefault="00BE1E77" w:rsidP="000C3EAA">
      <w:pPr>
        <w:spacing w:line="360" w:lineRule="auto"/>
        <w:jc w:val="both"/>
        <w:rPr>
          <w:color w:val="000000" w:themeColor="text1"/>
          <w:sz w:val="24"/>
          <w:szCs w:val="24"/>
        </w:rPr>
      </w:pPr>
      <w:r w:rsidRPr="007E2C94">
        <w:rPr>
          <w:color w:val="000000" w:themeColor="text1"/>
          <w:sz w:val="24"/>
          <w:szCs w:val="24"/>
        </w:rPr>
        <w:t xml:space="preserve">Comme mentionné précédemment, concernant les structures courbes, celles-ci doivent être divisées en un grand nombre d'éléments pour une modélisation efficace. Dans le cas des cylindres, il est non seulement plus approprié, mais aussi plus économique d'employer des éléments sectoriels en coordonnées polaires. En effet, pour les frontières circulaires, l'utilisation d'éléments sectoriels en coordonnées polaires s'avère particulièrement avantageuse. De ce fait, de nombreux chercheurs ont adopté l'approche en déformation pour développer ces éléments sectoriels en coordonnées polaires. Raju et Rao </w:t>
      </w:r>
      <w:r w:rsidR="00CB30C4"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SUxeBEa","properties":{"formattedCitation":"[182]","plainCitation":"[182]","noteIndex":0},"citationItems":[{"id":"05EnRE1g/o3wxc3aW","uris":["http://zotero.org/users/local/Jac4T2U4/items/29YQAVUK"],"itemData":{"id":983,"type":"article-journal","container-title":"AIAA Journal","issue":"1","note":"ISBN: 0001-1452","page":"156-157","title":"Stiffness matrices for sector elements.","volume":"7","author":[{"family":"Raju","given":"I. S."},{"family":"Rao","given":"A. K."}],"issued":{"date-parts":[["1969"]]}}}],"schema":"https://github.com/citation-style-language/schema/raw/master/csl-citation.json"} </w:instrText>
      </w:r>
      <w:r w:rsidR="00CB30C4" w:rsidRPr="007E2C94">
        <w:rPr>
          <w:color w:val="000000" w:themeColor="text1"/>
          <w:sz w:val="24"/>
          <w:szCs w:val="24"/>
        </w:rPr>
        <w:fldChar w:fldCharType="separate"/>
      </w:r>
      <w:r w:rsidR="000C3EAA" w:rsidRPr="007E2C94">
        <w:rPr>
          <w:color w:val="000000" w:themeColor="text1"/>
          <w:sz w:val="24"/>
        </w:rPr>
        <w:t>[182]</w:t>
      </w:r>
      <w:r w:rsidR="00CB30C4" w:rsidRPr="007E2C94">
        <w:rPr>
          <w:color w:val="000000" w:themeColor="text1"/>
          <w:sz w:val="24"/>
          <w:szCs w:val="24"/>
        </w:rPr>
        <w:fldChar w:fldCharType="end"/>
      </w:r>
      <w:r w:rsidRPr="007E2C94">
        <w:rPr>
          <w:color w:val="000000" w:themeColor="text1"/>
          <w:sz w:val="24"/>
          <w:szCs w:val="24"/>
        </w:rPr>
        <w:t>ont proposé une matrice de rigidité pour déterminer l'état plan dans la zone élastique, en analysant des cylindres soumis à une pression interne, tout en évaluant l'efficacité de cet élément sectoriel. Par ailleurs, plusieurs éléments sectoriels ont été développés en coordonnées polaires pour l'analyse de problèmes d'élasticité générale</w:t>
      </w:r>
      <w:r w:rsidR="00CB30C4"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QgPjeUx","properties":{"formattedCitation":"[183], [184], [185], [186], [187]","plainCitation":"[183], [184], [185], [186], [187]","noteIndex":0},"citationItems":[{"id":"05EnRE1g/gnrIhcF6","uris":["http://zotero.org/users/local/Jac4T2U4/items/URGGYXKA"],"itemData":{"id":984,"type":"thesis","publisher":"University of Wales. Cardiff","title":"Strain based finite elements for linear and geometrically non-linear analysis of structures.","author":[{"family":"Djoudi","given":"Mohamed Salah"}],"issued":{"date-parts":[["1990"]]}}},{"id":"05EnRE1g/CawlQvJc","uris":["http://zotero.org/users/local/Jac4T2U4/items/X3S4IF4Z"],"itemData":{"id":985,"type":"article-journal","container-title":"Revue européenne des éléments finis","issue":"4","note":"ISBN: 1250-6559\npublisher: Taylor &amp; Francis","page":"439-458","title":"Nouvel élément secteur basé sur le modèle de déformation avec rotation dans le plan","volume":"7","author":[{"family":"Belarbi","given":"Mohamed Tahar"},{"family":"Charif","given":"Abdelhamid"}],"issued":{"date-parts":[["1998"]]}}},{"id":"05EnRE1g/luQLOvLw","uris":["http://zotero.org/users/local/Jac4T2U4/items/LKSL484B"],"itemData":{"id":987,"type":"article-journal","note":"publisher: RES MECHANICA","title":"A strain based finite element for general plane elasticity problems in polar coordinates","author":[{"family":"Sabir","given":"A. B."},{"family":"Salhi","given":"H. Y."}],"issued":{"date-parts":[["1986"]]}}},{"id":"05EnRE1g/MY4zMuJo","uris":["http://zotero.org/users/local/Jac4T2U4/items/9RMIPRPD"],"itemData":{"id":988,"type":"article-journal","container-title":"Struceng &amp; Femcad-Structural Engineering and Optimization","page":"55-61","title":"A sector inplane finite element with a rotational degree of freedom","author":[{"family":"Sabir","given":"A. B."},{"family":"Djoudi","given":"M. S."}],"issued":{"date-parts":[["1991"]]}}},{"id":"05EnRE1g/u4i82yCR","uris":["http://zotero.org/users/local/Jac4T2U4/items/5NTKPHEU"],"itemData":{"id":989,"type":"article-journal","container-title":"Archives of civil engineering","issue":"4","note":"ISBN: 1230-2945","page":"471-483","title":"A sector inplane finite element in polar coordinates with rotational degree of freedom","volume":"51","author":[{"family":"Bouzrira","given":"C."},{"family":"Sabir","given":"A."},{"family":"Nemouchi","given":"Z."}],"issued":{"date-parts":[["2005"]]}}}],"schema":"https://github.com/citation-style-language/schema/raw/master/csl-citation.json"} </w:instrText>
      </w:r>
      <w:r w:rsidR="00CB30C4" w:rsidRPr="007E2C94">
        <w:rPr>
          <w:color w:val="000000" w:themeColor="text1"/>
          <w:sz w:val="24"/>
          <w:szCs w:val="24"/>
        </w:rPr>
        <w:fldChar w:fldCharType="separate"/>
      </w:r>
      <w:r w:rsidR="000C3EAA" w:rsidRPr="007E2C94">
        <w:rPr>
          <w:color w:val="000000" w:themeColor="text1"/>
          <w:sz w:val="24"/>
        </w:rPr>
        <w:t>[183], [184], [185], [186], [187]</w:t>
      </w:r>
      <w:r w:rsidR="00CB30C4" w:rsidRPr="007E2C94">
        <w:rPr>
          <w:color w:val="000000" w:themeColor="text1"/>
          <w:sz w:val="24"/>
          <w:szCs w:val="24"/>
        </w:rPr>
        <w:fldChar w:fldCharType="end"/>
      </w:r>
      <w:r w:rsidRPr="007E2C94">
        <w:rPr>
          <w:color w:val="000000" w:themeColor="text1"/>
          <w:sz w:val="24"/>
          <w:szCs w:val="24"/>
        </w:rPr>
        <w:t>.</w:t>
      </w:r>
    </w:p>
    <w:p w14:paraId="67C4DB3E" w14:textId="79E0EDFB" w:rsidR="00695960" w:rsidRPr="007E2C94" w:rsidRDefault="00495A4A" w:rsidP="009C2AA6">
      <w:pPr>
        <w:pStyle w:val="Titre4"/>
        <w:numPr>
          <w:ilvl w:val="0"/>
          <w:numId w:val="29"/>
        </w:numPr>
        <w:spacing w:before="120" w:after="120"/>
        <w:jc w:val="left"/>
        <w:rPr>
          <w:color w:val="000000" w:themeColor="text1"/>
          <w:sz w:val="24"/>
          <w:szCs w:val="24"/>
        </w:rPr>
      </w:pPr>
      <w:bookmarkStart w:id="398" w:name="_Toc184055460"/>
      <w:bookmarkStart w:id="399" w:name="_Toc184130817"/>
      <w:r w:rsidRPr="007E2C94">
        <w:rPr>
          <w:color w:val="000000" w:themeColor="text1"/>
          <w:sz w:val="24"/>
          <w:szCs w:val="24"/>
        </w:rPr>
        <w:t>Eléments plaques basés sur l’approche en déformation</w:t>
      </w:r>
      <w:bookmarkEnd w:id="398"/>
      <w:bookmarkEnd w:id="399"/>
    </w:p>
    <w:p w14:paraId="6053E620" w14:textId="67AB21AD" w:rsidR="00495A4A" w:rsidRPr="007E2C94" w:rsidRDefault="00801A5E" w:rsidP="000C3EAA">
      <w:pPr>
        <w:spacing w:line="360" w:lineRule="auto"/>
        <w:jc w:val="both"/>
        <w:rPr>
          <w:color w:val="000000" w:themeColor="text1"/>
        </w:rPr>
      </w:pPr>
      <w:r w:rsidRPr="007E2C94">
        <w:rPr>
          <w:color w:val="000000" w:themeColor="text1"/>
          <w:sz w:val="24"/>
          <w:szCs w:val="24"/>
        </w:rPr>
        <w:t xml:space="preserve">L'analyse des éléments finis pour les structures de type plaque est un domaine essentiel en mécanique des structures, en particulier pour la modélisation de comportements complexes sous chargements variés. Parmi les différentes approches pour modéliser les plaques, l'approche en déformation (ou approche par déformation) est l'une des plus utilisées en raison de sa simplicité et de sa capacité à offrir des solutions de haute précision, tout en réduisant les coûts computationnels. L’un des travaux les plus notables dans ce domaine est celui de Belounar et Guenfoud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Fg4bmje","properties":{"formattedCitation":"[188]","plainCitation":"[188]","noteIndex":0},"citationItems":[{"id":"05EnRE1g/YLFoxUtv","uris":["http://zotero.org/users/local/Jac4T2U4/items/LBJQL2T4"],"itemData":{"id":990,"type":"article-journal","container-title":"Thin-walled structures","issue":"1","note":"ISBN: 0263-8231\npublisher: Elsevier","page":"47-63","title":"A new rectangular finite element based on the strain approach for plate bending","volume":"43","author":[{"family":"Belounar","given":"L."},{"family":"Guenfoud","given":"M."}],"issued":{"date-parts":[["2005"]]}}}],"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88]</w:t>
      </w:r>
      <w:r w:rsidRPr="007E2C94">
        <w:rPr>
          <w:color w:val="000000" w:themeColor="text1"/>
          <w:sz w:val="24"/>
          <w:szCs w:val="24"/>
        </w:rPr>
        <w:fldChar w:fldCharType="end"/>
      </w:r>
      <w:r w:rsidRPr="007E2C94">
        <w:rPr>
          <w:color w:val="000000" w:themeColor="text1"/>
          <w:sz w:val="24"/>
          <w:szCs w:val="24"/>
        </w:rPr>
        <w:t xml:space="preserve">, qui ont développé un nouvel élément fini rectangulaire basé sur l’approche en déformation et la théorie de Reissner/Mindlin. Cet élément, désigné sous le nom de SBRP (Strain Based Rectangular Plate), a montré de meilleures performances par rapport aux éléments finis classiques basés sur l’approche par déplacement. </w:t>
      </w:r>
      <w:r w:rsidR="00CC0093" w:rsidRPr="007E2C94">
        <w:rPr>
          <w:color w:val="000000" w:themeColor="text1"/>
          <w:sz w:val="24"/>
          <w:szCs w:val="24"/>
        </w:rPr>
        <w:t>Récemment,</w:t>
      </w:r>
      <w:r w:rsidRPr="007E2C94">
        <w:rPr>
          <w:color w:val="000000" w:themeColor="text1"/>
          <w:sz w:val="24"/>
          <w:szCs w:val="24"/>
        </w:rPr>
        <w:t xml:space="preserve"> plusieurs autres éléments </w:t>
      </w:r>
      <w:r w:rsidRPr="007E2C94">
        <w:rPr>
          <w:color w:val="000000" w:themeColor="text1"/>
          <w:sz w:val="24"/>
        </w:rPr>
        <w:t xml:space="preserve">robustes basés sur l’approche en déformation ont été formulés pour l’étude de la flexion des plaques </w:t>
      </w:r>
      <w:r w:rsidR="00CC0093" w:rsidRPr="007E2C94">
        <w:rPr>
          <w:color w:val="000000" w:themeColor="text1"/>
          <w:sz w:val="24"/>
        </w:rPr>
        <w:fldChar w:fldCharType="begin"/>
      </w:r>
      <w:r w:rsidR="00A832E5" w:rsidRPr="007E2C94">
        <w:rPr>
          <w:color w:val="000000" w:themeColor="text1"/>
          <w:sz w:val="24"/>
        </w:rPr>
        <w:instrText xml:space="preserve"> ADDIN ZOTERO_ITEM CSL_CITATION {"citationID":"O2Hmr3lq","properties":{"formattedCitation":"[189]","plainCitation":"[189]","noteIndex":0},"citationItems":[{"id":"05EnRE1g/KOoA4uYF","uris":["http://zotero.org/users/local/Jac4T2U4/items/3IWKBRGX","http://zotero.org/users/local/Jac4T2U4/items/7L3PISL6"],"itemData":{"id":991,"type":"article-journal","container-title":"Romanian Journal of Acoustics and Vibration","issue":"2","note":"ISBN: 2602-0351","page":"93-100","title":"Strain-based mindlin finite element for vibration analysis of rectangular plates coupled with a fluid","volume":"19","author":[{"family":"Boussem","given":"Faiçal"},{"family":"Belounar","given":"Abderahim"},{"family":"Belounar","given":"Lamine"},{"family":"Fortas","given":"Lahcene"}],"issued":{"date-parts":[["2022"]]}}}],"schema":"https://github.com/citation-style-language/schema/raw/master/csl-citation.json"} </w:instrText>
      </w:r>
      <w:r w:rsidR="00CC0093" w:rsidRPr="007E2C94">
        <w:rPr>
          <w:color w:val="000000" w:themeColor="text1"/>
          <w:sz w:val="24"/>
        </w:rPr>
        <w:fldChar w:fldCharType="separate"/>
      </w:r>
      <w:r w:rsidR="000C3EAA" w:rsidRPr="007E2C94">
        <w:rPr>
          <w:color w:val="000000" w:themeColor="text1"/>
          <w:sz w:val="24"/>
        </w:rPr>
        <w:t>[189]</w:t>
      </w:r>
      <w:r w:rsidR="00CC0093" w:rsidRPr="007E2C94">
        <w:rPr>
          <w:color w:val="000000" w:themeColor="text1"/>
          <w:sz w:val="24"/>
        </w:rPr>
        <w:fldChar w:fldCharType="end"/>
      </w:r>
      <w:r w:rsidR="00CC0093" w:rsidRPr="007E2C94">
        <w:rPr>
          <w:color w:val="000000" w:themeColor="text1"/>
          <w:sz w:val="24"/>
        </w:rPr>
        <w:t>,</w:t>
      </w:r>
      <w:r w:rsidR="00CC0093" w:rsidRPr="007E2C94">
        <w:rPr>
          <w:rFonts w:asciiTheme="majorBidi" w:hAnsiTheme="majorBidi" w:cstheme="majorBidi"/>
          <w:color w:val="000000" w:themeColor="text1"/>
          <w:sz w:val="24"/>
          <w:szCs w:val="24"/>
        </w:rPr>
        <w:t xml:space="preserve"> </w:t>
      </w:r>
      <w:r w:rsidR="00CC0093"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LQA5blh","properties":{"formattedCitation":"[79]","plainCitation":"[79]","noteIndex":0},"citationItems":[{"id":"05EnRE1g/ffqzUBQO","uris":["http://zotero.org/users/local/Jac4T2U4/items/2FGQJEZJ"],"itemData":{"id":199,"type":"article-journal","container-title":"Archive of Applied Mechanics","issue":"7","note":"ISBN: 0939-1533\npublisher: Springer","page":"2061-2079","title":"Strain-based finite element formulation for the analysis of functionally graded plates","volume":"92","author":[{"family":"Belounar","given":"Abderahim"},{"family":"Boussem","given":"Faiçal"},{"family":"Houhou","given":"Mohamed Nabil"},{"family":"Tati","given":"Abdelouahab"},{"family":"Fortas","given":"Lahcene"}],"issued":{"date-parts":[["2022"]]}}}],"schema":"https://github.com/citation-style-language/schema/raw/master/csl-citation.json"} </w:instrText>
      </w:r>
      <w:r w:rsidR="00CC0093"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9]</w:t>
      </w:r>
      <w:r w:rsidR="00CC0093"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c2C1leBW","properties":{"formattedCitation":"[190]","plainCitation":"[190]","noteIndex":0},"citationItems":[{"id":"05EnRE1g/w77kw6hQ","uris":["http://zotero.org/users/local/Jac4T2U4/items/2HUIRJFE","http://zotero.org/users/local/Jac4T2U4/items/A9BGDBFL"],"itemData":{"id":994,"type":"article-journal","container-title":"Mechanics of Advanced Materials and Structures","issue":"8","note":"ISBN: 1537-6494\npublisher: Taylor &amp; Francis","page":"620-632","title":"Strain based triangular finite element for plate bending analysis","volume":"27","author":[{"family":"Belounar","given":"Abderahim"},{"family":"Benmebarek","given":"Sadok"},{"family":"Belounar","given":"Lamine"}],"issued":{"date-parts":[["2020"]]}}}],"schema":"https://github.com/citation-style-language/schema/raw/master/csl-citation.json"} </w:instrText>
      </w:r>
      <w:r w:rsidR="00AA6B48"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0]</w:t>
      </w:r>
      <w:r w:rsidR="00AA6B48"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OTgFMTUD","properties":{"formattedCitation":"[191]","plainCitation":"[191]","noteIndex":0},"citationItems":[{"id":"05EnRE1g/WfpFr6e4","uris":["http://zotero.org/users/local/Jac4T2U4/items/KALEXT6G","http://zotero.org/users/local/Jac4T2U4/items/BPSCPJBB"],"itemData":{"id":995,"type":"article-journal","container-title":"International Journal of Advanced Structural Engineering","note":"ISBN: 2008-3556\npublisher: Springer","page":"211-230","title":"Static, free vibration, and buckling analysis of plates using strain-based Reissner–Mindlin elements","volume":"11","author":[{"family":"Belounar","given":"Abderahim"},{"family":"Benmebarek","given":"Sadok"},{"family":"Houhou","given":"Mohamed Nabil"},{"family":"Belounar","given":"Lamine"}],"issued":{"date-parts":[["2019"]]}}}],"schema":"https://github.com/citation-style-language/schema/raw/master/csl-citation.json"} </w:instrText>
      </w:r>
      <w:r w:rsidR="00AA6B48"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1]</w:t>
      </w:r>
      <w:r w:rsidR="00AA6B48"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8skhThwz","properties":{"formattedCitation":"[192]","plainCitation":"[192]","noteIndex":0},"citationItems":[{"id":"05EnRE1g/KlavcaDf","uris":["http://zotero.org/users/local/Jac4T2U4/items/TG49WWFF","http://zotero.org/users/local/Jac4T2U4/items/X8A3JAJU"],"itemData":{"id":996,"type":"paper-conference","container-title":"6 th European Solid Mechanics Conference. ESMC2006, Budapest","title":"Plate bending with a solid strain based element that satisfies the equilibrium equations","volume":"28","author":[{"family":"Belounar","given":"L."},{"family":"Hamadi","given":"D."}]}}],"schema":"https://github.com/citation-style-language/schema/raw/master/csl-citation.json"} </w:instrText>
      </w:r>
      <w:r w:rsidR="00AA6B48"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2]</w:t>
      </w:r>
      <w:r w:rsidR="00AA6B48"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Cu2CNnhu","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00AA6B48"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3]</w:t>
      </w:r>
      <w:r w:rsidR="00AA6B48"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UYpPA4X","properties":{"formattedCitation":"[194]","plainCitation":"[194]","noteIndex":0},"citationItems":[{"id":"05EnRE1g/87KSJ7yy","uris":["http://zotero.org/users/local/Jac4T2U4/items/YCJ2G8RR","http://zotero.org/users/local/Jac4T2U4/items/WKIZ3CPI"],"itemData":{"id":998,"type":"article-journal","container-title":"World Journal of Engineering","issue":"5","note":"ISBN: 1708-5284\npublisher: Emerald Publishing Limited","page":"620-631","title":"Assumed strain finite element for natural frequencies of bending plates","volume":"19","author":[{"family":"Boussem","given":"Faiçal"},{"family":"Belounar","given":"Abderahim"},{"family":"Belounar","given":"Lamine"}],"issued":{"date-parts":[["2022"]]}}}],"schema":"https://github.com/citation-style-language/schema/raw/master/csl-citation.json"} </w:instrText>
      </w:r>
      <w:r w:rsidR="00AA6B48"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4]</w:t>
      </w:r>
      <w:r w:rsidR="00AA6B48" w:rsidRPr="007E2C94">
        <w:rPr>
          <w:rFonts w:asciiTheme="majorBidi" w:hAnsiTheme="majorBidi" w:cstheme="majorBidi"/>
          <w:color w:val="000000" w:themeColor="text1"/>
          <w:sz w:val="24"/>
          <w:szCs w:val="24"/>
        </w:rPr>
        <w:fldChar w:fldCharType="end"/>
      </w:r>
      <w:r w:rsidR="00AA6B48" w:rsidRPr="007E2C94">
        <w:rPr>
          <w:rFonts w:asciiTheme="majorBidi" w:hAnsiTheme="majorBidi" w:cstheme="majorBidi"/>
          <w:color w:val="000000" w:themeColor="text1"/>
          <w:sz w:val="24"/>
          <w:szCs w:val="24"/>
        </w:rPr>
        <w:t>,</w:t>
      </w:r>
      <w:r w:rsidR="00AA6B48" w:rsidRPr="007E2C94">
        <w:rPr>
          <w:color w:val="000000" w:themeColor="text1"/>
          <w:sz w:val="24"/>
          <w:szCs w:val="24"/>
        </w:rPr>
        <w:t xml:space="preserve"> </w:t>
      </w:r>
      <w:r w:rsidR="00AA6B48" w:rsidRPr="007E2C94">
        <w:rPr>
          <w:color w:val="000000" w:themeColor="text1"/>
          <w:sz w:val="24"/>
        </w:rPr>
        <w:fldChar w:fldCharType="begin"/>
      </w:r>
      <w:r w:rsidR="00A832E5" w:rsidRPr="007E2C94">
        <w:rPr>
          <w:color w:val="000000" w:themeColor="text1"/>
          <w:sz w:val="24"/>
        </w:rPr>
        <w:instrText xml:space="preserve"> ADDIN ZOTERO_ITEM CSL_CITATION {"citationID":"7cmDI9uH","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AA6B48" w:rsidRPr="007E2C94">
        <w:rPr>
          <w:color w:val="000000" w:themeColor="text1"/>
          <w:sz w:val="24"/>
        </w:rPr>
        <w:fldChar w:fldCharType="separate"/>
      </w:r>
      <w:r w:rsidR="000C3EAA" w:rsidRPr="007E2C94">
        <w:rPr>
          <w:color w:val="000000" w:themeColor="text1"/>
          <w:sz w:val="24"/>
        </w:rPr>
        <w:t>[168]</w:t>
      </w:r>
      <w:r w:rsidR="00AA6B48" w:rsidRPr="007E2C94">
        <w:rPr>
          <w:color w:val="000000" w:themeColor="text1"/>
          <w:sz w:val="24"/>
        </w:rPr>
        <w:fldChar w:fldCharType="end"/>
      </w:r>
      <w:r w:rsidR="00AA6B48" w:rsidRPr="007E2C94">
        <w:rPr>
          <w:color w:val="000000" w:themeColor="text1"/>
          <w:sz w:val="24"/>
        </w:rPr>
        <w:t xml:space="preserve">, </w:t>
      </w:r>
      <w:r w:rsidR="00AA6B48" w:rsidRPr="007E2C94">
        <w:rPr>
          <w:color w:val="000000" w:themeColor="text1"/>
          <w:sz w:val="24"/>
        </w:rPr>
        <w:fldChar w:fldCharType="begin"/>
      </w:r>
      <w:r w:rsidR="00A832E5" w:rsidRPr="007E2C94">
        <w:rPr>
          <w:color w:val="000000" w:themeColor="text1"/>
          <w:sz w:val="24"/>
        </w:rPr>
        <w:instrText xml:space="preserve"> ADDIN ZOTERO_ITEM CSL_CITATION {"citationID":"H74Eohhk","properties":{"formattedCitation":"[195]","plainCitation":"[195]","noteIndex":0},"citationItems":[{"id":"05EnRE1g/o1R4uAwh","uris":["http://zotero.org/users/local/Jac4T2U4/items/DESLXK9V","http://zotero.org/users/local/Jac4T2U4/items/85ZWZ6DN"],"itemData":{"id":1000,"type":"article-journal","note":"publisher: Citeseer","title":"A rectangular strain based finite element for plate bending analysis","author":[{"family":"Lamine","given":"Belounar"},{"family":"Sadoc","given":"Benmebarek"}]}}],"schema":"https://github.com/citation-style-language/schema/raw/master/csl-citation.json"} </w:instrText>
      </w:r>
      <w:r w:rsidR="00AA6B48" w:rsidRPr="007E2C94">
        <w:rPr>
          <w:color w:val="000000" w:themeColor="text1"/>
          <w:sz w:val="24"/>
        </w:rPr>
        <w:fldChar w:fldCharType="separate"/>
      </w:r>
      <w:r w:rsidR="000C3EAA" w:rsidRPr="007E2C94">
        <w:rPr>
          <w:color w:val="000000" w:themeColor="text1"/>
          <w:sz w:val="24"/>
        </w:rPr>
        <w:t>[195]</w:t>
      </w:r>
      <w:r w:rsidR="00AA6B48" w:rsidRPr="007E2C94">
        <w:rPr>
          <w:color w:val="000000" w:themeColor="text1"/>
          <w:sz w:val="24"/>
        </w:rPr>
        <w:fldChar w:fldCharType="end"/>
      </w:r>
      <w:r w:rsidR="00AA6B48" w:rsidRPr="007E2C94">
        <w:rPr>
          <w:color w:val="000000" w:themeColor="text1"/>
          <w:sz w:val="24"/>
        </w:rPr>
        <w:t>,</w:t>
      </w:r>
      <w:r w:rsidR="00AA6B48" w:rsidRPr="007E2C94">
        <w:rPr>
          <w:color w:val="000000" w:themeColor="text1"/>
          <w:sz w:val="24"/>
        </w:rPr>
        <w:fldChar w:fldCharType="begin"/>
      </w:r>
      <w:r w:rsidR="00A832E5" w:rsidRPr="007E2C94">
        <w:rPr>
          <w:color w:val="000000" w:themeColor="text1"/>
          <w:sz w:val="24"/>
        </w:rPr>
        <w:instrText xml:space="preserve"> ADDIN ZOTERO_ITEM CSL_CITATION {"citationID":"q01Rs5qI","properties":{"formattedCitation":"[196]","plainCitation":"[196]","noteIndex":0},"citationItems":[{"id":"05EnRE1g/CGX54riO","uris":["http://zotero.org/users/local/Jac4T2U4/items/JNLGZ3EI","http://zotero.org/users/local/Jac4T2U4/items/H5BQPZLD"],"itemData":{"id":1001,"type":"article-journal","container-title":"Journal of Solid Mechanics","issue":"4","note":"ISBN: 2008-3505","title":"A Plate Bending Kirchhoff Element Based on Assumed Strain Functions.","volume":"12","author":[{"family":"Boussem","given":"F."},{"family":"Belounar","given":"L."}],"issued":{"date-parts":[["2020"]]}}}],"schema":"https://github.com/citation-style-language/schema/raw/master/csl-citation.json"} </w:instrText>
      </w:r>
      <w:r w:rsidR="00AA6B48" w:rsidRPr="007E2C94">
        <w:rPr>
          <w:color w:val="000000" w:themeColor="text1"/>
          <w:sz w:val="24"/>
        </w:rPr>
        <w:fldChar w:fldCharType="separate"/>
      </w:r>
      <w:r w:rsidR="000C3EAA" w:rsidRPr="007E2C94">
        <w:rPr>
          <w:color w:val="000000" w:themeColor="text1"/>
          <w:sz w:val="24"/>
        </w:rPr>
        <w:t>[196]</w:t>
      </w:r>
      <w:r w:rsidR="00AA6B48" w:rsidRPr="007E2C94">
        <w:rPr>
          <w:color w:val="000000" w:themeColor="text1"/>
          <w:sz w:val="24"/>
        </w:rPr>
        <w:fldChar w:fldCharType="end"/>
      </w:r>
      <w:r w:rsidR="00AA6B48" w:rsidRPr="007E2C94">
        <w:rPr>
          <w:color w:val="000000" w:themeColor="text1"/>
          <w:sz w:val="24"/>
        </w:rPr>
        <w:t xml:space="preserve">, </w:t>
      </w:r>
      <w:r w:rsidR="00AA6B48" w:rsidRPr="007E2C94">
        <w:rPr>
          <w:color w:val="000000" w:themeColor="text1"/>
          <w:sz w:val="24"/>
        </w:rPr>
        <w:fldChar w:fldCharType="begin"/>
      </w:r>
      <w:r w:rsidR="00A832E5" w:rsidRPr="007E2C94">
        <w:rPr>
          <w:color w:val="000000" w:themeColor="text1"/>
          <w:sz w:val="24"/>
        </w:rPr>
        <w:instrText xml:space="preserve"> ADDIN ZOTERO_ITEM CSL_CITATION {"citationID":"27zhgHss","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AA6B48" w:rsidRPr="007E2C94">
        <w:rPr>
          <w:color w:val="000000" w:themeColor="text1"/>
          <w:sz w:val="24"/>
        </w:rPr>
        <w:fldChar w:fldCharType="separate"/>
      </w:r>
      <w:r w:rsidR="009763E0" w:rsidRPr="007E2C94">
        <w:rPr>
          <w:color w:val="000000" w:themeColor="text1"/>
          <w:sz w:val="24"/>
        </w:rPr>
        <w:t>[128]</w:t>
      </w:r>
      <w:r w:rsidR="00AA6B48" w:rsidRPr="007E2C94">
        <w:rPr>
          <w:color w:val="000000" w:themeColor="text1"/>
          <w:sz w:val="24"/>
        </w:rPr>
        <w:fldChar w:fldCharType="end"/>
      </w:r>
      <w:r w:rsidR="00AA6B48" w:rsidRPr="007E2C94">
        <w:rPr>
          <w:color w:val="000000" w:themeColor="text1"/>
          <w:sz w:val="24"/>
        </w:rPr>
        <w:t>,</w:t>
      </w:r>
      <w:r w:rsidR="006B2819" w:rsidRPr="007E2C94">
        <w:rPr>
          <w:color w:val="000000" w:themeColor="text1"/>
          <w:sz w:val="24"/>
        </w:rPr>
        <w:fldChar w:fldCharType="begin"/>
      </w:r>
      <w:r w:rsidR="00A832E5" w:rsidRPr="007E2C94">
        <w:rPr>
          <w:color w:val="000000" w:themeColor="text1"/>
          <w:sz w:val="24"/>
        </w:rPr>
        <w:instrText xml:space="preserve"> ADDIN ZOTERO_ITEM CSL_CITATION {"citationID":"zqwmq5ZZ","properties":{"formattedCitation":"[197]","plainCitation":"[197]","noteIndex":0},"citationItems":[{"id":"05EnRE1g/556S7rBS","uris":["http://zotero.org/users/local/Jac4T2U4/items/LVYACG5W","http://zotero.org/users/local/Jac4T2U4/items/VBED4N8C"],"itemData":{"id":1003,"type":"article-journal","container-title":"Alexandria Engineering Journal","issue":"1","note":"ISBN: 1110-0168\npublisher: Elsevier","page":"95-105","title":"A new strain based brick element for plate bending","volume":"53","author":[{"family":"Belounar","given":"L."},{"family":"Guerraiche","given":"K."}],"issued":{"date-parts":[["2014"]]}}}],"schema":"https://github.com/citation-style-language/schema/raw/master/csl-citation.json"} </w:instrText>
      </w:r>
      <w:r w:rsidR="006B2819" w:rsidRPr="007E2C94">
        <w:rPr>
          <w:color w:val="000000" w:themeColor="text1"/>
          <w:sz w:val="24"/>
        </w:rPr>
        <w:fldChar w:fldCharType="separate"/>
      </w:r>
      <w:r w:rsidR="000C3EAA" w:rsidRPr="007E2C94">
        <w:rPr>
          <w:color w:val="000000" w:themeColor="text1"/>
          <w:sz w:val="24"/>
        </w:rPr>
        <w:t>[197]</w:t>
      </w:r>
      <w:r w:rsidR="006B2819" w:rsidRPr="007E2C94">
        <w:rPr>
          <w:color w:val="000000" w:themeColor="text1"/>
          <w:sz w:val="24"/>
        </w:rPr>
        <w:fldChar w:fldCharType="end"/>
      </w:r>
    </w:p>
    <w:p w14:paraId="4C364A72" w14:textId="77777777" w:rsidR="00FA69CA" w:rsidRPr="007E2C94" w:rsidRDefault="00FA69CA" w:rsidP="009C2AA6">
      <w:pPr>
        <w:pStyle w:val="Titre4"/>
        <w:numPr>
          <w:ilvl w:val="0"/>
          <w:numId w:val="29"/>
        </w:numPr>
        <w:spacing w:before="120" w:after="120"/>
        <w:jc w:val="left"/>
        <w:rPr>
          <w:color w:val="000000" w:themeColor="text1"/>
          <w:sz w:val="24"/>
          <w:szCs w:val="24"/>
        </w:rPr>
      </w:pPr>
      <w:bookmarkStart w:id="400" w:name="_Toc184055461"/>
      <w:bookmarkStart w:id="401" w:name="_Toc184130818"/>
      <w:r w:rsidRPr="007E2C94">
        <w:rPr>
          <w:color w:val="000000" w:themeColor="text1"/>
          <w:sz w:val="24"/>
          <w:szCs w:val="24"/>
        </w:rPr>
        <w:t>Eléments tridimensionnels basés sur l’approche en déformation</w:t>
      </w:r>
      <w:bookmarkEnd w:id="400"/>
      <w:bookmarkEnd w:id="401"/>
    </w:p>
    <w:p w14:paraId="02F1D0C9" w14:textId="0CECD605" w:rsidR="00495A4A" w:rsidRPr="007E2C94" w:rsidRDefault="007F52BC" w:rsidP="007F52BC">
      <w:pPr>
        <w:spacing w:line="360" w:lineRule="auto"/>
        <w:jc w:val="both"/>
        <w:rPr>
          <w:color w:val="000000" w:themeColor="text1"/>
          <w:sz w:val="24"/>
          <w:szCs w:val="24"/>
        </w:rPr>
      </w:pPr>
      <w:r w:rsidRPr="007E2C94">
        <w:rPr>
          <w:color w:val="000000" w:themeColor="text1"/>
          <w:sz w:val="24"/>
          <w:szCs w:val="24"/>
        </w:rPr>
        <w:t>Les éléments tridimensionnels basés sur l’approche en déformation sont des modèles d’éléments finis qui intègrent la théorie de la déformation plutôt que celle des déplacements pour résoudre des problèmes de mécanique des structures, en particulier dans le cadre de l’élasticité tridimensionnelle. Cette approche repose sur des hypothèses de déformation qui permettent de mieux capturer les effets de la flexion et de la contrainte dans les structures complexes, telles que les plaques et les coques, tout en simplifiant les calculs et en évitant l’utilisation d’éléments de haut ordre (comme les éléments hexaédriques ou prismatiques de degré élevé).</w:t>
      </w:r>
    </w:p>
    <w:p w14:paraId="22A36F1E" w14:textId="079A246E" w:rsidR="007F52BC" w:rsidRPr="007E2C94" w:rsidRDefault="007F52BC" w:rsidP="000C3EAA">
      <w:pPr>
        <w:widowControl/>
        <w:autoSpaceDE/>
        <w:autoSpaceDN/>
        <w:spacing w:line="360" w:lineRule="auto"/>
        <w:jc w:val="both"/>
        <w:rPr>
          <w:color w:val="000000" w:themeColor="text1"/>
          <w:sz w:val="24"/>
          <w:szCs w:val="24"/>
        </w:rPr>
      </w:pPr>
      <w:r w:rsidRPr="007E2C94">
        <w:rPr>
          <w:color w:val="000000" w:themeColor="text1"/>
          <w:sz w:val="24"/>
          <w:szCs w:val="24"/>
        </w:rPr>
        <w:t xml:space="preserve">Par exemple, Belarbi et Charif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KwG8dGd","properties":{"formattedCitation":"[198]","plainCitation":"[198]","noteIndex":0},"citationItems":[{"id":"05EnRE1g/Vocyypg7","uris":["http://zotero.org/users/local/Jac4T2U4/items/ZRBSLXMP"],"itemData":{"id":62,"type":"article-journal","container-title":"Revue européenne des éléments finis","issue":"2","note":"ISBN: 1250-6559\npublisher: Taylor &amp; Francis","page":"135-157","title":"Développement d'un nouvel élément hexaédrique simple basé sur le modèle en déformation pour l'étude des plaques minces et épaisses","volume":"8","author":[{"family":"Belarbi","given":"Mohamed Tahar"},{"family":"Charif","given":"Abdelhamid"}],"issued":{"date-parts":[["1999"]]}}}],"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98]</w:t>
      </w:r>
      <w:r w:rsidRPr="007E2C94">
        <w:rPr>
          <w:color w:val="000000" w:themeColor="text1"/>
          <w:sz w:val="24"/>
          <w:szCs w:val="24"/>
        </w:rPr>
        <w:fldChar w:fldCharType="end"/>
      </w:r>
      <w:r w:rsidRPr="007E2C94">
        <w:rPr>
          <w:color w:val="000000" w:themeColor="text1"/>
          <w:sz w:val="24"/>
          <w:szCs w:val="24"/>
        </w:rPr>
        <w:t xml:space="preserve"> ont proposé un élément hexaédrique simple (SBH8) à huit nœuds, chaque nœud ayant trois degrés de liberté (u, v, w), fondé sur un modèle en déformation. Ce modèle modifie la matrice d’élasticité pour mieux gérer les effets de la flexion des plaques, tout en réduisant la complexité par rapport aux éléments tridimensionnels classiques d’ordre élevé. De plus, Maalem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y7OKs5s","properties":{"formattedCitation":"[199]","plainCitation":"[199]","noteIndex":0},"citationItems":[{"id":"05EnRE1g/F0iF0oJ1","uris":["http://zotero.org/users/local/Jac4T2U4/items/DX8V49PD"],"itemData":{"id":63,"type":"article-journal","container-title":"Université de Constantine, Algérie, mémoire de Magistère","title":"Investigation numérique des problèmes de flexion de plaque par un élément fini parallélépipédique basé sur le modèle en déformation","author":[{"family":"Maalem","given":"T."}],"issued":{"date-parts":[["2002"]]}}}],"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199]</w:t>
      </w:r>
      <w:r w:rsidRPr="007E2C94">
        <w:rPr>
          <w:color w:val="000000" w:themeColor="text1"/>
          <w:sz w:val="24"/>
          <w:szCs w:val="24"/>
        </w:rPr>
        <w:fldChar w:fldCharType="end"/>
      </w:r>
      <w:r w:rsidRPr="007E2C94">
        <w:rPr>
          <w:color w:val="000000" w:themeColor="text1"/>
          <w:sz w:val="24"/>
          <w:szCs w:val="24"/>
        </w:rPr>
        <w:t xml:space="preserve"> a développé un autre élément tridimensionnel qui respecte les équations d’équilibre pour analyser la flexion des plaques minces et épaisses, en utilisant également l’approche en déformation pour simplifier les calculs tout en maintenant une grande précision dans la modélisation des déformations et des contraintes. Hamadi et Maalem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vN33z82","properties":{"formattedCitation":"[200]","plainCitation":"[200]","noteIndex":0},"citationItems":[{"id":"05EnRE1g/A7LdkvLH","uris":["http://zotero.org/users/local/Jac4T2U4/items/MV3SUMMD"],"itemData":{"id":64,"type":"paper-conference","container-title":"Proceedings of the World Congress on Engineering","page":"27","title":"Presentation of an Efficient Parallelepiped Finite Element Based on the Strain Approach\" SBP8C","volume":"3","author":[{"family":"Hamadi","given":"D."},{"family":"Maalem","given":"T."}],"issued":{"date-parts":[["2010"]]}}}],"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00]</w:t>
      </w:r>
      <w:r w:rsidRPr="007E2C94">
        <w:rPr>
          <w:color w:val="000000" w:themeColor="text1"/>
          <w:sz w:val="24"/>
          <w:szCs w:val="24"/>
        </w:rPr>
        <w:fldChar w:fldCharType="end"/>
      </w:r>
      <w:r w:rsidRPr="007E2C94">
        <w:rPr>
          <w:color w:val="000000" w:themeColor="text1"/>
          <w:sz w:val="24"/>
          <w:szCs w:val="24"/>
        </w:rPr>
        <w:t xml:space="preserve"> ont développé un nouvel élément fini parallélépipédique, appelé SBP8C (Strain Based Parallelepiped 8-node Condensed), formulé à l’aide de la condensation statique. Cet élément est conçu pour l’analyse de problèmes tridimensionnels, ainsi que pour l’étude de la flexion des plaques minces et épaisses. Par ailleurs, Belounar et Guerraiche </w:t>
      </w:r>
      <w:r w:rsidR="008A37FA" w:rsidRPr="007E2C94">
        <w:rPr>
          <w:color w:val="000000" w:themeColor="text1"/>
          <w:sz w:val="24"/>
        </w:rPr>
        <w:fldChar w:fldCharType="begin"/>
      </w:r>
      <w:r w:rsidR="00A832E5" w:rsidRPr="007E2C94">
        <w:rPr>
          <w:color w:val="000000" w:themeColor="text1"/>
          <w:sz w:val="24"/>
        </w:rPr>
        <w:instrText xml:space="preserve"> ADDIN ZOTERO_ITEM CSL_CITATION {"citationID":"HP6N0EuK","properties":{"formattedCitation":"[197]","plainCitation":"[197]","noteIndex":0},"citationItems":[{"id":"05EnRE1g/556S7rBS","uris":["http://zotero.org/users/local/Jac4T2U4/items/LVYACG5W","http://zotero.org/users/local/Jac4T2U4/items/VBED4N8C"],"itemData":{"id":1003,"type":"article-journal","container-title":"Alexandria Engineering Journal","issue":"1","note":"ISBN: 1110-0168\npublisher: Elsevier","page":"95-105","title":"A new strain based brick element for plate bending","volume":"53","author":[{"family":"Belounar","given":"L."},{"family":"Guerraiche","given":"K."}],"issued":{"date-parts":[["2014"]]}}}],"schema":"https://github.com/citation-style-language/schema/raw/master/csl-citation.json"} </w:instrText>
      </w:r>
      <w:r w:rsidR="008A37FA" w:rsidRPr="007E2C94">
        <w:rPr>
          <w:color w:val="000000" w:themeColor="text1"/>
          <w:sz w:val="24"/>
        </w:rPr>
        <w:fldChar w:fldCharType="separate"/>
      </w:r>
      <w:r w:rsidR="000C3EAA" w:rsidRPr="007E2C94">
        <w:rPr>
          <w:color w:val="000000" w:themeColor="text1"/>
          <w:sz w:val="24"/>
        </w:rPr>
        <w:t>[197]</w:t>
      </w:r>
      <w:r w:rsidR="008A37FA" w:rsidRPr="007E2C94">
        <w:rPr>
          <w:color w:val="000000" w:themeColor="text1"/>
          <w:sz w:val="24"/>
        </w:rPr>
        <w:fldChar w:fldCharType="end"/>
      </w:r>
      <w:r w:rsidRPr="007E2C94">
        <w:rPr>
          <w:color w:val="000000" w:themeColor="text1"/>
          <w:sz w:val="24"/>
          <w:szCs w:val="24"/>
        </w:rPr>
        <w:t xml:space="preserve"> e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Ud3oKKTL","properties":{"formattedCitation":"[201]","plainCitation":"[201]","noteIndex":0},"citationItems":[{"id":"05EnRE1g/tOuk5kSI","uris":["http://zotero.org/users/local/Jac4T2U4/items/HBHI4I9N"],"itemData":{"id":66,"type":"article-journal","container-title":"Journal of Solid Mechanics","issue":"1","note":"ISBN: 2008-3505\npublisher: Islamic Azad University","page":"186","title":"A new eight nodes brick finite element based on the strain approach","volume":"1","author":[{"family":"Guerraiche","given":"K. H."},{"family":"Belounar","given":"L."},{"family":"Bouzidi","given":"L."}],"issued":{"date-parts":[["2018"]]}}}],"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01]</w:t>
      </w:r>
      <w:r w:rsidRPr="007E2C94">
        <w:rPr>
          <w:color w:val="000000" w:themeColor="text1"/>
          <w:sz w:val="24"/>
          <w:szCs w:val="24"/>
        </w:rPr>
        <w:fldChar w:fldCharType="end"/>
      </w:r>
      <w:r w:rsidRPr="007E2C94">
        <w:rPr>
          <w:color w:val="000000" w:themeColor="text1"/>
          <w:sz w:val="24"/>
          <w:szCs w:val="24"/>
        </w:rPr>
        <w:t xml:space="preserve"> ont proposé de nouveaux éléments finis tridimensionnels basés sur l’approche par déformation, spécifiquement pour l’analyse linéaire de la flexion des plaques. Ces éléments, qui intègrent les trois degrés de liberté externes (u, v et w) à chaque nœud d’angle ainsi qu’au nœud centroïde, offrent une représentation plus précise des déformations dans les structures étudiées.</w:t>
      </w:r>
    </w:p>
    <w:p w14:paraId="72EA982E" w14:textId="08477C62" w:rsidR="007F52BC" w:rsidRPr="007E2C94" w:rsidRDefault="007F52BC" w:rsidP="00B53893">
      <w:pPr>
        <w:widowControl/>
        <w:autoSpaceDE/>
        <w:autoSpaceDN/>
        <w:spacing w:line="360" w:lineRule="auto"/>
        <w:jc w:val="both"/>
        <w:rPr>
          <w:color w:val="000000" w:themeColor="text1"/>
          <w:sz w:val="24"/>
          <w:szCs w:val="24"/>
        </w:rPr>
      </w:pPr>
      <w:r w:rsidRPr="007E2C94">
        <w:rPr>
          <w:color w:val="000000" w:themeColor="text1"/>
          <w:sz w:val="24"/>
          <w:szCs w:val="24"/>
        </w:rPr>
        <w:t xml:space="preserve">Messai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2RyoejRR","properties":{"formattedCitation":"[202]","plainCitation":"[202]","noteIndex":0},"citationItems":[{"id":"05EnRE1g/IcQGaleu","uris":["http://zotero.org/users/local/Jac4T2U4/items/JKHUQMEV"],"itemData":{"id":67,"type":"article-journal","container-title":"European Journal of Computational Mechanics","note":"ISBN: 1779-7179\npublisher: Taylor &amp; Francis","page":"1-21","title":"Static and free vibration of plates with a strain based brick element","author":[{"family":"Messai","given":"Abderraouf"},{"family":"Belounar","given":"Lamine"},{"family":"Merzouki","given":"Tarek"}],"issued":{"date-parts":[["2018"]]}}}],"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02]</w:t>
      </w:r>
      <w:r w:rsidRPr="007E2C94">
        <w:rPr>
          <w:color w:val="000000" w:themeColor="text1"/>
          <w:sz w:val="24"/>
          <w:szCs w:val="24"/>
        </w:rPr>
        <w:fldChar w:fldCharType="end"/>
      </w:r>
      <w:r w:rsidRPr="007E2C94">
        <w:rPr>
          <w:color w:val="000000" w:themeColor="text1"/>
          <w:sz w:val="24"/>
          <w:szCs w:val="24"/>
        </w:rPr>
        <w:t xml:space="preserve"> e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5VuGzNm","properties":{"formattedCitation":"[203]","plainCitation":"[203]","noteIndex":0},"citationItems":[{"id":"05EnRE1g/BxlD2Bh3","uris":["http://zotero.org/users/local/Jac4T2U4/items/GKAII8XD"],"itemData":{"id":68,"type":"thesis","publisher":"Université Mohamed Khider-Biskra","title":"Contribution de l’approche en déformation dans l’analyse statique et dynamique des structures","author":[{"family":"MESSAI","given":"Abderraouf"}],"issued":{"date-parts":[["2019"]]}}}],"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03]</w:t>
      </w:r>
      <w:r w:rsidRPr="007E2C94">
        <w:rPr>
          <w:color w:val="000000" w:themeColor="text1"/>
          <w:sz w:val="24"/>
          <w:szCs w:val="24"/>
        </w:rPr>
        <w:fldChar w:fldCharType="end"/>
      </w:r>
      <w:r w:rsidRPr="007E2C94">
        <w:rPr>
          <w:color w:val="000000" w:themeColor="text1"/>
          <w:sz w:val="24"/>
          <w:szCs w:val="24"/>
        </w:rPr>
        <w:t xml:space="preserve"> ont, quant à eux, développé un élément fini de type brique (SBBNN) en 3D, également basé sur l’approche en déformation, avec trois degrés de liberté essentiels (u, v et w) par nœud. Cet élément est dédié à l’analyse des structures et se distingue par une matrice d’élasticité modifiée, qui intègre les constantes de contraintes planes et un coefficient de cisaillement transversal, afin d’améliorer la modélisation des comportements élastiques complexes des matériaux.</w:t>
      </w:r>
    </w:p>
    <w:p w14:paraId="10701AB6" w14:textId="77777777" w:rsidR="00121CCD" w:rsidRPr="007E2C94" w:rsidRDefault="00121CCD" w:rsidP="009C2AA6">
      <w:pPr>
        <w:pStyle w:val="Titre4"/>
        <w:numPr>
          <w:ilvl w:val="0"/>
          <w:numId w:val="29"/>
        </w:numPr>
        <w:spacing w:after="120"/>
        <w:jc w:val="left"/>
        <w:rPr>
          <w:color w:val="000000" w:themeColor="text1"/>
          <w:sz w:val="24"/>
          <w:szCs w:val="24"/>
        </w:rPr>
      </w:pPr>
      <w:bookmarkStart w:id="402" w:name="_Toc184055462"/>
      <w:bookmarkStart w:id="403" w:name="_Toc184130819"/>
      <w:r w:rsidRPr="007E2C94">
        <w:rPr>
          <w:color w:val="000000" w:themeColor="text1"/>
          <w:sz w:val="24"/>
          <w:szCs w:val="24"/>
        </w:rPr>
        <w:t>Eléments finis en élasticité plane basés sur l’approche en déformation</w:t>
      </w:r>
      <w:bookmarkEnd w:id="402"/>
      <w:bookmarkEnd w:id="403"/>
    </w:p>
    <w:p w14:paraId="37BD67FF" w14:textId="6B9E7C1F" w:rsidR="00121CCD" w:rsidRPr="007E2C94" w:rsidRDefault="00121CCD" w:rsidP="000C3EAA">
      <w:pPr>
        <w:widowControl/>
        <w:autoSpaceDE/>
        <w:autoSpaceDN/>
        <w:spacing w:after="160" w:line="360" w:lineRule="auto"/>
        <w:jc w:val="both"/>
        <w:rPr>
          <w:rFonts w:asciiTheme="majorBidi" w:hAnsiTheme="majorBidi" w:cstheme="majorBidi"/>
          <w:color w:val="000000" w:themeColor="text1"/>
          <w:sz w:val="24"/>
          <w:szCs w:val="24"/>
          <w:lang w:eastAsia="fr-FR"/>
        </w:rPr>
      </w:pPr>
      <w:r w:rsidRPr="007E2C94">
        <w:rPr>
          <w:rFonts w:asciiTheme="majorBidi" w:hAnsiTheme="majorBidi" w:cstheme="majorBidi"/>
          <w:color w:val="000000" w:themeColor="text1"/>
          <w:sz w:val="24"/>
          <w:szCs w:val="24"/>
          <w:lang w:eastAsia="fr-FR"/>
        </w:rPr>
        <w:t xml:space="preserve">L'importance de l'approche en déformation dans le développement des éléments finis membranaires avec rotation dans le plan a été soulignée dans de nombreuses études : Sabir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FQ7drgAE","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4]</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a développé deux éléments, un rectangulaire SBRIEIR (Strain Based rectangulaire In-plane Element with In-plane Rotation) et un triangulaire le SBTIEIR, dans lequel la rotation dans le plan est considérée comme un degré de liberté nodal.</w:t>
      </w:r>
      <w:r w:rsidRPr="007E2C94">
        <w:rPr>
          <w:rFonts w:asciiTheme="majorBidi" w:eastAsia="Calibri" w:hAnsiTheme="majorBidi" w:cstheme="majorBidi"/>
          <w:color w:val="000000" w:themeColor="text1"/>
          <w:kern w:val="2"/>
          <w14:ligatures w14:val="standardContextual"/>
        </w:rPr>
        <w:t xml:space="preserve"> </w:t>
      </w:r>
      <w:r w:rsidRPr="007E2C94">
        <w:rPr>
          <w:rFonts w:asciiTheme="majorBidi" w:hAnsiTheme="majorBidi" w:cstheme="majorBidi"/>
          <w:color w:val="000000" w:themeColor="text1"/>
          <w:sz w:val="24"/>
          <w:szCs w:val="24"/>
          <w:lang w:eastAsia="fr-FR"/>
        </w:rPr>
        <w:t xml:space="preserve">Sabir et Sfendji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lGjlKYy2","properties":{"formattedCitation":"[205]","plainCitation":"[205]","noteIndex":0},"citationItems":[{"id":"05EnRE1g/X34VyDiR","uris":["http://zotero.org/users/local/Jac4T2U4/items/Y6FNYZZV"],"itemData":{"id":74,"type":"article-journal","container-title":"Thin-walled structures","issue":"3","note":"ISBN: 0263-8231\npublisher: Elsevier","page":"225-232","title":"Triangular and rectangular plane elasticity finite elements","volume":"21","author":[{"family":"Sabir","given":"A. B."},{"family":"Sfendji","given":"A."}],"issued":{"date-parts":[["199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5]</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ont développé deux éléments : le premier est un élément triangulaire avec deux degrés de liberté essentiels à chaque nœud d'angle et un nœud au centre du côté de l'élément, ce qui lui confère huit degrés de liberté au total. Le deuxième est un élément rectangulaire, avec les mêmes degrés de liberté que l'élément triangulaire aux quatre nœuds des coins et au nœud central, ce qui lui donne dix degrés de liberté. Ces éléments ont été utilisés sous diverses formes, y compris la condensation statique, et sont conçus pour satisfaire les équations d'équilibre afin de fournir des solutions aux problèmes en élasticité plane 2D. Belarbi et Bourezane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XA90eGlS","properties":{"formattedCitation":"[206]","plainCitation":"[206]","noteIndex":0},"citationItems":[{"id":"05EnRE1g/bFT4ujd7","uris":["http://zotero.org/users/local/Jac4T2U4/items/L54FEIN7"],"itemData":{"id":76,"type":"article-journal","container-title":"Revue européenne de génie civil","issue":"9-10","note":"ISBN: 1774-7120\npublisher: Taylor &amp; Francis","page":"1151-1175","title":"On improved Sabir triangular element with drilling rotation","volume":"9","author":[{"family":"Belarbi","given":"Mohamed Tahar"},{"family":"Bourezane","given":"Messaoud"}],"issued":{"date-parts":[["200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6]</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ont développé un nouvel élément basé sur le modèle en déformation. Il s'agit d'un élément membranaire triangulaire avec trois degrés de liberté par nœud et les champs de déformation sont suggérés afin d'améliorer l'élément de Sabir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iZ9V3qSJ","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4]</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 Par ailleurs, Belarbi et Maalem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f0pSOKfb","properties":{"formattedCitation":"[207]","plainCitation":"[207]","noteIndex":0},"citationItems":[{"id":"05EnRE1g/4Ijb5OpS","uris":["http://zotero.org/users/local/Jac4T2U4/items/KIGUF6F7"],"itemData":{"id":75,"type":"article-journal","container-title":"Revue Européenne des Eléments","issue":"8","note":"ISBN: 1250-6559\npublisher: Taylor &amp; Francis","page":"985-997","title":"On improved rectangular finite element for plane linear elasticity analysis","volume":"14","author":[{"family":"Belarbi","given":"Mohamed Tahar"},{"family":"Maalem","given":"Toufik"}],"issued":{"date-parts":[["200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7]</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ont proposé un élément rectangulaire R4BM fondé sur l'approche en déformation, avec deux degrés de liberté essentiels pour chaque nœud sommet, destiné à résoudre les problèmes d'élasticité linéaire plane. Rebiai et Belounar</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OjZYNKqO","properties":{"formattedCitation":"[208]","plainCitation":"[208]","noteIndex":0},"citationItems":[{"id":"05EnRE1g/VTQE2VwG","uris":["http://zotero.org/users/local/Jac4T2U4/items/CZNKYY6G"],"itemData":{"id":77,"type":"article-journal","container-title":"Archives of civil and mechanical engineering","note":"publisher: Springer","page":"72-81","title":"A new strain based rectangular finite element with drilling rotation for linear and nonlinear analysis","volume":"13","author":[{"family":"Rebiai","given":"C."},{"family":"Belounar","given":"L."}],"issued":{"date-parts":[["2013"]]}}}],"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8]</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aJt8han7","properties":{"formattedCitation":"[209]","plainCitation":"[209]","noteIndex":0},"citationItems":[{"id":"05EnRE1g/xvz6OBxf","uris":["http://zotero.org/users/local/Jac4T2U4/items/69MAQGCF"],"itemData":{"id":78,"type":"article-journal","container-title":"Measurement","note":"ISBN: 0263-2241\npublisher: Elsevier","page":"263-269","title":"An effective quadrilateral membrane finite element based on the strain approach","volume":"50","author":[{"family":"Rebiai","given":"Cherif"},{"family":"Belounar","given":"Lamine"}],"issued":{"date-parts":[["2014"]]}}}],"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09]</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ont proposé des éléments membranaires rectangulaires à quatre nœuds, chacun doté de trois degrés de liberté par nœud (deux translations u et v, ainsi qu'une rotation </w:t>
      </w:r>
      <m:oMath>
        <m:sSub>
          <m:sSubPr>
            <m:ctrlPr>
              <w:rPr>
                <w:rFonts w:ascii="Cambria Math" w:hAnsi="Cambria Math" w:cstheme="majorBidi"/>
                <w:color w:val="000000" w:themeColor="text1"/>
                <w:sz w:val="24"/>
                <w:szCs w:val="24"/>
                <w:lang w:eastAsia="fr-FR"/>
              </w:rPr>
            </m:ctrlPr>
          </m:sSubPr>
          <m:e>
            <m:r>
              <w:rPr>
                <w:rFonts w:ascii="Cambria Math" w:hAnsi="Cambria Math" w:cstheme="majorBidi"/>
                <w:color w:val="000000" w:themeColor="text1"/>
                <w:sz w:val="24"/>
                <w:szCs w:val="24"/>
                <w:lang w:eastAsia="fr-FR"/>
              </w:rPr>
              <m:t>θ</m:t>
            </m:r>
          </m:e>
          <m:sub>
            <m:r>
              <w:rPr>
                <w:rFonts w:ascii="Cambria Math" w:hAnsi="Cambria Math" w:cstheme="majorBidi"/>
                <w:color w:val="000000" w:themeColor="text1"/>
                <w:sz w:val="24"/>
                <w:szCs w:val="24"/>
                <w:lang w:eastAsia="fr-FR"/>
              </w:rPr>
              <m:t>z</m:t>
            </m:r>
          </m:sub>
        </m:sSub>
      </m:oMath>
      <w:r w:rsidRPr="007E2C94">
        <w:rPr>
          <w:rFonts w:asciiTheme="majorBidi" w:hAnsiTheme="majorBidi" w:cstheme="majorBidi"/>
          <w:color w:val="000000" w:themeColor="text1"/>
          <w:sz w:val="24"/>
          <w:szCs w:val="24"/>
          <w:lang w:eastAsia="fr-FR"/>
        </w:rPr>
        <w:t>​ dans le plan), en se basant sur l'approche en déformation. Bouzidi et al.</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YdRD6Ucd","properties":{"formattedCitation":"[210]","plainCitation":"[210]","noteIndex":0},"citationItems":[{"id":"05EnRE1g/DFFTOstW","uris":["http://zotero.org/users/local/Jac4T2U4/items/7G285WHJ"],"itemData":{"id":79,"type":"article-journal","container-title":"International Journal of Structural Engineering","issue":"1","note":"ISBN: 1758-7328\npublisher: Inderscience Publishers (IEL)","page":"40-60","title":"Presentation of a new membrane strain-based finite element for static and dynamic analysis","volume":"10","author":[{"family":"Bouzidi","given":"Lemmouchi"},{"family":"Belounar","given":"Lamine"},{"family":"Guerraiche","given":"Khelifa"}],"issued":{"date-parts":[["2019"]]}}}],"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color w:val="000000" w:themeColor="text1"/>
          <w:sz w:val="24"/>
        </w:rPr>
        <w:t>[210]</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lang w:eastAsia="fr-FR"/>
        </w:rPr>
        <w:t xml:space="preserve">  ont présenté une solution numérique basée sur l’approche en déformation en utilisant un élément fini quadrilatère pour analyser les comportements statiques et dynamiques des structures membranaires. L'élément quadrilatère proposé, qui possède deux degrés de liberté (u et v) aux quatre nœuds d'angle ainsi qu'au nœud central.</w:t>
      </w:r>
    </w:p>
    <w:p w14:paraId="3DAB2BFD" w14:textId="5543FB28" w:rsidR="00B94C90" w:rsidRPr="007E2C94" w:rsidRDefault="00B94C90" w:rsidP="002A630B">
      <w:pPr>
        <w:pStyle w:val="Titre4"/>
        <w:spacing w:line="360" w:lineRule="auto"/>
        <w:ind w:left="864"/>
        <w:jc w:val="left"/>
        <w:rPr>
          <w:color w:val="000000" w:themeColor="text1"/>
          <w:sz w:val="24"/>
          <w:szCs w:val="24"/>
          <w:lang w:eastAsia="fr-FR"/>
        </w:rPr>
      </w:pPr>
      <w:bookmarkStart w:id="404" w:name="_Toc184055463"/>
      <w:bookmarkStart w:id="405" w:name="_Toc184130820"/>
      <w:r w:rsidRPr="007E2C94">
        <w:rPr>
          <w:color w:val="000000" w:themeColor="text1"/>
          <w:sz w:val="24"/>
          <w:szCs w:val="24"/>
        </w:rPr>
        <w:t>Procédure de la formulation de quelques éléments à champ de</w:t>
      </w:r>
      <w:r w:rsidR="002A630B" w:rsidRPr="007E2C94">
        <w:rPr>
          <w:color w:val="000000" w:themeColor="text1"/>
          <w:sz w:val="24"/>
          <w:szCs w:val="24"/>
        </w:rPr>
        <w:t xml:space="preserve"> </w:t>
      </w:r>
      <w:r w:rsidRPr="007E2C94">
        <w:rPr>
          <w:color w:val="000000" w:themeColor="text1"/>
          <w:sz w:val="24"/>
          <w:szCs w:val="24"/>
        </w:rPr>
        <w:t>déformation existants dans la littérature</w:t>
      </w:r>
      <w:bookmarkEnd w:id="404"/>
      <w:bookmarkEnd w:id="405"/>
      <w:r w:rsidRPr="007E2C94">
        <w:rPr>
          <w:color w:val="000000" w:themeColor="text1"/>
          <w:sz w:val="24"/>
          <w:szCs w:val="24"/>
        </w:rPr>
        <w:t xml:space="preserve"> </w:t>
      </w:r>
    </w:p>
    <w:p w14:paraId="48E4D817" w14:textId="7648BD06" w:rsidR="00B94C90" w:rsidRPr="007E2C94" w:rsidRDefault="00B94C90" w:rsidP="009C2AA6">
      <w:pPr>
        <w:pStyle w:val="Paragraphedeliste"/>
        <w:numPr>
          <w:ilvl w:val="0"/>
          <w:numId w:val="32"/>
        </w:numPr>
        <w:spacing w:line="360" w:lineRule="auto"/>
        <w:rPr>
          <w:color w:val="000000" w:themeColor="text1"/>
        </w:rPr>
      </w:pPr>
      <w:r w:rsidRPr="007E2C94">
        <w:rPr>
          <w:rFonts w:asciiTheme="majorBidi" w:hAnsiTheme="majorBidi" w:cstheme="majorBidi"/>
          <w:b/>
          <w:bCs/>
          <w:color w:val="000000" w:themeColor="text1"/>
        </w:rPr>
        <w:t>Eléments finis membranaires</w:t>
      </w:r>
    </w:p>
    <w:p w14:paraId="1636D591" w14:textId="2A24A5E3" w:rsidR="00B94C90" w:rsidRPr="007E2C94" w:rsidRDefault="00B94C90" w:rsidP="000C3EAA">
      <w:pPr>
        <w:spacing w:line="360" w:lineRule="auto"/>
        <w:jc w:val="both"/>
        <w:rPr>
          <w:color w:val="000000" w:themeColor="text1"/>
          <w:sz w:val="24"/>
          <w:szCs w:val="24"/>
        </w:rPr>
      </w:pPr>
      <w:r w:rsidRPr="007E2C94">
        <w:rPr>
          <w:color w:val="000000" w:themeColor="text1"/>
          <w:sz w:val="24"/>
          <w:szCs w:val="24"/>
        </w:rPr>
        <w:t>L'élément développé par Sabir</w:t>
      </w:r>
      <w:r w:rsidR="00BB7374" w:rsidRPr="007E2C94">
        <w:rPr>
          <w:color w:val="000000" w:themeColor="text1"/>
          <w:sz w:val="24"/>
          <w:szCs w:val="24"/>
        </w:rPr>
        <w:t xml:space="preserve"> </w:t>
      </w:r>
      <w:r w:rsidR="00BB7374"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4a82Ye4z","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00BB7374" w:rsidRPr="007E2C94">
        <w:rPr>
          <w:color w:val="000000" w:themeColor="text1"/>
          <w:sz w:val="24"/>
          <w:szCs w:val="24"/>
        </w:rPr>
        <w:fldChar w:fldCharType="separate"/>
      </w:r>
      <w:r w:rsidR="000C3EAA" w:rsidRPr="007E2C94">
        <w:rPr>
          <w:color w:val="000000" w:themeColor="text1"/>
          <w:sz w:val="24"/>
        </w:rPr>
        <w:t>[211]</w:t>
      </w:r>
      <w:r w:rsidR="00BB7374" w:rsidRPr="007E2C94">
        <w:rPr>
          <w:color w:val="000000" w:themeColor="text1"/>
          <w:sz w:val="24"/>
          <w:szCs w:val="24"/>
        </w:rPr>
        <w:fldChar w:fldCharType="end"/>
      </w:r>
      <w:r w:rsidRPr="007E2C94">
        <w:rPr>
          <w:color w:val="000000" w:themeColor="text1"/>
          <w:sz w:val="24"/>
          <w:szCs w:val="24"/>
        </w:rPr>
        <w:t xml:space="preserve"> dans le cadre des problèmes d'élasticité plane repose sur une approche basée sur la déformation, plutôt que sur celle du déplacement. Il s'agit d'un élément membranaire rectangulaire à quatre nœuds, avec deux degrés de liberté par nœud (deux translations, notées  </w:t>
      </w:r>
      <w:r w:rsidR="008D7823" w:rsidRPr="007E2C94">
        <w:rPr>
          <w:color w:val="000000" w:themeColor="text1"/>
          <w:position w:val="-6"/>
          <w:sz w:val="24"/>
          <w:szCs w:val="24"/>
        </w:rPr>
        <w:object w:dxaOrig="260" w:dyaOrig="279" w14:anchorId="433868A0">
          <v:shape id="_x0000_i1121" type="#_x0000_t75" style="width:14.4pt;height:14.4pt" o:ole="">
            <v:imagedata r:id="rId331" o:title=""/>
          </v:shape>
          <o:OLEObject Type="Embed" ProgID="Equation.DSMT4" ShapeID="_x0000_i1121" DrawAspect="Content" ObjectID="_1811097491" r:id="rId332"/>
        </w:object>
      </w:r>
      <w:r w:rsidR="008D7823" w:rsidRPr="007E2C94">
        <w:rPr>
          <w:color w:val="000000" w:themeColor="text1"/>
          <w:sz w:val="24"/>
          <w:szCs w:val="24"/>
        </w:rPr>
        <w:t xml:space="preserve"> </w:t>
      </w:r>
      <w:proofErr w:type="gramStart"/>
      <w:r w:rsidRPr="007E2C94">
        <w:rPr>
          <w:color w:val="000000" w:themeColor="text1"/>
          <w:sz w:val="24"/>
          <w:szCs w:val="24"/>
        </w:rPr>
        <w:t>et</w:t>
      </w:r>
      <w:r w:rsidR="008D7823" w:rsidRPr="007E2C94">
        <w:rPr>
          <w:color w:val="000000" w:themeColor="text1"/>
          <w:sz w:val="24"/>
          <w:szCs w:val="24"/>
        </w:rPr>
        <w:t xml:space="preserve"> </w:t>
      </w:r>
      <w:proofErr w:type="gramEnd"/>
      <w:r w:rsidR="008D7823" w:rsidRPr="007E2C94">
        <w:rPr>
          <w:color w:val="000000" w:themeColor="text1"/>
          <w:position w:val="-6"/>
          <w:sz w:val="24"/>
          <w:szCs w:val="24"/>
        </w:rPr>
        <w:object w:dxaOrig="240" w:dyaOrig="279" w14:anchorId="4C39DFC5">
          <v:shape id="_x0000_i1122" type="#_x0000_t75" style="width:14.4pt;height:14.4pt" o:ole="">
            <v:imagedata r:id="rId333" o:title=""/>
          </v:shape>
          <o:OLEObject Type="Embed" ProgID="Equation.DSMT4" ShapeID="_x0000_i1122" DrawAspect="Content" ObjectID="_1811097492" r:id="rId334"/>
        </w:object>
      </w:r>
      <w:r w:rsidRPr="007E2C94">
        <w:rPr>
          <w:color w:val="000000" w:themeColor="text1"/>
          <w:sz w:val="24"/>
          <w:szCs w:val="24"/>
        </w:rPr>
        <w:t>). Cet élément est fondé sur les fonctions assumées des différentes composantes de la déformation, et respecte l'équation de compatibilité. L'élément, dénommé SBRIE (Strain-Based Rectangular In-plane Element), assure également une représentation exacte des mouvements du corps rigide.</w:t>
      </w:r>
    </w:p>
    <w:p w14:paraId="50ABE21C" w14:textId="77777777" w:rsidR="00B94C90" w:rsidRPr="007E2C94" w:rsidRDefault="00B94C90" w:rsidP="00B94C90">
      <w:pPr>
        <w:spacing w:line="360" w:lineRule="auto"/>
        <w:jc w:val="both"/>
        <w:rPr>
          <w:color w:val="000000" w:themeColor="text1"/>
          <w:sz w:val="24"/>
          <w:szCs w:val="24"/>
        </w:rPr>
      </w:pPr>
      <w:r w:rsidRPr="007E2C94">
        <w:rPr>
          <w:color w:val="000000" w:themeColor="text1"/>
          <w:sz w:val="24"/>
          <w:szCs w:val="24"/>
        </w:rPr>
        <w:t>La géométrie de l'élément SBRIE, ainsi que les variables cinématiques nodales correspondantes, sont représentées de manière schématique sur la figure 3.8. Les dimensions de l'élément dans les directions x et y sont respectivement notées a et b.</w:t>
      </w:r>
    </w:p>
    <w:p w14:paraId="19D4828C" w14:textId="6D736A07" w:rsidR="00495A4A" w:rsidRPr="007E2C94" w:rsidRDefault="00B94C90" w:rsidP="00B94C90">
      <w:pPr>
        <w:spacing w:line="360" w:lineRule="auto"/>
        <w:jc w:val="both"/>
        <w:rPr>
          <w:color w:val="000000" w:themeColor="text1"/>
          <w:sz w:val="24"/>
          <w:szCs w:val="24"/>
        </w:rPr>
      </w:pPr>
      <w:r w:rsidRPr="007E2C94">
        <w:rPr>
          <w:color w:val="000000" w:themeColor="text1"/>
          <w:sz w:val="24"/>
          <w:szCs w:val="24"/>
        </w:rPr>
        <w:t xml:space="preserve">Chaque nœud de cet élément dispose de deux degrés de liberté associés : deux translations, </w:t>
      </w:r>
      <w:r w:rsidR="008D7823" w:rsidRPr="007E2C94">
        <w:rPr>
          <w:color w:val="000000" w:themeColor="text1"/>
          <w:position w:val="-6"/>
          <w:sz w:val="24"/>
          <w:szCs w:val="24"/>
        </w:rPr>
        <w:object w:dxaOrig="260" w:dyaOrig="279" w14:anchorId="5E5B12B6">
          <v:shape id="_x0000_i1123" type="#_x0000_t75" style="width:14.4pt;height:14.4pt" o:ole="">
            <v:imagedata r:id="rId331" o:title=""/>
          </v:shape>
          <o:OLEObject Type="Embed" ProgID="Equation.DSMT4" ShapeID="_x0000_i1123" DrawAspect="Content" ObjectID="_1811097493" r:id="rId335"/>
        </w:object>
      </w:r>
      <w:r w:rsidR="008D7823" w:rsidRPr="007E2C94">
        <w:rPr>
          <w:color w:val="000000" w:themeColor="text1"/>
          <w:sz w:val="24"/>
          <w:szCs w:val="24"/>
        </w:rPr>
        <w:t xml:space="preserve"> </w:t>
      </w:r>
      <w:r w:rsidRPr="007E2C94">
        <w:rPr>
          <w:color w:val="000000" w:themeColor="text1"/>
          <w:sz w:val="24"/>
          <w:szCs w:val="24"/>
        </w:rPr>
        <w:t xml:space="preserve">(déplacement dans la direction x) et </w:t>
      </w:r>
      <w:r w:rsidR="008D7823" w:rsidRPr="007E2C94">
        <w:rPr>
          <w:color w:val="000000" w:themeColor="text1"/>
          <w:position w:val="-6"/>
          <w:sz w:val="24"/>
          <w:szCs w:val="24"/>
        </w:rPr>
        <w:object w:dxaOrig="240" w:dyaOrig="279" w14:anchorId="0D1C9FFA">
          <v:shape id="_x0000_i1124" type="#_x0000_t75" style="width:14.4pt;height:14.4pt" o:ole="">
            <v:imagedata r:id="rId336" o:title=""/>
          </v:shape>
          <o:OLEObject Type="Embed" ProgID="Equation.DSMT4" ShapeID="_x0000_i1124" DrawAspect="Content" ObjectID="_1811097494" r:id="rId337"/>
        </w:object>
      </w:r>
      <w:r w:rsidR="008D7823" w:rsidRPr="007E2C94">
        <w:rPr>
          <w:color w:val="000000" w:themeColor="text1"/>
          <w:sz w:val="24"/>
          <w:szCs w:val="24"/>
        </w:rPr>
        <w:t xml:space="preserve"> </w:t>
      </w:r>
      <w:r w:rsidRPr="007E2C94">
        <w:rPr>
          <w:color w:val="000000" w:themeColor="text1"/>
          <w:sz w:val="24"/>
          <w:szCs w:val="24"/>
        </w:rPr>
        <w:t>(déplacement dans la direction y), ce qui en fait un modèle bidimensionnel</w:t>
      </w:r>
      <w:r w:rsidR="008D7823" w:rsidRPr="007E2C94">
        <w:rPr>
          <w:color w:val="000000" w:themeColor="text1"/>
          <w:sz w:val="24"/>
          <w:szCs w:val="24"/>
        </w:rPr>
        <w:t>.</w:t>
      </w:r>
    </w:p>
    <w:p w14:paraId="2494E37A" w14:textId="27DA8863" w:rsidR="00495A4A" w:rsidRPr="007E2C94" w:rsidRDefault="008D7823" w:rsidP="00695960">
      <w:pPr>
        <w:rPr>
          <w:color w:val="000000" w:themeColor="text1"/>
        </w:rPr>
      </w:pPr>
      <w:r w:rsidRPr="007E2C94">
        <w:rPr>
          <w:rFonts w:ascii="Calibri" w:eastAsia="Calibri" w:hAnsi="Calibri" w:cs="Arial"/>
          <w:noProof/>
          <w:color w:val="000000" w:themeColor="text1"/>
          <w:kern w:val="2"/>
          <w:lang w:eastAsia="fr-FR"/>
          <w14:ligatures w14:val="standardContextual"/>
        </w:rPr>
        <mc:AlternateContent>
          <mc:Choice Requires="wpg">
            <w:drawing>
              <wp:anchor distT="0" distB="0" distL="114300" distR="114300" simplePos="0" relativeHeight="251707392" behindDoc="1" locked="0" layoutInCell="1" allowOverlap="1" wp14:anchorId="261450CF" wp14:editId="429EC276">
                <wp:simplePos x="0" y="0"/>
                <wp:positionH relativeFrom="margin">
                  <wp:posOffset>1059180</wp:posOffset>
                </wp:positionH>
                <wp:positionV relativeFrom="paragraph">
                  <wp:posOffset>0</wp:posOffset>
                </wp:positionV>
                <wp:extent cx="3020060" cy="2104390"/>
                <wp:effectExtent l="0" t="0" r="0" b="0"/>
                <wp:wrapTight wrapText="bothSides">
                  <wp:wrapPolygon edited="0">
                    <wp:start x="2861" y="0"/>
                    <wp:lineTo x="2725" y="4106"/>
                    <wp:lineTo x="1226" y="6648"/>
                    <wp:lineTo x="1499" y="9777"/>
                    <wp:lineTo x="545" y="10168"/>
                    <wp:lineTo x="545" y="12123"/>
                    <wp:lineTo x="1499" y="12905"/>
                    <wp:lineTo x="1362" y="16034"/>
                    <wp:lineTo x="2861" y="19553"/>
                    <wp:lineTo x="8720" y="21313"/>
                    <wp:lineTo x="10219" y="21313"/>
                    <wp:lineTo x="16622" y="19553"/>
                    <wp:lineTo x="18939" y="19162"/>
                    <wp:lineTo x="21255" y="17598"/>
                    <wp:lineTo x="21255" y="16034"/>
                    <wp:lineTo x="19075" y="14470"/>
                    <wp:lineTo x="16759" y="12905"/>
                    <wp:lineTo x="16895" y="9777"/>
                    <wp:lineTo x="19756" y="6648"/>
                    <wp:lineTo x="20029" y="5475"/>
                    <wp:lineTo x="19484" y="4888"/>
                    <wp:lineTo x="16895" y="3520"/>
                    <wp:lineTo x="17576" y="3129"/>
                    <wp:lineTo x="17167" y="1369"/>
                    <wp:lineTo x="4496" y="0"/>
                    <wp:lineTo x="2861" y="0"/>
                  </wp:wrapPolygon>
                </wp:wrapTight>
                <wp:docPr id="1680649000" name="Groupe 224"/>
                <wp:cNvGraphicFramePr/>
                <a:graphic xmlns:a="http://schemas.openxmlformats.org/drawingml/2006/main">
                  <a:graphicData uri="http://schemas.microsoft.com/office/word/2010/wordprocessingGroup">
                    <wpg:wgp>
                      <wpg:cNvGrpSpPr/>
                      <wpg:grpSpPr>
                        <a:xfrm>
                          <a:off x="0" y="0"/>
                          <a:ext cx="3020060" cy="2104390"/>
                          <a:chOff x="0" y="0"/>
                          <a:chExt cx="3020626" cy="2104845"/>
                        </a:xfrm>
                      </wpg:grpSpPr>
                      <wpg:grpSp>
                        <wpg:cNvPr id="9044047" name="Group 1027092521"/>
                        <wpg:cNvGrpSpPr/>
                        <wpg:grpSpPr>
                          <a:xfrm>
                            <a:off x="250166" y="0"/>
                            <a:ext cx="2770460" cy="1903322"/>
                            <a:chOff x="0" y="0"/>
                            <a:chExt cx="2770460" cy="1903322"/>
                          </a:xfrm>
                        </wpg:grpSpPr>
                        <wpg:grpSp>
                          <wpg:cNvPr id="690657383" name="Group 1027092516"/>
                          <wpg:cNvGrpSpPr/>
                          <wpg:grpSpPr>
                            <a:xfrm>
                              <a:off x="0" y="0"/>
                              <a:ext cx="2770460" cy="1903322"/>
                              <a:chOff x="0" y="0"/>
                              <a:chExt cx="2770460" cy="1903322"/>
                            </a:xfrm>
                          </wpg:grpSpPr>
                          <wpg:grpSp>
                            <wpg:cNvPr id="1927753749" name="Group 1027092513"/>
                            <wpg:cNvGrpSpPr/>
                            <wpg:grpSpPr>
                              <a:xfrm>
                                <a:off x="0" y="102359"/>
                                <a:ext cx="2572600" cy="1800963"/>
                                <a:chOff x="0" y="-47767"/>
                                <a:chExt cx="2572600" cy="1800963"/>
                              </a:xfrm>
                            </wpg:grpSpPr>
                            <wpg:grpSp>
                              <wpg:cNvPr id="1253279170" name="Group 1027092510"/>
                              <wpg:cNvGrpSpPr/>
                              <wpg:grpSpPr>
                                <a:xfrm>
                                  <a:off x="0" y="40943"/>
                                  <a:ext cx="2524835" cy="1712253"/>
                                  <a:chOff x="6824" y="0"/>
                                  <a:chExt cx="2524835" cy="1712253"/>
                                </a:xfrm>
                              </wpg:grpSpPr>
                              <wpg:grpSp>
                                <wpg:cNvPr id="891203184" name="Group 1027092506"/>
                                <wpg:cNvGrpSpPr/>
                                <wpg:grpSpPr>
                                  <a:xfrm>
                                    <a:off x="6824" y="0"/>
                                    <a:ext cx="2524835" cy="1712253"/>
                                    <a:chOff x="6824" y="0"/>
                                    <a:chExt cx="2524835" cy="1712253"/>
                                  </a:xfrm>
                                </wpg:grpSpPr>
                                <wpg:grpSp>
                                  <wpg:cNvPr id="951905097" name="Group 1027092482"/>
                                  <wpg:cNvGrpSpPr/>
                                  <wpg:grpSpPr>
                                    <a:xfrm>
                                      <a:off x="225188" y="0"/>
                                      <a:ext cx="2306471" cy="1426191"/>
                                      <a:chOff x="0" y="0"/>
                                      <a:chExt cx="2306471" cy="1426191"/>
                                    </a:xfrm>
                                  </wpg:grpSpPr>
                                  <wps:wsp>
                                    <wps:cNvPr id="448907754" name="Rectangle 448907754"/>
                                    <wps:cNvSpPr/>
                                    <wps:spPr>
                                      <a:xfrm>
                                        <a:off x="6824" y="382137"/>
                                        <a:ext cx="1821977" cy="1044054"/>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5691178" name="Straight Arrow Connector 47"/>
                                    <wps:cNvCnPr/>
                                    <wps:spPr>
                                      <a:xfrm flipV="1">
                                        <a:off x="0" y="0"/>
                                        <a:ext cx="13647" cy="1405719"/>
                                      </a:xfrm>
                                      <a:prstGeom prst="straightConnector1">
                                        <a:avLst/>
                                      </a:prstGeom>
                                      <a:noFill/>
                                      <a:ln w="22225" cap="flat" cmpd="sng" algn="ctr">
                                        <a:solidFill>
                                          <a:sysClr val="windowText" lastClr="000000"/>
                                        </a:solidFill>
                                        <a:prstDash val="solid"/>
                                        <a:miter lim="800000"/>
                                        <a:tailEnd type="stealth"/>
                                      </a:ln>
                                      <a:effectLst/>
                                    </wps:spPr>
                                    <wps:bodyPr/>
                                  </wps:wsp>
                                  <wps:wsp>
                                    <wps:cNvPr id="1966682688" name="Straight Arrow Connector 49"/>
                                    <wps:cNvCnPr/>
                                    <wps:spPr>
                                      <a:xfrm>
                                        <a:off x="13647" y="1426191"/>
                                        <a:ext cx="2292824" cy="0"/>
                                      </a:xfrm>
                                      <a:prstGeom prst="straightConnector1">
                                        <a:avLst/>
                                      </a:prstGeom>
                                      <a:noFill/>
                                      <a:ln w="22225" cap="flat" cmpd="sng" algn="ctr">
                                        <a:solidFill>
                                          <a:sysClr val="windowText" lastClr="000000"/>
                                        </a:solidFill>
                                        <a:prstDash val="solid"/>
                                        <a:miter lim="800000"/>
                                        <a:tailEnd type="stealth"/>
                                      </a:ln>
                                      <a:effectLst/>
                                    </wps:spPr>
                                    <wps:bodyPr/>
                                  </wps:wsp>
                                </wpg:grpSp>
                                <wpg:grpSp>
                                  <wpg:cNvPr id="1113687699" name="Group 1027092505"/>
                                  <wpg:cNvGrpSpPr/>
                                  <wpg:grpSpPr>
                                    <a:xfrm>
                                      <a:off x="6824" y="170596"/>
                                      <a:ext cx="2244535" cy="1541657"/>
                                      <a:chOff x="6824" y="-61415"/>
                                      <a:chExt cx="2244535" cy="1541657"/>
                                    </a:xfrm>
                                  </wpg:grpSpPr>
                                  <wps:wsp>
                                    <wps:cNvPr id="1856619240" name="Text Box 1027092487"/>
                                    <wps:cNvSpPr txBox="1"/>
                                    <wps:spPr>
                                      <a:xfrm>
                                        <a:off x="6824" y="1119117"/>
                                        <a:ext cx="327546" cy="272955"/>
                                      </a:xfrm>
                                      <a:prstGeom prst="rect">
                                        <a:avLst/>
                                      </a:prstGeom>
                                      <a:noFill/>
                                      <a:ln w="6350">
                                        <a:noFill/>
                                      </a:ln>
                                      <a:effectLst/>
                                    </wps:spPr>
                                    <wps:txbx>
                                      <w:txbxContent>
                                        <w:p w14:paraId="232EE11B" w14:textId="77777777" w:rsidR="00DC3C12" w:rsidRPr="008D7823" w:rsidRDefault="00DC3C12" w:rsidP="008D7823">
                                          <w:pPr>
                                            <w:rPr>
                                              <w:b/>
                                              <w:bCs/>
                                            </w:rPr>
                                          </w:pPr>
                                          <w:r w:rsidRPr="008D7823">
                                            <w:rPr>
                                              <w:b/>
                                              <w:bC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682488" name="Text Box 1027092488"/>
                                    <wps:cNvSpPr txBox="1"/>
                                    <wps:spPr>
                                      <a:xfrm>
                                        <a:off x="1842448" y="-61415"/>
                                        <a:ext cx="327546" cy="272955"/>
                                      </a:xfrm>
                                      <a:prstGeom prst="rect">
                                        <a:avLst/>
                                      </a:prstGeom>
                                      <a:noFill/>
                                      <a:ln w="6350">
                                        <a:noFill/>
                                      </a:ln>
                                      <a:effectLst/>
                                    </wps:spPr>
                                    <wps:txbx>
                                      <w:txbxContent>
                                        <w:p w14:paraId="0C8333DE" w14:textId="77777777" w:rsidR="00DC3C12" w:rsidRPr="008D7823" w:rsidRDefault="00DC3C12" w:rsidP="008D7823">
                                          <w:pPr>
                                            <w:rPr>
                                              <w:b/>
                                              <w:bCs/>
                                            </w:rPr>
                                          </w:pPr>
                                          <w:r w:rsidRPr="008D7823">
                                            <w:rPr>
                                              <w:b/>
                                              <w:b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0208311" name="Text Box 1027092503"/>
                                    <wps:cNvSpPr txBox="1"/>
                                    <wps:spPr>
                                      <a:xfrm>
                                        <a:off x="1924334" y="1207827"/>
                                        <a:ext cx="327025" cy="272415"/>
                                      </a:xfrm>
                                      <a:prstGeom prst="rect">
                                        <a:avLst/>
                                      </a:prstGeom>
                                      <a:noFill/>
                                      <a:ln w="6350">
                                        <a:noFill/>
                                      </a:ln>
                                      <a:effectLst/>
                                    </wps:spPr>
                                    <wps:txbx>
                                      <w:txbxContent>
                                        <w:p w14:paraId="0D5AFC7A" w14:textId="77777777" w:rsidR="00DC3C12" w:rsidRPr="008D7823" w:rsidRDefault="00DC3C12" w:rsidP="008D7823">
                                          <w:pPr>
                                            <w:rPr>
                                              <w:b/>
                                              <w:bCs/>
                                            </w:rPr>
                                          </w:pPr>
                                          <w:r w:rsidRPr="008D7823">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1829361" name="Text Box 1027092504"/>
                                    <wps:cNvSpPr txBox="1"/>
                                    <wps:spPr>
                                      <a:xfrm>
                                        <a:off x="13648" y="-13648"/>
                                        <a:ext cx="327546" cy="272955"/>
                                      </a:xfrm>
                                      <a:prstGeom prst="rect">
                                        <a:avLst/>
                                      </a:prstGeom>
                                      <a:noFill/>
                                      <a:ln w="6350">
                                        <a:noFill/>
                                      </a:ln>
                                      <a:effectLst/>
                                    </wps:spPr>
                                    <wps:txbx>
                                      <w:txbxContent>
                                        <w:p w14:paraId="3C807F64" w14:textId="77777777" w:rsidR="00DC3C12" w:rsidRPr="008D7823" w:rsidRDefault="00DC3C12" w:rsidP="008D7823">
                                          <w:pPr>
                                            <w:rPr>
                                              <w:b/>
                                              <w:bCs/>
                                            </w:rPr>
                                          </w:pPr>
                                          <w:r w:rsidRPr="008D7823">
                                            <w:rPr>
                                              <w:b/>
                                              <w:bC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103227556" name="Straight Arrow Connector 1027092507"/>
                                <wps:cNvCnPr/>
                                <wps:spPr>
                                  <a:xfrm>
                                    <a:off x="2060812" y="402609"/>
                                    <a:ext cx="286093" cy="0"/>
                                  </a:xfrm>
                                  <a:prstGeom prst="straightConnector1">
                                    <a:avLst/>
                                  </a:prstGeom>
                                  <a:noFill/>
                                  <a:ln w="28575" cap="flat" cmpd="sng" algn="ctr">
                                    <a:solidFill>
                                      <a:srgbClr val="FF0000"/>
                                    </a:solidFill>
                                    <a:prstDash val="solid"/>
                                    <a:miter lim="800000"/>
                                    <a:tailEnd type="triangle"/>
                                  </a:ln>
                                  <a:effectLst/>
                                </wps:spPr>
                                <wps:bodyPr/>
                              </wps:wsp>
                              <wps:wsp>
                                <wps:cNvPr id="603508406" name="Straight Arrow Connector 1027092509"/>
                                <wps:cNvCnPr/>
                                <wps:spPr>
                                  <a:xfrm flipV="1">
                                    <a:off x="2053988" y="109182"/>
                                    <a:ext cx="0" cy="286603"/>
                                  </a:xfrm>
                                  <a:prstGeom prst="straightConnector1">
                                    <a:avLst/>
                                  </a:prstGeom>
                                  <a:noFill/>
                                  <a:ln w="28575" cap="flat" cmpd="sng" algn="ctr">
                                    <a:solidFill>
                                      <a:srgbClr val="FF0000"/>
                                    </a:solidFill>
                                    <a:prstDash val="solid"/>
                                    <a:miter lim="800000"/>
                                    <a:tailEnd type="triangle"/>
                                  </a:ln>
                                  <a:effectLst/>
                                </wps:spPr>
                                <wps:bodyPr/>
                              </wps:wsp>
                            </wpg:grpSp>
                            <wps:wsp>
                              <wps:cNvPr id="1689105326" name="Text Box 1027092511"/>
                              <wps:cNvSpPr txBox="1"/>
                              <wps:spPr>
                                <a:xfrm>
                                  <a:off x="2245064" y="293426"/>
                                  <a:ext cx="327536" cy="272908"/>
                                </a:xfrm>
                                <a:prstGeom prst="rect">
                                  <a:avLst/>
                                </a:prstGeom>
                                <a:noFill/>
                                <a:ln w="6350">
                                  <a:noFill/>
                                </a:ln>
                                <a:effectLst/>
                              </wps:spPr>
                              <wps:txbx>
                                <w:txbxContent>
                                  <w:p w14:paraId="36CB6A96" w14:textId="77777777" w:rsidR="00DC3C12" w:rsidRPr="008D7823" w:rsidRDefault="00DC3C12" w:rsidP="008D7823">
                                    <w:pPr>
                                      <w:rPr>
                                        <w:b/>
                                        <w:bCs/>
                                      </w:rPr>
                                    </w:pPr>
                                    <w:r w:rsidRPr="008D7823">
                                      <w:rPr>
                                        <w:b/>
                                        <w:bCs/>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0191413" name="Text Box 1027092512"/>
                              <wps:cNvSpPr txBox="1"/>
                              <wps:spPr>
                                <a:xfrm>
                                  <a:off x="1917528" y="-47767"/>
                                  <a:ext cx="327536" cy="272908"/>
                                </a:xfrm>
                                <a:prstGeom prst="rect">
                                  <a:avLst/>
                                </a:prstGeom>
                                <a:noFill/>
                                <a:ln w="6350">
                                  <a:noFill/>
                                </a:ln>
                                <a:effectLst/>
                              </wps:spPr>
                              <wps:txbx>
                                <w:txbxContent>
                                  <w:p w14:paraId="7C14E6EE" w14:textId="77777777" w:rsidR="00DC3C12" w:rsidRPr="008D7823" w:rsidRDefault="00DC3C12" w:rsidP="008D7823">
                                    <w:pPr>
                                      <w:rPr>
                                        <w:b/>
                                        <w:bCs/>
                                      </w:rPr>
                                    </w:pPr>
                                    <w:r w:rsidRPr="008D7823">
                                      <w:rPr>
                                        <w:b/>
                                        <w:bCs/>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9102163" name="Text Box 1027092514"/>
                            <wps:cNvSpPr txBox="1"/>
                            <wps:spPr>
                              <a:xfrm>
                                <a:off x="2442950" y="1494430"/>
                                <a:ext cx="327510" cy="272815"/>
                              </a:xfrm>
                              <a:prstGeom prst="rect">
                                <a:avLst/>
                              </a:prstGeom>
                              <a:noFill/>
                              <a:ln w="6350">
                                <a:noFill/>
                              </a:ln>
                              <a:effectLst/>
                            </wps:spPr>
                            <wps:txbx>
                              <w:txbxContent>
                                <w:p w14:paraId="28B6E9F9" w14:textId="77777777" w:rsidR="00DC3C12" w:rsidRPr="008D7823" w:rsidRDefault="00DC3C12" w:rsidP="008D7823">
                                  <w:pPr>
                                    <w:rPr>
                                      <w:b/>
                                      <w:bCs/>
                                    </w:rPr>
                                  </w:pPr>
                                  <w:r w:rsidRPr="008D7823">
                                    <w:rPr>
                                      <w:b/>
                                      <w:b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014626" name="Text Box 1027092515"/>
                            <wps:cNvSpPr txBox="1"/>
                            <wps:spPr>
                              <a:xfrm>
                                <a:off x="109182" y="0"/>
                                <a:ext cx="327510" cy="272815"/>
                              </a:xfrm>
                              <a:prstGeom prst="rect">
                                <a:avLst/>
                              </a:prstGeom>
                              <a:noFill/>
                              <a:ln w="6350">
                                <a:noFill/>
                              </a:ln>
                              <a:effectLst/>
                            </wps:spPr>
                            <wps:txbx>
                              <w:txbxContent>
                                <w:p w14:paraId="448BE6AC" w14:textId="77777777" w:rsidR="00DC3C12" w:rsidRPr="008D7823" w:rsidRDefault="00DC3C12" w:rsidP="008D7823">
                                  <w:pPr>
                                    <w:rPr>
                                      <w:b/>
                                      <w:bCs/>
                                    </w:rPr>
                                  </w:pPr>
                                  <w:r w:rsidRPr="008D7823">
                                    <w:rPr>
                                      <w:b/>
                                      <w:b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1582684" name="Oval 1027092517"/>
                          <wps:cNvSpPr/>
                          <wps:spPr>
                            <a:xfrm>
                              <a:off x="1992573" y="552734"/>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9081616" name="Oval 1027092518"/>
                          <wps:cNvSpPr/>
                          <wps:spPr>
                            <a:xfrm>
                              <a:off x="1992573" y="1576317"/>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013779" name="Oval 1027092519"/>
                          <wps:cNvSpPr/>
                          <wps:spPr>
                            <a:xfrm>
                              <a:off x="191069" y="1562669"/>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59568" name="Oval 1027092520"/>
                          <wps:cNvSpPr/>
                          <wps:spPr>
                            <a:xfrm>
                              <a:off x="191069" y="559559"/>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67187986" name="Groupe 223"/>
                        <wpg:cNvGrpSpPr/>
                        <wpg:grpSpPr>
                          <a:xfrm>
                            <a:off x="0" y="572938"/>
                            <a:ext cx="2288741" cy="1531907"/>
                            <a:chOff x="0" y="0"/>
                            <a:chExt cx="2288741" cy="1531907"/>
                          </a:xfrm>
                        </wpg:grpSpPr>
                        <wps:wsp>
                          <wps:cNvPr id="1772878527" name="Connecteur droit avec flèche 220"/>
                          <wps:cNvCnPr/>
                          <wps:spPr>
                            <a:xfrm>
                              <a:off x="434915" y="1297556"/>
                              <a:ext cx="1853826" cy="8626"/>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1921576833" name="Connecteur droit avec flèche 221"/>
                          <wps:cNvCnPr/>
                          <wps:spPr>
                            <a:xfrm>
                              <a:off x="248729" y="0"/>
                              <a:ext cx="17253" cy="1043853"/>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889951814" name="Zone de texte 222"/>
                          <wps:cNvSpPr txBox="1"/>
                          <wps:spPr>
                            <a:xfrm>
                              <a:off x="1173193" y="1281741"/>
                              <a:ext cx="327803" cy="250166"/>
                            </a:xfrm>
                            <a:prstGeom prst="rect">
                              <a:avLst/>
                            </a:prstGeom>
                            <a:noFill/>
                            <a:ln w="6350">
                              <a:noFill/>
                            </a:ln>
                          </wps:spPr>
                          <wps:txbx>
                            <w:txbxContent>
                              <w:p w14:paraId="69DD086F" w14:textId="77777777" w:rsidR="00DC3C12" w:rsidRPr="008D7823" w:rsidRDefault="00DC3C12" w:rsidP="008D7823">
                                <w:pPr>
                                  <w:rPr>
                                    <w:b/>
                                    <w:bCs/>
                                  </w:rPr>
                                </w:pPr>
                                <w:proofErr w:type="gramStart"/>
                                <w:r w:rsidRPr="008D7823">
                                  <w:rPr>
                                    <w:b/>
                                    <w:bCs/>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3904113" name="Zone de texte 222"/>
                          <wps:cNvSpPr txBox="1"/>
                          <wps:spPr>
                            <a:xfrm>
                              <a:off x="0" y="367341"/>
                              <a:ext cx="327803" cy="276046"/>
                            </a:xfrm>
                            <a:prstGeom prst="rect">
                              <a:avLst/>
                            </a:prstGeom>
                            <a:noFill/>
                            <a:ln w="6350">
                              <a:noFill/>
                            </a:ln>
                          </wps:spPr>
                          <wps:txbx>
                            <w:txbxContent>
                              <w:p w14:paraId="1BD2435A" w14:textId="77777777" w:rsidR="00DC3C12" w:rsidRPr="008D7823" w:rsidRDefault="00DC3C12" w:rsidP="008D7823">
                                <w:pPr>
                                  <w:rPr>
                                    <w:b/>
                                    <w:bCs/>
                                  </w:rPr>
                                </w:pPr>
                                <w:proofErr w:type="gramStart"/>
                                <w:r w:rsidRPr="008D7823">
                                  <w:rPr>
                                    <w:b/>
                                    <w:bCs/>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261450CF" id="Groupe 224" o:spid="_x0000_s1492" style="position:absolute;margin-left:83.4pt;margin-top:0;width:237.8pt;height:165.7pt;z-index:-251609088;mso-position-horizontal-relative:margin" coordsize="30206,21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025DAoAAFpJAAAOAAAAZHJzL2Uyb0RvYy54bWzsXOtu2zgW/r/AvoPg/21IShRJo+kgmzbF&#10;Ap1pse1ugf2nyLItQJa0khIn+0T7Hvti+5GiaPkWx56M4U09A6TWhRIv3znnOxfq3S8Ps8y7T6o6&#10;LfLLAX1LBl6Sx8UozSeXg79/v3kjB17dRPkoyoo8uRw8JvXgl/d//tO7eTlMWDEtslFSeXhIXg/n&#10;5eVg2jTl8OKijqfJLKrfFmWS4+K4qGZRg8NqcjGqojmePssuGCHhxbyoRmVVxEld4+yH9uLgvXn+&#10;eJzEzZfxuE4aL7scoG+N+VuZv7f678X7d9FwUkXlNI1tN6IDejGL0hwvdY/6EDWRd1ela4+apXFV&#10;1MW4eRsXs4tiPE7jxIwBo6FkZTSfquKuNGOZDOeT0k0TpnZlng5+bPzb/dfKS0dYu1CSMFCEYJry&#10;aIa1Mq9PPMYCPU3zcjLE3Z+q8lv5tbInJu2RHvnDuJrpfzEm78FM8KOb4OSh8WKc9IleM7wgxjVG&#10;SeAruwTxFOu01i6efuy1DFm4aCkDrnt10b34QvfPdccduH7bUSoSBCQQS0P0KGGCKMYZPWCgjBMa&#10;omPro2VCkKAbLVXE9xnTL4iGu0a7reW+ow0VCbnwpb95vDQ8YLxYvVMcKlWYNO6LQG0Zq3/wWAEP&#10;n6t25TokMy5YqEVFI5lKQlRoXrC2tm8CIULRLXsH523N911gyrjPhKJiWWgdoqkRr4NENyAqsENa&#10;DJoF0ud20IIyvL0bmRXfUEJb9ACykGCI18bG+w5ZKsqITyVe01NTbsTkEEyv9vqkBqw4dAcnarPS&#10;CqTRKXsuMVaOSpjmDZLswwoIatc4YCFVRiuuAdspbofpLS23LjAsfr0wavXvM2rfplGZGFtZazNl&#10;1X0QSEWgFxxY/gZGEOWTLPEWl4wtM62cZauHNYzcBrPmkOJLRn0r1x1cKM4pgXUySkFbGry4b6Si&#10;YVnVzaekmHn6x+WgQncMb4juP9dNe2t3i347mMnoJs0yryqaH2kzNaOEwjFtJjXamLtqrywwf8Sc&#10;rqvJ7XVWefcROM8V1/+b89nd7Ndi1J6mFHbermAdNYvzAFp3vknzpr07FPYkltI+3VjeSd1/u265&#10;Rw96b1rugb+hB6I7+WQPzKBeoguGBRlLvZgEqZ9uV3N1EtArtxhZmntA2OWAB3pCoJjrOMoSMKyu&#10;dbeoevKy3JtfDkKfa1MSgQCPs6jBz1mJBnU+GXhRNgGzjpuqXdwiSw0idONNK91iqO7fpgH1Iaqn&#10;7WKaS63WnqUNyHeWzi4HsGC6r23rLNdPTwx9trCcl51I6F+3xegREgZQ6lF5dRnfpHjJ56huvkYV&#10;CDROwilovuDPOCswwsL+GnjTovr3pvP6fqgAXB14cxByDP9fd1GVDLzsrznArSjkCQzeHAQwvzio&#10;+ldu+1fyu9l1AfxDkaF35qe+v8m6n+OqmP2A73Cl34pLUR7j3e1E24PrpnUU4H3EydWVuQ2svYya&#10;z/m3Mu7EUE/v94cfUVVaoW6gD34rOoUUDVdku71Xz3BeXN01xTg1gr+YV8iWPoBy1Oz1CFqSCp+H&#10;ilIBi9Da1G9NFaWTaeNdVVUx966LPIemKioP1BkY0b2Ckr3OrSPQYaMl4944S8t/dNPzlD9Afdia&#10;ztQQLqhhWc5grKnL2nbL9adVhCsTrPVrO71adRoxbsWM4T/NXvaWs8faKVT4nqNi/h1LDGAC77gA&#10;YPSlxwiYfrPuw36yFw2bKM0+5iOveSzhgdVNEmXNdD+x1DJ8ZPyoMIRhDDWj2IUfs8JP40fPm0WN&#10;BYjm2H0q0hlcxhQzhFMb3E57dY5oZ0etVJ6x8wyVvoSdhUvdetHGu151qCnFGkkRqi1+FzFu+p70&#10;1LEsODZcGUaPzttQAOIRAXdeCA8oXNzWnjm32rV/E9KAmh5o/vpxxxOc4lmMXJPA4+hgyUNwbaZt&#10;XCtDWsd4fykeOtcmkH3dq6mq1zzgula0VifvIq1YLK3m29nq5hMOJA+6yIpgii8HVtaU8C7Omhcr&#10;atewmyWFjIneyTGah9uHNjAVWA/nVfMOmJOWgvw0rAOUXsvpwmisA152wAbZ2AfwiA5ASbT+bV8F&#10;/P9A3karzpB/XUSbBIiAS5/CLdms5DlxK78v5mE7fB+BDk2WGBGSret5YugvbmCCWbvobN4J6Hmb&#10;ZziD/lWBnkvExZQfPoF5t/D7Yh7+o9Xy2lMw5mJBFE+f2FhufAb8sQC/IPbGSbYZw2NRfEqQARSc&#10;g2zvcJO7jCTpU/4t4Zaeu8yQXJWUGRsASxOS1ayVxCkkA4/gLksuDgq19IPXNze9oOQLhlWaKjU5&#10;AM0un+OKtOHOJd/4KD5hSBAXlgFSWs/GyzPCKxvDc4xwX9mMECUKGnvZSYRXqkHDZIhO2Xn7gwIt&#10;rxw5fRV0FBShsENRLK+unthCOsFHbQRhTwOMWAxHvtAoHNh4xOiWYaNNsN+LLRBjok+Jc9p08dkE&#10;H8sEHwXz3CeIdAXUFb6sxhY4rORhkMdzBWeWdfaKO/qxhdOGvOMUrziNd1LhtKOr/JBD4zOKkqSt&#10;Gv9QlwtxNYSIQQd0mCFQQeCbvMuy14Wyo5YuCCbb8PspqXwXVTzj/zUlsVHDSQNTI7qN5Th3e0+W&#10;YwnxhmopzW9OG+zOITiD/ThgP7qyRykf18l3sPAW+F9Q+dUlDXmb7dOky4Lesp4tqUKqUActYDeg&#10;3jlnAgFlNFhodwG6bwMIoaShIVHbdXuSoRKk1mV5a1UwXZHGkltfH15o0VZ4UCgBbXtOtsLj+eGG&#10;c3WVgc0rqK4KlEJULkS1/UYBdXRkbwGlXIT+ajr/LKGQsSWtsl8N1llCf7pKBCo5NvH4QrgapmUT&#10;6jjUMyWUkhBP0g4SBx/F77MJfcEiybOA/nQCKnzKFQ9deemSeKIQfDmSt4vhOvHkeOjqxq6z+Tyb&#10;T/C0V7J9YNkZ7aW7zV5eu0mKYoMilUJJR1Ddzl9bjHTAzl9s0FD+SkEGY1KKoNtbxn3sa7M1Sq5y&#10;tw0s2pBiv2J3c0tgtc1CLgZ6vIpdgeimkHCSO15vtyUkd5U3qoq08aL7JEa69b//wXZ27KPuK6rd&#10;yfzADxSCp4ZHMGXKBpZ4BFgLNqHZ5JrUgS9cdhOyVs71O+vfzR7EU/aso+E0iUaLvRP9JP/qvor+&#10;tefTCT29Nnt1rIoRxbSPJ30XyN8FsX4idzfEUH0LMTUQW4niU6H39nYbGX1A7Yyu14YuKRX2Fkvq&#10;Aof/xCc6vFHiNchlan11cIoUG8qorjPSLhAyQFrnL6kuhM0lykjaHFH7/YQnddfLbTkwAtzGPrUo&#10;LzYZIKWFLuhz50D5cQLlVpW6r5rUf8QGcMAP3xgJsEmpM9IvBfKWqfghQuRPoVuE+AbI07rzGOh2&#10;duGM7uOge0FIbaUpPuBj6Jn92JD+QlD/2Ny1+CTS+/8BAAD//wMAUEsDBBQABgAIAAAAIQCjUVQ4&#10;3gAAAAgBAAAPAAAAZHJzL2Rvd25yZXYueG1sTI9BS8NAFITvgv9heYI3u0kTg6TZlFLUUxFsBelt&#10;m31NQrNvQ3abpP/e50mPwwwz3xTr2XZixMG3jhTEiwgEUuVMS7WCr8Pb0wsIHzQZ3TlCBTf0sC7v&#10;7wqdGzfRJ477UAsuIZ9rBU0IfS6lrxq02i9cj8Te2Q1WB5ZDLc2gJy63nVxGUSatbokXGt3jtsHq&#10;sr9aBe+TnjZJ/DruLuft7Xh4/vjexajU48O8WYEIOIe/MPziMzqUzHRyVzJedKyzjNGDAn7EdpYu&#10;UxAnBUkSpyDLQv4/UP4AAAD//wMAUEsBAi0AFAAGAAgAAAAhALaDOJL+AAAA4QEAABMAAAAAAAAA&#10;AAAAAAAAAAAAAFtDb250ZW50X1R5cGVzXS54bWxQSwECLQAUAAYACAAAACEAOP0h/9YAAACUAQAA&#10;CwAAAAAAAAAAAAAAAAAvAQAAX3JlbHMvLnJlbHNQSwECLQAUAAYACAAAACEA5G9NuQwKAABaSQAA&#10;DgAAAAAAAAAAAAAAAAAuAgAAZHJzL2Uyb0RvYy54bWxQSwECLQAUAAYACAAAACEAo1FUON4AAAAI&#10;AQAADwAAAAAAAAAAAAAAAABmDAAAZHJzL2Rvd25yZXYueG1sUEsFBgAAAAAEAAQA8wAAAHENAAAA&#10;AA==&#10;">
                <v:group id="Group 1027092521" o:spid="_x0000_s1493" style="position:absolute;left:2501;width:27705;height:19033" coordsize="27704,19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ab4MoAAADgAAAADwAAAGRycy9kb3ducmV2LnhtbESPQWvCQBSE74X+h+UV&#10;etPdtLGt0VVEWulBCtWCeHtkn0kw+zZkt0n8925B6HGYmW+Y+XKwteio9ZVjDclYgSDOnam40PCz&#10;/xi9gfAB2WDtmDRcyMNycX83x8y4nr+p24VCRAj7DDWUITSZlD4vyaIfu4Y4eifXWgxRtoU0LfYR&#10;bmv5pNSLtFhxXCixoXVJ+Xn3azVseuxXz8l7tz2f1pfjfvJ12Cak9ePDsJqBCDSE//Ct/Wk0TFWa&#10;qvQV/g7FMyAXV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Bab4MoA&#10;AADgAAAADwAAAAAAAAAAAAAAAACqAgAAZHJzL2Rvd25yZXYueG1sUEsFBgAAAAAEAAQA+gAAAKED&#10;AAAAAA==&#10;">
                  <v:group id="Group 1027092516" o:spid="_x0000_s1494" style="position:absolute;width:27704;height:19033" coordsize="27704,19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p7BcsAAADiAAAADwAAAGRycy9kb3ducmV2LnhtbESPQWvCQBSE74X+h+UV&#10;etNNGkw1dRWRVnoQoSqIt0f2mQSzb0N2m8R/7xaEHoeZ+YaZLwdTi45aV1lWEI8jEMS51RUXCo6H&#10;r9EUhPPIGmvLpOBGDpaL56c5Ztr2/EPd3hciQNhlqKD0vsmkdHlJBt3YNsTBu9jWoA+yLaRusQ9w&#10;U8u3KEqlwYrDQokNrUvKr/tfo2DTY79K4s9ue72sb+fDZHfaxqTU68uw+gDhafD/4Uf7WytIZ1E6&#10;eU+mCfxdCndAL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XaewXL&#10;AAAA4gAAAA8AAAAAAAAAAAAAAAAAqgIAAGRycy9kb3ducmV2LnhtbFBLBQYAAAAABAAEAPoAAACi&#10;AwAAAAA=&#10;">
                    <v:group id="Group 1027092513" o:spid="_x0000_s1495" style="position:absolute;top:1023;width:25726;height:18010" coordorigin=",-477" coordsize="25726,18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bk8kAAADjAAAADwAAAGRycy9kb3ducmV2LnhtbERPzWrCQBC+C32HZQre&#10;6iZaTU1dRaQtPYjQWCi9DdkxCWZnQ3ZN4tt3C4LH+f5ntRlMLTpqXWVZQTyJQBDnVldcKPg+vj+9&#10;gHAeWWNtmRRcycFm/TBaYaptz1/UZb4QIYRdigpK75tUSpeXZNBNbEMcuJNtDfpwtoXULfYh3NRy&#10;GkULabDi0FBiQ7uS8nN2MQo+euy3s/it259Pu+vvcX742cek1Phx2L6C8DT4u/jm/tRh/nKaJPNZ&#10;8ryE/58CAHL9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lXVuTyQAA&#10;AOMAAAAPAAAAAAAAAAAAAAAAAKoCAABkcnMvZG93bnJldi54bWxQSwUGAAAAAAQABAD6AAAAoAMA&#10;AAAA&#10;">
                      <v:group id="Group 1027092510" o:spid="_x0000_s1496" style="position:absolute;top:409;width:25248;height:17122" coordorigin="68" coordsize="25248,17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MfLMwAAADjAAAADwAAAGRycy9kb3ducmV2LnhtbESPQWvCQBCF7wX/wzJC&#10;b3WTiLWNriLSlh6kUC0Ub0N2TILZ2ZDdJvHfdw6FHmfmzXvvW29H16ieulB7NpDOElDEhbc1lwa+&#10;Tq8PT6BCRLbYeCYDNwqw3Uzu1phbP/An9cdYKjHhkKOBKsY21zoUFTkMM98Sy+3iO4dRxq7UtsNB&#10;zF2jsyR51A5rloQKW9pXVFyPP87A24DDbp6+9IfrZX87nxYf34eUjLmfjrsVqEhj/Bf/fb9bqZ8t&#10;5tnyOV0KhTDJAvTm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AMx8s&#10;zAAAAOMAAAAPAAAAAAAAAAAAAAAAAKoCAABkcnMvZG93bnJldi54bWxQSwUGAAAAAAQABAD6AAAA&#10;owMAAAAA&#10;">
                        <v:group id="Group 1027092506" o:spid="_x0000_s1497" style="position:absolute;left:68;width:25248;height:17122" coordorigin="68" coordsize="25248,17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UK5csAAADiAAAADwAAAGRycy9kb3ducmV2LnhtbESPQWvCQBSE74X+h+UV&#10;vOlmtS1p6ioiWjxIoVoovT2yzySYfRuyaxL/vVsQehxm5htmvhxsLTpqfeVYg5okIIhzZyouNHwf&#10;t+MUhA/IBmvHpOFKHpaLx4c5Zsb1/EXdIRQiQthnqKEMocmk9HlJFv3ENcTRO7nWYoiyLaRpsY9w&#10;W8tpkrxKixXHhRIbWpeUnw8Xq+Gjx341U5tufz6tr7/Hl8+fvSKtR0/D6h1EoCH8h+/tndGQvqlp&#10;MlPpM/xdindALm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uVCuXL&#10;AAAA4gAAAA8AAAAAAAAAAAAAAAAAqgIAAGRycy9kb3ducmV2LnhtbFBLBQYAAAAABAAEAPoAAACi&#10;AwAAAAA=&#10;">
                          <v:group id="Group 1027092482" o:spid="_x0000_s1498" style="position:absolute;left:2251;width:23065;height:14261" coordsize="23064,14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TTwMsAAADiAAAADwAAAGRycy9kb3ducmV2LnhtbESPQWvCQBSE7wX/w/IK&#10;vdXdWFKb1FVE2tKDCGpBvD2yzySYfRuy2yT++26h0OMwM98wi9VoG9FT52vHGpKpAkFcOFNzqeHr&#10;+P74AsIHZIONY9JwIw+r5eRugblxA++pP4RSRAj7HDVUIbS5lL6oyKKfupY4ehfXWQxRdqU0HQ4R&#10;bhs5U+pZWqw5LlTY0qai4nr4tho+BhzWT8lbv71eNrfzMd2dtglp/XA/rl9BBBrDf/iv/Wk0ZGmS&#10;qVRlc/i9FO+AX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GU08DL&#10;AAAA4gAAAA8AAAAAAAAAAAAAAAAAqgIAAGRycy9kb3ducmV2LnhtbFBLBQYAAAAABAAEAPoAAACi&#10;AwAAAAA=&#10;">
                            <v:rect id="Rectangle 448907754" o:spid="_x0000_s1499" style="position:absolute;left:68;top:3821;width:18220;height:10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uAMsA&#10;AADiAAAADwAAAGRycy9kb3ducmV2LnhtbESPT2vCQBTE7wW/w/IK3upGSaNNXUW0xV4Em/6hx0f2&#10;mQSzb+PuVtNv3y0IPQ4z8xtmvuxNK87kfGNZwXiUgCAurW64UvD+9nw3A+EDssbWMin4IQ/LxeBm&#10;jrm2F36lcxEqESHsc1RQh9DlUvqyJoN+ZDvi6B2sMxiidJXUDi8Rblo5SZJMGmw4LtTY0bqm8lh8&#10;GwWn7afdH3aMbiNXT+Ntcco+vjKlhrf96hFEoD78h6/tF60gTWcPyXR6n8LfpXgH5O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u++4AywAAAOIAAAAPAAAAAAAAAAAAAAAAAJgC&#10;AABkcnMvZG93bnJldi54bWxQSwUGAAAAAAQABAD1AAAAkAMAAAAA&#10;" fillcolor="#d2d2d2" strokecolor="#a5a5a5" strokeweight=".5pt">
                              <v:fill color2="silver" rotate="t" colors="0 #d2d2d2;.5 #c8c8c8;1 silver" focus="100%" type="gradient">
                                <o:fill v:ext="view" type="gradientUnscaled"/>
                              </v:fill>
                            </v:rect>
                            <v:shape id="Straight Arrow Connector 47" o:spid="_x0000_s1500" type="#_x0000_t32" style="position:absolute;width:136;height:140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oyU8wAAADjAAAADwAAAGRycy9kb3ducmV2LnhtbESPQU/CQBCF7yb+h82QcJNtJQJWFiIm&#10;RDyYKHqQ29gd2obubLO7QPn3zMHE48x7894382XvWnWiEBvPBvJRBoq49LbhysD31/puBiomZIut&#10;ZzJwoQjLxe3NHAvrz/xJp22qlIRwLNBAnVJXaB3LmhzGke+IRdv74DDJGCptA54l3LX6Pssm2mHD&#10;0lBjRy81lYft0Rl4y8Pqw+3Cz+bwGle72e97WzprzHDQPz+BStSnf/Pf9cYK/nT8MHnM86lAy0+y&#10;AL24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faMlPMAAAA4wAAAA8A&#10;AAAAAAAAAAAAAAAAoQIAAGRycy9kb3ducmV2LnhtbFBLBQYAAAAABAAEAPkAAACaAwAAAAA=&#10;" strokecolor="windowText" strokeweight="1.75pt">
                              <v:stroke endarrow="classic" joinstyle="miter"/>
                            </v:shape>
                            <v:shape id="Straight Arrow Connector 49" o:spid="_x0000_s1501" type="#_x0000_t32" style="position:absolute;left:136;top:14261;width:229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mjssAAADjAAAADwAAAGRycy9kb3ducmV2LnhtbESPQWvDMAyF74P+B6PCbqvTHkya1S2l&#10;ZTA2GCztYbuJWEtCYznEbprt10+HwY7Se3rv02Y3+U6NNMQ2sIXlIgNFXAXXcm3hfHp6yEHFhOyw&#10;C0wWvinCbju722Dhwo3faSxTrSSEY4EWmpT6QutYNeQxLkJPLNpXGDwmGYdauwFvEu47vcoyoz22&#10;LA0N9nRoqLqUV2/hWn929LMu36Y4ni7u2H68vGKw9n4+7R9BJZrSv/nv+tkJ/toYk69MLtDykyxA&#10;b3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14+mjssAAADjAAAADwAA&#10;AAAAAAAAAAAAAAChAgAAZHJzL2Rvd25yZXYueG1sUEsFBgAAAAAEAAQA+QAAAJkDAAAAAA==&#10;" strokecolor="windowText" strokeweight="1.75pt">
                              <v:stroke endarrow="classic" joinstyle="miter"/>
                            </v:shape>
                          </v:group>
                          <v:group id="Group 1027092505" o:spid="_x0000_s1502" style="position:absolute;left:68;top:1705;width:22445;height:15417" coordorigin="68,-614" coordsize="22445,15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fNeMkAAADjAAAADwAAAGRycy9kb3ducmV2LnhtbERPX2vCMBB/H+w7hBv4&#10;NtNM1mk1isiUPYgwHQzfjuZsi82lNLGt334ZDPZ4v/+3WA22Fh21vnKsQY0TEMS5MxUXGr5O2+cp&#10;CB+QDdaOScOdPKyWjw8LzIzr+ZO6YyhEDGGfoYYyhCaT0uclWfRj1xBH7uJaiyGebSFNi30Mt7V8&#10;SZJUWqw4NpTY0Kak/Hq8WQ27Hvv1RL13++tlcz+fXg/fe0Vaj56G9RxEoCH8i//cHybOV2qSTt/S&#10;2Qx+f4oAyO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Jt814yQAA&#10;AOMAAAAPAAAAAAAAAAAAAAAAAKoCAABkcnMvZG93bnJldi54bWxQSwUGAAAAAAQABAD6AAAAoAMA&#10;AAAA&#10;">
                            <v:shape id="Text Box 1027092487" o:spid="_x0000_s1503" type="#_x0000_t202" style="position:absolute;left:68;top:11191;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0GaM0A&#10;AADjAAAADwAAAGRycy9kb3ducmV2LnhtbESPzU7DQAyE70h9h5UrcaObRjRKQ7dVFakCITj058LN&#10;ZN0kIusN2aUNPD0+IHG0PZ6Zb7UZXacuNITWs4H5LAFFXHnbcm3gdNzd5aBCRLbYeSYD3xRgs57c&#10;rLCw/sp7uhxircSEQ4EGmhj7QutQNeQwzHxPLLezHxxGGYda2wGvYu46nSZJph22LAkN9lQ2VH0c&#10;vpyB53L3ivv31OU/Xfn4ct72n6e3hTG303H7ACrSGP/Ff99PVurniyybL9N7oRAmWYBe/w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MHtBmjNAAAA4wAAAA8AAAAAAAAAAAAAAAAA&#10;mAIAAGRycy9kb3ducmV2LnhtbFBLBQYAAAAABAAEAPUAAACSAwAAAAA=&#10;" filled="f" stroked="f" strokeweight=".5pt">
                              <v:textbox>
                                <w:txbxContent>
                                  <w:p w14:paraId="232EE11B" w14:textId="77777777" w:rsidR="00DC3C12" w:rsidRPr="008D7823" w:rsidRDefault="00DC3C12" w:rsidP="008D7823">
                                    <w:pPr>
                                      <w:rPr>
                                        <w:b/>
                                        <w:bCs/>
                                      </w:rPr>
                                    </w:pPr>
                                    <w:r w:rsidRPr="008D7823">
                                      <w:rPr>
                                        <w:b/>
                                        <w:bCs/>
                                      </w:rPr>
                                      <w:t>1</w:t>
                                    </w:r>
                                  </w:p>
                                </w:txbxContent>
                              </v:textbox>
                            </v:shape>
                            <v:shape id="Text Box 1027092488" o:spid="_x0000_s1504" type="#_x0000_t202" style="position:absolute;left:18424;top:-614;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3dssA&#10;AADiAAAADwAAAGRycy9kb3ducmV2LnhtbESPwWrCQBCG74W+wzIFb3XTaEtIXUUCokh70HrpbZod&#10;k9DsbJpdNfbpO4eCx+Gf/5v5ZovBtepMfWg8G3gaJ6CIS28brgwcPlaPGagQkS22nsnAlQIs5vd3&#10;M8ytv/COzvtYKYFwyNFAHWOXax3KmhyGse+IJTv63mGUsa+07fEicNfqNEletMOG5UKNHRU1ld/7&#10;kzOwLVbvuPtKXfbbFuu347L7OXw+GzN6GJavoCIN8bb8395YAxMhZuk0k59FSXRA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Ehvd2ywAAAOIAAAAPAAAAAAAAAAAAAAAAAJgC&#10;AABkcnMvZG93bnJldi54bWxQSwUGAAAAAAQABAD1AAAAkAMAAAAA&#10;" filled="f" stroked="f" strokeweight=".5pt">
                              <v:textbox>
                                <w:txbxContent>
                                  <w:p w14:paraId="0C8333DE" w14:textId="77777777" w:rsidR="00DC3C12" w:rsidRPr="008D7823" w:rsidRDefault="00DC3C12" w:rsidP="008D7823">
                                    <w:pPr>
                                      <w:rPr>
                                        <w:b/>
                                        <w:bCs/>
                                      </w:rPr>
                                    </w:pPr>
                                    <w:r w:rsidRPr="008D7823">
                                      <w:rPr>
                                        <w:b/>
                                        <w:bCs/>
                                      </w:rPr>
                                      <w:t>3</w:t>
                                    </w:r>
                                  </w:p>
                                </w:txbxContent>
                              </v:textbox>
                            </v:shape>
                            <v:shape id="Text Box 1027092503" o:spid="_x0000_s1505" type="#_x0000_t202" style="position:absolute;left:19243;top:12078;width:3270;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dU8kA&#10;AADjAAAADwAAAGRycy9kb3ducmV2LnhtbERPzWrCQBC+C32HZQq96W6iLSF1FQmIpbQHrZfeptkx&#10;Cc3Optmtxj69Kwg9zvc/8+VgW3Gk3jeONSQTBYK4dKbhSsP+Yz3OQPiAbLB1TBrO5GG5uBvNMTfu&#10;xFs67kIlYgj7HDXUIXS5lL6syaKfuI44cgfXWwzx7CtpejzFcNvKVKknabHh2FBjR0VN5ffu12p4&#10;LdbvuP1KbfbXFpu3w6r72X8+av1wP6yeQQQawr/45n4xcb6aqVRl0ySB608RALm4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RdU8kAAADjAAAADwAAAAAAAAAAAAAAAACYAgAA&#10;ZHJzL2Rvd25yZXYueG1sUEsFBgAAAAAEAAQA9QAAAI4DAAAAAA==&#10;" filled="f" stroked="f" strokeweight=".5pt">
                              <v:textbox>
                                <w:txbxContent>
                                  <w:p w14:paraId="0D5AFC7A" w14:textId="77777777" w:rsidR="00DC3C12" w:rsidRPr="008D7823" w:rsidRDefault="00DC3C12" w:rsidP="008D7823">
                                    <w:pPr>
                                      <w:rPr>
                                        <w:b/>
                                        <w:bCs/>
                                      </w:rPr>
                                    </w:pPr>
                                    <w:r w:rsidRPr="008D7823">
                                      <w:rPr>
                                        <w:b/>
                                        <w:bCs/>
                                      </w:rPr>
                                      <w:t>2</w:t>
                                    </w:r>
                                  </w:p>
                                </w:txbxContent>
                              </v:textbox>
                            </v:shape>
                            <v:shape id="Text Box 1027092504" o:spid="_x0000_s1506" type="#_x0000_t202" style="position:absolute;left:136;top:-136;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GfcwA&#10;AADiAAAADwAAAGRycy9kb3ducmV2LnhtbESPQWvCQBSE70L/w/IKvekmESWNriIBsZR6MPXS2zP7&#10;TEKzb9PsVtP+ercg9DjMzDfMcj2YVlyod41lBfEkAkFcWt1wpeD4vh2nIJxH1thaJgU/5GC9ehgt&#10;MdP2yge6FL4SAcIuQwW1910mpStrMugmtiMO3tn2Bn2QfSV1j9cAN61MomguDTYcFmrsKK+p/Cy+&#10;jYLXfLvHwykx6W+b797Om+7r+DFT6ulx2CxAeBr8f/jeftEKZmmcJs/TeQx/l8IdkKsb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MjGfcwAAADiAAAADwAAAAAAAAAAAAAAAACY&#10;AgAAZHJzL2Rvd25yZXYueG1sUEsFBgAAAAAEAAQA9QAAAJEDAAAAAA==&#10;" filled="f" stroked="f" strokeweight=".5pt">
                              <v:textbox>
                                <w:txbxContent>
                                  <w:p w14:paraId="3C807F64" w14:textId="77777777" w:rsidR="00DC3C12" w:rsidRPr="008D7823" w:rsidRDefault="00DC3C12" w:rsidP="008D7823">
                                    <w:pPr>
                                      <w:rPr>
                                        <w:b/>
                                        <w:bCs/>
                                      </w:rPr>
                                    </w:pPr>
                                    <w:r w:rsidRPr="008D7823">
                                      <w:rPr>
                                        <w:b/>
                                        <w:bCs/>
                                      </w:rPr>
                                      <w:t>4</w:t>
                                    </w:r>
                                  </w:p>
                                </w:txbxContent>
                              </v:textbox>
                            </v:shape>
                          </v:group>
                        </v:group>
                        <v:shape id="Straight Arrow Connector 1027092507" o:spid="_x0000_s1507" type="#_x0000_t32" style="position:absolute;left:20608;top:4026;width:28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zBF8gAAADjAAAADwAAAGRycy9kb3ducmV2LnhtbERP3WrCMBS+H/gO4Qi7m6kd/tAZRQYD&#10;GRvT6gMcm7OmtDkpTbTVp18Gg12e7/+sNoNtxJU6XzlWMJ0kIIgLpysuFZyOb09LED4ga2wck4Ib&#10;edisRw8rzLTr+UDXPJQihrDPUIEJoc2k9IUhi37iWuLIfbvOYohnV0rdYR/DbSPTJJlLixXHBoMt&#10;vRoq6vxiFexPW17Uubkd7+/1Z38/S3P++FLqcTxsX0AEGsK/+M+903H+NHlO08VsNoffnyIAcv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mzBF8gAAADjAAAADwAAAAAA&#10;AAAAAAAAAAChAgAAZHJzL2Rvd25yZXYueG1sUEsFBgAAAAAEAAQA+QAAAJYDAAAAAA==&#10;" strokecolor="red" strokeweight="2.25pt">
                          <v:stroke endarrow="block" joinstyle="miter"/>
                        </v:shape>
                        <v:shape id="Straight Arrow Connector 1027092509" o:spid="_x0000_s1508" type="#_x0000_t32" style="position:absolute;left:20539;top:1091;width:0;height:2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SgnMkAAADiAAAADwAAAGRycy9kb3ducmV2LnhtbESPW0sDMRSE3wX/QziCL6VNrHVZ1qbF&#10;C2L7JL3Q58PmuFndnCxJbNd/bwoFH4eZ+YaZLwfXiSOF2HrWcDdRIIhrb1puNOx3b+MSREzIBjvP&#10;pOGXIiwX11dzrIw/8YaO29SIDOFYoQabUl9JGWtLDuPE98TZ+/TBYcoyNNIEPGW46+RUqUI6bDkv&#10;WOzpxVL9vf1xGob3kZ3KGfJr/3X4eN64MoZ11Pr2Znh6BJFoSP/hS3tlNBTq/kGVM1XA+VK+A3Lx&#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UoJzJAAAA4gAAAA8AAAAA&#10;AAAAAAAAAAAAoQIAAGRycy9kb3ducmV2LnhtbFBLBQYAAAAABAAEAPkAAACXAwAAAAA=&#10;" strokecolor="red" strokeweight="2.25pt">
                          <v:stroke endarrow="block" joinstyle="miter"/>
                        </v:shape>
                      </v:group>
                      <v:shape id="Text Box 1027092511" o:spid="_x0000_s1509" type="#_x0000_t202" style="position:absolute;left:22450;top:2934;width:3276;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1yqckA&#10;AADjAAAADwAAAGRycy9kb3ducmV2LnhtbERPzWrCQBC+C32HZQq96caIIY2uIgGxlHow9dLbmB2T&#10;0Oxsmt1q2qd3C0KP8/3Pcj2YVlyod41lBdNJBIK4tLrhSsHxfTtOQTiPrLG1TAp+yMF69TBaYqbt&#10;lQ90KXwlQgi7DBXU3neZlK6syaCb2I44cGfbG/Th7Cupe7yGcNPKOIoSabDh0FBjR3lN5WfxbRS8&#10;5ts9Hk6xSX/bfPd23nRfx4+5Uk+Pw2YBwtPg/8V394sO85P0eRrNZ3ECfz8FAOTq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E1yqckAAADjAAAADwAAAAAAAAAAAAAAAACYAgAA&#10;ZHJzL2Rvd25yZXYueG1sUEsFBgAAAAAEAAQA9QAAAI4DAAAAAA==&#10;" filled="f" stroked="f" strokeweight=".5pt">
                        <v:textbox>
                          <w:txbxContent>
                            <w:p w14:paraId="36CB6A96" w14:textId="77777777" w:rsidR="00DC3C12" w:rsidRPr="008D7823" w:rsidRDefault="00DC3C12" w:rsidP="008D7823">
                              <w:pPr>
                                <w:rPr>
                                  <w:b/>
                                  <w:bCs/>
                                </w:rPr>
                              </w:pPr>
                              <w:r w:rsidRPr="008D7823">
                                <w:rPr>
                                  <w:b/>
                                  <w:bCs/>
                                </w:rPr>
                                <w:t>U</w:t>
                              </w:r>
                            </w:p>
                          </w:txbxContent>
                        </v:textbox>
                      </v:shape>
                      <v:shape id="Text Box 1027092512" o:spid="_x0000_s1510" type="#_x0000_t202" style="position:absolute;left:19175;top:-477;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COMwA&#10;AADiAAAADwAAAGRycy9kb3ducmV2LnhtbESPT2vCQBTE7wW/w/IKvdVNtIpGV5GAtEg9+Ofi7Zl9&#10;JqHZtzG71dRP7woFj8PM/IaZzltTiQs1rrSsIO5GIIgzq0vOFex3y/cRCOeRNVaWScEfOZjPOi9T&#10;TLS98oYuW5+LAGGXoILC+zqR0mUFGXRdWxMH72Qbgz7IJpe6wWuAm0r2omgoDZYcFgqsKS0o+9n+&#10;GgWrdLnGzbFnRrcq/fw+Lerz/jBQ6u21XUxAeGr9M/zf/tIKBv0oHscfcR8el8IdkLM7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bQCOMwAAADiAAAADwAAAAAAAAAAAAAAAACY&#10;AgAAZHJzL2Rvd25yZXYueG1sUEsFBgAAAAAEAAQA9QAAAJEDAAAAAA==&#10;" filled="f" stroked="f" strokeweight=".5pt">
                        <v:textbox>
                          <w:txbxContent>
                            <w:p w14:paraId="7C14E6EE" w14:textId="77777777" w:rsidR="00DC3C12" w:rsidRPr="008D7823" w:rsidRDefault="00DC3C12" w:rsidP="008D7823">
                              <w:pPr>
                                <w:rPr>
                                  <w:b/>
                                  <w:bCs/>
                                </w:rPr>
                              </w:pPr>
                              <w:r w:rsidRPr="008D7823">
                                <w:rPr>
                                  <w:b/>
                                  <w:bCs/>
                                </w:rPr>
                                <w:t>V</w:t>
                              </w:r>
                            </w:p>
                          </w:txbxContent>
                        </v:textbox>
                      </v:shape>
                    </v:group>
                    <v:shape id="Text Box 1027092514" o:spid="_x0000_s1511" type="#_x0000_t202" style="position:absolute;left:24429;top:14944;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x8sA&#10;AADiAAAADwAAAGRycy9kb3ducmV2LnhtbESPQWvCQBSE74X+h+UVvNVNUgwaXUUCUhF70Hrx9sw+&#10;k9Ds2zS7atpf3xWEHoeZ+YaZLXrTiCt1rrasIB5GIIgLq2suFRw+V69jEM4ja2wsk4IfcrCYPz/N&#10;MNP2xju67n0pAoRdhgoq79tMSldUZNANbUscvLPtDPogu1LqDm8BbhqZRFEqDdYcFipsKa+o+Npf&#10;jIJNvvrA3Skx498mf9+el+334ThSavDSL6cgPPX+P/xor7WCdDSJoyRO3+B+KdwBOf8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5qLHywAAAOIAAAAPAAAAAAAAAAAAAAAAAJgC&#10;AABkcnMvZG93bnJldi54bWxQSwUGAAAAAAQABAD1AAAAkAMAAAAA&#10;" filled="f" stroked="f" strokeweight=".5pt">
                      <v:textbox>
                        <w:txbxContent>
                          <w:p w14:paraId="28B6E9F9" w14:textId="77777777" w:rsidR="00DC3C12" w:rsidRPr="008D7823" w:rsidRDefault="00DC3C12" w:rsidP="008D7823">
                            <w:pPr>
                              <w:rPr>
                                <w:b/>
                                <w:bCs/>
                              </w:rPr>
                            </w:pPr>
                            <w:r w:rsidRPr="008D7823">
                              <w:rPr>
                                <w:b/>
                                <w:bCs/>
                              </w:rPr>
                              <w:t>X</w:t>
                            </w:r>
                          </w:p>
                        </w:txbxContent>
                      </v:textbox>
                    </v:shape>
                    <v:shape id="Text Box 1027092515" o:spid="_x0000_s1512" type="#_x0000_t202" style="position:absolute;left:1091;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AWQ8cA&#10;AADiAAAADwAAAGRycy9kb3ducmV2LnhtbERPTWvCQBC9F/oflil4qxuDphJdRQKiiD1ovfQ2zY5J&#10;MDsbs6um/fVdQfD4eN/TeWdqcaXWVZYVDPoRCOLc6ooLBYev5fsYhPPIGmvLpOCXHMxnry9TTLW9&#10;8Y6ue1+IEMIuRQWl900qpctLMuj6tiEO3NG2Bn2AbSF1i7cQbmoZR1EiDVYcGkpsKCspP+0vRsEm&#10;W37i7ic24786W22Pi+Z8+B4p1XvrFhMQnjr/FD/cax3mxx/RYJjECdwvBQx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FkPHAAAA4gAAAA8AAAAAAAAAAAAAAAAAmAIAAGRy&#10;cy9kb3ducmV2LnhtbFBLBQYAAAAABAAEAPUAAACMAwAAAAA=&#10;" filled="f" stroked="f" strokeweight=".5pt">
                      <v:textbox>
                        <w:txbxContent>
                          <w:p w14:paraId="448BE6AC" w14:textId="77777777" w:rsidR="00DC3C12" w:rsidRPr="008D7823" w:rsidRDefault="00DC3C12" w:rsidP="008D7823">
                            <w:pPr>
                              <w:rPr>
                                <w:b/>
                                <w:bCs/>
                              </w:rPr>
                            </w:pPr>
                            <w:r w:rsidRPr="008D7823">
                              <w:rPr>
                                <w:b/>
                                <w:bCs/>
                              </w:rPr>
                              <w:t>Y</w:t>
                            </w:r>
                          </w:p>
                        </w:txbxContent>
                      </v:textbox>
                    </v:shape>
                  </v:group>
                  <v:oval id="Oval 1027092517" o:spid="_x0000_s1513" style="position:absolute;left:19925;top:5527;width:751;height: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E1csA&#10;AADiAAAADwAAAGRycy9kb3ducmV2LnhtbESPQWvCQBSE74L/YXlCL1I3Bg0huootlEor2KY99PjI&#10;PpNg9m3Ibk38992C4HGYmW+Y9XYwjbhQ52rLCuazCARxYXXNpYLvr5fHFITzyBoby6TgSg62m/Fo&#10;jZm2PX/SJfelCBB2GSqovG8zKV1RkUE3sy1x8E62M+iD7EqpO+wD3DQyjqJEGqw5LFTY0nNFxTn/&#10;NQrytz73H6/pz9Nieji8u2OftE2p1MNk2K1AeBr8PXxr77WCeDlfpnGSLuD/UrgDcvM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GMTVywAAAOIAAAAPAAAAAAAAAAAAAAAAAJgC&#10;AABkcnMvZG93bnJldi54bWxQSwUGAAAAAAQABAD1AAAAkAMAAAAA&#10;" fillcolor="windowText" strokecolor="windowText" strokeweight="1pt">
                    <v:stroke joinstyle="miter"/>
                  </v:oval>
                  <v:oval id="Oval 1027092518" o:spid="_x0000_s1514" style="position:absolute;left:19925;top:15763;width:751;height: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E6ckA&#10;AADjAAAADwAAAGRycy9kb3ducmV2LnhtbERPzWrCQBC+F3yHZQq9FN2kSIjRVbRQWlpBjR48Dtlp&#10;EszOhuzWpG/fLQge5/ufxWowjbhS52rLCuJJBIK4sLrmUsHp+DZOQTiPrLGxTAp+ycFqOXpYYKZt&#10;zwe65r4UIYRdhgoq79tMSldUZNBNbEscuG/bGfTh7EqpO+xDuGnkSxQl0mDNoaHCll4rKi75j1GQ&#10;f/a537+n5830ebv9crs+aZtSqafHYT0H4Wnwd/HN/aHD/OlsFqVxEifw/1MA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S6E6ckAAADjAAAADwAAAAAAAAAAAAAAAACYAgAA&#10;ZHJzL2Rvd25yZXYueG1sUEsFBgAAAAAEAAQA9QAAAI4DAAAAAA==&#10;" fillcolor="windowText" strokecolor="windowText" strokeweight="1pt">
                    <v:stroke joinstyle="miter"/>
                  </v:oval>
                  <v:oval id="Oval 1027092519" o:spid="_x0000_s1515" style="position:absolute;left:1910;top:15626;width:751;height:6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QB/MoA&#10;AADjAAAADwAAAGRycy9kb3ducmV2LnhtbERPS2vCQBC+F/oflin0UnRj6yOmrmILpVIFNXrwOGSn&#10;STA7G7Jbk/77bkHwON97ZovOVOJCjSstKxj0IxDEmdUl5wqOh49eDMJ5ZI2VZVLwSw4W8/u7GSba&#10;trynS+pzEULYJaig8L5OpHRZQQZd39bEgfu2jUEfziaXusE2hJtKPkfRWBosOTQUWNN7Qdk5/TEK&#10;0q829bvP+PQ2fNps1m7bjusqV+rxoVu+gvDU+Zv46l7pMD8ejaLBy2Qyhf+fAgBy/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5kAfzKAAAA4wAAAA8AAAAAAAAAAAAAAAAAmAIA&#10;AGRycy9kb3ducmV2LnhtbFBLBQYAAAAABAAEAPUAAACPAwAAAAA=&#10;" fillcolor="windowText" strokecolor="windowText" strokeweight="1pt">
                    <v:stroke joinstyle="miter"/>
                  </v:oval>
                  <v:oval id="Oval 1027092520" o:spid="_x0000_s1516" style="position:absolute;left:1910;top:5595;width:751;height:6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Asy8kA&#10;AADhAAAADwAAAGRycy9kb3ducmV2LnhtbERPTWvCQBC9C/0Pywi9SN2oNdXoKrZQKlVojR48Dtkx&#10;Cc3OhuzWpP/ePRQ8Pt73ct2ZSlypcaVlBaNhBII4s7rkXMHp+P40A+E8ssbKMin4Iwfr1UNviYm2&#10;LR/omvpchBB2CSoovK8TKV1WkEE3tDVx4C62MegDbHKpG2xDuKnkOIpiabDk0FBgTW8FZT/pr1GQ&#10;frap//6YnV+fB/v9zn21cV3lSj32u80ChKfO38X/7q1W8DIZTefTOEwOj8Ib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Asy8kAAADhAAAADwAAAAAAAAAAAAAAAACYAgAA&#10;ZHJzL2Rvd25yZXYueG1sUEsFBgAAAAAEAAQA9QAAAI4DAAAAAA==&#10;" fillcolor="windowText" strokecolor="windowText" strokeweight="1pt">
                    <v:stroke joinstyle="miter"/>
                  </v:oval>
                </v:group>
                <v:group id="Groupe 223" o:spid="_x0000_s1517" style="position:absolute;top:5729;width:22887;height:15319" coordsize="22887,15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h8ZMkAAADjAAAADwAAAGRycy9kb3ducmV2LnhtbERPS2vCQBC+F/oflin0&#10;VjdpaRJTVxFpiwcp+ADpbciOSTA7G7LbJP57VxB6nO89s8VoGtFT52rLCuJJBIK4sLrmUsFh//WS&#10;gXAeWWNjmRRcyMFi/vgww1zbgbfU73wpQgi7HBVU3re5lK6oyKCb2JY4cCfbGfTh7EqpOxxCuGnk&#10;axQl0mDNoaHCllYVFefdn1HwPeCwfIs/+835tLr87t9/jpuYlHp+GpcfIDyN/l98d691mJ8maZyl&#10;0yyB208BADm/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Y+HxkyQAA&#10;AOMAAAAPAAAAAAAAAAAAAAAAAKoCAABkcnMvZG93bnJldi54bWxQSwUGAAAAAAQABAD6AAAAoAMA&#10;AAAA&#10;">
                  <v:shape id="Connecteur droit avec flèche 220" o:spid="_x0000_s1518" type="#_x0000_t32" style="position:absolute;left:4349;top:12975;width:18538;height: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StGcwAAADjAAAADwAAAGRycy9kb3ducmV2LnhtbESPQUvDQBCF74L/YRnBi9hNV+uG2G0p&#10;BVGQQluD5yE7TYLZ2ZBdm+ivdwXB48x735s3y/XkOnGmIbSeDcxnGQjiytuWawPl29NtDiJEZIud&#10;ZzLwRQHWq8uLJRbWj3yg8zHWIoVwKNBAE2NfSBmqhhyGme+Jk3byg8OYxqGWdsAxhbtOqix7kA5b&#10;Thca7GnbUPVx/HSpxkGVN/d62n2/lidSm7v9+P5cG3N9NW0eQUSa4r/5j36xidNa5TpfKA2/P6UF&#10;yN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lUrRnMAAAA4wAAAA8A&#10;AAAAAAAAAAAAAAAAoQIAAGRycy9kb3ducmV2LnhtbFBLBQYAAAAABAAEAPkAAACaAwAAAAA=&#10;" strokecolor="windowText" strokeweight="1.5pt">
                    <v:stroke startarrow="block" endarrow="block" joinstyle="miter"/>
                  </v:shape>
                  <v:shape id="Connecteur droit avec flèche 221" o:spid="_x0000_s1519" type="#_x0000_t32" style="position:absolute;left:2487;width:172;height:104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b+Qs0AAADjAAAADwAAAGRycy9kb3ducmV2LnhtbESPS2vDMBCE74X+B7GFXkoix25eTpQQ&#10;AqWFEMjD5LxYG9vUWhlLid3++qpQ6HF35pudXa57U4s7ta6yrGA0jEAQ51ZXXCjIzm+DGQjnkTXW&#10;lknBFzlYrx4flphq2/GR7idfiBDCLkUFpfdNKqXLSzLohrYhDtrVtgZ9GNtC6ha7EG5qGUfRRBqs&#10;OFwosaFtSfnn6WZCjWOcvbxO+/33LrtSvEkO3eW9UOr5qd8sQHjq/b/5j/7QgZvHo/F0MksS+P0p&#10;LECufg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gZv5CzQAAAOMAAAAP&#10;AAAAAAAAAAAAAAAAAKECAABkcnMvZG93bnJldi54bWxQSwUGAAAAAAQABAD5AAAAmwMAAAAA&#10;" strokecolor="windowText" strokeweight="1.5pt">
                    <v:stroke startarrow="block" endarrow="block" joinstyle="miter"/>
                  </v:shape>
                  <v:shape id="Zone de texte 222" o:spid="_x0000_s1520" type="#_x0000_t202" style="position:absolute;left:11731;top:12817;width:3278;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X4w8sA&#10;AADiAAAADwAAAGRycy9kb3ducmV2LnhtbESPQWvCQBSE70L/w/IK3nQTUVlTV5GAVEo9aL309pp9&#10;JqHZt2l21bS/vlsQehxm5htmue5tI67U+dqxhnScgCAunKm51HB6244UCB+QDTaOScM3eVivHgZL&#10;zIy78YGux1CKCGGfoYYqhDaT0hcVWfRj1xJH7+w6iyHKrpSmw1uE20ZOkmQuLdYcFypsKa+o+Dxe&#10;rIaXfLvHw8fEqp8mf349b9qv0/tM6+Fjv3kCEagP/+F7e2c0KLVYzFKVTuHvUrwDcvU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1fjDywAAAOIAAAAPAAAAAAAAAAAAAAAAAJgC&#10;AABkcnMvZG93bnJldi54bWxQSwUGAAAAAAQABAD1AAAAkAMAAAAA&#10;" filled="f" stroked="f" strokeweight=".5pt">
                    <v:textbox>
                      <w:txbxContent>
                        <w:p w14:paraId="69DD086F" w14:textId="77777777" w:rsidR="00DC3C12" w:rsidRPr="008D7823" w:rsidRDefault="00DC3C12" w:rsidP="008D7823">
                          <w:pPr>
                            <w:rPr>
                              <w:b/>
                              <w:bCs/>
                            </w:rPr>
                          </w:pPr>
                          <w:r w:rsidRPr="008D7823">
                            <w:rPr>
                              <w:b/>
                              <w:bCs/>
                            </w:rPr>
                            <w:t>b</w:t>
                          </w:r>
                        </w:p>
                      </w:txbxContent>
                    </v:textbox>
                  </v:shape>
                  <v:shape id="Zone de texte 222" o:spid="_x0000_s1521" type="#_x0000_t202" style="position:absolute;top:3673;width:3278;height:2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2bskA&#10;AADjAAAADwAAAGRycy9kb3ducmV2LnhtbERPzWrCQBC+F3yHZYTe6iaxlpi6igTEIvWg9dLbmB2T&#10;0Oxsml019um7BaHH+f5ntuhNIy7UudqygngUgSAurK65VHD4WD2lIJxH1thYJgU3crCYDx5mmGl7&#10;5R1d9r4UIYRdhgoq79tMSldUZNCNbEscuJPtDPpwdqXUHV5DuGlkEkUv0mDNoaHClvKKiq/92SjY&#10;5Kst7o6JSX+afP1+Wrbfh8+JUo/DfvkKwlPv/8V395sO85N0PI2e43gMfz8FA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j2bskAAADjAAAADwAAAAAAAAAAAAAAAACYAgAA&#10;ZHJzL2Rvd25yZXYueG1sUEsFBgAAAAAEAAQA9QAAAI4DAAAAAA==&#10;" filled="f" stroked="f" strokeweight=".5pt">
                    <v:textbox>
                      <w:txbxContent>
                        <w:p w14:paraId="1BD2435A" w14:textId="77777777" w:rsidR="00DC3C12" w:rsidRPr="008D7823" w:rsidRDefault="00DC3C12" w:rsidP="008D7823">
                          <w:pPr>
                            <w:rPr>
                              <w:b/>
                              <w:bCs/>
                            </w:rPr>
                          </w:pPr>
                          <w:r w:rsidRPr="008D7823">
                            <w:rPr>
                              <w:b/>
                              <w:bCs/>
                            </w:rPr>
                            <w:t>a</w:t>
                          </w:r>
                        </w:p>
                      </w:txbxContent>
                    </v:textbox>
                  </v:shape>
                </v:group>
                <w10:wrap type="tight" anchorx="margin"/>
              </v:group>
            </w:pict>
          </mc:Fallback>
        </mc:AlternateContent>
      </w:r>
    </w:p>
    <w:p w14:paraId="115C8013" w14:textId="3F8E3E5C" w:rsidR="00495A4A" w:rsidRPr="007E2C94" w:rsidRDefault="00495A4A" w:rsidP="00695960">
      <w:pPr>
        <w:rPr>
          <w:color w:val="000000" w:themeColor="text1"/>
        </w:rPr>
      </w:pPr>
    </w:p>
    <w:p w14:paraId="2E1F0F14" w14:textId="2CB4B34E" w:rsidR="00495A4A" w:rsidRPr="007E2C94" w:rsidRDefault="00495A4A" w:rsidP="00695960">
      <w:pPr>
        <w:rPr>
          <w:color w:val="000000" w:themeColor="text1"/>
        </w:rPr>
      </w:pPr>
    </w:p>
    <w:p w14:paraId="1EEEBFF3" w14:textId="77777777" w:rsidR="00495A4A" w:rsidRPr="007E2C94" w:rsidRDefault="00495A4A" w:rsidP="00695960">
      <w:pPr>
        <w:rPr>
          <w:color w:val="000000" w:themeColor="text1"/>
        </w:rPr>
      </w:pPr>
    </w:p>
    <w:p w14:paraId="55D725FD" w14:textId="77777777" w:rsidR="00495A4A" w:rsidRPr="007E2C94" w:rsidRDefault="00495A4A" w:rsidP="00695960">
      <w:pPr>
        <w:rPr>
          <w:color w:val="000000" w:themeColor="text1"/>
        </w:rPr>
      </w:pPr>
    </w:p>
    <w:p w14:paraId="5E112CAD" w14:textId="77777777" w:rsidR="00495A4A" w:rsidRPr="007E2C94" w:rsidRDefault="00495A4A" w:rsidP="00695960">
      <w:pPr>
        <w:rPr>
          <w:color w:val="000000" w:themeColor="text1"/>
        </w:rPr>
      </w:pPr>
    </w:p>
    <w:p w14:paraId="1ADCFA78" w14:textId="77777777" w:rsidR="00495A4A" w:rsidRPr="007E2C94" w:rsidRDefault="00495A4A" w:rsidP="00695960">
      <w:pPr>
        <w:rPr>
          <w:color w:val="000000" w:themeColor="text1"/>
        </w:rPr>
      </w:pPr>
    </w:p>
    <w:p w14:paraId="46389617" w14:textId="77777777" w:rsidR="00495A4A" w:rsidRPr="007E2C94" w:rsidRDefault="00495A4A" w:rsidP="00695960">
      <w:pPr>
        <w:rPr>
          <w:color w:val="000000" w:themeColor="text1"/>
        </w:rPr>
      </w:pPr>
    </w:p>
    <w:p w14:paraId="2D03C264" w14:textId="1B8D70DD" w:rsidR="00495A4A" w:rsidRPr="007E2C94" w:rsidRDefault="00495A4A" w:rsidP="00695960">
      <w:pPr>
        <w:rPr>
          <w:color w:val="000000" w:themeColor="text1"/>
        </w:rPr>
      </w:pPr>
    </w:p>
    <w:p w14:paraId="70A0249F" w14:textId="77777777" w:rsidR="00495A4A" w:rsidRPr="007E2C94" w:rsidRDefault="00495A4A" w:rsidP="00695960">
      <w:pPr>
        <w:rPr>
          <w:color w:val="000000" w:themeColor="text1"/>
        </w:rPr>
      </w:pPr>
    </w:p>
    <w:p w14:paraId="6FA86957" w14:textId="77777777" w:rsidR="00495A4A" w:rsidRPr="007E2C94" w:rsidRDefault="00495A4A" w:rsidP="00695960">
      <w:pPr>
        <w:rPr>
          <w:color w:val="000000" w:themeColor="text1"/>
        </w:rPr>
      </w:pPr>
    </w:p>
    <w:p w14:paraId="29602564" w14:textId="77777777" w:rsidR="00495A4A" w:rsidRPr="007E2C94" w:rsidRDefault="00495A4A" w:rsidP="00695960">
      <w:pPr>
        <w:rPr>
          <w:color w:val="000000" w:themeColor="text1"/>
        </w:rPr>
      </w:pPr>
    </w:p>
    <w:p w14:paraId="28D62D64" w14:textId="77777777" w:rsidR="00495A4A" w:rsidRPr="007E2C94" w:rsidRDefault="00495A4A" w:rsidP="00695960">
      <w:pPr>
        <w:rPr>
          <w:color w:val="000000" w:themeColor="text1"/>
        </w:rPr>
      </w:pPr>
    </w:p>
    <w:p w14:paraId="3FE24029" w14:textId="77777777" w:rsidR="00495A4A" w:rsidRPr="007E2C94" w:rsidRDefault="00495A4A" w:rsidP="00695960">
      <w:pPr>
        <w:rPr>
          <w:color w:val="000000" w:themeColor="text1"/>
        </w:rPr>
      </w:pPr>
    </w:p>
    <w:p w14:paraId="43725812" w14:textId="561098C3" w:rsidR="008D7823" w:rsidRPr="007E2C94" w:rsidRDefault="008D7823" w:rsidP="000C3EAA">
      <w:pPr>
        <w:spacing w:after="120"/>
        <w:jc w:val="center"/>
        <w:rPr>
          <w:rFonts w:eastAsia="Calibri"/>
          <w:color w:val="000000" w:themeColor="text1"/>
          <w:kern w:val="2"/>
          <w:sz w:val="24"/>
          <w:szCs w:val="24"/>
          <w14:ligatures w14:val="standardContextual"/>
        </w:rPr>
      </w:pPr>
      <w:bookmarkStart w:id="406" w:name="_Toc188623616"/>
      <w:bookmarkStart w:id="407" w:name="_Toc188624537"/>
      <w:bookmarkStart w:id="408" w:name="_Toc195687023"/>
      <w:r w:rsidRPr="007E2C94">
        <w:rPr>
          <w:b/>
          <w:bCs/>
          <w:color w:val="000000" w:themeColor="text1"/>
          <w:sz w:val="24"/>
          <w:szCs w:val="24"/>
        </w:rPr>
        <w:t xml:space="preserve">Figure 3. </w:t>
      </w:r>
      <w:r w:rsidRPr="007E2C94">
        <w:rPr>
          <w:b/>
          <w:bCs/>
          <w:color w:val="000000" w:themeColor="text1"/>
          <w:sz w:val="24"/>
          <w:szCs w:val="24"/>
        </w:rPr>
        <w:fldChar w:fldCharType="begin"/>
      </w:r>
      <w:r w:rsidRPr="007E2C94">
        <w:rPr>
          <w:b/>
          <w:bCs/>
          <w:color w:val="000000" w:themeColor="text1"/>
          <w:sz w:val="24"/>
          <w:szCs w:val="24"/>
        </w:rPr>
        <w:instrText xml:space="preserve"> SEQ Figure3. \* ARABIC </w:instrText>
      </w:r>
      <w:r w:rsidRPr="007E2C94">
        <w:rPr>
          <w:b/>
          <w:bCs/>
          <w:color w:val="000000" w:themeColor="text1"/>
          <w:sz w:val="24"/>
          <w:szCs w:val="24"/>
        </w:rPr>
        <w:fldChar w:fldCharType="separate"/>
      </w:r>
      <w:r w:rsidR="00AC660D" w:rsidRPr="007E2C94">
        <w:rPr>
          <w:b/>
          <w:bCs/>
          <w:noProof/>
          <w:color w:val="000000" w:themeColor="text1"/>
          <w:sz w:val="24"/>
          <w:szCs w:val="24"/>
        </w:rPr>
        <w:t>8</w:t>
      </w:r>
      <w:r w:rsidRPr="007E2C94">
        <w:rPr>
          <w:b/>
          <w:bCs/>
          <w:color w:val="000000" w:themeColor="text1"/>
          <w:sz w:val="24"/>
          <w:szCs w:val="24"/>
        </w:rPr>
        <w:fldChar w:fldCharType="end"/>
      </w:r>
      <w:r w:rsidRPr="007E2C94">
        <w:rPr>
          <w:b/>
          <w:bCs/>
          <w:color w:val="000000" w:themeColor="text1"/>
          <w:sz w:val="24"/>
          <w:szCs w:val="24"/>
        </w:rPr>
        <w:t>.</w:t>
      </w:r>
      <w:r w:rsidRPr="007E2C94">
        <w:rPr>
          <w:rFonts w:eastAsia="Calibri"/>
          <w:color w:val="000000" w:themeColor="text1"/>
          <w:kern w:val="2"/>
          <w:sz w:val="24"/>
          <w:szCs w:val="24"/>
          <w14:ligatures w14:val="standardContextual"/>
        </w:rPr>
        <w:t xml:space="preserve"> Coordonnées et point nodal pour l'élément SBRIE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olmdadEZ","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11]</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w:t>
      </w:r>
      <w:bookmarkEnd w:id="406"/>
      <w:bookmarkEnd w:id="407"/>
      <w:bookmarkEnd w:id="408"/>
    </w:p>
    <w:p w14:paraId="31ED0365" w14:textId="3CE137D1" w:rsidR="00495A4A" w:rsidRPr="007E2C94" w:rsidRDefault="008D7823" w:rsidP="008D7823">
      <w:pPr>
        <w:pStyle w:val="Lgende"/>
        <w:rPr>
          <w:color w:val="000000" w:themeColor="text1"/>
          <w:sz w:val="24"/>
          <w:szCs w:val="24"/>
        </w:rPr>
      </w:pPr>
      <w:r w:rsidRPr="007E2C94">
        <w:rPr>
          <w:i w:val="0"/>
          <w:iCs w:val="0"/>
          <w:color w:val="000000" w:themeColor="text1"/>
          <w:sz w:val="24"/>
          <w:szCs w:val="24"/>
        </w:rPr>
        <w:t>Les trois composantes de la déformation s'expriment par</w:t>
      </w:r>
      <w:r w:rsidRPr="007E2C94">
        <w:rPr>
          <w:color w:val="000000" w:themeColor="text1"/>
          <w:sz w:val="24"/>
          <w:szCs w:val="24"/>
        </w:rPr>
        <w:t xml:space="preserve"> :</w:t>
      </w:r>
    </w:p>
    <w:p w14:paraId="07893401" w14:textId="4CEBD04A" w:rsidR="00495A4A" w:rsidRPr="007E2C94" w:rsidRDefault="008F0D43" w:rsidP="008F0D43">
      <w:pPr>
        <w:jc w:val="center"/>
        <w:rPr>
          <w:color w:val="000000" w:themeColor="text1"/>
          <w:sz w:val="24"/>
          <w:szCs w:val="24"/>
        </w:rPr>
      </w:pPr>
      <w:r w:rsidRPr="007E2C94">
        <w:rPr>
          <w:color w:val="000000" w:themeColor="text1"/>
          <w:sz w:val="24"/>
          <w:szCs w:val="24"/>
        </w:rPr>
        <w:t xml:space="preserve">                           </w:t>
      </w:r>
      <w:r w:rsidRPr="007E2C94">
        <w:rPr>
          <w:color w:val="000000" w:themeColor="text1"/>
          <w:position w:val="-28"/>
          <w:sz w:val="24"/>
          <w:szCs w:val="24"/>
        </w:rPr>
        <w:object w:dxaOrig="3320" w:dyaOrig="660" w14:anchorId="749C5B29">
          <v:shape id="_x0000_i1125" type="#_x0000_t75" style="width:165.35pt;height:36.3pt" o:ole="">
            <v:imagedata r:id="rId338" o:title=""/>
          </v:shape>
          <o:OLEObject Type="Embed" ProgID="Equation.DSMT4" ShapeID="_x0000_i1125" DrawAspect="Content" ObjectID="_1811097495" r:id="rId339"/>
        </w:object>
      </w:r>
      <w:r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36)</w:t>
      </w:r>
      <w:r w:rsidRPr="007E2C94">
        <w:rPr>
          <w:color w:val="000000" w:themeColor="text1"/>
          <w:sz w:val="24"/>
          <w:szCs w:val="24"/>
        </w:rPr>
        <w:t xml:space="preserve">               </w:t>
      </w:r>
    </w:p>
    <w:p w14:paraId="7FD082B6" w14:textId="330B341B" w:rsidR="00495A4A" w:rsidRPr="007E2C94" w:rsidRDefault="008F0D43" w:rsidP="008F0D43">
      <w:pPr>
        <w:spacing w:line="360" w:lineRule="auto"/>
        <w:rPr>
          <w:color w:val="000000" w:themeColor="text1"/>
          <w:sz w:val="24"/>
          <w:szCs w:val="24"/>
        </w:rPr>
      </w:pPr>
      <w:r w:rsidRPr="007E2C94">
        <w:rPr>
          <w:color w:val="000000" w:themeColor="text1"/>
          <w:sz w:val="24"/>
          <w:szCs w:val="24"/>
        </w:rPr>
        <w:t>Lorsque les trois composantes de la déformation, données par l'équation (3.36), sont égales à zéro, il est nécessaire d'intégrer ces équations afin d'obtenir les expressions suivantes :</w:t>
      </w:r>
    </w:p>
    <w:p w14:paraId="3E07C1EE" w14:textId="4027B709" w:rsidR="00495A4A" w:rsidRPr="007E2C94" w:rsidRDefault="008F0D43" w:rsidP="008F0D43">
      <w:pPr>
        <w:jc w:val="center"/>
        <w:rPr>
          <w:color w:val="000000" w:themeColor="text1"/>
          <w:sz w:val="24"/>
          <w:szCs w:val="24"/>
        </w:rPr>
      </w:pPr>
      <w:r w:rsidRPr="007E2C94">
        <w:rPr>
          <w:color w:val="000000" w:themeColor="text1"/>
          <w:sz w:val="24"/>
          <w:szCs w:val="24"/>
        </w:rPr>
        <w:t xml:space="preserve">                                        </w:t>
      </w:r>
      <w:r w:rsidRPr="007E2C94">
        <w:rPr>
          <w:color w:val="000000" w:themeColor="text1"/>
          <w:position w:val="-30"/>
          <w:sz w:val="24"/>
          <w:szCs w:val="24"/>
        </w:rPr>
        <w:object w:dxaOrig="1280" w:dyaOrig="720" w14:anchorId="41D440B6">
          <v:shape id="_x0000_i1126" type="#_x0000_t75" style="width:64.5pt;height:36.3pt" o:ole="">
            <v:imagedata r:id="rId340" o:title=""/>
          </v:shape>
          <o:OLEObject Type="Embed" ProgID="Equation.DSMT4" ShapeID="_x0000_i1126" DrawAspect="Content" ObjectID="_1811097496" r:id="rId341"/>
        </w:object>
      </w:r>
      <w:r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37)</w:t>
      </w:r>
    </w:p>
    <w:p w14:paraId="6EC772C1" w14:textId="18FA2E39" w:rsidR="008F0D43" w:rsidRPr="007E2C94" w:rsidRDefault="008F0D43" w:rsidP="000C3EAA">
      <w:pPr>
        <w:spacing w:line="360" w:lineRule="auto"/>
        <w:jc w:val="both"/>
        <w:rPr>
          <w:color w:val="000000" w:themeColor="text1"/>
          <w:sz w:val="24"/>
          <w:szCs w:val="24"/>
        </w:rPr>
      </w:pPr>
      <w:r w:rsidRPr="007E2C94">
        <w:rPr>
          <w:color w:val="000000" w:themeColor="text1"/>
          <w:sz w:val="24"/>
          <w:szCs w:val="24"/>
        </w:rPr>
        <w:t>L'équation (3.37) donne les trois composantes des déplacements du corps rigide. L'élément développé est de forme rectangulaire, avec quatre nœuds, chaque nœud ayant trois degrés de liberté</w:t>
      </w:r>
      <w:r w:rsidRPr="007E2C94">
        <w:rPr>
          <w:color w:val="000000" w:themeColor="text1"/>
          <w:position w:val="-14"/>
          <w:sz w:val="24"/>
          <w:szCs w:val="24"/>
        </w:rPr>
        <w:object w:dxaOrig="680" w:dyaOrig="400" w14:anchorId="5567D4F7">
          <v:shape id="_x0000_i1127" type="#_x0000_t75" style="width:36.3pt;height:21.3pt" o:ole="">
            <v:imagedata r:id="rId342" o:title=""/>
          </v:shape>
          <o:OLEObject Type="Embed" ProgID="Equation.DSMT4" ShapeID="_x0000_i1127" DrawAspect="Content" ObjectID="_1811097497" r:id="rId343"/>
        </w:object>
      </w:r>
      <w:r w:rsidRPr="007E2C94">
        <w:rPr>
          <w:color w:val="000000" w:themeColor="text1"/>
          <w:sz w:val="24"/>
          <w:szCs w:val="24"/>
        </w:rPr>
        <w:t xml:space="preserve">. Par conséquent, le champ de déplacement doit contenir 8 constantes indépendantes. Après avoir utilisé trois constantes </w:t>
      </w:r>
      <w:r w:rsidR="00065C14" w:rsidRPr="007E2C94">
        <w:rPr>
          <w:color w:val="000000" w:themeColor="text1"/>
          <w:position w:val="-14"/>
          <w:sz w:val="24"/>
          <w:szCs w:val="24"/>
        </w:rPr>
        <w:object w:dxaOrig="1120" w:dyaOrig="400" w14:anchorId="7265D3A1">
          <v:shape id="_x0000_i1128" type="#_x0000_t75" style="width:57.6pt;height:21.3pt" o:ole="">
            <v:imagedata r:id="rId344" o:title=""/>
          </v:shape>
          <o:OLEObject Type="Embed" ProgID="Equation.DSMT4" ShapeID="_x0000_i1128" DrawAspect="Content" ObjectID="_1811097498" r:id="rId345"/>
        </w:object>
      </w:r>
      <w:r w:rsidRPr="007E2C94">
        <w:rPr>
          <w:color w:val="000000" w:themeColor="text1"/>
          <w:sz w:val="24"/>
          <w:szCs w:val="24"/>
        </w:rPr>
        <w:t xml:space="preserve"> pour représenter les composantes du corps rigide, il reste cinq constantes </w:t>
      </w:r>
      <w:r w:rsidR="00065C14" w:rsidRPr="007E2C94">
        <w:rPr>
          <w:color w:val="000000" w:themeColor="text1"/>
          <w:position w:val="-14"/>
          <w:sz w:val="24"/>
          <w:szCs w:val="24"/>
        </w:rPr>
        <w:object w:dxaOrig="1100" w:dyaOrig="400" w14:anchorId="1A582706">
          <v:shape id="_x0000_i1129" type="#_x0000_t75" style="width:57.6pt;height:21.3pt" o:ole="">
            <v:imagedata r:id="rId346" o:title=""/>
          </v:shape>
          <o:OLEObject Type="Embed" ProgID="Equation.DSMT4" ShapeID="_x0000_i1129" DrawAspect="Content" ObjectID="_1811097499" r:id="rId347"/>
        </w:object>
      </w:r>
      <w:r w:rsidR="00065C14" w:rsidRPr="007E2C94">
        <w:rPr>
          <w:color w:val="000000" w:themeColor="text1"/>
          <w:sz w:val="24"/>
          <w:szCs w:val="24"/>
        </w:rPr>
        <w:t xml:space="preserve"> </w:t>
      </w:r>
      <w:r w:rsidRPr="007E2C94">
        <w:rPr>
          <w:color w:val="000000" w:themeColor="text1"/>
          <w:sz w:val="24"/>
          <w:szCs w:val="24"/>
        </w:rPr>
        <w:t xml:space="preserve">pour décrire le déplacement dû à la déformation de l'élément. Ces constantes sont réparties entre les différentes déformations, comme suit </w:t>
      </w:r>
      <w:r w:rsidR="00065C14"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EewAcTkt","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00065C14"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11]</w:t>
      </w:r>
      <w:r w:rsidR="00065C14" w:rsidRPr="007E2C94">
        <w:rPr>
          <w:rFonts w:eastAsia="Calibri"/>
          <w:color w:val="000000" w:themeColor="text1"/>
          <w:kern w:val="2"/>
          <w:sz w:val="24"/>
          <w:szCs w:val="24"/>
          <w14:ligatures w14:val="standardContextual"/>
        </w:rPr>
        <w:fldChar w:fldCharType="end"/>
      </w:r>
      <w:r w:rsidRPr="007E2C94">
        <w:rPr>
          <w:color w:val="000000" w:themeColor="text1"/>
          <w:sz w:val="24"/>
          <w:szCs w:val="24"/>
        </w:rPr>
        <w:t>:</w:t>
      </w:r>
    </w:p>
    <w:p w14:paraId="78BF82F2" w14:textId="1FA5EA64" w:rsidR="008F0D43" w:rsidRPr="007E2C94" w:rsidRDefault="00065C14" w:rsidP="00065C14">
      <w:pPr>
        <w:jc w:val="center"/>
        <w:rPr>
          <w:color w:val="000000" w:themeColor="text1"/>
        </w:rPr>
      </w:pPr>
      <w:r w:rsidRPr="007E2C94">
        <w:rPr>
          <w:color w:val="000000" w:themeColor="text1"/>
        </w:rPr>
        <w:t xml:space="preserve">                                </w:t>
      </w:r>
      <w:r w:rsidR="00B53893" w:rsidRPr="007E2C94">
        <w:rPr>
          <w:color w:val="000000" w:themeColor="text1"/>
        </w:rPr>
        <w:t xml:space="preserve">   </w:t>
      </w:r>
      <w:r w:rsidRPr="007E2C94">
        <w:rPr>
          <w:color w:val="000000" w:themeColor="text1"/>
        </w:rPr>
        <w:t xml:space="preserve">      </w:t>
      </w:r>
      <w:r w:rsidRPr="007E2C94">
        <w:rPr>
          <w:color w:val="000000" w:themeColor="text1"/>
          <w:position w:val="-54"/>
          <w:sz w:val="24"/>
          <w:szCs w:val="24"/>
        </w:rPr>
        <w:object w:dxaOrig="1340" w:dyaOrig="1140" w14:anchorId="329DD6CF">
          <v:shape id="_x0000_i1130" type="#_x0000_t75" style="width:64.5pt;height:57.65pt" o:ole="">
            <v:imagedata r:id="rId348" o:title=""/>
          </v:shape>
          <o:OLEObject Type="Embed" ProgID="Equation.DSMT4" ShapeID="_x0000_i1130" DrawAspect="Content" ObjectID="_1811097500" r:id="rId349"/>
        </w:object>
      </w:r>
      <w:r w:rsidRPr="007E2C94">
        <w:rPr>
          <w:color w:val="000000" w:themeColor="text1"/>
          <w:sz w:val="24"/>
          <w:szCs w:val="24"/>
        </w:rPr>
        <w:t xml:space="preserve">      </w:t>
      </w:r>
      <w:r w:rsidRPr="007E2C94">
        <w:rPr>
          <w:color w:val="000000" w:themeColor="text1"/>
        </w:rPr>
        <w:t xml:space="preserve">                                                              </w:t>
      </w:r>
      <w:r w:rsidR="009804B5" w:rsidRPr="007E2C94">
        <w:rPr>
          <w:color w:val="000000" w:themeColor="text1"/>
        </w:rPr>
        <w:t xml:space="preserve">     </w:t>
      </w:r>
      <w:r w:rsidRPr="007E2C94">
        <w:rPr>
          <w:color w:val="000000" w:themeColor="text1"/>
        </w:rPr>
        <w:t xml:space="preserve"> </w:t>
      </w:r>
      <w:r w:rsidR="00B53893"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38)</w:t>
      </w:r>
    </w:p>
    <w:p w14:paraId="22F5594F" w14:textId="00BAB7E7" w:rsidR="00065C14" w:rsidRPr="007E2C94" w:rsidRDefault="00065C14" w:rsidP="00065C14">
      <w:pPr>
        <w:widowControl/>
        <w:tabs>
          <w:tab w:val="left" w:pos="1440"/>
        </w:tabs>
        <w:autoSpaceDE/>
        <w:autoSpaceDN/>
        <w:spacing w:line="360" w:lineRule="auto"/>
        <w:jc w:val="both"/>
        <w:rPr>
          <w:color w:val="000000" w:themeColor="text1"/>
          <w:sz w:val="24"/>
          <w:szCs w:val="24"/>
        </w:rPr>
      </w:pPr>
      <w:r w:rsidRPr="007E2C94">
        <w:rPr>
          <w:color w:val="000000" w:themeColor="text1"/>
          <w:sz w:val="24"/>
          <w:szCs w:val="24"/>
        </w:rPr>
        <w:t xml:space="preserve">Les déformations définies par les équations (3.38) satisfont l'équation </w:t>
      </w:r>
      <w:r w:rsidR="00657E6D" w:rsidRPr="007E2C94">
        <w:rPr>
          <w:color w:val="000000" w:themeColor="text1"/>
          <w:sz w:val="24"/>
          <w:szCs w:val="24"/>
        </w:rPr>
        <w:t xml:space="preserve">(3.4) </w:t>
      </w:r>
      <w:r w:rsidRPr="007E2C94">
        <w:rPr>
          <w:color w:val="000000" w:themeColor="text1"/>
          <w:sz w:val="24"/>
          <w:szCs w:val="24"/>
        </w:rPr>
        <w:t xml:space="preserve">de compatibilité. Les expressions fournies par les équations (3.38) sont transformées en termes de </w:t>
      </w:r>
      <w:r w:rsidRPr="007E2C94">
        <w:rPr>
          <w:color w:val="000000" w:themeColor="text1"/>
          <w:position w:val="-6"/>
          <w:sz w:val="24"/>
          <w:szCs w:val="24"/>
        </w:rPr>
        <w:object w:dxaOrig="260" w:dyaOrig="279" w14:anchorId="334ECCB0">
          <v:shape id="_x0000_i1131" type="#_x0000_t75" style="width:14.4pt;height:14.4pt" o:ole="">
            <v:imagedata r:id="rId350" o:title=""/>
          </v:shape>
          <o:OLEObject Type="Embed" ProgID="Equation.DSMT4" ShapeID="_x0000_i1131" DrawAspect="Content" ObjectID="_1811097501" r:id="rId351"/>
        </w:object>
      </w:r>
      <w:r w:rsidRPr="007E2C94">
        <w:rPr>
          <w:color w:val="000000" w:themeColor="text1"/>
          <w:sz w:val="24"/>
          <w:szCs w:val="24"/>
        </w:rPr>
        <w:t xml:space="preserve"> </w:t>
      </w:r>
      <w:proofErr w:type="gramStart"/>
      <w:r w:rsidRPr="007E2C94">
        <w:rPr>
          <w:color w:val="000000" w:themeColor="text1"/>
          <w:sz w:val="24"/>
          <w:szCs w:val="24"/>
        </w:rPr>
        <w:t xml:space="preserve">et </w:t>
      </w:r>
      <w:proofErr w:type="gramEnd"/>
      <w:r w:rsidRPr="007E2C94">
        <w:rPr>
          <w:color w:val="000000" w:themeColor="text1"/>
          <w:position w:val="-6"/>
          <w:sz w:val="24"/>
          <w:szCs w:val="24"/>
        </w:rPr>
        <w:object w:dxaOrig="240" w:dyaOrig="279" w14:anchorId="61DC8C81">
          <v:shape id="_x0000_i1132" type="#_x0000_t75" style="width:14.4pt;height:14.4pt" o:ole="">
            <v:imagedata r:id="rId333" o:title=""/>
          </v:shape>
          <o:OLEObject Type="Embed" ProgID="Equation.DSMT4" ShapeID="_x0000_i1132" DrawAspect="Content" ObjectID="_1811097502" r:id="rId352"/>
        </w:object>
      </w:r>
      <w:r w:rsidRPr="007E2C94">
        <w:rPr>
          <w:color w:val="000000" w:themeColor="text1"/>
          <w:sz w:val="24"/>
          <w:szCs w:val="24"/>
        </w:rPr>
        <w:t>, selon les équations (3.36). Les équations résultantes sont ensuite intégrées pour donner :</w:t>
      </w:r>
    </w:p>
    <w:p w14:paraId="0C5708E0" w14:textId="0EE90EEF" w:rsidR="008F0D43" w:rsidRPr="007E2C94" w:rsidRDefault="00D42CB0" w:rsidP="00657E6D">
      <w:pPr>
        <w:rPr>
          <w:color w:val="000000" w:themeColor="text1"/>
        </w:rPr>
      </w:pPr>
      <w:r w:rsidRPr="007E2C94">
        <w:rPr>
          <w:color w:val="000000" w:themeColor="text1"/>
        </w:rPr>
        <w:t xml:space="preserve">                       </w:t>
      </w:r>
      <w:r w:rsidR="00657E6D" w:rsidRPr="007E2C94">
        <w:rPr>
          <w:color w:val="000000" w:themeColor="text1"/>
        </w:rPr>
        <w:t xml:space="preserve">   </w:t>
      </w:r>
      <w:r w:rsidRPr="007E2C94">
        <w:rPr>
          <w:color w:val="000000" w:themeColor="text1"/>
        </w:rPr>
        <w:t xml:space="preserve">             </w:t>
      </w:r>
      <w:r w:rsidRPr="007E2C94">
        <w:rPr>
          <w:color w:val="000000" w:themeColor="text1"/>
          <w:position w:val="-60"/>
          <w:sz w:val="24"/>
          <w:szCs w:val="24"/>
        </w:rPr>
        <w:object w:dxaOrig="3040" w:dyaOrig="1320" w14:anchorId="3E010EB1">
          <v:shape id="_x0000_i1133" type="#_x0000_t75" style="width:151.55pt;height:64.5pt" o:ole="">
            <v:imagedata r:id="rId353" o:title=""/>
          </v:shape>
          <o:OLEObject Type="Embed" ProgID="Equation.DSMT4" ShapeID="_x0000_i1133" DrawAspect="Content" ObjectID="_1811097503" r:id="rId354"/>
        </w:object>
      </w:r>
      <w:r w:rsidRPr="007E2C94">
        <w:rPr>
          <w:color w:val="000000" w:themeColor="text1"/>
          <w:sz w:val="24"/>
          <w:szCs w:val="24"/>
        </w:rPr>
        <w:t xml:space="preserve"> </w:t>
      </w:r>
      <w:r w:rsidR="00657E6D" w:rsidRPr="007E2C94">
        <w:rPr>
          <w:color w:val="000000" w:themeColor="text1"/>
          <w:sz w:val="24"/>
          <w:szCs w:val="24"/>
        </w:rPr>
        <w:t xml:space="preserve">   </w:t>
      </w:r>
      <w:r w:rsidR="00657E6D" w:rsidRPr="007E2C94">
        <w:rPr>
          <w:color w:val="000000" w:themeColor="text1"/>
        </w:rPr>
        <w:t xml:space="preserve">                                          </w:t>
      </w:r>
      <w:r w:rsidR="009804B5" w:rsidRPr="007E2C94">
        <w:rPr>
          <w:color w:val="000000" w:themeColor="text1"/>
        </w:rPr>
        <w:t xml:space="preserve"> </w:t>
      </w:r>
      <w:r w:rsidR="00230ACB" w:rsidRPr="007E2C94">
        <w:rPr>
          <w:color w:val="000000" w:themeColor="text1"/>
        </w:rPr>
        <w:t xml:space="preserve">  </w:t>
      </w:r>
      <w:r w:rsidR="009804B5" w:rsidRPr="007E2C94">
        <w:rPr>
          <w:color w:val="000000" w:themeColor="text1"/>
        </w:rPr>
        <w:t xml:space="preserve">    </w:t>
      </w:r>
      <w:r w:rsidR="00B53893" w:rsidRPr="007E2C94">
        <w:rPr>
          <w:color w:val="000000" w:themeColor="text1"/>
        </w:rPr>
        <w:t xml:space="preserve">  </w:t>
      </w:r>
      <w:r w:rsidR="00657E6D" w:rsidRPr="007E2C94">
        <w:rPr>
          <w:color w:val="000000" w:themeColor="text1"/>
        </w:rPr>
        <w:t xml:space="preserve">    </w:t>
      </w:r>
      <w:r w:rsidR="00657E6D" w:rsidRPr="007E2C94">
        <w:rPr>
          <w:rFonts w:asciiTheme="majorBidi" w:hAnsiTheme="majorBidi" w:cstheme="majorBidi"/>
          <w:color w:val="000000" w:themeColor="text1"/>
          <w:sz w:val="24"/>
          <w:szCs w:val="24"/>
          <w:lang w:eastAsia="fr-FR"/>
        </w:rPr>
        <w:t>(3.39)</w:t>
      </w:r>
    </w:p>
    <w:p w14:paraId="7BE78A1A" w14:textId="27DDDAC5" w:rsidR="008F0D43" w:rsidRPr="007E2C94" w:rsidRDefault="00657E6D" w:rsidP="009804B5">
      <w:pPr>
        <w:spacing w:line="360" w:lineRule="auto"/>
        <w:rPr>
          <w:color w:val="000000" w:themeColor="text1"/>
          <w:sz w:val="24"/>
          <w:szCs w:val="24"/>
        </w:rPr>
      </w:pPr>
      <w:r w:rsidRPr="007E2C94">
        <w:rPr>
          <w:color w:val="000000" w:themeColor="text1"/>
          <w:sz w:val="24"/>
          <w:szCs w:val="24"/>
        </w:rPr>
        <w:t>Les fonctions finales de déplacement sont obtenues en additionnant les équations (3.37) et (3.39), ce qui permet d'obtenir les expressions suivantes :</w:t>
      </w:r>
    </w:p>
    <w:p w14:paraId="21140724" w14:textId="25247835" w:rsidR="008F0D43" w:rsidRPr="007E2C94" w:rsidRDefault="009804B5" w:rsidP="00695960">
      <w:pPr>
        <w:rPr>
          <w:color w:val="000000" w:themeColor="text1"/>
        </w:rPr>
      </w:pPr>
      <w:r w:rsidRPr="007E2C94">
        <w:rPr>
          <w:color w:val="000000" w:themeColor="text1"/>
        </w:rPr>
        <w:t xml:space="preserve">                                   </w:t>
      </w:r>
      <w:r w:rsidRPr="007E2C94">
        <w:rPr>
          <w:color w:val="000000" w:themeColor="text1"/>
          <w:position w:val="-60"/>
          <w:sz w:val="24"/>
          <w:szCs w:val="24"/>
        </w:rPr>
        <w:object w:dxaOrig="3940" w:dyaOrig="1320" w14:anchorId="582EBD28">
          <v:shape id="_x0000_i1134" type="#_x0000_t75" style="width:194.65pt;height:64.5pt" o:ole="">
            <v:imagedata r:id="rId355" o:title=""/>
          </v:shape>
          <o:OLEObject Type="Embed" ProgID="Equation.DSMT4" ShapeID="_x0000_i1134" DrawAspect="Content" ObjectID="_1811097504" r:id="rId356"/>
        </w:object>
      </w:r>
      <w:r w:rsidRPr="007E2C94">
        <w:rPr>
          <w:color w:val="000000" w:themeColor="text1"/>
          <w:sz w:val="24"/>
          <w:szCs w:val="24"/>
        </w:rPr>
        <w:t xml:space="preserve">             </w:t>
      </w:r>
      <w:r w:rsidRPr="007E2C94">
        <w:rPr>
          <w:color w:val="000000" w:themeColor="text1"/>
        </w:rPr>
        <w:t xml:space="preserve">                          </w:t>
      </w:r>
      <w:r w:rsidR="00F33512" w:rsidRPr="007E2C94">
        <w:rPr>
          <w:color w:val="000000" w:themeColor="text1"/>
        </w:rPr>
        <w:t xml:space="preserve"> </w:t>
      </w:r>
      <w:r w:rsidRPr="007E2C94">
        <w:rPr>
          <w:color w:val="000000" w:themeColor="text1"/>
        </w:rPr>
        <w:t xml:space="preserve"> </w:t>
      </w:r>
      <w:r w:rsidR="009F3F2D" w:rsidRPr="007E2C94">
        <w:rPr>
          <w:color w:val="000000" w:themeColor="text1"/>
        </w:rPr>
        <w:t xml:space="preserve">  </w:t>
      </w:r>
      <w:r w:rsidRPr="007E2C94">
        <w:rPr>
          <w:color w:val="000000" w:themeColor="text1"/>
        </w:rPr>
        <w:t xml:space="preserve"> </w:t>
      </w:r>
      <w:r w:rsidR="00B53893"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40)</w:t>
      </w:r>
    </w:p>
    <w:p w14:paraId="1E53EBCA" w14:textId="5C7AEC95" w:rsidR="008F0D43" w:rsidRPr="007E2C94" w:rsidRDefault="009804B5" w:rsidP="009804B5">
      <w:pPr>
        <w:spacing w:line="360" w:lineRule="auto"/>
        <w:rPr>
          <w:color w:val="000000" w:themeColor="text1"/>
          <w:sz w:val="24"/>
          <w:szCs w:val="24"/>
        </w:rPr>
      </w:pPr>
      <w:r w:rsidRPr="007E2C94">
        <w:rPr>
          <w:color w:val="000000" w:themeColor="text1"/>
          <w:sz w:val="24"/>
          <w:szCs w:val="24"/>
        </w:rPr>
        <w:t>Les fonctions de déplacement de l'élément développé SBRIE, données par l'équation (3.40), peuvent être exprimées sous forme matricielle de la manière suivante :</w:t>
      </w:r>
    </w:p>
    <w:p w14:paraId="77FBB68D" w14:textId="032458C2" w:rsidR="008F0D43" w:rsidRPr="007E2C94" w:rsidRDefault="009804B5" w:rsidP="00695960">
      <w:pPr>
        <w:rPr>
          <w:color w:val="000000" w:themeColor="text1"/>
          <w:sz w:val="24"/>
          <w:szCs w:val="24"/>
        </w:rPr>
      </w:pPr>
      <w:r w:rsidRPr="007E2C94">
        <w:rPr>
          <w:color w:val="000000" w:themeColor="text1"/>
          <w:sz w:val="24"/>
          <w:szCs w:val="24"/>
        </w:rPr>
        <w:t xml:space="preserve">                                        </w:t>
      </w:r>
      <w:r w:rsidR="009F3F2D" w:rsidRPr="007E2C94">
        <w:rPr>
          <w:color w:val="000000" w:themeColor="text1"/>
          <w:position w:val="-30"/>
          <w:sz w:val="24"/>
          <w:szCs w:val="24"/>
        </w:rPr>
        <w:object w:dxaOrig="1920" w:dyaOrig="720" w14:anchorId="6B514D9B">
          <v:shape id="_x0000_i1135" type="#_x0000_t75" style="width:93.9pt;height:36.3pt" o:ole="">
            <v:imagedata r:id="rId357" o:title=""/>
          </v:shape>
          <o:OLEObject Type="Embed" ProgID="Equation.DSMT4" ShapeID="_x0000_i1135" DrawAspect="Content" ObjectID="_1811097505" r:id="rId358"/>
        </w:object>
      </w:r>
      <w:r w:rsidRPr="007E2C94">
        <w:rPr>
          <w:color w:val="000000" w:themeColor="text1"/>
          <w:sz w:val="24"/>
          <w:szCs w:val="24"/>
        </w:rPr>
        <w:t xml:space="preserve">                                           </w:t>
      </w:r>
      <w:r w:rsidR="009F3F2D" w:rsidRPr="007E2C94">
        <w:rPr>
          <w:color w:val="000000" w:themeColor="text1"/>
          <w:sz w:val="24"/>
          <w:szCs w:val="24"/>
        </w:rPr>
        <w:t xml:space="preserve">        </w:t>
      </w:r>
      <w:r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009F3F2D"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1)</w:t>
      </w:r>
    </w:p>
    <w:p w14:paraId="59F35B28" w14:textId="2BB9E113" w:rsidR="008F0D43" w:rsidRPr="007E2C94" w:rsidRDefault="009804B5" w:rsidP="000E5009">
      <w:pPr>
        <w:jc w:val="both"/>
        <w:rPr>
          <w:color w:val="000000" w:themeColor="text1"/>
          <w:sz w:val="24"/>
          <w:szCs w:val="24"/>
        </w:rPr>
      </w:pPr>
      <w:proofErr w:type="gramStart"/>
      <w:r w:rsidRPr="007E2C94">
        <w:rPr>
          <w:color w:val="000000" w:themeColor="text1"/>
          <w:sz w:val="24"/>
          <w:szCs w:val="24"/>
        </w:rPr>
        <w:t xml:space="preserve">Où </w:t>
      </w:r>
      <w:r w:rsidRPr="007E2C94">
        <w:rPr>
          <w:rStyle w:val="katex-mathml"/>
          <w:color w:val="000000" w:themeColor="text1"/>
          <w:sz w:val="24"/>
          <w:szCs w:val="24"/>
        </w:rPr>
        <w:t xml:space="preserve"> </w:t>
      </w:r>
      <w:proofErr w:type="gramEnd"/>
      <m:oMath>
        <m:sSub>
          <m:sSubPr>
            <m:ctrlPr>
              <w:rPr>
                <w:rFonts w:ascii="Cambria Math" w:hAnsi="Cambria Math"/>
                <w:i/>
                <w:color w:val="000000" w:themeColor="text1"/>
                <w:sz w:val="24"/>
                <w:szCs w:val="24"/>
                <w:lang w:eastAsia="fr-FR"/>
              </w:rPr>
            </m:ctrlPr>
          </m:sSubPr>
          <m:e>
            <m:r>
              <m:rPr>
                <m:sty m:val="p"/>
              </m:rPr>
              <w:rPr>
                <w:rFonts w:ascii="Cambria Math" w:hAnsi="Cambria Math"/>
                <w:color w:val="000000" w:themeColor="text1"/>
                <w:sz w:val="24"/>
                <w:szCs w:val="24"/>
                <w:lang w:eastAsia="fr-FR"/>
              </w:rPr>
              <m:t>[</m:t>
            </m:r>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P</m:t>
                </m:r>
              </m:e>
              <m:sub>
                <m:r>
                  <m:rPr>
                    <m:sty m:val="p"/>
                  </m:rPr>
                  <w:rPr>
                    <w:rFonts w:ascii="Cambria Math" w:hAnsi="Cambria Math"/>
                    <w:color w:val="000000" w:themeColor="text1"/>
                    <w:kern w:val="2"/>
                    <w:sz w:val="24"/>
                    <w:szCs w:val="24"/>
                    <w:lang w:val="en-US"/>
                    <w14:ligatures w14:val="standardContextual"/>
                  </w:rPr>
                  <m:t>SBRIE</m:t>
                </m:r>
              </m:sub>
            </m:sSub>
            <m:r>
              <m:rPr>
                <m:sty m:val="p"/>
              </m:rPr>
              <w:rPr>
                <w:rFonts w:ascii="Cambria Math" w:hAnsi="Cambria Math"/>
                <w:color w:val="000000" w:themeColor="text1"/>
                <w:sz w:val="24"/>
                <w:szCs w:val="24"/>
                <w:lang w:eastAsia="fr-FR"/>
              </w:rPr>
              <m:t>]</m:t>
            </m:r>
          </m:e>
          <m:sub>
            <m:r>
              <m:rPr>
                <m:sty m:val="p"/>
              </m:rPr>
              <w:rPr>
                <w:rFonts w:ascii="Cambria Math" w:hAnsi="Cambria Math"/>
                <w:color w:val="000000" w:themeColor="text1"/>
                <w:sz w:val="24"/>
                <w:szCs w:val="24"/>
                <w:lang w:eastAsia="fr-FR"/>
              </w:rPr>
              <m:t>2×8</m:t>
            </m:r>
          </m:sub>
        </m:sSub>
        <m:r>
          <w:rPr>
            <w:rFonts w:ascii="Cambria Math" w:hAnsi="Cambria Math"/>
            <w:color w:val="000000" w:themeColor="text1"/>
            <w:sz w:val="24"/>
            <w:szCs w:val="24"/>
            <w:lang w:eastAsia="fr-FR"/>
          </w:rPr>
          <m:t xml:space="preserve"> </m:t>
        </m:r>
      </m:oMath>
      <w:r w:rsidRPr="007E2C94">
        <w:rPr>
          <w:color w:val="000000" w:themeColor="text1"/>
          <w:sz w:val="24"/>
          <w:szCs w:val="24"/>
        </w:rPr>
        <w:t xml:space="preserve">est la matrice polynomiale représentant les fonctions de déplacement pour l'élément membranaire, et </w:t>
      </w:r>
      <w:r w:rsidRPr="007E2C94">
        <w:rPr>
          <w:rStyle w:val="katex-mathml"/>
          <w:color w:val="000000" w:themeColor="text1"/>
          <w:sz w:val="24"/>
          <w:szCs w:val="24"/>
        </w:rPr>
        <w:object w:dxaOrig="540" w:dyaOrig="400" w14:anchorId="26214904">
          <v:shape id="_x0000_i1136" type="#_x0000_t75" style="width:28.8pt;height:21.3pt" o:ole="">
            <v:imagedata r:id="rId359" o:title=""/>
          </v:shape>
          <o:OLEObject Type="Embed" ProgID="Equation.DSMT4" ShapeID="_x0000_i1136" DrawAspect="Content" ObjectID="_1811097506" r:id="rId360"/>
        </w:object>
      </w:r>
      <w:r w:rsidRPr="007E2C94">
        <w:rPr>
          <w:rStyle w:val="katex-mathml"/>
          <w:color w:val="000000" w:themeColor="text1"/>
          <w:sz w:val="24"/>
          <w:szCs w:val="24"/>
        </w:rPr>
        <w:t xml:space="preserve"> </w:t>
      </w:r>
      <w:r w:rsidRPr="007E2C94">
        <w:rPr>
          <w:color w:val="000000" w:themeColor="text1"/>
          <w:sz w:val="24"/>
          <w:szCs w:val="24"/>
        </w:rPr>
        <w:t>est le vecteur des paramètres constants.</w:t>
      </w:r>
    </w:p>
    <w:p w14:paraId="7DBE9698" w14:textId="2466CC2D" w:rsidR="008F0D43" w:rsidRPr="007E2C94" w:rsidRDefault="009804B5" w:rsidP="000E5009">
      <w:pPr>
        <w:jc w:val="both"/>
        <w:rPr>
          <w:color w:val="000000" w:themeColor="text1"/>
          <w:sz w:val="24"/>
          <w:szCs w:val="24"/>
        </w:rPr>
      </w:pPr>
      <w:r w:rsidRPr="007E2C94">
        <w:rPr>
          <w:color w:val="000000" w:themeColor="text1"/>
          <w:sz w:val="24"/>
          <w:szCs w:val="24"/>
        </w:rPr>
        <w:t xml:space="preserve">Avec </w:t>
      </w:r>
      <w:r w:rsidR="00952A83" w:rsidRPr="007E2C94">
        <w:rPr>
          <w:color w:val="000000" w:themeColor="text1"/>
          <w:position w:val="-14"/>
          <w:sz w:val="24"/>
          <w:szCs w:val="24"/>
        </w:rPr>
        <w:object w:dxaOrig="2100" w:dyaOrig="440" w14:anchorId="1CC0699A">
          <v:shape id="_x0000_i1137" type="#_x0000_t75" style="width:108.25pt;height:21.3pt" o:ole="">
            <v:imagedata r:id="rId361" o:title=""/>
          </v:shape>
          <o:OLEObject Type="Embed" ProgID="Equation.DSMT4" ShapeID="_x0000_i1137" DrawAspect="Content" ObjectID="_1811097507" r:id="rId362"/>
        </w:object>
      </w:r>
      <w:r w:rsidRPr="007E2C94">
        <w:rPr>
          <w:color w:val="000000" w:themeColor="text1"/>
          <w:sz w:val="24"/>
          <w:szCs w:val="24"/>
        </w:rPr>
        <w:t xml:space="preserve"> </w:t>
      </w:r>
    </w:p>
    <w:p w14:paraId="1E16C86F" w14:textId="58F2C617" w:rsidR="008F0D43" w:rsidRPr="007E2C94" w:rsidRDefault="00756616" w:rsidP="00695960">
      <w:pPr>
        <w:rPr>
          <w:color w:val="000000" w:themeColor="text1"/>
          <w:sz w:val="24"/>
          <w:szCs w:val="24"/>
        </w:rPr>
      </w:pPr>
      <w:r w:rsidRPr="007E2C94">
        <w:rPr>
          <w:color w:val="000000" w:themeColor="text1"/>
          <w:sz w:val="24"/>
          <w:szCs w:val="24"/>
        </w:rPr>
        <w:t xml:space="preserve">                                 </w:t>
      </w:r>
      <w:r w:rsidR="009F3F2D" w:rsidRPr="007E2C94">
        <w:rPr>
          <w:color w:val="000000" w:themeColor="text1"/>
          <w:position w:val="-62"/>
          <w:sz w:val="24"/>
          <w:szCs w:val="24"/>
        </w:rPr>
        <w:object w:dxaOrig="4599" w:dyaOrig="1359" w14:anchorId="5A59236C">
          <v:shape id="_x0000_i1138" type="#_x0000_t75" style="width:229.7pt;height:64.5pt" o:ole="">
            <v:imagedata r:id="rId363" o:title=""/>
          </v:shape>
          <o:OLEObject Type="Embed" ProgID="Equation.DSMT4" ShapeID="_x0000_i1138" DrawAspect="Content" ObjectID="_1811097508" r:id="rId364"/>
        </w:object>
      </w:r>
      <w:r w:rsidR="00952A83" w:rsidRPr="007E2C94">
        <w:rPr>
          <w:color w:val="000000" w:themeColor="text1"/>
          <w:sz w:val="24"/>
          <w:szCs w:val="24"/>
        </w:rPr>
        <w:t xml:space="preserve"> </w:t>
      </w:r>
      <w:r w:rsidRPr="007E2C94">
        <w:rPr>
          <w:color w:val="000000" w:themeColor="text1"/>
          <w:sz w:val="24"/>
          <w:szCs w:val="24"/>
        </w:rPr>
        <w:t xml:space="preserve">                         </w:t>
      </w:r>
      <w:r w:rsidR="009F3F2D" w:rsidRPr="007E2C94">
        <w:rPr>
          <w:color w:val="000000" w:themeColor="text1"/>
          <w:sz w:val="24"/>
          <w:szCs w:val="24"/>
        </w:rPr>
        <w:t xml:space="preserve"> </w:t>
      </w:r>
      <w:r w:rsidR="00B53893" w:rsidRPr="007E2C94">
        <w:rPr>
          <w:color w:val="000000" w:themeColor="text1"/>
          <w:sz w:val="24"/>
          <w:szCs w:val="24"/>
        </w:rPr>
        <w:t xml:space="preserve"> </w:t>
      </w:r>
      <w:r w:rsidR="009F3F2D"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2)</w:t>
      </w:r>
    </w:p>
    <w:p w14:paraId="6AFCE1DB" w14:textId="1BBC4636" w:rsidR="008F0D43" w:rsidRPr="007E2C94" w:rsidRDefault="00756616" w:rsidP="005C0440">
      <w:pPr>
        <w:spacing w:line="360" w:lineRule="auto"/>
        <w:jc w:val="both"/>
        <w:rPr>
          <w:color w:val="000000" w:themeColor="text1"/>
          <w:sz w:val="24"/>
          <w:szCs w:val="24"/>
        </w:rPr>
      </w:pPr>
      <w:r w:rsidRPr="007E2C94">
        <w:rPr>
          <w:color w:val="000000" w:themeColor="text1"/>
          <w:sz w:val="24"/>
          <w:szCs w:val="24"/>
        </w:rPr>
        <w:t>La matrice de transformation</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C</m:t>
                </m:r>
              </m:e>
              <m:sub>
                <m:r>
                  <w:rPr>
                    <w:rFonts w:ascii="Cambria Math" w:eastAsia="Calibri" w:hAnsi="Cambria Math"/>
                    <w:color w:val="000000" w:themeColor="text1"/>
                    <w:kern w:val="2"/>
                    <w:sz w:val="24"/>
                    <w:szCs w:val="24"/>
                    <w14:ligatures w14:val="standardContextual"/>
                  </w:rPr>
                  <m:t xml:space="preserve">SBRIE </m:t>
                </m:r>
              </m:sub>
            </m:sSub>
            <m:r>
              <w:rPr>
                <w:rFonts w:ascii="Cambria Math" w:hAnsi="Cambria Math"/>
                <w:color w:val="000000" w:themeColor="text1"/>
                <w:sz w:val="24"/>
                <w:szCs w:val="24"/>
              </w:rPr>
              <m:t>]</m:t>
            </m:r>
          </m:e>
          <m:sub>
            <m:r>
              <w:rPr>
                <w:rFonts w:ascii="Cambria Math" w:hAnsi="Cambria Math"/>
                <w:color w:val="000000" w:themeColor="text1"/>
                <w:sz w:val="24"/>
                <w:szCs w:val="24"/>
              </w:rPr>
              <m:t>8×8</m:t>
            </m:r>
          </m:sub>
        </m:sSub>
      </m:oMath>
      <w:r w:rsidRPr="007E2C94">
        <w:rPr>
          <w:color w:val="000000" w:themeColor="text1"/>
          <w:sz w:val="24"/>
          <w:szCs w:val="24"/>
        </w:rPr>
        <w:t xml:space="preserve"> </w:t>
      </w:r>
      <w:r w:rsidRPr="007E2C94">
        <w:rPr>
          <w:color w:val="000000" w:themeColor="text1"/>
        </w:rPr>
        <w:t>​</w:t>
      </w:r>
      <w:r w:rsidRPr="007E2C94">
        <w:rPr>
          <w:color w:val="000000" w:themeColor="text1"/>
          <w:sz w:val="24"/>
          <w:szCs w:val="24"/>
        </w:rPr>
        <w:t>, qui relie le vecteur des déplacements nodaux</w:t>
      </w:r>
      <w:r w:rsidR="005C0440" w:rsidRPr="007E2C94">
        <w:rPr>
          <w:color w:val="000000" w:themeColor="text1"/>
          <w:sz w:val="24"/>
          <w:szCs w:val="24"/>
        </w:rPr>
        <w:t xml:space="preserve">                    </w:t>
      </w:r>
      <w:r w:rsidRPr="007E2C94">
        <w:rPr>
          <w:color w:val="000000" w:themeColor="text1"/>
          <w:sz w:val="24"/>
          <w:szCs w:val="24"/>
        </w:rPr>
        <w:t xml:space="preserve"> </w:t>
      </w:r>
      <m:oMath>
        <m:sSup>
          <m:sSupPr>
            <m:ctrlPr>
              <w:rPr>
                <w:rFonts w:ascii="Cambria Math" w:hAnsi="Cambria Math"/>
                <w:color w:val="000000" w:themeColor="text1"/>
                <w:sz w:val="24"/>
                <w:szCs w:val="24"/>
              </w:rPr>
            </m:ctrlPr>
          </m:sSupPr>
          <m:e>
            <m:d>
              <m:dPr>
                <m:begChr m:val="{"/>
                <m:endChr m:val="}"/>
                <m:ctrlPr>
                  <w:rPr>
                    <w:rFonts w:ascii="Cambria Math" w:eastAsia="Cambria Math" w:hAnsi="Cambria Math"/>
                    <w:color w:val="000000" w:themeColor="text1"/>
                    <w:sz w:val="24"/>
                    <w:szCs w:val="24"/>
                  </w:rPr>
                </m:ctrlPr>
              </m:dPr>
              <m:e>
                <m:sSup>
                  <m:sSupPr>
                    <m:ctrlPr>
                      <w:rPr>
                        <w:rFonts w:ascii="Cambria Math" w:eastAsia="Cambria Math" w:hAnsi="Cambria Math"/>
                        <w:color w:val="000000" w:themeColor="text1"/>
                        <w:sz w:val="24"/>
                        <w:szCs w:val="24"/>
                      </w:rPr>
                    </m:ctrlPr>
                  </m:sSupPr>
                  <m:e>
                    <m:r>
                      <w:rPr>
                        <w:rFonts w:ascii="Cambria Math" w:eastAsia="Cambria Math" w:hAnsi="Cambria Math"/>
                        <w:color w:val="000000" w:themeColor="text1"/>
                        <w:sz w:val="24"/>
                        <w:szCs w:val="24"/>
                      </w:rPr>
                      <m:t>δ</m:t>
                    </m:r>
                  </m:e>
                  <m:sup>
                    <m:r>
                      <w:rPr>
                        <w:rFonts w:ascii="Cambria Math" w:eastAsia="Cambria Math" w:hAnsi="Cambria Math"/>
                        <w:color w:val="000000" w:themeColor="text1"/>
                        <w:sz w:val="24"/>
                        <w:szCs w:val="24"/>
                      </w:rPr>
                      <m:t>e</m:t>
                    </m:r>
                  </m:sup>
                </m:sSup>
              </m:e>
            </m:d>
          </m:e>
          <m:sup>
            <m:r>
              <m:rPr>
                <m:sty m:val="p"/>
              </m:rPr>
              <w:rPr>
                <w:rFonts w:ascii="Cambria Math" w:hAnsi="Cambria Math"/>
                <w:color w:val="000000" w:themeColor="text1"/>
                <w:sz w:val="24"/>
                <w:szCs w:val="24"/>
              </w:rPr>
              <m:t>T</m:t>
            </m:r>
          </m:sup>
        </m:sSup>
        <m:r>
          <m:rPr>
            <m:sty m:val="p"/>
          </m:rPr>
          <w:rPr>
            <w:rFonts w:ascii="Cambria Math" w:hAnsi="Cambria Math"/>
            <w:color w:val="000000" w:themeColor="text1"/>
            <w:sz w:val="24"/>
            <w:szCs w:val="24"/>
          </w:rPr>
          <m:t>=</m:t>
        </m:r>
        <m:sSup>
          <m:sSupPr>
            <m:ctrlPr>
              <w:rPr>
                <w:rFonts w:ascii="Cambria Math" w:hAnsi="Cambria Math"/>
                <w:color w:val="000000" w:themeColor="text1"/>
                <w:sz w:val="24"/>
                <w:szCs w:val="24"/>
              </w:rPr>
            </m:ctrlPr>
          </m:sSupPr>
          <m:e>
            <m:d>
              <m:dPr>
                <m:begChr m:val="{"/>
                <m:endChr m:val="}"/>
                <m:ctrlPr>
                  <w:rPr>
                    <w:rFonts w:ascii="Cambria Math" w:hAnsi="Cambria Math"/>
                    <w:color w:val="000000" w:themeColor="text1"/>
                    <w:sz w:val="24"/>
                    <w:szCs w:val="24"/>
                  </w:rPr>
                </m:ctrlPr>
              </m:dPr>
              <m:e>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u</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m:rPr>
                        <m:sty m:val="p"/>
                      </m:rPr>
                      <w:rPr>
                        <w:rFonts w:ascii="Cambria Math" w:hAnsi="Cambria Math"/>
                        <w:color w:val="000000" w:themeColor="text1"/>
                        <w:sz w:val="24"/>
                        <w:szCs w:val="24"/>
                      </w:rPr>
                      <m:t>1</m:t>
                    </m:r>
                  </m:sub>
                </m:sSub>
                <m:r>
                  <m:rPr>
                    <m:sty m:val="p"/>
                  </m:rP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u</m:t>
                    </m:r>
                  </m:e>
                  <m:sub>
                    <m:r>
                      <m:rPr>
                        <m:sty m:val="p"/>
                      </m:rPr>
                      <w:rPr>
                        <w:rFonts w:ascii="Cambria Math" w:hAnsi="Cambria Math"/>
                        <w:color w:val="000000" w:themeColor="text1"/>
                        <w:sz w:val="24"/>
                        <w:szCs w:val="24"/>
                      </w:rPr>
                      <m:t>4</m:t>
                    </m:r>
                  </m:sub>
                </m:sSub>
                <m:r>
                  <m:rPr>
                    <m:sty m:val="p"/>
                  </m:rP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m:rPr>
                        <m:sty m:val="p"/>
                      </m:rPr>
                      <w:rPr>
                        <w:rFonts w:ascii="Cambria Math" w:hAnsi="Cambria Math"/>
                        <w:color w:val="000000" w:themeColor="text1"/>
                        <w:sz w:val="24"/>
                        <w:szCs w:val="24"/>
                      </w:rPr>
                      <m:t>4</m:t>
                    </m:r>
                  </m:sub>
                </m:sSub>
              </m:e>
            </m:d>
          </m:e>
          <m:sup>
            <m:r>
              <w:rPr>
                <w:rFonts w:ascii="Cambria Math" w:hAnsi="Cambria Math"/>
                <w:color w:val="000000" w:themeColor="text1"/>
                <w:sz w:val="24"/>
                <w:szCs w:val="24"/>
              </w:rPr>
              <m:t>T</m:t>
            </m:r>
          </m:sup>
        </m:sSup>
        <m:r>
          <m:rPr>
            <m:sty m:val="p"/>
          </m:rPr>
          <w:rPr>
            <w:rFonts w:ascii="Cambria Math" w:hAnsi="Cambria Math"/>
            <w:color w:val="000000" w:themeColor="text1"/>
            <w:sz w:val="24"/>
            <w:szCs w:val="24"/>
          </w:rPr>
          <m:t xml:space="preserve"> </m:t>
        </m:r>
      </m:oMath>
      <w:r w:rsidR="005C0440" w:rsidRPr="007E2C94">
        <w:rPr>
          <w:color w:val="000000" w:themeColor="text1"/>
          <w:sz w:val="24"/>
          <w:szCs w:val="24"/>
        </w:rPr>
        <w:t xml:space="preserve">au vecteur des paramètres </w:t>
      </w:r>
      <w:proofErr w:type="gramStart"/>
      <w:r w:rsidR="005C0440" w:rsidRPr="007E2C94">
        <w:rPr>
          <w:color w:val="000000" w:themeColor="text1"/>
          <w:sz w:val="24"/>
          <w:szCs w:val="24"/>
        </w:rPr>
        <w:t xml:space="preserve">constants  </w:t>
      </w:r>
      <w:proofErr w:type="gramEnd"/>
      <m:oMath>
        <m:d>
          <m:dPr>
            <m:begChr m:val="{"/>
            <m:endChr m:val="}"/>
            <m:ctrlPr>
              <w:rPr>
                <w:rFonts w:ascii="Cambria Math" w:hAnsi="Cambria Math"/>
                <w:color w:val="000000" w:themeColor="text1"/>
                <w:sz w:val="24"/>
                <w:szCs w:val="24"/>
              </w:rPr>
            </m:ctrlPr>
          </m:dPr>
          <m:e>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α</m:t>
                </m:r>
              </m:e>
              <m:sub>
                <m:r>
                  <w:rPr>
                    <w:rFonts w:ascii="Cambria Math" w:hAnsi="Cambria Math"/>
                    <w:color w:val="000000" w:themeColor="text1"/>
                    <w:sz w:val="24"/>
                    <w:szCs w:val="24"/>
                  </w:rPr>
                  <m:t>m</m:t>
                </m:r>
              </m:sub>
            </m:sSub>
          </m:e>
        </m:d>
      </m:oMath>
      <w:r w:rsidRPr="007E2C94">
        <w:rPr>
          <w:color w:val="000000" w:themeColor="text1"/>
          <w:sz w:val="24"/>
          <w:szCs w:val="24"/>
        </w:rPr>
        <w:t>, peut être exprimée sous forme matricielle comme suit :</w:t>
      </w:r>
    </w:p>
    <w:p w14:paraId="57FA91F8" w14:textId="74A63CAA" w:rsidR="008F0D43" w:rsidRPr="007E2C94" w:rsidRDefault="000E5009" w:rsidP="000E5009">
      <w:pPr>
        <w:jc w:val="center"/>
        <w:rPr>
          <w:color w:val="000000" w:themeColor="text1"/>
          <w:sz w:val="24"/>
          <w:szCs w:val="24"/>
        </w:rPr>
      </w:pPr>
      <w:r w:rsidRPr="007E2C94">
        <w:rPr>
          <w:color w:val="000000" w:themeColor="text1"/>
          <w:sz w:val="24"/>
          <w:szCs w:val="24"/>
        </w:rPr>
        <w:t xml:space="preserve">                               </w:t>
      </w:r>
      <w:r w:rsidR="0038419F" w:rsidRPr="007E2C94">
        <w:rPr>
          <w:color w:val="000000" w:themeColor="text1"/>
          <w:position w:val="-16"/>
          <w:sz w:val="24"/>
          <w:szCs w:val="24"/>
        </w:rPr>
        <w:object w:dxaOrig="1960" w:dyaOrig="440" w14:anchorId="25F0A876">
          <v:shape id="_x0000_i1139" type="#_x0000_t75" style="width:100.85pt;height:21.3pt" o:ole="">
            <v:imagedata r:id="rId365" o:title=""/>
          </v:shape>
          <o:OLEObject Type="Embed" ProgID="Equation.DSMT4" ShapeID="_x0000_i1139" DrawAspect="Content" ObjectID="_1811097509" r:id="rId366"/>
        </w:object>
      </w:r>
      <w:r w:rsidRPr="007E2C94">
        <w:rPr>
          <w:color w:val="000000" w:themeColor="text1"/>
          <w:sz w:val="24"/>
          <w:szCs w:val="24"/>
        </w:rPr>
        <w:t xml:space="preserve">                                                                 </w:t>
      </w:r>
      <w:r w:rsidR="00230ACB" w:rsidRPr="007E2C94">
        <w:rPr>
          <w:color w:val="000000" w:themeColor="text1"/>
          <w:sz w:val="24"/>
          <w:szCs w:val="24"/>
        </w:rPr>
        <w:t xml:space="preserve">  </w:t>
      </w:r>
      <w:r w:rsidRPr="007E2C94">
        <w:rPr>
          <w:color w:val="000000" w:themeColor="text1"/>
          <w:sz w:val="24"/>
          <w:szCs w:val="24"/>
        </w:rPr>
        <w:t xml:space="preserve">   </w:t>
      </w:r>
      <w:r w:rsidR="00B53893"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3)</w:t>
      </w:r>
    </w:p>
    <w:p w14:paraId="2B68290A" w14:textId="02084305" w:rsidR="008F0D43" w:rsidRPr="007E2C94" w:rsidRDefault="000E5009" w:rsidP="005C0440">
      <w:pPr>
        <w:spacing w:line="360" w:lineRule="auto"/>
        <w:rPr>
          <w:color w:val="000000" w:themeColor="text1"/>
          <w:sz w:val="24"/>
          <w:szCs w:val="24"/>
        </w:rPr>
      </w:pPr>
      <w:r w:rsidRPr="007E2C94">
        <w:rPr>
          <w:color w:val="000000" w:themeColor="text1"/>
          <w:sz w:val="24"/>
          <w:szCs w:val="24"/>
        </w:rPr>
        <w:t xml:space="preserve">Avec </w:t>
      </w:r>
      <w:r w:rsidR="0038419F" w:rsidRPr="007E2C94">
        <w:rPr>
          <w:color w:val="000000" w:themeColor="text1"/>
          <w:position w:val="-16"/>
          <w:sz w:val="24"/>
          <w:szCs w:val="24"/>
        </w:rPr>
        <w:object w:dxaOrig="4480" w:dyaOrig="499" w14:anchorId="6E6E76C9">
          <v:shape id="_x0000_i1140" type="#_x0000_t75" style="width:222.2pt;height:21.3pt" o:ole="">
            <v:imagedata r:id="rId367" o:title=""/>
          </v:shape>
          <o:OLEObject Type="Embed" ProgID="Equation.DSMT4" ShapeID="_x0000_i1140" DrawAspect="Content" ObjectID="_1811097510" r:id="rId368"/>
        </w:object>
      </w:r>
      <w:r w:rsidRPr="007E2C94">
        <w:rPr>
          <w:color w:val="000000" w:themeColor="text1"/>
          <w:sz w:val="24"/>
          <w:szCs w:val="24"/>
        </w:rPr>
        <w:t xml:space="preserve"> </w:t>
      </w:r>
    </w:p>
    <w:p w14:paraId="6ED743C4" w14:textId="73F06DD4" w:rsidR="00B84185" w:rsidRPr="007E2C94" w:rsidRDefault="000E5009" w:rsidP="005C0440">
      <w:pPr>
        <w:tabs>
          <w:tab w:val="left" w:pos="1440"/>
        </w:tabs>
        <w:spacing w:line="360" w:lineRule="auto"/>
        <w:rPr>
          <w:color w:val="000000" w:themeColor="text1"/>
          <w:sz w:val="24"/>
          <w:szCs w:val="24"/>
          <w:lang w:val="en-US" w:eastAsia="fr-FR"/>
        </w:rPr>
      </w:pPr>
      <w:r w:rsidRPr="007E2C94">
        <w:rPr>
          <w:color w:val="000000" w:themeColor="text1"/>
          <w:sz w:val="24"/>
          <w:szCs w:val="24"/>
        </w:rPr>
        <w:t xml:space="preserve">La matrice </w:t>
      </w:r>
      <w:r w:rsidRPr="007E2C94">
        <w:rPr>
          <w:rStyle w:val="katex-mathml"/>
          <w:color w:val="000000" w:themeColor="text1"/>
          <w:sz w:val="24"/>
          <w:szCs w:val="24"/>
        </w:rPr>
        <w:t xml:space="preserve"> </w:t>
      </w:r>
      <m:oMath>
        <m:sSub>
          <m:sSubPr>
            <m:ctrlPr>
              <w:rPr>
                <w:rFonts w:ascii="Cambria Math" w:hAnsi="Cambria Math"/>
                <w:i/>
                <w:color w:val="000000" w:themeColor="text1"/>
                <w:sz w:val="24"/>
                <w:szCs w:val="24"/>
                <w:lang w:eastAsia="fr-FR"/>
              </w:rPr>
            </m:ctrlPr>
          </m:sSubPr>
          <m:e>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C</m:t>
                </m:r>
              </m:e>
              <m:sub>
                <m:r>
                  <m:rPr>
                    <m:sty m:val="p"/>
                  </m:rPr>
                  <w:rPr>
                    <w:rFonts w:ascii="Cambria Math" w:eastAsia="Calibri" w:hAnsi="Cambria Math"/>
                    <w:color w:val="000000" w:themeColor="text1"/>
                    <w:kern w:val="2"/>
                    <w:sz w:val="24"/>
                    <w:szCs w:val="24"/>
                    <w14:ligatures w14:val="standardContextual"/>
                  </w:rPr>
                  <m:t xml:space="preserve">SBRIE </m:t>
                </m:r>
              </m:sub>
            </m:sSub>
            <m:r>
              <m:rPr>
                <m:sty m:val="p"/>
              </m:rPr>
              <w:rPr>
                <w:rFonts w:ascii="Cambria Math" w:hAnsi="Cambria Math"/>
                <w:color w:val="000000" w:themeColor="text1"/>
                <w:sz w:val="24"/>
                <w:szCs w:val="24"/>
                <w:lang w:eastAsia="fr-FR"/>
              </w:rPr>
              <m:t>]</m:t>
            </m:r>
          </m:e>
          <m:sub>
            <m:r>
              <m:rPr>
                <m:sty m:val="p"/>
              </m:rPr>
              <w:rPr>
                <w:rFonts w:ascii="Cambria Math" w:hAnsi="Cambria Math"/>
                <w:color w:val="000000" w:themeColor="text1"/>
                <w:sz w:val="24"/>
                <w:szCs w:val="24"/>
                <w:lang w:eastAsia="fr-FR"/>
              </w:rPr>
              <m:t>i</m:t>
            </m:r>
          </m:sub>
        </m:sSub>
      </m:oMath>
      <w:r w:rsidRPr="007E2C94">
        <w:rPr>
          <w:rStyle w:val="vlist-s"/>
          <w:color w:val="000000" w:themeColor="text1"/>
          <w:sz w:val="24"/>
          <w:szCs w:val="24"/>
        </w:rPr>
        <w:t>​</w:t>
      </w:r>
      <w:r w:rsidRPr="007E2C94">
        <w:rPr>
          <w:color w:val="000000" w:themeColor="text1"/>
          <w:sz w:val="24"/>
          <w:szCs w:val="24"/>
        </w:rPr>
        <w:t xml:space="preserve"> est calculée à partir de l'équation (3.42) pour chacune des quatre coordonnées des nœuds de </w:t>
      </w:r>
      <w:r w:rsidR="005C0440" w:rsidRPr="007E2C94">
        <w:rPr>
          <w:color w:val="000000" w:themeColor="text1"/>
          <w:sz w:val="24"/>
          <w:szCs w:val="24"/>
        </w:rPr>
        <w:t>l’élément (</w:t>
      </w:r>
      <m:oMath>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x</m:t>
            </m:r>
          </m:e>
          <m:sub>
            <m:r>
              <m:rPr>
                <m:sty m:val="p"/>
              </m:rPr>
              <w:rPr>
                <w:rFonts w:ascii="Cambria Math" w:hAnsi="Cambria Math"/>
                <w:color w:val="000000" w:themeColor="text1"/>
                <w:kern w:val="2"/>
                <w:sz w:val="24"/>
                <w:szCs w:val="24"/>
                <w:lang w:val="en-US"/>
                <w14:ligatures w14:val="standardContextual"/>
              </w:rPr>
              <m:t>i</m:t>
            </m:r>
          </m:sub>
        </m:sSub>
      </m:oMath>
      <w:r w:rsidR="005C0440" w:rsidRPr="007E2C94">
        <w:rPr>
          <w:color w:val="000000" w:themeColor="text1"/>
          <w:sz w:val="24"/>
          <w:szCs w:val="24"/>
          <w:lang w:val="en-US" w:eastAsia="fr-FR"/>
        </w:rPr>
        <w:t xml:space="preserve"> </w:t>
      </w:r>
      <w:proofErr w:type="gramStart"/>
      <w:r w:rsidR="005C0440" w:rsidRPr="007E2C94">
        <w:rPr>
          <w:color w:val="000000" w:themeColor="text1"/>
          <w:sz w:val="24"/>
          <w:szCs w:val="24"/>
          <w:lang w:val="en-US" w:eastAsia="fr-FR"/>
        </w:rPr>
        <w:t xml:space="preserve">, </w:t>
      </w:r>
      <w:proofErr w:type="gramEnd"/>
      <m:oMath>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y</m:t>
            </m:r>
          </m:e>
          <m:sub>
            <m:r>
              <m:rPr>
                <m:sty m:val="p"/>
              </m:rPr>
              <w:rPr>
                <w:rFonts w:ascii="Cambria Math" w:hAnsi="Cambria Math"/>
                <w:color w:val="000000" w:themeColor="text1"/>
                <w:kern w:val="2"/>
                <w:sz w:val="24"/>
                <w:szCs w:val="24"/>
                <w:lang w:val="en-US"/>
                <w14:ligatures w14:val="standardContextual"/>
              </w:rPr>
              <m:t>i</m:t>
            </m:r>
          </m:sub>
        </m:sSub>
      </m:oMath>
      <w:r w:rsidR="005C0440" w:rsidRPr="007E2C94">
        <w:rPr>
          <w:color w:val="000000" w:themeColor="text1"/>
          <w:sz w:val="24"/>
          <w:szCs w:val="24"/>
          <w:lang w:val="en-US" w:eastAsia="fr-FR"/>
        </w:rPr>
        <w:t>), (i =1, 2, 3, 4).</w:t>
      </w:r>
    </w:p>
    <w:p w14:paraId="21620799" w14:textId="37378BEA" w:rsidR="008F0D43" w:rsidRPr="007E2C94" w:rsidRDefault="000E5009" w:rsidP="005C0440">
      <w:pPr>
        <w:spacing w:line="360" w:lineRule="auto"/>
        <w:rPr>
          <w:color w:val="000000" w:themeColor="text1"/>
          <w:sz w:val="24"/>
          <w:szCs w:val="24"/>
        </w:rPr>
      </w:pPr>
      <w:r w:rsidRPr="007E2C94">
        <w:rPr>
          <w:color w:val="000000" w:themeColor="text1"/>
          <w:sz w:val="24"/>
          <w:szCs w:val="24"/>
        </w:rPr>
        <w:t xml:space="preserve">Le vecteur des paramètres constants </w:t>
      </w:r>
      <w:r w:rsidR="005C0440" w:rsidRPr="007E2C94">
        <w:rPr>
          <w:color w:val="000000" w:themeColor="text1"/>
          <w:sz w:val="24"/>
          <w:szCs w:val="24"/>
          <w:lang w:eastAsia="fr-FR"/>
        </w:rPr>
        <w:t>{</w:t>
      </w:r>
      <m:oMath>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α</m:t>
            </m:r>
          </m:e>
          <m:sub>
            <m:r>
              <w:rPr>
                <w:rFonts w:ascii="Cambria Math" w:hAnsi="Cambria Math"/>
                <w:color w:val="000000" w:themeColor="text1"/>
                <w:kern w:val="2"/>
                <w:sz w:val="24"/>
                <w:szCs w:val="24"/>
                <w:lang w:val="en-US"/>
                <w14:ligatures w14:val="standardContextual"/>
              </w:rPr>
              <m:t>m</m:t>
            </m:r>
          </m:sub>
        </m:sSub>
      </m:oMath>
      <w:r w:rsidR="005C0440" w:rsidRPr="007E2C94">
        <w:rPr>
          <w:color w:val="000000" w:themeColor="text1"/>
          <w:sz w:val="24"/>
          <w:szCs w:val="24"/>
          <w:lang w:eastAsia="fr-FR"/>
        </w:rPr>
        <w:t>}</w:t>
      </w:r>
      <w:r w:rsidRPr="007E2C94">
        <w:rPr>
          <w:color w:val="000000" w:themeColor="text1"/>
          <w:sz w:val="24"/>
          <w:szCs w:val="24"/>
        </w:rPr>
        <w:t xml:space="preserve"> peut être obtenu à partir de l'équation (3.43) comme suit :</w:t>
      </w:r>
      <w:r w:rsidR="00F33512" w:rsidRPr="007E2C94">
        <w:rPr>
          <w:color w:val="000000" w:themeColor="text1"/>
          <w:sz w:val="24"/>
          <w:szCs w:val="24"/>
        </w:rPr>
        <w:t xml:space="preserve">  </w:t>
      </w:r>
    </w:p>
    <w:p w14:paraId="301D5ED0" w14:textId="36F2A524" w:rsidR="00F33512" w:rsidRPr="007E2C94" w:rsidRDefault="00F33512" w:rsidP="00F33512">
      <w:pPr>
        <w:jc w:val="center"/>
        <w:rPr>
          <w:color w:val="000000" w:themeColor="text1"/>
          <w:sz w:val="24"/>
          <w:szCs w:val="24"/>
        </w:rPr>
      </w:pPr>
      <w:r w:rsidRPr="007E2C94">
        <w:rPr>
          <w:color w:val="000000" w:themeColor="text1"/>
          <w:sz w:val="24"/>
          <w:szCs w:val="24"/>
        </w:rPr>
        <w:t xml:space="preserve">                                       </w:t>
      </w:r>
      <w:r w:rsidR="0038419F" w:rsidRPr="007E2C94">
        <w:rPr>
          <w:color w:val="000000" w:themeColor="text1"/>
          <w:position w:val="-16"/>
          <w:sz w:val="24"/>
          <w:szCs w:val="24"/>
        </w:rPr>
        <w:object w:dxaOrig="2120" w:dyaOrig="460" w14:anchorId="7444D470">
          <v:shape id="_x0000_i1141" type="#_x0000_t75" style="width:108.35pt;height:21.3pt" o:ole="">
            <v:imagedata r:id="rId369" o:title=""/>
          </v:shape>
          <o:OLEObject Type="Embed" ProgID="Equation.DSMT4" ShapeID="_x0000_i1141" DrawAspect="Content" ObjectID="_1811097511" r:id="rId370"/>
        </w:object>
      </w:r>
      <w:r w:rsidR="00DE03AA" w:rsidRPr="007E2C94">
        <w:rPr>
          <w:color w:val="000000" w:themeColor="text1"/>
          <w:sz w:val="24"/>
          <w:szCs w:val="24"/>
        </w:rPr>
        <w:t xml:space="preserve"> </w:t>
      </w:r>
      <w:r w:rsidRPr="007E2C94">
        <w:rPr>
          <w:color w:val="000000" w:themeColor="text1"/>
          <w:sz w:val="24"/>
          <w:szCs w:val="24"/>
        </w:rPr>
        <w:t xml:space="preserve">                                                        </w:t>
      </w:r>
      <w:r w:rsidR="00A3339F"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w:t>
      </w:r>
      <w:r w:rsidR="00D477C9" w:rsidRPr="007E2C94">
        <w:rPr>
          <w:rFonts w:asciiTheme="majorBidi" w:hAnsiTheme="majorBidi" w:cstheme="majorBidi"/>
          <w:color w:val="000000" w:themeColor="text1"/>
          <w:sz w:val="24"/>
          <w:szCs w:val="24"/>
          <w:lang w:eastAsia="fr-FR"/>
        </w:rPr>
        <w:t>4</w:t>
      </w:r>
      <w:r w:rsidRPr="007E2C94">
        <w:rPr>
          <w:rFonts w:asciiTheme="majorBidi" w:hAnsiTheme="majorBidi" w:cstheme="majorBidi"/>
          <w:color w:val="000000" w:themeColor="text1"/>
          <w:sz w:val="24"/>
          <w:szCs w:val="24"/>
          <w:lang w:eastAsia="fr-FR"/>
        </w:rPr>
        <w:t>)</w:t>
      </w:r>
    </w:p>
    <w:p w14:paraId="1CEF6D22" w14:textId="5D219A87" w:rsidR="008F0D43" w:rsidRPr="007E2C94" w:rsidRDefault="00D477C9" w:rsidP="00D477C9">
      <w:pPr>
        <w:rPr>
          <w:color w:val="000000" w:themeColor="text1"/>
          <w:sz w:val="24"/>
          <w:szCs w:val="24"/>
        </w:rPr>
      </w:pPr>
      <w:r w:rsidRPr="007E2C94">
        <w:rPr>
          <w:color w:val="000000" w:themeColor="text1"/>
          <w:sz w:val="24"/>
          <w:szCs w:val="24"/>
        </w:rPr>
        <w:t>L'équation (3.38) peut être exprimée sous forme matricielle comme suit :</w:t>
      </w:r>
    </w:p>
    <w:p w14:paraId="62B6BF05" w14:textId="717C6037" w:rsidR="008F0D43" w:rsidRPr="007E2C94" w:rsidRDefault="00D477C9" w:rsidP="00695960">
      <w:pPr>
        <w:rPr>
          <w:color w:val="000000" w:themeColor="text1"/>
          <w:sz w:val="24"/>
          <w:szCs w:val="24"/>
        </w:rPr>
      </w:pPr>
      <w:r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009F3F2D" w:rsidRPr="007E2C94">
        <w:rPr>
          <w:color w:val="000000" w:themeColor="text1"/>
          <w:position w:val="-52"/>
          <w:sz w:val="24"/>
          <w:szCs w:val="24"/>
        </w:rPr>
        <w:object w:dxaOrig="2500" w:dyaOrig="1160" w14:anchorId="6C2569C8">
          <v:shape id="_x0000_i1142" type="#_x0000_t75" style="width:122.75pt;height:58.25pt" o:ole="">
            <v:imagedata r:id="rId371" o:title=""/>
          </v:shape>
          <o:OLEObject Type="Embed" ProgID="Equation.DSMT4" ShapeID="_x0000_i1142" DrawAspect="Content" ObjectID="_1811097512" r:id="rId372"/>
        </w:object>
      </w:r>
      <w:r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009F3F2D" w:rsidRPr="007E2C94">
        <w:rPr>
          <w:color w:val="000000" w:themeColor="text1"/>
          <w:sz w:val="24"/>
          <w:szCs w:val="24"/>
        </w:rPr>
        <w:t xml:space="preserve"> </w:t>
      </w:r>
      <w:r w:rsidRPr="007E2C94">
        <w:rPr>
          <w:color w:val="000000" w:themeColor="text1"/>
          <w:sz w:val="24"/>
          <w:szCs w:val="24"/>
        </w:rPr>
        <w:t xml:space="preserve">    </w:t>
      </w:r>
      <w:r w:rsidR="00B53893"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5)</w:t>
      </w:r>
    </w:p>
    <w:p w14:paraId="2DAEA326" w14:textId="0A57F7F0" w:rsidR="00967393" w:rsidRPr="007E2C94" w:rsidRDefault="00967393" w:rsidP="00967393">
      <w:pPr>
        <w:widowControl/>
        <w:tabs>
          <w:tab w:val="left" w:pos="1440"/>
        </w:tabs>
        <w:autoSpaceDE/>
        <w:autoSpaceDN/>
        <w:jc w:val="both"/>
        <w:rPr>
          <w:color w:val="000000" w:themeColor="text1"/>
          <w:sz w:val="24"/>
          <w:szCs w:val="24"/>
          <w:lang w:eastAsia="fr-FR"/>
        </w:rPr>
      </w:pPr>
      <w:r w:rsidRPr="007E2C94">
        <w:rPr>
          <w:color w:val="000000" w:themeColor="text1"/>
          <w:sz w:val="24"/>
          <w:szCs w:val="24"/>
          <w:lang w:eastAsia="fr-FR"/>
        </w:rPr>
        <w:t xml:space="preserve">Où la matrice de déformation membranaire </w:t>
      </w:r>
      <w:r w:rsidR="009F3F2D" w:rsidRPr="007E2C94">
        <w:rPr>
          <w:color w:val="000000" w:themeColor="text1"/>
          <w:position w:val="-14"/>
          <w:sz w:val="24"/>
          <w:szCs w:val="24"/>
          <w:lang w:eastAsia="fr-FR"/>
        </w:rPr>
        <w:object w:dxaOrig="800" w:dyaOrig="400" w14:anchorId="6256E862">
          <v:shape id="_x0000_i1143" type="#_x0000_t75" style="width:43.85pt;height:21.3pt" o:ole="">
            <v:imagedata r:id="rId373" o:title=""/>
          </v:shape>
          <o:OLEObject Type="Embed" ProgID="Equation.DSMT4" ShapeID="_x0000_i1143" DrawAspect="Content" ObjectID="_1811097513" r:id="rId374"/>
        </w:object>
      </w:r>
      <w:r w:rsidRPr="007E2C94">
        <w:rPr>
          <w:color w:val="000000" w:themeColor="text1"/>
          <w:sz w:val="24"/>
          <w:szCs w:val="24"/>
          <w:lang w:eastAsia="fr-FR"/>
        </w:rPr>
        <w:t xml:space="preserve"> est donnée par :</w:t>
      </w:r>
    </w:p>
    <w:p w14:paraId="48B65A35" w14:textId="730ADD87" w:rsidR="00D477C9" w:rsidRPr="007E2C94" w:rsidRDefault="00967393" w:rsidP="00A3339F">
      <w:pPr>
        <w:spacing w:line="360" w:lineRule="auto"/>
        <w:rPr>
          <w:color w:val="000000" w:themeColor="text1"/>
          <w:sz w:val="24"/>
          <w:szCs w:val="24"/>
        </w:rPr>
      </w:pPr>
      <w:r w:rsidRPr="007E2C94">
        <w:rPr>
          <w:color w:val="000000" w:themeColor="text1"/>
          <w:sz w:val="24"/>
          <w:szCs w:val="24"/>
        </w:rPr>
        <w:t xml:space="preserve">                                  </w:t>
      </w:r>
      <w:r w:rsidR="009F3F2D" w:rsidRPr="007E2C94">
        <w:rPr>
          <w:color w:val="000000" w:themeColor="text1"/>
          <w:position w:val="-50"/>
          <w:sz w:val="24"/>
          <w:szCs w:val="24"/>
        </w:rPr>
        <w:object w:dxaOrig="3780" w:dyaOrig="1120" w14:anchorId="07B28E12">
          <v:shape id="_x0000_i1144" type="#_x0000_t75" style="width:187.1pt;height:57.6pt" o:ole="">
            <v:imagedata r:id="rId375" o:title=""/>
          </v:shape>
          <o:OLEObject Type="Embed" ProgID="Equation.DSMT4" ShapeID="_x0000_i1144" DrawAspect="Content" ObjectID="_1811097514" r:id="rId376"/>
        </w:object>
      </w:r>
      <w:r w:rsidRPr="007E2C94">
        <w:rPr>
          <w:color w:val="000000" w:themeColor="text1"/>
          <w:sz w:val="24"/>
          <w:szCs w:val="24"/>
        </w:rPr>
        <w:t xml:space="preserve">                    </w:t>
      </w:r>
      <w:r w:rsidR="001B4741" w:rsidRPr="007E2C94">
        <w:rPr>
          <w:color w:val="000000" w:themeColor="text1"/>
          <w:sz w:val="24"/>
          <w:szCs w:val="24"/>
        </w:rPr>
        <w:t xml:space="preserve"> </w:t>
      </w:r>
      <w:r w:rsidRPr="007E2C94">
        <w:rPr>
          <w:color w:val="000000" w:themeColor="text1"/>
          <w:sz w:val="24"/>
          <w:szCs w:val="24"/>
        </w:rPr>
        <w:t xml:space="preserve"> </w:t>
      </w:r>
      <w:r w:rsidR="009F3F2D" w:rsidRPr="007E2C94">
        <w:rPr>
          <w:color w:val="000000" w:themeColor="text1"/>
          <w:sz w:val="24"/>
          <w:szCs w:val="24"/>
        </w:rPr>
        <w:t xml:space="preserve"> </w:t>
      </w:r>
      <w:r w:rsidR="00B53893" w:rsidRPr="007E2C94">
        <w:rPr>
          <w:color w:val="000000" w:themeColor="text1"/>
          <w:sz w:val="24"/>
          <w:szCs w:val="24"/>
        </w:rPr>
        <w:t xml:space="preserve">   </w:t>
      </w:r>
      <w:r w:rsidR="00A3339F" w:rsidRPr="007E2C94">
        <w:rPr>
          <w:color w:val="000000" w:themeColor="text1"/>
          <w:sz w:val="24"/>
          <w:szCs w:val="24"/>
        </w:rPr>
        <w:t xml:space="preserve"> </w:t>
      </w:r>
      <w:r w:rsidR="001951BA" w:rsidRPr="007E2C94">
        <w:rPr>
          <w:color w:val="000000" w:themeColor="text1"/>
          <w:sz w:val="24"/>
          <w:szCs w:val="24"/>
        </w:rPr>
        <w:t xml:space="preserve"> </w:t>
      </w:r>
      <w:r w:rsidR="00B53893" w:rsidRPr="007E2C94">
        <w:rPr>
          <w:color w:val="000000" w:themeColor="text1"/>
          <w:sz w:val="24"/>
          <w:szCs w:val="24"/>
        </w:rPr>
        <w:t xml:space="preserve">       </w:t>
      </w:r>
      <w:r w:rsidR="00A3339F" w:rsidRPr="007E2C94">
        <w:rPr>
          <w:color w:val="000000" w:themeColor="text1"/>
          <w:sz w:val="24"/>
          <w:szCs w:val="24"/>
        </w:rPr>
        <w:t xml:space="preserve"> </w:t>
      </w:r>
      <w:r w:rsidR="00B53893"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6)</w:t>
      </w:r>
    </w:p>
    <w:p w14:paraId="16127828" w14:textId="051E8486" w:rsidR="005C0440" w:rsidRPr="007E2C94" w:rsidRDefault="005C0440" w:rsidP="005C0440">
      <w:pPr>
        <w:widowControl/>
        <w:tabs>
          <w:tab w:val="left" w:pos="1440"/>
        </w:tabs>
        <w:autoSpaceDE/>
        <w:autoSpaceDN/>
        <w:spacing w:line="360" w:lineRule="auto"/>
        <w:jc w:val="both"/>
        <w:rPr>
          <w:color w:val="000000" w:themeColor="text1"/>
          <w:sz w:val="24"/>
          <w:szCs w:val="24"/>
          <w:lang w:eastAsia="fr-FR"/>
        </w:rPr>
      </w:pPr>
      <w:r w:rsidRPr="007E2C94">
        <w:rPr>
          <w:color w:val="000000" w:themeColor="text1"/>
          <w:sz w:val="24"/>
          <w:szCs w:val="24"/>
          <w:lang w:eastAsia="fr-FR"/>
        </w:rPr>
        <w:t>Les relations entre les déformations membranaires {</w:t>
      </w:r>
      <m:oMath>
        <m:r>
          <w:rPr>
            <w:rFonts w:ascii="Cambria Math" w:hAnsi="Cambria Math"/>
            <w:color w:val="000000" w:themeColor="text1"/>
            <w:sz w:val="24"/>
            <w:szCs w:val="24"/>
            <w:lang w:val="en-US" w:eastAsia="fr-FR"/>
          </w:rPr>
          <m:t>ε</m:t>
        </m:r>
      </m:oMath>
      <w:r w:rsidRPr="007E2C94">
        <w:rPr>
          <w:color w:val="000000" w:themeColor="text1"/>
          <w:sz w:val="24"/>
          <w:szCs w:val="24"/>
          <w:lang w:eastAsia="fr-FR"/>
        </w:rPr>
        <w:t xml:space="preserve">} et les déplacements nodaux des éléments </w:t>
      </w:r>
      <m:oMath>
        <m:d>
          <m:dPr>
            <m:begChr m:val="{"/>
            <m:endChr m:val="}"/>
            <m:ctrlPr>
              <w:rPr>
                <w:rFonts w:ascii="Cambria Math" w:eastAsia="Cambria Math" w:hAnsi="Cambria Math" w:cs="Cambria Math"/>
                <w:color w:val="000000" w:themeColor="text1"/>
                <w:kern w:val="2"/>
                <w:sz w:val="24"/>
                <w:szCs w:val="24"/>
                <w14:ligatures w14:val="standardContextual"/>
              </w:rPr>
            </m:ctrlPr>
          </m:dPr>
          <m:e>
            <m:sSup>
              <m:sSupPr>
                <m:ctrlPr>
                  <w:rPr>
                    <w:rFonts w:ascii="Cambria Math" w:eastAsia="Cambria Math" w:hAnsi="Cambria Math" w:cs="Cambria Math"/>
                    <w:color w:val="000000" w:themeColor="text1"/>
                    <w:kern w:val="2"/>
                    <w:sz w:val="24"/>
                    <w:szCs w:val="24"/>
                    <w14:ligatures w14:val="standardContextual"/>
                  </w:rPr>
                </m:ctrlPr>
              </m:sSupPr>
              <m:e>
                <m:r>
                  <w:rPr>
                    <w:rFonts w:ascii="Cambria Math" w:eastAsia="Cambria Math" w:hAnsi="Cambria Math" w:cs="Cambria Math"/>
                    <w:color w:val="000000" w:themeColor="text1"/>
                    <w:kern w:val="2"/>
                    <w:sz w:val="24"/>
                    <w:szCs w:val="24"/>
                    <w14:ligatures w14:val="standardContextual"/>
                  </w:rPr>
                  <m:t>δ</m:t>
                </m:r>
              </m:e>
              <m:sup>
                <m:r>
                  <w:rPr>
                    <w:rFonts w:ascii="Cambria Math" w:eastAsia="Cambria Math" w:hAnsi="Cambria Math" w:cs="Cambria Math"/>
                    <w:color w:val="000000" w:themeColor="text1"/>
                    <w:kern w:val="2"/>
                    <w:sz w:val="24"/>
                    <w:szCs w:val="24"/>
                    <w14:ligatures w14:val="standardContextual"/>
                  </w:rPr>
                  <m:t>e</m:t>
                </m:r>
              </m:sup>
            </m:sSup>
          </m:e>
        </m:d>
        <m:r>
          <w:rPr>
            <w:rFonts w:ascii="Cambria Math" w:eastAsia="Cambria Math" w:hAnsi="Cambria Math" w:cs="Cambria Math"/>
            <w:color w:val="000000" w:themeColor="text1"/>
            <w:kern w:val="2"/>
            <w:sz w:val="24"/>
            <w:szCs w:val="24"/>
            <w14:ligatures w14:val="standardContextual"/>
          </w:rPr>
          <m:t xml:space="preserve"> </m:t>
        </m:r>
      </m:oMath>
      <w:r w:rsidRPr="007E2C94">
        <w:rPr>
          <w:color w:val="000000" w:themeColor="text1"/>
          <w:sz w:val="24"/>
          <w:szCs w:val="24"/>
          <w:lang w:eastAsia="fr-FR"/>
        </w:rPr>
        <w:t xml:space="preserve"> sont obtenues en remplaçant l'équation (3.44) dans les équations (3.45) pour obtenir :</w:t>
      </w:r>
    </w:p>
    <w:p w14:paraId="071986A3" w14:textId="48316FF4" w:rsidR="00D477C9" w:rsidRPr="007E2C94" w:rsidRDefault="00741EC4" w:rsidP="00A3339F">
      <w:pPr>
        <w:spacing w:line="360" w:lineRule="auto"/>
        <w:rPr>
          <w:color w:val="000000" w:themeColor="text1"/>
          <w:sz w:val="24"/>
          <w:szCs w:val="24"/>
        </w:rPr>
      </w:pPr>
      <w:r w:rsidRPr="007E2C94">
        <w:rPr>
          <w:color w:val="000000" w:themeColor="text1"/>
          <w:sz w:val="24"/>
          <w:szCs w:val="24"/>
        </w:rPr>
        <w:t xml:space="preserve">                      </w:t>
      </w:r>
      <w:r w:rsidR="0038419F" w:rsidRPr="007E2C94">
        <w:rPr>
          <w:color w:val="000000" w:themeColor="text1"/>
          <w:position w:val="-52"/>
          <w:sz w:val="24"/>
          <w:szCs w:val="24"/>
        </w:rPr>
        <w:object w:dxaOrig="4880" w:dyaOrig="1160" w14:anchorId="46B93B4C">
          <v:shape id="_x0000_i1145" type="#_x0000_t75" style="width:244.75pt;height:58.25pt" o:ole="">
            <v:imagedata r:id="rId377" o:title=""/>
          </v:shape>
          <o:OLEObject Type="Embed" ProgID="Equation.DSMT4" ShapeID="_x0000_i1145" DrawAspect="Content" ObjectID="_1811097515" r:id="rId378"/>
        </w:object>
      </w:r>
      <w:r w:rsidRPr="007E2C94">
        <w:rPr>
          <w:color w:val="000000" w:themeColor="text1"/>
          <w:sz w:val="24"/>
          <w:szCs w:val="24"/>
        </w:rPr>
        <w:t xml:space="preserve">         </w:t>
      </w:r>
      <w:r w:rsidR="00B53893" w:rsidRPr="007E2C94">
        <w:rPr>
          <w:color w:val="000000" w:themeColor="text1"/>
          <w:sz w:val="24"/>
          <w:szCs w:val="24"/>
        </w:rPr>
        <w:t xml:space="preserve">                      </w:t>
      </w:r>
      <w:r w:rsidR="009F3F2D" w:rsidRPr="007E2C94">
        <w:rPr>
          <w:color w:val="000000" w:themeColor="text1"/>
          <w:sz w:val="24"/>
          <w:szCs w:val="24"/>
        </w:rPr>
        <w:t xml:space="preserve"> </w:t>
      </w:r>
      <w:r w:rsidR="001951BA" w:rsidRPr="007E2C94">
        <w:rPr>
          <w:color w:val="000000" w:themeColor="text1"/>
          <w:sz w:val="24"/>
          <w:szCs w:val="24"/>
        </w:rPr>
        <w:t xml:space="preserve"> </w:t>
      </w:r>
      <w:r w:rsidR="00B53893"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47)</w:t>
      </w:r>
    </w:p>
    <w:p w14:paraId="6172D5EB" w14:textId="78165B98" w:rsidR="00D477C9" w:rsidRPr="007E2C94" w:rsidRDefault="00741EC4" w:rsidP="00A3339F">
      <w:pPr>
        <w:spacing w:line="360" w:lineRule="auto"/>
        <w:jc w:val="both"/>
        <w:rPr>
          <w:color w:val="000000" w:themeColor="text1"/>
          <w:sz w:val="24"/>
          <w:szCs w:val="24"/>
        </w:rPr>
      </w:pPr>
      <w:r w:rsidRPr="007E2C94">
        <w:rPr>
          <w:color w:val="000000" w:themeColor="text1"/>
          <w:sz w:val="24"/>
          <w:szCs w:val="24"/>
        </w:rPr>
        <w:t xml:space="preserve">La matrice de rigidité </w:t>
      </w:r>
      <w:r w:rsidR="005C0440" w:rsidRPr="007E2C94">
        <w:rPr>
          <w:color w:val="000000" w:themeColor="text1"/>
          <w:sz w:val="24"/>
          <w:szCs w:val="24"/>
        </w:rPr>
        <w:t>élémentair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K</m:t>
            </m:r>
          </m:e>
          <m:sub>
            <m:r>
              <w:rPr>
                <w:rFonts w:ascii="Cambria Math" w:hAnsi="Cambria Math"/>
                <w:color w:val="000000" w:themeColor="text1"/>
                <w:sz w:val="24"/>
                <w:szCs w:val="24"/>
              </w:rPr>
              <m:t>SBRIE</m:t>
            </m:r>
          </m:sub>
          <m:sup>
            <m:r>
              <w:rPr>
                <w:rFonts w:ascii="Cambria Math" w:hAnsi="Cambria Math"/>
                <w:color w:val="000000" w:themeColor="text1"/>
                <w:sz w:val="24"/>
                <w:szCs w:val="24"/>
              </w:rPr>
              <m:t>e</m:t>
            </m:r>
          </m:sup>
        </m:sSubSup>
      </m:oMath>
      <w:r w:rsidR="005C0440" w:rsidRPr="007E2C94">
        <w:rPr>
          <w:color w:val="000000" w:themeColor="text1"/>
          <w:sz w:val="24"/>
          <w:szCs w:val="24"/>
          <w:lang w:eastAsia="fr-FR"/>
        </w:rPr>
        <w:t xml:space="preserve">] </w:t>
      </w:r>
      <w:r w:rsidRPr="007E2C94">
        <w:rPr>
          <w:color w:val="000000" w:themeColor="text1"/>
          <w:sz w:val="24"/>
          <w:szCs w:val="24"/>
        </w:rPr>
        <w:t>peut être calculée à l'aide de la formule suivante :</w:t>
      </w:r>
    </w:p>
    <w:bookmarkStart w:id="409" w:name="_Hlk195530457"/>
    <w:p w14:paraId="5386D2C5" w14:textId="3A271971" w:rsidR="00D477C9" w:rsidRPr="007E2C94" w:rsidRDefault="00F91C62" w:rsidP="00F91C62">
      <w:pPr>
        <w:spacing w:line="360" w:lineRule="auto"/>
        <w:rPr>
          <w:color w:val="000000" w:themeColor="text1"/>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998208" behindDoc="0" locked="0" layoutInCell="1" allowOverlap="1" wp14:anchorId="0907CCA9" wp14:editId="41106E2B">
                <wp:simplePos x="0" y="0"/>
                <wp:positionH relativeFrom="column">
                  <wp:posOffset>5303217</wp:posOffset>
                </wp:positionH>
                <wp:positionV relativeFrom="paragraph">
                  <wp:posOffset>424180</wp:posOffset>
                </wp:positionV>
                <wp:extent cx="659958" cy="318052"/>
                <wp:effectExtent l="0" t="0" r="0" b="6350"/>
                <wp:wrapNone/>
                <wp:docPr id="1552573711" name="Zone de texte 753"/>
                <wp:cNvGraphicFramePr/>
                <a:graphic xmlns:a="http://schemas.openxmlformats.org/drawingml/2006/main">
                  <a:graphicData uri="http://schemas.microsoft.com/office/word/2010/wordprocessingShape">
                    <wps:wsp>
                      <wps:cNvSpPr txBox="1"/>
                      <wps:spPr>
                        <a:xfrm>
                          <a:off x="0" y="0"/>
                          <a:ext cx="659958" cy="318052"/>
                        </a:xfrm>
                        <a:prstGeom prst="rect">
                          <a:avLst/>
                        </a:prstGeom>
                        <a:noFill/>
                        <a:ln w="6350">
                          <a:noFill/>
                        </a:ln>
                      </wps:spPr>
                      <wps:txbx>
                        <w:txbxContent>
                          <w:p w14:paraId="44C61D6F" w14:textId="4E30D8D1" w:rsidR="00DC3C12" w:rsidRDefault="00DC3C12" w:rsidP="00F91C62">
                            <w:r w:rsidRPr="001B4741">
                              <w:rPr>
                                <w:rFonts w:asciiTheme="majorBidi" w:hAnsiTheme="majorBidi" w:cstheme="majorBidi"/>
                                <w:sz w:val="24"/>
                                <w:szCs w:val="24"/>
                                <w:lang w:eastAsia="fr-FR"/>
                              </w:rPr>
                              <w:t>(3.4</w:t>
                            </w:r>
                            <w:r>
                              <w:rPr>
                                <w:rFonts w:asciiTheme="majorBidi" w:hAnsiTheme="majorBidi" w:cstheme="majorBidi"/>
                                <w:sz w:val="24"/>
                                <w:szCs w:val="24"/>
                                <w:lang w:eastAsia="fr-FR"/>
                              </w:rPr>
                              <w:t>9</w:t>
                            </w:r>
                            <w:r w:rsidRPr="001B4741">
                              <w:rPr>
                                <w:rFonts w:asciiTheme="majorBidi" w:hAnsiTheme="majorBidi" w:cstheme="majorBidi"/>
                                <w:sz w:val="24"/>
                                <w:szCs w:val="24"/>
                                <w:lang w:eastAsia="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07CCA9" id="Zone de texte 753" o:spid="_x0000_s1522" type="#_x0000_t202" style="position:absolute;margin-left:417.6pt;margin-top:33.4pt;width:51.95pt;height:25.05pt;z-index:25199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pCGOwIAAGkEAAAOAAAAZHJzL2Uyb0RvYy54bWysVFtr2zAUfh/sPwi9L7aTuGlMnJK1ZAxK&#10;W0hLYW+KLMUGW0eTlNjZr9+R7Fzo9jT2Ih+d+znfJy/uuqYmB2FsBSqnySimRCgORaV2OX17XX+5&#10;pcQ6pgpWgxI5PQpL75afPy1anYkxlFAXwhBMomzW6pyWzuksiiwvRcPsCLRQaJRgGubwanZRYViL&#10;2Zs6GsfxTdSCKbQBLqxF7UNvpMuQX0rB3bOUVjhS5xR7c+E04dz6M1ouWLYzTJcVH9pg/9BFwyqF&#10;Rc+pHphjZG+qP1I1FTdgQboRhyYCKSsuwgw4TRJ/mGZTMi3CLLgcq89rsv8vLX86vBhSFYhdmo7T&#10;2WSWJJQo1iBWPxAxUgjiROcEmaUTv61W2wyDNhrDXPcVOow86S0q/RI6aRr/xfEI2nHvx/OuMRfh&#10;qLxJ5/MUycHRNElu43Tss0SXYG2s+yagIV7IqUEow4bZ4dG63vXk4mspWFd1HeCsFWmxwCSNQ8DZ&#10;gslrhTX8CH2rXnLdthsWEFrwui0UR5zPQM8Xq/m6wi4emXUvzCBBcCQkvXvGQ9aA1WCQKCnB/Pqb&#10;3vsjbmilpEXC5dT+3DMjKKm/K0R0nkynnqHhMk1nY7yYa8v22qL2zT0gpxEs7C6I3t/VJ1EaaN7x&#10;bax8VTQxxbF2Tt1JvHf9M8C3xcVqFZyQk5q5R7XR3Kf2e/U7fu3emdEDEJ4NT3CiJss+4NH79ois&#10;9g5kFcC6bHUAAPkc4B7enn8w1/fgdflDLH8DAAD//wMAUEsDBBQABgAIAAAAIQAlLB/d4QAAAAoB&#10;AAAPAAAAZHJzL2Rvd25yZXYueG1sTI9NS8NAFEX3gv9heAV3dpKUhiRmUkqgCKKL1m7cTTKvSeh8&#10;xMy0jf56nytdPt7h3nPLzWw0u+LkB2cFxMsIGNrWqcF2Ao7vu8cMmA/SKqmdRQFf6GFT3d+VslDu&#10;Zvd4PYSOUYj1hRTQhzAWnPu2RyP90o1o6Xdyk5GBzqnjapI3CjeaJ1GUciMHSw29HLHusT0fLkbA&#10;S717k/smMdm3rp9fT9vx8/ixFuJhMW+fgAWcwx8Mv/qkDhU5Ne5ilWdaQLZaJ4QKSFOaQEC+ymNg&#10;DZFxmgOvSv5/QvUDAAD//wMAUEsBAi0AFAAGAAgAAAAhALaDOJL+AAAA4QEAABMAAAAAAAAAAAAA&#10;AAAAAAAAAFtDb250ZW50X1R5cGVzXS54bWxQSwECLQAUAAYACAAAACEAOP0h/9YAAACUAQAACwAA&#10;AAAAAAAAAAAAAAAvAQAAX3JlbHMvLnJlbHNQSwECLQAUAAYACAAAACEAGKqQhjsCAABpBAAADgAA&#10;AAAAAAAAAAAAAAAuAgAAZHJzL2Uyb0RvYy54bWxQSwECLQAUAAYACAAAACEAJSwf3eEAAAAKAQAA&#10;DwAAAAAAAAAAAAAAAACVBAAAZHJzL2Rvd25yZXYueG1sUEsFBgAAAAAEAAQA8wAAAKMFAAAAAA==&#10;" filled="f" stroked="f" strokeweight=".5pt">
                <v:textbox>
                  <w:txbxContent>
                    <w:p w14:paraId="44C61D6F" w14:textId="4E30D8D1" w:rsidR="00DC3C12" w:rsidRDefault="00DC3C12" w:rsidP="00F91C62">
                      <w:r w:rsidRPr="001B4741">
                        <w:rPr>
                          <w:rFonts w:asciiTheme="majorBidi" w:hAnsiTheme="majorBidi" w:cstheme="majorBidi"/>
                          <w:sz w:val="24"/>
                          <w:szCs w:val="24"/>
                          <w:lang w:eastAsia="fr-FR"/>
                        </w:rPr>
                        <w:t>(3.4</w:t>
                      </w:r>
                      <w:r>
                        <w:rPr>
                          <w:rFonts w:asciiTheme="majorBidi" w:hAnsiTheme="majorBidi" w:cstheme="majorBidi"/>
                          <w:sz w:val="24"/>
                          <w:szCs w:val="24"/>
                          <w:lang w:eastAsia="fr-FR"/>
                        </w:rPr>
                        <w:t>9</w:t>
                      </w:r>
                      <w:r w:rsidRPr="001B4741">
                        <w:rPr>
                          <w:rFonts w:asciiTheme="majorBidi" w:hAnsiTheme="majorBidi" w:cstheme="majorBidi"/>
                          <w:sz w:val="24"/>
                          <w:szCs w:val="24"/>
                          <w:lang w:eastAsia="fr-FR"/>
                        </w:rPr>
                        <w:t>)</w:t>
                      </w:r>
                    </w:p>
                  </w:txbxContent>
                </v:textbox>
              </v:shape>
            </w:pict>
          </mc:Fallback>
        </mc:AlternateContent>
      </w: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996160" behindDoc="0" locked="0" layoutInCell="1" allowOverlap="1" wp14:anchorId="02F2A859" wp14:editId="507153FE">
                <wp:simplePos x="0" y="0"/>
                <wp:positionH relativeFrom="column">
                  <wp:posOffset>5326022</wp:posOffset>
                </wp:positionH>
                <wp:positionV relativeFrom="paragraph">
                  <wp:posOffset>88900</wp:posOffset>
                </wp:positionV>
                <wp:extent cx="659958" cy="318052"/>
                <wp:effectExtent l="0" t="0" r="0" b="6350"/>
                <wp:wrapNone/>
                <wp:docPr id="1464011787" name="Zone de texte 753"/>
                <wp:cNvGraphicFramePr/>
                <a:graphic xmlns:a="http://schemas.openxmlformats.org/drawingml/2006/main">
                  <a:graphicData uri="http://schemas.microsoft.com/office/word/2010/wordprocessingShape">
                    <wps:wsp>
                      <wps:cNvSpPr txBox="1"/>
                      <wps:spPr>
                        <a:xfrm>
                          <a:off x="0" y="0"/>
                          <a:ext cx="659958" cy="318052"/>
                        </a:xfrm>
                        <a:prstGeom prst="rect">
                          <a:avLst/>
                        </a:prstGeom>
                        <a:noFill/>
                        <a:ln w="6350">
                          <a:noFill/>
                        </a:ln>
                      </wps:spPr>
                      <wps:txbx>
                        <w:txbxContent>
                          <w:p w14:paraId="783F6917" w14:textId="4BC2A7A3" w:rsidR="00DC3C12" w:rsidRDefault="00DC3C12">
                            <w:r w:rsidRPr="001B4741">
                              <w:rPr>
                                <w:rFonts w:asciiTheme="majorBidi" w:hAnsiTheme="majorBidi" w:cstheme="majorBidi"/>
                                <w:sz w:val="24"/>
                                <w:szCs w:val="24"/>
                                <w:lang w:eastAsia="fr-FR"/>
                              </w:rPr>
                              <w:t>(3.4</w:t>
                            </w:r>
                            <w:r>
                              <w:rPr>
                                <w:rFonts w:asciiTheme="majorBidi" w:hAnsiTheme="majorBidi" w:cstheme="majorBidi"/>
                                <w:sz w:val="24"/>
                                <w:szCs w:val="24"/>
                                <w:lang w:eastAsia="fr-FR"/>
                              </w:rPr>
                              <w:t>8</w:t>
                            </w:r>
                            <w:r w:rsidRPr="001B4741">
                              <w:rPr>
                                <w:rFonts w:asciiTheme="majorBidi" w:hAnsiTheme="majorBidi" w:cstheme="majorBidi"/>
                                <w:sz w:val="24"/>
                                <w:szCs w:val="24"/>
                                <w:lang w:eastAsia="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2F2A859" id="_x0000_s1523" type="#_x0000_t202" style="position:absolute;margin-left:419.35pt;margin-top:7pt;width:51.95pt;height:25.05pt;z-index:25199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4HpPgIAAGkEAAAOAAAAZHJzL2Uyb0RvYy54bWysVE1v2zAMvQ/YfxB0X2wncT6MOEXWIsOA&#10;oi2QFgV2U2Q5NiCLmqTEzn79KDlf6HYadpEpkSLF9x69uOsaSQ7C2BpUTpNBTIlQHIpa7XL69rr+&#10;MqPEOqYKJkGJnB6FpXfLz58Wrc7EECqQhTAEkyibtTqnlXM6iyLLK9EwOwAtFDpLMA1zuDW7qDCs&#10;xeyNjIZxPIlaMIU2wIW1ePrQO+ky5C9Lwd1zWVrhiMwpvs2F1YR169douWDZzjBd1fz0DPYPr2hY&#10;rbDoJdUDc4zsTf1HqqbmBiyUbsChiaAsay5CD9hNEn/oZlMxLUIvCI7VF5js/0vLnw4vhtQFcjee&#10;jOMkmc6mlCjWIFc/kDFSCOJE5wSZpiOPVqtthpc2Gq+57it0ePN8bvHQg9CVpvFfbI+gH3E/XrDG&#10;XITj4SSdz1MUB0fXKJnF6dBnia6XtbHum4CGeCOnBqkMCLPDo3V96DnE11KwrqUMdEpFWiwwSuNw&#10;4eLB5FJhDd9C/1RvuW7b9QBcG9xCccT+DPR6sZqva3zFI7PuhRkUCLaEonfPuJQSsBqcLEoqML/+&#10;du7jkTf0UtKi4HJqf+6ZEZTI7woZnSfjsVdo2IzT6RA35tazvfWofXMPqOkEx0vzYPp4J89maaB5&#10;x9lY+aroYopj7Zy6s3nv+jHA2eJitQpBqEnN3KPaaO5Te1w9xq/dOzP6RIRXwxOcpcmyD3z0sT0j&#10;q72Dsg5keaR7VE8EoJ4D3afZ8wNzuw9R1z/E8jcAAAD//wMAUEsDBBQABgAIAAAAIQAiEy1H4AAA&#10;AAkBAAAPAAAAZHJzL2Rvd25yZXYueG1sTI9BT4NAEIXvJv6HzZh4s0sREZGlaUgaE6OH1l68DewU&#10;iOwustsW/fWOJz1O3pc33ytWsxnEiSbfO6tguYhAkG2c7m2rYP+2uclA+IBW4+AsKfgiD6vy8qLA&#10;XLuz3dJpF1rBJdbnqKALYcyl9E1HBv3CjWQ5O7jJYOBzaqWe8MzlZpBxFKXSYG/5Q4cjVR01H7uj&#10;UfBcbV5xW8cm+x6qp5fDevzcv98pdX01rx9BBJrDHwy/+qwOJTvV7mi1F4OC7Da7Z5SDhDcx8JDE&#10;KYhaQZosQZaF/L+g/AEAAP//AwBQSwECLQAUAAYACAAAACEAtoM4kv4AAADhAQAAEwAAAAAAAAAA&#10;AAAAAAAAAAAAW0NvbnRlbnRfVHlwZXNdLnhtbFBLAQItABQABgAIAAAAIQA4/SH/1gAAAJQBAAAL&#10;AAAAAAAAAAAAAAAAAC8BAABfcmVscy8ucmVsc1BLAQItABQABgAIAAAAIQChj4HpPgIAAGkEAAAO&#10;AAAAAAAAAAAAAAAAAC4CAABkcnMvZTJvRG9jLnhtbFBLAQItABQABgAIAAAAIQAiEy1H4AAAAAkB&#10;AAAPAAAAAAAAAAAAAAAAAJgEAABkcnMvZG93bnJldi54bWxQSwUGAAAAAAQABADzAAAApQUAAAAA&#10;" filled="f" stroked="f" strokeweight=".5pt">
                <v:textbox>
                  <w:txbxContent>
                    <w:p w14:paraId="783F6917" w14:textId="4BC2A7A3" w:rsidR="00DC3C12" w:rsidRDefault="00DC3C12">
                      <w:r w:rsidRPr="001B4741">
                        <w:rPr>
                          <w:rFonts w:asciiTheme="majorBidi" w:hAnsiTheme="majorBidi" w:cstheme="majorBidi"/>
                          <w:sz w:val="24"/>
                          <w:szCs w:val="24"/>
                          <w:lang w:eastAsia="fr-FR"/>
                        </w:rPr>
                        <w:t>(3.4</w:t>
                      </w:r>
                      <w:r>
                        <w:rPr>
                          <w:rFonts w:asciiTheme="majorBidi" w:hAnsiTheme="majorBidi" w:cstheme="majorBidi"/>
                          <w:sz w:val="24"/>
                          <w:szCs w:val="24"/>
                          <w:lang w:eastAsia="fr-FR"/>
                        </w:rPr>
                        <w:t>8</w:t>
                      </w:r>
                      <w:r w:rsidRPr="001B4741">
                        <w:rPr>
                          <w:rFonts w:asciiTheme="majorBidi" w:hAnsiTheme="majorBidi" w:cstheme="majorBidi"/>
                          <w:sz w:val="24"/>
                          <w:szCs w:val="24"/>
                          <w:lang w:eastAsia="fr-FR"/>
                        </w:rPr>
                        <w:t>)</w:t>
                      </w:r>
                    </w:p>
                  </w:txbxContent>
                </v:textbox>
              </v:shape>
            </w:pict>
          </mc:Fallback>
        </mc:AlternateContent>
      </w:r>
      <w:r w:rsidRPr="007E2C94">
        <w:rPr>
          <w:color w:val="000000" w:themeColor="text1"/>
          <w:sz w:val="24"/>
          <w:szCs w:val="24"/>
        </w:rPr>
        <w:t xml:space="preserve">            </w:t>
      </w:r>
      <w:r w:rsidR="001951BA" w:rsidRPr="007E2C94">
        <w:rPr>
          <w:color w:val="000000" w:themeColor="text1"/>
          <w:sz w:val="24"/>
          <w:szCs w:val="24"/>
        </w:rPr>
        <w:t xml:space="preserve">    </w:t>
      </w:r>
      <w:r w:rsidR="00741FD9" w:rsidRPr="007E2C94">
        <w:rPr>
          <w:color w:val="000000" w:themeColor="text1"/>
          <w:position w:val="-50"/>
          <w:sz w:val="24"/>
          <w:szCs w:val="24"/>
        </w:rPr>
        <w:object w:dxaOrig="6000" w:dyaOrig="1120" w14:anchorId="4E7B6F72">
          <v:shape id="_x0000_i1146" type="#_x0000_t75" style="width:302.4pt;height:57.6pt" o:ole="">
            <v:imagedata r:id="rId379" o:title=""/>
          </v:shape>
          <o:OLEObject Type="Embed" ProgID="Equation.DSMT4" ShapeID="_x0000_i1146" DrawAspect="Content" ObjectID="_1811097516" r:id="rId380"/>
        </w:object>
      </w:r>
      <w:bookmarkEnd w:id="409"/>
      <w:r w:rsidR="001951BA" w:rsidRPr="007E2C94">
        <w:rPr>
          <w:color w:val="000000" w:themeColor="text1"/>
          <w:sz w:val="24"/>
          <w:szCs w:val="24"/>
        </w:rPr>
        <w:t xml:space="preserve">              </w:t>
      </w:r>
      <w:r w:rsidR="00B53893" w:rsidRPr="007E2C94">
        <w:rPr>
          <w:color w:val="000000" w:themeColor="text1"/>
          <w:sz w:val="24"/>
          <w:szCs w:val="24"/>
        </w:rPr>
        <w:t xml:space="preserve">         </w:t>
      </w:r>
      <w:r w:rsidR="001951BA" w:rsidRPr="007E2C94">
        <w:rPr>
          <w:color w:val="000000" w:themeColor="text1"/>
          <w:sz w:val="24"/>
          <w:szCs w:val="24"/>
        </w:rPr>
        <w:t xml:space="preserve"> </w:t>
      </w:r>
    </w:p>
    <w:p w14:paraId="5A13649F" w14:textId="2BA68E3B" w:rsidR="00D477C9" w:rsidRPr="007E2C94" w:rsidRDefault="00A3339F" w:rsidP="00A3339F">
      <w:pPr>
        <w:spacing w:line="360" w:lineRule="auto"/>
        <w:rPr>
          <w:color w:val="000000" w:themeColor="text1"/>
          <w:sz w:val="24"/>
          <w:szCs w:val="24"/>
        </w:rPr>
      </w:pPr>
      <w:r w:rsidRPr="007E2C94">
        <w:rPr>
          <w:color w:val="000000" w:themeColor="text1"/>
          <w:sz w:val="24"/>
          <w:szCs w:val="24"/>
        </w:rPr>
        <w:t xml:space="preserve">Pour les problèmes en contrainte plane, la matrice d'élasticité </w:t>
      </w:r>
      <w:r w:rsidRPr="007E2C94">
        <w:rPr>
          <w:rStyle w:val="katex-mathml"/>
          <w:color w:val="000000" w:themeColor="text1"/>
          <w:sz w:val="24"/>
          <w:szCs w:val="24"/>
        </w:rPr>
        <w:object w:dxaOrig="260" w:dyaOrig="260" w14:anchorId="66AAB936">
          <v:shape id="_x0000_i1147" type="#_x0000_t75" style="width:14.4pt;height:14.4pt" o:ole="">
            <v:imagedata r:id="rId381" o:title=""/>
          </v:shape>
          <o:OLEObject Type="Embed" ProgID="Equation.DSMT4" ShapeID="_x0000_i1147" DrawAspect="Content" ObjectID="_1811097517" r:id="rId382"/>
        </w:object>
      </w:r>
      <w:r w:rsidRPr="007E2C94">
        <w:rPr>
          <w:rStyle w:val="katex-mathml"/>
          <w:color w:val="000000" w:themeColor="text1"/>
          <w:sz w:val="24"/>
          <w:szCs w:val="24"/>
        </w:rPr>
        <w:t xml:space="preserve"> </w:t>
      </w:r>
      <w:r w:rsidRPr="007E2C94">
        <w:rPr>
          <w:color w:val="000000" w:themeColor="text1"/>
          <w:sz w:val="24"/>
          <w:szCs w:val="24"/>
        </w:rPr>
        <w:t>s'écrit comme suit :</w:t>
      </w:r>
    </w:p>
    <w:p w14:paraId="115FE988" w14:textId="18D85B6F" w:rsidR="00D477C9" w:rsidRPr="007E2C94" w:rsidRDefault="00A3339F" w:rsidP="00DD6EEA">
      <w:pPr>
        <w:rPr>
          <w:color w:val="000000" w:themeColor="text1"/>
        </w:rPr>
      </w:pPr>
      <w:r w:rsidRPr="007E2C94">
        <w:rPr>
          <w:color w:val="000000" w:themeColor="text1"/>
        </w:rPr>
        <w:t xml:space="preserve">                                     </w:t>
      </w:r>
      <w:r w:rsidRPr="007E2C94">
        <w:rPr>
          <w:color w:val="000000" w:themeColor="text1"/>
          <w:position w:val="-76"/>
        </w:rPr>
        <w:object w:dxaOrig="2600" w:dyaOrig="1640" w14:anchorId="4C0C61F2">
          <v:shape id="_x0000_i1148" type="#_x0000_t75" style="width:129.6pt;height:79.55pt" o:ole="">
            <v:imagedata r:id="rId383" o:title=""/>
          </v:shape>
          <o:OLEObject Type="Embed" ProgID="Equation.DSMT4" ShapeID="_x0000_i1148" DrawAspect="Content" ObjectID="_1811097518" r:id="rId384"/>
        </w:object>
      </w:r>
      <w:r w:rsidRPr="007E2C94">
        <w:rPr>
          <w:color w:val="000000" w:themeColor="text1"/>
        </w:rPr>
        <w:t xml:space="preserve">                                                   </w:t>
      </w:r>
      <w:r w:rsidR="001951BA" w:rsidRPr="007E2C94">
        <w:rPr>
          <w:color w:val="000000" w:themeColor="text1"/>
        </w:rPr>
        <w:t xml:space="preserve">    </w:t>
      </w:r>
      <w:r w:rsidRPr="007E2C94">
        <w:rPr>
          <w:color w:val="000000" w:themeColor="text1"/>
        </w:rPr>
        <w:t xml:space="preserve">  </w:t>
      </w:r>
      <w:r w:rsidR="001951BA" w:rsidRPr="007E2C94">
        <w:rPr>
          <w:color w:val="000000" w:themeColor="text1"/>
        </w:rPr>
        <w:t xml:space="preserve"> </w:t>
      </w:r>
      <w:r w:rsidR="00B53893" w:rsidRPr="007E2C94">
        <w:rPr>
          <w:color w:val="000000" w:themeColor="text1"/>
        </w:rPr>
        <w:t xml:space="preserve">         </w:t>
      </w:r>
      <w:r w:rsidR="001951BA" w:rsidRPr="007E2C94">
        <w:rPr>
          <w:color w:val="000000" w:themeColor="text1"/>
        </w:rPr>
        <w:t xml:space="preserve">   </w:t>
      </w:r>
      <w:r w:rsidRPr="007E2C94">
        <w:rPr>
          <w:rFonts w:asciiTheme="majorBidi" w:hAnsiTheme="majorBidi" w:cstheme="majorBidi"/>
          <w:color w:val="000000" w:themeColor="text1"/>
          <w:sz w:val="24"/>
          <w:szCs w:val="24"/>
          <w:lang w:eastAsia="fr-FR"/>
        </w:rPr>
        <w:t>(3.50)</w:t>
      </w:r>
    </w:p>
    <w:p w14:paraId="04F7E020" w14:textId="6E7B8911" w:rsidR="00D477C9" w:rsidRPr="007E2C94" w:rsidRDefault="005C0440" w:rsidP="000C3EAA">
      <w:pPr>
        <w:spacing w:before="120" w:line="360" w:lineRule="auto"/>
        <w:jc w:val="both"/>
        <w:rPr>
          <w:color w:val="000000" w:themeColor="text1"/>
          <w:sz w:val="24"/>
          <w:szCs w:val="24"/>
        </w:rPr>
      </w:pPr>
      <w:r w:rsidRPr="007E2C94">
        <w:rPr>
          <w:noProof/>
          <w:color w:val="000000" w:themeColor="text1"/>
          <w:sz w:val="24"/>
          <w:szCs w:val="24"/>
          <w:lang w:eastAsia="fr-FR"/>
        </w:rPr>
        <mc:AlternateContent>
          <mc:Choice Requires="wpg">
            <w:drawing>
              <wp:anchor distT="0" distB="0" distL="114300" distR="114300" simplePos="0" relativeHeight="251709440" behindDoc="0" locked="0" layoutInCell="1" allowOverlap="1" wp14:anchorId="4AAA7383" wp14:editId="10DD356F">
                <wp:simplePos x="0" y="0"/>
                <wp:positionH relativeFrom="column">
                  <wp:posOffset>1386205</wp:posOffset>
                </wp:positionH>
                <wp:positionV relativeFrom="paragraph">
                  <wp:posOffset>1524635</wp:posOffset>
                </wp:positionV>
                <wp:extent cx="2822237" cy="1886666"/>
                <wp:effectExtent l="0" t="0" r="0" b="0"/>
                <wp:wrapNone/>
                <wp:docPr id="1027092527" name="Group 1027092527"/>
                <wp:cNvGraphicFramePr/>
                <a:graphic xmlns:a="http://schemas.openxmlformats.org/drawingml/2006/main">
                  <a:graphicData uri="http://schemas.microsoft.com/office/word/2010/wordprocessingGroup">
                    <wpg:wgp>
                      <wpg:cNvGrpSpPr/>
                      <wpg:grpSpPr>
                        <a:xfrm>
                          <a:off x="0" y="0"/>
                          <a:ext cx="2822237" cy="1886666"/>
                          <a:chOff x="0" y="0"/>
                          <a:chExt cx="3020060" cy="2112342"/>
                        </a:xfrm>
                      </wpg:grpSpPr>
                      <wpg:grpSp>
                        <wpg:cNvPr id="1232679938" name="Groupe 224"/>
                        <wpg:cNvGrpSpPr/>
                        <wpg:grpSpPr>
                          <a:xfrm>
                            <a:off x="0" y="7952"/>
                            <a:ext cx="3020060" cy="2104390"/>
                            <a:chOff x="0" y="0"/>
                            <a:chExt cx="3020626" cy="2104845"/>
                          </a:xfrm>
                        </wpg:grpSpPr>
                        <wpg:grpSp>
                          <wpg:cNvPr id="1232679939" name="Group 1027092521"/>
                          <wpg:cNvGrpSpPr/>
                          <wpg:grpSpPr>
                            <a:xfrm>
                              <a:off x="250166" y="0"/>
                              <a:ext cx="2770460" cy="1903322"/>
                              <a:chOff x="0" y="0"/>
                              <a:chExt cx="2770460" cy="1903322"/>
                            </a:xfrm>
                          </wpg:grpSpPr>
                          <wpg:grpSp>
                            <wpg:cNvPr id="1232679940" name="Group 1027092516"/>
                            <wpg:cNvGrpSpPr/>
                            <wpg:grpSpPr>
                              <a:xfrm>
                                <a:off x="0" y="0"/>
                                <a:ext cx="2770460" cy="1903322"/>
                                <a:chOff x="0" y="0"/>
                                <a:chExt cx="2770460" cy="1903322"/>
                              </a:xfrm>
                            </wpg:grpSpPr>
                            <wpg:grpSp>
                              <wpg:cNvPr id="1027092482" name="Group 1027092513"/>
                              <wpg:cNvGrpSpPr/>
                              <wpg:grpSpPr>
                                <a:xfrm>
                                  <a:off x="0" y="102359"/>
                                  <a:ext cx="2572600" cy="1800963"/>
                                  <a:chOff x="0" y="-47767"/>
                                  <a:chExt cx="2572600" cy="1800963"/>
                                </a:xfrm>
                              </wpg:grpSpPr>
                              <wpg:grpSp>
                                <wpg:cNvPr id="1027092486" name="Group 1027092510"/>
                                <wpg:cNvGrpSpPr/>
                                <wpg:grpSpPr>
                                  <a:xfrm>
                                    <a:off x="0" y="40943"/>
                                    <a:ext cx="2524835" cy="1712253"/>
                                    <a:chOff x="6824" y="0"/>
                                    <a:chExt cx="2524835" cy="1712253"/>
                                  </a:xfrm>
                                </wpg:grpSpPr>
                                <wpg:grpSp>
                                  <wpg:cNvPr id="1027092487" name="Group 1027092506"/>
                                  <wpg:cNvGrpSpPr/>
                                  <wpg:grpSpPr>
                                    <a:xfrm>
                                      <a:off x="6824" y="0"/>
                                      <a:ext cx="2524835" cy="1712253"/>
                                      <a:chOff x="6824" y="0"/>
                                      <a:chExt cx="2524835" cy="1712253"/>
                                    </a:xfrm>
                                  </wpg:grpSpPr>
                                  <wpg:grpSp>
                                    <wpg:cNvPr id="1027092488" name="Group 1027092482"/>
                                    <wpg:cNvGrpSpPr/>
                                    <wpg:grpSpPr>
                                      <a:xfrm>
                                        <a:off x="225188" y="0"/>
                                        <a:ext cx="2306471" cy="1426191"/>
                                        <a:chOff x="0" y="0"/>
                                        <a:chExt cx="2306471" cy="1426191"/>
                                      </a:xfrm>
                                    </wpg:grpSpPr>
                                    <wps:wsp>
                                      <wps:cNvPr id="1027092503" name="Rectangle 1027092503"/>
                                      <wps:cNvSpPr/>
                                      <wps:spPr>
                                        <a:xfrm>
                                          <a:off x="6824" y="382137"/>
                                          <a:ext cx="1821977" cy="1044054"/>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092504" name="Straight Arrow Connector 47"/>
                                      <wps:cNvCnPr/>
                                      <wps:spPr>
                                        <a:xfrm flipV="1">
                                          <a:off x="0" y="0"/>
                                          <a:ext cx="13647" cy="1405719"/>
                                        </a:xfrm>
                                        <a:prstGeom prst="straightConnector1">
                                          <a:avLst/>
                                        </a:prstGeom>
                                        <a:noFill/>
                                        <a:ln w="22225" cap="flat" cmpd="sng" algn="ctr">
                                          <a:solidFill>
                                            <a:sysClr val="windowText" lastClr="000000"/>
                                          </a:solidFill>
                                          <a:prstDash val="solid"/>
                                          <a:miter lim="800000"/>
                                          <a:tailEnd type="stealth"/>
                                        </a:ln>
                                        <a:effectLst/>
                                      </wps:spPr>
                                      <wps:bodyPr/>
                                    </wps:wsp>
                                    <wps:wsp>
                                      <wps:cNvPr id="1027092505" name="Straight Arrow Connector 49"/>
                                      <wps:cNvCnPr/>
                                      <wps:spPr>
                                        <a:xfrm>
                                          <a:off x="13647" y="1426191"/>
                                          <a:ext cx="2292824" cy="0"/>
                                        </a:xfrm>
                                        <a:prstGeom prst="straightConnector1">
                                          <a:avLst/>
                                        </a:prstGeom>
                                        <a:noFill/>
                                        <a:ln w="22225" cap="flat" cmpd="sng" algn="ctr">
                                          <a:solidFill>
                                            <a:sysClr val="windowText" lastClr="000000"/>
                                          </a:solidFill>
                                          <a:prstDash val="solid"/>
                                          <a:miter lim="800000"/>
                                          <a:tailEnd type="stealth"/>
                                        </a:ln>
                                        <a:effectLst/>
                                      </wps:spPr>
                                      <wps:bodyPr/>
                                    </wps:wsp>
                                  </wpg:grpSp>
                                  <wpg:grpSp>
                                    <wpg:cNvPr id="1027092506" name="Group 1027092505"/>
                                    <wpg:cNvGrpSpPr/>
                                    <wpg:grpSpPr>
                                      <a:xfrm>
                                        <a:off x="6824" y="170596"/>
                                        <a:ext cx="2244535" cy="1541657"/>
                                        <a:chOff x="6824" y="-61415"/>
                                        <a:chExt cx="2244535" cy="1541657"/>
                                      </a:xfrm>
                                    </wpg:grpSpPr>
                                    <wps:wsp>
                                      <wps:cNvPr id="1027092507" name="Text Box 1027092487"/>
                                      <wps:cNvSpPr txBox="1"/>
                                      <wps:spPr>
                                        <a:xfrm>
                                          <a:off x="6824" y="1119117"/>
                                          <a:ext cx="327546" cy="272955"/>
                                        </a:xfrm>
                                        <a:prstGeom prst="rect">
                                          <a:avLst/>
                                        </a:prstGeom>
                                        <a:noFill/>
                                        <a:ln w="6350">
                                          <a:noFill/>
                                        </a:ln>
                                        <a:effectLst/>
                                      </wps:spPr>
                                      <wps:txbx>
                                        <w:txbxContent>
                                          <w:p w14:paraId="67FAE763" w14:textId="77777777" w:rsidR="00DC3C12" w:rsidRPr="00B84185" w:rsidRDefault="00DC3C12" w:rsidP="00B84185">
                                            <w:pPr>
                                              <w:rPr>
                                                <w:b/>
                                                <w:bCs/>
                                              </w:rPr>
                                            </w:pPr>
                                            <w:r w:rsidRPr="00B84185">
                                              <w:rPr>
                                                <w:b/>
                                                <w:bC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08" name="Text Box 1027092488"/>
                                      <wps:cNvSpPr txBox="1"/>
                                      <wps:spPr>
                                        <a:xfrm>
                                          <a:off x="1842448" y="-61415"/>
                                          <a:ext cx="327546" cy="272955"/>
                                        </a:xfrm>
                                        <a:prstGeom prst="rect">
                                          <a:avLst/>
                                        </a:prstGeom>
                                        <a:noFill/>
                                        <a:ln w="6350">
                                          <a:noFill/>
                                        </a:ln>
                                        <a:effectLst/>
                                      </wps:spPr>
                                      <wps:txbx>
                                        <w:txbxContent>
                                          <w:p w14:paraId="4AE9950F" w14:textId="77777777" w:rsidR="00DC3C12" w:rsidRPr="00B84185" w:rsidRDefault="00DC3C12" w:rsidP="00B84185">
                                            <w:pPr>
                                              <w:rPr>
                                                <w:b/>
                                                <w:bCs/>
                                              </w:rPr>
                                            </w:pPr>
                                            <w:r w:rsidRPr="00B84185">
                                              <w:rPr>
                                                <w:b/>
                                                <w:b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09" name="Text Box 1027092503"/>
                                      <wps:cNvSpPr txBox="1"/>
                                      <wps:spPr>
                                        <a:xfrm>
                                          <a:off x="1924334" y="1207827"/>
                                          <a:ext cx="327025" cy="272415"/>
                                        </a:xfrm>
                                        <a:prstGeom prst="rect">
                                          <a:avLst/>
                                        </a:prstGeom>
                                        <a:noFill/>
                                        <a:ln w="6350">
                                          <a:noFill/>
                                        </a:ln>
                                        <a:effectLst/>
                                      </wps:spPr>
                                      <wps:txbx>
                                        <w:txbxContent>
                                          <w:p w14:paraId="1BA2C6B7" w14:textId="77777777" w:rsidR="00DC3C12" w:rsidRPr="00B84185" w:rsidRDefault="00DC3C12" w:rsidP="00B84185">
                                            <w:pPr>
                                              <w:rPr>
                                                <w:b/>
                                                <w:bCs/>
                                              </w:rPr>
                                            </w:pPr>
                                            <w:r w:rsidRPr="00B84185">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10" name="Text Box 1027092504"/>
                                      <wps:cNvSpPr txBox="1"/>
                                      <wps:spPr>
                                        <a:xfrm>
                                          <a:off x="13648" y="-13648"/>
                                          <a:ext cx="327546" cy="272955"/>
                                        </a:xfrm>
                                        <a:prstGeom prst="rect">
                                          <a:avLst/>
                                        </a:prstGeom>
                                        <a:noFill/>
                                        <a:ln w="6350">
                                          <a:noFill/>
                                        </a:ln>
                                        <a:effectLst/>
                                      </wps:spPr>
                                      <wps:txbx>
                                        <w:txbxContent>
                                          <w:p w14:paraId="06D8BBFD" w14:textId="77777777" w:rsidR="00DC3C12" w:rsidRPr="00B84185" w:rsidRDefault="00DC3C12" w:rsidP="00B84185">
                                            <w:pPr>
                                              <w:rPr>
                                                <w:b/>
                                                <w:bCs/>
                                              </w:rPr>
                                            </w:pPr>
                                            <w:r w:rsidRPr="00B84185">
                                              <w:rPr>
                                                <w:b/>
                                                <w:bC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027092511" name="Straight Arrow Connector 1027092507"/>
                                  <wps:cNvCnPr/>
                                  <wps:spPr>
                                    <a:xfrm>
                                      <a:off x="2060812" y="402609"/>
                                      <a:ext cx="286093" cy="0"/>
                                    </a:xfrm>
                                    <a:prstGeom prst="straightConnector1">
                                      <a:avLst/>
                                    </a:prstGeom>
                                    <a:noFill/>
                                    <a:ln w="28575" cap="flat" cmpd="sng" algn="ctr">
                                      <a:solidFill>
                                        <a:srgbClr val="FF0000"/>
                                      </a:solidFill>
                                      <a:prstDash val="solid"/>
                                      <a:miter lim="800000"/>
                                      <a:tailEnd type="triangle"/>
                                    </a:ln>
                                    <a:effectLst/>
                                  </wps:spPr>
                                  <wps:bodyPr/>
                                </wps:wsp>
                                <wps:wsp>
                                  <wps:cNvPr id="1027092512" name="Straight Arrow Connector 1027092509"/>
                                  <wps:cNvCnPr/>
                                  <wps:spPr>
                                    <a:xfrm flipV="1">
                                      <a:off x="2053988" y="109182"/>
                                      <a:ext cx="0" cy="286603"/>
                                    </a:xfrm>
                                    <a:prstGeom prst="straightConnector1">
                                      <a:avLst/>
                                    </a:prstGeom>
                                    <a:noFill/>
                                    <a:ln w="28575" cap="flat" cmpd="sng" algn="ctr">
                                      <a:solidFill>
                                        <a:srgbClr val="FF0000"/>
                                      </a:solidFill>
                                      <a:prstDash val="solid"/>
                                      <a:miter lim="800000"/>
                                      <a:tailEnd type="triangle"/>
                                    </a:ln>
                                    <a:effectLst/>
                                  </wps:spPr>
                                  <wps:bodyPr/>
                                </wps:wsp>
                              </wpg:grpSp>
                              <wps:wsp>
                                <wps:cNvPr id="1027092513" name="Text Box 1027092511"/>
                                <wps:cNvSpPr txBox="1"/>
                                <wps:spPr>
                                  <a:xfrm>
                                    <a:off x="2245064" y="293426"/>
                                    <a:ext cx="327536" cy="272908"/>
                                  </a:xfrm>
                                  <a:prstGeom prst="rect">
                                    <a:avLst/>
                                  </a:prstGeom>
                                  <a:noFill/>
                                  <a:ln w="6350">
                                    <a:noFill/>
                                  </a:ln>
                                  <a:effectLst/>
                                </wps:spPr>
                                <wps:txbx>
                                  <w:txbxContent>
                                    <w:p w14:paraId="6887B24E" w14:textId="77777777" w:rsidR="00DC3C12" w:rsidRPr="00B84185" w:rsidRDefault="00DC3C12" w:rsidP="00B84185">
                                      <w:pPr>
                                        <w:rPr>
                                          <w:b/>
                                          <w:bCs/>
                                        </w:rPr>
                                      </w:pPr>
                                      <w:r w:rsidRPr="00B84185">
                                        <w:rPr>
                                          <w:b/>
                                          <w:bCs/>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14" name="Text Box 1027092512"/>
                                <wps:cNvSpPr txBox="1"/>
                                <wps:spPr>
                                  <a:xfrm>
                                    <a:off x="1917528" y="-47767"/>
                                    <a:ext cx="327536" cy="272908"/>
                                  </a:xfrm>
                                  <a:prstGeom prst="rect">
                                    <a:avLst/>
                                  </a:prstGeom>
                                  <a:noFill/>
                                  <a:ln w="6350">
                                    <a:noFill/>
                                  </a:ln>
                                  <a:effectLst/>
                                </wps:spPr>
                                <wps:txbx>
                                  <w:txbxContent>
                                    <w:p w14:paraId="29D84CB5" w14:textId="77777777" w:rsidR="00DC3C12" w:rsidRPr="00B84185" w:rsidRDefault="00DC3C12" w:rsidP="00B84185">
                                      <w:pPr>
                                        <w:rPr>
                                          <w:b/>
                                          <w:bCs/>
                                        </w:rPr>
                                      </w:pPr>
                                      <w:r w:rsidRPr="00B84185">
                                        <w:rPr>
                                          <w:b/>
                                          <w:bCs/>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27092515" name="Text Box 1027092514"/>
                              <wps:cNvSpPr txBox="1"/>
                              <wps:spPr>
                                <a:xfrm>
                                  <a:off x="2442950" y="1494430"/>
                                  <a:ext cx="327510" cy="272815"/>
                                </a:xfrm>
                                <a:prstGeom prst="rect">
                                  <a:avLst/>
                                </a:prstGeom>
                                <a:noFill/>
                                <a:ln w="6350">
                                  <a:noFill/>
                                </a:ln>
                                <a:effectLst/>
                              </wps:spPr>
                              <wps:txbx>
                                <w:txbxContent>
                                  <w:p w14:paraId="22B7A61F" w14:textId="77777777" w:rsidR="00DC3C12" w:rsidRPr="00B84185" w:rsidRDefault="00DC3C12" w:rsidP="00B84185">
                                    <w:pPr>
                                      <w:rPr>
                                        <w:b/>
                                        <w:bCs/>
                                      </w:rPr>
                                    </w:pPr>
                                    <w:r w:rsidRPr="00B84185">
                                      <w:rPr>
                                        <w:b/>
                                        <w:bC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16" name="Text Box 1027092515"/>
                              <wps:cNvSpPr txBox="1"/>
                              <wps:spPr>
                                <a:xfrm>
                                  <a:off x="109182" y="0"/>
                                  <a:ext cx="327510" cy="272815"/>
                                </a:xfrm>
                                <a:prstGeom prst="rect">
                                  <a:avLst/>
                                </a:prstGeom>
                                <a:noFill/>
                                <a:ln w="6350">
                                  <a:noFill/>
                                </a:ln>
                                <a:effectLst/>
                              </wps:spPr>
                              <wps:txbx>
                                <w:txbxContent>
                                  <w:p w14:paraId="3972C239" w14:textId="77777777" w:rsidR="00DC3C12" w:rsidRPr="00B84185" w:rsidRDefault="00DC3C12" w:rsidP="00B84185">
                                    <w:pPr>
                                      <w:rPr>
                                        <w:b/>
                                        <w:bCs/>
                                      </w:rPr>
                                    </w:pPr>
                                    <w:r w:rsidRPr="00B84185">
                                      <w:rPr>
                                        <w:b/>
                                        <w:bC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27092517" name="Oval 1027092517"/>
                            <wps:cNvSpPr/>
                            <wps:spPr>
                              <a:xfrm>
                                <a:off x="1992573" y="552734"/>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092518" name="Oval 1027092518"/>
                            <wps:cNvSpPr/>
                            <wps:spPr>
                              <a:xfrm>
                                <a:off x="1992573" y="1576317"/>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092519" name="Oval 1027092519"/>
                            <wps:cNvSpPr/>
                            <wps:spPr>
                              <a:xfrm>
                                <a:off x="191069" y="1562669"/>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092520" name="Oval 1027092520"/>
                            <wps:cNvSpPr/>
                            <wps:spPr>
                              <a:xfrm>
                                <a:off x="191069" y="559559"/>
                                <a:ext cx="75063" cy="6816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27092521" name="Groupe 223"/>
                          <wpg:cNvGrpSpPr/>
                          <wpg:grpSpPr>
                            <a:xfrm>
                              <a:off x="0" y="572938"/>
                              <a:ext cx="2288741" cy="1531907"/>
                              <a:chOff x="0" y="0"/>
                              <a:chExt cx="2288741" cy="1531907"/>
                            </a:xfrm>
                          </wpg:grpSpPr>
                          <wps:wsp>
                            <wps:cNvPr id="1027092522" name="Connecteur droit avec flèche 220"/>
                            <wps:cNvCnPr/>
                            <wps:spPr>
                              <a:xfrm>
                                <a:off x="434915" y="1297556"/>
                                <a:ext cx="1853826" cy="8626"/>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1027092523" name="Connecteur droit avec flèche 221"/>
                            <wps:cNvCnPr/>
                            <wps:spPr>
                              <a:xfrm>
                                <a:off x="248729" y="0"/>
                                <a:ext cx="17253" cy="1043853"/>
                              </a:xfrm>
                              <a:prstGeom prst="straightConnector1">
                                <a:avLst/>
                              </a:prstGeom>
                              <a:noFill/>
                              <a:ln w="19050" cap="flat" cmpd="sng" algn="ctr">
                                <a:solidFill>
                                  <a:sysClr val="windowText" lastClr="000000"/>
                                </a:solidFill>
                                <a:prstDash val="solid"/>
                                <a:miter lim="800000"/>
                                <a:headEnd type="triangle"/>
                                <a:tailEnd type="triangle"/>
                              </a:ln>
                              <a:effectLst/>
                            </wps:spPr>
                            <wps:bodyPr/>
                          </wps:wsp>
                          <wps:wsp>
                            <wps:cNvPr id="1027092524" name="Zone de texte 222"/>
                            <wps:cNvSpPr txBox="1"/>
                            <wps:spPr>
                              <a:xfrm>
                                <a:off x="1173193" y="1281741"/>
                                <a:ext cx="327803" cy="250166"/>
                              </a:xfrm>
                              <a:prstGeom prst="rect">
                                <a:avLst/>
                              </a:prstGeom>
                              <a:noFill/>
                              <a:ln w="6350">
                                <a:noFill/>
                              </a:ln>
                            </wps:spPr>
                            <wps:txbx>
                              <w:txbxContent>
                                <w:p w14:paraId="31417077" w14:textId="77777777" w:rsidR="00DC3C12" w:rsidRPr="00B84185" w:rsidRDefault="00DC3C12" w:rsidP="00B84185">
                                  <w:pPr>
                                    <w:rPr>
                                      <w:b/>
                                      <w:bCs/>
                                    </w:rPr>
                                  </w:pPr>
                                  <w:proofErr w:type="gramStart"/>
                                  <w:r w:rsidRPr="00B84185">
                                    <w:rPr>
                                      <w:b/>
                                      <w:bCs/>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25" name="Zone de texte 222"/>
                            <wps:cNvSpPr txBox="1"/>
                            <wps:spPr>
                              <a:xfrm>
                                <a:off x="0" y="367341"/>
                                <a:ext cx="327803" cy="276046"/>
                              </a:xfrm>
                              <a:prstGeom prst="rect">
                                <a:avLst/>
                              </a:prstGeom>
                              <a:noFill/>
                              <a:ln w="6350">
                                <a:noFill/>
                              </a:ln>
                            </wps:spPr>
                            <wps:txbx>
                              <w:txbxContent>
                                <w:p w14:paraId="0B0D0E96" w14:textId="77777777" w:rsidR="00DC3C12" w:rsidRPr="00B84185" w:rsidRDefault="00DC3C12" w:rsidP="00B84185">
                                  <w:pPr>
                                    <w:rPr>
                                      <w:b/>
                                      <w:bCs/>
                                    </w:rPr>
                                  </w:pPr>
                                  <w:proofErr w:type="gramStart"/>
                                  <w:r w:rsidRPr="00B84185">
                                    <w:rPr>
                                      <w:b/>
                                      <w:bCs/>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38010200" name="Text Box 338010200"/>
                        <wps:cNvSpPr txBox="1"/>
                        <wps:spPr>
                          <a:xfrm>
                            <a:off x="2631882" y="0"/>
                            <a:ext cx="297717" cy="310626"/>
                          </a:xfrm>
                          <a:prstGeom prst="rect">
                            <a:avLst/>
                          </a:prstGeom>
                          <a:noFill/>
                          <a:ln w="12700" cap="flat" cmpd="sng" algn="ctr">
                            <a:noFill/>
                            <a:prstDash val="solid"/>
                            <a:miter lim="800000"/>
                          </a:ln>
                          <a:effectLst/>
                        </wps:spPr>
                        <wps:txbx>
                          <w:txbxContent>
                            <w:p w14:paraId="71D2F78C" w14:textId="77777777" w:rsidR="00DC3C12" w:rsidRPr="00B84185" w:rsidRDefault="009A3DBF" w:rsidP="00B84185">
                              <w:pPr>
                                <w:rPr>
                                  <w:rFonts w:ascii="Cambria Math" w:hAnsi="Cambria Math"/>
                                  <w:b/>
                                  <w:szCs w:val="24"/>
                                </w:rPr>
                              </w:pPr>
                              <m:oMathPara>
                                <m:oMath>
                                  <m:sSub>
                                    <m:sSubPr>
                                      <m:ctrlPr>
                                        <w:rPr>
                                          <w:rFonts w:ascii="Cambria Math" w:hAnsi="Cambria Math"/>
                                          <w:b/>
                                          <w:sz w:val="24"/>
                                          <w:szCs w:val="24"/>
                                        </w:rPr>
                                      </m:ctrlPr>
                                    </m:sSubPr>
                                    <m:e>
                                      <m:r>
                                        <m:rPr>
                                          <m:sty m:val="b"/>
                                        </m:rPr>
                                        <w:rPr>
                                          <w:rFonts w:ascii="Cambria Math" w:hAnsi="Cambria Math"/>
                                          <w:sz w:val="24"/>
                                          <w:szCs w:val="24"/>
                                        </w:rPr>
                                        <m:t xml:space="preserve"> θ</m:t>
                                      </m:r>
                                    </m:e>
                                    <m:sub>
                                      <m:r>
                                        <m:rPr>
                                          <m:sty m:val="b"/>
                                        </m:rPr>
                                        <w:rPr>
                                          <w:rFonts w:ascii="Cambria Math" w:hAnsi="Cambria Math"/>
                                          <w:sz w:val="24"/>
                                          <w:szCs w:val="24"/>
                                        </w:rPr>
                                        <m:t>z</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092526" name="Curved Connector 1027092526"/>
                        <wps:cNvCnPr/>
                        <wps:spPr>
                          <a:xfrm>
                            <a:off x="2480807" y="111319"/>
                            <a:ext cx="214326" cy="366486"/>
                          </a:xfrm>
                          <a:prstGeom prst="curvedConnector3">
                            <a:avLst>
                              <a:gd name="adj1" fmla="val 100663"/>
                            </a:avLst>
                          </a:prstGeom>
                          <a:noFill/>
                          <a:ln w="28575" cap="flat" cmpd="sng" algn="ctr">
                            <a:solidFill>
                              <a:srgbClr val="FF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AAA7383" id="Group 1027092527" o:spid="_x0000_s1524" style="position:absolute;left:0;text-align:left;margin-left:109.15pt;margin-top:120.05pt;width:222.2pt;height:148.55pt;z-index:251709440;mso-width-relative:margin;mso-height-relative:margin" coordsize="30200,2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CoSawoAAABQAAAOAAAAZHJzL2Uyb0RvYy54bWzsXNtu28oVfS/QfyD0npgzvAtxDlznggI5&#10;J8FJTgP0jaYoiQVFsiRt2f2i/kd/rGvPDIcUJVmXuIxqywEUieSQs2evfd/DN7/cL1LjLi6rJM8u&#10;R+y1OTLiLMonSTa7HP3x7cMrf2RUdZhNwjTP4svRQ1yNfnn75z+9WRbjmOfzPJ3EpYGbZNV4WVyO&#10;5nVdjC8uqmgeL8LqdV7EGU5O83IR1vhZzi4mZbjE3RfpBTdN92KZl5OizKO4qnD0nTw5eivuP53G&#10;Uf15Oq3i2kgvR5hbLT5L8XlDnxdv34TjWRkW8yRS0wiPmMUiTDI8VN/qXViHxm2ZrN1qkURlXuXT&#10;+nWULy7y6TSJYkEDqGFmj5qPZX5bCFpm4+Ws0MuEpe2t09G3jX67+1IayQS8M7lnBtzh3sjIwgV4&#10;JR5vdI5jsZbFbIwxH8via/GlVAdm8hfRfz8tF/Q/KDPuxTI/6GWO72sjwkHuc84tPCbCOeb7Lv4k&#10;I6I5uLU2Lpq/VyMtk3gOPtJIzhi3bE4jL5oHX9D89HT0Dz3vhlZucdcLAgvo7NAaG5zbdL+jqPQC&#10;R0wmHDeE9qZr2lagELcPoS53G0JN27edHyI0WCG0ZSo7glzumAwcMzZw1vNMu+EPC0zL4mpJdhHM&#10;t4w8lrM2QNLhrCaYCaQdxV/Fuoa522YcjgejVUqs7fMttFpHMBfrRlJpcssJaHiLZu543DWV8DHf&#10;NANXPGCN4Fe257meHNzK7rbhB3O4oRoI3MhhwaejOGybga1I0lx2uO1bjtJVHuPc6RPt+lAaHWHo&#10;krx58NEkb1HN5jGg7k/7NCleVdCNGBPkD1fT4B2sTZdVmmbLdG2PKS7b3GWBUIxr0Nbq+31jy7aM&#10;3MpiuDlVa8mrH7PkX+dhEQsHoSKr3Fg3ZclNq5GQ3+EHhdksjZsFdHBOLKAYp015Na5g1TfYcQ0W&#10;y+cMpntFMTAcC7zGnpu2bTrCiuo1CMdFWdUf43xh0JfLUYn5CHcpvPtU1bgZLm0uoafDIZt8SNLU&#10;KPP6e1LPBZ3QSmLMrMIYcVVlFDlW0BSHq3J2c52Wxl0IV+/KoX/ieHq7+DWfyMOMmfiTs6/Cuj1u&#10;Ovp4nWS1vNr11EHMTt1dzHRWdZ9OIw+YQedJqzOwNszAaw4+OgNB1FNMIdgwBZ/uTiu2YQo4pJmR&#10;JpkBiF2OHBsDyExUUZjGcCyb0Q1TafHSzFhejlzLIXMSwu+fpmGNr4sCA6psNjLCdIaAIqpLydw8&#10;TQQiaPAmTqsJdi8jQL0Lq7lkZkWnJOcXSY2YI00WlyNYMZqrHJ1mdPdYRA0KlsuiEQn6dpNPHiBj&#10;ACVRZVRF9CHBQz6FVf0lLBE34CBiofozPqZpDgpz9W1kzPPyX5uO0/VQAjg7MpaIQ0D+P2/DMh4Z&#10;6V8zgDtgkCcELuKHDROMH2X3zE33THa7uM6Bf6gyzE58pevrtPk6LfPFd4RMV/RUnAqzCM+WC61+&#10;XNcyPkLQFcVXV+IyBCtFWH/KvhZRI4a0vN/uv4dloYS6hjb9LW9UUjjuyba8llY4y69u63yaCMFv&#10;1xUQox9Qj+SAD6knYb6lJ/G1LsNkNq+Nq7LMl8Z1nmXQVHlp2ELl0aygZq8zFfk02JDRhzFNk+Jv&#10;zfI8FgAxC9amMTam4zHhaUGamuip0YVqZSs1LT0fqQh7C0z6VS4vqU5AuhEzRFucPJiD5eyh0goV&#10;IfckX34DiwFM4B0nAIyu9AgBoyfTgw+TvXBch0n6PpsY9UOBwLOq4zCt54eJJcnwT8IPFncXfgSH&#10;H8cPrZtCjQIIOeJdZ0S7KzxADA3UUhjcaK8zdp4IO20OQSYCRDpB5wT6PtaWKMQU4fqBUYj2sphn&#10;OoHKibRMt21HRyKOzVxHx1gqa6LHv3KZzcQMyIN93/iqfPMdtOJpKScncFgdrEMb0jHGX/L7xlW1&#10;/a7uJVfVqO9xnhQtZJ5muctpZQz+POt5rRb3HLvJsHg8cFYTLK1DqpTwLp81y3tqV3g3KwoZC73T&#10;x6jvb+5lPk460UTfM/Y7YE6kC/LyvA4d2q4j3m+QDW/jEMQz34aMyxC3qwMaHXL6mFdq84z55+lp&#10;6zR0H/PrCYl9tTwLuG1ZcIbIW+Km56OAIZzfDuhN4f/iAu5xZRi10TsBRa/Sd2fQP0vQM4TZMjxY&#10;B72qNuks3N6gRwSp1DzFCsJetJn601fz2qU7uzbDJFRa116EyapIOrCTz5CW2hEoN9VmUyNke8Kl&#10;EzBzVIV9hjoYdLxtokzVr135OIR0+AABs+94RyVbuunrDx86acknTKzUZSLKAP8vmRXi6L6A2SPD&#10;sjFDx03HClRZiJkBihmr7gO0t+g2QJuCLJps9xx+NE/3zKHT1UGDJheYLoStWWCoJJVEODDUQqeI&#10;g6Kh0Dg8QB9KL11DNtjqpBdMYaO3Y2f49IIOMs82eBgbPCzmAc0tXie06nGYRxbNc7jyOztNHp1I&#10;68Qxr43EGfPDYP7n6XxdlFnX+cdGXcitIU8Mh4BSDXZg25YovqwGXhTuCYfB477MwZ+Q0kdvnhL9&#10;swAMIwDDKn1djVoHvc6sHujoKJ+40+DWVfenjXbt3J3RPgzaf5661/XDz2gAa2qHjiz6kQwq1Cvt&#10;t6ViyAI0wHuIFqDgHXTCI62MAa1+9+DyqyyC6zNX+FHbtXucoiGkov68tWaYpldjJbavju+3kP1U&#10;DB38ZH1OttEDa7WzAPqMRTVCN9tLLXcyXe5cFVAdhR4soMzxXKtf1T9LKGRsRasc1op1ltCXK6G6&#10;OLsqoTpm3lNCmeniThQiOdjChO9nE/qEvZJnAX2xAkqt3zKltyKgOKy82kMF1HHQ9XaWzyftZT7L&#10;5ynJ52o82ql6i13MvV5ersvTYucz7QZWu6SO2POMnRq0vXjF9nHu+57dbDNzLOyQVb1KO7eMbhkJ&#10;tMm+75bQwVt3scVXqSW1PyG+LY1JmSe1Ed7FEYqu//k3tvNjNbuKassmik5N37bsAAlU4UnwwHOc&#10;XoWN+Q52o6kSm0+7pbHYekHW2rp+sDgLXh23Wen4oP4wzz0cz+Nw0m6i6Nb6+xssuuf2V1i0vCqd&#10;OXDjCORwT4jpjB9s4W6IYXsuxFRArJfJZx5t9BWJfIZ9+4DaGV3PFl26VPp3vKPEmMRGjRQ3Kayj&#10;C6XMg3KXeUSGMhAp/RVLgO4An7bnikKRfJ3Co8rr6boDhATL9CfJcrvdQGYz6dgzzsDVp+ScKF2q&#10;X+tS/S83g1MHtAwengrksg5quciSP4Zuz8UrQR5XnkOgW+93P6N7+FJQ650O5DhYlm+ilZSqIb0m&#10;mPYMFC5JoAqa9+285sg5+/TGFSS4ej4DnFQP+Wih1C1kwXZ5pAfD/oD6Tmc32mFu5D7uYMdo6FaK&#10;s1gNI1bDGg3dT3B9W97Fk86O+KZRW4JcCdJeHrfpI+oVUR1j8JJWHSPObLyaS8mQi50NO0xHJOal&#10;N8ZbbbGVIsnZRIl/OPkHwu7pIsVLGmR92HTl24uAd7GPXoSOJCpNabYjQbK6yl9Cey5eMydWQr0S&#10;j95j1/0tIsD2xX1v/wsAAP//AwBQSwMEFAAGAAgAAAAhAJdHH9biAAAACwEAAA8AAABkcnMvZG93&#10;bnJldi54bWxMj8FqwzAMhu+DvYNRYbfVcbKmJY1TStl2KoO1g7GbGqtJaGyH2E3St593Wm8S+vj1&#10;/flm0i0bqHeNNRLEPAJGprSqMZWEr+Pb8wqY82gUttaQhBs52BSPDzlmyo7mk4aDr1gIMS5DCbX3&#10;Xca5K2vS6Oa2IxNuZ9tr9GHtK656HEO4bnkcRSnX2JjwocaOdjWVl8NVS3gfcdwm4nXYX867289x&#10;8fG9FyTl02zaroF5mvw/DH/6QR2K4HSyV6McayXEYpUENAwvkQAWiDSNl8BOEhbJMgZe5Py+Q/EL&#10;AAD//wMAUEsBAi0AFAAGAAgAAAAhALaDOJL+AAAA4QEAABMAAAAAAAAAAAAAAAAAAAAAAFtDb250&#10;ZW50X1R5cGVzXS54bWxQSwECLQAUAAYACAAAACEAOP0h/9YAAACUAQAACwAAAAAAAAAAAAAAAAAv&#10;AQAAX3JlbHMvLnJlbHNQSwECLQAUAAYACAAAACEAgWAqEmsKAAAAUAAADgAAAAAAAAAAAAAAAAAu&#10;AgAAZHJzL2Uyb0RvYy54bWxQSwECLQAUAAYACAAAACEAl0cf1uIAAAALAQAADwAAAAAAAAAAAAAA&#10;AADFDAAAZHJzL2Rvd25yZXYueG1sUEsFBgAAAAAEAAQA8wAAANQNAAAAAA==&#10;">
                <v:group id="_x0000_s1525" style="position:absolute;top:79;width:30200;height:21044" coordsize="30206,2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6t12MwAAADjAAAADwAAAGRycy9kb3ducmV2LnhtbESPT0vDQBDF74LfYRnB&#10;m938wWrTbkspKh6KYCtIb0N2moRmZ0N2TdJv7xwEjzPvzXu/WW0m16qB+tB4NpDOElDEpbcNVwa+&#10;jq8Pz6BCRLbYeiYDVwqwWd/erLCwfuRPGg6xUhLCoUADdYxdoXUoa3IYZr4jFu3se4dRxr7StsdR&#10;wl2rsySZa4cNS0ONHe1qKi+HH2fgbcRxm6cvw/5y3l1Px8eP731KxtzfTdslqEhT/Df/Xb9bwc/y&#10;bP60WOQCLT/JAvT6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jq3XY&#10;zAAAAOMAAAAPAAAAAAAAAAAAAAAAAKoCAABkcnMvZG93bnJldi54bWxQSwUGAAAAAAQABAD6AAAA&#10;owMAAAAA&#10;">
                  <v:group id="Group 1027092521" o:spid="_x0000_s1526" style="position:absolute;left:2501;width:27705;height:19033" coordsize="27704,19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fQQ8kAAADjAAAADwAAAGRycy9kb3ducmV2LnhtbERPS2vCQBC+F/wPyxR6&#10;q5sH1SZ1FRFbehBBLYi3ITsmwexsyG6T+O+7hUKP871nsRpNI3rqXG1ZQTyNQBAXVtdcKvg6vT+/&#10;gnAeWWNjmRTcycFqOXlYYK7twAfqj74UIYRdjgoq79tcSldUZNBNbUscuKvtDPpwdqXUHQ4h3DQy&#10;iaKZNFhzaKiwpU1Fxe34bRR8DDis03jb727Xzf1yetmfdzEp9fQ4rt9AeBr9v/jP/anD/CRNZvMs&#10;SzP4/SkAIJ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M59BDyQAA&#10;AOMAAAAPAAAAAAAAAAAAAAAAAKoCAABkcnMvZG93bnJldi54bWxQSwUGAAAAAAQABAD6AAAAoAMA&#10;AAAA&#10;">
                    <v:group id="Group 1027092516" o:spid="_x0000_s1527" style="position:absolute;width:27704;height:19033" coordsize="27704,19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sKo80AAADjAAAADwAAAGRycy9kb3ducmV2LnhtbESPQUvDQBCF74L/YRnB&#10;m90k1drGbkspKh6KYCsUb0N2moRmZ0N2TdJ/7xyEHmfmzXvvW65H16ieulB7NpBOElDEhbc1lwa+&#10;D28Pc1AhIltsPJOBCwVYr25vlphbP/AX9ftYKjHhkKOBKsY21zoUFTkME98Sy+3kO4dRxq7UtsNB&#10;zF2jsySZaYc1S0KFLW0rKs77X2fgfcBhM01f+935tL38HJ4+j7uUjLm/GzcvoCKN8Sr+//6wUj+b&#10;ZrPnxeJRKIRJFqBXf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RdsK&#10;o80AAADjAAAADwAAAAAAAAAAAAAAAACqAgAAZHJzL2Rvd25yZXYueG1sUEsFBgAAAAAEAAQA+gAA&#10;AKQDAAAAAA==&#10;">
                      <v:group id="Group 1027092513" o:spid="_x0000_s1528" style="position:absolute;top:1023;width:25726;height:18010" coordorigin=",-477" coordsize="25726,18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zlwskAAADjAAAADwAAAGRycy9kb3ducmV2LnhtbERPX2vCMBB/H+w7hBvs&#10;TZN2c3OdUUSc+CCD6WDs7WjOtthcShPb+u2NMNjj/f7fbDHYWnTU+sqxhmSsQBDnzlRcaPg+fIym&#10;IHxANlg7Jg0X8rCY39/NMDOu5y/q9qEQMYR9hhrKEJpMSp+XZNGPXUMcuaNrLYZ4toU0LfYx3NYy&#10;VepFWqw4NpTY0Kqk/LQ/Ww2bHvvlU7Ludqfj6vJ7mHz+7BLS+vFhWL6DCDSEf/Gfe2vifJW+qrf0&#10;eZrC7acIgJxf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U/OXCyQAA&#10;AOMAAAAPAAAAAAAAAAAAAAAAAKoCAABkcnMvZG93bnJldi54bWxQSwUGAAAAAAQABAD6AAAAoAMA&#10;AAAA&#10;">
                        <v:group id="Group 1027092510" o:spid="_x0000_s1529" style="position:absolute;top:409;width:25248;height:17122" coordorigin="68" coordsize="25248,17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fjwckAAADjAAAADwAAAGRycy9kb3ducmV2LnhtbERPX2vCMBB/H/gdwgl7&#10;m0nr5lw1isg29iCDqSB7O5qzLTaX0mRt/fbLQNjj/f7fcj3YWnTU+sqxhmSiQBDnzlRcaDge3h7m&#10;IHxANlg7Jg1X8rBeje6WmBnX8xd1+1CIGMI+Qw1lCE0mpc9LsugnriGO3Nm1FkM820KaFvsYbmuZ&#10;KjWTFiuODSU2tC0pv+x/rIb3HvvNNHntdpfz9vp9ePo87RLS+n48bBYgAg3hX3xzf5g4X6XP6iV9&#10;nM/g76cIgFz9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rx+PByQAA&#10;AOMAAAAPAAAAAAAAAAAAAAAAAKoCAABkcnMvZG93bnJldi54bWxQSwUGAAAAAAQABAD6AAAAoAMA&#10;AAAA&#10;">
                          <v:group id="Group 1027092506" o:spid="_x0000_s1530" style="position:absolute;left:68;width:25248;height:17122" coordorigin="68" coordsize="25248,17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tGWskAAADjAAAADwAAAGRycy9kb3ducmV2LnhtbERPX2vCMBB/H+w7hBvs&#10;bSbtNnWdUUTc2IMI04H4djRnW2wupYlt/fbLQNjj/f7fbDHYWnTU+sqxhmSkQBDnzlRcaPjZfzxN&#10;QfiAbLB2TBqu5GExv7+bYWZcz9/U7UIhYgj7DDWUITSZlD4vyaIfuYY4cifXWgzxbAtpWuxjuK1l&#10;qtRYWqw4NpTY0Kqk/Ly7WA2fPfbL52Tdbc6n1fW4f90eNglp/fgwLN9BBBrCv/jm/jJxvkon6i19&#10;mU7g76cIgJz/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Ei0ZayQAA&#10;AOMAAAAPAAAAAAAAAAAAAAAAAKoCAABkcnMvZG93bnJldi54bWxQSwUGAAAAAAQABAD6AAAAoAMA&#10;AAAA&#10;">
                            <v:group id="Group 1027092482" o:spid="_x0000_s1531" style="position:absolute;left:2251;width:23065;height:14261" coordsize="23064,14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TSKMwAAADjAAAADwAAAGRycy9kb3ducmV2LnhtbESPT0vDQBDF74LfYRnB&#10;m91N/Fdjt6UUFQ9FsBXE25CdJqHZ2ZBdk/TbOwehx5n35r3fLFaTb9VAfWwCW8hmBhRxGVzDlYWv&#10;/evNHFRMyA7bwGThRBFWy8uLBRYujPxJwy5VSkI4FmihTqkrtI5lTR7jLHTEoh1C7zHJ2Ffa9ThK&#10;uG91bsyD9tiwNNTY0aam8rj79RbeRhzXt9nLsD0eNqef/f3H9zYja6+vpvUzqERTOpv/r9+d4Jv8&#10;0Tzld3OBlp9kAXr5B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1FNIo&#10;zAAAAOMAAAAPAAAAAAAAAAAAAAAAAKoCAABkcnMvZG93bnJldi54bWxQSwUGAAAAAAQABAD6AAAA&#10;owMAAAAA&#10;">
                              <v:rect id="Rectangle 1027092503" o:spid="_x0000_s1532" style="position:absolute;left:68;top:3821;width:18220;height:10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45XcgA&#10;AADjAAAADwAAAGRycy9kb3ducmV2LnhtbERPX0vDMBB/F/Ydwg325pJVrLMuG0Mn82WgnYqPR3Nr&#10;i82lS+JWv70RBB/v9/8Wq8F24kQ+tI41zKYKBHHlTMu1htf94+UcRIjIBjvHpOGbAqyWo4sFFsad&#10;+YVOZaxFCuFQoIYmxr6QMlQNWQxT1xMn7uC8xZhOX0vj8ZzCbSczpXJpseXU0GBP9w1Vn+WX1XDc&#10;vrvnw47RP8j1ZrYtj/nbR671ZDys70BEGuK/+M/9ZNJ8ld2o2+xaXcHvTwkA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7jldyAAAAOMAAAAPAAAAAAAAAAAAAAAAAJgCAABk&#10;cnMvZG93bnJldi54bWxQSwUGAAAAAAQABAD1AAAAjQMAAAAA&#10;" fillcolor="#d2d2d2" strokecolor="#a5a5a5" strokeweight=".5pt">
                                <v:fill color2="silver" rotate="t" colors="0 #d2d2d2;.5 #c8c8c8;1 silver" focus="100%" type="gradient">
                                  <o:fill v:ext="view" type="gradientUnscaled"/>
                                </v:fill>
                              </v:rect>
                              <v:shape id="Straight Arrow Connector 47" o:spid="_x0000_s1533" type="#_x0000_t32" style="position:absolute;width:136;height:140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7ct8gAAADjAAAADwAAAGRycy9kb3ducmV2LnhtbERPzU4CMRC+m/AOzZB4k5aNIK4UAiYG&#10;PJAgepDbuB12N2ynm7bA8vaWxMTjfP8znXe2EWfyoXasYThQIIgLZ2ouNXx9vj1MQISIbLBxTBqu&#10;FGA+691NMTfuwh903sVSpBAOOWqoYmxzKUNRkcUwcC1x4g7OW4zp9KU0Hi8p3DYyU2osLdacGips&#10;6bWi4rg7WQ3vQ7/c2r3/Xh9XYbmf/Gyawhqt7/vd4gVEpC7+i//ca5Pmq+xJPWcj9Qi3nxIA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7ct8gAAADjAAAADwAAAAAA&#10;AAAAAAAAAAChAgAAZHJzL2Rvd25yZXYueG1sUEsFBgAAAAAEAAQA+QAAAJYDAAAAAA==&#10;" strokecolor="windowText" strokeweight="1.75pt">
                                <v:stroke endarrow="classic" joinstyle="miter"/>
                              </v:shape>
                              <v:shape id="Straight Arrow Connector 49" o:spid="_x0000_s1534" type="#_x0000_t32" style="position:absolute;left:136;top:14261;width:229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xwccAAADjAAAADwAAAGRycy9kb3ducmV2LnhtbERPX2vCMBB/H/gdwg32pskKOq1GkY2B&#10;OBhYfdjejuZsi82lNLFWP70ZCHu83/9brHpbi45aXznW8DpSIIhzZyouNBz2n8MpCB+QDdaOScOV&#10;PKyWg6cFpsZdeEddFgoRQ9inqKEMoUml9HlJFv3INcSRO7rWYohnW0jT4iWG21omSk2kxYpjQ4kN&#10;vZeUn7Kz1XAufmu6zbLv3nf7k/mofrZf6LR+ee7XcxCB+vAvfrg3Js5XyZuaJWM1hr+fIgB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CLHBxwAAAOMAAAAPAAAAAAAA&#10;AAAAAAAAAKECAABkcnMvZG93bnJldi54bWxQSwUGAAAAAAQABAD5AAAAlQMAAAAA&#10;" strokecolor="windowText" strokeweight="1.75pt">
                                <v:stroke endarrow="classic" joinstyle="miter"/>
                              </v:shape>
                            </v:group>
                            <v:group id="Group 1027092505" o:spid="_x0000_s1535" style="position:absolute;left:68;top:1705;width:22445;height:15417" coordorigin="68,-614" coordsize="22445,15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XvBsgAAADjAAAADwAAAGRycy9kb3ducmV2LnhtbERPX2vCMBB/H+w7hBv4&#10;pkkrutkZRWQbPshgOhi+Hc3ZFptLabK2fvtFEPZ4v/+3XA+2Fh21vnKsIZkoEMS5MxUXGr6P7+MX&#10;ED4gG6wdk4YreVivHh+WmBnX8xd1h1CIGMI+Qw1lCE0mpc9LsugnriGO3Nm1FkM820KaFvsYbmuZ&#10;KjWXFiuODSU2tC0pvxx+rYaPHvvNNHnr9pfz9no6zj5/9glpPXoaNq8gAg3hX3x370ycr9JntUhn&#10;ag63nyIAcv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D17wbIAAAA&#10;4wAAAA8AAAAAAAAAAAAAAAAAqgIAAGRycy9kb3ducmV2LnhtbFBLBQYAAAAABAAEAPoAAACfAwAA&#10;AAA=&#10;">
                              <v:shape id="Text Box 1027092487" o:spid="_x0000_s1536" type="#_x0000_t202" style="position:absolute;left:68;top:11191;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GOi8gA&#10;AADjAAAADwAAAGRycy9kb3ducmV2LnhtbERPzWrCQBC+F3yHZQre6m4DVpu6igTEUvSg9dLbNDsm&#10;odnZmN1q9OldQfA43/9MZp2txZFaXznW8DpQIIhzZyouNOy+Fy9jED4gG6wdk4YzeZhNe08TTI07&#10;8YaO21CIGMI+RQ1lCE0qpc9LsugHriGO3N61FkM820KaFk8x3NYyUepNWqw4NpTYUFZS/rf9txq+&#10;ssUaN7+JHV/qbLnaz5vD7meodf+5m3+ACNSFh/ju/jRxvkpG6j0ZqhHcfooAyO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oY6LyAAAAOMAAAAPAAAAAAAAAAAAAAAAAJgCAABk&#10;cnMvZG93bnJldi54bWxQSwUGAAAAAAQABAD1AAAAjQMAAAAA&#10;" filled="f" stroked="f" strokeweight=".5pt">
                                <v:textbox>
                                  <w:txbxContent>
                                    <w:p w14:paraId="67FAE763" w14:textId="77777777" w:rsidR="00DC3C12" w:rsidRPr="00B84185" w:rsidRDefault="00DC3C12" w:rsidP="00B84185">
                                      <w:pPr>
                                        <w:rPr>
                                          <w:b/>
                                          <w:bCs/>
                                        </w:rPr>
                                      </w:pPr>
                                      <w:r w:rsidRPr="00B84185">
                                        <w:rPr>
                                          <w:b/>
                                          <w:bCs/>
                                        </w:rPr>
                                        <w:t>1</w:t>
                                      </w:r>
                                    </w:p>
                                  </w:txbxContent>
                                </v:textbox>
                              </v:shape>
                              <v:shape id="Text Box 1027092488" o:spid="_x0000_s1537" type="#_x0000_t202" style="position:absolute;left:18424;top:-614;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4a+cwA&#10;AADjAAAADwAAAGRycy9kb3ducmV2LnhtbESPQU/CQBCF7yb+h82QeJNdmqBYWQhpQjRGDyAXbkN3&#10;aBu7s7W7QuHXOwcTjzPvzXvfzJeDb9WJ+tgEtjAZG1DEZXANVxZ2n+v7GaiYkB22gcnChSIsF7c3&#10;c8xdOPOGTttUKQnhmKOFOqUu1zqWNXmM49ARi3YMvcckY19p1+NZwn2rM2MetMeGpaHGjoqayq/t&#10;j7fwVqw/cHPI/OzaFi/vx1X3vdtPrb0bDatnUImG9G/+u351gm+yR/OUTY1Ay0+yAL34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D4a+cwAAADjAAAADwAAAAAAAAAAAAAAAACY&#10;AgAAZHJzL2Rvd25yZXYueG1sUEsFBgAAAAAEAAQA9QAAAJEDAAAAAA==&#10;" filled="f" stroked="f" strokeweight=".5pt">
                                <v:textbox>
                                  <w:txbxContent>
                                    <w:p w14:paraId="4AE9950F" w14:textId="77777777" w:rsidR="00DC3C12" w:rsidRPr="00B84185" w:rsidRDefault="00DC3C12" w:rsidP="00B84185">
                                      <w:pPr>
                                        <w:rPr>
                                          <w:b/>
                                          <w:bCs/>
                                        </w:rPr>
                                      </w:pPr>
                                      <w:r w:rsidRPr="00B84185">
                                        <w:rPr>
                                          <w:b/>
                                          <w:bCs/>
                                        </w:rPr>
                                        <w:t>3</w:t>
                                      </w:r>
                                    </w:p>
                                  </w:txbxContent>
                                </v:textbox>
                              </v:shape>
                              <v:shape id="Text Box 1027092503" o:spid="_x0000_s1538" type="#_x0000_t202" style="position:absolute;left:19243;top:12078;width:3270;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K/YsgA&#10;AADjAAAADwAAAGRycy9kb3ducmV2LnhtbERPzWrCQBC+F3yHZYTe6m4DthpdRQKiiD1ovfQ2Zsck&#10;NDsbs1tNffpuQfA43/9M552txYVaXznW8DpQIIhzZyouNBw+ly8jED4gG6wdk4Zf8jCf9Z6mmBp3&#10;5R1d9qEQMYR9ihrKEJpUSp+XZNEPXEMcuZNrLYZ4toU0LV5juK1lotSbtFhxbCixoayk/Hv/YzVs&#10;suUH7o6JHd3qbLU9LZrz4Wuo9XO/W0xABOrCQ3x3r02cr5J3NU6Gagz/P0UA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cr9iyAAAAOMAAAAPAAAAAAAAAAAAAAAAAJgCAABk&#10;cnMvZG93bnJldi54bWxQSwUGAAAAAAQABAD1AAAAjQMAAAAA&#10;" filled="f" stroked="f" strokeweight=".5pt">
                                <v:textbox>
                                  <w:txbxContent>
                                    <w:p w14:paraId="1BA2C6B7" w14:textId="77777777" w:rsidR="00DC3C12" w:rsidRPr="00B84185" w:rsidRDefault="00DC3C12" w:rsidP="00B84185">
                                      <w:pPr>
                                        <w:rPr>
                                          <w:b/>
                                          <w:bCs/>
                                        </w:rPr>
                                      </w:pPr>
                                      <w:r w:rsidRPr="00B84185">
                                        <w:rPr>
                                          <w:b/>
                                          <w:bCs/>
                                        </w:rPr>
                                        <w:t>2</w:t>
                                      </w:r>
                                    </w:p>
                                  </w:txbxContent>
                                </v:textbox>
                              </v:shape>
                              <v:shape id="Text Box 1027092504" o:spid="_x0000_s1539" type="#_x0000_t202" style="position:absolute;left:136;top:-136;width:3275;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AIs0A&#10;AADjAAAADwAAAGRycy9kb3ducmV2LnhtbESPT0/DMAzF70h8h8hI3FiySoNRlk1TpQmExmF/LtxM&#10;47UVjVOasBU+/XyYtKPt5/feb7YYfKuO1McmsIXxyIAiLoNruLKw360epqBiQnbYBiYLfxRhMb+9&#10;mWHuwok3dNymSokJxxwt1Cl1udaxrMljHIWOWG6H0HtMMvaVdj2exNy3OjPmUXtsWBJq7Kioqfze&#10;/noL78XqAzdfmZ/+t8Xr+rDsfvafE2vv74blC6hEQ7qKL99vTuqb7Mk8Z5OxUAiTLEDPz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LORgCLNAAAA4wAAAA8AAAAAAAAAAAAAAAAA&#10;mAIAAGRycy9kb3ducmV2LnhtbFBLBQYAAAAABAAEAPUAAACSAwAAAAA=&#10;" filled="f" stroked="f" strokeweight=".5pt">
                                <v:textbox>
                                  <w:txbxContent>
                                    <w:p w14:paraId="06D8BBFD" w14:textId="77777777" w:rsidR="00DC3C12" w:rsidRPr="00B84185" w:rsidRDefault="00DC3C12" w:rsidP="00B84185">
                                      <w:pPr>
                                        <w:rPr>
                                          <w:b/>
                                          <w:bCs/>
                                        </w:rPr>
                                      </w:pPr>
                                      <w:r w:rsidRPr="00B84185">
                                        <w:rPr>
                                          <w:b/>
                                          <w:bCs/>
                                        </w:rPr>
                                        <w:t>4</w:t>
                                      </w:r>
                                    </w:p>
                                  </w:txbxContent>
                                </v:textbox>
                              </v:shape>
                            </v:group>
                          </v:group>
                          <v:shape id="Straight Arrow Connector 1027092507" o:spid="_x0000_s1540" type="#_x0000_t32" style="position:absolute;left:20608;top:4026;width:28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D7BMgAAADjAAAADwAAAGRycy9kb3ducmV2LnhtbERPX0vDMBB/F/wO4Qa+uaQFndZlYwiC&#10;iOLs9gFuza0pbS6liWu3T28Ewcf7/b/lenKdONEQGs8asrkCQVx503CtYb97uX0AESKywc4zaThT&#10;gPXq+mqJhfEjf9GpjLVIIRwK1GBj7AspQ2XJYZj7njhxRz84jOkcamkGHFO462Su1L102HBqsNjT&#10;s6WqLb+dhu1+w4u2tOfd5a39GC8HaQ/vn1rfzKbNE4hIU/wX/7lfTZqv8oV6zO+yDH5/SgD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wD7BMgAAADjAAAADwAAAAAA&#10;AAAAAAAAAAChAgAAZHJzL2Rvd25yZXYueG1sUEsFBgAAAAAEAAQA+QAAAJYDAAAAAA==&#10;" strokecolor="red" strokeweight="2.25pt">
                            <v:stroke endarrow="block" joinstyle="miter"/>
                          </v:shape>
                          <v:shape id="Straight Arrow Connector 1027092509" o:spid="_x0000_s1541" type="#_x0000_t32" style="position:absolute;left:20539;top:1091;width:0;height:2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Q6scAAADjAAAADwAAAGRycy9kb3ducmV2LnhtbERPS0sDMRC+C/6HMAUv0iYNPtpt0+ID&#10;sZ6krXgeNtPN6mayJLFd/70RBI/zvWe5HnwnjhRTG9jAdKJAENfBttwYeNs/jWcgUka22AUmA9+U&#10;YL06P1tiZcOJt3Tc5UaUEE4VGnA595WUqXbkMU1CT1y4Q4geczljI23EUwn3ndRK3UiPLZcGhz09&#10;OKo/d1/ewPB86bS8Qn7sP95f77d+luJLMuZiNNwtQGQa8r/4z72xZb7St2qur6cafn8qAM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Q9DqxwAAAOMAAAAPAAAAAAAA&#10;AAAAAAAAAKECAABkcnMvZG93bnJldi54bWxQSwUGAAAAAAQABAD5AAAAlQMAAAAA&#10;" strokecolor="red" strokeweight="2.25pt">
                            <v:stroke endarrow="block" joinstyle="miter"/>
                          </v:shape>
                        </v:group>
                        <v:shape id="Text Box 1027092511" o:spid="_x0000_s1542" type="#_x0000_t202" style="position:absolute;left:22450;top:2934;width:3276;height:2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MeVckA&#10;AADjAAAADwAAAGRycy9kb3ducmV2LnhtbERPS2vCQBC+C/0PyxR6011TbDW6igSkpejBx8XbmB2T&#10;YHY2zW417a/vCoUe53vPbNHZWlyp9ZVjDcOBAkGcO1NxoeGwX/XHIHxANlg7Jg3f5GExf+jNMDXu&#10;xlu67kIhYgj7FDWUITSplD4vyaIfuIY4cmfXWgzxbAtpWrzFcFvLRKkXabHi2FBiQ1lJ+WX3ZTV8&#10;ZKsNbk+JHf/U2dv6vGw+D8eR1k+P3XIKIlAX/sV/7ncT56vkVU2S0fAZ7j9FA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0MeVckAAADjAAAADwAAAAAAAAAAAAAAAACYAgAA&#10;ZHJzL2Rvd25yZXYueG1sUEsFBgAAAAAEAAQA9QAAAI4DAAAAAA==&#10;" filled="f" stroked="f" strokeweight=".5pt">
                          <v:textbox>
                            <w:txbxContent>
                              <w:p w14:paraId="6887B24E" w14:textId="77777777" w:rsidR="00DC3C12" w:rsidRPr="00B84185" w:rsidRDefault="00DC3C12" w:rsidP="00B84185">
                                <w:pPr>
                                  <w:rPr>
                                    <w:b/>
                                    <w:bCs/>
                                  </w:rPr>
                                </w:pPr>
                                <w:r w:rsidRPr="00B84185">
                                  <w:rPr>
                                    <w:b/>
                                    <w:bCs/>
                                  </w:rPr>
                                  <w:t>U</w:t>
                                </w:r>
                              </w:p>
                            </w:txbxContent>
                          </v:textbox>
                        </v:shape>
                        <v:shape id="Text Box 1027092512" o:spid="_x0000_s1543" type="#_x0000_t202" style="position:absolute;left:19175;top:-477;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GIckA&#10;AADjAAAADwAAAGRycy9kb3ducmV2LnhtbERPS2vCQBC+C/0PyxR6011DbTW6igSkpejBx8XbmB2T&#10;YHY2zW417a/vCoUe53vPbNHZWlyp9ZVjDcOBAkGcO1NxoeGwX/XHIHxANlg7Jg3f5GExf+jNMDXu&#10;xlu67kIhYgj7FDWUITSplD4vyaIfuIY4cmfXWgzxbAtpWrzFcFvLRKkXabHi2FBiQ1lJ+WX3ZTV8&#10;ZKsNbk+JHf/U2dv6vGw+D8eR1k+P3XIKIlAX/sV/7ncT56vkVU2S0fAZ7j9FAOT8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KqGIckAAADjAAAADwAAAAAAAAAAAAAAAACYAgAA&#10;ZHJzL2Rvd25yZXYueG1sUEsFBgAAAAAEAAQA9QAAAI4DAAAAAA==&#10;" filled="f" stroked="f" strokeweight=".5pt">
                          <v:textbox>
                            <w:txbxContent>
                              <w:p w14:paraId="29D84CB5" w14:textId="77777777" w:rsidR="00DC3C12" w:rsidRPr="00B84185" w:rsidRDefault="00DC3C12" w:rsidP="00B84185">
                                <w:pPr>
                                  <w:rPr>
                                    <w:b/>
                                    <w:bCs/>
                                  </w:rPr>
                                </w:pPr>
                                <w:r w:rsidRPr="00B84185">
                                  <w:rPr>
                                    <w:b/>
                                    <w:bCs/>
                                  </w:rPr>
                                  <w:t>V</w:t>
                                </w:r>
                              </w:p>
                            </w:txbxContent>
                          </v:textbox>
                        </v:shape>
                      </v:group>
                      <v:shape id="Text Box 1027092514" o:spid="_x0000_s1544" type="#_x0000_t202" style="position:absolute;left:24429;top:14944;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juskA&#10;AADjAAAADwAAAGRycy9kb3ducmV2LnhtbERPS2vCQBC+F/wPywi91V0DaTV1FQmIIvbg49LbNDsm&#10;odnZmN1q6q/vFgo9zvee2aK3jbhS52vHGsYjBYK4cKbmUsPpuHqagPAB2WDjmDR8k4fFfPAww8y4&#10;G+/pegiliCHsM9RQhdBmUvqiIot+5FriyJ1dZzHEsyul6fAWw20jE6WepcWaY0OFLeUVFZ+HL6th&#10;m6/ecP+R2Mm9yde787K9nN5TrR+H/fIVRKA+/Iv/3BsT56vkRU2TdJzC708RAD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YjuskAAADjAAAADwAAAAAAAAAAAAAAAACYAgAA&#10;ZHJzL2Rvd25yZXYueG1sUEsFBgAAAAAEAAQA9QAAAI4DAAAAAA==&#10;" filled="f" stroked="f" strokeweight=".5pt">
                        <v:textbox>
                          <w:txbxContent>
                            <w:p w14:paraId="22B7A61F" w14:textId="77777777" w:rsidR="00DC3C12" w:rsidRPr="00B84185" w:rsidRDefault="00DC3C12" w:rsidP="00B84185">
                              <w:pPr>
                                <w:rPr>
                                  <w:b/>
                                  <w:bCs/>
                                </w:rPr>
                              </w:pPr>
                              <w:r w:rsidRPr="00B84185">
                                <w:rPr>
                                  <w:b/>
                                  <w:bCs/>
                                </w:rPr>
                                <w:t>X</w:t>
                              </w:r>
                            </w:p>
                          </w:txbxContent>
                        </v:textbox>
                      </v:shape>
                      <v:shape id="Text Box 1027092515" o:spid="_x0000_s1545" type="#_x0000_t202" style="position:absolute;left:1091;width:3275;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9zckA&#10;AADjAAAADwAAAGRycy9kb3ducmV2LnhtbERPzWrCQBC+C32HZQq96a4BrUZXkYBUij1ovXgbs2MS&#10;mp1Ns6umPn23IPQ43//Ml52txZVaXznWMBwoEMS5MxUXGg6f6/4EhA/IBmvHpOGHPCwXT705psbd&#10;eEfXfShEDGGfooYyhCaV0uclWfQD1xBH7uxaiyGebSFNi7cYbmuZKDWWFiuODSU2lJWUf+0vVsN7&#10;tv7A3Smxk3udvW3Pq+b7cBxp/fLcrWYgAnXhX/xwb0ycr5JXNU1GwzH8/RQBk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zS9zckAAADjAAAADwAAAAAAAAAAAAAAAACYAgAA&#10;ZHJzL2Rvd25yZXYueG1sUEsFBgAAAAAEAAQA9QAAAI4DAAAAAA==&#10;" filled="f" stroked="f" strokeweight=".5pt">
                        <v:textbox>
                          <w:txbxContent>
                            <w:p w14:paraId="3972C239" w14:textId="77777777" w:rsidR="00DC3C12" w:rsidRPr="00B84185" w:rsidRDefault="00DC3C12" w:rsidP="00B84185">
                              <w:pPr>
                                <w:rPr>
                                  <w:b/>
                                  <w:bCs/>
                                </w:rPr>
                              </w:pPr>
                              <w:r w:rsidRPr="00B84185">
                                <w:rPr>
                                  <w:b/>
                                  <w:bCs/>
                                </w:rPr>
                                <w:t>Y</w:t>
                              </w:r>
                            </w:p>
                          </w:txbxContent>
                        </v:textbox>
                      </v:shape>
                    </v:group>
                    <v:oval id="Oval 1027092517" o:spid="_x0000_s1546" style="position:absolute;left:19925;top:5527;width:751;height: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5iTMoA&#10;AADjAAAADwAAAGRycy9kb3ducmV2LnhtbERPX2vCMBB/F/wO4YS9yEwsTl1nlE0Yjils6/awx6O5&#10;tWXNpTTR1m+/CAMf7/f/Vpve1uJEra8ca5hOFAji3JmKCw1fn8+3SxA+IBusHZOGM3nYrIeDFabG&#10;dfxBpywUIoawT1FDGUKTSunzkiz6iWuII/fjWoshnm0hTYtdDLe1TJSaS4sVx4YSG9qWlP9mR6sh&#10;e+2y8L5bfj/NxofD3r9186YutL4Z9Y8PIAL14Sr+d7+YOF8lC3Wf3E0XcPkpAiD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3eYkzKAAAA4wAAAA8AAAAAAAAAAAAAAAAAmAIA&#10;AGRycy9kb3ducmV2LnhtbFBLBQYAAAAABAAEAPUAAACPAwAAAAA=&#10;" fillcolor="windowText" strokecolor="windowText" strokeweight="1pt">
                      <v:stroke joinstyle="miter"/>
                    </v:oval>
                    <v:oval id="Oval 1027092518" o:spid="_x0000_s1547" style="position:absolute;left:19925;top:15763;width:751;height: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2Ps0A&#10;AADjAAAADwAAAGRycy9kb3ducmV2LnhtbESPQUvDQBCF70L/wzIFL2J3G7TW2G2pgihasI0ePA7Z&#10;MQnNzobs2sR/7xwEjzPvzXvfrDajb9WJ+tgEtjCfGVDEZXANVxY+3h8vl6BiQnbYBiYLPxRhs56c&#10;rTB3YeADnYpUKQnhmKOFOqUu1zqWNXmMs9ARi/YVeo9Jxr7SrsdBwn2rM2MW2mPD0lBjRw81lcfi&#10;21soXoYi7Z+Wn/dXF7vda3wbFl1bWXs+Hbd3oBKN6d/8d/3sBN9kN+Y2u54LtPwkC9Dr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xB9j7NAAAA4wAAAA8AAAAAAAAAAAAAAAAA&#10;mAIAAGRycy9kb3ducmV2LnhtbFBLBQYAAAAABAAEAPUAAACSAwAAAAA=&#10;" fillcolor="windowText" strokecolor="windowText" strokeweight="1pt">
                      <v:stroke joinstyle="miter"/>
                    </v:oval>
                    <v:oval id="Oval 1027092519" o:spid="_x0000_s1548" style="position:absolute;left:1910;top:15626;width:751;height:6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TpcoA&#10;AADjAAAADwAAAGRycy9kb3ducmV2LnhtbERPX2vCMBB/H/gdwgm+jJlYNqfVKHMwNqawWX3w8WjO&#10;tqy5lCaz3bdfBgMf7/f/luve1uJCra8ca5iMFQji3JmKCw3Hw8vdDIQPyAZrx6ThhzysV4ObJabG&#10;dbynSxYKEUPYp6ihDKFJpfR5SRb92DXEkTu71mKIZ1tI02IXw20tE6Wm0mLFsaHEhp5Lyr+yb6sh&#10;e++y8Pk6O23ub3e7rf/opk1daD0a9k8LEIH6cBX/u99MnK+SRzVPHiZz+PspAiB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MNU6XKAAAA4wAAAA8AAAAAAAAAAAAAAAAAmAIA&#10;AGRycy9kb3ducmV2LnhtbFBLBQYAAAAABAAEAPUAAACPAwAAAAA=&#10;" fillcolor="windowText" strokecolor="windowText" strokeweight="1pt">
                      <v:stroke joinstyle="miter"/>
                    </v:oval>
                    <v:oval id="Oval 1027092520" o:spid="_x0000_s1549" style="position:absolute;left:1910;top:5595;width:751;height:6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whc0A&#10;AADjAAAADwAAAGRycy9kb3ducmV2LnhtbESPQUvDQBCF7wX/wzKCl9LuGrTW2G1RQZS2YI0ePA7Z&#10;MQlmZ0N2beK/dw5CjzPz5r33rTajb9WR+tgEtnA5N6CIy+Aarix8vD/NlqBiQnbYBiYLvxRhsz6b&#10;rDB3YeA3OhapUmLCMUcLdUpdrnUsa/IY56EjlttX6D0mGftKux4HMfetzoxZaI8NS0KNHT3WVH4X&#10;P95CsR2KdHhefj5cTff7XXwdFl1bWXtxPt7fgUo0ppP4//vFSX2T3Zjb7DoTCmGSBej1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xbMIXNAAAA4wAAAA8AAAAAAAAAAAAAAAAA&#10;mAIAAGRycy9kb3ducmV2LnhtbFBLBQYAAAAABAAEAPUAAACSAwAAAAA=&#10;" fillcolor="windowText" strokecolor="windowText" strokeweight="1pt">
                      <v:stroke joinstyle="miter"/>
                    </v:oval>
                  </v:group>
                  <v:group id="Groupe 223" o:spid="_x0000_s1550" style="position:absolute;top:5729;width:22887;height:15319" coordsize="22887,15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KkrEsgAAADjAAAADwAAAGRycy9kb3ducmV2LnhtbERPX2vCMBB/H+w7hBv4&#10;pkk7dFtnFJEpexBhOhh7O5qzLTaX0sS2fvtFEPZ4v/83Xw62Fh21vnKsIZkoEMS5MxUXGr6Pm/Er&#10;CB+QDdaOScOVPCwXjw9zzIzr+Yu6QyhEDGGfoYYyhCaT0uclWfQT1xBH7uRaiyGebSFNi30Mt7VM&#10;lZpJixXHhhIbWpeUnw8Xq2HbY796Tj663fm0vv4ep/ufXUJaj56G1TuIQEP4F9/dnybOV+mLekun&#10;aQK3nyIAcvE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SpKxLIAAAA&#10;4wAAAA8AAAAAAAAAAAAAAAAAqgIAAGRycy9kb3ducmV2LnhtbFBLBQYAAAAABAAEAPoAAACfAwAA&#10;AAA=&#10;">
                    <v:shape id="Connecteur droit avec flèche 220" o:spid="_x0000_s1551" type="#_x0000_t32" style="position:absolute;left:4349;top:12975;width:18538;height: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nG8wAAADjAAAADwAAAGRycy9kb3ducmV2LnhtbESPQUsDMRCF74L/IYzQi9ik0Vpdm5ZS&#10;KAqlYOviedhMd5duJssm7a7+eiMIHmfe+968mS8H14gLdaH2bGAyViCIC29rLg3kH5u7JxAhIlts&#10;PJOBLwqwXFxfzTGzvuc9XQ6xFCmEQ4YGqhjbTMpQVOQwjH1LnLSj7xzGNHaltB32Kdw1Uiv1KB3W&#10;nC5U2NK6ouJ0OLtUY6/z24fZsPve5kfSq/v3/vO1NGZ0M6xeQEQa4r/5j36ziVN6pp71VGv4/Skt&#10;QC5+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StpxvMAAAA4wAAAA8A&#10;AAAAAAAAAAAAAAAAoQIAAGRycy9kb3ducmV2LnhtbFBLBQYAAAAABAAEAPkAAACaAwAAAAA=&#10;" strokecolor="windowText" strokeweight="1.5pt">
                      <v:stroke startarrow="block" endarrow="block" joinstyle="miter"/>
                    </v:shape>
                    <v:shape id="Connecteur droit avec flèche 221" o:spid="_x0000_s1552" type="#_x0000_t32" style="position:absolute;left:2487;width:172;height:104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CgMwAAADjAAAADwAAAGRycy9kb3ducmV2LnhtbESPQUsDMRCF7wX/QxjBi9jEVK2uTUsp&#10;lAoi2Lp4HjbT3cXNZNmk3W1/vRGEHmfe+968mS0G14gjdaH2bOB+rEAQF97WXBrIv9Z3zyBCRLbY&#10;eCYDJwqwmF+NZphZ3/OWjrtYihTCIUMDVYxtJmUoKnIYxr4lTtredw5jGrtS2g77FO4aqZV6kg5r&#10;ThcqbGlVUfGzO7hUY6vz24fp8HF+z/ekl5PP/ntTGnNzPSxfQUQa4sX8T7/ZxCk9VS/6UU/g76e0&#10;ADn/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vhAoDMAAAA4wAAAA8A&#10;AAAAAAAAAAAAAAAAoQIAAGRycy9kb3ducmV2LnhtbFBLBQYAAAAABAAEAPkAAACaAwAAAAA=&#10;" strokecolor="windowText" strokeweight="1.5pt">
                      <v:stroke startarrow="block" endarrow="block" joinstyle="miter"/>
                    </v:shape>
                    <v:shape id="Zone de texte 222" o:spid="_x0000_s1553" type="#_x0000_t202" style="position:absolute;left:11731;top:12817;width:3278;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ZMnMkA&#10;AADjAAAADwAAAGRycy9kb3ducmV2LnhtbERPS08CMRC+m/AfmiHxJi0NCK4UQjYhGqMHHhdv43bY&#10;3bCdLtsKq7/emph4nO89i1XvGnGhLtSeDYxHCgRx4W3NpYHDfnM3BxEissXGMxn4ogCr5eBmgZn1&#10;V97SZRdLkUI4ZGigirHNpAxFRQ7DyLfEiTv6zmFMZ1dK2+E1hbtGaqXupcOaU0OFLeUVFafdpzPw&#10;km/ecPuh3fy7yZ9ej+v2fHifGnM77NePICL18V/85362ab7SM/Wgp3oCvz8lAOTy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ZMnMkAAADjAAAADwAAAAAAAAAAAAAAAACYAgAA&#10;ZHJzL2Rvd25yZXYueG1sUEsFBgAAAAAEAAQA9QAAAI4DAAAAAA==&#10;" filled="f" stroked="f" strokeweight=".5pt">
                      <v:textbox>
                        <w:txbxContent>
                          <w:p w14:paraId="31417077" w14:textId="77777777" w:rsidR="00DC3C12" w:rsidRPr="00B84185" w:rsidRDefault="00DC3C12" w:rsidP="00B84185">
                            <w:pPr>
                              <w:rPr>
                                <w:b/>
                                <w:bCs/>
                              </w:rPr>
                            </w:pPr>
                            <w:r w:rsidRPr="00B84185">
                              <w:rPr>
                                <w:b/>
                                <w:bCs/>
                              </w:rPr>
                              <w:t>b</w:t>
                            </w:r>
                          </w:p>
                        </w:txbxContent>
                      </v:textbox>
                    </v:shape>
                    <v:shape id="Zone de texte 222" o:spid="_x0000_s1554" type="#_x0000_t202" style="position:absolute;top:3673;width:3278;height:2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pB8kA&#10;AADjAAAADwAAAGRycy9kb3ducmV2LnhtbERPT0/CMBS/m/AdmkfiTVqaTHFQCFlCNEYPIBdvj/Wx&#10;Layvc60w/fTWhMTj+/1/i9XgWnGmPjSeDUwnCgRx6W3DlYH9++ZuBiJEZIutZzLwTQFWy9HNAnPr&#10;L7yl8y5WIoVwyNFAHWOXSxnKmhyGie+IE3f0vcOYzr6StsdLCnet1ErdS4cNp4YaOypqKk+7L2fg&#10;pdi84fag3eynLZ5ej+vuc/+RGXM7HtZzEJGG+C++up9tmq/0g3rUmc7g76cE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YrpB8kAAADjAAAADwAAAAAAAAAAAAAAAACYAgAA&#10;ZHJzL2Rvd25yZXYueG1sUEsFBgAAAAAEAAQA9QAAAI4DAAAAAA==&#10;" filled="f" stroked="f" strokeweight=".5pt">
                      <v:textbox>
                        <w:txbxContent>
                          <w:p w14:paraId="0B0D0E96" w14:textId="77777777" w:rsidR="00DC3C12" w:rsidRPr="00B84185" w:rsidRDefault="00DC3C12" w:rsidP="00B84185">
                            <w:pPr>
                              <w:rPr>
                                <w:b/>
                                <w:bCs/>
                              </w:rPr>
                            </w:pPr>
                            <w:r w:rsidRPr="00B84185">
                              <w:rPr>
                                <w:b/>
                                <w:bCs/>
                              </w:rPr>
                              <w:t>a</w:t>
                            </w:r>
                          </w:p>
                        </w:txbxContent>
                      </v:textbox>
                    </v:shape>
                  </v:group>
                </v:group>
                <v:shape id="Text Box 338010200" o:spid="_x0000_s1555" type="#_x0000_t202" style="position:absolute;left:26318;width:2977;height:3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u3cgA&#10;AADiAAAADwAAAGRycy9kb3ducmV2LnhtbESPQWvCQBCF74L/YRmht2ZXA8WmrqKFgj14UNv7mB2T&#10;YHY2ZtcY/fVdoeDx8eZ9b95s0dtadNT6yrGGcaJAEOfOVFxo+Nl/vU5B+IBssHZMGm7kYTEfDmaY&#10;GXflLXW7UIgIYZ+hhjKEJpPS5yVZ9IlriKN3dK3FEGVbSNPiNcJtLSdKvUmLFceGEhv6LCk/7S42&#10;vtH9HtL3sHTeb46T1fcdN4fTWeuXUb/8ABGoD8/j//TaaEjTqRqryIXHpMg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e7dyAAAAOIAAAAPAAAAAAAAAAAAAAAAAJgCAABk&#10;cnMvZG93bnJldi54bWxQSwUGAAAAAAQABAD1AAAAjQMAAAAA&#10;" filled="f" stroked="f" strokeweight="1pt">
                  <v:textbox>
                    <w:txbxContent>
                      <w:p w14:paraId="71D2F78C" w14:textId="77777777" w:rsidR="00DC3C12" w:rsidRPr="00B84185" w:rsidRDefault="00DC3C12" w:rsidP="00B84185">
                        <w:pPr>
                          <w:rPr>
                            <w:rFonts w:ascii="Cambria Math" w:hAnsi="Cambria Math"/>
                            <w:b/>
                            <w:szCs w:val="24"/>
                          </w:rPr>
                        </w:pPr>
                        <m:oMathPara>
                          <m:oMath>
                            <m:sSub>
                              <m:sSubPr>
                                <m:ctrlPr>
                                  <w:rPr>
                                    <w:rFonts w:ascii="Cambria Math" w:hAnsi="Cambria Math"/>
                                    <w:b/>
                                    <w:sz w:val="24"/>
                                    <w:szCs w:val="24"/>
                                  </w:rPr>
                                </m:ctrlPr>
                              </m:sSubPr>
                              <m:e>
                                <m:r>
                                  <m:rPr>
                                    <m:sty m:val="b"/>
                                  </m:rPr>
                                  <w:rPr>
                                    <w:rFonts w:ascii="Cambria Math" w:hAnsi="Cambria Math"/>
                                    <w:sz w:val="24"/>
                                    <w:szCs w:val="24"/>
                                  </w:rPr>
                                  <m:t xml:space="preserve"> θ</m:t>
                                </m:r>
                              </m:e>
                              <m:sub>
                                <m:r>
                                  <m:rPr>
                                    <m:sty m:val="b"/>
                                  </m:rPr>
                                  <w:rPr>
                                    <w:rFonts w:ascii="Cambria Math" w:hAnsi="Cambria Math"/>
                                    <w:sz w:val="24"/>
                                    <w:szCs w:val="24"/>
                                  </w:rPr>
                                  <m:t>z</m:t>
                                </m:r>
                              </m:sub>
                            </m:sSub>
                          </m:oMath>
                        </m:oMathPara>
                      </w:p>
                    </w:txbxContent>
                  </v:textbox>
                </v:shape>
                <v:shape id="Curved Connector 1027092526" o:spid="_x0000_s1556" type="#_x0000_t38" style="position:absolute;left:24808;top:1113;width:2143;height:3665;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ocUAAADjAAAADwAAAGRycy9kb3ducmV2LnhtbERPzWoCMRC+F/oOYQreatJIbd0apQhK&#10;PfSwtg8wbMbN4maybNJ1fXsjCD3O9z/L9ehbMVAfm8AGXqYKBHEVbMO1gd+f7fM7iJiQLbaBycCF&#10;IqxXjw9LLGw4c0nDIdUih3As0IBLqSukjJUjj3EaOuLMHUPvMeWzr6Xt8ZzDfSu1UnPpseHc4LCj&#10;jaPqdPjzBjBdvhWfSlU5J+vB7fYzXe6NmTyNnx8gEo3pX3x3f9k8X+k3tdCveg63nzIA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OocUAAADjAAAADwAAAAAAAAAA&#10;AAAAAAChAgAAZHJzL2Rvd25yZXYueG1sUEsFBgAAAAAEAAQA+QAAAJMDAAAAAA==&#10;" adj="21743" strokecolor="red" strokeweight="2.25pt">
                  <v:stroke endarrow="block" joinstyle="miter"/>
                </v:shape>
              </v:group>
            </w:pict>
          </mc:Fallback>
        </mc:AlternateContent>
      </w:r>
      <w:r w:rsidR="00A3339F" w:rsidRPr="007E2C94">
        <w:rPr>
          <w:color w:val="000000" w:themeColor="text1"/>
          <w:sz w:val="24"/>
          <w:szCs w:val="24"/>
        </w:rPr>
        <w:t xml:space="preserve">Un autre élément rectangulaire à champ de déformation, développé par Sabir </w:t>
      </w:r>
      <w:r w:rsidR="00A3339F"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1aXhXzct","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00A3339F" w:rsidRPr="007E2C94">
        <w:rPr>
          <w:color w:val="000000" w:themeColor="text1"/>
          <w:sz w:val="24"/>
          <w:szCs w:val="24"/>
          <w:lang w:eastAsia="fr-FR"/>
        </w:rPr>
        <w:fldChar w:fldCharType="separate"/>
      </w:r>
      <w:r w:rsidR="000C3EAA" w:rsidRPr="007E2C94">
        <w:rPr>
          <w:color w:val="000000" w:themeColor="text1"/>
          <w:sz w:val="24"/>
        </w:rPr>
        <w:t>[204]</w:t>
      </w:r>
      <w:r w:rsidR="00A3339F" w:rsidRPr="007E2C94">
        <w:rPr>
          <w:color w:val="000000" w:themeColor="text1"/>
          <w:sz w:val="24"/>
          <w:szCs w:val="24"/>
          <w:lang w:eastAsia="fr-FR"/>
        </w:rPr>
        <w:fldChar w:fldCharType="end"/>
      </w:r>
      <w:r w:rsidR="00A3339F" w:rsidRPr="007E2C94">
        <w:rPr>
          <w:color w:val="000000" w:themeColor="text1"/>
          <w:sz w:val="24"/>
          <w:szCs w:val="24"/>
        </w:rPr>
        <w:t xml:space="preserve">, intègre la rotation dans le plan comme un degré de liberté nodal. Cet élément, appelé SBRIEIR (Strain-Based Rectangular In-plane Element with In-plane Rotation), dispose de trois degrés de liberté par nœud : deux translations </w:t>
      </w:r>
      <w:r w:rsidR="00B84185" w:rsidRPr="007E2C94">
        <w:rPr>
          <w:color w:val="000000" w:themeColor="text1"/>
          <w:position w:val="-14"/>
          <w:sz w:val="24"/>
          <w:szCs w:val="24"/>
        </w:rPr>
        <w:object w:dxaOrig="680" w:dyaOrig="400" w14:anchorId="007C1F5D">
          <v:shape id="_x0000_i1149" type="#_x0000_t75" style="width:36.3pt;height:21.3pt" o:ole="">
            <v:imagedata r:id="rId385" o:title=""/>
          </v:shape>
          <o:OLEObject Type="Embed" ProgID="Equation.DSMT4" ShapeID="_x0000_i1149" DrawAspect="Content" ObjectID="_1811097519" r:id="rId386"/>
        </w:object>
      </w:r>
      <w:r w:rsidR="00B84185" w:rsidRPr="007E2C94">
        <w:rPr>
          <w:color w:val="000000" w:themeColor="text1"/>
          <w:sz w:val="24"/>
          <w:szCs w:val="24"/>
        </w:rPr>
        <w:t xml:space="preserve"> </w:t>
      </w:r>
      <w:r w:rsidR="00A3339F" w:rsidRPr="007E2C94">
        <w:rPr>
          <w:color w:val="000000" w:themeColor="text1"/>
          <w:sz w:val="24"/>
          <w:szCs w:val="24"/>
        </w:rPr>
        <w:t xml:space="preserve">et une rotation dans le plan </w:t>
      </w:r>
      <w:r w:rsidR="00B84185" w:rsidRPr="007E2C94">
        <w:rPr>
          <w:color w:val="000000" w:themeColor="text1"/>
          <w:position w:val="-14"/>
          <w:sz w:val="24"/>
          <w:szCs w:val="24"/>
        </w:rPr>
        <w:object w:dxaOrig="540" w:dyaOrig="400" w14:anchorId="093163EF">
          <v:shape id="_x0000_i1150" type="#_x0000_t75" style="width:28.8pt;height:21.3pt" o:ole="">
            <v:imagedata r:id="rId387" o:title=""/>
          </v:shape>
          <o:OLEObject Type="Embed" ProgID="Equation.DSMT4" ShapeID="_x0000_i1150" DrawAspect="Content" ObjectID="_1811097520" r:id="rId388"/>
        </w:object>
      </w:r>
      <w:r w:rsidR="00B84185" w:rsidRPr="007E2C94">
        <w:rPr>
          <w:color w:val="000000" w:themeColor="text1"/>
          <w:sz w:val="24"/>
          <w:szCs w:val="24"/>
        </w:rPr>
        <w:t xml:space="preserve"> </w:t>
      </w:r>
      <w:r w:rsidR="00A3339F" w:rsidRPr="007E2C94">
        <w:rPr>
          <w:color w:val="000000" w:themeColor="text1"/>
          <w:sz w:val="24"/>
          <w:szCs w:val="24"/>
        </w:rPr>
        <w:t>comme schématisé sur la figure 3.9. La procédure de formulation de cet élément suit les mêmes étapes que celle de l'élément précédent.</w:t>
      </w:r>
    </w:p>
    <w:p w14:paraId="0FA9811B" w14:textId="17EEE6C6" w:rsidR="00D477C9" w:rsidRPr="007E2C94" w:rsidRDefault="00D477C9" w:rsidP="00DD6EEA">
      <w:pPr>
        <w:rPr>
          <w:color w:val="000000" w:themeColor="text1"/>
        </w:rPr>
      </w:pPr>
    </w:p>
    <w:p w14:paraId="1AA3FC29" w14:textId="2C0ED309" w:rsidR="00D477C9" w:rsidRPr="007E2C94" w:rsidRDefault="00D477C9" w:rsidP="00DD6EEA">
      <w:pPr>
        <w:rPr>
          <w:color w:val="000000" w:themeColor="text1"/>
        </w:rPr>
      </w:pPr>
    </w:p>
    <w:p w14:paraId="403A3ADE" w14:textId="77777777" w:rsidR="00D477C9" w:rsidRPr="007E2C94" w:rsidRDefault="00D477C9" w:rsidP="00DD6EEA">
      <w:pPr>
        <w:rPr>
          <w:color w:val="000000" w:themeColor="text1"/>
        </w:rPr>
      </w:pPr>
    </w:p>
    <w:p w14:paraId="05C6A71A" w14:textId="77777777" w:rsidR="00D477C9" w:rsidRPr="007E2C94" w:rsidRDefault="00D477C9" w:rsidP="00DD6EEA">
      <w:pPr>
        <w:rPr>
          <w:color w:val="000000" w:themeColor="text1"/>
        </w:rPr>
      </w:pPr>
    </w:p>
    <w:p w14:paraId="30791883" w14:textId="77777777" w:rsidR="00D477C9" w:rsidRPr="007E2C94" w:rsidRDefault="00D477C9" w:rsidP="00DD6EEA">
      <w:pPr>
        <w:rPr>
          <w:color w:val="000000" w:themeColor="text1"/>
        </w:rPr>
      </w:pPr>
    </w:p>
    <w:p w14:paraId="262012D3" w14:textId="77777777" w:rsidR="00D477C9" w:rsidRPr="007E2C94" w:rsidRDefault="00D477C9" w:rsidP="00DD6EEA">
      <w:pPr>
        <w:rPr>
          <w:color w:val="000000" w:themeColor="text1"/>
        </w:rPr>
      </w:pPr>
    </w:p>
    <w:p w14:paraId="1B988F97" w14:textId="77777777" w:rsidR="00D477C9" w:rsidRPr="007E2C94" w:rsidRDefault="00D477C9" w:rsidP="00DD6EEA">
      <w:pPr>
        <w:rPr>
          <w:color w:val="000000" w:themeColor="text1"/>
        </w:rPr>
      </w:pPr>
    </w:p>
    <w:p w14:paraId="34C20288" w14:textId="77777777" w:rsidR="00D477C9" w:rsidRPr="007E2C94" w:rsidRDefault="00D477C9" w:rsidP="00DD6EEA">
      <w:pPr>
        <w:rPr>
          <w:color w:val="000000" w:themeColor="text1"/>
        </w:rPr>
      </w:pPr>
    </w:p>
    <w:p w14:paraId="3DDC7EB1" w14:textId="77777777" w:rsidR="00D477C9" w:rsidRPr="007E2C94" w:rsidRDefault="00D477C9" w:rsidP="00DD6EEA">
      <w:pPr>
        <w:rPr>
          <w:color w:val="000000" w:themeColor="text1"/>
        </w:rPr>
      </w:pPr>
    </w:p>
    <w:p w14:paraId="53A0EEB2" w14:textId="77777777" w:rsidR="00D477C9" w:rsidRPr="007E2C94" w:rsidRDefault="00D477C9" w:rsidP="00DD6EEA">
      <w:pPr>
        <w:rPr>
          <w:color w:val="000000" w:themeColor="text1"/>
        </w:rPr>
      </w:pPr>
    </w:p>
    <w:p w14:paraId="60A77B96" w14:textId="424B1766" w:rsidR="00D477C9" w:rsidRPr="007E2C94" w:rsidRDefault="00B84185" w:rsidP="000C3EAA">
      <w:pPr>
        <w:pStyle w:val="Lgende"/>
        <w:jc w:val="center"/>
        <w:rPr>
          <w:b/>
          <w:bCs/>
          <w:i w:val="0"/>
          <w:iCs w:val="0"/>
          <w:color w:val="000000" w:themeColor="text1"/>
          <w:sz w:val="24"/>
          <w:szCs w:val="24"/>
        </w:rPr>
      </w:pPr>
      <w:bookmarkStart w:id="410" w:name="_Toc188623617"/>
      <w:bookmarkStart w:id="411" w:name="_Toc188624538"/>
      <w:bookmarkStart w:id="412" w:name="_Toc195687024"/>
      <w:r w:rsidRPr="007E2C94">
        <w:rPr>
          <w:b/>
          <w:bCs/>
          <w:i w:val="0"/>
          <w:iCs w:val="0"/>
          <w:color w:val="000000" w:themeColor="text1"/>
          <w:sz w:val="24"/>
          <w:szCs w:val="24"/>
        </w:rPr>
        <w:t xml:space="preserve">Figure 3.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3.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9</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eastAsia="Calibri"/>
          <w:i w:val="0"/>
          <w:iCs w:val="0"/>
          <w:color w:val="000000" w:themeColor="text1"/>
          <w:kern w:val="2"/>
          <w:sz w:val="24"/>
          <w:szCs w:val="24"/>
          <w14:ligatures w14:val="standardContextual"/>
        </w:rPr>
        <w:t xml:space="preserve"> Elément SBRIEIR avec rotation dans le plan</w:t>
      </w:r>
      <w:r w:rsidRPr="007E2C94">
        <w:rPr>
          <w:i w:val="0"/>
          <w:iCs w:val="0"/>
          <w:color w:val="000000" w:themeColor="text1"/>
          <w:sz w:val="24"/>
          <w:szCs w:val="24"/>
          <w:lang w:eastAsia="fr-FR"/>
        </w:rPr>
        <w:fldChar w:fldCharType="begin"/>
      </w:r>
      <w:r w:rsidR="00A832E5" w:rsidRPr="007E2C94">
        <w:rPr>
          <w:i w:val="0"/>
          <w:iCs w:val="0"/>
          <w:color w:val="000000" w:themeColor="text1"/>
          <w:sz w:val="24"/>
          <w:szCs w:val="24"/>
          <w:lang w:eastAsia="fr-FR"/>
        </w:rPr>
        <w:instrText xml:space="preserve"> ADDIN ZOTERO_ITEM CSL_CITATION {"citationID":"h3dz7l4v","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i w:val="0"/>
          <w:iCs w:val="0"/>
          <w:color w:val="000000" w:themeColor="text1"/>
          <w:sz w:val="24"/>
          <w:szCs w:val="24"/>
          <w:lang w:eastAsia="fr-FR"/>
        </w:rPr>
        <w:fldChar w:fldCharType="separate"/>
      </w:r>
      <w:r w:rsidR="000C3EAA" w:rsidRPr="007E2C94">
        <w:rPr>
          <w:i w:val="0"/>
          <w:iCs w:val="0"/>
          <w:color w:val="000000" w:themeColor="text1"/>
          <w:sz w:val="24"/>
        </w:rPr>
        <w:t>[204]</w:t>
      </w:r>
      <w:r w:rsidRPr="007E2C94">
        <w:rPr>
          <w:i w:val="0"/>
          <w:iCs w:val="0"/>
          <w:color w:val="000000" w:themeColor="text1"/>
          <w:sz w:val="24"/>
          <w:szCs w:val="24"/>
          <w:lang w:eastAsia="fr-FR"/>
        </w:rPr>
        <w:fldChar w:fldCharType="end"/>
      </w:r>
      <w:r w:rsidRPr="007E2C94">
        <w:rPr>
          <w:i w:val="0"/>
          <w:iCs w:val="0"/>
          <w:color w:val="000000" w:themeColor="text1"/>
          <w:sz w:val="24"/>
          <w:szCs w:val="24"/>
          <w:lang w:eastAsia="fr-FR"/>
        </w:rPr>
        <w:t>.</w:t>
      </w:r>
      <w:bookmarkEnd w:id="410"/>
      <w:bookmarkEnd w:id="411"/>
      <w:bookmarkEnd w:id="412"/>
    </w:p>
    <w:p w14:paraId="71707B9F"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4BBCE0D3"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1E5E4FF5"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3D6CAF7E"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311B8F8F"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2131D92B" w14:textId="77777777" w:rsidR="002528CB" w:rsidRPr="007E2C94" w:rsidRDefault="002528CB" w:rsidP="000C3EAA">
      <w:pPr>
        <w:widowControl/>
        <w:tabs>
          <w:tab w:val="left" w:pos="1440"/>
        </w:tabs>
        <w:autoSpaceDE/>
        <w:autoSpaceDN/>
        <w:jc w:val="both"/>
        <w:rPr>
          <w:color w:val="000000" w:themeColor="text1"/>
          <w:sz w:val="24"/>
          <w:szCs w:val="24"/>
          <w:lang w:val="en-US" w:eastAsia="fr-FR"/>
        </w:rPr>
      </w:pPr>
    </w:p>
    <w:p w14:paraId="7A8928FA" w14:textId="095F1EEB" w:rsidR="00D477C9" w:rsidRPr="007E2C94" w:rsidRDefault="00B84185" w:rsidP="000C3EAA">
      <w:pPr>
        <w:widowControl/>
        <w:tabs>
          <w:tab w:val="left" w:pos="1440"/>
        </w:tabs>
        <w:autoSpaceDE/>
        <w:autoSpaceDN/>
        <w:jc w:val="both"/>
        <w:rPr>
          <w:color w:val="000000" w:themeColor="text1"/>
          <w:sz w:val="24"/>
          <w:szCs w:val="24"/>
          <w:lang w:val="en-US" w:eastAsia="fr-FR"/>
        </w:rPr>
      </w:pPr>
      <w:r w:rsidRPr="007E2C94">
        <w:rPr>
          <w:color w:val="000000" w:themeColor="text1"/>
          <w:sz w:val="24"/>
          <w:szCs w:val="24"/>
          <w:lang w:val="en-US" w:eastAsia="fr-FR"/>
        </w:rPr>
        <w:t xml:space="preserve">Le champ de déplacement de l'élément SBRIEIR est donné par </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Q8Sh5TLg","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04]</w:t>
      </w:r>
      <w:r w:rsidRPr="007E2C94">
        <w:rPr>
          <w:color w:val="000000" w:themeColor="text1"/>
          <w:sz w:val="24"/>
          <w:szCs w:val="24"/>
          <w:lang w:eastAsia="fr-FR"/>
        </w:rPr>
        <w:fldChar w:fldCharType="end"/>
      </w:r>
      <w:r w:rsidRPr="007E2C94">
        <w:rPr>
          <w:color w:val="000000" w:themeColor="text1"/>
          <w:sz w:val="24"/>
          <w:szCs w:val="24"/>
          <w:lang w:val="en-US" w:eastAsia="fr-FR"/>
        </w:rPr>
        <w:t>:</w:t>
      </w:r>
    </w:p>
    <w:p w14:paraId="48EC6A72" w14:textId="768D44B6" w:rsidR="00D477C9" w:rsidRPr="007E2C94" w:rsidRDefault="00946E02" w:rsidP="00DD6EEA">
      <w:pPr>
        <w:rPr>
          <w:color w:val="000000" w:themeColor="text1"/>
          <w:sz w:val="24"/>
          <w:szCs w:val="24"/>
        </w:rPr>
      </w:pPr>
      <w:r w:rsidRPr="007E2C94">
        <w:rPr>
          <w:color w:val="000000" w:themeColor="text1"/>
        </w:rPr>
        <w:t xml:space="preserve">             </w:t>
      </w:r>
      <w:r w:rsidRPr="007E2C94">
        <w:rPr>
          <w:color w:val="000000" w:themeColor="text1"/>
          <w:position w:val="-88"/>
          <w:sz w:val="24"/>
          <w:szCs w:val="24"/>
        </w:rPr>
        <w:object w:dxaOrig="5740" w:dyaOrig="1960" w14:anchorId="24047403">
          <v:shape id="_x0000_i1151" type="#_x0000_t75" style="width:287.85pt;height:100.85pt" o:ole="">
            <v:imagedata r:id="rId389" o:title=""/>
          </v:shape>
          <o:OLEObject Type="Embed" ProgID="Equation.DSMT4" ShapeID="_x0000_i1151" DrawAspect="Content" ObjectID="_1811097521" r:id="rId390"/>
        </w:object>
      </w:r>
      <w:r w:rsidR="00A02B02" w:rsidRPr="007E2C94">
        <w:rPr>
          <w:color w:val="000000" w:themeColor="text1"/>
          <w:sz w:val="24"/>
          <w:szCs w:val="24"/>
        </w:rPr>
        <w:t xml:space="preserve"> </w:t>
      </w:r>
      <w:r w:rsidRPr="007E2C94">
        <w:rPr>
          <w:color w:val="000000" w:themeColor="text1"/>
          <w:sz w:val="24"/>
          <w:szCs w:val="24"/>
        </w:rPr>
        <w:t xml:space="preserve">                        </w:t>
      </w:r>
      <w:r w:rsidR="001951BA"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1)</w:t>
      </w:r>
    </w:p>
    <w:p w14:paraId="5073405C" w14:textId="7ECEAAB2" w:rsidR="00D477C9" w:rsidRPr="007E2C94" w:rsidRDefault="00946E02" w:rsidP="000C3EAA">
      <w:pPr>
        <w:spacing w:before="120" w:after="120"/>
        <w:rPr>
          <w:color w:val="000000" w:themeColor="text1"/>
          <w:sz w:val="24"/>
          <w:szCs w:val="24"/>
        </w:rPr>
      </w:pPr>
      <w:r w:rsidRPr="007E2C94">
        <w:rPr>
          <w:color w:val="000000" w:themeColor="text1"/>
          <w:sz w:val="24"/>
          <w:szCs w:val="24"/>
        </w:rPr>
        <w:t>Le champ de déformations imposées pour l'élément SBRIEIR est décrit comme suit</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NMVS57qZ","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04]</w:t>
      </w:r>
      <w:r w:rsidRPr="007E2C94">
        <w:rPr>
          <w:color w:val="000000" w:themeColor="text1"/>
          <w:sz w:val="24"/>
          <w:szCs w:val="24"/>
          <w:lang w:eastAsia="fr-FR"/>
        </w:rPr>
        <w:fldChar w:fldCharType="end"/>
      </w:r>
      <w:r w:rsidRPr="007E2C94">
        <w:rPr>
          <w:color w:val="000000" w:themeColor="text1"/>
          <w:sz w:val="24"/>
          <w:szCs w:val="24"/>
          <w:lang w:val="en-US" w:eastAsia="fr-FR"/>
        </w:rPr>
        <w:t>:</w:t>
      </w:r>
    </w:p>
    <w:p w14:paraId="559E70E1" w14:textId="4127A34B" w:rsidR="00A46CDC" w:rsidRPr="007E2C94" w:rsidRDefault="00A46CDC" w:rsidP="00A46CDC">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54"/>
          <w:sz w:val="24"/>
          <w:szCs w:val="24"/>
        </w:rPr>
        <w:object w:dxaOrig="3180" w:dyaOrig="1200" w14:anchorId="355858D2">
          <v:shape id="_x0000_i1152" type="#_x0000_t75" style="width:157.75pt;height:58.25pt" o:ole="">
            <v:imagedata r:id="rId391" o:title=""/>
          </v:shape>
          <o:OLEObject Type="Embed" ProgID="Equation.DSMT4" ShapeID="_x0000_i1152" DrawAspect="Content" ObjectID="_1811097522" r:id="rId392"/>
        </w:object>
      </w:r>
      <w:r w:rsidR="00AA10A5" w:rsidRPr="007E2C94">
        <w:rPr>
          <w:color w:val="000000" w:themeColor="text1"/>
          <w:sz w:val="24"/>
          <w:szCs w:val="24"/>
        </w:rPr>
        <w:t xml:space="preserve"> </w:t>
      </w:r>
      <w:r w:rsidRPr="007E2C94">
        <w:rPr>
          <w:color w:val="000000" w:themeColor="text1"/>
          <w:sz w:val="24"/>
          <w:szCs w:val="24"/>
        </w:rPr>
        <w:t xml:space="preserve">                                                  </w:t>
      </w:r>
      <w:r w:rsidR="001951BA"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00271014"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2)</w:t>
      </w:r>
    </w:p>
    <w:p w14:paraId="66F2E72F" w14:textId="063F3D29" w:rsidR="00D477C9" w:rsidRPr="007E2C94" w:rsidRDefault="00A46CDC" w:rsidP="00A46CDC">
      <w:pPr>
        <w:spacing w:line="360" w:lineRule="auto"/>
        <w:rPr>
          <w:color w:val="000000" w:themeColor="text1"/>
          <w:sz w:val="24"/>
          <w:szCs w:val="24"/>
        </w:rPr>
      </w:pPr>
      <w:r w:rsidRPr="007E2C94">
        <w:rPr>
          <w:color w:val="000000" w:themeColor="text1"/>
          <w:sz w:val="24"/>
          <w:szCs w:val="24"/>
        </w:rPr>
        <w:t>La matrice de rigidité élémentaire</w:t>
      </w:r>
      <w:r w:rsidR="00271014" w:rsidRPr="007E2C94">
        <w:rPr>
          <w:color w:val="000000" w:themeColor="text1"/>
          <w:sz w:val="24"/>
          <w:szCs w:val="24"/>
        </w:rPr>
        <w:t xml:space="preserv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K</m:t>
            </m:r>
          </m:e>
          <m:sub>
            <m:r>
              <w:rPr>
                <w:rFonts w:ascii="Cambria Math" w:hAnsi="Cambria Math"/>
                <w:color w:val="000000" w:themeColor="text1"/>
                <w:sz w:val="24"/>
                <w:szCs w:val="24"/>
              </w:rPr>
              <m:t>SBRIEIR</m:t>
            </m:r>
          </m:sub>
          <m:sup>
            <m:r>
              <w:rPr>
                <w:rFonts w:ascii="Cambria Math" w:hAnsi="Cambria Math"/>
                <w:color w:val="000000" w:themeColor="text1"/>
                <w:sz w:val="24"/>
                <w:szCs w:val="24"/>
              </w:rPr>
              <m:t>e</m:t>
            </m:r>
          </m:sup>
        </m:sSubSup>
      </m:oMath>
      <w:proofErr w:type="gramStart"/>
      <w:r w:rsidR="00271014" w:rsidRPr="007E2C94">
        <w:rPr>
          <w:color w:val="000000" w:themeColor="text1"/>
          <w:sz w:val="24"/>
          <w:szCs w:val="24"/>
          <w:lang w:eastAsia="fr-FR"/>
        </w:rPr>
        <w:t xml:space="preserve">] </w:t>
      </w:r>
      <w:r w:rsidRPr="007E2C94">
        <w:rPr>
          <w:color w:val="000000" w:themeColor="text1"/>
          <w:sz w:val="24"/>
          <w:szCs w:val="24"/>
        </w:rPr>
        <w:t xml:space="preserve"> de</w:t>
      </w:r>
      <w:proofErr w:type="gramEnd"/>
      <w:r w:rsidRPr="007E2C94">
        <w:rPr>
          <w:color w:val="000000" w:themeColor="text1"/>
          <w:sz w:val="24"/>
          <w:szCs w:val="24"/>
        </w:rPr>
        <w:t xml:space="preserve"> l’élément SBRIEIR peut s'écrire :</w:t>
      </w:r>
    </w:p>
    <w:p w14:paraId="6BD3E404" w14:textId="4E128B1E" w:rsidR="00D477C9" w:rsidRPr="007E2C94" w:rsidRDefault="00A46CDC" w:rsidP="00A46CDC">
      <w:pPr>
        <w:spacing w:line="360" w:lineRule="auto"/>
        <w:rPr>
          <w:color w:val="000000" w:themeColor="text1"/>
          <w:sz w:val="24"/>
          <w:szCs w:val="24"/>
        </w:rPr>
      </w:pPr>
      <w:r w:rsidRPr="007E2C94">
        <w:rPr>
          <w:color w:val="000000" w:themeColor="text1"/>
          <w:sz w:val="24"/>
          <w:szCs w:val="24"/>
        </w:rPr>
        <w:t xml:space="preserve">                 </w:t>
      </w:r>
      <w:r w:rsidR="00C31FEB" w:rsidRPr="007E2C94">
        <w:rPr>
          <w:color w:val="000000" w:themeColor="text1"/>
          <w:position w:val="-50"/>
          <w:sz w:val="24"/>
          <w:szCs w:val="24"/>
        </w:rPr>
        <w:object w:dxaOrig="6619" w:dyaOrig="1120" w14:anchorId="7C5B6B9B">
          <v:shape id="_x0000_i1153" type="#_x0000_t75" style="width:331.95pt;height:57.6pt" o:ole="">
            <v:imagedata r:id="rId393" o:title=""/>
          </v:shape>
          <o:OLEObject Type="Embed" ProgID="Equation.DSMT4" ShapeID="_x0000_i1153" DrawAspect="Content" ObjectID="_1811097523" r:id="rId394"/>
        </w:object>
      </w:r>
      <w:r w:rsidRPr="007E2C94">
        <w:rPr>
          <w:color w:val="000000" w:themeColor="text1"/>
          <w:sz w:val="24"/>
          <w:szCs w:val="24"/>
        </w:rPr>
        <w:t xml:space="preserve">      </w:t>
      </w:r>
      <w:r w:rsidR="001951BA" w:rsidRPr="007E2C94">
        <w:rPr>
          <w:color w:val="000000" w:themeColor="text1"/>
          <w:sz w:val="24"/>
          <w:szCs w:val="24"/>
        </w:rPr>
        <w:t xml:space="preserve"> </w:t>
      </w:r>
      <w:r w:rsidRPr="007E2C94">
        <w:rPr>
          <w:color w:val="000000" w:themeColor="text1"/>
          <w:sz w:val="24"/>
          <w:szCs w:val="24"/>
        </w:rPr>
        <w:t xml:space="preserve">  </w:t>
      </w:r>
      <w:r w:rsidR="001951BA" w:rsidRPr="007E2C94">
        <w:rPr>
          <w:color w:val="000000" w:themeColor="text1"/>
          <w:sz w:val="24"/>
          <w:szCs w:val="24"/>
        </w:rPr>
        <w:t xml:space="preserve">  </w:t>
      </w:r>
      <w:r w:rsidR="00F91C62"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3)</w:t>
      </w:r>
    </w:p>
    <w:p w14:paraId="26FD691C" w14:textId="169DAD87" w:rsidR="00D477C9" w:rsidRPr="007E2C94" w:rsidRDefault="00A46CDC" w:rsidP="00A46CDC">
      <w:pPr>
        <w:spacing w:line="360" w:lineRule="auto"/>
        <w:rPr>
          <w:color w:val="000000" w:themeColor="text1"/>
          <w:sz w:val="24"/>
          <w:szCs w:val="24"/>
        </w:rPr>
      </w:pPr>
      <w:r w:rsidRPr="007E2C94">
        <w:rPr>
          <w:color w:val="000000" w:themeColor="text1"/>
          <w:sz w:val="24"/>
          <w:szCs w:val="24"/>
        </w:rPr>
        <w:t xml:space="preserve">Avec </w:t>
      </w:r>
      <w:r w:rsidR="00271014" w:rsidRPr="007E2C94">
        <w:rPr>
          <w:color w:val="000000" w:themeColor="text1"/>
          <w:position w:val="-16"/>
          <w:sz w:val="24"/>
          <w:szCs w:val="24"/>
        </w:rPr>
        <w:object w:dxaOrig="5100" w:dyaOrig="499" w14:anchorId="624B3E61">
          <v:shape id="_x0000_i1154" type="#_x0000_t75" style="width:259.1pt;height:21.3pt" o:ole="">
            <v:imagedata r:id="rId395" o:title=""/>
          </v:shape>
          <o:OLEObject Type="Embed" ProgID="Equation.DSMT4" ShapeID="_x0000_i1154" DrawAspect="Content" ObjectID="_1811097524" r:id="rId396"/>
        </w:object>
      </w:r>
      <w:r w:rsidRPr="007E2C94">
        <w:rPr>
          <w:color w:val="000000" w:themeColor="text1"/>
          <w:sz w:val="24"/>
          <w:szCs w:val="24"/>
        </w:rPr>
        <w:t xml:space="preserve"> </w:t>
      </w:r>
    </w:p>
    <w:p w14:paraId="00020E9B" w14:textId="0AE05B1B" w:rsidR="00D477C9" w:rsidRPr="007E2C94" w:rsidRDefault="00CC614A" w:rsidP="00DD6EEA">
      <w:pPr>
        <w:rPr>
          <w:color w:val="000000" w:themeColor="text1"/>
          <w:sz w:val="24"/>
          <w:szCs w:val="24"/>
        </w:rPr>
      </w:pPr>
      <w:r w:rsidRPr="007E2C94">
        <w:rPr>
          <w:color w:val="000000" w:themeColor="text1"/>
          <w:sz w:val="24"/>
          <w:szCs w:val="24"/>
        </w:rPr>
        <w:t xml:space="preserve">             </w:t>
      </w:r>
      <w:r w:rsidR="00271014" w:rsidRPr="007E2C94">
        <w:rPr>
          <w:color w:val="000000" w:themeColor="text1"/>
          <w:position w:val="-98"/>
          <w:sz w:val="24"/>
          <w:szCs w:val="24"/>
        </w:rPr>
        <w:object w:dxaOrig="7119" w:dyaOrig="2079" w14:anchorId="5AC32DEE">
          <v:shape id="_x0000_i1155" type="#_x0000_t75" style="width:352.4pt;height:100.1pt" o:ole="">
            <v:imagedata r:id="rId397" o:title=""/>
          </v:shape>
          <o:OLEObject Type="Embed" ProgID="Equation.DSMT4" ShapeID="_x0000_i1155" DrawAspect="Content" ObjectID="_1811097525" r:id="rId398"/>
        </w:object>
      </w:r>
      <w:r w:rsidR="00A46CDC"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4)</w:t>
      </w:r>
    </w:p>
    <w:p w14:paraId="4405AB71" w14:textId="77777777" w:rsidR="00D477C9" w:rsidRPr="007E2C94" w:rsidRDefault="00D477C9" w:rsidP="00DD6EEA">
      <w:pPr>
        <w:rPr>
          <w:color w:val="000000" w:themeColor="text1"/>
          <w:sz w:val="24"/>
          <w:szCs w:val="24"/>
        </w:rPr>
      </w:pPr>
    </w:p>
    <w:p w14:paraId="39E8B79E" w14:textId="4E6EE69A" w:rsidR="00D66183" w:rsidRPr="007E2C94" w:rsidRDefault="000335E2" w:rsidP="00271014">
      <w:pPr>
        <w:rPr>
          <w:rFonts w:asciiTheme="majorBidi" w:hAnsiTheme="majorBidi" w:cstheme="majorBidi"/>
          <w:color w:val="000000" w:themeColor="text1"/>
          <w:sz w:val="24"/>
          <w:szCs w:val="24"/>
          <w:lang w:eastAsia="fr-FR"/>
        </w:rPr>
      </w:pPr>
      <w:r w:rsidRPr="007E2C94">
        <w:rPr>
          <w:color w:val="000000" w:themeColor="text1"/>
          <w:sz w:val="24"/>
          <w:szCs w:val="24"/>
        </w:rPr>
        <w:t xml:space="preserve">                </w:t>
      </w:r>
      <w:r w:rsidR="00271014" w:rsidRPr="007E2C94">
        <w:rPr>
          <w:color w:val="000000" w:themeColor="text1"/>
          <w:position w:val="-52"/>
          <w:sz w:val="24"/>
          <w:szCs w:val="24"/>
        </w:rPr>
        <w:object w:dxaOrig="6039" w:dyaOrig="1160" w14:anchorId="4903F6A8">
          <v:shape id="_x0000_i1156" type="#_x0000_t75" style="width:302.25pt;height:58.25pt" o:ole="">
            <v:imagedata r:id="rId399" o:title=""/>
          </v:shape>
          <o:OLEObject Type="Embed" ProgID="Equation.DSMT4" ShapeID="_x0000_i1156" DrawAspect="Content" ObjectID="_1811097526" r:id="rId400"/>
        </w:object>
      </w:r>
      <w:r w:rsidR="00CC614A" w:rsidRPr="007E2C94">
        <w:rPr>
          <w:color w:val="000000" w:themeColor="text1"/>
          <w:sz w:val="24"/>
          <w:szCs w:val="24"/>
        </w:rPr>
        <w:t xml:space="preserve"> </w:t>
      </w:r>
      <w:r w:rsidRPr="007E2C94">
        <w:rPr>
          <w:color w:val="000000" w:themeColor="text1"/>
          <w:sz w:val="24"/>
          <w:szCs w:val="24"/>
        </w:rPr>
        <w:t xml:space="preserve">             </w:t>
      </w:r>
      <w:r w:rsidR="00271014"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5)</w:t>
      </w:r>
    </w:p>
    <w:p w14:paraId="75FB73BA" w14:textId="77777777" w:rsidR="000335E2" w:rsidRPr="007E2C94" w:rsidRDefault="000335E2" w:rsidP="00DD6EEA">
      <w:pPr>
        <w:rPr>
          <w:color w:val="000000" w:themeColor="text1"/>
          <w:sz w:val="24"/>
          <w:szCs w:val="24"/>
        </w:rPr>
      </w:pPr>
    </w:p>
    <w:p w14:paraId="2BFE46D1" w14:textId="1106E9EB" w:rsidR="00D477C9" w:rsidRPr="007E2C94" w:rsidRDefault="000335E2" w:rsidP="009C2AA6">
      <w:pPr>
        <w:pStyle w:val="Paragraphedeliste"/>
        <w:numPr>
          <w:ilvl w:val="0"/>
          <w:numId w:val="32"/>
        </w:numPr>
        <w:rPr>
          <w:b/>
          <w:bCs/>
          <w:color w:val="000000" w:themeColor="text1"/>
        </w:rPr>
      </w:pPr>
      <w:r w:rsidRPr="007E2C94">
        <w:rPr>
          <w:b/>
          <w:bCs/>
          <w:color w:val="000000" w:themeColor="text1"/>
        </w:rPr>
        <w:t>Éléments finis flexionnels (élément de plaque Reissner–Mindlin)</w:t>
      </w:r>
    </w:p>
    <w:p w14:paraId="05CB52D0" w14:textId="3018D427" w:rsidR="00D477C9" w:rsidRPr="007E2C94" w:rsidRDefault="000335E2" w:rsidP="000C3EAA">
      <w:pPr>
        <w:pStyle w:val="NormalWeb"/>
        <w:spacing w:before="120" w:beforeAutospacing="0" w:after="0" w:afterAutospacing="0" w:line="360" w:lineRule="auto"/>
        <w:jc w:val="both"/>
        <w:rPr>
          <w:color w:val="000000" w:themeColor="text1"/>
        </w:rPr>
      </w:pPr>
      <w:r w:rsidRPr="007E2C94">
        <w:rPr>
          <w:color w:val="000000" w:themeColor="text1"/>
        </w:rPr>
        <w:t xml:space="preserve">Bellounar et al. </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9Dn5ZN2h","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Pr="007E2C94">
        <w:rPr>
          <w:rFonts w:asciiTheme="majorBidi" w:hAnsiTheme="majorBidi" w:cstheme="majorBidi"/>
          <w:color w:val="000000" w:themeColor="text1"/>
        </w:rPr>
        <w:fldChar w:fldCharType="separate"/>
      </w:r>
      <w:r w:rsidR="000C3EAA" w:rsidRPr="007E2C94">
        <w:rPr>
          <w:color w:val="000000" w:themeColor="text1"/>
        </w:rPr>
        <w:t>[193]</w:t>
      </w:r>
      <w:r w:rsidRPr="007E2C94">
        <w:rPr>
          <w:rFonts w:asciiTheme="majorBidi" w:hAnsiTheme="majorBidi" w:cstheme="majorBidi"/>
          <w:color w:val="000000" w:themeColor="text1"/>
        </w:rPr>
        <w:fldChar w:fldCharType="end"/>
      </w:r>
      <w:r w:rsidRPr="007E2C94">
        <w:rPr>
          <w:rFonts w:eastAsia="Calibri"/>
          <w:color w:val="000000" w:themeColor="text1"/>
          <w:kern w:val="2"/>
          <w:lang w:eastAsia="en-US"/>
          <w14:ligatures w14:val="standardContextual"/>
        </w:rPr>
        <w:t xml:space="preserve"> </w:t>
      </w:r>
      <w:r w:rsidRPr="007E2C94">
        <w:rPr>
          <w:color w:val="000000" w:themeColor="text1"/>
        </w:rPr>
        <w:t xml:space="preserve">ont développé un nouvel élément de plaque Reissner–Mindlin à quatre nœuds, </w:t>
      </w:r>
      <w:proofErr w:type="gramStart"/>
      <w:r w:rsidRPr="007E2C94">
        <w:rPr>
          <w:color w:val="000000" w:themeColor="text1"/>
        </w:rPr>
        <w:t>basé</w:t>
      </w:r>
      <w:proofErr w:type="gramEnd"/>
      <w:r w:rsidRPr="007E2C94">
        <w:rPr>
          <w:color w:val="000000" w:themeColor="text1"/>
        </w:rPr>
        <w:t xml:space="preserve"> sur des déformations supposées plutôt que sur des déplacements. Cet élément, dénommé SBQMP (Strain-Based Quadrilateral Mindlin Plate), est conçu pour surmonter le verrouillage de cisaillement des plaques très fines et améliorer la précision pour les plaques ayant des formes régulières ou déformées. Les déformations supposées varient de manière linéaire, où les courbures et les déformations transversales de cisaillement sont indépendantes. L'élément SBQMP possède trois degrés de liberté </w:t>
      </w:r>
      <w:r w:rsidR="00481974" w:rsidRPr="007E2C94">
        <w:rPr>
          <w:color w:val="000000" w:themeColor="text1"/>
          <w:position w:val="-16"/>
        </w:rPr>
        <w:object w:dxaOrig="1080" w:dyaOrig="440" w14:anchorId="0F300E18">
          <v:shape id="_x0000_i1157" type="#_x0000_t75" style="width:57.6pt;height:21.3pt" o:ole="">
            <v:imagedata r:id="rId401" o:title=""/>
          </v:shape>
          <o:OLEObject Type="Embed" ProgID="Equation.DSMT4" ShapeID="_x0000_i1157" DrawAspect="Content" ObjectID="_1811097527" r:id="rId402"/>
        </w:object>
      </w:r>
      <w:r w:rsidR="00481974" w:rsidRPr="007E2C94">
        <w:rPr>
          <w:color w:val="000000" w:themeColor="text1"/>
        </w:rPr>
        <w:t xml:space="preserve"> </w:t>
      </w:r>
      <w:r w:rsidRPr="007E2C94">
        <w:rPr>
          <w:color w:val="000000" w:themeColor="text1"/>
        </w:rPr>
        <w:t>par nœud. La géométrie d'un élément de plaque quadrilatéral à quatre nœuds (éléments réels et de référence) est montrée dans la figure 3.10, et les relations déformation–déplacement pour la théorie des plaques de Reissner–Mindlin sont données par :</w:t>
      </w:r>
    </w:p>
    <w:p w14:paraId="1E5AA121" w14:textId="5E48FD08" w:rsidR="000335E2" w:rsidRPr="007E2C94" w:rsidRDefault="00481974" w:rsidP="00DD6EEA">
      <w:pPr>
        <w:rPr>
          <w:rFonts w:asciiTheme="majorBidi" w:hAnsiTheme="majorBidi" w:cstheme="majorBidi"/>
          <w:color w:val="000000" w:themeColor="text1"/>
          <w:sz w:val="24"/>
          <w:szCs w:val="24"/>
          <w:lang w:eastAsia="fr-FR"/>
        </w:rPr>
      </w:pPr>
      <w:r w:rsidRPr="007E2C94">
        <w:rPr>
          <w:color w:val="000000" w:themeColor="text1"/>
          <w:sz w:val="24"/>
          <w:szCs w:val="24"/>
        </w:rPr>
        <w:t xml:space="preserve">                   </w:t>
      </w:r>
      <w:r w:rsidRPr="007E2C94">
        <w:rPr>
          <w:color w:val="000000" w:themeColor="text1"/>
          <w:position w:val="-32"/>
          <w:sz w:val="24"/>
          <w:szCs w:val="24"/>
        </w:rPr>
        <w:object w:dxaOrig="6560" w:dyaOrig="760" w14:anchorId="295BC58C">
          <v:shape id="_x0000_i1158" type="#_x0000_t75" style="width:324.4pt;height:35.7pt" o:ole="">
            <v:imagedata r:id="rId403" o:title=""/>
          </v:shape>
          <o:OLEObject Type="Embed" ProgID="Equation.DSMT4" ShapeID="_x0000_i1158" DrawAspect="Content" ObjectID="_1811097528" r:id="rId404"/>
        </w:objec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6)</w:t>
      </w:r>
    </w:p>
    <w:p w14:paraId="2DC98281" w14:textId="59775A56" w:rsidR="005C0440" w:rsidRPr="007E2C94" w:rsidRDefault="005C0440" w:rsidP="005C0440">
      <w:pPr>
        <w:widowControl/>
        <w:tabs>
          <w:tab w:val="left" w:pos="1440"/>
        </w:tabs>
        <w:autoSpaceDE/>
        <w:autoSpaceDN/>
        <w:spacing w:before="120" w:line="360" w:lineRule="auto"/>
        <w:jc w:val="both"/>
        <w:rPr>
          <w:color w:val="000000" w:themeColor="text1"/>
          <w:kern w:val="2"/>
          <w:lang w:val="en-US"/>
          <w14:ligatures w14:val="standardContextual"/>
        </w:rPr>
      </w:pPr>
      <w:r w:rsidRPr="007E2C94">
        <w:rPr>
          <w:rFonts w:eastAsia="Calibri"/>
          <w:color w:val="000000" w:themeColor="text1"/>
          <w:kern w:val="2"/>
          <w:sz w:val="24"/>
          <w:szCs w:val="24"/>
          <w14:ligatures w14:val="standardContextual"/>
        </w:rPr>
        <w:t>Les courbures et les déformations transversales de cisaillement sont respectivement (</w:t>
      </w:r>
      <m:oMath>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κ</m:t>
            </m:r>
          </m:e>
          <m:sub>
            <m:r>
              <w:rPr>
                <w:rFonts w:ascii="Cambria Math" w:hAnsi="Cambria Math"/>
                <w:color w:val="000000" w:themeColor="text1"/>
                <w:kern w:val="2"/>
                <w:sz w:val="24"/>
                <w:szCs w:val="24"/>
                <w:lang w:val="en-US"/>
                <w14:ligatures w14:val="standardContextual"/>
              </w:rPr>
              <m:t>x</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κ</m:t>
            </m:r>
          </m:e>
          <m:sub>
            <m:r>
              <w:rPr>
                <w:rFonts w:ascii="Cambria Math" w:hAnsi="Cambria Math"/>
                <w:color w:val="000000" w:themeColor="text1"/>
                <w:kern w:val="2"/>
                <w:sz w:val="24"/>
                <w:szCs w:val="24"/>
                <w:lang w:val="en-US"/>
                <w14:ligatures w14:val="standardContextual"/>
              </w:rPr>
              <m:t>y</m:t>
            </m:r>
          </m:sub>
        </m:sSub>
      </m:oMath>
      <w:r w:rsidRPr="007E2C94">
        <w:rPr>
          <w:rFonts w:eastAsia="Calibri"/>
          <w:color w:val="000000" w:themeColor="text1"/>
          <w:kern w:val="2"/>
          <w:sz w:val="24"/>
          <w:szCs w:val="24"/>
          <w14:ligatures w14:val="standardContextual"/>
        </w:rPr>
        <w:t xml:space="preserve"> </w:t>
      </w:r>
      <w:proofErr w:type="gramStart"/>
      <w:r w:rsidRPr="007E2C94">
        <w:rPr>
          <w:rFonts w:eastAsia="Calibri"/>
          <w:color w:val="000000" w:themeColor="text1"/>
          <w:kern w:val="2"/>
          <w:sz w:val="24"/>
          <w:szCs w:val="24"/>
          <w14:ligatures w14:val="standardContextual"/>
        </w:rPr>
        <w:t xml:space="preserve">et </w:t>
      </w:r>
      <w:proofErr w:type="gramEnd"/>
      <m:oMath>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κ</m:t>
            </m:r>
          </m:e>
          <m:sub>
            <m:r>
              <w:rPr>
                <w:rFonts w:ascii="Cambria Math" w:hAnsi="Cambria Math"/>
                <w:color w:val="000000" w:themeColor="text1"/>
                <w:kern w:val="2"/>
                <w:sz w:val="24"/>
                <w:szCs w:val="24"/>
                <w:lang w:val="en-US"/>
                <w14:ligatures w14:val="standardContextual"/>
              </w:rPr>
              <m:t>xy</m:t>
            </m:r>
          </m:sub>
        </m:sSub>
      </m:oMath>
      <w:r w:rsidRPr="007E2C94">
        <w:rPr>
          <w:rFonts w:eastAsia="Calibri"/>
          <w:color w:val="000000" w:themeColor="text1"/>
          <w:kern w:val="2"/>
          <w:sz w:val="24"/>
          <w:szCs w:val="24"/>
          <w14:ligatures w14:val="standardContextual"/>
        </w:rPr>
        <w:t>) et (</w:t>
      </w:r>
      <m:oMath>
        <m:sSub>
          <m:sSubPr>
            <m:ctrlPr>
              <w:rPr>
                <w:rFonts w:ascii="Cambria Math" w:hAnsi="Cambria Math"/>
                <w:i/>
                <w:iCs/>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γ</m:t>
            </m:r>
          </m:e>
          <m:sub>
            <m:r>
              <w:rPr>
                <w:rFonts w:ascii="Cambria Math" w:hAnsi="Cambria Math"/>
                <w:color w:val="000000" w:themeColor="text1"/>
                <w:kern w:val="2"/>
                <w:sz w:val="24"/>
                <w:szCs w:val="24"/>
                <w:lang w:val="en-US"/>
                <w14:ligatures w14:val="standardContextual"/>
              </w:rPr>
              <m:t>xz</m:t>
            </m:r>
          </m:sub>
        </m:sSub>
      </m:oMath>
      <w:r w:rsidRPr="007E2C94">
        <w:rPr>
          <w:rFonts w:eastAsia="Calibri"/>
          <w:color w:val="000000" w:themeColor="text1"/>
          <w:kern w:val="2"/>
          <w:sz w:val="24"/>
          <w:szCs w:val="24"/>
          <w14:ligatures w14:val="standardContextual"/>
        </w:rPr>
        <w:t xml:space="preserve"> et </w:t>
      </w:r>
      <m:oMath>
        <m:sSub>
          <m:sSubPr>
            <m:ctrlPr>
              <w:rPr>
                <w:rFonts w:ascii="Cambria Math" w:hAnsi="Cambria Math"/>
                <w:i/>
                <w:iCs/>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γ</m:t>
            </m:r>
          </m:e>
          <m:sub>
            <m:r>
              <w:rPr>
                <w:rFonts w:ascii="Cambria Math" w:hAnsi="Cambria Math"/>
                <w:color w:val="000000" w:themeColor="text1"/>
                <w:kern w:val="2"/>
                <w:sz w:val="24"/>
                <w:szCs w:val="24"/>
                <w:lang w:val="en-US"/>
                <w14:ligatures w14:val="standardContextual"/>
              </w:rPr>
              <m:t>yz</m:t>
            </m:r>
          </m:sub>
        </m:sSub>
      </m:oMath>
      <w:r w:rsidRPr="007E2C94">
        <w:rPr>
          <w:rFonts w:eastAsia="Calibri"/>
          <w:color w:val="000000" w:themeColor="text1"/>
          <w:kern w:val="2"/>
          <w:sz w:val="24"/>
          <w:szCs w:val="24"/>
          <w14:ligatures w14:val="standardContextual"/>
        </w:rPr>
        <w:t xml:space="preserve">). Les cinq déformations données dans </w:t>
      </w:r>
      <w:r w:rsidRPr="007E2C94">
        <w:rPr>
          <w:color w:val="000000" w:themeColor="text1"/>
          <w:sz w:val="24"/>
          <w:szCs w:val="24"/>
        </w:rPr>
        <w:t xml:space="preserve">l'équation (3.56) </w:t>
      </w:r>
      <w:r w:rsidRPr="007E2C94">
        <w:rPr>
          <w:rFonts w:eastAsia="Calibri"/>
          <w:color w:val="000000" w:themeColor="text1"/>
          <w:kern w:val="2"/>
          <w:sz w:val="24"/>
          <w:szCs w:val="24"/>
          <w14:ligatures w14:val="standardContextual"/>
        </w:rPr>
        <w:t xml:space="preserve"> ne peuvent pas être considérées comme indépendantes, car elles dépendent des déplacements</w:t>
      </w:r>
      <m:oMath>
        <m:r>
          <w:rPr>
            <w:rFonts w:ascii="Cambria Math" w:eastAsia="Calibri" w:hAnsi="Cambria Math"/>
            <w:color w:val="000000" w:themeColor="text1"/>
            <w:kern w:val="2"/>
            <w:sz w:val="24"/>
            <w:szCs w:val="24"/>
            <w14:ligatures w14:val="standardContextual"/>
          </w:rPr>
          <m:t xml:space="preserve"> </m:t>
        </m:r>
        <m:r>
          <m:rPr>
            <m:sty m:val="p"/>
          </m:rPr>
          <w:rPr>
            <w:rFonts w:ascii="Cambria Math" w:hAnsi="Cambria Math"/>
            <w:color w:val="000000" w:themeColor="text1"/>
            <w:kern w:val="2"/>
            <w:sz w:val="24"/>
            <w:szCs w:val="24"/>
            <w:lang w:val="en-US"/>
            <w14:ligatures w14:val="standardContextual"/>
          </w:rPr>
          <m:t>w</m:t>
        </m:r>
      </m:oMath>
      <w:r w:rsidRPr="007E2C94">
        <w:rPr>
          <w:rFonts w:eastAsia="Calibri"/>
          <w:color w:val="000000" w:themeColor="text1"/>
          <w:kern w:val="2"/>
          <w:sz w:val="24"/>
          <w:szCs w:val="24"/>
          <w14:ligatures w14:val="standardContextual"/>
        </w:rPr>
        <w:t>,</w:t>
      </w:r>
      <m:oMath>
        <m:r>
          <w:rPr>
            <w:rFonts w:ascii="Cambria Math" w:hAnsi="Cambria Math"/>
            <w:color w:val="000000" w:themeColor="text1"/>
            <w:kern w:val="2"/>
            <w:sz w:val="24"/>
            <w:szCs w:val="24"/>
            <w:lang w:val="en-US"/>
            <w14:ligatures w14:val="standardContextual"/>
          </w:rPr>
          <m:t xml:space="preserve"> </m:t>
        </m:r>
        <m:sSub>
          <m:sSubPr>
            <m:ctrlPr>
              <w:rPr>
                <w:rFonts w:ascii="Cambria Math" w:hAnsi="Cambria Math"/>
                <w:i/>
                <w:iCs/>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β</m:t>
            </m:r>
          </m:e>
          <m:sub>
            <m:r>
              <w:rPr>
                <w:rFonts w:ascii="Cambria Math" w:hAnsi="Cambria Math"/>
                <w:color w:val="000000" w:themeColor="text1"/>
                <w:kern w:val="2"/>
                <w:sz w:val="24"/>
                <w:szCs w:val="24"/>
                <w:lang w:val="en-US"/>
                <w14:ligatures w14:val="standardContextual"/>
              </w:rPr>
              <m:t>x</m:t>
            </m:r>
          </m:sub>
        </m:sSub>
      </m:oMath>
      <w:r w:rsidRPr="007E2C94">
        <w:rPr>
          <w:rFonts w:eastAsia="Calibri"/>
          <w:color w:val="000000" w:themeColor="text1"/>
          <w:kern w:val="2"/>
          <w:sz w:val="24"/>
          <w:szCs w:val="24"/>
          <w14:ligatures w14:val="standardContextual"/>
        </w:rPr>
        <w:t xml:space="preserve"> et</w:t>
      </w:r>
      <m:oMath>
        <m:sSub>
          <m:sSubPr>
            <m:ctrlPr>
              <w:rPr>
                <w:rFonts w:ascii="Cambria Math" w:hAnsi="Cambria Math"/>
                <w:i/>
                <w:iCs/>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 xml:space="preserve"> β</m:t>
            </m:r>
          </m:e>
          <m:sub>
            <m:r>
              <w:rPr>
                <w:rFonts w:ascii="Cambria Math" w:hAnsi="Cambria Math"/>
                <w:color w:val="000000" w:themeColor="text1"/>
                <w:kern w:val="2"/>
                <w:sz w:val="24"/>
                <w:szCs w:val="24"/>
                <w:lang w:val="en-US"/>
                <w14:ligatures w14:val="standardContextual"/>
              </w:rPr>
              <m:t>y</m:t>
            </m:r>
          </m:sub>
        </m:sSub>
      </m:oMath>
      <w:r w:rsidRPr="007E2C94">
        <w:rPr>
          <w:rFonts w:eastAsia="Calibri"/>
          <w:color w:val="000000" w:themeColor="text1"/>
          <w:kern w:val="2"/>
          <w:sz w:val="24"/>
          <w:szCs w:val="24"/>
          <w14:ligatures w14:val="standardContextual"/>
        </w:rPr>
        <w:t xml:space="preserve">, et doivent donc satisfaire les équations de compatibilité  données pa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zA9KRkVw","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193]</w:t>
      </w:r>
      <w:r w:rsidRPr="007E2C94">
        <w:rPr>
          <w:rFonts w:asciiTheme="majorBidi" w:hAnsiTheme="majorBidi" w:cstheme="majorBidi"/>
          <w:color w:val="000000" w:themeColor="text1"/>
          <w:sz w:val="24"/>
          <w:szCs w:val="24"/>
        </w:rPr>
        <w:fldChar w:fldCharType="end"/>
      </w:r>
      <w:r w:rsidRPr="007E2C94">
        <w:rPr>
          <w:rFonts w:eastAsia="Calibri"/>
          <w:color w:val="000000" w:themeColor="text1"/>
          <w:kern w:val="2"/>
          <w:sz w:val="24"/>
          <w:szCs w:val="24"/>
          <w14:ligatures w14:val="standardContextual"/>
        </w:rPr>
        <w:t>:</w:t>
      </w:r>
    </w:p>
    <w:p w14:paraId="6179AC6B" w14:textId="3294134B" w:rsidR="000335E2" w:rsidRPr="007E2C94" w:rsidRDefault="002A7C6A" w:rsidP="002A7C6A">
      <w:pPr>
        <w:spacing w:line="360" w:lineRule="auto"/>
        <w:rPr>
          <w:color w:val="000000" w:themeColor="text1"/>
          <w:sz w:val="24"/>
          <w:szCs w:val="24"/>
        </w:rPr>
      </w:pPr>
      <w:r w:rsidRPr="007E2C94">
        <w:rPr>
          <w:rFonts w:ascii="Calibri" w:eastAsia="Calibri" w:hAnsi="Calibri" w:cs="Arial"/>
          <w:noProof/>
          <w:color w:val="000000" w:themeColor="text1"/>
          <w:kern w:val="2"/>
          <w:sz w:val="24"/>
          <w:szCs w:val="24"/>
          <w:lang w:eastAsia="fr-FR"/>
          <w14:ligatures w14:val="standardContextual"/>
        </w:rPr>
        <mc:AlternateContent>
          <mc:Choice Requires="wpg">
            <w:drawing>
              <wp:anchor distT="0" distB="0" distL="114300" distR="114300" simplePos="0" relativeHeight="251711488" behindDoc="0" locked="0" layoutInCell="1" allowOverlap="1" wp14:anchorId="02F457D5" wp14:editId="1157A171">
                <wp:simplePos x="0" y="0"/>
                <wp:positionH relativeFrom="margin">
                  <wp:align>right</wp:align>
                </wp:positionH>
                <wp:positionV relativeFrom="paragraph">
                  <wp:posOffset>1349679</wp:posOffset>
                </wp:positionV>
                <wp:extent cx="5671108" cy="2647784"/>
                <wp:effectExtent l="0" t="0" r="25400" b="635"/>
                <wp:wrapNone/>
                <wp:docPr id="1068700051" name="Groupe 170"/>
                <wp:cNvGraphicFramePr/>
                <a:graphic xmlns:a="http://schemas.openxmlformats.org/drawingml/2006/main">
                  <a:graphicData uri="http://schemas.microsoft.com/office/word/2010/wordprocessingGroup">
                    <wpg:wgp>
                      <wpg:cNvGrpSpPr/>
                      <wpg:grpSpPr>
                        <a:xfrm>
                          <a:off x="0" y="0"/>
                          <a:ext cx="5671108" cy="2647784"/>
                          <a:chOff x="0" y="0"/>
                          <a:chExt cx="5743575" cy="2701910"/>
                        </a:xfrm>
                      </wpg:grpSpPr>
                      <wpg:grpSp>
                        <wpg:cNvPr id="1082843679" name="Group 37"/>
                        <wpg:cNvGrpSpPr/>
                        <wpg:grpSpPr>
                          <a:xfrm>
                            <a:off x="0" y="0"/>
                            <a:ext cx="5743575" cy="2701910"/>
                            <a:chOff x="-6350" y="71252"/>
                            <a:chExt cx="5743575" cy="2701910"/>
                          </a:xfrm>
                        </wpg:grpSpPr>
                        <wpg:grpSp>
                          <wpg:cNvPr id="541747895" name="Group 943"/>
                          <wpg:cNvGrpSpPr/>
                          <wpg:grpSpPr>
                            <a:xfrm>
                              <a:off x="-6350" y="71252"/>
                              <a:ext cx="5743575" cy="2701910"/>
                              <a:chOff x="84264" y="-146883"/>
                              <a:chExt cx="5902780" cy="2857775"/>
                            </a:xfrm>
                          </wpg:grpSpPr>
                          <wpg:grpSp>
                            <wpg:cNvPr id="553586882" name="Group 944"/>
                            <wpg:cNvGrpSpPr/>
                            <wpg:grpSpPr>
                              <a:xfrm>
                                <a:off x="84264" y="-146883"/>
                                <a:ext cx="5902780" cy="2857775"/>
                                <a:chOff x="84264" y="-146883"/>
                                <a:chExt cx="5902780" cy="2857775"/>
                              </a:xfrm>
                            </wpg:grpSpPr>
                            <wpg:grpSp>
                              <wpg:cNvPr id="202306758" name="Group 945"/>
                              <wpg:cNvGrpSpPr/>
                              <wpg:grpSpPr>
                                <a:xfrm>
                                  <a:off x="3690764" y="0"/>
                                  <a:ext cx="2296280" cy="1827577"/>
                                  <a:chOff x="-107513" y="0"/>
                                  <a:chExt cx="2296280" cy="1827577"/>
                                </a:xfrm>
                              </wpg:grpSpPr>
                              <wpg:grpSp>
                                <wpg:cNvPr id="2023961874" name="Group 946"/>
                                <wpg:cNvGrpSpPr/>
                                <wpg:grpSpPr>
                                  <a:xfrm>
                                    <a:off x="397205" y="1700492"/>
                                    <a:ext cx="102235" cy="127085"/>
                                    <a:chOff x="0" y="-44"/>
                                    <a:chExt cx="102235" cy="127085"/>
                                  </a:xfrm>
                                </wpg:grpSpPr>
                                <pic:pic xmlns:pic="http://schemas.openxmlformats.org/drawingml/2006/picture">
                                  <pic:nvPicPr>
                                    <pic:cNvPr id="1769664354"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43869965" name="Text Box 40"/>
                                  <wps:cNvSpPr txBox="1">
                                    <a:spLocks noChangeArrowheads="1"/>
                                  </wps:cNvSpPr>
                                  <wps:spPr bwMode="auto">
                                    <a:xfrm>
                                      <a:off x="24719" y="-44"/>
                                      <a:ext cx="66308" cy="1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CA53B" w14:textId="77777777" w:rsidR="00DC3C12" w:rsidRPr="002A7C6A" w:rsidRDefault="00DC3C12" w:rsidP="002A7C6A">
                                        <w:pPr>
                                          <w:spacing w:before="13"/>
                                          <w:rPr>
                                            <w:b/>
                                            <w:w w:val="103"/>
                                            <w:sz w:val="16"/>
                                          </w:rPr>
                                        </w:pPr>
                                        <w:r>
                                          <w:rPr>
                                            <w:b/>
                                            <w:w w:val="103"/>
                                            <w:sz w:val="16"/>
                                          </w:rPr>
                                          <w:t>1</w:t>
                                        </w:r>
                                      </w:p>
                                      <w:p w14:paraId="12FB82A8" w14:textId="77777777" w:rsidR="00DC3C12" w:rsidRDefault="00DC3C12" w:rsidP="002A7C6A"/>
                                    </w:txbxContent>
                                  </wps:txbx>
                                  <wps:bodyPr rot="0" vert="horz" wrap="square" lIns="0" tIns="0" rIns="0" bIns="0" anchor="t" anchorCtr="0" upright="1">
                                    <a:noAutofit/>
                                  </wps:bodyPr>
                                </wps:wsp>
                              </wpg:grpSp>
                              <wpg:grpSp>
                                <wpg:cNvPr id="2071885098" name="Group 949"/>
                                <wpg:cNvGrpSpPr/>
                                <wpg:grpSpPr>
                                  <a:xfrm>
                                    <a:off x="-107513" y="0"/>
                                    <a:ext cx="2296280" cy="1815164"/>
                                    <a:chOff x="-107513" y="0"/>
                                    <a:chExt cx="2296280" cy="1815164"/>
                                  </a:xfrm>
                                </wpg:grpSpPr>
                                <wpg:grpSp>
                                  <wpg:cNvPr id="1494650355" name="Group 950"/>
                                  <wpg:cNvGrpSpPr/>
                                  <wpg:grpSpPr>
                                    <a:xfrm>
                                      <a:off x="1547446" y="1688080"/>
                                      <a:ext cx="124127" cy="127084"/>
                                      <a:chOff x="0" y="-43"/>
                                      <a:chExt cx="124127" cy="127084"/>
                                    </a:xfrm>
                                  </wpg:grpSpPr>
                                  <pic:pic xmlns:pic="http://schemas.openxmlformats.org/drawingml/2006/picture">
                                    <pic:nvPicPr>
                                      <pic:cNvPr id="816199700"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1598488060" name="Text Box 40"/>
                                    <wps:cNvSpPr txBox="1">
                                      <a:spLocks noChangeArrowheads="1"/>
                                    </wps:cNvSpPr>
                                    <wps:spPr bwMode="auto">
                                      <a:xfrm>
                                        <a:off x="24426" y="-43"/>
                                        <a:ext cx="99701" cy="12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C15FA" w14:textId="77777777" w:rsidR="00DC3C12" w:rsidRPr="009D28B1" w:rsidRDefault="00DC3C12" w:rsidP="002A7C6A">
                                          <w:pPr>
                                            <w:spacing w:before="13"/>
                                            <w:rPr>
                                              <w:b/>
                                              <w:w w:val="103"/>
                                              <w:sz w:val="16"/>
                                            </w:rPr>
                                          </w:pPr>
                                          <w:r w:rsidRPr="009D28B1">
                                            <w:rPr>
                                              <w:b/>
                                              <w:w w:val="103"/>
                                              <w:sz w:val="16"/>
                                            </w:rPr>
                                            <w:t>2</w:t>
                                          </w:r>
                                        </w:p>
                                      </w:txbxContent>
                                    </wps:txbx>
                                    <wps:bodyPr rot="0" vert="horz" wrap="square" lIns="0" tIns="0" rIns="0" bIns="0" anchor="t" anchorCtr="0" upright="1">
                                      <a:noAutofit/>
                                    </wps:bodyPr>
                                  </wps:wsp>
                                </wpg:grpSp>
                                <wpg:grpSp>
                                  <wpg:cNvPr id="1821333431" name="Group 953"/>
                                  <wpg:cNvGrpSpPr/>
                                  <wpg:grpSpPr>
                                    <a:xfrm>
                                      <a:off x="-107513" y="0"/>
                                      <a:ext cx="2296280" cy="1767884"/>
                                      <a:chOff x="-107513" y="0"/>
                                      <a:chExt cx="2296280" cy="1767884"/>
                                    </a:xfrm>
                                  </wpg:grpSpPr>
                                  <wpg:grpSp>
                                    <wpg:cNvPr id="823127996" name="Group 954"/>
                                    <wpg:cNvGrpSpPr/>
                                    <wpg:grpSpPr>
                                      <a:xfrm>
                                        <a:off x="1543308" y="417882"/>
                                        <a:ext cx="132403" cy="127038"/>
                                        <a:chOff x="0" y="-11"/>
                                        <a:chExt cx="132403" cy="127079"/>
                                      </a:xfrm>
                                    </wpg:grpSpPr>
                                    <pic:pic xmlns:pic="http://schemas.openxmlformats.org/drawingml/2006/picture">
                                      <pic:nvPicPr>
                                        <pic:cNvPr id="76694281"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282865689" name="Text Box 40"/>
                                      <wps:cNvSpPr txBox="1">
                                        <a:spLocks noChangeArrowheads="1"/>
                                      </wps:cNvSpPr>
                                      <wps:spPr bwMode="auto">
                                        <a:xfrm>
                                          <a:off x="24427" y="-11"/>
                                          <a:ext cx="107976" cy="12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AEE21" w14:textId="77777777" w:rsidR="00DC3C12" w:rsidRPr="00F004B9" w:rsidRDefault="00DC3C12" w:rsidP="002A7C6A">
                                            <w:pPr>
                                              <w:spacing w:before="13"/>
                                              <w:rPr>
                                                <w:bCs/>
                                                <w:w w:val="103"/>
                                                <w:sz w:val="16"/>
                                              </w:rPr>
                                            </w:pPr>
                                            <w:r>
                                              <w:rPr>
                                                <w:b/>
                                                <w:w w:val="103"/>
                                                <w:sz w:val="16"/>
                                              </w:rPr>
                                              <w:t>3</w:t>
                                            </w:r>
                                          </w:p>
                                        </w:txbxContent>
                                      </wps:txbx>
                                      <wps:bodyPr rot="0" vert="horz" wrap="square" lIns="0" tIns="0" rIns="0" bIns="0" anchor="t" anchorCtr="0" upright="1">
                                        <a:noAutofit/>
                                      </wps:bodyPr>
                                    </wps:wsp>
                                  </wpg:grpSp>
                                  <wpg:grpSp>
                                    <wpg:cNvPr id="463332800" name="Group 957"/>
                                    <wpg:cNvGrpSpPr/>
                                    <wpg:grpSpPr>
                                      <a:xfrm>
                                        <a:off x="-107513" y="0"/>
                                        <a:ext cx="2296280" cy="1767884"/>
                                        <a:chOff x="-107513" y="0"/>
                                        <a:chExt cx="2296280" cy="1767884"/>
                                      </a:xfrm>
                                    </wpg:grpSpPr>
                                    <wpg:grpSp>
                                      <wpg:cNvPr id="1050544271" name="Group 958"/>
                                      <wpg:cNvGrpSpPr/>
                                      <wpg:grpSpPr>
                                        <a:xfrm>
                                          <a:off x="372380" y="417871"/>
                                          <a:ext cx="115728" cy="148959"/>
                                          <a:chOff x="0" y="-22"/>
                                          <a:chExt cx="115728" cy="148959"/>
                                        </a:xfrm>
                                      </wpg:grpSpPr>
                                      <pic:pic xmlns:pic="http://schemas.openxmlformats.org/drawingml/2006/picture">
                                        <pic:nvPicPr>
                                          <pic:cNvPr id="2057546449"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1555414644" name="Text Box 40"/>
                                        <wps:cNvSpPr txBox="1">
                                          <a:spLocks noChangeArrowheads="1"/>
                                        </wps:cNvSpPr>
                                        <wps:spPr bwMode="auto">
                                          <a:xfrm>
                                            <a:off x="24624" y="-22"/>
                                            <a:ext cx="91104" cy="148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7FFE7" w14:textId="77777777" w:rsidR="00DC3C12" w:rsidRPr="009D28B1" w:rsidRDefault="00DC3C12" w:rsidP="002A7C6A">
                                              <w:pPr>
                                                <w:spacing w:before="13"/>
                                                <w:rPr>
                                                  <w:b/>
                                                  <w:w w:val="103"/>
                                                  <w:sz w:val="16"/>
                                                </w:rPr>
                                              </w:pPr>
                                              <w:r>
                                                <w:rPr>
                                                  <w:b/>
                                                  <w:w w:val="103"/>
                                                  <w:sz w:val="16"/>
                                                </w:rPr>
                                                <w:t>4</w:t>
                                              </w:r>
                                            </w:p>
                                          </w:txbxContent>
                                        </wps:txbx>
                                        <wps:bodyPr rot="0" vert="horz" wrap="square" lIns="0" tIns="0" rIns="0" bIns="0" anchor="t" anchorCtr="0" upright="1">
                                          <a:noAutofit/>
                                        </wps:bodyPr>
                                      </wps:wsp>
                                    </wpg:grpSp>
                                    <wpg:grpSp>
                                      <wpg:cNvPr id="1524255247" name="Group 1724560385"/>
                                      <wpg:cNvGrpSpPr/>
                                      <wpg:grpSpPr>
                                        <a:xfrm>
                                          <a:off x="-107513" y="0"/>
                                          <a:ext cx="2296280" cy="1767884"/>
                                          <a:chOff x="-107513" y="0"/>
                                          <a:chExt cx="2296280" cy="1767884"/>
                                        </a:xfrm>
                                      </wpg:grpSpPr>
                                      <wpg:grpSp>
                                        <wpg:cNvPr id="2074934969" name="Group 1724560386"/>
                                        <wpg:cNvGrpSpPr/>
                                        <wpg:grpSpPr>
                                          <a:xfrm>
                                            <a:off x="993013" y="132402"/>
                                            <a:ext cx="1121278" cy="1016085"/>
                                            <a:chOff x="0" y="0"/>
                                            <a:chExt cx="1121278" cy="1016085"/>
                                          </a:xfrm>
                                        </wpg:grpSpPr>
                                        <wps:wsp>
                                          <wps:cNvPr id="1135457520" name="Straight Arrow Connector 1724560387"/>
                                          <wps:cNvCnPr/>
                                          <wps:spPr>
                                            <a:xfrm flipH="1" flipV="1">
                                              <a:off x="0" y="0"/>
                                              <a:ext cx="16550" cy="1001530"/>
                                            </a:xfrm>
                                            <a:prstGeom prst="straightConnector1">
                                              <a:avLst/>
                                            </a:prstGeom>
                                            <a:noFill/>
                                            <a:ln w="6350" cap="flat" cmpd="sng" algn="ctr">
                                              <a:solidFill>
                                                <a:sysClr val="windowText" lastClr="000000"/>
                                              </a:solidFill>
                                              <a:prstDash val="solid"/>
                                              <a:miter lim="800000"/>
                                              <a:tailEnd type="triangle"/>
                                            </a:ln>
                                            <a:effectLst/>
                                          </wps:spPr>
                                          <wps:bodyPr/>
                                        </wps:wsp>
                                        <wps:wsp>
                                          <wps:cNvPr id="717001760" name="Straight Arrow Connector 1724560388"/>
                                          <wps:cNvCnPr/>
                                          <wps:spPr>
                                            <a:xfrm>
                                              <a:off x="16542" y="1000902"/>
                                              <a:ext cx="1104736" cy="15183"/>
                                            </a:xfrm>
                                            <a:prstGeom prst="straightConnector1">
                                              <a:avLst/>
                                            </a:prstGeom>
                                            <a:noFill/>
                                            <a:ln w="6350" cap="flat" cmpd="sng" algn="ctr">
                                              <a:solidFill>
                                                <a:sysClr val="windowText" lastClr="000000"/>
                                              </a:solidFill>
                                              <a:prstDash val="solid"/>
                                              <a:miter lim="800000"/>
                                              <a:tailEnd type="triangle"/>
                                            </a:ln>
                                            <a:effectLst/>
                                          </wps:spPr>
                                          <wps:bodyPr/>
                                        </wps:wsp>
                                      </wpg:grpSp>
                                      <wpg:grpSp>
                                        <wpg:cNvPr id="1896461078" name="Group 1724560389"/>
                                        <wpg:cNvGrpSpPr/>
                                        <wpg:grpSpPr>
                                          <a:xfrm>
                                            <a:off x="-107513" y="0"/>
                                            <a:ext cx="2296280" cy="1767884"/>
                                            <a:chOff x="-107513" y="0"/>
                                            <a:chExt cx="2296280" cy="1767884"/>
                                          </a:xfrm>
                                        </wpg:grpSpPr>
                                        <wps:wsp>
                                          <wps:cNvPr id="447583815" name="Text Box 29"/>
                                          <wps:cNvSpPr txBox="1">
                                            <a:spLocks noChangeArrowheads="1"/>
                                          </wps:cNvSpPr>
                                          <wps:spPr bwMode="auto">
                                            <a:xfrm>
                                              <a:off x="2068778" y="935088"/>
                                              <a:ext cx="119989" cy="3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CF3A2" w14:textId="77777777" w:rsidR="00DC3C12" w:rsidRPr="002A7C6A" w:rsidRDefault="00DC3C12" w:rsidP="002A7C6A">
                                                <w:pPr>
                                                  <w:spacing w:before="14"/>
                                                  <w:rPr>
                                                    <w:bCs/>
                                                    <w:w w:val="101"/>
                                                    <w:sz w:val="24"/>
                                                  </w:rPr>
                                                </w:pPr>
                                                <w:proofErr w:type="gramStart"/>
                                                <w:r w:rsidRPr="002A7C6A">
                                                  <w:rPr>
                                                    <w:bCs/>
                                                    <w:w w:val="101"/>
                                                    <w:sz w:val="24"/>
                                                  </w:rPr>
                                                  <w:t>ξ</w:t>
                                                </w:r>
                                                <w:proofErr w:type="gramEnd"/>
                                              </w:p>
                                            </w:txbxContent>
                                          </wps:txbx>
                                          <wps:bodyPr rot="0" vert="horz" wrap="square" lIns="0" tIns="0" rIns="0" bIns="0" anchor="t" anchorCtr="0" upright="1">
                                            <a:noAutofit/>
                                          </wps:bodyPr>
                                        </wps:wsp>
                                        <wpg:grpSp>
                                          <wpg:cNvPr id="1596476862" name="Group 1724560391"/>
                                          <wpg:cNvGrpSpPr/>
                                          <wpg:grpSpPr>
                                            <a:xfrm>
                                              <a:off x="-107513" y="0"/>
                                              <a:ext cx="2273848" cy="1767884"/>
                                              <a:chOff x="-107513" y="0"/>
                                              <a:chExt cx="2273848" cy="1767884"/>
                                            </a:xfrm>
                                          </wpg:grpSpPr>
                                          <wps:wsp>
                                            <wps:cNvPr id="374951391" name="Text Box 29"/>
                                            <wps:cNvSpPr txBox="1">
                                              <a:spLocks noChangeArrowheads="1"/>
                                            </wps:cNvSpPr>
                                            <wps:spPr bwMode="auto">
                                              <a:xfrm>
                                                <a:off x="918537" y="0"/>
                                                <a:ext cx="392737" cy="31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8E329" w14:textId="77777777" w:rsidR="00DC3C12" w:rsidRPr="002A7C6A" w:rsidRDefault="00DC3C12" w:rsidP="002A7C6A">
                                                  <w:pPr>
                                                    <w:spacing w:before="14"/>
                                                    <w:rPr>
                                                      <w:bCs/>
                                                      <w:w w:val="101"/>
                                                      <w:sz w:val="24"/>
                                                    </w:rPr>
                                                  </w:pPr>
                                                  <m:oMathPara>
                                                    <m:oMath>
                                                      <m:r>
                                                        <m:rPr>
                                                          <m:sty m:val="p"/>
                                                        </m:rPr>
                                                        <w:rPr>
                                                          <w:rFonts w:ascii="Cambria Math" w:hAnsi="Cambria Math"/>
                                                          <w:w w:val="101"/>
                                                          <w:sz w:val="24"/>
                                                        </w:rPr>
                                                        <m:t>ƞ</m:t>
                                                      </m:r>
                                                    </m:oMath>
                                                  </m:oMathPara>
                                                </w:p>
                                              </w:txbxContent>
                                            </wps:txbx>
                                            <wps:bodyPr rot="0" vert="horz" wrap="square" lIns="0" tIns="0" rIns="0" bIns="0" anchor="t" anchorCtr="0" upright="1">
                                              <a:noAutofit/>
                                            </wps:bodyPr>
                                          </wps:wsp>
                                          <wpg:grpSp>
                                            <wpg:cNvPr id="909303541" name="Group 1724560393"/>
                                            <wpg:cNvGrpSpPr/>
                                            <wpg:grpSpPr>
                                              <a:xfrm>
                                                <a:off x="-107513" y="462600"/>
                                                <a:ext cx="2273848" cy="1305284"/>
                                                <a:chOff x="-107513" y="-9082"/>
                                                <a:chExt cx="2273848" cy="1305284"/>
                                              </a:xfrm>
                                            </wpg:grpSpPr>
                                            <wps:wsp>
                                              <wps:cNvPr id="680365039" name="Text Box 1724560394"/>
                                              <wps:cNvSpPr txBox="1"/>
                                              <wps:spPr>
                                                <a:xfrm>
                                                  <a:off x="1538722" y="-2385"/>
                                                  <a:ext cx="627613" cy="260350"/>
                                                </a:xfrm>
                                                <a:prstGeom prst="rect">
                                                  <a:avLst/>
                                                </a:prstGeom>
                                                <a:noFill/>
                                                <a:ln w="6350">
                                                  <a:noFill/>
                                                </a:ln>
                                                <a:effectLst/>
                                              </wps:spPr>
                                              <wps:txbx>
                                                <w:txbxContent>
                                                  <w:p w14:paraId="61609BF0" w14:textId="77777777" w:rsidR="00DC3C12" w:rsidRPr="002A7C6A" w:rsidRDefault="00DC3C12" w:rsidP="002A7C6A">
                                                    <w:r w:rsidRPr="002A7C6A">
                                                      <w:rPr>
                                                        <w:sz w:val="18"/>
                                                        <w:szCs w:val="18"/>
                                                      </w:rPr>
                                                      <w:t xml:space="preserve"> (-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90071947" name="Group 1724560395"/>
                                              <wpg:cNvGrpSpPr/>
                                              <wpg:grpSpPr>
                                                <a:xfrm>
                                                  <a:off x="-107513" y="-9082"/>
                                                  <a:ext cx="2253861" cy="1305284"/>
                                                  <a:chOff x="-107513" y="-25632"/>
                                                  <a:chExt cx="2253861" cy="1305284"/>
                                                </a:xfrm>
                                              </wpg:grpSpPr>
                                              <wps:wsp>
                                                <wps:cNvPr id="321009595" name="Text Box 1724560396"/>
                                                <wps:cNvSpPr txBox="1"/>
                                                <wps:spPr>
                                                  <a:xfrm>
                                                    <a:off x="1559859" y="1005342"/>
                                                    <a:ext cx="586489" cy="260666"/>
                                                  </a:xfrm>
                                                  <a:prstGeom prst="rect">
                                                    <a:avLst/>
                                                  </a:prstGeom>
                                                  <a:noFill/>
                                                  <a:ln w="6350">
                                                    <a:noFill/>
                                                  </a:ln>
                                                  <a:effectLst/>
                                                </wps:spPr>
                                                <wps:txbx>
                                                  <w:txbxContent>
                                                    <w:p w14:paraId="27633ADB" w14:textId="77777777" w:rsidR="00DC3C12" w:rsidRPr="002A7C6A" w:rsidRDefault="00DC3C12" w:rsidP="002A7C6A">
                                                      <w:r w:rsidRPr="002A7C6A">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0129699" name="Group 1724560397"/>
                                                <wpg:cNvGrpSpPr/>
                                                <wpg:grpSpPr>
                                                  <a:xfrm>
                                                    <a:off x="-107513" y="-25632"/>
                                                    <a:ext cx="1737689" cy="1305284"/>
                                                    <a:chOff x="-107513" y="-25632"/>
                                                    <a:chExt cx="1737689" cy="1305284"/>
                                                  </a:xfrm>
                                                </wpg:grpSpPr>
                                                <wps:wsp>
                                                  <wps:cNvPr id="1614188731" name="Text Box 1724560398"/>
                                                  <wps:cNvSpPr txBox="1"/>
                                                  <wps:spPr>
                                                    <a:xfrm>
                                                      <a:off x="-107513" y="1018986"/>
                                                      <a:ext cx="628884" cy="260666"/>
                                                    </a:xfrm>
                                                    <a:prstGeom prst="rect">
                                                      <a:avLst/>
                                                    </a:prstGeom>
                                                    <a:noFill/>
                                                    <a:ln w="6350">
                                                      <a:noFill/>
                                                    </a:ln>
                                                    <a:effectLst/>
                                                  </wps:spPr>
                                                  <wps:txbx>
                                                    <w:txbxContent>
                                                      <w:p w14:paraId="322F7903" w14:textId="77777777" w:rsidR="00DC3C12" w:rsidRPr="002A7C6A" w:rsidRDefault="00DC3C12" w:rsidP="002A7C6A">
                                                        <w:r w:rsidRPr="002A7C6A">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76030680" name="Group 1724560399"/>
                                                  <wpg:cNvGrpSpPr/>
                                                  <wpg:grpSpPr>
                                                    <a:xfrm>
                                                      <a:off x="-3694" y="-25632"/>
                                                      <a:ext cx="1633870" cy="1213625"/>
                                                      <a:chOff x="-7831" y="-25632"/>
                                                      <a:chExt cx="1633870" cy="1213625"/>
                                                    </a:xfrm>
                                                  </wpg:grpSpPr>
                                                  <wpg:grpSp>
                                                    <wpg:cNvPr id="599065460" name="Group 1724560400"/>
                                                    <wpg:cNvGrpSpPr/>
                                                    <wpg:grpSpPr>
                                                      <a:xfrm>
                                                        <a:off x="384793" y="74476"/>
                                                        <a:ext cx="1241246" cy="1113517"/>
                                                        <a:chOff x="0" y="0"/>
                                                        <a:chExt cx="1241246" cy="1113517"/>
                                                      </a:xfrm>
                                                    </wpg:grpSpPr>
                                                    <wps:wsp>
                                                      <wps:cNvPr id="603287761" name="Rectangle 603287761"/>
                                                      <wps:cNvSpPr/>
                                                      <wps:spPr>
                                                        <a:xfrm>
                                                          <a:off x="28963" y="37238"/>
                                                          <a:ext cx="1183341" cy="1045201"/>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3680097" name="Oval 1724560402"/>
                                                      <wps:cNvSpPr/>
                                                      <wps:spPr>
                                                        <a:xfrm>
                                                          <a:off x="0" y="4137"/>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425918" name="Oval 1724560403"/>
                                                      <wps:cNvSpPr/>
                                                      <wps:spPr>
                                                        <a:xfrm>
                                                          <a:off x="1170928" y="0"/>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311003" name="Oval 1724560404"/>
                                                      <wps:cNvSpPr/>
                                                      <wps:spPr>
                                                        <a:xfrm>
                                                          <a:off x="8275" y="104266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9045161" name="Oval 1724560405"/>
                                                      <wps:cNvSpPr/>
                                                      <wps:spPr>
                                                        <a:xfrm>
                                                          <a:off x="1166791" y="1034389"/>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6105039" name="Text Box 1724560406"/>
                                                    <wps:cNvSpPr txBox="1"/>
                                                    <wps:spPr>
                                                      <a:xfrm>
                                                        <a:off x="-7831" y="-25632"/>
                                                        <a:ext cx="517194" cy="260666"/>
                                                      </a:xfrm>
                                                      <a:prstGeom prst="rect">
                                                        <a:avLst/>
                                                      </a:prstGeom>
                                                      <a:noFill/>
                                                      <a:ln w="6350">
                                                        <a:noFill/>
                                                      </a:ln>
                                                      <a:effectLst/>
                                                    </wps:spPr>
                                                    <wps:txbx>
                                                      <w:txbxContent>
                                                        <w:p w14:paraId="1E928B0E" w14:textId="77777777" w:rsidR="00DC3C12" w:rsidRPr="002A7C6A" w:rsidRDefault="00DC3C12" w:rsidP="002A7C6A">
                                                          <w:r w:rsidRPr="002A7C6A">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grpSp>
                                </wpg:grpSp>
                              </wpg:grpSp>
                            </wpg:grpSp>
                            <wpg:grpSp>
                              <wpg:cNvPr id="1686888991" name="Group 1724560407"/>
                              <wpg:cNvGrpSpPr/>
                              <wpg:grpSpPr>
                                <a:xfrm>
                                  <a:off x="84264" y="-146883"/>
                                  <a:ext cx="3349995" cy="2857775"/>
                                  <a:chOff x="88323" y="-166260"/>
                                  <a:chExt cx="3511361" cy="3062250"/>
                                </a:xfrm>
                              </wpg:grpSpPr>
                              <wpg:grpSp>
                                <wpg:cNvPr id="971027516" name="Group 1724560409"/>
                                <wpg:cNvGrpSpPr/>
                                <wpg:grpSpPr>
                                  <a:xfrm>
                                    <a:off x="88323" y="-166260"/>
                                    <a:ext cx="3511361" cy="3062250"/>
                                    <a:chOff x="88323" y="-111418"/>
                                    <a:chExt cx="3511361" cy="3033552"/>
                                  </a:xfrm>
                                </wpg:grpSpPr>
                                <wpg:grpSp>
                                  <wpg:cNvPr id="114174688" name="Group 1724560410"/>
                                  <wpg:cNvGrpSpPr/>
                                  <wpg:grpSpPr>
                                    <a:xfrm>
                                      <a:off x="88323" y="-111418"/>
                                      <a:ext cx="3511361" cy="3033552"/>
                                      <a:chOff x="88323" y="-111418"/>
                                      <a:chExt cx="3511361" cy="3033552"/>
                                    </a:xfrm>
                                  </wpg:grpSpPr>
                                  <wps:wsp>
                                    <wps:cNvPr id="2018768843" name="Text Box 1724560411"/>
                                    <wps:cNvSpPr txBox="1"/>
                                    <wps:spPr>
                                      <a:xfrm>
                                        <a:off x="2196737" y="1821830"/>
                                        <a:ext cx="384202" cy="1100304"/>
                                      </a:xfrm>
                                      <a:prstGeom prst="rect">
                                        <a:avLst/>
                                      </a:prstGeom>
                                      <a:noFill/>
                                      <a:ln w="6350">
                                        <a:noFill/>
                                      </a:ln>
                                      <a:effectLst/>
                                    </wps:spPr>
                                    <wps:txbx>
                                      <w:txbxContent>
                                        <w:p w14:paraId="0B1386FC"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4</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4</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4</m:t>
                                                        </m:r>
                                                      </m:sub>
                                                    </m:sSub>
                                                  </m:e>
                                                </m:mr>
                                              </m:m>
                                            </m:oMath>
                                          </m:oMathPara>
                                        </w:p>
                                        <w:p w14:paraId="072E27B9" w14:textId="77777777" w:rsidR="00DC3C12" w:rsidRDefault="00DC3C12" w:rsidP="002A7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1586535" name="Group 1724560412"/>
                                    <wpg:cNvGrpSpPr/>
                                    <wpg:grpSpPr>
                                      <a:xfrm>
                                        <a:off x="88323" y="-111418"/>
                                        <a:ext cx="3511361" cy="2403520"/>
                                        <a:chOff x="88323" y="-111418"/>
                                        <a:chExt cx="3511361" cy="2403520"/>
                                      </a:xfrm>
                                    </wpg:grpSpPr>
                                    <wps:wsp>
                                      <wps:cNvPr id="58109212" name="Text Box 1724560413"/>
                                      <wps:cNvSpPr txBox="1"/>
                                      <wps:spPr>
                                        <a:xfrm>
                                          <a:off x="403702" y="578425"/>
                                          <a:ext cx="343388" cy="989986"/>
                                        </a:xfrm>
                                        <a:prstGeom prst="rect">
                                          <a:avLst/>
                                        </a:prstGeom>
                                        <a:noFill/>
                                        <a:ln w="6350">
                                          <a:noFill/>
                                        </a:ln>
                                        <a:effectLst/>
                                      </wps:spPr>
                                      <wps:txbx>
                                        <w:txbxContent>
                                          <w:p w14:paraId="49C5F0A6"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1</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1</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1</m:t>
                                                          </m:r>
                                                        </m:sub>
                                                      </m:sSub>
                                                    </m:e>
                                                  </m:mr>
                                                </m:m>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14008576" name="Group 1724560414"/>
                                      <wpg:cNvGrpSpPr/>
                                      <wpg:grpSpPr>
                                        <a:xfrm>
                                          <a:off x="88323" y="-111418"/>
                                          <a:ext cx="3511361" cy="2403520"/>
                                          <a:chOff x="88323" y="-111418"/>
                                          <a:chExt cx="3511361" cy="2403520"/>
                                        </a:xfrm>
                                      </wpg:grpSpPr>
                                      <wps:wsp>
                                        <wps:cNvPr id="35479422" name="Text Box 1724560415"/>
                                        <wps:cNvSpPr txBox="1"/>
                                        <wps:spPr>
                                          <a:xfrm>
                                            <a:off x="2834205" y="379204"/>
                                            <a:ext cx="431853" cy="1130359"/>
                                          </a:xfrm>
                                          <a:prstGeom prst="rect">
                                            <a:avLst/>
                                          </a:prstGeom>
                                          <a:noFill/>
                                          <a:ln w="6350">
                                            <a:noFill/>
                                          </a:ln>
                                          <a:effectLst/>
                                        </wps:spPr>
                                        <wps:txbx>
                                          <w:txbxContent>
                                            <w:p w14:paraId="30443BE2"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3</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3</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3</m:t>
                                                            </m:r>
                                                          </m:sub>
                                                        </m:sSub>
                                                      </m:e>
                                                    </m:mr>
                                                  </m:m>
                                                </m:oMath>
                                              </m:oMathPara>
                                            </w:p>
                                            <w:p w14:paraId="44BA0C31" w14:textId="77777777" w:rsidR="00DC3C12" w:rsidRDefault="00DC3C12" w:rsidP="002A7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16904911" name="Group 1724560416"/>
                                        <wpg:cNvGrpSpPr/>
                                        <wpg:grpSpPr>
                                          <a:xfrm>
                                            <a:off x="88323" y="-111418"/>
                                            <a:ext cx="3511361" cy="2403520"/>
                                            <a:chOff x="88323" y="-111418"/>
                                            <a:chExt cx="3511361" cy="2403520"/>
                                          </a:xfrm>
                                        </wpg:grpSpPr>
                                        <wps:wsp>
                                          <wps:cNvPr id="521042131" name="Text Box 1724560417"/>
                                          <wps:cNvSpPr txBox="1"/>
                                          <wps:spPr>
                                            <a:xfrm>
                                              <a:off x="1364204" y="-111418"/>
                                              <a:ext cx="451756" cy="1012973"/>
                                            </a:xfrm>
                                            <a:prstGeom prst="rect">
                                              <a:avLst/>
                                            </a:prstGeom>
                                            <a:noFill/>
                                            <a:ln w="6350">
                                              <a:noFill/>
                                            </a:ln>
                                            <a:effectLst/>
                                          </wps:spPr>
                                          <wps:txbx>
                                            <w:txbxContent>
                                              <w:p w14:paraId="355A6221"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2</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2</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2</m:t>
                                                              </m:r>
                                                            </m:sub>
                                                          </m:sSub>
                                                        </m:e>
                                                      </m:mr>
                                                    </m:m>
                                                  </m:oMath>
                                                </m:oMathPara>
                                              </w:p>
                                              <w:p w14:paraId="67736DEB" w14:textId="77777777" w:rsidR="00DC3C12" w:rsidRDefault="00DC3C12" w:rsidP="002A7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439220" name="Group 1724560418"/>
                                          <wpg:cNvGrpSpPr/>
                                          <wpg:grpSpPr>
                                            <a:xfrm>
                                              <a:off x="88323" y="216632"/>
                                              <a:ext cx="3511361" cy="2075470"/>
                                              <a:chOff x="88323" y="-81272"/>
                                              <a:chExt cx="3511361" cy="2075470"/>
                                            </a:xfrm>
                                          </wpg:grpSpPr>
                                          <wpg:grpSp>
                                            <wpg:cNvPr id="2104900556" name="Group 1724560419"/>
                                            <wpg:cNvGrpSpPr/>
                                            <wpg:grpSpPr>
                                              <a:xfrm>
                                                <a:off x="88323" y="-81272"/>
                                                <a:ext cx="3511361" cy="1767790"/>
                                                <a:chOff x="88326" y="-81299"/>
                                                <a:chExt cx="3511486" cy="1768384"/>
                                              </a:xfrm>
                                            </wpg:grpSpPr>
                                            <wpg:grpSp>
                                              <wpg:cNvPr id="36515443" name="Group 1724560420"/>
                                              <wpg:cNvGrpSpPr/>
                                              <wpg:grpSpPr>
                                                <a:xfrm>
                                                  <a:off x="88326" y="-81299"/>
                                                  <a:ext cx="3511486" cy="1768384"/>
                                                  <a:chOff x="88326" y="-81299"/>
                                                  <a:chExt cx="3511486" cy="1768384"/>
                                                </a:xfrm>
                                              </wpg:grpSpPr>
                                              <wpg:grpSp>
                                                <wpg:cNvPr id="1653210790" name="Group 1724560421"/>
                                                <wpg:cNvGrpSpPr/>
                                                <wpg:grpSpPr>
                                                  <a:xfrm>
                                                    <a:off x="88326" y="-81299"/>
                                                    <a:ext cx="3511486" cy="1768384"/>
                                                    <a:chOff x="88326" y="-81299"/>
                                                    <a:chExt cx="3511486" cy="1768384"/>
                                                  </a:xfrm>
                                                </wpg:grpSpPr>
                                                <wpg:grpSp>
                                                  <wpg:cNvPr id="1117546150" name="Group 1724560422"/>
                                                  <wpg:cNvGrpSpPr/>
                                                  <wpg:grpSpPr>
                                                    <a:xfrm>
                                                      <a:off x="88326" y="-81299"/>
                                                      <a:ext cx="3511486" cy="1768384"/>
                                                      <a:chOff x="88326" y="-81299"/>
                                                      <a:chExt cx="3511486" cy="1768384"/>
                                                    </a:xfrm>
                                                  </wpg:grpSpPr>
                                                  <wpg:grpSp>
                                                    <wpg:cNvPr id="1270420088" name="Group 1724560423"/>
                                                    <wpg:cNvGrpSpPr/>
                                                    <wpg:grpSpPr>
                                                      <a:xfrm>
                                                        <a:off x="88326" y="-81299"/>
                                                        <a:ext cx="3511486" cy="1768384"/>
                                                        <a:chOff x="88326" y="-81299"/>
                                                        <a:chExt cx="3511486" cy="1768384"/>
                                                      </a:xfrm>
                                                    </wpg:grpSpPr>
                                                    <pic:pic xmlns:pic="http://schemas.openxmlformats.org/drawingml/2006/picture">
                                                      <pic:nvPicPr>
                                                        <pic:cNvPr id="1400028557" name="Picture 17"/>
                                                        <pic:cNvPicPr>
                                                          <a:picLocks noChangeAspect="1"/>
                                                        </pic:cNvPicPr>
                                                      </pic:nvPicPr>
                                                      <pic:blipFill>
                                                        <a:blip r:embed="rId406">
                                                          <a:extLst>
                                                            <a:ext uri="{28A0092B-C50C-407E-A947-70E740481C1C}">
                                                              <a14:useLocalDpi xmlns:a14="http://schemas.microsoft.com/office/drawing/2010/main" val="0"/>
                                                            </a:ext>
                                                          </a:extLst>
                                                        </a:blip>
                                                        <a:srcRect/>
                                                        <a:stretch>
                                                          <a:fillRect/>
                                                        </a:stretch>
                                                      </pic:blipFill>
                                                      <pic:spPr bwMode="auto">
                                                        <a:xfrm>
                                                          <a:off x="1682465" y="333332"/>
                                                          <a:ext cx="102870" cy="10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67143607" name="Text Box 30"/>
                                                      <wps:cNvSpPr txBox="1">
                                                        <a:spLocks noChangeArrowheads="1"/>
                                                      </wps:cNvSpPr>
                                                      <wps:spPr bwMode="auto">
                                                        <a:xfrm>
                                                          <a:off x="1701167" y="313535"/>
                                                          <a:ext cx="114859" cy="17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DB084" w14:textId="77777777" w:rsidR="00DC3C12" w:rsidRPr="009D28B1" w:rsidRDefault="00DC3C12" w:rsidP="002A7C6A">
                                                            <w:pPr>
                                                              <w:spacing w:before="13"/>
                                                              <w:rPr>
                                                                <w:b/>
                                                                <w:w w:val="103"/>
                                                                <w:sz w:val="14"/>
                                                              </w:rPr>
                                                            </w:pPr>
                                                            <w:r w:rsidRPr="009D28B1">
                                                              <w:rPr>
                                                                <w:b/>
                                                                <w:w w:val="103"/>
                                                                <w:sz w:val="14"/>
                                                              </w:rPr>
                                                              <w:t>4</w:t>
                                                            </w:r>
                                                          </w:p>
                                                        </w:txbxContent>
                                                      </wps:txbx>
                                                      <wps:bodyPr rot="0" vert="horz" wrap="square" lIns="0" tIns="0" rIns="0" bIns="0" anchor="t" anchorCtr="0" upright="1">
                                                        <a:noAutofit/>
                                                      </wps:bodyPr>
                                                    </wps:wsp>
                                                    <wpg:grpSp>
                                                      <wpg:cNvPr id="1571876771" name="Group 1724560426"/>
                                                      <wpg:cNvGrpSpPr/>
                                                      <wpg:grpSpPr>
                                                        <a:xfrm>
                                                          <a:off x="88326" y="-81299"/>
                                                          <a:ext cx="3511486" cy="1768384"/>
                                                          <a:chOff x="88326" y="-81299"/>
                                                          <a:chExt cx="3511486" cy="1768384"/>
                                                        </a:xfrm>
                                                      </wpg:grpSpPr>
                                                      <wpg:grpSp>
                                                        <wpg:cNvPr id="433272543" name="Group 1724560427"/>
                                                        <wpg:cNvGrpSpPr/>
                                                        <wpg:grpSpPr>
                                                          <a:xfrm>
                                                            <a:off x="88326" y="-81299"/>
                                                            <a:ext cx="3511486" cy="1768384"/>
                                                            <a:chOff x="88326" y="-81299"/>
                                                            <a:chExt cx="3511486" cy="1768384"/>
                                                          </a:xfrm>
                                                        </wpg:grpSpPr>
                                                        <wps:wsp>
                                                          <wps:cNvPr id="1641638426" name="Text Box 29"/>
                                                          <wps:cNvSpPr txBox="1">
                                                            <a:spLocks noChangeArrowheads="1"/>
                                                          </wps:cNvSpPr>
                                                          <wps:spPr bwMode="auto">
                                                            <a:xfrm>
                                                              <a:off x="1778753" y="-81299"/>
                                                              <a:ext cx="397206" cy="23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D98A0" w14:textId="77777777" w:rsidR="00DC3C12" w:rsidRPr="009C633B" w:rsidRDefault="00DC3C12" w:rsidP="002A7C6A">
                                                                <w:pPr>
                                                                  <w:spacing w:before="14"/>
                                                                  <w:rPr>
                                                                    <w:sz w:val="16"/>
                                                                  </w:rPr>
                                                                </w:pPr>
                                                                <w:r w:rsidRPr="009C633B">
                                                                  <w:rPr>
                                                                    <w:b/>
                                                                    <w:w w:val="101"/>
                                                                    <w:sz w:val="18"/>
                                                                  </w:rPr>
                                                                  <w:t>Z</w:t>
                                                                </w:r>
                                                                <w:r w:rsidRPr="009C633B">
                                                                  <w:rPr>
                                                                    <w:sz w:val="16"/>
                                                                  </w:rPr>
                                                                  <w:t xml:space="preserve"> (</w:t>
                                                                </w:r>
                                                                <m:oMath>
                                                                  <m:r>
                                                                    <w:rPr>
                                                                      <w:rFonts w:ascii="Cambria Math" w:hAnsi="Cambria Math"/>
                                                                      <w:sz w:val="24"/>
                                                                      <w:szCs w:val="24"/>
                                                                    </w:rPr>
                                                                    <m:t>w</m:t>
                                                                  </m:r>
                                                                </m:oMath>
                                                                <w:r w:rsidRPr="009C633B">
                                                                  <w:rPr>
                                                                    <w:b/>
                                                                    <w:w w:val="101"/>
                                                                    <w:sz w:val="18"/>
                                                                  </w:rPr>
                                                                  <w:t>)</w:t>
                                                                </w:r>
                                                              </w:p>
                                                            </w:txbxContent>
                                                          </wps:txbx>
                                                          <wps:bodyPr rot="0" vert="horz" wrap="square" lIns="0" tIns="0" rIns="0" bIns="0" anchor="t" anchorCtr="0" upright="1">
                                                            <a:noAutofit/>
                                                          </wps:bodyPr>
                                                        </wps:wsp>
                                                        <wpg:grpSp>
                                                          <wpg:cNvPr id="1722871714" name="Group 1724560429"/>
                                                          <wpg:cNvGrpSpPr/>
                                                          <wpg:grpSpPr>
                                                            <a:xfrm>
                                                              <a:off x="88326" y="422030"/>
                                                              <a:ext cx="3511486" cy="1265055"/>
                                                              <a:chOff x="88326" y="339279"/>
                                                              <a:chExt cx="3511486" cy="1265055"/>
                                                            </a:xfrm>
                                                          </wpg:grpSpPr>
                                                          <wps:wsp>
                                                            <wps:cNvPr id="1377579555" name="Text Box 37"/>
                                                            <wps:cNvSpPr txBox="1">
                                                              <a:spLocks noChangeArrowheads="1"/>
                                                            </wps:cNvSpPr>
                                                            <wps:spPr bwMode="auto">
                                                              <a:xfrm>
                                                                <a:off x="3209539" y="983505"/>
                                                                <a:ext cx="390273" cy="21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94AA1" w14:textId="77777777" w:rsidR="00DC3C12" w:rsidRPr="002A7C6A" w:rsidRDefault="00DC3C12" w:rsidP="002A7C6A">
                                                                  <w:pPr>
                                                                    <w:spacing w:before="14"/>
                                                                    <w:rPr>
                                                                      <w:b/>
                                                                      <w:sz w:val="18"/>
                                                                    </w:rPr>
                                                                  </w:pPr>
                                                                  <w:r w:rsidRPr="002A7C6A">
                                                                    <w:rPr>
                                                                      <w:b/>
                                                                      <w:w w:val="101"/>
                                                                      <w:sz w:val="18"/>
                                                                    </w:rPr>
                                                                    <w:t xml:space="preserve">X </w:t>
                                                                  </w:r>
                                                                  <w:r w:rsidRPr="002A7C6A">
                                                                    <w:rPr>
                                                                      <w:b/>
                                                                      <w:sz w:val="18"/>
                                                                    </w:rPr>
                                                                    <w:t>(</w:t>
                                                                  </w:r>
                                                                  <m:oMath>
                                                                    <m:r>
                                                                      <w:rPr>
                                                                        <w:rFonts w:ascii="Cambria Math" w:hAnsi="Cambria Math"/>
                                                                        <w:sz w:val="24"/>
                                                                        <w:szCs w:val="24"/>
                                                                      </w:rPr>
                                                                      <m:t>u</m:t>
                                                                    </m:r>
                                                                  </m:oMath>
                                                                  <w:r w:rsidRPr="002A7C6A">
                                                                    <w:rPr>
                                                                      <w:b/>
                                                                      <w:sz w:val="18"/>
                                                                    </w:rPr>
                                                                    <w:t>)</w:t>
                                                                  </w:r>
                                                                </w:p>
                                                              </w:txbxContent>
                                                            </wps:txbx>
                                                            <wps:bodyPr rot="0" vert="horz" wrap="square" lIns="0" tIns="0" rIns="0" bIns="0" anchor="t" anchorCtr="0" upright="1">
                                                              <a:noAutofit/>
                                                            </wps:bodyPr>
                                                          </wps:wsp>
                                                          <wpg:grpSp>
                                                            <wpg:cNvPr id="1160927113" name="Group 1724560431"/>
                                                            <wpg:cNvGrpSpPr/>
                                                            <wpg:grpSpPr>
                                                              <a:xfrm>
                                                                <a:off x="88326" y="339279"/>
                                                                <a:ext cx="3105523" cy="1265055"/>
                                                                <a:chOff x="88326" y="339279"/>
                                                                <a:chExt cx="3105523" cy="1265055"/>
                                                              </a:xfrm>
                                                            </wpg:grpSpPr>
                                                            <wps:wsp>
                                                              <wps:cNvPr id="60646091" name="Text Box 35"/>
                                                              <wps:cNvSpPr txBox="1">
                                                                <a:spLocks noChangeArrowheads="1"/>
                                                              </wps:cNvSpPr>
                                                              <wps:spPr bwMode="auto">
                                                                <a:xfrm>
                                                                  <a:off x="88326" y="1266028"/>
                                                                  <a:ext cx="367504" cy="1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080CA" w14:textId="77777777" w:rsidR="00DC3C12" w:rsidRPr="002A7C6A" w:rsidRDefault="00DC3C12" w:rsidP="002A7C6A">
                                                                    <w:pPr>
                                                                      <w:spacing w:before="14"/>
                                                                      <w:rPr>
                                                                        <w:b/>
                                                                        <w:w w:val="101"/>
                                                                        <w:sz w:val="18"/>
                                                                      </w:rPr>
                                                                    </w:pPr>
                                                                    <w:r w:rsidRPr="002A7C6A">
                                                                      <w:rPr>
                                                                        <w:b/>
                                                                        <w:w w:val="101"/>
                                                                        <w:sz w:val="18"/>
                                                                      </w:rPr>
                                                                      <w:t>Y (</w:t>
                                                                    </w:r>
                                                                    <m:oMath>
                                                                      <m:r>
                                                                        <w:rPr>
                                                                          <w:rFonts w:ascii="Cambria Math" w:hAnsi="Cambria Math"/>
                                                                          <w:sz w:val="24"/>
                                                                          <w:szCs w:val="24"/>
                                                                        </w:rPr>
                                                                        <m:t>v</m:t>
                                                                      </m:r>
                                                                    </m:oMath>
                                                                    <w:r w:rsidRPr="002A7C6A">
                                                                      <w:rPr>
                                                                        <w:b/>
                                                                        <w:w w:val="101"/>
                                                                        <w:sz w:val="18"/>
                                                                      </w:rPr>
                                                                      <w:t>)</w:t>
                                                                    </w:r>
                                                                  </w:p>
                                                                </w:txbxContent>
                                                              </wps:txbx>
                                                              <wps:bodyPr rot="0" vert="horz" wrap="square" lIns="0" tIns="0" rIns="0" bIns="0" anchor="t" anchorCtr="0" upright="1">
                                                                <a:noAutofit/>
                                                              </wps:bodyPr>
                                                            </wps:wsp>
                                                            <wpg:grpSp>
                                                              <wpg:cNvPr id="710525218" name="Group 1724560433"/>
                                                              <wpg:cNvGrpSpPr/>
                                                              <wpg:grpSpPr>
                                                                <a:xfrm>
                                                                  <a:off x="374225" y="339279"/>
                                                                  <a:ext cx="2819624" cy="1265055"/>
                                                                  <a:chOff x="76321" y="339279"/>
                                                                  <a:chExt cx="2819624" cy="1265055"/>
                                                                </a:xfrm>
                                                              </wpg:grpSpPr>
                                                              <wps:wsp>
                                                                <wps:cNvPr id="1301537351" name="Text Box 1724560434"/>
                                                                <wps:cNvSpPr txBox="1"/>
                                                                <wps:spPr>
                                                                  <a:xfrm>
                                                                    <a:off x="76321" y="1297370"/>
                                                                    <a:ext cx="500427" cy="306964"/>
                                                                  </a:xfrm>
                                                                  <a:prstGeom prst="rect">
                                                                    <a:avLst/>
                                                                  </a:prstGeom>
                                                                  <a:noFill/>
                                                                  <a:ln w="6350">
                                                                    <a:noFill/>
                                                                  </a:ln>
                                                                  <a:effectLst/>
                                                                </wps:spPr>
                                                                <wps:txbx>
                                                                  <w:txbxContent>
                                                                    <w:p w14:paraId="637627A7" w14:textId="77777777" w:rsidR="00DC3C12" w:rsidRPr="00DC0C8B" w:rsidRDefault="009A3DBF" w:rsidP="002A7C6A">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5355814" name="Group 1724560435"/>
                                                                <wpg:cNvGrpSpPr/>
                                                                <wpg:grpSpPr>
                                                                  <a:xfrm>
                                                                    <a:off x="513037" y="339279"/>
                                                                    <a:ext cx="2382908" cy="1169122"/>
                                                                    <a:chOff x="513037" y="339279"/>
                                                                    <a:chExt cx="2382908" cy="1169122"/>
                                                                  </a:xfrm>
                                                                </wpg:grpSpPr>
                                                                <wpg:grpSp>
                                                                  <wpg:cNvPr id="236319125" name="Group 1724560436"/>
                                                                  <wpg:cNvGrpSpPr/>
                                                                  <wpg:grpSpPr>
                                                                    <a:xfrm>
                                                                      <a:off x="513037" y="381750"/>
                                                                      <a:ext cx="2382908" cy="1126651"/>
                                                                      <a:chOff x="513037" y="381750"/>
                                                                      <a:chExt cx="2382908" cy="1126651"/>
                                                                    </a:xfrm>
                                                                  </wpg:grpSpPr>
                                                                  <pic:pic xmlns:pic="http://schemas.openxmlformats.org/drawingml/2006/picture">
                                                                    <pic:nvPicPr>
                                                                      <pic:cNvPr id="307248273" name="Picture 3"/>
                                                                      <pic:cNvPicPr>
                                                                        <a:picLocks noChangeAspect="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513037" y="381750"/>
                                                                        <a:ext cx="2016760" cy="1126651"/>
                                                                      </a:xfrm>
                                                                      <a:prstGeom prst="rect">
                                                                        <a:avLst/>
                                                                      </a:prstGeom>
                                                                      <a:noFill/>
                                                                      <a:ln>
                                                                        <a:noFill/>
                                                                      </a:ln>
                                                                    </pic:spPr>
                                                                  </pic:pic>
                                                                  <wps:wsp>
                                                                    <wps:cNvPr id="234959633" name="Text Box 1724560440"/>
                                                                    <wps:cNvSpPr txBox="1"/>
                                                                    <wps:spPr>
                                                                      <a:xfrm>
                                                                        <a:off x="2362545" y="1113003"/>
                                                                        <a:ext cx="533400" cy="260350"/>
                                                                      </a:xfrm>
                                                                      <a:prstGeom prst="rect">
                                                                        <a:avLst/>
                                                                      </a:prstGeom>
                                                                      <a:noFill/>
                                                                      <a:ln w="6350">
                                                                        <a:noFill/>
                                                                      </a:ln>
                                                                      <a:effectLst/>
                                                                    </wps:spPr>
                                                                    <wps:txbx>
                                                                      <w:txbxContent>
                                                                        <w:p w14:paraId="07A8D2BD" w14:textId="77777777" w:rsidR="00DC3C12" w:rsidRPr="00DC0C8B" w:rsidRDefault="009A3DBF" w:rsidP="002A7C6A">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72778221" name="Group 1724560441"/>
                                                                    <wpg:cNvGrpSpPr/>
                                                                    <wpg:grpSpPr>
                                                                      <a:xfrm>
                                                                        <a:off x="517195" y="421469"/>
                                                                        <a:ext cx="1998440" cy="1020216"/>
                                                                        <a:chOff x="0" y="-17112"/>
                                                                        <a:chExt cx="1998440" cy="1020216"/>
                                                                      </a:xfrm>
                                                                    </wpg:grpSpPr>
                                                                    <wps:wsp>
                                                                      <wps:cNvPr id="133166010" name="Straight Connector 1724560442"/>
                                                                      <wps:cNvCnPr/>
                                                                      <wps:spPr>
                                                                        <a:xfrm flipH="1">
                                                                          <a:off x="20687" y="-17112"/>
                                                                          <a:ext cx="1017270" cy="570865"/>
                                                                        </a:xfrm>
                                                                        <a:prstGeom prst="line">
                                                                          <a:avLst/>
                                                                        </a:prstGeom>
                                                                        <a:noFill/>
                                                                        <a:ln w="12700" cap="flat" cmpd="sng" algn="ctr">
                                                                          <a:solidFill>
                                                                            <a:srgbClr val="00B0F0"/>
                                                                          </a:solidFill>
                                                                          <a:prstDash val="solid"/>
                                                                          <a:miter lim="800000"/>
                                                                        </a:ln>
                                                                        <a:effectLst/>
                                                                      </wps:spPr>
                                                                      <wps:bodyPr/>
                                                                    </wps:wsp>
                                                                    <wps:wsp>
                                                                      <wps:cNvPr id="1967099266" name="Straight Connector 1724560443"/>
                                                                      <wps:cNvCnPr/>
                                                                      <wps:spPr>
                                                                        <a:xfrm>
                                                                          <a:off x="0" y="608221"/>
                                                                          <a:ext cx="1414452" cy="388539"/>
                                                                        </a:xfrm>
                                                                        <a:prstGeom prst="line">
                                                                          <a:avLst/>
                                                                        </a:prstGeom>
                                                                        <a:noFill/>
                                                                        <a:ln w="12700" cap="flat" cmpd="sng" algn="ctr">
                                                                          <a:solidFill>
                                                                            <a:srgbClr val="00B0F0"/>
                                                                          </a:solidFill>
                                                                          <a:prstDash val="solid"/>
                                                                          <a:miter lim="800000"/>
                                                                        </a:ln>
                                                                        <a:effectLst/>
                                                                      </wps:spPr>
                                                                      <wps:bodyPr/>
                                                                    </wps:wsp>
                                                                    <wps:wsp>
                                                                      <wps:cNvPr id="2114714321" name="Straight Connector 1724560444"/>
                                                                      <wps:cNvCnPr/>
                                                                      <wps:spPr>
                                                                        <a:xfrm flipV="1">
                                                                          <a:off x="1406769" y="455131"/>
                                                                          <a:ext cx="591671" cy="547973"/>
                                                                        </a:xfrm>
                                                                        <a:prstGeom prst="line">
                                                                          <a:avLst/>
                                                                        </a:prstGeom>
                                                                        <a:noFill/>
                                                                        <a:ln w="12700" cap="flat" cmpd="sng" algn="ctr">
                                                                          <a:solidFill>
                                                                            <a:srgbClr val="00B0F0"/>
                                                                          </a:solidFill>
                                                                          <a:prstDash val="solid"/>
                                                                          <a:miter lim="800000"/>
                                                                        </a:ln>
                                                                        <a:effectLst/>
                                                                      </wps:spPr>
                                                                      <wps:bodyPr/>
                                                                    </wps:wsp>
                                                                    <wps:wsp>
                                                                      <wps:cNvPr id="2062628847" name="Straight Connector 1724560445"/>
                                                                      <wps:cNvCnPr/>
                                                                      <wps:spPr>
                                                                        <a:xfrm>
                                                                          <a:off x="1021929" y="-36"/>
                                                                          <a:ext cx="916421" cy="396669"/>
                                                                        </a:xfrm>
                                                                        <a:prstGeom prst="line">
                                                                          <a:avLst/>
                                                                        </a:prstGeom>
                                                                        <a:noFill/>
                                                                        <a:ln w="12700" cap="flat" cmpd="sng" algn="ctr">
                                                                          <a:solidFill>
                                                                            <a:srgbClr val="00B0F0"/>
                                                                          </a:solidFill>
                                                                          <a:prstDash val="solid"/>
                                                                          <a:miter lim="800000"/>
                                                                        </a:ln>
                                                                        <a:effectLst/>
                                                                      </wps:spPr>
                                                                      <wps:bodyPr/>
                                                                    </wps:wsp>
                                                                  </wpg:grpSp>
                                                                </wpg:grpSp>
                                                                <wps:wsp>
                                                                  <wps:cNvPr id="1761077841" name="AutoShape 4"/>
                                                                  <wps:cNvSpPr>
                                                                    <a:spLocks/>
                                                                  </wps:cNvSpPr>
                                                                  <wps:spPr bwMode="auto">
                                                                    <a:xfrm>
                                                                      <a:off x="537883" y="339279"/>
                                                                      <a:ext cx="1966595" cy="701040"/>
                                                                    </a:xfrm>
                                                                    <a:custGeom>
                                                                      <a:avLst/>
                                                                      <a:gdLst>
                                                                        <a:gd name="T0" fmla="+- 0 3333 1750"/>
                                                                        <a:gd name="T1" fmla="*/ T0 w 3097"/>
                                                                        <a:gd name="T2" fmla="+- 0 1340 1121"/>
                                                                        <a:gd name="T3" fmla="*/ 1340 h 1104"/>
                                                                        <a:gd name="T4" fmla="+- 0 4846 1750"/>
                                                                        <a:gd name="T5" fmla="*/ T4 w 3097"/>
                                                                        <a:gd name="T6" fmla="+- 0 2005 1121"/>
                                                                        <a:gd name="T7" fmla="*/ 2005 h 1104"/>
                                                                        <a:gd name="T8" fmla="+- 0 3331 1750"/>
                                                                        <a:gd name="T9" fmla="*/ T8 w 3097"/>
                                                                        <a:gd name="T10" fmla="+- 0 1334 1121"/>
                                                                        <a:gd name="T11" fmla="*/ 1334 h 1104"/>
                                                                        <a:gd name="T12" fmla="+- 0 1750 1750"/>
                                                                        <a:gd name="T13" fmla="*/ T12 w 3097"/>
                                                                        <a:gd name="T14" fmla="+- 0 2224 1121"/>
                                                                        <a:gd name="T15" fmla="*/ 2224 h 1104"/>
                                                                        <a:gd name="T16" fmla="+- 0 3322 1750"/>
                                                                        <a:gd name="T17" fmla="*/ T16 w 3097"/>
                                                                        <a:gd name="T18" fmla="+- 0 1121 1121"/>
                                                                        <a:gd name="T19" fmla="*/ 1121 h 1104"/>
                                                                        <a:gd name="T20" fmla="+- 0 3322 1750"/>
                                                                        <a:gd name="T21" fmla="*/ T20 w 3097"/>
                                                                        <a:gd name="T22" fmla="+- 0 1330 1121"/>
                                                                        <a:gd name="T23" fmla="*/ 1330 h 1104"/>
                                                                      </a:gdLst>
                                                                      <a:ahLst/>
                                                                      <a:cxnLst>
                                                                        <a:cxn ang="0">
                                                                          <a:pos x="T1" y="T3"/>
                                                                        </a:cxn>
                                                                        <a:cxn ang="0">
                                                                          <a:pos x="T5" y="T7"/>
                                                                        </a:cxn>
                                                                        <a:cxn ang="0">
                                                                          <a:pos x="T9" y="T11"/>
                                                                        </a:cxn>
                                                                        <a:cxn ang="0">
                                                                          <a:pos x="T13" y="T15"/>
                                                                        </a:cxn>
                                                                        <a:cxn ang="0">
                                                                          <a:pos x="T17" y="T19"/>
                                                                        </a:cxn>
                                                                        <a:cxn ang="0">
                                                                          <a:pos x="T21" y="T23"/>
                                                                        </a:cxn>
                                                                      </a:cxnLst>
                                                                      <a:rect l="0" t="0" r="r" b="b"/>
                                                                      <a:pathLst>
                                                                        <a:path w="3097" h="1104">
                                                                          <a:moveTo>
                                                                            <a:pt x="1583" y="219"/>
                                                                          </a:moveTo>
                                                                          <a:lnTo>
                                                                            <a:pt x="3096" y="884"/>
                                                                          </a:lnTo>
                                                                          <a:moveTo>
                                                                            <a:pt x="1581" y="213"/>
                                                                          </a:moveTo>
                                                                          <a:lnTo>
                                                                            <a:pt x="0" y="1103"/>
                                                                          </a:lnTo>
                                                                          <a:moveTo>
                                                                            <a:pt x="1572" y="0"/>
                                                                          </a:moveTo>
                                                                          <a:lnTo>
                                                                            <a:pt x="1572" y="209"/>
                                                                          </a:lnTo>
                                                                        </a:path>
                                                                      </a:pathLst>
                                                                    </a:custGeom>
                                                                    <a:noFill/>
                                                                    <a:ln w="12700" cap="flat" cmpd="sng" algn="ctr">
                                                                      <a:solidFill>
                                                                        <a:sysClr val="windowText" lastClr="000000"/>
                                                                      </a:solidFill>
                                                                      <a:prstDash val="sysDash"/>
                                                                      <a:miter lim="800000"/>
                                                                      <a:headEnd/>
                                                                      <a:tailEnd/>
                                                                    </a:ln>
                                                                    <a:effectLst/>
                                                                  </wps:spPr>
                                                                  <wps:bodyPr rot="0" vert="horz" wrap="square" lIns="91440" tIns="45720" rIns="91440" bIns="45720" anchor="t" anchorCtr="0" upright="1">
                                                                    <a:noAutofit/>
                                                                  </wps:bodyPr>
                                                                </wps:wsp>
                                                              </wpg:grpSp>
                                                            </wpg:grpSp>
                                                          </wpg:grpSp>
                                                        </wpg:grpSp>
                                                      </wpg:grpSp>
                                                      <pic:pic xmlns:pic="http://schemas.openxmlformats.org/drawingml/2006/picture">
                                                        <pic:nvPicPr>
                                                          <pic:cNvPr id="743733784"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2137561" y="1272680"/>
                                                            <a:ext cx="125742" cy="140558"/>
                                                          </a:xfrm>
                                                          <a:prstGeom prst="rect">
                                                            <a:avLst/>
                                                          </a:prstGeom>
                                                          <a:noFill/>
                                                          <a:ln>
                                                            <a:noFill/>
                                                          </a:ln>
                                                        </pic:spPr>
                                                      </pic:pic>
                                                      <wps:wsp>
                                                        <wps:cNvPr id="748996601" name="Text Box 40"/>
                                                        <wps:cNvSpPr txBox="1">
                                                          <a:spLocks noChangeArrowheads="1"/>
                                                        </wps:cNvSpPr>
                                                        <wps:spPr bwMode="auto">
                                                          <a:xfrm>
                                                            <a:off x="2176012" y="1256545"/>
                                                            <a:ext cx="100919" cy="1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F7EC3" w14:textId="77777777" w:rsidR="00DC3C12" w:rsidRPr="009D6C74" w:rsidRDefault="00DC3C12" w:rsidP="002A7C6A">
                                                              <w:pPr>
                                                                <w:spacing w:before="13"/>
                                                                <w:rPr>
                                                                  <w:b/>
                                                                  <w:w w:val="103"/>
                                                                  <w:sz w:val="16"/>
                                                                </w:rPr>
                                                              </w:pPr>
                                                              <w:r w:rsidRPr="009D6C74">
                                                                <w:rPr>
                                                                  <w:b/>
                                                                  <w:w w:val="103"/>
                                                                  <w:sz w:val="16"/>
                                                                </w:rPr>
                                                                <w:t>2</w:t>
                                                              </w:r>
                                                            </w:p>
                                                          </w:txbxContent>
                                                        </wps:txbx>
                                                        <wps:bodyPr rot="0" vert="horz" wrap="square" lIns="0" tIns="0" rIns="0" bIns="0" anchor="t" anchorCtr="0" upright="1">
                                                          <a:noAutofit/>
                                                        </wps:bodyPr>
                                                      </wps:wsp>
                                                    </wpg:grpSp>
                                                  </wpg:grpSp>
                                                  <pic:pic xmlns:pic="http://schemas.openxmlformats.org/drawingml/2006/picture">
                                                    <pic:nvPicPr>
                                                      <pic:cNvPr id="2067736146" name="Picture 20"/>
                                                      <pic:cNvPicPr>
                                                        <a:picLocks noChangeAspect="1"/>
                                                      </pic:cNvPicPr>
                                                    </pic:nvPicPr>
                                                    <pic:blipFill>
                                                      <a:blip r:embed="rId408">
                                                        <a:extLst>
                                                          <a:ext uri="{28A0092B-C50C-407E-A947-70E740481C1C}">
                                                            <a14:useLocalDpi xmlns:a14="http://schemas.microsoft.com/office/drawing/2010/main" val="0"/>
                                                          </a:ext>
                                                        </a:extLst>
                                                      </a:blip>
                                                      <a:srcRect/>
                                                      <a:stretch>
                                                        <a:fillRect/>
                                                      </a:stretch>
                                                    </pic:blipFill>
                                                    <pic:spPr bwMode="auto">
                                                      <a:xfrm>
                                                        <a:off x="747116" y="850928"/>
                                                        <a:ext cx="119801" cy="127936"/>
                                                      </a:xfrm>
                                                      <a:prstGeom prst="rect">
                                                        <a:avLst/>
                                                      </a:prstGeom>
                                                      <a:noFill/>
                                                      <a:ln>
                                                        <a:noFill/>
                                                      </a:ln>
                                                    </pic:spPr>
                                                  </pic:pic>
                                                  <wps:wsp>
                                                    <wps:cNvPr id="2130455199" name="Text Box 33"/>
                                                    <wps:cNvSpPr txBox="1">
                                                      <a:spLocks noChangeArrowheads="1"/>
                                                    </wps:cNvSpPr>
                                                    <wps:spPr bwMode="auto">
                                                      <a:xfrm>
                                                        <a:off x="772614" y="837591"/>
                                                        <a:ext cx="76532" cy="12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758BE" w14:textId="77777777" w:rsidR="00DC3C12" w:rsidRPr="00DE1A5C" w:rsidRDefault="00DC3C12" w:rsidP="002A7C6A">
                                                          <w:pPr>
                                                            <w:spacing w:before="13"/>
                                                            <w:rPr>
                                                              <w:b/>
                                                              <w:sz w:val="16"/>
                                                            </w:rPr>
                                                          </w:pPr>
                                                          <w:r w:rsidRPr="00DE1A5C">
                                                            <w:rPr>
                                                              <w:b/>
                                                              <w:w w:val="103"/>
                                                              <w:sz w:val="16"/>
                                                            </w:rPr>
                                                            <w:t>1</w:t>
                                                          </w:r>
                                                        </w:p>
                                                      </w:txbxContent>
                                                    </wps:txbx>
                                                    <wps:bodyPr rot="0" vert="horz" wrap="square" lIns="0" tIns="0" rIns="0" bIns="0" anchor="t" anchorCtr="0" upright="1">
                                                      <a:noAutofit/>
                                                    </wps:bodyPr>
                                                  </wps:wsp>
                                                </wpg:grpSp>
                                                <pic:pic xmlns:pic="http://schemas.openxmlformats.org/drawingml/2006/picture">
                                                  <pic:nvPicPr>
                                                    <pic:cNvPr id="1658026734" name="Picture 16"/>
                                                    <pic:cNvPicPr>
                                                      <a:picLocks noChangeAspect="1"/>
                                                    </pic:cNvPicPr>
                                                  </pic:nvPicPr>
                                                  <pic:blipFill>
                                                    <a:blip r:embed="rId409">
                                                      <a:extLst>
                                                        <a:ext uri="{28A0092B-C50C-407E-A947-70E740481C1C}">
                                                          <a14:useLocalDpi xmlns:a14="http://schemas.microsoft.com/office/drawing/2010/main" val="0"/>
                                                        </a:ext>
                                                      </a:extLst>
                                                    </a:blip>
                                                    <a:srcRect/>
                                                    <a:stretch>
                                                      <a:fillRect/>
                                                    </a:stretch>
                                                  </pic:blipFill>
                                                  <pic:spPr bwMode="auto">
                                                    <a:xfrm>
                                                      <a:off x="2797502" y="749377"/>
                                                      <a:ext cx="114935" cy="119380"/>
                                                    </a:xfrm>
                                                    <a:prstGeom prst="rect">
                                                      <a:avLst/>
                                                    </a:prstGeom>
                                                    <a:noFill/>
                                                    <a:ln>
                                                      <a:noFill/>
                                                    </a:ln>
                                                  </pic:spPr>
                                                </pic:pic>
                                                <wps:wsp>
                                                  <wps:cNvPr id="1423650585" name="Text Box 32"/>
                                                  <wps:cNvSpPr txBox="1">
                                                    <a:spLocks noChangeArrowheads="1"/>
                                                  </wps:cNvSpPr>
                                                  <wps:spPr bwMode="auto">
                                                    <a:xfrm>
                                                      <a:off x="2831645" y="732882"/>
                                                      <a:ext cx="188101" cy="1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36D7D" w14:textId="77777777" w:rsidR="00DC3C12" w:rsidRPr="00751BF6" w:rsidRDefault="00DC3C12" w:rsidP="002A7C6A">
                                                        <w:pPr>
                                                          <w:spacing w:before="13"/>
                                                          <w:rPr>
                                                            <w:b/>
                                                            <w:w w:val="103"/>
                                                            <w:sz w:val="14"/>
                                                          </w:rPr>
                                                        </w:pPr>
                                                        <w:r w:rsidRPr="00751BF6">
                                                          <w:rPr>
                                                            <w:b/>
                                                            <w:w w:val="103"/>
                                                            <w:sz w:val="14"/>
                                                          </w:rPr>
                                                          <w:t>3</w:t>
                                                        </w:r>
                                                      </w:p>
                                                    </w:txbxContent>
                                                  </wps:txbx>
                                                  <wps:bodyPr rot="0" vert="horz" wrap="square" lIns="0" tIns="0" rIns="0" bIns="0" anchor="t" anchorCtr="0" upright="1">
                                                    <a:noAutofit/>
                                                  </wps:bodyPr>
                                                </wps:wsp>
                                              </wpg:grpSp>
                                              <wps:wsp>
                                                <wps:cNvPr id="303500354" name="AutoShape 26"/>
                                                <wps:cNvSpPr>
                                                  <a:spLocks/>
                                                </wps:cNvSpPr>
                                                <wps:spPr bwMode="auto">
                                                  <a:xfrm>
                                                    <a:off x="1402632" y="1146774"/>
                                                    <a:ext cx="40640" cy="219710"/>
                                                  </a:xfrm>
                                                  <a:custGeom>
                                                    <a:avLst/>
                                                    <a:gdLst>
                                                      <a:gd name="T0" fmla="+- 0 2347 2284"/>
                                                      <a:gd name="T1" fmla="*/ T0 w 64"/>
                                                      <a:gd name="T2" fmla="+- 0 2437 2091"/>
                                                      <a:gd name="T3" fmla="*/ 2437 h 346"/>
                                                      <a:gd name="T4" fmla="+- 0 2315 2284"/>
                                                      <a:gd name="T5" fmla="*/ T4 w 64"/>
                                                      <a:gd name="T6" fmla="+- 0 2373 2091"/>
                                                      <a:gd name="T7" fmla="*/ 2373 h 346"/>
                                                      <a:gd name="T8" fmla="+- 0 2284 2284"/>
                                                      <a:gd name="T9" fmla="*/ T8 w 64"/>
                                                      <a:gd name="T10" fmla="+- 0 2437 2091"/>
                                                      <a:gd name="T11" fmla="*/ 2437 h 346"/>
                                                      <a:gd name="T12" fmla="+- 0 2315 2284"/>
                                                      <a:gd name="T13" fmla="*/ T12 w 64"/>
                                                      <a:gd name="T14" fmla="+- 0 2411 2091"/>
                                                      <a:gd name="T15" fmla="*/ 2411 h 346"/>
                                                      <a:gd name="T16" fmla="+- 0 2347 2284"/>
                                                      <a:gd name="T17" fmla="*/ T16 w 64"/>
                                                      <a:gd name="T18" fmla="+- 0 2437 2091"/>
                                                      <a:gd name="T19" fmla="*/ 2437 h 346"/>
                                                      <a:gd name="T20" fmla="+- 0 2347 2284"/>
                                                      <a:gd name="T21" fmla="*/ T20 w 64"/>
                                                      <a:gd name="T22" fmla="+- 0 2091 2091"/>
                                                      <a:gd name="T23" fmla="*/ 2091 h 346"/>
                                                      <a:gd name="T24" fmla="+- 0 2315 2284"/>
                                                      <a:gd name="T25" fmla="*/ T24 w 64"/>
                                                      <a:gd name="T26" fmla="+- 0 2116 2091"/>
                                                      <a:gd name="T27" fmla="*/ 2116 h 346"/>
                                                      <a:gd name="T28" fmla="+- 0 2284 2284"/>
                                                      <a:gd name="T29" fmla="*/ T28 w 64"/>
                                                      <a:gd name="T30" fmla="+- 0 2091 2091"/>
                                                      <a:gd name="T31" fmla="*/ 2091 h 346"/>
                                                      <a:gd name="T32" fmla="+- 0 2315 2284"/>
                                                      <a:gd name="T33" fmla="*/ T32 w 64"/>
                                                      <a:gd name="T34" fmla="+- 0 2154 2091"/>
                                                      <a:gd name="T35" fmla="*/ 2154 h 346"/>
                                                      <a:gd name="T36" fmla="+- 0 2347 2284"/>
                                                      <a:gd name="T37" fmla="*/ T36 w 64"/>
                                                      <a:gd name="T38" fmla="+- 0 2091 2091"/>
                                                      <a:gd name="T39" fmla="*/ 2091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4" h="346">
                                                        <a:moveTo>
                                                          <a:pt x="63" y="346"/>
                                                        </a:moveTo>
                                                        <a:lnTo>
                                                          <a:pt x="31" y="282"/>
                                                        </a:lnTo>
                                                        <a:lnTo>
                                                          <a:pt x="0" y="346"/>
                                                        </a:lnTo>
                                                        <a:lnTo>
                                                          <a:pt x="31" y="320"/>
                                                        </a:lnTo>
                                                        <a:lnTo>
                                                          <a:pt x="63" y="346"/>
                                                        </a:lnTo>
                                                        <a:close/>
                                                        <a:moveTo>
                                                          <a:pt x="63" y="0"/>
                                                        </a:moveTo>
                                                        <a:lnTo>
                                                          <a:pt x="31" y="25"/>
                                                        </a:lnTo>
                                                        <a:lnTo>
                                                          <a:pt x="0" y="0"/>
                                                        </a:lnTo>
                                                        <a:lnTo>
                                                          <a:pt x="31"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11034523" name="AutoShape 18"/>
                                              <wps:cNvSpPr>
                                                <a:spLocks/>
                                              </wps:cNvSpPr>
                                              <wps:spPr bwMode="auto">
                                                <a:xfrm>
                                                  <a:off x="1423319" y="1088177"/>
                                                  <a:ext cx="1270" cy="354965"/>
                                                </a:xfrm>
                                                <a:custGeom>
                                                  <a:avLst/>
                                                  <a:gdLst>
                                                    <a:gd name="T0" fmla="+- 0 1985 1985"/>
                                                    <a:gd name="T1" fmla="*/ 1985 h 559"/>
                                                    <a:gd name="T2" fmla="+- 0 2140 1985"/>
                                                    <a:gd name="T3" fmla="*/ 2140 h 559"/>
                                                    <a:gd name="T4" fmla="+- 0 2544 1985"/>
                                                    <a:gd name="T5" fmla="*/ 2544 h 559"/>
                                                    <a:gd name="T6" fmla="+- 0 2388 1985"/>
                                                    <a:gd name="T7" fmla="*/ 2388 h 559"/>
                                                  </a:gdLst>
                                                  <a:ahLst/>
                                                  <a:cxnLst>
                                                    <a:cxn ang="0">
                                                      <a:pos x="0" y="T1"/>
                                                    </a:cxn>
                                                    <a:cxn ang="0">
                                                      <a:pos x="0" y="T3"/>
                                                    </a:cxn>
                                                    <a:cxn ang="0">
                                                      <a:pos x="0" y="T5"/>
                                                    </a:cxn>
                                                    <a:cxn ang="0">
                                                      <a:pos x="0" y="T7"/>
                                                    </a:cxn>
                                                  </a:cxnLst>
                                                  <a:rect l="0" t="0" r="r" b="b"/>
                                                  <a:pathLst>
                                                    <a:path h="559">
                                                      <a:moveTo>
                                                        <a:pt x="0" y="0"/>
                                                      </a:moveTo>
                                                      <a:lnTo>
                                                        <a:pt x="0" y="155"/>
                                                      </a:lnTo>
                                                      <a:moveTo>
                                                        <a:pt x="0" y="559"/>
                                                      </a:moveTo>
                                                      <a:lnTo>
                                                        <a:pt x="0" y="403"/>
                                                      </a:lnTo>
                                                    </a:path>
                                                  </a:pathLst>
                                                </a:custGeom>
                                                <a:noFill/>
                                                <a:ln w="77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7901253" name="Text Box 968"/>
                                            <wps:cNvSpPr txBox="1"/>
                                            <wps:spPr>
                                              <a:xfrm>
                                                <a:off x="479957" y="1642506"/>
                                                <a:ext cx="1261474" cy="351692"/>
                                              </a:xfrm>
                                              <a:prstGeom prst="rect">
                                                <a:avLst/>
                                              </a:prstGeom>
                                              <a:noFill/>
                                              <a:ln w="6350">
                                                <a:noFill/>
                                              </a:ln>
                                              <a:effectLst/>
                                            </wps:spPr>
                                            <wps:txbx>
                                              <w:txbxContent>
                                                <w:p w14:paraId="7AC6B318" w14:textId="77777777" w:rsidR="00DC3C12" w:rsidRPr="002A7C6A" w:rsidRDefault="00DC3C12" w:rsidP="002A7C6A">
                                                  <w:pPr>
                                                    <w:spacing w:before="120"/>
                                                    <w:ind w:left="113"/>
                                                    <w:rPr>
                                                      <w:sz w:val="16"/>
                                                      <w:szCs w:val="20"/>
                                                    </w:rPr>
                                                  </w:pPr>
                                                  <w:r w:rsidRPr="002A7C6A">
                                                    <w:rPr>
                                                      <w:sz w:val="20"/>
                                                      <w:szCs w:val="24"/>
                                                    </w:rPr>
                                                    <w:t>Mid-surface z=0</w:t>
                                                  </w:r>
                                                </w:p>
                                                <w:p w14:paraId="33D1962E" w14:textId="77777777" w:rsidR="00DC3C12" w:rsidRDefault="00DC3C12" w:rsidP="002A7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919208" name="Curved Connector 969"/>
                                            <wps:cNvCnPr/>
                                            <wps:spPr>
                                              <a:xfrm flipV="1">
                                                <a:off x="1013701" y="1406769"/>
                                                <a:ext cx="819237" cy="359968"/>
                                              </a:xfrm>
                                              <a:prstGeom prst="curvedConnector3">
                                                <a:avLst/>
                                              </a:prstGeom>
                                              <a:noFill/>
                                              <a:ln w="6350" cap="flat" cmpd="sng" algn="ctr">
                                                <a:solidFill>
                                                  <a:sysClr val="windowText" lastClr="000000"/>
                                                </a:solidFill>
                                                <a:prstDash val="solid"/>
                                                <a:miter lim="800000"/>
                                                <a:tailEnd type="triangle"/>
                                              </a:ln>
                                              <a:effectLst/>
                                            </wps:spPr>
                                            <wps:bodyPr/>
                                          </wps:wsp>
                                        </wpg:grpSp>
                                      </wpg:grpSp>
                                    </wpg:grpSp>
                                  </wpg:grpSp>
                                </wpg:grpSp>
                                <wps:wsp>
                                  <wps:cNvPr id="1444834516" name="Text Box 39"/>
                                  <wps:cNvSpPr txBox="1">
                                    <a:spLocks noChangeArrowheads="1"/>
                                  </wps:cNvSpPr>
                                  <wps:spPr bwMode="auto">
                                    <a:xfrm>
                                      <a:off x="1332293" y="1630198"/>
                                      <a:ext cx="6477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17342" w14:textId="77777777" w:rsidR="00DC3C12" w:rsidRPr="000E330F" w:rsidRDefault="00DC3C12" w:rsidP="002A7C6A">
                                        <w:pPr>
                                          <w:spacing w:before="16"/>
                                          <w:rPr>
                                            <w:b/>
                                            <w:i/>
                                            <w:sz w:val="16"/>
                                          </w:rPr>
                                        </w:pPr>
                                        <w:proofErr w:type="gramStart"/>
                                        <w:r w:rsidRPr="000E330F">
                                          <w:rPr>
                                            <w:b/>
                                            <w:i/>
                                            <w:w w:val="101"/>
                                            <w:sz w:val="16"/>
                                          </w:rPr>
                                          <w:t>h</w:t>
                                        </w:r>
                                        <w:proofErr w:type="gramEnd"/>
                                      </w:p>
                                    </w:txbxContent>
                                  </wps:txbx>
                                  <wps:bodyPr rot="0" vert="horz" wrap="square" lIns="0" tIns="0" rIns="0" bIns="0" anchor="t" anchorCtr="0" upright="1">
                                    <a:noAutofit/>
                                  </wps:bodyPr>
                                </wps:wsp>
                              </wpg:grpSp>
                              <wps:wsp>
                                <wps:cNvPr id="1410250804" name="Oval 973"/>
                                <wps:cNvSpPr/>
                                <wps:spPr>
                                  <a:xfrm>
                                    <a:off x="1803974" y="740623"/>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266853" name="Oval 974"/>
                                <wps:cNvSpPr/>
                                <wps:spPr>
                                  <a:xfrm>
                                    <a:off x="778799" y="1328036"/>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9820869" name="Oval 975"/>
                                <wps:cNvSpPr/>
                                <wps:spPr>
                                  <a:xfrm>
                                    <a:off x="2763888" y="121230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6269659" name="Oval 976"/>
                                <wps:cNvSpPr/>
                                <wps:spPr>
                                  <a:xfrm>
                                    <a:off x="2185505" y="172914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82646272" name="Text Box 979"/>
                            <wps:cNvSpPr txBox="1"/>
                            <wps:spPr>
                              <a:xfrm>
                                <a:off x="950464" y="2247818"/>
                                <a:ext cx="1052997" cy="288085"/>
                              </a:xfrm>
                              <a:prstGeom prst="rect">
                                <a:avLst/>
                              </a:prstGeom>
                              <a:noFill/>
                              <a:ln w="6350">
                                <a:solidFill>
                                  <a:sysClr val="windowText" lastClr="000000"/>
                                </a:solidFill>
                              </a:ln>
                              <a:effectLst/>
                            </wps:spPr>
                            <wps:txbx>
                              <w:txbxContent>
                                <w:p w14:paraId="7EEEC499" w14:textId="77777777" w:rsidR="00DC3C12" w:rsidRPr="002A7C6A" w:rsidRDefault="00DC3C12" w:rsidP="002A7C6A">
                                  <w:pPr>
                                    <w:jc w:val="center"/>
                                    <w:rPr>
                                      <w:bCs/>
                                      <w:szCs w:val="28"/>
                                    </w:rPr>
                                  </w:pPr>
                                  <w:r w:rsidRPr="002A7C6A">
                                    <w:rPr>
                                      <w:bCs/>
                                      <w:szCs w:val="28"/>
                                    </w:rPr>
                                    <w:t>Real élé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5524968" name="Text Box 980"/>
                            <wps:cNvSpPr txBox="1"/>
                            <wps:spPr>
                              <a:xfrm>
                                <a:off x="4273017" y="2185513"/>
                                <a:ext cx="1331193" cy="299930"/>
                              </a:xfrm>
                              <a:prstGeom prst="rect">
                                <a:avLst/>
                              </a:prstGeom>
                              <a:solidFill>
                                <a:sysClr val="window" lastClr="FFFFFF"/>
                              </a:solidFill>
                              <a:ln w="6350">
                                <a:solidFill>
                                  <a:prstClr val="black"/>
                                </a:solidFill>
                              </a:ln>
                              <a:effectLst/>
                            </wps:spPr>
                            <wps:txbx>
                              <w:txbxContent>
                                <w:p w14:paraId="7AB41531" w14:textId="77777777" w:rsidR="00DC3C12" w:rsidRPr="002A7C6A" w:rsidRDefault="00DC3C12" w:rsidP="002A7C6A">
                                  <w:pPr>
                                    <w:jc w:val="center"/>
                                    <w:rPr>
                                      <w:bCs/>
                                      <w:szCs w:val="28"/>
                                    </w:rPr>
                                  </w:pPr>
                                  <w:r w:rsidRPr="002A7C6A">
                                    <w:rPr>
                                      <w:bCs/>
                                      <w:szCs w:val="28"/>
                                    </w:rPr>
                                    <w:t>Reference élément</w:t>
                                  </w:r>
                                </w:p>
                                <w:p w14:paraId="699DEFC9" w14:textId="77777777" w:rsidR="00DC3C12" w:rsidRPr="002A7C6A" w:rsidRDefault="00DC3C12" w:rsidP="002A7C6A">
                                  <w:pPr>
                                    <w:rPr>
                                      <w:b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8498489" name="Straight Arrow Connector 981"/>
                          <wps:cNvCnPr/>
                          <wps:spPr>
                            <a:xfrm>
                              <a:off x="2571007" y="1324099"/>
                              <a:ext cx="296309" cy="156198"/>
                            </a:xfrm>
                            <a:prstGeom prst="straightConnector1">
                              <a:avLst/>
                            </a:prstGeom>
                            <a:noFill/>
                            <a:ln w="12700" cap="flat" cmpd="sng" algn="ctr">
                              <a:solidFill>
                                <a:sysClr val="windowText" lastClr="000000"/>
                              </a:solidFill>
                              <a:prstDash val="solid"/>
                              <a:miter lim="800000"/>
                              <a:tailEnd type="triangle"/>
                            </a:ln>
                            <a:effectLst/>
                          </wps:spPr>
                          <wps:bodyPr/>
                        </wps:wsp>
                        <wps:wsp>
                          <wps:cNvPr id="1080758422" name="Straight Arrow Connector 982"/>
                          <wps:cNvCnPr/>
                          <wps:spPr>
                            <a:xfrm flipH="1">
                              <a:off x="261257" y="1508166"/>
                              <a:ext cx="268530" cy="162206"/>
                            </a:xfrm>
                            <a:prstGeom prst="straightConnector1">
                              <a:avLst/>
                            </a:prstGeom>
                            <a:noFill/>
                            <a:ln w="12700" cap="flat" cmpd="sng" algn="ctr">
                              <a:solidFill>
                                <a:sysClr val="windowText" lastClr="000000"/>
                              </a:solidFill>
                              <a:prstDash val="solid"/>
                              <a:miter lim="800000"/>
                              <a:tailEnd type="triangle"/>
                            </a:ln>
                            <a:effectLst/>
                          </wps:spPr>
                          <wps:bodyPr/>
                        </wps:wsp>
                        <wps:wsp>
                          <wps:cNvPr id="1015239508" name="Straight Arrow Connector 983"/>
                          <wps:cNvCnPr/>
                          <wps:spPr>
                            <a:xfrm flipV="1">
                              <a:off x="1615044" y="546265"/>
                              <a:ext cx="4938" cy="284160"/>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414814998" name="Curved Connector 11"/>
                        <wps:cNvCnPr/>
                        <wps:spPr>
                          <a:xfrm flipH="1">
                            <a:off x="2647950" y="1231900"/>
                            <a:ext cx="190500" cy="251460"/>
                          </a:xfrm>
                          <a:prstGeom prst="curvedConnector3">
                            <a:avLst>
                              <a:gd name="adj1" fmla="val 90345"/>
                            </a:avLst>
                          </a:prstGeom>
                          <a:noFill/>
                          <a:ln w="6350" cap="flat" cmpd="sng" algn="ctr">
                            <a:solidFill>
                              <a:sysClr val="windowText" lastClr="000000"/>
                            </a:solidFill>
                            <a:prstDash val="solid"/>
                            <a:miter lim="800000"/>
                            <a:tailEnd type="triangle"/>
                          </a:ln>
                          <a:effectLst/>
                        </wps:spPr>
                        <wps:bodyPr/>
                      </wps:wsp>
                      <wps:wsp>
                        <wps:cNvPr id="861282190" name="Curved Connector 12"/>
                        <wps:cNvCnPr/>
                        <wps:spPr>
                          <a:xfrm>
                            <a:off x="254000" y="1435100"/>
                            <a:ext cx="236220" cy="217170"/>
                          </a:xfrm>
                          <a:prstGeom prst="curvedConnector3">
                            <a:avLst>
                              <a:gd name="adj1" fmla="val 96812"/>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02F457D5" id="Groupe 170" o:spid="_x0000_s1557" style="position:absolute;margin-left:395.35pt;margin-top:106.25pt;width:446.55pt;height:208.5pt;z-index:251711488;mso-position-horizontal:right;mso-position-horizontal-relative:margin;mso-width-relative:margin;mso-height-relative:margin" coordsize="57435,27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IE1KMSIAAIAFAQAOAAAAZHJzL2Uyb0RvYy54bWzsXVtz20h2fk9V/gOK&#10;j0lxhMYdqtFsybK1O1WTHVes7DxDJEUxQxIMCFlytvLf850+3Y0L0eJFEiXZcJVtSgSbfTv375zz&#10;818eFnPn66RYz/Ll2UD85A6cyXKUj2fL6dngv64uh8nAWZfZcpzN8+XkbPBtsh785Zd//Zef71en&#10;Ey+/zefjSeFgkOX69H51Nrgty9Xpycl6dDtZZOuf8tVkiTdv8mKRlfixmJ6Mi+weoy/mJ57rRif3&#10;eTFeFflosl7jtx/5zcEvcvybm8mo/P3mZj0pnfnZAHMr5b+F/Pea/j355efsdFpkq9vZSE0jO2AW&#10;i2y2xJeaoT5mZebcFbONoRazUZGv85vyp1G+OMlvbmajiVwDViPc1mr+WuR3K7mW6en9dGW2CVvb&#10;2qeDhx39/evnwpmNcXZulMSu64Zi4CyzBc5Kfv3EEbHcpvvV9BRP/7VYfVl9LrBv9Isp/0Qrf7gp&#10;FvQ/1uQ8yA3+ZjZ48lA6I/wyjGIhXFyJEd7zoiCOk4CPYHSLc9r43Oj2k/5kHPhhHKpPxq5IhZzV&#10;if7ik8Z0zA88zfoqEy8J/ChOG6t0/Jjm8SxrtMw0OzVrHEZ+iMuIPYiFF3p6B557rWEg4iBOUuxa&#10;7UCdNPAPWGvnnM25bl9zEuC85ZqHIoiSRM6B9sSsOnW9OMG2yLuRhHGM48aZ7HvCYeiHCb7Aa69a&#10;3rQ9T9gya7Nuy5xrZ20Z4fnX7bme70ZxCOpqnrbcxT3X7UepG6vzUkxSr9nz0sjT5yQSL8ZJ6Rus&#10;aHgo3DgUvjxt9elqvbbP73vOtN40EkmMW9VccHTA9fbT2HNBKKBJ8Ds3SBVV6lUL1/N8xX6EF7uJ&#10;3NXaOTM9DwPDz/S97v6kZbWr2egUfxWnx6sNTr9dIuJT5V0xGahBFjuNsciKP+9WQwilVVbOrmfz&#10;WflNCliIH5rU8uvn2ehzwT/U2GkcpVEE1mwOAY/RtzueoFOgj9LT/NmM1vZbPvpz7Szzi9tsOZ2c&#10;r1eQ0dh0SerNx0/ox8YXX89nq8vZfE5yhl6rJUKet+Rhxy6xrP2Yj+4Wk2XJykMxmWO1+XJ9O1ut&#10;B05xOllcTyALi1/HQopzHP9v65K+ji6CFOj/9JJz1029D8OL0L0YBm78aXieBvEwdj/FgRsk4kJc&#10;/B99WgSnd+sJ1pvNP65maq747cZsO6W30nNYL5D6hfM1k1oMM0VMSDJHPUXcKNoSmuu6GP0ndhXP&#10;4XVZTMrRLb28wc6p3+Nh84bc5mpnadPXkPDO9f1/5GOoAdldmcvN6JTwIgqhMcivoi0iKd+48QK0&#10;1JTUuAXFuvzrJF849AK7jbnKL8i+YrN5dfoRmvcypzOXXzFfNn6BZdBv5ApozuollkCyHBrlWl8R&#10;/LTbtpM+2aWLfbnNVhPMkoat7n/gJ1GaRkbCXtEefMgfnECuWT1MCpNTPuD3dNHlqaxaZFAU+f3t&#10;JBtjlkwKtY/yl+50Jl4QC2g24GKGE+lTiSJfa14CEthrCtfnPxRJMhvEk7rpp+RTEgyhDnwC8Xz8&#10;ODy/vAiG0aWIw4/+x4uLj0ITz+1sPJ4s6eyfTjty0/P5bKzZx7qYXl/MC6apS/lHsiAQRvXYCdFw&#10;NQ1NbzQYbSvzg1R4gfvBS4eXUKCHwWUQDlMIiCF01A9phOsffLxsLum32XLy9CU592eDNMQ5Pr42&#10;qPT4s7m27HQxK2F7zWeLs0FiHspO6Rp+Wo4lvZXZbM6va1tB06+2AjSIvZAHDR18LXkH39jy4fqB&#10;TYtIieT16XU+/gZiKHLQPUQmLEe8uM2L/x0497DCzgbr/7nLSHjNf12CFvBIqV8U+sW1fpEtR/jo&#10;2aAcOPzyomTT7m5VzKa3GJmpbZmfg4fdzCRvoTnyLLAG+gFMQr5S1gzNvfGyonbPjUWShG66oWOl&#10;tL976lgdWpKm1ZaOJEIBXUweSGVD7KFjmc/jrJiJ72ot4fJGoeuHhsFJm9BJYb7sv2ARBnEQRKxk&#10;QUN3oUXKRellg5CgW7EFIJWs9qK1krVhPHR/0rJcknD4qygQrzYkQ4f60HI74FNHU7ISEYkULAWr&#10;Z0X3c69j9TpWzR75vnUsEaZJAG4Rmfv/+loWtBelZSlWpFkY0SkcaOTDEDAo44Q4nOFDvZZ1eak2&#10;pNeynl/LUj5Mrd+8Uy0LPiXh+37gNx3RUDoO8ltu6kmaVptaVhzFyYY3ukNHs3myqs8bct9Ry0o8&#10;H9oOzEgt37WSdYjHEkqWLw09cCD4f8kP2tSxfFgrcM0xh4pdX3KoTUeWUEZ9tVzR+iRc6HXe1lws&#10;9KN3pWPFUZQGXmKuXK9i9W6susv3+1axPATFojBKTFDsLWhYMATJj6UZkeba4OdpDFapGViLDfUq&#10;Vq9iKbfCSziypLSsXEjvVMUKIihYCOIZi0prHIdEwTt0JE2rb0XDEm7ohkHgxUa+6wWr89wL2uDH&#10;nk8BUKVhYdCmhiXC2FMYBxEg/C71pE0Ny9sI/IvOT1rUyfemYZE1HAZREBgh0+tYvY714+hYIgwB&#10;yCEC0Gbe6ytZkYfJkJKleZFm3ClgWnhL6liGhRlG1OtYvY71gjqWCqa9dzdW6AVeiH9gx9TxSSL2&#10;gjCC3+UQXNY70LUQJA1SP0gjI+dZ1zLrPgSelaa+qwBl0g3VdmoJDx40rXO5IrLhs9StrTm1LJ80&#10;vK7p1lLxYhU6xE8bocNOLM9+oBIhgKeCsuQZ9fxLWWQU0HbOCSfiXOTLJTAzeQFsrrpMxvWLaPXF&#10;UuFzdTCeo77ODeBBf6OYuHz1Dx0dfwywS+gezELKAdcVoS830GzOhiAAqEhO1MyQA/C7AHsIzsC4&#10;2BHhAG6AzMIXL1ZjYAKWU0T451MgzEdl0YF3+LY2UA5gw8f5PYlWYAiydYk3ACMw8AZMvRZ54Pl/&#10;zNa3jAORb7E2bwFHKECEU35bARpVFjOA2OYT5QhldNJEws4VkokuDCOTKqORvKbqIjFQ4sVhSjFh&#10;GkVcRdC2Xyhj6NovFOFO1OXBPQkAuIUqIbDVQMW2TSI3iH3ttAkFo3/7a/R816hiU4/gV0SSRkEE&#10;B1oLv2K4yIvCWKoASc0W7hBoFXO2uQ/MxalWTdg/RVMvy5yDABBrPxEGEWO0eM/oLSCZI0L+KG+D&#10;ThTElyKvIFEBHa3KC2BHyLFLPNxnc6settlg4U9GY1Z4sAZKrgf+TZY/HPBPpw69XV3eCvYD7AQJ&#10;SlEStRJJNLNMpdvvOTF/sQ+ci1K2DmGW3Z9/TWbpwxRAIgi2SplAr80sU5GESPUiXqlMAc0m/dSL&#10;6R3JJvEUJ4CYzevZZO/yeDmXB4cQKgvh7YWVrGwSgH4fAOHAkHjT2k+fitlBpkLE8HXWJijBxAOp&#10;VqzSd0OkdLLB0QmPHqauRsHUdcvuMQzFv4JuGSWuT3Br4zkx7NIIHQUJkjkoTR0TSh1dIDY2Nc67&#10;MtBCP4nh5WVvr3I+VTsaeXFE/hXifthvSk99PiXRWPZkMJpkHmz0Vnu5yiCIpUXZQSHr1ehyhjSi&#10;32Drf84KJG/DX0FpBb/jn5t5Dq9Crl4NHEo06Pr9tjSEVARI6FGpCHDNkGeG0xHUO5ySoN5Z3i0u&#10;cmRqgSQwO/mSni/n+uVNkS/+QJ7ROSU/4C1rHgPy3keT83P5EKfm/bb8sgJend0qlCR19fBHVqxU&#10;JlUJafb3XKcqZactvws/y6ewNSPCSvGwJ1wkQiDlTUv1Fsk/1bFZo1ctnT0P9zfChkpP1HaK98LI&#10;3wiv2gZ5TZL3PThMECLeNCcNyZvcmQ2zchvJAziN4LPyyoQ+PDT4REX0SJNGbMcQfcRZOmY3nqby&#10;PAvRK+GxYT30RH9sog9dgbzv1EimFsk/FTcyrBGspnkBfVxC0p5C87ZBzC1/BTGPdJ4AeWRxBXDe&#10;lPN19+s+cr7uTxMuHH6JZB8V0SN3n2DOWtK/QaI3Kk4rV7An+mMTvQABuigqQWCnrhAm2IEUQXuh&#10;p4aoLYH7B0Wzk+iBTEMZGiXokQigEpXrLuM4IcppDVBp9sIyhJXkLdmeIfQchDWqoEmD5wVslOzp&#10;/4HZEsMkoskjFRIw1oZAllmMlCApOR6FAYVkrLXFY2fwWWWJ1tZMmZMdn7Su+Qi58bg6HjzTpLXx&#10;5aHaAzJc5lRvKRVGqTbqJ4sN4yF8wXsnEXitvUNQyScrVO6dGyB6yon0lSmkawrsWHYAVaFktriM&#10;lp4NlqhfBS0+L/+YlbdSxdZq+HSt0tyna2eVy6xlUrMaGeau+8G9dGXospwtSw43RrBs1VGusxLV&#10;FvjXCF+r3+P41CgyiWy6pnH1t4Tyqd2+KQjwNG/YAd9EMT18fLevQpmUvb8K6zSbiPojtw79g2Dv&#10;rBghuErfS7UrrnK6QVTJi5dO1bzUK8R41atr/Qp3CcPSQPT5cjaf0Kf5t/po6Z350qiqztuNPGMp&#10;W63l71heUti/leP/urbxMfhn6kPyuqkxs39H/ReN+Ag4xE4OkZ14J8uNABK9yTaRACZUzIGKGkmD&#10;C3dNl3ppsczJHBCSNVNky7dA9Vwkg6iqZxjmpYtsSC7CFCiRFroWB5MgZfyT4N8b/dGs5GH7ElrK&#10;7kiPnt5+OHoLoZF5ISJEWl9p0pvxRexEbwKIm5SyACptTdu1Pcl1V57pSe6HIzmU4fSBNKd8ZDYR&#10;miRnPAE7kRyVIpT0Bui6h6J0vaCjcnFS0PJWdEIae6r74agOSmAKAxluyG6yU/GbHTVLISKQMTtk&#10;hIuyDQgpQMerPI69vOvlXUew842ZdFUc4FhAUtAf0lLtwf7APTTyN+z0kGr9E05FBG/ZUYZY/xuM&#10;ABgG9B17NJCe0KxZ+Jr+jPrlf63XdrwBMJiIWaUVirDliD8k+Ggpy61pBK7kNKWgPHmTvaoYec0T&#10;jxLmHnujh5CAICSWepVPHt57hC+URxpRFMAP5DPGvVLtNKPXLXGINEZBXdTTbpUHUviAwD0kCGOZ&#10;vFm+ZeqW5aOeLKxmKfSty/dRRFLiD/ZdPg0eU8V4raw0T5/bAOwZhqkvvzZ5y/LN1F90+UfwKCIk&#10;kiCkjv4Hei/bgeeAq63U3IpV3WKc7yMAM0+kkQTQgmCoglfCqWKVGojQF0q2q/gM2XxIMGZfoMXZ&#10;uFcigvHhk+Z5KMbMyNte7rwyxgx8E+gkdHLQF7VF9AoNuFfgeR+ipxpplH+peJrqa2AZwcLzamNY&#10;ed4RiD5MBDyRwmQxbJJ827O5K8ljj2KiaFA8Cl3Cd8rbZbgoCtER1yYRigwkhUQxW/EG4GVKcejh&#10;Za+PKY0FABXQsyxKjlCuwJ7g692uNNBXiWvVyAlg/Bi1DB8heGNfKb/qrgTvJcCQqi4p8CF5LMEr&#10;EY+SnRRCVPAVSguQuulbInmDq+tF/CuL+Figx1CAQjMWEa+UsZ7it1N8CBB5AKyc2cpNGW9E3Z4k&#10;DwsWJK/weqLDVoIfOQ41ZI1AwvEWDMHx1XplIPdi/vXFPMq4B8i0pPyZDkCp8iIcbMx7cMTotA+j&#10;hdZdGahNA+H4iFqfAISykTfScOTUhjBybUdHDlEpUmdCIpfO1T/Rk1ObfOfqUQAkRuSnw6jBhKCk&#10;DzEAQ3rJ0fFJdXOi1QdAkbNUh/sAhnzDcN9x9chsQ23qyvXQtOjY1jrg5DenXl9718RbXpzNAZ5/&#10;7SiPQok+tPmdJ+8dkktO1ujm5N/i6gGGAY5aUCWhrnvPxee+27MHrA0ilOpydK9emd97Kzpv6ezf&#10;WzFSsjZd+PVDA67UxUgZcU/rgaaEX5JrHq6Kd9O30JNwaXCBjdZrfd9C7jAsogSpEgwVQhlkFEJu&#10;+q0QbakyUNDrC82vns9PbXFPdxxX3ykPzf++24I5xGA4zUU2r8SPR4IdUJhGoAG2azifMRY5YtMZ&#10;+6Fru36hnpVAygJDhOlABfWR8wSnv3S7a02G1E9KY5aJPbA1X7ydqHRobbDPnh6/Z3qsIpv0qqo7&#10;wS0K6Xcth+G2khHQdY/TuZL05mmx+oImlkqFVn5gFJOncG/cLnqvgQMwHkBn36vajeATTHk0Q7Jo&#10;3QeBRt6cxXWE+CFajyKjlvAyeieNwHiliocC5Q5jijO0fBZaYMhe7pitxO4AvIG2x70C17c6Pk6r&#10;Y7QQk1z1PQoMFIhKUCoYwdZuT8Wh/kn2VCAkCdBPU7drOhc9FL9ia6vTR+dTjT45B7t/shrC6p09&#10;Bs/04ziMU3R80DtpeCYnYB5dyfY9VBkirLEEY4AntpRsHzWbEblhnomgz1OT5w0ES+ctm1/gXFQm&#10;c2/09u3hZyjvDrjg++WZKNYArgSkr6b0ZlwDMdmnKNl1lmfUG6QNhAQ9lgZxxfD24ZmWIV6TZyIT&#10;AbVWKpB3xTHtcJWXdEtU4RWBbEL4BFuSK4pD0yInRVv73kt4bZowXMo/tGG4UbVU/5NMBKe3szE8&#10;CZz7j7dxrekY6XbfFbOzwT9TVLJxP3jp8BKFzYfBZRAO0VQ7Gboi/dAzTGaYBrL57rwSSGYIPQBW&#10;LNEw/5BoGMpMI7mCHYg1HVEzTLT1TWWnKzvDjIEb4BTGOsetAsG2IV6TYQq0xEExa6jQWvQYlqld&#10;PL6CTZpUzl2RftV+SESPhkzoHUWtHTRTZAmEzBYUSle0/lag/AxR6HDb9UXkjl1EDlFWpP4kNqOS&#10;vf17eiFRUx7YczvB+4mHms9KQwLOUOj+dqY+tGWEGsVbxrBSvMUL6/mRLzABYwm29MNDnLD1ySfA&#10;VrSManQnrS8f2gtYBGRxTUG0jGBdvhnDsnwKZ+Gvar2CVxt9sfLVZPmwmCPLcZGV65/yYnoyLjJ0&#10;a5ou5ieAR0QUByvvislADbLYaYxFVvx5txpyceTZ9Ww+K7/J4RAGp0ktdQyffqCIfuGQBPVdNM5C&#10;wQijtX/mL3ek+NHPvr/oP1kF6zIr0ZtqVaDOXA8GuEdZPexGdlfmcjO0hFKNqyyEoAUdMuYi2TZL&#10;qg5kCDApGTJ4WhYL0WTbMSLjwa8SGvaQ9IqmJ1DBlPtvQ59AEXTl3NwTRgwuiFgMq2hAEftU8kVy&#10;JL3RITJuZfUv+KfeZAF63a5xw6/baxTH1ihAkh5CQB5p7F14QlQBlbd0L0SdrIrAFxRQ+gDdKxv3&#10;k5poyR4AkhG4yGRFPrZ8wqgUiPhSQAr+cyTbqbc+KRCt7eOGj7RBtEdxUvvAS7tIoFa7aJoCmu6N&#10;ptogl45XXuut/SWJrSn+6lF3so2N0VSPCtU4SkyAdjWEkb/NizKfoQgrDW+pPmiYqa7r+SxFBVXx&#10;VpwpzqvmzmDm/xJFBemraLfRGfKIuCA3TSHhdrkOxv8AOWC5DrVLwJSBpqxEspIyzAVAR2yU6lWW&#10;ZAJTQdKdIYsN8dpfgFPciw3t+hm6znrAWREyrOKqj/GDumPBcgE6u8wCeAuFiuNQQQjtq3UhUH8R&#10;+DTFEJDHuC2bqL8PL3YfULGEmgVUbV4euw91H73lPtQYAiC2IgV6RApM9IVt8ATcAEhgxRJSlCfq&#10;WUI+/iZbOlcyodIXpKSoOR+OoTmgqLsLDaxq+kXdhGQ2slNnDF9WjJ5XyFEt1JTtwIKNLB3nepuV&#10;5scIx1j9PXDvRrKFDqkRQJO6bKfUpMjobl3qCsVadUDN8bEu3D7WFg9E1c1iji5S/z50XIfQ4dCB&#10;tINlah7D9eTH/u3EuXKde8enOs3yGlcPQazVxhIwcByohorhVY9hXWYs+dAtHtOp1dVjAGXURguS&#10;IOqcGVRYM9pVYJkZZHxtLHhfws6ZQXEzY8mHumcGR1ttNGyZ6JwZyN2MdpVYZkbaaG0wAbOwc2qU&#10;NmxGk091z43qXtTHw1l2To7it2a8K+HZptc8Bc/zLNOrH4N8yjK95kkAs+h1T69+FFcisk2veRR0&#10;27p3r34W8qnu6VGeZm33rNMjdl3tnmcliNZh+H43RVBw2wyHw3WdanogakO22S3oVxLd6GGpSBmv&#10;UFhtSj0ySOCgH4ODjoFXmCB4w5XUWzEEnqJ3LQ+zGXglCXrrwyzFrrhw0tan6Z7RRNA/mtjhtpkg&#10;G4kf1zLw8YnTOdDo2MDa6Pwtan8o/ZpaKOBkufkcWicUAwdtE66Zf1HHBPWsbMWABnqSuTloyCD5&#10;Em3cAj31rnK5wSXtL6r18MIg19VXV4/Ml/VHMRjjwagNEc9SP1B9ZKVH5QUht33LqFgOFo756Qft&#10;YyLBl56VrixsTfWl+iP6y9WDQE415onPcFcJ9UJuFu1xTcY8nx36bW2i6nCWj/N7csoNnDnaHeIN&#10;LEP+URN8zDb9tiZDlR7EmmflZA84pAZs3dzg8mC5dGpknbKXkl7tGYber5+itT3iHXzc01tcY26H&#10;uMy3NjW0qU27/J6iAvj7bmIccYDgMBQng+bUMQ5WQd5vkINPG2Sg2BQ5Exg60qc4cooj+CUSpZh3&#10;UkUD6uAlCd/4XTx0OwAflN7MAHiyl4bIv15UI0aPS9gHALRqHZ824UP+4DwSzSAm+VL5bh7qMKBQ&#10;Cgss9D2kuEjzcND0BWKUDyeKUWFFsXcdu2p1ZdmrogqtzEgnSK0ei9tDyxoJbwqQsLdMJ4Xy1yVc&#10;k3jBvZHxgvsi48URZPh7k88IjcQxCl1S2z4OYxkBLbn1+xXQQQ872OLQiuFqp4LOsEOSUDYKakoA&#10;kSYksKR4Rs4Lu0jBrV9KAryeeIaqgl4UIQKkmgoM6kBjQTvQiy8pn2PoS4RWo7OBGgVEeuNsYqrl&#10;o48GpZS1l+CljqbPRu9x39cPErWGdG66iwcY3K8inN+bQEaVrsT1UMV8w2JmrMf7FchhL5C3CGQI&#10;WYQG2CiLgxT5m02uj+B4StXIpUQWqc8G9XcpkUUAtB4SRIF4a1vMXCqJ+M8G/u8lJTLqDiMmzF75&#10;GE2lOV+Qc4ZG5H1OEiCJtMGcojhAbzAbr3Gfi2U85Nnp7SQbf1qOpUJXZrM5v66lpVHBKRmXgZNI&#10;/88O/qbDu1YhRrrO3otMpnkCVKac2PjpJaBEVPkbCN/QyNEKHqCLzhgOUuMbOBUZVtgfHwBUkUeV&#10;XzkGFMCulqGlikMAdQRvn+TeiFAhB63FIOqxmz3wAUBMxw6KJqhvq4L1YEYmgCnxAbodZfUIZlsL&#10;rXowJBxEmh5FB8iHbh0fHgN5g6vBsNP1wXwRdk4LLLSaFoEDNqfVDEh7CCF0Tqsej5YPdU6rGY6m&#10;jeqcVj0aLZEBm9Nq4QKs29XABdj3qwUL8Gwb1gEL6Jhba/fRRKdzzxDzrbbfo6c6N438Ao3DtN2x&#10;+hkwJqBjbq0jsF0z8jebq2HfNw9EtMvcOgABm3OjFgX1wXD7O/etAQcgGuneN691DLYzpVQss9Qr&#10;ADi6yICqHdXnBm9N99zqhwAIZWSZW+sYbJRAmLja3Agls7lvKKLSmJtt36gevBnMvm/EN+tLte0b&#10;5YWY4a58gsh0zK11CCj53LlvpEubwTx6qpMW4Phqzs1CC5QMaIa78gkf0zG31iFY961+CM19g8Lf&#10;o09ssJlu9IkVZaMytq+QSEySfxsURsFFrxgxvPVxuq3w4F1xfun2x3GB5OMa6yGBNvwxFWY+BDmD&#10;S0i4GZLYpOhUWBPGmEQ8SSXQ8W3VA00wCpEypuex5YMH9dv6fx4PjAFPVcPpd/X//JQaDCWB1Mbr&#10;t/X/lsnpt0fzfD2RCkg13cZH9LjV2/qjjQngAvDB63f1//wUL0aPpd/T/zdGwj4+NpLa5vZQeh3Y&#10;zq2AngayZl1Mq1oXdgAOh1Z3DLa+16IXRX6n7Klns63eI5joKHYVmuWgwXZI+hAHDCu7ivtv0iyM&#10;9WQQDEQajXfoh51w1+QKQva65CoCFexReZEIrbKrKL2KzSpYe+lG9taBZhWiXwAk4x/+ssrMqSs0&#10;8qFbJ+QeUySXtbeqpc/AOOwcrK7OIOOPQKYdg7X0GXSw6Bysoc7QQ52DtbWZJOkcrK7MIJk/qQYD&#10;qzpA/2BOCgwsM8lHMaTqWc1Qd3lWs/Fdnm3IeqwGnzlUvEKu0nl1ydWm6LCJIX5KmPruWrRUz9cF&#10;kbobmHP1vv5E/Tl0RWwIo12ki5EROm0RMUgu5H+I3CF4UGdS4nZe/f3DgXAccO11ufR6sTO1NBQU&#10;aFyDCiZG7JgIfRoZ5+dGQAC8RssZIlEdHld5wUjtS6n5BtRVSvcKudd9XbAgBg8vnnTZocRRlMqc&#10;apyeHugpILjn6BacSEuBlti6OH1BgBcrCHAE3zWCfwBfelQ9iHWsi7vi62TsVDnxKSckKo3KkuzY&#10;nfzqApdLgSq69SoRtqFOoVAZnKn60gO2ugWWO5JzM1PzpTDU/msSPJAEOu1tQ8ZEcNLjq7LV2eBm&#10;npV4uVihNM56OQVcbz5dng1GZSFHbAqhZ8tIyOezMWt4lnwEFaFxym8rlHApixkSe+YTI12lIrot&#10;J4FUHjoqmUm/C8zf9owa5GUjJ8iGD9BkFfxOXz/DazkzXt26L5Q1WT4AxayTH14KrYz0K89L2U+B&#10;OvAu1G4+Mw0lj4JY2wC43SiHqs7nOfg0nbC5t7jPPVi5ByvXwcrcCoZooiWD30x3jjo3ORIHQXI9&#10;Wh5QbVoWYL9/zeaOKqRQYx+P62cicdFGAWNAVMUQVZxRWOlnsYtezyyoULYFqiHxWatyNpnPZ6v1&#10;o5VbmjKm7mC7vCQXm/qCxmPzJSlyz1Lixf4lVmuqU2hVTGqbYHKKnBMwvyd9kTQGhfW/KCk7EWGZ&#10;vBhNzs/lay7T99vyywrF/TiNi7b36uE9a4xwjAF9EBERNClOogJ2pjhqakIgaNINgXFy22Uxeorr&#10;TlvtKe6Ho7g0SBNYaFRGqCHipCNyZ4LzUOQ4oa6sRHGe8JCH0NRse4rrKS4vxucFy2mdwvZDyjhS&#10;AVHnm/owNkjOZAsq/9/jWiXKvofUekaSXOxRGYCe5DJU45BqLW9Fr1a+eZKrG3X118cx8NAuB51S&#10;kNWvSdG4iFLujlWTgJWP6HHCTNHLhLAqEIUoaRQnHE6uzD1q2pCiwhUjaJMEJp8yyJ7DzdNwxzcs&#10;vPWhzsZdtMIKw82wW9q3lh/he7LN4OFlEfbDWGbI2Ak9wBKML7+ilKqv676BKxSNd1VZJinOuDRR&#10;jVSAmECCkCKVNE25553dObKtfMMWgqjVArKleuiosvT4k0+1MSRZ4CZb5Hqejf5UpF17ak9ysvXz&#10;6snphRwdR5dCfpTACENpFS2EvpRFRsWYnPOiyO/r4bKqIyZIzRIuo0upK0ajbbFL3cnZERKgKHFT&#10;R/RQoh4luTgVD1VuOCBhp6+1mpkJk7Hjadcw2cHuxUNFF4ftOgEcnbphdvrscbLjKDLwm8UhGgsb&#10;ReaRO2Q4iv0OyZDr37RfUd+mCMAFdZngFUfB89ZlIr8dhUHptkXoUCrf7y/T+PmCrke6TCL0fKix&#10;RtY/cplktIKmteUy/aN1mUQkoCezmhxCBWe8YyX6kSKsYiLI79gaCe35Epj+ZFuYhOJK6gbJV8et&#10;dIzy9Ohchd4PWsxtoEG47ucOl2mTMwEDRQgM6X4EypZjXNVtwm+QRan0yBBlgnQMzGJy2cEgJF0N&#10;PDYb/7eB0crIIEGKlcYnZaIM5PXIkaJx89QVfFn0RwJhlSA/FYduwR5xZ5HHb1tDl0JTHXXFAqDo&#10;2leM2vJQSh9JP5SlE9znzy79Dr1iUcITx8j9FavVb2lcManD30/R8APbNC2y1e1s9DErs/rPkgWe&#10;Trz8Np+PJ8Uv/y8AAAAA//8DAFBLAwQUAAYACAAAACEAXKFHftoAAAAxAwAAGQAAAGRycy9fcmVs&#10;cy9lMm9Eb2MueG1sLnJlbHO80sFKAzEQBuC74DuEubvZ3bYipdleROhV6gMMyWw2uJmEJIp9ewMi&#10;WCjrbY+ZYf7/O+Rw/PKz+KSUXWAFXdOCINbBOLYK3s4vD08gckE2OAcmBRfKcBzu7w6vNGOpR3ly&#10;MYuawlnBVErcS5n1RB5zEyJx3YwheSz1mayMqN/Rkuzb9lGmvxkwXGWKk1GQTmYD4nyJtfn/7DCO&#10;TtNz0B+euNyokM7X7hqIyVJR4Mk4/BlumsgW5G1Dv46hXzJ06xi6JcNuHcNuybBdx7D9Ncirjz58&#10;AwAA//8DAFBLAwQUAAYACAAAACEAKq1u9N8AAAAIAQAADwAAAGRycy9kb3ducmV2LnhtbEyPQWvC&#10;QBSE74X+h+UJvdVNIhGNeRGRticpVAult2f2mQSzuyG7JvHfd3tqj8MMM9/k20m3YuDeNdYgxPMI&#10;BJvSqsZUCJ+n1+cVCOfJKGqtYYQ7O9gWjw85ZcqO5oOHo69EKDEuI4Ta+y6T0pU1a3Jz27EJ3sX2&#10;mnyQfSVVT2Mo161MomgpNTUmLNTU8b7m8nq8aYS3kcbdIn4ZDtfL/v59St+/DjEjPs2m3QaE58n/&#10;heEXP6BDEZjO9maUEy1COOIRkjhJQQR7tV7EIM4Iy2Sdgixy+f9A8QMAAP//AwBQSwMECgAAAAAA&#10;AAAhAHbrNuvFAgAAxQIAABQAAABkcnMvbWVkaWEvaW1hZ2U0LnBuZ4lQTkcNChoKAAAADUlIRFIA&#10;AAAWAAAAFwgGAAAAD+i/ngAAAAZiS0dEAP8A/wD/oL2nkwAAAAlwSFlzAAAOxAAADsQBlSsOGwAA&#10;AmVJREFUOI21lT1MGzEYht8kREqQiLCZkiH/ITOBkSywJEt0EmIhZCotXWBuh1aCAeZ2IRCm9m6p&#10;KkUspEM7tVtLZwr5uyVZGlt3UkCi1rlLD6WUnwKHpVeyLPmR/Vn+HkgpcVlM0xzRNG1BUZRqKpU6&#10;8vv9J36//ySVSh0pilLVNG3BNM2Rq/b/syCE8JTL5WVKaQ+A9Hq9Z5lM5qBQKOwVCoW9TCZzMDQ0&#10;9AuAHBsb+7m9vf1ECOG5FmwYRmBmZuYTABkOh/VKpbLEGCMXN/V6Pbqzs/M4HA7rAOTs7OzHi6c/&#10;n3DORycnJ78BkKurq6/6/f7wVde00+/3h1dWVl4DkFNTU18556N/gS3Lcs3Nzb0HIDc3N5/dBByM&#10;ZVmujY2N5wDk/Pz8O8uyXOdgVVWLAGSpVHpzG+hgFhcX3wKQmqYtSCkBIYQnnU4fUkp7hmEE7go2&#10;DCNAKe2l0+lDIYQH+/v7eQByfX39xV2hdtbW1l4CkLVaLQe7+PV6PXFfcL1eT9iP75qYmPjOGKPt&#10;djsKB0Y0Gm1TSpm70+mE4vF40wkoAMRisVa32w26OeeEEMKdAlNKGeecuAkhnHNOnAIzxighhLtD&#10;oVCn2WzGnQK3Wq1YMBjsuqenp7/ouh5xAt5oNBK6rkey2exndz6frwGApmnF+4JtRi6X+wAhhGd8&#10;fPyH4z/P6V6hqmrx4bublA/UjwfrZBskEom0d3d3H11mEMYYqVQqS/9lEDtCCM/W1tbT65zn9XrP&#10;8Md55XJ5+UbnDcY0zRFVVYuKolSTyeSxz+c79fl8p8lk8lhRlKqqqsXrLP0b8CqzNq9cq1IAAAAA&#10;SUVORK5CYIJQSwMECgAAAAAAAAAhAMrDJDpzLwAAcy8AABQAAABkcnMvbWVkaWEvaW1hZ2UzLnBu&#10;Z4lQTkcNChoKAAAADUlIRFIAAAKVAAABaggDAAAAfKNRxAAAAwBQTFRF/////v7+/f39/Pz8+/v7&#10;+vr6+fn5+Pj49/f39vb29fX19PT08/Pz8vLy8fHx8PDw7+/v7u7u7e3t7Ozs6+vr6urq6enp6Ojo&#10;5+fn5ubm5eXl5OTk4+Pj4uLi4eHh4ODg39/f3t7e3d3d3Nzc29vb2tra2dnZ2NjY19fX1tbW1dXV&#10;1NTU09PT0tLS0dHR0NDQz8/Pzs7Ozc3NzMzMy8vLysrKycnJyMjIx8fHxsbGxcXFxMTEw8PDwsLC&#10;wcHBwMDAv7+/vr6+vb29vLy8u7u7urq6ubm5uLi4t7e3tra2tbW1tLS0s7OzsrKysbGxsLCwr6+v&#10;rq6ura2trKysq6urqqqqqampqKiop6enpqampaWlpKSko6OjoqKioaGhoKCgn5+fnp6enZ2dnJyc&#10;m5ubmpqamZmZmJiYl5eXlpaWlZWVlJSUk5OTkpKSkZGRkJCQj4+Pjo6OjY2NjIyMi4uLioqKiYmJ&#10;iIiIh4eHhoaGhYWFhISEg4ODgoKCgYGBgICAf39/fn5+fX19fHx8e3t7enp6eXl5eHh4d3d3dnZ2&#10;dXV1dHR0c3NzcnJycXFxcHBwb29vbm5ubW1tbGxsa2trampqaWlpaGhoZ2dnZmZmZWVlZGRkY2Nj&#10;YmJiYWFhYGBgX19fXl5eXV1dXFxcW1tbWlpaWVlZWFhYV1dXVlZWVVVVVFRUU1NTUlJSUVFRUFBQ&#10;T09PTk5OTU1NTExMS0tLSkpKSUlJSEhIR0dHRkZGRUVFREREQ0NDQkJCQUFBQEBAPz8/Pj4+PT09&#10;PDw8Ozs7Ojo6OTk5ODg4Nzc3NjY2NTU1NDQ0MzMzMjIyMTExMDAwLy8vLi4uLS0tLCwsKysrKioq&#10;KSkpKCgoJycnJiYmJSUlJCQkIyMjIiIiISEhICAgHx8fHh4eHR0dHBwcGxsbGhoaGRkZGBgYFxcX&#10;FhYWFRUVFBQUExMTEhISEREREBAQDw8PDg4ODQ0NDAwMCwsLCgoKCQkJCAgIBwcHBgYGBQUFBAQE&#10;AwMDAgICAQEBAAAA7q7hlAAAAAFiS0dEAIgFHUgAAAAJcEhZcwAADsQAAA7EAZUrDhsAACAASURB&#10;VHic7d13XBRn/gdweq/S6y6997b0IiAdRDrSkSa996GIIFKlLSBdelOwG7GkmFNTjJoYjaIml1wu&#10;uUu9Xy53Se4HqLFRZmFmZ3b3ef8TWJ6d+b4C7md35nm+DxMTgJgwV3GsSwCAF8l7lkIQFGQoi3Uh&#10;APAn667f+k/87WiMGdaFAMATctm/LMQuf+HdffHzEjdhrOsBALOEQqgownD5SzWvyAwIyg0y3IZ1&#10;UQCDS/vwk9oXvq04cfdojApm1QAAk/fkt03Krzwm6t19/fMSfRDkABakHLKKi3JdXo1rHjWvuJUg&#10;VwFBDlCdYdVX425r/Kzi/btH3UCQA9QlGfHofNZ6A0S9j1+7WmrAR62CAIanE54JpUdYrDeERy0k&#10;LgeCkoNUuKlVFcDYQs691w9jGLH8vevH3EXQrgYAmOzaPxnWgDtYzev4naulkiDIARSJkhIKc/b6&#10;isEdL6IWkrwc5B4gyAHUqKXdOO5P4XOI5V9d7wBBDqBDwKyTDBnrwH6hfIqLaOGT1TVaFb6NDZWy&#10;AAYmrGmzp7MhZlPPlfOqHmwrdTdWBa+YAKKcRi6f2Mrz7cq+vED2QKoaAGBSimzu8TDQ2cohhIjm&#10;oVmdU1UeIuxIVQUwME4JvV35zQeVtnwgLc/9U22ZHsZEEOTAVsmFvLEQgdTB7Dq/vACBIAe2hEf9&#10;QPuhKCtJpI4npGoeWtY5lekBXi+BTeJTJoV0dxQZ8iN5UK3I/VO1mR7aRAEkjwowDL3m01ddXp3Y&#10;i4TIzi/nIHMUDgzQOUmf8tHcYMNtaNwslFQ1j4N6pjLNQZAD8LELa7rltHf7aqF2BovIxqnaOE8d&#10;aRDkAEzbnEb/0roL7bNEzP11Pm7diZoA8BSHZEHL4eTtKpTe8qaYpLZ5XF3vVKSFINpnAmgcB8HA&#10;p7nroIMQVc5mntk4VRbnpCPNQ5XTATRKumh6MUyXmmeE5u7Mx6lS84wATeGzy5grjyFJUHX6OFHb&#10;Ma5uaCpSDQQ58BoWPmX7vQenYkhUP7OAeWbnVFmwk44ICHLgZVz6h26NJ2B2eujaneNeapidHsAh&#10;Fs7EptFcV01pzCogGjnuIQ91RamB10tgBbO0plPV4W5fUUyrECBVdQ6WhViDIAeWMLPHDf4rExc3&#10;pgmlV6+DIAeYmAzyz9clW8vi4t4fF8HIGwQ5w+Mi2EU2nsvcjnUdz8n+GeRgNQWjIpT8byEc6yJe&#10;8yTIwZQixhQ8OFVupyeBdRmvWQnyjrGuKDEQ5AxGTMe6aPJIFNZlrEGWtG9osMzLWk0UBDkj8Z//&#10;uUYR6yLWRSj5/Hq3N7bXqwAq0kiab462VuTCuo51cRHMvTPIYzVRYuD1kv5xSFsEVc0Xm2BdBwyy&#10;7vuGOsq9TNTAKya9k47/+nwK1kXAZ1Py+cVub6yrAFDl2jJUZ6Eng3UZ8AkRzEMyyDM1XiDI6ZSw&#10;GinjcE8m1mVQStN930xHtqeJAghyeuTcu9hDo7eZbdofX6r0wboKAGkKIUNtsSRavcUspEoKLu2Y&#10;zfEGu5HTD3ZRE5+CoX3WWNexFRphlbP12V46CmA1BZ0Q9b11vgTrIhAQ1vb4ZKUV1lUASLCo7Go3&#10;0SNgXQYCJFRIsaU9szlWIMhpG7+iYVxDWwXWZSDGLKxhtj7BS0caBDkNMz1wdU4b6yIQFjb7+GQi&#10;CHJaJeXW0hlvqM2LdR0Ik9Amxdb2zEZbgd3IaQ6boL5LSkudE9Z1oMIsvWG2PMFZV4ZGL3UxLEHr&#10;CwsNWBeBpqKZj08lqWNdBUABzazmgcgdW9//AccIWttja4dmYzRBkNMEbjmd3XVdzfqI9drHKX7T&#10;tM7ZilBnXVEQ5PinknX8yh5jrKugkqIrH5/aCYIc54QtKnuqYg2lEN3/AccIhttjO4YOx2jS26UG&#10;+sHCo2kX19GZaIZ1IdTEb1rReaQi1EYXrD7DJx71iYVjPgw4E5FQdOX6aYy7JQGrkoqpnkzy1mbE&#10;lwwugqFXTPtETyx1+8ICG2CXUN9Z3jZgR8S6EKzImFQMD1d426oz4r9KvBIP77tfhKOmQZiQL3x4&#10;vRcEOU5wyHpmQVCqNb5bD6BP0Do9H4LydzsIsmFdCsDER+r6cCAS6ypwQSly+t7pKgK+mzAwAHaR&#10;toV39khhXQaOWBc+vNzri3UVjIzDzB+CCmKQ3TWZxslbpxdDUM5uUyEQ5NjgTx35NokWOrRQl0nk&#10;1Denk4kgyDHA4Vr7Y5Mf1lXgldWhxcv7Ud8qFXgJ8zaH9KXwdtHEuhC8kndNK4KgXB9T6mxNCSxj&#10;Vqq6ezIH6yrwzbhg6tu+ZCLWZTAO6Py9Qnmsi6AFoYcWz+y3wboKRqDrWQqVplqD9acw6LimQVBJ&#10;ro8GCHKUhXb9BtliXQTtcC5449u+XUSsy6BrFjm/DMRiXQTNCZ1aPJsC/iWjQ4CUWAwV7TTEug6a&#10;oxOwEuTbNcFcN+TJpt9YqMW6CBrl1HzuH9V+4N4s0pImbzcqY10ETcufvH02BVziRY7q9iyoKGnH&#10;NqzroGlW/lkQVJS7XQ4EOTI8qr5qc8O6CNon7NR8/R/VFiDIEaAf+XgqC+si6Ef+W7fP+oEg3xJe&#10;nfA8KCPAAus66IdV9HKQJ22XB7OKNk085Nz5PqyLoDPCThPXblZbgi5Fm+TffnVYA+si6JJ83pvX&#10;z/mLYV0G7ZEnJUI5e3zB/zk0CFpG50FQQZKjMAhyililfzThj3URdEzRceL+rRpFEOTwqbi9d7IS&#10;6yLon3ze/esDIMhh4VbclQHFhTpgXQf9E7RMXQ7yMEdhsPpsI8JOIwsnsC6CUSiGTdw/V6MI3l6u&#10;z6784lldrItgLJZ5998aDMC6CvwS1w2H0iPDJLCug7HIW6YWQVBeOAkE+aq0Q89fiMC6CEZkuHv8&#10;uzfSlLixrgN/pE1OXRoCn3EwY9n42VsHQJC/iEPSNRmCEn0VsC6Eccm5rAT5ThDkf+LTb1646gKm&#10;UGLLMHf8u0EQ5E9pJZ/4IEUV6yqAZUEgyJcJKO2CoIJ4MxGsCwGWaT8LcsYOLlmn0Vst1lhXATxn&#10;mDP23WA6A6+TEiIOXj8ThHUVwGuCGu6dr7XHugossPLbxENQZhi97S9PD7R3pEBQab6vFsMFOadM&#10;8cIiuJODVw45Z78fCmSwIBcLmPyiwgDrKoB1BY3dO5/OMEHOIekKQcWZ9vS+azKt0/ZbCXInLYbo&#10;P8+nf+jvY55YVwHA4NBw9vvaQBmsy0AdO2/9x++nYF0FAF/O2K2FDHr+UMrMYhy9fNXcFOtCAPgs&#10;/DKX3nDlOxEEsK4EJczs8Qs/Z8piXQZAGSH7+us/HLSh09+bff+vHZZYFwFsTvbFmwtBdBfkQjbQ&#10;UhB4gGb7NMoicjnIk50IdDWriFDyv4VwrIsAtkDIfvT6Jwdt6OiGT/6nn1VgXQOwdXLZF68vBIlj&#10;XQYStEIKodJUhrlLQM8ELCJzIagw2UmE5oPcf/5f1Yy+uTz9INqPPvjkoCptT4n1rf9u2BnrIgBk&#10;yWV9en04mFaDXNo4p6Qkz1cJ6zoAZAmYJy8FeVGEswg71qVsgnHC38fA7UW6RAweWbxQp0pzby+3&#10;ubZ0H7TQpP97+wyJS1yDFFow1V68HetKKCGh5pze05CBdRkAirQChvoPJVvpy3GzYF0KTGG97x9W&#10;w7oIAG36wSM/XsikjSA3CBlqjjVW48G6DgBtfOIaVqH7p9oT8R7kPGIm4YVDBWBBLaPQShxqLU2x&#10;1pTD86uQxq7bcyVYFwFQl+/wTyNZuH3HJmBRSW430SFgXQdAXWIa1klVU01JRlgXsoptirZxDQ3l&#10;WJcBYMEucbCpNMpaUxxvQe5y4K05upsZCsDne/qnkRBcBbmqe2t3vIE2L9Z1ANgR07VOOjTVFIiT&#10;IOcS1PdPbT3ghHUdANbsigebcqOslSQ4sa6EiUne+sL5eqyLAHCi+PRP9SFYL4bh0cxq79fXA1OD&#10;gCcIutb5h4abAzGcVcsvZ767rqMZuwIAHPIv6mnO9bdWEsIoyI2yz1zZA+aaA68puv5zgz0WQS5l&#10;sW+kKshQiiZuzwPURTCyzu8dbnak7ksWO4+mexy5M0GTqmcFaIh/Q09zir+ZkhD1Jq2Lqk9cOepN&#10;tdMBtOnI9bsN9qLUORendEzLZJKDNpVOB9AsDSOP/N7eZidh1M/EKWm4s6JrwE4I9TMBtE/Mv6Gz&#10;OdXVTJkH3SCXj5j9rFAH1VMA9GXo4b1GDRSTlV8z62hTlBkB3PIG4NMgeeRP9paiE+Qs7CoOu+vH&#10;803QODhAz8T8+jsPpLrqK/OwIn1obpG2j97Zg/RRAQahMfTwcqMGslMwWXn8mk/muBhKIXpUgHHw&#10;aJBC8ie705E7Iss27R15h495g4tBwBZo+s1fG0HuRiSX65EfGs0QOxzAqFyvfZKPzJFYZGLPdSVZ&#10;KdPrVgIAteiGdp8aDUXkUETznRVnakBrVGCriH4lNVOHdyByrLL79woRORDA4MrIVUz9kxpbP5BT&#10;/QLkbYb1lHeA9nEYDhc4KTCdPMO3xQMJqtik9CxEgM1AgS0T0o6aDiUwMZ06xbzFI1m0/TLggEhN&#10;AKOzI7+hyLX036GhLR1GzO9ET5aNOpgaBGydmH9fqh4Xy9ILXfdW1sPKGLnln2jwQqwsgJERrPMb&#10;XVa+Cmwt3cJx9l6/3YhMRQBQ2Nvw9KucqvjNHsS8eLrW20QZoZIAxsbC1lcY+qxjwKFc300dhI9I&#10;im2aTqPT3XcBauNR3z4Rbvzsu5HkzbUG1i97POWJWE0Ao9Mk/6r1fJL4W2Gb6Nwn7DjSVUjSou1N&#10;0QD8EPVuyLDhfT7V95E3xfuaiek6pow0BCNaFsDIRCyy691ffOAbZ4oX1/ifunYEuYoAwLOzXeWl&#10;B76xpOwAOik9rZ5GCNw6B4CnyFURKi93/HmPkq6r3DJGoZU9EBHRmgCGxi1lO5xv/tJDfFJndCk4&#10;gsre904GIlsUwOCUon83emWVl0EM/F3r+I3byWVGurS66TOASy5NDfb8HC8/ZldWCnPnGyF165j2&#10;BrCgFkDSNuX05pzX5qy5tSbB3AjZbuDiGaRrAhid66E+9dcfDZ7zhHMpXCGsoc9Dn5J3oACwsdR9&#10;ueqr9CNI+FBvw5nonOK6O0t7G8EsDABR7BLWNQWrTsLI+Fx2w2bpMgGnL1WCueYAwkRCfk5afaVX&#10;6e8bPJVbuaqtNcZGAcw1B5DlkHfISW71l8S0xQ2ey6c/d35sxzbkiwIYXBB5mHeNzmtJt9d9plbd&#10;iQ88VFEoCWBwigdGd631M2toZu0nChj5QVBBvCqYrwYgzTkO2rXmxiIeUNfaz5SNH7uVaY1GTQCj&#10;Ozieu/YPQ6H9a/xEyG7wGhnc8gZQICj/bep6c4LyoYjVHmbl94qHoAwPLZTKAhiZ/C4IMl+v6241&#10;5L7aw5wyPQsLuyVQqgpgbJbkRyLr7l/SDq3SAlU8b/KLaAO0agIYG7H8SNAGQ+ahV6+Oc2i4QlBx&#10;pgFoZQWgQTsGit5o+eLRAq5XHuH3bfm6GqyoBVASPLzx1MnprJe+Zdeq/3g6GbWKAAbHLv452WLj&#10;YY0vfARnZnWMhqCCAFP0qgIYmowFBO2S22gUv1F9wPPvmDlqFm5mgg4tAFpM0r6W3XgrB+n4Oo9n&#10;XzNH9/+aR+EiXACgQP5YLZxhSg15pGdfR+RXd1uCvuYAWjT9oD1OcAaqD6b+uejhfEOqDXolAQzP&#10;b7xaEdZAnZOxT5c9KDg4ZDRf+uPBTKk3zCWPAAAfK/8o2R/eUJ3Sr599TJc2qdvlEgk9EbHDDPxp&#10;AggSNIMg/zUnrr3EIaok+9nHdFH1T0yXPvEo7Cw/uvjHQmOaLXoVAoyHsPfHQJjLGfa1Fv35Nafg&#10;91bPvma2T2+6+MeDWciHiHR1AENKJzfBHKk1XfTChF42zh/t2Z59QyQ9D3MXEhHZCgFGI+oDpbvA&#10;G+qTDlm/9ObxZ6eX7ogzE33KZhf/d6Ep3Q6p6gDGpD7QCHej0P7jrywPv+e7WmcXu7TGC/9bPFrm&#10;Q9zq/mUAY2LvOxEOb6So+h8Rr37Kfj9IZZWRRNKOiKdhHgnCHKAUvwwE7dWDNVTeD4L0X51XeSli&#10;zS5CBG9o5sEfF5sz7MELJkARGdP/RMK7ds5k1fLJ639eY3s32G/eNrVh4Y/FY+U7FVg2UR7AiDzJ&#10;f4E5Ur5gYLWli92Zq67geY5g9kKYmyuAl01gAyIeWZmx8Iaqh0FRqy1dbMiHc0eI4FU6c//3S80Z&#10;DizgzxJYnyqZ7LHxqBU7u/crrPY4Jds52qTUn/99ca7CV3GNPjEAwLTnWNx6y2tfdK3VefUfJBzM&#10;gH0+gplzeOmTMI9yXQpz8LIJvIJDvKQ02YgfzlBejQIoUGn1n4UeKlr9B2uR9yyZ/uy3y4cyt7OC&#10;v0rgFbw6/yWv0lp6NeK+PxlLr/Ezhz+3ZqaIdXLdG78tzlXuUmLbeDDAKHYUf8QG81KN87mptbtN&#10;mwx3bOb08qZLYV76NMwtFMFnIGCJS2ZhIrw/BVkzKCeAY80fq08ObLoIeY/iqXv/fbMlyxHuPxCA&#10;rjUdzoc50ixt3V3IBE4d32IpVsl15/67OL/PT3ndJjIAvYu8lAZ3pWxGy/pz3DhPndriH9NSmIeV&#10;PAnzaDcQ5gyKfVtkMWS28fraZZKR+bEbzHE7dZbiHZlXIedeNHn3P2+1ZjuxgzBnRNwqF8hwlyXq&#10;Xyw13mDI0PRqk4Y2x3LvwbP/WTxe5a+y9htZgB5p5d21hfk7FyldsN1wZ5KuEeSaA8qZOD0Pc0sl&#10;cEGTUWyPKkohwrrhxykHQfGEV3uvvaa5H+H14HJuhROf/vp2W44zB7gxySCqyRDMkYKW35bD2MOp&#10;pGWjZpebYpFUe+bXxRP7A1Q33AMNoHG6Z2D3BHIvfgvWuOx6mLOOKLMU5ruLn4R5jPtSmIPPQPRK&#10;IDQfgtsTyDkjPxrWwKRq+NMzKCXnVjB+59/vtOfu4ARhTq9kT15aY+bP6+o7suENDCw8uNl6YDJP&#10;PHD634snqwPVQJjTHTWvxy5w9/oMPQm7IaVX1qZuhFNA1tjxeZhbKYO7k3REPwLKUN7wE/UyZja/&#10;PMgc3mV2JibHlCNbqAo2Wdf8sTv/vtKR58IFZhnRjwjyMZgjWbjGWlxhH9cgcmFzBW0GKaHm1C+L&#10;p2qC1GH9+wLwTftonR3MoZLRvwRQsKu3WsjVzRS0OUthHlpUshLmsR5WynwgzGkYj3UO7J5U2gGl&#10;RVoUvBLJ+32yqZo2T9Ylb/STX94l57tIgTCnYaJF571FYY4NbllnO9tV8Oz4gfKCEGAWX33yy8V3&#10;DwSbc2NyfmBrhJ2+2ScOcyyxYth341EvYnf4kR2Li4kyRttDs56GuZ+VMj8Ic5qi7QHlOMCcbWYX&#10;CflqUHh86595MZuuK2OWO/LO//1lvMBVGkwZpilB1Wdhjy3rK6H4+KSH8oIUPwkhnAJyGgbWoXsr&#10;u+fGOuK3a4HL7DSitCJ1vRUOL+nLC6S8s7nJTS247w9Qom4XWzM1c2RfSpiToab8Nk4wAQ7fWGRN&#10;WzNgtsfgVLadCIHXne0l+hdt8NCkX8Y0Z/jtf12dKHSTAWGOb1yZnwbCfSGTbf5NazOLHbSmd1L6&#10;VhQNnPzLYR6SVNE1N94R76gNLrPjFK9ux/5d4vBeOQQtm/LseTfzYVq9P3wTr7AoWQ7zyZnh5TA3&#10;0iKIgDDHHQHt8IEkmJMsBPXjW303d3FFqT7TfFNPRI20SfaRt36+NlnkLgvW/+CNWeVlfbhjrfYf&#10;3Win+rUQCqscNvlUlDwP82Pj5AQnHXCZHT/yyjL11+7E8rL80hTtzS6gFQ/sCpMTwt+9PzXbmOqJ&#10;meGq1HDnlTAHl9kxxyxg3FgK9y4Nv2FTIdw+lqt5ZzjLgYL5HNQkbZw99OZP1yaLPeRAmGOOxfRG&#10;JOz4NvxLxJY+r+xOqeo9NdoQJrGVg6CDYyXMgxPLO4+NdyY66/JgXRAjUyMfCZSEGd9i9X2hcMeu&#10;Tmt7YsP8bF+po7GNjgrGV9RXpWoTvX9iZmQ/CHMM8UuFHGmHuTEEl7BXbxvMPpbrItpXHr/xy4nW&#10;AASOhQopo6zByz9enyrxlAc3JjFguOeaEdyxio6fOyASa1xCCjqmjntyDnZNdZX7wJ03R0XLYa5v&#10;tRzmR8e7kkCYU5k/VAevs/QS67wec2HEAo2Zw8wnp+voSFuOk6m5hgLMTXSpStUmqmp8emR/WsSO&#10;5TDnAmFOFXyGOVAWzLHcKtHldYhXwG/g2/r23S+PVMJf/ENlUoaZA5d+eG+61IsAwpwqDN8t26iN&#10;2p9U2ilYNgYbK5+oioGlR0pp6+hIffZ2YeTPsFUcfLLqS2GeUEZeDvMdekj0OgTWptA6FKoJN75d&#10;arJJaKUsu4hjWMXoVG99irO5iYosZjMw16FiHVU1Nj1avRzm2kRREOYo4ZMIGOrQgPc2npnNIvkg&#10;7NU8myTlEDP88ePbLZnWG4/FhqRBRv/F79+fgbxBmKNEN+ymOdxbf2zCX7XAvs6+WRzCUhqmdv65&#10;+3uP95fFw2wwTFVPwjxoKcxnx7v3usC+RwvA5VPabCIAc+6WgtcpD13q/Aq4CDuTGo+Pt1XFulga&#10;ELd2wR4lKlaR+0aXwjw90sUYhDmS+PQzygrgDpb0yJzbRtW5NKp+OSe/+uatiijUX6A3S1I/ve/C&#10;dx/MlvkQwZRhpOhfrCLBHhw91YpiKavhEZPTsXAOK20cXejMCqXyyWF5GubxUMfsxOFkF324HxqB&#10;NUnH90XowH3fZpzQ4IJcj30K8GqH53YvDNcXG1qY68ji8G0mE5OyVUTl6PRYDQjzLWMX21nVrgf3&#10;HZticFWuHKr1rIvFKLbqytdfzGfAf2mnNgm9tN6Ff354tHynAgjzTRPz+ywH/n3d6laYHVNRwi+l&#10;YGjnGVfdPHCsLt4L01LWsBzmepaBK2Hek+JqAMJ8E9zTW83kYK4EY9EZybHH8JXyKQ5R86TKwZM9&#10;+7JNSSbquPxgzqRkGV4xshLmriDMKaabUgF3YwgmPrXwmQC4fXzRxi7imNtx59HNQfgzlKlOQje1&#10;5/w/bhwr91UE638ocaoG/mdavdY3FXHzVomZXVhO1XSHf2rj4bEjUIg91vWshoNXRm0pzONK22eW&#10;w9wQlx/RcEcwaiZWH+7aBCGHsSwDvCWRoIJzXtPEdGvxXgtTA2VRXM57VLRYDvPxAxlRS2GuIMaN&#10;s/+FOMMuYlt23BTum3FJo+TDuPx0wcTErexfPfb1ncvN3mpYl7ImcZ2UnvPffjRXsUsJhPl6RDwW&#10;SuAv4oqqHUWxli1h4RZT1LTwDs8jj850ZHrCnoxHTU/CPGAlzHtT3QzxOBEKD/RSOncSYC8phaBE&#10;TTSr2TopHd99PceG67JibJc+9WJdzeqWwrx8eCXM3Ux0QJi/Ttu/bD/MVWPLS6Nbk3egWQ1S+E3i&#10;yGf++8GxMqwLWYe4dvLhN765OV/pp4zL98FYmiVHwR+c+FGAGHqlIIiVX1pV1zYgDmoeOXowTgfr&#10;clbF/izM26YnetPcjXDapIH6eIzHEhwlYQ7mlG09ECBGS40dFS0imkdPHK4MNLTSV8fLBdZXKJiH&#10;lR2ZHq/NjH4S5vhra0NtwpbRR61gbhXKxKPkO5gGO+txg0XUOW/86o8X+9OwrmQdYlp7u8/9/dbx&#10;ff4q4BVz++Uz8FvsqqbfNafFd+XswvKahs7haTU9I0OlwapYl7OqlTC38N9T0jY925ceZIzDRmDU&#10;oh3U46cL+x5NUEGZKe3ek+DR3ZHcMz7VWuRvRtJWxmEzo2VE0m5oaGaitjDa3VJHhTHDnOBbWKcE&#10;dzCPelEZKjvLUxOPSmDN2XuPZhvDsa5kHbxaSbVnv757oi1AlRHDvJhcC3+wet8BR/RKoRJWbnFF&#10;XTPv+LymiZH2DA8i1vWsipVXWlHXwmtPTuvUbH96kIkwA71isukOFOyA/9ElvS5dEYedAjZF3NKv&#10;YGLyyMHMXZbG6gQRfF5TkDTzXg7zg0Uxy2EuzsMQf5qCmuGTYQowB7NyWB2oc0G1HqoTMU3ovPbt&#10;h72lniJYl7I2Hs3EA2f+dvdke6AavbwkrMuSfFkd9v0Efunv9+Bh3xEksQtIqxpZBqaVdc6OtMfa&#10;4vOTOSvPSpjHZi+HeUYwnYe56M7BNH0euFd5VDPndsjS5y0xJZfIqsnpI5VJwbb6ajj9YM4kYeZd&#10;Ojg9uRLmuqp0G+bylrnwG1Zxyvjsn9rUHjq0QsasYOLa7xd68fzBnIlHI6Hm9Ff3TnUEqeOxdyIC&#10;crtb4A+W2TuG61/X1nEKyGsZ2UamVx06NnggCI/Nr5mehblnbHbL5OxAZojpNjp7xWTuLgqDv47b&#10;LLfWGa/Rhih9l5RDc1PdhU4mVlpKOOwyvELc1KtkYHqyrjjWYyXM8Xn9gHI8qnajkWawh+vtrkzD&#10;6awGFLCpudSeu/39TP1OrCtZD496fPWprz47TQ7SwPH1A4qokv+gpGXY+VYf9GrBHWaebYp6pB0J&#10;BY19E23F7jj9nbM8CfOYrEOTs4NZoWY4veIKn4h7Y5YtH9yPLlzGU1E2eA0z1LDyWvsX9s0OtWQ6&#10;m5HUCHi9UChu4lncPzW1HOZWtB3mIqTMRvj7hwmYR88bSKFYDp4Jk4K7r99f7CnG9X1WHrW4/Se/&#10;/OxMZ7AmTl/YYXBr76Zg8R/p8llG/ZtceospIK5mZO2TUU6eOlKTboPTeRIsPFIKOuYeS2E+MTNE&#10;o2HeWhWlBvtquLLrUIAeg29byEWMrpj/692TbbtwvSxE1jlu+PbjT7sK3aRp8Bf2Dtkb/mD9qCuG&#10;6JVCS+Rdk6buf/l+3V74ly4wwK26p+rEX++f7QrRoqGPAoSwf5tTcI0nvrUXvVpoi6CySUBaAQRB&#10;pUWJvg547frHLmLoEJJZvFQmVJTiaa3CTwu343T2QhD8DqTiwbnxFLyufNG86wAADABJREFUMgA+&#10;g6zWt//vo+F9eN0u+glZpz3Dtx7d7Sp0l6GF3SxCTw5QUKb23D4L9GqhXVohRef/+c/zRbjdY2UF&#10;t0rsvuNf3D/XHaqN6/fDzvVHKJiKxj58Cs+zDjEkpmMdnreUkRmJRTFu5lhXsxb2bS+GuY2qAD7D&#10;fEca5Av7LTCvBAQlqtLnzDVECDnsG/7o/95uhbvRJUZkHGOP3Hx0r7vIQxafYd5AzoQ/WEL3P8Ey&#10;6NVCH1i4LfbWvf/l/akkE6xLWRe3cmzl/Of3zx3erYOvyVDC/t8lE+EPt2u5gVop9IOZTc7EOX75&#10;g3lOSmaIvQHW9ayFbSnMgzOehHmq11KY42QCnIYfBJFgf24Usk3LTkCzHLrCr7Cr7eTdv85XRGNd&#10;yfqkt8cMffTws8PFnnI4CfNd5AkKGjEQoV4/FIuhRxzS7sU9i/evdwdrY13KuriVYirmHt9/oydM&#10;F+swV9g3FUDBcL/eMiJapdArVn4VG6+0oqWMLMxI2mmujnU9a2ETNrB/Hua2aoKYhbljLBSgBX94&#10;Qna6Ha4vEuOXlGHsyJXPbw1m4HrC8FKYO0QP3nh4v6fESx6zMK8ZKaJk+IctuNyBgWbwau2un/n+&#10;9rlaF2WsS1kXl2J0+bFHD873hlM/zPmkvsqgYEKBdNCvegyxQgc97GK6zoH5pcu3zHOjXIlYl7Om&#10;5TAPSn8S5mneVA1zWV8IsoI/H0M1EYIkcLm7F61R3Z5z6s43bzbbYV3IBqTsowY+XHzQW+pNoN6M&#10;EzPyl5IUTLfzOD1Cg5PzcEvQKqX3wu/XJmBvto4RLoWosqMPHyz0RVAjKAnFoyEUDLfInsdn73Ba&#10;xSlv6h2xHJGxaZnBdvhdJsompG/3PMzt1FFt56oVBcVS8GdmGQ8FY30Riw6xGPntf/fB53Nl+N0u&#10;+gkpu8j+DxYX+yAfIpphHjBYCbfj2rLc1oOolcLo2GU8S2c//PZsJ97vmXERI6HZxcUL/ZH6cPdv&#10;oASb8AMyJTMADd4pwu2NXNrHKqBqG5iwHJHJaYk+JDR+4chYDvPAldsBUHG6D9JhLmUOQX7wm/Dz&#10;ORRATvj9f0UnRBz3dHz64KOBND2sK9mApG1E3weLD/vLfJBdC2KQ8k8FCu7QSFZeMqfdLvw0RUA7&#10;vPHio3vjNYFYV7IBLkIENPtg8WJ/lD1Ci6+zJhooGC1k/1URuEpJJZziejsi05cjMictykUPv/P9&#10;2QT1bP8M8yA7/a22c9XwheIp2GhR3QXKsgHXKalK2T937O8PLjWF43e76CckbMJ7FxYfHSuPUtxi&#10;mPsegb9byRJvaGFr5wM2R9w6rf/Gj1fJec5YV7IBTnmv0t77D28MRDtsMsxZuAbJoZQ8oaU1fXNn&#10;AraIl2Dmk7g8lx0qSQuyxfFELTZBNVvv1CdhnhFsb0BxmAuYQFAABdfO9cKgILxf36VvJnHVZ/77&#10;4ChExLqQjYjrhvWcf/B4riJaiZvCp8om/LKbkm4eYeeSwbIx7BG8yo7d/8+Z6mCsC9kIp5xnSc9n&#10;Dz8ajNkuDftJe8mtFJyCVWCmFddd8BiGoJpd0PIH84I9BQk+Zji+SMcmoGrj9UKYw+jNLuIFZbjB&#10;PwO/MQTtpL1tlekVC5tzHvnqjzf6UnGfXuI6YYffuP94vjJGeeMwVzvcSsEfJZPMnh98+DdfGoAG&#10;ft2I5st3vh6rht/6FiOcsh7Fh+89ujkU67jeP6OuuRhKjhrR0r7FugDkcUjou0SlrTRiSY/01sXx&#10;3Q3W5TBPeRrmIQ6G21Zp58onCUHJFEywEHaEMt2RKxFAErt4YP74vcWLfWG4X68ipr27+9z9z4/v&#10;i1VZJcwlDf63B/4WOkxMijX9jLQ1BC0St40cvPnoTkeuHdaVbIRTxr2o++6jW0f2OL00udmV/D5F&#10;x6kazEO0LgB5vAT9nUk5yxfZc/cG7lCl9CIhFbHyq1h7Pg3zzKUwf9KbfZtrZlY8/IMwMycXpVqi&#10;VSKAJB61hANnv/1ktsEDvxM5nhLVCu06+9kXJ6r2PPkXpNLS5UXB05lZP80AHVNpiZJPxvwXX1+p&#10;ijXCupKNcMq4FXZ9+vj2cFzbLEU3aBRaf8NzHACv26ZOCn7SI7U03tsG62rWsxLmyUth3jdYawr/&#10;uiOvZhJUSoubsjA8AVJB17Xf3+8twbqQjYlohtyZjaXgCWL+84moVQOgTj+q4q1vvjqZjfe3YPMQ&#10;Be25bWomNNErBUCdpL59dP5SlGcm5Uc4m2JdzdoWIPhXz3cl5vjjelMBAAZ2CdfaydvfL9QnY13J&#10;2v4CwW+YONIahWIlABWxCdplttx+/PFwDC7XTC9CcBfNGn+A82a0AHwsnERz16TCpTDPS0sLtMFb&#10;N56/Q/Bm1wtFlUDaoGkLfdmmHtL9xv3F6WKKlsVQwb8geC1bFS6/o49yKQAmuIg7K498efftVl8K&#10;NvpCFSvfT7Ba0am4PbAGVynpE5uQhr1v1vJV9qKseC8TSmbpoIRD4m/ZMIZp7YbS5PG5bRqADIL5&#10;3qn3vnz/8F5Kpn6jhEvxfiqMYQGtJ1AvBcAen0F064lfbhyvtCdiWYYA6crGU9DVDjfhfSk8gAgO&#10;SQO3kKLlvuxQXrgz/AZoCBPe/kb4RmMMEiE/StppADROy6144cE/zx/EbLtoEa9jQRuNiZ6KQaiv&#10;FkATeEUIeiSXqIKDradbivwxKEAyfIOlDmzCc9UeUqC9FcPhMwgsbj032FxgbGamRaDualbpxLZ1&#10;V4XxEdxPZlDSihqgJ9wWofUfPLg/VUjd7aLlC6sc1vu5XuLftoE5vgyLRVBCydjGJ7GifWCqOtWV&#10;WqdVql13qp3Xwf0WbCzUKgbAJQ4pm5iagbnOA+kkMyM1aV70z6jSlrj2i/M25eyavejXANACaffk&#10;3ocPrncnUmGGjsbIOvOAXJo7VNEvAaAJHCIyaiTH4Mza/pm+wigrVM+le3Lt3VUTy/PAujHgRfyq&#10;7ultMxPNZQlWZnqK4mj9dehfsl79Cj6zEGlfvi9KZwVomtbuktkfHpw9EITWdtHGH+msPmeSw/5x&#10;MugDCKyGV4KgbeUeXdgyee5QChofzM0fy67ahVM9vdeLCOIbWJOIUVDJ4LmBmmR9WzNNeWQ3b7T8&#10;h/Aqf3scEiE1DeJgPiWwEauUhou/3ZsokEf0qLZ/MK/yqET41T2IngagU4Iyyvr2vkmVzSOnqiJt&#10;EToon8t3qzzqntZkCOZjADCxyNjF1o6d7SyLN7Y0VJXe+pwJUc8vXn9QO6UM1qoJAPgTO69nad+N&#10;b66S4+HvDrEWov+t1x+c3Y+3FW8A7jGzihDVjd1Csg72jEwU+G1pNodO2JuvHt13MMEA952LAXwS&#10;VPfMaJ841pQXTTLVVRTb5Odlk5jTL33PymOUO2UliEB9AMMSkA1vPPr47pnqgE12/7HfO/bS9zya&#10;7x7C+0aqAM6xckooa5N8Y4paxkZ6kndRPpvDK6vjxW8JwRMhyjyIlQcwMFnj4NKhqfGavN3WJpqK&#10;FG0pGlBQ98J3BMe8fvitsABgI+I6aU2Xfro5Vu0kTMGzosuLX/iuuLUc6bIAhsbBK6usb71rb3HP&#10;8WPNEXA7AqUdeD6rl1BUHkBEpTaAscnbhxw8eqIfCjK2MVSV23h8XmPksy9V3ZujcdnKEKALgjZl&#10;Ax/+592O3I2HVnb8ue6262gImkUBDI5NkKhu4hCava9jZnzf+t3fmvqe3FHnkzyd4QKaUwLoYmbT&#10;8IrvOHqUnBdgaqGrsNZcC/Kw8fJ/+A18zrnLrjEGABDFI+fdPHfn61P715qXdmR6ZZK7acsiN1hf&#10;C1AHC6eosraFe0xx/fDo4Tzn11tYHTshsryHTm0iiWW1eZYAgBI2IdPQrOHp0cZUP5KpptyL9yZZ&#10;Tp7mYRKxzK9ywqw6gJGJ60YOvvnozkiO3wsPcp07w8Tk2dEA+gACmODgk1Q3sNuVXNU2N9CYZP7k&#10;o43k/DTToYoIJbBsDMAOp5xDfNncRF913E4LQxUpYaXpecuBXAp2zAMAlCjZZszf+vpKW+x24+Gb&#10;31ghuzwNADaFW0hWx8Rpd3Z977X7b7gJwttuBwDQx6PpnV2/MF9NB/PO/x/Hg/u0drNfEgAAAABJ&#10;RU5ErkJgglBLAwQKAAAAAAAAACEA7Aa2tf4CAAD+AgAAFAAAAGRycy9tZWRpYS9pbWFnZTIucG5n&#10;iVBORw0KGgoAAAANSUhEUgAAABUAAAAXCAYAAADk3wSdAAAABmJLR0QA/wD/AP+gvaeTAAAACXBI&#10;WXMAAA7EAAAOxAGVKw4bAAACnklEQVQ4ja2VP0waURzHf/cHWBw4pzsDDwYMiUMbRs9wDuANdTQO&#10;OrQL7C0Sk9pVTAgVd1h0aAcSNhysDpxpXYkmTUwduIepuUUeCQv6jnsdGpoT/zQKL/kuL+99Xt7w&#10;+3yBMQYPpdVqBQuFQlbTNAMhhH0+Xw8hhDVNMwqFQrbVagUfu3tvo9vtTqytrX0WBMEGAKYoylUi&#10;kThaWVn5mkgkjhRFuQIAJgiCnc1mC91ud+JJqGmaoUgkcgEATNf1g3q9Pt/v93n3mX6/z9fr9Xld&#10;1w8AgE1PT//CGKMHoc1mM4wQwh6P53Zvb++t4zjcY99jjIHjONzu7u47URQpQgibphm6A6WUirOz&#10;syeiKNJarbb4FGw4tVptURRFOjc39922beEftFgsfgAAlsvlNp4DHGRzc/MTALCdnZ33jDGAXq/n&#10;UxTlKhqNng9eem4opWI0Gj2fmpr6fXNz44VKpbIMAKxcLqdeAhykVCqlAYBVKpVlSKVSZY7jnHa7&#10;LY0Cvb6+nuQ4zkmn0yVuZmbmp9frvW00GjEYccVisQal1MNbliWHw2FzVCAAQCgUwpZlyTwhRPL7&#10;/Z1xQCVJIoQQiZckiXQ6Hf84oIQQSZIkwsuybJmmGR4HFGMckmXZ4lVVPTk7O3tFCJFGAbbb7cnT&#10;09PXqqqe8Lquf3Mch69Wq0ujQKvV6hJjjFtYWDgcy0TZti3cmSj37G9tbX18CTSXy22Ae/aHLbW/&#10;v//mJZZSVfUHpVS859NgMNh6rk89Hs8tQgg3m83wHZ8OMmx+wzC0h8xvGIY2MH8kErlwC/oelLG/&#10;HZXJZLbdHZVMJg9XV1e/JJPJQ3dHZTKZ7f92lDsYY5TP59fj8fhxIBC49Pl8vUAgcBmPx4/z+fz6&#10;cC+58wfdypGUZYqIGQAAAABJRU5ErkJgglBLAwQKAAAAAAAAACEAAYZ+RdoCAADaAgAAFAAAAGRy&#10;cy9tZWRpYS9pbWFnZTEucG5niVBORw0KGgoAAAANSUhEUgAAABUAAAAXCAYAAADk3wSdAAAABmJL&#10;R0QA/wD/AP+gvaeTAAAACXBIWXMAAA7EAAAOxAGVKw4bAAACeklEQVQ4ja2VPUwiQRiGv/1jGwvG&#10;aiHZhYKExOIutFuMBbiFXmcstDgb6O/C2nitNKzRHhos7goSKrDwtGALbYkml5hYsLuJZhsZkm3Q&#10;gZ2ruKCH3ilM8jSTmWcyxft+wBiDaXiep1qWZWKMbU3TXFmWB5qmuRhj27Is0/M89aW7f20EQbBg&#10;mqYlCMIQAFgsFrvLZrNnm5ubP7LZ7FksFrsDACYIwtA0TSsIgoVXpY7jJFKp1A0AMMMwTtrt9vJo&#10;NOInz4xGI77dbi8bhnECACyVSt04jpOYKu12u0lN01xJkh5rtdp2GIbcS99jjEEYhlytVtuWJOlR&#10;0zS32+0mn0gppaKu6+eiKNJWq7X2muw5x8fHq6IoUl3Xzyml4h/p4eHhFwBgpVJp9y3CMaVSaRcA&#10;2MHBwVfGGMBgMJDj8fhtOp2+Hr/0ViilYjqdvo7H47cPDw8RqNfrGwDAqtVq/j3CMZVKpQAArF6v&#10;b0A+n69yHBf2ej00i/T+/n6R47iwUChUuKWlpV+RSOSx0+lkYMaVyWQ6lFKJ931fSSaTzqxCAIBE&#10;IuH6vq/whBAUjUb785AihAghBPEIIdLv96PzkBJCEEKI8Iqi+I7jJOchdV03oSiKz+u6fnF1dfWB&#10;EIJmEfZ6vcXLy8uPuq5f8IZh/AzDkG80GuuzSBuNxjpjjFtZWTmdS6KGw6HwJFGT2d/b2/s2l+w/&#10;b6lms/npLcJWq7U2taXe26dHR0efX+zTMc+b37ZtPK35bdvG/9X8Y4IgWCgWi/uTMyqXy51ubW19&#10;z+Vyp5Mzqlgs7v9zRk3ieZ5aLpd3MMa2qqqeLMsDVVU9jLFdLpd3XpumvwHNtpGi52EVTQAAAABJ&#10;RU5ErkJgglBLAwQKAAAAAAAAACEATsQJWNwCAADcAgAAFAAAAGRycy9tZWRpYS9pbWFnZTUucG5n&#10;iVBORw0KGgoAAAANSUhEUgAAABYAAAAXCAYAAAAP6L+eAAAABmJLR0QA/wD/AP+gvaeTAAAACXBI&#10;WXMAAA7EAAAOxAGVKw4bAAACfElEQVQ4jbWVP0xaQRzHv/wxARONd059AwKCzBBGnVhgIS9RF8FN&#10;6wLOdTFhwbm6IGzte0vbhLhIB7d2MzpbReAtuPTdhZegSb286/SaSv1X+3rJN7lc8v3kd5fc9wsp&#10;Je6TZVkTuq6vqKrajMfj58Fg8DoYDF7H4/FzVVWbuq6vWJY18ZD/jwMhhK9Wq21QSk0A0u/33yaT&#10;ydN8Pn+Qz+cPUqnUid/vvwUgKaXm/v7+ayGE71GwZVkTmUzmCIAMhUJGvV5fN02TjppM06T1en09&#10;FAoZAGQmkzkanf7XhnM+lU6njwHIcrm8OxwOxx+6pqPhcDheLpd3Ach0On3MOZ+6A7Zt27O0tPQR&#10;gKxWq1u2bXuegjqybdtTrVa3AMjl5eUPjhdSSmiaVgAgV1dX3z0XOKpisfgegNR1fUVKCQghfIlE&#10;4oxSag4Gg8mXggeDwSSl1EwkEmdCCB8ODw9zAGSlUtl+KdRRpVLZBiBbrVYWzuO32+3ZfwW32+1Z&#10;AHJzc/OtJ5lMnjLGaK/XC8OFFQ6He5RS5u33+0o0Gu24AQWASCTSvbq6euXlnBNCCHcLTCllnHPi&#10;JYRwzjlxC8wYo4QQ7lUUpd/pdKJugbvdbkRRlL53fn7+q2EYM27ALy8vZw3DmFlYWPjizeVyLQDQ&#10;NK34r2Bd1wsAkM1mP0MI4Zubm/vm+s/7b1nhJNTi4uInAHJnZ+fN3wAfTTcp7+ZxqVTae24el0ql&#10;PTyUx45GG6TRaKwxxsgokDFGGo3G2rMaxNF9nZdKpU5+77yxsbEfAOT09PT3Wq228WTnjU6vaVpB&#10;VdVmLBa7CAQCN4FA4CYWi12oqtrUNK3wWEv/BKtcsyrmlr7nAAAAAElFTkSuQmCCUEsBAi0AFAAG&#10;AAgAAAAhALGCZ7YKAQAAEwIAABMAAAAAAAAAAAAAAAAAAAAAAFtDb250ZW50X1R5cGVzXS54bWxQ&#10;SwECLQAUAAYACAAAACEAOP0h/9YAAACUAQAACwAAAAAAAAAAAAAAAAA7AQAAX3JlbHMvLnJlbHNQ&#10;SwECLQAUAAYACAAAACEAliBNSjEiAACABQEADgAAAAAAAAAAAAAAAAA6AgAAZHJzL2Uyb0RvYy54&#10;bWxQSwECLQAUAAYACAAAACEAXKFHftoAAAAxAwAAGQAAAAAAAAAAAAAAAACXJAAAZHJzL19yZWxz&#10;L2Uyb0RvYy54bWwucmVsc1BLAQItABQABgAIAAAAIQAqrW703wAAAAgBAAAPAAAAAAAAAAAAAAAA&#10;AKglAABkcnMvZG93bnJldi54bWxQSwECLQAKAAAAAAAAACEAdus268UCAADFAgAAFAAAAAAAAAAA&#10;AAAAAAC0JgAAZHJzL21lZGlhL2ltYWdlNC5wbmdQSwECLQAKAAAAAAAAACEAysMkOnMvAABzLwAA&#10;FAAAAAAAAAAAAAAAAACrKQAAZHJzL21lZGlhL2ltYWdlMy5wbmdQSwECLQAKAAAAAAAAACEA7Aa2&#10;tf4CAAD+AgAAFAAAAAAAAAAAAAAAAABQWQAAZHJzL21lZGlhL2ltYWdlMi5wbmdQSwECLQAKAAAA&#10;AAAAACEAAYZ+RdoCAADaAgAAFAAAAAAAAAAAAAAAAACAXAAAZHJzL21lZGlhL2ltYWdlMS5wbmdQ&#10;SwECLQAKAAAAAAAAACEATsQJWNwCAADcAgAAFAAAAAAAAAAAAAAAAACMXwAAZHJzL21lZGlhL2lt&#10;YWdlNS5wbmdQSwUGAAAAAAoACgCEAgAAmmIAAAAA&#10;">
                <v:group id="Group 37" o:spid="_x0000_s1558" style="position:absolute;width:57435;height:27019" coordorigin="-63,712" coordsize="57435,27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UnuskAAADjAAAADwAAAGRycy9kb3ducmV2LnhtbERPzWrCQBC+F/oOyxR6&#10;q5to1RhdRaQtHqRQFcTbkB2TYHY2ZLdJfHtXKPQ43/8sVr2pREuNKy0riAcRCOLM6pJzBcfD51sC&#10;wnlkjZVlUnAjB6vl89MCU207/qF273MRQtilqKDwvk6ldFlBBt3A1sSBu9jGoA9nk0vdYBfCTSWH&#10;UTSRBksODQXWtCkou+5/jYKvDrv1KP5od9fL5nY+jL9Pu5iUen3p13MQnnr/L/5zb3WYHyXD5H00&#10;mc7g8VMAQC7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5Se6yQAA&#10;AOMAAAAPAAAAAAAAAAAAAAAAAKoCAABkcnMvZG93bnJldi54bWxQSwUGAAAAAAQABAD6AAAAoAMA&#10;AAAA&#10;">
                  <v:group id="Group 943" o:spid="_x0000_s1559" style="position:absolute;left:-63;top:712;width:57435;height:27019" coordorigin="842,-1468" coordsize="59027,28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z2JssAAADiAAAADwAAAGRycy9kb3ducmV2LnhtbESPQWvCQBSE74X+h+UJ&#10;vekmrVEbXUWkigcR1ELp7ZF9JsHs25DdJvHfdwtCj8PMfMMsVr2pREuNKy0riEcRCOLM6pJzBZ+X&#10;7XAGwnlkjZVlUnAnB6vl89MCU207PlF79rkIEHYpKii8r1MpXVaQQTeyNXHwrrYx6INscqkb7ALc&#10;VPI1iibSYMlhocCaNgVlt/OPUbDrsFu/xR/t4Xbd3L8vyfHrEJNSL4N+PQfhqff/4Ud7rxUk43g6&#10;ns7eE/i7FO6AXP4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us9ibL&#10;AAAA4gAAAA8AAAAAAAAAAAAAAAAAqgIAAGRycy9kb3ducmV2LnhtbFBLBQYAAAAABAAEAPoAAACi&#10;AwAAAAA=&#10;">
                    <v:group id="Group 944" o:spid="_x0000_s1560" style="position:absolute;left:842;top:-1468;width:59028;height:28576" coordorigin="842,-1468" coordsize="59027,28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8rl8oAAADiAAAADwAAAGRycy9kb3ducmV2LnhtbESPQWvCQBSE74L/YXlC&#10;b7qJEgmpq4i0pQcpGAXp7ZF9JsHs25DdJvHfdwsFj8PMfMNsdqNpRE+dqy0riBcRCOLC6ppLBZfz&#10;+zwF4TyyxsYyKXiQg912Otlgpu3AJ+pzX4oAYZehgsr7NpPSFRUZdAvbEgfvZjuDPsiulLrDIcBN&#10;I5dRtJYGaw4LFbZ0qKi45z9GwceAw34Vv/XH++3w+D4nX9djTEq9zMb9KwhPo3+G/9ufWkGSrJJ0&#10;naZL+LsU7oDc/g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Pe8rl8oA&#10;AADiAAAADwAAAAAAAAAAAAAAAACqAgAAZHJzL2Rvd25yZXYueG1sUEsFBgAAAAAEAAQA+gAAAKED&#10;AAAAAA==&#10;">
                      <v:group id="Group 945" o:spid="_x0000_s1561" style="position:absolute;left:36907;width:22963;height:18275" coordorigin="-1075" coordsize="22962,18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YfiMcAAADiAAAADwAAAGRycy9kb3ducmV2LnhtbERPz2vCMBS+D/Y/hDfY&#10;bSat6KQaRWQbO4igDsTbo3m2xealNFlb/3tzEDx+fL8Xq8HWoqPWV441JCMFgjh3puJCw9/x+2MG&#10;wgdkg7Vj0nAjD6vl68sCM+N63lN3CIWIIewz1FCG0GRS+rwki37kGuLIXVxrMUTYFtK02MdwW8tU&#10;qam0WHFsKLGhTUn59fBvNfz02K/HyVe3vV42t/NxsjttE9L6/W1Yz0EEGsJT/HD/Gg2pSsdq+jmJ&#10;m+OleAf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2YfiMcAAADi&#10;AAAADwAAAAAAAAAAAAAAAACqAgAAZHJzL2Rvd25yZXYueG1sUEsFBgAAAAAEAAQA+gAAAJ4DAAAA&#10;AA==&#10;">
                        <v:group id="Group 946" o:spid="_x0000_s1562" style="position:absolute;left:3972;top:17004;width:1022;height:1271" coordorigin=",-44" coordsize="102235,127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HKrswAAADjAAAADwAAAGRycy9kb3ducmV2LnhtbESPT2vCQBTE74V+h+UV&#10;equbxPovuopIWzxIoSqIt0f2mQSzb0N2m8Rv7wqFHoeZ+Q2zWPWmEi01rrSsIB5EIIgzq0vOFRwP&#10;n29TEM4ja6wsk4IbOVgtn58WmGrb8Q+1e5+LAGGXooLC+zqV0mUFGXQDWxMH72Ibgz7IJpe6wS7A&#10;TSWTKBpLgyWHhQJr2hSUXfe/RsFXh916GH+0u+tlczsfRt+nXUxKvb706zkIT73/D/+1t1pBEiXD&#10;2TieTt7h8Sn8Abm8A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Xwcqu&#10;zAAAAOMAAAAPAAAAAAAAAAAAAAAAAKoCAABkcnMvZG93bnJldi54bWxQSwUGAAAAAAQABAD6AAAA&#10;owMAAAAA&#10;">
                          <v:shape id="Picture 21" o:spid="_x0000_s1563"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4vAXJAAAA4wAAAA8AAABkcnMvZG93bnJldi54bWxET19PwjAQfzfhOzRH4pt00zlwUogaF40+&#10;CNMPcFmPdbBel7XC+PbWxMTH+/2/5Xq0nTjS4FvHCtJZAoK4drrlRsHXZ3m1AOEDssbOMSk4k4f1&#10;anKxxEK7E2/pWIVGxBD2BSowIfSFlL42ZNHPXE8cuZ0bLIZ4Do3UA55iuO3kdZLk0mLLscFgT0+G&#10;6kP1bRW8pfvd+0tZz9Pnj8dNmemz6baVUpfT8eEeRKAx/Iv/3K86zp/nd3me3dxm8PtTBECufg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Rfi8BckAAADjAAAADwAAAAAAAAAA&#10;AAAAAACfAgAAZHJzL2Rvd25yZXYueG1sUEsFBgAAAAAEAAQA9wAAAJUDAAAAAA==&#10;">
                            <v:imagedata r:id="rId410" o:title=""/>
                            <v:path arrowok="t"/>
                          </v:shape>
                          <v:shape id="Text Box 40" o:spid="_x0000_s1564" type="#_x0000_t202" style="position:absolute;left:24719;top:-44;width:66308;height:114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LusoA&#10;AADhAAAADwAAAGRycy9kb3ducmV2LnhtbESPT2vCQBTE70K/w/IKvemmfwwmdRUpFQoFMaYHj8/s&#10;M1nMvk2zq6bfvlsQehxm5jfMfDnYVlyo98axgsdJAoK4ctpwreCrXI9nIHxA1tg6JgU/5GG5uBvN&#10;MdfuygVddqEWEcI+RwVNCF0upa8asugnriOO3tH1FkOUfS11j9cIt618SpJUWjQcFxrs6K2h6rQ7&#10;WwWrPRfv5ntz2BbHwpRllvBnelLq4X5YvYIINIT/8K39oRW8PM/SLEun8PcovgG5+A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2EC7rKAAAA4QAAAA8AAAAAAAAAAAAAAAAAmAIA&#10;AGRycy9kb3ducmV2LnhtbFBLBQYAAAAABAAEAPUAAACPAwAAAAA=&#10;" filled="f" stroked="f">
                            <v:textbox inset="0,0,0,0">
                              <w:txbxContent>
                                <w:p w14:paraId="111CA53B" w14:textId="77777777" w:rsidR="00DC3C12" w:rsidRPr="002A7C6A" w:rsidRDefault="00DC3C12" w:rsidP="002A7C6A">
                                  <w:pPr>
                                    <w:spacing w:before="13"/>
                                    <w:rPr>
                                      <w:b/>
                                      <w:w w:val="103"/>
                                      <w:sz w:val="16"/>
                                    </w:rPr>
                                  </w:pPr>
                                  <w:r>
                                    <w:rPr>
                                      <w:b/>
                                      <w:w w:val="103"/>
                                      <w:sz w:val="16"/>
                                    </w:rPr>
                                    <w:t>1</w:t>
                                  </w:r>
                                </w:p>
                                <w:p w14:paraId="12FB82A8" w14:textId="77777777" w:rsidR="00DC3C12" w:rsidRDefault="00DC3C12" w:rsidP="002A7C6A"/>
                              </w:txbxContent>
                            </v:textbox>
                          </v:shape>
                        </v:group>
                        <v:group id="Group 949" o:spid="_x0000_s1565" style="position:absolute;left:-1075;width:22962;height:18151" coordorigin="-1075" coordsize="22962,18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B5dMkAAADjAAAADwAAAGRycy9kb3ducmV2LnhtbERPz2vCMBS+C/sfwhvs&#10;NpM63GpnFJFteBBhKoi3R/Nsi81LabK2/vfLQfD48f2eLwdbi45aXznWkIwVCOLcmYoLDcfD92sK&#10;wgdkg7Vj0nAjD8vF02iOmXE9/1K3D4WIIewz1FCG0GRS+rwki37sGuLIXVxrMUTYFtK02MdwW8uJ&#10;Uu/SYsWxocSG1iXl1/2f1fDTY796S7667fWyvp0P091pm5DWL8/D6hNEoCE8xHf3xmiYqI8kTadq&#10;FkfHT/EPyM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iIHl0yQAA&#10;AOMAAAAPAAAAAAAAAAAAAAAAAKoCAABkcnMvZG93bnJldi54bWxQSwUGAAAAAAQABAD6AAAAoAMA&#10;AAAA&#10;">
                          <v:group id="Group 950" o:spid="_x0000_s1566" style="position:absolute;left:15474;top:16880;width:1241;height:1271" coordorigin=",-43" coordsize="124127,12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eQMsgAAADjAAAADwAAAGRycy9kb3ducmV2LnhtbERPzWrCQBC+C32HZQq9&#10;1U2qkZq6ikgVDyJUC8XbkB2TYHY2ZNckvr0rFDzO9z+zRW8q0VLjSssK4mEEgjizuuRcwe9x/f4J&#10;wnlkjZVlUnAjB4v5y2CGqbYd/1B78LkIIexSVFB4X6dSuqwgg25oa+LAnW1j0IezyaVusAvhppIf&#10;UTSRBksODQXWtCoouxyuRsGmw245ir/b3eW8up2Oyf5vF5NSb6/98guEp94/xf/urQ7zx9PxJIlG&#10;SQKPnwIAcn4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OnkDLIAAAA&#10;4wAAAA8AAAAAAAAAAAAAAAAAqgIAAGRycy9kb3ducmV2LnhtbFBLBQYAAAAABAAEAPoAAACfAwAA&#10;AAA=&#10;">
                            <v:shape id="Picture 21" o:spid="_x0000_s1567"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kAD/JAAAA4gAAAA8AAABkcnMvZG93bnJldi54bWxEj8tOwzAQRfdI/IM1SOyo4wr1EepUUBG1&#10;ggU08AGjeBIH4nEUmzb9e7xAYnl1Xzqb7eR6caIxdJ41qFkGgrj2puNWw+dHebcCESKywd4zabhQ&#10;gG1xfbXB3PgzH+lUxVakEQ45arAxDrmUobbkMMz8QJy8xo8OY5JjK82I5zTuejnPsoV02HF6sDjQ&#10;zlL9Xf04DS/qq3ndl/VSPb89vZf35mL7Y6X17c30+AAi0hT/w3/tg9GwUgu1Xi+zBJGQEg7I4h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yGQAP8kAAADiAAAADwAAAAAAAAAA&#10;AAAAAACfAgAAZHJzL2Rvd25yZXYueG1sUEsFBgAAAAAEAAQA9wAAAJUDAAAAAA==&#10;">
                              <v:imagedata r:id="rId410" o:title=""/>
                              <v:path arrowok="t"/>
                            </v:shape>
                            <v:shape id="Text Box 40" o:spid="_x0000_s1568" type="#_x0000_t202" style="position:absolute;left:24426;top:-43;width:99701;height:120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7WMsA&#10;AADjAAAADwAAAGRycy9kb3ducmV2LnhtbESPQUvDQBCF74L/YRnBm91VNKSx21JEQRDENB48jtlp&#10;sjQ7G7NrG/+9cxA8zsyb99632sxhUEeako9s4XphQBG30XnuLLw3T1clqJSRHQ6RycIPJdisz89W&#10;WLl44pqOu9wpMeFUoYU+57HSOrU9BUyLOBLLbR+ngFnGqdNuwpOYh0HfGFPogJ4loceRHnpqD7vv&#10;YGH7wfWj/3r9fKv3tW+apeGX4mDt5cW8vQeVac7/4r/vZyf175blbVmaQiiESRag1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untYywAAAOMAAAAPAAAAAAAAAAAAAAAAAJgC&#10;AABkcnMvZG93bnJldi54bWxQSwUGAAAAAAQABAD1AAAAkAMAAAAA&#10;" filled="f" stroked="f">
                              <v:textbox inset="0,0,0,0">
                                <w:txbxContent>
                                  <w:p w14:paraId="2C5C15FA" w14:textId="77777777" w:rsidR="00DC3C12" w:rsidRPr="009D28B1" w:rsidRDefault="00DC3C12" w:rsidP="002A7C6A">
                                    <w:pPr>
                                      <w:spacing w:before="13"/>
                                      <w:rPr>
                                        <w:b/>
                                        <w:w w:val="103"/>
                                        <w:sz w:val="16"/>
                                      </w:rPr>
                                    </w:pPr>
                                    <w:r w:rsidRPr="009D28B1">
                                      <w:rPr>
                                        <w:b/>
                                        <w:w w:val="103"/>
                                        <w:sz w:val="16"/>
                                      </w:rPr>
                                      <w:t>2</w:t>
                                    </w:r>
                                  </w:p>
                                </w:txbxContent>
                              </v:textbox>
                            </v:shape>
                          </v:group>
                          <v:group id="Group 953" o:spid="_x0000_s1569"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HH38gAAADjAAAADwAAAGRycy9kb3ducmV2LnhtbERPX2vCMBB/H+w7hBvs&#10;baYxbkhnFJFt+CCCOhh7O5qzLTaX0mRt/fbLQNjj/f7fYjW6RvTUhdqzATXJQBAX3tZcGvg8vT/N&#10;QYSIbLHxTAauFGC1vL9bYG79wAfqj7EUKYRDjgaqGNtcylBU5DBMfEucuLPvHMZ0dqW0HQ4p3DVy&#10;mmUv0mHNqaHCljYVFZfjjzPwMeCw1uqt313Om+v36Xn/tVNkzOPDuH4FEWmM/+Kbe2vT/PlUaa1n&#10;WsHfTwkAufw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DBx9/IAAAA&#10;4wAAAA8AAAAAAAAAAAAAAAAAqgIAAGRycy9kb3ducmV2LnhtbFBLBQYAAAAABAAEAPoAAACfAwAA&#10;AAA=&#10;">
                            <v:group id="Group 954" o:spid="_x0000_s1570" style="position:absolute;left:15433;top:4178;width:1324;height:1271" coordorigin=",-11" coordsize="132403,127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ebFssAAADiAAAADwAAAGRycy9kb3ducmV2LnhtbESPT2vCQBTE74V+h+UV&#10;vNVNIrUmdRWRtvQggloQb4/syx/Mvg3ZNYnfvlso9DjMzG+Y5Xo0jeipc7VlBfE0AkGcW11zqeD7&#10;9PG8AOE8ssbGMim4k4P16vFhiZm2Ax+oP/pSBAi7DBVU3reZlC6vyKCb2pY4eIXtDPogu1LqDocA&#10;N41MomguDdYcFipsaVtRfj3ejILPAYfNLH7vd9die7+cXvbnXUxKTZ7GzRsIT6P/D/+1v7SCRTKL&#10;k9c0ncPvpXAH5Oo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wnmxbL&#10;AAAA4gAAAA8AAAAAAAAAAAAAAAAAqgIAAGRycy9kb3ducmV2LnhtbFBLBQYAAAAABAAEAPoAAACi&#10;AwAAAAA=&#10;">
                              <v:shape id="Picture 21" o:spid="_x0000_s1571"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0T1jKAAAA4QAAAA8AAABkcnMvZG93bnJldi54bWxEj9FKw0AURN8F/2G5gm9mk1LSGrspKgbF&#10;PmijH3DJ3mSj2bshu7bp37uC0MdhZs4wm+1sB3GgyfeOFWRJCoK4cbrnTsHnR3WzBuEDssbBMSk4&#10;kYdteXmxwUK7I+/pUIdORAj7AhWYEMZCSt8YsugTNxJHr3WTxRDl1Ek94THC7SAXaZpLiz3HBYMj&#10;PRpqvusfq+A1+2p3z1Wzyp7eHt6rpT6ZYV8rdX0139+BCDSHc/i//aIVrPL8drlYZ/D3KL4BWf4C&#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K60T1jKAAAA4QAAAA8AAAAAAAAA&#10;AAAAAAAAnwIAAGRycy9kb3ducmV2LnhtbFBLBQYAAAAABAAEAPcAAACWAwAAAAA=&#10;">
                                <v:imagedata r:id="rId410" o:title=""/>
                                <v:path arrowok="t"/>
                              </v:shape>
                              <v:shape id="Text Box 40" o:spid="_x0000_s1572" type="#_x0000_t202" style="position:absolute;left:24427;top:-11;width:107976;height:127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Ft3coA&#10;AADiAAAADwAAAGRycy9kb3ducmV2LnhtbESPQWvCQBSE74X+h+UJvdWNgYYYXUWKhUJBGtNDj8/s&#10;M1nMvo3ZrcZ/3y0UPA4z8w2zXI+2ExcavHGsYDZNQBDXThtuFHxVb885CB+QNXaOScGNPKxXjw9L&#10;LLS7ckmXfWhEhLAvUEEbQl9I6euWLPqp64mjd3SDxRDl0Eg94DXCbSfTJMmkRcNxocWeXluqT/sf&#10;q2DzzeXWnHeHz/JYmqqaJ/yRnZR6moybBYhAY7iH/9vvWkGap3n2kuVz+LsU74Bc/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Mhbd3KAAAA4gAAAA8AAAAAAAAAAAAAAAAAmAIA&#10;AGRycy9kb3ducmV2LnhtbFBLBQYAAAAABAAEAPUAAACPAwAAAAA=&#10;" filled="f" stroked="f">
                                <v:textbox inset="0,0,0,0">
                                  <w:txbxContent>
                                    <w:p w14:paraId="6CAAEE21" w14:textId="77777777" w:rsidR="00DC3C12" w:rsidRPr="00F004B9" w:rsidRDefault="00DC3C12" w:rsidP="002A7C6A">
                                      <w:pPr>
                                        <w:spacing w:before="13"/>
                                        <w:rPr>
                                          <w:bCs/>
                                          <w:w w:val="103"/>
                                          <w:sz w:val="16"/>
                                        </w:rPr>
                                      </w:pPr>
                                      <w:r>
                                        <w:rPr>
                                          <w:b/>
                                          <w:w w:val="103"/>
                                          <w:sz w:val="16"/>
                                        </w:rPr>
                                        <w:t>3</w:t>
                                      </w:r>
                                    </w:p>
                                  </w:txbxContent>
                                </v:textbox>
                              </v:shape>
                            </v:group>
                            <v:group id="Group 957" o:spid="_x0000_s1573"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axkMkAAADiAAAADwAAAGRycy9kb3ducmV2LnhtbESPy4rCMBSG94LvEI4w&#10;O01rHZFqFBFnmIUMeAFxd2iObbE5KU1s69ubxcAsf/4b32rTm0q01LjSsoJ4EoEgzqwuOVdwOX+N&#10;FyCcR9ZYWSYFL3KwWQ8HK0y17fhI7cnnIoywS1FB4X2dSumyggy6ia2Jg3e3jUEfZJNL3WAXxk0l&#10;p1E0lwZLDg8F1rQrKHucnkbBd4fdNon37eFx371u58/f6yEmpT5G/XYJwlPv/8N/7R+tYDZPkmS6&#10;iAJEQAo4INd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25rGQyQAA&#10;AOIAAAAPAAAAAAAAAAAAAAAAAKoCAABkcnMvZG93bnJldi54bWxQSwUGAAAAAAQABAD6AAAAoAMA&#10;AAAA&#10;">
                              <v:group id="Group 958" o:spid="_x0000_s1574" style="position:absolute;left:3723;top:4178;width:1158;height:1490" coordorigin=",-22" coordsize="115728,148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vHHskAAADjAAAADwAAAGRycy9kb3ducmV2LnhtbERPS2vCQBC+F/oflin0&#10;VndjTSupq4i00oMIPkC8DdkxCWZnQ3abxH/vFgo9zvee2WKwteio9ZVjDclIgSDOnam40HA8fL1M&#10;QfiAbLB2TBpu5GExf3yYYWZczzvq9qEQMYR9hhrKEJpMSp+XZNGPXEMcuYtrLYZ4toU0LfYx3NZy&#10;rNSbtFhxbCixoVVJ+XX/YzWse+yXr8lnt7leVrfzId2eNglp/fw0LD9ABBrCv/jP/W3ifJWqdDIZ&#10;vyfw+1MEQM7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vS8ceyQAA&#10;AOMAAAAPAAAAAAAAAAAAAAAAAKoCAABkcnMvZG93bnJldi54bWxQSwUGAAAAAAQABAD6AAAAoAMA&#10;AAAA&#10;">
                                <v:shape id="Picture 21" o:spid="_x0000_s1575"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11X/MAAAA4wAAAA8AAABkcnMvZG93bnJldi54bWxEj81OwzAQhO9IfQdrkbhRJ1X6F+pWBRGB&#10;ygEaeIBVvI3TxusoNm369hgJieNoZr7RrDaDbcWZet84VpCOExDEldMN1wq+Pov7BQgfkDW2jknB&#10;lTxs1qObFebaXXhP5zLUIkLY56jAhNDlUvrKkEU/dh1x9A6utxii7Gupe7xEuG3lJElm0mLDccFg&#10;R0+GqlP5bRXs0uPh7aWo5unz++NHkemrafelUne3w/YBRKAh/If/2q9awSSZzqfZLMuW8Psp/gG5&#10;/gE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yPXVf8wAAADjAAAADwAAAAAA&#10;AAAAAAAAAACfAgAAZHJzL2Rvd25yZXYueG1sUEsFBgAAAAAEAAQA9wAAAJgDAAAAAA==&#10;">
                                  <v:imagedata r:id="rId410" o:title=""/>
                                  <v:path arrowok="t"/>
                                </v:shape>
                                <v:shape id="Text Box 40" o:spid="_x0000_s1576" type="#_x0000_t202" style="position:absolute;left:24624;top:-22;width:91104;height:148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PSMgA&#10;AADjAAAADwAAAGRycy9kb3ducmV2LnhtbERPX2vCMBB/H+w7hBv4NlNHW2ZnFBkbDAayWh98PJuz&#10;DTaXronafftFGOzxfv9vsRptJy40eONYwWyagCCunTbcKNhV74/PIHxA1tg5JgU/5GG1vL9bYKHd&#10;lUu6bEMjYgj7AhW0IfSFlL5uyaKfup44ckc3WAzxHBqpB7zGcNvJpyTJpUXDsaHFnl5bqk/bs1Ww&#10;3nP5Zr43h6/yWJqqmif8mZ+UmjyM6xcQgcbwL/5zf+g4P8uydJbmaQq3ny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w9IyAAAAOMAAAAPAAAAAAAAAAAAAAAAAJgCAABk&#10;cnMvZG93bnJldi54bWxQSwUGAAAAAAQABAD1AAAAjQMAAAAA&#10;" filled="f" stroked="f">
                                  <v:textbox inset="0,0,0,0">
                                    <w:txbxContent>
                                      <w:p w14:paraId="2C67FFE7" w14:textId="77777777" w:rsidR="00DC3C12" w:rsidRPr="009D28B1" w:rsidRDefault="00DC3C12" w:rsidP="002A7C6A">
                                        <w:pPr>
                                          <w:spacing w:before="13"/>
                                          <w:rPr>
                                            <w:b/>
                                            <w:w w:val="103"/>
                                            <w:sz w:val="16"/>
                                          </w:rPr>
                                        </w:pPr>
                                        <w:r>
                                          <w:rPr>
                                            <w:b/>
                                            <w:w w:val="103"/>
                                            <w:sz w:val="16"/>
                                          </w:rPr>
                                          <w:t>4</w:t>
                                        </w:r>
                                      </w:p>
                                    </w:txbxContent>
                                  </v:textbox>
                                </v:shape>
                              </v:group>
                              <v:group id="Group 1724560385" o:spid="_x0000_s1577"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gtEcsAAADjAAAADwAAAGRycy9kb3ducmV2LnhtbERP0WrCQBB8F/yHY4W+&#10;1UtSUyX1FJG29EGEqiB9W3JrEszthdw1iX/vFQq+DOzOzszOcj2YWnTUusqygngagSDOra64UHA6&#10;fjwvQDiPrLG2TApu5GC9Go+WmGnb8zd1B1+IYMIuQwWl900mpctLMuimtiEO3MW2Bn0Y20LqFvtg&#10;bmqZRNGrNFhxSCixoW1J+fXwaxR89thvXuL3bne9bG8/x3R/3sWk1NNk2LyB8DT4x/G/+kuH99Nk&#10;lqQB5vDXKSxAr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E4LRHL&#10;AAAA4wAAAA8AAAAAAAAAAAAAAAAAqgIAAGRycy9kb3ducmV2LnhtbFBLBQYAAAAABAAEAPoAAACi&#10;AwAAAAA=&#10;">
                                <v:group id="Group 1724560386" o:spid="_x0000_s1578" style="position:absolute;left:9930;top:1324;width:11212;height:10160" coordsize="11212,1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yG5swAAADjAAAADwAAAGRycy9kb3ducmV2LnhtbESPS2vDMBCE74X+B7GF&#10;3hrZeduNEkJoSw6hkAeE3BZrY5tYK2OptvPvq0Kgx2FmvmEWq95UoqXGlZYVxIMIBHFmdcm5gtPx&#10;820OwnlkjZVlUnAnB6vl89MCU2073lN78LkIEHYpKii8r1MpXVaQQTewNXHwrrYx6INscqkb7ALc&#10;VHIYRVNpsOSwUGBNm4Ky2+HHKPjqsFuP4o92d7tu7pfj5Pu8i0mp15d+/Q7CU+//w4/2VisYRrNx&#10;Mhon0wT+PoU/IJ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JHIbm&#10;zAAAAOMAAAAPAAAAAAAAAAAAAAAAAKoCAABkcnMvZG93bnJldi54bWxQSwUGAAAAAAQABAD6AAAA&#10;owMAAAAA&#10;">
                                  <v:shape id="Straight Arrow Connector 1724560387" o:spid="_x0000_s1579" type="#_x0000_t32" style="position:absolute;width:165;height:100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d48wAAADjAAAADwAAAGRycy9kb3ducmV2LnhtbESPzU7DQAyE70i8w8pIXFC7aUkoCt1W&#10;/Kht4NbCA5isyUZkvVF2acPb40MljrbHM/Mt16Pv1JGG2AY2MJtmoIjrYFtuDHy8byb3oGJCttgF&#10;JgO/FGG9urxYYmnDifd0PKRGiQnHEg24lPpS61g78hinoSeW21cYPCYZh0bbAU9i7js9z7I77bFl&#10;SXDY07Oj+vvw4w2Mu31tb/JN87l92VZ52Lnq9e3JmOur8fEBVKIx/YvP35WV+rPbIi8WxVwohEkW&#10;oFd/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h6nePMAAAA4wAAAA8A&#10;AAAAAAAAAAAAAAAAoQIAAGRycy9kb3ducmV2LnhtbFBLBQYAAAAABAAEAPkAAACaAwAAAAA=&#10;" strokecolor="windowText" strokeweight=".5pt">
                                    <v:stroke endarrow="block" joinstyle="miter"/>
                                  </v:shape>
                                  <v:shape id="Straight Arrow Connector 1724560388" o:spid="_x0000_s1580" type="#_x0000_t32" style="position:absolute;left:165;top:10009;width:11047;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fbskAAADiAAAADwAAAGRycy9kb3ducmV2LnhtbESPy0oDMRSG94LvEI7gRmwyFWbasWkR&#10;q+BG2o4Ft4fJmQtOTsYktuPbm4XQ5c9/41ttJjuIE/nQO9aQzRQI4tqZnlsNx4/X+wWIEJENDo5J&#10;wy8F2Kyvr1ZYGnfmA52q2Io0wqFEDV2MYyllqDuyGGZuJE5e47zFmKRvpfF4TuN2kHOlcmmx5/TQ&#10;4UjPHdVf1Y/VINvDg/18aab8vfHL7f5u9z1WO61vb6anRxCRpngJ/7ffjIYiK5TKijxBJKSEA3L9&#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Umn27JAAAA4gAAAA8AAAAA&#10;AAAAAAAAAAAAoQIAAGRycy9kb3ducmV2LnhtbFBLBQYAAAAABAAEAPkAAACXAwAAAAA=&#10;" strokecolor="windowText" strokeweight=".5pt">
                                    <v:stroke endarrow="block" joinstyle="miter"/>
                                  </v:shape>
                                </v:group>
                                <v:group id="Group 1724560389" o:spid="_x0000_s1581"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vIs0AAADjAAAADwAAAGRycy9kb3ducmV2LnhtbESPQUvDQBCF74L/YRnB&#10;m92k1Vhjt6UUFQ+l0FYQb0N2moRmZ0N2TdJ/7xyEHmfem/e+WaxG16ieulB7NpBOElDEhbc1lwa+&#10;ju8Pc1AhIltsPJOBCwVYLW9vFphbP/Ce+kMslYRwyNFAFWObax2KihyGiW+JRTv5zmGUsSu17XCQ&#10;cNfoaZJk2mHN0lBhS5uKivPh1xn4GHBYz9K3fns+bS4/x6fd9zYlY+7vxvUrqEhjvJr/rz+t4M9f&#10;sscsTZ4FWn6SBejlH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qJ/v&#10;Is0AAADjAAAADwAAAAAAAAAAAAAAAACqAgAAZHJzL2Rvd25yZXYueG1sUEsFBgAAAAAEAAQA+gAA&#10;AKQDAAAAAA==&#10;">
                                  <v:shape id="_x0000_s1582" type="#_x0000_t202" style="position:absolute;left:20687;top:9350;width:1200;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6/BMwA&#10;AADiAAAADwAAAGRycy9kb3ducmV2LnhtbESPT2vCQBTE74LfYXlCb7qx/mmauopIC4WCGNNDj6/Z&#10;Z7KYfZtmt5p++26h4HGYmd8wq01vG3GhzhvHCqaTBARx6bThSsF78TJOQfiArLFxTAp+yMNmPRys&#10;MNPuyjldjqESEcI+QwV1CG0mpS9rsugnriWO3sl1FkOUXSV1h9cIt428T5KltGg4LtTY0q6m8nz8&#10;tgq2H5w/m6/95yE/5aYoHhN+W56Vuhv12ycQgfpwC/+3X7WC+fxhkc7S6QL+LsU7I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F6/BMwAAADiAAAADwAAAAAAAAAAAAAAAACY&#10;AgAAZHJzL2Rvd25yZXYueG1sUEsFBgAAAAAEAAQA9QAAAJEDAAAAAA==&#10;" filled="f" stroked="f">
                                    <v:textbox inset="0,0,0,0">
                                      <w:txbxContent>
                                        <w:p w14:paraId="6A6CF3A2" w14:textId="77777777" w:rsidR="00DC3C12" w:rsidRPr="002A7C6A" w:rsidRDefault="00DC3C12" w:rsidP="002A7C6A">
                                          <w:pPr>
                                            <w:spacing w:before="14"/>
                                            <w:rPr>
                                              <w:bCs/>
                                              <w:w w:val="101"/>
                                              <w:sz w:val="24"/>
                                            </w:rPr>
                                          </w:pPr>
                                          <w:proofErr w:type="gramStart"/>
                                          <w:r w:rsidRPr="002A7C6A">
                                            <w:rPr>
                                              <w:bCs/>
                                              <w:w w:val="101"/>
                                              <w:sz w:val="24"/>
                                            </w:rPr>
                                            <w:t>ξ</w:t>
                                          </w:r>
                                          <w:proofErr w:type="gramEnd"/>
                                        </w:p>
                                      </w:txbxContent>
                                    </v:textbox>
                                  </v:shape>
                                  <v:group id="Group 1724560391" o:spid="_x0000_s1583" style="position:absolute;left:-1075;width:22738;height:17678" coordorigin="-1075" coordsize="22738,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gvpckAAADjAAAADwAAAGRycy9kb3ducmV2LnhtbERPzWrCQBC+C32HZQq9&#10;mU2spjZ1FZFaPEihWii9DdkxCWZnQ3abxLd3C4LH+f5nsRpMLTpqXWVZQRLFIIhzqysuFHwft+M5&#10;COeRNdaWScGFHKyWD6MFZtr2/EXdwRcihLDLUEHpfZNJ6fKSDLrINsSBO9nWoA9nW0jdYh/CTS0n&#10;cZxKgxWHhhIb2pSUnw9/RsFHj/36OXnv9ufT5vJ7nH3+7BNS6ulxWL+B8DT4u/jm3ukwf/aaTl/S&#10;eTqB/58CAHJ5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cKC+lyQAA&#10;AOMAAAAPAAAAAAAAAAAAAAAAAKoCAABkcnMvZG93bnJldi54bWxQSwUGAAAAAAQABAD6AAAAoAMA&#10;AAAA&#10;">
                                    <v:shape id="_x0000_s1584" type="#_x0000_t202" style="position:absolute;left:9185;width:3927;height:3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CjswA&#10;AADiAAAADwAAAGRycy9kb3ducmV2LnhtbESPT0vDQBTE74LfYXlCb3YT+0cTuy1FWigIYhoPHp/Z&#10;12Rp9m3Mbtv47V2h4HGYmd8wi9VgW3Gm3hvHCtJxAoK4ctpwreCj3N4/gfABWWPrmBT8kIfV8vZm&#10;gbl2Fy7ovA+1iBD2OSpoQuhyKX3VkEU/dh1x9A6utxii7Gupe7xEuG3lQ5LMpUXDcaHBjl4aqo77&#10;k1Ww/uRiY77fvt6LQ2HKMkv4dX5UanQ3rJ9BBBrCf/ja3mkFk8dpNksnWQp/l+Id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uvCjswAAADiAAAADwAAAAAAAAAAAAAAAACY&#10;AgAAZHJzL2Rvd25yZXYueG1sUEsFBgAAAAAEAAQA9QAAAJEDAAAAAA==&#10;" filled="f" stroked="f">
                                      <v:textbox inset="0,0,0,0">
                                        <w:txbxContent>
                                          <w:p w14:paraId="4918E329" w14:textId="77777777" w:rsidR="00DC3C12" w:rsidRPr="002A7C6A" w:rsidRDefault="00DC3C12" w:rsidP="002A7C6A">
                                            <w:pPr>
                                              <w:spacing w:before="14"/>
                                              <w:rPr>
                                                <w:bCs/>
                                                <w:w w:val="101"/>
                                                <w:sz w:val="24"/>
                                              </w:rPr>
                                            </w:pPr>
                                            <m:oMathPara>
                                              <m:oMath>
                                                <m:r>
                                                  <m:rPr>
                                                    <m:sty m:val="p"/>
                                                  </m:rPr>
                                                  <w:rPr>
                                                    <w:rFonts w:ascii="Cambria Math" w:hAnsi="Cambria Math"/>
                                                    <w:w w:val="101"/>
                                                    <w:sz w:val="24"/>
                                                  </w:rPr>
                                                  <m:t>ƞ</m:t>
                                                </m:r>
                                              </m:oMath>
                                            </m:oMathPara>
                                          </w:p>
                                        </w:txbxContent>
                                      </v:textbox>
                                    </v:shape>
                                    <v:group id="Group 1724560393" o:spid="_x0000_s1585" style="position:absolute;left:-1075;top:4626;width:22738;height:13052" coordorigin="-1075,-90" coordsize="22738,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ds1csAAADiAAAADwAAAGRycy9kb3ducmV2LnhtbESPQWvCQBSE74X+h+UV&#10;vNXdNFpq6ioiVXoQQS2U3h7ZZxLMvg3ZNYn/3i0Uehxm5htmvhxsLTpqfeVYQzJWIIhzZyouNHyd&#10;Ns9vIHxANlg7Jg038rBcPD7MMTOu5wN1x1CICGGfoYYyhCaT0uclWfRj1xBH7+xaiyHKtpCmxT7C&#10;bS1flHqVFiuOCyU2tC4pvxyvVsO2x36VJh/d7nJe335O0/33LiGtR0/D6h1EoCH8h//an0bDTM1S&#10;lU4nCfxeindAL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8XbNXL&#10;AAAA4gAAAA8AAAAAAAAAAAAAAAAAqgIAAGRycy9kb3ducmV2LnhtbFBLBQYAAAAABAAEAPoAAACi&#10;AwAAAAA=&#10;">
                                      <v:shape id="Text Box 1724560394" o:spid="_x0000_s1586" type="#_x0000_t202" style="position:absolute;left:15387;top:-23;width:6276;height:2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xfssA&#10;AADiAAAADwAAAGRycy9kb3ducmV2LnhtbESPQWvCQBSE7wX/w/KE3uquiiGmriIBsZT2oPXi7TX7&#10;TILZtzG71bS/vlsQehxm5htmseptI67U+dqxhvFIgSAunKm51HD42DylIHxANtg4Jg3f5GG1HDws&#10;MDPuxju67kMpIoR9hhqqENpMSl9UZNGPXEscvZPrLIYou1KaDm8Rbhs5USqRFmuOCxW2lFdUnPdf&#10;VsNrvnnH3efEpj9Nvn07rdvL4TjT+nHYr59BBOrDf/jefjEaklRNk5mazuHvUrwDcvk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0IjF+ywAAAOIAAAAPAAAAAAAAAAAAAAAAAJgC&#10;AABkcnMvZG93bnJldi54bWxQSwUGAAAAAAQABAD1AAAAkAMAAAAA&#10;" filled="f" stroked="f" strokeweight=".5pt">
                                        <v:textbox>
                                          <w:txbxContent>
                                            <w:p w14:paraId="61609BF0" w14:textId="77777777" w:rsidR="00DC3C12" w:rsidRPr="002A7C6A" w:rsidRDefault="00DC3C12" w:rsidP="002A7C6A">
                                              <w:r w:rsidRPr="002A7C6A">
                                                <w:rPr>
                                                  <w:sz w:val="18"/>
                                                  <w:szCs w:val="18"/>
                                                </w:rPr>
                                                <w:t xml:space="preserve"> (-1 ; 1)</w:t>
                                              </w:r>
                                            </w:p>
                                          </w:txbxContent>
                                        </v:textbox>
                                      </v:shape>
                                      <v:group id="Group 1724560395" o:spid="_x0000_s1587" style="position:absolute;left:-1075;top:-90;width:22538;height:13052" coordorigin="-1075,-256" coordsize="22538,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Kc9ckAAADjAAAADwAAAGRycy9kb3ducmV2LnhtbERPX2vCMBB/H/gdwgl7&#10;m0ndpms1iogbe5CBOhh7O5qzLTaX0sS2fvtlMNjj/f7fcj3YWnTU+sqxhmSiQBDnzlRcaPg8vT68&#10;gPAB2WDtmDTcyMN6NbpbYmZczwfqjqEQMYR9hhrKEJpMSp+XZNFPXEMcubNrLYZ4toU0LfYx3NZy&#10;qtRMWqw4NpTY0Lak/HK8Wg1vPfabx2TX7S/n7e379PzxtU9I6/vxsFmACDSEf/Gf+93E+Wmq1DxJ&#10;n+bw+1ME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opz1yQAA&#10;AOMAAAAPAAAAAAAAAAAAAAAAAKoCAABkcnMvZG93bnJldi54bWxQSwUGAAAAAAQABAD6AAAAoAMA&#10;AAAA&#10;">
                                        <v:shape id="Text Box 1724560396" o:spid="_x0000_s1588" type="#_x0000_t202" style="position:absolute;left:15598;top:10053;width:5865;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H0OcsA&#10;AADiAAAADwAAAGRycy9kb3ducmV2LnhtbESPQWvCQBSE74X+h+UVequ7pqRodBUJSIu0B60Xb8/s&#10;Mwlm36bZrcb+elcQehxm5htmOu9tI07U+dqxhuFAgSAunKm51LD9Xr6MQPiAbLBxTBou5GE+e3yY&#10;Ymbcmdd02oRSRAj7DDVUIbSZlL6oyKIfuJY4egfXWQxRdqU0HZ4j3DYyUepNWqw5LlTYUl5Rcdz8&#10;Wg2rfPmF631iR39N/v55WLQ/212q9fNTv5iACNSH//C9/WE0vCZDpcbpOIXbpXgH5OwK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wgfQ5ywAAAOIAAAAPAAAAAAAAAAAAAAAAAJgC&#10;AABkcnMvZG93bnJldi54bWxQSwUGAAAAAAQABAD1AAAAkAMAAAAA&#10;" filled="f" stroked="f" strokeweight=".5pt">
                                          <v:textbox>
                                            <w:txbxContent>
                                              <w:p w14:paraId="27633ADB" w14:textId="77777777" w:rsidR="00DC3C12" w:rsidRPr="002A7C6A" w:rsidRDefault="00DC3C12" w:rsidP="002A7C6A">
                                                <w:r w:rsidRPr="002A7C6A">
                                                  <w:rPr>
                                                    <w:sz w:val="18"/>
                                                    <w:szCs w:val="18"/>
                                                  </w:rPr>
                                                  <w:t>(1 ; -1)</w:t>
                                                </w:r>
                                              </w:p>
                                            </w:txbxContent>
                                          </v:textbox>
                                        </v:shape>
                                        <v:group id="Group 1724560397" o:spid="_x0000_s1589" style="position:absolute;left:-1075;top:-256;width:17376;height:13052" coordorigin="-1075,-256" coordsize="17376,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nBoMoAAADhAAAADwAAAGRycy9kb3ducmV2LnhtbESPT2vCQBTE74V+h+UV&#10;vOkmitKkWUWkSg8iNBZKb4/syx/Mvg3ZbRK/fbdQ6HGYmd8w2W4yrRiod41lBfEiAkFcWN1wpeDj&#10;epw/g3AeWWNrmRTcycFu+/iQYartyO805L4SAcIuRQW1910qpStqMugWtiMOXml7gz7IvpK6xzHA&#10;TSuXUbSRBhsOCzV2dKipuOXfRsFpxHG/il+H86083L+u68vnOSalZk/T/gWEp8n/h//ab1rBOoqX&#10;ySZJ4PdReANy+w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znBoMoA&#10;AADhAAAADwAAAAAAAAAAAAAAAACqAgAAZHJzL2Rvd25yZXYueG1sUEsFBgAAAAAEAAQA+gAAAKED&#10;AAAAAA==&#10;">
                                          <v:shape id="Text Box 1724560398" o:spid="_x0000_s1590" type="#_x0000_t202" style="position:absolute;left:-1075;top:10189;width:6288;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lu8kA&#10;AADjAAAADwAAAGRycy9kb3ducmV2LnhtbERPS2vCQBC+C/0PyxR600201ZC6igSkRerBx8XbmB2T&#10;0OxszG419dd3C4LH+d4znXemFhdqXWVZQTyIQBDnVldcKNjvlv0EhPPIGmvLpOCXHMxnT70pptpe&#10;eUOXrS9ECGGXooLS+yaV0uUlGXQD2xAH7mRbgz6cbSF1i9cQbmo5jKKxNFhxaCixoayk/Hv7YxSs&#10;suUaN8ehSW519vF1WjTn/eFNqZfnbvEOwlPnH+K7+1OH+eP4NU6SySiG/58CAHL2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E0lu8kAAADjAAAADwAAAAAAAAAAAAAAAACYAgAA&#10;ZHJzL2Rvd25yZXYueG1sUEsFBgAAAAAEAAQA9QAAAI4DAAAAAA==&#10;" filled="f" stroked="f" strokeweight=".5pt">
                                            <v:textbox>
                                              <w:txbxContent>
                                                <w:p w14:paraId="322F7903" w14:textId="77777777" w:rsidR="00DC3C12" w:rsidRPr="002A7C6A" w:rsidRDefault="00DC3C12" w:rsidP="002A7C6A">
                                                  <w:r w:rsidRPr="002A7C6A">
                                                    <w:rPr>
                                                      <w:sz w:val="18"/>
                                                      <w:szCs w:val="18"/>
                                                    </w:rPr>
                                                    <w:t>(-1 ; -1)</w:t>
                                                  </w:r>
                                                </w:p>
                                              </w:txbxContent>
                                            </v:textbox>
                                          </v:shape>
                                          <v:group id="Group 1724560399" o:spid="_x0000_s1591" style="position:absolute;left:-36;top:-256;width:16337;height:12135" coordorigin="-78,-256" coordsize="16338,12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v07csAAADjAAAADwAAAGRycy9kb3ducmV2LnhtbESPQUvDQBCF74L/YRnB&#10;m92NwVhit6UUFQ9FsBXE25CdJqHZ2ZBdk/TfOwfB48y8ee99q83sOzXSENvAFrKFAUVcBddybeHz&#10;+HK3BBUTssMuMFm4UITN+vpqhaULE3/QeEi1EhOOJVpoUupLrWPVkMe4CD2x3E5h8JhkHGrtBpzE&#10;3Hf63phCe2xZEhrsaddQdT78eAuvE07bPHse9+fT7vJ9fHj/2mdk7e3NvH0ClWhO/+K/7zcn9fPH&#10;wuSmWAqFMMkC9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rb9O3L&#10;AAAA4wAAAA8AAAAAAAAAAAAAAAAAqgIAAGRycy9kb3ducmV2LnhtbFBLBQYAAAAABAAEAPoAAACi&#10;AwAAAAA=&#10;">
                                            <v:group id="Group 1724560400" o:spid="_x0000_s1592" style="position:absolute;left:3847;top:744;width:12413;height:11135" coordsize="12412,11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kenMkAAADiAAAADwAAAGRycy9kb3ducmV2LnhtbESPzWrCQBSF90LfYbgF&#10;d3WS2oQaHUWkFhciVAvF3SVzTYKZOyEzJvHtnUXB5eH88S1Wg6lFR62rLCuIJxEI4tzqigsFv6ft&#10;2ycI55E11pZJwZ0crJYvowVm2vb8Q93RFyKMsMtQQel9k0np8pIMuoltiIN3sa1BH2RbSN1iH8ZN&#10;Ld+jKJUGKw4PJTa0KSm/Hm9GwXeP/Xoaf3X762VzP5+Sw98+JqXGr8N6DsLT4J/h//ZOK0hmsyhN&#10;PtIAEZACDsjl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JSR6cyQAA&#10;AOIAAAAPAAAAAAAAAAAAAAAAAKoCAABkcnMvZG93bnJldi54bWxQSwUGAAAAAAQABAD6AAAAoAMA&#10;AAAA&#10;">
                                              <v:rect id="Rectangle 603287761" o:spid="_x0000_s1593" style="position:absolute;left:289;top:372;width:11834;height:104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4+IMkA&#10;AADiAAAADwAAAGRycy9kb3ducmV2LnhtbESPwWrDMBBE74X+g9hCb42UFGzjRAlNSGivTXLJbZE2&#10;tqm1MpZiu/n6qlDocZiZN8xqM7lWDNSHxrOG+UyBIDbeNlxpOJ8OLwWIEJEttp5JwzcF2KwfH1ZY&#10;Wj/yJw3HWIkE4VCihjrGrpQymJochpnviJN39b3DmGRfSdvjmOCulQulMumw4bRQY0e7mszX8eY0&#10;7HA7FOPJGHW5TO/5fd9ui/tB6+en6W0JItIU/8N/7Q+rIVOviyLPszn8Xkp3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94+IMkAAADiAAAADwAAAAAAAAAAAAAAAACYAgAA&#10;ZHJzL2Rvd25yZXYueG1sUEsFBgAAAAAEAAQA9QAAAI4DAAAAAA==&#10;" fillcolor="#83d3ff" strokecolor="windowText" strokeweight=".5pt">
                                                <v:fill color2="#dbf0ff" rotate="t" focusposition=".5,.5" focussize="" colors="0 #83d3ff;.5 #b5e2ff;1 #dbf0ff" focus="100%" type="gradientRadial"/>
                                              </v:rect>
                                              <v:oval id="Oval 1724560402" o:spid="_x0000_s1594" style="position:absolute;top:41;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EOckA&#10;AADiAAAADwAAAGRycy9kb3ducmV2LnhtbESPzWrDMBCE74G+g9hCbomUBlzHjRJKIZBDoan7d91a&#10;W9vUWglLtd23jwqFHIeZ+YbZ7ifbiYH60DrWsFoqEMSVMy3XGl5fDoscRIjIBjvHpOGXAux3V7Mt&#10;FsaN/ExDGWuRIBwK1NDE6AspQ9WQxbB0njh5X663GJPsa2l6HBPcdvJGqUxabDktNOjpoaHqu/yx&#10;Gvz0+Ll68yf3HnJvaSw/BnxirefX0/0diEhTvIT/20ejIduss1ypzS38XUp3QO7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ubEOckAAADiAAAADwAAAAAAAAAAAAAAAACYAgAA&#10;ZHJzL2Rvd25yZXYueG1sUEsFBgAAAAAEAAQA9QAAAI4DAAAAAA==&#10;" fillcolor="red" strokecolor="red" strokeweight="1pt">
                                                <v:stroke joinstyle="miter"/>
                                              </v:oval>
                                              <v:oval id="Oval 1724560403" o:spid="_x0000_s1595" style="position:absolute;left:11709;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3dsYA&#10;AADiAAAADwAAAGRycy9kb3ducmV2LnhtbERPz2vCMBS+D/wfwhvsNtOKOleNIsJgB0HXTXd9Nm9t&#10;sXkJTdbW/94cBjt+fL9Xm8E0oqPW15YVpOMEBHFhdc2lgq/Pt+cFCB+QNTaWScGNPGzWo4cVZtr2&#10;/EFdHkoRQ9hnqKAKwWVS+qIig35sHXHkfmxrMETYllK32Mdw08hJksylwZpjQ4WOdhUV1/zXKHDD&#10;/pKe3NGe/cIZ6vPvDg+s1NPjsF2CCDSEf/Gf+10rmL1Mp5PZaxo3x0vxDs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D3dsYAAADiAAAADwAAAAAAAAAAAAAAAACYAgAAZHJz&#10;L2Rvd25yZXYueG1sUEsFBgAAAAAEAAQA9QAAAIsDAAAAAA==&#10;" fillcolor="red" strokecolor="red" strokeweight="1pt">
                                                <v:stroke joinstyle="miter"/>
                                              </v:oval>
                                              <v:oval id="Oval 1724560404" o:spid="_x0000_s1596" style="position:absolute;left:82;top:10426;width:703;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Bq8kA&#10;AADiAAAADwAAAGRycy9kb3ducmV2LnhtbESPT0vDQBTE74LfYXlCb3Y3Fvon7baIIPQgqNG219fs&#10;Mwlm3y7ZNYnf3hUKPQ4z8xtmsxttK3rqQuNYQzZVIIhLZxquNHx+PN8vQYSIbLB1TBp+KcBue3uz&#10;wdy4gd+pL2IlEoRDjhrqGH0uZShrshimzhMn78t1FmOSXSVNh0OC21Y+KDWXFhtOCzV6eqqp/C5+&#10;rAY/vpyzg39zx7D0lobi1OMraz25Gx/XICKN8Rq+tPdGw3yxmmWZUjP4v5TugN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2Bq8kAAADiAAAADwAAAAAAAAAAAAAAAACYAgAA&#10;ZHJzL2Rvd25yZXYueG1sUEsFBgAAAAAEAAQA9QAAAI4DAAAAAA==&#10;" fillcolor="red" strokecolor="red" strokeweight="1pt">
                                                <v:stroke joinstyle="miter"/>
                                              </v:oval>
                                              <v:oval id="Oval 1724560405" o:spid="_x0000_s1597" style="position:absolute;left:11667;top:10343;width:704;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L1g8cA&#10;AADjAAAADwAAAGRycy9kb3ducmV2LnhtbERPyWrDMBC9F/IPYgK9NbK7ZHGihFIo9FBo42zXiTWx&#10;TayRsFTb/fuqUOhx3j6rzWAa0VHra8sK0kkCgriwuuZSwX73ejcH4QOyxsYyKfgmD5v16GaFmbY9&#10;b6nLQyliCPsMFVQhuExKX1Rk0E+sI47cxbYGQzzbUuoW+xhuGnmfJFNpsObYUKGjl4qKa/5lFLjh&#10;/Zwe3Kc9+rkz1OenDj9Yqdvx8LwEEWgI/+I/95uO8x9mi+TxKZ2m8PtTBE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y9YPHAAAA4wAAAA8AAAAAAAAAAAAAAAAAmAIAAGRy&#10;cy9kb3ducmV2LnhtbFBLBQYAAAAABAAEAPUAAACMAwAAAAA=&#10;" fillcolor="red" strokecolor="red" strokeweight="1pt">
                                                <v:stroke joinstyle="miter"/>
                                              </v:oval>
                                            </v:group>
                                            <v:shape id="Text Box 1724560406" o:spid="_x0000_s1598" type="#_x0000_t202" style="position:absolute;left:-78;top:-256;width:5171;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xt48wA&#10;AADiAAAADwAAAGRycy9kb3ducmV2LnhtbESPQWvCQBSE70L/w/KE3nQ3topGV5GAWEp70Hrx9sw+&#10;k2D2bZpdNe2v7xYKPQ4z8w2zWHW2FjdqfeVYQzJUIIhzZyouNBw+NoMpCB+QDdaOScMXeVgtH3oL&#10;TI27845u+1CICGGfooYyhCaV0uclWfRD1xBH7+xaiyHKtpCmxXuE21qOlJpIixXHhRIbykrKL/ur&#10;1fCabd5xdxrZ6Xedbd/O6+bzcBxr/djv1nMQgbrwH/5rvxgNz8kkUWP1NIPfS/EOyO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4xt48wAAADiAAAADwAAAAAAAAAAAAAAAACY&#10;AgAAZHJzL2Rvd25yZXYueG1sUEsFBgAAAAAEAAQA9QAAAJEDAAAAAA==&#10;" filled="f" stroked="f" strokeweight=".5pt">
                                              <v:textbox>
                                                <w:txbxContent>
                                                  <w:p w14:paraId="1E928B0E" w14:textId="77777777" w:rsidR="00DC3C12" w:rsidRPr="002A7C6A" w:rsidRDefault="00DC3C12" w:rsidP="002A7C6A">
                                                    <w:r w:rsidRPr="002A7C6A">
                                                      <w:rPr>
                                                        <w:sz w:val="18"/>
                                                        <w:szCs w:val="18"/>
                                                      </w:rPr>
                                                      <w:t>(1 ; 1)</w:t>
                                                    </w:r>
                                                  </w:p>
                                                </w:txbxContent>
                                              </v:textbox>
                                            </v:shape>
                                          </v:group>
                                        </v:group>
                                      </v:group>
                                    </v:group>
                                  </v:group>
                                </v:group>
                              </v:group>
                            </v:group>
                          </v:group>
                        </v:group>
                      </v:group>
                      <v:group id="Group 1724560407" o:spid="_x0000_s1599" style="position:absolute;left:842;top:-1468;width:33500;height:28576" coordorigin="883,-1662" coordsize="35113,30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QE5skAAADjAAAADwAAAGRycy9kb3ducmV2LnhtbERPS2vCQBC+F/oflhF6&#10;q5tUGtboKiK19CAFH1B6G7JjEszOhuw2if++Wyh4nO89y/VoG9FT52vHGtJpAoK4cKbmUsP5tHtW&#10;IHxANtg4Jg038rBePT4sMTdu4AP1x1CKGMI+Rw1VCG0upS8qsuinriWO3MV1FkM8u1KaDocYbhv5&#10;kiSZtFhzbKiwpW1FxfX4YzW8DzhsZulbv79etrfv0+vn1z4lrZ8m42YBItAY7uJ/94eJ8zOVKaXm&#10;8xT+fooAyN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jFATmyQAA&#10;AOMAAAAPAAAAAAAAAAAAAAAAAKoCAABkcnMvZG93bnJldi54bWxQSwUGAAAAAAQABAD6AAAAoAMA&#10;AAAA&#10;">
                        <v:group id="Group 1724560409" o:spid="_x0000_s1600" style="position:absolute;left:883;top:-1662;width:35113;height:30621" coordorigin="883,-1114" coordsize="35113,30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Pyv8sAAADiAAAADwAAAGRycy9kb3ducmV2LnhtbESPQWvCQBSE74X+h+UV&#10;vOlmFbWmriLSFg8iVAvF2yP7TILZtyG7TeK/7wpCj8PMfMMs172tREuNLx1rUKMEBHHmTMm5hu/T&#10;x/AVhA/IBivHpOFGHtar56clpsZ1/EXtMeQiQtinqKEIoU6l9FlBFv3I1cTRu7jGYoiyyaVpsItw&#10;W8lxksykxZLjQoE1bQvKrsdfq+Gzw24zUe/t/nrZ3s6n6eFnr0jrwUu/eQMRqA//4Ud7ZzQs5ioZ&#10;z6dqBvdL8Q7I1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Bz8r/L&#10;AAAA4gAAAA8AAAAAAAAAAAAAAAAAqgIAAGRycy9kb3ducmV2LnhtbFBLBQYAAAAABAAEAPoAAACi&#10;AwAAAAA=&#10;">
                          <v:group id="Group 1724560410" o:spid="_x0000_s1601" style="position:absolute;left:883;top:-1114;width:35113;height:30335" coordorigin="883,-1114" coordsize="35113,30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9IpcgAAADiAAAADwAAAGRycy9kb3ducmV2LnhtbERPTUvDQBC9C/6HZQRv&#10;drNaa0m7LaWoeCgFW0F6G7LTJDQ7G7Jrkv575yB4fLzv5Xr0jeqpi3VgC2aSgSIugqu5tPB1fHuY&#10;g4oJ2WETmCxcKcJ6dXuzxNyFgT+pP6RSSQjHHC1UKbW51rGoyGOchJZYuHPoPCaBXaldh4OE+0Y/&#10;ZtlMe6xZGipsaVtRcTn8eAvvAw6bJ/Pa7y7n7fV0fN5/7wxZe383bhagEo3pX/zn/nAy30zNy3Q2&#10;l81ySTDo1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dPSKXIAAAA&#10;4gAAAA8AAAAAAAAAAAAAAAAAqgIAAGRycy9kb3ducmV2LnhtbFBLBQYAAAAABAAEAPoAAACfAwAA&#10;AAA=&#10;">
                            <v:shape id="Text Box 1724560411" o:spid="_x0000_s1602" type="#_x0000_t202" style="position:absolute;left:21967;top:18218;width:3842;height:1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LGM0A&#10;AADjAAAADwAAAGRycy9kb3ducmV2LnhtbESPQWvCQBSE74X+h+UVeqsb01aX1FUkIC2lHoxevD2z&#10;zyQ0+zbNbjXtr3eFQo/DzHzDzBaDbcWJet841jAeJSCIS2carjTstqsHBcIHZIOtY9LwQx4W89ub&#10;GWbGnXlDpyJUIkLYZ6ihDqHLpPRlTRb9yHXE0Tu63mKIsq+k6fEc4baVaZJMpMWG40KNHeU1lZ/F&#10;t9Xwnq/WuDmkVv22+evHcdl97fbPWt/fDcsXEIGG8B/+a78ZDWkyVtOJUk+PcP0U/4Cc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E5GixjNAAAA4wAAAA8AAAAAAAAAAAAAAAAA&#10;mAIAAGRycy9kb3ducmV2LnhtbFBLBQYAAAAABAAEAPUAAACSAwAAAAA=&#10;" filled="f" stroked="f" strokeweight=".5pt">
                              <v:textbox>
                                <w:txbxContent>
                                  <w:p w14:paraId="0B1386FC"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4</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4</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4</m:t>
                                                  </m:r>
                                                </m:sub>
                                              </m:sSub>
                                            </m:e>
                                          </m:mr>
                                        </m:m>
                                      </m:oMath>
                                    </m:oMathPara>
                                  </w:p>
                                  <w:p w14:paraId="072E27B9" w14:textId="77777777" w:rsidR="00DC3C12" w:rsidRDefault="00DC3C12" w:rsidP="002A7C6A"/>
                                </w:txbxContent>
                              </v:textbox>
                            </v:shape>
                            <v:group id="Group 1724560412" o:spid="_x0000_s1603" style="position:absolute;left:883;top:-1114;width:35113;height:24035" coordorigin="883,-1114" coordsize="35113,24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hkcoAAADiAAAADwAAAGRycy9kb3ducmV2LnhtbESPQWvCQBSE7wX/w/IE&#10;b3WThgSJriJiiwcpVIXS2yP7TILZtyG7TeK/d4VCj8PMfMOsNqNpRE+dqy0riOcRCOLC6ppLBZfz&#10;++sChPPIGhvLpOBODjbrycsKc20H/qL+5EsRIOxyVFB53+ZSuqIig25uW+LgXW1n0AfZlVJ3OAS4&#10;aeRbFGXSYM1hocKWdhUVt9OvUfAx4LBN4n1/vF13959z+vl9jEmp2XTcLkF4Gv1/+K990AqSLE4X&#10;WZqk8LwU7oBcP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tbkhkcoA&#10;AADiAAAADwAAAAAAAAAAAAAAAACqAgAAZHJzL2Rvd25yZXYueG1sUEsFBgAAAAAEAAQA+gAAAKED&#10;AAAAAA==&#10;">
                              <v:shape id="Text Box 1724560413" o:spid="_x0000_s1604" type="#_x0000_t202" style="position:absolute;left:4037;top:5784;width:3433;height:9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xssoA&#10;AADhAAAADwAAAGRycy9kb3ducmV2LnhtbESPT2vCQBTE70K/w/IK3nSTgCWmriIBqUg9+OfS22v2&#10;mYRm36bZVdN+elcQPA4z8xtmtuhNIy7UudqygngcgSAurK65VHA8rEYpCOeRNTaWScEfOVjMXwYz&#10;zLS98o4ue1+KAGGXoYLK+zaT0hUVGXRj2xIH72Q7gz7IrpS6w2uAm0YmUfQmDdYcFipsKa+o+Nmf&#10;jYJNvtri7jsx6X+Tf3yelu3v8Wui1PC1X76D8NT7Z/jRXmsFkzSOpkmcwP1ReANyf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HAMbLKAAAA4QAAAA8AAAAAAAAAAAAAAAAAmAIA&#10;AGRycy9kb3ducmV2LnhtbFBLBQYAAAAABAAEAPUAAACPAwAAAAA=&#10;" filled="f" stroked="f" strokeweight=".5pt">
                                <v:textbox>
                                  <w:txbxContent>
                                    <w:p w14:paraId="49C5F0A6"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1</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1</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1</m:t>
                                                    </m:r>
                                                  </m:sub>
                                                </m:sSub>
                                              </m:e>
                                            </m:mr>
                                          </m:m>
                                        </m:oMath>
                                      </m:oMathPara>
                                    </w:p>
                                  </w:txbxContent>
                                </v:textbox>
                              </v:shape>
                              <v:group id="Group 1724560414" o:spid="_x0000_s1605" style="position:absolute;left:883;top:-1114;width:35113;height:24035" coordorigin="883,-1114" coordsize="35113,24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18ackAAADjAAAADwAAAGRycy9kb3ducmV2LnhtbERPS2vCQBC+F/oflil4&#10;q7up9UHqKiK1eJBCtVB6G7JjEszOhuyaxH/vCoLH+d4zX/a2Ei01vnSsIRkqEMSZMyXnGn4Pm9cZ&#10;CB+QDVaOScOFPCwXz09zTI3r+IfafchFDGGfooYihDqV0mcFWfRDVxNH7ugaiyGeTS5Ng10Mt5V8&#10;U2oiLZYcGwqsaV1QdtqfrYavDrvVKPlsd6fj+vJ/GH//7RLSevDSrz5ABOrDQ3x3b02cP03elZqN&#10;pxO4/RQBkIsr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4fXxpyQAA&#10;AOMAAAAPAAAAAAAAAAAAAAAAAKoCAABkcnMvZG93bnJldi54bWxQSwUGAAAAAAQABAD6AAAAoAMA&#10;AAAA&#10;">
                                <v:shape id="Text Box 1724560415" o:spid="_x0000_s1606" type="#_x0000_t202" style="position:absolute;left:28342;top:3792;width:4318;height:11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ZkMsA&#10;AADhAAAADwAAAGRycy9kb3ducmV2LnhtbESPzWvCQBTE74X+D8sTvNWNqZ/RVSQgLaU9+HHx9sw+&#10;k9Ds2zS7aupf3xUKHoeZ+Q0zX7amEhdqXGlZQb8XgSDOrC45V7DfrV8mIJxH1lhZJgW/5GC5eH6a&#10;Y6LtlTd02fpcBAi7BBUU3teJlC4ryKDr2Zo4eCfbGPRBNrnUDV4D3FQyjqKRNFhyWCiwprSg7Ht7&#10;Ngo+0vUXbo6xmdyq9O3ztKp/9oehUt1Ou5qB8NT6R/i//a4VvA4H4+kgjuH+KLwBufg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NxmQywAAAOEAAAAPAAAAAAAAAAAAAAAAAJgC&#10;AABkcnMvZG93bnJldi54bWxQSwUGAAAAAAQABAD1AAAAkAMAAAAA&#10;" filled="f" stroked="f" strokeweight=".5pt">
                                  <v:textbox>
                                    <w:txbxContent>
                                      <w:p w14:paraId="30443BE2"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3</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3</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3</m:t>
                                                      </m:r>
                                                    </m:sub>
                                                  </m:sSub>
                                                </m:e>
                                              </m:mr>
                                            </m:m>
                                          </m:oMath>
                                        </m:oMathPara>
                                      </w:p>
                                      <w:p w14:paraId="44BA0C31" w14:textId="77777777" w:rsidR="00DC3C12" w:rsidRDefault="00DC3C12" w:rsidP="002A7C6A"/>
                                    </w:txbxContent>
                                  </v:textbox>
                                </v:shape>
                                <v:group id="Group 1724560416" o:spid="_x0000_s1607" style="position:absolute;left:883;top:-1114;width:35113;height:24035" coordorigin="883,-1114" coordsize="35113,24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r+c8sAAADiAAAADwAAAGRycy9kb3ducmV2LnhtbESPT2vCQBTE7wW/w/KE&#10;3upm2/ovdRWRtniQQlWQ3h7ZZxLMvg3ZbRK/vSsUehxm5jfMYtXbSrTU+NKxBjVKQBBnzpScazge&#10;Pp5mIHxANlg5Jg1X8rBaDh4WmBrX8Te1+5CLCGGfooYihDqV0mcFWfQjVxNH7+waiyHKJpemwS7C&#10;bSWfk2QiLZYcFwqsaVNQdtn/Wg2fHXbrF/Xe7i7nzfXnMP467RRp/Tjs128gAvXhP/zX3hoNUzWZ&#10;J69zpeB+Kd4Bubw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WK/nPL&#10;AAAA4gAAAA8AAAAAAAAAAAAAAAAAqgIAAGRycy9kb3ducmV2LnhtbFBLBQYAAAAABAAEAPoAAACi&#10;AwAAAAA=&#10;">
                                  <v:shape id="Text Box 1724560417" o:spid="_x0000_s1608" type="#_x0000_t202" style="position:absolute;left:13642;top:-1114;width:4517;height:10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nl8sA&#10;AADiAAAADwAAAGRycy9kb3ducmV2LnhtbESPQWvCQBSE70L/w/IK3nSTqEWiq0hALKIHrZfeXrPP&#10;JJh9G7NbTfvrXaHQ4zAz3zDzZWdqcaPWVZYVxMMIBHFudcWFgtPHejAF4TyyxtoyKfghB8vFS2+O&#10;qbZ3PtDt6AsRIOxSVFB636RSurwkg25oG+LgnW1r0AfZFlK3eA9wU8skit6kwYrDQokNZSXll+O3&#10;UbDN1ns8fCVm+ltnm9151VxPnxOl+q/dagbCU+f/w3/td61gksTROIlHMTwvhTsgFw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eJOeXywAAAOIAAAAPAAAAAAAAAAAAAAAAAJgC&#10;AABkcnMvZG93bnJldi54bWxQSwUGAAAAAAQABAD1AAAAkAMAAAAA&#10;" filled="f" stroked="f" strokeweight=".5pt">
                                    <v:textbox>
                                      <w:txbxContent>
                                        <w:p w14:paraId="355A6221" w14:textId="77777777" w:rsidR="00DC3C12" w:rsidRPr="009D6C74" w:rsidRDefault="009A3DBF" w:rsidP="002A7C6A">
                                          <w:pPr>
                                            <w:rPr>
                                              <w:sz w:val="28"/>
                                              <w:szCs w:val="28"/>
                                            </w:rPr>
                                          </w:pPr>
                                          <m:oMathPara>
                                            <m:oMath>
                                              <m:m>
                                                <m:mPr>
                                                  <m:mcs>
                                                    <m:mc>
                                                      <m:mcPr>
                                                        <m:count m:val="1"/>
                                                        <m:mcJc m:val="center"/>
                                                      </m:mcPr>
                                                    </m:mc>
                                                  </m:mcs>
                                                  <m:ctrlPr>
                                                    <w:rPr>
                                                      <w:rFonts w:ascii="Cambria Math" w:hAnsi="Cambria Math"/>
                                                      <w:i/>
                                                      <w:szCs w:val="28"/>
                                                      <w:lang w:val="en-US"/>
                                                    </w:rPr>
                                                  </m:ctrlPr>
                                                </m:mPr>
                                                <m:mr>
                                                  <m:e>
                                                    <m:sSub>
                                                      <m:sSubPr>
                                                        <m:ctrlPr>
                                                          <w:rPr>
                                                            <w:rFonts w:ascii="Cambria Math" w:hAnsi="Cambria Math"/>
                                                            <w:i/>
                                                            <w:szCs w:val="28"/>
                                                            <w:lang w:val="en-US"/>
                                                          </w:rPr>
                                                        </m:ctrlPr>
                                                      </m:sSubPr>
                                                      <m:e>
                                                        <m:r>
                                                          <w:rPr>
                                                            <w:rFonts w:ascii="Cambria Math" w:hAnsi="Cambria Math"/>
                                                            <w:szCs w:val="28"/>
                                                            <w:lang w:val="en-US"/>
                                                          </w:rPr>
                                                          <m:t>w</m:t>
                                                        </m:r>
                                                      </m:e>
                                                      <m:sub>
                                                        <m:r>
                                                          <w:rPr>
                                                            <w:rFonts w:ascii="Cambria Math" w:hAnsi="Cambria Math"/>
                                                            <w:szCs w:val="28"/>
                                                            <w:lang w:val="en-US"/>
                                                          </w:rPr>
                                                          <m:t>2</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x2</m:t>
                                                        </m:r>
                                                      </m:sub>
                                                    </m:sSub>
                                                  </m:e>
                                                </m:mr>
                                                <m:mr>
                                                  <m:e>
                                                    <m:sSub>
                                                      <m:sSubPr>
                                                        <m:ctrlPr>
                                                          <w:rPr>
                                                            <w:rFonts w:ascii="Cambria Math" w:hAnsi="Cambria Math"/>
                                                            <w:i/>
                                                            <w:szCs w:val="28"/>
                                                            <w:lang w:val="en-US"/>
                                                          </w:rPr>
                                                        </m:ctrlPr>
                                                      </m:sSubPr>
                                                      <m:e>
                                                        <m:r>
                                                          <w:rPr>
                                                            <w:rFonts w:ascii="Cambria Math" w:hAnsi="Cambria Math"/>
                                                            <w:szCs w:val="28"/>
                                                            <w:lang w:val="en-US"/>
                                                          </w:rPr>
                                                          <m:t>β</m:t>
                                                        </m:r>
                                                      </m:e>
                                                      <m:sub>
                                                        <m:r>
                                                          <w:rPr>
                                                            <w:rFonts w:ascii="Cambria Math" w:hAnsi="Cambria Math"/>
                                                            <w:szCs w:val="28"/>
                                                            <w:lang w:val="en-US"/>
                                                          </w:rPr>
                                                          <m:t>y2</m:t>
                                                        </m:r>
                                                      </m:sub>
                                                    </m:sSub>
                                                  </m:e>
                                                </m:mr>
                                              </m:m>
                                            </m:oMath>
                                          </m:oMathPara>
                                        </w:p>
                                        <w:p w14:paraId="67736DEB" w14:textId="77777777" w:rsidR="00DC3C12" w:rsidRDefault="00DC3C12" w:rsidP="002A7C6A"/>
                                      </w:txbxContent>
                                    </v:textbox>
                                  </v:shape>
                                  <v:group id="Group 1724560418" o:spid="_x0000_s1609" style="position:absolute;left:883;top:2166;width:35113;height:20755" coordorigin="883,-812" coordsize="35113,20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PstMwAAADjAAAADwAAAGRycy9kb3ducmV2LnhtbESPQUvDQBCF74L/YRnB&#10;m90kVUljt6UUFQ+lYCtIb0N2moRmZ0N2TdJ/7xwEjzPz5r33LdeTa9VAfWg8G0hnCSji0tuGKwNf&#10;x7eHHFSIyBZbz2TgSgHWq9ubJRbWj/xJwyFWSkw4FGigjrErtA5lTQ7DzHfEcjv73mGUsa+07XEU&#10;c9fqLEmetcOGJaHGjrY1lZfDjzPwPuK4maevw+5y3l5Px6f99y4lY+7vps0LqEhT/Bf/fX9YqZ/n&#10;yeN8kWVCIUyyAL3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ks+y0&#10;zAAAAOMAAAAPAAAAAAAAAAAAAAAAAKoCAABkcnMvZG93bnJldi54bWxQSwUGAAAAAAQABAD6AAAA&#10;owMAAAAA&#10;">
                                    <v:group id="Group 1724560419" o:spid="_x0000_s1610" style="position:absolute;left:883;top:-812;width:35113;height:17677"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Aj8sAAADjAAAADwAAAGRycy9kb3ducmV2LnhtbESPQWvCQBSE70L/w/IK&#10;3upurJE2dRWRtniQQrVQentkn0kw+zZk1yT+e1coeBxm5htmsRpsLTpqfeVYQzJRIIhzZyouNPwc&#10;Pp5eQPiAbLB2TBou5GG1fBgtMDOu52/q9qEQEcI+Qw1lCE0mpc9LsugnriGO3tG1FkOUbSFNi32E&#10;21pOlZpLixXHhRIb2pSUn/Znq+Gzx379nLx3u9Nxc/k7pF+/u4S0Hj8O6zcQgYZwD/+3t0bDNFGz&#10;V6XSdA63T/EPyOUV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cfwI/L&#10;AAAA4wAAAA8AAAAAAAAAAAAAAAAAqgIAAGRycy9kb3ducmV2LnhtbFBLBQYAAAAABAAEAPoAAACi&#10;AwAAAAA=&#10;">
                                      <v:group id="Group 1724560420" o:spid="_x0000_s1611"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ghYMoAAADhAAAADwAAAGRycy9kb3ducmV2LnhtbESPQWvCQBSE74X+h+UV&#10;equbNEZK6hpEbOlBCtWCeHtkn0lI9m3Irkn8965Q6HGYmW+YZT6ZVgzUu9qygngWgSAurK65VPB7&#10;+Hh5A+E8ssbWMim4koN89fiwxEzbkX9o2PtSBAi7DBVU3neZlK6oyKCb2Y44eGfbG/RB9qXUPY4B&#10;blr5GkULabDmsFBhR5uKimZ/MQo+RxzXSbwdds15cz0d0u/jLialnp+m9TsIT5P/D/+1v7SCZJHG&#10;6XyewP1ReANyd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vghYMoA&#10;AADhAAAADwAAAAAAAAAAAAAAAACqAgAAZHJzL2Rvd25yZXYueG1sUEsFBgAAAAAEAAQA+gAAAKED&#10;AAAAAA==&#10;">
                                        <v:group id="Group 1724560421" o:spid="_x0000_s1612"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E1RcwAAADjAAAADwAAAGRycy9kb3ducmV2LnhtbESPQWvCQBCF70L/wzKF&#10;3uomiramriJSpQcpVAvF25Adk2B2NmS3Sfz3nUPB48y8ee99y/XgatVRGyrPBtJxAoo497biwsD3&#10;aff8CipEZIu1ZzJwowDr1cNoiZn1PX9Rd4yFEhMOGRooY2wyrUNeksMw9g2x3C6+dRhlbAttW+zF&#10;3NV6kiRz7bBiSSixoW1J+fX46wzse+w30/S9O1wv29v5NPv8OaRkzNPjsHkDFWmId/H/94eV+vPZ&#10;dJImLwuhECZZgF7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U4TVF&#10;zAAAAOMAAAAPAAAAAAAAAAAAAAAAAKoCAABkcnMvZG93bnJldi54bWxQSwUGAAAAAAQABAD6AAAA&#10;owMAAAAA&#10;">
                                          <v:group id="Group 1724560422" o:spid="_x0000_s1613"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r4XMwAAADjAAAADwAAAGRycy9kb3ducmV2LnhtbESPQUvDQBCF74L/YRnB&#10;m92smlpit6UUFQ9FsBWKtyE7TUKzsyG7Jum/dw6Cx5l58977luvJt2qgPjaBLZhZBoq4DK7hysLX&#10;4fVuASomZIdtYLJwoQjr1fXVEgsXRv6kYZ8qJSYcC7RQp9QVWseyJo9xFjpiuZ1C7zHJ2Ffa9TiK&#10;uW/1fZbNtceGJaHGjrY1lef9j7fwNuK4eTAvw+582l6+D/nHcWfI2tubafMMKtGU/sV/3+9O6hvz&#10;lD/OTS4Uwi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BGvhc&#10;zAAAAOMAAAAPAAAAAAAAAAAAAAAAAKoCAABkcnMvZG93bnJldi54bWxQSwUGAAAAAAQABAD6AAAA&#10;owMAAAAA&#10;">
                                            <v:group id="Group 1724560423" o:spid="_x0000_s1614"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dBpcsAAADjAAAADwAAAGRycy9kb3ducmV2LnhtbESPT2vCQBDF74V+h2UK&#10;3uom9p9EVxGp0oMUqoJ4G7JjEszOhuyaxG/fORR6fDNvfvPefDm4WnXUhsqzgXScgCLOva24MHA8&#10;bJ6noEJEtlh7JgN3CrBcPD7MMbO+5x/q9rFQAuGQoYEyxibTOuQlOQxj3xDL7uJbh1FkW2jbYi9w&#10;V+tJkrxrhxXLhxIbWpeUX/c3Z2DbY796ST+73fWyvp8Pb9+nXUrGjJ6G1QxUpCH+m/+uv6zEn3wk&#10;r4KdSmjpJAPQi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XQaXL&#10;AAAA4wAAAA8AAAAAAAAAAAAAAAAAqgIAAGRycy9kb3ducmV2LnhtbFBLBQYAAAAABAAEAPoAAACi&#10;AwAAAAA=&#10;">
                                              <v:shape id="Picture 17" o:spid="_x0000_s1615" type="#_x0000_t75" style="position:absolute;left:16824;top:3333;width:1029;height:10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5RFDIAAAA4wAAAA8AAABkcnMvZG93bnJldi54bWxET19rwjAQfx/sO4Qb7G0mk6m1M4oWBmOg&#10;otsHOJuz7dZcSpO13bc3A8HH+/2/xWqwteio9ZVjDc8jBYI4d6biQsPX59tTAsIHZIO1Y9LwRx5W&#10;y/u7BabG9Xyg7hgKEUPYp6ihDKFJpfR5SRb9yDXEkTu71mKIZ1tI02Ifw20tx0pNpcWKY0OJDWUl&#10;5T/HX6vh8H3ezrebzW7W9dma9sk0G04fWj8+DOtXEIGGcBNf3e8mzn9RSo2TyWQG/z9FAOTyAg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oOURQyAAAAOMAAAAPAAAAAAAAAAAA&#10;AAAAAJ8CAABkcnMvZG93bnJldi54bWxQSwUGAAAAAAQABAD3AAAAlAMAAAAA&#10;">
                                                <v:imagedata r:id="rId411" o:title=""/>
                                                <v:path arrowok="t"/>
                                              </v:shape>
                                              <v:shape id="_x0000_s1616" type="#_x0000_t202" style="position:absolute;left:17011;top:3135;width:1149;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qn8kA&#10;AADjAAAADwAAAGRycy9kb3ducmV2LnhtbERPX2vCMBB/H+w7hBvsbSa6UbUaRcYGg8Gwdg97PJuz&#10;DTaX2mTafftlMPDxfv9vuR5cK87UB+tZw3ikQBBX3liuNXyWrw8zECEiG2w9k4YfCrBe3d4sMTf+&#10;wgWdd7EWKYRDjhqaGLtcylA15DCMfEecuIPvHcZ09rU0PV5SuGvlRKlMOrScGhrs6Lmh6rj7dho2&#10;X1y82NPHflscCluWc8Xv2VHr+7thswARaYhX8b/7zaT582w6fnrM1BT+fk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VFqn8kAAADjAAAADwAAAAAAAAAAAAAAAACYAgAA&#10;ZHJzL2Rvd25yZXYueG1sUEsFBgAAAAAEAAQA9QAAAI4DAAAAAA==&#10;" filled="f" stroked="f">
                                                <v:textbox inset="0,0,0,0">
                                                  <w:txbxContent>
                                                    <w:p w14:paraId="647DB084" w14:textId="77777777" w:rsidR="00DC3C12" w:rsidRPr="009D28B1" w:rsidRDefault="00DC3C12" w:rsidP="002A7C6A">
                                                      <w:pPr>
                                                        <w:spacing w:before="13"/>
                                                        <w:rPr>
                                                          <w:b/>
                                                          <w:w w:val="103"/>
                                                          <w:sz w:val="14"/>
                                                        </w:rPr>
                                                      </w:pPr>
                                                      <w:r w:rsidRPr="009D28B1">
                                                        <w:rPr>
                                                          <w:b/>
                                                          <w:w w:val="103"/>
                                                          <w:sz w:val="14"/>
                                                        </w:rPr>
                                                        <w:t>4</w:t>
                                                      </w:r>
                                                    </w:p>
                                                  </w:txbxContent>
                                                </v:textbox>
                                              </v:shape>
                                              <v:group id="Group 1724560426" o:spid="_x0000_s1617"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P4ucgAAADjAAAADwAAAGRycy9kb3ducmV2LnhtbERPX2vCMBB/H+w7hBv4&#10;NtNMtFKNIrKJDzKYCuLb0ZxtsbmUJmvrt18Ggz3e7/8t14OtRUetrxxrUOMEBHHuTMWFhvPp43UO&#10;wgdkg7Vj0vAgD+vV89MSM+N6/qLuGAoRQ9hnqKEMocmk9HlJFv3YNcSRu7nWYohnW0jTYh/DbS3f&#10;kmQmLVYcG0psaFtSfj9+Ww27HvvNRL13h/tt+7iepp+XgyKtRy/DZgEi0BD+xX/uvYnzp6map7M0&#10;VfD7UwRAr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zj+LnIAAAA&#10;4wAAAA8AAAAAAAAAAAAAAAAAqgIAAGRycy9kb3ducmV2LnhtbFBLBQYAAAAABAAEAPoAAACfAwAA&#10;AAA=&#10;">
                                                <v:group id="Group 1724560427" o:spid="_x0000_s1618"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Rx/csAAADiAAAADwAAAGRycy9kb3ducmV2LnhtbESPT2vCQBTE74V+h+UV&#10;etPNH7WSuopILT2IoBakt0f2mQSzb0N2TeK37xaEHoeZ+Q2zWA2mFh21rrKsIB5HIIhzqysuFHyf&#10;tqM5COeRNdaWScGdHKyWz08LzLTt+UDd0RciQNhlqKD0vsmkdHlJBt3YNsTBu9jWoA+yLaRusQ9w&#10;U8skimbSYMVhocSGNiXl1+PNKPjssV+n8Ue3u14295/TdH/exaTU68uwfgfhafD/4Uf7SyuYpGny&#10;lkwnKfxdCndALn8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LUkcf3L&#10;AAAA4gAAAA8AAAAAAAAAAAAAAAAAqgIAAGRycy9kb3ducmV2LnhtbFBLBQYAAAAABAAEAPoAAACi&#10;AwAAAAA=&#10;">
                                                  <v:shape id="_x0000_s1619" type="#_x0000_t202" style="position:absolute;left:17787;top:-812;width:3972;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1gMgA&#10;AADjAAAADwAAAGRycy9kb3ducmV2LnhtbERPX2vCMBB/H/gdwgl7m6lOgqtGEdlgMBir3cMez+Zs&#10;g82lNpl2334ZCHu83/9bbQbXigv1wXrWMJ1kIIgrbyzXGj7Ll4cFiBCRDbaeScMPBdisR3crzI2/&#10;ckGXfaxFCuGQo4Ymxi6XMlQNOQwT3xEn7uh7hzGdfS1Nj9cU7lo5yzIlHVpODQ12tGuoOu2/nYbt&#10;FxfP9vx++CiOhS3Lp4zf1Enr+/GwXYKINMR/8c39atJ8NZ+qx8V8puDvpwS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hDWAyAAAAOMAAAAPAAAAAAAAAAAAAAAAAJgCAABk&#10;cnMvZG93bnJldi54bWxQSwUGAAAAAAQABAD1AAAAjQMAAAAA&#10;" filled="f" stroked="f">
                                                    <v:textbox inset="0,0,0,0">
                                                      <w:txbxContent>
                                                        <w:p w14:paraId="53DD98A0" w14:textId="77777777" w:rsidR="00DC3C12" w:rsidRPr="009C633B" w:rsidRDefault="00DC3C12" w:rsidP="002A7C6A">
                                                          <w:pPr>
                                                            <w:spacing w:before="14"/>
                                                            <w:rPr>
                                                              <w:sz w:val="16"/>
                                                            </w:rPr>
                                                          </w:pPr>
                                                          <w:r w:rsidRPr="009C633B">
                                                            <w:rPr>
                                                              <w:b/>
                                                              <w:w w:val="101"/>
                                                              <w:sz w:val="18"/>
                                                            </w:rPr>
                                                            <w:t>Z</w:t>
                                                          </w:r>
                                                          <w:r w:rsidRPr="009C633B">
                                                            <w:rPr>
                                                              <w:sz w:val="16"/>
                                                            </w:rPr>
                                                            <w:t xml:space="preserve"> (</w:t>
                                                          </w:r>
                                                          <m:oMath>
                                                            <m:r>
                                                              <w:rPr>
                                                                <w:rFonts w:ascii="Cambria Math" w:hAnsi="Cambria Math"/>
                                                                <w:sz w:val="24"/>
                                                                <w:szCs w:val="24"/>
                                                              </w:rPr>
                                                              <m:t>w</m:t>
                                                            </m:r>
                                                          </m:oMath>
                                                          <w:r w:rsidRPr="009C633B">
                                                            <w:rPr>
                                                              <w:b/>
                                                              <w:w w:val="101"/>
                                                              <w:sz w:val="18"/>
                                                            </w:rPr>
                                                            <w:t>)</w:t>
                                                          </w:r>
                                                        </w:p>
                                                      </w:txbxContent>
                                                    </v:textbox>
                                                  </v:shape>
                                                  <v:group id="Group 1724560429" o:spid="_x0000_s1620" style="position:absolute;left:883;top:4220;width:35115;height:12650" coordorigin="883,3392" coordsize="35114,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9BMkAAADjAAAADwAAAGRycy9kb3ducmV2LnhtbERPS2vCQBC+F/wPyxR6&#10;q5tNH5HUVUS09CCFakG8DdkxCWZnQ3ZN4r/vFgo9zvee+XK0jeip87VjDWqagCAunKm51PB92D7O&#10;QPiAbLBxTBpu5GG5mNzNMTdu4C/q96EUMYR9jhqqENpcSl9UZNFPXUscubPrLIZ4dqU0HQ4x3DYy&#10;TZJXabHm2FBhS+uKisv+ajW8DzisntSm313O69vp8PJ53CnS+uF+XL2BCDSGf/Gf+8PE+VmazjKV&#10;qWf4/SkCIB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Yn0EyQAA&#10;AOMAAAAPAAAAAAAAAAAAAAAAAKoCAABkcnMvZG93bnJldi54bWxQSwUGAAAAAAQABAD6AAAAoAMA&#10;AAAA&#10;">
                                                    <v:shape id="Text Box 37" o:spid="_x0000_s1621" type="#_x0000_t202" style="position:absolute;left:32095;top:9835;width:3903;height:2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cnr8kA&#10;AADjAAAADwAAAGRycy9kb3ducmV2LnhtbERPX2vCMBB/H+w7hBv4NtNNamc1igwHg8Gw1gcfz+Zs&#10;g82la6J2334ZDPZ4v/+3WA22FVfqvXGs4GmcgCCunDZcK9iXb48vIHxA1tg6JgXf5GG1vL9bYK7d&#10;jQu67kItYgj7HBU0IXS5lL5qyKIfu444cifXWwzx7Gupe7zFcNvK5ySZSouGY0ODHb02VJ13F6tg&#10;feBiY74+j9viVJiynCX8MT0rNXoY1nMQgYbwL/5zv+s4f5JlaTZL0xR+f4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5cnr8kAAADjAAAADwAAAAAAAAAAAAAAAACYAgAA&#10;ZHJzL2Rvd25yZXYueG1sUEsFBgAAAAAEAAQA9QAAAI4DAAAAAA==&#10;" filled="f" stroked="f">
                                                      <v:textbox inset="0,0,0,0">
                                                        <w:txbxContent>
                                                          <w:p w14:paraId="4CB94AA1" w14:textId="77777777" w:rsidR="00DC3C12" w:rsidRPr="002A7C6A" w:rsidRDefault="00DC3C12" w:rsidP="002A7C6A">
                                                            <w:pPr>
                                                              <w:spacing w:before="14"/>
                                                              <w:rPr>
                                                                <w:b/>
                                                                <w:sz w:val="18"/>
                                                              </w:rPr>
                                                            </w:pPr>
                                                            <w:r w:rsidRPr="002A7C6A">
                                                              <w:rPr>
                                                                <w:b/>
                                                                <w:w w:val="101"/>
                                                                <w:sz w:val="18"/>
                                                              </w:rPr>
                                                              <w:t xml:space="preserve">X </w:t>
                                                            </w:r>
                                                            <w:r w:rsidRPr="002A7C6A">
                                                              <w:rPr>
                                                                <w:b/>
                                                                <w:sz w:val="18"/>
                                                              </w:rPr>
                                                              <w:t>(</w:t>
                                                            </w:r>
                                                            <m:oMath>
                                                              <m:r>
                                                                <w:rPr>
                                                                  <w:rFonts w:ascii="Cambria Math" w:hAnsi="Cambria Math"/>
                                                                  <w:sz w:val="24"/>
                                                                  <w:szCs w:val="24"/>
                                                                </w:rPr>
                                                                <m:t>u</m:t>
                                                              </m:r>
                                                            </m:oMath>
                                                            <w:r w:rsidRPr="002A7C6A">
                                                              <w:rPr>
                                                                <w:b/>
                                                                <w:sz w:val="18"/>
                                                              </w:rPr>
                                                              <w:t>)</w:t>
                                                            </w:r>
                                                          </w:p>
                                                        </w:txbxContent>
                                                      </v:textbox>
                                                    </v:shape>
                                                    <v:group id="Group 1724560431" o:spid="_x0000_s1622" style="position:absolute;left:883;top:3392;width:31055;height:12651" coordorigin="883,3392" coordsize="31055,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m9P8gAAADjAAAADwAAAGRycy9kb3ducmV2LnhtbERPX2vCMBB/H+w7hBv4&#10;NtMoutkZRWQbexDBOhi+Hc3ZFptLaWJbv70ZDPZ4v/+3XA+2Fh21vnKsQY0TEMS5MxUXGr6PH8+v&#10;IHxANlg7Jg038rBePT4sMTWu5wN1WShEDGGfooYyhCaV0uclWfRj1xBH7uxaiyGebSFNi30Mt7Wc&#10;JMlcWqw4NpTY0Lak/JJdrYbPHvvNVL13u8t5ezsdZ/ufnSKtR0/D5g1EoCH8i//cXybOV/NkMXlR&#10;agq/P0UA5Oo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X5vT/IAAAA&#10;4wAAAA8AAAAAAAAAAAAAAAAAqgIAAGRycy9kb3ducmV2LnhtbFBLBQYAAAAABAAEAPoAAACfAwAA&#10;AAA=&#10;">
                                                      <v:shape id="Text Box 35" o:spid="_x0000_s1623" type="#_x0000_t202" style="position:absolute;left:883;top:12660;width:3675;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AVPMkA&#10;AADhAAAADwAAAGRycy9kb3ducmV2LnhtbESPQUsDMRSE74L/IbyCN5tUJNht01JEoSBIt+vB43Pz&#10;uhu6eVk3abv+e1MQPA4z8w2zXI++E2caogtsYDZVIIjrYB03Bj6q1/snEDEhW+wCk4EfirBe3d4s&#10;sbDhwiWd96kRGcKxQANtSn0hZaxb8hinoSfO3iEMHlOWQyPtgJcM9518UEpLj47zQos9PbdUH/cn&#10;b2DzyeWL+37/2pWH0lXVXPGbPhpzNxk3CxCJxvQf/mtvrQGt9KNW8xlcH+U3I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FAVPMkAAADhAAAADwAAAAAAAAAAAAAAAACYAgAA&#10;ZHJzL2Rvd25yZXYueG1sUEsFBgAAAAAEAAQA9QAAAI4DAAAAAA==&#10;" filled="f" stroked="f">
                                                        <v:textbox inset="0,0,0,0">
                                                          <w:txbxContent>
                                                            <w:p w14:paraId="357080CA" w14:textId="77777777" w:rsidR="00DC3C12" w:rsidRPr="002A7C6A" w:rsidRDefault="00DC3C12" w:rsidP="002A7C6A">
                                                              <w:pPr>
                                                                <w:spacing w:before="14"/>
                                                                <w:rPr>
                                                                  <w:b/>
                                                                  <w:w w:val="101"/>
                                                                  <w:sz w:val="18"/>
                                                                </w:rPr>
                                                              </w:pPr>
                                                              <w:r w:rsidRPr="002A7C6A">
                                                                <w:rPr>
                                                                  <w:b/>
                                                                  <w:w w:val="101"/>
                                                                  <w:sz w:val="18"/>
                                                                </w:rPr>
                                                                <w:t>Y (</w:t>
                                                              </w:r>
                                                              <m:oMath>
                                                                <m:r>
                                                                  <w:rPr>
                                                                    <w:rFonts w:ascii="Cambria Math" w:hAnsi="Cambria Math"/>
                                                                    <w:sz w:val="24"/>
                                                                    <w:szCs w:val="24"/>
                                                                  </w:rPr>
                                                                  <m:t>v</m:t>
                                                                </m:r>
                                                              </m:oMath>
                                                              <w:r w:rsidRPr="002A7C6A">
                                                                <w:rPr>
                                                                  <w:b/>
                                                                  <w:w w:val="101"/>
                                                                  <w:sz w:val="18"/>
                                                                </w:rPr>
                                                                <w:t>)</w:t>
                                                              </w:r>
                                                            </w:p>
                                                          </w:txbxContent>
                                                        </v:textbox>
                                                      </v:shape>
                                                      <v:group id="Group 1724560433" o:spid="_x0000_s1624" style="position:absolute;left:3742;top:3392;width:28196;height:12651" coordorigin="763,3392" coordsize="28196,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FQBMcAAADiAAAADwAAAGRycy9kb3ducmV2LnhtbERPz2vCMBS+D/Y/hDfY&#10;babpqJNqFJFt7CCCOhBvj+bZFpuX0mRt/e+Xg+Dx4/u9WI22ET11vnasQU0SEMSFMzWXGn6PX28z&#10;ED4gG2wck4YbeVgtn58WmBs38J76QyhFDGGfo4YqhDaX0hcVWfQT1xJH7uI6iyHCrpSmwyGG20am&#10;STKVFmuODRW2tKmouB7+rIbvAYf1u/rst9fL5nY+ZrvTVpHWry/jeg4i0Bge4rv7x2j4UEmWZqmK&#10;m+OleAfk8h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qFQBMcAAADi&#10;AAAADwAAAAAAAAAAAAAAAACqAgAAZHJzL2Rvd25yZXYueG1sUEsFBgAAAAAEAAQA+gAAAJ4DAAAA&#10;AA==&#10;">
                                                        <v:shape id="Text Box 1724560434" o:spid="_x0000_s1625" type="#_x0000_t202" style="position:absolute;left:763;top:12973;width:500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lZ8kA&#10;AADjAAAADwAAAGRycy9kb3ducmV2LnhtbERPS2vCQBC+F/oflin0VjcxpJXoKhKQFrEHHxdvY3ZM&#10;QrOzaXar0V/vCkKP871nMutNI07UudqygngQgSAurK65VLDbLt5GIJxH1thYJgUXcjCbPj9NMNP2&#10;zGs6bXwpQgi7DBVU3reZlK6oyKAb2JY4cEfbGfTh7EqpOzyHcNPIYRS9S4M1h4YKW8orKn42f0bB&#10;Ml984/owNKNrk3+ujvP2d7dPlXp96edjEJ56/y9+uL90mJ9EcZp8JGkM958CAHJ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eOlZ8kAAADjAAAADwAAAAAAAAAAAAAAAACYAgAA&#10;ZHJzL2Rvd25yZXYueG1sUEsFBgAAAAAEAAQA9QAAAI4DAAAAAA==&#10;" filled="f" stroked="f" strokeweight=".5pt">
                                                          <v:textbox>
                                                            <w:txbxContent>
                                                              <w:p w14:paraId="637627A7" w14:textId="77777777" w:rsidR="00DC3C12" w:rsidRPr="00DC0C8B" w:rsidRDefault="009A3DBF" w:rsidP="002A7C6A">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v:textbox>
                                                        </v:shape>
                                                        <v:group id="Group 1724560435" o:spid="_x0000_s1626" style="position:absolute;left:5130;top:3392;width:23829;height:11692" coordorigin="5130,3392" coordsize="23829,11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WTmMoAAADiAAAADwAAAGRycy9kb3ducmV2LnhtbESPQWvCQBSE70L/w/IK&#10;vekmaiREVxFpSw8iqIXi7ZF9JsHs25DdJvHfu4WCx2FmvmFWm8HUoqPWVZYVxJMIBHFudcWFgu/z&#10;xzgF4TyyxtoyKbiTg836ZbTCTNuej9SdfCEChF2GCkrvm0xKl5dk0E1sQxy8q20N+iDbQuoW+wA3&#10;tZxG0UIarDgslNjQrqT8dvo1Cj577Lez+L3b3667++WcHH72MSn19jpslyA8Df4Z/m9/aQXTNJkl&#10;SRrP4e9SuANy/Q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FWTmMoA&#10;AADiAAAADwAAAAAAAAAAAAAAAACqAgAAZHJzL2Rvd25yZXYueG1sUEsFBgAAAAAEAAQA+gAAAKED&#10;AAAAAA==&#10;">
                                                          <v:group id="Group 1724560436" o:spid="_x0000_s1627" style="position:absolute;left:5130;top:3817;width:23829;height:11267" coordorigin="5130,3817" coordsize="23829,1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fwcsAAADiAAAADwAAAGRycy9kb3ducmV2LnhtbESPQWvCQBSE7wX/w/IK&#10;vdXNJiht6ioitvQghWpBvD2yzySYfRuy2yT++64g9DjMzDfMYjXaRvTU+dqxBjVNQBAXztRcavg5&#10;vD+/gPAB2WDjmDRcycNqOXlYYG7cwN/U70MpIoR9jhqqENpcSl9UZNFPXUscvbPrLIYou1KaDocI&#10;t41Mk2QuLdYcFypsaVNRcdn/Wg0fAw7rTG373eW8uZ4Os6/jTpHWT4/j+g1EoDH8h+/tT6MhzeaZ&#10;elXpDG6X4h2Qy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gpH8HL&#10;AAAA4gAAAA8AAAAAAAAAAAAAAAAAqgIAAGRycy9kb3ducmV2LnhtbFBLBQYAAAAABAAEAPoAAACi&#10;AwAAAAA=&#10;">
                                                            <v:shape id="Picture 3" o:spid="_x0000_s1628" type="#_x0000_t75" style="position:absolute;left:5130;top:3817;width:20167;height:11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sUIjLAAAA4gAAAA8AAABkcnMvZG93bnJldi54bWxEj0FrwkAUhO+F/oflFXqrG2PRkLpKKrT0&#10;IIhpL96e2Wc2Nfs2ZLea/ntXEDwOM/MNM18OthUn6n3jWMF4lIAgrpxuuFbw8/3xkoHwAVlj65gU&#10;/JOH5eLxYY65dmfe0qkMtYgQ9jkqMCF0uZS+MmTRj1xHHL2D6y2GKPta6h7PEW5bmSbJVFpsOC4Y&#10;7GhlqDqWf1bBznz+Fv5QHLfOjDercp+t34u1Us9PQ/EGItAQ7uFb+0srmCSz9DVLZxO4Xop3QC4u&#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WbFCIywAAAOIAAAAPAAAAAAAA&#10;AAAAAAAAAJ8CAABkcnMvZG93bnJldi54bWxQSwUGAAAAAAQABAD3AAAAlwMAAAAA&#10;">
                                                              <v:imagedata r:id="rId412" o:title=""/>
                                                              <v:path arrowok="t"/>
                                                            </v:shape>
                                                            <v:shape id="Text Box 1724560440" o:spid="_x0000_s1629" type="#_x0000_t202" style="position:absolute;left:23625;top:11130;width:5334;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n3cwA&#10;AADiAAAADwAAAGRycy9kb3ducmV2LnhtbESPT2vCQBTE70K/w/IKvemmSRWNriIBaRE9+Ofi7Zl9&#10;JqHZt2l2q7Gf3i0Uehxm5jfMbNGZWlypdZVlBa+DCARxbnXFhYLjYdUfg3AeWWNtmRTcycFi/tSb&#10;YartjXd03ftCBAi7FBWU3jeplC4vyaAb2IY4eBfbGvRBtoXULd4C3NQyjqKRNFhxWCixoayk/HP/&#10;bRSss9UWd+fYjH/q7H1zWTZfx9NQqZfnbjkF4anz/+G/9odWECdvk+FklCTweyncATl/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3+Rn3cwAAADiAAAADwAAAAAAAAAAAAAAAACY&#10;AgAAZHJzL2Rvd25yZXYueG1sUEsFBgAAAAAEAAQA9QAAAJEDAAAAAA==&#10;" filled="f" stroked="f" strokeweight=".5pt">
                                                              <v:textbox>
                                                                <w:txbxContent>
                                                                  <w:p w14:paraId="07A8D2BD" w14:textId="77777777" w:rsidR="00DC3C12" w:rsidRPr="00DC0C8B" w:rsidRDefault="009A3DBF" w:rsidP="002A7C6A">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v:textbox>
                                                            </v:shape>
                                                            <v:group id="Group 1724560441" o:spid="_x0000_s1630" style="position:absolute;left:5171;top:4214;width:19985;height:10202" coordorigin=",-171" coordsize="19984,10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WqTsgAAADjAAAADwAAAGRycy9kb3ducmV2LnhtbERPzWrCQBC+C32HZQq9&#10;6SYpNRJdRaQtPYigFoq3ITsmwexsyG6T+PauIHic738Wq8HUoqPWVZYVxJMIBHFudcWFgt/j13gG&#10;wnlkjbVlUnAlB6vly2iBmbY976k7+EKEEHYZKii9bzIpXV6SQTexDXHgzrY16MPZFlK32IdwU8sk&#10;iqbSYMWhocSGNiXll8O/UfDdY79+jz+77eW8uZ6OH7u/bUxKvb0O6zkIT4N/ih/uHx3mT9MkTWdJ&#10;EsP9pwCAX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qFqk7IAAAA&#10;4wAAAA8AAAAAAAAAAAAAAAAAqgIAAGRycy9kb3ducmV2LnhtbFBLBQYAAAAABAAEAPoAAACfAwAA&#10;AAA=&#10;">
                                                              <v:line id="Straight Connector 1724560442" o:spid="_x0000_s1631" style="position:absolute;flip:x;visibility:visible;mso-wrap-style:square" from="206,-171" to="10379,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GY98UAAADiAAAADwAAAGRycy9kb3ducmV2LnhtbERPTUsDMRC9C/6HMII3m2wri6xNSykU&#10;PHhp9eBx2IybbTeTZRO70V/vHASPj/e93pYwqCtNqY9soVoYUMRtdD13Ft7fDg9PoFJGdjhEJgvf&#10;lGC7ub1ZY+PizEe6nnKnJIRTgxZ8zmOjdWo9BUyLOBIL9xmngFng1Gk34SzhYdBLY2odsGdp8DjS&#10;3lN7OX0FC4dX87HvzsVX3hx5vvyU+Lgs1t7fld0zqEwl/4v/3C9O5q9WVV2bSk7IJcG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GY98UAAADiAAAADwAAAAAAAAAA&#10;AAAAAAChAgAAZHJzL2Rvd25yZXYueG1sUEsFBgAAAAAEAAQA+QAAAJMDAAAAAA==&#10;" strokecolor="#00b0f0" strokeweight="1pt">
                                                                <v:stroke joinstyle="miter"/>
                                                              </v:line>
                                                              <v:line id="Straight Connector 1724560443" o:spid="_x0000_s1632" style="position:absolute;visibility:visible;mso-wrap-style:square" from="0,6082" to="14144,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EhzsgAAADjAAAADwAAAGRycy9kb3ducmV2LnhtbERPT0/CMBS/m/AdmkfiTTp3qG5QiDGY&#10;GDmIzOj1ZX2sC+vrXCuMb29JTDi+3/+3WI2uE0caQutZw/0sA0Fce9Nyo+Gzerl7BBEissHOM2k4&#10;U4DVcnKzwNL4E3/QcRcbkUI4lKjBxtiXUobaksMw8z1x4vZ+cBjTOTTSDHhK4a6TeZYp6bDl1GCx&#10;p2dL9WH36zT8VLTt4ubburWq8uLtvP563xy0vp2OT3MQkcZ4Ff+7X02aX6iHrChypeDyUwJAL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EhzsgAAADjAAAADwAAAAAA&#10;AAAAAAAAAAChAgAAZHJzL2Rvd25yZXYueG1sUEsFBgAAAAAEAAQA+QAAAJYDAAAAAA==&#10;" strokecolor="#00b0f0" strokeweight="1pt">
                                                                <v:stroke joinstyle="miter"/>
                                                              </v:line>
                                                              <v:line id="Straight Connector 1724560444" o:spid="_x0000_s1633" style="position:absolute;flip:y;visibility:visible;mso-wrap-style:square" from="14067,4551" to="19984,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AMkAAADjAAAADwAAAGRycy9kb3ducmV2LnhtbESPQUsDMRSE74L/ITzBm02yLirbpkUK&#10;BQ9eWnvw+Ng8N9tuXpZN7EZ/vREEj8PMfMOsNtkP4kJT7AMb0AsFgrgNtufOwPFtd/cEIiZki0Ng&#10;MvBFETbr66sVNjbMvKfLIXWiQDg2aMClNDZSxtaRx7gII3HxPsLkMRU5ddJOOBe4H2Sl1IP02HNZ&#10;cDjS1lF7Pnx6A7tX9b7tTtlpp/Y8n79zqKtszO1Nfl6CSJTTf/iv/WINVFrXj7q+rzT8fip/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jwDJAAAA4wAAAA8AAAAA&#10;AAAAAAAAAAAAoQIAAGRycy9kb3ducmV2LnhtbFBLBQYAAAAABAAEAPkAAACXAwAAAAA=&#10;" strokecolor="#00b0f0" strokeweight="1pt">
                                                                <v:stroke joinstyle="miter"/>
                                                              </v:line>
                                                              <v:line id="Straight Connector 1724560445" o:spid="_x0000_s1634" style="position:absolute;visibility:visible;mso-wrap-style:square" from="10219,0" to="19383,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ujxMsAAADjAAAADwAAAGRycy9kb3ducmV2LnhtbESPQUvDQBSE74L/YXmCN7txkRjTbksp&#10;FYo9qI3Y6yP7zIZm38bstk3/vSsIHoeZ+YaZLUbXiRMNofWs4X6SgSCuvWm50fBRPd8VIEJENth5&#10;Jg0XCrCYX1/NsDT+zO902sVGJAiHEjXYGPtSylBbchgmvidO3pcfHMYkh0aaAc8J7jqpsiyXDltO&#10;CxZ7WlmqD7uj0/Bd0VsXt3vr1nmlnl4u68/X7UHr25txOQURaYz/4b/2xmhQWa5yVRQPj/D7Kf0B&#10;Of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fJujxMsAAADjAAAADwAA&#10;AAAAAAAAAAAAAAChAgAAZHJzL2Rvd25yZXYueG1sUEsFBgAAAAAEAAQA+QAAAJkDAAAAAA==&#10;" strokecolor="#00b0f0" strokeweight="1pt">
                                                                <v:stroke joinstyle="miter"/>
                                                              </v:line>
                                                            </v:group>
                                                          </v:group>
                                                          <v:shape id="AutoShape 4" o:spid="_x0000_s1635" style="position:absolute;left:5378;top:3392;width:19666;height:7011;visibility:visible;mso-wrap-style:square;v-text-anchor:top" coordsize="3097,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6M8cwA&#10;AADjAAAADwAAAGRycy9kb3ducmV2LnhtbESPQWvCQBCF7wX/wzKCt7qJFGNTVxHB0kuRpoV6nGbH&#10;JE12NmRXE/31XUHocea9782b5XowjThT5yrLCuJpBII4t7riQsHX5+5xAcJ5ZI2NZVJwIQfr1ehh&#10;iam2PX/QOfOFCCHsUlRQet+mUrq8JINualvioB1tZ9CHsSuk7rAP4aaRsyiaS4MVhwsltrQtKa+z&#10;kwk1fvf1/vVKh+9Df7zan/fn2vReqcl42LyA8DT4f/OdftOBS+ZxlCSLpxhuP4UFyN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g6M8cwAAADjAAAADwAAAAAAAAAAAAAAAACY&#10;AgAAZHJzL2Rvd25yZXYueG1sUEsFBgAAAAAEAAQA9QAAAJEDAAAAAA==&#10;" path="m1583,219l3096,884m1581,213l,1103m1572,r,209e" filled="f" strokecolor="windowText" strokeweight="1pt">
                                                            <v:stroke dashstyle="3 1" joinstyle="miter"/>
                                                            <v:path arrowok="t" o:connecttype="custom" o:connectlocs="1005205,850900;1965960,1273175;1003935,847090;0,1412240;998220,711835;998220,844550" o:connectangles="0,0,0,0,0,0"/>
                                                          </v:shape>
                                                        </v:group>
                                                      </v:group>
                                                    </v:group>
                                                  </v:group>
                                                </v:group>
                                                <v:shape id="Picture 21" o:spid="_x0000_s1636" type="#_x0000_t75" style="position:absolute;left:21375;top:12726;width:1258;height:1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gYvTLAAAA4gAAAA8AAABkcnMvZG93bnJldi54bWxEj9FKw0AURN8F/2G5Qt/sJiaYErstKg2K&#10;faiNfsAle5uNZu+G7Nqmf+8KQh+HmTnDLNeT7cWRRt85VpDOExDEjdMdtwo+P6rbBQgfkDX2jknB&#10;mTysV9dXSyy1O/GejnVoRYSwL1GBCWEopfSNIYt+7gbi6B3caDFEObZSj3iKcNvLuyS5lxY7jgsG&#10;B3o21HzXP1bBW/p12L5UTZFudk/vVa7Ppt/XSs1upscHEIGmcAn/t1+1giLPiiwrFjn8XYp3QK5+&#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UYGL0ywAAAOIAAAAPAAAAAAAA&#10;AAAAAAAAAJ8CAABkcnMvZG93bnJldi54bWxQSwUGAAAAAAQABAD3AAAAlwMAAAAA&#10;">
                                                  <v:imagedata r:id="rId410" o:title=""/>
                                                  <v:path arrowok="t"/>
                                                </v:shape>
                                                <v:shape id="Text Box 40" o:spid="_x0000_s1637" type="#_x0000_t202" style="position:absolute;left:21760;top:12565;width:1009;height:1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eVQMsA&#10;AADiAAAADwAAAGRycy9kb3ducmV2LnhtbESPQUvDQBSE74L/YXmCN7vbUmKTdltKsSAIYhoPHl+z&#10;r8nS7NuYXdv4711B8DjMzDfMajO6TlxoCNazhulEgSCuvbHcaHiv9g8LECEiG+w8k4ZvCrBZ396s&#10;sDD+yiVdDrERCcKhQA1tjH0hZahbchgmvidO3skPDmOSQyPNgNcEd52cKZVJh5bTQos97Vqqz4cv&#10;p2H7weWT/Xw9vpWn0lZVrvglO2t9fzdulyAijfE//Nd+Nhoe54s8zzI1hd9L6Q7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nR5VAywAAAOIAAAAPAAAAAAAAAAAAAAAAAJgC&#10;AABkcnMvZG93bnJldi54bWxQSwUGAAAAAAQABAD1AAAAkAMAAAAA&#10;" filled="f" stroked="f">
                                                  <v:textbox inset="0,0,0,0">
                                                    <w:txbxContent>
                                                      <w:p w14:paraId="675F7EC3" w14:textId="77777777" w:rsidR="00DC3C12" w:rsidRPr="009D6C74" w:rsidRDefault="00DC3C12" w:rsidP="002A7C6A">
                                                        <w:pPr>
                                                          <w:spacing w:before="13"/>
                                                          <w:rPr>
                                                            <w:b/>
                                                            <w:w w:val="103"/>
                                                            <w:sz w:val="16"/>
                                                          </w:rPr>
                                                        </w:pPr>
                                                        <w:r w:rsidRPr="009D6C74">
                                                          <w:rPr>
                                                            <w:b/>
                                                            <w:w w:val="103"/>
                                                            <w:sz w:val="16"/>
                                                          </w:rPr>
                                                          <w:t>2</w:t>
                                                        </w:r>
                                                      </w:p>
                                                    </w:txbxContent>
                                                  </v:textbox>
                                                </v:shape>
                                              </v:group>
                                            </v:group>
                                            <v:shape id="Picture 20" o:spid="_x0000_s1638" type="#_x0000_t75" style="position:absolute;left:7471;top:8509;width:1198;height:1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0Rt3MAAAA4wAAAA8AAABkcnMvZG93bnJldi54bWxEj09LAzEUxO+C3yE8wYvYpFXSsjYtrbCg&#10;PRT6B8TbY/PMLm5elk3abr+9EQSPw8z8hpkvB9+KM/WxCWxgPFIgiKtgG3YGjofycQYiJmSLbWAy&#10;cKUIy8XtzRwLGy68o/M+OZEhHAs0UKfUFVLGqiaPcRQ64ux9hd5jyrJ30vZ4yXDfyolSWnpsOC/U&#10;2NFrTdX3/uQNnD4+t+96TS48HMuNGtxmVl7RmPu7YfUCItGQ/sN/7TdrYKL0dPqkx88afj/lPyAX&#10;P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i3RG3cwAAADjAAAADwAAAAAA&#10;AAAAAAAAAACfAgAAZHJzL2Rvd25yZXYueG1sUEsFBgAAAAAEAAQA9wAAAJgDAAAAAA==&#10;">
                                              <v:imagedata r:id="rId413" o:title=""/>
                                              <v:path arrowok="t"/>
                                            </v:shape>
                                            <v:shape id="Text Box 33" o:spid="_x0000_s1639" type="#_x0000_t202" style="position:absolute;left:7726;top:8375;width:765;height:1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he1cwA&#10;AADjAAAADwAAAGRycy9kb3ducmV2LnhtbESPQUvDQBSE74L/YXmCN7ubaouJ3ZYiFgRBTOPB4zP7&#10;mizNvo3ZbRv/fbcgeBxm5htmsRpdJ440BOtZQzZRIIhrbyw3Gj6rzd0jiBCRDXaeScMvBVgtr68W&#10;WBh/4pKO29iIBOFQoIY2xr6QMtQtOQwT3xMnb+cHhzHJoZFmwFOCu05OlZpLh5bTQos9PbdU77cH&#10;p2H9xeWL/Xn//ih3pa2qXPHbfK/17c24fgIRaYz/4b/2q9Ewze7Vw2yW5TlcPqU/IJd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1he1cwAAADjAAAADwAAAAAAAAAAAAAAAACY&#10;AgAAZHJzL2Rvd25yZXYueG1sUEsFBgAAAAAEAAQA9QAAAJEDAAAAAA==&#10;" filled="f" stroked="f">
                                              <v:textbox inset="0,0,0,0">
                                                <w:txbxContent>
                                                  <w:p w14:paraId="647758BE" w14:textId="77777777" w:rsidR="00DC3C12" w:rsidRPr="00DE1A5C" w:rsidRDefault="00DC3C12" w:rsidP="002A7C6A">
                                                    <w:pPr>
                                                      <w:spacing w:before="13"/>
                                                      <w:rPr>
                                                        <w:b/>
                                                        <w:sz w:val="16"/>
                                                      </w:rPr>
                                                    </w:pPr>
                                                    <w:r w:rsidRPr="00DE1A5C">
                                                      <w:rPr>
                                                        <w:b/>
                                                        <w:w w:val="103"/>
                                                        <w:sz w:val="16"/>
                                                      </w:rPr>
                                                      <w:t>1</w:t>
                                                    </w:r>
                                                  </w:p>
                                                </w:txbxContent>
                                              </v:textbox>
                                            </v:shape>
                                          </v:group>
                                          <v:shape id="Picture 16" o:spid="_x0000_s1640" type="#_x0000_t75" style="position:absolute;left:27975;top:7493;width:1149;height:1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xLRnIAAAA4wAAAA8AAABkcnMvZG93bnJldi54bWxET19LwzAQfxf8DuEE32y6umWjLisykDl8&#10;2pSJb2dzNsXm0jVxq9/eCIKP9/t/y2p0nTjREFrPGiZZDoK49qblRsPL88PNAkSIyAY7z6ThmwJU&#10;q8uLJZbGn3lHp31sRArhUKIGG2NfShlqSw5D5nvixH34wWFM59BIM+A5hbtOFnmupMOWU4PFntaW&#10;6s/9l9OweQtPs9fJeuzUIVq3eT/arTpqfX013t+BiDTGf/Gf+9Gk+Wq2yAs1v53C708JALn6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k8S0ZyAAAAOMAAAAPAAAAAAAAAAAA&#10;AAAAAJ8CAABkcnMvZG93bnJldi54bWxQSwUGAAAAAAQABAD3AAAAlAMAAAAA&#10;">
                                            <v:imagedata r:id="rId414" o:title=""/>
                                            <v:path arrowok="t"/>
                                          </v:shape>
                                          <v:shape id="Text Box 32" o:spid="_x0000_s1641" type="#_x0000_t202" style="position:absolute;left:28316;top:7328;width:1881;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lnsgA&#10;AADjAAAADwAAAGRycy9kb3ducmV2LnhtbERPX0vDMBB/F/Ydwg18c4nTllmXjTEUBEHs6oOPZ3Nr&#10;w5pL18StfnsjDHy83/9brkfXiRMNwXrWcDtTIIhrbyw3Gj6q55sFiBCRDXaeScMPBVivJldLLIw/&#10;c0mnXWxECuFQoIY2xr6QMtQtOQwz3xMnbu8HhzGdQyPNgOcU7jo5VyqXDi2nhhZ72rZUH3bfTsPm&#10;k8sne3z7ei/3pa2qB8Wv+UHr6+m4eQQRaYz/4ov7xaT59/O7PFPZIoO/nxIA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iWeyAAAAOMAAAAPAAAAAAAAAAAAAAAAAJgCAABk&#10;cnMvZG93bnJldi54bWxQSwUGAAAAAAQABAD1AAAAjQMAAAAA&#10;" filled="f" stroked="f">
                                            <v:textbox inset="0,0,0,0">
                                              <w:txbxContent>
                                                <w:p w14:paraId="44336D7D" w14:textId="77777777" w:rsidR="00DC3C12" w:rsidRPr="00751BF6" w:rsidRDefault="00DC3C12" w:rsidP="002A7C6A">
                                                  <w:pPr>
                                                    <w:spacing w:before="13"/>
                                                    <w:rPr>
                                                      <w:b/>
                                                      <w:w w:val="103"/>
                                                      <w:sz w:val="14"/>
                                                    </w:rPr>
                                                  </w:pPr>
                                                  <w:r w:rsidRPr="00751BF6">
                                                    <w:rPr>
                                                      <w:b/>
                                                      <w:w w:val="103"/>
                                                      <w:sz w:val="14"/>
                                                    </w:rPr>
                                                    <w:t>3</w:t>
                                                  </w:r>
                                                </w:p>
                                              </w:txbxContent>
                                            </v:textbox>
                                          </v:shape>
                                        </v:group>
                                        <v:shape id="AutoShape 26" o:spid="_x0000_s1642" style="position:absolute;left:14026;top:11467;width:406;height:2197;visibility:visible;mso-wrap-style:square;v-text-anchor:top" coordsize="6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zFMoA&#10;AADiAAAADwAAAGRycy9kb3ducmV2LnhtbERPTU/CQBS8m/gfNs+Em+wqSrSwEAGNhFNBSeD20n20&#10;jd23pbuU8u9ZExMPc5jMV2Y87WwlWmp86VjDQ1+BIM6cKTnX8P31cf8Cwgdkg5Vj0nAhD9PJ7c0Y&#10;E+POvKZ2E3IRS9gnqKEIoU6k9FlBFn3f1cRRO7jGYoi0yaVp8BzLbSUflRpKiyXHhQJrmheU/WxO&#10;VsM67N8Pp+PFt7tVul3MqvT1M0217t11byMQgbrwb/5LL42GgRo8q4gn+L0U74CcX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lWcxTKAAAA4gAAAA8AAAAAAAAAAAAAAAAAmAIA&#10;AGRycy9kb3ducmV2LnhtbFBLBQYAAAAABAAEAPUAAACPAwAAAAA=&#10;" path="m63,346l31,282,,346,31,320r32,26xm63,l31,25,,,31,63,63,xe" fillcolor="black" stroked="f">
                                          <v:path arrowok="t" o:connecttype="custom" o:connectlocs="40005,1547495;19685,1506855;0,1547495;19685,1530985;40005,1547495;40005,1327785;19685,1343660;0,1327785;19685,1367790;40005,1327785" o:connectangles="0,0,0,0,0,0,0,0,0,0"/>
                                        </v:shape>
                                      </v:group>
                                      <v:shape id="AutoShape 18" o:spid="_x0000_s1643" style="position:absolute;left:14233;top:10881;width:12;height:3550;visibility:visible;mso-wrap-style:square;v-text-anchor:top" coordsize="1270,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ajcoA&#10;AADiAAAADwAAAGRycy9kb3ducmV2LnhtbESPQUsDMRSE7wX/Q3iCN5vNVkXXpkUtlt7E2kKPz81z&#10;d3HzsiTpdttf3whCj8PMfMNM54NtRU8+NI41qHEGgrh0puFKw+br/fYRRIjIBlvHpOFIAeazq9EU&#10;C+MO/En9OlYiQTgUqKGOsSukDGVNFsPYdcTJ+3HeYkzSV9J4PCS4bWWeZQ/SYsNpocaO3moqf9d7&#10;q6Fnszgdt93m1caPpd/u1C7/VlrfXA8vzyAiDfES/m+vjIYnpbLJ3X0+gb9L6Q7I2Rk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9B2o3KAAAA4gAAAA8AAAAAAAAAAAAAAAAAmAIA&#10;AGRycy9kb3ducmV2LnhtbFBLBQYAAAAABAAEAPUAAACPAwAAAAA=&#10;" path="m,l,155m,559l,403e" filled="f" strokeweight=".2145mm">
                                        <v:path arrowok="t" o:connecttype="custom" o:connectlocs="0,1260475;0,1358900;0,1615440;0,1516380" o:connectangles="0,0,0,0"/>
                                      </v:shape>
                                    </v:group>
                                    <v:shape id="Text Box 968" o:spid="_x0000_s1644" type="#_x0000_t202" style="position:absolute;left:4799;top:16425;width:12615;height:3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WrKssA&#10;AADiAAAADwAAAGRycy9kb3ducmV2LnhtbESPQWvCQBSE74X+h+UJ3uomEa1GV5GAtEh70Hrx9sw+&#10;k2D2bZpdNfbXdwtCj8PMfMPMl52pxZVaV1lWEA8iEMS51RUXCvZf65cJCOeRNdaWScGdHCwXz09z&#10;TLW98ZauO1+IAGGXooLS+yaV0uUlGXQD2xAH72Rbgz7ItpC6xVuAm1omUTSWBisOCyU2lJWUn3cX&#10;o2CTrT9xe0zM5KfO3j5Oq+Z7fxgp1e91qxkIT53/Dz/a71rBMH6dRnEyGsLfpXAH5OI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dRasqywAAAOIAAAAPAAAAAAAAAAAAAAAAAJgC&#10;AABkcnMvZG93bnJldi54bWxQSwUGAAAAAAQABAD1AAAAkAMAAAAA&#10;" filled="f" stroked="f" strokeweight=".5pt">
                                      <v:textbox>
                                        <w:txbxContent>
                                          <w:p w14:paraId="7AC6B318" w14:textId="77777777" w:rsidR="00DC3C12" w:rsidRPr="002A7C6A" w:rsidRDefault="00DC3C12" w:rsidP="002A7C6A">
                                            <w:pPr>
                                              <w:spacing w:before="120"/>
                                              <w:ind w:left="113"/>
                                              <w:rPr>
                                                <w:sz w:val="16"/>
                                                <w:szCs w:val="20"/>
                                              </w:rPr>
                                            </w:pPr>
                                            <w:r w:rsidRPr="002A7C6A">
                                              <w:rPr>
                                                <w:sz w:val="20"/>
                                                <w:szCs w:val="24"/>
                                              </w:rPr>
                                              <w:t>Mid-surface z=0</w:t>
                                            </w:r>
                                          </w:p>
                                          <w:p w14:paraId="33D1962E" w14:textId="77777777" w:rsidR="00DC3C12" w:rsidRDefault="00DC3C12" w:rsidP="002A7C6A"/>
                                        </w:txbxContent>
                                      </v:textbox>
                                    </v:shape>
                                    <v:shape id="Curved Connector 969" o:spid="_x0000_s1645" type="#_x0000_t38" style="position:absolute;left:10137;top:14067;width:8192;height:360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IbuMUAAADiAAAADwAAAGRycy9kb3ducmV2LnhtbERPTYvCMBC9L/gfwgje1tQiq61GUUFc&#10;8KS7B49DM7bVZlKatNZ/bw6Cx8f7Xq57U4mOGldaVjAZRyCIM6tLzhX8/+2/5yCcR9ZYWSYFT3Kw&#10;Xg2+lphq++ATdWefixDCLkUFhfd1KqXLCjLoxrYmDtzVNgZ9gE0udYOPEG4qGUfRjzRYcmgosKZd&#10;Qdn93BoFt+1hu4uf3f7aTgmPdnZp57lVajTsNwsQnnr/Eb/dv1rBbJokkySOwuZwKdwB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IbuMUAAADiAAAADwAAAAAAAAAA&#10;AAAAAAChAgAAZHJzL2Rvd25yZXYueG1sUEsFBgAAAAAEAAQA+QAAAJMDAAAAAA==&#10;" adj="10800" strokecolor="windowText" strokeweight=".5pt">
                                      <v:stroke endarrow="block" joinstyle="miter"/>
                                    </v:shape>
                                  </v:group>
                                </v:group>
                              </v:group>
                            </v:group>
                          </v:group>
                          <v:shape id="Text Box 39" o:spid="_x0000_s1646" type="#_x0000_t202" style="position:absolute;left:13322;top:16301;width:648;height:1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ViskA&#10;AADjAAAADwAAAGRycy9kb3ducmV2LnhtbERPX2vCMBB/H+w7hBv4NlNnV7QzigwHg8FYrQ8+ns3Z&#10;BptL10Ttvv0yEPZ4v/+3WA22FRfqvXGsYDJOQBBXThuuFezKt8cZCB+QNbaOScEPeVgt7+8WmGt3&#10;5YIu21CLGMI+RwVNCF0upa8asujHriOO3NH1FkM8+1rqHq8x3LbyKUkyadFwbGiwo9eGqtP2bBWs&#10;91xszPfn4as4FqYs5wl/ZCelRg/D+gVEoCH8i2/udx3np2k6m6bPkwz+fo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E8ViskAAADjAAAADwAAAAAAAAAAAAAAAACYAgAA&#10;ZHJzL2Rvd25yZXYueG1sUEsFBgAAAAAEAAQA9QAAAI4DAAAAAA==&#10;" filled="f" stroked="f">
                            <v:textbox inset="0,0,0,0">
                              <w:txbxContent>
                                <w:p w14:paraId="35D17342" w14:textId="77777777" w:rsidR="00DC3C12" w:rsidRPr="000E330F" w:rsidRDefault="00DC3C12" w:rsidP="002A7C6A">
                                  <w:pPr>
                                    <w:spacing w:before="16"/>
                                    <w:rPr>
                                      <w:b/>
                                      <w:i/>
                                      <w:sz w:val="16"/>
                                    </w:rPr>
                                  </w:pPr>
                                  <w:proofErr w:type="gramStart"/>
                                  <w:r w:rsidRPr="000E330F">
                                    <w:rPr>
                                      <w:b/>
                                      <w:i/>
                                      <w:w w:val="101"/>
                                      <w:sz w:val="16"/>
                                    </w:rPr>
                                    <w:t>h</w:t>
                                  </w:r>
                                  <w:proofErr w:type="gramEnd"/>
                                </w:p>
                              </w:txbxContent>
                            </v:textbox>
                          </v:shape>
                        </v:group>
                        <v:oval id="Oval 973" o:spid="_x0000_s1647" style="position:absolute;left:18039;top:7406;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2MYA&#10;AADjAAAADwAAAGRycy9kb3ducmV2LnhtbERPX0vDMBB/F/wO4QTfXNIxpXTLxhAEHwRdN93rrbm1&#10;Zc0lNLGt334RBB/v9/9Wm8l2YqA+tI41ZDMFgrhypuVaw2H/8pCDCBHZYOeYNPxQgM369maFhXEj&#10;72goYy1SCIcCNTQx+kLKUDVkMcycJ07c2fUWYzr7WpoexxRuOzlX6klabDk1NOjpuaHqUn5bDX56&#10;O2Wf/sN9hdxbGsvjgO+s9f3dtF2CiDTFf/Gf+9Wk+YtMzR9Vrhbw+1MC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2MYAAADjAAAADwAAAAAAAAAAAAAAAACYAgAAZHJz&#10;L2Rvd25yZXYueG1sUEsFBgAAAAAEAAQA9QAAAIsDAAAAAA==&#10;" fillcolor="red" strokecolor="red" strokeweight="1pt">
                          <v:stroke joinstyle="miter"/>
                        </v:oval>
                        <v:oval id="Oval 974" o:spid="_x0000_s1648" style="position:absolute;left:7787;top:13280;width:704;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KsYA&#10;AADjAAAADwAAAGRycy9kb3ducmV2LnhtbERP3UvDMBB/F/wfwgm+uWQTS+mWjSEIPghu9WOvt+bW&#10;ljWX0MS2++/NQPDxft+32ky2EwP1oXWsYT5TIIgrZ1quNXx+vDzkIEJENtg5Jg0XCrBZ396ssDBu&#10;5D0NZaxFCuFQoIYmRl9IGaqGLIaZ88SJO7neYkxnX0vT45jCbScXSmXSYsupoUFPzw1V5/LHavDT&#10;23H+5XfuO+Te0lgeBnxnre/vpu0SRKQp/ov/3K8mzVe5WmRZ/vQI158SAH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GKsYAAADjAAAADwAAAAAAAAAAAAAAAACYAgAAZHJz&#10;L2Rvd25yZXYueG1sUEsFBgAAAAAEAAQA9QAAAIsDAAAAAA==&#10;" fillcolor="red" strokecolor="red" strokeweight="1pt">
                          <v:stroke joinstyle="miter"/>
                        </v:oval>
                        <v:oval id="Oval 975" o:spid="_x0000_s1649" style="position:absolute;left:27638;top:12123;width:704;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l6KMkA&#10;AADiAAAADwAAAGRycy9kb3ducmV2LnhtbESPQWvCQBSE74L/YXkFb3WjiCSpqxSh0EOhGrW9vmZf&#10;k9Ds2yW7TdJ/7woFj8PMfMNsdqNpRU+dbywrWMwTEMSl1Q1XCs6nl8cUhA/IGlvLpOCPPOy208kG&#10;c20HPlJfhEpECPscFdQhuFxKX9Zk0M+tI47et+0Mhii7SuoOhwg3rVwmyVoabDgu1OhoX1P5U/wa&#10;BW58+1pc3MF++NQZGorPHt9ZqdnD+PwEItAY7uH/9qtWkK2ydJmk6wxul+IdkN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l6KMkAAADiAAAADwAAAAAAAAAAAAAAAACYAgAA&#10;ZHJzL2Rvd25yZXYueG1sUEsFBgAAAAAEAAQA9QAAAI4DAAAAAA==&#10;" fillcolor="red" strokecolor="red" strokeweight="1pt">
                          <v:stroke joinstyle="miter"/>
                        </v:oval>
                        <v:oval id="Oval 976" o:spid="_x0000_s1650" style="position:absolute;left:21855;top:17291;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SFscA&#10;AADjAAAADwAAAGRycy9kb3ducmV2LnhtbERPS2vCQBC+F/oflin0VjdKGzS6igiFHgq1qY/rmB2T&#10;YHZ2yW6T+O9dodDjfO9ZrAbTiI5aX1tWMB4lIIgLq2suFex+3l+mIHxA1thYJgVX8rBaPj4sMNO2&#10;52/q8lCKGMI+QwVVCC6T0hcVGfQj64gjd7atwRDPtpS6xT6Gm0ZOkiSVBmuODRU62lRUXPJfo8AN&#10;n6fx3m3twU+doT4/dvjFSj0/Des5iEBD+Bf/uT90nP+apJN0lr7N4P5TBE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XkhbHAAAA4wAAAA8AAAAAAAAAAAAAAAAAmAIAAGRy&#10;cy9kb3ducmV2LnhtbFBLBQYAAAAABAAEAPUAAACMAwAAAAA=&#10;" fillcolor="red" strokecolor="red" strokeweight="1pt">
                          <v:stroke joinstyle="miter"/>
                        </v:oval>
                      </v:group>
                    </v:group>
                    <v:shape id="Text Box 979" o:spid="_x0000_s1651" type="#_x0000_t202" style="position:absolute;left:9504;top:22478;width:10530;height:2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3J0cgA&#10;AADjAAAADwAAAGRycy9kb3ducmV2LnhtbERPS0vEMBC+C/sfwix4c9OtUte62UVFqQfxURf2OjRj&#10;W2wmIYlt/fdGEDzO957tfjaDGMmH3rKC9SoDQdxY3XOr4PD+cLYBESKyxsEyKfimAPvd4mSLpbYT&#10;v9FYx1akEA4lKuhidKWUoenIYFhZR5y4D+sNxnT6VmqPUwo3g8yzrJAGe04NHTq666j5rL+MgtFf&#10;6amtXp6sc+ev4/G2qu+fK6VOl/PNNYhIc/wX/7kfdZq/3uTFRZFf5vD7UwJA7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zcnRyAAAAOMAAAAPAAAAAAAAAAAAAAAAAJgCAABk&#10;cnMvZG93bnJldi54bWxQSwUGAAAAAAQABAD1AAAAjQMAAAAA&#10;" filled="f" strokecolor="windowText" strokeweight=".5pt">
                      <v:textbox>
                        <w:txbxContent>
                          <w:p w14:paraId="7EEEC499" w14:textId="77777777" w:rsidR="00DC3C12" w:rsidRPr="002A7C6A" w:rsidRDefault="00DC3C12" w:rsidP="002A7C6A">
                            <w:pPr>
                              <w:jc w:val="center"/>
                              <w:rPr>
                                <w:bCs/>
                                <w:szCs w:val="28"/>
                              </w:rPr>
                            </w:pPr>
                            <w:r w:rsidRPr="002A7C6A">
                              <w:rPr>
                                <w:bCs/>
                                <w:szCs w:val="28"/>
                              </w:rPr>
                              <w:t>Real élément</w:t>
                            </w:r>
                          </w:p>
                        </w:txbxContent>
                      </v:textbox>
                    </v:shape>
                    <v:shape id="Text Box 980" o:spid="_x0000_s1652" type="#_x0000_t202" style="position:absolute;left:42730;top:21855;width:13312;height:2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PWscA&#10;AADiAAAADwAAAGRycy9kb3ducmV2LnhtbERPz2vCMBS+D/Y/hDfYbaa6KbYaRYTBLkPsdpi3R/Js&#10;o81LabLa+debg7Djx/d7uR5cI3rqgvWsYDzKQBBrbyxXCr6/3l/mIEJENth4JgV/FGC9enxYYmH8&#10;hffUl7ESKYRDgQrqGNtCyqBrchhGviVO3NF3DmOCXSVNh5cU7ho5ybKZdGg5NdTY0rYmfS5/nQLD&#10;P571wX5eLZfa5tfd/KR7pZ6fhs0CRKQh/ovv7g+jIH+dTidv+SxtTpfSH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nD1rHAAAA4gAAAA8AAAAAAAAAAAAAAAAAmAIAAGRy&#10;cy9kb3ducmV2LnhtbFBLBQYAAAAABAAEAPUAAACMAwAAAAA=&#10;" fillcolor="window" strokeweight=".5pt">
                      <v:textbox>
                        <w:txbxContent>
                          <w:p w14:paraId="7AB41531" w14:textId="77777777" w:rsidR="00DC3C12" w:rsidRPr="002A7C6A" w:rsidRDefault="00DC3C12" w:rsidP="002A7C6A">
                            <w:pPr>
                              <w:jc w:val="center"/>
                              <w:rPr>
                                <w:bCs/>
                                <w:szCs w:val="28"/>
                              </w:rPr>
                            </w:pPr>
                            <w:r w:rsidRPr="002A7C6A">
                              <w:rPr>
                                <w:bCs/>
                                <w:szCs w:val="28"/>
                              </w:rPr>
                              <w:t>Reference élément</w:t>
                            </w:r>
                          </w:p>
                          <w:p w14:paraId="699DEFC9" w14:textId="77777777" w:rsidR="00DC3C12" w:rsidRPr="002A7C6A" w:rsidRDefault="00DC3C12" w:rsidP="002A7C6A">
                            <w:pPr>
                              <w:rPr>
                                <w:bCs/>
                                <w:sz w:val="20"/>
                                <w:szCs w:val="20"/>
                              </w:rPr>
                            </w:pPr>
                          </w:p>
                        </w:txbxContent>
                      </v:textbox>
                    </v:shape>
                  </v:group>
                  <v:shape id="Straight Arrow Connector 981" o:spid="_x0000_s1653" type="#_x0000_t32" style="position:absolute;left:25710;top:13240;width:2963;height:1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il8sAAADiAAAADwAAAGRycy9kb3ducmV2LnhtbESPQUsDMRSE74L/ITyhF7FZ7VLStWkp&#10;xVYvIlYpeHtsnpvFzct2k3bXf98UBI/DzHzDzJeDa8SJulB71nA/zkAQl97UXGn4/NjcKRAhIhts&#10;PJOGXwqwXFxfzbEwvud3Ou1iJRKEQ4EabIxtIWUoLTkMY98SJ+/bdw5jkl0lTYd9grtGPmTZVDqs&#10;OS1YbGltqfzZHZ0G8v7w9bpf2e2b6qN72t8+5/lR69HNsHoEEWmI/+G/9ovRMJmqfKZyNYPLpXQH&#10;5OIM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Ghil8sAAADiAAAADwAA&#10;AAAAAAAAAAAAAAChAgAAZHJzL2Rvd25yZXYueG1sUEsFBgAAAAAEAAQA+QAAAJkDAAAAAA==&#10;" strokecolor="windowText" strokeweight="1pt">
                    <v:stroke endarrow="block" joinstyle="miter"/>
                  </v:shape>
                  <v:shape id="Straight Arrow Connector 982" o:spid="_x0000_s1654" type="#_x0000_t32" style="position:absolute;left:2612;top:15081;width:2685;height:16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HZdskAAADjAAAADwAAAGRycy9kb3ducmV2LnhtbESPQWvCQBCF74L/YZlCb2bXoDakriKC&#10;IOaklvY6ZMckbXY2ZFeN/75bKHiceW/e92a5HmwrbtT7xrGGaaJAEJfONFxp+DjvJhkIH5ANto5J&#10;w4M8rFfj0RJz4+58pNspVCKGsM9RQx1Cl0vpy5os+sR1xFG7uN5iiGNfSdPjPYbbVqZKLaTFhiOh&#10;xo62NZU/p6uNkGL+/Xltyup4+DLk6FIcHtNC69eXYfMOItAQnub/672J9VWm3ubZLE3h76e4ALn6&#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h2XbJAAAA4wAAAA8AAAAA&#10;AAAAAAAAAAAAoQIAAGRycy9kb3ducmV2LnhtbFBLBQYAAAAABAAEAPkAAACXAwAAAAA=&#10;" strokecolor="windowText" strokeweight="1pt">
                    <v:stroke endarrow="block" joinstyle="miter"/>
                  </v:shape>
                  <v:shape id="Straight Arrow Connector 983" o:spid="_x0000_s1655" type="#_x0000_t32" style="position:absolute;left:16150;top:5462;width:49;height:28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RckAAADjAAAADwAAAGRycy9kb3ducmV2LnhtbESPTWvDMAyG74P9B6PBbqudjow2rVtK&#10;YTCaUz/YriJWk2yxHGK3Tf/9dBjsKOn9eLRcj75TVxpiG9hCNjGgiKvgWq4tnI7vLzNQMSE77AKT&#10;hTtFWK8eH5ZYuHDjPV0PqVYSwrFAC01KfaF1rBryGCehJ5bbOQwek4xDrd2ANwn3nZ4a86Y9tiwN&#10;Dfa0baj6OVy8lJT59+elrer97stRoHO5u2eltc9P42YBKtGY/sV/7g8n+CbLp6/z3Ai0/CQL0K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wEXJAAAA4wAAAA8AAAAA&#10;AAAAAAAAAAAAoQIAAGRycy9kb3ducmV2LnhtbFBLBQYAAAAABAAEAPkAAACXAwAAAAA=&#10;" strokecolor="windowText" strokeweight="1pt">
                    <v:stroke endarrow="block" joinstyle="miter"/>
                  </v:shape>
                </v:group>
                <v:shape id="Curved Connector 11" o:spid="_x0000_s1656" type="#_x0000_t38" style="position:absolute;left:26479;top:12319;width:1905;height:2514;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8jD8cAAADiAAAADwAAAGRycy9kb3ducmV2LnhtbERPz2vCMBS+D/Y/hDfwMjStlKGdUVQQ&#10;FIQx52W3R/Nsis1LaWJb/evNYbDjx/d7sRpsLTpqfeVYQTpJQBAXTldcKjj/7MYzED4ga6wdk4I7&#10;eVgtX18WmGvX8zd1p1CKGMI+RwUmhCaX0heGLPqJa4gjd3GtxRBhW0rdYh/DbS2nSfIhLVYcGww2&#10;tDVUXE83q+Drt7MD7677R3+8h0353hlzuCg1ehvWnyACDeFf/OfeawVZms3SbD6Pm+OleAfk8g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nyMPxwAAAOIAAAAPAAAAAAAA&#10;AAAAAAAAAKECAABkcnMvZG93bnJldi54bWxQSwUGAAAAAAQABAD5AAAAlQMAAAAA&#10;" adj="19515" strokecolor="windowText" strokeweight=".5pt">
                  <v:stroke endarrow="block" joinstyle="miter"/>
                </v:shape>
                <v:shape id="Curved Connector 12" o:spid="_x0000_s1657" type="#_x0000_t38" style="position:absolute;left:2540;top:14351;width:2362;height:217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bguMcAAADiAAAADwAAAGRycy9kb3ducmV2LnhtbESP32rCMBTG7wd7h3CE3c20hUlXjSKi&#10;Y1cOOx/gtDm2xeakS6LWtzcXAy8/vn/8FqvR9OJKzneWFaTTBARxbXXHjYLj7+49B+EDssbeMim4&#10;k4fV8vVlgYW2Nz7QtQyNiCPsC1TQhjAUUvq6JYN+agfi6J2sMxiidI3UDm9x3PQyS5KZNNhxfGhx&#10;oE1L9bm8GAX1/cP9nZKw2Vey+vopO3fe7iql3ibjeg4i0Bie4f/2t1aQz9Isz9LPCBGRIg7I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uC4xwAAAOIAAAAPAAAAAAAA&#10;AAAAAAAAAKECAABkcnMvZG93bnJldi54bWxQSwUGAAAAAAQABAD5AAAAlQMAAAAA&#10;" adj="20911" strokecolor="windowText" strokeweight=".5pt">
                  <v:stroke endarrow="block" joinstyle="miter"/>
                </v:shape>
                <w10:wrap anchorx="margin"/>
              </v:group>
            </w:pict>
          </mc:Fallback>
        </mc:AlternateContent>
      </w:r>
      <w:r w:rsidRPr="007E2C94">
        <w:rPr>
          <w:color w:val="000000" w:themeColor="text1"/>
        </w:rPr>
        <w:t xml:space="preserve">                           </w:t>
      </w:r>
      <w:r w:rsidRPr="007E2C94">
        <w:rPr>
          <w:color w:val="000000" w:themeColor="text1"/>
          <w:sz w:val="24"/>
          <w:szCs w:val="24"/>
        </w:rPr>
        <w:t xml:space="preserve">  </w:t>
      </w:r>
      <w:r w:rsidRPr="007E2C94">
        <w:rPr>
          <w:color w:val="000000" w:themeColor="text1"/>
          <w:position w:val="-104"/>
          <w:sz w:val="24"/>
          <w:szCs w:val="24"/>
        </w:rPr>
        <w:object w:dxaOrig="2799" w:dyaOrig="2240" w14:anchorId="7B918DF8">
          <v:shape id="_x0000_i1159" type="#_x0000_t75" style="width:136.45pt;height:115.25pt" o:ole="">
            <v:imagedata r:id="rId415" o:title=""/>
          </v:shape>
          <o:OLEObject Type="Embed" ProgID="Equation.DSMT4" ShapeID="_x0000_i1159" DrawAspect="Content" ObjectID="_1811097529" r:id="rId416"/>
        </w:object>
      </w:r>
      <w:r w:rsidR="00B60539"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7)</w:t>
      </w:r>
    </w:p>
    <w:p w14:paraId="70CA05DC" w14:textId="1209D737" w:rsidR="000335E2" w:rsidRPr="007E2C94" w:rsidRDefault="000335E2" w:rsidP="002A7C6A">
      <w:pPr>
        <w:spacing w:line="360" w:lineRule="auto"/>
        <w:rPr>
          <w:color w:val="000000" w:themeColor="text1"/>
        </w:rPr>
      </w:pPr>
    </w:p>
    <w:p w14:paraId="3D8D3AD1" w14:textId="2865ABA7" w:rsidR="000335E2" w:rsidRPr="007E2C94" w:rsidRDefault="000335E2" w:rsidP="00DD6EEA">
      <w:pPr>
        <w:rPr>
          <w:color w:val="000000" w:themeColor="text1"/>
        </w:rPr>
      </w:pPr>
    </w:p>
    <w:p w14:paraId="666078F8" w14:textId="77777777" w:rsidR="000335E2" w:rsidRPr="007E2C94" w:rsidRDefault="000335E2" w:rsidP="00DD6EEA">
      <w:pPr>
        <w:rPr>
          <w:color w:val="000000" w:themeColor="text1"/>
        </w:rPr>
      </w:pPr>
    </w:p>
    <w:p w14:paraId="0C82A1B9" w14:textId="77777777" w:rsidR="000335E2" w:rsidRPr="007E2C94" w:rsidRDefault="000335E2" w:rsidP="00DD6EEA">
      <w:pPr>
        <w:rPr>
          <w:color w:val="000000" w:themeColor="text1"/>
        </w:rPr>
      </w:pPr>
    </w:p>
    <w:p w14:paraId="5A9F3801" w14:textId="77777777" w:rsidR="000335E2" w:rsidRPr="007E2C94" w:rsidRDefault="000335E2" w:rsidP="00DD6EEA">
      <w:pPr>
        <w:rPr>
          <w:color w:val="000000" w:themeColor="text1"/>
        </w:rPr>
      </w:pPr>
    </w:p>
    <w:p w14:paraId="5AA6B7DA" w14:textId="77777777" w:rsidR="000335E2" w:rsidRPr="007E2C94" w:rsidRDefault="000335E2" w:rsidP="00DD6EEA">
      <w:pPr>
        <w:rPr>
          <w:color w:val="000000" w:themeColor="text1"/>
        </w:rPr>
      </w:pPr>
    </w:p>
    <w:p w14:paraId="082521A2" w14:textId="77777777" w:rsidR="000335E2" w:rsidRPr="007E2C94" w:rsidRDefault="000335E2" w:rsidP="00DD6EEA">
      <w:pPr>
        <w:rPr>
          <w:color w:val="000000" w:themeColor="text1"/>
        </w:rPr>
      </w:pPr>
    </w:p>
    <w:p w14:paraId="639DD260" w14:textId="77777777" w:rsidR="000335E2" w:rsidRPr="007E2C94" w:rsidRDefault="000335E2" w:rsidP="00DD6EEA">
      <w:pPr>
        <w:rPr>
          <w:color w:val="000000" w:themeColor="text1"/>
        </w:rPr>
      </w:pPr>
    </w:p>
    <w:p w14:paraId="0CE6410E" w14:textId="77777777" w:rsidR="000335E2" w:rsidRPr="007E2C94" w:rsidRDefault="000335E2" w:rsidP="00DD6EEA">
      <w:pPr>
        <w:rPr>
          <w:color w:val="000000" w:themeColor="text1"/>
        </w:rPr>
      </w:pPr>
    </w:p>
    <w:p w14:paraId="3D62E413" w14:textId="77777777" w:rsidR="000335E2" w:rsidRPr="007E2C94" w:rsidRDefault="000335E2" w:rsidP="00DD6EEA">
      <w:pPr>
        <w:rPr>
          <w:color w:val="000000" w:themeColor="text1"/>
        </w:rPr>
      </w:pPr>
    </w:p>
    <w:p w14:paraId="659A0B8B" w14:textId="77777777" w:rsidR="00F97C60" w:rsidRPr="007E2C94" w:rsidRDefault="00F97C60" w:rsidP="002A7C6A">
      <w:pPr>
        <w:pStyle w:val="Lgende"/>
        <w:spacing w:before="240"/>
        <w:rPr>
          <w:i w:val="0"/>
          <w:iCs w:val="0"/>
          <w:color w:val="000000" w:themeColor="text1"/>
          <w:sz w:val="24"/>
          <w:szCs w:val="24"/>
        </w:rPr>
      </w:pPr>
    </w:p>
    <w:p w14:paraId="2EBC6591" w14:textId="77777777" w:rsidR="00F97C60" w:rsidRPr="007E2C94" w:rsidRDefault="00F97C60" w:rsidP="002A7C6A">
      <w:pPr>
        <w:pStyle w:val="Lgende"/>
        <w:spacing w:before="240"/>
        <w:rPr>
          <w:i w:val="0"/>
          <w:iCs w:val="0"/>
          <w:color w:val="000000" w:themeColor="text1"/>
          <w:sz w:val="24"/>
          <w:szCs w:val="24"/>
        </w:rPr>
      </w:pPr>
    </w:p>
    <w:p w14:paraId="6E60222E" w14:textId="50A69E5A" w:rsidR="00F97C60" w:rsidRPr="007E2C94" w:rsidRDefault="002A7C6A" w:rsidP="000C3EAA">
      <w:pPr>
        <w:pStyle w:val="Lgende"/>
        <w:spacing w:before="240"/>
        <w:rPr>
          <w:i w:val="0"/>
          <w:iCs w:val="0"/>
          <w:color w:val="000000" w:themeColor="text1"/>
          <w:sz w:val="24"/>
          <w:szCs w:val="24"/>
        </w:rPr>
      </w:pPr>
      <w:bookmarkStart w:id="413" w:name="_Toc188623618"/>
      <w:bookmarkStart w:id="414" w:name="_Toc188624539"/>
      <w:bookmarkStart w:id="415" w:name="_Toc195687025"/>
      <w:r w:rsidRPr="007E2C94">
        <w:rPr>
          <w:b/>
          <w:bCs/>
          <w:i w:val="0"/>
          <w:iCs w:val="0"/>
          <w:color w:val="000000" w:themeColor="text1"/>
          <w:sz w:val="24"/>
          <w:szCs w:val="24"/>
        </w:rPr>
        <w:t xml:space="preserve">Figure3.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3.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0</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rFonts w:eastAsia="Calibri"/>
          <w:i w:val="0"/>
          <w:iCs w:val="0"/>
          <w:color w:val="000000" w:themeColor="text1"/>
          <w:kern w:val="2"/>
          <w:sz w:val="24"/>
          <w:szCs w:val="24"/>
          <w14:ligatures w14:val="standardContextual"/>
        </w:rPr>
        <w:t xml:space="preserve"> Géométrie de l'élément de plaque quadrilatéral Reissner–Mindlin</w:t>
      </w:r>
      <w:r w:rsidRPr="007E2C94">
        <w:rPr>
          <w:rFonts w:ascii="Calibri" w:eastAsia="Calibri" w:hAnsi="Calibri" w:cs="Arial"/>
          <w:i w:val="0"/>
          <w:iCs w:val="0"/>
          <w:color w:val="000000" w:themeColor="text1"/>
          <w:kern w:val="2"/>
          <w:sz w:val="24"/>
          <w:szCs w:val="24"/>
          <w14:ligatures w14:val="standardContextual"/>
        </w:rPr>
        <w:t xml:space="preserve">  </w:t>
      </w:r>
      <w:r w:rsidRPr="007E2C94">
        <w:rPr>
          <w:rFonts w:eastAsia="Calibri"/>
          <w:i w:val="0"/>
          <w:iCs w:val="0"/>
          <w:color w:val="000000" w:themeColor="text1"/>
          <w:kern w:val="2"/>
          <w:sz w:val="24"/>
          <w:szCs w:val="24"/>
          <w14:ligatures w14:val="standardContextual"/>
        </w:rPr>
        <w:t>SBQMP</w:t>
      </w:r>
      <w:r w:rsidRPr="007E2C94">
        <w:rPr>
          <w:rFonts w:asciiTheme="majorBidi" w:hAnsiTheme="majorBidi" w:cstheme="majorBidi"/>
          <w:i w:val="0"/>
          <w:iCs w:val="0"/>
          <w:color w:val="000000" w:themeColor="text1"/>
          <w:sz w:val="24"/>
          <w:szCs w:val="24"/>
        </w:rPr>
        <w:fldChar w:fldCharType="begin"/>
      </w:r>
      <w:r w:rsidR="00A832E5" w:rsidRPr="007E2C94">
        <w:rPr>
          <w:rFonts w:asciiTheme="majorBidi" w:hAnsiTheme="majorBidi" w:cstheme="majorBidi"/>
          <w:i w:val="0"/>
          <w:iCs w:val="0"/>
          <w:color w:val="000000" w:themeColor="text1"/>
          <w:sz w:val="24"/>
          <w:szCs w:val="24"/>
        </w:rPr>
        <w:instrText xml:space="preserve"> ADDIN ZOTERO_ITEM CSL_CITATION {"citationID":"zEAGLAop","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Pr="007E2C94">
        <w:rPr>
          <w:rFonts w:asciiTheme="majorBidi" w:hAnsiTheme="majorBidi" w:cstheme="majorBidi"/>
          <w:i w:val="0"/>
          <w:iCs w:val="0"/>
          <w:color w:val="000000" w:themeColor="text1"/>
          <w:sz w:val="24"/>
          <w:szCs w:val="24"/>
        </w:rPr>
        <w:fldChar w:fldCharType="separate"/>
      </w:r>
      <w:r w:rsidR="000C3EAA" w:rsidRPr="007E2C94">
        <w:rPr>
          <w:i w:val="0"/>
          <w:iCs w:val="0"/>
          <w:color w:val="000000" w:themeColor="text1"/>
          <w:sz w:val="24"/>
        </w:rPr>
        <w:t>[193]</w:t>
      </w:r>
      <w:r w:rsidRPr="007E2C94">
        <w:rPr>
          <w:rFonts w:asciiTheme="majorBidi" w:hAnsiTheme="majorBidi" w:cstheme="majorBidi"/>
          <w:i w:val="0"/>
          <w:iCs w:val="0"/>
          <w:color w:val="000000" w:themeColor="text1"/>
          <w:sz w:val="24"/>
          <w:szCs w:val="24"/>
        </w:rPr>
        <w:fldChar w:fldCharType="end"/>
      </w:r>
      <w:r w:rsidRPr="007E2C94">
        <w:rPr>
          <w:rFonts w:asciiTheme="majorBidi" w:hAnsiTheme="majorBidi" w:cstheme="majorBidi"/>
          <w:i w:val="0"/>
          <w:iCs w:val="0"/>
          <w:color w:val="000000" w:themeColor="text1"/>
          <w:sz w:val="24"/>
          <w:szCs w:val="24"/>
        </w:rPr>
        <w:t>.</w:t>
      </w:r>
      <w:bookmarkEnd w:id="413"/>
      <w:bookmarkEnd w:id="414"/>
      <w:bookmarkEnd w:id="415"/>
    </w:p>
    <w:p w14:paraId="160D3B24" w14:textId="57EB065E" w:rsidR="000335E2" w:rsidRPr="007E2C94" w:rsidRDefault="00E66B7B" w:rsidP="00E66B7B">
      <w:pPr>
        <w:spacing w:line="360" w:lineRule="auto"/>
        <w:jc w:val="both"/>
        <w:rPr>
          <w:color w:val="000000" w:themeColor="text1"/>
          <w:sz w:val="24"/>
          <w:szCs w:val="24"/>
        </w:rPr>
      </w:pPr>
      <w:r w:rsidRPr="007E2C94">
        <w:rPr>
          <w:color w:val="000000" w:themeColor="text1"/>
          <w:sz w:val="24"/>
          <w:szCs w:val="24"/>
        </w:rPr>
        <w:t>Le champ de déplacements correspondant aux trois modes du corps rigide est obtenu en égalant l'équation (3.57) à zéro. Après intégration, les résultats suivants sont obtenus :</w:t>
      </w:r>
    </w:p>
    <w:p w14:paraId="39906BC2" w14:textId="6FC15306" w:rsidR="000335E2" w:rsidRPr="007E2C94" w:rsidRDefault="00E66B7B" w:rsidP="00DD6EEA">
      <w:pPr>
        <w:rPr>
          <w:color w:val="000000" w:themeColor="text1"/>
          <w:sz w:val="24"/>
          <w:szCs w:val="24"/>
        </w:rPr>
      </w:pPr>
      <w:r w:rsidRPr="007E2C94">
        <w:rPr>
          <w:color w:val="000000" w:themeColor="text1"/>
          <w:sz w:val="24"/>
          <w:szCs w:val="24"/>
        </w:rPr>
        <w:t xml:space="preserve">                                          </w:t>
      </w:r>
      <w:r w:rsidRPr="007E2C94">
        <w:rPr>
          <w:color w:val="000000" w:themeColor="text1"/>
          <w:position w:val="-14"/>
          <w:sz w:val="24"/>
          <w:szCs w:val="24"/>
        </w:rPr>
        <w:object w:dxaOrig="3440" w:dyaOrig="380" w14:anchorId="1129A2EA">
          <v:shape id="_x0000_i1160" type="#_x0000_t75" style="width:172.85pt;height:21.3pt" o:ole="">
            <v:imagedata r:id="rId417" o:title=""/>
          </v:shape>
          <o:OLEObject Type="Embed" ProgID="Equation.DSMT4" ShapeID="_x0000_i1160" DrawAspect="Content" ObjectID="_1811097530" r:id="rId418"/>
        </w:objec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58)</w:t>
      </w:r>
    </w:p>
    <w:p w14:paraId="5A00A59D" w14:textId="4BB9EF8A" w:rsidR="000335E2" w:rsidRPr="007E2C94" w:rsidRDefault="00E66B7B" w:rsidP="000C3EAA">
      <w:pPr>
        <w:spacing w:line="360" w:lineRule="auto"/>
        <w:jc w:val="lowKashida"/>
        <w:rPr>
          <w:color w:val="000000" w:themeColor="text1"/>
          <w:sz w:val="24"/>
          <w:szCs w:val="24"/>
        </w:rPr>
      </w:pPr>
      <w:r w:rsidRPr="007E2C94">
        <w:rPr>
          <w:color w:val="000000" w:themeColor="text1"/>
          <w:sz w:val="24"/>
          <w:szCs w:val="24"/>
        </w:rPr>
        <w:t xml:space="preserve">L'élément quadrilatère proposé possède trois degrés de liberté </w:t>
      </w:r>
      <w:r w:rsidRPr="007E2C94">
        <w:rPr>
          <w:color w:val="000000" w:themeColor="text1"/>
          <w:position w:val="-16"/>
          <w:sz w:val="24"/>
          <w:szCs w:val="24"/>
        </w:rPr>
        <w:object w:dxaOrig="1080" w:dyaOrig="440" w14:anchorId="5FE35CCD">
          <v:shape id="_x0000_i1161" type="#_x0000_t75" style="width:57.6pt;height:21.3pt" o:ole="">
            <v:imagedata r:id="rId401" o:title=""/>
          </v:shape>
          <o:OLEObject Type="Embed" ProgID="Equation.DSMT4" ShapeID="_x0000_i1161" DrawAspect="Content" ObjectID="_1811097531" r:id="rId419"/>
        </w:object>
      </w:r>
      <w:r w:rsidRPr="007E2C94">
        <w:rPr>
          <w:color w:val="000000" w:themeColor="text1"/>
          <w:sz w:val="24"/>
          <w:szCs w:val="24"/>
        </w:rPr>
        <w:t xml:space="preserve"> à chacun des quatre nœuds d'angle. Par conséquent, le champ de déplacements devrait contenir douze constantes indépendantes. En ayant utilisé trois constantes</w:t>
      </w:r>
      <w:r w:rsidRPr="007E2C94">
        <w:rPr>
          <w:color w:val="000000" w:themeColor="text1"/>
          <w:position w:val="-14"/>
          <w:sz w:val="24"/>
          <w:szCs w:val="24"/>
        </w:rPr>
        <w:object w:dxaOrig="1120" w:dyaOrig="400" w14:anchorId="1A466E5D">
          <v:shape id="_x0000_i1162" type="#_x0000_t75" style="width:57.6pt;height:21.3pt" o:ole="">
            <v:imagedata r:id="rId344" o:title=""/>
          </v:shape>
          <o:OLEObject Type="Embed" ProgID="Equation.DSMT4" ShapeID="_x0000_i1162" DrawAspect="Content" ObjectID="_1811097532" r:id="rId420"/>
        </w:object>
      </w:r>
      <w:r w:rsidRPr="007E2C94">
        <w:rPr>
          <w:color w:val="000000" w:themeColor="text1"/>
          <w:sz w:val="24"/>
          <w:szCs w:val="24"/>
        </w:rPr>
        <w:t xml:space="preserve"> pour représenter les modes du corps rigide, les déplacements dus à la déformation de l'élément devraient contenir les neuf constantes restantes </w:t>
      </w:r>
      <w:r w:rsidRPr="007E2C94">
        <w:rPr>
          <w:color w:val="000000" w:themeColor="text1"/>
          <w:position w:val="-14"/>
          <w:sz w:val="24"/>
          <w:szCs w:val="24"/>
        </w:rPr>
        <w:object w:dxaOrig="1440" w:dyaOrig="400" w14:anchorId="216E23F3">
          <v:shape id="_x0000_i1163" type="#_x0000_t75" style="width:1in;height:21.3pt" o:ole="">
            <v:imagedata r:id="rId421" o:title=""/>
          </v:shape>
          <o:OLEObject Type="Embed" ProgID="Equation.DSMT4" ShapeID="_x0000_i1163" DrawAspect="Content" ObjectID="_1811097533" r:id="rId422"/>
        </w:object>
      </w:r>
      <w:r w:rsidRPr="007E2C94">
        <w:rPr>
          <w:color w:val="000000" w:themeColor="text1"/>
          <w:sz w:val="24"/>
          <w:szCs w:val="24"/>
        </w:rPr>
        <w:t xml:space="preserve"> qui seront réparties parmi les cinq déformations données par</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FnqoBpCw","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3]</w:t>
      </w:r>
      <w:r w:rsidRPr="007E2C94">
        <w:rPr>
          <w:rFonts w:asciiTheme="majorBidi" w:hAnsiTheme="majorBidi" w:cstheme="majorBidi"/>
          <w:color w:val="000000" w:themeColor="text1"/>
          <w:sz w:val="24"/>
          <w:szCs w:val="24"/>
        </w:rPr>
        <w:fldChar w:fldCharType="end"/>
      </w:r>
      <w:r w:rsidRPr="007E2C94">
        <w:rPr>
          <w:color w:val="000000" w:themeColor="text1"/>
          <w:sz w:val="24"/>
          <w:szCs w:val="24"/>
        </w:rPr>
        <w:t>:</w:t>
      </w:r>
    </w:p>
    <w:p w14:paraId="3D2590EC" w14:textId="1423973A" w:rsidR="000335E2" w:rsidRPr="007E2C94" w:rsidRDefault="00C47633" w:rsidP="00C47633">
      <w:pPr>
        <w:rPr>
          <w:color w:val="000000" w:themeColor="text1"/>
        </w:rPr>
      </w:pPr>
      <w:r w:rsidRPr="007E2C94">
        <w:rPr>
          <w:color w:val="000000" w:themeColor="text1"/>
        </w:rPr>
        <w:t xml:space="preserve">              </w:t>
      </w:r>
      <w:r w:rsidR="00562F2B" w:rsidRPr="007E2C94">
        <w:rPr>
          <w:color w:val="000000" w:themeColor="text1"/>
          <w:position w:val="-44"/>
        </w:rPr>
        <w:object w:dxaOrig="6720" w:dyaOrig="999" w14:anchorId="7892A0F5">
          <v:shape id="_x0000_i1164" type="#_x0000_t75" style="width:338pt;height:50.7pt" o:ole="">
            <v:imagedata r:id="rId423" o:title=""/>
          </v:shape>
          <o:OLEObject Type="Embed" ProgID="Equation.DSMT4" ShapeID="_x0000_i1164" DrawAspect="Content" ObjectID="_1811097534" r:id="rId424"/>
        </w:object>
      </w:r>
      <w:r w:rsidR="002318DA" w:rsidRPr="007E2C94">
        <w:rPr>
          <w:color w:val="000000" w:themeColor="text1"/>
        </w:rPr>
        <w:t xml:space="preserve"> </w:t>
      </w:r>
      <w:r w:rsidRPr="007E2C94">
        <w:rPr>
          <w:color w:val="000000" w:themeColor="text1"/>
        </w:rPr>
        <w:t xml:space="preserve">       </w:t>
      </w:r>
      <w:r w:rsidR="00F91C62"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59)</w:t>
      </w:r>
      <w:r w:rsidRPr="007E2C94">
        <w:rPr>
          <w:color w:val="000000" w:themeColor="text1"/>
        </w:rPr>
        <w:t xml:space="preserve">             </w:t>
      </w:r>
    </w:p>
    <w:p w14:paraId="79B652BC" w14:textId="58BE4AE0" w:rsidR="00C47633" w:rsidRPr="007E2C94" w:rsidRDefault="00C47633" w:rsidP="00C47633">
      <w:pPr>
        <w:widowControl/>
        <w:tabs>
          <w:tab w:val="left" w:pos="1440"/>
          <w:tab w:val="right" w:pos="8306"/>
        </w:tabs>
        <w:autoSpaceDE/>
        <w:autoSpaceDN/>
        <w:spacing w:before="120" w:line="360" w:lineRule="auto"/>
        <w:rPr>
          <w:color w:val="000000" w:themeColor="text1"/>
          <w:sz w:val="24"/>
          <w:szCs w:val="24"/>
          <w:lang w:eastAsia="fr-FR"/>
        </w:rPr>
      </w:pPr>
      <w:r w:rsidRPr="007E2C94">
        <w:rPr>
          <w:color w:val="000000" w:themeColor="text1"/>
          <w:sz w:val="24"/>
          <w:szCs w:val="24"/>
          <w:lang w:eastAsia="fr-FR"/>
        </w:rPr>
        <w:t>Les termes entre crochets sont ajoutés afin de satisfaire les équations de compatibilité (</w:t>
      </w:r>
      <w:r w:rsidR="00562F2B" w:rsidRPr="007E2C94">
        <w:rPr>
          <w:color w:val="000000" w:themeColor="text1"/>
          <w:sz w:val="24"/>
          <w:szCs w:val="24"/>
          <w:lang w:eastAsia="fr-FR"/>
        </w:rPr>
        <w:t>é</w:t>
      </w:r>
      <w:r w:rsidRPr="007E2C94">
        <w:rPr>
          <w:color w:val="000000" w:themeColor="text1"/>
          <w:sz w:val="24"/>
          <w:szCs w:val="24"/>
          <w:lang w:eastAsia="fr-FR"/>
        </w:rPr>
        <w:t>q. 3.57), et les composants de la déformation</w:t>
      </w:r>
      <w:r w:rsidRPr="007E2C94">
        <w:rPr>
          <w:color w:val="000000" w:themeColor="text1"/>
          <w:position w:val="-16"/>
          <w:sz w:val="24"/>
          <w:szCs w:val="24"/>
          <w:lang w:eastAsia="fr-FR"/>
        </w:rPr>
        <w:object w:dxaOrig="1920" w:dyaOrig="440" w14:anchorId="2B7FE71D">
          <v:shape id="_x0000_i1165" type="#_x0000_t75" style="width:93.9pt;height:21.3pt" o:ole="">
            <v:imagedata r:id="rId425" o:title=""/>
          </v:shape>
          <o:OLEObject Type="Embed" ProgID="Equation.DSMT4" ShapeID="_x0000_i1165" DrawAspect="Content" ObjectID="_1811097535" r:id="rId426"/>
        </w:object>
      </w:r>
      <w:r w:rsidRPr="007E2C94">
        <w:rPr>
          <w:color w:val="000000" w:themeColor="text1"/>
          <w:sz w:val="24"/>
          <w:szCs w:val="24"/>
          <w:lang w:eastAsia="fr-FR"/>
        </w:rPr>
        <w:t>donnés par (Éq. 3.</w:t>
      </w:r>
      <w:r w:rsidR="00790C26" w:rsidRPr="007E2C94">
        <w:rPr>
          <w:color w:val="000000" w:themeColor="text1"/>
          <w:sz w:val="24"/>
          <w:szCs w:val="24"/>
          <w:lang w:eastAsia="fr-FR"/>
        </w:rPr>
        <w:t>59</w:t>
      </w:r>
      <w:r w:rsidRPr="007E2C94">
        <w:rPr>
          <w:color w:val="000000" w:themeColor="text1"/>
          <w:sz w:val="24"/>
          <w:szCs w:val="24"/>
          <w:lang w:eastAsia="fr-FR"/>
        </w:rPr>
        <w:t>) sont substitués dans (Éq. 3.5</w:t>
      </w:r>
      <w:r w:rsidR="00562F2B" w:rsidRPr="007E2C94">
        <w:rPr>
          <w:color w:val="000000" w:themeColor="text1"/>
          <w:sz w:val="24"/>
          <w:szCs w:val="24"/>
          <w:lang w:eastAsia="fr-FR"/>
        </w:rPr>
        <w:t>6</w:t>
      </w:r>
      <w:r w:rsidRPr="007E2C94">
        <w:rPr>
          <w:color w:val="000000" w:themeColor="text1"/>
          <w:sz w:val="24"/>
          <w:szCs w:val="24"/>
          <w:lang w:eastAsia="fr-FR"/>
        </w:rPr>
        <w:t>). Après intégration, nous obtenons :</w:t>
      </w:r>
    </w:p>
    <w:p w14:paraId="4E910740" w14:textId="52D16FD4" w:rsidR="000335E2" w:rsidRPr="007E2C94" w:rsidRDefault="00F91C62" w:rsidP="00790C26">
      <w:pPr>
        <w:rPr>
          <w:color w:val="000000" w:themeColor="text1"/>
          <w:sz w:val="24"/>
          <w:szCs w:val="24"/>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712512" behindDoc="0" locked="0" layoutInCell="1" allowOverlap="1" wp14:anchorId="4A47D3D5" wp14:editId="47BC0902">
                <wp:simplePos x="0" y="0"/>
                <wp:positionH relativeFrom="column">
                  <wp:posOffset>5301201</wp:posOffset>
                </wp:positionH>
                <wp:positionV relativeFrom="paragraph">
                  <wp:posOffset>567910</wp:posOffset>
                </wp:positionV>
                <wp:extent cx="596348" cy="357809"/>
                <wp:effectExtent l="0" t="0" r="0" b="4445"/>
                <wp:wrapNone/>
                <wp:docPr id="295889900" name="Zone de texte 311"/>
                <wp:cNvGraphicFramePr/>
                <a:graphic xmlns:a="http://schemas.openxmlformats.org/drawingml/2006/main">
                  <a:graphicData uri="http://schemas.microsoft.com/office/word/2010/wordprocessingShape">
                    <wps:wsp>
                      <wps:cNvSpPr txBox="1"/>
                      <wps:spPr>
                        <a:xfrm>
                          <a:off x="0" y="0"/>
                          <a:ext cx="596348" cy="357809"/>
                        </a:xfrm>
                        <a:prstGeom prst="rect">
                          <a:avLst/>
                        </a:prstGeom>
                        <a:solidFill>
                          <a:schemeClr val="lt1"/>
                        </a:solidFill>
                        <a:ln w="6350">
                          <a:noFill/>
                        </a:ln>
                      </wps:spPr>
                      <wps:txbx>
                        <w:txbxContent>
                          <w:p w14:paraId="67178618" w14:textId="47ACB6D6" w:rsidR="00DC3C12" w:rsidRDefault="00DC3C12">
                            <w:r w:rsidRPr="00E66B7B">
                              <w:rPr>
                                <w:rFonts w:asciiTheme="majorBidi" w:hAnsiTheme="majorBidi" w:cstheme="majorBidi"/>
                                <w:sz w:val="24"/>
                                <w:szCs w:val="24"/>
                                <w:lang w:eastAsia="fr-FR"/>
                              </w:rPr>
                              <w:t>(3.</w:t>
                            </w:r>
                            <w:r>
                              <w:rPr>
                                <w:rFonts w:asciiTheme="majorBidi" w:hAnsiTheme="majorBidi" w:cstheme="majorBidi"/>
                                <w:sz w:val="24"/>
                                <w:szCs w:val="24"/>
                                <w:lang w:eastAsia="fr-FR"/>
                              </w:rPr>
                              <w:t>60</w:t>
                            </w:r>
                            <w:r w:rsidRPr="00E66B7B">
                              <w:rPr>
                                <w:rFonts w:asciiTheme="majorBidi" w:hAnsiTheme="majorBidi" w:cstheme="majorBidi"/>
                                <w:sz w:val="24"/>
                                <w:szCs w:val="24"/>
                                <w:lang w:eastAsia="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47D3D5" id="Zone de texte 311" o:spid="_x0000_s1658" type="#_x0000_t202" style="position:absolute;margin-left:417.4pt;margin-top:44.7pt;width:46.95pt;height:28.1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pu5VAIAAJAEAAAOAAAAZHJzL2Uyb0RvYy54bWysVE1v2zAMvQ/YfxB0X2znq7ERp8hSZBgQ&#10;tAXSocBuiiwnBmRRk5TY2a8fJcdp1u007CJTIvVEvkd6ft/WkpyEsRWonCaDmBKhOBSV2uf028v6&#10;04wS65gqmAQlcnoWlt4vPn6YNzoTQziALIQhCKJs1uicHpzTWRRZfhA1swPQQqGzBFMzh1uzjwrD&#10;GkSvZTSM42nUgCm0AS6sxdOHzkkXAb8sBXdPZWmFIzKnmJsLqwnrzq/RYs6yvWH6UPFLGuwfsqhZ&#10;pfDRK9QDc4wcTfUHVF1xAxZKN+BQR1CWFRehBqwmid9Vsz0wLUItSI7VV5rs/4Plj6dnQ6oip8N0&#10;MpulaYwsKVajVN9RMFII4kTrBBkliSer0TbDO1uNt1z7GVoUvT+3eOg5aEtT+y9WR9CPgOcr1YhF&#10;OB5O0ulojL3B0TWa3M3i1KNEb5e1se6LgJp4I6cGlQwEs9PGui60D/FvWZBVsa6kDBvfPWIlDTkx&#10;1F26kCKC/xYlFWlyOh1N4gCswF/vkKXCXHypXUnecu2uDTwl6bAveAfFGXkw0LWV1XxdYbYbZt0z&#10;M9hHWDrOhnvCpZSAr8HFouQA5uffzn08yoteShrsy5zaH0dmBCXyq0Lh02Q89o0cNuPJ3RA35taz&#10;u/WoY70CpCDBKdQ8mD7eyd4sDdSvOEJL/yq6mOL4dk5db65cNy04glwslyEIW1czt1FbzT20p9xr&#10;8dK+MqMvgvmueYS+g1n2Trcu1t9UsDw6KKsgqme6Y/UiALZ9aIvLiPq5ut2HqLcfyeIXAAAA//8D&#10;AFBLAwQUAAYACAAAACEAadIvkuIAAAAKAQAADwAAAGRycy9kb3ducmV2LnhtbEyPTU+DQBCG7yb+&#10;h82YeDF2sbRCkaUxRm3izeJHvG3ZEYjsLGG3gP/e8aS3mcyTd5433862EyMOvnWk4GoRgUCqnGmp&#10;VvBSPlymIHzQZHTnCBV8o4dtcXqS68y4iZ5x3IdacAj5TCtoQugzKX3VoNV+4Xokvn26werA61BL&#10;M+iJw20nl1F0La1uiT80use7Bquv/dEq+Lio35/8/Pg6xeu4v9+NZfJmSqXOz+bbGxAB5/AHw68+&#10;q0PBTgd3JONFpyCNV6weeNisQDCwWaYJiAOTq3UCssjl/wrFDwAAAP//AwBQSwECLQAUAAYACAAA&#10;ACEAtoM4kv4AAADhAQAAEwAAAAAAAAAAAAAAAAAAAAAAW0NvbnRlbnRfVHlwZXNdLnhtbFBLAQIt&#10;ABQABgAIAAAAIQA4/SH/1gAAAJQBAAALAAAAAAAAAAAAAAAAAC8BAABfcmVscy8ucmVsc1BLAQIt&#10;ABQABgAIAAAAIQBIYpu5VAIAAJAEAAAOAAAAAAAAAAAAAAAAAC4CAABkcnMvZTJvRG9jLnhtbFBL&#10;AQItABQABgAIAAAAIQBp0i+S4gAAAAoBAAAPAAAAAAAAAAAAAAAAAK4EAABkcnMvZG93bnJldi54&#10;bWxQSwUGAAAAAAQABADzAAAAvQUAAAAA&#10;" fillcolor="white [3201]" stroked="f" strokeweight=".5pt">
                <v:textbox>
                  <w:txbxContent>
                    <w:p w14:paraId="67178618" w14:textId="47ACB6D6" w:rsidR="00DC3C12" w:rsidRDefault="00DC3C12">
                      <w:r w:rsidRPr="00E66B7B">
                        <w:rPr>
                          <w:rFonts w:asciiTheme="majorBidi" w:hAnsiTheme="majorBidi" w:cstheme="majorBidi"/>
                          <w:sz w:val="24"/>
                          <w:szCs w:val="24"/>
                          <w:lang w:eastAsia="fr-FR"/>
                        </w:rPr>
                        <w:t>(3.</w:t>
                      </w:r>
                      <w:r>
                        <w:rPr>
                          <w:rFonts w:asciiTheme="majorBidi" w:hAnsiTheme="majorBidi" w:cstheme="majorBidi"/>
                          <w:sz w:val="24"/>
                          <w:szCs w:val="24"/>
                          <w:lang w:eastAsia="fr-FR"/>
                        </w:rPr>
                        <w:t>60</w:t>
                      </w:r>
                      <w:r w:rsidRPr="00E66B7B">
                        <w:rPr>
                          <w:rFonts w:asciiTheme="majorBidi" w:hAnsiTheme="majorBidi" w:cstheme="majorBidi"/>
                          <w:sz w:val="24"/>
                          <w:szCs w:val="24"/>
                          <w:lang w:eastAsia="fr-FR"/>
                        </w:rPr>
                        <w:t>)</w:t>
                      </w:r>
                    </w:p>
                  </w:txbxContent>
                </v:textbox>
              </v:shape>
            </w:pict>
          </mc:Fallback>
        </mc:AlternateContent>
      </w:r>
      <w:r w:rsidR="00C735BD" w:rsidRPr="007E2C94">
        <w:rPr>
          <w:color w:val="000000" w:themeColor="text1"/>
          <w:position w:val="-108"/>
          <w:sz w:val="24"/>
          <w:szCs w:val="24"/>
        </w:rPr>
        <w:object w:dxaOrig="8779" w:dyaOrig="2280" w14:anchorId="580C2F42">
          <v:shape id="_x0000_i1166" type="#_x0000_t75" style="width:439.4pt;height:115.25pt" o:ole="">
            <v:imagedata r:id="rId427" o:title=""/>
          </v:shape>
          <o:OLEObject Type="Embed" ProgID="Equation.DSMT4" ShapeID="_x0000_i1166" DrawAspect="Content" ObjectID="_1811097536" r:id="rId428"/>
        </w:object>
      </w:r>
      <w:r w:rsidR="00562F2B" w:rsidRPr="007E2C94">
        <w:rPr>
          <w:color w:val="000000" w:themeColor="text1"/>
          <w:sz w:val="24"/>
          <w:szCs w:val="24"/>
        </w:rPr>
        <w:t xml:space="preserve"> </w:t>
      </w:r>
    </w:p>
    <w:p w14:paraId="723A95D1" w14:textId="7C4CB1F5" w:rsidR="000335E2" w:rsidRPr="007E2C94" w:rsidRDefault="00790C26" w:rsidP="00790C26">
      <w:pPr>
        <w:spacing w:line="360" w:lineRule="auto"/>
        <w:jc w:val="both"/>
        <w:rPr>
          <w:color w:val="000000" w:themeColor="text1"/>
          <w:sz w:val="24"/>
          <w:szCs w:val="24"/>
        </w:rPr>
      </w:pPr>
      <w:r w:rsidRPr="007E2C94">
        <w:rPr>
          <w:color w:val="000000" w:themeColor="text1"/>
          <w:sz w:val="24"/>
          <w:szCs w:val="24"/>
        </w:rPr>
        <w:t>Les fonctions de déplacement obtenues à partir de l'équation (3.60) sont additionnées aux déplacements des modes du corps rigide donnés par l'équation (3.58) pour obtenir les fonctions finales de forme de déplacement :</w:t>
      </w:r>
    </w:p>
    <w:p w14:paraId="26DC4765" w14:textId="21F51A1A" w:rsidR="000335E2" w:rsidRPr="007E2C94" w:rsidRDefault="00790C26" w:rsidP="00DD6EEA">
      <w:pPr>
        <w:rPr>
          <w:color w:val="000000" w:themeColor="text1"/>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714560" behindDoc="0" locked="0" layoutInCell="1" allowOverlap="1" wp14:anchorId="2E471028" wp14:editId="3FD19FE3">
                <wp:simplePos x="0" y="0"/>
                <wp:positionH relativeFrom="column">
                  <wp:posOffset>5310616</wp:posOffset>
                </wp:positionH>
                <wp:positionV relativeFrom="paragraph">
                  <wp:posOffset>574978</wp:posOffset>
                </wp:positionV>
                <wp:extent cx="596348" cy="357809"/>
                <wp:effectExtent l="0" t="0" r="0" b="4445"/>
                <wp:wrapNone/>
                <wp:docPr id="175192792" name="Zone de texte 311"/>
                <wp:cNvGraphicFramePr/>
                <a:graphic xmlns:a="http://schemas.openxmlformats.org/drawingml/2006/main">
                  <a:graphicData uri="http://schemas.microsoft.com/office/word/2010/wordprocessingShape">
                    <wps:wsp>
                      <wps:cNvSpPr txBox="1"/>
                      <wps:spPr>
                        <a:xfrm>
                          <a:off x="0" y="0"/>
                          <a:ext cx="596348" cy="357809"/>
                        </a:xfrm>
                        <a:prstGeom prst="rect">
                          <a:avLst/>
                        </a:prstGeom>
                        <a:solidFill>
                          <a:schemeClr val="lt1"/>
                        </a:solidFill>
                        <a:ln w="6350">
                          <a:noFill/>
                        </a:ln>
                      </wps:spPr>
                      <wps:txbx>
                        <w:txbxContent>
                          <w:p w14:paraId="65050224" w14:textId="0F315F99" w:rsidR="00DC3C12" w:rsidRDefault="00DC3C12" w:rsidP="00790C26">
                            <w:r w:rsidRPr="00E66B7B">
                              <w:rPr>
                                <w:rFonts w:asciiTheme="majorBidi" w:hAnsiTheme="majorBidi" w:cstheme="majorBidi"/>
                                <w:sz w:val="24"/>
                                <w:szCs w:val="24"/>
                                <w:lang w:eastAsia="fr-FR"/>
                              </w:rPr>
                              <w:t>(3.</w:t>
                            </w:r>
                            <w:r>
                              <w:rPr>
                                <w:rFonts w:asciiTheme="majorBidi" w:hAnsiTheme="majorBidi" w:cstheme="majorBidi"/>
                                <w:sz w:val="24"/>
                                <w:szCs w:val="24"/>
                                <w:lang w:eastAsia="fr-FR"/>
                              </w:rPr>
                              <w:t>61</w:t>
                            </w:r>
                            <w:r w:rsidRPr="00E66B7B">
                              <w:rPr>
                                <w:rFonts w:asciiTheme="majorBidi" w:hAnsiTheme="majorBidi" w:cstheme="majorBidi"/>
                                <w:sz w:val="24"/>
                                <w:szCs w:val="24"/>
                                <w:lang w:eastAsia="fr-F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471028" id="_x0000_s1659" type="#_x0000_t202" style="position:absolute;margin-left:418.15pt;margin-top:45.25pt;width:46.95pt;height:28.1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MCiUwIAAJAEAAAOAAAAZHJzL2Uyb0RvYy54bWysVE1v2zAMvQ/YfxB0X2znszHiFFmKDAOC&#10;tkA6FNhNkeXYgCxqkhI7+/Wj5DjNup2GXWRJJJ/I90gv7ttakpMwtgKV0WQQUyIUh7xSh4x+e9l8&#10;uqPEOqZyJkGJjJ6FpffLjx8WjU7FEEqQuTAEQZRNG53R0jmdRpHlpaiZHYAWCo0FmJo5PJpDlBvW&#10;IHoto2EcT6MGTK4NcGEt3j50RroM+EUhuHsqCisckRnF3FxYTVj3fo2WC5YeDNNlxS9psH/IomaV&#10;wkevUA/MMXI01R9QdcUNWCjcgEMdQVFUXIQasJokflfNrmRahFqQHKuvNNn/B8sfT8+GVDlqN5sk&#10;8+FsPqREsRql+o6CkVwQJ1onyChJPFmNtinG7DRGufYztBjY31u89By0han9F6sjaEfaz1eqEYtw&#10;vJzMp6Mx9gZH02gyu4vnHiV6C9bGui8CauI3GTWoZCCYnbbWda69i3/LgqzyTSVlOPjuEWtpyImh&#10;7tKFFBH8Ny+pSJPR6WgSB2AFPrxDlgpz8aV2Jfmda/dtx9N81Be8h/yMPBjo2spqvqkw2y2z7pkZ&#10;7CMsHWfDPeFSSMDX4LKjpATz82/33h/lRSslDfZlRu2PIzOCEvlVofDzZDz2jRwO48lsiAdza9nf&#10;WtSxXgNSkOAUah623t/JflsYqF9xhFb+VTQxxfHtjLp+u3bdtOAIcrFaBSdsXc3cVu0099Cecq/F&#10;S/vKjL4I5rvmEfoOZuk73TpfH6lgdXRQVEFUz3TH6kUAbPvQFpcR9XN1ew5ebz+S5S8AAAD//wMA&#10;UEsDBBQABgAIAAAAIQB4JenD4QAAAAoBAAAPAAAAZHJzL2Rvd25yZXYueG1sTI/LTsMwEEX3SPyD&#10;NUhsELWpaZqGOBVCPCR2NAXEzo2HJCK2o9hNwt8zrGA5ukf3nsm3s+3YiENovVNwtRDA0FXetK5W&#10;sC8fLlNgIWpndOcdKvjGANvi9CTXmfGTe8FxF2tGJS5kWkETY59xHqoGrQ4L36Oj7NMPVkc6h5qb&#10;QU9Ubju+FCLhVreOFhrd412D1dfuaBV8XNTvz2F+fJ3kSvb3T2O5fjOlUudn8+0NsIhz/IPhV5/U&#10;oSCngz86E1inIJWJJFTBRqyAEbCRYgnsQOR1kgIvcv7/heIHAAD//wMAUEsBAi0AFAAGAAgAAAAh&#10;ALaDOJL+AAAA4QEAABMAAAAAAAAAAAAAAAAAAAAAAFtDb250ZW50X1R5cGVzXS54bWxQSwECLQAU&#10;AAYACAAAACEAOP0h/9YAAACUAQAACwAAAAAAAAAAAAAAAAAvAQAAX3JlbHMvLnJlbHNQSwECLQAU&#10;AAYACAAAACEAvCjAolMCAACQBAAADgAAAAAAAAAAAAAAAAAuAgAAZHJzL2Uyb0RvYy54bWxQSwEC&#10;LQAUAAYACAAAACEAeCXpw+EAAAAKAQAADwAAAAAAAAAAAAAAAACtBAAAZHJzL2Rvd25yZXYueG1s&#10;UEsFBgAAAAAEAAQA8wAAALsFAAAAAA==&#10;" fillcolor="white [3201]" stroked="f" strokeweight=".5pt">
                <v:textbox>
                  <w:txbxContent>
                    <w:p w14:paraId="65050224" w14:textId="0F315F99" w:rsidR="00DC3C12" w:rsidRDefault="00DC3C12" w:rsidP="00790C26">
                      <w:r w:rsidRPr="00E66B7B">
                        <w:rPr>
                          <w:rFonts w:asciiTheme="majorBidi" w:hAnsiTheme="majorBidi" w:cstheme="majorBidi"/>
                          <w:sz w:val="24"/>
                          <w:szCs w:val="24"/>
                          <w:lang w:eastAsia="fr-FR"/>
                        </w:rPr>
                        <w:t>(3.</w:t>
                      </w:r>
                      <w:r>
                        <w:rPr>
                          <w:rFonts w:asciiTheme="majorBidi" w:hAnsiTheme="majorBidi" w:cstheme="majorBidi"/>
                          <w:sz w:val="24"/>
                          <w:szCs w:val="24"/>
                          <w:lang w:eastAsia="fr-FR"/>
                        </w:rPr>
                        <w:t>61</w:t>
                      </w:r>
                      <w:r w:rsidRPr="00E66B7B">
                        <w:rPr>
                          <w:rFonts w:asciiTheme="majorBidi" w:hAnsiTheme="majorBidi" w:cstheme="majorBidi"/>
                          <w:sz w:val="24"/>
                          <w:szCs w:val="24"/>
                          <w:lang w:eastAsia="fr-FR"/>
                        </w:rPr>
                        <w:t>)</w:t>
                      </w:r>
                    </w:p>
                  </w:txbxContent>
                </v:textbox>
              </v:shape>
            </w:pict>
          </mc:Fallback>
        </mc:AlternateContent>
      </w:r>
      <w:r w:rsidRPr="007E2C94">
        <w:rPr>
          <w:color w:val="000000" w:themeColor="text1"/>
          <w:position w:val="-108"/>
          <w:sz w:val="24"/>
          <w:szCs w:val="24"/>
        </w:rPr>
        <w:object w:dxaOrig="10200" w:dyaOrig="2280" w14:anchorId="556EA6C9">
          <v:shape id="_x0000_i1167" type="#_x0000_t75" style="width:510pt;height:115.25pt" o:ole="">
            <v:imagedata r:id="rId429" o:title=""/>
          </v:shape>
          <o:OLEObject Type="Embed" ProgID="Equation.DSMT4" ShapeID="_x0000_i1167" DrawAspect="Content" ObjectID="_1811097537" r:id="rId430"/>
        </w:object>
      </w:r>
    </w:p>
    <w:p w14:paraId="32D9DA37" w14:textId="77777777" w:rsidR="000335E2" w:rsidRPr="007E2C94" w:rsidRDefault="000335E2" w:rsidP="00DD6EEA">
      <w:pPr>
        <w:rPr>
          <w:color w:val="000000" w:themeColor="text1"/>
        </w:rPr>
      </w:pPr>
    </w:p>
    <w:p w14:paraId="7BE792D6" w14:textId="1600C99F" w:rsidR="000335E2" w:rsidRPr="007E2C94" w:rsidRDefault="00577F8E" w:rsidP="00577F8E">
      <w:pPr>
        <w:spacing w:line="360" w:lineRule="auto"/>
        <w:jc w:val="both"/>
        <w:rPr>
          <w:color w:val="000000" w:themeColor="text1"/>
          <w:sz w:val="24"/>
          <w:szCs w:val="24"/>
        </w:rPr>
      </w:pPr>
      <w:r w:rsidRPr="007E2C94">
        <w:rPr>
          <w:color w:val="000000" w:themeColor="text1"/>
          <w:sz w:val="24"/>
          <w:szCs w:val="24"/>
        </w:rPr>
        <w:t>Les fonctions de déplacement de l'équation (3.61) et les fonctions de déformation de l'équation (3.59) peuvent être exprimées sous forme matricielle, respectivement, comme suit :</w:t>
      </w:r>
    </w:p>
    <w:p w14:paraId="35EBBA40" w14:textId="484C6401" w:rsidR="00D477C9" w:rsidRPr="007E2C94" w:rsidRDefault="001D350C" w:rsidP="001D350C">
      <w:pPr>
        <w:rPr>
          <w:color w:val="000000" w:themeColor="text1"/>
        </w:rPr>
      </w:pPr>
      <w:r w:rsidRPr="007E2C94">
        <w:rPr>
          <w:color w:val="000000" w:themeColor="text1"/>
        </w:rPr>
        <w:t xml:space="preserve">                                       </w:t>
      </w:r>
      <w:r w:rsidR="00271014" w:rsidRPr="007E2C94">
        <w:rPr>
          <w:color w:val="000000" w:themeColor="text1"/>
          <w:position w:val="-52"/>
        </w:rPr>
        <w:object w:dxaOrig="3700" w:dyaOrig="1160" w14:anchorId="63798515">
          <v:shape id="_x0000_i1168" type="#_x0000_t75" style="width:187.75pt;height:58.25pt" o:ole="">
            <v:imagedata r:id="rId431" o:title=""/>
          </v:shape>
          <o:OLEObject Type="Embed" ProgID="Equation.DSMT4" ShapeID="_x0000_i1168" DrawAspect="Content" ObjectID="_1811097538" r:id="rId432"/>
        </w:object>
      </w:r>
      <w:r w:rsidR="00577F8E" w:rsidRPr="007E2C94">
        <w:rPr>
          <w:color w:val="000000" w:themeColor="text1"/>
        </w:rPr>
        <w:t xml:space="preserve"> </w:t>
      </w:r>
      <w:r w:rsidRPr="007E2C94">
        <w:rPr>
          <w:color w:val="000000" w:themeColor="text1"/>
        </w:rPr>
        <w:t xml:space="preserve">                                </w:t>
      </w:r>
      <w:r w:rsidR="00086619" w:rsidRPr="007E2C94">
        <w:rPr>
          <w:color w:val="000000" w:themeColor="text1"/>
        </w:rPr>
        <w:t xml:space="preserve">        </w:t>
      </w:r>
      <w:r w:rsidRPr="007E2C94">
        <w:rPr>
          <w:color w:val="000000" w:themeColor="text1"/>
        </w:rPr>
        <w:t xml:space="preserve"> </w:t>
      </w:r>
      <w:r w:rsidR="00F91C62"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62)</w:t>
      </w:r>
    </w:p>
    <w:p w14:paraId="693F53BA" w14:textId="78B7098E" w:rsidR="00D477C9" w:rsidRPr="007E2C94" w:rsidRDefault="001D350C" w:rsidP="00DD6EEA">
      <w:pPr>
        <w:rPr>
          <w:color w:val="000000" w:themeColor="text1"/>
        </w:rPr>
      </w:pPr>
      <w:r w:rsidRPr="007E2C94">
        <w:rPr>
          <w:color w:val="000000" w:themeColor="text1"/>
        </w:rPr>
        <w:t xml:space="preserve">                                         </w:t>
      </w:r>
      <w:r w:rsidR="00271014" w:rsidRPr="007E2C94">
        <w:rPr>
          <w:color w:val="000000" w:themeColor="text1"/>
          <w:position w:val="-86"/>
        </w:rPr>
        <w:object w:dxaOrig="3660" w:dyaOrig="1840" w14:anchorId="4916FA57">
          <v:shape id="_x0000_i1169" type="#_x0000_t75" style="width:180.25pt;height:93.3pt" o:ole="">
            <v:imagedata r:id="rId433" o:title=""/>
          </v:shape>
          <o:OLEObject Type="Embed" ProgID="Equation.DSMT4" ShapeID="_x0000_i1169" DrawAspect="Content" ObjectID="_1811097539" r:id="rId434"/>
        </w:object>
      </w:r>
      <w:r w:rsidRPr="007E2C94">
        <w:rPr>
          <w:color w:val="000000" w:themeColor="text1"/>
        </w:rPr>
        <w:t xml:space="preserve">                                             </w:t>
      </w:r>
      <w:r w:rsidR="00F91C62" w:rsidRPr="007E2C94">
        <w:rPr>
          <w:color w:val="000000" w:themeColor="text1"/>
        </w:rPr>
        <w:t xml:space="preserve">  </w:t>
      </w:r>
      <w:r w:rsidRPr="007E2C94">
        <w:rPr>
          <w:rFonts w:asciiTheme="majorBidi" w:hAnsiTheme="majorBidi" w:cstheme="majorBidi"/>
          <w:color w:val="000000" w:themeColor="text1"/>
          <w:sz w:val="24"/>
          <w:szCs w:val="24"/>
          <w:lang w:eastAsia="fr-FR"/>
        </w:rPr>
        <w:t>(3.63)</w:t>
      </w:r>
    </w:p>
    <w:p w14:paraId="0670C185" w14:textId="11AA5AC2" w:rsidR="001D350C" w:rsidRPr="007E2C94" w:rsidRDefault="001D350C" w:rsidP="008C7AEC">
      <w:pPr>
        <w:tabs>
          <w:tab w:val="left" w:pos="1440"/>
        </w:tabs>
        <w:jc w:val="both"/>
        <w:rPr>
          <w:rFonts w:asciiTheme="majorBidi" w:hAnsiTheme="majorBidi" w:cstheme="majorBidi"/>
          <w:color w:val="000000" w:themeColor="text1"/>
          <w:sz w:val="24"/>
          <w:szCs w:val="24"/>
          <w:lang w:val="en-US" w:eastAsia="fr-FR"/>
        </w:rPr>
      </w:pPr>
      <w:r w:rsidRPr="007E2C94">
        <w:rPr>
          <w:rFonts w:asciiTheme="majorBidi" w:hAnsiTheme="majorBidi" w:cstheme="majorBidi"/>
          <w:color w:val="000000" w:themeColor="text1"/>
          <w:sz w:val="24"/>
          <w:szCs w:val="24"/>
          <w:lang w:val="en-US" w:eastAsia="fr-FR"/>
        </w:rPr>
        <w:t xml:space="preserve">Avec </w:t>
      </w:r>
    </w:p>
    <w:p w14:paraId="180D5926" w14:textId="0F649411" w:rsidR="001D350C" w:rsidRPr="007E2C94" w:rsidRDefault="001D350C" w:rsidP="00DD6EEA">
      <w:pPr>
        <w:rPr>
          <w:color w:val="000000" w:themeColor="text1"/>
        </w:rPr>
      </w:pPr>
      <w:r w:rsidRPr="007E2C94">
        <w:rPr>
          <w:color w:val="000000" w:themeColor="text1"/>
        </w:rPr>
        <w:t xml:space="preserve">                            </w:t>
      </w:r>
      <w:r w:rsidR="008C7AEC" w:rsidRPr="007E2C94">
        <w:rPr>
          <w:color w:val="000000" w:themeColor="text1"/>
          <w:position w:val="-16"/>
        </w:rPr>
        <w:object w:dxaOrig="6160" w:dyaOrig="480" w14:anchorId="604A2445">
          <v:shape id="_x0000_i1170" type="#_x0000_t75" style="width:309.85pt;height:21.3pt" o:ole="">
            <v:imagedata r:id="rId435" o:title=""/>
          </v:shape>
          <o:OLEObject Type="Embed" ProgID="Equation.DSMT4" ShapeID="_x0000_i1170" DrawAspect="Content" ObjectID="_1811097540" r:id="rId436"/>
        </w:object>
      </w:r>
      <w:r w:rsidRPr="007E2C94">
        <w:rPr>
          <w:color w:val="000000" w:themeColor="text1"/>
        </w:rPr>
        <w:t xml:space="preserve">       </w:t>
      </w:r>
      <w:r w:rsidR="008C7AEC" w:rsidRPr="007E2C94">
        <w:rPr>
          <w:color w:val="000000" w:themeColor="text1"/>
        </w:rPr>
        <w:t xml:space="preserve"> </w:t>
      </w:r>
      <w:r w:rsidRPr="007E2C94">
        <w:rPr>
          <w:color w:val="000000" w:themeColor="text1"/>
        </w:rPr>
        <w:t xml:space="preserve">   </w:t>
      </w:r>
      <w:r w:rsidR="00F91C62"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64)</w:t>
      </w:r>
    </w:p>
    <w:p w14:paraId="149042EB" w14:textId="1AC2BEC6" w:rsidR="00EB2B9C" w:rsidRPr="007E2C94" w:rsidRDefault="00EB2B9C" w:rsidP="00EB2B9C">
      <w:pPr>
        <w:widowControl/>
        <w:tabs>
          <w:tab w:val="left" w:pos="1440"/>
        </w:tabs>
        <w:autoSpaceDE/>
        <w:autoSpaceDN/>
        <w:spacing w:before="120" w:after="120"/>
        <w:jc w:val="both"/>
        <w:rPr>
          <w:color w:val="000000" w:themeColor="text1"/>
          <w:sz w:val="24"/>
          <w:szCs w:val="24"/>
          <w:lang w:eastAsia="fr-FR"/>
        </w:rPr>
      </w:pPr>
      <w:r w:rsidRPr="007E2C94">
        <w:rPr>
          <w:color w:val="000000" w:themeColor="text1"/>
          <w:sz w:val="24"/>
          <w:szCs w:val="24"/>
          <w:lang w:eastAsia="fr-FR"/>
        </w:rPr>
        <w:t>Et les matrices</w:t>
      </w:r>
      <w:r w:rsidR="008C7AEC" w:rsidRPr="007E2C94">
        <w:rPr>
          <w:color w:val="000000" w:themeColor="text1"/>
          <w:position w:val="-16"/>
          <w:sz w:val="24"/>
          <w:szCs w:val="24"/>
          <w:lang w:eastAsia="fr-FR"/>
        </w:rPr>
        <w:object w:dxaOrig="900" w:dyaOrig="440" w14:anchorId="67C3D62A">
          <v:shape id="_x0000_i1171" type="#_x0000_t75" style="width:43.85pt;height:21.3pt" o:ole="">
            <v:imagedata r:id="rId437" o:title=""/>
          </v:shape>
          <o:OLEObject Type="Embed" ProgID="Equation.DSMT4" ShapeID="_x0000_i1171" DrawAspect="Content" ObjectID="_1811097541" r:id="rId438"/>
        </w:object>
      </w:r>
      <w:r w:rsidRPr="007E2C94">
        <w:rPr>
          <w:color w:val="000000" w:themeColor="text1"/>
          <w:sz w:val="24"/>
          <w:szCs w:val="24"/>
          <w:lang w:eastAsia="fr-FR"/>
        </w:rPr>
        <w:t xml:space="preserve">  et </w:t>
      </w:r>
      <w:r w:rsidR="008C7AEC" w:rsidRPr="007E2C94">
        <w:rPr>
          <w:color w:val="000000" w:themeColor="text1"/>
          <w:position w:val="-16"/>
          <w:sz w:val="24"/>
          <w:szCs w:val="24"/>
          <w:lang w:eastAsia="fr-FR"/>
        </w:rPr>
        <w:object w:dxaOrig="940" w:dyaOrig="440" w14:anchorId="2456ADEA">
          <v:shape id="_x0000_i1172" type="#_x0000_t75" style="width:43.85pt;height:21.3pt" o:ole="">
            <v:imagedata r:id="rId439" o:title=""/>
          </v:shape>
          <o:OLEObject Type="Embed" ProgID="Equation.DSMT4" ShapeID="_x0000_i1172" DrawAspect="Content" ObjectID="_1811097542" r:id="rId440"/>
        </w:object>
      </w:r>
      <w:r w:rsidRPr="007E2C94">
        <w:rPr>
          <w:color w:val="000000" w:themeColor="text1"/>
          <w:sz w:val="24"/>
          <w:szCs w:val="24"/>
          <w:lang w:eastAsia="fr-FR"/>
        </w:rPr>
        <w:t>sont données sous la forme :</w:t>
      </w:r>
    </w:p>
    <w:p w14:paraId="09AACA2C" w14:textId="775FA2AA" w:rsidR="00D477C9" w:rsidRPr="007E2C94" w:rsidRDefault="008C7AEC" w:rsidP="00086619">
      <w:pPr>
        <w:ind w:left="-454"/>
        <w:rPr>
          <w:color w:val="000000" w:themeColor="text1"/>
          <w:sz w:val="24"/>
          <w:szCs w:val="24"/>
        </w:rPr>
      </w:pPr>
      <w:r w:rsidRPr="007E2C94">
        <w:rPr>
          <w:color w:val="000000" w:themeColor="text1"/>
          <w:position w:val="-110"/>
          <w:sz w:val="20"/>
          <w:szCs w:val="20"/>
        </w:rPr>
        <w:object w:dxaOrig="9100" w:dyaOrig="2320" w14:anchorId="44F6BFBB">
          <v:shape id="_x0000_i1173" type="#_x0000_t75" style="width:424.95pt;height:107.65pt" o:ole="">
            <v:imagedata r:id="rId441" o:title=""/>
          </v:shape>
          <o:OLEObject Type="Embed" ProgID="Equation.DSMT4" ShapeID="_x0000_i1173" DrawAspect="Content" ObjectID="_1811097543" r:id="rId442"/>
        </w:object>
      </w:r>
      <w:r w:rsidR="00494550" w:rsidRPr="007E2C94">
        <w:rPr>
          <w:color w:val="000000" w:themeColor="text1"/>
          <w:sz w:val="24"/>
          <w:szCs w:val="24"/>
        </w:rPr>
        <w:t xml:space="preserve">   </w:t>
      </w:r>
      <w:r w:rsidRPr="007E2C94">
        <w:rPr>
          <w:color w:val="000000" w:themeColor="text1"/>
          <w:sz w:val="24"/>
          <w:szCs w:val="24"/>
        </w:rPr>
        <w:t xml:space="preserve"> </w:t>
      </w:r>
      <w:r w:rsidR="00494550" w:rsidRPr="007E2C94">
        <w:rPr>
          <w:color w:val="000000" w:themeColor="text1"/>
          <w:sz w:val="24"/>
          <w:szCs w:val="24"/>
        </w:rPr>
        <w:t xml:space="preserve"> </w:t>
      </w:r>
      <w:r w:rsidR="00F91C62" w:rsidRPr="007E2C94">
        <w:rPr>
          <w:color w:val="000000" w:themeColor="text1"/>
          <w:sz w:val="24"/>
          <w:szCs w:val="24"/>
        </w:rPr>
        <w:t xml:space="preserve">  </w:t>
      </w:r>
      <w:r w:rsidR="00494550" w:rsidRPr="007E2C94">
        <w:rPr>
          <w:rFonts w:asciiTheme="majorBidi" w:hAnsiTheme="majorBidi" w:cstheme="majorBidi"/>
          <w:color w:val="000000" w:themeColor="text1"/>
          <w:sz w:val="24"/>
          <w:szCs w:val="24"/>
          <w:lang w:eastAsia="fr-FR"/>
        </w:rPr>
        <w:t>(3.65)</w:t>
      </w:r>
    </w:p>
    <w:p w14:paraId="48DE5D08" w14:textId="56A7BD7F" w:rsidR="00AE2EFA" w:rsidRPr="007E2C94" w:rsidRDefault="00AE2EFA" w:rsidP="00DD6EEA">
      <w:pPr>
        <w:rPr>
          <w:color w:val="000000" w:themeColor="text1"/>
          <w:sz w:val="24"/>
          <w:szCs w:val="24"/>
        </w:rPr>
      </w:pPr>
    </w:p>
    <w:p w14:paraId="4962D106" w14:textId="13B26846" w:rsidR="00AE2EFA" w:rsidRPr="007E2C94" w:rsidRDefault="00646412" w:rsidP="00F91C62">
      <w:pPr>
        <w:jc w:val="center"/>
        <w:rPr>
          <w:color w:val="000000" w:themeColor="text1"/>
          <w:sz w:val="24"/>
          <w:szCs w:val="24"/>
        </w:rPr>
      </w:pPr>
      <w:r w:rsidRPr="007E2C94">
        <w:rPr>
          <w:color w:val="000000" w:themeColor="text1"/>
          <w:position w:val="-132"/>
          <w:sz w:val="24"/>
          <w:szCs w:val="24"/>
        </w:rPr>
        <w:object w:dxaOrig="7200" w:dyaOrig="2760" w14:anchorId="7844BF41">
          <v:shape id="_x0000_i1174" type="#_x0000_t75" style="width:5in;height:136.5pt" o:ole="">
            <v:imagedata r:id="rId443" o:title=""/>
          </v:shape>
          <o:OLEObject Type="Embed" ProgID="Equation.DSMT4" ShapeID="_x0000_i1174" DrawAspect="Content" ObjectID="_1811097544" r:id="rId444"/>
        </w:object>
      </w:r>
      <w:r w:rsidR="003506E4" w:rsidRPr="007E2C94">
        <w:rPr>
          <w:color w:val="000000" w:themeColor="text1"/>
          <w:sz w:val="24"/>
          <w:szCs w:val="24"/>
        </w:rPr>
        <w:t xml:space="preserve">           </w:t>
      </w:r>
      <w:r w:rsidR="005D34CA" w:rsidRPr="007E2C94">
        <w:rPr>
          <w:color w:val="000000" w:themeColor="text1"/>
          <w:sz w:val="24"/>
          <w:szCs w:val="24"/>
        </w:rPr>
        <w:t xml:space="preserve">        </w:t>
      </w:r>
      <w:r w:rsidR="003506E4" w:rsidRPr="007E2C94">
        <w:rPr>
          <w:color w:val="000000" w:themeColor="text1"/>
          <w:sz w:val="24"/>
          <w:szCs w:val="24"/>
        </w:rPr>
        <w:t xml:space="preserve"> </w:t>
      </w:r>
      <w:r w:rsidR="00F91C62" w:rsidRPr="007E2C94">
        <w:rPr>
          <w:color w:val="000000" w:themeColor="text1"/>
          <w:sz w:val="24"/>
          <w:szCs w:val="24"/>
        </w:rPr>
        <w:t xml:space="preserve"> </w:t>
      </w:r>
      <w:r w:rsidR="003506E4" w:rsidRPr="007E2C94">
        <w:rPr>
          <w:rFonts w:asciiTheme="majorBidi" w:hAnsiTheme="majorBidi" w:cstheme="majorBidi"/>
          <w:color w:val="000000" w:themeColor="text1"/>
          <w:sz w:val="24"/>
          <w:szCs w:val="24"/>
          <w:lang w:eastAsia="fr-FR"/>
        </w:rPr>
        <w:t>(3.66)</w:t>
      </w:r>
    </w:p>
    <w:p w14:paraId="3B6A3F98" w14:textId="066CC675" w:rsidR="005C0440" w:rsidRPr="007E2C94" w:rsidRDefault="005C0440" w:rsidP="005C0440">
      <w:pPr>
        <w:widowControl/>
        <w:tabs>
          <w:tab w:val="left" w:pos="1440"/>
        </w:tabs>
        <w:autoSpaceDE/>
        <w:autoSpaceDN/>
        <w:spacing w:before="120" w:line="360" w:lineRule="auto"/>
        <w:jc w:val="both"/>
        <w:rPr>
          <w:color w:val="000000" w:themeColor="text1"/>
          <w:sz w:val="24"/>
          <w:szCs w:val="24"/>
          <w:lang w:eastAsia="fr-FR"/>
        </w:rPr>
      </w:pPr>
      <w:r w:rsidRPr="007E2C94">
        <w:rPr>
          <w:color w:val="000000" w:themeColor="text1"/>
          <w:sz w:val="24"/>
          <w:szCs w:val="24"/>
          <w:lang w:eastAsia="fr-FR"/>
        </w:rPr>
        <w:t xml:space="preserve">La matrice de </w:t>
      </w:r>
      <w:proofErr w:type="gramStart"/>
      <w:r w:rsidRPr="007E2C94">
        <w:rPr>
          <w:color w:val="000000" w:themeColor="text1"/>
          <w:sz w:val="24"/>
          <w:szCs w:val="24"/>
          <w:lang w:eastAsia="fr-FR"/>
        </w:rPr>
        <w:t xml:space="preserve">transformation </w:t>
      </w:r>
      <w:proofErr w:type="gramEnd"/>
      <m:oMath>
        <m:sSub>
          <m:sSubPr>
            <m:ctrlPr>
              <w:rPr>
                <w:rFonts w:ascii="Cambria Math" w:hAnsi="Cambria Math"/>
                <w:i/>
                <w:color w:val="000000" w:themeColor="text1"/>
                <w:sz w:val="24"/>
                <w:szCs w:val="24"/>
                <w:lang w:eastAsia="fr-FR"/>
              </w:rPr>
            </m:ctrlPr>
          </m:sSubPr>
          <m:e>
            <m:r>
              <m:rPr>
                <m:sty m:val="p"/>
              </m:rPr>
              <w:rPr>
                <w:rFonts w:ascii="Cambria Math" w:hAnsi="Cambria Math"/>
                <w:color w:val="000000" w:themeColor="text1"/>
                <w:sz w:val="24"/>
                <w:szCs w:val="24"/>
                <w:lang w:eastAsia="fr-FR"/>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C</m:t>
                </m:r>
              </m:e>
              <m:sub>
                <m:r>
                  <w:rPr>
                    <w:rFonts w:ascii="Cambria Math" w:eastAsia="Calibri" w:hAnsi="Cambria Math"/>
                    <w:color w:val="000000" w:themeColor="text1"/>
                    <w:kern w:val="2"/>
                    <w:sz w:val="24"/>
                    <w:szCs w:val="24"/>
                    <w14:ligatures w14:val="standardContextual"/>
                  </w:rPr>
                  <m:t xml:space="preserve">SBQMP </m:t>
                </m:r>
              </m:sub>
            </m:sSub>
            <m:r>
              <w:rPr>
                <w:rFonts w:ascii="Cambria Math" w:hAnsi="Cambria Math"/>
                <w:color w:val="000000" w:themeColor="text1"/>
                <w:sz w:val="24"/>
                <w:szCs w:val="24"/>
                <w:lang w:eastAsia="fr-FR"/>
              </w:rPr>
              <m:t>]</m:t>
            </m:r>
          </m:e>
          <m:sub>
            <m:r>
              <m:rPr>
                <m:sty m:val="p"/>
              </m:rPr>
              <w:rPr>
                <w:rFonts w:ascii="Cambria Math" w:hAnsi="Cambria Math"/>
                <w:color w:val="000000" w:themeColor="text1"/>
                <w:sz w:val="24"/>
                <w:szCs w:val="24"/>
                <w:lang w:eastAsia="fr-FR"/>
              </w:rPr>
              <m:t>i</m:t>
            </m:r>
          </m:sub>
        </m:sSub>
      </m:oMath>
      <w:r w:rsidRPr="007E2C94">
        <w:rPr>
          <w:color w:val="000000" w:themeColor="text1"/>
          <w:sz w:val="24"/>
          <w:szCs w:val="24"/>
          <w:lang w:eastAsia="fr-FR"/>
        </w:rPr>
        <w:t xml:space="preserve">, qui relie les déplacements nodaux de l'élément </w:t>
      </w:r>
      <m:oMath>
        <m:sSup>
          <m:sSupPr>
            <m:ctrlPr>
              <w:rPr>
                <w:rFonts w:ascii="Cambria Math" w:hAnsi="Cambria Math"/>
                <w:color w:val="000000" w:themeColor="text1"/>
                <w:kern w:val="2"/>
                <w:sz w:val="24"/>
                <w:szCs w:val="24"/>
                <w:lang w:val="en-US"/>
                <w14:ligatures w14:val="standardContextual"/>
              </w:rPr>
            </m:ctrlPr>
          </m:sSupPr>
          <m:e>
            <m:d>
              <m:dPr>
                <m:begChr m:val="{"/>
                <m:endChr m:val="}"/>
                <m:ctrlPr>
                  <w:rPr>
                    <w:rFonts w:ascii="Cambria Math" w:eastAsia="Cambria Math" w:hAnsi="Cambria Math"/>
                    <w:color w:val="000000" w:themeColor="text1"/>
                    <w:kern w:val="2"/>
                    <w:sz w:val="24"/>
                    <w:szCs w:val="24"/>
                    <w14:ligatures w14:val="standardContextual"/>
                  </w:rPr>
                </m:ctrlPr>
              </m:dPr>
              <m:e>
                <m:sSup>
                  <m:sSupPr>
                    <m:ctrlPr>
                      <w:rPr>
                        <w:rFonts w:ascii="Cambria Math" w:eastAsia="Cambria Math" w:hAnsi="Cambria Math"/>
                        <w:color w:val="000000" w:themeColor="text1"/>
                        <w:kern w:val="2"/>
                        <w:sz w:val="24"/>
                        <w:szCs w:val="24"/>
                        <w14:ligatures w14:val="standardContextual"/>
                      </w:rPr>
                    </m:ctrlPr>
                  </m:sSupPr>
                  <m:e>
                    <m:r>
                      <w:rPr>
                        <w:rFonts w:ascii="Cambria Math" w:eastAsia="Cambria Math" w:hAnsi="Cambria Math"/>
                        <w:color w:val="000000" w:themeColor="text1"/>
                        <w:kern w:val="2"/>
                        <w:sz w:val="24"/>
                        <w:szCs w:val="24"/>
                        <w14:ligatures w14:val="standardContextual"/>
                      </w:rPr>
                      <m:t>δ</m:t>
                    </m:r>
                  </m:e>
                  <m:sup>
                    <m:r>
                      <w:rPr>
                        <w:rFonts w:ascii="Cambria Math" w:eastAsia="Cambria Math" w:hAnsi="Cambria Math"/>
                        <w:color w:val="000000" w:themeColor="text1"/>
                        <w:kern w:val="2"/>
                        <w:sz w:val="24"/>
                        <w:szCs w:val="24"/>
                        <w14:ligatures w14:val="standardContextual"/>
                      </w:rPr>
                      <m:t>e</m:t>
                    </m:r>
                  </m:sup>
                </m:sSup>
              </m:e>
            </m:d>
          </m:e>
          <m:sup>
            <m:r>
              <m:rPr>
                <m:sty m:val="p"/>
              </m:rPr>
              <w:rPr>
                <w:rFonts w:ascii="Cambria Math" w:hAnsi="Cambria Math"/>
                <w:color w:val="000000" w:themeColor="text1"/>
                <w:kern w:val="2"/>
                <w:sz w:val="24"/>
                <w:szCs w:val="24"/>
                <w:lang w:val="en-US"/>
                <w14:ligatures w14:val="standardContextual"/>
              </w:rPr>
              <m:t>T</m:t>
            </m:r>
          </m:sup>
        </m:sSup>
        <m:r>
          <m:rPr>
            <m:sty m:val="p"/>
          </m:rPr>
          <w:rPr>
            <w:rFonts w:ascii="Cambria Math" w:hAnsi="Cambria Math"/>
            <w:color w:val="000000" w:themeColor="text1"/>
            <w:kern w:val="2"/>
            <w:sz w:val="24"/>
            <w:szCs w:val="24"/>
            <w:lang w:val="en-US"/>
            <w14:ligatures w14:val="standardContextual"/>
          </w:rPr>
          <m:t>=</m:t>
        </m:r>
        <m:sSup>
          <m:sSupPr>
            <m:ctrlPr>
              <w:rPr>
                <w:rFonts w:ascii="Cambria Math" w:hAnsi="Cambria Math"/>
                <w:i/>
                <w:color w:val="000000" w:themeColor="text1"/>
                <w:kern w:val="2"/>
                <w:sz w:val="24"/>
                <w:szCs w:val="24"/>
                <w:lang w:val="en-US"/>
                <w14:ligatures w14:val="standardContextual"/>
              </w:rPr>
            </m:ctrlPr>
          </m:sSupPr>
          <m:e>
            <m:d>
              <m:dPr>
                <m:begChr m:val="{"/>
                <m:endChr m:val="}"/>
                <m:ctrlPr>
                  <w:rPr>
                    <w:rFonts w:ascii="Cambria Math" w:hAnsi="Cambria Math"/>
                    <w:i/>
                    <w:color w:val="000000" w:themeColor="text1"/>
                    <w:kern w:val="2"/>
                    <w:sz w:val="24"/>
                    <w:szCs w:val="24"/>
                    <w:lang w:val="en-US"/>
                    <w14:ligatures w14:val="standardContextual"/>
                  </w:rPr>
                </m:ctrlPr>
              </m:dPr>
              <m:e>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 xml:space="preserve"> </m:t>
                    </m:r>
                    <m:r>
                      <w:rPr>
                        <w:rFonts w:ascii="Cambria Math" w:hAnsi="Cambria Math"/>
                        <w:color w:val="000000" w:themeColor="text1"/>
                        <w:kern w:val="2"/>
                        <w:sz w:val="24"/>
                        <w:szCs w:val="24"/>
                        <w14:ligatures w14:val="standardContextual"/>
                      </w:rPr>
                      <m:t>W</m:t>
                    </m:r>
                  </m:e>
                  <m:sub>
                    <m:r>
                      <m:rPr>
                        <m:sty m:val="p"/>
                      </m:rPr>
                      <w:rPr>
                        <w:rFonts w:ascii="Cambria Math" w:hAnsi="Cambria Math"/>
                        <w:color w:val="000000" w:themeColor="text1"/>
                        <w:kern w:val="2"/>
                        <w:sz w:val="24"/>
                        <w:szCs w:val="24"/>
                        <w:lang w:val="en-US"/>
                        <w14:ligatures w14:val="standardContextual"/>
                      </w:rPr>
                      <m:t>1</m:t>
                    </m:r>
                  </m:sub>
                </m:sSub>
                <m:r>
                  <m:rPr>
                    <m:sty m:val="p"/>
                  </m:rP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β</m:t>
                        </m:r>
                      </m:e>
                      <m:sub>
                        <m:r>
                          <w:rPr>
                            <w:rFonts w:ascii="Cambria Math" w:hAnsi="Cambria Math"/>
                            <w:color w:val="000000" w:themeColor="text1"/>
                            <w:kern w:val="2"/>
                            <w:sz w:val="24"/>
                            <w:szCs w:val="24"/>
                            <w:lang w:val="en-US"/>
                            <w14:ligatures w14:val="standardContextual"/>
                          </w:rPr>
                          <m:t>x</m:t>
                        </m:r>
                      </m:sub>
                    </m:sSub>
                  </m:e>
                  <m:sub>
                    <m:r>
                      <m:rPr>
                        <m:sty m:val="p"/>
                      </m:rPr>
                      <w:rPr>
                        <w:rFonts w:ascii="Cambria Math" w:hAnsi="Cambria Math"/>
                        <w:color w:val="000000" w:themeColor="text1"/>
                        <w:kern w:val="2"/>
                        <w:sz w:val="24"/>
                        <w:szCs w:val="24"/>
                        <w:lang w:val="en-US"/>
                        <w14:ligatures w14:val="standardContextual"/>
                      </w:rPr>
                      <m:t>1</m:t>
                    </m:r>
                  </m:sub>
                </m:sSub>
                <m: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β</m:t>
                        </m:r>
                      </m:e>
                      <m:sub>
                        <m:r>
                          <w:rPr>
                            <w:rFonts w:ascii="Cambria Math" w:hAnsi="Cambria Math"/>
                            <w:color w:val="000000" w:themeColor="text1"/>
                            <w:kern w:val="2"/>
                            <w:sz w:val="24"/>
                            <w:szCs w:val="24"/>
                            <w:lang w:val="en-US"/>
                            <w14:ligatures w14:val="standardContextual"/>
                          </w:rPr>
                          <m:t>y</m:t>
                        </m:r>
                      </m:sub>
                    </m:sSub>
                  </m:e>
                  <m:sub>
                    <m:r>
                      <m:rPr>
                        <m:sty m:val="p"/>
                      </m:rPr>
                      <w:rPr>
                        <w:rFonts w:ascii="Cambria Math" w:hAnsi="Cambria Math"/>
                        <w:color w:val="000000" w:themeColor="text1"/>
                        <w:kern w:val="2"/>
                        <w:sz w:val="24"/>
                        <w:szCs w:val="24"/>
                        <w:lang w:val="en-US"/>
                        <w14:ligatures w14:val="standardContextual"/>
                      </w:rPr>
                      <m:t>1</m:t>
                    </m:r>
                  </m:sub>
                </m:sSub>
                <m: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 xml:space="preserve"> </m:t>
                    </m:r>
                    <m:r>
                      <w:rPr>
                        <w:rFonts w:ascii="Cambria Math" w:hAnsi="Cambria Math"/>
                        <w:color w:val="000000" w:themeColor="text1"/>
                        <w:kern w:val="2"/>
                        <w:sz w:val="24"/>
                        <w:szCs w:val="24"/>
                        <w14:ligatures w14:val="standardContextual"/>
                      </w:rPr>
                      <m:t>W</m:t>
                    </m:r>
                  </m:e>
                  <m:sub>
                    <m:r>
                      <m:rPr>
                        <m:sty m:val="p"/>
                      </m:rPr>
                      <w:rPr>
                        <w:rFonts w:ascii="Cambria Math" w:hAnsi="Cambria Math"/>
                        <w:color w:val="000000" w:themeColor="text1"/>
                        <w:kern w:val="2"/>
                        <w:sz w:val="24"/>
                        <w:szCs w:val="24"/>
                        <w:lang w:val="en-US"/>
                        <w14:ligatures w14:val="standardContextual"/>
                      </w:rPr>
                      <m:t>4</m:t>
                    </m:r>
                  </m:sub>
                </m:sSub>
                <m:r>
                  <m:rPr>
                    <m:sty m:val="p"/>
                  </m:rP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β</m:t>
                        </m:r>
                      </m:e>
                      <m:sub>
                        <m:r>
                          <w:rPr>
                            <w:rFonts w:ascii="Cambria Math" w:hAnsi="Cambria Math"/>
                            <w:color w:val="000000" w:themeColor="text1"/>
                            <w:kern w:val="2"/>
                            <w:sz w:val="24"/>
                            <w:szCs w:val="24"/>
                            <w:lang w:val="en-US"/>
                            <w14:ligatures w14:val="standardContextual"/>
                          </w:rPr>
                          <m:t>x</m:t>
                        </m:r>
                      </m:sub>
                    </m:sSub>
                  </m:e>
                  <m:sub>
                    <m:r>
                      <m:rPr>
                        <m:sty m:val="p"/>
                      </m:rPr>
                      <w:rPr>
                        <w:rFonts w:ascii="Cambria Math" w:hAnsi="Cambria Math"/>
                        <w:color w:val="000000" w:themeColor="text1"/>
                        <w:kern w:val="2"/>
                        <w:sz w:val="24"/>
                        <w:szCs w:val="24"/>
                        <w:lang w:val="en-US"/>
                        <w14:ligatures w14:val="standardContextual"/>
                      </w:rPr>
                      <m:t>4</m:t>
                    </m:r>
                  </m:sub>
                </m:sSub>
                <m: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β</m:t>
                        </m:r>
                      </m:e>
                      <m:sub>
                        <m:r>
                          <w:rPr>
                            <w:rFonts w:ascii="Cambria Math" w:hAnsi="Cambria Math"/>
                            <w:color w:val="000000" w:themeColor="text1"/>
                            <w:kern w:val="2"/>
                            <w:sz w:val="24"/>
                            <w:szCs w:val="24"/>
                            <w:lang w:val="en-US"/>
                            <w14:ligatures w14:val="standardContextual"/>
                          </w:rPr>
                          <m:t>y</m:t>
                        </m:r>
                      </m:sub>
                    </m:sSub>
                  </m:e>
                  <m:sub>
                    <m:r>
                      <m:rPr>
                        <m:sty m:val="p"/>
                      </m:rPr>
                      <w:rPr>
                        <w:rFonts w:ascii="Cambria Math" w:hAnsi="Cambria Math"/>
                        <w:color w:val="000000" w:themeColor="text1"/>
                        <w:kern w:val="2"/>
                        <w:sz w:val="24"/>
                        <w:szCs w:val="24"/>
                        <w:lang w:val="en-US"/>
                        <w14:ligatures w14:val="standardContextual"/>
                      </w:rPr>
                      <m:t>4</m:t>
                    </m:r>
                  </m:sub>
                </m:sSub>
              </m:e>
            </m:d>
          </m:e>
          <m:sup>
            <m:r>
              <w:rPr>
                <w:rFonts w:ascii="Cambria Math" w:hAnsi="Cambria Math"/>
                <w:color w:val="000000" w:themeColor="text1"/>
                <w:kern w:val="2"/>
                <w:sz w:val="24"/>
                <w:szCs w:val="24"/>
                <w:lang w:val="en-US"/>
                <w14:ligatures w14:val="standardContextual"/>
              </w:rPr>
              <m:t>T</m:t>
            </m:r>
          </m:sup>
        </m:sSup>
        <m:r>
          <w:rPr>
            <w:rFonts w:ascii="Cambria Math" w:hAnsi="Cambria Math"/>
            <w:color w:val="000000" w:themeColor="text1"/>
            <w:kern w:val="2"/>
            <w:sz w:val="24"/>
            <w:szCs w:val="24"/>
            <w:lang w:val="en-US"/>
            <w14:ligatures w14:val="standardContextual"/>
          </w:rPr>
          <m:t xml:space="preserve"> </m:t>
        </m:r>
      </m:oMath>
      <w:r w:rsidRPr="007E2C94">
        <w:rPr>
          <w:color w:val="000000" w:themeColor="text1"/>
          <w:sz w:val="24"/>
          <w:szCs w:val="24"/>
          <w:lang w:eastAsia="fr-FR"/>
        </w:rPr>
        <w:t xml:space="preserve">aux douze constantes </w:t>
      </w:r>
      <m:oMath>
        <m:sSup>
          <m:sSupPr>
            <m:ctrlPr>
              <w:rPr>
                <w:rFonts w:ascii="Cambria Math" w:hAnsi="Cambria Math"/>
                <w:color w:val="000000" w:themeColor="text1"/>
                <w:kern w:val="2"/>
                <w:sz w:val="24"/>
                <w:szCs w:val="24"/>
                <w:lang w:val="en-US"/>
                <w14:ligatures w14:val="standardContextual"/>
              </w:rPr>
            </m:ctrlPr>
          </m:sSupPr>
          <m:e>
            <m:d>
              <m:dPr>
                <m:begChr m:val="{"/>
                <m:endChr m:val="}"/>
                <m:ctrlPr>
                  <w:rPr>
                    <w:rFonts w:ascii="Cambria Math" w:eastAsia="Cambria Math" w:hAnsi="Cambria Math"/>
                    <w:color w:val="000000" w:themeColor="text1"/>
                    <w:kern w:val="2"/>
                    <w:sz w:val="24"/>
                    <w:szCs w:val="24"/>
                    <w14:ligatures w14:val="standardContextual"/>
                  </w:rPr>
                </m:ctrlPr>
              </m:dPr>
              <m:e>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α</m:t>
                    </m:r>
                  </m:e>
                  <m:sub>
                    <m:r>
                      <w:rPr>
                        <w:rFonts w:ascii="Cambria Math" w:hAnsi="Cambria Math"/>
                        <w:color w:val="000000" w:themeColor="text1"/>
                        <w:kern w:val="2"/>
                        <w:sz w:val="24"/>
                        <w:szCs w:val="24"/>
                        <w:lang w:val="en-US"/>
                        <w14:ligatures w14:val="standardContextual"/>
                      </w:rPr>
                      <m:t>f</m:t>
                    </m:r>
                  </m:sub>
                </m:sSub>
              </m:e>
            </m:d>
          </m:e>
          <m:sup>
            <m:r>
              <m:rPr>
                <m:sty m:val="p"/>
              </m:rPr>
              <w:rPr>
                <w:rFonts w:ascii="Cambria Math" w:hAnsi="Cambria Math"/>
                <w:color w:val="000000" w:themeColor="text1"/>
                <w:kern w:val="2"/>
                <w:sz w:val="24"/>
                <w:szCs w:val="24"/>
                <w:lang w:val="en-US"/>
                <w14:ligatures w14:val="standardContextual"/>
              </w:rPr>
              <m:t>T</m:t>
            </m:r>
          </m:sup>
        </m:sSup>
        <m:r>
          <m:rPr>
            <m:sty m:val="p"/>
          </m:rPr>
          <w:rPr>
            <w:rFonts w:ascii="Cambria Math" w:hAnsi="Cambria Math"/>
            <w:color w:val="000000" w:themeColor="text1"/>
            <w:kern w:val="2"/>
            <w:sz w:val="24"/>
            <w:szCs w:val="24"/>
            <w:lang w:val="en-US"/>
            <w14:ligatures w14:val="standardContextual"/>
          </w:rPr>
          <m:t>=</m:t>
        </m:r>
        <m:sSup>
          <m:sSupPr>
            <m:ctrlPr>
              <w:rPr>
                <w:rFonts w:ascii="Cambria Math" w:hAnsi="Cambria Math"/>
                <w:i/>
                <w:color w:val="000000" w:themeColor="text1"/>
                <w:kern w:val="2"/>
                <w:sz w:val="24"/>
                <w:szCs w:val="24"/>
                <w:lang w:val="en-US"/>
                <w14:ligatures w14:val="standardContextual"/>
              </w:rPr>
            </m:ctrlPr>
          </m:sSupPr>
          <m:e>
            <m:d>
              <m:dPr>
                <m:begChr m:val="{"/>
                <m:endChr m:val="}"/>
                <m:ctrlPr>
                  <w:rPr>
                    <w:rFonts w:ascii="Cambria Math" w:hAnsi="Cambria Math"/>
                    <w:i/>
                    <w:color w:val="000000" w:themeColor="text1"/>
                    <w:kern w:val="2"/>
                    <w:sz w:val="24"/>
                    <w:szCs w:val="24"/>
                    <w:lang w:val="en-US"/>
                    <w14:ligatures w14:val="standardContextual"/>
                  </w:rPr>
                </m:ctrlPr>
              </m:dPr>
              <m:e>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 xml:space="preserve"> </m:t>
                    </m:r>
                    <m:r>
                      <w:rPr>
                        <w:rFonts w:ascii="Cambria Math" w:hAnsi="Cambria Math"/>
                        <w:color w:val="000000" w:themeColor="text1"/>
                        <w:sz w:val="24"/>
                        <w:szCs w:val="24"/>
                        <w:lang w:eastAsia="fr-FR"/>
                      </w:rPr>
                      <m:t>α</m:t>
                    </m:r>
                  </m:e>
                  <m:sub>
                    <m:r>
                      <m:rPr>
                        <m:sty m:val="p"/>
                      </m:rPr>
                      <w:rPr>
                        <w:rFonts w:ascii="Cambria Math" w:hAnsi="Cambria Math"/>
                        <w:color w:val="000000" w:themeColor="text1"/>
                        <w:kern w:val="2"/>
                        <w:sz w:val="24"/>
                        <w:szCs w:val="24"/>
                        <w:lang w:val="en-US"/>
                        <w14:ligatures w14:val="standardContextual"/>
                      </w:rPr>
                      <m:t>1</m:t>
                    </m:r>
                  </m:sub>
                </m:sSub>
                <m:r>
                  <m:rPr>
                    <m:sty m:val="p"/>
                  </m:rP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r>
                      <w:rPr>
                        <w:rFonts w:ascii="Cambria Math" w:hAnsi="Cambria Math"/>
                        <w:color w:val="000000" w:themeColor="text1"/>
                        <w:sz w:val="24"/>
                        <w:szCs w:val="24"/>
                        <w:lang w:eastAsia="fr-FR"/>
                      </w:rPr>
                      <m:t>α</m:t>
                    </m:r>
                  </m:e>
                  <m:sub>
                    <m:r>
                      <m:rPr>
                        <m:sty m:val="p"/>
                      </m:rPr>
                      <w:rPr>
                        <w:rFonts w:ascii="Cambria Math" w:hAnsi="Cambria Math"/>
                        <w:color w:val="000000" w:themeColor="text1"/>
                        <w:kern w:val="2"/>
                        <w:sz w:val="24"/>
                        <w:szCs w:val="24"/>
                        <w:lang w:val="en-US"/>
                        <w14:ligatures w14:val="standardContextual"/>
                      </w:rPr>
                      <m:t>2</m:t>
                    </m:r>
                  </m:sub>
                </m:sSub>
                <m:r>
                  <w:rPr>
                    <w:rFonts w:ascii="Cambria Math" w:hAnsi="Cambria Math"/>
                    <w:color w:val="000000" w:themeColor="text1"/>
                    <w:kern w:val="2"/>
                    <w:sz w:val="24"/>
                    <w:szCs w:val="24"/>
                    <w:lang w:val="en-US"/>
                    <w14:ligatures w14:val="standardContextual"/>
                  </w:rPr>
                  <m:t>,…….;</m:t>
                </m:r>
                <m:sSub>
                  <m:sSubPr>
                    <m:ctrlPr>
                      <w:rPr>
                        <w:rFonts w:ascii="Cambria Math" w:hAnsi="Cambria Math"/>
                        <w:color w:val="000000" w:themeColor="text1"/>
                        <w:kern w:val="2"/>
                        <w:sz w:val="24"/>
                        <w:szCs w:val="24"/>
                        <w:lang w:val="en-US"/>
                        <w14:ligatures w14:val="standardContextual"/>
                      </w:rPr>
                    </m:ctrlPr>
                  </m:sSubPr>
                  <m:e>
                    <m:r>
                      <m:rPr>
                        <m:sty m:val="p"/>
                      </m:rPr>
                      <w:rPr>
                        <w:rFonts w:ascii="Cambria Math" w:hAnsi="Cambria Math"/>
                        <w:color w:val="000000" w:themeColor="text1"/>
                        <w:kern w:val="2"/>
                        <w:sz w:val="24"/>
                        <w:szCs w:val="24"/>
                        <w:lang w:val="en-US"/>
                        <w14:ligatures w14:val="standardContextual"/>
                      </w:rPr>
                      <m:t xml:space="preserve"> </m:t>
                    </m:r>
                    <m:r>
                      <w:rPr>
                        <w:rFonts w:ascii="Cambria Math" w:hAnsi="Cambria Math"/>
                        <w:color w:val="000000" w:themeColor="text1"/>
                        <w:sz w:val="24"/>
                        <w:szCs w:val="24"/>
                        <w:lang w:eastAsia="fr-FR"/>
                      </w:rPr>
                      <m:t>α</m:t>
                    </m:r>
                  </m:e>
                  <m:sub>
                    <m:r>
                      <m:rPr>
                        <m:sty m:val="p"/>
                      </m:rPr>
                      <w:rPr>
                        <w:rFonts w:ascii="Cambria Math" w:hAnsi="Cambria Math"/>
                        <w:color w:val="000000" w:themeColor="text1"/>
                        <w:kern w:val="2"/>
                        <w:sz w:val="24"/>
                        <w:szCs w:val="24"/>
                        <w:lang w:val="en-US"/>
                        <w14:ligatures w14:val="standardContextual"/>
                      </w:rPr>
                      <m:t>12</m:t>
                    </m:r>
                  </m:sub>
                </m:sSub>
              </m:e>
            </m:d>
          </m:e>
          <m:sup>
            <m:r>
              <w:rPr>
                <w:rFonts w:ascii="Cambria Math" w:hAnsi="Cambria Math"/>
                <w:color w:val="000000" w:themeColor="text1"/>
                <w:kern w:val="2"/>
                <w:sz w:val="24"/>
                <w:szCs w:val="24"/>
                <w:lang w:val="en-US"/>
                <w14:ligatures w14:val="standardContextual"/>
              </w:rPr>
              <m:t>T</m:t>
            </m:r>
          </m:sup>
        </m:sSup>
      </m:oMath>
      <w:r w:rsidRPr="007E2C94">
        <w:rPr>
          <w:color w:val="000000" w:themeColor="text1"/>
          <w:sz w:val="24"/>
          <w:szCs w:val="24"/>
          <w:lang w:eastAsia="fr-FR"/>
        </w:rPr>
        <w:t>, peut être exprimée sous la forme :</w:t>
      </w:r>
    </w:p>
    <w:p w14:paraId="6C9A7859" w14:textId="099BDEA1" w:rsidR="00AE2EFA" w:rsidRPr="007E2C94" w:rsidRDefault="00013670" w:rsidP="00013670">
      <w:pPr>
        <w:jc w:val="center"/>
        <w:rPr>
          <w:color w:val="000000" w:themeColor="text1"/>
          <w:sz w:val="24"/>
          <w:szCs w:val="24"/>
        </w:rPr>
      </w:pPr>
      <w:r w:rsidRPr="007E2C94">
        <w:rPr>
          <w:color w:val="000000" w:themeColor="text1"/>
          <w:sz w:val="24"/>
          <w:szCs w:val="24"/>
        </w:rPr>
        <w:t xml:space="preserve">                                   </w:t>
      </w:r>
      <w:r w:rsidR="008C7AEC" w:rsidRPr="007E2C94">
        <w:rPr>
          <w:color w:val="000000" w:themeColor="text1"/>
          <w:position w:val="-16"/>
          <w:sz w:val="24"/>
          <w:szCs w:val="24"/>
        </w:rPr>
        <w:object w:dxaOrig="2200" w:dyaOrig="480" w14:anchorId="65474005">
          <v:shape id="_x0000_i1175" type="#_x0000_t75" style="width:108.35pt;height:21.3pt" o:ole="">
            <v:imagedata r:id="rId445" o:title=""/>
          </v:shape>
          <o:OLEObject Type="Embed" ProgID="Equation.DSMT4" ShapeID="_x0000_i1175" DrawAspect="Content" ObjectID="_1811097545" r:id="rId446"/>
        </w:object>
      </w:r>
      <w:r w:rsidRPr="007E2C94">
        <w:rPr>
          <w:color w:val="000000" w:themeColor="text1"/>
          <w:sz w:val="24"/>
          <w:szCs w:val="24"/>
        </w:rPr>
        <w:t xml:space="preserve">                                                                   </w:t>
      </w:r>
      <w:r w:rsidR="00F91C62"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67)</w:t>
      </w:r>
    </w:p>
    <w:p w14:paraId="30FE360F" w14:textId="0951A096" w:rsidR="00AE2EFA" w:rsidRPr="007E2C94" w:rsidRDefault="00013670" w:rsidP="00DD6EEA">
      <w:pPr>
        <w:rPr>
          <w:color w:val="000000" w:themeColor="text1"/>
          <w:sz w:val="24"/>
          <w:szCs w:val="24"/>
        </w:rPr>
      </w:pPr>
      <w:r w:rsidRPr="007E2C94">
        <w:rPr>
          <w:color w:val="000000" w:themeColor="text1"/>
          <w:sz w:val="24"/>
          <w:szCs w:val="24"/>
        </w:rPr>
        <w:t xml:space="preserve">Avec </w:t>
      </w:r>
      <w:r w:rsidR="008C7AEC" w:rsidRPr="007E2C94">
        <w:rPr>
          <w:color w:val="000000" w:themeColor="text1"/>
          <w:position w:val="-20"/>
        </w:rPr>
        <w:object w:dxaOrig="5179" w:dyaOrig="560" w14:anchorId="4DF08491">
          <v:shape id="_x0000_i1176" type="#_x0000_t75" style="width:259.2pt;height:28.8pt" o:ole="">
            <v:imagedata r:id="rId447" o:title=""/>
          </v:shape>
          <o:OLEObject Type="Embed" ProgID="Equation.DSMT4" ShapeID="_x0000_i1176" DrawAspect="Content" ObjectID="_1811097546" r:id="rId448"/>
        </w:object>
      </w:r>
    </w:p>
    <w:p w14:paraId="2CC42736" w14:textId="7EFB02F7" w:rsidR="005C0440" w:rsidRPr="007E2C94" w:rsidRDefault="005C0440" w:rsidP="005C0440">
      <w:pPr>
        <w:spacing w:line="360" w:lineRule="auto"/>
        <w:jc w:val="both"/>
        <w:rPr>
          <w:color w:val="000000" w:themeColor="text1"/>
          <w:sz w:val="24"/>
          <w:szCs w:val="24"/>
          <w:lang w:eastAsia="fr-FR"/>
        </w:rPr>
      </w:pPr>
      <w:r w:rsidRPr="007E2C94">
        <w:rPr>
          <w:color w:val="000000" w:themeColor="text1"/>
          <w:sz w:val="24"/>
          <w:szCs w:val="24"/>
          <w:lang w:eastAsia="fr-FR"/>
        </w:rPr>
        <w:t xml:space="preserve">Suivant la procédure bien connue pour les éléments finis </w:t>
      </w:r>
      <w:r w:rsidR="00C31FEB" w:rsidRPr="007E2C94">
        <w:rPr>
          <w:color w:val="000000" w:themeColor="text1"/>
          <w:sz w:val="24"/>
          <w:szCs w:val="24"/>
          <w:lang w:eastAsia="fr-FR"/>
        </w:rPr>
        <w:t>à</w:t>
      </w:r>
      <w:r w:rsidR="008C3BC5" w:rsidRPr="007E2C94">
        <w:rPr>
          <w:color w:val="000000" w:themeColor="text1"/>
          <w:sz w:val="24"/>
          <w:szCs w:val="24"/>
          <w:lang w:eastAsia="fr-FR"/>
        </w:rPr>
        <w:t xml:space="preserve"> champ déformation</w:t>
      </w:r>
      <w:r w:rsidRPr="007E2C94">
        <w:rPr>
          <w:color w:val="000000" w:themeColor="text1"/>
          <w:sz w:val="24"/>
          <w:szCs w:val="24"/>
          <w:lang w:eastAsia="fr-FR"/>
        </w:rPr>
        <w:t xml:space="preserve">, La matrice de rigidité élémentaire </w:t>
      </w:r>
      <w:r w:rsidR="006458C4" w:rsidRPr="007E2C94">
        <w:rPr>
          <w:color w:val="000000" w:themeColor="text1"/>
          <w:sz w:val="24"/>
          <w:szCs w:val="24"/>
        </w:rPr>
        <w:t>[</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K</m:t>
            </m:r>
          </m:e>
          <m:sub>
            <m:r>
              <w:rPr>
                <w:rFonts w:ascii="Cambria Math" w:hAnsi="Cambria Math"/>
                <w:color w:val="000000" w:themeColor="text1"/>
                <w:sz w:val="24"/>
                <w:szCs w:val="24"/>
              </w:rPr>
              <m:t>SBQMP</m:t>
            </m:r>
          </m:sub>
          <m:sup>
            <m:r>
              <w:rPr>
                <w:rFonts w:ascii="Cambria Math" w:hAnsi="Cambria Math"/>
                <w:color w:val="000000" w:themeColor="text1"/>
                <w:sz w:val="24"/>
                <w:szCs w:val="24"/>
              </w:rPr>
              <m:t>e</m:t>
            </m:r>
          </m:sup>
        </m:sSubSup>
      </m:oMath>
      <w:proofErr w:type="gramStart"/>
      <w:r w:rsidR="006458C4" w:rsidRPr="007E2C94">
        <w:rPr>
          <w:color w:val="000000" w:themeColor="text1"/>
          <w:sz w:val="24"/>
          <w:szCs w:val="24"/>
          <w:lang w:eastAsia="fr-FR"/>
        </w:rPr>
        <w:t xml:space="preserve">] </w:t>
      </w:r>
      <w:r w:rsidR="006458C4" w:rsidRPr="007E2C94">
        <w:rPr>
          <w:color w:val="000000" w:themeColor="text1"/>
          <w:sz w:val="24"/>
          <w:szCs w:val="24"/>
        </w:rPr>
        <w:t xml:space="preserve"> </w:t>
      </w:r>
      <w:r w:rsidR="00EB7836" w:rsidRPr="007E2C94">
        <w:rPr>
          <w:color w:val="000000" w:themeColor="text1"/>
          <w:sz w:val="24"/>
          <w:szCs w:val="24"/>
          <w:lang w:eastAsia="fr-FR"/>
        </w:rPr>
        <w:t>ainsi</w:t>
      </w:r>
      <w:proofErr w:type="gramEnd"/>
      <w:r w:rsidR="00EB7836" w:rsidRPr="007E2C94">
        <w:rPr>
          <w:color w:val="000000" w:themeColor="text1"/>
          <w:sz w:val="24"/>
          <w:szCs w:val="24"/>
          <w:lang w:eastAsia="fr-FR"/>
        </w:rPr>
        <w:t xml:space="preserve"> que la matrice de masse</w:t>
      </w:r>
      <w:r w:rsidRPr="007E2C94">
        <w:rPr>
          <w:color w:val="000000" w:themeColor="text1"/>
          <w:sz w:val="24"/>
          <w:szCs w:val="24"/>
          <w:lang w:eastAsia="fr-FR"/>
        </w:rPr>
        <w:t xml:space="preserve"> </w:t>
      </w:r>
      <w:r w:rsidR="006458C4" w:rsidRPr="007E2C94">
        <w:rPr>
          <w:color w:val="000000" w:themeColor="text1"/>
          <w:sz w:val="24"/>
          <w:szCs w:val="24"/>
        </w:rPr>
        <w:t>[</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m:t>
            </m:r>
          </m:e>
          <m:sub>
            <m:r>
              <w:rPr>
                <w:rFonts w:ascii="Cambria Math" w:hAnsi="Cambria Math"/>
                <w:color w:val="000000" w:themeColor="text1"/>
                <w:sz w:val="24"/>
                <w:szCs w:val="24"/>
              </w:rPr>
              <m:t>SBQMP</m:t>
            </m:r>
          </m:sub>
          <m:sup>
            <m:r>
              <w:rPr>
                <w:rFonts w:ascii="Cambria Math" w:hAnsi="Cambria Math"/>
                <w:color w:val="000000" w:themeColor="text1"/>
                <w:sz w:val="24"/>
                <w:szCs w:val="24"/>
              </w:rPr>
              <m:t>e</m:t>
            </m:r>
          </m:sup>
        </m:sSubSup>
      </m:oMath>
      <w:r w:rsidR="006458C4" w:rsidRPr="007E2C94">
        <w:rPr>
          <w:color w:val="000000" w:themeColor="text1"/>
          <w:sz w:val="24"/>
          <w:szCs w:val="24"/>
          <w:lang w:eastAsia="fr-FR"/>
        </w:rPr>
        <w:t xml:space="preserve">] </w:t>
      </w:r>
      <w:r w:rsidR="006458C4" w:rsidRPr="007E2C94">
        <w:rPr>
          <w:color w:val="000000" w:themeColor="text1"/>
          <w:sz w:val="24"/>
          <w:szCs w:val="24"/>
        </w:rPr>
        <w:t xml:space="preserve"> </w:t>
      </w:r>
      <w:r w:rsidR="00EB7836" w:rsidRPr="007E2C94">
        <w:rPr>
          <w:color w:val="000000" w:themeColor="text1"/>
          <w:sz w:val="24"/>
          <w:szCs w:val="24"/>
          <w:lang w:eastAsia="fr-FR"/>
        </w:rPr>
        <w:t>de l’élément SBQMP appliqué à la plaque sont données par :</w:t>
      </w:r>
    </w:p>
    <w:p w14:paraId="60EC14A6" w14:textId="222CA7E2" w:rsidR="006458C4" w:rsidRPr="007E2C94" w:rsidRDefault="006458C4" w:rsidP="00D66183">
      <w:pPr>
        <w:jc w:val="center"/>
        <w:rPr>
          <w:rFonts w:asciiTheme="majorBidi" w:hAnsiTheme="majorBidi" w:cstheme="majorBidi"/>
          <w:color w:val="000000" w:themeColor="text1"/>
          <w:sz w:val="24"/>
          <w:szCs w:val="24"/>
          <w:lang w:eastAsia="fr-FR"/>
        </w:rPr>
      </w:pPr>
      <w:r w:rsidRPr="007E2C94">
        <w:rPr>
          <w:color w:val="000000" w:themeColor="text1"/>
        </w:rPr>
        <w:t xml:space="preserve">               </w:t>
      </w:r>
      <w:r w:rsidR="00C31FEB" w:rsidRPr="007E2C94">
        <w:rPr>
          <w:color w:val="000000" w:themeColor="text1"/>
          <w:position w:val="-50"/>
        </w:rPr>
        <w:object w:dxaOrig="6520" w:dyaOrig="1120" w14:anchorId="0782E1D1">
          <v:shape id="_x0000_i1177" type="#_x0000_t75" style="width:324.35pt;height:57.6pt" o:ole="">
            <v:imagedata r:id="rId449" o:title=""/>
          </v:shape>
          <o:OLEObject Type="Embed" ProgID="Equation.DSMT4" ShapeID="_x0000_i1177" DrawAspect="Content" ObjectID="_1811097547" r:id="rId450"/>
        </w:object>
      </w:r>
      <w:r w:rsidR="00D66183"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68)</w:t>
      </w:r>
    </w:p>
    <w:p w14:paraId="4FE92D98" w14:textId="03B27E6A" w:rsidR="00C31FEB" w:rsidRPr="007E2C94" w:rsidRDefault="00C31FEB" w:rsidP="00C31FEB">
      <w:pPr>
        <w:jc w:val="center"/>
        <w:rPr>
          <w:color w:val="000000" w:themeColor="text1"/>
          <w:sz w:val="24"/>
          <w:szCs w:val="24"/>
        </w:rPr>
      </w:pPr>
      <w:r w:rsidRPr="007E2C94">
        <w:rPr>
          <w:color w:val="000000" w:themeColor="text1"/>
        </w:rPr>
        <w:t xml:space="preserve">           </w:t>
      </w:r>
      <w:r w:rsidR="00F91C62" w:rsidRPr="007E2C94">
        <w:rPr>
          <w:color w:val="000000" w:themeColor="text1"/>
        </w:rPr>
        <w:t xml:space="preserve">     </w:t>
      </w:r>
      <w:r w:rsidRPr="007E2C94">
        <w:rPr>
          <w:color w:val="000000" w:themeColor="text1"/>
          <w:position w:val="-50"/>
        </w:rPr>
        <w:object w:dxaOrig="6440" w:dyaOrig="1120" w14:anchorId="2EFC9BD0">
          <v:shape id="_x0000_i1178" type="#_x0000_t75" style="width:323.6pt;height:57.6pt" o:ole="">
            <v:imagedata r:id="rId451" o:title=""/>
          </v:shape>
          <o:OLEObject Type="Embed" ProgID="Equation.DSMT4" ShapeID="_x0000_i1178" DrawAspect="Content" ObjectID="_1811097548" r:id="rId452"/>
        </w:object>
      </w:r>
      <w:r w:rsidRPr="007E2C94">
        <w:rPr>
          <w:color w:val="000000" w:themeColor="text1"/>
        </w:rPr>
        <w:t xml:space="preserve">              </w:t>
      </w:r>
      <w:r w:rsidR="00F91C62"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eastAsia="fr-FR"/>
        </w:rPr>
        <w:t>(3.69)</w:t>
      </w:r>
    </w:p>
    <w:p w14:paraId="3DD2B29F" w14:textId="1B465096" w:rsidR="00AE2EFA" w:rsidRPr="007E2C94" w:rsidRDefault="00AE2EFA" w:rsidP="00DD6EEA">
      <w:pPr>
        <w:rPr>
          <w:color w:val="000000" w:themeColor="text1"/>
          <w:sz w:val="24"/>
          <w:szCs w:val="24"/>
        </w:rPr>
      </w:pPr>
    </w:p>
    <w:p w14:paraId="40AC33B0" w14:textId="77777777" w:rsidR="00DE19F1" w:rsidRPr="007E2C94" w:rsidRDefault="00DE19F1" w:rsidP="00DD6EEA">
      <w:pPr>
        <w:rPr>
          <w:color w:val="000000" w:themeColor="text1"/>
          <w:sz w:val="24"/>
          <w:szCs w:val="24"/>
        </w:rPr>
      </w:pPr>
    </w:p>
    <w:p w14:paraId="49E3E9E2" w14:textId="77777777" w:rsidR="00DE19F1" w:rsidRPr="007E2C94" w:rsidRDefault="00DE19F1" w:rsidP="00DD6EEA">
      <w:pPr>
        <w:rPr>
          <w:color w:val="000000" w:themeColor="text1"/>
          <w:sz w:val="24"/>
          <w:szCs w:val="24"/>
        </w:rPr>
      </w:pPr>
    </w:p>
    <w:p w14:paraId="069E0E7F" w14:textId="77777777" w:rsidR="00DE19F1" w:rsidRPr="007E2C94" w:rsidRDefault="00DE19F1" w:rsidP="00DD6EEA">
      <w:pPr>
        <w:rPr>
          <w:color w:val="000000" w:themeColor="text1"/>
          <w:sz w:val="24"/>
          <w:szCs w:val="24"/>
        </w:rPr>
      </w:pPr>
    </w:p>
    <w:p w14:paraId="7FD3A617" w14:textId="77777777" w:rsidR="00DE19F1" w:rsidRPr="007E2C94" w:rsidRDefault="00DE19F1" w:rsidP="00DD6EEA">
      <w:pPr>
        <w:rPr>
          <w:color w:val="000000" w:themeColor="text1"/>
          <w:sz w:val="24"/>
          <w:szCs w:val="24"/>
        </w:rPr>
      </w:pPr>
    </w:p>
    <w:p w14:paraId="5B8EEB01" w14:textId="77777777" w:rsidR="00DE19F1" w:rsidRPr="007E2C94" w:rsidRDefault="00DE19F1" w:rsidP="00DD6EEA">
      <w:pPr>
        <w:rPr>
          <w:color w:val="000000" w:themeColor="text1"/>
          <w:sz w:val="24"/>
          <w:szCs w:val="24"/>
        </w:rPr>
      </w:pPr>
    </w:p>
    <w:p w14:paraId="186C209A" w14:textId="77777777" w:rsidR="00DE19F1" w:rsidRPr="007E2C94" w:rsidRDefault="00DE19F1" w:rsidP="00DD6EEA">
      <w:pPr>
        <w:rPr>
          <w:color w:val="000000" w:themeColor="text1"/>
          <w:sz w:val="24"/>
          <w:szCs w:val="24"/>
        </w:rPr>
      </w:pPr>
    </w:p>
    <w:p w14:paraId="4BD1E516" w14:textId="48018EA5" w:rsidR="00AE2EFA" w:rsidRPr="007E2C94" w:rsidRDefault="00D66183" w:rsidP="00DD6EEA">
      <w:pPr>
        <w:rPr>
          <w:color w:val="000000" w:themeColor="text1"/>
          <w:sz w:val="24"/>
          <w:szCs w:val="24"/>
        </w:rPr>
      </w:pPr>
      <w:r w:rsidRPr="007E2C94">
        <w:rPr>
          <w:color w:val="000000" w:themeColor="text1"/>
          <w:sz w:val="24"/>
          <w:szCs w:val="24"/>
        </w:rPr>
        <w:t xml:space="preserve">Avec </w:t>
      </w:r>
    </w:p>
    <w:p w14:paraId="3003E86E" w14:textId="0FD473D5" w:rsidR="00AE2EFA" w:rsidRPr="007E2C94" w:rsidRDefault="00F91C62" w:rsidP="00F91C62">
      <w:pPr>
        <w:ind w:left="283"/>
        <w:jc w:val="center"/>
        <w:rPr>
          <w:color w:val="000000" w:themeColor="text1"/>
          <w:sz w:val="24"/>
          <w:szCs w:val="24"/>
        </w:rPr>
      </w:pPr>
      <w:r w:rsidRPr="007E2C94">
        <w:rPr>
          <w:color w:val="000000" w:themeColor="text1"/>
          <w:sz w:val="24"/>
          <w:szCs w:val="24"/>
        </w:rPr>
        <w:t xml:space="preserve">   </w:t>
      </w:r>
      <w:r w:rsidR="009B708C" w:rsidRPr="007E2C94">
        <w:rPr>
          <w:color w:val="000000" w:themeColor="text1"/>
          <w:position w:val="-76"/>
          <w:sz w:val="24"/>
          <w:szCs w:val="24"/>
        </w:rPr>
        <w:object w:dxaOrig="7600" w:dyaOrig="1640" w14:anchorId="7ECA335E">
          <v:shape id="_x0000_i1179" type="#_x0000_t75" style="width:381.9pt;height:79.55pt" o:ole="">
            <v:imagedata r:id="rId453" o:title=""/>
          </v:shape>
          <o:OLEObject Type="Embed" ProgID="Equation.DSMT4" ShapeID="_x0000_i1179" DrawAspect="Content" ObjectID="_1811097549" r:id="rId454"/>
        </w:object>
      </w:r>
      <w:r w:rsidR="00D66183" w:rsidRPr="007E2C94">
        <w:rPr>
          <w:color w:val="000000" w:themeColor="text1"/>
          <w:sz w:val="24"/>
          <w:szCs w:val="24"/>
        </w:rPr>
        <w:t xml:space="preserve"> </w:t>
      </w:r>
      <w:r w:rsidR="009B708C" w:rsidRPr="007E2C94">
        <w:rPr>
          <w:color w:val="000000" w:themeColor="text1"/>
          <w:sz w:val="24"/>
          <w:szCs w:val="24"/>
        </w:rPr>
        <w:t xml:space="preserve"> </w:t>
      </w:r>
      <w:r w:rsidRPr="007E2C94">
        <w:rPr>
          <w:color w:val="000000" w:themeColor="text1"/>
          <w:sz w:val="24"/>
          <w:szCs w:val="24"/>
        </w:rPr>
        <w:t xml:space="preserve">    </w:t>
      </w:r>
      <w:r w:rsidR="009B708C" w:rsidRPr="007E2C94">
        <w:rPr>
          <w:rFonts w:asciiTheme="majorBidi" w:hAnsiTheme="majorBidi" w:cstheme="majorBidi"/>
          <w:color w:val="000000" w:themeColor="text1"/>
          <w:sz w:val="24"/>
          <w:szCs w:val="24"/>
          <w:lang w:eastAsia="fr-FR"/>
        </w:rPr>
        <w:t>(3.7</w:t>
      </w:r>
      <w:r w:rsidR="00EB7836" w:rsidRPr="007E2C94">
        <w:rPr>
          <w:rFonts w:asciiTheme="majorBidi" w:hAnsiTheme="majorBidi" w:cstheme="majorBidi"/>
          <w:color w:val="000000" w:themeColor="text1"/>
          <w:sz w:val="24"/>
          <w:szCs w:val="24"/>
          <w:lang w:eastAsia="fr-FR"/>
        </w:rPr>
        <w:t>0</w:t>
      </w:r>
      <w:r w:rsidR="009B708C" w:rsidRPr="007E2C94">
        <w:rPr>
          <w:rFonts w:asciiTheme="majorBidi" w:hAnsiTheme="majorBidi" w:cstheme="majorBidi"/>
          <w:color w:val="000000" w:themeColor="text1"/>
          <w:sz w:val="24"/>
          <w:szCs w:val="24"/>
          <w:lang w:eastAsia="fr-FR"/>
        </w:rPr>
        <w:t>)</w:t>
      </w:r>
    </w:p>
    <w:p w14:paraId="5E8241A4" w14:textId="0C90A61F" w:rsidR="002A630B" w:rsidRPr="007E2C94" w:rsidRDefault="009B708C" w:rsidP="002528CB">
      <w:pPr>
        <w:jc w:val="center"/>
        <w:rPr>
          <w:color w:val="000000" w:themeColor="text1"/>
          <w:sz w:val="24"/>
          <w:szCs w:val="24"/>
        </w:rPr>
      </w:pPr>
      <w:r w:rsidRPr="007E2C94">
        <w:rPr>
          <w:color w:val="000000" w:themeColor="text1"/>
          <w:sz w:val="24"/>
          <w:szCs w:val="24"/>
        </w:rPr>
        <w:t xml:space="preserve">                                 </w:t>
      </w:r>
      <w:r w:rsidRPr="007E2C94">
        <w:rPr>
          <w:color w:val="000000" w:themeColor="text1"/>
          <w:position w:val="-92"/>
          <w:sz w:val="24"/>
          <w:szCs w:val="24"/>
        </w:rPr>
        <w:object w:dxaOrig="2200" w:dyaOrig="1960" w14:anchorId="50481F8C">
          <v:shape id="_x0000_i1180" type="#_x0000_t75" style="width:108.35pt;height:100.85pt" o:ole="">
            <v:imagedata r:id="rId455" o:title=""/>
          </v:shape>
          <o:OLEObject Type="Embed" ProgID="Equation.DSMT4" ShapeID="_x0000_i1180" DrawAspect="Content" ObjectID="_1811097550" r:id="rId456"/>
        </w:objec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eastAsia="fr-FR"/>
        </w:rPr>
        <w:t>(3.7</w:t>
      </w:r>
      <w:r w:rsidR="00EB7836" w:rsidRPr="007E2C94">
        <w:rPr>
          <w:rFonts w:asciiTheme="majorBidi" w:hAnsiTheme="majorBidi" w:cstheme="majorBidi"/>
          <w:color w:val="000000" w:themeColor="text1"/>
          <w:sz w:val="24"/>
          <w:szCs w:val="24"/>
          <w:lang w:eastAsia="fr-FR"/>
        </w:rPr>
        <w:t>1</w:t>
      </w:r>
      <w:r w:rsidRPr="007E2C94">
        <w:rPr>
          <w:rFonts w:asciiTheme="majorBidi" w:hAnsiTheme="majorBidi" w:cstheme="majorBidi"/>
          <w:color w:val="000000" w:themeColor="text1"/>
          <w:sz w:val="24"/>
          <w:szCs w:val="24"/>
          <w:lang w:eastAsia="fr-FR"/>
        </w:rPr>
        <w:t>)</w:t>
      </w:r>
    </w:p>
    <w:p w14:paraId="24A38235" w14:textId="77B11E36" w:rsidR="00063841" w:rsidRPr="007E2C94" w:rsidRDefault="009B708C" w:rsidP="00F91C62">
      <w:pPr>
        <w:spacing w:line="360" w:lineRule="auto"/>
        <w:rPr>
          <w:color w:val="000000" w:themeColor="text1"/>
          <w:sz w:val="24"/>
          <w:szCs w:val="24"/>
        </w:rPr>
      </w:pPr>
      <w:r w:rsidRPr="007E2C94">
        <w:rPr>
          <w:color w:val="000000" w:themeColor="text1"/>
          <w:sz w:val="24"/>
          <w:szCs w:val="24"/>
        </w:rPr>
        <w:t>Où</w:t>
      </w:r>
      <w:r w:rsidR="00086619" w:rsidRPr="007E2C94">
        <w:rPr>
          <w:color w:val="000000" w:themeColor="text1"/>
          <w:position w:val="-14"/>
        </w:rPr>
        <w:object w:dxaOrig="1600" w:dyaOrig="400" w14:anchorId="3FEC5D5E">
          <v:shape id="_x0000_i1181" type="#_x0000_t75" style="width:79.5pt;height:21.3pt" o:ole="">
            <v:imagedata r:id="rId457" o:title=""/>
          </v:shape>
          <o:OLEObject Type="Embed" ProgID="Equation.DSMT4" ShapeID="_x0000_i1181" DrawAspect="Content" ObjectID="_1811097551" r:id="rId458"/>
        </w:object>
      </w:r>
      <w:r w:rsidR="00086619" w:rsidRPr="007E2C94">
        <w:rPr>
          <w:rStyle w:val="katex-mathml"/>
          <w:rFonts w:eastAsiaTheme="majorEastAsia"/>
          <w:color w:val="000000" w:themeColor="text1"/>
          <w:sz w:val="24"/>
          <w:szCs w:val="24"/>
        </w:rPr>
        <w:t xml:space="preserve"> </w:t>
      </w:r>
      <w:r w:rsidRPr="007E2C94">
        <w:rPr>
          <w:rStyle w:val="vlist-s"/>
          <w:color w:val="000000" w:themeColor="text1"/>
          <w:sz w:val="24"/>
          <w:szCs w:val="24"/>
        </w:rPr>
        <w:t>​</w:t>
      </w:r>
      <w:r w:rsidRPr="007E2C94">
        <w:rPr>
          <w:color w:val="000000" w:themeColor="text1"/>
          <w:sz w:val="24"/>
          <w:szCs w:val="24"/>
        </w:rPr>
        <w:t xml:space="preserve"> sont respectivement les matrices de rigidité, de rigidité à la flexion et de rigidité au cisaillement, et </w:t>
      </w:r>
      <w:r w:rsidR="00086619" w:rsidRPr="007E2C94">
        <w:rPr>
          <w:color w:val="000000" w:themeColor="text1"/>
          <w:position w:val="-14"/>
          <w:sz w:val="24"/>
          <w:szCs w:val="24"/>
        </w:rPr>
        <w:object w:dxaOrig="400" w:dyaOrig="400" w14:anchorId="2ABB18C0">
          <v:shape id="_x0000_i1182" type="#_x0000_t75" style="width:21.3pt;height:21.3pt" o:ole="">
            <v:imagedata r:id="rId459" o:title=""/>
          </v:shape>
          <o:OLEObject Type="Embed" ProgID="Equation.DSMT4" ShapeID="_x0000_i1182" DrawAspect="Content" ObjectID="_1811097552" r:id="rId460"/>
        </w:object>
      </w:r>
      <w:r w:rsidR="00086619" w:rsidRPr="007E2C94">
        <w:rPr>
          <w:color w:val="000000" w:themeColor="text1"/>
          <w:sz w:val="24"/>
          <w:szCs w:val="24"/>
        </w:rPr>
        <w:t xml:space="preserve"> </w:t>
      </w:r>
      <w:r w:rsidRPr="007E2C94">
        <w:rPr>
          <w:color w:val="000000" w:themeColor="text1"/>
          <w:sz w:val="24"/>
          <w:szCs w:val="24"/>
        </w:rPr>
        <w:t xml:space="preserve">est la matrice contenant la densité du matériau, </w:t>
      </w:r>
      <w:r w:rsidR="00EA4D78" w:rsidRPr="007E2C94">
        <w:rPr>
          <w:rStyle w:val="katex-mathml"/>
          <w:rFonts w:eastAsiaTheme="majorEastAsia"/>
          <w:color w:val="000000" w:themeColor="text1"/>
          <w:sz w:val="24"/>
          <w:szCs w:val="24"/>
        </w:rPr>
        <w:t xml:space="preserve">k </w:t>
      </w:r>
      <w:r w:rsidRPr="007E2C94">
        <w:rPr>
          <w:color w:val="000000" w:themeColor="text1"/>
          <w:sz w:val="24"/>
          <w:szCs w:val="24"/>
        </w:rPr>
        <w:t>est le coefficient de correction, généralement pris égal à</w:t>
      </w:r>
      <w:r w:rsidR="00086619" w:rsidRPr="007E2C94">
        <w:rPr>
          <w:color w:val="000000" w:themeColor="text1"/>
          <w:sz w:val="24"/>
          <w:szCs w:val="24"/>
        </w:rPr>
        <w:t xml:space="preserve"> 5/6</w:t>
      </w:r>
    </w:p>
    <w:p w14:paraId="0E166CCD" w14:textId="2072E520" w:rsidR="00AE2EFA" w:rsidRPr="007E2C94" w:rsidRDefault="008A2983" w:rsidP="00F91C62">
      <w:pPr>
        <w:pStyle w:val="Titre2"/>
        <w:spacing w:before="0"/>
        <w:rPr>
          <w:color w:val="000000" w:themeColor="text1"/>
        </w:rPr>
      </w:pPr>
      <w:bookmarkStart w:id="416" w:name="_Toc188353607"/>
      <w:bookmarkStart w:id="417" w:name="_Toc195689098"/>
      <w:r w:rsidRPr="007E2C94">
        <w:rPr>
          <w:color w:val="000000" w:themeColor="text1"/>
        </w:rPr>
        <w:t>Conclusion</w:t>
      </w:r>
      <w:bookmarkEnd w:id="416"/>
      <w:bookmarkEnd w:id="417"/>
      <w:r w:rsidRPr="007E2C94">
        <w:rPr>
          <w:color w:val="000000" w:themeColor="text1"/>
        </w:rPr>
        <w:t xml:space="preserve"> </w:t>
      </w:r>
    </w:p>
    <w:p w14:paraId="00BD57B6" w14:textId="77777777" w:rsidR="008A2983" w:rsidRPr="007E2C94" w:rsidRDefault="008A2983" w:rsidP="008A2983">
      <w:pPr>
        <w:rPr>
          <w:color w:val="000000" w:themeColor="text1"/>
        </w:rPr>
      </w:pPr>
    </w:p>
    <w:p w14:paraId="48A11E6B" w14:textId="798F1488" w:rsidR="008A2983" w:rsidRPr="007E2C94" w:rsidRDefault="008D1366" w:rsidP="00086619">
      <w:pPr>
        <w:pStyle w:val="NormalWeb"/>
        <w:spacing w:before="0" w:beforeAutospacing="0" w:after="0" w:afterAutospacing="0" w:line="360" w:lineRule="auto"/>
        <w:jc w:val="both"/>
        <w:rPr>
          <w:color w:val="000000" w:themeColor="text1"/>
        </w:rPr>
      </w:pPr>
      <w:r w:rsidRPr="007E2C94">
        <w:rPr>
          <w:color w:val="000000" w:themeColor="text1"/>
        </w:rPr>
        <w:t>Le calcul des structures complexes nécessite l’utilisation d’outils de modélisation de plus en plus avancés, capables de simuler le comportement mécanique tout en tenant compte des spécifications uniques de ces matériaux et structures. D’un point de vue pratique, les méthodes numériques, et plus particulièrement la méthode des éléments finis, sont indispensables pour la conception et l’analyse de telles structures. Ce chapitre a pour objectif de mettre en évidence les principes et les bases théoriques qui soutiennent notre développement. Il aborde ainsi les concepts relatifs à la mécanique des milieux continus et à la méthode des éléments finis, en particulier le modèle de champ de déformation. Enfin, la revue des éléments finis à champ de déformation met en lumière leur évolution et leur utilisation croissante dans les structures complexes, offrant ainsi une perspective précieuse pour résoudre les problématiques d’ingénierie modernes</w:t>
      </w:r>
      <w:r w:rsidR="008A2983" w:rsidRPr="007E2C94">
        <w:rPr>
          <w:color w:val="000000" w:themeColor="text1"/>
        </w:rPr>
        <w:t>.</w:t>
      </w:r>
    </w:p>
    <w:p w14:paraId="1B9D790F" w14:textId="77777777" w:rsidR="00AE2EFA" w:rsidRPr="007E2C94" w:rsidRDefault="00AE2EFA" w:rsidP="00DD6EEA">
      <w:pPr>
        <w:rPr>
          <w:color w:val="000000" w:themeColor="text1"/>
        </w:rPr>
      </w:pPr>
    </w:p>
    <w:p w14:paraId="49EB514D" w14:textId="77777777" w:rsidR="00D16FB3" w:rsidRPr="007E2C94" w:rsidRDefault="00D16FB3" w:rsidP="00DD6EEA">
      <w:pPr>
        <w:rPr>
          <w:color w:val="000000" w:themeColor="text1"/>
        </w:rPr>
      </w:pPr>
    </w:p>
    <w:p w14:paraId="639AD874" w14:textId="77777777" w:rsidR="00D16FB3" w:rsidRPr="007E2C94" w:rsidRDefault="00D16FB3" w:rsidP="00DD6EEA">
      <w:pPr>
        <w:rPr>
          <w:color w:val="000000" w:themeColor="text1"/>
        </w:rPr>
      </w:pPr>
    </w:p>
    <w:p w14:paraId="2BF2F35E" w14:textId="77777777" w:rsidR="000A6BAD" w:rsidRPr="007E2C94" w:rsidRDefault="000A6BAD" w:rsidP="003D1893">
      <w:pPr>
        <w:pStyle w:val="Titre1"/>
        <w:numPr>
          <w:ilvl w:val="0"/>
          <w:numId w:val="0"/>
        </w:numPr>
        <w:spacing w:before="360"/>
        <w:jc w:val="both"/>
        <w:rPr>
          <w:color w:val="000000" w:themeColor="text1"/>
          <w:sz w:val="40"/>
          <w:szCs w:val="40"/>
        </w:rPr>
        <w:sectPr w:rsidR="000A6BAD" w:rsidRPr="007E2C94" w:rsidSect="00BF773A">
          <w:headerReference w:type="default" r:id="rId461"/>
          <w:pgSz w:w="11906" w:h="16838"/>
          <w:pgMar w:top="1417" w:right="1417" w:bottom="1417" w:left="1417" w:header="709" w:footer="709" w:gutter="0"/>
          <w:cols w:space="708"/>
          <w:docGrid w:linePitch="382"/>
        </w:sectPr>
      </w:pPr>
    </w:p>
    <w:p w14:paraId="51DD8A6D" w14:textId="70D2CF67" w:rsidR="00D16FB3" w:rsidRPr="007E2C94" w:rsidRDefault="00382F86" w:rsidP="002528CB">
      <w:pPr>
        <w:pStyle w:val="Titre1"/>
        <w:spacing w:before="120"/>
        <w:ind w:left="360"/>
        <w:jc w:val="both"/>
        <w:rPr>
          <w:color w:val="000000" w:themeColor="text1"/>
          <w:sz w:val="40"/>
          <w:szCs w:val="40"/>
        </w:rPr>
      </w:pPr>
      <w:bookmarkStart w:id="418" w:name="_Toc195689099"/>
      <w:bookmarkStart w:id="419" w:name="_Toc188353608"/>
      <w:r w:rsidRPr="007E2C94">
        <w:rPr>
          <w:rFonts w:ascii="Times New Roman" w:eastAsia="Calibri" w:hAnsi="Times New Roman" w:cs="Times New Roman"/>
          <w:bCs/>
          <w:color w:val="000000" w:themeColor="text1"/>
          <w:kern w:val="2"/>
          <w:sz w:val="40"/>
          <w:szCs w:val="40"/>
          <w14:ligatures w14:val="standardContextual"/>
        </w:rPr>
        <w:t>Développement et validation d'éléments finis à champ de déformation pour l'analyse statique, vibration libre et flambement des plaques fonctionnellement graduées</w:t>
      </w:r>
      <w:bookmarkEnd w:id="418"/>
      <w:r w:rsidRPr="007E2C94">
        <w:rPr>
          <w:rFonts w:ascii="Times New Roman" w:eastAsia="Calibri" w:hAnsi="Times New Roman" w:cs="Times New Roman"/>
          <w:bCs/>
          <w:color w:val="000000" w:themeColor="text1"/>
          <w:kern w:val="2"/>
          <w:sz w:val="40"/>
          <w:szCs w:val="40"/>
          <w14:ligatures w14:val="standardContextual"/>
        </w:rPr>
        <w:t xml:space="preserve"> </w:t>
      </w:r>
      <w:bookmarkEnd w:id="419"/>
    </w:p>
    <w:p w14:paraId="3B146239" w14:textId="77777777" w:rsidR="00D16FB3" w:rsidRPr="007E2C94" w:rsidRDefault="00D16FB3" w:rsidP="00DD6EEA">
      <w:pPr>
        <w:rPr>
          <w:color w:val="000000" w:themeColor="text1"/>
        </w:rPr>
      </w:pPr>
    </w:p>
    <w:p w14:paraId="6F27EF29" w14:textId="77777777" w:rsidR="00382F86" w:rsidRPr="007E2C94" w:rsidRDefault="00382F86" w:rsidP="00382F86">
      <w:pPr>
        <w:pStyle w:val="Titre2"/>
        <w:rPr>
          <w:color w:val="000000" w:themeColor="text1"/>
        </w:rPr>
      </w:pPr>
      <w:bookmarkStart w:id="420" w:name="_Toc185620791"/>
      <w:bookmarkStart w:id="421" w:name="_Toc188353609"/>
      <w:bookmarkStart w:id="422" w:name="_Toc195689100"/>
      <w:r w:rsidRPr="007E2C94">
        <w:rPr>
          <w:color w:val="000000" w:themeColor="text1"/>
        </w:rPr>
        <w:t>Introduction</w:t>
      </w:r>
      <w:bookmarkEnd w:id="420"/>
      <w:bookmarkEnd w:id="421"/>
      <w:bookmarkEnd w:id="422"/>
      <w:r w:rsidRPr="007E2C94">
        <w:rPr>
          <w:color w:val="000000" w:themeColor="text1"/>
        </w:rPr>
        <w:t xml:space="preserve">  </w:t>
      </w:r>
    </w:p>
    <w:p w14:paraId="6B71362E" w14:textId="77777777" w:rsidR="00382F86" w:rsidRPr="007E2C94" w:rsidRDefault="00382F86" w:rsidP="00DD6EEA">
      <w:pPr>
        <w:rPr>
          <w:color w:val="000000" w:themeColor="text1"/>
        </w:rPr>
      </w:pPr>
    </w:p>
    <w:p w14:paraId="5520AD1C" w14:textId="6AF2F5C3" w:rsidR="00382F86" w:rsidRPr="007E2C94" w:rsidRDefault="00382F86" w:rsidP="00382F86">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e présent chapitre se concentre sur le développement et la validation d'éléments finis à champ de déformation, spécifiquement conçus pour l'analyse des plaques fonctionnellement graduées (FGM). Ces plaques sont couramment rencontrées dans des applications d'ingénierie, telles que les structures aéronautiques et les composants de génie civil, en raison de leurs propriétés exceptionnelles, qui résultent de la variation progressive de la composition matérielle à travers l'épaisseur.</w:t>
      </w:r>
    </w:p>
    <w:p w14:paraId="619DE768" w14:textId="124BBD62" w:rsidR="00382F86" w:rsidRPr="007E2C94" w:rsidRDefault="00382F86" w:rsidP="00382F86">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es méthodes classiques d'analyse, fondées sur des hypothèses simplificatrices comme la théorie de la plaque de Kirchhoff ou la théorie de déformation par cisaillement du premier ordre (FSDT), ne sont souvent pas suffisantes pour </w:t>
      </w:r>
      <w:r w:rsidR="004D314D" w:rsidRPr="007E2C94">
        <w:rPr>
          <w:color w:val="000000" w:themeColor="text1"/>
          <w:sz w:val="24"/>
          <w:szCs w:val="24"/>
          <w:lang w:eastAsia="fr-FR"/>
        </w:rPr>
        <w:t xml:space="preserve">modéliser </w:t>
      </w:r>
      <w:r w:rsidRPr="007E2C94">
        <w:rPr>
          <w:color w:val="000000" w:themeColor="text1"/>
          <w:sz w:val="24"/>
          <w:szCs w:val="24"/>
          <w:lang w:eastAsia="fr-FR"/>
        </w:rPr>
        <w:t>avec précision les comportements complexes de ces plaques, notamment en ce qui concerne les effets de flexion, de vibration libre et de flambement.</w:t>
      </w:r>
    </w:p>
    <w:p w14:paraId="01C371A1" w14:textId="77777777" w:rsidR="00382F86" w:rsidRPr="007E2C94" w:rsidRDefault="00382F86" w:rsidP="00382F86">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Afin de surmonter ces limitations, ce chapitre propose des éléments finis à champ de déformation, qui intègrent des formulations plus sophistiquées et adaptées aux comportements complexes de ces matériaux. Ces éléments sont développés à partir de la théorie de la déformation par cisaillement (FSDT) et d'approches avancées, telles que la théorie de la déformation par cisaillement d'ordre supérieur (HSDT), permettant une meilleure modélisation des déplacements, des contraintes et des déformations dans les plaques composites et FGM.</w:t>
      </w:r>
    </w:p>
    <w:p w14:paraId="708E87FD" w14:textId="18EC2319" w:rsidR="000A6BAD" w:rsidRPr="007E2C94" w:rsidRDefault="00382F86" w:rsidP="0005693D">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a validation numérique est réalisée en comparant les résultats obtenus avec ces éléments finis à ceux fournis par des solutions analytiques ou des résultats expérimentaux pour les problèmes statiques, les vibrations libres et les phénomènes de flambement. L'objectif principal de ce chapitre est de démontrer l'efficacité et la précision de ces nouveaux éléments finis dans l'analyse des </w:t>
      </w:r>
      <w:r w:rsidR="004D314D" w:rsidRPr="007E2C94">
        <w:rPr>
          <w:color w:val="000000" w:themeColor="text1"/>
          <w:sz w:val="24"/>
          <w:szCs w:val="24"/>
          <w:lang w:eastAsia="fr-FR"/>
        </w:rPr>
        <w:t>structures composées de plusieurs matériaux</w:t>
      </w:r>
      <w:r w:rsidRPr="007E2C94">
        <w:rPr>
          <w:color w:val="000000" w:themeColor="text1"/>
          <w:sz w:val="24"/>
          <w:szCs w:val="24"/>
          <w:lang w:eastAsia="fr-FR"/>
        </w:rPr>
        <w:t>, tout en mettant en évidence les avantages de l'approche à champ de déformation pour ces types de problèmes.</w:t>
      </w:r>
    </w:p>
    <w:p w14:paraId="5194806F" w14:textId="77777777" w:rsidR="0005693D" w:rsidRPr="007E2C94" w:rsidRDefault="0005693D" w:rsidP="0005693D">
      <w:pPr>
        <w:widowControl/>
        <w:autoSpaceDE/>
        <w:autoSpaceDN/>
        <w:spacing w:line="360" w:lineRule="auto"/>
        <w:jc w:val="both"/>
        <w:rPr>
          <w:color w:val="000000" w:themeColor="text1"/>
          <w:sz w:val="24"/>
          <w:szCs w:val="24"/>
          <w:lang w:eastAsia="fr-FR"/>
        </w:rPr>
      </w:pPr>
    </w:p>
    <w:p w14:paraId="046D2393" w14:textId="2D336632" w:rsidR="002F141F" w:rsidRPr="007E2C94" w:rsidRDefault="002F141F" w:rsidP="0005693D">
      <w:pPr>
        <w:pStyle w:val="Titre2"/>
        <w:spacing w:before="120" w:line="360" w:lineRule="auto"/>
        <w:rPr>
          <w:color w:val="000000" w:themeColor="text1"/>
        </w:rPr>
      </w:pPr>
      <w:bookmarkStart w:id="423" w:name="_Toc185620792"/>
      <w:bookmarkStart w:id="424" w:name="_Toc188353610"/>
      <w:bookmarkStart w:id="425" w:name="_Toc195689101"/>
      <w:r w:rsidRPr="007E2C94">
        <w:rPr>
          <w:color w:val="000000" w:themeColor="text1"/>
        </w:rPr>
        <w:t>Formulation et validation numérique d'un nouvel élément fini rectangulaire de plaque à champ de déformation basé sur la théorie FSDT</w:t>
      </w:r>
      <w:bookmarkEnd w:id="423"/>
      <w:bookmarkEnd w:id="424"/>
      <w:bookmarkEnd w:id="425"/>
    </w:p>
    <w:p w14:paraId="713865D7" w14:textId="04344DE9" w:rsidR="00382F86" w:rsidRPr="007E2C94" w:rsidRDefault="002F141F" w:rsidP="002F141F">
      <w:pPr>
        <w:pStyle w:val="Titre3"/>
        <w:jc w:val="left"/>
        <w:rPr>
          <w:color w:val="000000" w:themeColor="text1"/>
        </w:rPr>
      </w:pPr>
      <w:bookmarkStart w:id="426" w:name="_Toc188353611"/>
      <w:bookmarkStart w:id="427" w:name="_Toc195689102"/>
      <w:r w:rsidRPr="007E2C94">
        <w:rPr>
          <w:color w:val="000000" w:themeColor="text1"/>
        </w:rPr>
        <w:t>Champ de déplacement</w:t>
      </w:r>
      <w:bookmarkEnd w:id="426"/>
      <w:bookmarkEnd w:id="427"/>
    </w:p>
    <w:p w14:paraId="1BA7CEF0" w14:textId="3E56F10A" w:rsidR="00382F86" w:rsidRPr="007E2C94" w:rsidRDefault="00382F86" w:rsidP="00DD6EEA">
      <w:pPr>
        <w:rPr>
          <w:color w:val="000000" w:themeColor="text1"/>
        </w:rPr>
      </w:pPr>
    </w:p>
    <w:p w14:paraId="793EDCD3" w14:textId="3AFA5A8E" w:rsidR="002F141F" w:rsidRPr="007E2C94" w:rsidRDefault="002F141F" w:rsidP="009763E0">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Selon la théorie de la déformation par cisaillement de premier ordre, les composantes du vecteur de déplacement </w:t>
      </w:r>
      <w:r w:rsidRPr="007E2C94">
        <w:rPr>
          <w:color w:val="000000" w:themeColor="text1"/>
          <w:position w:val="-6"/>
          <w:sz w:val="24"/>
          <w:szCs w:val="24"/>
          <w:lang w:eastAsia="fr-FR"/>
        </w:rPr>
        <w:object w:dxaOrig="279" w:dyaOrig="279" w14:anchorId="064F9ADE">
          <v:shape id="_x0000_i1183" type="#_x0000_t75" style="width:14.4pt;height:14.4pt" o:ole="">
            <v:imagedata r:id="rId462" o:title=""/>
          </v:shape>
          <o:OLEObject Type="Embed" ProgID="Equation.DSMT4" ShapeID="_x0000_i1183" DrawAspect="Content" ObjectID="_1811097553" r:id="rId463"/>
        </w:object>
      </w:r>
      <w:r w:rsidRPr="007E2C94">
        <w:rPr>
          <w:color w:val="000000" w:themeColor="text1"/>
          <w:sz w:val="24"/>
          <w:szCs w:val="24"/>
          <w:lang w:eastAsia="fr-FR"/>
        </w:rPr>
        <w:t xml:space="preserve">, </w:t>
      </w:r>
      <w:r w:rsidRPr="007E2C94">
        <w:rPr>
          <w:color w:val="000000" w:themeColor="text1"/>
          <w:position w:val="-6"/>
          <w:sz w:val="24"/>
          <w:szCs w:val="24"/>
          <w:lang w:eastAsia="fr-FR"/>
        </w:rPr>
        <w:object w:dxaOrig="260" w:dyaOrig="279" w14:anchorId="4A9D070A">
          <v:shape id="_x0000_i1184" type="#_x0000_t75" style="width:14.4pt;height:14.4pt" o:ole="">
            <v:imagedata r:id="rId464" o:title=""/>
          </v:shape>
          <o:OLEObject Type="Embed" ProgID="Equation.DSMT4" ShapeID="_x0000_i1184" DrawAspect="Content" ObjectID="_1811097554" r:id="rId465"/>
        </w:object>
      </w:r>
      <w:r w:rsidRPr="007E2C94">
        <w:rPr>
          <w:color w:val="000000" w:themeColor="text1"/>
          <w:sz w:val="24"/>
          <w:szCs w:val="24"/>
          <w:lang w:eastAsia="fr-FR"/>
        </w:rPr>
        <w:t xml:space="preserve">et </w:t>
      </w:r>
      <w:r w:rsidRPr="007E2C94">
        <w:rPr>
          <w:color w:val="000000" w:themeColor="text1"/>
          <w:position w:val="-6"/>
          <w:sz w:val="24"/>
          <w:szCs w:val="24"/>
          <w:lang w:eastAsia="fr-FR"/>
        </w:rPr>
        <w:object w:dxaOrig="320" w:dyaOrig="279" w14:anchorId="6C608204">
          <v:shape id="_x0000_i1185" type="#_x0000_t75" style="width:14.4pt;height:14.4pt" o:ole="">
            <v:imagedata r:id="rId466" o:title=""/>
          </v:shape>
          <o:OLEObject Type="Embed" ProgID="Equation.DSMT4" ShapeID="_x0000_i1185" DrawAspect="Content" ObjectID="_1811097555" r:id="rId467"/>
        </w:object>
      </w:r>
      <w:r w:rsidRPr="007E2C94">
        <w:rPr>
          <w:color w:val="000000" w:themeColor="text1"/>
          <w:sz w:val="24"/>
          <w:szCs w:val="24"/>
          <w:lang w:eastAsia="fr-FR"/>
        </w:rPr>
        <w:t>dans les directions</w:t>
      </w:r>
      <w:r w:rsidRPr="007E2C94">
        <w:rPr>
          <w:color w:val="000000" w:themeColor="text1"/>
          <w:position w:val="-10"/>
          <w:sz w:val="24"/>
          <w:szCs w:val="24"/>
          <w:lang w:eastAsia="fr-FR"/>
        </w:rPr>
        <w:object w:dxaOrig="499" w:dyaOrig="260" w14:anchorId="74ECC1CD">
          <v:shape id="_x0000_i1186" type="#_x0000_t75" style="width:21.3pt;height:14.4pt" o:ole="">
            <v:imagedata r:id="rId468" o:title=""/>
          </v:shape>
          <o:OLEObject Type="Embed" ProgID="Equation.DSMT4" ShapeID="_x0000_i1186" DrawAspect="Content" ObjectID="_1811097556" r:id="rId469"/>
        </w:object>
      </w:r>
      <w:r w:rsidRPr="007E2C94">
        <w:rPr>
          <w:color w:val="000000" w:themeColor="text1"/>
          <w:sz w:val="24"/>
          <w:szCs w:val="24"/>
          <w:lang w:eastAsia="fr-FR"/>
        </w:rPr>
        <w:t>et</w:t>
      </w:r>
      <w:r w:rsidRPr="007E2C94">
        <w:rPr>
          <w:color w:val="000000" w:themeColor="text1"/>
          <w:position w:val="-4"/>
          <w:sz w:val="24"/>
          <w:szCs w:val="24"/>
          <w:lang w:eastAsia="fr-FR"/>
        </w:rPr>
        <w:object w:dxaOrig="220" w:dyaOrig="200" w14:anchorId="4E36A32C">
          <v:shape id="_x0000_i1187" type="#_x0000_t75" style="width:7.5pt;height:7.5pt" o:ole="">
            <v:imagedata r:id="rId470" o:title=""/>
          </v:shape>
          <o:OLEObject Type="Embed" ProgID="Equation.DSMT4" ShapeID="_x0000_i1187" DrawAspect="Content" ObjectID="_1811097557" r:id="rId471"/>
        </w:object>
      </w:r>
      <w:r w:rsidRPr="007E2C94">
        <w:rPr>
          <w:color w:val="000000" w:themeColor="text1"/>
          <w:sz w:val="24"/>
          <w:szCs w:val="24"/>
          <w:lang w:eastAsia="fr-FR"/>
        </w:rPr>
        <w:t xml:space="preserve">,respectivement, d'un point de coordonnées </w:t>
      </w:r>
      <w:r w:rsidRPr="007E2C94">
        <w:rPr>
          <w:color w:val="000000" w:themeColor="text1"/>
          <w:position w:val="-14"/>
          <w:sz w:val="24"/>
          <w:szCs w:val="24"/>
          <w:lang w:eastAsia="fr-FR"/>
        </w:rPr>
        <w:object w:dxaOrig="920" w:dyaOrig="400" w14:anchorId="66E3BDEA">
          <v:shape id="_x0000_i1188" type="#_x0000_t75" style="width:43.85pt;height:21.3pt" o:ole="">
            <v:imagedata r:id="rId472" o:title=""/>
          </v:shape>
          <o:OLEObject Type="Embed" ProgID="Equation.DSMT4" ShapeID="_x0000_i1188" DrawAspect="Content" ObjectID="_1811097558" r:id="rId473"/>
        </w:object>
      </w:r>
      <w:r w:rsidRPr="007E2C94">
        <w:rPr>
          <w:color w:val="000000" w:themeColor="text1"/>
          <w:sz w:val="24"/>
          <w:szCs w:val="24"/>
          <w:lang w:eastAsia="fr-FR"/>
        </w:rPr>
        <w:t xml:space="preserve">  à l'intérieur de la plaque FG, sont données par</w:t>
      </w:r>
      <w:r w:rsidR="006F3694" w:rsidRPr="007E2C94">
        <w:rPr>
          <w:color w:val="000000" w:themeColor="text1"/>
          <w:sz w:val="24"/>
          <w:szCs w:val="24"/>
          <w:lang w:eastAsia="fr-FR"/>
        </w:rPr>
        <w:t xml:space="preserve"> </w:t>
      </w:r>
      <w:r w:rsidR="006F3694"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2MlY2al8","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006F3694"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42]</w:t>
      </w:r>
      <w:r w:rsidR="006F3694" w:rsidRPr="007E2C94">
        <w:rPr>
          <w:rFonts w:asciiTheme="majorBidi" w:eastAsia="Calibri" w:hAnsiTheme="majorBidi" w:cstheme="majorBidi"/>
          <w:color w:val="000000" w:themeColor="text1"/>
          <w:kern w:val="2"/>
          <w:sz w:val="24"/>
          <w:szCs w:val="24"/>
          <w14:ligatures w14:val="standardContextual"/>
        </w:rPr>
        <w:fldChar w:fldCharType="end"/>
      </w:r>
      <w:r w:rsidRPr="007E2C94">
        <w:rPr>
          <w:color w:val="000000" w:themeColor="text1"/>
          <w:sz w:val="24"/>
          <w:szCs w:val="24"/>
          <w:lang w:eastAsia="fr-FR"/>
        </w:rPr>
        <w:t>:</w:t>
      </w:r>
    </w:p>
    <w:p w14:paraId="0FBA7AF9" w14:textId="4972F8B3" w:rsidR="00382F86" w:rsidRPr="007E2C94" w:rsidRDefault="006F3694" w:rsidP="00DD7BCB">
      <w:pPr>
        <w:spacing w:line="360" w:lineRule="auto"/>
        <w:rPr>
          <w:color w:val="000000" w:themeColor="text1"/>
          <w:sz w:val="24"/>
          <w:szCs w:val="24"/>
        </w:rPr>
      </w:pPr>
      <w:r w:rsidRPr="007E2C94">
        <w:rPr>
          <w:color w:val="000000" w:themeColor="text1"/>
          <w:sz w:val="24"/>
          <w:szCs w:val="24"/>
        </w:rPr>
        <w:t xml:space="preserve">                                    </w:t>
      </w:r>
      <w:r w:rsidR="009139D1" w:rsidRPr="007E2C94">
        <w:rPr>
          <w:color w:val="000000" w:themeColor="text1"/>
          <w:position w:val="-74"/>
          <w:sz w:val="24"/>
          <w:szCs w:val="24"/>
        </w:rPr>
        <w:object w:dxaOrig="3420" w:dyaOrig="1600" w14:anchorId="101853B4">
          <v:shape id="_x0000_i1189" type="#_x0000_t75" style="width:172.9pt;height:79.5pt" o:ole="">
            <v:imagedata r:id="rId474" o:title=""/>
          </v:shape>
          <o:OLEObject Type="Embed" ProgID="Equation.DSMT4" ShapeID="_x0000_i1189" DrawAspect="Content" ObjectID="_1811097559" r:id="rId475"/>
        </w:object>
      </w:r>
      <w:r w:rsidRPr="007E2C94">
        <w:rPr>
          <w:color w:val="000000" w:themeColor="text1"/>
          <w:sz w:val="24"/>
          <w:szCs w:val="24"/>
        </w:rPr>
        <w:t xml:space="preserve">                               </w:t>
      </w:r>
      <w:r w:rsidR="00DD7BCB" w:rsidRPr="007E2C94">
        <w:rPr>
          <w:color w:val="000000" w:themeColor="text1"/>
          <w:sz w:val="24"/>
          <w:szCs w:val="24"/>
        </w:rPr>
        <w:t xml:space="preserve">  </w:t>
      </w:r>
      <w:r w:rsidRPr="007E2C94">
        <w:rPr>
          <w:color w:val="000000" w:themeColor="text1"/>
          <w:sz w:val="24"/>
          <w:szCs w:val="24"/>
        </w:rPr>
        <w:t xml:space="preserve">              (4.01)</w:t>
      </w:r>
    </w:p>
    <w:p w14:paraId="0A500165" w14:textId="2B88F178" w:rsidR="00063841" w:rsidRPr="007E2C94" w:rsidRDefault="00063841" w:rsidP="00063841">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Où </w:t>
      </w:r>
      <w:r w:rsidRPr="007E2C94">
        <w:rPr>
          <w:i/>
          <w:iCs/>
          <w:color w:val="000000" w:themeColor="text1"/>
          <w:sz w:val="24"/>
          <w:szCs w:val="24"/>
        </w:rPr>
        <w:t>U</w:t>
      </w:r>
      <w:r w:rsidRPr="007E2C94">
        <w:rPr>
          <w:rFonts w:eastAsia="Calibri"/>
          <w:color w:val="000000" w:themeColor="text1"/>
          <w:kern w:val="2"/>
          <w:sz w:val="24"/>
          <w:szCs w:val="24"/>
          <w14:ligatures w14:val="standardContextual"/>
        </w:rPr>
        <w:t xml:space="preserve">, </w:t>
      </w:r>
      <w:r w:rsidRPr="007E2C94">
        <w:rPr>
          <w:i/>
          <w:iCs/>
          <w:color w:val="000000" w:themeColor="text1"/>
          <w:sz w:val="24"/>
          <w:szCs w:val="24"/>
        </w:rPr>
        <w:t>V</w:t>
      </w:r>
      <w:r w:rsidRPr="007E2C94">
        <w:rPr>
          <w:rFonts w:eastAsia="Calibri"/>
          <w:color w:val="000000" w:themeColor="text1"/>
          <w:kern w:val="2"/>
          <w:sz w:val="24"/>
          <w:szCs w:val="24"/>
          <w14:ligatures w14:val="standardContextual"/>
        </w:rPr>
        <w:t xml:space="preserve"> et </w:t>
      </w:r>
      <w:r w:rsidRPr="007E2C94">
        <w:rPr>
          <w:i/>
          <w:iCs/>
          <w:color w:val="000000" w:themeColor="text1"/>
          <w:sz w:val="24"/>
          <w:szCs w:val="24"/>
        </w:rPr>
        <w:t>W</w:t>
      </w:r>
      <w:r w:rsidRPr="007E2C94">
        <w:rPr>
          <w:rFonts w:eastAsia="Calibri"/>
          <w:color w:val="000000" w:themeColor="text1"/>
          <w:kern w:val="2"/>
          <w:sz w:val="24"/>
          <w:szCs w:val="24"/>
          <w14:ligatures w14:val="standardContextual"/>
        </w:rPr>
        <w:t xml:space="preserve"> sont les déplacements de chaque point aux coordonnées (x</w:t>
      </w:r>
      <w:proofErr w:type="gramStart"/>
      <w:r w:rsidRPr="007E2C94">
        <w:rPr>
          <w:rFonts w:eastAsia="Calibri"/>
          <w:color w:val="000000" w:themeColor="text1"/>
          <w:kern w:val="2"/>
          <w:sz w:val="24"/>
          <w:szCs w:val="24"/>
          <w14:ligatures w14:val="standardContextual"/>
        </w:rPr>
        <w:t>,y,z</w:t>
      </w:r>
      <w:proofErr w:type="gramEnd"/>
      <w:r w:rsidR="0020231A" w:rsidRPr="007E2C94">
        <w:rPr>
          <w:rFonts w:eastAsia="Calibri"/>
          <w:color w:val="000000" w:themeColor="text1"/>
          <w:kern w:val="2"/>
          <w:sz w:val="24"/>
          <w:szCs w:val="24"/>
          <w14:ligatures w14:val="standardContextual"/>
        </w:rPr>
        <w:t>) ;</w:t>
      </w:r>
      <w:r w:rsidRPr="007E2C94">
        <w:rPr>
          <w:rFonts w:eastAsia="Calibri"/>
          <w:color w:val="000000" w:themeColor="text1"/>
          <w:kern w:val="2"/>
          <w:sz w:val="24"/>
          <w:szCs w:val="24"/>
          <w14:ligatures w14:val="standardContextual"/>
        </w:rPr>
        <w:t xml:space="preserve"> </w:t>
      </w:r>
      <m:oMath>
        <m:r>
          <w:rPr>
            <w:rFonts w:ascii="Cambria Math" w:hAnsi="Cambria Math"/>
            <w:color w:val="000000" w:themeColor="text1"/>
            <w:sz w:val="24"/>
            <w:szCs w:val="24"/>
          </w:rPr>
          <m:t>u</m:t>
        </m:r>
      </m:oMath>
      <w:r w:rsidRPr="007E2C94">
        <w:rPr>
          <w:rFonts w:eastAsia="Calibri"/>
          <w:color w:val="000000" w:themeColor="text1"/>
          <w:kern w:val="2"/>
          <w:sz w:val="24"/>
          <w:szCs w:val="24"/>
          <w14:ligatures w14:val="standardContextual"/>
        </w:rPr>
        <w:t xml:space="preserve">, </w:t>
      </w:r>
      <m:oMath>
        <m:r>
          <w:rPr>
            <w:rFonts w:ascii="Cambria Math" w:hAnsi="Cambria Math"/>
            <w:color w:val="000000" w:themeColor="text1"/>
            <w:sz w:val="24"/>
            <w:szCs w:val="24"/>
          </w:rPr>
          <m:t>v</m:t>
        </m:r>
      </m:oMath>
      <w:r w:rsidRPr="007E2C94">
        <w:rPr>
          <w:rFonts w:eastAsia="Calibri"/>
          <w:color w:val="000000" w:themeColor="text1"/>
          <w:kern w:val="2"/>
          <w:sz w:val="24"/>
          <w:szCs w:val="24"/>
          <w14:ligatures w14:val="standardContextual"/>
        </w:rPr>
        <w:t xml:space="preserve"> sont les composantes du vecteur de déplacement dans le plan en x et y respectivement, à tout point de la surface neutre. </w:t>
      </w:r>
      <m:oMath>
        <m:r>
          <m:rPr>
            <m:sty m:val="p"/>
          </m:rPr>
          <w:rPr>
            <w:rFonts w:ascii="Cambria Math" w:hAnsi="Cambria Math"/>
            <w:color w:val="000000" w:themeColor="text1"/>
            <w:sz w:val="24"/>
            <w:szCs w:val="24"/>
          </w:rPr>
          <m:t>w</m:t>
        </m:r>
      </m:oMath>
      <w:r w:rsidRPr="007E2C94">
        <w:rPr>
          <w:iCs/>
          <w:color w:val="000000" w:themeColor="text1"/>
          <w:sz w:val="24"/>
          <w:szCs w:val="24"/>
        </w:rPr>
        <w:t xml:space="preserve"> (</w:t>
      </w:r>
      <w:r w:rsidR="0005693D" w:rsidRPr="007E2C94">
        <w:rPr>
          <w:iCs/>
          <w:color w:val="000000" w:themeColor="text1"/>
          <w:sz w:val="24"/>
          <w:szCs w:val="24"/>
        </w:rPr>
        <w:t>x, y</w:t>
      </w:r>
      <w:r w:rsidRPr="007E2C94">
        <w:rPr>
          <w:iCs/>
          <w:color w:val="000000" w:themeColor="text1"/>
          <w:sz w:val="24"/>
          <w:szCs w:val="24"/>
        </w:rPr>
        <w:t>)</w:t>
      </w:r>
      <w:r w:rsidRPr="007E2C94">
        <w:rPr>
          <w:i/>
          <w:iCs/>
          <w:color w:val="000000" w:themeColor="text1"/>
          <w:sz w:val="24"/>
          <w:szCs w:val="24"/>
        </w:rPr>
        <w:t xml:space="preserve"> </w:t>
      </w:r>
      <w:r w:rsidRPr="007E2C94">
        <w:rPr>
          <w:rFonts w:eastAsia="Calibri"/>
          <w:color w:val="000000" w:themeColor="text1"/>
          <w:kern w:val="2"/>
          <w:sz w:val="24"/>
          <w:szCs w:val="24"/>
          <w14:ligatures w14:val="standardContextual"/>
        </w:rPr>
        <w:t xml:space="preserve">est le déplacement transverse des points de la surface neutre de la plaque.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x</m:t>
            </m:r>
          </m:sub>
        </m:sSub>
      </m:oMath>
      <w:r w:rsidRPr="007E2C94">
        <w:rPr>
          <w:rFonts w:eastAsia="Calibri"/>
          <w:color w:val="000000" w:themeColor="text1"/>
          <w:kern w:val="2"/>
          <w:sz w:val="24"/>
          <w:szCs w:val="24"/>
          <w14:ligatures w14:val="standardContextual"/>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y</m:t>
            </m:r>
          </m:sub>
        </m:sSub>
      </m:oMath>
      <w:r w:rsidRPr="007E2C94">
        <w:rPr>
          <w:rFonts w:eastAsia="Calibri"/>
          <w:color w:val="000000" w:themeColor="text1"/>
          <w:kern w:val="2"/>
          <w:sz w:val="24"/>
          <w:szCs w:val="24"/>
          <w14:ligatures w14:val="standardContextual"/>
        </w:rPr>
        <w:t xml:space="preserve">​ et </w:t>
      </w:r>
      <m:oMath>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θ</m:t>
            </m:r>
          </m:e>
          <m:sub>
            <m:r>
              <w:rPr>
                <w:rFonts w:ascii="Cambria Math" w:hAnsi="Cambria Math"/>
                <w:color w:val="000000" w:themeColor="text1"/>
                <w:sz w:val="24"/>
                <w:szCs w:val="24"/>
              </w:rPr>
              <m:t>z</m:t>
            </m:r>
          </m:sub>
        </m:sSub>
      </m:oMath>
      <w:r w:rsidRPr="007E2C94">
        <w:rPr>
          <w:rFonts w:eastAsia="Calibri"/>
          <w:color w:val="000000" w:themeColor="text1"/>
          <w:kern w:val="2"/>
          <w:sz w:val="24"/>
          <w:szCs w:val="24"/>
          <w14:ligatures w14:val="standardContextual"/>
        </w:rPr>
        <w:t xml:space="preserve"> sont les rotations de la normale par rapport aux plans y-z, x-z et x-y respectivement.</w:t>
      </w:r>
    </w:p>
    <w:p w14:paraId="742FA4A8" w14:textId="3627BDB6" w:rsidR="00382F86" w:rsidRPr="007E2C94" w:rsidRDefault="00F60EA3" w:rsidP="000C3EAA">
      <w:pPr>
        <w:widowControl/>
        <w:autoSpaceDE/>
        <w:autoSpaceDN/>
        <w:spacing w:after="160" w:line="256"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Où la rotation dans le plan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θ</m:t>
            </m:r>
          </m:e>
          <m:sub>
            <m:r>
              <m:rPr>
                <m:sty m:val="p"/>
              </m:rPr>
              <w:rPr>
                <w:rFonts w:ascii="Cambria Math" w:hAnsi="Cambria Math"/>
                <w:color w:val="000000" w:themeColor="text1"/>
                <w:sz w:val="24"/>
                <w:szCs w:val="24"/>
              </w:rPr>
              <m:t>z</m:t>
            </m:r>
          </m:sub>
        </m:sSub>
      </m:oMath>
      <w:r w:rsidR="00063841" w:rsidRPr="007E2C94">
        <w:rPr>
          <w:rFonts w:ascii="Cambria Math" w:hAnsi="Cambria Math"/>
          <w:color w:val="000000" w:themeColor="text1"/>
          <w:sz w:val="24"/>
          <w:szCs w:val="24"/>
        </w:rPr>
        <w:t xml:space="preserve">​ </w:t>
      </w:r>
      <w:r w:rsidRPr="007E2C94">
        <w:rPr>
          <w:rFonts w:asciiTheme="majorBidi" w:hAnsiTheme="majorBidi" w:cstheme="majorBidi"/>
          <w:color w:val="000000" w:themeColor="text1"/>
          <w:sz w:val="24"/>
          <w:szCs w:val="24"/>
        </w:rPr>
        <w:t>​est définie par</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LOpBbtx","properties":{"formattedCitation":"[212]","plainCitation":"[212]","noteIndex":0},"citationItems":[{"id":"05EnRE1g/CmgSqSrb","uris":["http://zotero.org/users/local/JwenMqKH/items/MFDGNPH4"],"itemData":{"id":35,"type":"article-journal","container-title":"International Journal of Structural Engineering","issue":"3","note":"ISBN: 1758-7328\npublisher: Inderscience Publishers (IEL)","page":"191-223","title":"A consistent triangular thin flat shell finite element with drilling rotation based on the strain approach","volume":"9","author":[{"family":"Guenfoud","given":"Hamza"},{"family":"Himeur","given":"Mohamed"},{"family":"Ziou","given":"Hassina"},{"family":"Guenfoud","given":"Mohamed"}],"issued":{"date-parts":[["2018"]]}}}],"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212]</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w:t>
      </w:r>
    </w:p>
    <w:p w14:paraId="62CCBF83" w14:textId="7180CB64" w:rsidR="00382F86" w:rsidRPr="007E2C94" w:rsidRDefault="00F60EA3" w:rsidP="00F60EA3">
      <w:pPr>
        <w:jc w:val="center"/>
        <w:rPr>
          <w:color w:val="000000" w:themeColor="text1"/>
        </w:rPr>
      </w:pPr>
      <w:r w:rsidRPr="007E2C94">
        <w:rPr>
          <w:color w:val="000000" w:themeColor="text1"/>
        </w:rPr>
        <w:t xml:space="preserve">                          </w:t>
      </w:r>
      <w:r w:rsidRPr="007E2C94">
        <w:rPr>
          <w:color w:val="000000" w:themeColor="text1"/>
          <w:position w:val="-32"/>
        </w:rPr>
        <w:object w:dxaOrig="3700" w:dyaOrig="760" w14:anchorId="2F5B9B57">
          <v:shape id="_x0000_i1190" type="#_x0000_t75" style="width:187.75pt;height:35.7pt" o:ole="">
            <v:imagedata r:id="rId476" o:title=""/>
          </v:shape>
          <o:OLEObject Type="Embed" ProgID="Equation.DSMT4" ShapeID="_x0000_i1190" DrawAspect="Content" ObjectID="_1811097560" r:id="rId477"/>
        </w:object>
      </w:r>
      <w:r w:rsidRPr="007E2C94">
        <w:rPr>
          <w:color w:val="000000" w:themeColor="text1"/>
        </w:rPr>
        <w:t xml:space="preserve">                                                    </w:t>
      </w:r>
      <w:r w:rsidR="00F91C62" w:rsidRPr="007E2C94">
        <w:rPr>
          <w:color w:val="000000" w:themeColor="text1"/>
        </w:rPr>
        <w:t xml:space="preserve">     </w:t>
      </w:r>
      <w:r w:rsidRPr="007E2C94">
        <w:rPr>
          <w:color w:val="000000" w:themeColor="text1"/>
        </w:rPr>
        <w:t xml:space="preserve">  </w:t>
      </w:r>
      <w:r w:rsidRPr="007E2C94">
        <w:rPr>
          <w:color w:val="000000" w:themeColor="text1"/>
          <w:sz w:val="24"/>
          <w:szCs w:val="24"/>
        </w:rPr>
        <w:t>(4.02)</w:t>
      </w:r>
    </w:p>
    <w:p w14:paraId="63DBDD3A" w14:textId="040AFAA0" w:rsidR="00382F86" w:rsidRPr="007E2C94" w:rsidRDefault="00BC4973" w:rsidP="00BC4973">
      <w:pPr>
        <w:pStyle w:val="Titre3"/>
        <w:spacing w:after="120"/>
        <w:jc w:val="left"/>
        <w:rPr>
          <w:color w:val="000000" w:themeColor="text1"/>
        </w:rPr>
      </w:pPr>
      <w:bookmarkStart w:id="428" w:name="_Toc185620794"/>
      <w:bookmarkStart w:id="429" w:name="_Toc188353612"/>
      <w:bookmarkStart w:id="430" w:name="_Toc195689103"/>
      <w:r w:rsidRPr="007E2C94">
        <w:rPr>
          <w:color w:val="000000" w:themeColor="text1"/>
        </w:rPr>
        <w:t>Champ de déformation</w:t>
      </w:r>
      <w:bookmarkEnd w:id="428"/>
      <w:bookmarkEnd w:id="429"/>
      <w:bookmarkEnd w:id="430"/>
    </w:p>
    <w:p w14:paraId="4658C8FE" w14:textId="078132F9" w:rsidR="00382F86" w:rsidRPr="007E2C94" w:rsidRDefault="00BC4973" w:rsidP="009763E0">
      <w:pPr>
        <w:spacing w:line="360" w:lineRule="auto"/>
        <w:rPr>
          <w:color w:val="000000" w:themeColor="text1"/>
          <w:sz w:val="24"/>
          <w:szCs w:val="24"/>
        </w:rPr>
      </w:pPr>
      <w:r w:rsidRPr="007E2C94">
        <w:rPr>
          <w:color w:val="000000" w:themeColor="text1"/>
          <w:sz w:val="24"/>
          <w:szCs w:val="24"/>
        </w:rPr>
        <w:t xml:space="preserve">Les composantes du vecteur de déformation, en utilisant la relation déformation-déplacement de von Kármán, peuvent être écrites comme sui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zoqCGTzP","properties":{"formattedCitation":"[155]","plainCitation":"[155]","noteIndex":0},"citationItems":[{"id":"05EnRE1g/5uWCKSLU","uris":["http://zotero.org/users/local/Jac4T2U4/items/YCMYBL29"],"itemData":{"id":277,"type":"article-journal","container-title":"Archive of Applied Mechanics","issue":"11","note":"ISBN: 0939-1533\npublisher: Springer","page":"4571-4587","title":"Finite element analysis of thermal and mechanical buckling behavior of functionally graded plates","volume":"91","author":[{"family":"Tati","given":"Abdelouahab"}],"issued":{"date-parts":[["202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5]</w:t>
      </w:r>
      <w:r w:rsidRPr="007E2C94">
        <w:rPr>
          <w:color w:val="000000" w:themeColor="text1"/>
          <w:sz w:val="24"/>
          <w:szCs w:val="24"/>
        </w:rPr>
        <w:fldChar w:fldCharType="end"/>
      </w:r>
      <w:r w:rsidRPr="007E2C94">
        <w:rPr>
          <w:color w:val="000000" w:themeColor="text1"/>
          <w:sz w:val="24"/>
          <w:szCs w:val="24"/>
        </w:rPr>
        <w:t xml:space="preserve"> :</w:t>
      </w:r>
    </w:p>
    <w:p w14:paraId="2B3CA351" w14:textId="68E0B128" w:rsidR="005000CC" w:rsidRPr="007E2C94" w:rsidRDefault="002B627E" w:rsidP="002B627E">
      <w:pPr>
        <w:jc w:val="center"/>
        <w:rPr>
          <w:color w:val="000000" w:themeColor="text1"/>
          <w:sz w:val="24"/>
          <w:szCs w:val="24"/>
        </w:rPr>
      </w:pP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w:t>
      </w:r>
      <w:r w:rsidR="005000CC" w:rsidRPr="007E2C94">
        <w:rPr>
          <w:color w:val="000000" w:themeColor="text1"/>
          <w:position w:val="-52"/>
          <w:sz w:val="24"/>
          <w:szCs w:val="24"/>
        </w:rPr>
        <w:object w:dxaOrig="2680" w:dyaOrig="1160" w14:anchorId="0B9035A4">
          <v:shape id="_x0000_i1191" type="#_x0000_t75" style="width:136.55pt;height:58.25pt" o:ole="">
            <v:imagedata r:id="rId478" o:title=""/>
          </v:shape>
          <o:OLEObject Type="Embed" ProgID="Equation.DSMT4" ShapeID="_x0000_i1191" DrawAspect="Content" ObjectID="_1811097561" r:id="rId479"/>
        </w:object>
      </w:r>
      <w:r w:rsidR="001122F9"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4.03)</w:t>
      </w:r>
    </w:p>
    <w:p w14:paraId="5DA17A56" w14:textId="3696B0F1" w:rsidR="00382F86" w:rsidRPr="007E2C94" w:rsidRDefault="002B627E" w:rsidP="002B627E">
      <w:pPr>
        <w:jc w:val="center"/>
        <w:rPr>
          <w:color w:val="000000" w:themeColor="text1"/>
          <w:sz w:val="24"/>
          <w:szCs w:val="24"/>
        </w:rPr>
      </w:pPr>
      <w:r w:rsidRPr="007E2C94">
        <w:rPr>
          <w:color w:val="000000" w:themeColor="text1"/>
          <w:sz w:val="24"/>
          <w:szCs w:val="24"/>
        </w:rPr>
        <w:t xml:space="preserve">                     </w:t>
      </w:r>
      <w:r w:rsidR="005000CC" w:rsidRPr="007E2C94">
        <w:rPr>
          <w:color w:val="000000" w:themeColor="text1"/>
          <w:position w:val="-52"/>
          <w:sz w:val="24"/>
          <w:szCs w:val="24"/>
        </w:rPr>
        <w:object w:dxaOrig="4300" w:dyaOrig="1160" w14:anchorId="552961FE">
          <v:shape id="_x0000_i1192" type="#_x0000_t75" style="width:216.05pt;height:58.25pt" o:ole="">
            <v:imagedata r:id="rId480" o:title=""/>
          </v:shape>
          <o:OLEObject Type="Embed" ProgID="Equation.DSMT4" ShapeID="_x0000_i1192" DrawAspect="Content" ObjectID="_1811097562" r:id="rId481"/>
        </w:objec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4.04)</w:t>
      </w:r>
    </w:p>
    <w:p w14:paraId="2B04AAEA" w14:textId="599869C5" w:rsidR="003D3667" w:rsidRPr="007E2C94" w:rsidRDefault="002B627E" w:rsidP="003D3667">
      <w:pPr>
        <w:jc w:val="center"/>
        <w:rPr>
          <w:rFonts w:asciiTheme="minorHAnsi" w:eastAsiaTheme="minorEastAsia" w:hAnsiTheme="minorHAnsi" w:cstheme="minorBidi"/>
          <w:noProof/>
          <w:color w:val="000000" w:themeColor="text1"/>
          <w:lang w:eastAsia="fr-FR"/>
        </w:rPr>
      </w:pPr>
      <w:r w:rsidRPr="007E2C94">
        <w:rPr>
          <w:color w:val="000000" w:themeColor="text1"/>
          <w:sz w:val="24"/>
          <w:szCs w:val="24"/>
        </w:rPr>
        <w:t xml:space="preserve">                     </w:t>
      </w:r>
      <w:r w:rsidR="005000CC" w:rsidRPr="007E2C94">
        <w:rPr>
          <w:color w:val="000000" w:themeColor="text1"/>
          <w:position w:val="-32"/>
          <w:sz w:val="24"/>
          <w:szCs w:val="24"/>
        </w:rPr>
        <w:object w:dxaOrig="1160" w:dyaOrig="760" w14:anchorId="068B453B">
          <v:shape id="_x0000_i1193" type="#_x0000_t75" style="width:58.25pt;height:35.7pt" o:ole="">
            <v:imagedata r:id="rId482" o:title=""/>
          </v:shape>
          <o:OLEObject Type="Embed" ProgID="Equation.DSMT4" ShapeID="_x0000_i1193" DrawAspect="Content" ObjectID="_1811097563" r:id="rId483"/>
        </w:object>
      </w:r>
      <w:r w:rsidR="005000CC" w:rsidRPr="007E2C94">
        <w:rPr>
          <w:color w:val="000000" w:themeColor="text1"/>
          <w:sz w:val="24"/>
          <w:szCs w:val="24"/>
        </w:rPr>
        <w:t xml:space="preserve"> </w:t>
      </w:r>
      <w:r w:rsidRPr="007E2C94">
        <w:rPr>
          <w:color w:val="000000" w:themeColor="text1"/>
          <w:sz w:val="24"/>
          <w:szCs w:val="24"/>
        </w:rPr>
        <w:t xml:space="preserve">                                                                                    </w:t>
      </w:r>
      <w:r w:rsidR="00F91C62" w:rsidRPr="007E2C94">
        <w:rPr>
          <w:color w:val="000000" w:themeColor="text1"/>
          <w:sz w:val="24"/>
          <w:szCs w:val="24"/>
        </w:rPr>
        <w:t xml:space="preserve">            </w:t>
      </w:r>
      <w:r w:rsidRPr="007E2C94">
        <w:rPr>
          <w:color w:val="000000" w:themeColor="text1"/>
          <w:sz w:val="24"/>
          <w:szCs w:val="24"/>
        </w:rPr>
        <w:t xml:space="preserve">    (4.05)</w:t>
      </w:r>
      <w:r w:rsidR="003D3667" w:rsidRPr="007E2C94">
        <w:rPr>
          <w:color w:val="000000" w:themeColor="text1"/>
          <w:sz w:val="24"/>
          <w:szCs w:val="24"/>
        </w:rPr>
        <w:fldChar w:fldCharType="begin"/>
      </w:r>
      <w:r w:rsidR="003D3667" w:rsidRPr="007E2C94">
        <w:rPr>
          <w:color w:val="000000" w:themeColor="text1"/>
          <w:sz w:val="24"/>
          <w:szCs w:val="24"/>
        </w:rPr>
        <w:instrText xml:space="preserve"> TOC \h \z \c "Figure" </w:instrText>
      </w:r>
      <w:r w:rsidR="003D3667" w:rsidRPr="007E2C94">
        <w:rPr>
          <w:color w:val="000000" w:themeColor="text1"/>
          <w:sz w:val="24"/>
          <w:szCs w:val="24"/>
        </w:rPr>
        <w:fldChar w:fldCharType="separate"/>
      </w:r>
    </w:p>
    <w:p w14:paraId="788276E4" w14:textId="79422247" w:rsidR="003D3667" w:rsidRPr="007E2C94" w:rsidRDefault="003D3667">
      <w:pPr>
        <w:pStyle w:val="Tabledesillustrations"/>
        <w:tabs>
          <w:tab w:val="right" w:leader="dot" w:pos="9062"/>
        </w:tabs>
        <w:rPr>
          <w:rFonts w:asciiTheme="minorHAnsi" w:eastAsiaTheme="minorEastAsia" w:hAnsiTheme="minorHAnsi" w:cstheme="minorBidi"/>
          <w:noProof/>
          <w:color w:val="000000" w:themeColor="text1"/>
          <w:lang w:eastAsia="fr-FR"/>
        </w:rPr>
      </w:pPr>
    </w:p>
    <w:p w14:paraId="08A28FAA" w14:textId="2869DB89" w:rsidR="00382F86" w:rsidRPr="007E2C94" w:rsidRDefault="003D3667" w:rsidP="003D3667">
      <w:pPr>
        <w:jc w:val="center"/>
        <w:rPr>
          <w:color w:val="000000" w:themeColor="text1"/>
          <w:sz w:val="24"/>
          <w:szCs w:val="24"/>
        </w:rPr>
      </w:pPr>
      <w:r w:rsidRPr="007E2C94">
        <w:rPr>
          <w:color w:val="000000" w:themeColor="text1"/>
          <w:sz w:val="24"/>
          <w:szCs w:val="24"/>
        </w:rPr>
        <w:fldChar w:fldCharType="end"/>
      </w:r>
      <w:r w:rsidR="002B627E" w:rsidRPr="007E2C94">
        <w:rPr>
          <w:color w:val="000000" w:themeColor="text1"/>
          <w:sz w:val="24"/>
          <w:szCs w:val="24"/>
        </w:rPr>
        <w:t xml:space="preserve">      </w:t>
      </w:r>
      <w:r w:rsidR="007926A6" w:rsidRPr="007E2C94">
        <w:rPr>
          <w:color w:val="000000" w:themeColor="text1"/>
          <w:sz w:val="24"/>
          <w:szCs w:val="24"/>
        </w:rPr>
        <w:t xml:space="preserve">                 </w:t>
      </w:r>
      <w:r w:rsidR="002B627E" w:rsidRPr="007E2C94">
        <w:rPr>
          <w:color w:val="000000" w:themeColor="text1"/>
          <w:sz w:val="24"/>
          <w:szCs w:val="24"/>
        </w:rPr>
        <w:t xml:space="preserve">     </w:t>
      </w:r>
      <w:r w:rsidR="005000CC" w:rsidRPr="007E2C94">
        <w:rPr>
          <w:color w:val="000000" w:themeColor="text1"/>
          <w:position w:val="-100"/>
          <w:sz w:val="24"/>
          <w:szCs w:val="24"/>
        </w:rPr>
        <w:object w:dxaOrig="2540" w:dyaOrig="2120" w14:anchorId="52F46FCE">
          <v:shape id="_x0000_i1194" type="#_x0000_t75" style="width:130.3pt;height:108.35pt" o:ole="">
            <v:imagedata r:id="rId484" o:title=""/>
          </v:shape>
          <o:OLEObject Type="Embed" ProgID="Equation.DSMT4" ShapeID="_x0000_i1194" DrawAspect="Content" ObjectID="_1811097564" r:id="rId485"/>
        </w:object>
      </w:r>
      <w:r w:rsidR="002B627E" w:rsidRPr="007E2C94">
        <w:rPr>
          <w:color w:val="000000" w:themeColor="text1"/>
          <w:sz w:val="24"/>
          <w:szCs w:val="24"/>
        </w:rPr>
        <w:t xml:space="preserve">                                                               </w:t>
      </w:r>
      <w:r w:rsidR="00256959" w:rsidRPr="007E2C94">
        <w:rPr>
          <w:color w:val="000000" w:themeColor="text1"/>
          <w:sz w:val="24"/>
          <w:szCs w:val="24"/>
        </w:rPr>
        <w:t xml:space="preserve">    </w:t>
      </w:r>
      <w:r w:rsidR="002B627E" w:rsidRPr="007E2C94">
        <w:rPr>
          <w:color w:val="000000" w:themeColor="text1"/>
          <w:sz w:val="24"/>
          <w:szCs w:val="24"/>
        </w:rPr>
        <w:t xml:space="preserve"> </w:t>
      </w:r>
      <w:r w:rsidR="00256959" w:rsidRPr="007E2C94">
        <w:rPr>
          <w:color w:val="000000" w:themeColor="text1"/>
          <w:sz w:val="24"/>
          <w:szCs w:val="24"/>
        </w:rPr>
        <w:t xml:space="preserve"> </w:t>
      </w:r>
      <w:r w:rsidR="002B627E" w:rsidRPr="007E2C94">
        <w:rPr>
          <w:color w:val="000000" w:themeColor="text1"/>
          <w:sz w:val="24"/>
          <w:szCs w:val="24"/>
        </w:rPr>
        <w:t xml:space="preserve"> (4.06)</w:t>
      </w:r>
    </w:p>
    <w:p w14:paraId="5F6E1AD6" w14:textId="269D6484" w:rsidR="00382F86" w:rsidRPr="007E2C94" w:rsidRDefault="002B627E" w:rsidP="002B627E">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1918E3" w:rsidRPr="007E2C94">
        <w:rPr>
          <w:color w:val="000000" w:themeColor="text1"/>
          <w:position w:val="-108"/>
          <w:sz w:val="24"/>
          <w:szCs w:val="24"/>
        </w:rPr>
        <w:object w:dxaOrig="2920" w:dyaOrig="2280" w14:anchorId="466F827B">
          <v:shape id="_x0000_i1195" type="#_x0000_t75" style="width:143.95pt;height:115.25pt" o:ole="">
            <v:imagedata r:id="rId486" o:title=""/>
          </v:shape>
          <o:OLEObject Type="Embed" ProgID="Equation.DSMT4" ShapeID="_x0000_i1195" DrawAspect="Content" ObjectID="_1811097565" r:id="rId487"/>
        </w:object>
      </w:r>
      <w:r w:rsidRPr="007E2C94">
        <w:rPr>
          <w:color w:val="000000" w:themeColor="text1"/>
          <w:sz w:val="24"/>
          <w:szCs w:val="24"/>
        </w:rPr>
        <w:t xml:space="preserve">                                                          </w:t>
      </w:r>
      <w:r w:rsidR="00256959" w:rsidRPr="007E2C94">
        <w:rPr>
          <w:color w:val="000000" w:themeColor="text1"/>
          <w:sz w:val="24"/>
          <w:szCs w:val="24"/>
        </w:rPr>
        <w:t xml:space="preserve">       </w:t>
      </w:r>
      <w:r w:rsidRPr="007E2C94">
        <w:rPr>
          <w:color w:val="000000" w:themeColor="text1"/>
          <w:sz w:val="24"/>
          <w:szCs w:val="24"/>
        </w:rPr>
        <w:t xml:space="preserve"> </w:t>
      </w:r>
      <w:r w:rsidR="005000CC" w:rsidRPr="007E2C94">
        <w:rPr>
          <w:color w:val="000000" w:themeColor="text1"/>
          <w:sz w:val="24"/>
          <w:szCs w:val="24"/>
        </w:rPr>
        <w:t xml:space="preserve"> </w:t>
      </w:r>
      <w:r w:rsidRPr="007E2C94">
        <w:rPr>
          <w:color w:val="000000" w:themeColor="text1"/>
          <w:sz w:val="24"/>
          <w:szCs w:val="24"/>
        </w:rPr>
        <w:t>(4.07)</w:t>
      </w:r>
    </w:p>
    <w:p w14:paraId="460E5FDB" w14:textId="01340BDA" w:rsidR="00382F86" w:rsidRPr="007E2C94" w:rsidRDefault="002B627E" w:rsidP="00A55C9A">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12"/>
          <w:sz w:val="24"/>
          <w:szCs w:val="24"/>
        </w:rPr>
        <w:object w:dxaOrig="2920" w:dyaOrig="2360" w14:anchorId="475AF4C6">
          <v:shape id="_x0000_i1196" type="#_x0000_t75" style="width:143.95pt;height:115.9pt" o:ole="">
            <v:imagedata r:id="rId488" o:title=""/>
          </v:shape>
          <o:OLEObject Type="Embed" ProgID="Equation.DSMT4" ShapeID="_x0000_i1196" DrawAspect="Content" ObjectID="_1811097566" r:id="rId489"/>
        </w:object>
      </w:r>
      <w:r w:rsidRPr="007E2C94">
        <w:rPr>
          <w:color w:val="000000" w:themeColor="text1"/>
          <w:sz w:val="24"/>
          <w:szCs w:val="24"/>
        </w:rPr>
        <w:t xml:space="preserve">                                                            </w:t>
      </w:r>
      <w:r w:rsidR="00256959" w:rsidRPr="007E2C94">
        <w:rPr>
          <w:color w:val="000000" w:themeColor="text1"/>
          <w:sz w:val="24"/>
          <w:szCs w:val="24"/>
        </w:rPr>
        <w:t xml:space="preserve"> </w:t>
      </w:r>
      <w:r w:rsidRPr="007E2C94">
        <w:rPr>
          <w:color w:val="000000" w:themeColor="text1"/>
          <w:sz w:val="24"/>
          <w:szCs w:val="24"/>
        </w:rPr>
        <w:t xml:space="preserve"> </w:t>
      </w:r>
      <w:r w:rsidR="00256959" w:rsidRPr="007E2C94">
        <w:rPr>
          <w:color w:val="000000" w:themeColor="text1"/>
          <w:sz w:val="24"/>
          <w:szCs w:val="24"/>
        </w:rPr>
        <w:t xml:space="preserve">   </w:t>
      </w:r>
      <w:r w:rsidRPr="007E2C94">
        <w:rPr>
          <w:color w:val="000000" w:themeColor="text1"/>
          <w:sz w:val="24"/>
          <w:szCs w:val="24"/>
        </w:rPr>
        <w:t xml:space="preserve"> </w:t>
      </w:r>
      <w:r w:rsidR="00256959" w:rsidRPr="007E2C94">
        <w:rPr>
          <w:color w:val="000000" w:themeColor="text1"/>
          <w:sz w:val="24"/>
          <w:szCs w:val="24"/>
        </w:rPr>
        <w:t xml:space="preserve"> </w:t>
      </w:r>
      <w:r w:rsidRPr="007E2C94">
        <w:rPr>
          <w:color w:val="000000" w:themeColor="text1"/>
          <w:sz w:val="24"/>
          <w:szCs w:val="24"/>
        </w:rPr>
        <w:t>(4.08)</w:t>
      </w:r>
    </w:p>
    <w:p w14:paraId="0B0CBA59" w14:textId="722301C6" w:rsidR="002B627E" w:rsidRPr="007E2C94" w:rsidRDefault="002B627E" w:rsidP="002B627E">
      <w:pPr>
        <w:jc w:val="center"/>
        <w:rPr>
          <w:color w:val="000000" w:themeColor="text1"/>
          <w:sz w:val="24"/>
          <w:szCs w:val="24"/>
        </w:rPr>
      </w:pPr>
      <w:r w:rsidRPr="007E2C94">
        <w:rPr>
          <w:color w:val="000000" w:themeColor="text1"/>
          <w:sz w:val="24"/>
          <w:szCs w:val="24"/>
        </w:rPr>
        <w:t xml:space="preserve"> </w:t>
      </w:r>
      <w:r w:rsidR="00A55C9A"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62"/>
          <w:sz w:val="24"/>
          <w:szCs w:val="24"/>
        </w:rPr>
        <w:object w:dxaOrig="2439" w:dyaOrig="1359" w14:anchorId="22EEC756">
          <v:shape id="_x0000_i1197" type="#_x0000_t75" style="width:122.05pt;height:64.5pt" o:ole="">
            <v:imagedata r:id="rId490" o:title=""/>
          </v:shape>
          <o:OLEObject Type="Embed" ProgID="Equation.DSMT4" ShapeID="_x0000_i1197" DrawAspect="Content" ObjectID="_1811097567" r:id="rId491"/>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09)</w:t>
      </w:r>
    </w:p>
    <w:p w14:paraId="30802E2D" w14:textId="2A765164" w:rsidR="00382F86" w:rsidRPr="007E2C94" w:rsidRDefault="00952D27" w:rsidP="00952D27">
      <w:pPr>
        <w:spacing w:line="360" w:lineRule="auto"/>
        <w:rPr>
          <w:color w:val="000000" w:themeColor="text1"/>
          <w:sz w:val="24"/>
          <w:szCs w:val="24"/>
        </w:rPr>
      </w:pPr>
      <w:proofErr w:type="gramStart"/>
      <w:r w:rsidRPr="007E2C94">
        <w:rPr>
          <w:color w:val="000000" w:themeColor="text1"/>
          <w:sz w:val="24"/>
          <w:szCs w:val="24"/>
        </w:rPr>
        <w:t xml:space="preserve">Où </w:t>
      </w:r>
      <w:r w:rsidRPr="007E2C94">
        <w:rPr>
          <w:color w:val="000000" w:themeColor="text1"/>
          <w:position w:val="-16"/>
          <w:sz w:val="24"/>
          <w:szCs w:val="24"/>
        </w:rPr>
        <w:object w:dxaOrig="520" w:dyaOrig="440" w14:anchorId="2F739BC9">
          <v:shape id="_x0000_i1198" type="#_x0000_t75" style="width:28.8pt;height:21.3pt" o:ole="">
            <v:imagedata r:id="rId492" o:title=""/>
          </v:shape>
          <o:OLEObject Type="Embed" ProgID="Equation.DSMT4" ShapeID="_x0000_i1198" DrawAspect="Content" ObjectID="_1811097568" r:id="rId493"/>
        </w:object>
      </w:r>
      <w:r w:rsidRPr="007E2C94">
        <w:rPr>
          <w:color w:val="000000" w:themeColor="text1"/>
          <w:sz w:val="24"/>
          <w:szCs w:val="24"/>
        </w:rPr>
        <w:t xml:space="preserve"> , </w:t>
      </w:r>
      <w:r w:rsidRPr="007E2C94">
        <w:rPr>
          <w:color w:val="000000" w:themeColor="text1"/>
          <w:position w:val="-14"/>
          <w:sz w:val="24"/>
          <w:szCs w:val="24"/>
        </w:rPr>
        <w:object w:dxaOrig="420" w:dyaOrig="400" w14:anchorId="38A8A529">
          <v:shape id="_x0000_i1199" type="#_x0000_t75" style="width:21.3pt;height:21.3pt" o:ole="">
            <v:imagedata r:id="rId494" o:title=""/>
          </v:shape>
          <o:OLEObject Type="Embed" ProgID="Equation.DSMT4" ShapeID="_x0000_i1199" DrawAspect="Content" ObjectID="_1811097569" r:id="rId495"/>
        </w:object>
      </w:r>
      <w:r w:rsidRPr="007E2C94">
        <w:rPr>
          <w:color w:val="000000" w:themeColor="text1"/>
          <w:sz w:val="24"/>
          <w:szCs w:val="24"/>
        </w:rPr>
        <w:t xml:space="preserve"> et </w:t>
      </w:r>
      <w:r w:rsidRPr="007E2C94">
        <w:rPr>
          <w:color w:val="000000" w:themeColor="text1"/>
          <w:position w:val="-16"/>
          <w:sz w:val="24"/>
          <w:szCs w:val="24"/>
        </w:rPr>
        <w:object w:dxaOrig="540" w:dyaOrig="440" w14:anchorId="404641FE">
          <v:shape id="_x0000_i1200" type="#_x0000_t75" style="width:28.8pt;height:21.3pt" o:ole="">
            <v:imagedata r:id="rId496" o:title=""/>
          </v:shape>
          <o:OLEObject Type="Embed" ProgID="Equation.DSMT4" ShapeID="_x0000_i1200" DrawAspect="Content" ObjectID="_1811097570" r:id="rId497"/>
        </w:object>
      </w:r>
      <w:r w:rsidRPr="007E2C94">
        <w:rPr>
          <w:color w:val="000000" w:themeColor="text1"/>
          <w:sz w:val="24"/>
          <w:szCs w:val="24"/>
        </w:rPr>
        <w:t xml:space="preserve">sont respectivement les vecteurs de déformation de la membrane, de flexion et non linéaires. </w:t>
      </w:r>
      <w:r w:rsidRPr="007E2C94">
        <w:rPr>
          <w:color w:val="000000" w:themeColor="text1"/>
          <w:position w:val="-14"/>
          <w:sz w:val="24"/>
          <w:szCs w:val="24"/>
        </w:rPr>
        <w:object w:dxaOrig="400" w:dyaOrig="400" w14:anchorId="362565EE">
          <v:shape id="_x0000_i1201" type="#_x0000_t75" style="width:21.3pt;height:21.3pt" o:ole="">
            <v:imagedata r:id="rId498" o:title=""/>
          </v:shape>
          <o:OLEObject Type="Embed" ProgID="Equation.DSMT4" ShapeID="_x0000_i1201" DrawAspect="Content" ObjectID="_1811097571" r:id="rId499"/>
        </w:object>
      </w:r>
      <w:proofErr w:type="gramStart"/>
      <w:r w:rsidRPr="007E2C94">
        <w:rPr>
          <w:color w:val="000000" w:themeColor="text1"/>
          <w:sz w:val="24"/>
          <w:szCs w:val="24"/>
        </w:rPr>
        <w:t>est</w:t>
      </w:r>
      <w:proofErr w:type="gramEnd"/>
      <w:r w:rsidRPr="007E2C94">
        <w:rPr>
          <w:color w:val="000000" w:themeColor="text1"/>
          <w:sz w:val="24"/>
          <w:szCs w:val="24"/>
        </w:rPr>
        <w:t xml:space="preserve"> le vecteur de déformation par cisaillement transverse.</w:t>
      </w:r>
    </w:p>
    <w:p w14:paraId="51740777" w14:textId="77777777" w:rsidR="00952D27" w:rsidRPr="007E2C94" w:rsidRDefault="00952D27" w:rsidP="00952D27">
      <w:pPr>
        <w:pStyle w:val="Titre3"/>
        <w:spacing w:after="120"/>
        <w:jc w:val="left"/>
        <w:rPr>
          <w:color w:val="000000" w:themeColor="text1"/>
          <w:kern w:val="2"/>
          <w:szCs w:val="24"/>
          <w14:ligatures w14:val="standardContextual"/>
        </w:rPr>
      </w:pPr>
      <w:bookmarkStart w:id="431" w:name="_Toc185620795"/>
      <w:bookmarkStart w:id="432" w:name="_Toc188353613"/>
      <w:bookmarkStart w:id="433" w:name="_Toc195689104"/>
      <w:r w:rsidRPr="007E2C94">
        <w:rPr>
          <w:color w:val="000000" w:themeColor="text1"/>
          <w:kern w:val="2"/>
          <w:szCs w:val="24"/>
          <w14:ligatures w14:val="standardContextual"/>
        </w:rPr>
        <w:t>Relations constitutives</w:t>
      </w:r>
      <w:bookmarkEnd w:id="431"/>
      <w:bookmarkEnd w:id="432"/>
      <w:bookmarkEnd w:id="433"/>
    </w:p>
    <w:p w14:paraId="4078311D" w14:textId="36A6BDBB" w:rsidR="00382F86" w:rsidRPr="007E2C94" w:rsidRDefault="00AA02B1" w:rsidP="009763E0">
      <w:pPr>
        <w:rPr>
          <w:color w:val="000000" w:themeColor="text1"/>
        </w:rPr>
      </w:pPr>
      <w:r w:rsidRPr="007E2C94">
        <w:rPr>
          <w:color w:val="000000" w:themeColor="text1"/>
          <w:sz w:val="24"/>
          <w:szCs w:val="24"/>
        </w:rPr>
        <w:t xml:space="preserve">Les expressions constitutives pour la plaque FGM élastique sont définies par </w:t>
      </w:r>
      <w:r w:rsidR="00852EED"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HfZrhDQ9","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852EED"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852EED" w:rsidRPr="007E2C94">
        <w:rPr>
          <w:color w:val="000000" w:themeColor="text1"/>
          <w:kern w:val="2"/>
          <w:sz w:val="24"/>
          <w:szCs w:val="24"/>
          <w14:ligatures w14:val="standardContextual"/>
        </w:rPr>
        <w:fldChar w:fldCharType="end"/>
      </w:r>
      <w:r w:rsidRPr="007E2C94">
        <w:rPr>
          <w:color w:val="000000" w:themeColor="text1"/>
          <w:sz w:val="24"/>
          <w:szCs w:val="24"/>
        </w:rPr>
        <w:t>:</w:t>
      </w:r>
    </w:p>
    <w:p w14:paraId="5E010B49" w14:textId="77777777" w:rsidR="00382F86" w:rsidRPr="007E2C94" w:rsidRDefault="00382F86" w:rsidP="00DD6EEA">
      <w:pPr>
        <w:rPr>
          <w:color w:val="000000" w:themeColor="text1"/>
        </w:rPr>
      </w:pPr>
    </w:p>
    <w:p w14:paraId="691AE2FB" w14:textId="7B2CCE1B" w:rsidR="00382F86" w:rsidRPr="007E2C94" w:rsidRDefault="00256959" w:rsidP="007926A6">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CB042F" w:rsidRPr="007E2C94">
        <w:rPr>
          <w:color w:val="000000" w:themeColor="text1"/>
          <w:position w:val="-52"/>
          <w:sz w:val="24"/>
          <w:szCs w:val="24"/>
        </w:rPr>
        <w:object w:dxaOrig="3060" w:dyaOrig="1160" w14:anchorId="19C0FDD4">
          <v:shape id="_x0000_i1202" type="#_x0000_t75" style="width:151.45pt;height:58.25pt" o:ole="">
            <v:imagedata r:id="rId500" o:title=""/>
          </v:shape>
          <o:OLEObject Type="Embed" ProgID="Equation.DSMT4" ShapeID="_x0000_i1202" DrawAspect="Content" ObjectID="_1811097572" r:id="rId501"/>
        </w:object>
      </w:r>
      <w:r w:rsidR="00CB042F" w:rsidRPr="007E2C94">
        <w:rPr>
          <w:color w:val="000000" w:themeColor="text1"/>
          <w:sz w:val="24"/>
          <w:szCs w:val="24"/>
        </w:rPr>
        <w:t xml:space="preserve"> </w:t>
      </w:r>
      <w:r w:rsidRPr="007E2C94">
        <w:rPr>
          <w:color w:val="000000" w:themeColor="text1"/>
          <w:sz w:val="24"/>
          <w:szCs w:val="24"/>
        </w:rPr>
        <w:t xml:space="preserve">                                                                (4.10)</w:t>
      </w:r>
    </w:p>
    <w:p w14:paraId="467110B9" w14:textId="470CF93E" w:rsidR="00CB042F" w:rsidRPr="007E2C94" w:rsidRDefault="00CB042F" w:rsidP="00256959">
      <w:pPr>
        <w:rPr>
          <w:color w:val="000000" w:themeColor="text1"/>
          <w:sz w:val="24"/>
          <w:szCs w:val="24"/>
        </w:rPr>
      </w:pPr>
      <w:r w:rsidRPr="007E2C94">
        <w:rPr>
          <w:color w:val="000000" w:themeColor="text1"/>
          <w:sz w:val="24"/>
          <w:szCs w:val="24"/>
        </w:rPr>
        <w:t>Or</w:t>
      </w:r>
    </w:p>
    <w:p w14:paraId="622BDCC4" w14:textId="22AE3DAC" w:rsidR="00CB042F" w:rsidRPr="007E2C94" w:rsidRDefault="00256959" w:rsidP="00256959">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CB042F" w:rsidRPr="007E2C94">
        <w:rPr>
          <w:color w:val="000000" w:themeColor="text1"/>
          <w:position w:val="-16"/>
          <w:sz w:val="24"/>
          <w:szCs w:val="24"/>
        </w:rPr>
        <w:object w:dxaOrig="1540" w:dyaOrig="440" w14:anchorId="7364194F">
          <v:shape id="_x0000_i1203" type="#_x0000_t75" style="width:79.45pt;height:21.3pt" o:ole="">
            <v:imagedata r:id="rId502" o:title=""/>
          </v:shape>
          <o:OLEObject Type="Embed" ProgID="Equation.DSMT4" ShapeID="_x0000_i1203" DrawAspect="Content" ObjectID="_1811097573" r:id="rId503"/>
        </w:object>
      </w:r>
      <w:r w:rsidR="00CB042F"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11)</w:t>
      </w:r>
    </w:p>
    <w:p w14:paraId="1E69BA41" w14:textId="1C2F4554" w:rsidR="00256959" w:rsidRPr="007E2C94" w:rsidRDefault="00256959" w:rsidP="00256959">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00CB042F" w:rsidRPr="007E2C94">
        <w:rPr>
          <w:color w:val="000000" w:themeColor="text1"/>
          <w:position w:val="-32"/>
          <w:sz w:val="24"/>
          <w:szCs w:val="24"/>
        </w:rPr>
        <w:object w:dxaOrig="2500" w:dyaOrig="760" w14:anchorId="47791331">
          <v:shape id="_x0000_i1204" type="#_x0000_t75" style="width:122.75pt;height:35.7pt" o:ole="">
            <v:imagedata r:id="rId504" o:title=""/>
          </v:shape>
          <o:OLEObject Type="Embed" ProgID="Equation.DSMT4" ShapeID="_x0000_i1204" DrawAspect="Content" ObjectID="_1811097574" r:id="rId505"/>
        </w:object>
      </w:r>
      <w:r w:rsidR="00CB042F"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12)</w:t>
      </w:r>
    </w:p>
    <w:p w14:paraId="2179ADBC" w14:textId="7FC7C460" w:rsidR="00CB042F" w:rsidRPr="007E2C94" w:rsidRDefault="00CB042F" w:rsidP="00256959">
      <w:pPr>
        <w:rPr>
          <w:color w:val="000000" w:themeColor="text1"/>
          <w:sz w:val="24"/>
          <w:szCs w:val="24"/>
        </w:rPr>
      </w:pPr>
      <w:r w:rsidRPr="007E2C94">
        <w:rPr>
          <w:color w:val="000000" w:themeColor="text1"/>
          <w:sz w:val="24"/>
          <w:szCs w:val="24"/>
        </w:rPr>
        <w:t>Or</w:t>
      </w:r>
      <w:r w:rsidR="00256959" w:rsidRPr="007E2C94">
        <w:rPr>
          <w:color w:val="000000" w:themeColor="text1"/>
          <w:sz w:val="24"/>
          <w:szCs w:val="24"/>
        </w:rPr>
        <w:t xml:space="preserve"> </w:t>
      </w:r>
    </w:p>
    <w:p w14:paraId="20C80BB4" w14:textId="2545A08B" w:rsidR="00256959" w:rsidRPr="007E2C94" w:rsidRDefault="00256959" w:rsidP="00256959">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4"/>
          <w:sz w:val="24"/>
          <w:szCs w:val="24"/>
        </w:rPr>
        <w:object w:dxaOrig="1400" w:dyaOrig="400" w14:anchorId="1058A23B">
          <v:shape id="_x0000_i1205" type="#_x0000_t75" style="width:72.05pt;height:21.3pt" o:ole="">
            <v:imagedata r:id="rId506" o:title=""/>
          </v:shape>
          <o:OLEObject Type="Embed" ProgID="Equation.DSMT4" ShapeID="_x0000_i1205" DrawAspect="Content" ObjectID="_1811097575" r:id="rId507"/>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5507EF" w:rsidRPr="007E2C94">
        <w:rPr>
          <w:color w:val="000000" w:themeColor="text1"/>
          <w:sz w:val="24"/>
          <w:szCs w:val="24"/>
        </w:rPr>
        <w:t xml:space="preserve"> </w:t>
      </w:r>
      <w:r w:rsidRPr="007E2C94">
        <w:rPr>
          <w:color w:val="000000" w:themeColor="text1"/>
          <w:sz w:val="24"/>
          <w:szCs w:val="24"/>
        </w:rPr>
        <w:t xml:space="preserve">  (4.13)</w:t>
      </w:r>
    </w:p>
    <w:p w14:paraId="75AECECC" w14:textId="77777777" w:rsidR="007926A6" w:rsidRPr="007E2C94" w:rsidRDefault="007926A6" w:rsidP="00063841">
      <w:pPr>
        <w:spacing w:line="360" w:lineRule="auto"/>
        <w:jc w:val="both"/>
        <w:rPr>
          <w:rFonts w:asciiTheme="majorBidi" w:hAnsiTheme="majorBidi" w:cstheme="majorBidi"/>
          <w:color w:val="000000" w:themeColor="text1"/>
          <w:sz w:val="24"/>
          <w:szCs w:val="24"/>
        </w:rPr>
      </w:pPr>
    </w:p>
    <w:p w14:paraId="2914D552" w14:textId="0017D484" w:rsidR="00D16FB3" w:rsidRPr="007E2C94" w:rsidRDefault="00256959" w:rsidP="00063841">
      <w:pPr>
        <w:spacing w:line="360" w:lineRule="auto"/>
        <w:jc w:val="both"/>
        <w:rPr>
          <w:color w:val="000000" w:themeColor="text1"/>
          <w:sz w:val="24"/>
          <w:szCs w:val="24"/>
        </w:rPr>
      </w:pPr>
      <w:r w:rsidRPr="007E2C94">
        <w:rPr>
          <w:rFonts w:asciiTheme="majorBidi" w:hAnsiTheme="majorBidi" w:cstheme="majorBidi"/>
          <w:color w:val="000000" w:themeColor="text1"/>
          <w:sz w:val="24"/>
          <w:szCs w:val="24"/>
        </w:rPr>
        <w:t xml:space="preserve">Où </w:t>
      </w:r>
      <w:r w:rsidRPr="007E2C94">
        <w:rPr>
          <w:rFonts w:asciiTheme="majorBidi" w:hAnsiTheme="majorBidi" w:cstheme="majorBidi"/>
          <w:color w:val="000000" w:themeColor="text1"/>
          <w:position w:val="-18"/>
          <w:sz w:val="24"/>
          <w:szCs w:val="24"/>
        </w:rPr>
        <w:object w:dxaOrig="1880" w:dyaOrig="480" w14:anchorId="3A5FC4B5">
          <v:shape id="_x0000_i1206" type="#_x0000_t75" style="width:93.35pt;height:21.3pt" o:ole="">
            <v:imagedata r:id="rId508" o:title=""/>
          </v:shape>
          <o:OLEObject Type="Embed" ProgID="Equation.DSMT4" ShapeID="_x0000_i1206" DrawAspect="Content" ObjectID="_1811097576" r:id="rId509"/>
        </w:object>
      </w:r>
      <w:r w:rsidRPr="007E2C94">
        <w:rPr>
          <w:rFonts w:asciiTheme="majorBidi" w:hAnsiTheme="majorBidi" w:cstheme="majorBidi"/>
          <w:color w:val="000000" w:themeColor="text1"/>
          <w:sz w:val="24"/>
          <w:szCs w:val="24"/>
        </w:rPr>
        <w:t xml:space="preserve"> et </w:t>
      </w:r>
      <w:r w:rsidR="005507EF" w:rsidRPr="007E2C94">
        <w:rPr>
          <w:rFonts w:asciiTheme="majorBidi" w:hAnsiTheme="majorBidi" w:cstheme="majorBidi"/>
          <w:color w:val="000000" w:themeColor="text1"/>
          <w:position w:val="-18"/>
          <w:sz w:val="24"/>
          <w:szCs w:val="24"/>
        </w:rPr>
        <w:object w:dxaOrig="1840" w:dyaOrig="480" w14:anchorId="2D77B7BE">
          <v:shape id="_x0000_i1207" type="#_x0000_t75" style="width:93.3pt;height:21.3pt" o:ole="">
            <v:imagedata r:id="rId510" o:title=""/>
          </v:shape>
          <o:OLEObject Type="Embed" ProgID="Equation.DSMT4" ShapeID="_x0000_i1207" DrawAspect="Content" ObjectID="_1811097577" r:id="rId511"/>
        </w:object>
      </w:r>
      <w:r w:rsidR="005507EF"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sont respectivement les contraintes et les déformations. Les coefficients de rigidité </w:t>
      </w:r>
      <m:oMath>
        <m:sSub>
          <m:sSubPr>
            <m:ctrlPr>
              <w:rPr>
                <w:rFonts w:ascii="Cambria Math" w:eastAsia="Calibri" w:hAnsi="Cambria Math" w:cstheme="majorBidi"/>
                <w:color w:val="000000" w:themeColor="text1"/>
                <w:kern w:val="2"/>
                <w:sz w:val="24"/>
                <w:szCs w:val="24"/>
                <w14:ligatures w14:val="standardContextual"/>
              </w:rPr>
            </m:ctrlPr>
          </m:sSubPr>
          <m:e>
            <m:r>
              <m:rPr>
                <m:sty m:val="p"/>
              </m:rPr>
              <w:rPr>
                <w:rFonts w:ascii="Cambria Math" w:eastAsia="Calibri" w:hAnsi="Cambria Math" w:cstheme="majorBidi"/>
                <w:color w:val="000000" w:themeColor="text1"/>
                <w:kern w:val="2"/>
                <w:sz w:val="24"/>
                <w:szCs w:val="24"/>
                <w14:ligatures w14:val="standardContextual"/>
              </w:rPr>
              <m:t xml:space="preserve"> D</m:t>
            </m:r>
          </m:e>
          <m:sub>
            <m:r>
              <m:rPr>
                <m:sty m:val="p"/>
              </m:rPr>
              <w:rPr>
                <w:rFonts w:ascii="Cambria Math" w:eastAsia="Calibri" w:hAnsi="Cambria Math" w:cstheme="majorBidi"/>
                <w:color w:val="000000" w:themeColor="text1"/>
                <w:kern w:val="2"/>
                <w:sz w:val="24"/>
                <w:szCs w:val="24"/>
                <w14:ligatures w14:val="standardContextual"/>
              </w:rPr>
              <m:t>ij</m:t>
            </m:r>
          </m:sub>
        </m:sSub>
      </m:oMath>
      <w:r w:rsidR="005507EF" w:rsidRPr="007E2C94">
        <w:rPr>
          <w:rStyle w:val="katex-mathml"/>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peuvent être formulés selon les propriétés du matériau, données par l'équation (1.4), comme suit</w:t>
      </w:r>
      <w:r w:rsidRPr="007E2C94">
        <w:rPr>
          <w:color w:val="000000" w:themeColor="text1"/>
          <w:sz w:val="24"/>
          <w:szCs w:val="24"/>
        </w:rPr>
        <w:t xml:space="preserve"> :</w:t>
      </w:r>
    </w:p>
    <w:p w14:paraId="5A124079" w14:textId="734D141B" w:rsidR="005507EF" w:rsidRPr="007E2C94" w:rsidRDefault="007926A6" w:rsidP="005507EF">
      <w:pPr>
        <w:jc w:val="center"/>
        <w:rPr>
          <w:color w:val="000000" w:themeColor="text1"/>
          <w:sz w:val="24"/>
          <w:szCs w:val="24"/>
        </w:rPr>
      </w:pPr>
      <w:r w:rsidRPr="007E2C94">
        <w:rPr>
          <w:color w:val="000000" w:themeColor="text1"/>
        </w:rPr>
        <w:t xml:space="preserve">                         </w:t>
      </w:r>
      <w:r w:rsidR="005507EF" w:rsidRPr="007E2C94">
        <w:rPr>
          <w:color w:val="000000" w:themeColor="text1"/>
          <w:position w:val="-32"/>
        </w:rPr>
        <w:object w:dxaOrig="6340" w:dyaOrig="740" w14:anchorId="70044D84">
          <v:shape id="_x0000_i1208" type="#_x0000_t75" style="width:316.05pt;height:36.3pt" o:ole="">
            <v:imagedata r:id="rId512" o:title=""/>
          </v:shape>
          <o:OLEObject Type="Embed" ProgID="Equation.DSMT4" ShapeID="_x0000_i1208" DrawAspect="Content" ObjectID="_1811097578" r:id="rId513"/>
        </w:object>
      </w:r>
      <w:r w:rsidR="005507EF" w:rsidRPr="007E2C94">
        <w:rPr>
          <w:color w:val="000000" w:themeColor="text1"/>
        </w:rPr>
        <w:t xml:space="preserve">        </w:t>
      </w:r>
      <w:r w:rsidRPr="007E2C94">
        <w:rPr>
          <w:color w:val="000000" w:themeColor="text1"/>
        </w:rPr>
        <w:t xml:space="preserve"> </w:t>
      </w:r>
      <w:r w:rsidR="005507EF" w:rsidRPr="007E2C94">
        <w:rPr>
          <w:color w:val="000000" w:themeColor="text1"/>
        </w:rPr>
        <w:t xml:space="preserve">     </w:t>
      </w:r>
      <w:r w:rsidR="005507EF" w:rsidRPr="007E2C94">
        <w:rPr>
          <w:color w:val="000000" w:themeColor="text1"/>
          <w:sz w:val="24"/>
          <w:szCs w:val="24"/>
        </w:rPr>
        <w:t>(4.14)</w:t>
      </w:r>
    </w:p>
    <w:p w14:paraId="774DC6F1" w14:textId="716CD23F" w:rsidR="00444F71" w:rsidRPr="007E2C94" w:rsidRDefault="00444F71" w:rsidP="00444F71">
      <w:pPr>
        <w:pStyle w:val="Titre3"/>
        <w:spacing w:after="120"/>
        <w:jc w:val="left"/>
        <w:rPr>
          <w:color w:val="000000" w:themeColor="text1"/>
          <w:kern w:val="2"/>
          <w:szCs w:val="24"/>
          <w14:ligatures w14:val="standardContextual"/>
        </w:rPr>
      </w:pPr>
      <w:bookmarkStart w:id="434" w:name="_Toc185620796"/>
      <w:bookmarkStart w:id="435" w:name="_Toc188353614"/>
      <w:bookmarkStart w:id="436" w:name="_Toc195689105"/>
      <w:r w:rsidRPr="007E2C94">
        <w:rPr>
          <w:color w:val="000000" w:themeColor="text1"/>
          <w:kern w:val="2"/>
          <w:szCs w:val="24"/>
          <w14:ligatures w14:val="standardContextual"/>
        </w:rPr>
        <w:t>Contraintes résultantes</w:t>
      </w:r>
      <w:bookmarkEnd w:id="434"/>
      <w:bookmarkEnd w:id="435"/>
      <w:bookmarkEnd w:id="436"/>
    </w:p>
    <w:p w14:paraId="1F488036" w14:textId="49C610E7" w:rsidR="00D16FB3" w:rsidRPr="007E2C94" w:rsidRDefault="00444F71" w:rsidP="009763E0">
      <w:pPr>
        <w:spacing w:line="360" w:lineRule="auto"/>
        <w:jc w:val="both"/>
        <w:rPr>
          <w:color w:val="000000" w:themeColor="text1"/>
          <w:sz w:val="24"/>
          <w:szCs w:val="24"/>
        </w:rPr>
      </w:pPr>
      <w:r w:rsidRPr="007E2C94">
        <w:rPr>
          <w:color w:val="000000" w:themeColor="text1"/>
          <w:sz w:val="24"/>
          <w:szCs w:val="24"/>
        </w:rPr>
        <w:t xml:space="preserve">Le couplage membrane-flexion causé par l'asymétrie de la plaque selon l'épaisseur peut être évité en calculant les forces et les moments par rapport au plan neutre, qui ne coïncide pas avec le plan médian de la plaque (Figure 4.1) </w:t>
      </w:r>
      <w:r w:rsidR="00983CBD"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bNSJKhmG","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983CBD"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983CBD" w:rsidRPr="007E2C94">
        <w:rPr>
          <w:color w:val="000000" w:themeColor="text1"/>
          <w:kern w:val="2"/>
          <w:sz w:val="24"/>
          <w:szCs w:val="24"/>
          <w14:ligatures w14:val="standardContextual"/>
        </w:rPr>
        <w:fldChar w:fldCharType="end"/>
      </w:r>
      <w:r w:rsidR="00983CBD" w:rsidRPr="007E2C94">
        <w:rPr>
          <w:color w:val="000000" w:themeColor="text1"/>
          <w:kern w:val="2"/>
          <w:sz w:val="24"/>
          <w:szCs w:val="24"/>
          <w14:ligatures w14:val="standardContextual"/>
        </w:rPr>
        <w:t>.</w:t>
      </w:r>
    </w:p>
    <w:p w14:paraId="3B6B4DCA" w14:textId="769AF83A" w:rsidR="00D16FB3" w:rsidRPr="007E2C94" w:rsidRDefault="0026704D" w:rsidP="0026704D">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2"/>
          <w:sz w:val="24"/>
          <w:szCs w:val="24"/>
        </w:rPr>
        <w:object w:dxaOrig="999" w:dyaOrig="360" w14:anchorId="4F11D4DF">
          <v:shape id="_x0000_i1209" type="#_x0000_t75" style="width:50.7pt;height:21.3pt" o:ole="">
            <v:imagedata r:id="rId514" o:title=""/>
          </v:shape>
          <o:OLEObject Type="Embed" ProgID="Equation.DSMT4" ShapeID="_x0000_i1209" DrawAspect="Content" ObjectID="_1811097579" r:id="rId515"/>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15)</w:t>
      </w:r>
    </w:p>
    <w:p w14:paraId="34521EC8" w14:textId="6E2400F5" w:rsidR="00D16FB3" w:rsidRPr="007E2C94" w:rsidRDefault="0026704D" w:rsidP="009763E0">
      <w:pPr>
        <w:spacing w:line="360" w:lineRule="auto"/>
        <w:rPr>
          <w:color w:val="000000" w:themeColor="text1"/>
          <w:sz w:val="24"/>
          <w:szCs w:val="24"/>
        </w:rPr>
      </w:pPr>
      <w:r w:rsidRPr="007E2C94">
        <w:rPr>
          <w:color w:val="000000" w:themeColor="text1"/>
          <w:sz w:val="24"/>
          <w:szCs w:val="24"/>
        </w:rPr>
        <w:t xml:space="preserve">La position de la surface neutre peut être trouvée en sélectionnant </w:t>
      </w:r>
      <w:r w:rsidRPr="007E2C94">
        <w:rPr>
          <w:color w:val="000000" w:themeColor="text1"/>
          <w:position w:val="-6"/>
          <w:sz w:val="24"/>
          <w:szCs w:val="24"/>
        </w:rPr>
        <w:object w:dxaOrig="180" w:dyaOrig="220" w14:anchorId="2DEA472F">
          <v:shape id="_x0000_i1210" type="#_x0000_t75" style="width:7.5pt;height:14.4pt" o:ole="">
            <v:imagedata r:id="rId516" o:title=""/>
          </v:shape>
          <o:OLEObject Type="Embed" ProgID="Equation.DSMT4" ShapeID="_x0000_i1210" DrawAspect="Content" ObjectID="_1811097580" r:id="rId517"/>
        </w:object>
      </w:r>
      <w:r w:rsidRPr="007E2C94">
        <w:rPr>
          <w:color w:val="000000" w:themeColor="text1"/>
          <w:sz w:val="24"/>
          <w:szCs w:val="24"/>
        </w:rPr>
        <w:t xml:space="preserve"> de manière à ce que la force membrane résultant de la flexion au niveau de </w:t>
      </w:r>
      <w:r w:rsidRPr="007E2C94">
        <w:rPr>
          <w:color w:val="000000" w:themeColor="text1"/>
          <w:position w:val="-6"/>
          <w:sz w:val="24"/>
          <w:szCs w:val="24"/>
        </w:rPr>
        <w:object w:dxaOrig="540" w:dyaOrig="220" w14:anchorId="6C70E3BC">
          <v:shape id="_x0000_i1211" type="#_x0000_t75" style="width:28.8pt;height:14.4pt" o:ole="">
            <v:imagedata r:id="rId518" o:title=""/>
          </v:shape>
          <o:OLEObject Type="Embed" ProgID="Equation.DSMT4" ShapeID="_x0000_i1211" DrawAspect="Content" ObjectID="_1811097581" r:id="rId519"/>
        </w:object>
      </w:r>
      <w:r w:rsidRPr="007E2C94">
        <w:rPr>
          <w:color w:val="000000" w:themeColor="text1"/>
          <w:sz w:val="24"/>
          <w:szCs w:val="24"/>
        </w:rPr>
        <w:t xml:space="preserve"> soit nulle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K0h5OMbT","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kern w:val="2"/>
          <w:sz w:val="24"/>
          <w:szCs w:val="24"/>
          <w14:ligatures w14:val="standardContextual"/>
        </w:rPr>
        <w:t>.</w:t>
      </w:r>
    </w:p>
    <w:p w14:paraId="4D73BA5E" w14:textId="5DAC50D5" w:rsidR="00D16FB3" w:rsidRPr="007E2C94" w:rsidRDefault="00546C4A" w:rsidP="00546C4A">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position w:val="-48"/>
          <w:sz w:val="24"/>
          <w:szCs w:val="24"/>
        </w:rPr>
        <w:object w:dxaOrig="5140" w:dyaOrig="1080" w14:anchorId="2E696363">
          <v:shape id="_x0000_i1212" type="#_x0000_t75" style="width:259.85pt;height:57.6pt" o:ole="">
            <v:imagedata r:id="rId520" o:title=""/>
          </v:shape>
          <o:OLEObject Type="Embed" ProgID="Equation.DSMT4" ShapeID="_x0000_i1212" DrawAspect="Content" ObjectID="_1811097582" r:id="rId521"/>
        </w:object>
      </w:r>
      <w:r w:rsidRPr="007E2C94">
        <w:rPr>
          <w:color w:val="000000" w:themeColor="text1"/>
          <w:sz w:val="24"/>
          <w:szCs w:val="24"/>
        </w:rPr>
        <w:t xml:space="preserve"> </w:t>
      </w:r>
      <w:r w:rsidR="0026704D"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16)</w:t>
      </w:r>
    </w:p>
    <w:p w14:paraId="235A1B14" w14:textId="36A82D2D" w:rsidR="0026704D" w:rsidRPr="007E2C94" w:rsidRDefault="00546C4A" w:rsidP="00546C4A">
      <w:pPr>
        <w:widowControl/>
        <w:autoSpaceDE/>
        <w:autoSpaceDN/>
        <w:spacing w:line="256"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En remplaçant l'équation (4.14) dans l'équation (4.16), nous obtenons :</w:t>
      </w:r>
    </w:p>
    <w:p w14:paraId="3421C33A" w14:textId="2A9AE8CE" w:rsidR="0026704D" w:rsidRPr="007E2C94" w:rsidRDefault="00546C4A" w:rsidP="00546C4A">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48"/>
          <w:sz w:val="24"/>
          <w:szCs w:val="24"/>
        </w:rPr>
        <w:object w:dxaOrig="4680" w:dyaOrig="1080" w14:anchorId="09CC93BC">
          <v:shape id="_x0000_i1213" type="#_x0000_t75" style="width:237.3pt;height:57.6pt" o:ole="">
            <v:imagedata r:id="rId522" o:title=""/>
          </v:shape>
          <o:OLEObject Type="Embed" ProgID="Equation.DSMT4" ShapeID="_x0000_i1213" DrawAspect="Content" ObjectID="_1811097583" r:id="rId523"/>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5B6735" w:rsidRPr="007E2C94">
        <w:rPr>
          <w:color w:val="000000" w:themeColor="text1"/>
          <w:sz w:val="24"/>
          <w:szCs w:val="24"/>
        </w:rPr>
        <w:t xml:space="preserve"> </w:t>
      </w:r>
      <w:r w:rsidRPr="007E2C94">
        <w:rPr>
          <w:color w:val="000000" w:themeColor="text1"/>
          <w:sz w:val="24"/>
          <w:szCs w:val="24"/>
        </w:rPr>
        <w:t xml:space="preserve"> (4.17)</w:t>
      </w:r>
    </w:p>
    <w:p w14:paraId="7B378D7D" w14:textId="16BB8F39" w:rsidR="0026704D" w:rsidRPr="007E2C94" w:rsidRDefault="00546C4A" w:rsidP="00546C4A">
      <w:pPr>
        <w:widowControl/>
        <w:autoSpaceDE/>
        <w:autoSpaceDN/>
        <w:rPr>
          <w:color w:val="000000" w:themeColor="text1"/>
          <w:sz w:val="24"/>
          <w:szCs w:val="24"/>
          <w:lang w:eastAsia="fr-FR"/>
        </w:rPr>
      </w:pPr>
      <w:r w:rsidRPr="007E2C94">
        <w:rPr>
          <w:color w:val="000000" w:themeColor="text1"/>
          <w:sz w:val="24"/>
          <w:szCs w:val="24"/>
          <w:lang w:eastAsia="fr-FR"/>
        </w:rPr>
        <w:t>En simplifiant l'équation (4.17), nous obtenons :</w:t>
      </w:r>
    </w:p>
    <w:p w14:paraId="1EAE4D99" w14:textId="2BBF24A9" w:rsidR="0026704D" w:rsidRPr="007E2C94" w:rsidRDefault="00546C4A" w:rsidP="00546C4A">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48"/>
          <w:sz w:val="24"/>
          <w:szCs w:val="24"/>
        </w:rPr>
        <w:object w:dxaOrig="4220" w:dyaOrig="1080" w14:anchorId="3508A804">
          <v:shape id="_x0000_i1214" type="#_x0000_t75" style="width:209.75pt;height:57.6pt" o:ole="">
            <v:imagedata r:id="rId524" o:title=""/>
          </v:shape>
          <o:OLEObject Type="Embed" ProgID="Equation.DSMT4" ShapeID="_x0000_i1214" DrawAspect="Content" ObjectID="_1811097584" r:id="rId525"/>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5B6735" w:rsidRPr="007E2C94">
        <w:rPr>
          <w:color w:val="000000" w:themeColor="text1"/>
          <w:sz w:val="24"/>
          <w:szCs w:val="24"/>
        </w:rPr>
        <w:t xml:space="preserve">  </w:t>
      </w:r>
      <w:r w:rsidRPr="007E2C94">
        <w:rPr>
          <w:color w:val="000000" w:themeColor="text1"/>
          <w:sz w:val="24"/>
          <w:szCs w:val="24"/>
        </w:rPr>
        <w:t xml:space="preserve">  (4.18)</w:t>
      </w:r>
    </w:p>
    <w:p w14:paraId="7A605A32" w14:textId="0DF1BB6D" w:rsidR="0026704D" w:rsidRPr="007E2C94" w:rsidRDefault="00546C4A" w:rsidP="00DD6EEA">
      <w:pPr>
        <w:rPr>
          <w:color w:val="000000" w:themeColor="text1"/>
          <w:sz w:val="24"/>
          <w:szCs w:val="24"/>
        </w:rPr>
      </w:pPr>
      <w:r w:rsidRPr="007E2C94">
        <w:rPr>
          <w:color w:val="000000" w:themeColor="text1"/>
          <w:sz w:val="24"/>
          <w:szCs w:val="24"/>
        </w:rPr>
        <w:t xml:space="preserve">Donc </w:t>
      </w:r>
    </w:p>
    <w:p w14:paraId="57E99408" w14:textId="77777777" w:rsidR="0026704D" w:rsidRPr="007E2C94" w:rsidRDefault="0026704D" w:rsidP="00DD6EEA">
      <w:pPr>
        <w:rPr>
          <w:color w:val="000000" w:themeColor="text1"/>
          <w:sz w:val="24"/>
          <w:szCs w:val="24"/>
        </w:rPr>
      </w:pPr>
    </w:p>
    <w:p w14:paraId="6D837537" w14:textId="3B050B07" w:rsidR="0026704D" w:rsidRPr="007E2C94" w:rsidRDefault="007926A6" w:rsidP="005B6735">
      <w:pPr>
        <w:jc w:val="center"/>
        <w:rPr>
          <w:color w:val="000000" w:themeColor="text1"/>
          <w:sz w:val="24"/>
          <w:szCs w:val="24"/>
        </w:rPr>
      </w:pPr>
      <w:r w:rsidRPr="007E2C94">
        <w:rPr>
          <w:color w:val="000000" w:themeColor="text1"/>
          <w:sz w:val="24"/>
          <w:szCs w:val="24"/>
        </w:rPr>
        <w:t xml:space="preserve">                  </w:t>
      </w:r>
      <w:r w:rsidR="005B6735" w:rsidRPr="007E2C94">
        <w:rPr>
          <w:color w:val="000000" w:themeColor="text1"/>
          <w:position w:val="-48"/>
          <w:sz w:val="24"/>
          <w:szCs w:val="24"/>
        </w:rPr>
        <w:object w:dxaOrig="5360" w:dyaOrig="1080" w14:anchorId="04CECC07">
          <v:shape id="_x0000_i1215" type="#_x0000_t75" style="width:266.1pt;height:57.6pt" o:ole="">
            <v:imagedata r:id="rId526" o:title=""/>
          </v:shape>
          <o:OLEObject Type="Embed" ProgID="Equation.DSMT4" ShapeID="_x0000_i1215" DrawAspect="Content" ObjectID="_1811097585" r:id="rId527"/>
        </w:object>
      </w:r>
      <w:r w:rsidR="005B6735" w:rsidRPr="007E2C94">
        <w:rPr>
          <w:color w:val="000000" w:themeColor="text1"/>
          <w:sz w:val="24"/>
          <w:szCs w:val="24"/>
        </w:rPr>
        <w:t xml:space="preserve">              </w:t>
      </w:r>
      <w:r w:rsidRPr="007E2C94">
        <w:rPr>
          <w:color w:val="000000" w:themeColor="text1"/>
          <w:sz w:val="24"/>
          <w:szCs w:val="24"/>
        </w:rPr>
        <w:t xml:space="preserve">         </w:t>
      </w:r>
      <w:r w:rsidR="005B6735" w:rsidRPr="007E2C94">
        <w:rPr>
          <w:color w:val="000000" w:themeColor="text1"/>
          <w:sz w:val="24"/>
          <w:szCs w:val="24"/>
        </w:rPr>
        <w:t xml:space="preserve">         </w:t>
      </w:r>
      <w:r w:rsidR="00075343" w:rsidRPr="007E2C94">
        <w:rPr>
          <w:color w:val="000000" w:themeColor="text1"/>
          <w:sz w:val="24"/>
          <w:szCs w:val="24"/>
        </w:rPr>
        <w:t xml:space="preserve"> </w:t>
      </w:r>
      <w:r w:rsidR="005B6735" w:rsidRPr="007E2C94">
        <w:rPr>
          <w:color w:val="000000" w:themeColor="text1"/>
          <w:sz w:val="24"/>
          <w:szCs w:val="24"/>
        </w:rPr>
        <w:t xml:space="preserve"> (4.19)</w:t>
      </w:r>
    </w:p>
    <w:p w14:paraId="6B21BC11" w14:textId="4AD7DF89" w:rsidR="0026704D" w:rsidRPr="007E2C94" w:rsidRDefault="005B6735" w:rsidP="007926A6">
      <w:pPr>
        <w:rPr>
          <w:color w:val="000000" w:themeColor="text1"/>
          <w:sz w:val="24"/>
          <w:szCs w:val="24"/>
        </w:rPr>
      </w:pPr>
      <w:r w:rsidRPr="007E2C94">
        <w:rPr>
          <w:color w:val="000000" w:themeColor="text1"/>
          <w:sz w:val="24"/>
          <w:szCs w:val="24"/>
        </w:rPr>
        <w:t xml:space="preserve">Par conséquent, la position du plan neutre physiqu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vT1GBWJQ","properties":{"formattedCitation":"[213]","plainCitation":"[213]","noteIndex":0},"citationItems":[{"id":"05EnRE1g/0RSCNuxz","uris":["http://zotero.org/users/local/Jac4T2U4/items/L98YH5A5"],"itemData":{"id":1014,"type":"article-journal","container-title":"Materials Research Express","issue":"11","note":"ISBN: 2053-1591\npublisher: IOP Publishing","page":"115017","title":"Dynamic response of porous functionally graded material nanobeams subjected to moving nanoparticle based on nonlocal strain gradient theory","volume":"4","author":[{"family":"Barati","given":"Mohammad Reza"}],"issued":{"date-parts":[["2017"]]}}}],"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13]</w:t>
      </w:r>
      <w:r w:rsidRPr="007E2C94">
        <w:rPr>
          <w:color w:val="000000" w:themeColor="text1"/>
          <w:sz w:val="24"/>
          <w:szCs w:val="24"/>
        </w:rPr>
        <w:fldChar w:fldCharType="end"/>
      </w:r>
      <w:r w:rsidRPr="007E2C94">
        <w:rPr>
          <w:color w:val="000000" w:themeColor="text1"/>
          <w:sz w:val="24"/>
          <w:szCs w:val="24"/>
        </w:rPr>
        <w:t>est exprimée par :</w:t>
      </w:r>
    </w:p>
    <w:p w14:paraId="05061344" w14:textId="736A29F0" w:rsidR="0026704D" w:rsidRPr="007E2C94" w:rsidRDefault="00075343" w:rsidP="00075343">
      <w:pPr>
        <w:jc w:val="center"/>
        <w:rPr>
          <w:color w:val="000000" w:themeColor="text1"/>
          <w:sz w:val="24"/>
          <w:szCs w:val="24"/>
        </w:rPr>
      </w:pP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00"/>
          <w:sz w:val="24"/>
          <w:szCs w:val="24"/>
        </w:rPr>
        <w:object w:dxaOrig="1460" w:dyaOrig="2120" w14:anchorId="1150DC0E">
          <v:shape id="_x0000_i1216" type="#_x0000_t75" style="width:1in;height:108.35pt" o:ole="">
            <v:imagedata r:id="rId528" o:title=""/>
          </v:shape>
          <o:OLEObject Type="Embed" ProgID="Equation.DSMT4" ShapeID="_x0000_i1216" DrawAspect="Content" ObjectID="_1811097586" r:id="rId529"/>
        </w:objec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20)</w:t>
      </w:r>
    </w:p>
    <w:p w14:paraId="3ECA2AD2" w14:textId="77777777" w:rsidR="0026704D" w:rsidRPr="007E2C94" w:rsidRDefault="0026704D" w:rsidP="00DD6EEA">
      <w:pPr>
        <w:rPr>
          <w:color w:val="000000" w:themeColor="text1"/>
        </w:rPr>
      </w:pPr>
    </w:p>
    <w:p w14:paraId="70347D41" w14:textId="77777777" w:rsidR="0026704D" w:rsidRPr="007E2C94" w:rsidRDefault="0026704D" w:rsidP="00DD6EEA">
      <w:pPr>
        <w:rPr>
          <w:color w:val="000000" w:themeColor="text1"/>
        </w:rPr>
      </w:pPr>
    </w:p>
    <w:p w14:paraId="6E947653" w14:textId="1FDEFF00" w:rsidR="0026704D" w:rsidRPr="007E2C94" w:rsidRDefault="004B610B" w:rsidP="00DD6EEA">
      <w:pPr>
        <w:rPr>
          <w:color w:val="000000" w:themeColor="text1"/>
        </w:rPr>
      </w:pPr>
      <w:r w:rsidRPr="007E2C94">
        <w:rPr>
          <w:rFonts w:eastAsia="Calibri"/>
          <w:noProof/>
          <w:color w:val="000000" w:themeColor="text1"/>
          <w:sz w:val="24"/>
          <w:szCs w:val="24"/>
          <w:lang w:eastAsia="fr-FR"/>
        </w:rPr>
        <mc:AlternateContent>
          <mc:Choice Requires="wpg">
            <w:drawing>
              <wp:anchor distT="0" distB="0" distL="114300" distR="114300" simplePos="0" relativeHeight="252002304" behindDoc="1" locked="0" layoutInCell="1" allowOverlap="1" wp14:anchorId="48E954E7" wp14:editId="2975B99A">
                <wp:simplePos x="0" y="0"/>
                <wp:positionH relativeFrom="margin">
                  <wp:posOffset>1405476</wp:posOffset>
                </wp:positionH>
                <wp:positionV relativeFrom="paragraph">
                  <wp:posOffset>0</wp:posOffset>
                </wp:positionV>
                <wp:extent cx="3239770" cy="1407160"/>
                <wp:effectExtent l="0" t="0" r="17780" b="40640"/>
                <wp:wrapTight wrapText="bothSides">
                  <wp:wrapPolygon edited="0">
                    <wp:start x="3810" y="0"/>
                    <wp:lineTo x="0" y="9065"/>
                    <wp:lineTo x="0" y="21931"/>
                    <wp:lineTo x="17908" y="21931"/>
                    <wp:lineTo x="21592" y="12574"/>
                    <wp:lineTo x="21592" y="0"/>
                    <wp:lineTo x="3810" y="0"/>
                  </wp:wrapPolygon>
                </wp:wrapTight>
                <wp:docPr id="1277550446" name="Group 166"/>
                <wp:cNvGraphicFramePr/>
                <a:graphic xmlns:a="http://schemas.openxmlformats.org/drawingml/2006/main">
                  <a:graphicData uri="http://schemas.microsoft.com/office/word/2010/wordprocessingGroup">
                    <wpg:wgp>
                      <wpg:cNvGrpSpPr/>
                      <wpg:grpSpPr>
                        <a:xfrm>
                          <a:off x="0" y="0"/>
                          <a:ext cx="3239770" cy="1407160"/>
                          <a:chOff x="0" y="0"/>
                          <a:chExt cx="3819970" cy="1407214"/>
                        </a:xfrm>
                      </wpg:grpSpPr>
                      <wps:wsp>
                        <wps:cNvPr id="1805028617" name="Straight Connector 3"/>
                        <wps:cNvCnPr/>
                        <wps:spPr>
                          <a:xfrm flipV="1">
                            <a:off x="3101847" y="418582"/>
                            <a:ext cx="718123" cy="577439"/>
                          </a:xfrm>
                          <a:prstGeom prst="line">
                            <a:avLst/>
                          </a:prstGeom>
                          <a:noFill/>
                          <a:ln w="12700" cap="flat" cmpd="sng" algn="ctr">
                            <a:solidFill>
                              <a:sysClr val="windowText" lastClr="000000"/>
                            </a:solidFill>
                            <a:prstDash val="dashDot"/>
                            <a:miter lim="800000"/>
                          </a:ln>
                          <a:effectLst/>
                        </wps:spPr>
                        <wps:bodyPr/>
                      </wps:wsp>
                      <wpg:grpSp>
                        <wpg:cNvPr id="1846797449" name="Group 4"/>
                        <wpg:cNvGrpSpPr/>
                        <wpg:grpSpPr>
                          <a:xfrm>
                            <a:off x="0" y="0"/>
                            <a:ext cx="3816037" cy="1407214"/>
                            <a:chOff x="0" y="0"/>
                            <a:chExt cx="3816037" cy="1407214"/>
                          </a:xfrm>
                        </wpg:grpSpPr>
                        <wpg:grpSp>
                          <wpg:cNvPr id="608384009" name="Group 5"/>
                          <wpg:cNvGrpSpPr/>
                          <wpg:grpSpPr>
                            <a:xfrm>
                              <a:off x="0" y="0"/>
                              <a:ext cx="3816037" cy="1407214"/>
                              <a:chOff x="0" y="0"/>
                              <a:chExt cx="2672120" cy="1391263"/>
                            </a:xfrm>
                          </wpg:grpSpPr>
                          <wps:wsp>
                            <wps:cNvPr id="1442085518" name="Rectangle 1442085518"/>
                            <wps:cNvSpPr/>
                            <wps:spPr>
                              <a:xfrm>
                                <a:off x="14925" y="606220"/>
                                <a:ext cx="2157248" cy="757096"/>
                              </a:xfrm>
                              <a:prstGeom prst="rect">
                                <a:avLst/>
                              </a:prstGeom>
                              <a:gradFill flip="none" rotWithShape="1">
                                <a:gsLst>
                                  <a:gs pos="70000">
                                    <a:srgbClr val="5B9BD5">
                                      <a:lumMod val="40000"/>
                                      <a:lumOff val="60000"/>
                                    </a:srgbClr>
                                  </a:gs>
                                  <a:gs pos="19000">
                                    <a:srgbClr val="00B0F0"/>
                                  </a:gs>
                                </a:gsLst>
                                <a:lin ang="16200000" scaled="1"/>
                                <a:tileRect/>
                              </a:gradFill>
                              <a:ln w="1905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986183325" name="Group 8"/>
                            <wpg:cNvGrpSpPr/>
                            <wpg:grpSpPr>
                              <a:xfrm>
                                <a:off x="0" y="0"/>
                                <a:ext cx="2672120" cy="1391263"/>
                                <a:chOff x="0" y="0"/>
                                <a:chExt cx="2672120" cy="1391263"/>
                              </a:xfrm>
                            </wpg:grpSpPr>
                            <wpg:grpSp>
                              <wpg:cNvPr id="1652027497" name="Group 9"/>
                              <wpg:cNvGrpSpPr/>
                              <wpg:grpSpPr>
                                <a:xfrm>
                                  <a:off x="47194" y="638876"/>
                                  <a:ext cx="193828" cy="462173"/>
                                  <a:chOff x="47194" y="638878"/>
                                  <a:chExt cx="193828" cy="462698"/>
                                </a:xfrm>
                              </wpg:grpSpPr>
                              <wps:wsp>
                                <wps:cNvPr id="1296918526" name="Straight Arrow Connector 34"/>
                                <wps:cNvCnPr/>
                                <wps:spPr>
                                  <a:xfrm flipH="1" flipV="1">
                                    <a:off x="214105" y="638878"/>
                                    <a:ext cx="4446" cy="337853"/>
                                  </a:xfrm>
                                  <a:prstGeom prst="straightConnector1">
                                    <a:avLst/>
                                  </a:prstGeom>
                                  <a:noFill/>
                                  <a:ln w="19050" cap="flat" cmpd="sng" algn="ctr">
                                    <a:solidFill>
                                      <a:sysClr val="windowText" lastClr="000000"/>
                                    </a:solidFill>
                                    <a:prstDash val="solid"/>
                                    <a:miter lim="800000"/>
                                    <a:headEnd w="sm" len="lg"/>
                                    <a:tailEnd type="triangle"/>
                                  </a:ln>
                                  <a:effectLst/>
                                </wps:spPr>
                                <wps:bodyPr/>
                              </wps:wsp>
                              <wps:wsp>
                                <wps:cNvPr id="721618549" name="Text Box 146"/>
                                <wps:cNvSpPr txBox="1"/>
                                <wps:spPr>
                                  <a:xfrm>
                                    <a:off x="47194" y="834876"/>
                                    <a:ext cx="193828" cy="266700"/>
                                  </a:xfrm>
                                  <a:prstGeom prst="rect">
                                    <a:avLst/>
                                  </a:prstGeom>
                                  <a:noFill/>
                                  <a:ln w="6350">
                                    <a:noFill/>
                                  </a:ln>
                                  <a:effectLst/>
                                </wps:spPr>
                                <wps:txbx>
                                  <w:txbxContent>
                                    <w:p w14:paraId="36030D70" w14:textId="77777777" w:rsidR="00DC3C12" w:rsidRDefault="00DC3C12" w:rsidP="004B610B">
                                      <w:pPr>
                                        <w:spacing w:after="120"/>
                                        <w:rPr>
                                          <w:b/>
                                          <w:sz w:val="18"/>
                                        </w:rPr>
                                      </w:pPr>
                                      <w:r>
                                        <w:rPr>
                                          <w:b/>
                                          <w:sz w:val="18"/>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094923453" name="Group 10"/>
                              <wpg:cNvGrpSpPr/>
                              <wpg:grpSpPr>
                                <a:xfrm>
                                  <a:off x="0" y="0"/>
                                  <a:ext cx="2672120" cy="1391263"/>
                                  <a:chOff x="0" y="0"/>
                                  <a:chExt cx="2672120" cy="1391263"/>
                                </a:xfrm>
                              </wpg:grpSpPr>
                              <wps:wsp>
                                <wps:cNvPr id="460086981" name="Straight Connector 11"/>
                                <wps:cNvCnPr/>
                                <wps:spPr>
                                  <a:xfrm flipV="1">
                                    <a:off x="2185417" y="214814"/>
                                    <a:ext cx="486513" cy="562339"/>
                                  </a:xfrm>
                                  <a:prstGeom prst="line">
                                    <a:avLst/>
                                  </a:prstGeom>
                                  <a:noFill/>
                                  <a:ln w="12700" cap="flat" cmpd="sng" algn="ctr">
                                    <a:solidFill>
                                      <a:srgbClr val="FF0000"/>
                                    </a:solidFill>
                                    <a:prstDash val="lgDashDotDot"/>
                                    <a:miter lim="800000"/>
                                  </a:ln>
                                  <a:effectLst/>
                                </wps:spPr>
                                <wps:bodyPr/>
                              </wps:wsp>
                              <wpg:grpSp>
                                <wpg:cNvPr id="2121886526" name="Group 12"/>
                                <wpg:cNvGrpSpPr/>
                                <wpg:grpSpPr>
                                  <a:xfrm>
                                    <a:off x="0" y="0"/>
                                    <a:ext cx="2672120" cy="1391263"/>
                                    <a:chOff x="0" y="0"/>
                                    <a:chExt cx="2672120" cy="1391263"/>
                                  </a:xfrm>
                                </wpg:grpSpPr>
                                <wps:wsp>
                                  <wps:cNvPr id="1179313111" name="Cube 1179313111"/>
                                  <wps:cNvSpPr/>
                                  <wps:spPr>
                                    <a:xfrm>
                                      <a:off x="14928" y="0"/>
                                      <a:ext cx="2657192" cy="1371599"/>
                                    </a:xfrm>
                                    <a:prstGeom prst="cube">
                                      <a:avLst>
                                        <a:gd name="adj" fmla="val 43557"/>
                                      </a:avLst>
                                    </a:prstGeom>
                                    <a:no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968763145" name="Group 14"/>
                                  <wpg:cNvGrpSpPr/>
                                  <wpg:grpSpPr>
                                    <a:xfrm>
                                      <a:off x="0" y="214818"/>
                                      <a:ext cx="2172173" cy="1176445"/>
                                      <a:chOff x="0" y="214818"/>
                                      <a:chExt cx="2172173" cy="1176445"/>
                                    </a:xfrm>
                                  </wpg:grpSpPr>
                                  <wpg:grpSp>
                                    <wpg:cNvPr id="1294200991" name="Group 15"/>
                                    <wpg:cNvGrpSpPr/>
                                    <wpg:grpSpPr>
                                      <a:xfrm>
                                        <a:off x="1468009" y="606582"/>
                                        <a:ext cx="262551" cy="588354"/>
                                        <a:chOff x="1468009" y="606582"/>
                                        <a:chExt cx="262551" cy="588354"/>
                                      </a:xfrm>
                                    </wpg:grpSpPr>
                                    <wps:wsp>
                                      <wps:cNvPr id="2012520847" name="Straight Arrow Connector 31"/>
                                      <wps:cNvCnPr/>
                                      <wps:spPr>
                                        <a:xfrm>
                                          <a:off x="1606525" y="606582"/>
                                          <a:ext cx="0" cy="198937"/>
                                        </a:xfrm>
                                        <a:prstGeom prst="straightConnector1">
                                          <a:avLst/>
                                        </a:prstGeom>
                                        <a:noFill/>
                                        <a:ln w="19050" cap="flat" cmpd="sng" algn="ctr">
                                          <a:solidFill>
                                            <a:sysClr val="windowText" lastClr="000000"/>
                                          </a:solidFill>
                                          <a:prstDash val="solid"/>
                                          <a:miter lim="800000"/>
                                          <a:tailEnd type="stealth"/>
                                        </a:ln>
                                        <a:effectLst/>
                                      </wps:spPr>
                                      <wps:bodyPr/>
                                    </wps:wsp>
                                    <wps:wsp>
                                      <wps:cNvPr id="790852268" name="Straight Arrow Connector 32"/>
                                      <wps:cNvCnPr/>
                                      <wps:spPr>
                                        <a:xfrm flipV="1">
                                          <a:off x="1603219" y="987011"/>
                                          <a:ext cx="0" cy="207925"/>
                                        </a:xfrm>
                                        <a:prstGeom prst="straightConnector1">
                                          <a:avLst/>
                                        </a:prstGeom>
                                        <a:noFill/>
                                        <a:ln w="19050" cap="flat" cmpd="sng" algn="ctr">
                                          <a:solidFill>
                                            <a:sysClr val="windowText" lastClr="000000"/>
                                          </a:solidFill>
                                          <a:prstDash val="solid"/>
                                          <a:miter lim="800000"/>
                                          <a:tailEnd type="stealth"/>
                                        </a:ln>
                                        <a:effectLst/>
                                      </wps:spPr>
                                      <wps:bodyPr/>
                                    </wps:wsp>
                                    <wps:wsp>
                                      <wps:cNvPr id="377370942" name="Text Box 136"/>
                                      <wps:cNvSpPr txBox="1"/>
                                      <wps:spPr>
                                        <a:xfrm>
                                          <a:off x="1468009" y="728804"/>
                                          <a:ext cx="262551" cy="312174"/>
                                        </a:xfrm>
                                        <a:prstGeom prst="rect">
                                          <a:avLst/>
                                        </a:prstGeom>
                                        <a:noFill/>
                                        <a:ln w="6350">
                                          <a:noFill/>
                                        </a:ln>
                                        <a:effectLst/>
                                      </wps:spPr>
                                      <wps:txbx>
                                        <w:txbxContent>
                                          <w:p w14:paraId="2E2764AB" w14:textId="77777777" w:rsidR="00DC3C12" w:rsidRDefault="00DC3C12" w:rsidP="004B610B">
                                            <w:pPr>
                                              <w:spacing w:after="120"/>
                                              <w:rPr>
                                                <w:b/>
                                                <w:sz w:val="32"/>
                                              </w:rPr>
                                            </w:pPr>
                                            <w:proofErr w:type="gramStart"/>
                                            <w:r>
                                              <w:rPr>
                                                <w:b/>
                                                <w:sz w:val="32"/>
                                              </w:rPr>
                                              <w:t>e</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13785284" name="Group 16"/>
                                    <wpg:cNvGrpSpPr/>
                                    <wpg:grpSpPr>
                                      <a:xfrm>
                                        <a:off x="0" y="214818"/>
                                        <a:ext cx="2172173" cy="1176445"/>
                                        <a:chOff x="0" y="214818"/>
                                        <a:chExt cx="2172173" cy="1176445"/>
                                      </a:xfrm>
                                    </wpg:grpSpPr>
                                    <wpg:grpSp>
                                      <wpg:cNvPr id="321254299" name="Group 17"/>
                                      <wpg:cNvGrpSpPr/>
                                      <wpg:grpSpPr>
                                        <a:xfrm>
                                          <a:off x="0" y="214818"/>
                                          <a:ext cx="2172173" cy="1176445"/>
                                          <a:chOff x="0" y="214818"/>
                                          <a:chExt cx="2172173" cy="1176445"/>
                                        </a:xfrm>
                                      </wpg:grpSpPr>
                                      <wps:wsp>
                                        <wps:cNvPr id="169279475" name="Straight Connector 23"/>
                                        <wps:cNvCnPr/>
                                        <wps:spPr>
                                          <a:xfrm flipV="1">
                                            <a:off x="10231" y="984732"/>
                                            <a:ext cx="2161942" cy="17358"/>
                                          </a:xfrm>
                                          <a:prstGeom prst="line">
                                            <a:avLst/>
                                          </a:prstGeom>
                                          <a:noFill/>
                                          <a:ln w="12700" cap="flat" cmpd="sng" algn="ctr">
                                            <a:solidFill>
                                              <a:sysClr val="windowText" lastClr="000000"/>
                                            </a:solidFill>
                                            <a:prstDash val="dashDot"/>
                                            <a:miter lim="800000"/>
                                          </a:ln>
                                          <a:effectLst/>
                                        </wps:spPr>
                                        <wps:bodyPr/>
                                      </wps:wsp>
                                      <wps:wsp>
                                        <wps:cNvPr id="1542652414" name="Text Box 137"/>
                                        <wps:cNvSpPr txBox="1"/>
                                        <wps:spPr>
                                          <a:xfrm>
                                            <a:off x="607836" y="624060"/>
                                            <a:ext cx="915333" cy="233045"/>
                                          </a:xfrm>
                                          <a:prstGeom prst="rect">
                                            <a:avLst/>
                                          </a:prstGeom>
                                          <a:noFill/>
                                          <a:ln w="6350">
                                            <a:noFill/>
                                          </a:ln>
                                          <a:effectLst/>
                                        </wps:spPr>
                                        <wps:txbx>
                                          <w:txbxContent>
                                            <w:p w14:paraId="384DCBF0" w14:textId="77777777" w:rsidR="00DC3C12" w:rsidRDefault="00DC3C12" w:rsidP="004B610B">
                                              <w:pPr>
                                                <w:rPr>
                                                  <w:color w:val="FF0000"/>
                                                  <w:sz w:val="18"/>
                                                </w:rPr>
                                              </w:pPr>
                                              <w:r>
                                                <w:rPr>
                                                  <w:color w:val="FF0000"/>
                                                  <w:sz w:val="18"/>
                                                </w:rPr>
                                                <w:t xml:space="preserve">Neutral surfac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3359886" name="Text Box 138"/>
                                        <wps:cNvSpPr txBox="1"/>
                                        <wps:spPr>
                                          <a:xfrm>
                                            <a:off x="607838" y="832754"/>
                                            <a:ext cx="1003632" cy="233045"/>
                                          </a:xfrm>
                                          <a:prstGeom prst="rect">
                                            <a:avLst/>
                                          </a:prstGeom>
                                          <a:noFill/>
                                          <a:ln w="6350">
                                            <a:noFill/>
                                          </a:ln>
                                          <a:effectLst/>
                                        </wps:spPr>
                                        <wps:txbx>
                                          <w:txbxContent>
                                            <w:p w14:paraId="1B958B89" w14:textId="77777777" w:rsidR="00DC3C12" w:rsidRDefault="00DC3C12" w:rsidP="004B610B">
                                              <w:pPr>
                                                <w:rPr>
                                                  <w:sz w:val="18"/>
                                                </w:rPr>
                                              </w:pPr>
                                              <w:r>
                                                <w:rPr>
                                                  <w:sz w:val="18"/>
                                                </w:rPr>
                                                <w:t xml:space="preserve">Middle surfac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55018094" name="Text Box 139"/>
                                        <wps:cNvSpPr txBox="1"/>
                                        <wps:spPr>
                                          <a:xfrm>
                                            <a:off x="991416" y="214818"/>
                                            <a:ext cx="1081617" cy="320239"/>
                                          </a:xfrm>
                                          <a:prstGeom prst="rect">
                                            <a:avLst/>
                                          </a:prstGeom>
                                          <a:noFill/>
                                          <a:ln w="6350">
                                            <a:noFill/>
                                          </a:ln>
                                          <a:effectLst/>
                                        </wps:spPr>
                                        <wps:txbx>
                                          <w:txbxContent>
                                            <w:p w14:paraId="5316B5F9" w14:textId="77777777" w:rsidR="00DC3C12" w:rsidRDefault="00DC3C12" w:rsidP="004B610B">
                                              <w:pPr>
                                                <w:rPr>
                                                  <w:sz w:val="20"/>
                                                </w:rPr>
                                              </w:pPr>
                                              <w:r>
                                                <w:rPr>
                                                  <w:sz w:val="20"/>
                                                </w:rPr>
                                                <w:t>Ceramic rich surface</w:t>
                                              </w:r>
                                            </w:p>
                                            <w:p w14:paraId="294FFBEF" w14:textId="77777777" w:rsidR="00DC3C12" w:rsidRDefault="00DC3C12" w:rsidP="004B610B">
                                              <w:pPr>
                                                <w:rPr>
                                                  <w:rFonts w:ascii="Calibri" w:hAnsi="Calibri" w:cs="Arial"/>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9393869" name="Text Box 140"/>
                                        <wps:cNvSpPr txBox="1"/>
                                        <wps:spPr>
                                          <a:xfrm>
                                            <a:off x="0" y="1158095"/>
                                            <a:ext cx="1350985" cy="233168"/>
                                          </a:xfrm>
                                          <a:prstGeom prst="rect">
                                            <a:avLst/>
                                          </a:prstGeom>
                                          <a:noFill/>
                                          <a:ln w="6350">
                                            <a:noFill/>
                                          </a:ln>
                                          <a:effectLst/>
                                        </wps:spPr>
                                        <wps:txbx>
                                          <w:txbxContent>
                                            <w:p w14:paraId="7C80B791" w14:textId="77777777" w:rsidR="00DC3C12" w:rsidRDefault="00DC3C12" w:rsidP="004B610B">
                                              <w:pPr>
                                                <w:rPr>
                                                  <w:sz w:val="20"/>
                                                </w:rPr>
                                              </w:pPr>
                                              <w:r>
                                                <w:rPr>
                                                  <w:sz w:val="20"/>
                                                </w:rPr>
                                                <w:t>Metal rich surface</w:t>
                                              </w:r>
                                            </w:p>
                                            <w:p w14:paraId="710F3B45" w14:textId="77777777" w:rsidR="00DC3C12" w:rsidRDefault="00DC3C12" w:rsidP="004B610B">
                                              <w:pPr>
                                                <w:rPr>
                                                  <w:rFonts w:ascii="Calibri" w:hAnsi="Calibri" w:cs="Arial"/>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321588572" name="Group 28"/>
                                        <wpg:cNvGrpSpPr/>
                                        <wpg:grpSpPr>
                                          <a:xfrm>
                                            <a:off x="218551" y="547587"/>
                                            <a:ext cx="336689" cy="332510"/>
                                            <a:chOff x="218551" y="547587"/>
                                            <a:chExt cx="336689" cy="332510"/>
                                          </a:xfrm>
                                        </wpg:grpSpPr>
                                        <wps:wsp>
                                          <wps:cNvPr id="486099911" name="Straight Arrow Connector 29"/>
                                          <wps:cNvCnPr/>
                                          <wps:spPr>
                                            <a:xfrm flipH="1" flipV="1">
                                              <a:off x="499289" y="579421"/>
                                              <a:ext cx="4445" cy="220345"/>
                                            </a:xfrm>
                                            <a:prstGeom prst="straightConnector1">
                                              <a:avLst/>
                                            </a:prstGeom>
                                            <a:noFill/>
                                            <a:ln w="19050" cap="flat" cmpd="sng" algn="ctr">
                                              <a:solidFill>
                                                <a:sysClr val="windowText" lastClr="000000"/>
                                              </a:solidFill>
                                              <a:prstDash val="solid"/>
                                              <a:miter lim="800000"/>
                                              <a:headEnd w="sm" len="lg"/>
                                              <a:tailEnd type="triangle"/>
                                            </a:ln>
                                            <a:effectLst/>
                                          </wps:spPr>
                                          <wps:bodyPr/>
                                        </wps:wsp>
                                        <wps:wsp>
                                          <wps:cNvPr id="2134199366" name="Text Box 142"/>
                                          <wps:cNvSpPr txBox="1"/>
                                          <wps:spPr>
                                            <a:xfrm>
                                              <a:off x="218551" y="547587"/>
                                              <a:ext cx="336689" cy="332510"/>
                                            </a:xfrm>
                                            <a:prstGeom prst="rect">
                                              <a:avLst/>
                                            </a:prstGeom>
                                            <a:noFill/>
                                            <a:ln w="6350">
                                              <a:noFill/>
                                            </a:ln>
                                            <a:effectLst/>
                                          </wps:spPr>
                                          <wps:txbx>
                                            <w:txbxContent>
                                              <w:p w14:paraId="7061C12C" w14:textId="22677DA4" w:rsidR="00DC3C12" w:rsidRDefault="009A3DBF" w:rsidP="004B610B">
                                                <w:pPr>
                                                  <w:spacing w:after="120"/>
                                                  <w:rPr>
                                                    <w:b/>
                                                    <w:sz w:val="20"/>
                                                  </w:rPr>
                                                </w:pPr>
                                                <m:oMathPara>
                                                  <m:oMathParaPr>
                                                    <m:jc m:val="center"/>
                                                  </m:oMathParaPr>
                                                  <m:oMath>
                                                    <m:sSub>
                                                      <m:sSubPr>
                                                        <m:ctrlPr>
                                                          <w:rPr>
                                                            <w:rFonts w:ascii="Cambria Math" w:hAnsi="Cambria Math"/>
                                                            <w:b/>
                                                            <w:i/>
                                                          </w:rPr>
                                                        </m:ctrlPr>
                                                      </m:sSubPr>
                                                      <m:e>
                                                        <m:r>
                                                          <m:rPr>
                                                            <m:sty m:val="bi"/>
                                                          </m:rPr>
                                                          <w:rPr>
                                                            <w:rFonts w:ascii="Cambria Math" w:hAnsi="Cambria Math"/>
                                                            <w:sz w:val="20"/>
                                                          </w:rPr>
                                                          <m:t>Z</m:t>
                                                        </m:r>
                                                      </m:e>
                                                      <m:sub>
                                                        <m:r>
                                                          <m:rPr>
                                                            <m:sty m:val="bi"/>
                                                          </m:rPr>
                                                          <w:rPr>
                                                            <w:rFonts w:ascii="Cambria Math" w:hAnsi="Cambria Math"/>
                                                            <w:sz w:val="20"/>
                                                          </w:rPr>
                                                          <m:t>Ns</m:t>
                                                        </m:r>
                                                      </m:sub>
                                                    </m:sSub>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g:cNvPr id="491523355" name="Group 18"/>
                                      <wpg:cNvGrpSpPr/>
                                      <wpg:grpSpPr>
                                        <a:xfrm>
                                          <a:off x="1566635" y="591547"/>
                                          <a:ext cx="506700" cy="771443"/>
                                          <a:chOff x="1566635" y="591547"/>
                                          <a:chExt cx="506700" cy="771443"/>
                                        </a:xfrm>
                                      </wpg:grpSpPr>
                                      <wps:wsp>
                                        <wps:cNvPr id="894128759" name="Straight Arrow Connector 19"/>
                                        <wps:cNvCnPr/>
                                        <wps:spPr>
                                          <a:xfrm>
                                            <a:off x="1978683" y="591547"/>
                                            <a:ext cx="0" cy="407035"/>
                                          </a:xfrm>
                                          <a:prstGeom prst="straightConnector1">
                                            <a:avLst/>
                                          </a:prstGeom>
                                          <a:noFill/>
                                          <a:ln w="6350" cap="flat" cmpd="sng" algn="ctr">
                                            <a:solidFill>
                                              <a:sysClr val="windowText" lastClr="000000"/>
                                            </a:solidFill>
                                            <a:prstDash val="solid"/>
                                            <a:miter lim="800000"/>
                                            <a:headEnd type="triangle" w="med" len="med"/>
                                            <a:tailEnd type="triangle"/>
                                          </a:ln>
                                          <a:effectLst/>
                                        </wps:spPr>
                                        <wps:bodyPr/>
                                      </wps:wsp>
                                      <wps:wsp>
                                        <wps:cNvPr id="1083270850" name="Straight Arrow Connector 20"/>
                                        <wps:cNvCnPr/>
                                        <wps:spPr>
                                          <a:xfrm>
                                            <a:off x="1978518" y="998581"/>
                                            <a:ext cx="163" cy="364409"/>
                                          </a:xfrm>
                                          <a:prstGeom prst="straightConnector1">
                                            <a:avLst/>
                                          </a:prstGeom>
                                          <a:noFill/>
                                          <a:ln w="0" cap="flat" cmpd="sng" algn="ctr">
                                            <a:solidFill>
                                              <a:sysClr val="windowText" lastClr="000000"/>
                                            </a:solidFill>
                                            <a:prstDash val="solid"/>
                                            <a:miter lim="800000"/>
                                            <a:headEnd type="triangle"/>
                                            <a:tailEnd type="triangle"/>
                                          </a:ln>
                                          <a:effectLst/>
                                        </wps:spPr>
                                        <wps:bodyPr/>
                                      </wps:wsp>
                                      <wps:wsp>
                                        <wps:cNvPr id="976529278" name="Text Box 151"/>
                                        <wps:cNvSpPr txBox="1"/>
                                        <wps:spPr>
                                          <a:xfrm>
                                            <a:off x="1684809" y="624192"/>
                                            <a:ext cx="293889" cy="255905"/>
                                          </a:xfrm>
                                          <a:prstGeom prst="rect">
                                            <a:avLst/>
                                          </a:prstGeom>
                                          <a:noFill/>
                                          <a:ln w="6350">
                                            <a:noFill/>
                                          </a:ln>
                                          <a:effectLst/>
                                        </wps:spPr>
                                        <wps:txbx>
                                          <w:txbxContent>
                                            <w:p w14:paraId="713C9F9B" w14:textId="77777777" w:rsidR="00DC3C12" w:rsidRDefault="009A3DBF" w:rsidP="004B610B">
                                              <w:pPr>
                                                <w:rPr>
                                                  <w:b/>
                                                  <w:i/>
                                                  <w:sz w:val="18"/>
                                                </w:rPr>
                                              </w:pPr>
                                              <m:oMathPara>
                                                <m:oMathParaPr>
                                                  <m:jc m:val="center"/>
                                                </m:oMathParaPr>
                                                <m:oMath>
                                                  <m:f>
                                                    <m:fPr>
                                                      <m:type m:val="lin"/>
                                                      <m:ctrlPr>
                                                        <w:rPr>
                                                          <w:rFonts w:ascii="Cambria Math" w:hAnsi="Cambria Math"/>
                                                          <w:b/>
                                                          <w:i/>
                                                          <w:sz w:val="18"/>
                                                          <w:szCs w:val="18"/>
                                                        </w:rPr>
                                                      </m:ctrlPr>
                                                    </m:fPr>
                                                    <m:num>
                                                      <m:r>
                                                        <m:rPr>
                                                          <m:sty m:val="bi"/>
                                                        </m:rPr>
                                                        <w:rPr>
                                                          <w:rFonts w:ascii="Cambria Math" w:hAnsi="Cambria Math"/>
                                                          <w:sz w:val="18"/>
                                                        </w:rPr>
                                                        <m:t>h</m:t>
                                                      </m:r>
                                                    </m:num>
                                                    <m:den>
                                                      <m:r>
                                                        <m:rPr>
                                                          <m:sty m:val="bi"/>
                                                        </m:rPr>
                                                        <w:rPr>
                                                          <w:rFonts w:ascii="Cambria Math" w:hAnsi="Cambria Math"/>
                                                          <w:sz w:val="18"/>
                                                        </w:rPr>
                                                        <m:t>2</m:t>
                                                      </m:r>
                                                    </m:den>
                                                  </m:f>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64822099" name="Text Box 153"/>
                                        <wps:cNvSpPr txBox="1"/>
                                        <wps:spPr>
                                          <a:xfrm>
                                            <a:off x="1566635" y="1065982"/>
                                            <a:ext cx="506700" cy="255937"/>
                                          </a:xfrm>
                                          <a:prstGeom prst="rect">
                                            <a:avLst/>
                                          </a:prstGeom>
                                          <a:noFill/>
                                          <a:ln w="6350">
                                            <a:noFill/>
                                          </a:ln>
                                          <a:effectLst/>
                                        </wps:spPr>
                                        <wps:txbx>
                                          <w:txbxContent>
                                            <w:p w14:paraId="3DC3E96E" w14:textId="77777777" w:rsidR="00DC3C12" w:rsidRDefault="009A3DBF" w:rsidP="004B610B">
                                              <w:pPr>
                                                <w:rPr>
                                                  <w:b/>
                                                  <w:i/>
                                                  <w:sz w:val="18"/>
                                                </w:rPr>
                                              </w:pPr>
                                              <m:oMathPara>
                                                <m:oMathParaPr>
                                                  <m:jc m:val="center"/>
                                                </m:oMathParaPr>
                                                <m:oMath>
                                                  <m:f>
                                                    <m:fPr>
                                                      <m:type m:val="lin"/>
                                                      <m:ctrlPr>
                                                        <w:rPr>
                                                          <w:rFonts w:ascii="Cambria Math" w:hAnsi="Cambria Math"/>
                                                          <w:b/>
                                                          <w:i/>
                                                          <w:sz w:val="18"/>
                                                          <w:szCs w:val="18"/>
                                                        </w:rPr>
                                                      </m:ctrlPr>
                                                    </m:fPr>
                                                    <m:num>
                                                      <m:r>
                                                        <m:rPr>
                                                          <m:sty m:val="bi"/>
                                                        </m:rPr>
                                                        <w:rPr>
                                                          <w:rFonts w:ascii="Cambria Math" w:hAnsi="Cambria Math"/>
                                                          <w:sz w:val="18"/>
                                                        </w:rPr>
                                                        <m:t>-h</m:t>
                                                      </m:r>
                                                    </m:num>
                                                    <m:den>
                                                      <m:r>
                                                        <m:rPr>
                                                          <m:sty m:val="bi"/>
                                                        </m:rPr>
                                                        <w:rPr>
                                                          <w:rFonts w:ascii="Cambria Math" w:hAnsi="Cambria Math"/>
                                                          <w:sz w:val="18"/>
                                                        </w:rPr>
                                                        <m:t>2</m:t>
                                                      </m:r>
                                                    </m:den>
                                                  </m:f>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g:grpSp>
                            </wpg:grpSp>
                          </wpg:grpSp>
                        </wpg:grpSp>
                        <wps:wsp>
                          <wps:cNvPr id="1271017676" name="Straight Connector 6"/>
                          <wps:cNvCnPr/>
                          <wps:spPr>
                            <a:xfrm>
                              <a:off x="38800" y="804467"/>
                              <a:ext cx="3063266" cy="4468"/>
                            </a:xfrm>
                            <a:prstGeom prst="line">
                              <a:avLst/>
                            </a:prstGeom>
                            <a:noFill/>
                            <a:ln w="12700" cap="flat" cmpd="sng" algn="ctr">
                              <a:solidFill>
                                <a:srgbClr val="FF0000"/>
                              </a:solidFill>
                              <a:prstDash val="lgDashDotDot"/>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48E954E7" id="Group 166" o:spid="_x0000_s1660" style="position:absolute;margin-left:110.65pt;margin-top:0;width:255.1pt;height:110.8pt;z-index:-251314176;mso-position-horizontal-relative:margin;mso-width-relative:margin;mso-height-relative:margin" coordsize="38199,14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DDtCgsAAL1EAAAOAAAAZHJzL2Uyb0RvYy54bWzsXG1zm8wV/d6Z/gdG3xuzu8CymjjPOE6c&#10;diZ9mmnS5jNGSKKDgAKO7P76nn1hQS9YL/Ej2xnlgyMJLbB3zz333LsXvf3tfpE5P5KqTov8ckTe&#10;uCMnyeNikuazy9G/vt38JRw5dRPlkygr8uRy9JDUo9/e/flPb5flOKHFvMgmSeXgJHk9XpaXo3nT&#10;lOOLizqeJ4uoflOUSY6D06JaRA3eVrOLSRUtcfZFdkFdN7hYFtWkrIo4qWt8+kEfHL1T559Ok7j5&#10;x3RaJ42TXY5wb436W6m/t/Lvxbu30XhWReU8jc1tREfcxSJKc1zUnupD1ETOXZVunGqRxlVRF9Pm&#10;TVwsLorpNI0TNQfMhrhrs/lUFXelmstsvJyV1kww7Zqdjj5t/PuPL5WTTrB2lHPfdz0vGDl5tMBa&#10;qcs7JAiklZblbIwvf6rKr+WXynww0+/kxO+n1UL+jyk598q+D9a+yX3jxPiQUSY4xzLEOEY8l5PA&#10;rEA8xzJtjIvnH9uRIRGiP5IST97VRXvhC3l/9naWJdBUdwarf85gX+dRmah1qKUNWoOFru/SMCC8&#10;NdjXporS2bxxros8B/SKymHadmrcdW4MV49r2LC1mjPN0vLfMIgCkLEfIy4JPZwZlvJI6IdUniga&#10;t6bkJCSUaUv6nHtMrJgjGpdV3XxKioUjX1yOsjSXM4jG0Y/PdaMt135FfpwXN2mWqUtkubNUcHDl&#10;SkVwymkWNXi5KAGTOp+NnCibwdvjplKnrIssncjh8kT1Q32dVc6PCA4HP50Uy2+455GTRXWDA8CE&#10;+mfudmWovJ8PUT3Xgyd49aFo9LQXaQOayNLF5Sjsj89yZRTl6GZecu21eeWr22LyoKwOgChMaCQr&#10;pFhQ2wX1Ai6454l2QbUHKKQ9Cf5DAJ5hUVv8GxRH4z3wv3XkIP6NM6xPMXBDFnquuzZDX1r5eWdI&#10;A04JbbmBCUID5TuDMzyFh3sedUPfJwhimhL/Ca+O8lmWOKQ7pmynPNxSYwvBlp4sLxJPUF95deAG&#10;FPNVLtd6NSU+px6uJgHCfe4Kxb3WBhtuXeF+HnNrRDblmYpjLkc5YvDIqYrme9rMFau1tDOr4T7S&#10;l2a1UxbgSy7dTLt3Nbu1Lu2/F+8/+Orz7G7x92KinRWQwrc1fdwtJJcrAgjajzGDWp9Gcfas7l+K&#10;iK2Xct337o06KUbLEeo/c5vgMwcLgdsPIAPkeKeOoyyRgUzfR5NmiVwu3JQcaAwhr2sIToC+9yO4&#10;HjmucpSiL325n2QouSgqatZlfJOCCD+DL79EFcQIbhICC0fnRfW/kbOEWAEN//cuqrCW2d9yLJYA&#10;GvG1Rr3xgCG8qfpHbvtH8rvFdQF6JrBZGauX8vtN1r6cVsXiO3TVlbwqDkV5jGtrwjdvrhstoqDM&#10;4uTqSn0NiqaMms/51zJuYSXN9e3+e1SVJg41gPrvRRtQN8KR/q5cpLy4umuKaarWr2NyLOYeRC4Q&#10;lUPGpKf1pUwol+opaG6IrHYT+dBIQFQrqHUhM0DkJPCpS7knrPjQsUrJgAOn6HEiPM1JLAy5opxO&#10;aRDBQmooyQso4YqWezNdG66MLA9/NNpt7QSBUN8YnPApeJ2KQEBUUSt1rXK7qqpi2ddvJvjvFHB/&#10;Vf60TcohyBPXcL60rzFQy/meUtyS8Bnjob8a9DYIvzYS0ypMrRr3VnX7k57itidXdeqsjzBmNJ4n&#10;0eRjPpEatF6A4BIozWxmOD1KM3mseSiRnzRVqmKxPAY4HacFTwA3CBvQkd/JSqmInffFPUSEya2s&#10;enCaexwwQUwyXT9TkLxo8oPO6ULmPeqzNAgQy42N2iytlf6GlXfJiF4A1MEzYIidmqZN3rDPAjT3&#10;t/c61wTfKCpuBfqrCH/IYnQkfAnBr4sTOqRtz2hcAb3JPLDKSiAkCg8HhgkIAZCUUXktew3Fs158&#10;WBnXhYWhkc8ZGDwI1hABCspI6wYbFyzfOkTpS+maKAUcktJTyQGyWAArIiaEuoLRBVovDHzSpvQB&#10;ZS8npe8nADc3Sm1ryl2JEavSOJvJVB4J/GlzeOSQJIQhu9BuqliqfnJGvCQLhdy25kG4YIQRoNpA&#10;/vruFtlt97HhaYB9v+wWUnEbTfgQmdRUPhgnvthRsIpxG11mK0PNbGLuMJr8Z+RMFxlyI2SZjsd8&#10;n5v4pnSQUgNthFsJUkfkfisQf7Li1i4ZtE801aWtVxE5Y1QKX1DslDSwNV6KAFKKEW8tb9RMfRR5&#10;KKJfU/zIoVQapcuAhAceLgg324iZ/cG9wDkwfDBwDkyWUIHyliuEdX1DlcdUA6FkUZhFWRG+j8rW&#10;Rr2aBhR1NO3/fhgyXwnA3oyHTtCb99ZTDM76BMIeWzYUabiq06/phY08cg/VIBFg5D3qxIhhJmnc&#10;Yk5oKlVDFqFAPVkH4wFt/+tnjM1KVlg3SZQ1c2OUl5sUClSWKQ1sadlKzQ3oGOlysOCUmw2UaJ8U&#10;IXe1cu0EpwERdbmsSZ9B1CstvBIQMc4ZNgk8CCvNP11lgR1bWegTMadh6Bqm7jK+jskZ1DZXxy0N&#10;b1SsTl9bMPHrXFvo7fMeVFjfq7ZAiSxX0hCV436NnRjcHdEt0Jc7Fm0DYqenHHR9oT+4pxkGhlu4&#10;dlOVG/KDwhA8Sn2PImlZnayKva9WGJ5AIpFAUC48bhW1DXNdRQV9DF2SeUhFhbiUQVNCcgpoMLbW&#10;IiGrrooalVLizF/dd9ggqnOLRG9n7RTQgENB5HrIrjajl3Gsg+vigctDhD6VhlDPbfuLWjoRxGfM&#10;1NhQYXN14mXZYAMTpw9eNmy/ovT+RRXGDYhts9wf0/sVeIz5ApXGLdhVPGPKbLJmtu+ejsKuLp+F&#10;jPI2RW6xS1yXBSA5lfm9TPBarz2D1xYhD1JeJwEvOprQXIi0YQt2Tf/AwbyLKpIH6Sd5t6/EOuyi&#10;9U3ufah9bnQu7NrcOD3xWq89Y/cFYxdtsYKhIyWwSrxLedEC1enIQ4hXZxCE+HAKU4m1wMVGtwih&#10;XiVwQboEBZtHKyWnB6512TNwjwXuQIUcWR9q1Wina4lSF8jRDaVwdlCKK3d/ZQEcMPKRDoUqVHa1&#10;OMaCIASmFT+icU3v0Pey3IHxXaq7/QxW2q4nuicQ+NjQxu6C6LYWbe63XuKkFsM79tSHu6w8Iag0&#10;oLQvEk5qukBbP0aXVevE1EVDxONO/OvXzH+9LivUozw8JAI/ar21Fxn6JfRDIsOA17Wo2uFzz55O&#10;YnuvDYnn4HBccOh4E+PX6oNb95A91BggFHxb8TK7qscEDeIHAVrtNKvhvHggCJGnixq+q3r7VNTg&#10;HE3g6725Qyfowsb2Uzxn2AiFR2jIfavwBsMG9rY6wTdQOOxvqgoeBiGqPzJGbLGm2Q/Dc2kubP6o&#10;yvvJAKHaJ5/x2apd7SddF+5ap63syl0kE9OWK18pPK7uwL6WvlyCh6EoxzYsFn7H9j0eqDgUaeqp&#10;ISBNIH1AQ6GyUxs3CJ5t0lIPvR/omvgjsSZR/WwP8R0NtFcMK8FR1cauh93Z73QIEoAORofoEKSd&#10;HpJTRV0BSuZopVsBFEVK3KYP2J5Fl//jmDp1lopOmXbmZyFynBA5SWlQBF6IpxK7fc4edvu7dAdh&#10;tydiCHqZxPqzzH0JIsG7q6Pp9OC16cMZvMeBt6+cn+r1SRwCv4qAkiMP8FTcukboNrDtnt1w9aIn&#10;Q8HU8nFVSAP01uCJ81UmZy72eGQOKytBOLyj3Hi6TeuX9xDABpDwGxkKnub3POSPcPTf43X/V0fe&#10;/R8AAP//AwBQSwMEFAAGAAgAAAAhAOpvG/LeAAAACAEAAA8AAABkcnMvZG93bnJldi54bWxMj81q&#10;wzAQhO+FvoPYQm+N/EPS4lgOIbQ9hUKTQslNsTa2ibUylmI7b99tL81xZ4bZb/LVZFsxYO8bRwri&#10;WQQCqXSmoUrB1/7t6QWED5qMbh2hgit6WBX3d7nOjBvpE4ddqASXkM+0gjqELpPSlzVa7WeuQ2Lv&#10;5HqrA599JU2vRy63rUyiaCGtbog/1LrDTY3leXexCt5HPa7T+HXYnk+b62E///jexqjU48O0XoII&#10;OIX/MPziMzoUzHR0FzJetAqSJE45qoAXsf2cxnMQxz99AbLI5e2A4gcAAP//AwBQSwECLQAUAAYA&#10;CAAAACEAtoM4kv4AAADhAQAAEwAAAAAAAAAAAAAAAAAAAAAAW0NvbnRlbnRfVHlwZXNdLnhtbFBL&#10;AQItABQABgAIAAAAIQA4/SH/1gAAAJQBAAALAAAAAAAAAAAAAAAAAC8BAABfcmVscy8ucmVsc1BL&#10;AQItABQABgAIAAAAIQA7bDDtCgsAAL1EAAAOAAAAAAAAAAAAAAAAAC4CAABkcnMvZTJvRG9jLnht&#10;bFBLAQItABQABgAIAAAAIQDqbxvy3gAAAAgBAAAPAAAAAAAAAAAAAAAAAGQNAABkcnMvZG93bnJl&#10;di54bWxQSwUGAAAAAAQABADzAAAAbw4AAAAA&#10;">
                <v:line id="Straight Connector 3" o:spid="_x0000_s1661" style="position:absolute;flip:y;visibility:visible;mso-wrap-style:square" from="31018,4185" to="38199,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Mp8gAAADjAAAADwAAAGRycy9kb3ducmV2LnhtbERPT0vDMBS/C36H8ARvLlnBWeuyMRSZ&#10;uzjW9VBvj+bZBpuX0sStfnszEDy+3/+3XE+uFycag/WsYT5TIIgbbyy3Gqrj610OIkRkg71n0vBD&#10;Adar66slFsaf+UCnMrYihXAoUEMX41BIGZqOHIaZH4gT9+lHhzGdYyvNiOcU7nqZKbWQDi2nhg4H&#10;eu6o+Sq/nYaaNtvso95W1W7/WFt6KYd3a7W+vZk2TyAiTfFf/Od+M2l+ru5Vli/mD3D5KQE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CMp8gAAADjAAAADwAAAAAA&#10;AAAAAAAAAAChAgAAZHJzL2Rvd25yZXYueG1sUEsFBgAAAAAEAAQA+QAAAJYDAAAAAA==&#10;" strokecolor="windowText" strokeweight="1pt">
                  <v:stroke dashstyle="dashDot" joinstyle="miter"/>
                </v:line>
                <v:group id="Group 4" o:spid="_x0000_s1662" style="position:absolute;width:38160;height:14072" coordsize="38160,14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iN1ckAAADjAAAADwAAAGRycy9kb3ducmV2LnhtbERPS2vCQBC+F/oflil4&#10;q5vU1EfqKiK29CBCtVB6G7JjEszOhuyaxH/vCoLH+d4zX/amEi01rrSsIB5GIIgzq0vOFfwePl+n&#10;IJxH1lhZJgUXcrBcPD/NMdW24x9q9z4XIYRdigoK7+tUSpcVZNANbU0cuKNtDPpwNrnUDXYh3FTy&#10;LYrG0mDJoaHAmtYFZaf92Sj46rBbjeJNuz0d15f/w/vubxuTUoOXfvUBwlPvH+K7+1uH+dNkPJlN&#10;kmQGt58CAHJx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hSI3VyQAA&#10;AOMAAAAPAAAAAAAAAAAAAAAAAKoCAABkcnMvZG93bnJldi54bWxQSwUGAAAAAAQABAD6AAAAoAMA&#10;AAAA&#10;">
                  <v:group id="Group 5" o:spid="_x0000_s1663" style="position:absolute;width:38160;height:14072" coordsize="26721,1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Ol7MsAAADiAAAADwAAAGRycy9kb3ducmV2LnhtbESPT2vCQBTE74V+h+UV&#10;equ7qVZi6ioibfEgBf+A9PbIPpNg9m3IbpP47V2h0OMwM79h5svB1qKj1leONSQjBYI4d6biQsPx&#10;8PmSgvAB2WDtmDRcycNy8fgwx8y4nnfU7UMhIoR9hhrKEJpMSp+XZNGPXEMcvbNrLYYo20KaFvsI&#10;t7V8VWoqLVYcF0psaF1Sftn/Wg1fPfarcfLRbS/n9fXn8PZ92iak9fPTsHoHEWgI/+G/9sZomKp0&#10;nE6UmsH9UrwDcnE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8zpezL&#10;AAAA4gAAAA8AAAAAAAAAAAAAAAAAqgIAAGRycy9kb3ducmV2LnhtbFBLBQYAAAAABAAEAPoAAACi&#10;AwAAAAA=&#10;">
                    <v:rect id="Rectangle 1442085518" o:spid="_x0000_s1664" style="position:absolute;left:149;top:6062;width:21572;height:7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FlcwA&#10;AADjAAAADwAAAGRycy9kb3ducmV2LnhtbESPT0/DMAzF70h8h8hI3Fiy0UFVlk0DCYHEZRt/xtFq&#10;TFPROFWTbeXb4wMSR/s9v/fzYjWGTh1pSG1kC9OJAUVcR9dyY+Ht9fGqBJUyssMuMln4oQSr5fnZ&#10;AisXT7yl4y43SkI4VWjB59xXWqfaU8A0iT2xaF9xCJhlHBrtBjxJeOj0zJgbHbBlafDY04On+nt3&#10;CBY+Xwpz2HO9vr995/3myWw/ymtv7eXFuL4DlWnM/+a/62cn+EUxM+V8PhVo+UkWoJ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dEFlcwAAADjAAAADwAAAAAAAAAAAAAAAACY&#10;AgAAZHJzL2Rvd25yZXYueG1sUEsFBgAAAAAEAAQA9QAAAJEDAAAAAA==&#10;" fillcolor="#00b0f0" stroked="f" strokeweight="1.5pt">
                      <v:fill color2="#bdd7ee" rotate="t" angle="180" colors="0 #00b0f0;12452f #00b0f0" focus="100%" type="gradient"/>
                    </v:rect>
                    <v:group id="Group 8" o:spid="_x0000_s1665" style="position:absolute;width:26721;height:13912" coordsize="26721,1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hE8gAAADjAAAADwAAAGRycy9kb3ducmV2LnhtbERPzWrCQBC+F/oOyxR6&#10;q5sYlBhdRaQtPYhQLYi3ITsmwexsyG6T+PauIHic738Wq8HUoqPWVZYVxKMIBHFudcWFgr/D10cK&#10;wnlkjbVlUnAlB6vl68sCM217/qVu7wsRQthlqKD0vsmkdHlJBt3INsSBO9vWoA9nW0jdYh/CTS3H&#10;UTSVBisODSU2tCkpv+z/jYLvHvt1En9228t5cz0dJrvjNial3t+G9RyEp8E/xQ/3jw7zZ+k0TpNk&#10;PIH7TwEAub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YYIRPIAAAA&#10;4wAAAA8AAAAAAAAAAAAAAAAAqgIAAGRycy9kb3ducmV2LnhtbFBLBQYAAAAABAAEAPoAAACfAwAA&#10;AAA=&#10;">
                      <v:group id="_x0000_s1666" style="position:absolute;left:471;top:6388;width:1939;height:4622" coordorigin="471,6388" coordsize="1938,4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BrxMkAAADjAAAADwAAAGRycy9kb3ducmV2LnhtbERPzWrCQBC+C32HZQq9&#10;6SapmjZ1FZFaPEihWii9DdkxCWZnQ3abxLd3C4LH+f5nsRpMLTpqXWVZQTyJQBDnVldcKPg+bscv&#10;IJxH1lhbJgUXcrBaPowWmGnb8xd1B1+IEMIuQwWl900mpctLMugmtiEO3Mm2Bn0420LqFvsQbmqZ&#10;RNFcGqw4NJTY0Kak/Hz4Mwo+euzXz/F7tz+fNpff4+zzZx+TUk+Pw/oNhKfB38U3906H+fNZEiXp&#10;9DWF/58CAHJ5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OsGvEyQAA&#10;AOMAAAAPAAAAAAAAAAAAAAAAAKoCAABkcnMvZG93bnJldi54bWxQSwUGAAAAAAQABAD6AAAAoAMA&#10;AAAA&#10;">
                        <v:shape id="Straight Arrow Connector 34" o:spid="_x0000_s1667" type="#_x0000_t32" style="position:absolute;left:2141;top:6388;width:44;height:33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pqscAAADjAAAADwAAAGRycy9kb3ducmV2LnhtbERPzWrCQBC+F/oOyxS81Y2BxBhdpQjV&#10;CF5q+wDT7JiEZmfT7Krx7V1B8Djf/yxWg2nFmXrXWFYwGUcgiEurG64U/Hx/vmcgnEfW2FomBVdy&#10;sFq+viww1/bCX3Q++EqEEHY5Kqi973IpXVmTQTe2HXHgjrY36MPZV1L3eAnhppVxFKXSYMOhocaO&#10;1jWVf4eTUcC7bFvsqt99svZFUkw3Tfm/vyo1ehs+5iA8Df4pfrgLHebHs3Q2yZI4hftPAQC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5emqxwAAAOMAAAAPAAAAAAAA&#10;AAAAAAAAAKECAABkcnMvZG93bnJldi54bWxQSwUGAAAAAAQABAD5AAAAlQMAAAAA&#10;" strokecolor="windowText" strokeweight="1.5pt">
                          <v:stroke startarrowwidth="narrow" startarrowlength="long" endarrow="block" joinstyle="miter"/>
                        </v:shape>
                        <v:shape id="Text Box 146" o:spid="_x0000_s1668" type="#_x0000_t202" style="position:absolute;left:471;top:8348;width:19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qYhcwA&#10;AADiAAAADwAAAGRycy9kb3ducmV2LnhtbESPT2vCQBTE7wW/w/IKvdVNQtU0uooExFLag38uvT2z&#10;zyQ0+zZmV0376V2h0OMwM79hZoveNOJCnastK4iHEQjiwuqaSwX73eo5BeE8ssbGMin4IQeL+eBh&#10;hpm2V97QZetLESDsMlRQed9mUrqiIoNuaFvi4B1tZ9AH2ZVSd3gNcNPIJIrG0mDNYaHClvKKiu/t&#10;2Sh4z1efuDkkJv1t8vXHcdme9l8jpZ4e++UUhKfe/4f/2m9awSSJx3E6enmF+6VwB+T8B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7qYhcwAAADiAAAADwAAAAAAAAAAAAAAAACY&#10;AgAAZHJzL2Rvd25yZXYueG1sUEsFBgAAAAAEAAQA9QAAAJEDAAAAAA==&#10;" filled="f" stroked="f" strokeweight=".5pt">
                          <v:textbox>
                            <w:txbxContent>
                              <w:p w14:paraId="36030D70" w14:textId="77777777" w:rsidR="00DC3C12" w:rsidRDefault="00DC3C12" w:rsidP="004B610B">
                                <w:pPr>
                                  <w:spacing w:after="120"/>
                                  <w:rPr>
                                    <w:b/>
                                    <w:sz w:val="18"/>
                                  </w:rPr>
                                </w:pPr>
                                <w:r>
                                  <w:rPr>
                                    <w:b/>
                                    <w:sz w:val="18"/>
                                  </w:rPr>
                                  <w:t>Z</w:t>
                                </w:r>
                              </w:p>
                            </w:txbxContent>
                          </v:textbox>
                        </v:shape>
                      </v:group>
                      <v:group id="Group 10" o:spid="_x0000_s1669" style="position:absolute;width:26721;height:13912" coordsize="26721,1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L3MgAAADjAAAADwAAAGRycy9kb3ducmV2LnhtbERPzWrCQBC+F/oOyxS8&#10;1U2MlhpdRUSlBxHUQvE2ZMckmJ0N2TWJb+8WCj3O9z/zZW8q0VLjSssK4mEEgjizuuRcwfd5+/4J&#10;wnlkjZVlUvAgB8vF68scU207PlJ78rkIIexSVFB4X6dSuqwgg25oa+LAXW1j0IezyaVusAvhppKj&#10;KPqQBksODQXWtC4ou53uRsGuw26VxJt2f7uuH5fz5PCzj0mpwVu/moHw1Pt/8Z/7S4f50XQ8HSXj&#10;SQK/PwUA5OIJ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Pii9zIAAAA&#10;4wAAAA8AAAAAAAAAAAAAAAAAqgIAAGRycy9kb3ducmV2LnhtbFBLBQYAAAAABAAEAPoAAACfAwAA&#10;AAA=&#10;">
                        <v:line id="Straight Connector 11" o:spid="_x0000_s1670" style="position:absolute;flip:y;visibility:visible;mso-wrap-style:square" from="21854,2148" to="26719,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K4b8kAAADiAAAADwAAAGRycy9kb3ducmV2LnhtbESPwWrDMBBE74X8g9hCb43kkhrXiRJC&#10;Q6DgXJr0AxZrY5laK8dSEvvvq0Khx2Fm3jCrzeg6caMhtJ41ZHMFgrj2puVGw9dp/1yACBHZYOeZ&#10;NEwUYLOePaywNP7On3Q7xkYkCIcSNdgY+1LKUFtyGOa+J07e2Q8OY5JDI82A9wR3nXxRKpcOW04L&#10;Fnt6t1R/H69OQ+sO1bSdpv2pOuyqV5thteguWj89jtsliEhj/A//tT+MhkWuVJG/FRn8Xkp3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CuG/JAAAA4gAAAA8AAAAA&#10;AAAAAAAAAAAAoQIAAGRycy9kb3ducmV2LnhtbFBLBQYAAAAABAAEAPkAAACXAwAAAAA=&#10;" strokecolor="red" strokeweight="1pt">
                          <v:stroke dashstyle="longDashDotDot" joinstyle="miter"/>
                        </v:line>
                        <v:group id="Group 12" o:spid="_x0000_s1671" style="position:absolute;width:26721;height:13912" coordsize="26721,1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ytMsAAADjAAAADwAAAGRycy9kb3ducmV2LnhtbESPQWvCQBSE74X+h+UV&#10;equbjRhC6ioirfQghaog3h7ZZxLMvg3ZbRL/fbdQ6HGYmW+Y5XqyrRio941jDWqWgCAunWm40nA6&#10;vr/kIHxANtg6Jg138rBePT4ssTBu5C8aDqESEcK+QA11CF0hpS9rsuhnriOO3tX1FkOUfSVNj2OE&#10;21amSZJJiw3HhRo72tZU3g7fVsNuxHEzV2/D/nbd3i/Hxed5r0jr56dp8woi0BT+w3/tD6MhVanK&#10;82yRZvD7Kf4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f+srTL&#10;AAAA4wAAAA8AAAAAAAAAAAAAAAAAqgIAAGRycy9kb3ducmV2LnhtbFBLBQYAAAAABAAEAPoAAACi&#10;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179313111" o:spid="_x0000_s1672" type="#_x0000_t16" style="position:absolute;left:149;width:26572;height:1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0KscA&#10;AADjAAAADwAAAGRycy9kb3ducmV2LnhtbERPX2vCMBB/F/Ydwg32IjONBbd1RlGH4MNAdNv72dza&#10;suZSksx2394MBB/v9//my8G24kw+NI41qEkGgrh0puFKw+fH9vEZRIjIBlvHpOGPAiwXd6M5Fsb1&#10;fKDzMVYihXAoUEMdY1dIGcqaLIaJ64gT9+28xZhOX0njsU/htpXTLJtJiw2nhho72tRU/hx/rYZx&#10;/q5Cv93kX8NbOK33dDqM117rh/th9Qoi0hBv4qt7Z9J89fSSq1wpBf8/JQDk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I9CrHAAAA4wAAAA8AAAAAAAAAAAAAAAAAmAIAAGRy&#10;cy9kb3ducmV2LnhtbFBLBQYAAAAABAAEAPUAAACMAwAAAAA=&#10;" adj="9408" filled="f" strokecolor="windowText" strokeweight="1.5pt"/>
                          <v:group id="Group 14" o:spid="_x0000_s1673" style="position:absolute;top:2148;width:21721;height:11764" coordorigin=",2148" coordsize="21721,1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DRncsAAADiAAAADwAAAGRycy9kb3ducmV2LnhtbESPQWvCQBSE74X+h+UV&#10;equb1Bpt6ioiVjxIoSqIt0f2mQSzb0N2TeK/d4VCj8PMfMNM572pREuNKy0riAcRCOLM6pJzBYf9&#10;99sEhPPIGivLpOBGDuaz56cpptp2/EvtzuciQNilqKDwvk6ldFlBBt3A1sTBO9vGoA+yyaVusAtw&#10;U8n3KEqkwZLDQoE1LQvKLrurUbDusFsM41W7vZyXt9N+9HPcxqTU60u/+ALhqff/4b/2Riv4TCbj&#10;ZBh/jOBxKdwBObs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JQ0Z3L&#10;AAAA4gAAAA8AAAAAAAAAAAAAAAAAqgIAAGRycy9kb3ducmV2LnhtbFBLBQYAAAAABAAEAPoAAACi&#10;AwAAAAA=&#10;">
                            <v:group id="Group 15" o:spid="_x0000_s1674" style="position:absolute;left:14680;top:6065;width:2625;height:5884" coordorigin="14680,6065" coordsize="2625,5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hp9MsAAADjAAAADwAAAGRycy9kb3ducmV2LnhtbESPT2vCQBDF70K/wzKF&#10;3uomtopJXUWklh5E8A+ItyE7JsHsbMiuSfz2XaHgcea995s3s0VvKtFS40rLCuJhBII4s7rkXMHx&#10;sH6fgnAeWWNlmRTcycFi/jKYYaptxztq9z4XAcIuRQWF93UqpcsKMuiGtiYO2sU2Bn0Ym1zqBrsA&#10;N5UcRdFEGiw5XCiwplVB2XV/Mwp+OuyWH/F3u7leVvfzYbw9bWJS6u21X36B8NT7p/k//atD/VHy&#10;GahJEsPjp7AAOf8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CYafTL&#10;AAAA4wAAAA8AAAAAAAAAAAAAAAAAqgIAAGRycy9kb3ducmV2LnhtbFBLBQYAAAAABAAEAPoAAACi&#10;AwAAAAA=&#10;">
                              <v:shape id="Straight Arrow Connector 31" o:spid="_x0000_s1675" type="#_x0000_t32" style="position:absolute;left:16065;top:6065;width:0;height:19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AK1soAAADjAAAADwAAAGRycy9kb3ducmV2LnhtbESPQUsDMRSE74L/ITyhF7FJg61lbVpE&#10;EErBg7Ug3h6b193FzUtI0u323zeC4HGYmW+Y1WZ0vRgops6zgdlUgSCuve24MXD4fHtYgkgZ2WLv&#10;mQxcKMFmfXuzwsr6M3/QsM+NKBBOFRpocw6VlKluyWGa+kBcvKOPDnORsZE24rnAXS+1UgvpsOOy&#10;0GKg15bqn/3JGXCn+8UwxmO42H7+9a7tNx92wZjJ3fjyDCLTmP/Df+2tNaDVTM+1Wj4+we+n8gfk&#10;+go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0ArWygAAAOMAAAAPAAAA&#10;AAAAAAAAAAAAAKECAABkcnMvZG93bnJldi54bWxQSwUGAAAAAAQABAD5AAAAmAMAAAAA&#10;" strokecolor="windowText" strokeweight="1.5pt">
                                <v:stroke endarrow="classic" joinstyle="miter"/>
                              </v:shape>
                              <v:shape id="Straight Arrow Connector 32" o:spid="_x0000_s1676" type="#_x0000_t32" style="position:absolute;left:16032;top:9870;width:0;height:20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dAMcAAADiAAAADwAAAGRycy9kb3ducmV2LnhtbERPyWrDMBC9B/IPYgK9hEaOSzY3SiiG&#10;QAn00KTQ62BNbFNr5Ejykr+vDoUeH2/fH0fTiJ6cry0rWC4SEMSF1TWXCr6up+ctCB+QNTaWScGD&#10;PBwP08keM20H/qT+EkoRQ9hnqKAKoc2k9EVFBv3CtsSRu1lnMEToSqkdDjHcNDJNkrU0WHNsqLCl&#10;vKLi59IZBfc53a6b4vySO23Puw87/25dp9TTbHx7BRFoDP/iP/e7VrDZJdtVmq7j5ngp3gF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GJ0AxwAAAOIAAAAPAAAAAAAA&#10;AAAAAAAAAKECAABkcnMvZG93bnJldi54bWxQSwUGAAAAAAQABAD5AAAAlQMAAAAA&#10;" strokecolor="windowText" strokeweight="1.5pt">
                                <v:stroke endarrow="classic" joinstyle="miter"/>
                              </v:shape>
                              <v:shape id="Text Box 136" o:spid="_x0000_s1677" type="#_x0000_t202" style="position:absolute;left:14680;top:7288;width:2625;height:3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SyMwA&#10;AADiAAAADwAAAGRycy9kb3ducmV2LnhtbESPQWvCQBSE74X+h+UVvNWN0RobXUUCYintQeult9fs&#10;Mwlm38bsqtFf3y0UPA4z8w0zW3SmFmdqXWVZwaAfgSDOra64ULD7Wj1PQDiPrLG2TAqu5GAxf3yY&#10;YarthTd03vpCBAi7FBWU3jeplC4vyaDr24Y4eHvbGvRBtoXULV4C3NQyjqKxNFhxWCixoayk/LA9&#10;GQXv2eoTNz+xmdzqbP2xXzbH3feLUr2nbjkF4anz9/B/+00rGCbJMIleRzH8XQp3QM5/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RxSyMwAAADiAAAADwAAAAAAAAAAAAAAAACY&#10;AgAAZHJzL2Rvd25yZXYueG1sUEsFBgAAAAAEAAQA9QAAAJEDAAAAAA==&#10;" filled="f" stroked="f" strokeweight=".5pt">
                                <v:textbox>
                                  <w:txbxContent>
                                    <w:p w14:paraId="2E2764AB" w14:textId="77777777" w:rsidR="00DC3C12" w:rsidRDefault="00DC3C12" w:rsidP="004B610B">
                                      <w:pPr>
                                        <w:spacing w:after="120"/>
                                        <w:rPr>
                                          <w:b/>
                                          <w:sz w:val="32"/>
                                        </w:rPr>
                                      </w:pPr>
                                      <w:r>
                                        <w:rPr>
                                          <w:b/>
                                          <w:sz w:val="32"/>
                                        </w:rPr>
                                        <w:t>e</w:t>
                                      </w:r>
                                    </w:p>
                                  </w:txbxContent>
                                </v:textbox>
                              </v:shape>
                            </v:group>
                            <v:group id="_x0000_s1678" style="position:absolute;top:2148;width:21721;height:11764" coordorigin=",2148" coordsize="21721,1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FMZ8sAAADiAAAADwAAAGRycy9kb3ducmV2LnhtbESPQWvCQBSE74X+h+UV&#10;equbxFpD6ioiVTyIUBXE2yP7TILZtyG7TeK/7wqFHoeZ+YaZLQZTi45aV1lWEI8iEMS51RUXCk7H&#10;9VsKwnlkjbVlUnAnB4v589MMM217/qbu4AsRIOwyVFB632RSurwkg25kG+LgXW1r0AfZFlK32Ae4&#10;qWUSRR/SYMVhocSGViXlt8OPUbDpsV+O469ud7uu7pfjZH/exaTU68uw/AThafD/4b/2VitI4vE0&#10;nSTpOzwuhTsg5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nBTGfL&#10;AAAA4gAAAA8AAAAAAAAAAAAAAAAAqgIAAGRycy9kb3ducmV2LnhtbFBLBQYAAAAABAAEAPoAAACi&#10;AwAAAAA=&#10;">
                              <v:group id="Group 17" o:spid="_x0000_s1679" style="position:absolute;top:2148;width:21721;height:11764" coordorigin=",2148" coordsize="21721,1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qPo8oAAADiAAAADwAAAGRycy9kb3ducmV2LnhtbESPQWvCQBSE74X+h+UJ&#10;vekmsRaNriLSFg8iVAXx9sg+k2D2bchuk/jvu4LQ4zAz3zCLVW8q0VLjSssK4lEEgjizuuRcwen4&#10;NZyCcB5ZY2WZFNzJwWr5+rLAVNuOf6g9+FwECLsUFRTe16mULivIoBvZmjh4V9sY9EE2udQNdgFu&#10;KplE0Yc0WHJYKLCmTUHZ7fBrFHx32K3H8We7u10398txsj/vYlLqbdCv5yA89f4//GxvtYJxEieT&#10;92Q2g8elcAfk8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7qPo8oA&#10;AADiAAAADwAAAAAAAAAAAAAAAACqAgAAZHJzL2Rvd25yZXYueG1sUEsFBgAAAAAEAAQA+gAAAKED&#10;AAAAAA==&#10;">
                                <v:line id="Straight Connector 23" o:spid="_x0000_s1680" style="position:absolute;flip:y;visibility:visible;mso-wrap-style:square" from="102,9847" to="21721,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lascAAADiAAAADwAAAGRycy9kb3ducmV2LnhtbERPy0rDQBTdC/7DcIXu7MTQh4mdlmIp&#10;1Y1izCLuLplrMpi5EzLTNv59pyC4PJz3ajPaTpxo8MaxgodpAoK4dtpwo6D83N8/gvABWWPnmBT8&#10;kofN+vZmhbl2Z/6gUxEaEUPY56igDaHPpfR1Sxb91PXEkft2g8UQ4dBIPeA5httOpkmykBYNx4YW&#10;e3puqf4pjlZBRdtD+lUdyvL1PasM7Yr+zRilJnfj9glEoDH8i//cLzrOX2TpMpst53C9FDHI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ZGVqxwAAAOIAAAAPAAAAAAAA&#10;AAAAAAAAAKECAABkcnMvZG93bnJldi54bWxQSwUGAAAAAAQABAD5AAAAlQMAAAAA&#10;" strokecolor="windowText" strokeweight="1pt">
                                  <v:stroke dashstyle="dashDot" joinstyle="miter"/>
                                </v:line>
                                <v:shape id="Text Box 137" o:spid="_x0000_s1681" type="#_x0000_t202" style="position:absolute;left:6078;top:6240;width:9153;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z7sgA&#10;AADjAAAADwAAAGRycy9kb3ducmV2LnhtbERPzWrCQBC+C32HZYTedGNIRKKrSEBaSj1ovfQ2Zsck&#10;mJ1Ns1tN+/SuIHic738Wq9404kKdqy0rmIwjEMSF1TWXCg5fm9EMhPPIGhvLpOCPHKyWL4MFZtpe&#10;eUeXvS9FCGGXoYLK+zaT0hUVGXRj2xIH7mQ7gz6cXSl1h9cQbhoZR9FUGqw5NFTYUl5Rcd7/GgUf&#10;+WaLu2NsZv9N/vZ5Wrc/h+9Uqddhv56D8NT7p/jhftdhfprE0zROJgncfwoAyO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TPuyAAAAOMAAAAPAAAAAAAAAAAAAAAAAJgCAABk&#10;cnMvZG93bnJldi54bWxQSwUGAAAAAAQABAD1AAAAjQMAAAAA&#10;" filled="f" stroked="f" strokeweight=".5pt">
                                  <v:textbox>
                                    <w:txbxContent>
                                      <w:p w14:paraId="384DCBF0" w14:textId="77777777" w:rsidR="00DC3C12" w:rsidRDefault="00DC3C12" w:rsidP="004B610B">
                                        <w:pPr>
                                          <w:rPr>
                                            <w:color w:val="FF0000"/>
                                            <w:sz w:val="18"/>
                                          </w:rPr>
                                        </w:pPr>
                                        <w:r>
                                          <w:rPr>
                                            <w:color w:val="FF0000"/>
                                            <w:sz w:val="18"/>
                                          </w:rPr>
                                          <w:t xml:space="preserve">Neutral surface </w:t>
                                        </w:r>
                                      </w:p>
                                    </w:txbxContent>
                                  </v:textbox>
                                </v:shape>
                                <v:shape id="Text Box 138" o:spid="_x0000_s1682" type="#_x0000_t202" style="position:absolute;left:6078;top:8327;width:10036;height:2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JxckA&#10;AADjAAAADwAAAGRycy9kb3ducmV2LnhtbERPS2vCQBC+C/6HZYTedFOtIUZXkYC0lHrwcfE2Zsck&#10;NDubZrea9td3C4LH+d6zWHWmFldqXWVZwfMoAkGcW11xoeB42AwTEM4ja6wtk4IfcrBa9nsLTLW9&#10;8Y6ue1+IEMIuRQWl900qpctLMuhGtiEO3MW2Bn0420LqFm8h3NRyHEWxNFhxaCixoayk/HP/bRS8&#10;Z5st7s5jk/zW2evHZd18HU9TpZ4G3XoOwlPnH+K7+02H+fHLZDKdJUkM/z8FAOTy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HJxckAAADjAAAADwAAAAAAAAAAAAAAAACYAgAA&#10;ZHJzL2Rvd25yZXYueG1sUEsFBgAAAAAEAAQA9QAAAI4DAAAAAA==&#10;" filled="f" stroked="f" strokeweight=".5pt">
                                  <v:textbox>
                                    <w:txbxContent>
                                      <w:p w14:paraId="1B958B89" w14:textId="77777777" w:rsidR="00DC3C12" w:rsidRDefault="00DC3C12" w:rsidP="004B610B">
                                        <w:pPr>
                                          <w:rPr>
                                            <w:sz w:val="18"/>
                                          </w:rPr>
                                        </w:pPr>
                                        <w:r>
                                          <w:rPr>
                                            <w:sz w:val="18"/>
                                          </w:rPr>
                                          <w:t xml:space="preserve">Middle surface </w:t>
                                        </w:r>
                                      </w:p>
                                    </w:txbxContent>
                                  </v:textbox>
                                </v:shape>
                                <v:shape id="Text Box 139" o:spid="_x0000_s1683" type="#_x0000_t202" style="position:absolute;left:9914;top:2148;width:10816;height:3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6FQswA&#10;AADiAAAADwAAAGRycy9kb3ducmV2LnhtbESPT2vCQBTE70K/w/IK3nRXMSVGV5GAtJT24J+Lt2f2&#10;mQSzb9PsVtN++m6h0OMwM79hluveNuJGna8da5iMFQjiwpmaSw3Hw3aUgvAB2WDjmDR8kYf16mGw&#10;xMy4O+/otg+liBD2GWqoQmgzKX1RkUU/di1x9C6usxii7EppOrxHuG3kVKknabHmuFBhS3lFxXX/&#10;aTW85tt33J2nNv1u8ue3y6b9OJ4SrYeP/WYBIlAf/sN/7RejIU0SNUnVfAa/l+IdkK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i6FQswAAADiAAAADwAAAAAAAAAAAAAAAACY&#10;AgAAZHJzL2Rvd25yZXYueG1sUEsFBgAAAAAEAAQA9QAAAJEDAAAAAA==&#10;" filled="f" stroked="f" strokeweight=".5pt">
                                  <v:textbox>
                                    <w:txbxContent>
                                      <w:p w14:paraId="5316B5F9" w14:textId="77777777" w:rsidR="00DC3C12" w:rsidRDefault="00DC3C12" w:rsidP="004B610B">
                                        <w:pPr>
                                          <w:rPr>
                                            <w:sz w:val="20"/>
                                          </w:rPr>
                                        </w:pPr>
                                        <w:r>
                                          <w:rPr>
                                            <w:sz w:val="20"/>
                                          </w:rPr>
                                          <w:t>Ceramic rich surface</w:t>
                                        </w:r>
                                      </w:p>
                                      <w:p w14:paraId="294FFBEF" w14:textId="77777777" w:rsidR="00DC3C12" w:rsidRDefault="00DC3C12" w:rsidP="004B610B">
                                        <w:pPr>
                                          <w:rPr>
                                            <w:rFonts w:ascii="Calibri" w:hAnsi="Calibri" w:cs="Arial"/>
                                          </w:rPr>
                                        </w:pPr>
                                      </w:p>
                                    </w:txbxContent>
                                  </v:textbox>
                                </v:shape>
                                <v:shape id="Text Box 140" o:spid="_x0000_s1684" type="#_x0000_t202" style="position:absolute;top:11580;width:13509;height:2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6JckA&#10;AADjAAAADwAAAGRycy9kb3ducmV2LnhtbERPzWrCQBC+C77DMoXedKOiJNFVJCAtYg9aL72N2TEJ&#10;zc7G7FajT98VCj3O9z+LVWdqcaXWVZYVjIYRCOLc6ooLBcfPzSAG4TyyxtoyKbiTg9Wy31tgqu2N&#10;93Q9+EKEEHYpKii9b1IpXV6SQTe0DXHgzrY16MPZFlK3eAvhppbjKJpJgxWHhhIbykrKvw8/RsE2&#10;23zg/jQ28aPO3nbndXM5fk2Ven3p1nMQnjr/L/5zv+swPxolk2QSzxJ4/hQA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cm6JckAAADjAAAADwAAAAAAAAAAAAAAAACYAgAA&#10;ZHJzL2Rvd25yZXYueG1sUEsFBgAAAAAEAAQA9QAAAI4DAAAAAA==&#10;" filled="f" stroked="f" strokeweight=".5pt">
                                  <v:textbox>
                                    <w:txbxContent>
                                      <w:p w14:paraId="7C80B791" w14:textId="77777777" w:rsidR="00DC3C12" w:rsidRDefault="00DC3C12" w:rsidP="004B610B">
                                        <w:pPr>
                                          <w:rPr>
                                            <w:sz w:val="20"/>
                                          </w:rPr>
                                        </w:pPr>
                                        <w:r>
                                          <w:rPr>
                                            <w:sz w:val="20"/>
                                          </w:rPr>
                                          <w:t>Metal rich surface</w:t>
                                        </w:r>
                                      </w:p>
                                      <w:p w14:paraId="710F3B45" w14:textId="77777777" w:rsidR="00DC3C12" w:rsidRDefault="00DC3C12" w:rsidP="004B610B">
                                        <w:pPr>
                                          <w:rPr>
                                            <w:rFonts w:ascii="Calibri" w:hAnsi="Calibri" w:cs="Arial"/>
                                          </w:rPr>
                                        </w:pPr>
                                      </w:p>
                                    </w:txbxContent>
                                  </v:textbox>
                                </v:shape>
                                <v:group id="Group 28" o:spid="_x0000_s1685" style="position:absolute;left:2185;top:5475;width:3367;height:3325" coordorigin="2185,5475" coordsize="3366,3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8bIcsAAADiAAAADwAAAGRycy9kb3ducmV2LnhtbESPQWvCQBSE70L/w/IK&#10;vekmkdiQuopIW3oQoVoovT2yzySYfRuy2yT+e1cQPA4z8w2zXI+mET11rrasIJ5FIIgLq2suFfwc&#10;P6YZCOeRNTaWScGFHKxXT5Ml5toO/E39wZciQNjlqKDyvs2ldEVFBt3MtsTBO9nOoA+yK6XucAhw&#10;08gkihbSYM1hocKWthUV58O/UfA54LCZx+/97nzaXv6O6f53F5NSL8/j5g2Ep9E/wvf2l1YwT+I0&#10;y9LXBG6Xwh2Qqy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svGyHL&#10;AAAA4gAAAA8AAAAAAAAAAAAAAAAAqgIAAGRycy9kb3ducmV2LnhtbFBLBQYAAAAABAAEAPoAAACi&#10;AwAAAAA=&#10;">
                                  <v:shape id="Straight Arrow Connector 29" o:spid="_x0000_s1686" type="#_x0000_t32" style="position:absolute;left:4992;top:5794;width:45;height:22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oF2soAAADiAAAADwAAAGRycy9kb3ducmV2LnhtbESP0WrCQBRE3wv+w3KFvtVNpGqSuooI&#10;1gi+aPsBt9nbJDR7N2a3Gv/eFQQfh5k5w8yXvWnEmTpXW1YQjyIQxIXVNZcKvr82bwkI55E1NpZJ&#10;wZUcLBeDlzlm2l74QOejL0WAsMtQQeV9m0npiooMupFtiYP3azuDPsiulLrDS4CbRo6jaCoN1hwW&#10;KmxpXVHxd/w3CniXbPNd+bOfrH0+yWefdXHaX5V6HfarDxCeev8MP9q5VvCeTKM0TeMY7pfCHZCL&#10;G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nGgXaygAAAOIAAAAPAAAA&#10;AAAAAAAAAAAAAKECAABkcnMvZG93bnJldi54bWxQSwUGAAAAAAQABAD5AAAAmAMAAAAA&#10;" strokecolor="windowText" strokeweight="1.5pt">
                                    <v:stroke startarrowwidth="narrow" startarrowlength="long" endarrow="block" joinstyle="miter"/>
                                  </v:shape>
                                  <v:shape id="Text Box 142" o:spid="_x0000_s1687" type="#_x0000_t202" style="position:absolute;left:2185;top:5475;width:3367;height:3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Ms0A&#10;AADjAAAADwAAAGRycy9kb3ducmV2LnhtbESPQWvCQBSE74X+h+UVequbRBs0uooERJF60Hrp7Zl9&#10;JqHZt2l2q9Ff3y0Uehxm5htmtuhNIy7UudqygngQgSAurK65VHB8X72MQTiPrLGxTApu5GAxf3yY&#10;Yabtlfd0OfhSBAi7DBVU3reZlK6oyKAb2JY4eGfbGfRBdqXUHV4D3DQyiaJUGqw5LFTYUl5R8Xn4&#10;Ngq2+WqH+1NixvcmX7+dl+3X8eNVqeenfjkF4an3/+G/9kYrSOLhKJ5MhmkKv5/CH5Dz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wQzLNAAAA4wAAAA8AAAAAAAAAAAAAAAAA&#10;mAIAAGRycy9kb3ducmV2LnhtbFBLBQYAAAAABAAEAPUAAACSAwAAAAA=&#10;" filled="f" stroked="f" strokeweight=".5pt">
                                    <v:textbox>
                                      <w:txbxContent>
                                        <w:p w14:paraId="7061C12C" w14:textId="22677DA4" w:rsidR="00DC3C12" w:rsidRDefault="00DC3C12" w:rsidP="004B610B">
                                          <w:pPr>
                                            <w:spacing w:after="120"/>
                                            <w:rPr>
                                              <w:b/>
                                              <w:sz w:val="20"/>
                                            </w:rPr>
                                          </w:pPr>
                                          <m:oMathPara>
                                            <m:oMathParaPr>
                                              <m:jc m:val="center"/>
                                            </m:oMathParaPr>
                                            <m:oMath>
                                              <m:sSub>
                                                <m:sSubPr>
                                                  <m:ctrlPr>
                                                    <w:rPr>
                                                      <w:rFonts w:ascii="Cambria Math" w:hAnsi="Cambria Math"/>
                                                      <w:b/>
                                                      <w:i/>
                                                    </w:rPr>
                                                  </m:ctrlPr>
                                                </m:sSubPr>
                                                <m:e>
                                                  <m:r>
                                                    <m:rPr>
                                                      <m:sty m:val="bi"/>
                                                    </m:rPr>
                                                    <w:rPr>
                                                      <w:rFonts w:ascii="Cambria Math" w:hAnsi="Cambria Math"/>
                                                      <w:sz w:val="20"/>
                                                    </w:rPr>
                                                    <m:t>Z</m:t>
                                                  </m:r>
                                                </m:e>
                                                <m:sub>
                                                  <m:r>
                                                    <m:rPr>
                                                      <m:sty m:val="bi"/>
                                                    </m:rPr>
                                                    <w:rPr>
                                                      <w:rFonts w:ascii="Cambria Math" w:hAnsi="Cambria Math"/>
                                                      <w:sz w:val="20"/>
                                                    </w:rPr>
                                                    <m:t>Ns</m:t>
                                                  </m:r>
                                                </m:sub>
                                              </m:sSub>
                                            </m:oMath>
                                          </m:oMathPara>
                                        </w:p>
                                      </w:txbxContent>
                                    </v:textbox>
                                  </v:shape>
                                </v:group>
                              </v:group>
                              <v:group id="Group 18" o:spid="_x0000_s1688" style="position:absolute;left:15666;top:5915;width:5067;height:7714" coordorigin="15666,5915" coordsize="5067,7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nprMsAAADiAAAADwAAAGRycy9kb3ducmV2LnhtbESPQWvCQBSE70L/w/IK&#10;vdVNjBFNXUWkLT1IoSqIt0f2mQSzb0N2m8R/7xYKHoeZ+YZZrgdTi45aV1lWEI8jEMS51RUXCo6H&#10;j9c5COeRNdaWScGNHKxXT6MlZtr2/EPd3hciQNhlqKD0vsmkdHlJBt3YNsTBu9jWoA+yLaRusQ9w&#10;U8tJFM2kwYrDQokNbUvKr/tfo+Czx36TxO/d7nrZ3s6H9Pu0i0mpl+dh8wbC0+Af4f/2l1YwXcTp&#10;JEnSFP4uhTsgV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QZ6azL&#10;AAAA4gAAAA8AAAAAAAAAAAAAAAAAqgIAAGRycy9kb3ducmV2LnhtbFBLBQYAAAAABAAEAPoAAACi&#10;AwAAAAA=&#10;">
                                <v:shape id="Straight Arrow Connector 19" o:spid="_x0000_s1689" type="#_x0000_t32" style="position:absolute;left:19786;top:5915;width:0;height:4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BxQcoAAADiAAAADwAAAGRycy9kb3ducmV2LnhtbESPQWvCQBSE70L/w/KE3nRj0Bqjq0ih&#10;ULCHGiteH9lnEsy+DburSf99t1DocZiZb5jNbjCteJDzjWUFs2kCgri0uuFKwdfpbZKB8AFZY2uZ&#10;FHyTh932abTBXNuej/QoQiUihH2OCuoQulxKX9Zk0E9tRxy9q3UGQ5SuktphH+GmlWmSvEiDDceF&#10;Gjt6ram8FXej4Hb8qPp52p+L++Wwvy69k6dPp9TzeNivQQQawn/4r/2uFWSr+SzNlosV/F6Kd0B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hYHFBygAAAOIAAAAPAAAA&#10;AAAAAAAAAAAAAKECAABkcnMvZG93bnJldi54bWxQSwUGAAAAAAQABAD5AAAAmAMAAAAA&#10;" strokecolor="windowText" strokeweight=".5pt">
                                  <v:stroke startarrow="block" endarrow="block" joinstyle="miter"/>
                                </v:shape>
                                <v:shape id="Straight Arrow Connector 20" o:spid="_x0000_s1690" type="#_x0000_t32" style="position:absolute;left:19785;top:9985;width:1;height:36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ql3coAAADjAAAADwAAAGRycy9kb3ducmV2LnhtbESPwW7CMBBE75X4B2uReit2qChRikGI&#10;iKoSJ9J+gBVv40C8jmIDga/vHir1uLuzM/NWm9F34opDbANpyGYKBFIdbEuNhu+v/UsOIiZD1nSB&#10;UMMdI2zWk6eVKWy40RGvVWoEm1AsjAaXUl9IGWuH3sRZ6JH49hMGbxKPQyPtYG5s7js5V+pNetMS&#10;JzjT485hfa4uXsPH4XTIjvfHY6nKarG/ZGVyrtT6eTpu30EkHNO/+O/703J9lb/OlypfMAUz8QLk&#10;+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j2qXdygAAAOMAAAAPAAAA&#10;AAAAAAAAAAAAAKECAABkcnMvZG93bnJldi54bWxQSwUGAAAAAAQABAD5AAAAmAMAAAAA&#10;" strokecolor="windowText" strokeweight="0">
                                  <v:stroke startarrow="block" endarrow="block" joinstyle="miter"/>
                                </v:shape>
                                <v:shape id="Text Box 151" o:spid="_x0000_s1691" type="#_x0000_t202" style="position:absolute;left:16848;top:6241;width:2938;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Pw8gA&#10;AADiAAAADwAAAGRycy9kb3ducmV2LnhtbERPy4rCMBTdD/gP4Q64G9Mp+KpGkYIoogsdN7O701zb&#10;YnNTm6jVrzcLYZaH857OW1OJGzWutKzguxeBIM6sLjlXcPxZfo1AOI+ssbJMCh7kYD7rfEwx0fbO&#10;e7odfC5CCLsEFRTe14mULivIoOvZmjhwJ9sY9AE2udQN3kO4qWQcRQNpsOTQUGBNaUHZ+XA1Cjbp&#10;cof7v9iMnlW62p4W9eX421eq+9kuJiA8tf5f/HavtYLxcNCPx/EwbA6Xwh2Qs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yM/DyAAAAOIAAAAPAAAAAAAAAAAAAAAAAJgCAABk&#10;cnMvZG93bnJldi54bWxQSwUGAAAAAAQABAD1AAAAjQMAAAAA&#10;" filled="f" stroked="f" strokeweight=".5pt">
                                  <v:textbox>
                                    <w:txbxContent>
                                      <w:p w14:paraId="713C9F9B" w14:textId="77777777" w:rsidR="00DC3C12" w:rsidRDefault="00DC3C12" w:rsidP="004B610B">
                                        <w:pPr>
                                          <w:rPr>
                                            <w:b/>
                                            <w:i/>
                                            <w:sz w:val="18"/>
                                          </w:rPr>
                                        </w:pPr>
                                        <m:oMathPara>
                                          <m:oMathParaPr>
                                            <m:jc m:val="center"/>
                                          </m:oMathParaPr>
                                          <m:oMath>
                                            <m:f>
                                              <m:fPr>
                                                <m:type m:val="lin"/>
                                                <m:ctrlPr>
                                                  <w:rPr>
                                                    <w:rFonts w:ascii="Cambria Math" w:hAnsi="Cambria Math"/>
                                                    <w:b/>
                                                    <w:i/>
                                                    <w:sz w:val="18"/>
                                                    <w:szCs w:val="18"/>
                                                  </w:rPr>
                                                </m:ctrlPr>
                                              </m:fPr>
                                              <m:num>
                                                <m:r>
                                                  <m:rPr>
                                                    <m:sty m:val="bi"/>
                                                  </m:rPr>
                                                  <w:rPr>
                                                    <w:rFonts w:ascii="Cambria Math" w:hAnsi="Cambria Math"/>
                                                    <w:sz w:val="18"/>
                                                  </w:rPr>
                                                  <m:t>h</m:t>
                                                </m:r>
                                              </m:num>
                                              <m:den>
                                                <m:r>
                                                  <m:rPr>
                                                    <m:sty m:val="bi"/>
                                                  </m:rPr>
                                                  <w:rPr>
                                                    <w:rFonts w:ascii="Cambria Math" w:hAnsi="Cambria Math"/>
                                                    <w:sz w:val="18"/>
                                                  </w:rPr>
                                                  <m:t>2</m:t>
                                                </m:r>
                                              </m:den>
                                            </m:f>
                                          </m:oMath>
                                        </m:oMathPara>
                                      </w:p>
                                    </w:txbxContent>
                                  </v:textbox>
                                </v:shape>
                                <v:shape id="Text Box 153" o:spid="_x0000_s1692" type="#_x0000_t202" style="position:absolute;left:15666;top:10659;width:5067;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eXcsA&#10;AADiAAAADwAAAGRycy9kb3ducmV2LnhtbESPQWvCQBSE74L/YXlCb7oxtJKkriIBUUp70Hrp7TX7&#10;TILZtzG7avTXdwuFHoeZ+YaZL3vTiCt1rrasYDqJQBAXVtdcKjh8rscJCOeRNTaWScGdHCwXw8Ec&#10;M21vvKPr3pciQNhlqKDyvs2kdEVFBt3EtsTBO9rOoA+yK6Xu8BbgppFxFM2kwZrDQoUt5RUVp/3F&#10;KHjL1x+4+45N8mjyzftx1Z4PXy9KPY361SsIT73/D/+1t1pBOntO4jhKU/i9FO6AXP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op5dywAAAOIAAAAPAAAAAAAAAAAAAAAAAJgC&#10;AABkcnMvZG93bnJldi54bWxQSwUGAAAAAAQABAD1AAAAkAMAAAAA&#10;" filled="f" stroked="f" strokeweight=".5pt">
                                  <v:textbox>
                                    <w:txbxContent>
                                      <w:p w14:paraId="3DC3E96E" w14:textId="77777777" w:rsidR="00DC3C12" w:rsidRDefault="00DC3C12" w:rsidP="004B610B">
                                        <w:pPr>
                                          <w:rPr>
                                            <w:b/>
                                            <w:i/>
                                            <w:sz w:val="18"/>
                                          </w:rPr>
                                        </w:pPr>
                                        <m:oMathPara>
                                          <m:oMathParaPr>
                                            <m:jc m:val="center"/>
                                          </m:oMathParaPr>
                                          <m:oMath>
                                            <m:f>
                                              <m:fPr>
                                                <m:type m:val="lin"/>
                                                <m:ctrlPr>
                                                  <w:rPr>
                                                    <w:rFonts w:ascii="Cambria Math" w:hAnsi="Cambria Math"/>
                                                    <w:b/>
                                                    <w:i/>
                                                    <w:sz w:val="18"/>
                                                    <w:szCs w:val="18"/>
                                                  </w:rPr>
                                                </m:ctrlPr>
                                              </m:fPr>
                                              <m:num>
                                                <m:r>
                                                  <m:rPr>
                                                    <m:sty m:val="bi"/>
                                                  </m:rPr>
                                                  <w:rPr>
                                                    <w:rFonts w:ascii="Cambria Math" w:hAnsi="Cambria Math"/>
                                                    <w:sz w:val="18"/>
                                                  </w:rPr>
                                                  <m:t>-h</m:t>
                                                </m:r>
                                              </m:num>
                                              <m:den>
                                                <m:r>
                                                  <m:rPr>
                                                    <m:sty m:val="bi"/>
                                                  </m:rPr>
                                                  <w:rPr>
                                                    <w:rFonts w:ascii="Cambria Math" w:hAnsi="Cambria Math"/>
                                                    <w:sz w:val="18"/>
                                                  </w:rPr>
                                                  <m:t>2</m:t>
                                                </m:r>
                                              </m:den>
                                            </m:f>
                                          </m:oMath>
                                        </m:oMathPara>
                                      </w:p>
                                    </w:txbxContent>
                                  </v:textbox>
                                </v:shape>
                              </v:group>
                            </v:group>
                          </v:group>
                        </v:group>
                      </v:group>
                    </v:group>
                  </v:group>
                  <v:line id="Straight Connector 6" o:spid="_x0000_s1693" style="position:absolute;visibility:visible;mso-wrap-style:square" from="388,8044" to="31020,8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UOHsYAAADjAAAADwAAAGRycy9kb3ducmV2LnhtbERPX0vDMBB/F/wO4QRfhktToR112ZiD&#10;gi+C1vl+NLe2rLmUJHb12xtB8PF+/2+7X+woZvJhcKxBrTMQxK0zA3caTh/1wwZEiMgGR8ek4ZsC&#10;7He3N1usjLvyO81N7EQK4VChhj7GqZIytD1ZDGs3ESfu7LzFmE7fSePxmsLtKPMsK6TFgVNDjxMd&#10;e2ovzZfVsKr9ZjU3J8zVc3x8rT/f1Hw8aH1/txyeQERa4r/4z/1i0vy8VJkqi7KA358SAH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FDh7GAAAA4wAAAA8AAAAAAAAA&#10;AAAAAAAAoQIAAGRycy9kb3ducmV2LnhtbFBLBQYAAAAABAAEAPkAAACUAwAAAAA=&#10;" strokecolor="red" strokeweight="1pt">
                    <v:stroke dashstyle="longDashDotDot" joinstyle="miter"/>
                  </v:line>
                </v:group>
                <w10:wrap type="tight" anchorx="margin"/>
              </v:group>
            </w:pict>
          </mc:Fallback>
        </mc:AlternateContent>
      </w:r>
    </w:p>
    <w:p w14:paraId="31DD686D" w14:textId="474A1940" w:rsidR="0026704D" w:rsidRPr="007E2C94" w:rsidRDefault="0026704D" w:rsidP="00DD6EEA">
      <w:pPr>
        <w:rPr>
          <w:color w:val="000000" w:themeColor="text1"/>
        </w:rPr>
      </w:pPr>
    </w:p>
    <w:p w14:paraId="7A59A302" w14:textId="77777777" w:rsidR="0026704D" w:rsidRPr="007E2C94" w:rsidRDefault="0026704D" w:rsidP="00DD6EEA">
      <w:pPr>
        <w:rPr>
          <w:color w:val="000000" w:themeColor="text1"/>
        </w:rPr>
      </w:pPr>
    </w:p>
    <w:p w14:paraId="427DF936" w14:textId="591AB541" w:rsidR="0026704D" w:rsidRPr="007E2C94" w:rsidRDefault="0026704D" w:rsidP="00DD6EEA">
      <w:pPr>
        <w:rPr>
          <w:color w:val="000000" w:themeColor="text1"/>
        </w:rPr>
      </w:pPr>
    </w:p>
    <w:p w14:paraId="0A7405B9" w14:textId="77777777" w:rsidR="0026704D" w:rsidRPr="007E2C94" w:rsidRDefault="0026704D" w:rsidP="00DD6EEA">
      <w:pPr>
        <w:rPr>
          <w:color w:val="000000" w:themeColor="text1"/>
        </w:rPr>
      </w:pPr>
    </w:p>
    <w:p w14:paraId="105C779D" w14:textId="77777777" w:rsidR="0026704D" w:rsidRPr="007E2C94" w:rsidRDefault="0026704D" w:rsidP="00DD6EEA">
      <w:pPr>
        <w:rPr>
          <w:color w:val="000000" w:themeColor="text1"/>
        </w:rPr>
      </w:pPr>
    </w:p>
    <w:p w14:paraId="38D86435" w14:textId="77777777" w:rsidR="002E10A0" w:rsidRPr="007E2C94" w:rsidRDefault="002E10A0" w:rsidP="00DD6EEA">
      <w:pPr>
        <w:rPr>
          <w:color w:val="000000" w:themeColor="text1"/>
        </w:rPr>
      </w:pPr>
    </w:p>
    <w:p w14:paraId="03A9595E" w14:textId="77777777" w:rsidR="002E10A0" w:rsidRPr="007E2C94" w:rsidRDefault="002E10A0" w:rsidP="00DD6EEA">
      <w:pPr>
        <w:rPr>
          <w:color w:val="000000" w:themeColor="text1"/>
        </w:rPr>
      </w:pPr>
    </w:p>
    <w:p w14:paraId="38931221" w14:textId="0B2D8263" w:rsidR="002E10A0" w:rsidRPr="007E2C94" w:rsidRDefault="002E10A0" w:rsidP="00DD6EEA">
      <w:pPr>
        <w:rPr>
          <w:color w:val="000000" w:themeColor="text1"/>
        </w:rPr>
      </w:pPr>
    </w:p>
    <w:p w14:paraId="01A2820A" w14:textId="210F77F2" w:rsidR="002E10A0" w:rsidRPr="007E2C94" w:rsidRDefault="00EB6A26" w:rsidP="00F8635E">
      <w:pPr>
        <w:pStyle w:val="Lgende"/>
        <w:spacing w:before="120"/>
        <w:ind w:left="624"/>
        <w:jc w:val="center"/>
        <w:rPr>
          <w:rFonts w:eastAsia="Calibri"/>
          <w:i w:val="0"/>
          <w:iCs w:val="0"/>
          <w:color w:val="000000" w:themeColor="text1"/>
          <w:kern w:val="2"/>
          <w:sz w:val="24"/>
          <w:szCs w:val="24"/>
          <w14:ligatures w14:val="standardContextual"/>
        </w:rPr>
      </w:pPr>
      <w:bookmarkStart w:id="437" w:name="_Toc188275924"/>
      <w:bookmarkStart w:id="438" w:name="_Toc188538284"/>
      <w:bookmarkStart w:id="439" w:name="_Toc188624540"/>
      <w:bookmarkStart w:id="440" w:name="_Toc195687235"/>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2E10A0" w:rsidRPr="007E2C94">
        <w:rPr>
          <w:rFonts w:eastAsia="Calibri"/>
          <w:i w:val="0"/>
          <w:iCs w:val="0"/>
          <w:color w:val="000000" w:themeColor="text1"/>
          <w:kern w:val="2"/>
          <w:sz w:val="24"/>
          <w:szCs w:val="24"/>
          <w14:ligatures w14:val="standardContextual"/>
        </w:rPr>
        <w:t>Position du plan neutre de la plaque FGM.</w:t>
      </w:r>
      <w:bookmarkEnd w:id="437"/>
      <w:bookmarkEnd w:id="438"/>
      <w:bookmarkEnd w:id="439"/>
      <w:bookmarkEnd w:id="440"/>
    </w:p>
    <w:p w14:paraId="48FC3843" w14:textId="25482C8B" w:rsidR="002E10A0" w:rsidRPr="007E2C94" w:rsidRDefault="00063841" w:rsidP="00063841">
      <w:pPr>
        <w:spacing w:line="360" w:lineRule="auto"/>
        <w:jc w:val="both"/>
        <w:rPr>
          <w:color w:val="000000" w:themeColor="text1"/>
        </w:rPr>
      </w:pPr>
      <w:r w:rsidRPr="007E2C94">
        <w:rPr>
          <w:rFonts w:asciiTheme="majorBidi" w:eastAsia="Calibri" w:hAnsiTheme="majorBidi" w:cstheme="majorBidi"/>
          <w:color w:val="000000" w:themeColor="text1"/>
          <w:kern w:val="2"/>
          <w:sz w:val="24"/>
          <w:szCs w:val="24"/>
          <w14:ligatures w14:val="standardContextual"/>
        </w:rPr>
        <w:t>Les résultantes de contraintes de membrane {N}, de flexion {M} et de cisaillement {T} sont calculées en utilisant la position de la surface neutre comme suit</w:t>
      </w:r>
      <w:r w:rsidRPr="007E2C94">
        <w:rPr>
          <w:color w:val="000000" w:themeColor="text1"/>
          <w:kern w:val="2"/>
          <w:sz w:val="24"/>
          <w:szCs w:val="24"/>
          <w14:ligatures w14:val="standardContextual"/>
        </w:rPr>
        <w:t xml:space="preserve"> </w:t>
      </w:r>
      <w:r w:rsidR="0020472F"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n6HayqfE","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20472F"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0020472F" w:rsidRPr="007E2C94">
        <w:rPr>
          <w:color w:val="000000" w:themeColor="text1"/>
          <w:kern w:val="2"/>
          <w:sz w:val="24"/>
          <w:szCs w:val="24"/>
          <w14:ligatures w14:val="standardContextual"/>
        </w:rPr>
        <w:fldChar w:fldCharType="end"/>
      </w:r>
      <w:r w:rsidR="0020472F" w:rsidRPr="007E2C94">
        <w:rPr>
          <w:color w:val="000000" w:themeColor="text1"/>
        </w:rPr>
        <w:t xml:space="preserve"> :</w:t>
      </w:r>
    </w:p>
    <w:p w14:paraId="23F59E60" w14:textId="779DCA7F" w:rsidR="002E10A0" w:rsidRPr="007E2C94" w:rsidRDefault="0020472F" w:rsidP="00DD6EEA">
      <w:pPr>
        <w:rPr>
          <w:color w:val="000000" w:themeColor="text1"/>
        </w:rPr>
      </w:pP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Pr="007E2C94">
        <w:rPr>
          <w:color w:val="000000" w:themeColor="text1"/>
          <w:position w:val="-52"/>
        </w:rPr>
        <w:object w:dxaOrig="6160" w:dyaOrig="1160" w14:anchorId="587CBCD1">
          <v:shape id="_x0000_i1217" type="#_x0000_t75" style="width:309.85pt;height:58.25pt" o:ole="">
            <v:imagedata r:id="rId530" o:title=""/>
          </v:shape>
          <o:OLEObject Type="Embed" ProgID="Equation.DSMT4" ShapeID="_x0000_i1217" DrawAspect="Content" ObjectID="_1811097587" r:id="rId531"/>
        </w:object>
      </w: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Pr="007E2C94">
        <w:rPr>
          <w:color w:val="000000" w:themeColor="text1"/>
          <w:sz w:val="24"/>
          <w:szCs w:val="24"/>
        </w:rPr>
        <w:t>(4.21)</w:t>
      </w:r>
    </w:p>
    <w:p w14:paraId="70E68DD6" w14:textId="0F7DB7E7" w:rsidR="002E10A0" w:rsidRPr="007E2C94" w:rsidRDefault="003C5E98" w:rsidP="003C5E98">
      <w:pPr>
        <w:spacing w:line="360" w:lineRule="auto"/>
        <w:rPr>
          <w:color w:val="000000" w:themeColor="text1"/>
          <w:sz w:val="24"/>
          <w:szCs w:val="24"/>
        </w:rPr>
      </w:pPr>
      <w:r w:rsidRPr="007E2C94">
        <w:rPr>
          <w:color w:val="000000" w:themeColor="text1"/>
          <w:sz w:val="24"/>
          <w:szCs w:val="24"/>
        </w:rPr>
        <w:t>La relation entre les résultantes de contraintes et les déformations peut donc être écrite sous forme matricielle comme suit :</w:t>
      </w:r>
    </w:p>
    <w:p w14:paraId="398D13BA" w14:textId="123AFB4F" w:rsidR="002E10A0" w:rsidRPr="007E2C94" w:rsidRDefault="003C5E98" w:rsidP="003C5E98">
      <w:pPr>
        <w:jc w:val="center"/>
        <w:rPr>
          <w:color w:val="000000" w:themeColor="text1"/>
        </w:rPr>
      </w:pPr>
      <w:r w:rsidRPr="007E2C94">
        <w:rPr>
          <w:color w:val="000000" w:themeColor="text1"/>
        </w:rPr>
        <w:t xml:space="preserve">                            </w:t>
      </w:r>
      <w:r w:rsidRPr="007E2C94">
        <w:rPr>
          <w:color w:val="000000" w:themeColor="text1"/>
          <w:position w:val="-56"/>
        </w:rPr>
        <w:object w:dxaOrig="3400" w:dyaOrig="1240" w14:anchorId="4FFC5BD0">
          <v:shape id="_x0000_i1218" type="#_x0000_t75" style="width:172.7pt;height:64.5pt" o:ole="">
            <v:imagedata r:id="rId532" o:title=""/>
          </v:shape>
          <o:OLEObject Type="Embed" ProgID="Equation.DSMT4" ShapeID="_x0000_i1218" DrawAspect="Content" ObjectID="_1811097588" r:id="rId533"/>
        </w:object>
      </w: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Pr="007E2C94">
        <w:rPr>
          <w:color w:val="000000" w:themeColor="text1"/>
          <w:sz w:val="24"/>
          <w:szCs w:val="24"/>
        </w:rPr>
        <w:t>(4.22)</w:t>
      </w:r>
    </w:p>
    <w:p w14:paraId="6BC18E93" w14:textId="57A1BF57" w:rsidR="00D16FB3" w:rsidRPr="007E2C94" w:rsidRDefault="003C5E98" w:rsidP="008438C5">
      <w:pPr>
        <w:spacing w:line="360" w:lineRule="auto"/>
        <w:rPr>
          <w:color w:val="000000" w:themeColor="text1"/>
          <w:sz w:val="24"/>
          <w:szCs w:val="24"/>
        </w:rPr>
      </w:pPr>
      <w:r w:rsidRPr="007E2C94">
        <w:rPr>
          <w:color w:val="000000" w:themeColor="text1"/>
          <w:sz w:val="24"/>
          <w:szCs w:val="24"/>
        </w:rPr>
        <w:t>Où les matrices constitutives pour la membrane</w:t>
      </w:r>
      <w:r w:rsidRPr="007E2C94">
        <w:rPr>
          <w:color w:val="000000" w:themeColor="text1"/>
          <w:position w:val="-14"/>
          <w:sz w:val="24"/>
          <w:szCs w:val="24"/>
        </w:rPr>
        <w:object w:dxaOrig="520" w:dyaOrig="400" w14:anchorId="2217F253">
          <v:shape id="_x0000_i1219" type="#_x0000_t75" style="width:28.8pt;height:21.3pt" o:ole="">
            <v:imagedata r:id="rId534" o:title=""/>
          </v:shape>
          <o:OLEObject Type="Embed" ProgID="Equation.DSMT4" ShapeID="_x0000_i1219" DrawAspect="Content" ObjectID="_1811097589" r:id="rId535"/>
        </w:object>
      </w:r>
      <w:r w:rsidRPr="007E2C94">
        <w:rPr>
          <w:color w:val="000000" w:themeColor="text1"/>
          <w:sz w:val="24"/>
          <w:szCs w:val="24"/>
        </w:rPr>
        <w:t xml:space="preserve"> , la flexion</w:t>
      </w:r>
      <w:r w:rsidRPr="007E2C94">
        <w:rPr>
          <w:color w:val="000000" w:themeColor="text1"/>
          <w:position w:val="-16"/>
          <w:sz w:val="24"/>
          <w:szCs w:val="24"/>
        </w:rPr>
        <w:object w:dxaOrig="580" w:dyaOrig="440" w14:anchorId="7A372A15">
          <v:shape id="_x0000_i1220" type="#_x0000_t75" style="width:28.8pt;height:21.3pt" o:ole="">
            <v:imagedata r:id="rId536" o:title=""/>
          </v:shape>
          <o:OLEObject Type="Embed" ProgID="Equation.DSMT4" ShapeID="_x0000_i1220" DrawAspect="Content" ObjectID="_1811097590" r:id="rId537"/>
        </w:object>
      </w:r>
      <w:r w:rsidRPr="007E2C94">
        <w:rPr>
          <w:color w:val="000000" w:themeColor="text1"/>
          <w:sz w:val="24"/>
          <w:szCs w:val="24"/>
        </w:rPr>
        <w:t xml:space="preserve"> et le cisaillement </w:t>
      </w:r>
      <w:r w:rsidRPr="007E2C94">
        <w:rPr>
          <w:color w:val="000000" w:themeColor="text1"/>
          <w:position w:val="-14"/>
          <w:sz w:val="24"/>
          <w:szCs w:val="24"/>
        </w:rPr>
        <w:object w:dxaOrig="499" w:dyaOrig="400" w14:anchorId="67314900">
          <v:shape id="_x0000_i1221" type="#_x0000_t75" style="width:21.3pt;height:21.3pt" o:ole="">
            <v:imagedata r:id="rId538" o:title=""/>
          </v:shape>
          <o:OLEObject Type="Embed" ProgID="Equation.DSMT4" ShapeID="_x0000_i1221" DrawAspect="Content" ObjectID="_1811097591" r:id="rId539"/>
        </w:object>
      </w:r>
      <w:r w:rsidRPr="007E2C94">
        <w:rPr>
          <w:color w:val="000000" w:themeColor="text1"/>
          <w:sz w:val="24"/>
          <w:szCs w:val="24"/>
        </w:rPr>
        <w:t>sont données par :</w:t>
      </w:r>
    </w:p>
    <w:p w14:paraId="00E221E5" w14:textId="32B9C60D" w:rsidR="008438C5" w:rsidRPr="007E2C94" w:rsidRDefault="007926A6" w:rsidP="008438C5">
      <w:pPr>
        <w:jc w:val="center"/>
        <w:rPr>
          <w:color w:val="000000" w:themeColor="text1"/>
        </w:rPr>
      </w:pPr>
      <w:r w:rsidRPr="007E2C94">
        <w:rPr>
          <w:color w:val="000000" w:themeColor="text1"/>
        </w:rPr>
        <w:t xml:space="preserve">          </w:t>
      </w:r>
      <w:r w:rsidR="008438C5" w:rsidRPr="007E2C94">
        <w:rPr>
          <w:color w:val="000000" w:themeColor="text1"/>
        </w:rPr>
        <w:t xml:space="preserve">      </w:t>
      </w:r>
      <w:r w:rsidR="008438C5" w:rsidRPr="007E2C94">
        <w:rPr>
          <w:color w:val="000000" w:themeColor="text1"/>
          <w:position w:val="-48"/>
        </w:rPr>
        <w:object w:dxaOrig="5860" w:dyaOrig="1080" w14:anchorId="7381DC05">
          <v:shape id="_x0000_i1222" type="#_x0000_t75" style="width:295.65pt;height:57.6pt" o:ole="">
            <v:imagedata r:id="rId540" o:title=""/>
          </v:shape>
          <o:OLEObject Type="Embed" ProgID="Equation.DSMT4" ShapeID="_x0000_i1222" DrawAspect="Content" ObjectID="_1811097592" r:id="rId541"/>
        </w:object>
      </w:r>
      <w:r w:rsidR="008438C5" w:rsidRPr="007E2C94">
        <w:rPr>
          <w:color w:val="000000" w:themeColor="text1"/>
        </w:rPr>
        <w:t xml:space="preserve">      </w:t>
      </w:r>
      <w:r w:rsidRPr="007E2C94">
        <w:rPr>
          <w:color w:val="000000" w:themeColor="text1"/>
        </w:rPr>
        <w:t xml:space="preserve">                        </w:t>
      </w:r>
      <w:r w:rsidR="008438C5" w:rsidRPr="007E2C94">
        <w:rPr>
          <w:color w:val="000000" w:themeColor="text1"/>
          <w:sz w:val="24"/>
          <w:szCs w:val="24"/>
        </w:rPr>
        <w:t>(4.23)</w:t>
      </w:r>
    </w:p>
    <w:p w14:paraId="5FAB7EF5" w14:textId="3A8797A0" w:rsidR="00AE2EFA" w:rsidRPr="007E2C94" w:rsidRDefault="008438C5" w:rsidP="00872C44">
      <w:pPr>
        <w:spacing w:after="240"/>
        <w:rPr>
          <w:color w:val="000000" w:themeColor="text1"/>
          <w:sz w:val="24"/>
          <w:szCs w:val="24"/>
        </w:rPr>
      </w:pPr>
      <w:r w:rsidRPr="007E2C94">
        <w:rPr>
          <w:color w:val="000000" w:themeColor="text1"/>
          <w:sz w:val="24"/>
          <w:szCs w:val="24"/>
        </w:rPr>
        <w:t xml:space="preserve">Où </w:t>
      </w:r>
      <w:r w:rsidR="007A6AEE" w:rsidRPr="007E2C94">
        <w:rPr>
          <w:rStyle w:val="katex-mathml"/>
          <w:color w:val="000000" w:themeColor="text1"/>
          <w:sz w:val="24"/>
          <w:szCs w:val="24"/>
        </w:rPr>
        <w:t>k =5/</w:t>
      </w:r>
      <w:proofErr w:type="gramStart"/>
      <w:r w:rsidR="007A6AEE" w:rsidRPr="007E2C94">
        <w:rPr>
          <w:rStyle w:val="katex-mathml"/>
          <w:color w:val="000000" w:themeColor="text1"/>
          <w:sz w:val="24"/>
          <w:szCs w:val="24"/>
        </w:rPr>
        <w:t>6</w:t>
      </w:r>
      <w:r w:rsidRPr="007E2C94">
        <w:rPr>
          <w:rStyle w:val="katex-mathml"/>
          <w:color w:val="000000" w:themeColor="text1"/>
          <w:sz w:val="24"/>
          <w:szCs w:val="24"/>
        </w:rPr>
        <w:t xml:space="preserve"> </w:t>
      </w:r>
      <w:r w:rsidRPr="007E2C94">
        <w:rPr>
          <w:rStyle w:val="vlist-s"/>
          <w:color w:val="000000" w:themeColor="text1"/>
          <w:sz w:val="24"/>
          <w:szCs w:val="24"/>
        </w:rPr>
        <w:t>​</w:t>
      </w:r>
      <w:proofErr w:type="gramEnd"/>
      <w:r w:rsidRPr="007E2C94">
        <w:rPr>
          <w:color w:val="000000" w:themeColor="text1"/>
          <w:sz w:val="24"/>
          <w:szCs w:val="24"/>
        </w:rPr>
        <w:t xml:space="preserve"> est le facteur de correction pour le cisaillement.</w:t>
      </w:r>
    </w:p>
    <w:p w14:paraId="16036513" w14:textId="745F9EF8" w:rsidR="00AE2EFA" w:rsidRPr="007E2C94" w:rsidRDefault="008438C5" w:rsidP="00D97A99">
      <w:pPr>
        <w:pStyle w:val="Titre3"/>
        <w:spacing w:before="120" w:after="120"/>
        <w:ind w:left="720"/>
        <w:jc w:val="left"/>
        <w:rPr>
          <w:color w:val="000000" w:themeColor="text1"/>
        </w:rPr>
      </w:pPr>
      <w:bookmarkStart w:id="441" w:name="_Toc185620797"/>
      <w:bookmarkStart w:id="442" w:name="_Toc188353615"/>
      <w:bookmarkStart w:id="443" w:name="_Toc195689106"/>
      <w:r w:rsidRPr="007E2C94">
        <w:rPr>
          <w:color w:val="000000" w:themeColor="text1"/>
        </w:rPr>
        <w:t>Formulation de l'élément SBRMP24</w:t>
      </w:r>
      <w:bookmarkEnd w:id="441"/>
      <w:bookmarkEnd w:id="442"/>
      <w:bookmarkEnd w:id="443"/>
    </w:p>
    <w:p w14:paraId="7A56F014" w14:textId="255E1452" w:rsidR="008438C5" w:rsidRPr="007E2C94" w:rsidRDefault="008438C5" w:rsidP="000C3EAA">
      <w:pPr>
        <w:spacing w:line="360" w:lineRule="auto"/>
        <w:jc w:val="both"/>
        <w:rPr>
          <w:color w:val="000000" w:themeColor="text1"/>
          <w:sz w:val="24"/>
          <w:szCs w:val="24"/>
        </w:rPr>
      </w:pPr>
      <w:r w:rsidRPr="007E2C94">
        <w:rPr>
          <w:color w:val="000000" w:themeColor="text1"/>
          <w:sz w:val="24"/>
          <w:szCs w:val="24"/>
        </w:rPr>
        <w:t>L'élément proposé, désigné sous le nom SBRMP24 (Strain-Based Rectangular Mindlin Plate with 24 unknowns), est un élément de plaque rectangulaire qui intègre six degrés de liberté par nœud :</w:t>
      </w:r>
      <w:r w:rsidR="00063841" w:rsidRPr="007E2C94">
        <w:rPr>
          <w:color w:val="000000" w:themeColor="text1"/>
          <w:sz w:val="24"/>
          <w:szCs w:val="24"/>
        </w:rPr>
        <w:t xml:space="preserve"> u</w:t>
      </w:r>
      <w:proofErr w:type="gramStart"/>
      <w:r w:rsidR="00063841" w:rsidRPr="007E2C94">
        <w:rPr>
          <w:color w:val="000000" w:themeColor="text1"/>
          <w:sz w:val="24"/>
          <w:szCs w:val="24"/>
        </w:rPr>
        <w:t>,v</w:t>
      </w:r>
      <w:proofErr w:type="gramEnd"/>
      <w:r w:rsidR="00063841" w:rsidRPr="007E2C94">
        <w:rPr>
          <w:color w:val="000000" w:themeColor="text1"/>
          <w:sz w:val="24"/>
          <w:szCs w:val="24"/>
        </w:rPr>
        <w:t>,</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θ</m:t>
            </m:r>
          </m:e>
          <m:sub>
            <m:r>
              <m:rPr>
                <m:sty m:val="p"/>
              </m:rPr>
              <w:rPr>
                <w:rFonts w:ascii="Cambria Math" w:hAnsi="Cambria Math"/>
                <w:color w:val="000000" w:themeColor="text1"/>
                <w:sz w:val="24"/>
                <w:szCs w:val="24"/>
              </w:rPr>
              <m:t>z</m:t>
            </m:r>
          </m:sub>
        </m:sSub>
        <m:r>
          <m:rPr>
            <m:sty m:val="p"/>
          </m:rPr>
          <w:rPr>
            <w:rFonts w:ascii="Cambria Math" w:hAnsi="Cambria Math"/>
            <w:color w:val="000000" w:themeColor="text1"/>
            <w:sz w:val="24"/>
            <w:szCs w:val="24"/>
          </w:rPr>
          <m:t xml:space="preserve"> </m:t>
        </m:r>
      </m:oMath>
      <w:r w:rsidR="00063841" w:rsidRPr="007E2C94">
        <w:rPr>
          <w:color w:val="000000" w:themeColor="text1"/>
          <w:sz w:val="24"/>
          <w:szCs w:val="24"/>
        </w:rPr>
        <w:t xml:space="preserve">,w,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x</m:t>
            </m:r>
          </m:sub>
        </m:sSub>
      </m:oMath>
      <w:r w:rsidR="00063841" w:rsidRPr="007E2C94">
        <w:rPr>
          <w:color w:val="000000" w:themeColor="text1"/>
          <w:sz w:val="24"/>
          <w:szCs w:val="24"/>
        </w:rPr>
        <w:t xml:space="preserve">, et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y</m:t>
            </m:r>
          </m:sub>
        </m:sSub>
      </m:oMath>
      <w:r w:rsidR="00682A65" w:rsidRPr="007E2C94">
        <w:rPr>
          <w:color w:val="000000" w:themeColor="text1"/>
        </w:rPr>
        <w:t xml:space="preserve"> </w:t>
      </w:r>
      <w:r w:rsidRPr="007E2C94">
        <w:rPr>
          <w:color w:val="000000" w:themeColor="text1"/>
          <w:sz w:val="24"/>
          <w:szCs w:val="24"/>
        </w:rPr>
        <w:t xml:space="preserve">comme illustré dans la Figure 4.2. Les expressions de déplacement de cet élément sont obtenues en combinant deux types d'éléments à champ de déformation. Le premier est un élément de membrane, proposé par Sabir </w:t>
      </w:r>
      <w:r w:rsidR="00682A6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VvjhY3P","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00682A65" w:rsidRPr="007E2C94">
        <w:rPr>
          <w:color w:val="000000" w:themeColor="text1"/>
          <w:sz w:val="24"/>
          <w:szCs w:val="24"/>
        </w:rPr>
        <w:fldChar w:fldCharType="separate"/>
      </w:r>
      <w:r w:rsidR="000C3EAA" w:rsidRPr="007E2C94">
        <w:rPr>
          <w:color w:val="000000" w:themeColor="text1"/>
          <w:sz w:val="24"/>
          <w:szCs w:val="24"/>
        </w:rPr>
        <w:t>[204]</w:t>
      </w:r>
      <w:r w:rsidR="00682A65" w:rsidRPr="007E2C94">
        <w:rPr>
          <w:color w:val="000000" w:themeColor="text1"/>
          <w:sz w:val="24"/>
          <w:szCs w:val="24"/>
        </w:rPr>
        <w:fldChar w:fldCharType="end"/>
      </w:r>
      <w:r w:rsidRPr="007E2C94">
        <w:rPr>
          <w:color w:val="000000" w:themeColor="text1"/>
          <w:sz w:val="24"/>
          <w:szCs w:val="24"/>
        </w:rPr>
        <w:t xml:space="preserve">, qui comporte trois degrés de liberté par nœud : </w:t>
      </w:r>
      <w:r w:rsidR="00063841" w:rsidRPr="007E2C94">
        <w:rPr>
          <w:color w:val="000000" w:themeColor="text1"/>
          <w:sz w:val="24"/>
          <w:szCs w:val="24"/>
        </w:rPr>
        <w:t>(u,v,</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θ</m:t>
            </m:r>
          </m:e>
          <m:sub>
            <m:r>
              <m:rPr>
                <m:sty m:val="p"/>
              </m:rPr>
              <w:rPr>
                <w:rFonts w:ascii="Cambria Math" w:hAnsi="Cambria Math"/>
                <w:color w:val="000000" w:themeColor="text1"/>
                <w:sz w:val="24"/>
                <w:szCs w:val="24"/>
              </w:rPr>
              <m:t>z</m:t>
            </m:r>
          </m:sub>
        </m:sSub>
      </m:oMath>
      <w:r w:rsidR="00063841" w:rsidRPr="007E2C94">
        <w:rPr>
          <w:color w:val="000000" w:themeColor="text1"/>
          <w:sz w:val="24"/>
          <w:szCs w:val="24"/>
        </w:rPr>
        <w:t xml:space="preserve">​)​ </w:t>
      </w:r>
      <w:r w:rsidRPr="007E2C94">
        <w:rPr>
          <w:color w:val="000000" w:themeColor="text1"/>
        </w:rPr>
        <w:t>​</w:t>
      </w:r>
      <w:r w:rsidRPr="007E2C94">
        <w:rPr>
          <w:color w:val="000000" w:themeColor="text1"/>
          <w:sz w:val="24"/>
          <w:szCs w:val="24"/>
        </w:rPr>
        <w:t xml:space="preserve">. Le second est un élément de flexion basé sur la théorie des plaques de premier ordre (FSDT), introduit par Belounar et al. </w:t>
      </w:r>
      <w:r w:rsidR="00682A6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92pWtW9","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00682A65" w:rsidRPr="007E2C94">
        <w:rPr>
          <w:color w:val="000000" w:themeColor="text1"/>
          <w:sz w:val="24"/>
          <w:szCs w:val="24"/>
        </w:rPr>
        <w:fldChar w:fldCharType="separate"/>
      </w:r>
      <w:r w:rsidR="000C3EAA" w:rsidRPr="007E2C94">
        <w:rPr>
          <w:color w:val="000000" w:themeColor="text1"/>
          <w:sz w:val="24"/>
          <w:szCs w:val="24"/>
        </w:rPr>
        <w:t>[193]</w:t>
      </w:r>
      <w:r w:rsidR="00682A65" w:rsidRPr="007E2C94">
        <w:rPr>
          <w:color w:val="000000" w:themeColor="text1"/>
          <w:sz w:val="24"/>
          <w:szCs w:val="24"/>
        </w:rPr>
        <w:fldChar w:fldCharType="end"/>
      </w:r>
      <w:r w:rsidRPr="007E2C94">
        <w:rPr>
          <w:color w:val="000000" w:themeColor="text1"/>
          <w:sz w:val="24"/>
          <w:szCs w:val="24"/>
        </w:rPr>
        <w:t xml:space="preserve">, qui inclut également trois degrés de liberté par nœud : </w:t>
      </w:r>
      <w:r w:rsidR="00063841" w:rsidRPr="007E2C94">
        <w:rPr>
          <w:color w:val="000000" w:themeColor="text1"/>
          <w:sz w:val="24"/>
          <w:szCs w:val="24"/>
        </w:rPr>
        <w:t>(w</w:t>
      </w:r>
      <w:proofErr w:type="gramStart"/>
      <w:r w:rsidR="00063841" w:rsidRPr="007E2C94">
        <w:rPr>
          <w:color w:val="000000" w:themeColor="text1"/>
          <w:sz w:val="24"/>
          <w:szCs w:val="24"/>
        </w:rPr>
        <w:t xml:space="preserve">, </w:t>
      </w:r>
      <m:oMath>
        <m:sSub>
          <m:sSubPr>
            <m:ctrlPr>
              <w:rPr>
                <w:rFonts w:ascii="Cambria Math" w:hAnsi="Cambria Math"/>
                <w:color w:val="000000" w:themeColor="text1"/>
                <w:sz w:val="24"/>
                <w:szCs w:val="24"/>
              </w:rPr>
            </m:ctrlPr>
          </m:sSubPr>
          <m:e>
            <w:proofErr w:type="gramEnd"/>
            <m:r>
              <w:rPr>
                <w:rFonts w:ascii="Cambria Math" w:hAnsi="Cambria Math"/>
                <w:color w:val="000000" w:themeColor="text1"/>
                <w:sz w:val="24"/>
                <w:szCs w:val="24"/>
              </w:rPr>
              <m:t>β</m:t>
            </m:r>
          </m:e>
          <m:sub>
            <m:r>
              <w:rPr>
                <w:rFonts w:ascii="Cambria Math" w:hAnsi="Cambria Math"/>
                <w:color w:val="000000" w:themeColor="text1"/>
                <w:sz w:val="24"/>
                <w:szCs w:val="24"/>
              </w:rPr>
              <m:t>x</m:t>
            </m:r>
          </m:sub>
        </m:sSub>
      </m:oMath>
      <w:r w:rsidR="00063841" w:rsidRPr="007E2C94">
        <w:rPr>
          <w:color w:val="000000" w:themeColor="text1"/>
          <w:sz w:val="24"/>
          <w:szCs w:val="24"/>
        </w:rPr>
        <w:t>​ ,</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β</m:t>
            </m:r>
          </m:e>
          <m:sub>
            <m:r>
              <w:rPr>
                <w:rFonts w:ascii="Cambria Math" w:hAnsi="Cambria Math"/>
                <w:color w:val="000000" w:themeColor="text1"/>
                <w:sz w:val="24"/>
                <w:szCs w:val="24"/>
              </w:rPr>
              <m:t>y</m:t>
            </m:r>
          </m:sub>
        </m:sSub>
      </m:oMath>
      <w:r w:rsidR="00063841" w:rsidRPr="007E2C94">
        <w:rPr>
          <w:color w:val="000000" w:themeColor="text1"/>
          <w:sz w:val="24"/>
          <w:szCs w:val="24"/>
        </w:rPr>
        <w:t>​).</w:t>
      </w:r>
    </w:p>
    <w:p w14:paraId="5B0076FC" w14:textId="77777777" w:rsidR="00872C44" w:rsidRPr="007E2C94" w:rsidRDefault="00872C44" w:rsidP="000C3EAA">
      <w:pPr>
        <w:spacing w:line="360" w:lineRule="auto"/>
        <w:jc w:val="both"/>
        <w:rPr>
          <w:color w:val="000000" w:themeColor="text1"/>
          <w:sz w:val="24"/>
          <w:szCs w:val="24"/>
        </w:rPr>
      </w:pPr>
    </w:p>
    <w:p w14:paraId="1E09D708" w14:textId="5669603F" w:rsidR="008438C5" w:rsidRPr="007E2C94" w:rsidRDefault="00682A65" w:rsidP="00DD6EEA">
      <w:pPr>
        <w:rPr>
          <w:color w:val="000000" w:themeColor="text1"/>
        </w:rPr>
      </w:pPr>
      <w:r w:rsidRPr="007E2C94">
        <w:rPr>
          <w:rFonts w:ascii="Calibri" w:eastAsia="Calibri" w:hAnsi="Calibri" w:cs="Arial"/>
          <w:noProof/>
          <w:color w:val="000000" w:themeColor="text1"/>
          <w:kern w:val="2"/>
          <w:lang w:eastAsia="fr-FR"/>
          <w14:ligatures w14:val="standardContextual"/>
        </w:rPr>
        <mc:AlternateContent>
          <mc:Choice Requires="wpg">
            <w:drawing>
              <wp:anchor distT="0" distB="0" distL="114300" distR="114300" simplePos="0" relativeHeight="251720704" behindDoc="0" locked="0" layoutInCell="1" allowOverlap="1" wp14:anchorId="47F49FA8" wp14:editId="260D4ABE">
                <wp:simplePos x="0" y="0"/>
                <wp:positionH relativeFrom="margin">
                  <wp:posOffset>1123315</wp:posOffset>
                </wp:positionH>
                <wp:positionV relativeFrom="paragraph">
                  <wp:posOffset>-82111</wp:posOffset>
                </wp:positionV>
                <wp:extent cx="3568065" cy="2131695"/>
                <wp:effectExtent l="38100" t="0" r="0" b="1905"/>
                <wp:wrapNone/>
                <wp:docPr id="1532455687" name="Group 54"/>
                <wp:cNvGraphicFramePr/>
                <a:graphic xmlns:a="http://schemas.openxmlformats.org/drawingml/2006/main">
                  <a:graphicData uri="http://schemas.microsoft.com/office/word/2010/wordprocessingGroup">
                    <wpg:wgp>
                      <wpg:cNvGrpSpPr/>
                      <wpg:grpSpPr>
                        <a:xfrm>
                          <a:off x="0" y="0"/>
                          <a:ext cx="3568065" cy="2131695"/>
                          <a:chOff x="0" y="33021"/>
                          <a:chExt cx="4482115" cy="2389821"/>
                        </a:xfrm>
                      </wpg:grpSpPr>
                      <wps:wsp>
                        <wps:cNvPr id="584264386" name="Straight Arrow Connector 55"/>
                        <wps:cNvCnPr/>
                        <wps:spPr>
                          <a:xfrm flipV="1">
                            <a:off x="38692" y="2133514"/>
                            <a:ext cx="2487246" cy="6562"/>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849576374" name="Straight Arrow Connector 56"/>
                        <wps:cNvCnPr/>
                        <wps:spPr>
                          <a:xfrm flipV="1">
                            <a:off x="2546460" y="1055331"/>
                            <a:ext cx="1169464" cy="1078217"/>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74392145" name="Text Box 58"/>
                        <wps:cNvSpPr txBox="1"/>
                        <wps:spPr>
                          <a:xfrm>
                            <a:off x="1118000" y="2072882"/>
                            <a:ext cx="331319" cy="349960"/>
                          </a:xfrm>
                          <a:prstGeom prst="rect">
                            <a:avLst/>
                          </a:prstGeom>
                          <a:noFill/>
                          <a:ln w="12700" cap="flat" cmpd="sng" algn="ctr">
                            <a:noFill/>
                            <a:prstDash val="solid"/>
                            <a:miter lim="800000"/>
                          </a:ln>
                          <a:effectLst/>
                        </wps:spPr>
                        <wps:txbx>
                          <w:txbxContent>
                            <w:p w14:paraId="39329CEE" w14:textId="77777777" w:rsidR="00DC3C12" w:rsidRPr="00C25BBD" w:rsidRDefault="00DC3C12" w:rsidP="00682A65">
                              <w:pPr>
                                <w:rPr>
                                  <w:b/>
                                  <w:sz w:val="20"/>
                                </w:rPr>
                              </w:pPr>
                              <w:proofErr w:type="gramStart"/>
                              <w:r w:rsidRPr="00C25BBD">
                                <w:rPr>
                                  <w:b/>
                                  <w:sz w:val="20"/>
                                </w:rPr>
                                <w:t>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1130598" name="Text Box 59"/>
                        <wps:cNvSpPr txBox="1"/>
                        <wps:spPr>
                          <a:xfrm>
                            <a:off x="3061013" y="1498764"/>
                            <a:ext cx="360160" cy="418906"/>
                          </a:xfrm>
                          <a:prstGeom prst="rect">
                            <a:avLst/>
                          </a:prstGeom>
                          <a:noFill/>
                          <a:ln w="12700" cap="flat" cmpd="sng" algn="ctr">
                            <a:noFill/>
                            <a:prstDash val="solid"/>
                            <a:miter lim="800000"/>
                          </a:ln>
                          <a:effectLst/>
                        </wps:spPr>
                        <wps:txbx>
                          <w:txbxContent>
                            <w:p w14:paraId="5570173A" w14:textId="77777777" w:rsidR="00DC3C12" w:rsidRPr="00C25BBD" w:rsidRDefault="00DC3C12" w:rsidP="00682A65">
                              <w:pPr>
                                <w:rPr>
                                  <w:b/>
                                  <w:sz w:val="20"/>
                                </w:rPr>
                              </w:pPr>
                              <w:r w:rsidRPr="00C25BBD">
                                <w:rPr>
                                  <w:b/>
                                  <w:sz w:val="2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97126473" name="Group 60"/>
                        <wpg:cNvGrpSpPr/>
                        <wpg:grpSpPr>
                          <a:xfrm>
                            <a:off x="0" y="33021"/>
                            <a:ext cx="4482115" cy="2137385"/>
                            <a:chOff x="0" y="33021"/>
                            <a:chExt cx="4482115" cy="2137385"/>
                          </a:xfrm>
                        </wpg:grpSpPr>
                        <wpg:grpSp>
                          <wpg:cNvPr id="1622287743" name="Group 61"/>
                          <wpg:cNvGrpSpPr/>
                          <wpg:grpSpPr>
                            <a:xfrm>
                              <a:off x="0" y="33021"/>
                              <a:ext cx="4482115" cy="1991721"/>
                              <a:chOff x="0" y="-79794"/>
                              <a:chExt cx="4671863" cy="2151890"/>
                            </a:xfrm>
                          </wpg:grpSpPr>
                          <wps:wsp>
                            <wps:cNvPr id="1567706969" name="Text Box 62"/>
                            <wps:cNvSpPr txBox="1"/>
                            <wps:spPr>
                              <a:xfrm>
                                <a:off x="3920084" y="1076450"/>
                                <a:ext cx="316129" cy="369086"/>
                              </a:xfrm>
                              <a:prstGeom prst="rect">
                                <a:avLst/>
                              </a:prstGeom>
                              <a:noFill/>
                              <a:ln w="12700" cap="flat" cmpd="sng" algn="ctr">
                                <a:noFill/>
                                <a:prstDash val="solid"/>
                                <a:miter lim="800000"/>
                              </a:ln>
                              <a:effectLst/>
                            </wps:spPr>
                            <wps:txbx>
                              <w:txbxContent>
                                <w:p w14:paraId="2492C0C6" w14:textId="77777777" w:rsidR="00DC3C12" w:rsidRPr="00C25BBD" w:rsidRDefault="00DC3C12" w:rsidP="00682A65">
                                  <w:pPr>
                                    <w:rPr>
                                      <w:b/>
                                      <w:sz w:val="20"/>
                                    </w:rPr>
                                  </w:pPr>
                                  <w:r w:rsidRPr="003A6381">
                                    <w:rPr>
                                      <w:b/>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292731" name="Text Box 63"/>
                            <wps:cNvSpPr txBox="1"/>
                            <wps:spPr>
                              <a:xfrm>
                                <a:off x="2618252" y="16132"/>
                                <a:ext cx="364855" cy="411878"/>
                              </a:xfrm>
                              <a:prstGeom prst="rect">
                                <a:avLst/>
                              </a:prstGeom>
                              <a:noFill/>
                              <a:ln w="12700" cap="flat" cmpd="sng" algn="ctr">
                                <a:noFill/>
                                <a:prstDash val="solid"/>
                                <a:miter lim="800000"/>
                              </a:ln>
                              <a:effectLst/>
                            </wps:spPr>
                            <wps:txbx>
                              <w:txbxContent>
                                <w:p w14:paraId="15D824D2" w14:textId="77777777" w:rsidR="00DC3C12" w:rsidRPr="00C25BBD" w:rsidRDefault="00DC3C12" w:rsidP="00682A65">
                                  <w:pPr>
                                    <w:rPr>
                                      <w:b/>
                                      <w:sz w:val="24"/>
                                    </w:rPr>
                                  </w:pPr>
                                  <w:r w:rsidRPr="00C25BBD">
                                    <w:rPr>
                                      <w:b/>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8137486" name="Group 338010176"/>
                            <wpg:cNvGrpSpPr/>
                            <wpg:grpSpPr>
                              <a:xfrm>
                                <a:off x="0" y="-79794"/>
                                <a:ext cx="4671863" cy="2151890"/>
                                <a:chOff x="0" y="-79794"/>
                                <a:chExt cx="4671863" cy="2151890"/>
                              </a:xfrm>
                            </wpg:grpSpPr>
                            <wpg:grpSp>
                              <wpg:cNvPr id="1637408301" name="Group 338010177"/>
                              <wpg:cNvGrpSpPr/>
                              <wpg:grpSpPr>
                                <a:xfrm>
                                  <a:off x="0" y="-79794"/>
                                  <a:ext cx="4671863" cy="2151890"/>
                                  <a:chOff x="0" y="-79794"/>
                                  <a:chExt cx="4671863" cy="2151890"/>
                                </a:xfrm>
                              </wpg:grpSpPr>
                              <wps:wsp>
                                <wps:cNvPr id="1438796128" name="Text Box 338010178"/>
                                <wps:cNvSpPr txBox="1"/>
                                <wps:spPr>
                                  <a:xfrm>
                                    <a:off x="1833597" y="-18500"/>
                                    <a:ext cx="327243" cy="517356"/>
                                  </a:xfrm>
                                  <a:prstGeom prst="rect">
                                    <a:avLst/>
                                  </a:prstGeom>
                                  <a:noFill/>
                                  <a:ln w="12700" cap="flat" cmpd="sng" algn="ctr">
                                    <a:noFill/>
                                    <a:prstDash val="solid"/>
                                    <a:miter lim="800000"/>
                                  </a:ln>
                                  <a:effectLst/>
                                </wps:spPr>
                                <wps:txbx>
                                  <w:txbxContent>
                                    <w:p w14:paraId="221043A3" w14:textId="77777777" w:rsidR="00DC3C12" w:rsidRPr="00C25BBD" w:rsidRDefault="00DC3C12" w:rsidP="00682A65">
                                      <w:pPr>
                                        <w:rPr>
                                          <w:b/>
                                          <w:sz w:val="20"/>
                                        </w:rPr>
                                      </w:pPr>
                                      <w:r w:rsidRPr="00C25BBD">
                                        <w:rPr>
                                          <w:b/>
                                          <w:sz w:val="20"/>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61325" name="Straight Arrow Connector 338010179"/>
                                <wps:cNvCnPr/>
                                <wps:spPr>
                                  <a:xfrm flipV="1">
                                    <a:off x="3787902" y="159788"/>
                                    <a:ext cx="580702" cy="665343"/>
                                  </a:xfrm>
                                  <a:prstGeom prst="straightConnector1">
                                    <a:avLst/>
                                  </a:prstGeom>
                                  <a:solidFill>
                                    <a:sysClr val="window" lastClr="FFFFFF"/>
                                  </a:solidFill>
                                  <a:ln w="12700" cap="flat" cmpd="sng" algn="ctr">
                                    <a:solidFill>
                                      <a:sysClr val="windowText" lastClr="000000"/>
                                    </a:solidFill>
                                    <a:prstDash val="solid"/>
                                    <a:miter lim="800000"/>
                                    <a:headEnd w="lg" len="sm"/>
                                    <a:tailEnd type="triangle" w="lg" len="med"/>
                                  </a:ln>
                                  <a:effectLst/>
                                </wps:spPr>
                                <wps:bodyPr/>
                              </wps:wsp>
                              <wpg:grpSp>
                                <wpg:cNvPr id="693952893" name="Group 338010180"/>
                                <wpg:cNvGrpSpPr/>
                                <wpg:grpSpPr>
                                  <a:xfrm>
                                    <a:off x="0" y="-79794"/>
                                    <a:ext cx="4671863" cy="2151890"/>
                                    <a:chOff x="0" y="-139034"/>
                                    <a:chExt cx="4672092" cy="2151983"/>
                                  </a:xfrm>
                                </wpg:grpSpPr>
                                <wpg:grpSp>
                                  <wpg:cNvPr id="1059807806" name="Group 338010181"/>
                                  <wpg:cNvGrpSpPr/>
                                  <wpg:grpSpPr>
                                    <a:xfrm>
                                      <a:off x="0" y="-139034"/>
                                      <a:ext cx="4672092" cy="2151983"/>
                                      <a:chOff x="-27624" y="-270833"/>
                                      <a:chExt cx="5433985" cy="2576737"/>
                                    </a:xfrm>
                                  </wpg:grpSpPr>
                                  <wps:wsp>
                                    <wps:cNvPr id="1974228072" name="Text Box 338010182"/>
                                    <wps:cNvSpPr txBox="1"/>
                                    <wps:spPr>
                                      <a:xfrm>
                                        <a:off x="4905599" y="-270833"/>
                                        <a:ext cx="396887" cy="541782"/>
                                      </a:xfrm>
                                      <a:prstGeom prst="rect">
                                        <a:avLst/>
                                      </a:prstGeom>
                                      <a:noFill/>
                                      <a:ln w="6350">
                                        <a:noFill/>
                                      </a:ln>
                                      <a:effectLst/>
                                    </wps:spPr>
                                    <wps:txbx>
                                      <w:txbxContent>
                                        <w:p w14:paraId="3CE97610" w14:textId="77777777" w:rsidR="00DC3C12" w:rsidRPr="00C25BBD" w:rsidRDefault="00DC3C12" w:rsidP="00682A65">
                                          <w:pPr>
                                            <w:rPr>
                                              <w:b/>
                                              <w:sz w:val="24"/>
                                            </w:rPr>
                                          </w:pPr>
                                          <w:r w:rsidRPr="00C25BBD">
                                            <w:rPr>
                                              <w:b/>
                                              <w:sz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81781190" name="Group 338010183"/>
                                    <wpg:cNvGrpSpPr/>
                                    <wpg:grpSpPr>
                                      <a:xfrm>
                                        <a:off x="-27624" y="-270832"/>
                                        <a:ext cx="5433985" cy="2576736"/>
                                        <a:chOff x="-30376" y="-557857"/>
                                        <a:chExt cx="5975332" cy="3476518"/>
                                      </a:xfrm>
                                    </wpg:grpSpPr>
                                    <wpg:grpSp>
                                      <wpg:cNvPr id="1697732603" name="Group 338010184"/>
                                      <wpg:cNvGrpSpPr/>
                                      <wpg:grpSpPr>
                                        <a:xfrm>
                                          <a:off x="5832" y="-557857"/>
                                          <a:ext cx="5939124" cy="3476518"/>
                                          <a:chOff x="-20596" y="-557857"/>
                                          <a:chExt cx="5939124" cy="3476518"/>
                                        </a:xfrm>
                                      </wpg:grpSpPr>
                                      <wps:wsp>
                                        <wps:cNvPr id="1528408121" name="Cube 1528408121"/>
                                        <wps:cNvSpPr/>
                                        <wps:spPr>
                                          <a:xfrm>
                                            <a:off x="-7" y="586552"/>
                                            <a:ext cx="4801683" cy="2332109"/>
                                          </a:xfrm>
                                          <a:prstGeom prst="cube">
                                            <a:avLst>
                                              <a:gd name="adj" fmla="val 77025"/>
                                            </a:avLst>
                                          </a:prstGeom>
                                          <a:gradFill flip="none" rotWithShape="1">
                                            <a:gsLst>
                                              <a:gs pos="0">
                                                <a:srgbClr val="33CCFF">
                                                  <a:shade val="30000"/>
                                                  <a:satMod val="115000"/>
                                                </a:srgbClr>
                                              </a:gs>
                                              <a:gs pos="57000">
                                                <a:srgbClr val="0ABAF4"/>
                                              </a:gs>
                                              <a:gs pos="0">
                                                <a:schemeClr val="accent1">
                                                  <a:lumMod val="60000"/>
                                                  <a:lumOff val="40000"/>
                                                </a:schemeClr>
                                              </a:gs>
                                              <a:gs pos="100000">
                                                <a:srgbClr val="33CCFF">
                                                  <a:shade val="100000"/>
                                                  <a:satMod val="115000"/>
                                                </a:srgbClr>
                                              </a:gs>
                                            </a:gsLst>
                                            <a:path path="circle">
                                              <a:fillToRect l="50000" t="50000" r="50000" b="50000"/>
                                            </a:path>
                                            <a:tileRect/>
                                          </a:gradFill>
                                          <a:ln w="12700" cap="flat" cmpd="sng" algn="ctr">
                                            <a:solidFill>
                                              <a:sysClr val="windowText" lastClr="000000"/>
                                            </a:solidFill>
                                            <a:prstDash val="solid"/>
                                            <a:miter lim="800000"/>
                                          </a:ln>
                                          <a:effectLst/>
                                        </wps:spPr>
                                        <wps:bodyPr rot="0" spcFirstLastPara="0" vertOverflow="overflow" horzOverflow="overflow" vert="horz" wrap="square" lIns="0" tIns="45720" rIns="91440" bIns="45720" numCol="1" spcCol="0" rtlCol="0" fromWordArt="0" anchor="ctr" anchorCtr="0" forceAA="0" compatLnSpc="1">
                                          <a:prstTxWarp prst="textNoShape">
                                            <a:avLst/>
                                          </a:prstTxWarp>
                                          <a:noAutofit/>
                                        </wps:bodyPr>
                                      </wps:wsp>
                                      <wpg:grpSp>
                                        <wpg:cNvPr id="788508465" name="Group 338010188"/>
                                        <wpg:cNvGrpSpPr/>
                                        <wpg:grpSpPr>
                                          <a:xfrm>
                                            <a:off x="-20596" y="-557857"/>
                                            <a:ext cx="5939124" cy="3208563"/>
                                            <a:chOff x="-25882" y="-557857"/>
                                            <a:chExt cx="5939124" cy="3208563"/>
                                          </a:xfrm>
                                        </wpg:grpSpPr>
                                        <wpg:grpSp>
                                          <wpg:cNvPr id="1537953701" name="Group 338010189"/>
                                          <wpg:cNvGrpSpPr/>
                                          <wpg:grpSpPr>
                                            <a:xfrm>
                                              <a:off x="-25882" y="852896"/>
                                              <a:ext cx="4847335" cy="1797810"/>
                                              <a:chOff x="-25235" y="1915"/>
                                              <a:chExt cx="4725935" cy="1793166"/>
                                            </a:xfrm>
                                          </wpg:grpSpPr>
                                          <wps:wsp>
                                            <wps:cNvPr id="1842316854" name="Straight Connector 338010190"/>
                                            <wps:cNvCnPr/>
                                            <wps:spPr>
                                              <a:xfrm>
                                                <a:off x="-25235" y="1791189"/>
                                                <a:ext cx="3202775" cy="3892"/>
                                              </a:xfrm>
                                              <a:prstGeom prst="line">
                                                <a:avLst/>
                                              </a:prstGeom>
                                              <a:solidFill>
                                                <a:sysClr val="window" lastClr="FFFFFF"/>
                                              </a:solidFill>
                                              <a:ln w="12700" cap="flat" cmpd="sng" algn="ctr">
                                                <a:solidFill>
                                                  <a:sysClr val="windowText" lastClr="000000"/>
                                                </a:solidFill>
                                                <a:prstDash val="lgDashDotDot"/>
                                                <a:miter lim="800000"/>
                                              </a:ln>
                                              <a:effectLst/>
                                            </wps:spPr>
                                            <wps:bodyPr/>
                                          </wps:wsp>
                                          <wps:wsp>
                                            <wps:cNvPr id="687501873" name="Straight Connector 338010191"/>
                                            <wps:cNvCnPr/>
                                            <wps:spPr>
                                              <a:xfrm flipV="1">
                                                <a:off x="3177540" y="1915"/>
                                                <a:ext cx="1523160" cy="1793166"/>
                                              </a:xfrm>
                                              <a:prstGeom prst="line">
                                                <a:avLst/>
                                              </a:prstGeom>
                                              <a:solidFill>
                                                <a:sysClr val="window" lastClr="FFFFFF"/>
                                              </a:solidFill>
                                              <a:ln w="12700" cap="flat" cmpd="sng" algn="ctr">
                                                <a:solidFill>
                                                  <a:sysClr val="windowText" lastClr="000000"/>
                                                </a:solidFill>
                                                <a:prstDash val="lgDashDotDot"/>
                                                <a:miter lim="800000"/>
                                              </a:ln>
                                              <a:effectLst/>
                                            </wps:spPr>
                                            <wps:bodyPr/>
                                          </wps:wsp>
                                        </wpg:grpSp>
                                        <wps:wsp>
                                          <wps:cNvPr id="1570281553" name="Curved Connector 338010192"/>
                                          <wps:cNvCnPr/>
                                          <wps:spPr>
                                            <a:xfrm flipH="1">
                                              <a:off x="4917892" y="377205"/>
                                              <a:ext cx="45085" cy="133984"/>
                                            </a:xfrm>
                                            <a:prstGeom prst="curvedConnector3">
                                              <a:avLst>
                                                <a:gd name="adj1" fmla="val 854980"/>
                                              </a:avLst>
                                            </a:prstGeom>
                                            <a:solidFill>
                                              <a:sysClr val="window" lastClr="FFFFFF"/>
                                            </a:solidFill>
                                            <a:ln w="12700" cap="flat" cmpd="sng" algn="ctr">
                                              <a:solidFill>
                                                <a:sysClr val="windowText" lastClr="000000"/>
                                              </a:solidFill>
                                              <a:prstDash val="solid"/>
                                              <a:miter lim="800000"/>
                                              <a:tailEnd type="stealth"/>
                                            </a:ln>
                                            <a:effectLst/>
                                          </wps:spPr>
                                          <wps:bodyPr/>
                                        </wps:wsp>
                                        <wps:wsp>
                                          <wps:cNvPr id="1808136300" name="Curved Connector 338010193"/>
                                          <wps:cNvCnPr/>
                                          <wps:spPr>
                                            <a:xfrm>
                                              <a:off x="5014970" y="-87837"/>
                                              <a:ext cx="400794" cy="350399"/>
                                            </a:xfrm>
                                            <a:prstGeom prst="curvedConnector2">
                                              <a:avLst/>
                                            </a:prstGeom>
                                            <a:solidFill>
                                              <a:sysClr val="window" lastClr="FFFFFF"/>
                                            </a:solidFill>
                                            <a:ln w="12700" cap="flat" cmpd="sng" algn="ctr">
                                              <a:solidFill>
                                                <a:sysClr val="windowText" lastClr="000000"/>
                                              </a:solidFill>
                                              <a:prstDash val="solid"/>
                                              <a:miter lim="800000"/>
                                              <a:tailEnd type="stealth"/>
                                            </a:ln>
                                            <a:effectLst/>
                                          </wps:spPr>
                                          <wps:bodyPr/>
                                        </wps:wsp>
                                        <wps:wsp>
                                          <wps:cNvPr id="1693052825" name="Curved Connector 338010194"/>
                                          <wps:cNvCnPr/>
                                          <wps:spPr>
                                            <a:xfrm rot="5400000" flipH="1" flipV="1">
                                              <a:off x="5021079" y="868105"/>
                                              <a:ext cx="306802" cy="219190"/>
                                            </a:xfrm>
                                            <a:prstGeom prst="curvedConnector3">
                                              <a:avLst>
                                                <a:gd name="adj1" fmla="val 147447"/>
                                              </a:avLst>
                                            </a:prstGeom>
                                            <a:solidFill>
                                              <a:sysClr val="window" lastClr="FFFFFF"/>
                                            </a:solidFill>
                                            <a:ln w="12700" cap="flat" cmpd="sng" algn="ctr">
                                              <a:solidFill>
                                                <a:sysClr val="windowText" lastClr="000000"/>
                                              </a:solidFill>
                                              <a:prstDash val="solid"/>
                                              <a:miter lim="800000"/>
                                              <a:tailEnd type="stealth"/>
                                            </a:ln>
                                            <a:effectLst/>
                                          </wps:spPr>
                                          <wps:bodyPr/>
                                        </wps:wsp>
                                        <wpg:grpSp>
                                          <wpg:cNvPr id="1270677210" name="Group 338010195"/>
                                          <wpg:cNvGrpSpPr/>
                                          <wpg:grpSpPr>
                                            <a:xfrm>
                                              <a:off x="4522025" y="-557857"/>
                                              <a:ext cx="1391217" cy="1795290"/>
                                              <a:chOff x="-234969" y="-557857"/>
                                              <a:chExt cx="1391217" cy="1795290"/>
                                            </a:xfrm>
                                          </wpg:grpSpPr>
                                          <wps:wsp>
                                            <wps:cNvPr id="1761866728" name="Text Box 338010196"/>
                                            <wps:cNvSpPr txBox="1"/>
                                            <wps:spPr>
                                              <a:xfrm>
                                                <a:off x="-234969" y="-557857"/>
                                                <a:ext cx="436929" cy="648223"/>
                                              </a:xfrm>
                                              <a:prstGeom prst="rect">
                                                <a:avLst/>
                                              </a:prstGeom>
                                              <a:noFill/>
                                              <a:ln w="12700" cap="flat" cmpd="sng" algn="ctr">
                                                <a:noFill/>
                                                <a:prstDash val="solid"/>
                                                <a:miter lim="800000"/>
                                              </a:ln>
                                              <a:effectLst/>
                                            </wps:spPr>
                                            <wps:txbx>
                                              <w:txbxContent>
                                                <w:p w14:paraId="68F7698F" w14:textId="77777777" w:rsidR="00DC3C12" w:rsidRPr="00C25BBD" w:rsidRDefault="00DC3C12" w:rsidP="00682A65">
                                                  <w:pPr>
                                                    <w:rPr>
                                                      <w:b/>
                                                      <w:color w:val="FF0000"/>
                                                      <w:sz w:val="24"/>
                                                    </w:rPr>
                                                  </w:pPr>
                                                  <w:proofErr w:type="gramStart"/>
                                                  <w:r w:rsidRPr="00C25BBD">
                                                    <w:rPr>
                                                      <w:b/>
                                                      <w:sz w:val="24"/>
                                                    </w:rPr>
                                                    <w:t>w</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7010700" name="Text Box 338010197"/>
                                            <wps:cNvSpPr txBox="1"/>
                                            <wps:spPr>
                                              <a:xfrm>
                                                <a:off x="768860" y="472359"/>
                                                <a:ext cx="387388" cy="765074"/>
                                              </a:xfrm>
                                              <a:prstGeom prst="rect">
                                                <a:avLst/>
                                              </a:prstGeom>
                                              <a:noFill/>
                                              <a:ln w="12700" cap="flat" cmpd="sng" algn="ctr">
                                                <a:noFill/>
                                                <a:prstDash val="solid"/>
                                                <a:miter lim="800000"/>
                                              </a:ln>
                                              <a:effectLst/>
                                            </wps:spPr>
                                            <wps:txbx>
                                              <w:txbxContent>
                                                <w:p w14:paraId="7936D8CC" w14:textId="77777777" w:rsidR="00DC3C12" w:rsidRPr="00C25BBD" w:rsidRDefault="00DC3C12" w:rsidP="00682A65">
                                                  <w:pPr>
                                                    <w:rPr>
                                                      <w:b/>
                                                      <w:sz w:val="24"/>
                                                    </w:rPr>
                                                  </w:pPr>
                                                  <w:proofErr w:type="gramStart"/>
                                                  <w:r w:rsidRPr="00C25BBD">
                                                    <w:rPr>
                                                      <w:b/>
                                                      <w:sz w:val="24"/>
                                                    </w:rPr>
                                                    <w:t>u</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0569716" name="Text Box 338010198"/>
                                            <wps:cNvSpPr txBox="1"/>
                                            <wps:spPr>
                                              <a:xfrm>
                                                <a:off x="240644" y="-494525"/>
                                                <a:ext cx="476735" cy="639667"/>
                                              </a:xfrm>
                                              <a:prstGeom prst="rect">
                                                <a:avLst/>
                                              </a:prstGeom>
                                              <a:noFill/>
                                              <a:ln w="12700" cap="flat" cmpd="sng" algn="ctr">
                                                <a:noFill/>
                                                <a:prstDash val="solid"/>
                                                <a:miter lim="800000"/>
                                              </a:ln>
                                              <a:effectLst/>
                                            </wps:spPr>
                                            <wps:txbx>
                                              <w:txbxContent>
                                                <w:p w14:paraId="442EA4A7" w14:textId="77777777" w:rsidR="00DC3C12" w:rsidRPr="00C25BBD" w:rsidRDefault="009A3DBF" w:rsidP="00682A65">
                                                  <w:pPr>
                                                    <w:rPr>
                                                      <w:color w:val="FF0000"/>
                                                      <w:sz w:val="20"/>
                                                    </w:rPr>
                                                  </w:pPr>
                                                  <m:oMathPara>
                                                    <m:oMath>
                                                      <m:sSub>
                                                        <m:sSubPr>
                                                          <m:ctrlPr>
                                                            <w:rPr>
                                                              <w:rFonts w:ascii="Cambria Math" w:hAnsi="Cambria Math"/>
                                                              <w:color w:val="FF0000"/>
                                                              <w:sz w:val="20"/>
                                                              <w:szCs w:val="20"/>
                                                            </w:rPr>
                                                          </m:ctrlPr>
                                                        </m:sSubPr>
                                                        <m:e>
                                                          <m:r>
                                                            <m:rPr>
                                                              <m:sty m:val="p"/>
                                                            </m:rPr>
                                                            <w:rPr>
                                                              <w:rFonts w:ascii="Cambria Math" w:hAnsi="Cambria Math"/>
                                                              <w:color w:val="FF0000"/>
                                                              <w:sz w:val="20"/>
                                                              <w:szCs w:val="20"/>
                                                            </w:rPr>
                                                            <m:t>β</m:t>
                                                          </m:r>
                                                        </m:e>
                                                        <m:sub>
                                                          <m:r>
                                                            <m:rPr>
                                                              <m:sty m:val="p"/>
                                                            </m:rPr>
                                                            <w:rPr>
                                                              <w:rFonts w:ascii="Cambria Math" w:hAnsi="Cambria Math"/>
                                                              <w:color w:val="FF0000"/>
                                                              <w:sz w:val="20"/>
                                                              <w:szCs w:val="20"/>
                                                              <w:lang w:val="en-US"/>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8022008" name="Text Box 338010199"/>
                                            <wps:cNvSpPr txBox="1"/>
                                            <wps:spPr>
                                              <a:xfrm>
                                                <a:off x="427886" y="326771"/>
                                                <a:ext cx="425367" cy="707292"/>
                                              </a:xfrm>
                                              <a:prstGeom prst="rect">
                                                <a:avLst/>
                                              </a:prstGeom>
                                              <a:noFill/>
                                              <a:ln w="12700" cap="flat" cmpd="sng" algn="ctr">
                                                <a:noFill/>
                                                <a:prstDash val="solid"/>
                                                <a:miter lim="800000"/>
                                              </a:ln>
                                              <a:effectLst/>
                                            </wps:spPr>
                                            <wps:txbx>
                                              <w:txbxContent>
                                                <w:p w14:paraId="6B3FCC1C" w14:textId="77777777" w:rsidR="00DC3C12" w:rsidRPr="00682A65" w:rsidRDefault="009A3DBF" w:rsidP="00682A65">
                                                  <w:pPr>
                                                    <w:rPr>
                                                      <w:rFonts w:ascii="Cambria Math" w:hAnsi="Cambria Math"/>
                                                      <w:color w:val="FF0000"/>
                                                      <w:szCs w:val="20"/>
                                                    </w:rPr>
                                                  </w:pPr>
                                                  <m:oMathPara>
                                                    <m:oMath>
                                                      <m:sSub>
                                                        <m:sSubPr>
                                                          <m:ctrlPr>
                                                            <w:rPr>
                                                              <w:rFonts w:ascii="Cambria Math" w:hAnsi="Cambria Math"/>
                                                              <w:color w:val="FF0000"/>
                                                              <w:szCs w:val="20"/>
                                                            </w:rPr>
                                                          </m:ctrlPr>
                                                        </m:sSubPr>
                                                        <m:e>
                                                          <m:r>
                                                            <m:rPr>
                                                              <m:sty m:val="p"/>
                                                            </m:rPr>
                                                            <w:rPr>
                                                              <w:rFonts w:ascii="Cambria Math" w:hAnsi="Cambria Math"/>
                                                              <w:color w:val="FF0000"/>
                                                              <w:szCs w:val="20"/>
                                                            </w:rPr>
                                                            <m:t>β</m:t>
                                                          </m:r>
                                                        </m:e>
                                                        <m:sub>
                                                          <m:r>
                                                            <m:rPr>
                                                              <m:sty m:val="p"/>
                                                            </m:rPr>
                                                            <w:rPr>
                                                              <w:rFonts w:ascii="Cambria Math" w:hAnsi="Cambria Math"/>
                                                              <w:color w:val="FF0000"/>
                                                              <w:szCs w:val="20"/>
                                                            </w:rPr>
                                                            <m:t>y</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7184701" name="Text Box 338010200"/>
                                          <wps:cNvSpPr txBox="1"/>
                                          <wps:spPr>
                                            <a:xfrm>
                                              <a:off x="4122599" y="-21295"/>
                                              <a:ext cx="498578" cy="607847"/>
                                            </a:xfrm>
                                            <a:prstGeom prst="rect">
                                              <a:avLst/>
                                            </a:prstGeom>
                                            <a:noFill/>
                                            <a:ln w="12700" cap="flat" cmpd="sng" algn="ctr">
                                              <a:noFill/>
                                              <a:prstDash val="solid"/>
                                              <a:miter lim="800000"/>
                                            </a:ln>
                                            <a:effectLst/>
                                          </wps:spPr>
                                          <wps:txbx>
                                            <w:txbxContent>
                                              <w:p w14:paraId="008DA9CC" w14:textId="77777777" w:rsidR="00DC3C12" w:rsidRPr="00682A65" w:rsidRDefault="009A3DBF" w:rsidP="00682A65">
                                                <w:pPr>
                                                  <w:rPr>
                                                    <w:rFonts w:ascii="Cambria Math" w:hAnsi="Cambria Math"/>
                                                    <w:b/>
                                                    <w:color w:val="FF0000"/>
                                                    <w:sz w:val="18"/>
                                                    <w:szCs w:val="20"/>
                                                  </w:rPr>
                                                </w:pPr>
                                                <m:oMathPara>
                                                  <m:oMath>
                                                    <m:sSub>
                                                      <m:sSubPr>
                                                        <m:ctrlPr>
                                                          <w:rPr>
                                                            <w:rFonts w:ascii="Cambria Math" w:hAnsi="Cambria Math"/>
                                                            <w:b/>
                                                            <w:color w:val="FF0000"/>
                                                            <w:sz w:val="20"/>
                                                            <w:szCs w:val="20"/>
                                                          </w:rPr>
                                                        </m:ctrlPr>
                                                      </m:sSubPr>
                                                      <m:e>
                                                        <m:r>
                                                          <m:rPr>
                                                            <m:sty m:val="b"/>
                                                          </m:rPr>
                                                          <w:rPr>
                                                            <w:rFonts w:ascii="Cambria Math" w:hAnsi="Cambria Math"/>
                                                            <w:color w:val="FF0000"/>
                                                            <w:sz w:val="20"/>
                                                            <w:szCs w:val="20"/>
                                                          </w:rPr>
                                                          <m:t xml:space="preserve"> θ</m:t>
                                                        </m:r>
                                                      </m:e>
                                                      <m:sub>
                                                        <m:r>
                                                          <m:rPr>
                                                            <m:sty m:val="b"/>
                                                          </m:rPr>
                                                          <w:rPr>
                                                            <w:rFonts w:ascii="Cambria Math" w:hAnsi="Cambria Math"/>
                                                            <w:color w:val="FF0000"/>
                                                            <w:sz w:val="20"/>
                                                            <w:szCs w:val="20"/>
                                                          </w:rPr>
                                                          <m:t>z</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56734" name="Straight Arrow Connector 338010201"/>
                                          <wps:cNvCnPr/>
                                          <wps:spPr>
                                            <a:xfrm flipV="1">
                                              <a:off x="2389068" y="195566"/>
                                              <a:ext cx="1016216" cy="1300245"/>
                                            </a:xfrm>
                                            <a:prstGeom prst="straightConnector1">
                                              <a:avLst/>
                                            </a:prstGeom>
                                            <a:solidFill>
                                              <a:sysClr val="window" lastClr="FFFFFF"/>
                                            </a:solidFill>
                                            <a:ln w="12700" cap="flat" cmpd="sng" algn="ctr">
                                              <a:solidFill>
                                                <a:sysClr val="windowText" lastClr="000000"/>
                                              </a:solidFill>
                                              <a:prstDash val="solid"/>
                                              <a:miter lim="800000"/>
                                              <a:tailEnd type="arrow" w="med" len="lg"/>
                                            </a:ln>
                                            <a:effectLst/>
                                          </wps:spPr>
                                          <wps:bodyPr/>
                                        </wps:wsp>
                                        <wps:wsp>
                                          <wps:cNvPr id="1334865392" name="Straight Arrow Connector 338010202"/>
                                          <wps:cNvCnPr/>
                                          <wps:spPr>
                                            <a:xfrm>
                                              <a:off x="2394352" y="1495811"/>
                                              <a:ext cx="2687631" cy="36001"/>
                                            </a:xfrm>
                                            <a:prstGeom prst="straightConnector1">
                                              <a:avLst/>
                                            </a:prstGeom>
                                            <a:solidFill>
                                              <a:sysClr val="window" lastClr="FFFFFF"/>
                                            </a:solidFill>
                                            <a:ln w="12700" cap="flat" cmpd="sng" algn="ctr">
                                              <a:solidFill>
                                                <a:sysClr val="windowText" lastClr="000000"/>
                                              </a:solidFill>
                                              <a:prstDash val="solid"/>
                                              <a:miter lim="800000"/>
                                              <a:headEnd type="none"/>
                                              <a:tailEnd type="arrow" w="med" len="lg"/>
                                            </a:ln>
                                            <a:effectLst/>
                                          </wps:spPr>
                                          <wps:bodyPr/>
                                        </wps:wsp>
                                        <wps:wsp>
                                          <wps:cNvPr id="1257915743" name="Straight Arrow Connector 338010203"/>
                                          <wps:cNvCnPr/>
                                          <wps:spPr>
                                            <a:xfrm flipV="1">
                                              <a:off x="2399639" y="211435"/>
                                              <a:ext cx="45719" cy="1296000"/>
                                            </a:xfrm>
                                            <a:prstGeom prst="straightConnector1">
                                              <a:avLst/>
                                            </a:prstGeom>
                                            <a:solidFill>
                                              <a:sysClr val="window" lastClr="FFFFFF"/>
                                            </a:solidFill>
                                            <a:ln w="12700" cap="flat" cmpd="sng" algn="ctr">
                                              <a:solidFill>
                                                <a:sysClr val="windowText" lastClr="000000"/>
                                              </a:solidFill>
                                              <a:prstDash val="solid"/>
                                              <a:miter lim="800000"/>
                                              <a:tailEnd type="arrow" w="med" len="lg"/>
                                            </a:ln>
                                            <a:effectLst/>
                                          </wps:spPr>
                                          <wps:bodyPr/>
                                        </wps:wsp>
                                      </wpg:grpSp>
                                    </wpg:grpSp>
                                    <wps:wsp>
                                      <wps:cNvPr id="189995014" name="Oval 338010204"/>
                                      <wps:cNvSpPr/>
                                      <wps:spPr>
                                        <a:xfrm>
                                          <a:off x="4756995" y="845688"/>
                                          <a:ext cx="110996" cy="116282"/>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659103" name="Oval 338010205"/>
                                      <wps:cNvSpPr/>
                                      <wps:spPr>
                                        <a:xfrm>
                                          <a:off x="-30376" y="2589947"/>
                                          <a:ext cx="110996" cy="116282"/>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81121" name="Oval 338010206"/>
                                      <wps:cNvSpPr/>
                                      <wps:spPr>
                                        <a:xfrm>
                                          <a:off x="3226088" y="2604557"/>
                                          <a:ext cx="110997" cy="116286"/>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440644841" name="Straight Arrow Connector 338010207"/>
                                  <wps:cNvCnPr/>
                                  <wps:spPr>
                                    <a:xfrm>
                                      <a:off x="3801645" y="765934"/>
                                      <a:ext cx="667071" cy="0"/>
                                    </a:xfrm>
                                    <a:prstGeom prst="straightConnector1">
                                      <a:avLst/>
                                    </a:prstGeom>
                                    <a:solidFill>
                                      <a:sysClr val="window" lastClr="FFFFFF"/>
                                    </a:solidFill>
                                    <a:ln w="12700" cap="flat" cmpd="sng" algn="ctr">
                                      <a:solidFill>
                                        <a:sysClr val="windowText" lastClr="000000"/>
                                      </a:solidFill>
                                      <a:prstDash val="solid"/>
                                      <a:miter lim="800000"/>
                                      <a:headEnd w="lg" len="sm"/>
                                      <a:tailEnd type="triangle" w="lg" len="med"/>
                                    </a:ln>
                                    <a:effectLst/>
                                  </wps:spPr>
                                  <wps:bodyPr/>
                                </wps:wsp>
                              </wpg:grpSp>
                            </wpg:grpSp>
                            <wps:wsp>
                              <wps:cNvPr id="1034531123" name="Straight Arrow Connector 338010208"/>
                              <wps:cNvCnPr/>
                              <wps:spPr>
                                <a:xfrm flipH="1" flipV="1">
                                  <a:off x="3800104" y="243444"/>
                                  <a:ext cx="1356" cy="593766"/>
                                </a:xfrm>
                                <a:prstGeom prst="straightConnector1">
                                  <a:avLst/>
                                </a:prstGeom>
                                <a:solidFill>
                                  <a:sysClr val="window" lastClr="FFFFFF"/>
                                </a:solidFill>
                                <a:ln w="12700" cap="flat" cmpd="sng" algn="ctr">
                                  <a:solidFill>
                                    <a:sysClr val="windowText" lastClr="000000"/>
                                  </a:solidFill>
                                  <a:prstDash val="solid"/>
                                  <a:miter lim="800000"/>
                                  <a:headEnd w="lg" len="sm"/>
                                  <a:tailEnd type="triangle" w="lg" len="med"/>
                                </a:ln>
                                <a:effectLst/>
                              </wps:spPr>
                              <wps:bodyPr/>
                            </wps:wsp>
                          </wpg:grpSp>
                        </wpg:grpSp>
                        <wps:wsp>
                          <wps:cNvPr id="1265683030" name="Straight Arrow Connector 338010209"/>
                          <wps:cNvCnPr/>
                          <wps:spPr>
                            <a:xfrm>
                              <a:off x="522514" y="1721922"/>
                              <a:ext cx="5938" cy="314696"/>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506603982" name="Text Box 338010210"/>
                          <wps:cNvSpPr txBox="1"/>
                          <wps:spPr>
                            <a:xfrm>
                              <a:off x="210498" y="1799101"/>
                              <a:ext cx="247050" cy="371305"/>
                            </a:xfrm>
                            <a:prstGeom prst="rect">
                              <a:avLst/>
                            </a:prstGeom>
                            <a:noFill/>
                            <a:ln w="12700" cap="flat" cmpd="sng" algn="ctr">
                              <a:noFill/>
                              <a:prstDash val="solid"/>
                              <a:miter lim="800000"/>
                            </a:ln>
                            <a:effectLst/>
                          </wps:spPr>
                          <wps:txbx>
                            <w:txbxContent>
                              <w:p w14:paraId="7FCAC8AC" w14:textId="77777777" w:rsidR="00DC3C12" w:rsidRPr="00C25BBD" w:rsidRDefault="00DC3C12" w:rsidP="00682A65">
                                <w:pPr>
                                  <w:rPr>
                                    <w:b/>
                                    <w:color w:val="FF0000"/>
                                    <w:sz w:val="24"/>
                                  </w:rPr>
                                </w:pPr>
                                <w:proofErr w:type="gramStart"/>
                                <w:r w:rsidRPr="00C25BBD">
                                  <w:rPr>
                                    <w:b/>
                                    <w:sz w:val="24"/>
                                  </w:rPr>
                                  <w: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7F49FA8" id="Group 54" o:spid="_x0000_s1694" style="position:absolute;margin-left:88.45pt;margin-top:-6.45pt;width:280.95pt;height:167.85pt;z-index:251720704;mso-position-horizontal-relative:margin;mso-width-relative:margin;mso-height-relative:margin" coordorigin=",330" coordsize="44821,2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elbnQ4AAOVoAAAOAAAAZHJzL2Uyb0RvYy54bWzsXVtz28YZfe9M/wOG77KwuwAW4ETOKLKV&#10;diZNMrVbP0MgeOmABAtAlpxf3/PtBTcSkshGiM3QY9MgrruL737OLr/7/nGdOZ/Tolzlm6sJe+NO&#10;nHST5LPVZnE1+dfH24tw4pRVvJnFWb5JryZf0nLy/du//uW7h+005fkyz2Zp4eAmm3L6sL2aLKtq&#10;O728LJNluo7LN/k23eDgPC/WcYWvxeJyVsQPuPs6u+SuG1w+5MVsW+RJWpbY+04fnLxV95/P06T6&#10;ZT4v08rJriZoW6U+C/V5R5+Xb7+Lp4si3i5XiWlGfEQr1vFqg4fWt3oXV7FzX6x2brVeJUVe5vPq&#10;TZKvL/P5fJWkqg/oDXN7vfmxyO+3qi+L6cNiWw8ThrY3TkffNvn586+Fs5rh3fmCe74fhHLibOI1&#10;3pV6vON7NEgP28UU5/5YbD9sfy3MjoX+Rv1+nBdr+h89ch7V8H6phzd9rJwEOwVu7gb+xElwjDPB&#10;gsjXLyBZ4i011wnhcmaPvDdXe17IGbNXizDCVzrn0j78ktpYN+lhC4EqmzEr/78x+7CMt6l6FSWN&#10;gxkzP/R44IkwsEP2oSri1WJZOddFkT84N/lmAxHMC8dXPaVG4eqbjRnCclpiNO34OfNstf033oSS&#10;JDOSuHnEJ44eMeEz9TbiqR1T7oWSe3g+jWngB7wzJPF0W5TVj2m+dmjjalKa9tUN08+KP/9UVnos&#10;7QXUqE1+u8oy7I+n2cZ5QMu4dKFFSQxNnWdxhc31FrJTbhYTJ84WMAFJVajml3m2mtHldHX5pbzJ&#10;CudzDC2E8s7yh4/owMTJ4rLCAUiK+mPa3rmU2vMuLpf6YnVIS8Z6VcFyZKv11SSsr46nyzSevd/M&#10;nOrLFiJcFat4s8hSfUkVr7L9xyBE2YZamiqbYUaDXpd+QbR1l8++qPcGQVOyRVoxgpCFXuTLQEjv&#10;eSELqJ/UqAOFjPte4AV4sxAi5vq+EEb9rJgx6CpO0WLGXAndk+ZtWc23gvP7SFog/LOgjSxo0hMR&#10;Zx5MrLb/pKPOD/mj44ctuSL771SP2E+Wyshb24yRGhnjxRgj3dTmy5U8DJV9aswXBE2wSIuV8KII&#10;MqjN0IBUFbCmyry8gsVqWbvDjM5LjEf1ePeo3Cx3hR00bVCcItdRSblNblewdj/BKP4aFwhDMHAI&#10;rapf8DHPctjf3GxNnGVe/LZvP50PT4ejE+cBYQ1s83/v4yKFrf37Bj4wYp6H21bqi+dLji9F+8hd&#10;+8jmfn2Tw2YzBHHbRG3S+VVmN+dFvv6ECOyanopD8SbBs2F37eZNpYMtRHBJen2tTkLks42rnzYf&#10;tgndmuSFBvzj46e42BrzUUH2fs6t142nvfetz6UrN/n1fZXPV8p9NWYaccG4VpoFLmPC9SMEvH31&#10;iewbh1k+RH2EGzCXCW2WvSiUsMDKG1uzLPBQMtvk/D0WRq5yAHVEtOP+T0F9TDhq/fFZfV5ffUxY&#10;XWcBJvrlbiQZ4l8JCW1nDNqIH5UxtCJ/K+PduJ8JKcKjs4bm6lpH+lnDQF9ZwDkPJVxkr6/GBR6R&#10;HT3XVxZFTHITiPUypAsZycgYg2T53qZIgWRhgBbqBMsni9Dxp/3OjhC9Mj+Q0g2iAF6+Zxd1smLC&#10;1YPsYoTUP0Q0qsJVWEXEil27yALGbVgRRC4StJMPK+oE8xxWnFBYgaoQj7hEPrajPXUceWBUwQMW&#10;cl/XFKAnoh+SB16IaoWJKVgoVfBf28uTjCnqvPmsO2PpzoCf9XkIJ+01FTVdhBQiRHmUSfOijvC2&#10;bY9ZhxYD/jKevo67Hegzo+KOGwq3VvJup1Wl5ahw6mvo9BgxBkqwMoLL3829rOAcXcEIhfAjlMQR&#10;alyw0EcxoxtpcJRfTcTlM4kS9+lHGkYezxnYaRUwIhUM1NW/D0NQhlWpdlXjIERDQlldE39At0Kl&#10;m01N0A9dSYcVohH4Aur1ZPBeHoRpKARhGJdoYRK36o95dueybw4MQekwA0KTpQBoyrW2YANgCME8&#10;9bnrdGb6fxw6MuDwgkhEcPRRL5c2ghUqE/sH+DsmIlfsS6pR6DDyyJnPorArkP2keqDTwFUiSDYQ&#10;UBvKd7x8eHwh4aLd8FZss7fZrdjmgsuA6ywamwhAVL/oBFtQ8D0hIpRbdEEBKJQUXdin3/cxnH0k&#10;PZRigCbYcaxxCitAKqM5oq7gRcC+ItQNyNm3R8QOqoiCkPBxMk2+xwCDPW2aDq63KthLl7UN9Hog&#10;uFDHOedM5g/OZJgIISCMoQTXqY5aITXp+0GpzI7G9nL3Pfqq4tG20gtXII1SIu77MvSVQneUPpIA&#10;gI3BE54MUEfsiHlf6YcMXhBJKXgAwGvvAJhC/kED4IfUMFLPdtutevrwK4wsGulnq+Xt7nOY4We6&#10;v/8mdQWk3/0xbB68JTJEhmqwGcqb+7vUYc1uREgtg2e+DaCyFzqd8cPARxmok854SLMD+Ddt8CEF&#10;zFVhXt35nfJPgoY0iCyZrsXMtDGe/WfizNcZkEwwPxyUgbkqUuJmCs5T3B1LG1BXFrGijCgizNVk&#10;A8YY0Ma8+rSqlgoKtHDhogRDQ11ROtu8JFSRvpXF4q7mmQhxc3N7q/cv41mqCSSCqCK6z2Vc/SOf&#10;6d0gFpn9aJy5jWreomw/xgf9Zc+j3Osfrm+VOOPq7hXmbKKzpXXT4iRJN5VGPrP7dd2KoGkcdhMl&#10;SjFmPLub2mbvtKd1jM7b07z9I2HOVq//xUOh+mfGHhju0qEPkH5WRQKSDQ3VHJSfj/k/gdMT5Y5G&#10;FfYP4LDZAhpstu7sFlqA29KN6PpqlaV0td4LZl5NIvpGom705YXB8rjQJb2GNrb/Cqh/Au6XoQDc&#10;fBW4/4BnQsrpAz8iKmIbt7Se2cRQBzmmiwG/st81cTf0gdMp3atLjRfcJ37MjndrheMd/9bcBCKn&#10;+TJ91zTQf1A9ZYR/AwXH0GT2Bw5A3fqQcjsTd9j+eyFgYmEyCQb0MmTGDLf7z+kM+G4WgehpRue9&#10;BTclh39v7gD6aLfW1u/8GH4Z/E+0IwRH1khSXTWpGZaOESsNxRonPVAvIQNoqFOQhno0ZAQelXop&#10;TZVEcJdLaYYDbNhnMpFsBV9Kt+8RaYgbSrs79Y1duua3VBbJFsQXfZdX+KuFaC9V9OV2mlwRvTfQ&#10;iUeifIKE7buA3urI+Qmxqjl4B3I+BYP4EBeso29WXxFaQrBxlEJp6OuOtu0EgmcJ65ORj5Swxo6N&#10;JG0MYS1gN9B+rRW7uS8+p7MWfd3aMGVlnrZhKnj/m43UjTXzQGUhG0XCJiRYh8a8W3EDg8OWmRiV&#10;nGwwPUADTVT7ahMrGstGtqydgCBhajIQ2GmU4Mgm4NXsT0FOyA6qrjxhABFrd/jwZZXGWbU0w/PC&#10;GHZ828hCJMIiQCL3rLSaEstTdPiWx4XF9SKpDeIFaA+61Nl4XKRhxLnSxQXfFSgUakl6mZDyRkj1&#10;Ze3M9yx2X73YAbRwEdiihFGXYAaMpClsPSV2OvWD+9X5MU38USZz7xQgH7OhIHrKeIYBAuee8QRN&#10;OLSAGUfo3CP97XjqI60n86Tn2fL/2Xq+gvUcStcARYBECSGwotdBjvQkugPxMs/nSCB0trW3lgpM&#10;CeVGg3UgAPS5FqtOLRVTNojXCafeuUeTsQ7dZTBjHSNpkyDABQFmo9jh7ANIOnk1Yc4hxNQLPjAi&#10;dZwjMJvPEFPBs+Ncuah6NHZU9WAA6YAZemPNdzHVhDNd5LToIuD9g5Kn5oP2eN02Wah5QgcSVCVA&#10;Vko9YVY8iSJIv/KBvBicERWHAZxyMTHyyTjsBHRI18rIIJ1h3bFg3RE8kUQoB5CU1YyQHUdUw/kH&#10;qhD33MAz1A4vgrPvhYxAdcFV1DoUgNUQ2LhuIJc5BR2qC2VnHTohHQoo96HpQIPBXB1/HKhDHgdO&#10;pKkCYDFIaWZi1aEc9wXURrshsJGeq8CfggrV5b+zCo2jQqPXgsGaYYDqGmSw55KgaRRtHZEbeYwD&#10;wLPkOsxq6rskEA0x10jpUwCeZF1qOGGXVBcoz/o0jj6R3L76qkCRS5NewSTuY8L9RYF0ooQpfi2V&#10;GkCG9xYGOXBf1P5UpsQirN3UA90xYyrgFF0qEA8Vcyzw9HSuVJ659NO9aHEfLIlpfScssXE1IY68&#10;ZtaDNq8T0a8XOxECU+t8LPPyYtmsXf4wvNzCULiIPGHnlmLdIvBfaUwaEIUD2g5oNquiaILwpo4P&#10;F8DOAhkPCWR3pStFllRD3UX1vlFB5T5IL35ruYWaATFkRGtfOiyoA0YUyw4JHZdggTmIb1disUiO&#10;XaEIQQtRNM8m1CzrRgjmIWuzvbJktoPl9vYoTh8ErSgiCNla1l+I82w9fBsSJEDBhNADBG1PoiyE&#10;+JgqoKGHVRNVGagxogysbCKxK7cOF//cNJQ0A75YHsD/avOob28VRqk9WwenPhNysSjXV78UV/K1&#10;kXJHiMBpbVE/Ys3Mk44yKgPfymCfVsaLZsIMCLpRpPPSszLaObSHOQFEei+Mjsdlx4+0Lt6fURlB&#10;9kMa0Exd6uiiylhfrIuCYzoZYX9wjNjCcsUKt+gpoyUtkGfsUsR38PWzZ3zZqrdnZVTsPbJ1r7ZM&#10;ZTtkbW+PE75iWVAghqFXzzD88PT6D9xtw/sDVatWZYAW8MFCbUp1gdpHdqK9hVMAQbqAWFRMe86w&#10;jnOuzerX7UUcxlvwoS217e1xJBhrN/gCjqZmsT8rwW10fUCCGzb73uIBpBokGA20Yx0gD5i7qsFY&#10;qWa0IJCSaUi87E1Y2vFG5bn6+lyx688o2Bzr+mN1MFHTP58V7DbkPSDYLdMMKij9rgAFVbTgaMRV&#10;zbcJqiC6BpcTzMNKnr9n/atFQtTlhPPC71RpMRZzpAlAvhtglQb8oIatXfVB34Z/diCHApxlTLkx&#10;ooX1bHW5vxEtDqhZLfQP2ROSgWH/tHCdAomirgWeQd9xQN92KKK28Vs6agqY+d0f+rGe9nelf82v&#10;E739HwAAAP//AwBQSwMEFAAGAAgAAAAhAJ4sJCnhAAAACwEAAA8AAABkcnMvZG93bnJldi54bWxM&#10;j01rwkAQhu+F/odlCr3p5oNqjNmISNuTFKqF0tuajEkwOxuyaxL/faenepuXeXg/ss1kWjFg7xpL&#10;CsJ5AAKpsGVDlYKv49ssAeG8plK3llDBDR1s8seHTKelHekTh4OvBJuQS7WC2vsuldIVNRrt5rZD&#10;4t/Z9kZ7ln0ly16PbG5aGQXBQhrdECfUusNdjcXlcDUK3kc9buPwddhfzrvbz/Hl43sfolLPT9N2&#10;DcLj5P9h+KvP1SHnTid7pdKJlvVysWJUwSyM+GBiGSc85qQgjqIEZJ7J+w35LwAAAP//AwBQSwEC&#10;LQAUAAYACAAAACEAtoM4kv4AAADhAQAAEwAAAAAAAAAAAAAAAAAAAAAAW0NvbnRlbnRfVHlwZXNd&#10;LnhtbFBLAQItABQABgAIAAAAIQA4/SH/1gAAAJQBAAALAAAAAAAAAAAAAAAAAC8BAABfcmVscy8u&#10;cmVsc1BLAQItABQABgAIAAAAIQCV8elbnQ4AAOVoAAAOAAAAAAAAAAAAAAAAAC4CAABkcnMvZTJv&#10;RG9jLnhtbFBLAQItABQABgAIAAAAIQCeLCQp4QAAAAsBAAAPAAAAAAAAAAAAAAAAAPcQAABkcnMv&#10;ZG93bnJldi54bWxQSwUGAAAAAAQABADzAAAABRIAAAAA&#10;">
                <v:shape id="Straight Arrow Connector 55" o:spid="_x0000_s1695" type="#_x0000_t32" style="position:absolute;left:386;top:21335;width:24873;height: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i6YMgAAADiAAAADwAAAGRycy9kb3ducmV2LnhtbESPQWvCQBSE74X+h+UJvZS6qU1CiK6i&#10;BaEeGwO9PrLPTTD7NmRXjf/eLRR6HGbmG2a1mWwvrjT6zrGC93kCgrhxumOjoD7u3woQPiBr7B2T&#10;gjt52Kyfn1ZYanfjb7pWwYgIYV+igjaEoZTSNy1Z9HM3EEfv5EaLIcrRSD3iLcJtLxdJkkuLHceF&#10;Fgf6bKk5VxcbKYfLVpp692MqW9/dLj28+ixT6mU2bZcgAk3hP/zX/tIKsiJd5OlHkcPvpXgH5P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Oi6YMgAAADiAAAADwAAAAAA&#10;AAAAAAAAAAChAgAAZHJzL2Rvd25yZXYueG1sUEsFBgAAAAAEAAQA+QAAAJYDAAAAAA==&#10;" strokecolor="windowText" strokeweight="1pt">
                  <v:stroke startarrow="block" endarrow="block" joinstyle="miter"/>
                </v:shape>
                <v:shape id="Straight Arrow Connector 56" o:spid="_x0000_s1696" type="#_x0000_t32" style="position:absolute;left:25464;top:10553;width:11695;height:107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mmrccAAADiAAAADwAAAGRycy9kb3ducmV2LnhtbESPX2vCQBDE3wv9DscKfauXWP/E6Cki&#10;FOxjo/i85NYkmNtLs1dNv31PKPRxmJnfMOvt4Fp1o14azwbScQKKuPS24crA6fj+moGSgGyx9UwG&#10;fkhgu3l+WmNu/Z0/6VaESkUIS44G6hC6XGspa3IoY98RR+/ie4chyr7Stsd7hLtWT5Jkrh02HBdq&#10;7GhfU3ktvp2BsBdpj+cUi68P0mWTyszqzJiX0bBbgQo0hP/wX/tgDWTT5Wwxf1tM4XEp3gG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aatxwAAAOIAAAAPAAAAAAAA&#10;AAAAAAAAAKECAABkcnMvZG93bnJldi54bWxQSwUGAAAAAAQABAD5AAAAlQMAAAAA&#10;" strokecolor="windowText" strokeweight=".5pt">
                  <v:stroke startarrow="block" endarrow="block" joinstyle="miter"/>
                </v:shape>
                <v:shape id="Text Box 58" o:spid="_x0000_s1697" type="#_x0000_t202" style="position:absolute;left:11180;top:20728;width:3313;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GBMoA&#10;AADhAAAADwAAAGRycy9kb3ducmV2LnhtbESPS2/CMBCE75X6H6ytxK04BMojYBBFQmoPHHjdl3hJ&#10;IuJ1GpuQ8usxUqUeR7Pzzc5s0ZpSNFS7wrKCXjcCQZxaXXCm4LBfv49BOI+ssbRMCn7JwWL++jLD&#10;RNsbb6nZ+UwECLsEFeTeV4mULs3JoOvaijh4Z1sb9EHWmdQ13gLclDKOoqE0WHBoyLGiVU7pZXc1&#10;4Y3meOpP/NI6tznHn9933JwuP0p13trlFISn1v8f/6W/tILRoD+Je4MPeC4KGJDz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ngxgTKAAAA4QAAAA8AAAAAAAAAAAAAAAAAmAIA&#10;AGRycy9kb3ducmV2LnhtbFBLBQYAAAAABAAEAPUAAACPAwAAAAA=&#10;" filled="f" stroked="f" strokeweight="1pt">
                  <v:textbox>
                    <w:txbxContent>
                      <w:p w14:paraId="39329CEE" w14:textId="77777777" w:rsidR="00DC3C12" w:rsidRPr="00C25BBD" w:rsidRDefault="00DC3C12" w:rsidP="00682A65">
                        <w:pPr>
                          <w:rPr>
                            <w:b/>
                            <w:sz w:val="20"/>
                          </w:rPr>
                        </w:pPr>
                        <w:r w:rsidRPr="00C25BBD">
                          <w:rPr>
                            <w:b/>
                            <w:sz w:val="20"/>
                          </w:rPr>
                          <w:t>l</w:t>
                        </w:r>
                      </w:p>
                    </w:txbxContent>
                  </v:textbox>
                </v:shape>
                <v:shape id="Text Box 59" o:spid="_x0000_s1698" type="#_x0000_t202" style="position:absolute;left:30610;top:14987;width:3601;height:4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73EsoA&#10;AADjAAAADwAAAGRycy9kb3ducmV2LnhtbESPQW/CMAyF75P4D5GRuI2koKHRERBMQtoOHMa2u2lM&#10;W9E4pclKt18/Hybt6Of3PT+vNoNvVE9drANbyKYGFHERXM2lhY/3/f0jqJiQHTaBycI3RdisR3cr&#10;zF248Rv1x1QqCeGYo4UqpTbXOhYVeYzT0BLL7hw6j0nGrtSuw5uE+0bPjFlojzXLhQpbeq6ouBy/&#10;vNToP0/zZdqGGA/n2e71Bw+ny9XayXjYPoFKNKR/8x/94oRbmCybm4ellJafRAC9/g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O9xLKAAAA4wAAAA8AAAAAAAAAAAAAAAAAmAIA&#10;AGRycy9kb3ducmV2LnhtbFBLBQYAAAAABAAEAPUAAACPAwAAAAA=&#10;" filled="f" stroked="f" strokeweight="1pt">
                  <v:textbox>
                    <w:txbxContent>
                      <w:p w14:paraId="5570173A" w14:textId="77777777" w:rsidR="00DC3C12" w:rsidRPr="00C25BBD" w:rsidRDefault="00DC3C12" w:rsidP="00682A65">
                        <w:pPr>
                          <w:rPr>
                            <w:b/>
                            <w:sz w:val="20"/>
                          </w:rPr>
                        </w:pPr>
                        <w:r w:rsidRPr="00C25BBD">
                          <w:rPr>
                            <w:b/>
                            <w:sz w:val="20"/>
                          </w:rPr>
                          <w:t>L</w:t>
                        </w:r>
                      </w:p>
                    </w:txbxContent>
                  </v:textbox>
                </v:shape>
                <v:group id="Group 60" o:spid="_x0000_s1699" style="position:absolute;top:330;width:44821;height:21374" coordorigin=",330" coordsize="44821,2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nY+MwAAADjAAAADwAAAGRycy9kb3ducmV2LnhtbESPQWvCQBSE70L/w/IK&#10;vekm0Zo2dRWRVnqQQrUg3h7ZZxLMvg3ZbRL/fbcgeBxm5htmsRpMLTpqXWVZQTyJQBDnVldcKPg5&#10;fIxfQDiPrLG2TAqu5GC1fBgtMNO252/q9r4QAcIuQwWl900mpctLMugmtiEO3tm2Bn2QbSF1i32A&#10;m1omUTSXBisOCyU2tCkpv+x/jYJtj/16Gr93u8t5cz0dnr+Ou5iUenoc1m8gPA3+Hr61P7WCJHpN&#10;42Q+S6fw/yn8Abn8A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c+dj4&#10;zAAAAOMAAAAPAAAAAAAAAAAAAAAAAKoCAABkcnMvZG93bnJldi54bWxQSwUGAAAAAAQABAD6AAAA&#10;owMAAAAA&#10;">
                  <v:group id="Group 61" o:spid="_x0000_s1700" style="position:absolute;top:330;width:44821;height:19917" coordorigin=",-797" coordsize="46718,2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RlskAAADjAAAADwAAAGRycy9kb3ducmV2LnhtbERPS2vCQBC+F/oflin0&#10;VjePViV1FZEqHqRQLYi3ITsmwexsyG7z+PddodDjfO9ZrAZTi45aV1lWEE8iEMS51RUXCr5P25c5&#10;COeRNdaWScFIDlbLx4cFZtr2/EXd0RcihLDLUEHpfZNJ6fKSDLqJbYgDd7WtQR/OtpC6xT6Em1om&#10;UTSVBisODSU2tCkpvx1/jIJdj/06jT+6w+26GS+nt8/zISalnp+G9TsIT4P/F/+59zrMnyZJMp/N&#10;XlO4/xQAkM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0b5GWyQAA&#10;AOMAAAAPAAAAAAAAAAAAAAAAAKoCAABkcnMvZG93bnJldi54bWxQSwUGAAAAAAQABAD6AAAAoAMA&#10;AAAA&#10;">
                    <v:shape id="Text Box 62" o:spid="_x0000_s1701" type="#_x0000_t202" style="position:absolute;left:39200;top:10764;width:3162;height:3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YFMoA&#10;AADjAAAADwAAAGRycy9kb3ducmV2LnhtbESPzW7CMBCE70i8g7VIvYEDVQMJGEQrIbUHDvzdl3hJ&#10;IuJ1iE1I+/R1pUocd2e+2dnFqjOVaKlxpWUF41EEgjizuuRcwfGwGc5AOI+ssbJMCr7JwWrZ7y0w&#10;1fbBO2r3PhchhF2KCgrv61RKlxVk0I1sTRy0i20M+jA2udQNPkK4qeQkimJpsORwocCaPgrKrvu7&#10;CTXa0/k18Wvr3PYyef/6we35elPqZdCt5yA8df5p/qc/deDe4uk0ipM4gb+fwgLk8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yr2BTKAAAA4wAAAA8AAAAAAAAAAAAAAAAAmAIA&#10;AGRycy9kb3ducmV2LnhtbFBLBQYAAAAABAAEAPUAAACPAwAAAAA=&#10;" filled="f" stroked="f" strokeweight="1pt">
                      <v:textbox>
                        <w:txbxContent>
                          <w:p w14:paraId="2492C0C6" w14:textId="77777777" w:rsidR="00DC3C12" w:rsidRPr="00C25BBD" w:rsidRDefault="00DC3C12" w:rsidP="00682A65">
                            <w:pPr>
                              <w:rPr>
                                <w:b/>
                                <w:sz w:val="20"/>
                              </w:rPr>
                            </w:pPr>
                            <w:r w:rsidRPr="003A6381">
                              <w:rPr>
                                <w:b/>
                              </w:rPr>
                              <w:t>X</w:t>
                            </w:r>
                          </w:p>
                        </w:txbxContent>
                      </v:textbox>
                    </v:shape>
                    <v:shape id="Text Box 63" o:spid="_x0000_s1702" type="#_x0000_t202" style="position:absolute;left:26182;top:161;width:3649;height:4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5TsoA&#10;AADiAAAADwAAAGRycy9kb3ducmV2LnhtbESPwW7CMBBE70j9B2srcQMnRmohxSBAQqIHDqX0vsRL&#10;EhGvQ2xC6NfXlSr1OJqdNzvzZW9r0VHrK8ca0nECgjh3puJCw/FzO5qC8AHZYO2YNDzIw3LxNJhj&#10;ZtydP6g7hEJECPsMNZQhNJmUPi/Joh+7hjh6Z9daDFG2hTQt3iPc1lIlyYu0WHFsKLGhTUn55XCz&#10;8Y3u6zSZhZXzfn9W6/dv3J8uV62Hz/3qDUSgPvwf/6V3RoNKUjVTr5MUfidFDs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IAuU7KAAAA4gAAAA8AAAAAAAAAAAAAAAAAmAIA&#10;AGRycy9kb3ducmV2LnhtbFBLBQYAAAAABAAEAPUAAACPAwAAAAA=&#10;" filled="f" stroked="f" strokeweight="1pt">
                      <v:textbox>
                        <w:txbxContent>
                          <w:p w14:paraId="15D824D2" w14:textId="77777777" w:rsidR="00DC3C12" w:rsidRPr="00C25BBD" w:rsidRDefault="00DC3C12" w:rsidP="00682A65">
                            <w:pPr>
                              <w:rPr>
                                <w:b/>
                                <w:sz w:val="24"/>
                              </w:rPr>
                            </w:pPr>
                            <w:r w:rsidRPr="00C25BBD">
                              <w:rPr>
                                <w:b/>
                                <w:sz w:val="20"/>
                              </w:rPr>
                              <w:t>Y</w:t>
                            </w:r>
                          </w:p>
                        </w:txbxContent>
                      </v:textbox>
                    </v:shape>
                    <v:group id="Group 338010176" o:spid="_x0000_s1703" style="position:absolute;top:-797;width:46718;height:21517" coordorigin=",-797" coordsize="46718,2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oZmcsAAADiAAAADwAAAGRycy9kb3ducmV2LnhtbESPT2vCQBTE74V+h+UV&#10;vNVNtNqQZhWRtvQggloQb4/syx/Mvg3ZNYnfvlso9DjMzG+YbD2aRvTUudqygngagSDOra65VPB9&#10;+nhOQDiPrLGxTAru5GC9enzIMNV24AP1R1+KAGGXooLK+zaV0uUVGXRT2xIHr7CdQR9kV0rd4RDg&#10;ppGzKFpKgzWHhQpb2laUX483o+BzwGEzj9/73bXY3i+nxf68i0mpydO4eQPhafT/4b/2l1awmCXx&#10;/PUlWcLvpXAH5Oo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BqGZnL&#10;AAAA4gAAAA8AAAAAAAAAAAAAAAAAqgIAAGRycy9kb3ducmV2LnhtbFBLBQYAAAAABAAEAPoAAACi&#10;AwAAAAA=&#10;">
                      <v:group id="Group 338010177" o:spid="_x0000_s1704" style="position:absolute;top:-797;width:46718;height:21517" coordorigin=",-797" coordsize="46718,2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4IEMgAAADjAAAADwAAAGRycy9kb3ducmV2LnhtbERPX2vCMBB/H+w7hBP2&#10;NpOu00k1isg2fJDBdCC+Hc3ZFptLabK2fnsjDPZ4v/+3WA22Fh21vnKsIRkrEMS5MxUXGn4OH88z&#10;ED4gG6wdk4YreVgtHx8WmBnX8zd1+1CIGMI+Qw1lCE0mpc9LsujHriGO3Nm1FkM820KaFvsYbmv5&#10;otRUWqw4NpTY0Kak/LL/tRo+e+zXafLe7S7nzfV0mHwddwlp/TQa1nMQgYbwL/5zb02cP03fXtUs&#10;VQn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eCBDIAAAA&#10;4wAAAA8AAAAAAAAAAAAAAAAAqgIAAGRycy9kb3ducmV2LnhtbFBLBQYAAAAABAAEAPoAAACfAwAA&#10;AAA=&#10;">
                        <v:shape id="Text Box 338010178" o:spid="_x0000_s1705" type="#_x0000_t202" style="position:absolute;left:18335;top:-185;width:3273;height:5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0DMoA&#10;AADjAAAADwAAAGRycy9kb3ducmV2LnhtbESPQW/CMAyF75P4D5GRuI2UMjEoBMSQJm0HDmPjbhrT&#10;VjRO12Sl8Ovnw6Qd/fy+5+fVpne16qgNlWcDk3ECijj3tuLCwNfn6+McVIjIFmvPZOBGATbrwcMK&#10;M+uv/EHdIRZKQjhkaKCMscm0DnlJDsPYN8SyO/vWYZSxLbRt8SrhrtZpksy0w4rlQokN7UrKL4cf&#10;JzW642m6iFsfwv6cvrzfcX+6fBszGvbbJahIffw3/9FvVrin6fx5MZukUlp+EgH0+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mPdAzKAAAA4wAAAA8AAAAAAAAAAAAAAAAAmAIA&#10;AGRycy9kb3ducmV2LnhtbFBLBQYAAAAABAAEAPUAAACPAwAAAAA=&#10;" filled="f" stroked="f" strokeweight="1pt">
                          <v:textbox>
                            <w:txbxContent>
                              <w:p w14:paraId="221043A3" w14:textId="77777777" w:rsidR="00DC3C12" w:rsidRPr="00C25BBD" w:rsidRDefault="00DC3C12" w:rsidP="00682A65">
                                <w:pPr>
                                  <w:rPr>
                                    <w:b/>
                                    <w:sz w:val="20"/>
                                  </w:rPr>
                                </w:pPr>
                                <w:r w:rsidRPr="00C25BBD">
                                  <w:rPr>
                                    <w:b/>
                                    <w:sz w:val="20"/>
                                  </w:rPr>
                                  <w:t>Z</w:t>
                                </w:r>
                              </w:p>
                            </w:txbxContent>
                          </v:textbox>
                        </v:shape>
                        <v:shape id="Straight Arrow Connector 338010179" o:spid="_x0000_s1706" type="#_x0000_t32" style="position:absolute;left:37879;top:1597;width:5807;height:66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wnMYAAADhAAAADwAAAGRycy9kb3ducmV2LnhtbERPXUvDMBR9F/Yfwh345tKudMxu2RBh&#10;Q0FEO7fnS3Ntg8lNbeJW/70RBB8P53u9HZ0VZxqC8awgn2UgiBuvDbcK3g67myWIEJE1Ws+k4JsC&#10;bDeTqzVW2l/4lc51bEUK4VChgi7GvpIyNB05DDPfEyfu3Q8OY4JDK/WAlxTurJxn2UI6NJwaOuzp&#10;vqPmo/5yCuxnsXsx+/2xfH4sTnVpjk/OWKWup+PdCkSkMf6L/9wPOs2/zRd5MS/h91GC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2cJzGAAAA4QAAAA8AAAAAAAAA&#10;AAAAAAAAoQIAAGRycy9kb3ducmV2LnhtbFBLBQYAAAAABAAEAPkAAACUAwAAAAA=&#10;" filled="t" fillcolor="window" strokecolor="windowText" strokeweight="1pt">
                          <v:stroke startarrowwidth="wide" startarrowlength="short" endarrow="block" endarrowwidth="wide" joinstyle="miter"/>
                        </v:shape>
                        <v:group id="Group 338010180" o:spid="_x0000_s1707" style="position:absolute;top:-797;width:46718;height:21517" coordorigin=",-1390" coordsize="46720,2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hWiMoAAADiAAAADwAAAGRycy9kb3ducmV2LnhtbESPQWvCQBSE70L/w/IK&#10;vekmBsVEVxFpSw8iVAXx9sg+k2D2bchuk/jvuwWhx2FmvmFWm8HUoqPWVZYVxJMIBHFudcWFgvPp&#10;Y7wA4TyyxtoyKXiQg836ZbTCTNuev6k7+kIECLsMFZTeN5mULi/JoJvYhjh4N9sa9EG2hdQt9gFu&#10;ajmNork0WHFYKLGhXUn5/fhjFHz22G+T+L3b32+7x/U0O1z2MSn19jpslyA8Df4//Gx/aQXzNEln&#10;00WawN+lcAfk+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EWhWiMoA&#10;AADiAAAADwAAAAAAAAAAAAAAAACqAgAAZHJzL2Rvd25yZXYueG1sUEsFBgAAAAAEAAQA+gAAAKED&#10;AAAAAA==&#10;">
                          <v:group id="Group 338010181" o:spid="_x0000_s1708" style="position:absolute;top:-1390;width:46720;height:21519" coordorigin="-276,-2708" coordsize="54339,25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Pq6sgAAADjAAAADwAAAGRycy9kb3ducmV2LnhtbERPX2vCMBB/F/Ydwg18&#10;m0knuq4zisgcPshgOhh7O5qzLTaX0sS2fvtFGPh4v/+3WA22Fh21vnKsIZkoEMS5MxUXGr6P26cU&#10;hA/IBmvHpOFKHlbLh9ECM+N6/qLuEAoRQ9hnqKEMocmk9HlJFv3ENcSRO7nWYohnW0jTYh/DbS2f&#10;lZpLixXHhhIb2pSUnw8Xq+Gjx349Td67/fm0uf4eZ58/+4S0Hj8O6zcQgYZwF/+7dybOV7PXVL2k&#10;ag63nyIAcvk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Lj6urIAAAA&#10;4wAAAA8AAAAAAAAAAAAAAAAAqgIAAGRycy9kb3ducmV2LnhtbFBLBQYAAAAABAAEAPoAAACfAwAA&#10;AAA=&#10;">
                            <v:shape id="Text Box 338010182" o:spid="_x0000_s1709" type="#_x0000_t202" style="position:absolute;left:49055;top:-2708;width:3969;height:5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WlL8kA&#10;AADjAAAADwAAAGRycy9kb3ducmV2LnhtbERPzU7CQBC+k/gOmzHxBls2KqWwENKEaIwcQC7chu7Q&#10;NnRna3eF6tO7JiQe5/uf+bK3jbhQ52vHGsajBARx4UzNpYb9x3qYgvAB2WDjmDR8k4fl4m4wx8y4&#10;K2/psguliCHsM9RQhdBmUvqiIot+5FriyJ1cZzHEsyul6fAaw20jVZI8S4s1x4YKW8orKs67L6vh&#10;LV9vcHtUNv1p8pf306r93B+etH6471czEIH68C++uV9NnD+dPCqVJhMFfz9FAO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MWlL8kAAADjAAAADwAAAAAAAAAAAAAAAACYAgAA&#10;ZHJzL2Rvd25yZXYueG1sUEsFBgAAAAAEAAQA9QAAAI4DAAAAAA==&#10;" filled="f" stroked="f" strokeweight=".5pt">
                              <v:textbox>
                                <w:txbxContent>
                                  <w:p w14:paraId="3CE97610" w14:textId="77777777" w:rsidR="00DC3C12" w:rsidRPr="00C25BBD" w:rsidRDefault="00DC3C12" w:rsidP="00682A65">
                                    <w:pPr>
                                      <w:rPr>
                                        <w:b/>
                                        <w:sz w:val="24"/>
                                      </w:rPr>
                                    </w:pPr>
                                    <w:r w:rsidRPr="00C25BBD">
                                      <w:rPr>
                                        <w:b/>
                                        <w:sz w:val="24"/>
                                      </w:rPr>
                                      <w:t>v</w:t>
                                    </w:r>
                                  </w:p>
                                </w:txbxContent>
                              </v:textbox>
                            </v:shape>
                            <v:group id="Group 338010183" o:spid="_x0000_s1710" style="position:absolute;left:-276;top:-2708;width:54339;height:25767" coordorigin="-303,-5578" coordsize="59753,34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sNMwAAADjAAAADwAAAGRycy9kb3ducmV2LnhtbESPQUvDQBCF74L/YRnB&#10;m92sRU1jt6UUFQ9FsBWKtyE7TUKzsyG7Jum/dw6Cx5l58977luvJt2qgPjaBLZhZBoq4DK7hysLX&#10;4fUuBxUTssM2MFm4UIT16vpqiYULI3/SsE+VEhOOBVqoU+oKrWNZk8c4Cx2x3E6h95hk7CvtehzF&#10;3Lf6PssetceGJaHGjrY1lef9j7fwNuK4mZuXYXc+bS/fh4eP486Qtbc30+YZVKIp/Yv/vt+d1J/n&#10;5ik3ZiEUwi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7uKw0&#10;zAAAAOMAAAAPAAAAAAAAAAAAAAAAAKoCAABkcnMvZG93bnJldi54bWxQSwUGAAAAAAQABAD6AAAA&#10;owMAAAAA&#10;">
                              <v:group id="Group 338010184" o:spid="_x0000_s1711" style="position:absolute;left:58;top:-5578;width:59391;height:34764" coordorigin="-205,-5578" coordsize="59391,34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fYGMkAAADjAAAADwAAAGRycy9kb3ducmV2LnhtbERPzWrCQBC+F/oOyxS8&#10;1U0MTWrqKiJt6UGEqiDehuyYBLOzIbsm8e27hUKP8/3PYjWaRvTUudqygngagSAurK65VHA8fDy/&#10;gnAeWWNjmRTcycFq+fiwwFzbgb+p3/tShBB2OSqovG9zKV1RkUE3tS1x4C62M+jD2ZVSdziEcNPI&#10;WRSl0mDNoaHCljYVFdf9zSj4HHBYJ/F7v71eNvfz4WV32sak1ORpXL+B8DT6f/Gf+0uH+ek8y5JZ&#10;GiXw+1MAQC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lZ9gYyQAA&#10;AOMAAAAPAAAAAAAAAAAAAAAAAKoCAABkcnMvZG93bnJldi54bWxQSwUGAAAAAAQABAD6AAAAoAMA&#10;AAAA&#10;">
                                <v:shape id="Cube 1528408121" o:spid="_x0000_s1712" type="#_x0000_t16" style="position:absolute;top:5865;width:48016;height:233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wYsgA&#10;AADjAAAADwAAAGRycy9kb3ducmV2LnhtbERPX0vDMBB/F/wO4QTfXNLiXOmWjW0giC/iNoW9Hc3Z&#10;1jWX0mRd/PZGEPZ4v/+3WEXbiZEG3zrWkE0UCOLKmZZrDYf980MBwgdkg51j0vBDHlbL25sFlsZd&#10;+J3GXahFCmFfooYmhL6U0lcNWfQT1xMn7ssNFkM6h1qaAS8p3HYyV+pJWmw5NTTY07ah6rQ7Ww1v&#10;29nn9Hj4tsrm5w2fxvjxWkWt7+/ieg4iUAxX8b/7xaT507x4VEWWZ/D3UwJ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zBiyAAAAOMAAAAPAAAAAAAAAAAAAAAAAJgCAABk&#10;cnMvZG93bnJldi54bWxQSwUGAAAAAAQABAD1AAAAjQMAAAAA&#10;" adj="16637" fillcolor="#107b9e" strokecolor="windowText" strokeweight="1pt">
                                  <v:fill color2="#24d4ff" rotate="t" focusposition=".5,.5" focussize="" colors="0 #107b9e;0 #8faadc;37356f #0abaf4;1 #24d4ff" focus="100%" type="gradientRadial"/>
                                  <v:textbox inset="0"/>
                                </v:shape>
                                <v:group id="Group 338010188" o:spid="_x0000_s1713" style="position:absolute;left:-205;top:-5578;width:59390;height:32085" coordorigin="-258,-5578" coordsize="59391,3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nyrcsAAADiAAAADwAAAGRycy9kb3ducmV2LnhtbESPQWvCQBSE70L/w/IK&#10;vekm1diQuoqILT1IoVoQb4/sMwlm34bsNon/3i0IHoeZ+YZZrAZTi45aV1lWEE8iEMS51RUXCn4P&#10;H+MUhPPIGmvLpOBKDlbLp9ECM217/qFu7wsRIOwyVFB632RSurwkg25iG+LgnW1r0AfZFlK32Ae4&#10;qeVrFM2lwYrDQokNbUrKL/s/o+Czx349jbfd7nLeXE+H5Pu4i0mpl+dh/Q7C0+Af4Xv7Syt4S9Mk&#10;SmfzBP4vhTsglz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iJ8q3L&#10;AAAA4gAAAA8AAAAAAAAAAAAAAAAAqgIAAGRycy9kb3ducmV2LnhtbFBLBQYAAAAABAAEAPoAAACi&#10;AwAAAAA=&#10;">
                                  <v:group id="Group 338010189" o:spid="_x0000_s1714" style="position:absolute;left:-258;top:8528;width:48472;height:17979" coordorigin="-252,19" coordsize="47259,17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QeEMsAAADjAAAADwAAAGRycy9kb3ducmV2LnhtbERPy4rCQBC8L/gPQwt7&#10;00lWfGUdRWR38SCCD5C9NZk2CWZ6QmY2iX/vCMIe6tBdXVVdi1VnStFQ7QrLCuJhBII4tbrgTMH5&#10;9D2YgXAeWWNpmRTcycFq2XtbYKJtywdqjj4TwYRdggpy76tESpfmZNANbUUcuKutDfow1pnUNbbB&#10;3JTyI4om0mDBISHHijY5pbfjn1Hw02K7HsVfze523dx/T+P9ZReTUu/9bv0JwlPn/49f6q0O749H&#10;03lAFMOzU1iAXD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gEHhDL&#10;AAAA4wAAAA8AAAAAAAAAAAAAAAAAqgIAAGRycy9kb3ducmV2LnhtbFBLBQYAAAAABAAEAPoAAACi&#10;AwAAAAA=&#10;">
                                    <v:line id="Straight Connector 338010190" o:spid="_x0000_s1715" style="position:absolute;visibility:visible;mso-wrap-style:square" from="-252,17911" to="31775,1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XwBcYAAADjAAAADwAAAGRycy9kb3ducmV2LnhtbERPX2vCMBB/H+w7hBvsZWha7UqpRhkT&#10;YW/Dug9wNGdTbC61yWzdp18GAx/v9//W28l24kqDbx0rSOcJCOLa6ZYbBV/H/awA4QOyxs4xKbiR&#10;h+3m8WGNpXYjH+hahUbEEPYlKjAh9KWUvjZk0c9dTxy5kxsshngOjdQDjjHcdnKRJLm02HJsMNjT&#10;u6H6XH1bBZ/SLH98gS/jjl1qTX/Js91Fqeen6W0FItAU7uJ/94eO84tssUzz4jWDv58iAH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l8AXGAAAA4wAAAA8AAAAAAAAA&#10;AAAAAAAAoQIAAGRycy9kb3ducmV2LnhtbFBLBQYAAAAABAAEAPkAAACUAwAAAAA=&#10;" filled="t" fillcolor="window" strokecolor="windowText" strokeweight="1pt">
                                      <v:stroke dashstyle="longDashDotDot" joinstyle="miter"/>
                                    </v:line>
                                    <v:line id="Straight Connector 338010191" o:spid="_x0000_s1716" style="position:absolute;flip:y;visibility:visible;mso-wrap-style:square" from="31775,19" to="47007,1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DNssgAAADiAAAADwAAAGRycy9kb3ducmV2LnhtbESPwWrDMBBE74X+g9hCb42chDrCjRKc&#10;kNJCT0n6AYu1tUWtlZGU2Pn7qlDocZiZN8x6O7leXClE61nDfFaAIG68sdxq+Dy/PikQMSEb7D2T&#10;hhtF2G7u79ZYGT/yka6n1IoM4Vihhi6loZIyNh05jDM/EGfvyweHKcvQShNwzHDXy0VRlNKh5bzQ&#10;4UD7jprv08VpGD/Cbt/vDm+WYr1Y1sqWTt20fnyY6hcQiab0H/5rvxsNpVo9F3O1WsLvpXwH5O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DNssgAAADiAAAADwAAAAAA&#10;AAAAAAAAAAChAgAAZHJzL2Rvd25yZXYueG1sUEsFBgAAAAAEAAQA+QAAAJYDAAAAAA==&#10;" filled="t" fillcolor="window" strokecolor="windowText" strokeweight="1pt">
                                      <v:stroke dashstyle="longDashDotDot" joinstyle="miter"/>
                                    </v:line>
                                  </v:group>
                                  <v:shape id="Curved Connector 338010192" o:spid="_x0000_s1717" type="#_x0000_t38" style="position:absolute;left:49178;top:3772;width:451;height:1339;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04ascAAADjAAAADwAAAGRycy9kb3ducmV2LnhtbERPX2vCMBB/F/Ydwg32pomOTqlGccKG&#10;LxPs9gGO5kzrmktpMlv36c1g4OP9/t9qM7hGXKgLtWcN04kCQVx6U7PV8PX5Nl6ACBHZYOOZNFwp&#10;wGb9MFphbnzPR7oU0YoUwiFHDVWMbS5lKCtyGCa+JU7cyXcOYzo7K02HfQp3jZwp9SId1pwaKmxp&#10;V1H5Xfw4Df38V71eP9CdVHE4H7x125191/rpcdguQUQa4l38796bND+bq9limmXP8PdTAk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3ThqxwAAAOMAAAAPAAAAAAAA&#10;AAAAAAAAAKECAABkcnMvZG93bnJldi54bWxQSwUGAAAAAAQABAD5AAAAlQMAAAAA&#10;" adj="184676" filled="t" fillcolor="window" strokecolor="windowText" strokeweight="1pt">
                                    <v:stroke endarrow="classic" joinstyle="miter"/>
                                  </v:shape>
                                  <v:shapetype id="_x0000_t37" coordsize="21600,21600" o:spt="37" o:oned="t" path="m,c10800,,21600,10800,21600,21600e" filled="f">
                                    <v:path arrowok="t" fillok="f" o:connecttype="none"/>
                                    <o:lock v:ext="edit" shapetype="t"/>
                                  </v:shapetype>
                                  <v:shape id="Curved Connector 338010193" o:spid="_x0000_s1718" type="#_x0000_t37" style="position:absolute;left:50149;top:-878;width:4008;height:3503;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sMwAAADjAAAADwAAAGRycy9kb3ducmV2LnhtbESPT0/DMAzF70h8h8hI3FgyKo1Slk0b&#10;Am1MQoLBhZvVmP6hcaomdOXb4wMSR9vP773fcj35To00xCawhfnMgCIug2u4svD+9niVg4oJ2WEX&#10;mCz8UIT16vxsiYULJ36l8ZgqJSYcC7RQp9QXWseyJo9xFnpiuX2GwWOScai0G/Ak5r7T18YstMeG&#10;JaHGnu5rKr+O397CZnzaZ9ttu/t4aF927cE9Tzfm1trLi2lzByrRlP7Ff997J/Vzk8+zRWaEQphk&#10;AXr1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Y/v7DMAAAA4wAAAA8A&#10;AAAAAAAAAAAAAAAAoQIAAGRycy9kb3ducmV2LnhtbFBLBQYAAAAABAAEAPkAAACaAwAAAAA=&#10;" filled="t" fillcolor="window" strokecolor="windowText" strokeweight="1pt">
                                    <v:stroke endarrow="classic" joinstyle="miter"/>
                                  </v:shape>
                                  <v:shape id="Curved Connector 338010194" o:spid="_x0000_s1719" type="#_x0000_t38" style="position:absolute;left:50209;top:8681;width:3069;height:219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VOr8cAAADjAAAADwAAAGRycy9kb3ducmV2LnhtbERPzWrCQBC+C32HZQq91U2TKja6Si1N&#10;6alQ20tvQ3ZMgtnZkFk1efuuIHic739Wm8G16kS9NJ4NPE0TUMSltw1XBn5/iscFKAnIFlvPZGAk&#10;gc36brLC3Pozf9NpFyoVQ1hyNFCH0OVaS1mTQ5n6jjhye987DPHsK217PMdw1+o0SebaYcOxocaO&#10;3moqD7ujM6AH2beZfDx/Ndv3YswK+zdKMObhfnhdggo0hJv46v60cf78JUtm6SKdweWnCIBe/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VU6vxwAAAOMAAAAPAAAAAAAA&#10;AAAAAAAAAKECAABkcnMvZG93bnJldi54bWxQSwUGAAAAAAQABAD5AAAAlQMAAAAA&#10;" adj="31849" filled="t" fillcolor="window" strokecolor="windowText" strokeweight="1pt">
                                    <v:stroke endarrow="classic" joinstyle="miter"/>
                                  </v:shape>
                                  <v:group id="Group 338010195" o:spid="_x0000_s1720" style="position:absolute;left:45220;top:-5578;width:13912;height:17952" coordorigin="-2349,-5578" coordsize="13912,17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3S8MwAAADjAAAADwAAAGRycy9kb3ducmV2LnhtbESPQUvDQBCF74L/YRmh&#10;N7tJio3Ebksptngogq0g3obsNAnNzobsmqT/3jkIHmfmzXvvW20m16qB+tB4NpDOE1DEpbcNVwY+&#10;z/vHZ1AhIltsPZOBGwXYrO/vVlhYP/IHDadYKTHhUKCBOsau0DqUNTkMc98Ry+3ie4dRxr7StsdR&#10;zF2rsyRZaocNS0KNHe1qKq+nH2fgMOK4XaSvw/F62d2+z0/vX8eUjJk9TNsXUJGm+C/++36zUj/L&#10;k2WeZ6lQCJ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vLdLw&#10;zAAAAOMAAAAPAAAAAAAAAAAAAAAAAKoCAABkcnMvZG93bnJldi54bWxQSwUGAAAAAAQABAD6AAAA&#10;owMAAAAA&#10;">
                                    <v:shape id="Text Box 338010196" o:spid="_x0000_s1721" type="#_x0000_t202" style="position:absolute;left:-2349;top:-5578;width:4368;height:6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1coA&#10;AADjAAAADwAAAGRycy9kb3ducmV2LnhtbESPQW/CMAyF70j8h8hIu0FKJxUoBMQmTdoOHMa2u2lM&#10;W9E4XZOVjl+PD5N29PP7np83u8E1qqcu1J4NzGcJKOLC25pLA58fL9MlqBCRLTaeycAvBdhtx6MN&#10;5tZf+Z36YyyVhHDI0UAVY5trHYqKHIaZb4lld/adwyhjV2rb4VXCXaPTJMm0w5rlQoUtPVdUXI4/&#10;Tmr0X6fHVdz7EA7n9OnthofT5duYh8mwX4OKNMR/8x/9aoVbZPNlli1SKS0/iQB6ew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1I/tXKAAAA4wAAAA8AAAAAAAAAAAAAAAAAmAIA&#10;AGRycy9kb3ducmV2LnhtbFBLBQYAAAAABAAEAPUAAACPAwAAAAA=&#10;" filled="f" stroked="f" strokeweight="1pt">
                                      <v:textbox>
                                        <w:txbxContent>
                                          <w:p w14:paraId="68F7698F" w14:textId="77777777" w:rsidR="00DC3C12" w:rsidRPr="00C25BBD" w:rsidRDefault="00DC3C12" w:rsidP="00682A65">
                                            <w:pPr>
                                              <w:rPr>
                                                <w:b/>
                                                <w:color w:val="FF0000"/>
                                                <w:sz w:val="24"/>
                                              </w:rPr>
                                            </w:pPr>
                                            <w:r w:rsidRPr="00C25BBD">
                                              <w:rPr>
                                                <w:b/>
                                                <w:sz w:val="24"/>
                                              </w:rPr>
                                              <w:t>w</w:t>
                                            </w:r>
                                          </w:p>
                                        </w:txbxContent>
                                      </v:textbox>
                                    </v:shape>
                                    <v:shape id="Text Box 338010197" o:spid="_x0000_s1722" type="#_x0000_t202" style="position:absolute;left:7688;top:4723;width:3874;height:7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kSlcoA&#10;AADjAAAADwAAAGRycy9kb3ducmV2LnhtbESPT0/DMAzF70h8h8hIu7FkG9qgNJvGJCQ47MCAu9e4&#10;f7TGKU3WFT49PiBx9PP7Pfvlm9G3aqA+NoEtzKYGFHERXMOVhY/359t7UDEhO2wDk4VvirBZX1/l&#10;mLlw4TcaDqlSEsIxQwt1Sl2mdSxq8hinoSOWXRl6j0nGvtKux4uE+1bPjVlqjw3LhRo72tVUnA5n&#10;L28Mn8fFQ9qGGPfl/On1B/fH05e1k5tx+wgq0Zj+zX/0ixNuebcyM7My0kI6iQB6/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NpEpXKAAAA4wAAAA8AAAAAAAAAAAAAAAAAmAIA&#10;AGRycy9kb3ducmV2LnhtbFBLBQYAAAAABAAEAPUAAACPAwAAAAA=&#10;" filled="f" stroked="f" strokeweight="1pt">
                                      <v:textbox>
                                        <w:txbxContent>
                                          <w:p w14:paraId="7936D8CC" w14:textId="77777777" w:rsidR="00DC3C12" w:rsidRPr="00C25BBD" w:rsidRDefault="00DC3C12" w:rsidP="00682A65">
                                            <w:pPr>
                                              <w:rPr>
                                                <w:b/>
                                                <w:sz w:val="24"/>
                                              </w:rPr>
                                            </w:pPr>
                                            <w:r w:rsidRPr="00C25BBD">
                                              <w:rPr>
                                                <w:b/>
                                                <w:sz w:val="24"/>
                                              </w:rPr>
                                              <w:t>u</w:t>
                                            </w:r>
                                          </w:p>
                                        </w:txbxContent>
                                      </v:textbox>
                                    </v:shape>
                                    <v:shape id="Text Box 338010198" o:spid="_x0000_s1723" type="#_x0000_t202" style="position:absolute;left:2406;top:-4945;width:4767;height:6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LOcoA&#10;AADiAAAADwAAAGRycy9kb3ducmV2LnhtbESPwW7CMBBE70j8g7WVuIETUAOkGARISO2BQ2m5L/GS&#10;RMTrEJuQ9utxJaQeR7PzZmex6kwlWmpcaVlBPIpAEGdWl5wr+P7aDWcgnEfWWFkmBT/kYLXs9xaY&#10;anvnT2oPPhcBwi5FBYX3dSqlywoy6Ea2Jg7e2TYGfZBNLnWD9wA3lRxHUSINlhwaCqxpW1B2OdxM&#10;eKM9niZzv7bO7c/jzccv7k+Xq1KDl279BsJT5/+Pn+l3rWAaR6/JfBon8DcpcEAu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8HyznKAAAA4gAAAA8AAAAAAAAAAAAAAAAAmAIA&#10;AGRycy9kb3ducmV2LnhtbFBLBQYAAAAABAAEAPUAAACPAwAAAAA=&#10;" filled="f" stroked="f" strokeweight="1pt">
                                      <v:textbox>
                                        <w:txbxContent>
                                          <w:p w14:paraId="442EA4A7" w14:textId="77777777" w:rsidR="00DC3C12" w:rsidRPr="00C25BBD" w:rsidRDefault="00DC3C12" w:rsidP="00682A65">
                                            <w:pPr>
                                              <w:rPr>
                                                <w:color w:val="FF0000"/>
                                                <w:sz w:val="20"/>
                                              </w:rPr>
                                            </w:pPr>
                                            <m:oMathPara>
                                              <m:oMath>
                                                <m:sSub>
                                                  <m:sSubPr>
                                                    <m:ctrlPr>
                                                      <w:rPr>
                                                        <w:rFonts w:ascii="Cambria Math" w:hAnsi="Cambria Math"/>
                                                        <w:color w:val="FF0000"/>
                                                        <w:sz w:val="20"/>
                                                        <w:szCs w:val="20"/>
                                                      </w:rPr>
                                                    </m:ctrlPr>
                                                  </m:sSubPr>
                                                  <m:e>
                                                    <m:r>
                                                      <m:rPr>
                                                        <m:sty m:val="p"/>
                                                      </m:rPr>
                                                      <w:rPr>
                                                        <w:rFonts w:ascii="Cambria Math" w:hAnsi="Cambria Math"/>
                                                        <w:color w:val="FF0000"/>
                                                        <w:sz w:val="20"/>
                                                        <w:szCs w:val="20"/>
                                                      </w:rPr>
                                                      <m:t>β</m:t>
                                                    </m:r>
                                                  </m:e>
                                                  <m:sub>
                                                    <m:r>
                                                      <m:rPr>
                                                        <m:sty m:val="p"/>
                                                      </m:rPr>
                                                      <w:rPr>
                                                        <w:rFonts w:ascii="Cambria Math" w:hAnsi="Cambria Math"/>
                                                        <w:color w:val="FF0000"/>
                                                        <w:sz w:val="20"/>
                                                        <w:szCs w:val="20"/>
                                                        <w:lang w:val="en-US"/>
                                                      </w:rPr>
                                                      <m:t>x</m:t>
                                                    </m:r>
                                                  </m:sub>
                                                </m:sSub>
                                              </m:oMath>
                                            </m:oMathPara>
                                          </w:p>
                                        </w:txbxContent>
                                      </v:textbox>
                                    </v:shape>
                                    <v:shape id="Text Box 338010199" o:spid="_x0000_s1724" type="#_x0000_t202" style="position:absolute;left:4278;top:3267;width:4254;height:7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CrsgA&#10;AADiAAAADwAAAGRycy9kb3ducmV2LnhtbESPwW7CMAyG75P2DpGRuK0pnVSxjoAYEtI4cBhsd9OY&#10;tqJxShNKt6efD5N2tH7/nz8vVqNr1UB9aDwbmCUpKOLS24YrA5/H7dMcVIjIFlvPZOCbAqyWjw8L&#10;LKy/8wcNh1gpgXAo0EAdY1doHcqaHIbEd8SSnX3vMMrYV9r2eBe4a3WWprl22LBcqLGjTU3l5XBz&#10;ojF8nZ5f4tqHsD9nb7sf3J8uV2Omk3H9CirSGP+X/9rv1kCez9NMsOIsLwkH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v8KuyAAAAOIAAAAPAAAAAAAAAAAAAAAAAJgCAABk&#10;cnMvZG93bnJldi54bWxQSwUGAAAAAAQABAD1AAAAjQMAAAAA&#10;" filled="f" stroked="f" strokeweight="1pt">
                                      <v:textbox>
                                        <w:txbxContent>
                                          <w:p w14:paraId="6B3FCC1C" w14:textId="77777777" w:rsidR="00DC3C12" w:rsidRPr="00682A65" w:rsidRDefault="00DC3C12" w:rsidP="00682A65">
                                            <w:pPr>
                                              <w:rPr>
                                                <w:rFonts w:ascii="Cambria Math" w:hAnsi="Cambria Math"/>
                                                <w:color w:val="FF0000"/>
                                                <w:szCs w:val="20"/>
                                              </w:rPr>
                                            </w:pPr>
                                            <m:oMathPara>
                                              <m:oMath>
                                                <m:sSub>
                                                  <m:sSubPr>
                                                    <m:ctrlPr>
                                                      <w:rPr>
                                                        <w:rFonts w:ascii="Cambria Math" w:hAnsi="Cambria Math"/>
                                                        <w:color w:val="FF0000"/>
                                                        <w:szCs w:val="20"/>
                                                      </w:rPr>
                                                    </m:ctrlPr>
                                                  </m:sSubPr>
                                                  <m:e>
                                                    <m:r>
                                                      <m:rPr>
                                                        <m:sty m:val="p"/>
                                                      </m:rPr>
                                                      <w:rPr>
                                                        <w:rFonts w:ascii="Cambria Math" w:hAnsi="Cambria Math"/>
                                                        <w:color w:val="FF0000"/>
                                                        <w:szCs w:val="20"/>
                                                      </w:rPr>
                                                      <m:t>β</m:t>
                                                    </m:r>
                                                  </m:e>
                                                  <m:sub>
                                                    <m:r>
                                                      <m:rPr>
                                                        <m:sty m:val="p"/>
                                                      </m:rPr>
                                                      <w:rPr>
                                                        <w:rFonts w:ascii="Cambria Math" w:hAnsi="Cambria Math"/>
                                                        <w:color w:val="FF0000"/>
                                                        <w:szCs w:val="20"/>
                                                      </w:rPr>
                                                      <m:t>y</m:t>
                                                    </m:r>
                                                  </m:sub>
                                                </m:sSub>
                                              </m:oMath>
                                            </m:oMathPara>
                                          </w:p>
                                        </w:txbxContent>
                                      </v:textbox>
                                    </v:shape>
                                  </v:group>
                                  <v:shape id="Text Box 338010200" o:spid="_x0000_s1725" type="#_x0000_t202" style="position:absolute;left:41225;top:-212;width:4986;height:6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IrsoA&#10;AADiAAAADwAAAGRycy9kb3ducmV2LnhtbESPS2/CMBCE75X4D9Yi9VacAOIRMAgqIbUHDrzuS7wk&#10;EfE6xCak/fV1JSSOo9n5Zme+bE0pGqpdYVlB3ItAEKdWF5wpOB42HxMQziNrLC2Tgh9ysFx03uaY&#10;aPvgHTV7n4kAYZeggtz7KpHSpTkZdD1bEQfvYmuDPsg6k7rGR4CbUvajaCQNFhwacqzoM6f0ur+b&#10;8EZzOg+mfmWd21766+9f3J6vN6Xeu+1qBsJT61/Hz/SXVjAYjuPJcBzF8D8pcEAu/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r4CK7KAAAA4gAAAA8AAAAAAAAAAAAAAAAAmAIA&#10;AGRycy9kb3ducmV2LnhtbFBLBQYAAAAABAAEAPUAAACPAwAAAAA=&#10;" filled="f" stroked="f" strokeweight="1pt">
                                    <v:textbox>
                                      <w:txbxContent>
                                        <w:p w14:paraId="008DA9CC" w14:textId="77777777" w:rsidR="00DC3C12" w:rsidRPr="00682A65" w:rsidRDefault="00DC3C12" w:rsidP="00682A65">
                                          <w:pPr>
                                            <w:rPr>
                                              <w:rFonts w:ascii="Cambria Math" w:hAnsi="Cambria Math"/>
                                              <w:b/>
                                              <w:color w:val="FF0000"/>
                                              <w:sz w:val="18"/>
                                              <w:szCs w:val="20"/>
                                            </w:rPr>
                                          </w:pPr>
                                          <m:oMathPara>
                                            <m:oMath>
                                              <m:sSub>
                                                <m:sSubPr>
                                                  <m:ctrlPr>
                                                    <w:rPr>
                                                      <w:rFonts w:ascii="Cambria Math" w:hAnsi="Cambria Math"/>
                                                      <w:b/>
                                                      <w:color w:val="FF0000"/>
                                                      <w:sz w:val="20"/>
                                                      <w:szCs w:val="20"/>
                                                    </w:rPr>
                                                  </m:ctrlPr>
                                                </m:sSubPr>
                                                <m:e>
                                                  <m:r>
                                                    <m:rPr>
                                                      <m:sty m:val="b"/>
                                                    </m:rPr>
                                                    <w:rPr>
                                                      <w:rFonts w:ascii="Cambria Math" w:hAnsi="Cambria Math"/>
                                                      <w:color w:val="FF0000"/>
                                                      <w:sz w:val="20"/>
                                                      <w:szCs w:val="20"/>
                                                    </w:rPr>
                                                    <m:t xml:space="preserve"> θ</m:t>
                                                  </m:r>
                                                </m:e>
                                                <m:sub>
                                                  <m:r>
                                                    <m:rPr>
                                                      <m:sty m:val="b"/>
                                                    </m:rPr>
                                                    <w:rPr>
                                                      <w:rFonts w:ascii="Cambria Math" w:hAnsi="Cambria Math"/>
                                                      <w:color w:val="FF0000"/>
                                                      <w:sz w:val="20"/>
                                                      <w:szCs w:val="20"/>
                                                    </w:rPr>
                                                    <m:t>z</m:t>
                                                  </m:r>
                                                </m:sub>
                                              </m:sSub>
                                            </m:oMath>
                                          </m:oMathPara>
                                        </w:p>
                                      </w:txbxContent>
                                    </v:textbox>
                                  </v:shape>
                                  <v:shape id="Straight Arrow Connector 338010201" o:spid="_x0000_s1726" type="#_x0000_t32" style="position:absolute;left:23890;top:1955;width:10162;height:130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Y9ZsoAAADhAAAADwAAAGRycy9kb3ducmV2LnhtbESP3WrCQBSE7wu+w3KE3tVNrH+NrlIK&#10;haDYUlt6fZo9JsHs2bC7avTpu0Khl8PMfMMsVp1pxImcry0rSAcJCOLC6ppLBV+frw8zED4ga2ws&#10;k4ILeVgte3cLzLQ98weddqEUEcI+QwVVCG0mpS8qMugHtiWO3t46gyFKV0rt8BzhppHDJJlIgzXH&#10;hQpbeqmoOOyORsHbhr6tyd/H69n6mqdTct02/1Hqvt89z0EE6sJ/+K+dawVPSTqeTB9HcHsU34Bc&#10;/g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Elj1mygAAAOEAAAAPAAAA&#10;AAAAAAAAAAAAAKECAABkcnMvZG93bnJldi54bWxQSwUGAAAAAAQABAD5AAAAmAMAAAAA&#10;" filled="t" fillcolor="window" strokecolor="windowText" strokeweight="1pt">
                                    <v:stroke endarrow="open" endarrowlength="long" joinstyle="miter"/>
                                  </v:shape>
                                  <v:shape id="Straight Arrow Connector 338010202" o:spid="_x0000_s1727" type="#_x0000_t32" style="position:absolute;left:23943;top:14958;width:26876;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M0rMcAAADjAAAADwAAAGRycy9kb3ducmV2LnhtbERPzU7CQBC+m/AOmyHxJluoklJZiJCQ&#10;qBcF5T52h7axO1u7A61v75qYeJzvf5brwTXqQl2oPRuYThJQxIW3NZcG3t92NxmoIMgWG89k4JsC&#10;rFejqyXm1ve8p8tBShVDOORooBJpc61DUZHDMPEtceROvnMo8exKbTvsY7hr9CxJ5tphzbGhwpa2&#10;FRWfh7MzkD4PU+n3H6/YfJ0yeeLN8WW7MeZ6PDzcgxIa5F/85360cX6a3mbzu3Qxg9+fIgB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YzSsxwAAAOMAAAAPAAAAAAAA&#10;AAAAAAAAAKECAABkcnMvZG93bnJldi54bWxQSwUGAAAAAAQABAD5AAAAlQMAAAAA&#10;" filled="t" fillcolor="window" strokecolor="windowText" strokeweight="1pt">
                                    <v:stroke endarrow="open" endarrowlength="long" joinstyle="miter"/>
                                  </v:shape>
                                  <v:shape id="Straight Arrow Connector 338010203" o:spid="_x0000_s1728" type="#_x0000_t32" style="position:absolute;left:23996;top:2114;width:457;height:129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GHIsgAAADjAAAADwAAAGRycy9kb3ducmV2LnhtbERP3UvDMBB/F/wfwgm+ubRztbMuGyII&#10;ZWPKPtjz2ZxtsbmUJG6df70RBj7e7/tmi8F04kjOt5YVpKMEBHFldcu1gv3u9W4KwgdkjZ1lUnAm&#10;D4v59dUMC21PvKHjNtQihrAvUEETQl9I6auGDPqR7Ykj92mdwRBPV0vt8BTDTSfHSfIgDbYcGxrs&#10;6aWh6mv7bRS8rehgTfmeLafLnzLNyQ3r8kOp25vh+QlEoCH8iy/uUsf54yx/TLN8cg9/P0UA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ZGHIsgAAADjAAAADwAAAAAA&#10;AAAAAAAAAAChAgAAZHJzL2Rvd25yZXYueG1sUEsFBgAAAAAEAAQA+QAAAJYDAAAAAA==&#10;" filled="t" fillcolor="window" strokecolor="windowText" strokeweight="1pt">
                                    <v:stroke endarrow="open" endarrowlength="long" joinstyle="miter"/>
                                  </v:shape>
                                </v:group>
                              </v:group>
                              <v:oval id="Oval 338010204" o:spid="_x0000_s1729" style="position:absolute;left:47569;top:8456;width:1110;height:1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VKscA&#10;AADiAAAADwAAAGRycy9kb3ducmV2LnhtbERPW2vCMBR+H/gfwhnsbaZ1KrYaRQaD7WnMC/h4bI5t&#10;XXMSmtR2/34ZDHz8+O6rzWAacaPW15YVpOMEBHFhdc2lgsP+7XkBwgdkjY1lUvBDHjbr0cMKc217&#10;/qLbLpQihrDPUUEVgsul9EVFBv3YOuLIXWxrMETYllK32Mdw08hJksylwZpjQ4WOXisqvnedUeBC&#10;93mavUwnRe368/56pI8m7ZR6ehy2SxCBhnAX/7vfdZy/yLJslqRT+LsUM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FSrHAAAA4gAAAA8AAAAAAAAAAAAAAAAAmAIAAGRy&#10;cy9kb3ducmV2LnhtbFBLBQYAAAAABAAEAPUAAACMAwAAAAA=&#10;" fillcolor="red" strokecolor="windowText" strokeweight="1pt">
                                <v:stroke joinstyle="miter"/>
                              </v:oval>
                              <v:oval id="Oval 338010205" o:spid="_x0000_s1730" style="position:absolute;left:-303;top:25899;width:1109;height:1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nh8YA&#10;AADiAAAADwAAAGRycy9kb3ducmV2LnhtbERPW2vCMBR+H/gfwhH2NtPaKa4ziggDfZJ5AR/PmrO2&#10;W3MSmtR2/94MBnv8+O7L9WAacaPW15YVpJMEBHFhdc2lgvPp7WkBwgdkjY1lUvBDHtar0cMSc217&#10;fqfbMZQihrDPUUEVgsul9EVFBv3EOuLIfdrWYIiwLaVusY/hppHTJJlLgzXHhgodbSsqvo+dUeBC&#10;d7jOsudpUbv+4/R1oX2Tdko9jofNK4hAQ/gX/7l3Os7P0vnsJU0y+L0UM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znh8YAAADiAAAADwAAAAAAAAAAAAAAAACYAgAAZHJz&#10;L2Rvd25yZXYueG1sUEsFBgAAAAAEAAQA9QAAAIsDAAAAAA==&#10;" fillcolor="red" strokecolor="windowText" strokeweight="1pt">
                                <v:stroke joinstyle="miter"/>
                              </v:oval>
                              <v:oval id="Oval 338010206" o:spid="_x0000_s1731" style="position:absolute;left:32260;top:26045;width:1110;height:1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xwMkA&#10;AADhAAAADwAAAGRycy9kb3ducmV2LnhtbESPQUvDQBSE74L/YXmCN7PZ2EpJuy0iCHoqthU8PrOv&#10;STT7dslumvjv3UKhx2FmvmFWm8l24kR9aB1rUFkOgrhypuVaw2H/+rAAESKywc4xafijAJv17c0K&#10;S+NG/qDTLtYiQTiUqKGJ0ZdShqohiyFznjh5R9dbjEn2tTQ9jgluO1nk+ZO02HJaaNDTS0PV726w&#10;Gnwctl/zx1lRtX783v980nunBq3v76bnJYhIU7yGL+03o6HI5wulCgXnR+kNyP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oxwMkAAADhAAAADwAAAAAAAAAAAAAAAACYAgAA&#10;ZHJzL2Rvd25yZXYueG1sUEsFBgAAAAAEAAQA9QAAAI4DAAAAAA==&#10;" fillcolor="red" strokecolor="windowText" strokeweight="1pt">
                                <v:stroke joinstyle="miter"/>
                              </v:oval>
                            </v:group>
                          </v:group>
                          <v:shape id="Straight Arrow Connector 338010207" o:spid="_x0000_s1732" type="#_x0000_t32" style="position:absolute;left:38016;top:7659;width:6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nFMgAAADjAAAADwAAAGRycy9kb3ducmV2LnhtbERPX0vDMBB/F/Ydwg18EZe2hFHqsuEG&#10;QwVhOH3x7UjOtthcuiRu9dsbQfDxfv9vtZncIM4UYu9ZQ7koQBAbb3tuNby97m9rEDEhWxw8k4Zv&#10;irBZz65W2Fh/4Rc6H1MrcgjHBjV0KY2NlNF05DAu/EicuQ8fHKZ8hlbagJcc7gZZFcVSOuw5N3Q4&#10;0q4j83n8chqqG+MeTnHYvu+fDmU1HUx4PtVaX8+n+zsQiab0L/5zP9o8X6liqVStSvj9KQMg1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nFMgAAADjAAAADwAAAAAA&#10;AAAAAAAAAAChAgAAZHJzL2Rvd25yZXYueG1sUEsFBgAAAAAEAAQA+QAAAJYDAAAAAA==&#10;" filled="t" fillcolor="window" strokecolor="windowText" strokeweight="1pt">
                            <v:stroke startarrowwidth="wide" startarrowlength="short" endarrow="block" endarrowwidth="wide" joinstyle="miter"/>
                          </v:shape>
                        </v:group>
                      </v:group>
                      <v:shape id="Straight Arrow Connector 338010208" o:spid="_x0000_s1733" type="#_x0000_t32" style="position:absolute;left:38001;top:2434;width:13;height:59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Du8cAAADjAAAADwAAAGRycy9kb3ducmV2LnhtbERPX0vDMBB/F/wO4QTfXNrViXTLhhsI&#10;4osuDp+P5tbUJZfSZF399kYQfLzf/1ttJu/ESEPsAisoZwUI4iaYjlsFh4/nu0cQMSEbdIFJwTdF&#10;2Kyvr1ZYm3DhPY06tSKHcKxRgU2pr6WMjSWPcRZ64swdw+Ax5XNopRnwksO9k/OieJAeO84NFnva&#10;WWpO+uwVbHfv42J7fnMn/Vm616+DbqzulLq9mZ6WIBJN6V/8534xeX5R3S+qspxX8PtTBk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08O7xwAAAOMAAAAPAAAAAAAA&#10;AAAAAAAAAKECAABkcnMvZG93bnJldi54bWxQSwUGAAAAAAQABAD5AAAAlQMAAAAA&#10;" filled="t" fillcolor="window" strokecolor="windowText" strokeweight="1pt">
                        <v:stroke startarrowwidth="wide" startarrowlength="short" endarrow="block" endarrowwidth="wide" joinstyle="miter"/>
                      </v:shape>
                    </v:group>
                  </v:group>
                  <v:shape id="Straight Arrow Connector 338010209" o:spid="_x0000_s1734" type="#_x0000_t32" style="position:absolute;left:5225;top:17219;width:59;height:3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55csAAADjAAAADwAAAGRycy9kb3ducmV2LnhtbESPQUvDQBCF74L/YRnBm92Yaixpt6UI&#10;gqAHm1Z6HbLTJDQ7G3a3Tfz3zkHwODNv3nvfajO5Xl0pxM6zgcdZBoq49rbjxsBh//awABUTssXe&#10;Mxn4oQib9e3NCkvrR97RtUqNEhOOJRpoUxpKrWPdksM48wOx3E4+OEwyhkbbgKOYu17nWVZohx1L&#10;QosDvbZUn6uLM3DefTbjUz5+V5fjx/b0EoPefwVj7u+m7RJUoin9i/++363Uz4vnYjHP5kIhTLIA&#10;vf4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bG55csAAADjAAAADwAA&#10;AAAAAAAAAAAAAAChAgAAZHJzL2Rvd25yZXYueG1sUEsFBgAAAAAEAAQA+QAAAJkDAAAAAA==&#10;" strokecolor="windowText" strokeweight=".5pt">
                    <v:stroke startarrow="block" endarrow="block" joinstyle="miter"/>
                  </v:shape>
                  <v:shape id="Text Box 338010210" o:spid="_x0000_s1735" type="#_x0000_t202" style="position:absolute;left:2104;top:17991;width:2471;height:3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XAsoA&#10;AADiAAAADwAAAGRycy9kb3ducmV2LnhtbESPwW7CMBBE70j9B2uRuIFNEBGkGEQrVaIHDqXtfYmX&#10;JCJep7EbUr4eI1XiOJqdNzurTW9r0VHrK8caphMFgjh3puJCw9fn23gBwgdkg7Vj0vBHHjbrp8EK&#10;M+Mu/EHdIRQiQthnqKEMocmk9HlJFv3ENcTRO7nWYoiyLaRp8RLhtpaJUqm0WHFsKLGh15Ly8+HX&#10;xje67+NsGbbO+/0peXm/4v54/tF6NOy3zyAC9eFx/J/eGQ1zlaZqtlwkcJ8UOSDX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9mlwLKAAAA4gAAAA8AAAAAAAAAAAAAAAAAmAIA&#10;AGRycy9kb3ducmV2LnhtbFBLBQYAAAAABAAEAPUAAACPAwAAAAA=&#10;" filled="f" stroked="f" strokeweight="1pt">
                    <v:textbox>
                      <w:txbxContent>
                        <w:p w14:paraId="7FCAC8AC" w14:textId="77777777" w:rsidR="00DC3C12" w:rsidRPr="00C25BBD" w:rsidRDefault="00DC3C12" w:rsidP="00682A65">
                          <w:pPr>
                            <w:rPr>
                              <w:b/>
                              <w:color w:val="FF0000"/>
                              <w:sz w:val="24"/>
                            </w:rPr>
                          </w:pPr>
                          <w:r w:rsidRPr="00C25BBD">
                            <w:rPr>
                              <w:b/>
                              <w:sz w:val="24"/>
                            </w:rPr>
                            <w:t>h</w:t>
                          </w:r>
                        </w:p>
                      </w:txbxContent>
                    </v:textbox>
                  </v:shape>
                </v:group>
                <w10:wrap anchorx="margin"/>
              </v:group>
            </w:pict>
          </mc:Fallback>
        </mc:AlternateContent>
      </w:r>
    </w:p>
    <w:p w14:paraId="4444C14E" w14:textId="35B3273D" w:rsidR="008438C5" w:rsidRPr="007E2C94" w:rsidRDefault="008438C5" w:rsidP="00DD6EEA">
      <w:pPr>
        <w:rPr>
          <w:color w:val="000000" w:themeColor="text1"/>
        </w:rPr>
      </w:pPr>
    </w:p>
    <w:p w14:paraId="728ABFAC" w14:textId="77777777" w:rsidR="008438C5" w:rsidRPr="007E2C94" w:rsidRDefault="008438C5" w:rsidP="00DD6EEA">
      <w:pPr>
        <w:rPr>
          <w:color w:val="000000" w:themeColor="text1"/>
        </w:rPr>
      </w:pPr>
    </w:p>
    <w:p w14:paraId="17BF6042" w14:textId="3E1E7D55" w:rsidR="008438C5" w:rsidRPr="007E2C94" w:rsidRDefault="008438C5" w:rsidP="00DD6EEA">
      <w:pPr>
        <w:rPr>
          <w:color w:val="000000" w:themeColor="text1"/>
        </w:rPr>
      </w:pPr>
    </w:p>
    <w:p w14:paraId="5C8EC6EC" w14:textId="77777777" w:rsidR="008438C5" w:rsidRPr="007E2C94" w:rsidRDefault="008438C5" w:rsidP="00DD6EEA">
      <w:pPr>
        <w:rPr>
          <w:color w:val="000000" w:themeColor="text1"/>
        </w:rPr>
      </w:pPr>
    </w:p>
    <w:p w14:paraId="74994D3B" w14:textId="77777777" w:rsidR="008438C5" w:rsidRPr="007E2C94" w:rsidRDefault="008438C5" w:rsidP="00DD6EEA">
      <w:pPr>
        <w:rPr>
          <w:color w:val="000000" w:themeColor="text1"/>
        </w:rPr>
      </w:pPr>
    </w:p>
    <w:p w14:paraId="5D688CA2" w14:textId="78CE7461" w:rsidR="008438C5" w:rsidRPr="007E2C94" w:rsidRDefault="008438C5" w:rsidP="00DD6EEA">
      <w:pPr>
        <w:rPr>
          <w:color w:val="000000" w:themeColor="text1"/>
        </w:rPr>
      </w:pPr>
    </w:p>
    <w:p w14:paraId="7631B452" w14:textId="77777777" w:rsidR="008438C5" w:rsidRPr="007E2C94" w:rsidRDefault="008438C5" w:rsidP="00DD6EEA">
      <w:pPr>
        <w:rPr>
          <w:color w:val="000000" w:themeColor="text1"/>
        </w:rPr>
      </w:pPr>
    </w:p>
    <w:p w14:paraId="7F145BBD" w14:textId="77777777" w:rsidR="008438C5" w:rsidRPr="007E2C94" w:rsidRDefault="008438C5" w:rsidP="00DD6EEA">
      <w:pPr>
        <w:rPr>
          <w:color w:val="000000" w:themeColor="text1"/>
        </w:rPr>
      </w:pPr>
    </w:p>
    <w:p w14:paraId="4DE63446" w14:textId="77777777" w:rsidR="008438C5" w:rsidRPr="007E2C94" w:rsidRDefault="008438C5" w:rsidP="00F97C60">
      <w:pPr>
        <w:jc w:val="center"/>
        <w:rPr>
          <w:color w:val="000000" w:themeColor="text1"/>
        </w:rPr>
      </w:pPr>
    </w:p>
    <w:p w14:paraId="54AFAB74" w14:textId="09FFB226" w:rsidR="008438C5" w:rsidRPr="007E2C94" w:rsidRDefault="008438C5" w:rsidP="00DD6EEA">
      <w:pPr>
        <w:rPr>
          <w:color w:val="000000" w:themeColor="text1"/>
        </w:rPr>
      </w:pPr>
    </w:p>
    <w:p w14:paraId="220CD10A" w14:textId="77777777" w:rsidR="008438C5" w:rsidRPr="007E2C94" w:rsidRDefault="008438C5" w:rsidP="00DD6EEA">
      <w:pPr>
        <w:rPr>
          <w:color w:val="000000" w:themeColor="text1"/>
        </w:rPr>
      </w:pPr>
    </w:p>
    <w:p w14:paraId="3110CB54" w14:textId="3F4CC13B" w:rsidR="008438C5" w:rsidRPr="007E2C94" w:rsidRDefault="00EB6A26" w:rsidP="00872C44">
      <w:pPr>
        <w:pStyle w:val="Lgende"/>
        <w:spacing w:before="120"/>
        <w:jc w:val="center"/>
        <w:rPr>
          <w:i w:val="0"/>
          <w:iCs w:val="0"/>
          <w:color w:val="000000" w:themeColor="text1"/>
          <w:sz w:val="24"/>
          <w:szCs w:val="24"/>
        </w:rPr>
      </w:pPr>
      <w:bookmarkStart w:id="444" w:name="_Toc188538285"/>
      <w:bookmarkStart w:id="445" w:name="_Toc188624541"/>
      <w:bookmarkStart w:id="446" w:name="_Toc195687236"/>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682A65" w:rsidRPr="007E2C94">
        <w:rPr>
          <w:i w:val="0"/>
          <w:iCs w:val="0"/>
          <w:color w:val="000000" w:themeColor="text1"/>
          <w:sz w:val="24"/>
          <w:szCs w:val="24"/>
        </w:rPr>
        <w:t>Élément de plaque rectangulaire (SBRMP24).</w:t>
      </w:r>
      <w:bookmarkEnd w:id="444"/>
      <w:bookmarkEnd w:id="445"/>
      <w:bookmarkEnd w:id="446"/>
    </w:p>
    <w:p w14:paraId="3D71B11D" w14:textId="77777777" w:rsidR="00682A65" w:rsidRPr="007E2C94" w:rsidRDefault="00682A65" w:rsidP="00682A65">
      <w:pPr>
        <w:pStyle w:val="Titre4"/>
        <w:jc w:val="left"/>
        <w:rPr>
          <w:color w:val="000000" w:themeColor="text1"/>
          <w:sz w:val="24"/>
          <w:szCs w:val="32"/>
          <w:lang w:eastAsia="fr-FR"/>
        </w:rPr>
      </w:pPr>
      <w:r w:rsidRPr="007E2C94">
        <w:rPr>
          <w:color w:val="000000" w:themeColor="text1"/>
          <w:sz w:val="24"/>
          <w:szCs w:val="44"/>
        </w:rPr>
        <w:t xml:space="preserve">Interpolation des déplacements de l'élément </w:t>
      </w:r>
      <w:r w:rsidRPr="007E2C94">
        <w:rPr>
          <w:color w:val="000000" w:themeColor="text1"/>
          <w:sz w:val="24"/>
          <w:szCs w:val="32"/>
        </w:rPr>
        <w:t>(SBRMP24)</w:t>
      </w:r>
    </w:p>
    <w:p w14:paraId="1B48A4C2" w14:textId="77777777" w:rsidR="008438C5" w:rsidRPr="007E2C94" w:rsidRDefault="008438C5" w:rsidP="00DD6EEA">
      <w:pPr>
        <w:rPr>
          <w:color w:val="000000" w:themeColor="text1"/>
        </w:rPr>
      </w:pPr>
    </w:p>
    <w:p w14:paraId="18B554EA" w14:textId="776C3BD8" w:rsidR="008438C5" w:rsidRPr="007E2C94" w:rsidRDefault="009107BA" w:rsidP="00872C44">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Tout d'abord, pour la partie membrane, les déplacements dans le plan  </w:t>
      </w:r>
      <w:r w:rsidR="00872C44" w:rsidRPr="007E2C94">
        <w:rPr>
          <w:rFonts w:asciiTheme="majorBidi" w:hAnsiTheme="majorBidi" w:cstheme="majorBidi"/>
          <w:color w:val="000000" w:themeColor="text1"/>
          <w:sz w:val="24"/>
          <w:szCs w:val="24"/>
        </w:rPr>
        <w:t>(u,v,</w:t>
      </w:r>
      <m:oMath>
        <m:sSub>
          <m:sSubPr>
            <m:ctrlPr>
              <w:rPr>
                <w:rFonts w:ascii="Cambria Math" w:hAnsi="Cambria Math" w:cstheme="majorBidi"/>
                <w:color w:val="000000" w:themeColor="text1"/>
                <w:sz w:val="24"/>
                <w:szCs w:val="24"/>
              </w:rPr>
            </m:ctrlPr>
          </m:sSubPr>
          <m:e>
            <m:r>
              <m:rPr>
                <m:sty m:val="p"/>
              </m:rPr>
              <w:rPr>
                <w:rFonts w:ascii="Cambria Math" w:hAnsi="Cambria Math" w:cstheme="majorBidi"/>
                <w:color w:val="000000" w:themeColor="text1"/>
                <w:sz w:val="24"/>
                <w:szCs w:val="24"/>
              </w:rPr>
              <m:t xml:space="preserve"> θ</m:t>
            </m:r>
          </m:e>
          <m:sub>
            <m:r>
              <m:rPr>
                <m:sty m:val="p"/>
              </m:rPr>
              <w:rPr>
                <w:rFonts w:ascii="Cambria Math" w:hAnsi="Cambria Math" w:cstheme="majorBidi"/>
                <w:color w:val="000000" w:themeColor="text1"/>
                <w:sz w:val="24"/>
                <w:szCs w:val="24"/>
              </w:rPr>
              <m:t>z</m:t>
            </m:r>
          </m:sub>
        </m:sSub>
      </m:oMath>
      <w:r w:rsidR="00872C44"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d'un point </w:t>
      </w:r>
      <w:r w:rsidR="00872C44" w:rsidRPr="007E2C94">
        <w:rPr>
          <w:rFonts w:asciiTheme="majorBidi" w:eastAsia="Calibri" w:hAnsiTheme="majorBidi" w:cstheme="majorBidi"/>
          <w:color w:val="000000" w:themeColor="text1"/>
          <w:kern w:val="2"/>
          <w:sz w:val="24"/>
          <w:szCs w:val="24"/>
          <w14:ligatures w14:val="standardContextual"/>
        </w:rPr>
        <w:t xml:space="preserve">M(x,y) </w:t>
      </w:r>
      <w:r w:rsidRPr="007E2C94">
        <w:rPr>
          <w:rFonts w:asciiTheme="majorBidi" w:hAnsiTheme="majorBidi" w:cstheme="majorBidi"/>
          <w:color w:val="000000" w:themeColor="text1"/>
          <w:sz w:val="24"/>
          <w:szCs w:val="24"/>
        </w:rPr>
        <w:t xml:space="preserve">à l'intérieur de l'élément sont interpolés en fonction des douze constantes </w:t>
      </w:r>
      <w:r w:rsidR="00872C44" w:rsidRPr="007E2C94">
        <w:rPr>
          <w:rFonts w:asciiTheme="majorBidi" w:eastAsia="Calibri" w:hAnsiTheme="majorBidi" w:cstheme="majorBidi"/>
          <w:color w:val="000000" w:themeColor="text1"/>
          <w:kern w:val="2"/>
          <w:sz w:val="24"/>
          <w:szCs w:val="24"/>
          <w14:ligatures w14:val="standardContextual"/>
        </w:rPr>
        <w:t>(</w:t>
      </w:r>
      <m:oMath>
        <m:sSub>
          <m:sSubPr>
            <m:ctrlPr>
              <w:rPr>
                <w:rFonts w:ascii="Cambria Math" w:hAnsi="Cambria Math" w:cstheme="majorBidi"/>
                <w:noProof/>
                <w:color w:val="000000" w:themeColor="text1"/>
                <w:kern w:val="2"/>
                <w:sz w:val="24"/>
                <w:szCs w:val="24"/>
                <w:lang w:val="en-US"/>
                <w14:ligatures w14:val="standardContextual"/>
              </w:rPr>
            </m:ctrlPr>
          </m:sSubPr>
          <m:e>
            <m:r>
              <m:rPr>
                <m:sty m:val="p"/>
              </m:rPr>
              <w:rPr>
                <w:rFonts w:ascii="Cambria Math" w:hAnsi="Cambria Math" w:cstheme="majorBidi"/>
                <w:noProof/>
                <w:color w:val="000000" w:themeColor="text1"/>
                <w:kern w:val="2"/>
                <w:sz w:val="24"/>
                <w:szCs w:val="24"/>
                <w:lang w:val="en-US"/>
                <w14:ligatures w14:val="standardContextual"/>
              </w:rPr>
              <m:t>α</m:t>
            </m:r>
          </m:e>
          <m:sub>
            <m:r>
              <m:rPr>
                <m:sty m:val="p"/>
              </m:rPr>
              <w:rPr>
                <w:rFonts w:ascii="Cambria Math" w:hAnsi="Cambria Math" w:cstheme="majorBidi"/>
                <w:noProof/>
                <w:color w:val="000000" w:themeColor="text1"/>
                <w:kern w:val="2"/>
                <w:sz w:val="24"/>
                <w:szCs w:val="24"/>
                <w:lang w:val="en-US"/>
                <w14:ligatures w14:val="standardContextual"/>
              </w:rPr>
              <m:t>1</m:t>
            </m:r>
          </m:sub>
        </m:sSub>
        <m:r>
          <m:rPr>
            <m:sty m:val="p"/>
          </m:rPr>
          <w:rPr>
            <w:rFonts w:ascii="Cambria Math" w:hAnsi="Cambria Math" w:cstheme="majorBidi"/>
            <w:noProof/>
            <w:color w:val="000000" w:themeColor="text1"/>
            <w:kern w:val="2"/>
            <w:sz w:val="24"/>
            <w:szCs w:val="24"/>
            <w:lang w:val="en-US"/>
            <w14:ligatures w14:val="standardContextual"/>
          </w:rPr>
          <m:t>,</m:t>
        </m:r>
        <m:sSub>
          <m:sSubPr>
            <m:ctrlPr>
              <w:rPr>
                <w:rFonts w:ascii="Cambria Math" w:hAnsi="Cambria Math" w:cstheme="majorBidi"/>
                <w:noProof/>
                <w:color w:val="000000" w:themeColor="text1"/>
                <w:kern w:val="2"/>
                <w:sz w:val="24"/>
                <w:szCs w:val="24"/>
                <w:lang w:val="en-US"/>
                <w14:ligatures w14:val="standardContextual"/>
              </w:rPr>
            </m:ctrlPr>
          </m:sSubPr>
          <m:e>
            <m:r>
              <m:rPr>
                <m:sty m:val="p"/>
              </m:rPr>
              <w:rPr>
                <w:rFonts w:ascii="Cambria Math" w:hAnsi="Cambria Math" w:cstheme="majorBidi"/>
                <w:noProof/>
                <w:color w:val="000000" w:themeColor="text1"/>
                <w:kern w:val="2"/>
                <w:sz w:val="24"/>
                <w:szCs w:val="24"/>
                <w:lang w:val="en-US"/>
                <w14:ligatures w14:val="standardContextual"/>
              </w:rPr>
              <m:t>α</m:t>
            </m:r>
          </m:e>
          <m:sub>
            <m:r>
              <m:rPr>
                <m:sty m:val="p"/>
              </m:rPr>
              <w:rPr>
                <w:rFonts w:ascii="Cambria Math" w:hAnsi="Cambria Math" w:cstheme="majorBidi"/>
                <w:noProof/>
                <w:color w:val="000000" w:themeColor="text1"/>
                <w:kern w:val="2"/>
                <w:sz w:val="24"/>
                <w:szCs w:val="24"/>
                <w:lang w:val="en-US"/>
                <w14:ligatures w14:val="standardContextual"/>
              </w:rPr>
              <m:t>2</m:t>
            </m:r>
          </m:sub>
        </m:sSub>
        <m:r>
          <m:rPr>
            <m:sty m:val="p"/>
          </m:rPr>
          <w:rPr>
            <w:rFonts w:ascii="Cambria Math" w:hAnsi="Cambria Math" w:cstheme="majorBidi"/>
            <w:noProof/>
            <w:color w:val="000000" w:themeColor="text1"/>
            <w:kern w:val="2"/>
            <w:sz w:val="24"/>
            <w:szCs w:val="24"/>
            <w:lang w:val="en-US"/>
            <w14:ligatures w14:val="standardContextual"/>
          </w:rPr>
          <m:t>, ...,</m:t>
        </m:r>
        <m:sSub>
          <m:sSubPr>
            <m:ctrlPr>
              <w:rPr>
                <w:rFonts w:ascii="Cambria Math" w:hAnsi="Cambria Math" w:cstheme="majorBidi"/>
                <w:noProof/>
                <w:color w:val="000000" w:themeColor="text1"/>
                <w:kern w:val="2"/>
                <w:sz w:val="24"/>
                <w:szCs w:val="24"/>
                <w:lang w:val="en-US"/>
                <w14:ligatures w14:val="standardContextual"/>
              </w:rPr>
            </m:ctrlPr>
          </m:sSubPr>
          <m:e>
            <m:r>
              <m:rPr>
                <m:sty m:val="p"/>
              </m:rPr>
              <w:rPr>
                <w:rFonts w:ascii="Cambria Math" w:hAnsi="Cambria Math" w:cstheme="majorBidi"/>
                <w:noProof/>
                <w:color w:val="000000" w:themeColor="text1"/>
                <w:kern w:val="2"/>
                <w:sz w:val="24"/>
                <w:szCs w:val="24"/>
                <w:lang w:val="en-US"/>
                <w14:ligatures w14:val="standardContextual"/>
              </w:rPr>
              <m:t>α</m:t>
            </m:r>
          </m:e>
          <m:sub>
            <m:r>
              <m:rPr>
                <m:sty m:val="p"/>
              </m:rPr>
              <w:rPr>
                <w:rFonts w:ascii="Cambria Math" w:hAnsi="Cambria Math" w:cstheme="majorBidi"/>
                <w:noProof/>
                <w:color w:val="000000" w:themeColor="text1"/>
                <w:kern w:val="2"/>
                <w:sz w:val="24"/>
                <w:szCs w:val="24"/>
                <w:lang w:val="en-US"/>
                <w14:ligatures w14:val="standardContextual"/>
              </w:rPr>
              <m:t>12</m:t>
            </m:r>
          </m:sub>
        </m:sSub>
        <m:r>
          <w:rPr>
            <w:rFonts w:ascii="Cambria Math" w:hAnsi="Cambria Math" w:cstheme="majorBidi"/>
            <w:noProof/>
            <w:color w:val="000000" w:themeColor="text1"/>
            <w:kern w:val="2"/>
            <w:sz w:val="24"/>
            <w:szCs w:val="24"/>
            <w:lang w:val="en-US"/>
            <w14:ligatures w14:val="standardContextual"/>
          </w:rPr>
          <m:t xml:space="preserve"> )</m:t>
        </m:r>
      </m:oMath>
      <w:r w:rsidRPr="007E2C94">
        <w:rPr>
          <w:rStyle w:val="katex-mathml"/>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comme donné dans </w:t>
      </w:r>
      <w:r w:rsidRPr="007E2C94">
        <w:rPr>
          <w:rFonts w:asciiTheme="majorBidi" w:hAnsiTheme="majorBidi" w:cstheme="majorBidi"/>
          <w:color w:val="000000" w:themeColor="text1"/>
          <w:sz w:val="24"/>
          <w:szCs w:val="24"/>
          <w:lang w:eastAsia="fr-FR"/>
        </w:rPr>
        <w:fldChar w:fldCharType="begin"/>
      </w:r>
      <w:r w:rsidR="00A832E5" w:rsidRPr="007E2C94">
        <w:rPr>
          <w:rFonts w:asciiTheme="majorBidi" w:hAnsiTheme="majorBidi" w:cstheme="majorBidi"/>
          <w:color w:val="000000" w:themeColor="text1"/>
          <w:sz w:val="24"/>
          <w:szCs w:val="24"/>
          <w:lang w:eastAsia="fr-FR"/>
        </w:rPr>
        <w:instrText xml:space="preserve"> ADDIN ZOTERO_ITEM CSL_CITATION {"citationID":"M5XDLhEj","properties":{"formattedCitation":"[204]","plainCitation":"[204]","noteIndex":0},"citationItems":[{"id":"05EnRE1g/f0QQZSUL","uris":["http://zotero.org/users/local/Jac4T2U4/items/STMGH6HW"],"itemData":{"id":73,"type":"paper-conference","container-title":"Proceedings of the Second International Conference on Variational Methods in Engineering, Brebbia CA ed., Southampton University","page":"17-25","title":"A rectangular and triangular plane elasticity element with drilling degrees of freedom","author":[{"family":"Sabir","given":"A. B."}],"issued":{"date-parts":[["1985"]]}}}],"schema":"https://github.com/citation-style-language/schema/raw/master/csl-citation.json"} </w:instrText>
      </w:r>
      <w:r w:rsidRPr="007E2C94">
        <w:rPr>
          <w:rFonts w:asciiTheme="majorBidi" w:hAnsiTheme="majorBidi" w:cstheme="majorBidi"/>
          <w:color w:val="000000" w:themeColor="text1"/>
          <w:sz w:val="24"/>
          <w:szCs w:val="24"/>
          <w:lang w:eastAsia="fr-FR"/>
        </w:rPr>
        <w:fldChar w:fldCharType="separate"/>
      </w:r>
      <w:r w:rsidR="000C3EAA" w:rsidRPr="007E2C94">
        <w:rPr>
          <w:rFonts w:asciiTheme="majorBidi" w:hAnsiTheme="majorBidi" w:cstheme="majorBidi"/>
          <w:color w:val="000000" w:themeColor="text1"/>
          <w:sz w:val="24"/>
          <w:szCs w:val="24"/>
        </w:rPr>
        <w:t>[204]</w:t>
      </w:r>
      <w:r w:rsidRPr="007E2C94">
        <w:rPr>
          <w:rFonts w:asciiTheme="majorBidi" w:hAnsiTheme="majorBidi" w:cstheme="majorBidi"/>
          <w:color w:val="000000" w:themeColor="text1"/>
          <w:sz w:val="24"/>
          <w:szCs w:val="24"/>
          <w:lang w:eastAsia="fr-FR"/>
        </w:rPr>
        <w:fldChar w:fldCharType="end"/>
      </w:r>
      <w:r w:rsidRPr="007E2C94">
        <w:rPr>
          <w:rFonts w:asciiTheme="majorBidi" w:hAnsiTheme="majorBidi" w:cstheme="majorBidi"/>
          <w:color w:val="000000" w:themeColor="text1"/>
          <w:sz w:val="24"/>
          <w:szCs w:val="24"/>
        </w:rPr>
        <w:t>:</w:t>
      </w:r>
    </w:p>
    <w:p w14:paraId="0655F34E" w14:textId="3BA2FA36" w:rsidR="008438C5" w:rsidRPr="007E2C94" w:rsidRDefault="00F97C60" w:rsidP="00F97C60">
      <w:pPr>
        <w:jc w:val="center"/>
        <w:rPr>
          <w:color w:val="000000" w:themeColor="text1"/>
        </w:rPr>
      </w:pP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0005693D" w:rsidRPr="007E2C94">
        <w:rPr>
          <w:color w:val="000000" w:themeColor="text1"/>
          <w:position w:val="-50"/>
        </w:rPr>
        <w:object w:dxaOrig="2060" w:dyaOrig="1120" w14:anchorId="70FB5CB1">
          <v:shape id="_x0000_i1223" type="#_x0000_t75" style="width:100.1pt;height:57.6pt" o:ole="">
            <v:imagedata r:id="rId542" o:title=""/>
          </v:shape>
          <o:OLEObject Type="Embed" ProgID="Equation.DSMT4" ShapeID="_x0000_i1223" DrawAspect="Content" ObjectID="_1811097593" r:id="rId543"/>
        </w:object>
      </w: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Pr="007E2C94">
        <w:rPr>
          <w:color w:val="000000" w:themeColor="text1"/>
          <w:sz w:val="24"/>
          <w:szCs w:val="24"/>
        </w:rPr>
        <w:t>(4.24)</w:t>
      </w:r>
    </w:p>
    <w:p w14:paraId="5D0514E8" w14:textId="68707DDC" w:rsidR="003A155E" w:rsidRPr="007E2C94" w:rsidRDefault="00F97C60" w:rsidP="00F97C60">
      <w:pPr>
        <w:spacing w:line="360" w:lineRule="auto"/>
        <w:jc w:val="both"/>
        <w:rPr>
          <w:color w:val="000000" w:themeColor="text1"/>
          <w:sz w:val="24"/>
          <w:szCs w:val="24"/>
        </w:rPr>
      </w:pPr>
      <w:r w:rsidRPr="007E2C94">
        <w:rPr>
          <w:color w:val="000000" w:themeColor="text1"/>
          <w:sz w:val="24"/>
          <w:szCs w:val="24"/>
        </w:rPr>
        <w:t xml:space="preserve">Où </w:t>
      </w:r>
      <m:oMath>
        <m:d>
          <m:dPr>
            <m:begChr m:val="{"/>
            <m:endChr m:val="}"/>
            <m:ctrlPr>
              <w:rPr>
                <w:rFonts w:ascii="Cambria Math" w:hAnsi="Cambria Math"/>
                <w:noProof/>
                <w:color w:val="000000" w:themeColor="text1"/>
                <w:kern w:val="2"/>
                <w:sz w:val="24"/>
                <w:szCs w:val="24"/>
                <w:lang w:val="en-US"/>
                <w14:ligatures w14:val="standardContextual"/>
              </w:rPr>
            </m:ctrlPr>
          </m:d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α</m:t>
                </m:r>
              </m:e>
              <m:sub>
                <m:r>
                  <w:rPr>
                    <w:rFonts w:ascii="Cambria Math" w:hAnsi="Cambria Math"/>
                    <w:color w:val="000000" w:themeColor="text1"/>
                    <w:kern w:val="2"/>
                    <w:sz w:val="24"/>
                    <w:szCs w:val="24"/>
                    <w:lang w:val="en-US"/>
                    <w14:ligatures w14:val="standardContextual"/>
                  </w:rPr>
                  <m:t>m</m:t>
                </m:r>
              </m:sub>
            </m:sSub>
          </m:e>
        </m:d>
        <m:r>
          <m:rPr>
            <m:sty m:val="p"/>
          </m:rPr>
          <w:rPr>
            <w:rFonts w:ascii="Cambria Math" w:hAnsi="Cambria Math"/>
            <w:noProof/>
            <w:color w:val="000000" w:themeColor="text1"/>
            <w:kern w:val="2"/>
            <w:sz w:val="24"/>
            <w:szCs w:val="24"/>
            <w:lang w:val="en-US"/>
            <w14:ligatures w14:val="standardContextual"/>
          </w:rPr>
          <m:t xml:space="preserve"> = </m:t>
        </m:r>
        <m:sSup>
          <m:sSupPr>
            <m:ctrlPr>
              <w:rPr>
                <w:rFonts w:ascii="Cambria Math" w:hAnsi="Cambria Math"/>
                <w:i/>
                <w:noProof/>
                <w:color w:val="000000" w:themeColor="text1"/>
                <w:kern w:val="2"/>
                <w:sz w:val="24"/>
                <w:szCs w:val="24"/>
                <w:lang w:val="en-US"/>
                <w14:ligatures w14:val="standardContextual"/>
              </w:rPr>
            </m:ctrlPr>
          </m:sSupPr>
          <m:e>
            <m:d>
              <m:dPr>
                <m:begChr m:val="{"/>
                <m:endChr m:val="}"/>
                <m:ctrlPr>
                  <w:rPr>
                    <w:rFonts w:ascii="Cambria Math" w:hAnsi="Cambria Math"/>
                    <w:i/>
                    <w:noProof/>
                    <w:color w:val="000000" w:themeColor="text1"/>
                    <w:kern w:val="2"/>
                    <w:sz w:val="24"/>
                    <w:szCs w:val="24"/>
                    <w:lang w:val="en-US"/>
                    <w14:ligatures w14:val="standardContextual"/>
                  </w:rPr>
                </m:ctrlPr>
              </m:dPr>
              <m:e>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m:t>
                    </m:r>
                  </m:sub>
                </m:sSub>
                <m:r>
                  <m:rPr>
                    <m:sty m:val="p"/>
                  </m:rPr>
                  <w:rPr>
                    <w:rFonts w:ascii="Cambria Math" w:hAnsi="Cambria Math"/>
                    <w:noProof/>
                    <w:color w:val="000000" w:themeColor="text1"/>
                    <w:kern w:val="2"/>
                    <w:sz w:val="24"/>
                    <w:szCs w:val="24"/>
                    <w:lang w:val="en-US"/>
                    <w14:ligatures w14:val="standardContextual"/>
                  </w:rPr>
                  <m:t>,</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m:t>
                    </m:r>
                  </m:sub>
                </m:sSub>
                <m:r>
                  <m:rPr>
                    <m:sty m:val="p"/>
                  </m:rPr>
                  <w:rPr>
                    <w:rFonts w:ascii="Cambria Math" w:hAnsi="Cambria Math"/>
                    <w:noProof/>
                    <w:color w:val="000000" w:themeColor="text1"/>
                    <w:kern w:val="2"/>
                    <w:sz w:val="24"/>
                    <w:szCs w:val="24"/>
                    <w:lang w:val="en-US"/>
                    <w14:ligatures w14:val="standardContextual"/>
                  </w:rPr>
                  <m:t>, ...,</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2</m:t>
                    </m:r>
                  </m:sub>
                </m:sSub>
              </m:e>
            </m:d>
          </m:e>
          <m:sup>
            <m:r>
              <w:rPr>
                <w:rFonts w:ascii="Cambria Math" w:hAnsi="Cambria Math"/>
                <w:noProof/>
                <w:color w:val="000000" w:themeColor="text1"/>
                <w:kern w:val="2"/>
                <w:sz w:val="24"/>
                <w:szCs w:val="24"/>
                <w:lang w:val="en-US"/>
                <w14:ligatures w14:val="standardContextual"/>
              </w:rPr>
              <m:t>T</m:t>
            </m:r>
          </m:sup>
        </m:sSup>
      </m:oMath>
      <w:r w:rsidRPr="007E2C94">
        <w:rPr>
          <w:color w:val="000000" w:themeColor="text1"/>
          <w:sz w:val="24"/>
          <w:szCs w:val="24"/>
        </w:rPr>
        <w:t xml:space="preserve">et la matrice </w:t>
      </w:r>
      <m:oMath>
        <m:d>
          <m:dPr>
            <m:begChr m:val="["/>
            <m:endChr m:val="]"/>
            <m:ctrlPr>
              <w:rPr>
                <w:rFonts w:ascii="Cambria Math" w:hAnsi="Cambria Math"/>
                <w:i/>
                <w:color w:val="000000" w:themeColor="text1"/>
                <w:kern w:val="2"/>
                <w:sz w:val="24"/>
                <w:szCs w:val="28"/>
                <w:lang w:val="en-US"/>
                <w14:ligatures w14:val="standardContextual"/>
              </w:rPr>
            </m:ctrlPr>
          </m:dPr>
          <m:e>
            <m:sSub>
              <m:sSubPr>
                <m:ctrlPr>
                  <w:rPr>
                    <w:rFonts w:ascii="Cambria Math" w:hAnsi="Cambria Math"/>
                    <w:i/>
                    <w:color w:val="000000" w:themeColor="text1"/>
                    <w:kern w:val="2"/>
                    <w:sz w:val="24"/>
                    <w:szCs w:val="28"/>
                    <w:lang w:val="en-US"/>
                    <w14:ligatures w14:val="standardContextual"/>
                  </w:rPr>
                </m:ctrlPr>
              </m:sSubPr>
              <m:e>
                <m:r>
                  <w:rPr>
                    <w:rFonts w:ascii="Cambria Math" w:hAnsi="Cambria Math"/>
                    <w:color w:val="000000" w:themeColor="text1"/>
                    <w:kern w:val="2"/>
                    <w:sz w:val="24"/>
                    <w:szCs w:val="28"/>
                    <w:lang w:val="en-US"/>
                    <w14:ligatures w14:val="standardContextual"/>
                  </w:rPr>
                  <m:t>P</m:t>
                </m:r>
              </m:e>
              <m:sub>
                <m:r>
                  <w:rPr>
                    <w:rFonts w:ascii="Cambria Math" w:hAnsi="Cambria Math"/>
                    <w:color w:val="000000" w:themeColor="text1"/>
                    <w:kern w:val="2"/>
                    <w:sz w:val="24"/>
                    <w:szCs w:val="28"/>
                    <w:lang w:val="en-US"/>
                    <w14:ligatures w14:val="standardContextual"/>
                  </w:rPr>
                  <m:t>SBRIEIR</m:t>
                </m:r>
              </m:sub>
            </m:sSub>
          </m:e>
        </m:d>
      </m:oMath>
      <w:r w:rsidRPr="007E2C94">
        <w:rPr>
          <w:color w:val="000000" w:themeColor="text1"/>
          <w:sz w:val="24"/>
          <w:szCs w:val="24"/>
        </w:rPr>
        <w:t xml:space="preserve"> est donnée par l'équation (3.</w:t>
      </w:r>
      <w:r w:rsidR="003A155E" w:rsidRPr="007E2C94">
        <w:rPr>
          <w:color w:val="000000" w:themeColor="text1"/>
          <w:sz w:val="24"/>
          <w:szCs w:val="24"/>
        </w:rPr>
        <w:t>54</w:t>
      </w:r>
      <w:r w:rsidRPr="007E2C94">
        <w:rPr>
          <w:color w:val="000000" w:themeColor="text1"/>
          <w:sz w:val="24"/>
          <w:szCs w:val="24"/>
        </w:rPr>
        <w:t xml:space="preserve">). </w:t>
      </w:r>
    </w:p>
    <w:p w14:paraId="02652860" w14:textId="23A05253" w:rsidR="008438C5" w:rsidRPr="007E2C94" w:rsidRDefault="00F97C60" w:rsidP="000C3EAA">
      <w:pPr>
        <w:spacing w:line="360" w:lineRule="auto"/>
        <w:jc w:val="both"/>
        <w:rPr>
          <w:color w:val="000000" w:themeColor="text1"/>
          <w:sz w:val="24"/>
          <w:szCs w:val="24"/>
        </w:rPr>
      </w:pPr>
      <w:r w:rsidRPr="007E2C94">
        <w:rPr>
          <w:color w:val="000000" w:themeColor="text1"/>
          <w:sz w:val="24"/>
          <w:szCs w:val="24"/>
        </w:rPr>
        <w:t xml:space="preserve">Tandis que pour la partie flexion de Reissner–Mindlin, le déplacement latéral et les rotations </w:t>
      </w:r>
      <w:r w:rsidRPr="007E2C94">
        <w:rPr>
          <w:rFonts w:eastAsia="Calibri"/>
          <w:color w:val="000000" w:themeColor="text1"/>
          <w:kern w:val="2"/>
          <w:sz w:val="24"/>
          <w:szCs w:val="24"/>
          <w14:ligatures w14:val="standardContextual"/>
        </w:rPr>
        <w:t>(w,</w:t>
      </w:r>
      <m:oMath>
        <m:r>
          <m:rPr>
            <m:sty m:val="p"/>
          </m:rPr>
          <w:rPr>
            <w:rFonts w:ascii="Cambria Math" w:eastAsia="Calibri" w:hAnsi="Cambria Math" w:cs="Arial"/>
            <w:color w:val="000000" w:themeColor="text1"/>
            <w:kern w:val="2"/>
            <w:lang w:val="en-US"/>
            <w14:ligatures w14:val="standardContextual"/>
          </w:rPr>
          <m:t xml:space="preserve"> </m:t>
        </m:r>
        <m:sSub>
          <m:sSubPr>
            <m:ctrlPr>
              <w:rPr>
                <w:rFonts w:ascii="Cambria Math" w:eastAsia="Calibri" w:hAnsi="Cambria Math" w:cs="Arial"/>
                <w:color w:val="000000" w:themeColor="text1"/>
                <w:kern w:val="2"/>
                <w:lang w:val="en-US"/>
                <w14:ligatures w14:val="standardContextual"/>
              </w:rPr>
            </m:ctrlPr>
          </m:sSubPr>
          <m:e>
            <m:r>
              <w:rPr>
                <w:rFonts w:ascii="Cambria Math" w:eastAsia="Calibri" w:hAnsi="Cambria Math" w:cs="Arial"/>
                <w:color w:val="000000" w:themeColor="text1"/>
                <w:kern w:val="2"/>
                <w:lang w:val="en-US"/>
                <w14:ligatures w14:val="standardContextual"/>
              </w:rPr>
              <m:t>β</m:t>
            </m:r>
          </m:e>
          <m:sub>
            <m:r>
              <w:rPr>
                <w:rFonts w:ascii="Cambria Math" w:eastAsia="Calibri" w:hAnsi="Cambria Math" w:cs="Arial"/>
                <w:color w:val="000000" w:themeColor="text1"/>
                <w:kern w:val="2"/>
                <w:lang w:val="en-US"/>
                <w14:ligatures w14:val="standardContextual"/>
              </w:rPr>
              <m:t>x</m:t>
            </m:r>
          </m:sub>
        </m:sSub>
      </m:oMath>
      <w:r w:rsidRPr="007E2C94">
        <w:rPr>
          <w:rFonts w:eastAsia="Calibri"/>
          <w:color w:val="000000" w:themeColor="text1"/>
          <w:kern w:val="2"/>
          <w:sz w:val="24"/>
          <w:szCs w:val="24"/>
          <w14:ligatures w14:val="standardContextual"/>
        </w:rPr>
        <w:t>​,</w:t>
      </w:r>
      <m:oMath>
        <m:sSub>
          <m:sSubPr>
            <m:ctrlPr>
              <w:rPr>
                <w:rFonts w:ascii="Cambria Math" w:eastAsia="Calibri" w:hAnsi="Cambria Math" w:cs="Arial"/>
                <w:color w:val="000000" w:themeColor="text1"/>
                <w:kern w:val="2"/>
                <w:lang w:val="en-US"/>
                <w14:ligatures w14:val="standardContextual"/>
              </w:rPr>
            </m:ctrlPr>
          </m:sSubPr>
          <m:e>
            <m:r>
              <w:rPr>
                <w:rFonts w:ascii="Cambria Math" w:eastAsia="Calibri" w:hAnsi="Cambria Math" w:cs="Arial"/>
                <w:color w:val="000000" w:themeColor="text1"/>
                <w:kern w:val="2"/>
                <w:lang w:val="en-US"/>
                <w14:ligatures w14:val="standardContextual"/>
              </w:rPr>
              <m:t xml:space="preserve"> β</m:t>
            </m:r>
          </m:e>
          <m:sub>
            <m:r>
              <w:rPr>
                <w:rFonts w:ascii="Cambria Math" w:eastAsia="Calibri" w:hAnsi="Cambria Math" w:cs="Arial"/>
                <w:color w:val="000000" w:themeColor="text1"/>
                <w:kern w:val="2"/>
                <w:lang w:val="en-US"/>
                <w14:ligatures w14:val="standardContextual"/>
              </w:rPr>
              <m:t>y</m:t>
            </m:r>
          </m:sub>
        </m:sSub>
      </m:oMath>
      <w:r w:rsidRPr="007E2C94">
        <w:rPr>
          <w:rFonts w:eastAsia="Calibri"/>
          <w:color w:val="000000" w:themeColor="text1"/>
          <w:kern w:val="2"/>
          <w:sz w:val="24"/>
          <w:szCs w:val="24"/>
          <w14:ligatures w14:val="standardContextual"/>
        </w:rPr>
        <w:t>​)</w:t>
      </w:r>
      <w:r w:rsidRPr="007E2C94">
        <w:rPr>
          <w:color w:val="000000" w:themeColor="text1"/>
          <w:sz w:val="24"/>
          <w:szCs w:val="24"/>
        </w:rPr>
        <w:t xml:space="preserve"> d'un point </w:t>
      </w:r>
      <w:r w:rsidRPr="007E2C94">
        <w:rPr>
          <w:rFonts w:eastAsia="Calibri"/>
          <w:color w:val="000000" w:themeColor="text1"/>
          <w:kern w:val="2"/>
          <w:sz w:val="24"/>
          <w:szCs w:val="24"/>
          <w14:ligatures w14:val="standardContextual"/>
        </w:rPr>
        <w:t xml:space="preserve">M(x,y) </w:t>
      </w:r>
      <w:r w:rsidRPr="007E2C94">
        <w:rPr>
          <w:color w:val="000000" w:themeColor="text1"/>
          <w:sz w:val="24"/>
          <w:szCs w:val="24"/>
        </w:rPr>
        <w:t xml:space="preserve">à l'intérieur de l'élément sont donnés en fonction des douze constantes </w:t>
      </w:r>
      <w:r w:rsidRPr="007E2C94">
        <w:rPr>
          <w:rFonts w:eastAsia="Calibri"/>
          <w:color w:val="000000" w:themeColor="text1"/>
          <w:kern w:val="2"/>
          <w:sz w:val="24"/>
          <w:szCs w:val="24"/>
          <w14:ligatures w14:val="standardContextual"/>
        </w:rPr>
        <w:t>(</w:t>
      </w:r>
      <m:oMath>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3</m:t>
            </m:r>
          </m:sub>
        </m:sSub>
        <m:r>
          <m:rPr>
            <m:sty m:val="p"/>
          </m:rPr>
          <w:rPr>
            <w:rFonts w:ascii="Cambria Math" w:hAnsi="Cambria Math"/>
            <w:noProof/>
            <w:color w:val="000000" w:themeColor="text1"/>
            <w:kern w:val="2"/>
            <w:sz w:val="24"/>
            <w:szCs w:val="24"/>
            <w:lang w:val="en-US"/>
            <w14:ligatures w14:val="standardContextual"/>
          </w:rPr>
          <m:t>,</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m:t>
            </m:r>
          </m:sub>
        </m:sSub>
        <m:r>
          <m:rPr>
            <m:sty m:val="p"/>
          </m:rPr>
          <w:rPr>
            <w:rFonts w:ascii="Cambria Math" w:hAnsi="Cambria Math"/>
            <w:noProof/>
            <w:color w:val="000000" w:themeColor="text1"/>
            <w:kern w:val="2"/>
            <w:sz w:val="24"/>
            <w:szCs w:val="24"/>
            <w:lang w:val="en-US"/>
            <w14:ligatures w14:val="standardContextual"/>
          </w:rPr>
          <m:t>, ...,</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4</m:t>
            </m:r>
          </m:sub>
        </m:sSub>
        <m:r>
          <w:rPr>
            <w:rFonts w:ascii="Cambria Math" w:hAnsi="Cambria Math"/>
            <w:noProof/>
            <w:color w:val="000000" w:themeColor="text1"/>
            <w:kern w:val="2"/>
            <w:sz w:val="24"/>
            <w:szCs w:val="24"/>
            <w:lang w:val="en-US"/>
            <w14:ligatures w14:val="standardContextual"/>
          </w:rPr>
          <m:t xml:space="preserve"> )</m:t>
        </m:r>
      </m:oMath>
      <w:r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comme indiqué dans </w:t>
      </w:r>
      <w:r w:rsidR="003A155E"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ZmqQVipt","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003A155E"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3]</w:t>
      </w:r>
      <w:r w:rsidR="003A155E" w:rsidRPr="007E2C94">
        <w:rPr>
          <w:rFonts w:asciiTheme="majorBidi" w:hAnsiTheme="majorBidi" w:cstheme="majorBidi"/>
          <w:color w:val="000000" w:themeColor="text1"/>
          <w:sz w:val="24"/>
          <w:szCs w:val="24"/>
        </w:rPr>
        <w:fldChar w:fldCharType="end"/>
      </w:r>
      <w:r w:rsidRPr="007E2C94">
        <w:rPr>
          <w:color w:val="000000" w:themeColor="text1"/>
          <w:sz w:val="24"/>
          <w:szCs w:val="24"/>
        </w:rPr>
        <w:t>:</w:t>
      </w:r>
    </w:p>
    <w:p w14:paraId="632F1D17" w14:textId="6253FCBD" w:rsidR="008438C5" w:rsidRPr="007E2C94" w:rsidRDefault="003A155E" w:rsidP="003A155E">
      <w:pPr>
        <w:jc w:val="center"/>
        <w:rPr>
          <w:color w:val="000000" w:themeColor="text1"/>
        </w:rPr>
      </w:pP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0005693D" w:rsidRPr="007E2C94">
        <w:rPr>
          <w:color w:val="000000" w:themeColor="text1"/>
          <w:position w:val="-52"/>
        </w:rPr>
        <w:object w:dxaOrig="2120" w:dyaOrig="1160" w14:anchorId="1080FD5C">
          <v:shape id="_x0000_i1224" type="#_x0000_t75" style="width:108.35pt;height:58.25pt" o:ole="">
            <v:imagedata r:id="rId544" o:title=""/>
          </v:shape>
          <o:OLEObject Type="Embed" ProgID="Equation.DSMT4" ShapeID="_x0000_i1224" DrawAspect="Content" ObjectID="_1811097594" r:id="rId545"/>
        </w:object>
      </w:r>
      <w:r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0005693D" w:rsidRPr="007E2C94">
        <w:rPr>
          <w:color w:val="000000" w:themeColor="text1"/>
        </w:rPr>
        <w:t xml:space="preserve">     </w:t>
      </w:r>
      <w:r w:rsidRPr="007E2C94">
        <w:rPr>
          <w:color w:val="000000" w:themeColor="text1"/>
        </w:rPr>
        <w:t xml:space="preserve">     </w:t>
      </w:r>
      <w:r w:rsidRPr="007E2C94">
        <w:rPr>
          <w:color w:val="000000" w:themeColor="text1"/>
          <w:sz w:val="24"/>
          <w:szCs w:val="24"/>
        </w:rPr>
        <w:t>(4.25)</w:t>
      </w:r>
    </w:p>
    <w:p w14:paraId="28246006" w14:textId="0F7D1554" w:rsidR="008438C5" w:rsidRPr="007E2C94" w:rsidRDefault="00AA01F0" w:rsidP="00AA01F0">
      <w:pPr>
        <w:spacing w:line="360" w:lineRule="auto"/>
        <w:jc w:val="both"/>
        <w:rPr>
          <w:color w:val="000000" w:themeColor="text1"/>
          <w:sz w:val="24"/>
          <w:szCs w:val="24"/>
        </w:rPr>
      </w:pPr>
      <w:proofErr w:type="gramStart"/>
      <w:r w:rsidRPr="007E2C94">
        <w:rPr>
          <w:color w:val="000000" w:themeColor="text1"/>
          <w:sz w:val="24"/>
          <w:szCs w:val="24"/>
        </w:rPr>
        <w:t xml:space="preserve">Où </w:t>
      </w:r>
      <w:proofErr w:type="gramEnd"/>
      <m:oMath>
        <m:d>
          <m:dPr>
            <m:begChr m:val="{"/>
            <m:endChr m:val="}"/>
            <m:ctrlPr>
              <w:rPr>
                <w:rFonts w:ascii="Cambria Math" w:hAnsi="Cambria Math"/>
                <w:noProof/>
                <w:color w:val="000000" w:themeColor="text1"/>
                <w:kern w:val="2"/>
                <w:sz w:val="24"/>
                <w:szCs w:val="24"/>
                <w:lang w:val="en-US"/>
                <w14:ligatures w14:val="standardContextual"/>
              </w:rPr>
            </m:ctrlPr>
          </m:d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α</m:t>
                </m:r>
              </m:e>
              <m:sub>
                <m:r>
                  <w:rPr>
                    <w:rFonts w:ascii="Cambria Math" w:hAnsi="Cambria Math"/>
                    <w:color w:val="000000" w:themeColor="text1"/>
                    <w:kern w:val="2"/>
                    <w:sz w:val="24"/>
                    <w:szCs w:val="24"/>
                    <w:lang w:val="en-US"/>
                    <w14:ligatures w14:val="standardContextual"/>
                  </w:rPr>
                  <m:t>f</m:t>
                </m:r>
              </m:sub>
            </m:sSub>
          </m:e>
        </m:d>
        <m:r>
          <m:rPr>
            <m:sty m:val="p"/>
          </m:rPr>
          <w:rPr>
            <w:rFonts w:ascii="Cambria Math" w:hAnsi="Cambria Math"/>
            <w:noProof/>
            <w:color w:val="000000" w:themeColor="text1"/>
            <w:kern w:val="2"/>
            <w:sz w:val="24"/>
            <w:szCs w:val="24"/>
            <w:lang w:val="en-US"/>
            <w14:ligatures w14:val="standardContextual"/>
          </w:rPr>
          <m:t xml:space="preserve"> = </m:t>
        </m:r>
        <m:sSup>
          <m:sSupPr>
            <m:ctrlPr>
              <w:rPr>
                <w:rFonts w:ascii="Cambria Math" w:hAnsi="Cambria Math"/>
                <w:i/>
                <w:noProof/>
                <w:color w:val="000000" w:themeColor="text1"/>
                <w:kern w:val="2"/>
                <w:sz w:val="24"/>
                <w:szCs w:val="24"/>
                <w:lang w:val="en-US"/>
                <w14:ligatures w14:val="standardContextual"/>
              </w:rPr>
            </m:ctrlPr>
          </m:sSupPr>
          <m:e>
            <m:d>
              <m:dPr>
                <m:begChr m:val="{"/>
                <m:endChr m:val="}"/>
                <m:ctrlPr>
                  <w:rPr>
                    <w:rFonts w:ascii="Cambria Math" w:hAnsi="Cambria Math"/>
                    <w:i/>
                    <w:noProof/>
                    <w:color w:val="000000" w:themeColor="text1"/>
                    <w:kern w:val="2"/>
                    <w:sz w:val="24"/>
                    <w:szCs w:val="24"/>
                    <w:lang w:val="en-US"/>
                    <w14:ligatures w14:val="standardContextual"/>
                  </w:rPr>
                </m:ctrlPr>
              </m:dPr>
              <m:e>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3</m:t>
                    </m:r>
                  </m:sub>
                </m:sSub>
                <m:r>
                  <m:rPr>
                    <m:sty m:val="p"/>
                  </m:rPr>
                  <w:rPr>
                    <w:rFonts w:ascii="Cambria Math" w:hAnsi="Cambria Math"/>
                    <w:noProof/>
                    <w:color w:val="000000" w:themeColor="text1"/>
                    <w:kern w:val="2"/>
                    <w:sz w:val="24"/>
                    <w:szCs w:val="24"/>
                    <w:lang w:val="en-US"/>
                    <w14:ligatures w14:val="standardContextual"/>
                  </w:rPr>
                  <m:t>,</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4</m:t>
                    </m:r>
                  </m:sub>
                </m:sSub>
                <m:r>
                  <m:rPr>
                    <m:sty m:val="p"/>
                  </m:rPr>
                  <w:rPr>
                    <w:rFonts w:ascii="Cambria Math" w:hAnsi="Cambria Math"/>
                    <w:noProof/>
                    <w:color w:val="000000" w:themeColor="text1"/>
                    <w:kern w:val="2"/>
                    <w:sz w:val="24"/>
                    <w:szCs w:val="24"/>
                    <w:lang w:val="en-US"/>
                    <w14:ligatures w14:val="standardContextual"/>
                  </w:rPr>
                  <m:t>, ...,</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4</m:t>
                    </m:r>
                  </m:sub>
                </m:sSub>
              </m:e>
            </m:d>
          </m:e>
          <m:sup>
            <m:r>
              <w:rPr>
                <w:rFonts w:ascii="Cambria Math" w:hAnsi="Cambria Math"/>
                <w:noProof/>
                <w:color w:val="000000" w:themeColor="text1"/>
                <w:kern w:val="2"/>
                <w:sz w:val="24"/>
                <w:szCs w:val="24"/>
                <w:lang w:val="en-US"/>
                <w14:ligatures w14:val="standardContextual"/>
              </w:rPr>
              <m:t>T</m:t>
            </m:r>
          </m:sup>
        </m:sSup>
      </m:oMath>
      <w:r w:rsidRPr="007E2C94">
        <w:rPr>
          <w:color w:val="000000" w:themeColor="text1"/>
          <w:sz w:val="24"/>
          <w:szCs w:val="24"/>
        </w:rPr>
        <w:t xml:space="preserve">, et la matrice </w:t>
      </w:r>
      <m:oMath>
        <m:d>
          <m:dPr>
            <m:begChr m:val="["/>
            <m:endChr m:val="]"/>
            <m:ctrlPr>
              <w:rPr>
                <w:rFonts w:ascii="Cambria Math" w:hAnsi="Cambria Math"/>
                <w:i/>
                <w:color w:val="000000" w:themeColor="text1"/>
                <w:kern w:val="2"/>
                <w:sz w:val="24"/>
                <w:szCs w:val="28"/>
                <w:lang w:val="en-US"/>
                <w14:ligatures w14:val="standardContextual"/>
              </w:rPr>
            </m:ctrlPr>
          </m:dPr>
          <m:e>
            <m:sSub>
              <m:sSubPr>
                <m:ctrlPr>
                  <w:rPr>
                    <w:rFonts w:ascii="Cambria Math" w:hAnsi="Cambria Math"/>
                    <w:i/>
                    <w:color w:val="000000" w:themeColor="text1"/>
                    <w:kern w:val="2"/>
                    <w:sz w:val="24"/>
                    <w:szCs w:val="28"/>
                    <w:lang w:val="en-US"/>
                    <w14:ligatures w14:val="standardContextual"/>
                  </w:rPr>
                </m:ctrlPr>
              </m:sSubPr>
              <m:e>
                <m:r>
                  <w:rPr>
                    <w:rFonts w:ascii="Cambria Math" w:hAnsi="Cambria Math"/>
                    <w:color w:val="000000" w:themeColor="text1"/>
                    <w:kern w:val="2"/>
                    <w:sz w:val="24"/>
                    <w:szCs w:val="28"/>
                    <w:lang w:val="en-US"/>
                    <w14:ligatures w14:val="standardContextual"/>
                  </w:rPr>
                  <m:t>P</m:t>
                </m:r>
              </m:e>
              <m:sub>
                <m:r>
                  <w:rPr>
                    <w:rFonts w:ascii="Cambria Math" w:hAnsi="Cambria Math"/>
                    <w:color w:val="000000" w:themeColor="text1"/>
                    <w:kern w:val="2"/>
                    <w:sz w:val="24"/>
                    <w:szCs w:val="28"/>
                    <w:lang w:val="en-US"/>
                    <w14:ligatures w14:val="standardContextual"/>
                  </w:rPr>
                  <m:t>SBQMP</m:t>
                </m:r>
              </m:sub>
            </m:sSub>
          </m:e>
        </m:d>
      </m:oMath>
      <w:r w:rsidRPr="007E2C94">
        <w:rPr>
          <w:color w:val="000000" w:themeColor="text1"/>
          <w:sz w:val="24"/>
          <w:szCs w:val="24"/>
        </w:rPr>
        <w:t xml:space="preserve">est donnée par l'équation (3.65). Les champs des déplacements </w:t>
      </w:r>
      <w:r w:rsidRPr="007E2C94">
        <w:rPr>
          <w:color w:val="000000" w:themeColor="text1"/>
          <w:sz w:val="24"/>
          <w:szCs w:val="24"/>
          <w:lang w:eastAsia="fr-FR"/>
        </w:rPr>
        <w:t>u</w:t>
      </w:r>
      <w:proofErr w:type="gramStart"/>
      <w:r w:rsidRPr="007E2C94">
        <w:rPr>
          <w:color w:val="000000" w:themeColor="text1"/>
          <w:sz w:val="24"/>
          <w:szCs w:val="24"/>
          <w:lang w:eastAsia="fr-FR"/>
        </w:rPr>
        <w:t>,v</w:t>
      </w:r>
      <w:proofErr w:type="gramEnd"/>
      <w:r w:rsidRPr="007E2C94">
        <w:rPr>
          <w:color w:val="000000" w:themeColor="text1"/>
          <w:sz w:val="24"/>
          <w:szCs w:val="24"/>
          <w:lang w:eastAsia="fr-FR"/>
        </w:rPr>
        <w:t>,</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θ</m:t>
            </m:r>
          </m:e>
          <m:sub>
            <m:r>
              <m:rPr>
                <m:sty m:val="p"/>
              </m:rPr>
              <w:rPr>
                <w:rFonts w:ascii="Cambria Math" w:hAnsi="Cambria Math"/>
                <w:color w:val="000000" w:themeColor="text1"/>
                <w:sz w:val="24"/>
                <w:szCs w:val="24"/>
                <w:lang w:eastAsia="fr-FR"/>
              </w:rPr>
              <m:t>z</m:t>
            </m:r>
          </m:sub>
        </m:sSub>
        <m:r>
          <m:rPr>
            <m:sty m:val="p"/>
          </m:rPr>
          <w:rPr>
            <w:rFonts w:ascii="Cambria Math" w:hAnsi="Cambria Math"/>
            <w:color w:val="000000" w:themeColor="text1"/>
            <w:sz w:val="24"/>
            <w:szCs w:val="24"/>
            <w:lang w:eastAsia="fr-FR"/>
          </w:rPr>
          <m:t xml:space="preserve"> </m:t>
        </m:r>
      </m:oMath>
      <w:r w:rsidRPr="007E2C94">
        <w:rPr>
          <w:color w:val="000000" w:themeColor="text1"/>
          <w:sz w:val="24"/>
          <w:szCs w:val="24"/>
          <w:lang w:eastAsia="fr-FR"/>
        </w:rPr>
        <w:t xml:space="preserve">,w, </w:t>
      </w:r>
      <m:oMath>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x</m:t>
            </m:r>
          </m:sub>
        </m:sSub>
      </m:oMath>
      <w:r w:rsidRPr="007E2C94">
        <w:rPr>
          <w:color w:val="000000" w:themeColor="text1"/>
          <w:sz w:val="24"/>
          <w:szCs w:val="24"/>
          <w:lang w:eastAsia="fr-FR"/>
        </w:rPr>
        <w:t xml:space="preserve">, et </w:t>
      </w:r>
      <m:oMath>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y</m:t>
            </m:r>
          </m:sub>
        </m:sSub>
      </m:oMath>
      <w:r w:rsidRPr="007E2C94">
        <w:rPr>
          <w:rStyle w:val="vlist-s"/>
          <w:color w:val="000000" w:themeColor="text1"/>
          <w:sz w:val="24"/>
          <w:szCs w:val="24"/>
        </w:rPr>
        <w:t>​</w:t>
      </w:r>
      <w:r w:rsidRPr="007E2C94">
        <w:rPr>
          <w:color w:val="000000" w:themeColor="text1"/>
          <w:sz w:val="24"/>
          <w:szCs w:val="24"/>
        </w:rPr>
        <w:t>, donnés par les équations (4.24, 4.2</w:t>
      </w:r>
      <w:r w:rsidR="0005693D" w:rsidRPr="007E2C94">
        <w:rPr>
          <w:color w:val="000000" w:themeColor="text1"/>
          <w:sz w:val="24"/>
          <w:szCs w:val="24"/>
        </w:rPr>
        <w:t>5</w:t>
      </w:r>
      <w:r w:rsidRPr="007E2C94">
        <w:rPr>
          <w:color w:val="000000" w:themeColor="text1"/>
          <w:sz w:val="24"/>
          <w:szCs w:val="24"/>
        </w:rPr>
        <w:t>), ont été développés en utilisant l'approche par déformation, où ils satisfont les modes de corps rigide et les critères de déformations constantes, ainsi que les équations de compatibilité. Ces équations ont permis d'obtenir les fonctions d'interpolation des déplacements pour l'élément de plaque formulé (SBRMP24), qui peuvent être exprimées en termes des vingt-quatre constantes</w:t>
      </w:r>
      <w:r w:rsidR="00D97A99" w:rsidRPr="007E2C94">
        <w:rPr>
          <w:color w:val="000000" w:themeColor="text1"/>
          <w:sz w:val="24"/>
          <w:szCs w:val="24"/>
        </w:rPr>
        <w:t xml:space="preserve">     </w:t>
      </w:r>
      <w:r w:rsidR="008757EF" w:rsidRPr="007E2C94">
        <w:rPr>
          <w:color w:val="000000" w:themeColor="text1"/>
          <w:sz w:val="24"/>
          <w:szCs w:val="24"/>
        </w:rPr>
        <w:t xml:space="preserve"> </w:t>
      </w:r>
      <m:oMath>
        <m:d>
          <m:dPr>
            <m:begChr m:val="{"/>
            <m:endChr m:val="}"/>
            <m:ctrlPr>
              <w:rPr>
                <w:rFonts w:ascii="Cambria Math" w:hAnsi="Cambria Math"/>
                <w:noProof/>
                <w:color w:val="000000" w:themeColor="text1"/>
                <w:kern w:val="2"/>
                <w:sz w:val="24"/>
                <w:szCs w:val="24"/>
                <w:lang w:val="en-US"/>
                <w14:ligatures w14:val="standardContextual"/>
              </w:rPr>
            </m:ctrlPr>
          </m:dPr>
          <m:e>
            <m:r>
              <w:rPr>
                <w:rFonts w:ascii="Cambria Math" w:hAnsi="Cambria Math"/>
                <w:color w:val="000000" w:themeColor="text1"/>
                <w:kern w:val="2"/>
                <w:sz w:val="24"/>
                <w:szCs w:val="24"/>
                <w:lang w:val="en-US"/>
                <w14:ligatures w14:val="standardContextual"/>
              </w:rPr>
              <m:t>α</m:t>
            </m:r>
          </m:e>
        </m:d>
        <m:r>
          <m:rPr>
            <m:sty m:val="p"/>
          </m:rPr>
          <w:rPr>
            <w:rFonts w:ascii="Cambria Math" w:hAnsi="Cambria Math"/>
            <w:noProof/>
            <w:color w:val="000000" w:themeColor="text1"/>
            <w:kern w:val="2"/>
            <w:sz w:val="24"/>
            <w:szCs w:val="24"/>
            <w:lang w:val="en-US"/>
            <w14:ligatures w14:val="standardContextual"/>
          </w:rPr>
          <m:t xml:space="preserve"> = </m:t>
        </m:r>
        <m:sSup>
          <m:sSupPr>
            <m:ctrlPr>
              <w:rPr>
                <w:rFonts w:ascii="Cambria Math" w:hAnsi="Cambria Math"/>
                <w:i/>
                <w:noProof/>
                <w:color w:val="000000" w:themeColor="text1"/>
                <w:kern w:val="2"/>
                <w:sz w:val="24"/>
                <w:szCs w:val="24"/>
                <w:lang w:val="en-US"/>
                <w14:ligatures w14:val="standardContextual"/>
              </w:rPr>
            </m:ctrlPr>
          </m:sSupPr>
          <m:e>
            <m:d>
              <m:dPr>
                <m:begChr m:val="{"/>
                <m:endChr m:val="}"/>
                <m:ctrlPr>
                  <w:rPr>
                    <w:rFonts w:ascii="Cambria Math" w:hAnsi="Cambria Math"/>
                    <w:i/>
                    <w:noProof/>
                    <w:color w:val="000000" w:themeColor="text1"/>
                    <w:kern w:val="2"/>
                    <w:sz w:val="24"/>
                    <w:szCs w:val="24"/>
                    <w:lang w:val="en-US"/>
                    <w14:ligatures w14:val="standardContextual"/>
                  </w:rPr>
                </m:ctrlPr>
              </m:dPr>
              <m:e>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1</m:t>
                    </m:r>
                  </m:sub>
                </m:sSub>
                <m:r>
                  <m:rPr>
                    <m:sty m:val="p"/>
                  </m:rPr>
                  <w:rPr>
                    <w:rFonts w:ascii="Cambria Math" w:hAnsi="Cambria Math"/>
                    <w:noProof/>
                    <w:color w:val="000000" w:themeColor="text1"/>
                    <w:kern w:val="2"/>
                    <w:sz w:val="24"/>
                    <w:szCs w:val="24"/>
                    <w:lang w:val="en-US"/>
                    <w14:ligatures w14:val="standardContextual"/>
                  </w:rPr>
                  <m:t>,</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m:t>
                    </m:r>
                  </m:sub>
                </m:sSub>
                <m:r>
                  <m:rPr>
                    <m:sty m:val="p"/>
                  </m:rPr>
                  <w:rPr>
                    <w:rFonts w:ascii="Cambria Math" w:hAnsi="Cambria Math"/>
                    <w:noProof/>
                    <w:color w:val="000000" w:themeColor="text1"/>
                    <w:kern w:val="2"/>
                    <w:sz w:val="24"/>
                    <w:szCs w:val="24"/>
                    <w:lang w:val="en-US"/>
                    <w14:ligatures w14:val="standardContextual"/>
                  </w:rPr>
                  <m:t>, ...,</m:t>
                </m:r>
                <m:sSub>
                  <m:sSubPr>
                    <m:ctrlPr>
                      <w:rPr>
                        <w:rFonts w:ascii="Cambria Math" w:hAnsi="Cambria Math"/>
                        <w:noProof/>
                        <w:color w:val="000000" w:themeColor="text1"/>
                        <w:kern w:val="2"/>
                        <w:sz w:val="24"/>
                        <w:szCs w:val="24"/>
                        <w:lang w:val="en-US"/>
                        <w14:ligatures w14:val="standardContextual"/>
                      </w:rPr>
                    </m:ctrlPr>
                  </m:sSubPr>
                  <m:e>
                    <m:r>
                      <m:rPr>
                        <m:sty m:val="p"/>
                      </m:rPr>
                      <w:rPr>
                        <w:rFonts w:ascii="Cambria Math" w:hAnsi="Cambria Math"/>
                        <w:noProof/>
                        <w:color w:val="000000" w:themeColor="text1"/>
                        <w:kern w:val="2"/>
                        <w:sz w:val="24"/>
                        <w:szCs w:val="24"/>
                        <w:lang w:val="en-US"/>
                        <w14:ligatures w14:val="standardContextual"/>
                      </w:rPr>
                      <m:t>α</m:t>
                    </m:r>
                  </m:e>
                  <m:sub>
                    <m:r>
                      <m:rPr>
                        <m:sty m:val="p"/>
                      </m:rPr>
                      <w:rPr>
                        <w:rFonts w:ascii="Cambria Math" w:hAnsi="Cambria Math"/>
                        <w:noProof/>
                        <w:color w:val="000000" w:themeColor="text1"/>
                        <w:kern w:val="2"/>
                        <w:sz w:val="24"/>
                        <w:szCs w:val="24"/>
                        <w:lang w:val="en-US"/>
                        <w14:ligatures w14:val="standardContextual"/>
                      </w:rPr>
                      <m:t>24</m:t>
                    </m:r>
                  </m:sub>
                </m:sSub>
              </m:e>
            </m:d>
          </m:e>
          <m:sup>
            <m:r>
              <w:rPr>
                <w:rFonts w:ascii="Cambria Math" w:hAnsi="Cambria Math"/>
                <w:noProof/>
                <w:color w:val="000000" w:themeColor="text1"/>
                <w:kern w:val="2"/>
                <w:sz w:val="24"/>
                <w:szCs w:val="24"/>
                <w:lang w:val="en-US"/>
                <w14:ligatures w14:val="standardContextual"/>
              </w:rPr>
              <m:t>T</m:t>
            </m:r>
          </m:sup>
        </m:sSup>
      </m:oMath>
      <w:r w:rsidRPr="007E2C94">
        <w:rPr>
          <w:color w:val="000000" w:themeColor="text1"/>
          <w:sz w:val="24"/>
          <w:szCs w:val="24"/>
        </w:rPr>
        <w:t>, comme suit :</w:t>
      </w:r>
    </w:p>
    <w:p w14:paraId="791E2FEF" w14:textId="77777777" w:rsidR="008438C5" w:rsidRPr="007E2C94" w:rsidRDefault="008438C5" w:rsidP="00090E71">
      <w:pPr>
        <w:jc w:val="center"/>
        <w:rPr>
          <w:color w:val="000000" w:themeColor="text1"/>
        </w:rPr>
      </w:pPr>
    </w:p>
    <w:p w14:paraId="2B7B0635" w14:textId="06838B9E" w:rsidR="008438C5" w:rsidRPr="007E2C94" w:rsidRDefault="00C13CB5" w:rsidP="0005693D">
      <w:pPr>
        <w:ind w:left="-170"/>
        <w:rPr>
          <w:color w:val="000000" w:themeColor="text1"/>
          <w:sz w:val="24"/>
          <w:szCs w:val="24"/>
        </w:rPr>
      </w:pPr>
      <w:r w:rsidRPr="007E2C94">
        <w:rPr>
          <w:color w:val="000000" w:themeColor="text1"/>
        </w:rPr>
        <w:t xml:space="preserve">                                </w:t>
      </w:r>
      <w:r w:rsidR="0005693D" w:rsidRPr="007E2C94">
        <w:rPr>
          <w:color w:val="000000" w:themeColor="text1"/>
          <w:position w:val="-106"/>
        </w:rPr>
        <w:object w:dxaOrig="5820" w:dyaOrig="2240" w14:anchorId="2A16B82E">
          <v:shape id="_x0000_i1225" type="#_x0000_t75" style="width:288.1pt;height:115.25pt" o:ole="">
            <v:imagedata r:id="rId546" o:title=""/>
          </v:shape>
          <o:OLEObject Type="Embed" ProgID="Equation.DSMT4" ShapeID="_x0000_i1225" DrawAspect="Content" ObjectID="_1811097595" r:id="rId547"/>
        </w:object>
      </w:r>
      <w:r w:rsidRPr="007E2C94">
        <w:rPr>
          <w:color w:val="000000" w:themeColor="text1"/>
        </w:rPr>
        <w:t xml:space="preserve">       </w:t>
      </w:r>
      <w:r w:rsidR="0005693D" w:rsidRPr="007E2C94">
        <w:rPr>
          <w:color w:val="000000" w:themeColor="text1"/>
        </w:rPr>
        <w:t xml:space="preserve">    </w:t>
      </w:r>
      <w:r w:rsidR="007926A6" w:rsidRPr="007E2C94">
        <w:rPr>
          <w:color w:val="000000" w:themeColor="text1"/>
        </w:rPr>
        <w:t xml:space="preserve">     </w:t>
      </w:r>
      <w:r w:rsidRPr="007E2C94">
        <w:rPr>
          <w:color w:val="000000" w:themeColor="text1"/>
        </w:rPr>
        <w:t xml:space="preserve">    </w:t>
      </w:r>
      <w:r w:rsidR="00BE608A" w:rsidRPr="007E2C94">
        <w:rPr>
          <w:color w:val="000000" w:themeColor="text1"/>
          <w:sz w:val="24"/>
          <w:szCs w:val="24"/>
        </w:rPr>
        <w:t>(4.26</w:t>
      </w:r>
      <w:r w:rsidRPr="007E2C94">
        <w:rPr>
          <w:color w:val="000000" w:themeColor="text1"/>
          <w:sz w:val="24"/>
          <w:szCs w:val="24"/>
        </w:rPr>
        <w:t>)</w:t>
      </w:r>
    </w:p>
    <w:p w14:paraId="5683596A" w14:textId="34C2E7CA" w:rsidR="004F1A80" w:rsidRPr="007E2C94" w:rsidRDefault="004F1A80" w:rsidP="004F1A80">
      <w:pPr>
        <w:jc w:val="center"/>
        <w:rPr>
          <w:color w:val="000000" w:themeColor="text1"/>
        </w:rPr>
      </w:pPr>
      <w:r w:rsidRPr="007E2C94">
        <w:rPr>
          <w:color w:val="000000" w:themeColor="text1"/>
        </w:rPr>
        <w:t xml:space="preserve">                                   </w:t>
      </w:r>
      <w:r w:rsidR="00BE608A" w:rsidRPr="007E2C94">
        <w:rPr>
          <w:color w:val="000000" w:themeColor="text1"/>
          <w:position w:val="-42"/>
        </w:rPr>
        <w:object w:dxaOrig="3260" w:dyaOrig="960" w14:anchorId="03F5FE00">
          <v:shape id="_x0000_i1226" type="#_x0000_t75" style="width:165.95pt;height:50.7pt" o:ole="">
            <v:imagedata r:id="rId548" o:title=""/>
          </v:shape>
          <o:OLEObject Type="Embed" ProgID="Equation.DSMT4" ShapeID="_x0000_i1226" DrawAspect="Content" ObjectID="_1811097596" r:id="rId549"/>
        </w:object>
      </w:r>
      <w:r w:rsidRPr="007E2C94">
        <w:rPr>
          <w:color w:val="000000" w:themeColor="text1"/>
        </w:rPr>
        <w:t xml:space="preserve">                                                </w:t>
      </w:r>
      <w:r w:rsidR="007926A6" w:rsidRPr="007E2C94">
        <w:rPr>
          <w:color w:val="000000" w:themeColor="text1"/>
        </w:rPr>
        <w:t xml:space="preserve"> </w:t>
      </w:r>
      <w:r w:rsidR="002A75F2" w:rsidRPr="007E2C94">
        <w:rPr>
          <w:color w:val="000000" w:themeColor="text1"/>
        </w:rPr>
        <w:t xml:space="preserve"> </w:t>
      </w:r>
      <w:r w:rsidR="006557CB" w:rsidRPr="007E2C94">
        <w:rPr>
          <w:color w:val="000000" w:themeColor="text1"/>
        </w:rPr>
        <w:t xml:space="preserve">  </w:t>
      </w:r>
      <w:r w:rsidR="002A75F2" w:rsidRPr="007E2C94">
        <w:rPr>
          <w:color w:val="000000" w:themeColor="text1"/>
        </w:rPr>
        <w:t xml:space="preserve">  </w:t>
      </w:r>
      <w:r w:rsidRPr="007E2C94">
        <w:rPr>
          <w:color w:val="000000" w:themeColor="text1"/>
        </w:rPr>
        <w:t xml:space="preserve"> </w:t>
      </w:r>
      <w:r w:rsidRPr="007E2C94">
        <w:rPr>
          <w:color w:val="000000" w:themeColor="text1"/>
          <w:sz w:val="24"/>
          <w:szCs w:val="24"/>
        </w:rPr>
        <w:t>(4.27)</w:t>
      </w:r>
    </w:p>
    <w:p w14:paraId="487D31CA" w14:textId="05EBF285" w:rsidR="00C13CB5" w:rsidRPr="007E2C94" w:rsidRDefault="00C13CB5" w:rsidP="00D97A99">
      <w:pPr>
        <w:widowControl/>
        <w:autoSpaceDE/>
        <w:autoSpaceDN/>
        <w:spacing w:line="256" w:lineRule="auto"/>
        <w:rPr>
          <w:color w:val="000000" w:themeColor="text1"/>
          <w:kern w:val="2"/>
          <w:sz w:val="24"/>
          <w:szCs w:val="24"/>
          <w:lang w:val="en-US"/>
          <w14:ligatures w14:val="standardContextual"/>
        </w:rPr>
      </w:pPr>
      <w:r w:rsidRPr="007E2C94">
        <w:rPr>
          <w:color w:val="000000" w:themeColor="text1"/>
          <w:sz w:val="24"/>
          <w:szCs w:val="24"/>
          <w:lang w:eastAsia="fr-FR"/>
        </w:rPr>
        <w:t>Où</w:t>
      </w:r>
      <m:oMath>
        <m:r>
          <w:rPr>
            <w:rFonts w:ascii="Cambria Math" w:hAnsi="Cambria Math"/>
            <w:color w:val="000000" w:themeColor="text1"/>
            <w:sz w:val="24"/>
            <w:szCs w:val="24"/>
            <w:lang w:eastAsia="fr-FR"/>
          </w:rPr>
          <m:t xml:space="preserve"> </m:t>
        </m:r>
        <m:d>
          <m:dPr>
            <m:begChr m:val="{"/>
            <m:endChr m:val="}"/>
            <m:ctrlPr>
              <w:rPr>
                <w:rFonts w:ascii="Cambria Math" w:hAnsi="Cambria Math"/>
                <w:color w:val="000000" w:themeColor="text1"/>
                <w:sz w:val="24"/>
                <w:szCs w:val="24"/>
                <w:lang w:eastAsia="fr-FR"/>
              </w:rPr>
            </m:ctrlPr>
          </m:dPr>
          <m:e>
            <m:r>
              <w:rPr>
                <w:rFonts w:ascii="Cambria Math" w:hAnsi="Cambria Math"/>
                <w:color w:val="000000" w:themeColor="text1"/>
                <w:sz w:val="24"/>
                <w:szCs w:val="24"/>
                <w:lang w:eastAsia="fr-FR"/>
              </w:rPr>
              <m:t>α</m:t>
            </m:r>
          </m:e>
        </m:d>
        <m:r>
          <m:rPr>
            <m:sty m:val="p"/>
          </m:rPr>
          <w:rPr>
            <w:rFonts w:ascii="Cambria Math" w:hAnsi="Cambria Math"/>
            <w:color w:val="000000" w:themeColor="text1"/>
            <w:sz w:val="24"/>
            <w:szCs w:val="24"/>
            <w:lang w:eastAsia="fr-FR"/>
          </w:rPr>
          <m:t xml:space="preserve"> =</m:t>
        </m:r>
        <m:sSup>
          <m:sSupPr>
            <m:ctrlPr>
              <w:rPr>
                <w:rFonts w:ascii="Cambria Math" w:hAnsi="Cambria Math"/>
                <w:b/>
                <w:bCs/>
                <w:color w:val="000000" w:themeColor="text1"/>
                <w:kern w:val="2"/>
                <w:sz w:val="20"/>
                <w:szCs w:val="24"/>
                <w:lang w:val="en-US"/>
                <w14:ligatures w14:val="standardContextual"/>
              </w:rPr>
            </m:ctrlPr>
          </m:sSupPr>
          <m:e>
            <m:d>
              <m:dPr>
                <m:begChr m:val="{"/>
                <m:endChr m:val="}"/>
                <m:ctrlPr>
                  <w:rPr>
                    <w:rFonts w:ascii="Cambria Math" w:hAnsi="Cambria Math"/>
                    <w:color w:val="000000" w:themeColor="text1"/>
                    <w:sz w:val="24"/>
                    <w:szCs w:val="24"/>
                    <w:lang w:eastAsia="fr-FR"/>
                  </w:rPr>
                </m:ctrlPr>
              </m:dPr>
              <m:e>
                <m:d>
                  <m:dPr>
                    <m:begChr m:val="{"/>
                    <m:endChr m:val="}"/>
                    <m:ctrlPr>
                      <w:rPr>
                        <w:rFonts w:ascii="Cambria Math" w:hAnsi="Cambria Math"/>
                        <w:i/>
                        <w:color w:val="000000" w:themeColor="text1"/>
                        <w:kern w:val="2"/>
                        <w:sz w:val="24"/>
                        <w:szCs w:val="28"/>
                        <w:lang w:val="en-US"/>
                        <w14:ligatures w14:val="standardContextual"/>
                      </w:rPr>
                    </m:ctrlPr>
                  </m:dPr>
                  <m:e>
                    <m:sSub>
                      <m:sSubPr>
                        <m:ctrlPr>
                          <w:rPr>
                            <w:rFonts w:ascii="Cambria Math" w:hAnsi="Cambria Math"/>
                            <w:i/>
                            <w:color w:val="000000" w:themeColor="text1"/>
                            <w:kern w:val="2"/>
                            <w:sz w:val="24"/>
                            <w:szCs w:val="28"/>
                            <w:lang w:val="en-US"/>
                            <w14:ligatures w14:val="standardContextual"/>
                          </w:rPr>
                        </m:ctrlPr>
                      </m:sSubPr>
                      <m:e>
                        <m:r>
                          <w:rPr>
                            <w:rFonts w:ascii="Cambria Math" w:hAnsi="Cambria Math"/>
                            <w:color w:val="000000" w:themeColor="text1"/>
                            <w:kern w:val="2"/>
                            <w:sz w:val="24"/>
                            <w:szCs w:val="28"/>
                            <w:lang w:val="en-US"/>
                            <w14:ligatures w14:val="standardContextual"/>
                          </w:rPr>
                          <m:t>α</m:t>
                        </m:r>
                      </m:e>
                      <m:sub>
                        <m:r>
                          <w:rPr>
                            <w:rFonts w:ascii="Cambria Math" w:hAnsi="Cambria Math"/>
                            <w:color w:val="000000" w:themeColor="text1"/>
                            <w:kern w:val="2"/>
                            <w:sz w:val="24"/>
                            <w:szCs w:val="28"/>
                            <w:lang w:val="en-US"/>
                            <w14:ligatures w14:val="standardContextual"/>
                          </w:rPr>
                          <m:t>m</m:t>
                        </m:r>
                      </m:sub>
                    </m:sSub>
                  </m:e>
                </m:d>
                <m:r>
                  <w:rPr>
                    <w:rFonts w:ascii="Cambria Math" w:hAnsi="Cambria Math"/>
                    <w:color w:val="000000" w:themeColor="text1"/>
                    <w:kern w:val="2"/>
                    <w:sz w:val="24"/>
                    <w:szCs w:val="28"/>
                    <w:lang w:val="en-US"/>
                    <w14:ligatures w14:val="standardContextual"/>
                  </w:rPr>
                  <m:t>,</m:t>
                </m:r>
                <m:d>
                  <m:dPr>
                    <m:begChr m:val="{"/>
                    <m:endChr m:val="}"/>
                    <m:ctrlPr>
                      <w:rPr>
                        <w:rFonts w:ascii="Cambria Math" w:hAnsi="Cambria Math"/>
                        <w:i/>
                        <w:color w:val="000000" w:themeColor="text1"/>
                        <w:kern w:val="2"/>
                        <w:sz w:val="24"/>
                        <w:szCs w:val="28"/>
                        <w:lang w:val="en-US"/>
                        <w14:ligatures w14:val="standardContextual"/>
                      </w:rPr>
                    </m:ctrlPr>
                  </m:dPr>
                  <m:e>
                    <m:sSub>
                      <m:sSubPr>
                        <m:ctrlPr>
                          <w:rPr>
                            <w:rFonts w:ascii="Cambria Math" w:hAnsi="Cambria Math"/>
                            <w:i/>
                            <w:color w:val="000000" w:themeColor="text1"/>
                            <w:kern w:val="2"/>
                            <w:sz w:val="24"/>
                            <w:szCs w:val="28"/>
                            <w:lang w:val="en-US"/>
                            <w14:ligatures w14:val="standardContextual"/>
                          </w:rPr>
                        </m:ctrlPr>
                      </m:sSubPr>
                      <m:e>
                        <m:r>
                          <w:rPr>
                            <w:rFonts w:ascii="Cambria Math" w:hAnsi="Cambria Math"/>
                            <w:color w:val="000000" w:themeColor="text1"/>
                            <w:kern w:val="2"/>
                            <w:sz w:val="24"/>
                            <w:szCs w:val="28"/>
                            <w:lang w:val="en-US"/>
                            <w14:ligatures w14:val="standardContextual"/>
                          </w:rPr>
                          <m:t>α</m:t>
                        </m:r>
                      </m:e>
                      <m:sub>
                        <m:r>
                          <w:rPr>
                            <w:rFonts w:ascii="Cambria Math" w:hAnsi="Cambria Math"/>
                            <w:color w:val="000000" w:themeColor="text1"/>
                            <w:kern w:val="2"/>
                            <w:sz w:val="24"/>
                            <w:szCs w:val="28"/>
                            <w:lang w:val="en-US"/>
                            <w14:ligatures w14:val="standardContextual"/>
                          </w:rPr>
                          <m:t>f</m:t>
                        </m:r>
                      </m:sub>
                    </m:sSub>
                  </m:e>
                </m:d>
              </m:e>
            </m:d>
          </m:e>
          <m:sup>
            <m:r>
              <m:rPr>
                <m:sty m:val="bi"/>
              </m:rPr>
              <w:rPr>
                <w:rFonts w:ascii="Cambria Math" w:hAnsi="Cambria Math"/>
                <w:color w:val="000000" w:themeColor="text1"/>
                <w:kern w:val="2"/>
                <w:sz w:val="20"/>
                <w:szCs w:val="24"/>
                <w:lang w:val="en-US"/>
                <w14:ligatures w14:val="standardContextual"/>
              </w:rPr>
              <m:t>T</m:t>
            </m:r>
          </m:sup>
        </m:sSup>
        <m:r>
          <m:rPr>
            <m:sty m:val="p"/>
          </m:rPr>
          <w:rPr>
            <w:rFonts w:ascii="Cambria Math" w:hAnsi="Cambria Math"/>
            <w:color w:val="000000" w:themeColor="text1"/>
            <w:sz w:val="24"/>
            <w:szCs w:val="24"/>
            <w:lang w:eastAsia="fr-FR"/>
          </w:rPr>
          <m:t xml:space="preserve">= </m:t>
        </m:r>
        <m:sSup>
          <m:sSupPr>
            <m:ctrlPr>
              <w:rPr>
                <w:rFonts w:ascii="Cambria Math" w:hAnsi="Cambria Math"/>
                <w:color w:val="000000" w:themeColor="text1"/>
                <w:sz w:val="24"/>
                <w:szCs w:val="24"/>
                <w:lang w:eastAsia="fr-FR"/>
              </w:rPr>
            </m:ctrlPr>
          </m:sSupPr>
          <m:e>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4</m:t>
                    </m:r>
                  </m:sub>
                </m:sSub>
              </m:e>
            </m:d>
          </m:e>
          <m:sup>
            <m:r>
              <w:rPr>
                <w:rFonts w:ascii="Cambria Math" w:hAnsi="Cambria Math"/>
                <w:color w:val="000000" w:themeColor="text1"/>
                <w:sz w:val="24"/>
                <w:szCs w:val="24"/>
                <w:lang w:eastAsia="fr-FR"/>
              </w:rPr>
              <m:t>T</m:t>
            </m:r>
          </m:sup>
        </m:sSup>
      </m:oMath>
    </w:p>
    <w:p w14:paraId="64685C89" w14:textId="43E6BCEA" w:rsidR="00AE2EFA" w:rsidRPr="007E2C94" w:rsidRDefault="00D80B0C" w:rsidP="004F1A80">
      <w:pPr>
        <w:spacing w:line="360" w:lineRule="auto"/>
        <w:jc w:val="both"/>
        <w:rPr>
          <w:color w:val="000000" w:themeColor="text1"/>
          <w:sz w:val="24"/>
          <w:szCs w:val="24"/>
        </w:rPr>
      </w:pPr>
      <w:r w:rsidRPr="007E2C94">
        <w:rPr>
          <w:color w:val="000000" w:themeColor="text1"/>
          <w:sz w:val="24"/>
          <w:szCs w:val="24"/>
        </w:rPr>
        <w:t xml:space="preserve">  La matrice de </w:t>
      </w:r>
      <w:r w:rsidR="00CE06AC" w:rsidRPr="007E2C94">
        <w:rPr>
          <w:color w:val="000000" w:themeColor="text1"/>
          <w:sz w:val="24"/>
          <w:szCs w:val="24"/>
        </w:rPr>
        <w:t xml:space="preserve">liaison </w:t>
      </w:r>
      <m:oMath>
        <m:r>
          <m:rPr>
            <m:sty m:val="p"/>
          </m:rPr>
          <w:rPr>
            <w:rFonts w:ascii="Cambria Math" w:hAnsi="Cambria Math"/>
            <w:color w:val="000000" w:themeColor="text1"/>
            <w:sz w:val="24"/>
            <w:szCs w:val="24"/>
            <w:lang w:eastAsia="fr-FR"/>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C</m:t>
            </m:r>
          </m:e>
          <m:sub>
            <m:r>
              <w:rPr>
                <w:rFonts w:ascii="Cambria Math" w:eastAsia="Calibri" w:hAnsi="Cambria Math"/>
                <w:color w:val="000000" w:themeColor="text1"/>
                <w:kern w:val="2"/>
                <w:sz w:val="24"/>
                <w:szCs w:val="24"/>
                <w14:ligatures w14:val="standardContextual"/>
              </w:rPr>
              <m:t xml:space="preserve">SBRMP24 </m:t>
            </m:r>
          </m:sub>
        </m:sSub>
        <m:r>
          <w:rPr>
            <w:rFonts w:ascii="Cambria Math" w:hAnsi="Cambria Math"/>
            <w:color w:val="000000" w:themeColor="text1"/>
            <w:sz w:val="24"/>
            <w:szCs w:val="24"/>
            <w:lang w:eastAsia="fr-FR"/>
          </w:rPr>
          <m:t xml:space="preserve">] </m:t>
        </m:r>
      </m:oMath>
      <w:r w:rsidRPr="007E2C94">
        <w:rPr>
          <w:color w:val="000000" w:themeColor="text1"/>
          <w:sz w:val="24"/>
          <w:szCs w:val="24"/>
        </w:rPr>
        <w:t xml:space="preserve">qui relie les 24 degrés de liberté </w:t>
      </w:r>
      <w:r w:rsidRPr="007E2C94">
        <w:rPr>
          <w:color w:val="000000" w:themeColor="text1"/>
          <w:sz w:val="24"/>
          <w:szCs w:val="24"/>
          <w:lang w:eastAsia="fr-FR"/>
        </w:rPr>
        <w:t>{</w:t>
      </w:r>
      <m:oMath>
        <m:d>
          <m:dPr>
            <m:ctrlPr>
              <w:rPr>
                <w:rFonts w:ascii="Cambria Math" w:hAnsi="Cambria Math"/>
                <w:color w:val="000000" w:themeColor="text1"/>
                <w:sz w:val="24"/>
                <w:szCs w:val="24"/>
                <w:lang w:eastAsia="fr-FR"/>
              </w:rPr>
            </m:ctrlPr>
          </m:dPr>
          <m:e>
            <m:sSup>
              <m:sSupPr>
                <m:ctrlPr>
                  <w:rPr>
                    <w:rFonts w:ascii="Cambria Math" w:hAnsi="Cambria Math"/>
                    <w:color w:val="000000" w:themeColor="text1"/>
                    <w:sz w:val="24"/>
                    <w:szCs w:val="24"/>
                    <w:lang w:eastAsia="fr-FR"/>
                  </w:rPr>
                </m:ctrlPr>
              </m:sSupPr>
              <m:e>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q</m:t>
                        </m:r>
                      </m:e>
                      <m:sub>
                        <m:r>
                          <w:rPr>
                            <w:rFonts w:ascii="Cambria Math" w:hAnsi="Cambria Math"/>
                            <w:color w:val="000000" w:themeColor="text1"/>
                            <w:sz w:val="24"/>
                            <w:szCs w:val="24"/>
                            <w:lang w:eastAsia="fr-FR"/>
                          </w:rPr>
                          <m:t>e</m:t>
                        </m:r>
                      </m:sub>
                    </m:sSub>
                  </m:e>
                </m:d>
              </m:e>
              <m:sup>
                <m:r>
                  <m:rPr>
                    <m:sty m:val="p"/>
                  </m:rPr>
                  <w:rPr>
                    <w:rFonts w:ascii="Cambria Math" w:hAnsi="Cambria Math"/>
                    <w:color w:val="000000" w:themeColor="text1"/>
                    <w:sz w:val="24"/>
                    <w:szCs w:val="24"/>
                    <w:lang w:eastAsia="fr-FR"/>
                  </w:rPr>
                  <m:t>T</m:t>
                </m:r>
              </m:sup>
            </m:sSup>
            <m:r>
              <m:rPr>
                <m:sty m:val="p"/>
              </m:rPr>
              <w:rPr>
                <w:rFonts w:ascii="Cambria Math" w:hAnsi="Cambria Math"/>
                <w:color w:val="000000" w:themeColor="text1"/>
                <w:sz w:val="24"/>
                <w:szCs w:val="24"/>
                <w:lang w:eastAsia="fr-FR"/>
              </w:rPr>
              <m:t xml:space="preserve">=  </m:t>
            </m:r>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u</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v</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θ</m:t>
                        </m:r>
                      </m:e>
                      <m:sub>
                        <m:r>
                          <m:rPr>
                            <m:sty m:val="p"/>
                          </m:rPr>
                          <w:rPr>
                            <w:rFonts w:ascii="Cambria Math" w:hAnsi="Cambria Math"/>
                            <w:color w:val="000000" w:themeColor="text1"/>
                            <w:sz w:val="24"/>
                            <w:szCs w:val="24"/>
                            <w:lang w:eastAsia="fr-FR"/>
                          </w:rPr>
                          <m:t>z</m:t>
                        </m:r>
                      </m:sub>
                    </m:sSub>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w</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x</m:t>
                        </m:r>
                      </m:sub>
                    </m:sSub>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y</m:t>
                        </m:r>
                      </m:sub>
                    </m:sSub>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u</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v</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θ</m:t>
                        </m:r>
                      </m:e>
                      <m:sub>
                        <m:r>
                          <m:rPr>
                            <m:sty m:val="p"/>
                          </m:rPr>
                          <w:rPr>
                            <w:rFonts w:ascii="Cambria Math" w:hAnsi="Cambria Math"/>
                            <w:color w:val="000000" w:themeColor="text1"/>
                            <w:sz w:val="24"/>
                            <w:szCs w:val="24"/>
                            <w:lang w:eastAsia="fr-FR"/>
                          </w:rPr>
                          <m:t>z</m:t>
                        </m:r>
                      </m:sub>
                    </m:sSub>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w</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x</m:t>
                        </m:r>
                      </m:sub>
                    </m:sSub>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y</m:t>
                        </m:r>
                      </m:sub>
                    </m:sSub>
                  </m:e>
                  <m:sub>
                    <m:r>
                      <m:rPr>
                        <m:sty m:val="p"/>
                      </m:rPr>
                      <w:rPr>
                        <w:rFonts w:ascii="Cambria Math" w:hAnsi="Cambria Math"/>
                        <w:color w:val="000000" w:themeColor="text1"/>
                        <w:sz w:val="24"/>
                        <w:szCs w:val="24"/>
                        <w:lang w:eastAsia="fr-FR"/>
                      </w:rPr>
                      <m:t>4</m:t>
                    </m:r>
                  </m:sub>
                </m:sSub>
              </m:e>
            </m:d>
          </m:e>
        </m:d>
        <m:r>
          <w:rPr>
            <w:rFonts w:ascii="Cambria Math" w:hAnsi="Cambria Math"/>
            <w:color w:val="000000" w:themeColor="text1"/>
            <w:sz w:val="24"/>
            <w:szCs w:val="24"/>
            <w:lang w:eastAsia="fr-FR"/>
          </w:rPr>
          <m:t xml:space="preserve"> </m:t>
        </m:r>
      </m:oMath>
      <w:r w:rsidRPr="007E2C94">
        <w:rPr>
          <w:color w:val="000000" w:themeColor="text1"/>
          <w:sz w:val="24"/>
          <w:szCs w:val="24"/>
        </w:rPr>
        <w:t xml:space="preserve">aux 24 constantes </w:t>
      </w:r>
      <m:oMath>
        <m:d>
          <m:dPr>
            <m:begChr m:val="{"/>
            <m:endChr m:val="}"/>
            <m:ctrlPr>
              <w:rPr>
                <w:rFonts w:ascii="Cambria Math" w:hAnsi="Cambria Math"/>
                <w:color w:val="000000" w:themeColor="text1"/>
                <w:sz w:val="24"/>
                <w:szCs w:val="24"/>
                <w:lang w:eastAsia="fr-FR"/>
              </w:rPr>
            </m:ctrlPr>
          </m:dPr>
          <m:e>
            <m:r>
              <w:rPr>
                <w:rFonts w:ascii="Cambria Math" w:hAnsi="Cambria Math"/>
                <w:color w:val="000000" w:themeColor="text1"/>
                <w:sz w:val="24"/>
                <w:szCs w:val="24"/>
                <w:lang w:eastAsia="fr-FR"/>
              </w:rPr>
              <m:t>α</m:t>
            </m:r>
          </m:e>
        </m:d>
        <m:r>
          <m:rPr>
            <m:sty m:val="p"/>
          </m:rPr>
          <w:rPr>
            <w:rFonts w:ascii="Cambria Math" w:hAnsi="Cambria Math"/>
            <w:color w:val="000000" w:themeColor="text1"/>
            <w:sz w:val="24"/>
            <w:szCs w:val="24"/>
            <w:lang w:eastAsia="fr-FR"/>
          </w:rPr>
          <m:t xml:space="preserve"> = </m:t>
        </m:r>
        <m:sSup>
          <m:sSupPr>
            <m:ctrlPr>
              <w:rPr>
                <w:rFonts w:ascii="Cambria Math" w:hAnsi="Cambria Math"/>
                <w:color w:val="000000" w:themeColor="text1"/>
                <w:sz w:val="24"/>
                <w:szCs w:val="24"/>
                <w:lang w:eastAsia="fr-FR"/>
              </w:rPr>
            </m:ctrlPr>
          </m:sSupPr>
          <m:e>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4</m:t>
                    </m:r>
                  </m:sub>
                </m:sSub>
              </m:e>
            </m:d>
          </m:e>
          <m:sup>
            <m:r>
              <w:rPr>
                <w:rFonts w:ascii="Cambria Math" w:hAnsi="Cambria Math"/>
                <w:color w:val="000000" w:themeColor="text1"/>
                <w:sz w:val="24"/>
                <w:szCs w:val="24"/>
                <w:lang w:eastAsia="fr-FR"/>
              </w:rPr>
              <m:t>T</m:t>
            </m:r>
          </m:sup>
        </m:sSup>
      </m:oMath>
      <w:r w:rsidRPr="007E2C94">
        <w:rPr>
          <w:color w:val="000000" w:themeColor="text1"/>
          <w:sz w:val="24"/>
          <w:szCs w:val="24"/>
        </w:rPr>
        <w:t>peut être exprimée comme suit :</w:t>
      </w:r>
    </w:p>
    <w:p w14:paraId="6882BF0A" w14:textId="07C442B9" w:rsidR="00D80B0C" w:rsidRPr="007E2C94" w:rsidRDefault="00090E71" w:rsidP="00D97A99">
      <w:pPr>
        <w:spacing w:line="360" w:lineRule="auto"/>
        <w:jc w:val="center"/>
        <w:rPr>
          <w:color w:val="000000" w:themeColor="text1"/>
          <w:sz w:val="24"/>
          <w:szCs w:val="24"/>
        </w:rPr>
      </w:pPr>
      <w:r w:rsidRPr="007E2C94">
        <w:rPr>
          <w:color w:val="000000" w:themeColor="text1"/>
          <w:sz w:val="24"/>
          <w:szCs w:val="24"/>
        </w:rPr>
        <w:t xml:space="preserve">                                                  </w:t>
      </w:r>
      <w:r w:rsidR="00BE608A" w:rsidRPr="007E2C94">
        <w:rPr>
          <w:color w:val="000000" w:themeColor="text1"/>
          <w:position w:val="-14"/>
          <w:sz w:val="24"/>
          <w:szCs w:val="24"/>
        </w:rPr>
        <w:object w:dxaOrig="2020" w:dyaOrig="400" w14:anchorId="0E437B43">
          <v:shape id="_x0000_i1227" type="#_x0000_t75" style="width:100.8pt;height:21.3pt" o:ole="">
            <v:imagedata r:id="rId550" o:title=""/>
          </v:shape>
          <o:OLEObject Type="Embed" ProgID="Equation.DSMT4" ShapeID="_x0000_i1227" DrawAspect="Content" ObjectID="_1811097597" r:id="rId551"/>
        </w:object>
      </w:r>
      <w:r w:rsidRPr="007E2C94">
        <w:rPr>
          <w:color w:val="000000" w:themeColor="text1"/>
          <w:sz w:val="24"/>
          <w:szCs w:val="24"/>
        </w:rPr>
        <w:t xml:space="preserve">                                           </w:t>
      </w:r>
      <w:r w:rsidR="003153AD" w:rsidRPr="007E2C94">
        <w:rPr>
          <w:color w:val="000000" w:themeColor="text1"/>
          <w:sz w:val="24"/>
          <w:szCs w:val="24"/>
        </w:rPr>
        <w:t xml:space="preserve">  </w:t>
      </w:r>
      <w:r w:rsidRPr="007E2C94">
        <w:rPr>
          <w:color w:val="000000" w:themeColor="text1"/>
          <w:sz w:val="24"/>
          <w:szCs w:val="24"/>
        </w:rPr>
        <w:t xml:space="preserve">    </w:t>
      </w:r>
      <w:r w:rsidR="006557CB" w:rsidRPr="007E2C94">
        <w:rPr>
          <w:color w:val="000000" w:themeColor="text1"/>
          <w:sz w:val="24"/>
          <w:szCs w:val="24"/>
        </w:rPr>
        <w:t xml:space="preserve"> </w:t>
      </w:r>
      <w:r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2</w:t>
      </w:r>
      <w:r w:rsidR="002A75F2" w:rsidRPr="007E2C94">
        <w:rPr>
          <w:color w:val="000000" w:themeColor="text1"/>
          <w:sz w:val="24"/>
          <w:szCs w:val="24"/>
        </w:rPr>
        <w:t>8</w:t>
      </w:r>
      <w:r w:rsidRPr="007E2C94">
        <w:rPr>
          <w:color w:val="000000" w:themeColor="text1"/>
          <w:sz w:val="24"/>
          <w:szCs w:val="24"/>
        </w:rPr>
        <w:t>)</w:t>
      </w:r>
    </w:p>
    <w:p w14:paraId="55449CBB" w14:textId="77777777" w:rsidR="00090E71" w:rsidRPr="007E2C94" w:rsidRDefault="00090E71" w:rsidP="004F1A80">
      <w:pPr>
        <w:spacing w:line="360" w:lineRule="auto"/>
        <w:rPr>
          <w:color w:val="000000" w:themeColor="text1"/>
          <w:sz w:val="24"/>
          <w:szCs w:val="24"/>
          <w:lang w:eastAsia="fr-FR"/>
        </w:rPr>
      </w:pPr>
      <w:r w:rsidRPr="007E2C94">
        <w:rPr>
          <w:color w:val="000000" w:themeColor="text1"/>
          <w:sz w:val="24"/>
          <w:szCs w:val="24"/>
          <w:lang w:eastAsia="fr-FR"/>
        </w:rPr>
        <w:t xml:space="preserve">Où                 </w:t>
      </w:r>
    </w:p>
    <w:p w14:paraId="2D12BC1F" w14:textId="6E6CD710" w:rsidR="00D80B0C" w:rsidRPr="007E2C94" w:rsidRDefault="00105F5D" w:rsidP="00BE608A">
      <w:pPr>
        <w:spacing w:line="360" w:lineRule="auto"/>
        <w:ind w:left="-1814"/>
        <w:jc w:val="center"/>
        <w:rPr>
          <w:color w:val="000000" w:themeColor="text1"/>
          <w:sz w:val="24"/>
          <w:szCs w:val="24"/>
        </w:rPr>
      </w:pPr>
      <w:r w:rsidRPr="007E2C94">
        <w:rPr>
          <w:color w:val="000000" w:themeColor="text1"/>
          <w:sz w:val="24"/>
          <w:szCs w:val="24"/>
        </w:rPr>
        <w:t xml:space="preserve">                                                </w:t>
      </w:r>
      <w:r w:rsidR="00BE608A" w:rsidRPr="007E2C94">
        <w:rPr>
          <w:color w:val="000000" w:themeColor="text1"/>
          <w:position w:val="-16"/>
          <w:sz w:val="24"/>
          <w:szCs w:val="24"/>
        </w:rPr>
        <w:object w:dxaOrig="5539" w:dyaOrig="499" w14:anchorId="53711290">
          <v:shape id="_x0000_i1228" type="#_x0000_t75" style="width:280.55pt;height:28.8pt" o:ole="">
            <v:imagedata r:id="rId552" o:title=""/>
          </v:shape>
          <o:OLEObject Type="Embed" ProgID="Equation.DSMT4" ShapeID="_x0000_i1228" DrawAspect="Content" ObjectID="_1811097598" r:id="rId553"/>
        </w:object>
      </w:r>
      <w:r w:rsidRPr="007E2C94">
        <w:rPr>
          <w:color w:val="000000" w:themeColor="text1"/>
          <w:sz w:val="24"/>
          <w:szCs w:val="24"/>
        </w:rPr>
        <w:t xml:space="preserve">            </w:t>
      </w:r>
      <w:r w:rsidR="003153AD" w:rsidRPr="007E2C94">
        <w:rPr>
          <w:color w:val="000000" w:themeColor="text1"/>
          <w:sz w:val="24"/>
          <w:szCs w:val="24"/>
        </w:rPr>
        <w:t xml:space="preserve"> </w:t>
      </w:r>
      <w:r w:rsidR="006557CB" w:rsidRPr="007E2C94">
        <w:rPr>
          <w:color w:val="000000" w:themeColor="text1"/>
          <w:sz w:val="24"/>
          <w:szCs w:val="24"/>
        </w:rPr>
        <w:t xml:space="preserve"> </w:t>
      </w:r>
      <w:r w:rsidR="002A75F2" w:rsidRPr="007E2C94">
        <w:rPr>
          <w:color w:val="000000" w:themeColor="text1"/>
          <w:sz w:val="24"/>
          <w:szCs w:val="24"/>
        </w:rPr>
        <w:t xml:space="preserve"> </w:t>
      </w:r>
      <w:r w:rsidR="00BE608A" w:rsidRPr="007E2C94">
        <w:rPr>
          <w:color w:val="000000" w:themeColor="text1"/>
          <w:sz w:val="24"/>
          <w:szCs w:val="24"/>
        </w:rPr>
        <w:t xml:space="preserve">   </w:t>
      </w:r>
      <w:r w:rsidRPr="007E2C94">
        <w:rPr>
          <w:color w:val="000000" w:themeColor="text1"/>
          <w:sz w:val="24"/>
          <w:szCs w:val="24"/>
        </w:rPr>
        <w:t xml:space="preserve">  </w:t>
      </w:r>
      <w:r w:rsidR="00741FD9" w:rsidRPr="007E2C94">
        <w:rPr>
          <w:color w:val="000000" w:themeColor="text1"/>
          <w:sz w:val="24"/>
          <w:szCs w:val="24"/>
        </w:rPr>
        <w:t xml:space="preserve">   </w:t>
      </w:r>
      <w:r w:rsidR="007926A6" w:rsidRPr="007E2C94">
        <w:rPr>
          <w:color w:val="000000" w:themeColor="text1"/>
          <w:sz w:val="24"/>
          <w:szCs w:val="24"/>
        </w:rPr>
        <w:t xml:space="preserve">    </w:t>
      </w:r>
      <w:r w:rsidR="00741FD9" w:rsidRPr="007E2C94">
        <w:rPr>
          <w:color w:val="000000" w:themeColor="text1"/>
          <w:sz w:val="24"/>
          <w:szCs w:val="24"/>
        </w:rPr>
        <w:t xml:space="preserve"> </w:t>
      </w:r>
      <w:r w:rsidRPr="007E2C94">
        <w:rPr>
          <w:color w:val="000000" w:themeColor="text1"/>
          <w:sz w:val="24"/>
          <w:szCs w:val="24"/>
        </w:rPr>
        <w:t>(4.2</w:t>
      </w:r>
      <w:r w:rsidR="002A75F2" w:rsidRPr="007E2C94">
        <w:rPr>
          <w:color w:val="000000" w:themeColor="text1"/>
          <w:sz w:val="24"/>
          <w:szCs w:val="24"/>
        </w:rPr>
        <w:t>9</w:t>
      </w:r>
      <w:r w:rsidRPr="007E2C94">
        <w:rPr>
          <w:color w:val="000000" w:themeColor="text1"/>
          <w:sz w:val="24"/>
          <w:szCs w:val="24"/>
        </w:rPr>
        <w:t>)</w:t>
      </w:r>
    </w:p>
    <w:p w14:paraId="0548FBD0" w14:textId="3001FECF" w:rsidR="00D80B0C" w:rsidRPr="007E2C94" w:rsidRDefault="004F1A80" w:rsidP="003153AD">
      <w:pPr>
        <w:spacing w:line="360" w:lineRule="auto"/>
        <w:jc w:val="both"/>
        <w:rPr>
          <w:color w:val="000000" w:themeColor="text1"/>
          <w:sz w:val="24"/>
          <w:szCs w:val="24"/>
        </w:rPr>
      </w:pPr>
      <w:r w:rsidRPr="007E2C94">
        <w:rPr>
          <w:color w:val="000000" w:themeColor="text1"/>
          <w:sz w:val="24"/>
          <w:szCs w:val="24"/>
        </w:rPr>
        <w:t xml:space="preserve">Et les matrices </w:t>
      </w:r>
      <m:oMath>
        <m:sSub>
          <m:sSubPr>
            <m:ctrlPr>
              <w:rPr>
                <w:rFonts w:ascii="Cambria Math" w:hAnsi="Cambria Math"/>
                <w:i/>
                <w:color w:val="000000" w:themeColor="text1"/>
                <w:kern w:val="2"/>
                <w:sz w:val="24"/>
                <w:szCs w:val="24"/>
                <w:lang w:val="en-US"/>
                <w14:ligatures w14:val="standardContextual"/>
              </w:rPr>
            </m:ctrlPr>
          </m:sSub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P</m:t>
                </m:r>
              </m:e>
              <m:sub>
                <m:r>
                  <w:rPr>
                    <w:rFonts w:ascii="Cambria Math" w:hAnsi="Cambria Math"/>
                    <w:color w:val="000000" w:themeColor="text1"/>
                    <w:kern w:val="2"/>
                    <w:sz w:val="24"/>
                    <w:szCs w:val="24"/>
                    <w:lang w:val="en-US"/>
                    <w14:ligatures w14:val="standardContextual"/>
                  </w:rPr>
                  <m:t>SBRMP24</m:t>
                </m:r>
              </m:sub>
            </m:sSub>
            <m:r>
              <w:rPr>
                <w:rFonts w:ascii="Cambria Math" w:hAnsi="Cambria Math"/>
                <w:color w:val="000000" w:themeColor="text1"/>
                <w:kern w:val="2"/>
                <w:sz w:val="24"/>
                <w:szCs w:val="24"/>
                <w:lang w:val="en-US"/>
                <w14:ligatures w14:val="standardContextual"/>
              </w:rPr>
              <m:t>]</m:t>
            </m:r>
          </m:e>
          <m:sub>
            <m:r>
              <w:rPr>
                <w:rFonts w:ascii="Cambria Math" w:hAnsi="Cambria Math"/>
                <w:color w:val="000000" w:themeColor="text1"/>
                <w:kern w:val="2"/>
                <w:sz w:val="24"/>
                <w:szCs w:val="24"/>
                <w:lang w:val="en-US"/>
                <w14:ligatures w14:val="standardContextual"/>
              </w:rPr>
              <m:t>i</m:t>
            </m:r>
          </m:sub>
        </m:sSub>
      </m:oMath>
      <w:r w:rsidRPr="007E2C94">
        <w:rPr>
          <w:color w:val="000000" w:themeColor="text1"/>
          <w:sz w:val="24"/>
          <w:szCs w:val="24"/>
        </w:rPr>
        <w:t xml:space="preserve"> (</w:t>
      </w:r>
      <w:proofErr w:type="gramStart"/>
      <w:r w:rsidRPr="007E2C94">
        <w:rPr>
          <w:color w:val="000000" w:themeColor="text1"/>
          <w:sz w:val="24"/>
          <w:szCs w:val="24"/>
        </w:rPr>
        <w:t xml:space="preserve">pour </w:t>
      </w:r>
      <w:proofErr w:type="gramEnd"/>
      <m:oMath>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 xml:space="preserve"> x</m:t>
            </m:r>
          </m:e>
          <m:sub>
            <m:r>
              <w:rPr>
                <w:rFonts w:ascii="Cambria Math" w:hAnsi="Cambria Math"/>
                <w:color w:val="000000" w:themeColor="text1"/>
                <w:kern w:val="2"/>
                <w:sz w:val="24"/>
                <w:szCs w:val="24"/>
                <w:lang w:val="en-US"/>
                <w14:ligatures w14:val="standardContextual"/>
              </w:rPr>
              <m:t>i</m:t>
            </m:r>
          </m:sub>
        </m:sSub>
      </m:oMath>
      <w:r w:rsidRPr="007E2C94">
        <w:rPr>
          <w:color w:val="000000" w:themeColor="text1"/>
          <w:sz w:val="24"/>
          <w:szCs w:val="24"/>
          <w:lang w:eastAsia="fr-FR"/>
        </w:rPr>
        <w:t xml:space="preserve">​, </w:t>
      </w:r>
      <m:oMath>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y</m:t>
            </m:r>
          </m:e>
          <m:sub>
            <m:r>
              <w:rPr>
                <w:rFonts w:ascii="Cambria Math" w:hAnsi="Cambria Math"/>
                <w:color w:val="000000" w:themeColor="text1"/>
                <w:kern w:val="2"/>
                <w:sz w:val="24"/>
                <w:szCs w:val="24"/>
                <w:lang w:val="en-US"/>
                <w14:ligatures w14:val="standardContextual"/>
              </w:rPr>
              <m:t>i</m:t>
            </m:r>
          </m:sub>
        </m:sSub>
        <m:r>
          <w:rPr>
            <w:rFonts w:ascii="Cambria Math" w:hAnsi="Cambria Math"/>
            <w:color w:val="000000" w:themeColor="text1"/>
            <w:kern w:val="2"/>
            <w:sz w:val="24"/>
            <w:szCs w:val="24"/>
            <w:lang w:val="en-US"/>
            <w14:ligatures w14:val="standardContextual"/>
          </w:rPr>
          <m:t xml:space="preserve"> </m:t>
        </m:r>
      </m:oMath>
      <w:r w:rsidRPr="007E2C94">
        <w:rPr>
          <w:color w:val="000000" w:themeColor="text1"/>
          <w:sz w:val="24"/>
          <w:szCs w:val="24"/>
        </w:rPr>
        <w:t xml:space="preserve">à partir du nœud </w:t>
      </w:r>
      <w:r w:rsidRPr="007E2C94">
        <w:rPr>
          <w:color w:val="000000" w:themeColor="text1"/>
          <w:sz w:val="24"/>
          <w:szCs w:val="24"/>
          <w:lang w:eastAsia="fr-FR"/>
        </w:rPr>
        <w:t xml:space="preserve">i (i = 1, 2,3, 4)) </w:t>
      </w:r>
      <w:r w:rsidRPr="007E2C94">
        <w:rPr>
          <w:color w:val="000000" w:themeColor="text1"/>
          <w:sz w:val="24"/>
          <w:szCs w:val="24"/>
        </w:rPr>
        <w:t>sont décrites à l'aide de l'expression fournie dans l'équation (4.27) :</w:t>
      </w:r>
    </w:p>
    <w:p w14:paraId="4810BA30" w14:textId="70DBB8EA" w:rsidR="00D80B0C" w:rsidRPr="007E2C94" w:rsidRDefault="002A75F2" w:rsidP="003153AD">
      <w:pPr>
        <w:spacing w:line="360" w:lineRule="auto"/>
        <w:jc w:val="both"/>
        <w:rPr>
          <w:color w:val="000000" w:themeColor="text1"/>
          <w:sz w:val="24"/>
          <w:szCs w:val="24"/>
        </w:rPr>
      </w:pPr>
      <w:r w:rsidRPr="007E2C94">
        <w:rPr>
          <w:color w:val="000000" w:themeColor="text1"/>
          <w:sz w:val="24"/>
          <w:szCs w:val="24"/>
        </w:rPr>
        <w:t xml:space="preserve">                                      </w:t>
      </w:r>
      <w:r w:rsidR="00741FD9" w:rsidRPr="007E2C94">
        <w:rPr>
          <w:color w:val="000000" w:themeColor="text1"/>
          <w:position w:val="-46"/>
          <w:sz w:val="24"/>
          <w:szCs w:val="24"/>
        </w:rPr>
        <w:object w:dxaOrig="4099" w:dyaOrig="999" w14:anchorId="5A7AF5AD">
          <v:shape id="_x0000_i1229" type="#_x0000_t75" style="width:201.65pt;height:50.7pt" o:ole="">
            <v:imagedata r:id="rId554" o:title=""/>
          </v:shape>
          <o:OLEObject Type="Embed" ProgID="Equation.DSMT4" ShapeID="_x0000_i1229" DrawAspect="Content" ObjectID="_1811097599" r:id="rId555"/>
        </w:object>
      </w:r>
      <w:r w:rsidRPr="007E2C94">
        <w:rPr>
          <w:color w:val="000000" w:themeColor="text1"/>
          <w:sz w:val="24"/>
          <w:szCs w:val="24"/>
        </w:rPr>
        <w:t xml:space="preserve">                         </w:t>
      </w:r>
      <w:r w:rsidR="00741FD9" w:rsidRPr="007E2C94">
        <w:rPr>
          <w:color w:val="000000" w:themeColor="text1"/>
          <w:sz w:val="24"/>
          <w:szCs w:val="24"/>
        </w:rPr>
        <w:t xml:space="preserve">   </w:t>
      </w:r>
      <w:r w:rsidR="007926A6" w:rsidRPr="007E2C94">
        <w:rPr>
          <w:color w:val="000000" w:themeColor="text1"/>
          <w:sz w:val="24"/>
          <w:szCs w:val="24"/>
        </w:rPr>
        <w:t xml:space="preserve">    </w:t>
      </w:r>
      <w:r w:rsidRPr="007E2C94">
        <w:rPr>
          <w:color w:val="000000" w:themeColor="text1"/>
          <w:sz w:val="24"/>
          <w:szCs w:val="24"/>
        </w:rPr>
        <w:t xml:space="preserve">   (4.30)</w:t>
      </w:r>
    </w:p>
    <w:p w14:paraId="4C4F23EC" w14:textId="52991F24" w:rsidR="00D80B0C" w:rsidRPr="007E2C94" w:rsidRDefault="002A75F2" w:rsidP="003153AD">
      <w:pPr>
        <w:spacing w:line="360" w:lineRule="auto"/>
        <w:jc w:val="both"/>
        <w:rPr>
          <w:color w:val="000000" w:themeColor="text1"/>
          <w:sz w:val="24"/>
          <w:szCs w:val="24"/>
        </w:rPr>
      </w:pPr>
      <w:r w:rsidRPr="007E2C94">
        <w:rPr>
          <w:color w:val="000000" w:themeColor="text1"/>
          <w:sz w:val="24"/>
          <w:szCs w:val="24"/>
        </w:rPr>
        <w:t xml:space="preserve">Nous pouvons maintenant dériver le vecteur des paramètres constants </w:t>
      </w:r>
      <m:oMath>
        <m:d>
          <m:dPr>
            <m:begChr m:val="{"/>
            <m:endChr m:val="}"/>
            <m:ctrlPr>
              <w:rPr>
                <w:rFonts w:ascii="Cambria Math" w:hAnsi="Cambria Math"/>
                <w:color w:val="000000" w:themeColor="text1"/>
                <w:kern w:val="2"/>
                <w:sz w:val="24"/>
                <w:szCs w:val="24"/>
                <w:lang w:val="en-US"/>
                <w14:ligatures w14:val="standardContextual"/>
              </w:rPr>
            </m:ctrlPr>
          </m:dPr>
          <m:e>
            <m:r>
              <m:rPr>
                <m:sty m:val="p"/>
              </m:rPr>
              <w:rPr>
                <w:rFonts w:ascii="Cambria Math" w:hAnsi="Cambria Math"/>
                <w:color w:val="000000" w:themeColor="text1"/>
                <w:kern w:val="2"/>
                <w:sz w:val="24"/>
                <w:szCs w:val="24"/>
                <w:lang w:val="en-US"/>
                <w14:ligatures w14:val="standardContextual"/>
              </w:rPr>
              <m:t>α</m:t>
            </m:r>
          </m:e>
        </m:d>
        <m:r>
          <w:rPr>
            <w:rFonts w:ascii="Cambria Math" w:hAnsi="Cambria Math"/>
            <w:color w:val="000000" w:themeColor="text1"/>
            <w:kern w:val="2"/>
            <w:sz w:val="24"/>
            <w:szCs w:val="24"/>
            <w:lang w:val="en-US"/>
            <w14:ligatures w14:val="standardContextual"/>
          </w:rPr>
          <m:t xml:space="preserve"> </m:t>
        </m:r>
      </m:oMath>
      <w:r w:rsidRPr="007E2C94">
        <w:rPr>
          <w:color w:val="000000" w:themeColor="text1"/>
          <w:sz w:val="24"/>
          <w:szCs w:val="24"/>
        </w:rPr>
        <w:t>conformément à l’équation (4.28) :</w:t>
      </w:r>
    </w:p>
    <w:p w14:paraId="181ACB75" w14:textId="39B63500" w:rsidR="00D80B0C" w:rsidRPr="007E2C94" w:rsidRDefault="003153AD" w:rsidP="003153AD">
      <w:pPr>
        <w:spacing w:line="360" w:lineRule="auto"/>
        <w:jc w:val="center"/>
        <w:rPr>
          <w:color w:val="000000" w:themeColor="text1"/>
        </w:rPr>
      </w:pPr>
      <w:r w:rsidRPr="007E2C94">
        <w:rPr>
          <w:color w:val="000000" w:themeColor="text1"/>
          <w:sz w:val="24"/>
          <w:szCs w:val="24"/>
        </w:rPr>
        <w:t xml:space="preserve">                                </w:t>
      </w:r>
      <w:r w:rsidR="00741FD9" w:rsidRPr="007E2C94">
        <w:rPr>
          <w:color w:val="000000" w:themeColor="text1"/>
          <w:position w:val="-14"/>
          <w:sz w:val="24"/>
          <w:szCs w:val="24"/>
        </w:rPr>
        <w:object w:dxaOrig="2180" w:dyaOrig="440" w14:anchorId="5220BABD">
          <v:shape id="_x0000_i1230" type="#_x0000_t75" style="width:108.35pt;height:21.3pt" o:ole="">
            <v:imagedata r:id="rId556" o:title=""/>
          </v:shape>
          <o:OLEObject Type="Embed" ProgID="Equation.DSMT4" ShapeID="_x0000_i1230" DrawAspect="Content" ObjectID="_1811097600" r:id="rId557"/>
        </w:object>
      </w:r>
      <w:r w:rsidRPr="007E2C94">
        <w:rPr>
          <w:color w:val="000000" w:themeColor="text1"/>
          <w:sz w:val="24"/>
          <w:szCs w:val="24"/>
        </w:rPr>
        <w:t xml:space="preserve">                                                             </w:t>
      </w:r>
      <w:r w:rsidR="007926A6" w:rsidRPr="007E2C94">
        <w:rPr>
          <w:color w:val="000000" w:themeColor="text1"/>
          <w:sz w:val="24"/>
          <w:szCs w:val="24"/>
        </w:rPr>
        <w:t xml:space="preserve">          </w:t>
      </w:r>
      <w:r w:rsidR="006557CB" w:rsidRPr="007E2C94">
        <w:rPr>
          <w:color w:val="000000" w:themeColor="text1"/>
          <w:sz w:val="24"/>
          <w:szCs w:val="24"/>
        </w:rPr>
        <w:t xml:space="preserve"> </w:t>
      </w:r>
      <w:r w:rsidRPr="007E2C94">
        <w:rPr>
          <w:color w:val="000000" w:themeColor="text1"/>
          <w:sz w:val="24"/>
          <w:szCs w:val="24"/>
        </w:rPr>
        <w:t>(4.31)</w:t>
      </w:r>
    </w:p>
    <w:p w14:paraId="1BBB8227" w14:textId="7F9A87C2" w:rsidR="00D80B0C" w:rsidRPr="007E2C94" w:rsidRDefault="003153AD" w:rsidP="003153AD">
      <w:pPr>
        <w:spacing w:line="360" w:lineRule="auto"/>
        <w:rPr>
          <w:color w:val="000000" w:themeColor="text1"/>
          <w:sz w:val="24"/>
          <w:szCs w:val="24"/>
        </w:rPr>
      </w:pPr>
      <w:r w:rsidRPr="007E2C94">
        <w:rPr>
          <w:color w:val="000000" w:themeColor="text1"/>
          <w:sz w:val="24"/>
          <w:szCs w:val="24"/>
        </w:rPr>
        <w:t>Ensuite, en substituant l’équation (4.31) dans l’équation (4.26), nous obtenons :</w:t>
      </w:r>
    </w:p>
    <w:p w14:paraId="65131879" w14:textId="2A3885C3" w:rsidR="00D80B0C" w:rsidRPr="007E2C94" w:rsidRDefault="006557CB" w:rsidP="006557CB">
      <w:pPr>
        <w:jc w:val="center"/>
        <w:rPr>
          <w:color w:val="000000" w:themeColor="text1"/>
        </w:rPr>
      </w:pPr>
      <w:r w:rsidRPr="007E2C94">
        <w:rPr>
          <w:color w:val="000000" w:themeColor="text1"/>
        </w:rPr>
        <w:t xml:space="preserve">                           </w:t>
      </w:r>
      <w:r w:rsidR="00741FD9" w:rsidRPr="007E2C94">
        <w:rPr>
          <w:color w:val="000000" w:themeColor="text1"/>
          <w:position w:val="-106"/>
        </w:rPr>
        <w:object w:dxaOrig="5580" w:dyaOrig="2240" w14:anchorId="66366125">
          <v:shape id="_x0000_i1231" type="#_x0000_t75" style="width:280.4pt;height:115.25pt" o:ole="">
            <v:imagedata r:id="rId558" o:title=""/>
          </v:shape>
          <o:OLEObject Type="Embed" ProgID="Equation.DSMT4" ShapeID="_x0000_i1231" DrawAspect="Content" ObjectID="_1811097601" r:id="rId559"/>
        </w:object>
      </w:r>
      <w:r w:rsidRPr="007E2C94">
        <w:rPr>
          <w:color w:val="000000" w:themeColor="text1"/>
        </w:rPr>
        <w:t xml:space="preserve">       </w:t>
      </w:r>
      <w:r w:rsidR="000D28D8" w:rsidRPr="007E2C94">
        <w:rPr>
          <w:color w:val="000000" w:themeColor="text1"/>
        </w:rPr>
        <w:t xml:space="preserve">             </w:t>
      </w:r>
      <w:r w:rsidRPr="007E2C94">
        <w:rPr>
          <w:color w:val="000000" w:themeColor="text1"/>
        </w:rPr>
        <w:t xml:space="preserve">   </w:t>
      </w:r>
      <w:r w:rsidRPr="007E2C94">
        <w:rPr>
          <w:color w:val="000000" w:themeColor="text1"/>
          <w:sz w:val="24"/>
          <w:szCs w:val="24"/>
        </w:rPr>
        <w:t>(4.32)</w:t>
      </w:r>
    </w:p>
    <w:p w14:paraId="678C49D8" w14:textId="77777777" w:rsidR="002A630B" w:rsidRPr="007E2C94" w:rsidRDefault="002A630B" w:rsidP="006557CB">
      <w:pPr>
        <w:rPr>
          <w:color w:val="000000" w:themeColor="text1"/>
          <w:sz w:val="24"/>
          <w:szCs w:val="24"/>
          <w:lang w:eastAsia="fr-FR"/>
        </w:rPr>
      </w:pPr>
    </w:p>
    <w:p w14:paraId="4A51373D" w14:textId="77777777" w:rsidR="000D28D8" w:rsidRPr="007E2C94" w:rsidRDefault="000D28D8" w:rsidP="006557CB">
      <w:pPr>
        <w:rPr>
          <w:color w:val="000000" w:themeColor="text1"/>
          <w:sz w:val="24"/>
          <w:szCs w:val="24"/>
          <w:lang w:eastAsia="fr-FR"/>
        </w:rPr>
      </w:pPr>
    </w:p>
    <w:p w14:paraId="73B45544" w14:textId="77777777" w:rsidR="002A0438" w:rsidRPr="007E2C94" w:rsidRDefault="002A0438" w:rsidP="006557CB">
      <w:pPr>
        <w:rPr>
          <w:color w:val="000000" w:themeColor="text1"/>
          <w:sz w:val="24"/>
          <w:szCs w:val="24"/>
          <w:lang w:eastAsia="fr-FR"/>
        </w:rPr>
      </w:pPr>
    </w:p>
    <w:p w14:paraId="6E8F064F" w14:textId="7F8FD275" w:rsidR="00D80B0C" w:rsidRPr="007E2C94" w:rsidRDefault="006557CB" w:rsidP="006557CB">
      <w:pPr>
        <w:rPr>
          <w:rFonts w:ascii="Cambria Math" w:hAnsi="Cambria Math"/>
          <w:i/>
          <w:color w:val="000000" w:themeColor="text1"/>
          <w:sz w:val="24"/>
          <w:szCs w:val="24"/>
          <w:lang w:val="en-US"/>
        </w:rPr>
      </w:pPr>
      <w:r w:rsidRPr="007E2C94">
        <w:rPr>
          <w:color w:val="000000" w:themeColor="text1"/>
          <w:sz w:val="24"/>
          <w:szCs w:val="24"/>
          <w:lang w:eastAsia="fr-FR"/>
        </w:rPr>
        <w:t xml:space="preserve">Où        </w:t>
      </w:r>
    </w:p>
    <w:p w14:paraId="7DB57B28" w14:textId="35108DF9" w:rsidR="006557CB" w:rsidRPr="007E2C94" w:rsidRDefault="006557CB" w:rsidP="006557CB">
      <w:pPr>
        <w:jc w:val="center"/>
        <w:rPr>
          <w:color w:val="000000" w:themeColor="text1"/>
        </w:rPr>
      </w:pPr>
      <w:r w:rsidRPr="007E2C94">
        <w:rPr>
          <w:color w:val="000000" w:themeColor="text1"/>
          <w:sz w:val="24"/>
          <w:szCs w:val="24"/>
        </w:rPr>
        <w:t xml:space="preserve">                       </w:t>
      </w:r>
      <w:r w:rsidR="00741FD9" w:rsidRPr="007E2C94">
        <w:rPr>
          <w:color w:val="000000" w:themeColor="text1"/>
          <w:sz w:val="24"/>
          <w:szCs w:val="24"/>
        </w:rPr>
        <w:t xml:space="preserve">   </w:t>
      </w:r>
      <w:r w:rsidRPr="007E2C94">
        <w:rPr>
          <w:color w:val="000000" w:themeColor="text1"/>
          <w:sz w:val="24"/>
          <w:szCs w:val="24"/>
        </w:rPr>
        <w:t xml:space="preserve">     </w:t>
      </w:r>
      <w:r w:rsidR="00741FD9" w:rsidRPr="007E2C94">
        <w:rPr>
          <w:color w:val="000000" w:themeColor="text1"/>
          <w:position w:val="-14"/>
          <w:sz w:val="24"/>
          <w:szCs w:val="24"/>
        </w:rPr>
        <w:object w:dxaOrig="3260" w:dyaOrig="440" w14:anchorId="7ACB8B36">
          <v:shape id="_x0000_i1232" type="#_x0000_t75" style="width:165.95pt;height:21.3pt" o:ole="">
            <v:imagedata r:id="rId560" o:title=""/>
          </v:shape>
          <o:OLEObject Type="Embed" ProgID="Equation.DSMT4" ShapeID="_x0000_i1232" DrawAspect="Content" ObjectID="_1811097602" r:id="rId561"/>
        </w:object>
      </w:r>
      <w:r w:rsidRPr="007E2C94">
        <w:rPr>
          <w:color w:val="000000" w:themeColor="text1"/>
          <w:sz w:val="24"/>
          <w:szCs w:val="24"/>
        </w:rPr>
        <w:t xml:space="preserve">                       </w:t>
      </w:r>
      <w:r w:rsidR="00741FD9"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4.33)</w:t>
      </w:r>
    </w:p>
    <w:p w14:paraId="367D3D91" w14:textId="30CFD540" w:rsidR="006557CB" w:rsidRPr="007E2C94" w:rsidRDefault="008B5C01" w:rsidP="00741FD9">
      <w:pPr>
        <w:pStyle w:val="Titre4"/>
        <w:spacing w:before="240" w:after="120"/>
        <w:jc w:val="left"/>
        <w:rPr>
          <w:rFonts w:ascii="Cambria Math" w:hAnsi="Cambria Math"/>
          <w:color w:val="000000" w:themeColor="text1"/>
          <w:sz w:val="24"/>
          <w:szCs w:val="24"/>
          <w:lang w:val="en-US"/>
        </w:rPr>
      </w:pPr>
      <w:r w:rsidRPr="007E2C94">
        <w:rPr>
          <w:color w:val="000000" w:themeColor="text1"/>
          <w:sz w:val="24"/>
          <w:szCs w:val="24"/>
        </w:rPr>
        <w:t>Matrices de relations entre déformations et déplacements</w:t>
      </w:r>
    </w:p>
    <w:p w14:paraId="56F585EE" w14:textId="06C1F6A5" w:rsidR="006557CB" w:rsidRPr="007E2C94" w:rsidRDefault="007C66C5" w:rsidP="007C66C5">
      <w:pPr>
        <w:spacing w:line="360" w:lineRule="auto"/>
        <w:rPr>
          <w:color w:val="000000" w:themeColor="text1"/>
          <w:sz w:val="24"/>
          <w:szCs w:val="24"/>
        </w:rPr>
      </w:pPr>
      <w:r w:rsidRPr="007E2C94">
        <w:rPr>
          <w:color w:val="000000" w:themeColor="text1"/>
          <w:sz w:val="24"/>
          <w:szCs w:val="24"/>
        </w:rPr>
        <w:t xml:space="preserve">Pour le comportement des membranes, les déformations </w:t>
      </w:r>
      <m:oMath>
        <m:d>
          <m:dPr>
            <m:begChr m:val="{"/>
            <m:endChr m:val="}"/>
            <m:ctrlPr>
              <w:rPr>
                <w:rFonts w:ascii="Cambria Math" w:hAnsi="Cambria Math"/>
                <w:color w:val="000000" w:themeColor="text1"/>
                <w:sz w:val="24"/>
                <w:szCs w:val="24"/>
                <w:lang w:eastAsia="fr-FR"/>
              </w:rPr>
            </m:ctrlPr>
          </m:dPr>
          <m:e>
            <m:sSup>
              <m:sSupPr>
                <m:ctrlPr>
                  <w:rPr>
                    <w:rFonts w:ascii="Cambria Math" w:hAnsi="Cambria Math"/>
                    <w:color w:val="000000" w:themeColor="text1"/>
                    <w:sz w:val="24"/>
                    <w:szCs w:val="24"/>
                    <w:lang w:eastAsia="fr-FR"/>
                  </w:rPr>
                </m:ctrlPr>
              </m:sSupPr>
              <m:e>
                <m:r>
                  <w:rPr>
                    <w:rFonts w:ascii="Cambria Math" w:hAnsi="Cambria Math"/>
                    <w:color w:val="000000" w:themeColor="text1"/>
                    <w:sz w:val="24"/>
                    <w:szCs w:val="24"/>
                    <w:lang w:eastAsia="fr-FR"/>
                  </w:rPr>
                  <m:t>ε</m:t>
                </m:r>
              </m:e>
              <m:sup>
                <m:r>
                  <w:rPr>
                    <w:rFonts w:ascii="Cambria Math" w:hAnsi="Cambria Math"/>
                    <w:color w:val="000000" w:themeColor="text1"/>
                    <w:sz w:val="24"/>
                    <w:szCs w:val="24"/>
                    <w:lang w:eastAsia="fr-FR"/>
                  </w:rPr>
                  <m:t>m</m:t>
                </m:r>
              </m:sup>
            </m:sSup>
          </m:e>
        </m:d>
      </m:oMath>
      <w:r w:rsidRPr="007E2C94">
        <w:rPr>
          <w:color w:val="000000" w:themeColor="text1"/>
          <w:sz w:val="24"/>
          <w:szCs w:val="24"/>
        </w:rPr>
        <w:t>sont exprimées en termes de déplacements à l’aide de l’équation (4.6) comme suit :</w:t>
      </w:r>
    </w:p>
    <w:p w14:paraId="59E34287" w14:textId="7DA2CE3E" w:rsidR="007C66C5" w:rsidRPr="007E2C94" w:rsidRDefault="007C66C5" w:rsidP="007C66C5">
      <w:pPr>
        <w:jc w:val="center"/>
        <w:rPr>
          <w:color w:val="000000" w:themeColor="text1"/>
        </w:rPr>
      </w:pPr>
      <w:r w:rsidRPr="007E2C94">
        <w:rPr>
          <w:color w:val="000000" w:themeColor="text1"/>
          <w:sz w:val="24"/>
          <w:szCs w:val="24"/>
        </w:rPr>
        <w:t xml:space="preserve">    </w:t>
      </w:r>
      <w:r w:rsidR="00753082"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00"/>
          <w:sz w:val="24"/>
          <w:szCs w:val="24"/>
        </w:rPr>
        <w:object w:dxaOrig="3340" w:dyaOrig="2120" w14:anchorId="29E42DD6">
          <v:shape id="_x0000_i1233" type="#_x0000_t75" style="width:165.85pt;height:108.35pt" o:ole="">
            <v:imagedata r:id="rId562" o:title=""/>
          </v:shape>
          <o:OLEObject Type="Embed" ProgID="Equation.DSMT4" ShapeID="_x0000_i1233" DrawAspect="Content" ObjectID="_1811097603" r:id="rId563"/>
        </w:object>
      </w:r>
      <w:r w:rsidRPr="007E2C94">
        <w:rPr>
          <w:color w:val="000000" w:themeColor="text1"/>
          <w:sz w:val="24"/>
          <w:szCs w:val="24"/>
        </w:rPr>
        <w:t xml:space="preserve">                                 </w:t>
      </w:r>
      <w:r w:rsidR="00753082" w:rsidRPr="007E2C94">
        <w:rPr>
          <w:color w:val="000000" w:themeColor="text1"/>
          <w:sz w:val="24"/>
          <w:szCs w:val="24"/>
        </w:rPr>
        <w:t xml:space="preserve">  </w:t>
      </w:r>
      <w:r w:rsidRPr="007E2C94">
        <w:rPr>
          <w:color w:val="000000" w:themeColor="text1"/>
          <w:sz w:val="24"/>
          <w:szCs w:val="24"/>
        </w:rPr>
        <w:t xml:space="preserve">                       (4.34)</w:t>
      </w:r>
    </w:p>
    <w:p w14:paraId="6393AB33" w14:textId="2B4D76A0" w:rsidR="00C73504" w:rsidRPr="007E2C94" w:rsidRDefault="00C73504" w:rsidP="00C73504">
      <w:pPr>
        <w:pStyle w:val="NormalWeb"/>
        <w:rPr>
          <w:color w:val="000000" w:themeColor="text1"/>
        </w:rPr>
      </w:pPr>
      <w:r w:rsidRPr="007E2C94">
        <w:rPr>
          <w:color w:val="000000" w:themeColor="text1"/>
        </w:rPr>
        <w:t>La substitution de l’équation (4.26) dans l’équation (4.34) conduit à :</w:t>
      </w:r>
    </w:p>
    <w:p w14:paraId="761867B1" w14:textId="4D1B6E0D" w:rsidR="006557CB" w:rsidRPr="007E2C94" w:rsidRDefault="000D28D8" w:rsidP="00BA38E2">
      <w:pPr>
        <w:ind w:left="-510"/>
        <w:jc w:val="center"/>
        <w:rPr>
          <w:color w:val="000000" w:themeColor="text1"/>
        </w:rPr>
      </w:pPr>
      <w:r w:rsidRPr="007E2C94">
        <w:rPr>
          <w:color w:val="000000" w:themeColor="text1"/>
          <w:sz w:val="24"/>
          <w:szCs w:val="24"/>
        </w:rPr>
        <w:t xml:space="preserve">    </w:t>
      </w:r>
      <w:r w:rsidR="00753082" w:rsidRPr="007E2C94">
        <w:rPr>
          <w:color w:val="000000" w:themeColor="text1"/>
          <w:position w:val="-100"/>
          <w:sz w:val="24"/>
          <w:szCs w:val="24"/>
        </w:rPr>
        <w:object w:dxaOrig="8199" w:dyaOrig="2120" w14:anchorId="1D3EBC72">
          <v:shape id="_x0000_i1234" type="#_x0000_t75" style="width:409.95pt;height:108.35pt" o:ole="">
            <v:imagedata r:id="rId564" o:title=""/>
          </v:shape>
          <o:OLEObject Type="Embed" ProgID="Equation.DSMT4" ShapeID="_x0000_i1234" DrawAspect="Content" ObjectID="_1811097604" r:id="rId565"/>
        </w:object>
      </w:r>
      <w:r w:rsidR="007C66C5" w:rsidRPr="007E2C94">
        <w:rPr>
          <w:color w:val="000000" w:themeColor="text1"/>
          <w:sz w:val="24"/>
          <w:szCs w:val="24"/>
        </w:rPr>
        <w:t xml:space="preserve"> </w:t>
      </w:r>
      <w:r w:rsidR="00C73504" w:rsidRPr="007E2C94">
        <w:rPr>
          <w:color w:val="000000" w:themeColor="text1"/>
          <w:sz w:val="24"/>
          <w:szCs w:val="24"/>
        </w:rPr>
        <w:t xml:space="preserve">   </w:t>
      </w:r>
      <w:r w:rsidRPr="007E2C94">
        <w:rPr>
          <w:color w:val="000000" w:themeColor="text1"/>
          <w:sz w:val="24"/>
          <w:szCs w:val="24"/>
        </w:rPr>
        <w:t xml:space="preserve"> </w:t>
      </w:r>
      <w:r w:rsidR="00C73504" w:rsidRPr="007E2C94">
        <w:rPr>
          <w:color w:val="000000" w:themeColor="text1"/>
          <w:sz w:val="24"/>
          <w:szCs w:val="24"/>
        </w:rPr>
        <w:t xml:space="preserve"> (4.35)</w:t>
      </w:r>
    </w:p>
    <w:p w14:paraId="6A324F06" w14:textId="72345CF1" w:rsidR="006557CB" w:rsidRPr="007E2C94" w:rsidRDefault="00C73504" w:rsidP="00872C44">
      <w:pPr>
        <w:spacing w:line="360" w:lineRule="auto"/>
        <w:rPr>
          <w:color w:val="000000" w:themeColor="text1"/>
          <w:sz w:val="24"/>
          <w:szCs w:val="24"/>
        </w:rPr>
      </w:pPr>
      <w:r w:rsidRPr="007E2C94">
        <w:rPr>
          <w:color w:val="000000" w:themeColor="text1"/>
          <w:sz w:val="24"/>
          <w:szCs w:val="24"/>
        </w:rPr>
        <w:t xml:space="preserve">Où la matrice </w:t>
      </w:r>
      <m:oMath>
        <m:d>
          <m:dPr>
            <m:begChr m:val="["/>
            <m:endChr m:val="]"/>
            <m:ctrlPr>
              <w:rPr>
                <w:rFonts w:ascii="Cambria Math" w:hAnsi="Cambria Math"/>
                <w:i/>
                <w:color w:val="000000" w:themeColor="text1"/>
                <w:kern w:val="2"/>
                <w:sz w:val="24"/>
                <w:szCs w:val="28"/>
                <w:lang w:val="en-US"/>
                <w14:ligatures w14:val="standardContextual"/>
              </w:rPr>
            </m:ctrlPr>
          </m:dPr>
          <m:e>
            <m:sSub>
              <m:sSubPr>
                <m:ctrlPr>
                  <w:rPr>
                    <w:rFonts w:ascii="Cambria Math" w:hAnsi="Cambria Math"/>
                    <w:i/>
                    <w:color w:val="000000" w:themeColor="text1"/>
                    <w:kern w:val="2"/>
                    <w:sz w:val="24"/>
                    <w:szCs w:val="28"/>
                    <w:lang w:val="en-US"/>
                    <w14:ligatures w14:val="standardContextual"/>
                  </w:rPr>
                </m:ctrlPr>
              </m:sSubPr>
              <m:e>
                <m:r>
                  <w:rPr>
                    <w:rFonts w:ascii="Cambria Math" w:hAnsi="Cambria Math"/>
                    <w:color w:val="000000" w:themeColor="text1"/>
                    <w:kern w:val="2"/>
                    <w:sz w:val="24"/>
                    <w:szCs w:val="28"/>
                    <w:lang w:val="en-US"/>
                    <w14:ligatures w14:val="standardContextual"/>
                  </w:rPr>
                  <m:t>Q</m:t>
                </m:r>
              </m:e>
              <m:sub>
                <m:r>
                  <w:rPr>
                    <w:rFonts w:ascii="Cambria Math" w:hAnsi="Cambria Math"/>
                    <w:color w:val="000000" w:themeColor="text1"/>
                    <w:kern w:val="2"/>
                    <w:sz w:val="24"/>
                    <w:szCs w:val="28"/>
                    <w:lang w:val="en-US"/>
                    <w14:ligatures w14:val="standardContextual"/>
                  </w:rPr>
                  <m:t>SBRIEIR</m:t>
                </m:r>
              </m:sub>
            </m:sSub>
          </m:e>
        </m:d>
      </m:oMath>
      <w:r w:rsidRPr="007E2C94">
        <w:rPr>
          <w:rStyle w:val="katex-mathml"/>
          <w:color w:val="000000" w:themeColor="text1"/>
          <w:sz w:val="24"/>
          <w:szCs w:val="24"/>
        </w:rPr>
        <w:t xml:space="preserve"> </w:t>
      </w:r>
      <w:r w:rsidRPr="007E2C94">
        <w:rPr>
          <w:color w:val="000000" w:themeColor="text1"/>
          <w:sz w:val="24"/>
          <w:szCs w:val="24"/>
        </w:rPr>
        <w:t>est donnée par l’équation (3.55).</w:t>
      </w:r>
    </w:p>
    <w:p w14:paraId="256BB4A3" w14:textId="34F8BBCE" w:rsidR="006557CB" w:rsidRPr="007E2C94" w:rsidRDefault="00C73504" w:rsidP="00872C44">
      <w:pPr>
        <w:spacing w:line="360" w:lineRule="auto"/>
        <w:jc w:val="both"/>
        <w:rPr>
          <w:color w:val="000000" w:themeColor="text1"/>
          <w:sz w:val="24"/>
          <w:szCs w:val="24"/>
        </w:rPr>
      </w:pPr>
      <w:r w:rsidRPr="007E2C94">
        <w:rPr>
          <w:color w:val="000000" w:themeColor="text1"/>
          <w:sz w:val="24"/>
          <w:szCs w:val="24"/>
        </w:rPr>
        <w:t xml:space="preserve">Pour la théorie des plaques de Reissner–Mindlin, les courbures </w:t>
      </w:r>
      <w:r w:rsidR="00872C44" w:rsidRPr="007E2C94">
        <w:rPr>
          <w:rFonts w:eastAsia="Calibri"/>
          <w:color w:val="000000" w:themeColor="text1"/>
          <w:kern w:val="2"/>
          <w:sz w:val="24"/>
          <w:szCs w:val="24"/>
          <w14:ligatures w14:val="standardContextual"/>
        </w:rPr>
        <w:t>{κ}</w:t>
      </w:r>
      <w:r w:rsidRPr="007E2C94">
        <w:rPr>
          <w:rStyle w:val="katex-mathml"/>
          <w:color w:val="000000" w:themeColor="text1"/>
          <w:sz w:val="24"/>
          <w:szCs w:val="24"/>
        </w:rPr>
        <w:t xml:space="preserve"> </w:t>
      </w:r>
      <w:r w:rsidRPr="007E2C94">
        <w:rPr>
          <w:color w:val="000000" w:themeColor="text1"/>
          <w:sz w:val="24"/>
          <w:szCs w:val="24"/>
        </w:rPr>
        <w:t xml:space="preserve">et les déformations de cisaillement </w:t>
      </w:r>
      <w:r w:rsidR="00872C44" w:rsidRPr="007E2C94">
        <w:rPr>
          <w:color w:val="000000" w:themeColor="text1"/>
          <w:sz w:val="24"/>
          <w:szCs w:val="24"/>
        </w:rPr>
        <w:t xml:space="preserve">transverse </w:t>
      </w:r>
      <w:r w:rsidR="00872C44" w:rsidRPr="007E2C94">
        <w:rPr>
          <w:rStyle w:val="katex-mathml"/>
          <w:color w:val="000000" w:themeColor="text1"/>
          <w:sz w:val="24"/>
          <w:szCs w:val="24"/>
        </w:rPr>
        <w:t>{</w:t>
      </w:r>
      <w:r w:rsidR="00872C44" w:rsidRPr="007E2C94">
        <w:rPr>
          <w:rFonts w:eastAsia="Calibri"/>
          <w:color w:val="000000" w:themeColor="text1"/>
          <w:kern w:val="2"/>
          <w:sz w:val="24"/>
          <w:szCs w:val="24"/>
          <w14:ligatures w14:val="standardContextual"/>
        </w:rPr>
        <w:t>γ} sont</w:t>
      </w:r>
      <w:r w:rsidRPr="007E2C94">
        <w:rPr>
          <w:color w:val="000000" w:themeColor="text1"/>
          <w:sz w:val="24"/>
          <w:szCs w:val="24"/>
        </w:rPr>
        <w:t xml:space="preserve"> exprimées en termes de déplacements à l’aide des équations (4.7) et (4.9) comme suit :</w:t>
      </w:r>
    </w:p>
    <w:p w14:paraId="3DAF6483" w14:textId="14414223" w:rsidR="00F86956" w:rsidRPr="007E2C94" w:rsidRDefault="00F86956" w:rsidP="00F86956">
      <w:pPr>
        <w:jc w:val="center"/>
        <w:rPr>
          <w:color w:val="000000" w:themeColor="text1"/>
          <w:sz w:val="24"/>
          <w:szCs w:val="24"/>
        </w:rPr>
      </w:pPr>
      <w:r w:rsidRPr="007E2C94">
        <w:rPr>
          <w:color w:val="000000" w:themeColor="text1"/>
          <w:sz w:val="24"/>
          <w:szCs w:val="24"/>
        </w:rPr>
        <w:t xml:space="preserve">  </w:t>
      </w:r>
      <w:r w:rsidR="00753082"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100"/>
          <w:sz w:val="24"/>
          <w:szCs w:val="24"/>
        </w:rPr>
        <w:object w:dxaOrig="3280" w:dyaOrig="2120" w14:anchorId="399DA308">
          <v:shape id="_x0000_i1235" type="#_x0000_t75" style="width:165.95pt;height:108.35pt" o:ole="">
            <v:imagedata r:id="rId566" o:title=""/>
          </v:shape>
          <o:OLEObject Type="Embed" ProgID="Equation.DSMT4" ShapeID="_x0000_i1235" DrawAspect="Content" ObjectID="_1811097605" r:id="rId567"/>
        </w:object>
      </w:r>
      <w:r w:rsidRPr="007E2C94">
        <w:rPr>
          <w:color w:val="000000" w:themeColor="text1"/>
          <w:sz w:val="24"/>
          <w:szCs w:val="24"/>
        </w:rPr>
        <w:t xml:space="preserve">                                                   </w:t>
      </w:r>
      <w:r w:rsidR="00A038D7" w:rsidRPr="007E2C94">
        <w:rPr>
          <w:color w:val="000000" w:themeColor="text1"/>
          <w:sz w:val="24"/>
          <w:szCs w:val="24"/>
        </w:rPr>
        <w:t xml:space="preserve">    </w:t>
      </w:r>
      <w:r w:rsidR="004F495F" w:rsidRPr="007E2C94">
        <w:rPr>
          <w:color w:val="000000" w:themeColor="text1"/>
          <w:sz w:val="24"/>
          <w:szCs w:val="24"/>
        </w:rPr>
        <w:t xml:space="preserve"> </w:t>
      </w:r>
      <w:r w:rsidRPr="007E2C94">
        <w:rPr>
          <w:color w:val="000000" w:themeColor="text1"/>
          <w:sz w:val="24"/>
          <w:szCs w:val="24"/>
        </w:rPr>
        <w:t xml:space="preserve">  </w:t>
      </w:r>
      <w:r w:rsidR="00753082" w:rsidRPr="007E2C94">
        <w:rPr>
          <w:color w:val="000000" w:themeColor="text1"/>
          <w:sz w:val="24"/>
          <w:szCs w:val="24"/>
        </w:rPr>
        <w:t xml:space="preserve">   </w:t>
      </w:r>
      <w:r w:rsidRPr="007E2C94">
        <w:rPr>
          <w:color w:val="000000" w:themeColor="text1"/>
          <w:sz w:val="24"/>
          <w:szCs w:val="24"/>
        </w:rPr>
        <w:t xml:space="preserve"> (4.36)</w:t>
      </w:r>
    </w:p>
    <w:p w14:paraId="0CAFC10C" w14:textId="79D567AE" w:rsidR="00F86956" w:rsidRPr="007E2C94" w:rsidRDefault="000D28D8" w:rsidP="00F86956">
      <w:pPr>
        <w:jc w:val="center"/>
        <w:rPr>
          <w:color w:val="000000" w:themeColor="text1"/>
          <w:sz w:val="24"/>
          <w:szCs w:val="24"/>
        </w:rPr>
      </w:pPr>
      <w:r w:rsidRPr="007E2C94">
        <w:rPr>
          <w:color w:val="000000" w:themeColor="text1"/>
          <w:sz w:val="24"/>
          <w:szCs w:val="24"/>
        </w:rPr>
        <w:t xml:space="preserve">      </w:t>
      </w:r>
      <w:r w:rsidR="00F86956" w:rsidRPr="007E2C94">
        <w:rPr>
          <w:color w:val="000000" w:themeColor="text1"/>
          <w:sz w:val="24"/>
          <w:szCs w:val="24"/>
        </w:rPr>
        <w:t xml:space="preserve"> </w:t>
      </w:r>
      <w:r w:rsidRPr="007E2C94">
        <w:rPr>
          <w:color w:val="000000" w:themeColor="text1"/>
          <w:sz w:val="24"/>
          <w:szCs w:val="24"/>
        </w:rPr>
        <w:t xml:space="preserve">    </w:t>
      </w:r>
      <w:r w:rsidR="00F86956" w:rsidRPr="007E2C94">
        <w:rPr>
          <w:color w:val="000000" w:themeColor="text1"/>
          <w:sz w:val="24"/>
          <w:szCs w:val="24"/>
        </w:rPr>
        <w:t xml:space="preserve">      </w:t>
      </w:r>
      <w:r w:rsidRPr="007E2C94">
        <w:rPr>
          <w:color w:val="000000" w:themeColor="text1"/>
          <w:sz w:val="24"/>
          <w:szCs w:val="24"/>
        </w:rPr>
        <w:t xml:space="preserve">   </w:t>
      </w:r>
      <w:r w:rsidR="00F86956" w:rsidRPr="007E2C94">
        <w:rPr>
          <w:color w:val="000000" w:themeColor="text1"/>
          <w:position w:val="-62"/>
          <w:sz w:val="24"/>
          <w:szCs w:val="24"/>
        </w:rPr>
        <w:object w:dxaOrig="2580" w:dyaOrig="1359" w14:anchorId="6F843342">
          <v:shape id="_x0000_i1236" type="#_x0000_t75" style="width:130.3pt;height:64.5pt" o:ole="">
            <v:imagedata r:id="rId568" o:title=""/>
          </v:shape>
          <o:OLEObject Type="Embed" ProgID="Equation.DSMT4" ShapeID="_x0000_i1236" DrawAspect="Content" ObjectID="_1811097606" r:id="rId569"/>
        </w:object>
      </w:r>
      <w:r w:rsidR="00F86956" w:rsidRPr="007E2C94">
        <w:rPr>
          <w:color w:val="000000" w:themeColor="text1"/>
          <w:position w:val="-52"/>
        </w:rPr>
        <w:object w:dxaOrig="580" w:dyaOrig="1160" w14:anchorId="3B8AF5FC">
          <v:shape id="_x0000_i1237" type="#_x0000_t75" style="width:28.8pt;height:58.25pt" o:ole="">
            <v:imagedata r:id="rId570" o:title=""/>
          </v:shape>
          <o:OLEObject Type="Embed" ProgID="Equation.DSMT4" ShapeID="_x0000_i1237" DrawAspect="Content" ObjectID="_1811097607" r:id="rId571"/>
        </w:object>
      </w:r>
      <w:r w:rsidR="00F86956" w:rsidRPr="007E2C94">
        <w:rPr>
          <w:color w:val="000000" w:themeColor="text1"/>
          <w:sz w:val="24"/>
          <w:szCs w:val="24"/>
        </w:rPr>
        <w:t xml:space="preserve">                                          </w:t>
      </w:r>
      <w:r w:rsidRPr="007E2C94">
        <w:rPr>
          <w:color w:val="000000" w:themeColor="text1"/>
          <w:sz w:val="24"/>
          <w:szCs w:val="24"/>
        </w:rPr>
        <w:t xml:space="preserve"> </w:t>
      </w:r>
      <w:r w:rsidR="00F86956" w:rsidRPr="007E2C94">
        <w:rPr>
          <w:color w:val="000000" w:themeColor="text1"/>
          <w:sz w:val="24"/>
          <w:szCs w:val="24"/>
        </w:rPr>
        <w:t xml:space="preserve">         </w:t>
      </w:r>
      <w:r w:rsidR="00A038D7" w:rsidRPr="007E2C94">
        <w:rPr>
          <w:color w:val="000000" w:themeColor="text1"/>
          <w:sz w:val="24"/>
          <w:szCs w:val="24"/>
        </w:rPr>
        <w:t xml:space="preserve">    </w:t>
      </w:r>
      <w:r w:rsidR="00F86956" w:rsidRPr="007E2C94">
        <w:rPr>
          <w:color w:val="000000" w:themeColor="text1"/>
          <w:sz w:val="24"/>
          <w:szCs w:val="24"/>
        </w:rPr>
        <w:t xml:space="preserve"> </w:t>
      </w:r>
      <w:r w:rsidR="005D34CA" w:rsidRPr="007E2C94">
        <w:rPr>
          <w:color w:val="000000" w:themeColor="text1"/>
          <w:sz w:val="24"/>
          <w:szCs w:val="24"/>
        </w:rPr>
        <w:t xml:space="preserve">        </w:t>
      </w:r>
      <w:r w:rsidR="00F86956" w:rsidRPr="007E2C94">
        <w:rPr>
          <w:color w:val="000000" w:themeColor="text1"/>
          <w:sz w:val="24"/>
          <w:szCs w:val="24"/>
        </w:rPr>
        <w:t xml:space="preserve"> (4.37)</w:t>
      </w:r>
    </w:p>
    <w:p w14:paraId="2D8A5872" w14:textId="6180473C" w:rsidR="006557CB" w:rsidRPr="007E2C94" w:rsidRDefault="00F86956" w:rsidP="00F86956">
      <w:pPr>
        <w:spacing w:before="120"/>
        <w:rPr>
          <w:color w:val="000000" w:themeColor="text1"/>
          <w:sz w:val="24"/>
          <w:szCs w:val="24"/>
        </w:rPr>
      </w:pPr>
      <w:r w:rsidRPr="007E2C94">
        <w:rPr>
          <w:color w:val="000000" w:themeColor="text1"/>
          <w:sz w:val="24"/>
          <w:szCs w:val="24"/>
        </w:rPr>
        <w:t>En substituant l’équation (4.26) dans les équations (4.36) et (4.37), nous obtenons :</w:t>
      </w:r>
    </w:p>
    <w:p w14:paraId="1DE4260A" w14:textId="4B89DD32" w:rsidR="004F495F" w:rsidRPr="007E2C94" w:rsidRDefault="004F495F" w:rsidP="005D34CA">
      <w:pPr>
        <w:ind w:left="-454"/>
        <w:rPr>
          <w:color w:val="000000" w:themeColor="text1"/>
          <w:sz w:val="24"/>
          <w:szCs w:val="24"/>
        </w:rPr>
      </w:pPr>
      <w:r w:rsidRPr="007E2C94">
        <w:rPr>
          <w:color w:val="000000" w:themeColor="text1"/>
        </w:rPr>
        <w:t xml:space="preserve">     </w:t>
      </w:r>
      <w:r w:rsidR="000D28D8" w:rsidRPr="007E2C94">
        <w:rPr>
          <w:color w:val="000000" w:themeColor="text1"/>
        </w:rPr>
        <w:t xml:space="preserve">  </w:t>
      </w:r>
      <w:r w:rsidR="00BA38E2" w:rsidRPr="007E2C94">
        <w:rPr>
          <w:color w:val="000000" w:themeColor="text1"/>
          <w:position w:val="-100"/>
          <w:sz w:val="24"/>
          <w:szCs w:val="24"/>
        </w:rPr>
        <w:object w:dxaOrig="8260" w:dyaOrig="2120" w14:anchorId="7B707714">
          <v:shape id="_x0000_i1238" type="#_x0000_t75" style="width:418.35pt;height:108.35pt" o:ole="">
            <v:imagedata r:id="rId572" o:title=""/>
          </v:shape>
          <o:OLEObject Type="Embed" ProgID="Equation.DSMT4" ShapeID="_x0000_i1238" DrawAspect="Content" ObjectID="_1811097608" r:id="rId573"/>
        </w:object>
      </w:r>
      <w:r w:rsidRPr="007E2C94">
        <w:rPr>
          <w:color w:val="000000" w:themeColor="text1"/>
          <w:sz w:val="24"/>
          <w:szCs w:val="24"/>
        </w:rPr>
        <w:t xml:space="preserve">   (4.38)</w:t>
      </w:r>
    </w:p>
    <w:p w14:paraId="4E213FE4" w14:textId="2AFDC07B" w:rsidR="006557CB" w:rsidRPr="007E2C94" w:rsidRDefault="006557CB" w:rsidP="00DD6EEA">
      <w:pPr>
        <w:rPr>
          <w:color w:val="000000" w:themeColor="text1"/>
        </w:rPr>
      </w:pPr>
    </w:p>
    <w:p w14:paraId="09D945B2" w14:textId="06EB9ADA" w:rsidR="004F495F" w:rsidRPr="007E2C94" w:rsidRDefault="004F495F" w:rsidP="00753082">
      <w:pPr>
        <w:ind w:left="-510"/>
        <w:rPr>
          <w:color w:val="000000" w:themeColor="text1"/>
        </w:rPr>
      </w:pPr>
      <w:r w:rsidRPr="007E2C94">
        <w:rPr>
          <w:color w:val="000000" w:themeColor="text1"/>
          <w:sz w:val="24"/>
          <w:szCs w:val="24"/>
        </w:rPr>
        <w:t xml:space="preserve">       </w:t>
      </w:r>
      <w:r w:rsidR="00753082" w:rsidRPr="007E2C94">
        <w:rPr>
          <w:color w:val="000000" w:themeColor="text1"/>
          <w:position w:val="-62"/>
          <w:sz w:val="24"/>
          <w:szCs w:val="24"/>
        </w:rPr>
        <w:object w:dxaOrig="8059" w:dyaOrig="1359" w14:anchorId="5A16D3CB">
          <v:shape id="_x0000_i1239" type="#_x0000_t75" style="width:403.35pt;height:64.5pt" o:ole="">
            <v:imagedata r:id="rId574" o:title=""/>
          </v:shape>
          <o:OLEObject Type="Embed" ProgID="Equation.DSMT4" ShapeID="_x0000_i1239" DrawAspect="Content" ObjectID="_1811097609" r:id="rId575"/>
        </w:object>
      </w:r>
      <w:r w:rsidRPr="007E2C94">
        <w:rPr>
          <w:color w:val="000000" w:themeColor="text1"/>
          <w:sz w:val="24"/>
          <w:szCs w:val="24"/>
        </w:rPr>
        <w:t xml:space="preserve">        (4.39)</w:t>
      </w:r>
    </w:p>
    <w:p w14:paraId="2D9B2932" w14:textId="3D9CE530" w:rsidR="004F495F" w:rsidRPr="007E2C94" w:rsidRDefault="004F495F" w:rsidP="00D62498">
      <w:pPr>
        <w:spacing w:line="360" w:lineRule="auto"/>
        <w:jc w:val="both"/>
        <w:rPr>
          <w:color w:val="000000" w:themeColor="text1"/>
          <w:sz w:val="24"/>
          <w:szCs w:val="24"/>
        </w:rPr>
      </w:pPr>
      <w:r w:rsidRPr="007E2C94">
        <w:rPr>
          <w:color w:val="000000" w:themeColor="text1"/>
          <w:sz w:val="24"/>
          <w:szCs w:val="24"/>
        </w:rPr>
        <w:t xml:space="preserve">Où les matrices </w:t>
      </w:r>
      <m:oMath>
        <m:sSub>
          <m:sSubPr>
            <m:ctrlPr>
              <w:rPr>
                <w:rFonts w:ascii="Cambria Math" w:hAnsi="Cambria Math"/>
                <w:i/>
                <w:color w:val="000000" w:themeColor="text1"/>
                <w:kern w:val="2"/>
                <w:sz w:val="24"/>
                <w:szCs w:val="24"/>
                <w:lang w:val="en-US"/>
                <w14:ligatures w14:val="standardContextual"/>
              </w:rPr>
            </m:ctrlPr>
          </m:sSubPr>
          <m:e>
            <m:d>
              <m:dPr>
                <m:begChr m:val="["/>
                <m:endChr m:val="]"/>
                <m:ctrlPr>
                  <w:rPr>
                    <w:rFonts w:ascii="Cambria Math" w:hAnsi="Cambria Math"/>
                    <w:i/>
                    <w:color w:val="000000" w:themeColor="text1"/>
                    <w:kern w:val="2"/>
                    <w:sz w:val="24"/>
                    <w:szCs w:val="24"/>
                    <w:lang w:val="en-US"/>
                    <w14:ligatures w14:val="standardContextual"/>
                  </w:rPr>
                </m:ctrlPr>
              </m:d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Q</m:t>
                    </m:r>
                  </m:e>
                  <m:sub>
                    <m:r>
                      <w:rPr>
                        <w:rFonts w:ascii="Cambria Math" w:hAnsi="Cambria Math"/>
                        <w:color w:val="000000" w:themeColor="text1"/>
                        <w:kern w:val="2"/>
                        <w:sz w:val="24"/>
                        <w:szCs w:val="24"/>
                        <w:lang w:val="en-US"/>
                        <w14:ligatures w14:val="standardContextual"/>
                      </w:rPr>
                      <m:t>SBQMP</m:t>
                    </m:r>
                  </m:sub>
                </m:sSub>
              </m:e>
            </m:d>
          </m:e>
          <m:sub>
            <m:r>
              <w:rPr>
                <w:rFonts w:ascii="Cambria Math" w:hAnsi="Cambria Math"/>
                <w:color w:val="000000" w:themeColor="text1"/>
                <w:kern w:val="2"/>
                <w:sz w:val="24"/>
                <w:szCs w:val="24"/>
                <w:lang w:val="en-US"/>
                <w14:ligatures w14:val="standardContextual"/>
              </w:rPr>
              <m:t>b</m:t>
            </m:r>
          </m:sub>
        </m:sSub>
      </m:oMath>
      <w:r w:rsidRPr="007E2C94">
        <w:rPr>
          <w:color w:val="000000" w:themeColor="text1"/>
          <w:sz w:val="24"/>
          <w:szCs w:val="24"/>
        </w:rPr>
        <w:t xml:space="preserve">et </w:t>
      </w:r>
      <m:oMath>
        <m:sSub>
          <m:sSubPr>
            <m:ctrlPr>
              <w:rPr>
                <w:rFonts w:ascii="Cambria Math" w:hAnsi="Cambria Math"/>
                <w:i/>
                <w:color w:val="000000" w:themeColor="text1"/>
                <w:kern w:val="2"/>
                <w:sz w:val="24"/>
                <w:szCs w:val="24"/>
                <w:lang w:val="en-US"/>
                <w14:ligatures w14:val="standardContextual"/>
              </w:rPr>
            </m:ctrlPr>
          </m:sSubPr>
          <m:e>
            <m:d>
              <m:dPr>
                <m:begChr m:val="["/>
                <m:endChr m:val="]"/>
                <m:ctrlPr>
                  <w:rPr>
                    <w:rFonts w:ascii="Cambria Math" w:hAnsi="Cambria Math"/>
                    <w:i/>
                    <w:color w:val="000000" w:themeColor="text1"/>
                    <w:kern w:val="2"/>
                    <w:sz w:val="24"/>
                    <w:szCs w:val="24"/>
                    <w:lang w:val="en-US"/>
                    <w14:ligatures w14:val="standardContextual"/>
                  </w:rPr>
                </m:ctrlPr>
              </m:dPr>
              <m:e>
                <m:sSub>
                  <m:sSubPr>
                    <m:ctrlPr>
                      <w:rPr>
                        <w:rFonts w:ascii="Cambria Math" w:hAnsi="Cambria Math"/>
                        <w:i/>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Q</m:t>
                    </m:r>
                  </m:e>
                  <m:sub>
                    <m:r>
                      <w:rPr>
                        <w:rFonts w:ascii="Cambria Math" w:hAnsi="Cambria Math"/>
                        <w:color w:val="000000" w:themeColor="text1"/>
                        <w:kern w:val="2"/>
                        <w:sz w:val="24"/>
                        <w:szCs w:val="24"/>
                        <w:lang w:val="en-US"/>
                        <w14:ligatures w14:val="standardContextual"/>
                      </w:rPr>
                      <m:t>SBQMP</m:t>
                    </m:r>
                  </m:sub>
                </m:sSub>
              </m:e>
            </m:d>
          </m:e>
          <m:sub>
            <m:r>
              <w:rPr>
                <w:rFonts w:ascii="Cambria Math" w:hAnsi="Cambria Math"/>
                <w:color w:val="000000" w:themeColor="text1"/>
                <w:kern w:val="2"/>
                <w:sz w:val="24"/>
                <w:szCs w:val="24"/>
                <w:lang w:val="en-US"/>
                <w14:ligatures w14:val="standardContextual"/>
              </w:rPr>
              <m:t>c</m:t>
            </m:r>
          </m:sub>
        </m:sSub>
      </m:oMath>
      <w:r w:rsidRPr="007E2C94">
        <w:rPr>
          <w:color w:val="000000" w:themeColor="text1"/>
          <w:sz w:val="24"/>
          <w:szCs w:val="24"/>
        </w:rPr>
        <w:t>sont données par l'équation (3.66).</w:t>
      </w:r>
    </w:p>
    <w:p w14:paraId="676E59FE" w14:textId="14DC2571" w:rsidR="004F495F" w:rsidRPr="007E2C94" w:rsidRDefault="004F495F" w:rsidP="00D62498">
      <w:pPr>
        <w:spacing w:line="360" w:lineRule="auto"/>
        <w:rPr>
          <w:color w:val="000000" w:themeColor="text1"/>
          <w:sz w:val="24"/>
          <w:szCs w:val="24"/>
        </w:rPr>
      </w:pPr>
      <w:r w:rsidRPr="007E2C94">
        <w:rPr>
          <w:color w:val="000000" w:themeColor="text1"/>
          <w:sz w:val="24"/>
          <w:szCs w:val="24"/>
        </w:rPr>
        <w:t>Les déformations géométriques peuvent s'exprimer comme suit :</w:t>
      </w:r>
    </w:p>
    <w:p w14:paraId="23C9BD7D" w14:textId="52CF49B4" w:rsidR="004F495F" w:rsidRPr="007E2C94" w:rsidRDefault="004F495F" w:rsidP="00D62498">
      <w:pPr>
        <w:spacing w:line="360" w:lineRule="auto"/>
        <w:jc w:val="center"/>
        <w:rPr>
          <w:color w:val="000000" w:themeColor="text1"/>
        </w:rPr>
      </w:pPr>
      <w:r w:rsidRPr="007E2C94">
        <w:rPr>
          <w:color w:val="000000" w:themeColor="text1"/>
        </w:rPr>
        <w:t xml:space="preserve">    </w:t>
      </w:r>
      <w:r w:rsidR="00753082" w:rsidRPr="007E2C94">
        <w:rPr>
          <w:color w:val="000000" w:themeColor="text1"/>
        </w:rPr>
        <w:t xml:space="preserve">                     </w:t>
      </w:r>
      <w:r w:rsidRPr="007E2C94">
        <w:rPr>
          <w:color w:val="000000" w:themeColor="text1"/>
        </w:rPr>
        <w:t xml:space="preserve">              </w:t>
      </w:r>
      <w:r w:rsidRPr="007E2C94">
        <w:rPr>
          <w:color w:val="000000" w:themeColor="text1"/>
          <w:position w:val="-62"/>
        </w:rPr>
        <w:object w:dxaOrig="1300" w:dyaOrig="1359" w14:anchorId="6E688391">
          <v:shape id="_x0000_i1240" type="#_x0000_t75" style="width:64.5pt;height:64.5pt" o:ole="">
            <v:imagedata r:id="rId576" o:title=""/>
          </v:shape>
          <o:OLEObject Type="Embed" ProgID="Equation.DSMT4" ShapeID="_x0000_i1240" DrawAspect="Content" ObjectID="_1811097610" r:id="rId577"/>
        </w:object>
      </w:r>
      <w:r w:rsidRPr="007E2C94">
        <w:rPr>
          <w:color w:val="000000" w:themeColor="text1"/>
        </w:rPr>
        <w:t xml:space="preserve">                                    </w:t>
      </w:r>
      <w:r w:rsidR="00753082" w:rsidRPr="007E2C94">
        <w:rPr>
          <w:color w:val="000000" w:themeColor="text1"/>
        </w:rPr>
        <w:t xml:space="preserve">        </w:t>
      </w:r>
      <w:r w:rsidRPr="007E2C94">
        <w:rPr>
          <w:color w:val="000000" w:themeColor="text1"/>
        </w:rPr>
        <w:t xml:space="preserve">                                      </w:t>
      </w:r>
      <w:r w:rsidR="00753082" w:rsidRPr="007E2C94">
        <w:rPr>
          <w:color w:val="000000" w:themeColor="text1"/>
        </w:rPr>
        <w:t xml:space="preserve">       </w:t>
      </w:r>
      <w:r w:rsidRPr="007E2C94">
        <w:rPr>
          <w:color w:val="000000" w:themeColor="text1"/>
        </w:rPr>
        <w:t xml:space="preserve"> </w:t>
      </w:r>
      <w:r w:rsidRPr="007E2C94">
        <w:rPr>
          <w:color w:val="000000" w:themeColor="text1"/>
          <w:sz w:val="24"/>
          <w:szCs w:val="24"/>
        </w:rPr>
        <w:t>(4.40)</w:t>
      </w:r>
    </w:p>
    <w:p w14:paraId="469F1F54" w14:textId="27B099B7" w:rsidR="004F495F" w:rsidRPr="007E2C94" w:rsidRDefault="00D62498" w:rsidP="00D62498">
      <w:pPr>
        <w:spacing w:line="360" w:lineRule="auto"/>
        <w:rPr>
          <w:color w:val="000000" w:themeColor="text1"/>
          <w:sz w:val="24"/>
          <w:szCs w:val="24"/>
        </w:rPr>
      </w:pPr>
      <w:r w:rsidRPr="007E2C94">
        <w:rPr>
          <w:color w:val="000000" w:themeColor="text1"/>
          <w:sz w:val="24"/>
          <w:szCs w:val="24"/>
        </w:rPr>
        <w:t xml:space="preserve">La substitution du déplacement </w:t>
      </w:r>
      <w:r w:rsidR="00D97A99" w:rsidRPr="007E2C94">
        <w:rPr>
          <w:color w:val="000000" w:themeColor="text1"/>
          <w:sz w:val="24"/>
          <w:szCs w:val="24"/>
        </w:rPr>
        <w:t>transversal</w:t>
      </w:r>
      <w:r w:rsidRPr="007E2C94">
        <w:rPr>
          <w:color w:val="000000" w:themeColor="text1"/>
          <w:sz w:val="24"/>
          <w:szCs w:val="24"/>
        </w:rPr>
        <w:t xml:space="preserve"> </w:t>
      </w:r>
      <w:r w:rsidRPr="007E2C94">
        <w:rPr>
          <w:color w:val="000000" w:themeColor="text1"/>
          <w:kern w:val="2"/>
          <w:sz w:val="24"/>
          <w:szCs w:val="24"/>
          <w:lang w:val="en-US"/>
          <w14:ligatures w14:val="standardContextual"/>
        </w:rPr>
        <w:t>(</w:t>
      </w:r>
      <w:r w:rsidRPr="007E2C94">
        <w:rPr>
          <w:i/>
          <w:iCs/>
          <w:color w:val="000000" w:themeColor="text1"/>
          <w:kern w:val="2"/>
          <w:sz w:val="24"/>
          <w:szCs w:val="24"/>
          <w:lang w:val="en-US"/>
          <w14:ligatures w14:val="standardContextual"/>
        </w:rPr>
        <w:t>w</w:t>
      </w:r>
      <w:r w:rsidRPr="007E2C94">
        <w:rPr>
          <w:color w:val="000000" w:themeColor="text1"/>
          <w:kern w:val="2"/>
          <w:sz w:val="24"/>
          <w:szCs w:val="24"/>
          <w:lang w:val="en-US"/>
          <w14:ligatures w14:val="standardContextual"/>
        </w:rPr>
        <w:t>)</w:t>
      </w:r>
      <w:r w:rsidRPr="007E2C94">
        <w:rPr>
          <w:color w:val="000000" w:themeColor="text1"/>
          <w:sz w:val="24"/>
          <w:szCs w:val="24"/>
        </w:rPr>
        <w:t xml:space="preserve"> de l'équation (4.25) dans l'équation (4.40) donne :</w:t>
      </w:r>
    </w:p>
    <w:p w14:paraId="7D8A1942" w14:textId="01407FA3" w:rsidR="004F495F" w:rsidRPr="007E2C94" w:rsidRDefault="00D62498" w:rsidP="00D62498">
      <w:pPr>
        <w:tabs>
          <w:tab w:val="left" w:pos="7620"/>
        </w:tabs>
        <w:spacing w:line="360" w:lineRule="auto"/>
        <w:rPr>
          <w:color w:val="000000" w:themeColor="text1"/>
          <w:sz w:val="24"/>
          <w:szCs w:val="24"/>
        </w:rPr>
      </w:pPr>
      <w:r w:rsidRPr="007E2C94">
        <w:rPr>
          <w:color w:val="000000" w:themeColor="text1"/>
        </w:rPr>
        <w:t xml:space="preserve">                        </w:t>
      </w:r>
      <w:r w:rsidR="00753082" w:rsidRPr="007E2C94">
        <w:rPr>
          <w:color w:val="000000" w:themeColor="text1"/>
        </w:rPr>
        <w:t xml:space="preserve"> </w:t>
      </w:r>
      <w:r w:rsidRPr="007E2C94">
        <w:rPr>
          <w:color w:val="000000" w:themeColor="text1"/>
        </w:rPr>
        <w:t xml:space="preserve">            </w:t>
      </w:r>
      <w:r w:rsidR="005C34AF" w:rsidRPr="007E2C94">
        <w:rPr>
          <w:color w:val="000000" w:themeColor="text1"/>
          <w:position w:val="-20"/>
        </w:rPr>
        <w:object w:dxaOrig="3120" w:dyaOrig="520" w14:anchorId="74E82CF7">
          <v:shape id="_x0000_i1241" type="#_x0000_t75" style="width:157.7pt;height:28.8pt" o:ole="">
            <v:imagedata r:id="rId578" o:title=""/>
          </v:shape>
          <o:OLEObject Type="Embed" ProgID="Equation.DSMT4" ShapeID="_x0000_i1241" DrawAspect="Content" ObjectID="_1811097611" r:id="rId579"/>
        </w:object>
      </w:r>
      <w:r w:rsidRPr="007E2C94">
        <w:rPr>
          <w:color w:val="000000" w:themeColor="text1"/>
        </w:rPr>
        <w:tab/>
      </w:r>
      <w:r w:rsidR="00753082" w:rsidRPr="007E2C94">
        <w:rPr>
          <w:color w:val="000000" w:themeColor="text1"/>
        </w:rPr>
        <w:t xml:space="preserve">               </w:t>
      </w:r>
      <w:r w:rsidRPr="007E2C94">
        <w:rPr>
          <w:color w:val="000000" w:themeColor="text1"/>
          <w:sz w:val="24"/>
          <w:szCs w:val="24"/>
        </w:rPr>
        <w:t>(4.41)</w:t>
      </w:r>
    </w:p>
    <w:p w14:paraId="51D3C48F" w14:textId="4F4C8461" w:rsidR="00F56D83" w:rsidRPr="007E2C94" w:rsidRDefault="00F56D83" w:rsidP="00D62498">
      <w:pPr>
        <w:tabs>
          <w:tab w:val="left" w:pos="7620"/>
        </w:tabs>
        <w:spacing w:line="360" w:lineRule="auto"/>
        <w:rPr>
          <w:color w:val="000000" w:themeColor="text1"/>
          <w:sz w:val="24"/>
          <w:szCs w:val="24"/>
        </w:rPr>
      </w:pPr>
      <w:r w:rsidRPr="007E2C94">
        <w:rPr>
          <w:color w:val="000000" w:themeColor="text1"/>
          <w:sz w:val="24"/>
          <w:szCs w:val="24"/>
        </w:rPr>
        <w:t>Avec</w:t>
      </w:r>
    </w:p>
    <w:p w14:paraId="5D803156" w14:textId="1FA49DB3" w:rsidR="00F56D83" w:rsidRPr="007E2C94" w:rsidRDefault="005C34AF" w:rsidP="00F56D83">
      <w:pPr>
        <w:spacing w:line="360" w:lineRule="auto"/>
        <w:jc w:val="both"/>
        <w:rPr>
          <w:color w:val="000000" w:themeColor="text1"/>
        </w:rPr>
      </w:pPr>
      <w:r w:rsidRPr="007E2C94">
        <w:rPr>
          <w:color w:val="000000" w:themeColor="text1"/>
          <w:position w:val="-72"/>
          <w:sz w:val="20"/>
          <w:szCs w:val="20"/>
        </w:rPr>
        <w:object w:dxaOrig="8300" w:dyaOrig="1560" w14:anchorId="70BE5571">
          <v:shape id="_x0000_i1242" type="#_x0000_t75" style="width:386.8pt;height:1in" o:ole="">
            <v:imagedata r:id="rId580" o:title=""/>
          </v:shape>
          <o:OLEObject Type="Embed" ProgID="Equation.DSMT4" ShapeID="_x0000_i1242" DrawAspect="Content" ObjectID="_1811097612" r:id="rId581"/>
        </w:object>
      </w:r>
      <w:r w:rsidRPr="007E2C94">
        <w:rPr>
          <w:color w:val="000000" w:themeColor="text1"/>
          <w:sz w:val="20"/>
          <w:szCs w:val="20"/>
        </w:rPr>
        <w:t xml:space="preserve">            </w:t>
      </w:r>
      <w:r w:rsidRPr="007E2C94">
        <w:rPr>
          <w:color w:val="000000" w:themeColor="text1"/>
          <w:sz w:val="24"/>
          <w:szCs w:val="24"/>
        </w:rPr>
        <w:t>(4.42)</w:t>
      </w:r>
    </w:p>
    <w:p w14:paraId="0624BFC5" w14:textId="1F2B5C49" w:rsidR="004F495F" w:rsidRPr="007E2C94" w:rsidRDefault="00D62498" w:rsidP="00D62498">
      <w:pPr>
        <w:spacing w:line="360" w:lineRule="auto"/>
        <w:jc w:val="both"/>
        <w:rPr>
          <w:color w:val="000000" w:themeColor="text1"/>
          <w:sz w:val="24"/>
          <w:szCs w:val="24"/>
        </w:rPr>
      </w:pPr>
      <w:r w:rsidRPr="007E2C94">
        <w:rPr>
          <w:color w:val="000000" w:themeColor="text1"/>
          <w:sz w:val="24"/>
          <w:szCs w:val="24"/>
        </w:rPr>
        <w:t xml:space="preserve">Les relations entre les déformations </w:t>
      </w:r>
      <w:r w:rsidRPr="007E2C94">
        <w:rPr>
          <w:color w:val="000000" w:themeColor="text1"/>
          <w:kern w:val="2"/>
          <w:sz w:val="24"/>
          <w:szCs w:val="24"/>
          <w:lang w:val="en-US"/>
          <w14:ligatures w14:val="standardContextual"/>
        </w:rPr>
        <w:t>{</w:t>
      </w:r>
      <m:oMath>
        <m:sSup>
          <m:sSupPr>
            <m:ctrlPr>
              <w:rPr>
                <w:rFonts w:ascii="Cambria Math" w:hAnsi="Cambria Math" w:cs="Arial"/>
                <w:i/>
                <w:iCs/>
                <w:color w:val="000000" w:themeColor="text1"/>
                <w:kern w:val="2"/>
                <w:sz w:val="24"/>
                <w:szCs w:val="24"/>
                <w:lang w:val="en-US"/>
                <w14:ligatures w14:val="standardContextual"/>
              </w:rPr>
            </m:ctrlPr>
          </m:sSupPr>
          <m:e>
            <m:r>
              <w:rPr>
                <w:rFonts w:ascii="Cambria Math" w:hAnsi="Cambria Math" w:cs="Arial"/>
                <w:color w:val="000000" w:themeColor="text1"/>
                <w:kern w:val="2"/>
                <w:sz w:val="24"/>
                <w:szCs w:val="24"/>
                <w:lang w:val="en-US"/>
                <w14:ligatures w14:val="standardContextual"/>
              </w:rPr>
              <m:t>ε</m:t>
            </m:r>
          </m:e>
          <m:sup>
            <m:r>
              <w:rPr>
                <w:rFonts w:ascii="Cambria Math" w:hAnsi="Cambria Math" w:cs="Arial"/>
                <w:color w:val="000000" w:themeColor="text1"/>
                <w:kern w:val="2"/>
                <w:sz w:val="24"/>
                <w:szCs w:val="24"/>
                <w:lang w:val="en-US"/>
                <w14:ligatures w14:val="standardContextual"/>
              </w:rPr>
              <m:t>m</m:t>
            </m:r>
          </m:sup>
        </m:sSup>
      </m:oMath>
      <w:r w:rsidRPr="007E2C94">
        <w:rPr>
          <w:color w:val="000000" w:themeColor="text1"/>
          <w:kern w:val="2"/>
          <w:sz w:val="24"/>
          <w:szCs w:val="24"/>
          <w:lang w:val="en-US"/>
          <w14:ligatures w14:val="standardContextual"/>
        </w:rPr>
        <w:t>​}, {κ}, {γ}, {</w:t>
      </w:r>
      <m:oMath>
        <m:sSup>
          <m:sSupPr>
            <m:ctrlPr>
              <w:rPr>
                <w:rFonts w:ascii="Cambria Math" w:eastAsia="Cambria Math" w:hAnsi="Cambria Math" w:cs="Cambria Math"/>
                <w:color w:val="000000" w:themeColor="text1"/>
                <w:kern w:val="2"/>
                <w:sz w:val="24"/>
                <w:szCs w:val="24"/>
                <w:lang w:val="en-US"/>
                <w14:ligatures w14:val="standardContextual"/>
              </w:rPr>
            </m:ctrlPr>
          </m:sSupPr>
          <m:e>
            <m:r>
              <w:rPr>
                <w:rFonts w:ascii="Cambria Math" w:eastAsia="Cambria Math" w:hAnsi="Cambria Math" w:cs="Cambria Math"/>
                <w:color w:val="000000" w:themeColor="text1"/>
                <w:kern w:val="2"/>
                <w:sz w:val="24"/>
                <w:szCs w:val="24"/>
                <w:lang w:val="en-US"/>
                <w14:ligatures w14:val="standardContextual"/>
              </w:rPr>
              <m:t>ε</m:t>
            </m:r>
          </m:e>
          <m:sup>
            <m:r>
              <w:rPr>
                <w:rFonts w:ascii="Cambria Math" w:eastAsia="Cambria Math" w:hAnsi="Cambria Math" w:cs="Cambria Math"/>
                <w:color w:val="000000" w:themeColor="text1"/>
                <w:kern w:val="2"/>
                <w:sz w:val="24"/>
                <w:szCs w:val="24"/>
                <w:lang w:val="en-US"/>
                <w14:ligatures w14:val="standardContextual"/>
              </w:rPr>
              <m:t>g</m:t>
            </m:r>
          </m:sup>
        </m:sSup>
      </m:oMath>
      <w:r w:rsidRPr="007E2C94">
        <w:rPr>
          <w:color w:val="000000" w:themeColor="text1"/>
          <w:kern w:val="2"/>
          <w:sz w:val="24"/>
          <w:szCs w:val="24"/>
          <w:lang w:val="en-US"/>
          <w14:ligatures w14:val="standardContextual"/>
        </w:rPr>
        <w:t xml:space="preserve">} </w:t>
      </w:r>
      <w:r w:rsidRPr="007E2C94">
        <w:rPr>
          <w:color w:val="000000" w:themeColor="text1"/>
          <w:sz w:val="24"/>
          <w:szCs w:val="24"/>
        </w:rPr>
        <w:t xml:space="preserve">et les déplacements nodaux de l'élément </w:t>
      </w:r>
      <w:r w:rsidRPr="007E2C94">
        <w:rPr>
          <w:color w:val="000000" w:themeColor="text1"/>
          <w:kern w:val="2"/>
          <w:sz w:val="24"/>
          <w:szCs w:val="24"/>
          <w:lang w:val="en-US"/>
          <w14:ligatures w14:val="standardContextual"/>
        </w:rPr>
        <w:t>{</w:t>
      </w:r>
      <m:oMath>
        <m:sSub>
          <m:sSubPr>
            <m:ctrlPr>
              <w:rPr>
                <w:rFonts w:ascii="Cambria Math" w:eastAsia="Calibri" w:hAnsi="Cambria Math"/>
                <w:i/>
                <w:color w:val="000000" w:themeColor="text1"/>
                <w:kern w:val="2"/>
                <w:sz w:val="24"/>
                <w:szCs w:val="24"/>
                <w:lang w:val="en-US"/>
                <w14:ligatures w14:val="standardContextual"/>
              </w:rPr>
            </m:ctrlPr>
          </m:sSubPr>
          <m:e>
            <m:r>
              <w:rPr>
                <w:rFonts w:ascii="Cambria Math" w:eastAsia="Calibri" w:hAnsi="Cambria Math"/>
                <w:color w:val="000000" w:themeColor="text1"/>
                <w:kern w:val="2"/>
                <w:sz w:val="24"/>
                <w:szCs w:val="24"/>
                <w:lang w:val="en-US"/>
                <w14:ligatures w14:val="standardContextual"/>
              </w:rPr>
              <m:t>q</m:t>
            </m:r>
          </m:e>
          <m:sub>
            <m:r>
              <w:rPr>
                <w:rFonts w:ascii="Cambria Math" w:eastAsia="Calibri" w:hAnsi="Cambria Math"/>
                <w:color w:val="000000" w:themeColor="text1"/>
                <w:kern w:val="2"/>
                <w:sz w:val="24"/>
                <w:szCs w:val="24"/>
                <w:lang w:val="en-US"/>
                <w14:ligatures w14:val="standardContextual"/>
              </w:rPr>
              <m:t>e</m:t>
            </m:r>
          </m:sub>
        </m:sSub>
      </m:oMath>
      <w:r w:rsidRPr="007E2C94">
        <w:rPr>
          <w:color w:val="000000" w:themeColor="text1"/>
          <w:kern w:val="2"/>
          <w:sz w:val="24"/>
          <w:szCs w:val="24"/>
          <w:lang w:val="en-US"/>
          <w14:ligatures w14:val="standardContextual"/>
        </w:rPr>
        <w:t xml:space="preserve">​} </w:t>
      </w:r>
      <w:r w:rsidRPr="007E2C94">
        <w:rPr>
          <w:color w:val="000000" w:themeColor="text1"/>
          <w:sz w:val="24"/>
          <w:szCs w:val="24"/>
        </w:rPr>
        <w:t>sont obtenues en substituant l’équation (4.31) dans les équations (</w:t>
      </w:r>
      <w:r w:rsidR="00AF42A9" w:rsidRPr="007E2C94">
        <w:rPr>
          <w:color w:val="000000" w:themeColor="text1"/>
          <w:sz w:val="24"/>
          <w:szCs w:val="24"/>
        </w:rPr>
        <w:t>4</w:t>
      </w:r>
      <w:r w:rsidRPr="007E2C94">
        <w:rPr>
          <w:color w:val="000000" w:themeColor="text1"/>
          <w:sz w:val="24"/>
          <w:szCs w:val="24"/>
        </w:rPr>
        <w:t>.</w:t>
      </w:r>
      <w:r w:rsidR="00AF42A9" w:rsidRPr="007E2C94">
        <w:rPr>
          <w:color w:val="000000" w:themeColor="text1"/>
          <w:sz w:val="24"/>
          <w:szCs w:val="24"/>
        </w:rPr>
        <w:t>3</w:t>
      </w:r>
      <w:r w:rsidRPr="007E2C94">
        <w:rPr>
          <w:color w:val="000000" w:themeColor="text1"/>
          <w:sz w:val="24"/>
          <w:szCs w:val="24"/>
        </w:rPr>
        <w:t>5), (</w:t>
      </w:r>
      <w:r w:rsidR="00AF42A9" w:rsidRPr="007E2C94">
        <w:rPr>
          <w:color w:val="000000" w:themeColor="text1"/>
          <w:sz w:val="24"/>
          <w:szCs w:val="24"/>
        </w:rPr>
        <w:t>4</w:t>
      </w:r>
      <w:r w:rsidRPr="007E2C94">
        <w:rPr>
          <w:color w:val="000000" w:themeColor="text1"/>
          <w:sz w:val="24"/>
          <w:szCs w:val="24"/>
        </w:rPr>
        <w:t>.</w:t>
      </w:r>
      <w:r w:rsidR="00AF42A9" w:rsidRPr="007E2C94">
        <w:rPr>
          <w:color w:val="000000" w:themeColor="text1"/>
          <w:sz w:val="24"/>
          <w:szCs w:val="24"/>
        </w:rPr>
        <w:t>3</w:t>
      </w:r>
      <w:r w:rsidRPr="007E2C94">
        <w:rPr>
          <w:color w:val="000000" w:themeColor="text1"/>
          <w:sz w:val="24"/>
          <w:szCs w:val="24"/>
        </w:rPr>
        <w:t>8), (</w:t>
      </w:r>
      <w:r w:rsidR="00AF42A9" w:rsidRPr="007E2C94">
        <w:rPr>
          <w:color w:val="000000" w:themeColor="text1"/>
          <w:sz w:val="24"/>
          <w:szCs w:val="24"/>
        </w:rPr>
        <w:t>4</w:t>
      </w:r>
      <w:r w:rsidRPr="007E2C94">
        <w:rPr>
          <w:color w:val="000000" w:themeColor="text1"/>
          <w:sz w:val="24"/>
          <w:szCs w:val="24"/>
        </w:rPr>
        <w:t>.</w:t>
      </w:r>
      <w:r w:rsidR="00AF42A9" w:rsidRPr="007E2C94">
        <w:rPr>
          <w:color w:val="000000" w:themeColor="text1"/>
          <w:sz w:val="24"/>
          <w:szCs w:val="24"/>
        </w:rPr>
        <w:t>3</w:t>
      </w:r>
      <w:r w:rsidRPr="007E2C94">
        <w:rPr>
          <w:color w:val="000000" w:themeColor="text1"/>
          <w:sz w:val="24"/>
          <w:szCs w:val="24"/>
        </w:rPr>
        <w:t>9), (</w:t>
      </w:r>
      <w:r w:rsidR="00AF42A9" w:rsidRPr="007E2C94">
        <w:rPr>
          <w:color w:val="000000" w:themeColor="text1"/>
          <w:sz w:val="24"/>
          <w:szCs w:val="24"/>
        </w:rPr>
        <w:t>4</w:t>
      </w:r>
      <w:r w:rsidRPr="007E2C94">
        <w:rPr>
          <w:color w:val="000000" w:themeColor="text1"/>
          <w:sz w:val="24"/>
          <w:szCs w:val="24"/>
        </w:rPr>
        <w:t>.</w:t>
      </w:r>
      <w:r w:rsidR="00AF42A9" w:rsidRPr="007E2C94">
        <w:rPr>
          <w:color w:val="000000" w:themeColor="text1"/>
          <w:sz w:val="24"/>
          <w:szCs w:val="24"/>
        </w:rPr>
        <w:t>41</w:t>
      </w:r>
      <w:r w:rsidRPr="007E2C94">
        <w:rPr>
          <w:color w:val="000000" w:themeColor="text1"/>
          <w:sz w:val="24"/>
          <w:szCs w:val="24"/>
        </w:rPr>
        <w:t>), donnant ainsi</w:t>
      </w:r>
      <w:r w:rsidR="00AF42A9" w:rsidRPr="007E2C94">
        <w:rPr>
          <w:color w:val="000000" w:themeColor="text1"/>
          <w:sz w:val="24"/>
          <w:szCs w:val="24"/>
        </w:rPr>
        <w:t> :</w:t>
      </w:r>
    </w:p>
    <w:p w14:paraId="082B2F52" w14:textId="62986C21" w:rsidR="00C217B5" w:rsidRPr="007E2C94" w:rsidRDefault="005C34AF" w:rsidP="005C34AF">
      <w:pPr>
        <w:spacing w:line="360" w:lineRule="auto"/>
        <w:jc w:val="center"/>
        <w:rPr>
          <w:color w:val="000000" w:themeColor="text1"/>
          <w:sz w:val="24"/>
          <w:szCs w:val="24"/>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846656" behindDoc="0" locked="0" layoutInCell="1" allowOverlap="1" wp14:anchorId="67D031A5" wp14:editId="2A8D5895">
                <wp:simplePos x="0" y="0"/>
                <wp:positionH relativeFrom="column">
                  <wp:posOffset>5214758</wp:posOffset>
                </wp:positionH>
                <wp:positionV relativeFrom="paragraph">
                  <wp:posOffset>43236</wp:posOffset>
                </wp:positionV>
                <wp:extent cx="635801" cy="302150"/>
                <wp:effectExtent l="0" t="0" r="0" b="3175"/>
                <wp:wrapNone/>
                <wp:docPr id="1052682158" name="Zone de texte 627"/>
                <wp:cNvGraphicFramePr/>
                <a:graphic xmlns:a="http://schemas.openxmlformats.org/drawingml/2006/main">
                  <a:graphicData uri="http://schemas.microsoft.com/office/word/2010/wordprocessingShape">
                    <wps:wsp>
                      <wps:cNvSpPr txBox="1"/>
                      <wps:spPr>
                        <a:xfrm>
                          <a:off x="0" y="0"/>
                          <a:ext cx="635801" cy="302150"/>
                        </a:xfrm>
                        <a:prstGeom prst="rect">
                          <a:avLst/>
                        </a:prstGeom>
                        <a:noFill/>
                        <a:ln w="6350">
                          <a:noFill/>
                        </a:ln>
                      </wps:spPr>
                      <wps:txbx>
                        <w:txbxContent>
                          <w:p w14:paraId="55A7B7E4" w14:textId="7AA004D7" w:rsidR="00DC3C12" w:rsidRDefault="00DC3C12">
                            <w:r w:rsidRPr="002B627E">
                              <w:rPr>
                                <w:sz w:val="24"/>
                                <w:szCs w:val="24"/>
                              </w:rPr>
                              <w:t>(4.</w:t>
                            </w:r>
                            <w:r>
                              <w:rPr>
                                <w:sz w:val="24"/>
                                <w:szCs w:val="24"/>
                              </w:rPr>
                              <w:t>44</w:t>
                            </w:r>
                            <w:r w:rsidRPr="002B627E">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D031A5" id="Zone de texte 627" o:spid="_x0000_s1736" type="#_x0000_t202" style="position:absolute;left:0;text-align:left;margin-left:410.6pt;margin-top:3.4pt;width:50.05pt;height:23.8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wZOQIAAGkEAAAOAAAAZHJzL2Uyb0RvYy54bWysVF1v2jAUfZ+0/2D5fSRQoAwRKtaKaRJq&#10;K9Gp0t6M40CkxNezDQn79Tt2gKJuT9NenGvf73PuzeyurSt2UNaVpDPe76WcKS0pL/U2499flp8m&#10;nDkvdC4q0irjR+X43fzjh1ljpmpAO6pyZRmCaDdtTMZ33ptpkji5U7VwPTJKQ1mQrYXH1W6T3IoG&#10;0esqGaTpOGnI5saSVM7h9aFT8nmMXxRK+qeicMqzKuOozcfTxnMTzmQ+E9OtFWZXylMZ4h+qqEWp&#10;kfQS6kF4wfa2/CNUXUpLjgrfk1QnVBSlVLEHdNNP33Wz3gmjYi8Ax5kLTO7/hZWPh2fLyhzcpaPB&#10;eDLoj8CYFjW4+gHGWK6YV61XbDy4DWg1xk3htDZw8+0XauF5fnd4DCC0ha3DF+0x6IH78YI1YjGJ&#10;x/HNaJL2OZNQ3aRIG7lI3pyNdf6ropoFIeMWVEaExWHlPAqB6dkk5NK0LKsq0llp1sQEaXS4aOBR&#10;aTiGFrpSg+TbTRsBQA3nRjaUH9GfpW5enJHLElWshPPPwmJA0BKG3j/hKCpCNjpJnO3I/vrbe7AH&#10;b9By1mDgMu5+7oVVnFXfNBj93B8Ow4TGy3B0O8DFXms21xq9r+8JMw0EUV0Ug72vzmJhqX7FbixC&#10;VqiElsidcX8W7323BtgtqRaLaISZNMKv9NrIEDrgGjB+aV+FNSciwjQ80nk0xfQdH51tx8hi76ko&#10;I1kB6Q7VEwGY58jhaffCwlzfo9XbH2L+GwAA//8DAFBLAwQUAAYACAAAACEAxNFFseAAAAAIAQAA&#10;DwAAAGRycy9kb3ducmV2LnhtbEyPT0vDQBTE74LfYXmCN7vJ2pY0zUspgSKIHlp78bbJvibB/ROz&#10;2zb66V1PehxmmPlNsZmMZhcafe8sQjpLgJFtnOpti3B82z1kwHyQVkntLCF8kYdNeXtTyFy5q93T&#10;5RBaFkuszyVCF8KQc+6bjoz0MzeQjd7JjUaGKMeWq1FeY7nRXCTJkhvZ27jQyYGqjpqPw9kgPFe7&#10;V7mvhcm+dfX0ctoOn8f3BeL93bRdAws0hb8w/OJHdCgjU+3OVnmmETKRihhFWMYH0V+J9BFYjbCY&#10;z4GXBf9/oPwBAAD//wMAUEsBAi0AFAAGAAgAAAAhALaDOJL+AAAA4QEAABMAAAAAAAAAAAAAAAAA&#10;AAAAAFtDb250ZW50X1R5cGVzXS54bWxQSwECLQAUAAYACAAAACEAOP0h/9YAAACUAQAACwAAAAAA&#10;AAAAAAAAAAAvAQAAX3JlbHMvLnJlbHNQSwECLQAUAAYACAAAACEAvgfMGTkCAABpBAAADgAAAAAA&#10;AAAAAAAAAAAuAgAAZHJzL2Uyb0RvYy54bWxQSwECLQAUAAYACAAAACEAxNFFseAAAAAIAQAADwAA&#10;AAAAAAAAAAAAAACTBAAAZHJzL2Rvd25yZXYueG1sUEsFBgAAAAAEAAQA8wAAAKAFAAAAAA==&#10;" filled="f" stroked="f" strokeweight=".5pt">
                <v:textbox>
                  <w:txbxContent>
                    <w:p w14:paraId="55A7B7E4" w14:textId="7AA004D7" w:rsidR="00DC3C12" w:rsidRDefault="00DC3C12">
                      <w:r w:rsidRPr="002B627E">
                        <w:rPr>
                          <w:sz w:val="24"/>
                          <w:szCs w:val="24"/>
                        </w:rPr>
                        <w:t>(4.</w:t>
                      </w:r>
                      <w:r>
                        <w:rPr>
                          <w:sz w:val="24"/>
                          <w:szCs w:val="24"/>
                        </w:rPr>
                        <w:t>44</w:t>
                      </w:r>
                      <w:r w:rsidRPr="002B627E">
                        <w:rPr>
                          <w:sz w:val="24"/>
                          <w:szCs w:val="24"/>
                        </w:rPr>
                        <w:t>)</w:t>
                      </w:r>
                    </w:p>
                  </w:txbxContent>
                </v:textbox>
              </v:shape>
            </w:pict>
          </mc:Fallback>
        </mc:AlternateContent>
      </w:r>
      <w:r w:rsidR="002A630B" w:rsidRPr="007E2C94">
        <w:rPr>
          <w:color w:val="000000" w:themeColor="text1"/>
          <w:position w:val="-20"/>
          <w:sz w:val="24"/>
          <w:szCs w:val="24"/>
        </w:rPr>
        <w:object w:dxaOrig="5380" w:dyaOrig="520" w14:anchorId="7BC3185B">
          <v:shape id="_x0000_i1243" type="#_x0000_t75" style="width:271.7pt;height:28.8pt" o:ole="">
            <v:imagedata r:id="rId582" o:title=""/>
          </v:shape>
          <o:OLEObject Type="Embed" ProgID="Equation.DSMT4" ShapeID="_x0000_i1243" DrawAspect="Content" ObjectID="_1811097613" r:id="rId583"/>
        </w:object>
      </w:r>
    </w:p>
    <w:p w14:paraId="510E6AB8" w14:textId="1DB81C2F" w:rsidR="00D30D68" w:rsidRPr="007E2C94" w:rsidRDefault="00BA38E2" w:rsidP="005C34AF">
      <w:pPr>
        <w:spacing w:line="360" w:lineRule="auto"/>
        <w:jc w:val="center"/>
        <w:rPr>
          <w:color w:val="000000" w:themeColor="text1"/>
          <w:sz w:val="24"/>
          <w:szCs w:val="24"/>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850752" behindDoc="0" locked="0" layoutInCell="1" allowOverlap="1" wp14:anchorId="24281DE1" wp14:editId="1746930D">
                <wp:simplePos x="0" y="0"/>
                <wp:positionH relativeFrom="column">
                  <wp:posOffset>5255343</wp:posOffset>
                </wp:positionH>
                <wp:positionV relativeFrom="paragraph">
                  <wp:posOffset>374070</wp:posOffset>
                </wp:positionV>
                <wp:extent cx="635801" cy="302150"/>
                <wp:effectExtent l="0" t="0" r="0" b="3175"/>
                <wp:wrapNone/>
                <wp:docPr id="1335274632" name="Zone de texte 627"/>
                <wp:cNvGraphicFramePr/>
                <a:graphic xmlns:a="http://schemas.openxmlformats.org/drawingml/2006/main">
                  <a:graphicData uri="http://schemas.microsoft.com/office/word/2010/wordprocessingShape">
                    <wps:wsp>
                      <wps:cNvSpPr txBox="1"/>
                      <wps:spPr>
                        <a:xfrm>
                          <a:off x="0" y="0"/>
                          <a:ext cx="635801" cy="302150"/>
                        </a:xfrm>
                        <a:prstGeom prst="rect">
                          <a:avLst/>
                        </a:prstGeom>
                        <a:noFill/>
                        <a:ln w="6350">
                          <a:noFill/>
                        </a:ln>
                      </wps:spPr>
                      <wps:txbx>
                        <w:txbxContent>
                          <w:p w14:paraId="4671624A" w14:textId="137A97EB" w:rsidR="00DC3C12" w:rsidRDefault="00DC3C12" w:rsidP="00BA38E2">
                            <w:r w:rsidRPr="002B627E">
                              <w:rPr>
                                <w:sz w:val="24"/>
                                <w:szCs w:val="24"/>
                              </w:rPr>
                              <w:t>(4.</w:t>
                            </w:r>
                            <w:r>
                              <w:rPr>
                                <w:sz w:val="24"/>
                                <w:szCs w:val="24"/>
                              </w:rPr>
                              <w:t>46</w:t>
                            </w:r>
                            <w:r w:rsidRPr="002B627E">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281DE1" id="_x0000_s1737" type="#_x0000_t202" style="position:absolute;left:0;text-align:left;margin-left:413.8pt;margin-top:29.45pt;width:50.05pt;height:23.8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mWPPQIAAGkEAAAOAAAAZHJzL2Uyb0RvYy54bWysVFtr2zAUfh/sPwi9L3acSzsTp2QtGYPQ&#10;FtJR2JsiS7FB1tEkJXb263ckx2no9jT2Ih/p3L/vHC/uukaRo7CuBl3Q8SilRGgOZa33Bf3+sv50&#10;S4nzTJdMgRYFPQlH75YfPyxak4sMKlClsASDaJe3pqCV9yZPEscr0TA3AiM0KiXYhnm82n1SWtZi&#10;9EYlWZrOkxZsaSxw4Ry+PvRKuozxpRTcP0nphCeqoFibj6eN5y6cyXLB8r1lpqr5uQz2D1U0rNaY&#10;9BLqgXlGDrb+I1RTcwsOpB9xaBKQsuYi9oDdjNN33WwrZkTsBcFx5gKT+39h+ePx2ZK6RO4mk1l2&#10;M51PMko0a5CrH8gYKQXxovOCzLObgFZrXI5OW4NuvvsCHXoO7w4fAwidtE34YnsE9Yj76YI1xiIc&#10;H+eT2W06poSjapJm41nkInlzNtb5rwIaEoSCWqQyIsyOG+exEDQdTEIuDetaqUin0qSNCdLocNGg&#10;h9LoGFroSw2S73ZdBCAbz4dGdlCesD8L/bw4w9c1VrFhzj8ziwOCLeHQ+yc8pALMBmeJkgrsr7+9&#10;B3vkDbWUtDhwBXU/D8wKStQ3jYx+Hk+nYULjZTq7yfBirzW7a40+NPeAM40IYnVRDPZeDaK00Lzi&#10;bqxCVlQxzTF3Qf0g3vt+DXC3uFitohHOpGF+o7eGh9AB14DxS/fKrDkTEabhEYbRZPk7PnrbnpHV&#10;wYOsI1kB6R7VMwE4z5HD8+6Fhbm+R6u3P8TyNwAAAP//AwBQSwMEFAAGAAgAAAAhAK0hlq7iAAAA&#10;CgEAAA8AAABkcnMvZG93bnJldi54bWxMj8tqwzAQRfeF/oOYQHeNHIMfcS2HYAiF0i6SZtOdbE1s&#10;U2nkWkri9uurrprlcA/3nik3s9HsgpMbLAlYLSNgSK1VA3UCju+7xxyY85KU1JZQwDc62FT3d6Us&#10;lL3SHi8H37FQQq6QAnrvx4Jz1/ZopFvaESlkJzsZ6cM5dVxN8hrKjeZxFKXcyIHCQi9HrHtsPw9n&#10;I+Cl3r3JfROb/EfXz6+n7fh1/EiEeFjM2ydgHmf/D8OfflCHKjg19kzKMS0gj7M0oAKSfA0sAOs4&#10;y4A1gYzSBHhV8tsXql8AAAD//wMAUEsBAi0AFAAGAAgAAAAhALaDOJL+AAAA4QEAABMAAAAAAAAA&#10;AAAAAAAAAAAAAFtDb250ZW50X1R5cGVzXS54bWxQSwECLQAUAAYACAAAACEAOP0h/9YAAACUAQAA&#10;CwAAAAAAAAAAAAAAAAAvAQAAX3JlbHMvLnJlbHNQSwECLQAUAAYACAAAACEA1uJljz0CAABpBAAA&#10;DgAAAAAAAAAAAAAAAAAuAgAAZHJzL2Uyb0RvYy54bWxQSwECLQAUAAYACAAAACEArSGWruIAAAAK&#10;AQAADwAAAAAAAAAAAAAAAACXBAAAZHJzL2Rvd25yZXYueG1sUEsFBgAAAAAEAAQA8wAAAKYFAAAA&#10;AA==&#10;" filled="f" stroked="f" strokeweight=".5pt">
                <v:textbox>
                  <w:txbxContent>
                    <w:p w14:paraId="4671624A" w14:textId="137A97EB" w:rsidR="00DC3C12" w:rsidRDefault="00DC3C12" w:rsidP="00BA38E2">
                      <w:r w:rsidRPr="002B627E">
                        <w:rPr>
                          <w:sz w:val="24"/>
                          <w:szCs w:val="24"/>
                        </w:rPr>
                        <w:t>(4.</w:t>
                      </w:r>
                      <w:r>
                        <w:rPr>
                          <w:sz w:val="24"/>
                          <w:szCs w:val="24"/>
                        </w:rPr>
                        <w:t>46</w:t>
                      </w:r>
                      <w:r w:rsidRPr="002B627E">
                        <w:rPr>
                          <w:sz w:val="24"/>
                          <w:szCs w:val="24"/>
                        </w:rPr>
                        <w:t>)</w:t>
                      </w:r>
                    </w:p>
                  </w:txbxContent>
                </v:textbox>
              </v:shape>
            </w:pict>
          </mc:Fallback>
        </mc:AlternateContent>
      </w: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848704" behindDoc="0" locked="0" layoutInCell="1" allowOverlap="1" wp14:anchorId="3FB4D285" wp14:editId="0B8C0FCB">
                <wp:simplePos x="0" y="0"/>
                <wp:positionH relativeFrom="column">
                  <wp:posOffset>5239799</wp:posOffset>
                </wp:positionH>
                <wp:positionV relativeFrom="paragraph">
                  <wp:posOffset>8338</wp:posOffset>
                </wp:positionV>
                <wp:extent cx="635801" cy="302150"/>
                <wp:effectExtent l="0" t="0" r="0" b="3175"/>
                <wp:wrapNone/>
                <wp:docPr id="281246984" name="Zone de texte 627"/>
                <wp:cNvGraphicFramePr/>
                <a:graphic xmlns:a="http://schemas.openxmlformats.org/drawingml/2006/main">
                  <a:graphicData uri="http://schemas.microsoft.com/office/word/2010/wordprocessingShape">
                    <wps:wsp>
                      <wps:cNvSpPr txBox="1"/>
                      <wps:spPr>
                        <a:xfrm>
                          <a:off x="0" y="0"/>
                          <a:ext cx="635801" cy="302150"/>
                        </a:xfrm>
                        <a:prstGeom prst="rect">
                          <a:avLst/>
                        </a:prstGeom>
                        <a:noFill/>
                        <a:ln w="6350">
                          <a:noFill/>
                        </a:ln>
                      </wps:spPr>
                      <wps:txbx>
                        <w:txbxContent>
                          <w:p w14:paraId="77BD990B" w14:textId="145F47A0" w:rsidR="00DC3C12" w:rsidRDefault="00DC3C12" w:rsidP="00BA38E2">
                            <w:r w:rsidRPr="002B627E">
                              <w:rPr>
                                <w:sz w:val="24"/>
                                <w:szCs w:val="24"/>
                              </w:rPr>
                              <w:t>(4.</w:t>
                            </w:r>
                            <w:r>
                              <w:rPr>
                                <w:sz w:val="24"/>
                                <w:szCs w:val="24"/>
                              </w:rPr>
                              <w:t>45</w:t>
                            </w:r>
                            <w:r w:rsidRPr="002B627E">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B4D285" id="_x0000_s1738" type="#_x0000_t202" style="position:absolute;left:0;text-align:left;margin-left:412.6pt;margin-top:.65pt;width:50.05pt;height:23.8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XLWOwIAAGgEAAAOAAAAZHJzL2Uyb0RvYy54bWysVFtr2zAUfh/sPwi9L740SVMTp2QtGYPS&#10;FtJS2JsiS7FB1tEkJXb263ckJ2no9jT2Ih/p3L/vHM9v+1aRvbCuAV3SbJRSIjSHqtHbkr6+rL7M&#10;KHGe6Yop0KKkB+Ho7eLzp3lnCpFDDaoSlmAQ7YrOlLT23hRJ4ngtWuZGYIRGpQTbMo9Xu00qyzqM&#10;3qokT9Np0oGtjAUunMPX+0FJFzG+lIL7Jymd8ESVFGvz8bTx3IQzWcxZsbXM1A0/lsH+oYqWNRqT&#10;nkPdM8/IzjZ/hGobbsGB9CMObQJSNlzEHrCbLP3QzbpmRsReEBxnzjC5/xeWP+6fLWmqkuazLB9P&#10;b2ZjSjRrkaofSBipBPGi94JM8+sAVmdcgT5rg16+/wo9kn56d/gYMOilbcMXuyOoR9gPZ6gxFuH4&#10;OL2azNKMEo6qqzTPJpGK5N3ZWOe/CWhJEEpqkckIMNs/OI+FoOnJJOTSsGqUimwqTbqYII0OZw16&#10;KI2OoYWh1CD5ftMP/WfnBjdQHbA/C8O4OMNXDVbxwJx/ZhbnA1vCmfdPeEgFmA2OEiU12F9/ew/2&#10;SBtqKelw3krqfu6YFZSo7xoJvcnG4zCg8TKeXOd4sZeazaVG79o7wJFGBLG6KAZ7r06itNC+4Wos&#10;Q1ZUMc0xd0n9SbzzwxbganGxXEYjHEnD/INeGx5CB1wDxi/9G7PmSESYhkc4TSYrPvAx2A6MLHce&#10;ZBPJCkgPqB4JwHGOHB5XL+zL5T1avf8gFr8BAAD//wMAUEsDBBQABgAIAAAAIQB9SYdE3wAAAAgB&#10;AAAPAAAAZHJzL2Rvd25yZXYueG1sTI/BTsMwDIbvSLxDZCRuLCVQ1JWm01RpQkJw2NiFW9p4bUXj&#10;lCbbCk+POcHN1vfr9+diNbtBnHAKvScNt4sEBFLjbU+thv3b5iYDEaIhawZPqOELA6zKy4vC5Naf&#10;aYunXWwFl1DIjYYuxjGXMjQdOhMWfkRidvCTM5HXqZV2Mmcud4NUSfIgnemJL3RmxKrD5mN3dBqe&#10;q82r2dbKZd9D9fRyWI+f+/dU6+uref0IIuIc/8Lwq8/qULJT7Y9kgxg0ZCpVHGVwB4L5UqU81Bru&#10;syXIspD/Hyh/AAAA//8DAFBLAQItABQABgAIAAAAIQC2gziS/gAAAOEBAAATAAAAAAAAAAAAAAAA&#10;AAAAAABbQ29udGVudF9UeXBlc10ueG1sUEsBAi0AFAAGAAgAAAAhADj9If/WAAAAlAEAAAsAAAAA&#10;AAAAAAAAAAAALwEAAF9yZWxzLy5yZWxzUEsBAi0AFAAGAAgAAAAhAPSZctY7AgAAaAQAAA4AAAAA&#10;AAAAAAAAAAAALgIAAGRycy9lMm9Eb2MueG1sUEsBAi0AFAAGAAgAAAAhAH1Jh0TfAAAACAEAAA8A&#10;AAAAAAAAAAAAAAAAlQQAAGRycy9kb3ducmV2LnhtbFBLBQYAAAAABAAEAPMAAAChBQAAAAA=&#10;" filled="f" stroked="f" strokeweight=".5pt">
                <v:textbox>
                  <w:txbxContent>
                    <w:p w14:paraId="77BD990B" w14:textId="145F47A0" w:rsidR="00DC3C12" w:rsidRDefault="00DC3C12" w:rsidP="00BA38E2">
                      <w:r w:rsidRPr="002B627E">
                        <w:rPr>
                          <w:sz w:val="24"/>
                          <w:szCs w:val="24"/>
                        </w:rPr>
                        <w:t>(4.</w:t>
                      </w:r>
                      <w:r>
                        <w:rPr>
                          <w:sz w:val="24"/>
                          <w:szCs w:val="24"/>
                        </w:rPr>
                        <w:t>45</w:t>
                      </w:r>
                      <w:r w:rsidRPr="002B627E">
                        <w:rPr>
                          <w:sz w:val="24"/>
                          <w:szCs w:val="24"/>
                        </w:rPr>
                        <w:t>)</w:t>
                      </w:r>
                    </w:p>
                  </w:txbxContent>
                </v:textbox>
              </v:shape>
            </w:pict>
          </mc:Fallback>
        </mc:AlternateContent>
      </w:r>
      <w:r w:rsidR="002A630B" w:rsidRPr="007E2C94">
        <w:rPr>
          <w:color w:val="000000" w:themeColor="text1"/>
          <w:position w:val="-22"/>
          <w:sz w:val="24"/>
          <w:szCs w:val="24"/>
        </w:rPr>
        <w:object w:dxaOrig="5480" w:dyaOrig="560" w14:anchorId="3120FB46">
          <v:shape id="_x0000_i1244" type="#_x0000_t75" style="width:274.8pt;height:28.8pt" o:ole="">
            <v:imagedata r:id="rId584" o:title=""/>
          </v:shape>
          <o:OLEObject Type="Embed" ProgID="Equation.DSMT4" ShapeID="_x0000_i1244" DrawAspect="Content" ObjectID="_1811097614" r:id="rId585"/>
        </w:object>
      </w:r>
    </w:p>
    <w:p w14:paraId="452152DA" w14:textId="54F53E83" w:rsidR="00C217B5" w:rsidRPr="007E2C94" w:rsidRDefault="002A630B" w:rsidP="005C34AF">
      <w:pPr>
        <w:spacing w:line="360" w:lineRule="auto"/>
        <w:jc w:val="center"/>
        <w:rPr>
          <w:color w:val="000000" w:themeColor="text1"/>
          <w:sz w:val="24"/>
          <w:szCs w:val="24"/>
        </w:rPr>
      </w:pPr>
      <w:r w:rsidRPr="007E2C94">
        <w:rPr>
          <w:color w:val="000000" w:themeColor="text1"/>
          <w:position w:val="-20"/>
          <w:sz w:val="24"/>
          <w:szCs w:val="24"/>
        </w:rPr>
        <w:object w:dxaOrig="5340" w:dyaOrig="520" w14:anchorId="3E4E4C46">
          <v:shape id="_x0000_i1245" type="#_x0000_t75" style="width:269.15pt;height:28.8pt" o:ole="">
            <v:imagedata r:id="rId586" o:title=""/>
          </v:shape>
          <o:OLEObject Type="Embed" ProgID="Equation.DSMT4" ShapeID="_x0000_i1245" DrawAspect="Content" ObjectID="_1811097615" r:id="rId587"/>
        </w:object>
      </w:r>
    </w:p>
    <w:p w14:paraId="36A5DF00" w14:textId="73411A36" w:rsidR="00546367" w:rsidRPr="007E2C94" w:rsidRDefault="00BA38E2" w:rsidP="005C34AF">
      <w:pPr>
        <w:spacing w:line="360" w:lineRule="auto"/>
        <w:jc w:val="center"/>
        <w:rPr>
          <w:color w:val="000000" w:themeColor="text1"/>
          <w:sz w:val="24"/>
          <w:szCs w:val="24"/>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852800" behindDoc="0" locked="0" layoutInCell="1" allowOverlap="1" wp14:anchorId="114607E5" wp14:editId="098404F6">
                <wp:simplePos x="0" y="0"/>
                <wp:positionH relativeFrom="column">
                  <wp:posOffset>5255260</wp:posOffset>
                </wp:positionH>
                <wp:positionV relativeFrom="paragraph">
                  <wp:posOffset>6985</wp:posOffset>
                </wp:positionV>
                <wp:extent cx="635635" cy="301625"/>
                <wp:effectExtent l="0" t="0" r="0" b="3175"/>
                <wp:wrapNone/>
                <wp:docPr id="373799830" name="Zone de texte 627"/>
                <wp:cNvGraphicFramePr/>
                <a:graphic xmlns:a="http://schemas.openxmlformats.org/drawingml/2006/main">
                  <a:graphicData uri="http://schemas.microsoft.com/office/word/2010/wordprocessingShape">
                    <wps:wsp>
                      <wps:cNvSpPr txBox="1"/>
                      <wps:spPr>
                        <a:xfrm>
                          <a:off x="0" y="0"/>
                          <a:ext cx="635635" cy="301625"/>
                        </a:xfrm>
                        <a:prstGeom prst="rect">
                          <a:avLst/>
                        </a:prstGeom>
                        <a:noFill/>
                        <a:ln w="6350">
                          <a:noFill/>
                        </a:ln>
                      </wps:spPr>
                      <wps:txbx>
                        <w:txbxContent>
                          <w:p w14:paraId="1CF19342" w14:textId="17996544" w:rsidR="00DC3C12" w:rsidRDefault="00DC3C12" w:rsidP="00BA38E2">
                            <w:r w:rsidRPr="002B627E">
                              <w:rPr>
                                <w:sz w:val="24"/>
                                <w:szCs w:val="24"/>
                              </w:rPr>
                              <w:t>(4.</w:t>
                            </w:r>
                            <w:r>
                              <w:rPr>
                                <w:sz w:val="24"/>
                                <w:szCs w:val="24"/>
                              </w:rPr>
                              <w:t>47</w:t>
                            </w:r>
                            <w:r w:rsidRPr="002B627E">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4607E5" id="_x0000_s1739" type="#_x0000_t202" style="position:absolute;left:0;text-align:left;margin-left:413.8pt;margin-top:.55pt;width:50.05pt;height:23.7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tE4PAIAAGgEAAAOAAAAZHJzL2Uyb0RvYy54bWysVN9r2zAQfh/sfxB6X+w4v02ckrVkDEJb&#10;SEthb4osxwZZp0lK7Oyv30mO09DtaQyCctKdvtN9352Xd20tyUkYW4HK6HAQUyIUh7xSh4y+vmy+&#10;zCmxjqmcSVAio2dh6d3q86dlo1ORQAkyF4YgiLJpozNaOqfTKLK8FDWzA9BCobMAUzOHW3OIcsMa&#10;RK9llMTxNGrA5NoAF9bi6UPnpKuAXxSCu6eisMIRmVF8mwurCever9FqydKDYbqs+OUZ7B9eUbNK&#10;YdIr1ANzjBxN9QdUXXEDFgo34FBHUBQVF6EGrGYYf6hmVzItQi1IjtVXmuz/g+WPp2dDqjyjo9lo&#10;tljMR8iSYjVK9QMFI7kgTrROkGky82Q12qZ4Z6fxlmu/Qoui9+cWDz0HbWFq/4/VEfQj4PlKNWIR&#10;jofT0QR/lHB0jeLhNJl4lOj9sjbWfRNQE29k1KCSgWB22lrXhfYhPpeCTSVlUFMq0oQEcbhw9SC4&#10;VJjDl9A91Vuu3beh/mQ47wvZQ37G+gx07WI131T4ii2z7pkZ7A8sCXvePeFSSMBscLEoKcH8+tu5&#10;j0fZ0EtJg/2WUfvzyIygRH5XKOhiOB77Bg2b8WSW4Mbceva3HnWs7wFbeojTpXkwfbyTvVkYqN9w&#10;NNY+K7qY4pg7o6437103BThaXKzXIQhbUjO3VTvNPbTn1XP80r4xoy9C+G54hL4zWfpBjy62U2R9&#10;dFBUQSzPdMfqRQBs5yD3ZfT8vNzuQ9T7B2L1GwAA//8DAFBLAwQUAAYACAAAACEAzkzMB98AAAAI&#10;AQAADwAAAGRycy9kb3ducmV2LnhtbEyPQU+DQBCF7yb+h82YeLNLiQIiS9OQNCZGD629eFvYKRDZ&#10;WWS3LfrrHU/1OPle3vumWM12ECecfO9IwXIRgUBqnOmpVbB/39xlIHzQZPTgCBV8o4dVeX1V6Ny4&#10;M23xtAut4BLyuVbQhTDmUvqmQ6v9wo1IzA5usjrwObXSTPrM5XaQcRQl0uqeeKHTI1YdNp+7o1Xw&#10;Um3e9LaObfYzVM+vh/X4tf94UOr2Zl4/gQg4h0sY/vRZHUp2qt2RjBeDgixOE44yWIJg/hinKYha&#10;wX2WgCwL+f+B8hcAAP//AwBQSwECLQAUAAYACAAAACEAtoM4kv4AAADhAQAAEwAAAAAAAAAAAAAA&#10;AAAAAAAAW0NvbnRlbnRfVHlwZXNdLnhtbFBLAQItABQABgAIAAAAIQA4/SH/1gAAAJQBAAALAAAA&#10;AAAAAAAAAAAAAC8BAABfcmVscy8ucmVsc1BLAQItABQABgAIAAAAIQDEgtE4PAIAAGgEAAAOAAAA&#10;AAAAAAAAAAAAAC4CAABkcnMvZTJvRG9jLnhtbFBLAQItABQABgAIAAAAIQDOTMwH3wAAAAgBAAAP&#10;AAAAAAAAAAAAAAAAAJYEAABkcnMvZG93bnJldi54bWxQSwUGAAAAAAQABADzAAAAogUAAAAA&#10;" filled="f" stroked="f" strokeweight=".5pt">
                <v:textbox>
                  <w:txbxContent>
                    <w:p w14:paraId="1CF19342" w14:textId="17996544" w:rsidR="00DC3C12" w:rsidRDefault="00DC3C12" w:rsidP="00BA38E2">
                      <w:r w:rsidRPr="002B627E">
                        <w:rPr>
                          <w:sz w:val="24"/>
                          <w:szCs w:val="24"/>
                        </w:rPr>
                        <w:t>(4.</w:t>
                      </w:r>
                      <w:r>
                        <w:rPr>
                          <w:sz w:val="24"/>
                          <w:szCs w:val="24"/>
                        </w:rPr>
                        <w:t>47</w:t>
                      </w:r>
                      <w:r w:rsidRPr="002B627E">
                        <w:rPr>
                          <w:sz w:val="24"/>
                          <w:szCs w:val="24"/>
                        </w:rPr>
                        <w:t>)</w:t>
                      </w:r>
                    </w:p>
                  </w:txbxContent>
                </v:textbox>
              </v:shape>
            </w:pict>
          </mc:Fallback>
        </mc:AlternateContent>
      </w:r>
      <w:r w:rsidR="002A630B" w:rsidRPr="007E2C94">
        <w:rPr>
          <w:color w:val="000000" w:themeColor="text1"/>
          <w:position w:val="-20"/>
        </w:rPr>
        <w:object w:dxaOrig="5440" w:dyaOrig="520" w14:anchorId="3EDFA97B">
          <v:shape id="_x0000_i1246" type="#_x0000_t75" style="width:273.65pt;height:28.8pt" o:ole="">
            <v:imagedata r:id="rId588" o:title=""/>
          </v:shape>
          <o:OLEObject Type="Embed" ProgID="Equation.DSMT4" ShapeID="_x0000_i1246" DrawAspect="Content" ObjectID="_1811097616" r:id="rId589"/>
        </w:object>
      </w:r>
    </w:p>
    <w:p w14:paraId="0BEDD72E" w14:textId="77777777" w:rsidR="002A630B" w:rsidRPr="007E2C94" w:rsidRDefault="002A630B" w:rsidP="00546367">
      <w:pPr>
        <w:spacing w:line="360" w:lineRule="auto"/>
        <w:jc w:val="both"/>
        <w:rPr>
          <w:rFonts w:asciiTheme="majorBidi" w:hAnsiTheme="majorBidi" w:cstheme="majorBidi"/>
          <w:color w:val="000000" w:themeColor="text1"/>
          <w:sz w:val="24"/>
          <w:szCs w:val="24"/>
        </w:rPr>
      </w:pPr>
    </w:p>
    <w:p w14:paraId="3635A164" w14:textId="6BF027A3" w:rsidR="002A630B" w:rsidRPr="007E2C94" w:rsidRDefault="002A630B" w:rsidP="00546367">
      <w:pPr>
        <w:spacing w:line="360" w:lineRule="auto"/>
        <w:jc w:val="both"/>
        <w:rPr>
          <w:rFonts w:asciiTheme="majorBidi" w:hAnsiTheme="majorBidi" w:cstheme="majorBidi"/>
          <w:color w:val="000000" w:themeColor="text1"/>
          <w:sz w:val="24"/>
          <w:szCs w:val="24"/>
        </w:rPr>
      </w:pPr>
    </w:p>
    <w:p w14:paraId="39E6EC8A" w14:textId="02F7A966" w:rsidR="00AF42A9" w:rsidRPr="007E2C94" w:rsidRDefault="00546367" w:rsidP="00546367">
      <w:pPr>
        <w:spacing w:line="360" w:lineRule="auto"/>
        <w:jc w:val="both"/>
        <w:rPr>
          <w:color w:val="000000" w:themeColor="text1"/>
          <w:sz w:val="24"/>
          <w:szCs w:val="24"/>
        </w:rPr>
      </w:pPr>
      <w:r w:rsidRPr="007E2C94">
        <w:rPr>
          <w:rFonts w:asciiTheme="majorBidi" w:hAnsiTheme="majorBidi" w:cstheme="majorBidi"/>
          <w:color w:val="000000" w:themeColor="text1"/>
          <w:sz w:val="24"/>
          <w:szCs w:val="24"/>
        </w:rPr>
        <w:t xml:space="preserve">Où </w:t>
      </w:r>
      <w:r w:rsidRPr="007E2C94">
        <w:rPr>
          <w:rFonts w:asciiTheme="majorBidi" w:hAnsiTheme="majorBidi" w:cstheme="majorBidi"/>
          <w:color w:val="000000" w:themeColor="text1"/>
          <w:kern w:val="2"/>
          <w:sz w:val="24"/>
          <w:szCs w:val="24"/>
          <w:lang w:val="en-US"/>
          <w14:ligatures w14:val="standardContextual"/>
        </w:rPr>
        <w:t>{</w:t>
      </w:r>
      <m:oMath>
        <m:sSup>
          <m:sSupPr>
            <m:ctrlPr>
              <w:rPr>
                <w:rFonts w:ascii="Cambria Math" w:hAnsi="Cambria Math" w:cstheme="majorBidi"/>
                <w:i/>
                <w:iCs/>
                <w:color w:val="000000" w:themeColor="text1"/>
                <w:sz w:val="24"/>
                <w:szCs w:val="24"/>
                <w:lang w:val="en-US"/>
              </w:rPr>
            </m:ctrlPr>
          </m:sSupPr>
          <m:e>
            <m:r>
              <w:rPr>
                <w:rFonts w:ascii="Cambria Math" w:hAnsi="Cambria Math" w:cstheme="majorBidi"/>
                <w:color w:val="000000" w:themeColor="text1"/>
                <w:sz w:val="24"/>
                <w:szCs w:val="24"/>
                <w:lang w:val="en-US"/>
              </w:rPr>
              <m:t>ε</m:t>
            </m:r>
          </m:e>
          <m:sup>
            <m:r>
              <w:rPr>
                <w:rFonts w:ascii="Cambria Math" w:hAnsi="Cambria Math" w:cstheme="majorBidi"/>
                <w:color w:val="000000" w:themeColor="text1"/>
                <w:sz w:val="24"/>
                <w:szCs w:val="24"/>
                <w:lang w:val="en-US"/>
              </w:rPr>
              <m:t>m</m:t>
            </m:r>
          </m:sup>
        </m:sSup>
      </m:oMath>
      <w:r w:rsidRPr="007E2C94">
        <w:rPr>
          <w:rFonts w:asciiTheme="majorBidi" w:hAnsiTheme="majorBidi" w:cstheme="majorBidi"/>
          <w:color w:val="000000" w:themeColor="text1"/>
          <w:kern w:val="2"/>
          <w:sz w:val="24"/>
          <w:szCs w:val="24"/>
          <w:lang w:val="en-US"/>
          <w14:ligatures w14:val="standardContextual"/>
        </w:rPr>
        <w:t xml:space="preserve"> ​}, {κ}, {γ} et {</w:t>
      </w:r>
      <m:oMath>
        <m:sSup>
          <m:sSupPr>
            <m:ctrlPr>
              <w:rPr>
                <w:rFonts w:ascii="Cambria Math" w:eastAsia="Cambria Math" w:hAnsi="Cambria Math" w:cstheme="majorBidi"/>
                <w:i/>
                <w:iCs/>
                <w:color w:val="000000" w:themeColor="text1"/>
                <w:sz w:val="24"/>
                <w:szCs w:val="24"/>
                <w:lang w:val="en-US"/>
              </w:rPr>
            </m:ctrlPr>
          </m:sSupPr>
          <m:e>
            <m:r>
              <w:rPr>
                <w:rFonts w:ascii="Cambria Math" w:eastAsia="Cambria Math" w:hAnsi="Cambria Math" w:cstheme="majorBidi"/>
                <w:color w:val="000000" w:themeColor="text1"/>
                <w:sz w:val="24"/>
                <w:szCs w:val="24"/>
                <w:lang w:val="en-US"/>
              </w:rPr>
              <m:t>ε</m:t>
            </m:r>
          </m:e>
          <m:sup>
            <m:r>
              <w:rPr>
                <w:rFonts w:ascii="Cambria Math" w:eastAsia="Cambria Math" w:hAnsi="Cambria Math" w:cstheme="majorBidi"/>
                <w:color w:val="000000" w:themeColor="text1"/>
                <w:sz w:val="24"/>
                <w:szCs w:val="24"/>
                <w:lang w:val="en-US"/>
              </w:rPr>
              <m:t>g</m:t>
            </m:r>
          </m:sup>
        </m:sSup>
      </m:oMath>
      <w:r w:rsidRPr="007E2C94">
        <w:rPr>
          <w:rFonts w:asciiTheme="majorBidi" w:hAnsiTheme="majorBidi" w:cstheme="majorBidi"/>
          <w:color w:val="000000" w:themeColor="text1"/>
          <w:kern w:val="2"/>
          <w:sz w:val="24"/>
          <w:szCs w:val="24"/>
          <w:lang w:val="en-US"/>
          <w14:ligatures w14:val="standardContextual"/>
        </w:rPr>
        <w:t xml:space="preserve">​} </w:t>
      </w:r>
      <w:r w:rsidRPr="007E2C94">
        <w:rPr>
          <w:rFonts w:asciiTheme="majorBidi" w:hAnsiTheme="majorBidi" w:cstheme="majorBidi"/>
          <w:color w:val="000000" w:themeColor="text1"/>
          <w:sz w:val="24"/>
          <w:szCs w:val="24"/>
        </w:rPr>
        <w:t xml:space="preserve">sont respectivement les déformations de la membrane, de la flexion, du cisaillement transverse et géométriques, et </w:t>
      </w:r>
      <w:r w:rsidRPr="007E2C94">
        <w:rPr>
          <w:rFonts w:asciiTheme="majorBidi" w:hAnsiTheme="majorBidi" w:cstheme="majorBidi"/>
          <w:color w:val="000000" w:themeColor="text1"/>
          <w:kern w:val="2"/>
          <w:sz w:val="24"/>
          <w:szCs w:val="24"/>
          <w:lang w:val="en-US"/>
          <w14:ligatures w14:val="standardContextual"/>
        </w:rPr>
        <w:t>[</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m</m:t>
            </m:r>
          </m:sub>
        </m:sSub>
      </m:oMath>
      <w:r w:rsidRPr="007E2C94">
        <w:rPr>
          <w:rFonts w:asciiTheme="majorBidi" w:hAnsiTheme="majorBidi" w:cstheme="majorBidi"/>
          <w:color w:val="000000" w:themeColor="text1"/>
          <w:kern w:val="2"/>
          <w:sz w:val="24"/>
          <w:szCs w:val="24"/>
          <w:lang w:val="en-US"/>
          <w14:ligatures w14:val="standardContextual"/>
        </w:rPr>
        <w:t>,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f</m:t>
            </m:r>
          </m:sub>
        </m:sSub>
      </m:oMath>
      <w:r w:rsidRPr="007E2C94">
        <w:rPr>
          <w:rFonts w:asciiTheme="majorBidi" w:hAnsiTheme="majorBidi" w:cstheme="majorBidi"/>
          <w:color w:val="000000" w:themeColor="text1"/>
          <w:kern w:val="2"/>
          <w:sz w:val="24"/>
          <w:szCs w:val="24"/>
          <w:lang w:val="en-US"/>
          <w14:ligatures w14:val="standardContextual"/>
        </w:rPr>
        <w:t>​],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c</m:t>
            </m:r>
          </m:sub>
        </m:sSub>
      </m:oMath>
      <w:r w:rsidRPr="007E2C94">
        <w:rPr>
          <w:rFonts w:asciiTheme="majorBidi" w:hAnsiTheme="majorBidi" w:cstheme="majorBidi"/>
          <w:color w:val="000000" w:themeColor="text1"/>
          <w:kern w:val="2"/>
          <w:sz w:val="24"/>
          <w:szCs w:val="24"/>
          <w:lang w:val="en-US"/>
          <w14:ligatures w14:val="standardContextual"/>
        </w:rPr>
        <w:t>​] et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g</m:t>
            </m:r>
          </m:sub>
        </m:sSub>
      </m:oMath>
      <w:r w:rsidRPr="007E2C94">
        <w:rPr>
          <w:rFonts w:asciiTheme="majorBidi" w:hAnsiTheme="majorBidi" w:cstheme="majorBidi"/>
          <w:color w:val="000000" w:themeColor="text1"/>
          <w:kern w:val="2"/>
          <w:sz w:val="24"/>
          <w:szCs w:val="24"/>
          <w:lang w:val="en-US"/>
          <w14:ligatures w14:val="standardContextual"/>
        </w:rPr>
        <w:t>​]</w:t>
      </w:r>
      <w:r w:rsidRPr="007E2C94">
        <w:rPr>
          <w:rFonts w:asciiTheme="majorBidi" w:hAnsiTheme="majorBidi" w:cstheme="majorBidi"/>
          <w:color w:val="000000" w:themeColor="text1"/>
          <w:sz w:val="24"/>
          <w:szCs w:val="24"/>
        </w:rPr>
        <w:t xml:space="preserve"> sont les matrices de déformation-déplacement, qui sont décrites comme suit</w:t>
      </w:r>
      <w:r w:rsidRPr="007E2C94">
        <w:rPr>
          <w:color w:val="000000" w:themeColor="text1"/>
          <w:sz w:val="24"/>
          <w:szCs w:val="24"/>
        </w:rPr>
        <w:t xml:space="preserve"> :</w:t>
      </w:r>
      <w:r w:rsidR="00AF42A9" w:rsidRPr="007E2C94">
        <w:rPr>
          <w:color w:val="000000" w:themeColor="text1"/>
          <w:sz w:val="24"/>
          <w:szCs w:val="24"/>
        </w:rPr>
        <w:t xml:space="preserve">                                                                </w:t>
      </w:r>
    </w:p>
    <w:p w14:paraId="5425F9D3" w14:textId="06929979" w:rsidR="00537944" w:rsidRPr="007E2C94" w:rsidRDefault="00537944" w:rsidP="002A630B">
      <w:pPr>
        <w:spacing w:line="360" w:lineRule="auto"/>
        <w:jc w:val="center"/>
        <w:rPr>
          <w:color w:val="000000" w:themeColor="text1"/>
          <w:sz w:val="24"/>
          <w:szCs w:val="24"/>
        </w:rPr>
      </w:pPr>
      <w:r w:rsidRPr="007E2C94">
        <w:rPr>
          <w:color w:val="000000" w:themeColor="text1"/>
          <w:position w:val="-50"/>
          <w:sz w:val="24"/>
          <w:szCs w:val="24"/>
        </w:rPr>
        <w:object w:dxaOrig="7880" w:dyaOrig="1120" w14:anchorId="0462D29D">
          <v:shape id="_x0000_i1247" type="#_x0000_t75" style="width:395.2pt;height:57.6pt" o:ole="">
            <v:imagedata r:id="rId590" o:title=""/>
          </v:shape>
          <o:OLEObject Type="Embed" ProgID="Equation.DSMT4" ShapeID="_x0000_i1247" DrawAspect="Content" ObjectID="_1811097617" r:id="rId591"/>
        </w:object>
      </w:r>
      <w:r w:rsidR="00546367" w:rsidRPr="007E2C94">
        <w:rPr>
          <w:color w:val="000000" w:themeColor="text1"/>
          <w:position w:val="-4"/>
          <w:sz w:val="24"/>
          <w:szCs w:val="24"/>
        </w:rPr>
        <w:object w:dxaOrig="180" w:dyaOrig="279" w14:anchorId="36A2B186">
          <v:shape id="_x0000_i1248" type="#_x0000_t75" style="width:7.5pt;height:14.4pt" o:ole="">
            <v:imagedata r:id="rId257" o:title=""/>
          </v:shape>
          <o:OLEObject Type="Embed" ProgID="Equation.DSMT4" ShapeID="_x0000_i1248" DrawAspect="Content" ObjectID="_1811097618" r:id="rId592"/>
        </w:object>
      </w:r>
      <w:r w:rsidR="00BD1696" w:rsidRPr="007E2C94">
        <w:rPr>
          <w:color w:val="000000" w:themeColor="text1"/>
          <w:sz w:val="24"/>
          <w:szCs w:val="24"/>
        </w:rPr>
        <w:t xml:space="preserve">    (4.4</w:t>
      </w:r>
      <w:r w:rsidRPr="007E2C94">
        <w:rPr>
          <w:color w:val="000000" w:themeColor="text1"/>
          <w:sz w:val="24"/>
          <w:szCs w:val="24"/>
        </w:rPr>
        <w:t>8</w:t>
      </w:r>
      <w:r w:rsidR="00BD1696" w:rsidRPr="007E2C94">
        <w:rPr>
          <w:color w:val="000000" w:themeColor="text1"/>
          <w:sz w:val="24"/>
          <w:szCs w:val="24"/>
        </w:rPr>
        <w:t>)</w:t>
      </w:r>
    </w:p>
    <w:p w14:paraId="30485FBC" w14:textId="17072DB8" w:rsidR="004F495F" w:rsidRPr="007E2C94" w:rsidRDefault="00340C46" w:rsidP="00340C46">
      <w:pPr>
        <w:pStyle w:val="Titre4"/>
        <w:spacing w:after="120"/>
        <w:jc w:val="left"/>
        <w:rPr>
          <w:color w:val="000000" w:themeColor="text1"/>
          <w:sz w:val="24"/>
          <w:szCs w:val="44"/>
        </w:rPr>
      </w:pPr>
      <w:r w:rsidRPr="007E2C94">
        <w:rPr>
          <w:color w:val="000000" w:themeColor="text1"/>
          <w:sz w:val="24"/>
          <w:szCs w:val="44"/>
        </w:rPr>
        <w:t>Dérivation des matrices élémentaires et du vecteur de charge élémentaire</w:t>
      </w:r>
    </w:p>
    <w:p w14:paraId="43CAE3D1" w14:textId="5902A76E" w:rsidR="004F495F" w:rsidRPr="007E2C94" w:rsidRDefault="00340C46" w:rsidP="00E766DB">
      <w:pPr>
        <w:spacing w:line="360" w:lineRule="auto"/>
        <w:jc w:val="both"/>
        <w:rPr>
          <w:color w:val="000000" w:themeColor="text1"/>
          <w:sz w:val="24"/>
          <w:szCs w:val="24"/>
        </w:rPr>
      </w:pPr>
      <w:r w:rsidRPr="007E2C94">
        <w:rPr>
          <w:color w:val="000000" w:themeColor="text1"/>
          <w:sz w:val="24"/>
          <w:szCs w:val="24"/>
        </w:rPr>
        <w:t xml:space="preserve">Les matrices de rigidité et géométriques sont obtenues en appliquant </w:t>
      </w:r>
      <w:r w:rsidR="00D97A99" w:rsidRPr="007E2C94">
        <w:rPr>
          <w:color w:val="000000" w:themeColor="text1"/>
          <w:sz w:val="24"/>
          <w:szCs w:val="24"/>
        </w:rPr>
        <w:t xml:space="preserve">le </w:t>
      </w:r>
      <w:r w:rsidR="00AE3506" w:rsidRPr="007E2C94">
        <w:rPr>
          <w:color w:val="000000" w:themeColor="text1"/>
          <w:sz w:val="24"/>
          <w:szCs w:val="24"/>
        </w:rPr>
        <w:t>principe de l’</w:t>
      </w:r>
      <w:r w:rsidRPr="007E2C94">
        <w:rPr>
          <w:color w:val="000000" w:themeColor="text1"/>
          <w:sz w:val="24"/>
          <w:szCs w:val="24"/>
        </w:rPr>
        <w:t>énergie potentielle totale</w:t>
      </w:r>
      <w:r w:rsidR="00EC1852" w:rsidRPr="007E2C94">
        <w:rPr>
          <w:color w:val="000000" w:themeColor="text1"/>
          <w:sz w:val="24"/>
          <w:szCs w:val="24"/>
        </w:rPr>
        <w:t> :</w:t>
      </w:r>
      <w:r w:rsidRPr="007E2C94">
        <w:rPr>
          <w:color w:val="000000" w:themeColor="text1"/>
          <w:sz w:val="24"/>
          <w:szCs w:val="24"/>
        </w:rPr>
        <w:t xml:space="preserve"> </w:t>
      </w:r>
    </w:p>
    <w:p w14:paraId="660E2910" w14:textId="20521DC7" w:rsidR="00340C46" w:rsidRPr="007E2C94" w:rsidRDefault="00340C46" w:rsidP="00E766DB">
      <w:pPr>
        <w:spacing w:line="360" w:lineRule="auto"/>
        <w:jc w:val="both"/>
        <w:rPr>
          <w:color w:val="000000" w:themeColor="text1"/>
          <w:sz w:val="24"/>
          <w:szCs w:val="24"/>
        </w:rPr>
      </w:pP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6"/>
          <w:sz w:val="24"/>
          <w:szCs w:val="24"/>
        </w:rPr>
        <w:object w:dxaOrig="1080" w:dyaOrig="279" w14:anchorId="32DF3A95">
          <v:shape id="_x0000_i1249" type="#_x0000_t75" style="width:57.6pt;height:14.4pt" o:ole="">
            <v:imagedata r:id="rId593" o:title=""/>
          </v:shape>
          <o:OLEObject Type="Embed" ProgID="Equation.DSMT4" ShapeID="_x0000_i1249" DrawAspect="Content" ObjectID="_1811097619" r:id="rId594"/>
        </w:object>
      </w:r>
      <w:r w:rsidRPr="007E2C94">
        <w:rPr>
          <w:color w:val="000000" w:themeColor="text1"/>
          <w:sz w:val="24"/>
          <w:szCs w:val="24"/>
        </w:rPr>
        <w:t xml:space="preserve">                                                              </w:t>
      </w:r>
      <w:r w:rsidR="006B1A26" w:rsidRPr="007E2C94">
        <w:rPr>
          <w:color w:val="000000" w:themeColor="text1"/>
          <w:sz w:val="24"/>
          <w:szCs w:val="24"/>
        </w:rPr>
        <w:t xml:space="preserve">               </w:t>
      </w:r>
      <w:r w:rsidRPr="007E2C94">
        <w:rPr>
          <w:color w:val="000000" w:themeColor="text1"/>
          <w:sz w:val="24"/>
          <w:szCs w:val="24"/>
        </w:rPr>
        <w:t xml:space="preserve">  </w:t>
      </w:r>
      <w:r w:rsidR="00E766DB" w:rsidRPr="007E2C94">
        <w:rPr>
          <w:color w:val="000000" w:themeColor="text1"/>
          <w:sz w:val="24"/>
          <w:szCs w:val="24"/>
        </w:rPr>
        <w:t xml:space="preserve">       </w:t>
      </w:r>
      <w:r w:rsidRPr="007E2C94">
        <w:rPr>
          <w:color w:val="000000" w:themeColor="text1"/>
          <w:sz w:val="24"/>
          <w:szCs w:val="24"/>
        </w:rPr>
        <w:t>(4.4</w:t>
      </w:r>
      <w:r w:rsidR="00537944" w:rsidRPr="007E2C94">
        <w:rPr>
          <w:color w:val="000000" w:themeColor="text1"/>
          <w:sz w:val="24"/>
          <w:szCs w:val="24"/>
        </w:rPr>
        <w:t>9</w:t>
      </w:r>
      <w:r w:rsidRPr="007E2C94">
        <w:rPr>
          <w:color w:val="000000" w:themeColor="text1"/>
          <w:sz w:val="24"/>
          <w:szCs w:val="24"/>
        </w:rPr>
        <w:t>)</w:t>
      </w:r>
    </w:p>
    <w:p w14:paraId="097BCB00" w14:textId="50224B4A" w:rsidR="004F495F" w:rsidRPr="007E2C94" w:rsidRDefault="00F725AE" w:rsidP="00E766DB">
      <w:pPr>
        <w:spacing w:line="360" w:lineRule="auto"/>
        <w:jc w:val="both"/>
        <w:rPr>
          <w:color w:val="000000" w:themeColor="text1"/>
          <w:sz w:val="24"/>
          <w:szCs w:val="24"/>
        </w:rPr>
      </w:pPr>
      <w:r w:rsidRPr="007E2C94">
        <w:rPr>
          <w:color w:val="000000" w:themeColor="text1"/>
          <w:sz w:val="24"/>
          <w:szCs w:val="24"/>
        </w:rPr>
        <w:t>Où U et W représentent respectivement l'énergie potentielle de déformation et le travail des forces externes.</w:t>
      </w:r>
    </w:p>
    <w:p w14:paraId="1B62BAE3" w14:textId="018F5520" w:rsidR="004F495F" w:rsidRPr="007E2C94" w:rsidRDefault="00F725AE" w:rsidP="009763E0">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énergie potentielle de déformation de la plaque est définie comme</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VKLYZ6GJ","properties":{"formattedCitation":"[129]","plainCitation":"[129]","noteIndex":0},"citationItems":[{"id":"05EnRE1g/45rsEHi2","uris":["http://zotero.org/users/local/Jac4T2U4/items/IA55NX9G"],"itemData":{"id":251,"type":"article-journal","container-title":"Mechanics Based Design of Structures and Machines","note":"ISBN: 1539-7734\npublisher: Taylor &amp; Francis","page":"1-25","title":"Bending and free vibration analysis of FG circular plates using a five unknown high order shear deformation theory","author":[{"family":"Tati","given":"Abdelouahab"},{"family":"Belounar","given":"Abderahim"},{"family":"Sadgui","given":"Amira"}],"issued":{"date-parts":[["202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9]</w:t>
      </w:r>
      <w:r w:rsidRPr="007E2C94">
        <w:rPr>
          <w:color w:val="000000" w:themeColor="text1"/>
          <w:sz w:val="24"/>
          <w:szCs w:val="24"/>
        </w:rPr>
        <w:fldChar w:fldCharType="end"/>
      </w:r>
      <w:r w:rsidRPr="007E2C94">
        <w:rPr>
          <w:rFonts w:eastAsia="Calibri"/>
          <w:color w:val="000000" w:themeColor="text1"/>
          <w:kern w:val="2"/>
          <w:sz w:val="24"/>
          <w:szCs w:val="24"/>
          <w14:ligatures w14:val="standardContextual"/>
        </w:rPr>
        <w:t>:</w:t>
      </w:r>
    </w:p>
    <w:p w14:paraId="142F33F8" w14:textId="5E5B3FB8" w:rsidR="004F495F" w:rsidRPr="007E2C94" w:rsidRDefault="000D28D8" w:rsidP="00E766DB">
      <w:pPr>
        <w:spacing w:line="360" w:lineRule="auto"/>
        <w:jc w:val="center"/>
        <w:rPr>
          <w:color w:val="000000" w:themeColor="text1"/>
          <w:sz w:val="24"/>
          <w:szCs w:val="24"/>
        </w:rPr>
      </w:pPr>
      <w:r w:rsidRPr="007E2C94">
        <w:rPr>
          <w:color w:val="000000" w:themeColor="text1"/>
          <w:sz w:val="24"/>
          <w:szCs w:val="24"/>
        </w:rPr>
        <w:t xml:space="preserve">    </w:t>
      </w:r>
      <w:r w:rsidR="00F725AE" w:rsidRPr="007E2C94">
        <w:rPr>
          <w:color w:val="000000" w:themeColor="text1"/>
          <w:position w:val="-32"/>
          <w:sz w:val="24"/>
          <w:szCs w:val="24"/>
        </w:rPr>
        <w:object w:dxaOrig="7380" w:dyaOrig="700" w14:anchorId="0BA7A497">
          <v:shape id="_x0000_i1250" type="#_x0000_t75" style="width:367.5pt;height:36.3pt" o:ole="">
            <v:imagedata r:id="rId595" o:title=""/>
          </v:shape>
          <o:OLEObject Type="Embed" ProgID="Equation.DSMT4" ShapeID="_x0000_i1250" DrawAspect="Content" ObjectID="_1811097620" r:id="rId596"/>
        </w:object>
      </w:r>
      <w:r w:rsidR="00F725AE" w:rsidRPr="007E2C94">
        <w:rPr>
          <w:color w:val="000000" w:themeColor="text1"/>
          <w:sz w:val="24"/>
          <w:szCs w:val="24"/>
        </w:rPr>
        <w:t xml:space="preserve">  </w:t>
      </w:r>
      <w:r w:rsidR="00E766DB" w:rsidRPr="007E2C94">
        <w:rPr>
          <w:color w:val="000000" w:themeColor="text1"/>
          <w:sz w:val="24"/>
          <w:szCs w:val="24"/>
        </w:rPr>
        <w:t xml:space="preserve"> </w:t>
      </w:r>
      <w:r w:rsidRPr="007E2C94">
        <w:rPr>
          <w:color w:val="000000" w:themeColor="text1"/>
          <w:sz w:val="24"/>
          <w:szCs w:val="24"/>
        </w:rPr>
        <w:t xml:space="preserve">       </w:t>
      </w:r>
      <w:r w:rsidR="00F725AE" w:rsidRPr="007E2C94">
        <w:rPr>
          <w:color w:val="000000" w:themeColor="text1"/>
          <w:sz w:val="24"/>
          <w:szCs w:val="24"/>
        </w:rPr>
        <w:t xml:space="preserve">  </w:t>
      </w:r>
      <w:r w:rsidR="00E766DB" w:rsidRPr="007E2C94">
        <w:rPr>
          <w:color w:val="000000" w:themeColor="text1"/>
          <w:sz w:val="24"/>
          <w:szCs w:val="24"/>
        </w:rPr>
        <w:t xml:space="preserve"> </w:t>
      </w:r>
      <w:r w:rsidR="00F725AE" w:rsidRPr="007E2C94">
        <w:rPr>
          <w:color w:val="000000" w:themeColor="text1"/>
          <w:sz w:val="24"/>
          <w:szCs w:val="24"/>
        </w:rPr>
        <w:t>(4.</w:t>
      </w:r>
      <w:r w:rsidR="00537944" w:rsidRPr="007E2C94">
        <w:rPr>
          <w:color w:val="000000" w:themeColor="text1"/>
          <w:sz w:val="24"/>
          <w:szCs w:val="24"/>
        </w:rPr>
        <w:t>50</w:t>
      </w:r>
      <w:r w:rsidR="00F725AE" w:rsidRPr="007E2C94">
        <w:rPr>
          <w:color w:val="000000" w:themeColor="text1"/>
          <w:sz w:val="24"/>
          <w:szCs w:val="24"/>
        </w:rPr>
        <w:t>)</w:t>
      </w:r>
    </w:p>
    <w:p w14:paraId="2415AAAD" w14:textId="1E17428A" w:rsidR="004F495F" w:rsidRPr="007E2C94" w:rsidRDefault="006B1A26" w:rsidP="009763E0">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En intégrant à travers l'épaisseur et en utilisant l'équation (4.21), l'équation (4.</w:t>
      </w:r>
      <w:r w:rsidR="0081107A" w:rsidRPr="007E2C94">
        <w:rPr>
          <w:rFonts w:eastAsia="Calibri"/>
          <w:color w:val="000000" w:themeColor="text1"/>
          <w:kern w:val="2"/>
          <w:sz w:val="24"/>
          <w:szCs w:val="24"/>
          <w14:ligatures w14:val="standardContextual"/>
        </w:rPr>
        <w:t>50</w:t>
      </w:r>
      <w:r w:rsidRPr="007E2C94">
        <w:rPr>
          <w:rFonts w:eastAsia="Calibri"/>
          <w:color w:val="000000" w:themeColor="text1"/>
          <w:kern w:val="2"/>
          <w:sz w:val="24"/>
          <w:szCs w:val="24"/>
          <w14:ligatures w14:val="standardContextual"/>
        </w:rPr>
        <w:t xml:space="preserve">) peut être reformulée comme suit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4CD890GP","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w:t>
      </w:r>
    </w:p>
    <w:p w14:paraId="5DC7A5D0" w14:textId="34E72646" w:rsidR="004F495F" w:rsidRPr="007E2C94" w:rsidRDefault="006B1A26" w:rsidP="00E766DB">
      <w:pPr>
        <w:spacing w:line="360" w:lineRule="auto"/>
        <w:jc w:val="both"/>
        <w:rPr>
          <w:color w:val="000000" w:themeColor="text1"/>
          <w:sz w:val="24"/>
          <w:szCs w:val="24"/>
        </w:rPr>
      </w:pPr>
      <w:r w:rsidRPr="007E2C94">
        <w:rPr>
          <w:color w:val="000000" w:themeColor="text1"/>
          <w:sz w:val="24"/>
          <w:szCs w:val="24"/>
        </w:rPr>
        <w:t xml:space="preserve">                            </w:t>
      </w:r>
      <w:r w:rsidRPr="007E2C94">
        <w:rPr>
          <w:color w:val="000000" w:themeColor="text1"/>
          <w:position w:val="-30"/>
          <w:sz w:val="24"/>
          <w:szCs w:val="24"/>
        </w:rPr>
        <w:object w:dxaOrig="4480" w:dyaOrig="680" w14:anchorId="57F155FA">
          <v:shape id="_x0000_i1251" type="#_x0000_t75" style="width:222.2pt;height:36.3pt" o:ole="">
            <v:imagedata r:id="rId597" o:title=""/>
          </v:shape>
          <o:OLEObject Type="Embed" ProgID="Equation.DSMT4" ShapeID="_x0000_i1251" DrawAspect="Content" ObjectID="_1811097621" r:id="rId598"/>
        </w:object>
      </w:r>
      <w:r w:rsidRPr="007E2C94">
        <w:rPr>
          <w:color w:val="000000" w:themeColor="text1"/>
          <w:sz w:val="24"/>
          <w:szCs w:val="24"/>
        </w:rPr>
        <w:t xml:space="preserve">                           </w:t>
      </w:r>
      <w:r w:rsidR="00E766DB" w:rsidRPr="007E2C94">
        <w:rPr>
          <w:color w:val="000000" w:themeColor="text1"/>
          <w:sz w:val="24"/>
          <w:szCs w:val="24"/>
        </w:rPr>
        <w:t xml:space="preserve">  </w:t>
      </w:r>
      <w:r w:rsidR="000D28D8" w:rsidRPr="007E2C94">
        <w:rPr>
          <w:color w:val="000000" w:themeColor="text1"/>
          <w:sz w:val="24"/>
          <w:szCs w:val="24"/>
        </w:rPr>
        <w:t xml:space="preserve">     </w:t>
      </w:r>
      <w:r w:rsidR="00E766DB" w:rsidRPr="007E2C94">
        <w:rPr>
          <w:color w:val="000000" w:themeColor="text1"/>
          <w:sz w:val="24"/>
          <w:szCs w:val="24"/>
        </w:rPr>
        <w:t xml:space="preserve">   </w:t>
      </w:r>
      <w:r w:rsidRPr="007E2C94">
        <w:rPr>
          <w:color w:val="000000" w:themeColor="text1"/>
          <w:sz w:val="24"/>
          <w:szCs w:val="24"/>
        </w:rPr>
        <w:t xml:space="preserve"> (4.</w:t>
      </w:r>
      <w:r w:rsidR="00537944" w:rsidRPr="007E2C94">
        <w:rPr>
          <w:color w:val="000000" w:themeColor="text1"/>
          <w:sz w:val="24"/>
          <w:szCs w:val="24"/>
        </w:rPr>
        <w:t>51</w:t>
      </w:r>
      <w:r w:rsidRPr="007E2C94">
        <w:rPr>
          <w:color w:val="000000" w:themeColor="text1"/>
          <w:sz w:val="24"/>
          <w:szCs w:val="24"/>
        </w:rPr>
        <w:t>)</w:t>
      </w:r>
    </w:p>
    <w:p w14:paraId="37CD09AA" w14:textId="36C04DF8" w:rsidR="006B1A26" w:rsidRPr="007E2C94" w:rsidRDefault="006B1A26" w:rsidP="00E766DB">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En substituant les équations (4.22), (4.4</w:t>
      </w:r>
      <w:r w:rsidR="00537944" w:rsidRPr="007E2C94">
        <w:rPr>
          <w:rFonts w:eastAsia="Calibri"/>
          <w:color w:val="000000" w:themeColor="text1"/>
          <w:kern w:val="2"/>
          <w:sz w:val="24"/>
          <w:szCs w:val="24"/>
          <w14:ligatures w14:val="standardContextual"/>
        </w:rPr>
        <w:t>4</w:t>
      </w:r>
      <w:r w:rsidRPr="007E2C94">
        <w:rPr>
          <w:rFonts w:eastAsia="Calibri"/>
          <w:color w:val="000000" w:themeColor="text1"/>
          <w:kern w:val="2"/>
          <w:sz w:val="24"/>
          <w:szCs w:val="24"/>
          <w14:ligatures w14:val="standardContextual"/>
        </w:rPr>
        <w:t>), (4.4</w:t>
      </w:r>
      <w:r w:rsidR="00537944" w:rsidRPr="007E2C94">
        <w:rPr>
          <w:rFonts w:eastAsia="Calibri"/>
          <w:color w:val="000000" w:themeColor="text1"/>
          <w:kern w:val="2"/>
          <w:sz w:val="24"/>
          <w:szCs w:val="24"/>
          <w14:ligatures w14:val="standardContextual"/>
        </w:rPr>
        <w:t>5</w:t>
      </w:r>
      <w:r w:rsidRPr="007E2C94">
        <w:rPr>
          <w:rFonts w:eastAsia="Calibri"/>
          <w:color w:val="000000" w:themeColor="text1"/>
          <w:kern w:val="2"/>
          <w:sz w:val="24"/>
          <w:szCs w:val="24"/>
          <w14:ligatures w14:val="standardContextual"/>
        </w:rPr>
        <w:t>) et (4.4</w:t>
      </w:r>
      <w:r w:rsidR="00537944" w:rsidRPr="007E2C94">
        <w:rPr>
          <w:rFonts w:eastAsia="Calibri"/>
          <w:color w:val="000000" w:themeColor="text1"/>
          <w:kern w:val="2"/>
          <w:sz w:val="24"/>
          <w:szCs w:val="24"/>
          <w14:ligatures w14:val="standardContextual"/>
        </w:rPr>
        <w:t>6</w:t>
      </w:r>
      <w:r w:rsidRPr="007E2C94">
        <w:rPr>
          <w:rFonts w:eastAsia="Calibri"/>
          <w:color w:val="000000" w:themeColor="text1"/>
          <w:kern w:val="2"/>
          <w:sz w:val="24"/>
          <w:szCs w:val="24"/>
          <w14:ligatures w14:val="standardContextual"/>
        </w:rPr>
        <w:t xml:space="preserve">) dans l'équation ci-dessus, on obtient </w:t>
      </w:r>
    </w:p>
    <w:p w14:paraId="6DA40A7A" w14:textId="7CA5D66B" w:rsidR="00E766DB" w:rsidRPr="007E2C94" w:rsidRDefault="00E766DB" w:rsidP="00E766DB">
      <w:pPr>
        <w:widowControl/>
        <w:autoSpaceDE/>
        <w:autoSpaceDN/>
        <w:spacing w:line="360" w:lineRule="auto"/>
        <w:jc w:val="center"/>
        <w:rPr>
          <w:rFonts w:eastAsia="Calibri"/>
          <w:color w:val="000000" w:themeColor="text1"/>
          <w:kern w:val="2"/>
          <w:sz w:val="24"/>
          <w:szCs w:val="24"/>
          <w14:ligatures w14:val="standardContextual"/>
        </w:rPr>
      </w:pPr>
      <w:r w:rsidRPr="007E2C94">
        <w:rPr>
          <w:color w:val="000000" w:themeColor="text1"/>
          <w:position w:val="-30"/>
          <w:sz w:val="24"/>
          <w:szCs w:val="24"/>
        </w:rPr>
        <w:object w:dxaOrig="7440" w:dyaOrig="680" w14:anchorId="274E4020">
          <v:shape id="_x0000_i1252" type="#_x0000_t75" style="width:373.85pt;height:36.3pt" o:ole="">
            <v:imagedata r:id="rId599" o:title=""/>
          </v:shape>
          <o:OLEObject Type="Embed" ProgID="Equation.DSMT4" ShapeID="_x0000_i1252" DrawAspect="Content" ObjectID="_1811097622" r:id="rId600"/>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4.</w:t>
      </w:r>
      <w:r w:rsidR="00537944" w:rsidRPr="007E2C94">
        <w:rPr>
          <w:color w:val="000000" w:themeColor="text1"/>
          <w:sz w:val="24"/>
          <w:szCs w:val="24"/>
        </w:rPr>
        <w:t>52</w:t>
      </w:r>
      <w:r w:rsidRPr="007E2C94">
        <w:rPr>
          <w:color w:val="000000" w:themeColor="text1"/>
          <w:sz w:val="24"/>
          <w:szCs w:val="24"/>
        </w:rPr>
        <w:t>)</w:t>
      </w:r>
    </w:p>
    <w:p w14:paraId="25A01120" w14:textId="3319A70F" w:rsidR="004F495F" w:rsidRPr="007E2C94" w:rsidRDefault="00E766DB" w:rsidP="00F15C01">
      <w:pPr>
        <w:spacing w:line="360" w:lineRule="auto"/>
        <w:rPr>
          <w:color w:val="000000" w:themeColor="text1"/>
          <w:sz w:val="24"/>
          <w:szCs w:val="24"/>
        </w:rPr>
      </w:pPr>
      <w:r w:rsidRPr="007E2C94">
        <w:rPr>
          <w:color w:val="000000" w:themeColor="text1"/>
          <w:sz w:val="24"/>
          <w:szCs w:val="24"/>
        </w:rPr>
        <w:t>Où V et Ω représentent respectivement le volume et la surface supérieure de la plaque.</w:t>
      </w:r>
    </w:p>
    <w:p w14:paraId="15C410D5" w14:textId="130B836A" w:rsidR="00E766DB" w:rsidRPr="007E2C94" w:rsidRDefault="00E766DB" w:rsidP="009C2AA6">
      <w:pPr>
        <w:pStyle w:val="Paragraphedeliste"/>
        <w:widowControl/>
        <w:numPr>
          <w:ilvl w:val="0"/>
          <w:numId w:val="34"/>
        </w:numPr>
        <w:autoSpaceDE/>
        <w:autoSpaceDN/>
        <w:spacing w:line="360" w:lineRule="auto"/>
        <w:rPr>
          <w:b/>
          <w:bCs/>
          <w:i/>
          <w:color w:val="000000" w:themeColor="text1"/>
          <w:kern w:val="2"/>
          <w:sz w:val="28"/>
          <w:szCs w:val="28"/>
          <w:lang w:val="en-US"/>
          <w14:ligatures w14:val="standardContextual"/>
        </w:rPr>
      </w:pPr>
      <w:r w:rsidRPr="007E2C94">
        <w:rPr>
          <w:rFonts w:eastAsia="Calibri"/>
          <w:b/>
          <w:bCs/>
          <w:color w:val="000000" w:themeColor="text1"/>
          <w:kern w:val="2"/>
          <w:sz w:val="24"/>
          <w:szCs w:val="24"/>
          <w14:ligatures w14:val="standardContextual"/>
        </w:rPr>
        <w:t>Analyse statique</w:t>
      </w:r>
    </w:p>
    <w:p w14:paraId="71B95982" w14:textId="20DC6538" w:rsidR="004F495F" w:rsidRPr="007E2C94" w:rsidRDefault="00E766DB" w:rsidP="009763E0">
      <w:pPr>
        <w:spacing w:line="360" w:lineRule="auto"/>
        <w:rPr>
          <w:color w:val="000000" w:themeColor="text1"/>
          <w:sz w:val="24"/>
          <w:szCs w:val="24"/>
        </w:rPr>
      </w:pPr>
      <w:r w:rsidRPr="007E2C94">
        <w:rPr>
          <w:color w:val="000000" w:themeColor="text1"/>
          <w:sz w:val="24"/>
          <w:szCs w:val="24"/>
        </w:rPr>
        <w:t xml:space="preserve">Le travail externe effectué par la charge transversale distribuée </w:t>
      </w:r>
      <w:r w:rsidR="00F15C01" w:rsidRPr="007E2C94">
        <w:rPr>
          <w:rFonts w:eastAsia="Calibri"/>
          <w:color w:val="000000" w:themeColor="text1"/>
          <w:kern w:val="2"/>
          <w:sz w:val="24"/>
          <w:szCs w:val="24"/>
          <w14:ligatures w14:val="standardContextual"/>
        </w:rPr>
        <w:t xml:space="preserve">q(x,y) </w:t>
      </w:r>
      <w:r w:rsidRPr="007E2C94">
        <w:rPr>
          <w:color w:val="000000" w:themeColor="text1"/>
          <w:sz w:val="24"/>
          <w:szCs w:val="24"/>
        </w:rPr>
        <w:t xml:space="preserve">appliquée à la plaque peut être exprimé comme suit </w:t>
      </w:r>
      <w:r w:rsidR="00F15C01"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2YGTHgw8","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F15C01"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F15C01" w:rsidRPr="007E2C94">
        <w:rPr>
          <w:color w:val="000000" w:themeColor="text1"/>
          <w:kern w:val="2"/>
          <w:sz w:val="24"/>
          <w:szCs w:val="24"/>
          <w14:ligatures w14:val="standardContextual"/>
        </w:rPr>
        <w:fldChar w:fldCharType="end"/>
      </w:r>
      <w:r w:rsidRPr="007E2C94">
        <w:rPr>
          <w:color w:val="000000" w:themeColor="text1"/>
          <w:sz w:val="24"/>
          <w:szCs w:val="24"/>
        </w:rPr>
        <w:t>:</w:t>
      </w:r>
    </w:p>
    <w:p w14:paraId="100E809A" w14:textId="722A668C" w:rsidR="00F15C01" w:rsidRPr="007E2C94" w:rsidRDefault="00F15C01" w:rsidP="003A0D9D">
      <w:pPr>
        <w:widowControl/>
        <w:autoSpaceDE/>
        <w:autoSpaceDN/>
        <w:spacing w:line="360" w:lineRule="auto"/>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30"/>
          <w:sz w:val="24"/>
          <w:szCs w:val="24"/>
        </w:rPr>
        <w:object w:dxaOrig="2420" w:dyaOrig="580" w14:anchorId="14C3D584">
          <v:shape id="_x0000_i1253" type="#_x0000_t75" style="width:122.1pt;height:28.8pt" o:ole="">
            <v:imagedata r:id="rId601" o:title=""/>
          </v:shape>
          <o:OLEObject Type="Embed" ProgID="Equation.DSMT4" ShapeID="_x0000_i1253" DrawAspect="Content" ObjectID="_1811097623" r:id="rId602"/>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537944"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3246FE" w:rsidRPr="007E2C94">
        <w:rPr>
          <w:color w:val="000000" w:themeColor="text1"/>
          <w:sz w:val="24"/>
          <w:szCs w:val="24"/>
        </w:rPr>
        <w:t xml:space="preserve"> </w:t>
      </w:r>
      <w:r w:rsidRPr="007E2C94">
        <w:rPr>
          <w:color w:val="000000" w:themeColor="text1"/>
          <w:sz w:val="24"/>
          <w:szCs w:val="24"/>
        </w:rPr>
        <w:t xml:space="preserve">  (4.5</w:t>
      </w:r>
      <w:r w:rsidR="00537944" w:rsidRPr="007E2C94">
        <w:rPr>
          <w:color w:val="000000" w:themeColor="text1"/>
          <w:sz w:val="24"/>
          <w:szCs w:val="24"/>
        </w:rPr>
        <w:t>3</w:t>
      </w:r>
      <w:r w:rsidRPr="007E2C94">
        <w:rPr>
          <w:color w:val="000000" w:themeColor="text1"/>
          <w:sz w:val="24"/>
          <w:szCs w:val="24"/>
        </w:rPr>
        <w:t>)</w:t>
      </w:r>
    </w:p>
    <w:p w14:paraId="45631CC3" w14:textId="50076B85" w:rsidR="00537944" w:rsidRPr="007E2C94" w:rsidRDefault="00F15C01" w:rsidP="00537944">
      <w:pPr>
        <w:spacing w:line="360" w:lineRule="auto"/>
        <w:rPr>
          <w:color w:val="000000" w:themeColor="text1"/>
          <w:sz w:val="24"/>
          <w:szCs w:val="24"/>
        </w:rPr>
      </w:pPr>
      <w:r w:rsidRPr="007E2C94">
        <w:rPr>
          <w:color w:val="000000" w:themeColor="text1"/>
          <w:sz w:val="24"/>
          <w:szCs w:val="24"/>
        </w:rPr>
        <w:t>En insérant l'équation (4.32) dans l'équation (4.</w:t>
      </w:r>
      <w:r w:rsidR="00537944" w:rsidRPr="007E2C94">
        <w:rPr>
          <w:color w:val="000000" w:themeColor="text1"/>
          <w:sz w:val="24"/>
          <w:szCs w:val="24"/>
        </w:rPr>
        <w:t>53</w:t>
      </w:r>
      <w:r w:rsidRPr="007E2C94">
        <w:rPr>
          <w:color w:val="000000" w:themeColor="text1"/>
          <w:sz w:val="24"/>
          <w:szCs w:val="24"/>
        </w:rPr>
        <w:t>), on obtient :</w:t>
      </w:r>
    </w:p>
    <w:p w14:paraId="40646A50" w14:textId="3AD48F67" w:rsidR="004F495F" w:rsidRPr="007E2C94" w:rsidRDefault="000D28D8" w:rsidP="000D28D8">
      <w:pPr>
        <w:widowControl/>
        <w:autoSpaceDE/>
        <w:autoSpaceDN/>
        <w:spacing w:line="360" w:lineRule="auto"/>
        <w:rPr>
          <w:rFonts w:eastAsia="Calibri"/>
          <w:color w:val="000000" w:themeColor="text1"/>
          <w:kern w:val="2"/>
          <w:sz w:val="24"/>
          <w:szCs w:val="24"/>
          <w14:ligatures w14:val="standardContextual"/>
        </w:rPr>
      </w:pPr>
      <w:r w:rsidRPr="007E2C94">
        <w:rPr>
          <w:color w:val="000000" w:themeColor="text1"/>
          <w:sz w:val="24"/>
          <w:szCs w:val="24"/>
        </w:rPr>
        <w:t xml:space="preserve">           </w:t>
      </w:r>
      <w:r w:rsidR="00F15C01" w:rsidRPr="007E2C94">
        <w:rPr>
          <w:color w:val="000000" w:themeColor="text1"/>
          <w:sz w:val="24"/>
          <w:szCs w:val="24"/>
        </w:rPr>
        <w:t xml:space="preserve">     </w:t>
      </w:r>
      <w:r w:rsidR="00537944" w:rsidRPr="007E2C94">
        <w:rPr>
          <w:color w:val="000000" w:themeColor="text1"/>
          <w:position w:val="-30"/>
          <w:sz w:val="24"/>
          <w:szCs w:val="24"/>
        </w:rPr>
        <w:object w:dxaOrig="3320" w:dyaOrig="600" w14:anchorId="79C3ACB9">
          <v:shape id="_x0000_i1254" type="#_x0000_t75" style="width:165.35pt;height:28.8pt" o:ole="">
            <v:imagedata r:id="rId603" o:title=""/>
          </v:shape>
          <o:OLEObject Type="Embed" ProgID="Equation.DSMT4" ShapeID="_x0000_i1254" DrawAspect="Content" ObjectID="_1811097624" r:id="rId604"/>
        </w:object>
      </w:r>
      <w:r w:rsidR="00F15C01" w:rsidRPr="007E2C94">
        <w:rPr>
          <w:color w:val="000000" w:themeColor="text1"/>
          <w:sz w:val="24"/>
          <w:szCs w:val="24"/>
        </w:rPr>
        <w:t xml:space="preserve">                       </w:t>
      </w:r>
      <w:r w:rsidRPr="007E2C94">
        <w:rPr>
          <w:color w:val="000000" w:themeColor="text1"/>
          <w:sz w:val="24"/>
          <w:szCs w:val="24"/>
        </w:rPr>
        <w:t xml:space="preserve">                                  </w:t>
      </w:r>
      <w:r w:rsidR="00F15C01" w:rsidRPr="007E2C94">
        <w:rPr>
          <w:color w:val="000000" w:themeColor="text1"/>
          <w:sz w:val="24"/>
          <w:szCs w:val="24"/>
        </w:rPr>
        <w:t xml:space="preserve">          </w:t>
      </w:r>
      <w:r w:rsidR="003A0D9D" w:rsidRPr="007E2C94">
        <w:rPr>
          <w:color w:val="000000" w:themeColor="text1"/>
          <w:sz w:val="24"/>
          <w:szCs w:val="24"/>
        </w:rPr>
        <w:t xml:space="preserve"> </w:t>
      </w:r>
      <w:r w:rsidR="00F15C01" w:rsidRPr="007E2C94">
        <w:rPr>
          <w:color w:val="000000" w:themeColor="text1"/>
          <w:sz w:val="24"/>
          <w:szCs w:val="24"/>
        </w:rPr>
        <w:t xml:space="preserve"> (4.5</w:t>
      </w:r>
      <w:r w:rsidR="00537944" w:rsidRPr="007E2C94">
        <w:rPr>
          <w:color w:val="000000" w:themeColor="text1"/>
          <w:sz w:val="24"/>
          <w:szCs w:val="24"/>
        </w:rPr>
        <w:t>4</w:t>
      </w:r>
      <w:r w:rsidR="00F15C01" w:rsidRPr="007E2C94">
        <w:rPr>
          <w:color w:val="000000" w:themeColor="text1"/>
          <w:sz w:val="24"/>
          <w:szCs w:val="24"/>
        </w:rPr>
        <w:t>)</w:t>
      </w:r>
    </w:p>
    <w:p w14:paraId="1F71A737" w14:textId="1BC06A0A" w:rsidR="00F15C01" w:rsidRPr="007E2C94" w:rsidRDefault="00F15C01" w:rsidP="003A0D9D">
      <w:pPr>
        <w:spacing w:line="360" w:lineRule="auto"/>
        <w:rPr>
          <w:color w:val="000000" w:themeColor="text1"/>
          <w:sz w:val="24"/>
          <w:szCs w:val="24"/>
        </w:rPr>
      </w:pPr>
      <w:r w:rsidRPr="007E2C94">
        <w:rPr>
          <w:color w:val="000000" w:themeColor="text1"/>
          <w:sz w:val="24"/>
          <w:szCs w:val="24"/>
        </w:rPr>
        <w:t>En substituant les équations (4.5</w:t>
      </w:r>
      <w:r w:rsidR="0081107A" w:rsidRPr="007E2C94">
        <w:rPr>
          <w:color w:val="000000" w:themeColor="text1"/>
          <w:sz w:val="24"/>
          <w:szCs w:val="24"/>
        </w:rPr>
        <w:t>2</w:t>
      </w:r>
      <w:r w:rsidRPr="007E2C94">
        <w:rPr>
          <w:color w:val="000000" w:themeColor="text1"/>
          <w:sz w:val="24"/>
          <w:szCs w:val="24"/>
        </w:rPr>
        <w:t>) et (4.5</w:t>
      </w:r>
      <w:r w:rsidR="0081107A" w:rsidRPr="007E2C94">
        <w:rPr>
          <w:color w:val="000000" w:themeColor="text1"/>
          <w:sz w:val="24"/>
          <w:szCs w:val="24"/>
        </w:rPr>
        <w:t>4</w:t>
      </w:r>
      <w:r w:rsidRPr="007E2C94">
        <w:rPr>
          <w:color w:val="000000" w:themeColor="text1"/>
          <w:sz w:val="24"/>
          <w:szCs w:val="24"/>
        </w:rPr>
        <w:t>) dans l'équation (4.4</w:t>
      </w:r>
      <w:r w:rsidR="0081107A" w:rsidRPr="007E2C94">
        <w:rPr>
          <w:color w:val="000000" w:themeColor="text1"/>
          <w:sz w:val="24"/>
          <w:szCs w:val="24"/>
        </w:rPr>
        <w:t>9</w:t>
      </w:r>
      <w:r w:rsidRPr="007E2C94">
        <w:rPr>
          <w:color w:val="000000" w:themeColor="text1"/>
          <w:sz w:val="24"/>
          <w:szCs w:val="24"/>
        </w:rPr>
        <w:t>), on obtient :</w:t>
      </w:r>
    </w:p>
    <w:p w14:paraId="594F5F44" w14:textId="5FAD076A" w:rsidR="00F15C01" w:rsidRPr="007E2C94" w:rsidRDefault="000D28D8" w:rsidP="00417A06">
      <w:pPr>
        <w:spacing w:line="360" w:lineRule="auto"/>
        <w:jc w:val="center"/>
        <w:rPr>
          <w:color w:val="000000" w:themeColor="text1"/>
          <w:sz w:val="24"/>
          <w:szCs w:val="24"/>
        </w:rPr>
      </w:pPr>
      <w:r w:rsidRPr="007E2C94">
        <w:rPr>
          <w:color w:val="000000" w:themeColor="text1"/>
          <w:sz w:val="24"/>
          <w:szCs w:val="24"/>
        </w:rPr>
        <w:t xml:space="preserve">       </w:t>
      </w:r>
      <w:r w:rsidR="0081107A" w:rsidRPr="007E2C94">
        <w:rPr>
          <w:color w:val="000000" w:themeColor="text1"/>
          <w:position w:val="-60"/>
          <w:sz w:val="24"/>
          <w:szCs w:val="24"/>
        </w:rPr>
        <w:object w:dxaOrig="7400" w:dyaOrig="1320" w14:anchorId="5389CA4A">
          <v:shape id="_x0000_i1255" type="#_x0000_t75" style="width:366.3pt;height:64.5pt" o:ole="">
            <v:imagedata r:id="rId605" o:title=""/>
          </v:shape>
          <o:OLEObject Type="Embed" ProgID="Equation.DSMT4" ShapeID="_x0000_i1255" DrawAspect="Content" ObjectID="_1811097625" r:id="rId606"/>
        </w:object>
      </w:r>
      <w:r w:rsidR="003A0D9D" w:rsidRPr="007E2C94">
        <w:rPr>
          <w:color w:val="000000" w:themeColor="text1"/>
          <w:sz w:val="24"/>
          <w:szCs w:val="24"/>
        </w:rPr>
        <w:t xml:space="preserve">  </w:t>
      </w:r>
      <w:r w:rsidRPr="007E2C94">
        <w:rPr>
          <w:color w:val="000000" w:themeColor="text1"/>
          <w:sz w:val="24"/>
          <w:szCs w:val="24"/>
        </w:rPr>
        <w:t xml:space="preserve">     </w:t>
      </w:r>
      <w:r w:rsidR="003A0D9D" w:rsidRPr="007E2C94">
        <w:rPr>
          <w:color w:val="000000" w:themeColor="text1"/>
          <w:sz w:val="24"/>
          <w:szCs w:val="24"/>
        </w:rPr>
        <w:t xml:space="preserve">    (4.5</w:t>
      </w:r>
      <w:r w:rsidR="008E01E6" w:rsidRPr="007E2C94">
        <w:rPr>
          <w:color w:val="000000" w:themeColor="text1"/>
          <w:sz w:val="24"/>
          <w:szCs w:val="24"/>
        </w:rPr>
        <w:t>5</w:t>
      </w:r>
      <w:r w:rsidR="003A0D9D" w:rsidRPr="007E2C94">
        <w:rPr>
          <w:color w:val="000000" w:themeColor="text1"/>
          <w:sz w:val="24"/>
          <w:szCs w:val="24"/>
        </w:rPr>
        <w:t>)</w:t>
      </w:r>
    </w:p>
    <w:p w14:paraId="7AC3B8E2" w14:textId="34F31184" w:rsidR="00F15C01" w:rsidRPr="007E2C94" w:rsidRDefault="00837CC0" w:rsidP="0081107A">
      <w:pPr>
        <w:spacing w:line="360" w:lineRule="auto"/>
        <w:rPr>
          <w:color w:val="000000" w:themeColor="text1"/>
          <w:sz w:val="24"/>
          <w:szCs w:val="24"/>
        </w:rPr>
      </w:pPr>
      <w:r w:rsidRPr="007E2C94">
        <w:rPr>
          <w:color w:val="000000" w:themeColor="text1"/>
          <w:sz w:val="24"/>
          <w:szCs w:val="24"/>
        </w:rPr>
        <w:t xml:space="preserve">L'annulation de la première variation de l'énergie potentielle totale, </w:t>
      </w:r>
      <w:r w:rsidRPr="007E2C94">
        <w:rPr>
          <w:rFonts w:ascii="Calibri" w:hAnsi="Calibri" w:cs="Arial"/>
          <w:color w:val="000000" w:themeColor="text1"/>
          <w:kern w:val="2"/>
          <w:sz w:val="24"/>
          <w:szCs w:val="24"/>
          <w14:ligatures w14:val="standardContextual"/>
        </w:rPr>
        <w:t>δπ = 0</w:t>
      </w:r>
      <w:r w:rsidRPr="007E2C94">
        <w:rPr>
          <w:color w:val="000000" w:themeColor="text1"/>
          <w:sz w:val="24"/>
          <w:szCs w:val="24"/>
        </w:rPr>
        <w:t xml:space="preserve">, par rapport aux valeurs nodales </w:t>
      </w:r>
      <w:r w:rsidRPr="007E2C94">
        <w:rPr>
          <w:rFonts w:ascii="Calibri" w:hAnsi="Calibri" w:cs="Arial"/>
          <w:color w:val="000000" w:themeColor="text1"/>
          <w:kern w:val="2"/>
          <w:sz w:val="24"/>
          <w:szCs w:val="24"/>
          <w14:ligatures w14:val="standardContextual"/>
        </w:rPr>
        <w:t>{</w:t>
      </w:r>
      <m:oMath>
        <m:sSub>
          <m:sSubPr>
            <m:ctrlPr>
              <w:rPr>
                <w:rFonts w:ascii="Cambria Math" w:eastAsia="Calibri" w:hAnsi="Cambria Math" w:cs="Times-Roman"/>
                <w:iCs/>
                <w:color w:val="000000" w:themeColor="text1"/>
                <w:kern w:val="2"/>
                <w:sz w:val="24"/>
                <w:szCs w:val="24"/>
                <w:lang w:val="en-US"/>
                <w14:ligatures w14:val="standardContextual"/>
              </w:rPr>
            </m:ctrlPr>
          </m:sSubPr>
          <m:e>
            <m:r>
              <m:rPr>
                <m:sty m:val="p"/>
              </m:rPr>
              <w:rPr>
                <w:rFonts w:ascii="Cambria Math" w:eastAsia="Calibri" w:hAnsi="Cambria Math" w:cs="Times-Roman"/>
                <w:color w:val="000000" w:themeColor="text1"/>
                <w:kern w:val="2"/>
                <w:sz w:val="24"/>
                <w:szCs w:val="24"/>
                <w:lang w:val="en-US"/>
                <w14:ligatures w14:val="standardContextual"/>
              </w:rPr>
              <m:t>q</m:t>
            </m:r>
          </m:e>
          <m:sub>
            <m:r>
              <m:rPr>
                <m:sty m:val="p"/>
              </m:rPr>
              <w:rPr>
                <w:rFonts w:ascii="Cambria Math" w:eastAsia="Calibri" w:hAnsi="Cambria Math" w:cs="Times-Roman"/>
                <w:color w:val="000000" w:themeColor="text1"/>
                <w:kern w:val="2"/>
                <w:sz w:val="24"/>
                <w:szCs w:val="24"/>
                <w:lang w:val="en-US"/>
                <w14:ligatures w14:val="standardContextual"/>
              </w:rPr>
              <m:t>e</m:t>
            </m:r>
          </m:sub>
        </m:sSub>
      </m:oMath>
      <w:r w:rsidRPr="007E2C94">
        <w:rPr>
          <w:rFonts w:ascii="Calibri" w:hAnsi="Calibri" w:cs="Arial"/>
          <w:color w:val="000000" w:themeColor="text1"/>
          <w:kern w:val="2"/>
          <w:sz w:val="24"/>
          <w:szCs w:val="24"/>
          <w14:ligatures w14:val="standardContextual"/>
        </w:rPr>
        <w:t>}</w:t>
      </w:r>
      <w:r w:rsidRPr="007E2C94">
        <w:rPr>
          <w:color w:val="000000" w:themeColor="text1"/>
          <w:sz w:val="24"/>
          <w:szCs w:val="24"/>
        </w:rPr>
        <w:t>, conduit à l'équation d'équilibre suivante :</w:t>
      </w:r>
    </w:p>
    <w:p w14:paraId="1BB05369" w14:textId="23A2577B" w:rsidR="00F15C01" w:rsidRPr="007E2C94" w:rsidRDefault="00837CC0" w:rsidP="003A0D9D">
      <w:pPr>
        <w:spacing w:line="360" w:lineRule="auto"/>
        <w:jc w:val="center"/>
        <w:rPr>
          <w:color w:val="000000" w:themeColor="text1"/>
          <w:sz w:val="24"/>
          <w:szCs w:val="24"/>
        </w:rPr>
      </w:pP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81107A" w:rsidRPr="007E2C94">
        <w:rPr>
          <w:color w:val="000000" w:themeColor="text1"/>
          <w:position w:val="-16"/>
          <w:sz w:val="24"/>
          <w:szCs w:val="24"/>
        </w:rPr>
        <w:object w:dxaOrig="2140" w:dyaOrig="440" w14:anchorId="0F65F53E">
          <v:shape id="_x0000_i1256" type="#_x0000_t75" style="width:107.75pt;height:21.3pt" o:ole="">
            <v:imagedata r:id="rId607" o:title=""/>
          </v:shape>
          <o:OLEObject Type="Embed" ProgID="Equation.DSMT4" ShapeID="_x0000_i1256" DrawAspect="Content" ObjectID="_1811097626" r:id="rId608"/>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214E96" w:rsidRPr="007E2C94">
        <w:rPr>
          <w:color w:val="000000" w:themeColor="text1"/>
          <w:sz w:val="24"/>
          <w:szCs w:val="24"/>
        </w:rPr>
        <w:t xml:space="preserve">     </w:t>
      </w:r>
      <w:r w:rsidRPr="007E2C94">
        <w:rPr>
          <w:color w:val="000000" w:themeColor="text1"/>
          <w:sz w:val="24"/>
          <w:szCs w:val="24"/>
        </w:rPr>
        <w:t xml:space="preserve">   (4.</w:t>
      </w:r>
      <w:r w:rsidR="003A0D9D" w:rsidRPr="007E2C94">
        <w:rPr>
          <w:color w:val="000000" w:themeColor="text1"/>
          <w:sz w:val="24"/>
          <w:szCs w:val="24"/>
        </w:rPr>
        <w:t>5</w:t>
      </w:r>
      <w:r w:rsidR="008E01E6" w:rsidRPr="007E2C94">
        <w:rPr>
          <w:color w:val="000000" w:themeColor="text1"/>
          <w:sz w:val="24"/>
          <w:szCs w:val="24"/>
        </w:rPr>
        <w:t>6</w:t>
      </w:r>
      <w:r w:rsidRPr="007E2C94">
        <w:rPr>
          <w:color w:val="000000" w:themeColor="text1"/>
          <w:sz w:val="24"/>
          <w:szCs w:val="24"/>
        </w:rPr>
        <w:t>)</w:t>
      </w:r>
    </w:p>
    <w:p w14:paraId="415180AE" w14:textId="2131014D" w:rsidR="00837CC0" w:rsidRPr="007E2C94" w:rsidRDefault="00837CC0" w:rsidP="003A0D9D">
      <w:pPr>
        <w:widowControl/>
        <w:autoSpaceDE/>
        <w:autoSpaceDN/>
        <w:spacing w:line="360" w:lineRule="auto"/>
        <w:rPr>
          <w:i/>
          <w:color w:val="000000" w:themeColor="text1"/>
          <w:kern w:val="2"/>
          <w:sz w:val="24"/>
          <w:szCs w:val="24"/>
          <w:lang w:val="en-US"/>
          <w14:ligatures w14:val="standardContextual"/>
        </w:rPr>
      </w:pPr>
      <w:r w:rsidRPr="007E2C94">
        <w:rPr>
          <w:rFonts w:eastAsia="Calibri"/>
          <w:color w:val="000000" w:themeColor="text1"/>
          <w:kern w:val="2"/>
          <w:sz w:val="24"/>
          <w:szCs w:val="24"/>
          <w14:ligatures w14:val="standardContextual"/>
        </w:rPr>
        <w:t xml:space="preserve">Où </w:t>
      </w:r>
      <m:oMath>
        <m:d>
          <m:dPr>
            <m:begChr m:val="["/>
            <m:endChr m:val="]"/>
            <m:ctrlPr>
              <w:rPr>
                <w:rFonts w:ascii="Cambria Math" w:hAnsi="Cambria Math"/>
                <w:color w:val="000000" w:themeColor="text1"/>
                <w:kern w:val="2"/>
                <w:sz w:val="24"/>
                <w:szCs w:val="24"/>
                <w:lang w:val="en-US"/>
                <w14:ligatures w14:val="standardContextual"/>
              </w:rPr>
            </m:ctrlPr>
          </m:dPr>
          <m:e>
            <m:sSubSup>
              <m:sSubSupPr>
                <m:ctrlPr>
                  <w:rPr>
                    <w:rFonts w:ascii="Cambria Math" w:hAnsi="Cambria Math"/>
                    <w:i/>
                    <w:color w:val="000000" w:themeColor="text1"/>
                    <w:kern w:val="2"/>
                    <w:sz w:val="24"/>
                    <w:szCs w:val="24"/>
                    <w:lang w:val="en-US"/>
                    <w14:ligatures w14:val="standardContextual"/>
                  </w:rPr>
                </m:ctrlPr>
              </m:sSubSupPr>
              <m:e>
                <m:r>
                  <w:rPr>
                    <w:rFonts w:ascii="Cambria Math" w:hAnsi="Cambria Math"/>
                    <w:color w:val="000000" w:themeColor="text1"/>
                    <w:kern w:val="2"/>
                    <w:sz w:val="24"/>
                    <w:szCs w:val="24"/>
                    <w:lang w:val="en-US"/>
                    <w14:ligatures w14:val="standardContextual"/>
                  </w:rPr>
                  <m:t>K</m:t>
                </m:r>
              </m:e>
              <m:sub>
                <m:r>
                  <w:rPr>
                    <w:rFonts w:ascii="Cambria Math" w:hAnsi="Cambria Math"/>
                    <w:color w:val="000000" w:themeColor="text1"/>
                    <w:kern w:val="2"/>
                    <w:sz w:val="24"/>
                    <w:szCs w:val="24"/>
                    <w:lang w:val="en-US"/>
                    <w14:ligatures w14:val="standardContextual"/>
                  </w:rPr>
                  <m:t>e</m:t>
                </m:r>
              </m:sub>
              <m:sup>
                <m:r>
                  <w:rPr>
                    <w:rFonts w:ascii="Cambria Math" w:hAnsi="Cambria Math"/>
                    <w:color w:val="000000" w:themeColor="text1"/>
                    <w:kern w:val="2"/>
                    <w:sz w:val="24"/>
                    <w:szCs w:val="24"/>
                    <w:lang w:val="en-US"/>
                    <w14:ligatures w14:val="standardContextual"/>
                  </w:rPr>
                  <m:t>SBRMP24</m:t>
                </m:r>
              </m:sup>
            </m:sSubSup>
          </m:e>
        </m:d>
      </m:oMath>
      <w:r w:rsidRPr="007E2C94">
        <w:rPr>
          <w:rFonts w:eastAsia="Calibri"/>
          <w:color w:val="000000" w:themeColor="text1"/>
          <w:kern w:val="2"/>
          <w:sz w:val="24"/>
          <w:szCs w:val="24"/>
          <w14:ligatures w14:val="standardContextual"/>
        </w:rPr>
        <w:t xml:space="preserve"> est la matrice de rigidité </w:t>
      </w:r>
      <w:r w:rsidR="0081107A" w:rsidRPr="007E2C94">
        <w:rPr>
          <w:rFonts w:eastAsia="Calibri"/>
          <w:color w:val="000000" w:themeColor="text1"/>
          <w:kern w:val="2"/>
          <w:sz w:val="24"/>
          <w:szCs w:val="24"/>
          <w14:ligatures w14:val="standardContextual"/>
        </w:rPr>
        <w:t>de l’élément SBRMP24</w:t>
      </w:r>
      <w:r w:rsidRPr="007E2C94">
        <w:rPr>
          <w:rFonts w:eastAsia="Calibri"/>
          <w:color w:val="000000" w:themeColor="text1"/>
          <w:kern w:val="2"/>
          <w:sz w:val="24"/>
          <w:szCs w:val="24"/>
          <w14:ligatures w14:val="standardContextual"/>
        </w:rPr>
        <w:t xml:space="preserve"> définie par :</w:t>
      </w:r>
    </w:p>
    <w:p w14:paraId="3268776B" w14:textId="4A4FBC10" w:rsidR="00F15C01" w:rsidRPr="007E2C94" w:rsidRDefault="00451FC1" w:rsidP="0081107A">
      <w:pPr>
        <w:spacing w:line="360" w:lineRule="auto"/>
        <w:ind w:left="-397"/>
        <w:rPr>
          <w:color w:val="000000" w:themeColor="text1"/>
          <w:sz w:val="24"/>
          <w:szCs w:val="24"/>
          <w:lang w:val="en-US"/>
        </w:rPr>
      </w:pPr>
      <w:r w:rsidRPr="007E2C94">
        <w:rPr>
          <w:color w:val="000000" w:themeColor="text1"/>
          <w:position w:val="-30"/>
          <w:sz w:val="24"/>
          <w:szCs w:val="24"/>
          <w:lang w:val="en-US"/>
        </w:rPr>
        <w:object w:dxaOrig="8779" w:dyaOrig="680" w14:anchorId="67C8E776">
          <v:shape id="_x0000_i1257" type="#_x0000_t75" style="width:439.4pt;height:36.3pt" o:ole="">
            <v:imagedata r:id="rId609" o:title=""/>
          </v:shape>
          <o:OLEObject Type="Embed" ProgID="Equation.DSMT4" ShapeID="_x0000_i1257" DrawAspect="Content" ObjectID="_1811097627" r:id="rId610"/>
        </w:object>
      </w:r>
      <w:r w:rsidR="00837CC0" w:rsidRPr="007E2C94">
        <w:rPr>
          <w:color w:val="000000" w:themeColor="text1"/>
          <w:sz w:val="24"/>
          <w:szCs w:val="24"/>
          <w:lang w:val="en-US"/>
        </w:rPr>
        <w:t xml:space="preserve"> </w:t>
      </w:r>
      <w:r w:rsidR="003A0D9D" w:rsidRPr="007E2C94">
        <w:rPr>
          <w:color w:val="000000" w:themeColor="text1"/>
          <w:sz w:val="24"/>
          <w:szCs w:val="24"/>
        </w:rPr>
        <w:t>(4.5</w:t>
      </w:r>
      <w:r w:rsidR="008E01E6" w:rsidRPr="007E2C94">
        <w:rPr>
          <w:color w:val="000000" w:themeColor="text1"/>
          <w:sz w:val="24"/>
          <w:szCs w:val="24"/>
        </w:rPr>
        <w:t>7</w:t>
      </w:r>
      <w:r w:rsidR="003A0D9D" w:rsidRPr="007E2C94">
        <w:rPr>
          <w:color w:val="000000" w:themeColor="text1"/>
          <w:sz w:val="24"/>
          <w:szCs w:val="24"/>
        </w:rPr>
        <w:t>)</w:t>
      </w:r>
    </w:p>
    <w:p w14:paraId="08534033" w14:textId="6A6DD949" w:rsidR="00960D02" w:rsidRPr="007E2C94" w:rsidRDefault="003A0D9D" w:rsidP="00451FC1">
      <w:pPr>
        <w:rPr>
          <w:color w:val="000000" w:themeColor="text1"/>
          <w:sz w:val="24"/>
          <w:szCs w:val="24"/>
        </w:rPr>
      </w:pPr>
      <w:r w:rsidRPr="007E2C94">
        <w:rPr>
          <w:color w:val="000000" w:themeColor="text1"/>
        </w:rPr>
        <w:t xml:space="preserve">                                  </w:t>
      </w:r>
      <w:r w:rsidR="0081107A" w:rsidRPr="007E2C94">
        <w:rPr>
          <w:color w:val="000000" w:themeColor="text1"/>
          <w:position w:val="-30"/>
        </w:rPr>
        <w:object w:dxaOrig="2960" w:dyaOrig="600" w14:anchorId="183B63C0">
          <v:shape id="_x0000_i1258" type="#_x0000_t75" style="width:151.55pt;height:28.8pt" o:ole="">
            <v:imagedata r:id="rId611" o:title=""/>
          </v:shape>
          <o:OLEObject Type="Embed" ProgID="Equation.DSMT4" ShapeID="_x0000_i1258" DrawAspect="Content" ObjectID="_1811097628" r:id="rId612"/>
        </w:object>
      </w:r>
      <w:r w:rsidRPr="007E2C94">
        <w:rPr>
          <w:color w:val="000000" w:themeColor="text1"/>
        </w:rPr>
        <w:t xml:space="preserve">                                 </w:t>
      </w:r>
      <w:r w:rsidR="002A630B" w:rsidRPr="007E2C94">
        <w:rPr>
          <w:color w:val="000000" w:themeColor="text1"/>
        </w:rPr>
        <w:t xml:space="preserve">              </w:t>
      </w:r>
      <w:r w:rsidRPr="007E2C94">
        <w:rPr>
          <w:color w:val="000000" w:themeColor="text1"/>
        </w:rPr>
        <w:t xml:space="preserve">      </w:t>
      </w:r>
      <w:r w:rsidR="0081107A" w:rsidRPr="007E2C94">
        <w:rPr>
          <w:color w:val="000000" w:themeColor="text1"/>
        </w:rPr>
        <w:t xml:space="preserve">      </w:t>
      </w:r>
      <w:r w:rsidRPr="007E2C94">
        <w:rPr>
          <w:color w:val="000000" w:themeColor="text1"/>
        </w:rPr>
        <w:t xml:space="preserve">      </w:t>
      </w:r>
      <w:r w:rsidRPr="007E2C94">
        <w:rPr>
          <w:color w:val="000000" w:themeColor="text1"/>
          <w:sz w:val="24"/>
          <w:szCs w:val="24"/>
        </w:rPr>
        <w:t>(4.5</w:t>
      </w:r>
      <w:r w:rsidR="008E01E6" w:rsidRPr="007E2C94">
        <w:rPr>
          <w:color w:val="000000" w:themeColor="text1"/>
          <w:sz w:val="24"/>
          <w:szCs w:val="24"/>
        </w:rPr>
        <w:t>8</w:t>
      </w:r>
      <w:r w:rsidRPr="007E2C94">
        <w:rPr>
          <w:color w:val="000000" w:themeColor="text1"/>
          <w:sz w:val="24"/>
          <w:szCs w:val="24"/>
        </w:rPr>
        <w:t xml:space="preserve">) </w:t>
      </w:r>
    </w:p>
    <w:p w14:paraId="445442B6" w14:textId="02D135F1" w:rsidR="008A240E" w:rsidRPr="007E2C94" w:rsidRDefault="008A240E" w:rsidP="009C2AA6">
      <w:pPr>
        <w:pStyle w:val="Paragraphedeliste"/>
        <w:widowControl/>
        <w:numPr>
          <w:ilvl w:val="0"/>
          <w:numId w:val="34"/>
        </w:numPr>
        <w:autoSpaceDE/>
        <w:autoSpaceDN/>
        <w:spacing w:after="120" w:line="256" w:lineRule="auto"/>
        <w:rPr>
          <w:rFonts w:eastAsia="Calibri"/>
          <w:b/>
          <w:bCs/>
          <w:color w:val="000000" w:themeColor="text1"/>
          <w:kern w:val="2"/>
          <w:sz w:val="24"/>
          <w:szCs w:val="24"/>
          <w14:ligatures w14:val="standardContextual"/>
        </w:rPr>
      </w:pPr>
      <w:r w:rsidRPr="007E2C94">
        <w:rPr>
          <w:rFonts w:eastAsia="Calibri"/>
          <w:b/>
          <w:bCs/>
          <w:color w:val="000000" w:themeColor="text1"/>
          <w:kern w:val="2"/>
          <w:sz w:val="24"/>
          <w:szCs w:val="24"/>
          <w14:ligatures w14:val="standardContextual"/>
        </w:rPr>
        <w:t>Analyse des vibrations libres</w:t>
      </w:r>
    </w:p>
    <w:p w14:paraId="175753A2" w14:textId="76EE1B21" w:rsidR="00F15C01" w:rsidRPr="007E2C94" w:rsidRDefault="0048189A" w:rsidP="000C3EAA">
      <w:pPr>
        <w:spacing w:line="360" w:lineRule="auto"/>
        <w:jc w:val="both"/>
        <w:rPr>
          <w:color w:val="000000" w:themeColor="text1"/>
          <w:sz w:val="24"/>
          <w:szCs w:val="24"/>
        </w:rPr>
      </w:pPr>
      <w:r w:rsidRPr="007E2C94">
        <w:rPr>
          <w:color w:val="000000" w:themeColor="text1"/>
          <w:sz w:val="24"/>
          <w:szCs w:val="24"/>
        </w:rPr>
        <w:t xml:space="preserve">  La matrice de masse est obtenue en appliquant le principe de Hamilton</w:t>
      </w:r>
      <w:r w:rsidR="00A8537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0E3s5nHQ","properties":{"formattedCitation":"[214]","plainCitation":"[214]","noteIndex":0},"citationItems":[{"id":"05EnRE1g/XQ38awiL","uris":["http://zotero.org/users/local/Jac4T2U4/items/AKLXM5GU"],"itemData":{"id":1020,"type":"article-journal","container-title":"Composite Structures","note":"publisher: Elsevier","page":"872–884","source":"Google Scholar","title":"A new nonlocal FEM via Hermitian cubic shape functions for thermal vibration of nano beams surrounded by an elastic matrix","volume":"168","author":[{"family":"Demir","given":"Çiğdem"},{"family":"Civalek","given":"Ömer"}],"issued":{"date-parts":[["2017"]]}}}],"schema":"https://github.com/citation-style-language/schema/raw/master/csl-citation.json"} </w:instrText>
      </w:r>
      <w:r w:rsidR="00A85378" w:rsidRPr="007E2C94">
        <w:rPr>
          <w:color w:val="000000" w:themeColor="text1"/>
          <w:sz w:val="24"/>
          <w:szCs w:val="24"/>
        </w:rPr>
        <w:fldChar w:fldCharType="separate"/>
      </w:r>
      <w:r w:rsidR="000C3EAA" w:rsidRPr="007E2C94">
        <w:rPr>
          <w:color w:val="000000" w:themeColor="text1"/>
          <w:sz w:val="24"/>
        </w:rPr>
        <w:t>[214]</w:t>
      </w:r>
      <w:r w:rsidR="00A85378" w:rsidRPr="007E2C94">
        <w:rPr>
          <w:color w:val="000000" w:themeColor="text1"/>
          <w:sz w:val="24"/>
          <w:szCs w:val="24"/>
        </w:rPr>
        <w:fldChar w:fldCharType="end"/>
      </w:r>
      <w:r w:rsidRPr="007E2C94">
        <w:rPr>
          <w:color w:val="000000" w:themeColor="text1"/>
          <w:sz w:val="24"/>
          <w:szCs w:val="24"/>
        </w:rPr>
        <w:t>:</w:t>
      </w:r>
    </w:p>
    <w:p w14:paraId="2D9DE3A3" w14:textId="0ECEF923" w:rsidR="00F15C01" w:rsidRPr="007E2C94" w:rsidRDefault="00A85378" w:rsidP="00C03AB7">
      <w:pPr>
        <w:spacing w:line="360" w:lineRule="auto"/>
        <w:jc w:val="both"/>
        <w:rPr>
          <w:color w:val="000000" w:themeColor="text1"/>
          <w:sz w:val="24"/>
          <w:szCs w:val="24"/>
        </w:rPr>
      </w:pPr>
      <w:r w:rsidRPr="007E2C94">
        <w:rPr>
          <w:color w:val="000000" w:themeColor="text1"/>
          <w:sz w:val="24"/>
          <w:szCs w:val="24"/>
        </w:rPr>
        <w:t xml:space="preserve">                        </w:t>
      </w:r>
      <w:r w:rsidR="00417A06" w:rsidRPr="007E2C94">
        <w:rPr>
          <w:color w:val="000000" w:themeColor="text1"/>
          <w:position w:val="-32"/>
          <w:sz w:val="24"/>
          <w:szCs w:val="24"/>
        </w:rPr>
        <w:object w:dxaOrig="1640" w:dyaOrig="740" w14:anchorId="00F24E0F">
          <v:shape id="_x0000_i1259" type="#_x0000_t75" style="width:84.45pt;height:36.3pt" o:ole="">
            <v:imagedata r:id="rId613" o:title=""/>
          </v:shape>
          <o:OLEObject Type="Embed" ProgID="Equation.DSMT4" ShapeID="_x0000_i1259" DrawAspect="Content" ObjectID="_1811097629" r:id="rId614"/>
        </w:object>
      </w:r>
      <w:r w:rsidRPr="007E2C94">
        <w:rPr>
          <w:color w:val="000000" w:themeColor="text1"/>
          <w:sz w:val="24"/>
          <w:szCs w:val="24"/>
        </w:rPr>
        <w:t xml:space="preserve">                                                                        </w:t>
      </w:r>
      <w:r w:rsidR="00C03AB7" w:rsidRPr="007E2C94">
        <w:rPr>
          <w:color w:val="000000" w:themeColor="text1"/>
          <w:sz w:val="24"/>
          <w:szCs w:val="24"/>
        </w:rPr>
        <w:t xml:space="preserve">   </w:t>
      </w:r>
      <w:r w:rsidR="008E01E6" w:rsidRPr="007E2C94">
        <w:rPr>
          <w:color w:val="000000" w:themeColor="text1"/>
          <w:sz w:val="24"/>
          <w:szCs w:val="24"/>
        </w:rPr>
        <w:t xml:space="preserve">   </w:t>
      </w:r>
      <w:r w:rsidRPr="007E2C94">
        <w:rPr>
          <w:color w:val="000000" w:themeColor="text1"/>
          <w:sz w:val="24"/>
          <w:szCs w:val="24"/>
        </w:rPr>
        <w:t>(4.5</w:t>
      </w:r>
      <w:r w:rsidR="008E01E6" w:rsidRPr="007E2C94">
        <w:rPr>
          <w:color w:val="000000" w:themeColor="text1"/>
          <w:sz w:val="24"/>
          <w:szCs w:val="24"/>
        </w:rPr>
        <w:t>9</w:t>
      </w:r>
      <w:r w:rsidRPr="007E2C94">
        <w:rPr>
          <w:color w:val="000000" w:themeColor="text1"/>
          <w:sz w:val="24"/>
          <w:szCs w:val="24"/>
        </w:rPr>
        <w:t>)</w:t>
      </w:r>
    </w:p>
    <w:p w14:paraId="3CF744AD" w14:textId="658BAED0" w:rsidR="00F15C01" w:rsidRPr="007E2C94" w:rsidRDefault="00A85378" w:rsidP="009763E0">
      <w:pPr>
        <w:spacing w:line="360" w:lineRule="auto"/>
        <w:jc w:val="both"/>
        <w:rPr>
          <w:color w:val="000000" w:themeColor="text1"/>
          <w:sz w:val="24"/>
          <w:szCs w:val="24"/>
        </w:rPr>
      </w:pPr>
      <w:r w:rsidRPr="007E2C94">
        <w:rPr>
          <w:color w:val="000000" w:themeColor="text1"/>
          <w:sz w:val="24"/>
          <w:szCs w:val="24"/>
        </w:rPr>
        <w:t xml:space="preserve">L'énergie cinétique </w:t>
      </w:r>
      <w:r w:rsidRPr="007E2C94">
        <w:rPr>
          <w:rStyle w:val="mord"/>
          <w:rFonts w:eastAsiaTheme="majorEastAsia"/>
          <w:color w:val="000000" w:themeColor="text1"/>
          <w:sz w:val="24"/>
          <w:szCs w:val="24"/>
        </w:rPr>
        <w:t>T</w:t>
      </w:r>
      <w:r w:rsidRPr="007E2C94">
        <w:rPr>
          <w:color w:val="000000" w:themeColor="text1"/>
          <w:sz w:val="24"/>
          <w:szCs w:val="24"/>
        </w:rPr>
        <w:t xml:space="preserve"> des plaques FG est donnée par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jeNPcrWF","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sz w:val="24"/>
          <w:szCs w:val="24"/>
        </w:rPr>
        <w:t xml:space="preserve"> :</w:t>
      </w:r>
    </w:p>
    <w:p w14:paraId="5E47A2A5" w14:textId="2602E1F3" w:rsidR="00F15C01" w:rsidRPr="007E2C94" w:rsidRDefault="00EE4C03" w:rsidP="00C03AB7">
      <w:pPr>
        <w:jc w:val="both"/>
        <w:rPr>
          <w:color w:val="000000" w:themeColor="text1"/>
        </w:rPr>
      </w:pPr>
      <w:r w:rsidRPr="007E2C94">
        <w:rPr>
          <w:color w:val="000000" w:themeColor="text1"/>
          <w:sz w:val="24"/>
          <w:szCs w:val="24"/>
        </w:rPr>
        <w:t xml:space="preserve">                       </w:t>
      </w:r>
      <w:r w:rsidRPr="007E2C94">
        <w:rPr>
          <w:color w:val="000000" w:themeColor="text1"/>
          <w:position w:val="-48"/>
          <w:sz w:val="24"/>
          <w:szCs w:val="24"/>
        </w:rPr>
        <w:object w:dxaOrig="4180" w:dyaOrig="1080" w14:anchorId="5A48078E">
          <v:shape id="_x0000_i1260" type="#_x0000_t75" style="width:208.6pt;height:57.6pt" o:ole="">
            <v:imagedata r:id="rId615" o:title=""/>
          </v:shape>
          <o:OLEObject Type="Embed" ProgID="Equation.DSMT4" ShapeID="_x0000_i1260" DrawAspect="Content" ObjectID="_1811097630" r:id="rId616"/>
        </w:object>
      </w:r>
      <w:r w:rsidRPr="007E2C94">
        <w:rPr>
          <w:color w:val="000000" w:themeColor="text1"/>
          <w:sz w:val="24"/>
          <w:szCs w:val="24"/>
        </w:rPr>
        <w:t xml:space="preserve">                                       </w:t>
      </w:r>
      <w:r w:rsidR="00C03AB7" w:rsidRPr="007E2C94">
        <w:rPr>
          <w:color w:val="000000" w:themeColor="text1"/>
          <w:sz w:val="24"/>
          <w:szCs w:val="24"/>
        </w:rPr>
        <w:t xml:space="preserve">  </w:t>
      </w:r>
      <w:r w:rsidR="000D28D8" w:rsidRPr="007E2C94">
        <w:rPr>
          <w:color w:val="000000" w:themeColor="text1"/>
          <w:sz w:val="24"/>
          <w:szCs w:val="24"/>
        </w:rPr>
        <w:t xml:space="preserve"> </w:t>
      </w:r>
      <w:r w:rsidR="00C03AB7" w:rsidRPr="007E2C94">
        <w:rPr>
          <w:color w:val="000000" w:themeColor="text1"/>
          <w:sz w:val="24"/>
          <w:szCs w:val="24"/>
        </w:rPr>
        <w:t xml:space="preserve">   </w:t>
      </w:r>
      <w:r w:rsidR="008E01E6" w:rsidRPr="007E2C94">
        <w:rPr>
          <w:color w:val="000000" w:themeColor="text1"/>
          <w:sz w:val="24"/>
          <w:szCs w:val="24"/>
        </w:rPr>
        <w:t xml:space="preserve">  </w:t>
      </w:r>
      <w:r w:rsidRPr="007E2C94">
        <w:rPr>
          <w:color w:val="000000" w:themeColor="text1"/>
          <w:sz w:val="24"/>
          <w:szCs w:val="24"/>
        </w:rPr>
        <w:t xml:space="preserve"> (4.</w:t>
      </w:r>
      <w:r w:rsidR="008E01E6" w:rsidRPr="007E2C94">
        <w:rPr>
          <w:color w:val="000000" w:themeColor="text1"/>
          <w:sz w:val="24"/>
          <w:szCs w:val="24"/>
        </w:rPr>
        <w:t>60</w:t>
      </w:r>
      <w:r w:rsidRPr="007E2C94">
        <w:rPr>
          <w:color w:val="000000" w:themeColor="text1"/>
          <w:sz w:val="24"/>
          <w:szCs w:val="24"/>
        </w:rPr>
        <w:t>)</w:t>
      </w:r>
    </w:p>
    <w:p w14:paraId="56EDB01D" w14:textId="2979BF83" w:rsidR="00F15C01" w:rsidRPr="007E2C94" w:rsidRDefault="00EE4C03" w:rsidP="00C03AB7">
      <w:pPr>
        <w:jc w:val="both"/>
        <w:rPr>
          <w:color w:val="000000" w:themeColor="text1"/>
          <w:sz w:val="24"/>
          <w:szCs w:val="24"/>
        </w:rPr>
      </w:pPr>
      <w:r w:rsidRPr="007E2C94">
        <w:rPr>
          <w:color w:val="000000" w:themeColor="text1"/>
          <w:sz w:val="24"/>
          <w:szCs w:val="24"/>
        </w:rPr>
        <w:t>En remplaçant l'équation (4.1) dans l'équation ci-dessus, on obtient :</w:t>
      </w:r>
    </w:p>
    <w:p w14:paraId="0BF0708C" w14:textId="77777777" w:rsidR="00F15C01" w:rsidRPr="007E2C94" w:rsidRDefault="00F15C01" w:rsidP="00C03AB7">
      <w:pPr>
        <w:jc w:val="both"/>
        <w:rPr>
          <w:color w:val="000000" w:themeColor="text1"/>
        </w:rPr>
      </w:pPr>
    </w:p>
    <w:p w14:paraId="69095642" w14:textId="43293FE9" w:rsidR="00F15C01" w:rsidRPr="007E2C94" w:rsidRDefault="00C03AB7" w:rsidP="00C03AB7">
      <w:pPr>
        <w:jc w:val="both"/>
        <w:rPr>
          <w:color w:val="000000" w:themeColor="text1"/>
        </w:rPr>
      </w:pPr>
      <w:r w:rsidRPr="007E2C94">
        <w:rPr>
          <w:color w:val="000000" w:themeColor="text1"/>
          <w:sz w:val="24"/>
          <w:szCs w:val="24"/>
        </w:rPr>
        <w:t xml:space="preserve">               </w:t>
      </w:r>
      <w:r w:rsidR="00EC1852" w:rsidRPr="007E2C94">
        <w:rPr>
          <w:color w:val="000000" w:themeColor="text1"/>
          <w:position w:val="-30"/>
          <w:sz w:val="24"/>
          <w:szCs w:val="24"/>
        </w:rPr>
        <w:object w:dxaOrig="5160" w:dyaOrig="680" w14:anchorId="1A7C5336">
          <v:shape id="_x0000_i1261" type="#_x0000_t75" style="width:260.3pt;height:36.3pt" o:ole="">
            <v:imagedata r:id="rId617" o:title=""/>
          </v:shape>
          <o:OLEObject Type="Embed" ProgID="Equation.DSMT4" ShapeID="_x0000_i1261" DrawAspect="Content" ObjectID="_1811097631" r:id="rId618"/>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960D02" w:rsidRPr="007E2C94">
        <w:rPr>
          <w:color w:val="000000" w:themeColor="text1"/>
          <w:sz w:val="24"/>
          <w:szCs w:val="24"/>
        </w:rPr>
        <w:t xml:space="preserve"> </w:t>
      </w:r>
      <w:r w:rsidR="00417A06" w:rsidRPr="007E2C94">
        <w:rPr>
          <w:color w:val="000000" w:themeColor="text1"/>
          <w:sz w:val="24"/>
          <w:szCs w:val="24"/>
        </w:rPr>
        <w:t xml:space="preserve">    </w:t>
      </w:r>
      <w:r w:rsidRPr="007E2C94">
        <w:rPr>
          <w:color w:val="000000" w:themeColor="text1"/>
          <w:sz w:val="24"/>
          <w:szCs w:val="24"/>
        </w:rPr>
        <w:t xml:space="preserve"> </w:t>
      </w:r>
      <w:r w:rsidR="008E01E6" w:rsidRPr="007E2C94">
        <w:rPr>
          <w:color w:val="000000" w:themeColor="text1"/>
          <w:sz w:val="24"/>
          <w:szCs w:val="24"/>
        </w:rPr>
        <w:t xml:space="preserve">  </w:t>
      </w:r>
      <w:r w:rsidRPr="007E2C94">
        <w:rPr>
          <w:color w:val="000000" w:themeColor="text1"/>
          <w:sz w:val="24"/>
          <w:szCs w:val="24"/>
        </w:rPr>
        <w:t xml:space="preserve">  (4.</w:t>
      </w:r>
      <w:r w:rsidR="008E01E6" w:rsidRPr="007E2C94">
        <w:rPr>
          <w:color w:val="000000" w:themeColor="text1"/>
          <w:sz w:val="24"/>
          <w:szCs w:val="24"/>
        </w:rPr>
        <w:t>61</w:t>
      </w:r>
      <w:r w:rsidRPr="007E2C94">
        <w:rPr>
          <w:color w:val="000000" w:themeColor="text1"/>
          <w:sz w:val="24"/>
          <w:szCs w:val="24"/>
        </w:rPr>
        <w:t>)</w:t>
      </w:r>
    </w:p>
    <w:p w14:paraId="6A629FAC" w14:textId="78D1837A" w:rsidR="00F15C01" w:rsidRPr="007E2C94" w:rsidRDefault="00C03AB7"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Où les termes </w:t>
      </w:r>
      <w:r w:rsidRPr="007E2C94">
        <w:rPr>
          <w:rFonts w:asciiTheme="majorBidi" w:eastAsia="Calibri" w:hAnsiTheme="majorBidi" w:cstheme="majorBidi"/>
          <w:color w:val="000000" w:themeColor="text1"/>
          <w:kern w:val="2"/>
          <w:sz w:val="24"/>
          <w:szCs w:val="24"/>
          <w14:ligatures w14:val="standardContextual"/>
        </w:rPr>
        <w:t>ρ(z) et</w:t>
      </w:r>
      <m:oMath>
        <m:r>
          <w:rPr>
            <w:rFonts w:ascii="Cambria Math" w:eastAsia="Calibri" w:hAnsi="Cambria Math" w:cstheme="majorBidi"/>
            <w:color w:val="000000" w:themeColor="text1"/>
            <w:kern w:val="2"/>
            <w:sz w:val="24"/>
            <w:szCs w:val="24"/>
            <w14:ligatures w14:val="standardContextual"/>
          </w:rPr>
          <m:t xml:space="preserve"> </m:t>
        </m:r>
        <m:sSub>
          <m:sSubPr>
            <m:ctrlPr>
              <w:rPr>
                <w:rFonts w:ascii="Cambria Math" w:hAnsi="Cambria Math" w:cstheme="majorBidi"/>
                <w:color w:val="000000" w:themeColor="text1"/>
                <w:kern w:val="2"/>
                <w:sz w:val="24"/>
                <w:szCs w:val="24"/>
                <w:lang w:val="en-US"/>
                <w14:ligatures w14:val="standardContextual"/>
              </w:rPr>
            </m:ctrlPr>
          </m:sSubPr>
          <m:e>
            <m:r>
              <m:rPr>
                <m:sty m:val="p"/>
              </m:rPr>
              <w:rPr>
                <w:rFonts w:ascii="Cambria Math" w:hAnsi="Cambria Math" w:cstheme="majorBidi"/>
                <w:color w:val="000000" w:themeColor="text1"/>
                <w:kern w:val="2"/>
                <w:sz w:val="24"/>
                <w:szCs w:val="24"/>
                <w:lang w:val="en-US"/>
                <w14:ligatures w14:val="standardContextual"/>
              </w:rPr>
              <m:t>I</m:t>
            </m:r>
          </m:e>
          <m:sub>
            <m:r>
              <m:rPr>
                <m:sty m:val="p"/>
              </m:rPr>
              <w:rPr>
                <w:rFonts w:ascii="Cambria Math" w:hAnsi="Cambria Math" w:cstheme="majorBidi"/>
                <w:color w:val="000000" w:themeColor="text1"/>
                <w:kern w:val="2"/>
                <w:sz w:val="24"/>
                <w:szCs w:val="24"/>
                <w:lang w:val="en-US"/>
                <w14:ligatures w14:val="standardContextual"/>
              </w:rPr>
              <m:t>0</m:t>
            </m:r>
          </m:sub>
        </m:sSub>
      </m:oMath>
      <w:r w:rsidRPr="007E2C94">
        <w:rPr>
          <w:rFonts w:asciiTheme="majorBidi" w:eastAsia="Calibri" w:hAnsiTheme="majorBidi" w:cstheme="majorBidi"/>
          <w:color w:val="000000" w:themeColor="text1"/>
          <w:kern w:val="2"/>
          <w:sz w:val="24"/>
          <w:szCs w:val="24"/>
          <w14:ligatures w14:val="standardContextual"/>
        </w:rPr>
        <w:t xml:space="preserve">​, </w:t>
      </w:r>
      <m:oMath>
        <m:sSub>
          <m:sSubPr>
            <m:ctrlPr>
              <w:rPr>
                <w:rFonts w:ascii="Cambria Math" w:hAnsi="Cambria Math" w:cstheme="majorBidi"/>
                <w:color w:val="000000" w:themeColor="text1"/>
                <w:kern w:val="2"/>
                <w:sz w:val="24"/>
                <w:szCs w:val="24"/>
                <w:lang w:val="en-US"/>
                <w14:ligatures w14:val="standardContextual"/>
              </w:rPr>
            </m:ctrlPr>
          </m:sSubPr>
          <m:e>
            <m:r>
              <m:rPr>
                <m:sty m:val="p"/>
              </m:rPr>
              <w:rPr>
                <w:rFonts w:ascii="Cambria Math" w:hAnsi="Cambria Math" w:cstheme="majorBidi"/>
                <w:color w:val="000000" w:themeColor="text1"/>
                <w:kern w:val="2"/>
                <w:sz w:val="24"/>
                <w:szCs w:val="24"/>
                <w:lang w:val="en-US"/>
                <w14:ligatures w14:val="standardContextual"/>
              </w:rPr>
              <m:t>I</m:t>
            </m:r>
          </m:e>
          <m:sub>
            <m:r>
              <m:rPr>
                <m:sty m:val="p"/>
              </m:rPr>
              <w:rPr>
                <w:rFonts w:ascii="Cambria Math" w:hAnsi="Cambria Math" w:cstheme="majorBidi"/>
                <w:color w:val="000000" w:themeColor="text1"/>
                <w:kern w:val="2"/>
                <w:sz w:val="24"/>
                <w:szCs w:val="24"/>
                <w:lang w:val="en-US"/>
                <w14:ligatures w14:val="standardContextual"/>
              </w:rPr>
              <m:t>2</m:t>
            </m:r>
          </m:sub>
        </m:sSub>
      </m:oMath>
      <w:r w:rsidRPr="007E2C94">
        <w:rPr>
          <w:rFonts w:asciiTheme="majorBidi" w:eastAsia="Calibri" w:hAnsiTheme="majorBidi" w:cstheme="majorBidi"/>
          <w:color w:val="000000" w:themeColor="text1"/>
          <w:kern w:val="2"/>
          <w:sz w:val="24"/>
          <w:szCs w:val="24"/>
          <w14:ligatures w14:val="standardContextual"/>
        </w:rPr>
        <w:t>​</w:t>
      </w:r>
      <w:r w:rsidRPr="007E2C94">
        <w:rPr>
          <w:rFonts w:asciiTheme="majorBidi" w:hAnsiTheme="majorBidi" w:cstheme="majorBidi"/>
          <w:color w:val="000000" w:themeColor="text1"/>
          <w:sz w:val="24"/>
          <w:szCs w:val="24"/>
        </w:rPr>
        <w:t xml:space="preserve">​ représentent respectivement la densité de masse et les moments d'inertie, définis comme suit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cOoun0dE","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rFonts w:asciiTheme="majorBidi" w:hAnsiTheme="majorBidi" w:cstheme="majorBidi"/>
          <w:color w:val="000000" w:themeColor="text1"/>
          <w:sz w:val="24"/>
          <w:szCs w:val="24"/>
        </w:rPr>
        <w:t>:</w:t>
      </w:r>
    </w:p>
    <w:p w14:paraId="44951381" w14:textId="148E2521" w:rsidR="0074555D" w:rsidRPr="007E2C94" w:rsidRDefault="0074555D" w:rsidP="0074555D">
      <w:pPr>
        <w:jc w:val="both"/>
        <w:rPr>
          <w:color w:val="000000" w:themeColor="text1"/>
        </w:rPr>
      </w:pPr>
      <w:r w:rsidRPr="007E2C94">
        <w:rPr>
          <w:color w:val="000000" w:themeColor="text1"/>
          <w:sz w:val="24"/>
          <w:szCs w:val="24"/>
        </w:rPr>
        <w:t xml:space="preserve">                     </w:t>
      </w:r>
      <w:r w:rsidRPr="007E2C94">
        <w:rPr>
          <w:color w:val="000000" w:themeColor="text1"/>
          <w:position w:val="-48"/>
          <w:sz w:val="24"/>
          <w:szCs w:val="24"/>
        </w:rPr>
        <w:object w:dxaOrig="3159" w:dyaOrig="1080" w14:anchorId="03A259F4">
          <v:shape id="_x0000_i1262" type="#_x0000_t75" style="width:158.4pt;height:57.6pt" o:ole="">
            <v:imagedata r:id="rId619" o:title=""/>
          </v:shape>
          <o:OLEObject Type="Embed" ProgID="Equation.DSMT4" ShapeID="_x0000_i1262" DrawAspect="Content" ObjectID="_1811097632" r:id="rId620"/>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2A630B" w:rsidRPr="007E2C94">
        <w:rPr>
          <w:color w:val="000000" w:themeColor="text1"/>
          <w:sz w:val="24"/>
          <w:szCs w:val="24"/>
        </w:rPr>
        <w:t xml:space="preserve">  </w:t>
      </w:r>
      <w:r w:rsidRPr="007E2C94">
        <w:rPr>
          <w:color w:val="000000" w:themeColor="text1"/>
          <w:sz w:val="24"/>
          <w:szCs w:val="24"/>
        </w:rPr>
        <w:t xml:space="preserve"> </w:t>
      </w:r>
      <w:r w:rsidR="00960D02" w:rsidRPr="007E2C94">
        <w:rPr>
          <w:color w:val="000000" w:themeColor="text1"/>
          <w:sz w:val="24"/>
          <w:szCs w:val="24"/>
        </w:rPr>
        <w:t xml:space="preserve">  </w:t>
      </w:r>
      <w:r w:rsidRPr="007E2C94">
        <w:rPr>
          <w:color w:val="000000" w:themeColor="text1"/>
          <w:sz w:val="24"/>
          <w:szCs w:val="24"/>
        </w:rPr>
        <w:t>(4.</w:t>
      </w:r>
      <w:r w:rsidR="008E01E6" w:rsidRPr="007E2C94">
        <w:rPr>
          <w:color w:val="000000" w:themeColor="text1"/>
          <w:sz w:val="24"/>
          <w:szCs w:val="24"/>
        </w:rPr>
        <w:t>62</w:t>
      </w:r>
      <w:r w:rsidRPr="007E2C94">
        <w:rPr>
          <w:color w:val="000000" w:themeColor="text1"/>
          <w:sz w:val="24"/>
          <w:szCs w:val="24"/>
        </w:rPr>
        <w:t>)</w:t>
      </w:r>
    </w:p>
    <w:p w14:paraId="2DFABE93" w14:textId="539EDC13" w:rsidR="00F15C01" w:rsidRPr="007E2C94" w:rsidRDefault="0074555D" w:rsidP="000C3EAA">
      <w:pPr>
        <w:spacing w:line="360" w:lineRule="auto"/>
        <w:jc w:val="both"/>
        <w:rPr>
          <w:color w:val="000000" w:themeColor="text1"/>
          <w:sz w:val="24"/>
          <w:szCs w:val="24"/>
        </w:rPr>
      </w:pPr>
      <w:r w:rsidRPr="007E2C94">
        <w:rPr>
          <w:color w:val="000000" w:themeColor="text1"/>
          <w:sz w:val="24"/>
          <w:szCs w:val="24"/>
        </w:rPr>
        <w:t>Pour l'analyse des vibrations libres</w:t>
      </w:r>
      <w:r w:rsidR="00835642" w:rsidRPr="007E2C94">
        <w:rPr>
          <w:color w:val="000000" w:themeColor="text1"/>
          <w:sz w:val="24"/>
          <w:szCs w:val="24"/>
        </w:rPr>
        <w:t xml:space="preserve"> l</w:t>
      </w:r>
      <w:r w:rsidRPr="007E2C94">
        <w:rPr>
          <w:color w:val="000000" w:themeColor="text1"/>
          <w:sz w:val="24"/>
          <w:szCs w:val="24"/>
        </w:rPr>
        <w:t xml:space="preserve">'équation fondamentale de </w:t>
      </w:r>
      <w:r w:rsidR="009E5C8C" w:rsidRPr="007E2C94">
        <w:rPr>
          <w:color w:val="000000" w:themeColor="text1"/>
          <w:sz w:val="24"/>
          <w:szCs w:val="24"/>
        </w:rPr>
        <w:t xml:space="preserve">Lagrange </w:t>
      </w:r>
      <w:r w:rsidRPr="007E2C94">
        <w:rPr>
          <w:color w:val="000000" w:themeColor="text1"/>
          <w:sz w:val="24"/>
          <w:szCs w:val="24"/>
        </w:rPr>
        <w:t xml:space="preserve">conduit à l'équation suivante de l'équilibre dynamique d'un systèm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Txo4IFGr","properties":{"formattedCitation":"[215]","plainCitation":"[215]","noteIndex":0},"citationItems":[{"id":"05EnRE1g/cX76oqwv","uris":["http://zotero.org/users/local/Jac4T2U4/items/IH62Z2B7"],"itemData":{"id":1021,"type":"article-journal","container-title":"Engineering with Computers","note":"ISBN: 0177-0667\npublisher: Springer","page":"1-29","title":"On the layerwise finite element formulation for static and free vibration analysis of functionally graded sandwich plates","author":[{"family":"Hirane","given":"Hicham"},{"family":"Belarbi","given":"Mohamed-Ouejdi"},{"family":"Houari","given":"Mohammed Sid Ahmed"},{"family":"Tounsi","given":"Abdelouahed"}],"issued":{"date-parts":[["2022"]]}}}],"schema":"https://github.com/citation-style-language/schema/raw/master/csl-citation.json"} </w:instrText>
      </w:r>
      <w:r w:rsidRPr="007E2C94">
        <w:rPr>
          <w:color w:val="000000" w:themeColor="text1"/>
          <w:sz w:val="24"/>
          <w:szCs w:val="24"/>
        </w:rPr>
        <w:fldChar w:fldCharType="separate"/>
      </w:r>
      <w:r w:rsidR="000C3EAA" w:rsidRPr="007E2C94">
        <w:rPr>
          <w:color w:val="000000" w:themeColor="text1"/>
          <w:sz w:val="24"/>
        </w:rPr>
        <w:t>[215]</w:t>
      </w:r>
      <w:r w:rsidRPr="007E2C94">
        <w:rPr>
          <w:color w:val="000000" w:themeColor="text1"/>
          <w:sz w:val="24"/>
          <w:szCs w:val="24"/>
        </w:rPr>
        <w:fldChar w:fldCharType="end"/>
      </w:r>
      <w:r w:rsidRPr="007E2C94">
        <w:rPr>
          <w:color w:val="000000" w:themeColor="text1"/>
          <w:sz w:val="24"/>
          <w:szCs w:val="24"/>
        </w:rPr>
        <w:t xml:space="preserve"> :</w:t>
      </w:r>
    </w:p>
    <w:p w14:paraId="28BC83BD" w14:textId="529A73E9" w:rsidR="00241300" w:rsidRPr="007E2C94" w:rsidRDefault="0074555D" w:rsidP="00835642">
      <w:pPr>
        <w:spacing w:line="360" w:lineRule="auto"/>
        <w:jc w:val="both"/>
        <w:rPr>
          <w:color w:val="000000" w:themeColor="text1"/>
          <w:sz w:val="24"/>
          <w:szCs w:val="24"/>
        </w:rPr>
      </w:pP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451FC1" w:rsidRPr="007E2C94">
        <w:rPr>
          <w:color w:val="000000" w:themeColor="text1"/>
          <w:position w:val="-42"/>
          <w:sz w:val="24"/>
          <w:szCs w:val="24"/>
        </w:rPr>
        <w:object w:dxaOrig="3620" w:dyaOrig="960" w14:anchorId="49DED236">
          <v:shape id="_x0000_i1263" type="#_x0000_t75" style="width:179.75pt;height:50.7pt" o:ole="">
            <v:imagedata r:id="rId621" o:title=""/>
          </v:shape>
          <o:OLEObject Type="Embed" ProgID="Equation.DSMT4" ShapeID="_x0000_i1263" DrawAspect="Content" ObjectID="_1811097633" r:id="rId622"/>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451FC1" w:rsidRPr="007E2C94">
        <w:rPr>
          <w:color w:val="000000" w:themeColor="text1"/>
          <w:sz w:val="24"/>
          <w:szCs w:val="24"/>
        </w:rPr>
        <w:t xml:space="preserve">    </w:t>
      </w:r>
      <w:r w:rsidR="000D28D8" w:rsidRPr="007E2C94">
        <w:rPr>
          <w:color w:val="000000" w:themeColor="text1"/>
          <w:sz w:val="24"/>
          <w:szCs w:val="24"/>
        </w:rPr>
        <w:t xml:space="preserve">                </w:t>
      </w:r>
      <w:r w:rsidR="00451FC1" w:rsidRPr="007E2C94">
        <w:rPr>
          <w:color w:val="000000" w:themeColor="text1"/>
          <w:sz w:val="24"/>
          <w:szCs w:val="24"/>
        </w:rPr>
        <w:t xml:space="preserve">  </w:t>
      </w:r>
      <w:r w:rsidRPr="007E2C94">
        <w:rPr>
          <w:color w:val="000000" w:themeColor="text1"/>
          <w:sz w:val="24"/>
          <w:szCs w:val="24"/>
        </w:rPr>
        <w:t xml:space="preserve">     </w:t>
      </w:r>
      <w:r w:rsidR="002A630B" w:rsidRPr="007E2C94">
        <w:rPr>
          <w:color w:val="000000" w:themeColor="text1"/>
          <w:sz w:val="24"/>
          <w:szCs w:val="24"/>
        </w:rPr>
        <w:t xml:space="preserve"> </w:t>
      </w:r>
      <w:r w:rsidR="0070777C" w:rsidRPr="007E2C94">
        <w:rPr>
          <w:color w:val="000000" w:themeColor="text1"/>
          <w:sz w:val="24"/>
          <w:szCs w:val="24"/>
        </w:rPr>
        <w:t xml:space="preserve"> </w:t>
      </w:r>
      <w:r w:rsidRPr="007E2C94">
        <w:rPr>
          <w:color w:val="000000" w:themeColor="text1"/>
          <w:sz w:val="24"/>
          <w:szCs w:val="24"/>
        </w:rPr>
        <w:t xml:space="preserve"> (4.</w:t>
      </w:r>
      <w:r w:rsidR="008E01E6" w:rsidRPr="007E2C94">
        <w:rPr>
          <w:color w:val="000000" w:themeColor="text1"/>
          <w:sz w:val="24"/>
          <w:szCs w:val="24"/>
        </w:rPr>
        <w:t>63</w:t>
      </w:r>
      <w:r w:rsidRPr="007E2C94">
        <w:rPr>
          <w:color w:val="000000" w:themeColor="text1"/>
          <w:sz w:val="24"/>
          <w:szCs w:val="24"/>
        </w:rPr>
        <w:t>)</w:t>
      </w:r>
    </w:p>
    <w:p w14:paraId="65AB55D1" w14:textId="217F390E" w:rsidR="0006769D" w:rsidRPr="007E2C94" w:rsidRDefault="0006769D" w:rsidP="0006769D">
      <w:pPr>
        <w:spacing w:line="360" w:lineRule="auto"/>
        <w:jc w:val="both"/>
        <w:rPr>
          <w:color w:val="000000" w:themeColor="text1"/>
          <w:sz w:val="24"/>
          <w:szCs w:val="24"/>
        </w:rPr>
      </w:pPr>
      <w:r w:rsidRPr="007E2C94">
        <w:rPr>
          <w:color w:val="000000" w:themeColor="text1"/>
          <w:sz w:val="24"/>
          <w:szCs w:val="24"/>
        </w:rPr>
        <w:t xml:space="preserve">Où </w:t>
      </w:r>
      <w:r w:rsidRPr="007E2C94">
        <w:rPr>
          <w:rFonts w:asciiTheme="majorBidi" w:hAnsiTheme="majorBidi" w:cstheme="majorBidi"/>
          <w:color w:val="000000" w:themeColor="text1"/>
          <w:sz w:val="24"/>
          <w:szCs w:val="24"/>
        </w:rPr>
        <w:t>ω</w:t>
      </w:r>
      <w:r w:rsidRPr="007E2C94">
        <w:rPr>
          <w:color w:val="000000" w:themeColor="text1"/>
          <w:sz w:val="24"/>
          <w:szCs w:val="24"/>
        </w:rPr>
        <w:t xml:space="preserve"> désigne la fréquence fondamentale, et </w:t>
      </w:r>
      <m:oMath>
        <m:d>
          <m:dPr>
            <m:begChr m:val="["/>
            <m:endChr m:val="]"/>
            <m:ctrlPr>
              <w:rPr>
                <w:rFonts w:ascii="Cambria Math" w:hAnsi="Cambria Math"/>
                <w:color w:val="000000" w:themeColor="text1"/>
                <w:sz w:val="24"/>
                <w:szCs w:val="24"/>
                <w:lang w:eastAsia="fr-FR"/>
              </w:rPr>
            </m:ctrlPr>
          </m:dPr>
          <m:e>
            <m:sSubSup>
              <m:sSubSupPr>
                <m:ctrlPr>
                  <w:rPr>
                    <w:rFonts w:ascii="Cambria Math" w:hAnsi="Cambria Math"/>
                    <w:i/>
                    <w:color w:val="000000" w:themeColor="text1"/>
                    <w:sz w:val="24"/>
                    <w:szCs w:val="24"/>
                    <w:lang w:eastAsia="fr-FR"/>
                  </w:rPr>
                </m:ctrlPr>
              </m:sSubSupPr>
              <m:e>
                <m:r>
                  <w:rPr>
                    <w:rFonts w:ascii="Cambria Math" w:hAnsi="Cambria Math"/>
                    <w:color w:val="000000" w:themeColor="text1"/>
                    <w:sz w:val="24"/>
                    <w:szCs w:val="24"/>
                    <w:lang w:eastAsia="fr-FR"/>
                  </w:rPr>
                  <m:t>M</m:t>
                </m:r>
              </m:e>
              <m:sub>
                <m:r>
                  <w:rPr>
                    <w:rFonts w:ascii="Cambria Math" w:hAnsi="Cambria Math"/>
                    <w:color w:val="000000" w:themeColor="text1"/>
                    <w:sz w:val="24"/>
                    <w:szCs w:val="24"/>
                    <w:lang w:eastAsia="fr-FR"/>
                  </w:rPr>
                  <m:t>SBRMP24</m:t>
                </m:r>
              </m:sub>
              <m:sup>
                <m:r>
                  <w:rPr>
                    <w:rFonts w:ascii="Cambria Math" w:hAnsi="Cambria Math"/>
                    <w:color w:val="000000" w:themeColor="text1"/>
                    <w:sz w:val="24"/>
                    <w:szCs w:val="24"/>
                    <w:lang w:eastAsia="fr-FR"/>
                  </w:rPr>
                  <m:t>e</m:t>
                </m:r>
              </m:sup>
            </m:sSubSup>
          </m:e>
        </m:d>
      </m:oMath>
      <w:r w:rsidRPr="007E2C94">
        <w:rPr>
          <w:rFonts w:asciiTheme="majorBidi" w:hAnsiTheme="majorBidi" w:cstheme="majorBidi"/>
          <w:color w:val="000000" w:themeColor="text1"/>
          <w:sz w:val="24"/>
          <w:szCs w:val="24"/>
        </w:rPr>
        <w:t>représente</w:t>
      </w:r>
      <w:r w:rsidRPr="007E2C94">
        <w:rPr>
          <w:color w:val="000000" w:themeColor="text1"/>
          <w:sz w:val="24"/>
          <w:szCs w:val="24"/>
        </w:rPr>
        <w:t xml:space="preserve"> la matrice de masse, définie comme suit :</w:t>
      </w:r>
    </w:p>
    <w:p w14:paraId="19989D63" w14:textId="6CB56D8E" w:rsidR="00F15C01" w:rsidRPr="007E2C94" w:rsidRDefault="0006769D" w:rsidP="0006769D">
      <w:pPr>
        <w:spacing w:line="360" w:lineRule="auto"/>
        <w:jc w:val="center"/>
        <w:rPr>
          <w:color w:val="000000" w:themeColor="text1"/>
          <w:sz w:val="24"/>
          <w:szCs w:val="24"/>
        </w:rPr>
      </w:pPr>
      <w:r w:rsidRPr="007E2C94">
        <w:rPr>
          <w:color w:val="000000" w:themeColor="text1"/>
          <w:sz w:val="24"/>
          <w:szCs w:val="24"/>
        </w:rPr>
        <w:t xml:space="preserve">  </w:t>
      </w:r>
      <w:r w:rsidR="00451FC1" w:rsidRPr="007E2C94">
        <w:rPr>
          <w:color w:val="000000" w:themeColor="text1"/>
          <w:sz w:val="24"/>
          <w:szCs w:val="24"/>
        </w:rPr>
        <w:t xml:space="preserve">                 </w:t>
      </w:r>
      <w:r w:rsidR="00960D02" w:rsidRPr="007E2C94">
        <w:rPr>
          <w:color w:val="000000" w:themeColor="text1"/>
          <w:sz w:val="24"/>
          <w:szCs w:val="24"/>
        </w:rPr>
        <w:t xml:space="preserve">     </w:t>
      </w:r>
      <w:r w:rsidRPr="007E2C94">
        <w:rPr>
          <w:color w:val="000000" w:themeColor="text1"/>
          <w:sz w:val="24"/>
          <w:szCs w:val="24"/>
        </w:rPr>
        <w:t xml:space="preserve">  </w:t>
      </w:r>
      <w:r w:rsidR="00451FC1" w:rsidRPr="007E2C94">
        <w:rPr>
          <w:color w:val="000000" w:themeColor="text1"/>
          <w:position w:val="-30"/>
          <w:sz w:val="24"/>
          <w:szCs w:val="24"/>
        </w:rPr>
        <w:object w:dxaOrig="4239" w:dyaOrig="639" w14:anchorId="72380A13">
          <v:shape id="_x0000_i1264" type="#_x0000_t75" style="width:3in;height:28.8pt" o:ole="">
            <v:imagedata r:id="rId623" o:title=""/>
          </v:shape>
          <o:OLEObject Type="Embed" ProgID="Equation.DSMT4" ShapeID="_x0000_i1264" DrawAspect="Content" ObjectID="_1811097634" r:id="rId624"/>
        </w:object>
      </w:r>
      <w:r w:rsidRPr="007E2C94">
        <w:rPr>
          <w:color w:val="000000" w:themeColor="text1"/>
          <w:sz w:val="24"/>
          <w:szCs w:val="24"/>
        </w:rPr>
        <w:t xml:space="preserve">                         </w:t>
      </w:r>
      <w:r w:rsidR="00960D02" w:rsidRPr="007E2C94">
        <w:rPr>
          <w:color w:val="000000" w:themeColor="text1"/>
          <w:sz w:val="24"/>
          <w:szCs w:val="24"/>
        </w:rPr>
        <w:t xml:space="preserve">         </w:t>
      </w:r>
      <w:r w:rsidR="000D28D8" w:rsidRPr="007E2C94">
        <w:rPr>
          <w:color w:val="000000" w:themeColor="text1"/>
          <w:sz w:val="24"/>
          <w:szCs w:val="24"/>
        </w:rPr>
        <w:t xml:space="preserve">      </w:t>
      </w:r>
      <w:r w:rsidR="00960D02" w:rsidRPr="007E2C94">
        <w:rPr>
          <w:color w:val="000000" w:themeColor="text1"/>
          <w:sz w:val="24"/>
          <w:szCs w:val="24"/>
        </w:rPr>
        <w:t xml:space="preserve">   </w:t>
      </w:r>
      <w:r w:rsidRPr="007E2C94">
        <w:rPr>
          <w:color w:val="000000" w:themeColor="text1"/>
          <w:sz w:val="24"/>
          <w:szCs w:val="24"/>
        </w:rPr>
        <w:t>(4.</w:t>
      </w:r>
      <w:r w:rsidR="008E01E6" w:rsidRPr="007E2C94">
        <w:rPr>
          <w:color w:val="000000" w:themeColor="text1"/>
          <w:sz w:val="24"/>
          <w:szCs w:val="24"/>
        </w:rPr>
        <w:t>64</w:t>
      </w:r>
      <w:r w:rsidRPr="007E2C94">
        <w:rPr>
          <w:color w:val="000000" w:themeColor="text1"/>
          <w:sz w:val="24"/>
          <w:szCs w:val="24"/>
        </w:rPr>
        <w:t>)</w:t>
      </w:r>
    </w:p>
    <w:p w14:paraId="5EB10F9A" w14:textId="7CD2ABDB" w:rsidR="00F15C01" w:rsidRPr="007E2C94" w:rsidRDefault="00960D02" w:rsidP="00960D02">
      <w:pPr>
        <w:rPr>
          <w:color w:val="000000" w:themeColor="text1"/>
          <w:sz w:val="24"/>
          <w:szCs w:val="24"/>
        </w:rPr>
      </w:pPr>
      <w:r w:rsidRPr="007E2C94">
        <w:rPr>
          <w:rStyle w:val="mopen"/>
          <w:rFonts w:eastAsiaTheme="majorEastAsia"/>
          <w:color w:val="000000" w:themeColor="text1"/>
          <w:sz w:val="24"/>
          <w:szCs w:val="24"/>
        </w:rPr>
        <w:t>[</w:t>
      </w:r>
      <w:r w:rsidRPr="007E2C94">
        <w:rPr>
          <w:rStyle w:val="mord"/>
          <w:rFonts w:eastAsiaTheme="majorEastAsia"/>
          <w:color w:val="000000" w:themeColor="text1"/>
          <w:sz w:val="24"/>
          <w:szCs w:val="24"/>
        </w:rPr>
        <w:t>I</w:t>
      </w:r>
      <w:r w:rsidRPr="007E2C94">
        <w:rPr>
          <w:rStyle w:val="mclose"/>
          <w:rFonts w:eastAsiaTheme="majorEastAsia"/>
          <w:color w:val="000000" w:themeColor="text1"/>
          <w:sz w:val="24"/>
          <w:szCs w:val="24"/>
        </w:rPr>
        <w:t>]</w:t>
      </w:r>
      <w:r w:rsidRPr="007E2C94">
        <w:rPr>
          <w:color w:val="000000" w:themeColor="text1"/>
          <w:sz w:val="24"/>
          <w:szCs w:val="24"/>
        </w:rPr>
        <w:t xml:space="preserve"> représente la matrice d'inertie, donnée par :</w:t>
      </w:r>
    </w:p>
    <w:p w14:paraId="1C1C0EC2" w14:textId="0FD76A2D" w:rsidR="00960D02" w:rsidRPr="007E2C94" w:rsidRDefault="00960D02" w:rsidP="00DD6EEA">
      <w:pPr>
        <w:rPr>
          <w:color w:val="000000" w:themeColor="text1"/>
          <w:sz w:val="24"/>
          <w:szCs w:val="24"/>
        </w:rPr>
      </w:pPr>
    </w:p>
    <w:p w14:paraId="5F1F3B62" w14:textId="506AA372" w:rsidR="00960D02" w:rsidRPr="007E2C94" w:rsidRDefault="00960D02" w:rsidP="00451FC1">
      <w:pPr>
        <w:jc w:val="center"/>
        <w:rPr>
          <w:color w:val="000000" w:themeColor="text1"/>
          <w:sz w:val="24"/>
          <w:szCs w:val="24"/>
        </w:rPr>
      </w:pPr>
      <w:r w:rsidRPr="007E2C94">
        <w:rPr>
          <w:color w:val="000000" w:themeColor="text1"/>
          <w:sz w:val="24"/>
          <w:szCs w:val="24"/>
        </w:rPr>
        <w:t xml:space="preserve">                     </w:t>
      </w:r>
      <w:r w:rsidRPr="007E2C94">
        <w:rPr>
          <w:color w:val="000000" w:themeColor="text1"/>
          <w:position w:val="-104"/>
          <w:sz w:val="24"/>
          <w:szCs w:val="24"/>
        </w:rPr>
        <w:object w:dxaOrig="3019" w:dyaOrig="2200" w14:anchorId="4C6F0B0A">
          <v:shape id="_x0000_i1265" type="#_x0000_t75" style="width:151.55pt;height:108.35pt" o:ole="">
            <v:imagedata r:id="rId625" o:title=""/>
          </v:shape>
          <o:OLEObject Type="Embed" ProgID="Equation.DSMT4" ShapeID="_x0000_i1265" DrawAspect="Content" ObjectID="_1811097635" r:id="rId626"/>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2A630B" w:rsidRPr="007E2C94">
        <w:rPr>
          <w:color w:val="000000" w:themeColor="text1"/>
          <w:sz w:val="24"/>
          <w:szCs w:val="24"/>
        </w:rPr>
        <w:t xml:space="preserve">  </w:t>
      </w:r>
      <w:r w:rsidR="000D28D8" w:rsidRPr="007E2C94">
        <w:rPr>
          <w:color w:val="000000" w:themeColor="text1"/>
          <w:sz w:val="24"/>
          <w:szCs w:val="24"/>
        </w:rPr>
        <w:t xml:space="preserve">  </w:t>
      </w:r>
      <w:r w:rsidR="002A630B" w:rsidRPr="007E2C94">
        <w:rPr>
          <w:color w:val="000000" w:themeColor="text1"/>
          <w:sz w:val="24"/>
          <w:szCs w:val="24"/>
        </w:rPr>
        <w:t xml:space="preserve">  </w:t>
      </w:r>
      <w:r w:rsidR="0070777C" w:rsidRPr="007E2C94">
        <w:rPr>
          <w:color w:val="000000" w:themeColor="text1"/>
          <w:sz w:val="24"/>
          <w:szCs w:val="24"/>
        </w:rPr>
        <w:t xml:space="preserve"> </w:t>
      </w:r>
      <w:r w:rsidRPr="007E2C94">
        <w:rPr>
          <w:color w:val="000000" w:themeColor="text1"/>
          <w:sz w:val="24"/>
          <w:szCs w:val="24"/>
        </w:rPr>
        <w:t>(4.6</w:t>
      </w:r>
      <w:r w:rsidR="0070777C" w:rsidRPr="007E2C94">
        <w:rPr>
          <w:color w:val="000000" w:themeColor="text1"/>
          <w:sz w:val="24"/>
          <w:szCs w:val="24"/>
        </w:rPr>
        <w:t>5</w:t>
      </w:r>
      <w:r w:rsidRPr="007E2C94">
        <w:rPr>
          <w:color w:val="000000" w:themeColor="text1"/>
          <w:sz w:val="24"/>
          <w:szCs w:val="24"/>
        </w:rPr>
        <w:t>)</w:t>
      </w:r>
    </w:p>
    <w:p w14:paraId="4EE788F2" w14:textId="77777777" w:rsidR="00960D02" w:rsidRPr="007E2C94" w:rsidRDefault="00960D02" w:rsidP="00DD6EEA">
      <w:pPr>
        <w:rPr>
          <w:color w:val="000000" w:themeColor="text1"/>
        </w:rPr>
      </w:pPr>
    </w:p>
    <w:p w14:paraId="15072676" w14:textId="77777777" w:rsidR="0004725C" w:rsidRPr="007E2C94" w:rsidRDefault="0004725C" w:rsidP="009C2AA6">
      <w:pPr>
        <w:widowControl/>
        <w:numPr>
          <w:ilvl w:val="0"/>
          <w:numId w:val="33"/>
        </w:numPr>
        <w:autoSpaceDE/>
        <w:autoSpaceDN/>
        <w:spacing w:after="120" w:line="256" w:lineRule="auto"/>
        <w:ind w:left="360"/>
        <w:contextualSpacing/>
        <w:rPr>
          <w:rFonts w:eastAsia="Calibri"/>
          <w:b/>
          <w:bCs/>
          <w:color w:val="000000" w:themeColor="text1"/>
          <w:kern w:val="2"/>
          <w:sz w:val="24"/>
          <w:szCs w:val="24"/>
          <w14:ligatures w14:val="standardContextual"/>
        </w:rPr>
      </w:pPr>
      <w:r w:rsidRPr="007E2C94">
        <w:rPr>
          <w:rFonts w:eastAsia="Calibri"/>
          <w:b/>
          <w:bCs/>
          <w:color w:val="000000" w:themeColor="text1"/>
          <w:kern w:val="2"/>
          <w:sz w:val="24"/>
          <w:szCs w:val="24"/>
          <w14:ligatures w14:val="standardContextual"/>
        </w:rPr>
        <w:t>Analyse du flambement mécanique</w:t>
      </w:r>
    </w:p>
    <w:p w14:paraId="20D4968C" w14:textId="77777777" w:rsidR="00960D02" w:rsidRPr="007E2C94" w:rsidRDefault="00960D02" w:rsidP="00DD6EEA">
      <w:pPr>
        <w:rPr>
          <w:color w:val="000000" w:themeColor="text1"/>
        </w:rPr>
      </w:pPr>
    </w:p>
    <w:p w14:paraId="5900D64B" w14:textId="207B0C96" w:rsidR="00960D02" w:rsidRPr="007E2C94" w:rsidRDefault="0004725C" w:rsidP="009763E0">
      <w:pPr>
        <w:spacing w:line="360" w:lineRule="auto"/>
        <w:rPr>
          <w:color w:val="000000" w:themeColor="text1"/>
          <w:sz w:val="24"/>
          <w:szCs w:val="24"/>
        </w:rPr>
      </w:pPr>
      <w:r w:rsidRPr="007E2C94">
        <w:rPr>
          <w:color w:val="000000" w:themeColor="text1"/>
          <w:sz w:val="24"/>
          <w:szCs w:val="24"/>
        </w:rPr>
        <w:t xml:space="preserve">Le travail externe des forces dans le plan, dû à la charge mécanique, peut être exprimé par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tHT74JIS","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r w:rsidRPr="007E2C94">
        <w:rPr>
          <w:color w:val="000000" w:themeColor="text1"/>
          <w:sz w:val="24"/>
          <w:szCs w:val="24"/>
        </w:rPr>
        <w:t>:</w:t>
      </w:r>
    </w:p>
    <w:p w14:paraId="04FD73FC" w14:textId="5B49E53E" w:rsidR="005925D6" w:rsidRPr="007E2C94" w:rsidRDefault="004E0D5E" w:rsidP="005925D6">
      <w:pPr>
        <w:spacing w:line="360" w:lineRule="auto"/>
        <w:jc w:val="center"/>
        <w:rPr>
          <w:color w:val="000000" w:themeColor="text1"/>
          <w:sz w:val="24"/>
          <w:szCs w:val="24"/>
        </w:rPr>
      </w:pPr>
      <w:r w:rsidRPr="007E2C94">
        <w:rPr>
          <w:color w:val="000000" w:themeColor="text1"/>
          <w:sz w:val="24"/>
          <w:szCs w:val="24"/>
        </w:rPr>
        <w:t xml:space="preserve">                 </w:t>
      </w:r>
      <w:r w:rsidR="00451FC1" w:rsidRPr="007E2C94">
        <w:rPr>
          <w:color w:val="000000" w:themeColor="text1"/>
          <w:position w:val="-30"/>
          <w:sz w:val="24"/>
          <w:szCs w:val="24"/>
        </w:rPr>
        <w:object w:dxaOrig="2600" w:dyaOrig="620" w14:anchorId="13DA97C0">
          <v:shape id="_x0000_i1266" type="#_x0000_t75" style="width:129.6pt;height:28.8pt" o:ole="">
            <v:imagedata r:id="rId627" o:title=""/>
          </v:shape>
          <o:OLEObject Type="Embed" ProgID="Equation.DSMT4" ShapeID="_x0000_i1266" DrawAspect="Content" ObjectID="_1811097636" r:id="rId628"/>
        </w:object>
      </w:r>
      <w:r w:rsidR="005925D6" w:rsidRPr="007E2C94">
        <w:rPr>
          <w:color w:val="000000" w:themeColor="text1"/>
          <w:sz w:val="24"/>
          <w:szCs w:val="24"/>
        </w:rPr>
        <w:t xml:space="preserve">                                                    </w:t>
      </w:r>
      <w:r w:rsidR="000D28D8" w:rsidRPr="007E2C94">
        <w:rPr>
          <w:color w:val="000000" w:themeColor="text1"/>
          <w:sz w:val="24"/>
          <w:szCs w:val="24"/>
        </w:rPr>
        <w:t xml:space="preserve">                   </w:t>
      </w:r>
      <w:r w:rsidR="005925D6" w:rsidRPr="007E2C94">
        <w:rPr>
          <w:color w:val="000000" w:themeColor="text1"/>
          <w:sz w:val="24"/>
          <w:szCs w:val="24"/>
        </w:rPr>
        <w:t xml:space="preserve">     </w:t>
      </w:r>
      <w:r w:rsidR="0070777C" w:rsidRPr="007E2C94">
        <w:rPr>
          <w:color w:val="000000" w:themeColor="text1"/>
          <w:sz w:val="24"/>
          <w:szCs w:val="24"/>
        </w:rPr>
        <w:t xml:space="preserve"> </w:t>
      </w:r>
      <w:r w:rsidR="005925D6" w:rsidRPr="007E2C94">
        <w:rPr>
          <w:color w:val="000000" w:themeColor="text1"/>
          <w:sz w:val="24"/>
          <w:szCs w:val="24"/>
        </w:rPr>
        <w:t xml:space="preserve"> </w:t>
      </w:r>
      <w:r w:rsidR="003D1893" w:rsidRPr="007E2C94">
        <w:rPr>
          <w:color w:val="000000" w:themeColor="text1"/>
          <w:sz w:val="24"/>
          <w:szCs w:val="24"/>
        </w:rPr>
        <w:t xml:space="preserve"> </w:t>
      </w:r>
      <w:r w:rsidR="005925D6" w:rsidRPr="007E2C94">
        <w:rPr>
          <w:color w:val="000000" w:themeColor="text1"/>
          <w:sz w:val="24"/>
          <w:szCs w:val="24"/>
        </w:rPr>
        <w:t xml:space="preserve"> (4.6</w:t>
      </w:r>
      <w:r w:rsidR="0070777C" w:rsidRPr="007E2C94">
        <w:rPr>
          <w:color w:val="000000" w:themeColor="text1"/>
          <w:sz w:val="24"/>
          <w:szCs w:val="24"/>
        </w:rPr>
        <w:t>6</w:t>
      </w:r>
      <w:r w:rsidR="005925D6" w:rsidRPr="007E2C94">
        <w:rPr>
          <w:color w:val="000000" w:themeColor="text1"/>
          <w:sz w:val="24"/>
          <w:szCs w:val="24"/>
        </w:rPr>
        <w:t>)</w:t>
      </w:r>
    </w:p>
    <w:p w14:paraId="31562DDA" w14:textId="48FF8140" w:rsidR="00960D02" w:rsidRPr="007E2C94" w:rsidRDefault="005925D6" w:rsidP="002E37B5">
      <w:pPr>
        <w:spacing w:line="360" w:lineRule="auto"/>
        <w:jc w:val="both"/>
        <w:rPr>
          <w:color w:val="000000" w:themeColor="text1"/>
          <w:sz w:val="24"/>
          <w:szCs w:val="24"/>
        </w:rPr>
      </w:pPr>
      <w:r w:rsidRPr="007E2C94">
        <w:rPr>
          <w:color w:val="000000" w:themeColor="text1"/>
          <w:sz w:val="24"/>
          <w:szCs w:val="24"/>
        </w:rPr>
        <w:t>En utilisant les équations (4.4</w:t>
      </w:r>
      <w:r w:rsidR="0070777C" w:rsidRPr="007E2C94">
        <w:rPr>
          <w:color w:val="000000" w:themeColor="text1"/>
          <w:sz w:val="24"/>
          <w:szCs w:val="24"/>
        </w:rPr>
        <w:t>7</w:t>
      </w:r>
      <w:r w:rsidRPr="007E2C94">
        <w:rPr>
          <w:color w:val="000000" w:themeColor="text1"/>
          <w:sz w:val="24"/>
          <w:szCs w:val="24"/>
        </w:rPr>
        <w:t>), (4.5</w:t>
      </w:r>
      <w:r w:rsidR="0070777C" w:rsidRPr="007E2C94">
        <w:rPr>
          <w:color w:val="000000" w:themeColor="text1"/>
          <w:sz w:val="24"/>
          <w:szCs w:val="24"/>
        </w:rPr>
        <w:t>2</w:t>
      </w:r>
      <w:r w:rsidRPr="007E2C94">
        <w:rPr>
          <w:color w:val="000000" w:themeColor="text1"/>
          <w:sz w:val="24"/>
          <w:szCs w:val="24"/>
        </w:rPr>
        <w:t>) et (4.6</w:t>
      </w:r>
      <w:r w:rsidR="0070777C" w:rsidRPr="007E2C94">
        <w:rPr>
          <w:color w:val="000000" w:themeColor="text1"/>
          <w:sz w:val="24"/>
          <w:szCs w:val="24"/>
        </w:rPr>
        <w:t>6</w:t>
      </w:r>
      <w:r w:rsidRPr="007E2C94">
        <w:rPr>
          <w:color w:val="000000" w:themeColor="text1"/>
          <w:sz w:val="24"/>
          <w:szCs w:val="24"/>
        </w:rPr>
        <w:t>), l'énergie potentielle totale peut être exprimée comme suit :</w:t>
      </w:r>
    </w:p>
    <w:p w14:paraId="3B745C36" w14:textId="48F10247" w:rsidR="00960D02" w:rsidRPr="007E2C94" w:rsidRDefault="000D28D8" w:rsidP="002E37B5">
      <w:pPr>
        <w:spacing w:line="360" w:lineRule="auto"/>
        <w:jc w:val="center"/>
        <w:rPr>
          <w:color w:val="000000" w:themeColor="text1"/>
        </w:rPr>
      </w:pPr>
      <w:r w:rsidRPr="007E2C94">
        <w:rPr>
          <w:color w:val="000000" w:themeColor="text1"/>
          <w:sz w:val="24"/>
          <w:szCs w:val="24"/>
        </w:rPr>
        <w:t xml:space="preserve">      </w:t>
      </w:r>
      <w:r w:rsidR="00664846" w:rsidRPr="007E2C94">
        <w:rPr>
          <w:color w:val="000000" w:themeColor="text1"/>
          <w:position w:val="-64"/>
          <w:sz w:val="24"/>
          <w:szCs w:val="24"/>
        </w:rPr>
        <w:object w:dxaOrig="7400" w:dyaOrig="1400" w14:anchorId="30725CFB">
          <v:shape id="_x0000_i1267" type="#_x0000_t75" style="width:366.3pt;height:72.05pt" o:ole="">
            <v:imagedata r:id="rId629" o:title=""/>
          </v:shape>
          <o:OLEObject Type="Embed" ProgID="Equation.DSMT4" ShapeID="_x0000_i1267" DrawAspect="Content" ObjectID="_1811097637" r:id="rId630"/>
        </w:object>
      </w:r>
      <w:r w:rsidR="002E37B5" w:rsidRPr="007E2C94">
        <w:rPr>
          <w:color w:val="000000" w:themeColor="text1"/>
          <w:sz w:val="24"/>
          <w:szCs w:val="24"/>
        </w:rPr>
        <w:t xml:space="preserve"> </w:t>
      </w:r>
      <w:r w:rsidRPr="007E2C94">
        <w:rPr>
          <w:color w:val="000000" w:themeColor="text1"/>
          <w:sz w:val="24"/>
          <w:szCs w:val="24"/>
        </w:rPr>
        <w:t xml:space="preserve">      </w:t>
      </w:r>
      <w:r w:rsidR="002E37B5" w:rsidRPr="007E2C94">
        <w:rPr>
          <w:color w:val="000000" w:themeColor="text1"/>
          <w:sz w:val="24"/>
          <w:szCs w:val="24"/>
        </w:rPr>
        <w:t xml:space="preserve">  </w:t>
      </w:r>
      <w:r w:rsidR="008B53EE" w:rsidRPr="007E2C94">
        <w:rPr>
          <w:color w:val="000000" w:themeColor="text1"/>
          <w:sz w:val="24"/>
          <w:szCs w:val="24"/>
        </w:rPr>
        <w:t xml:space="preserve"> </w:t>
      </w:r>
      <w:r w:rsidR="002E37B5" w:rsidRPr="007E2C94">
        <w:rPr>
          <w:color w:val="000000" w:themeColor="text1"/>
          <w:sz w:val="24"/>
          <w:szCs w:val="24"/>
        </w:rPr>
        <w:t xml:space="preserve"> </w:t>
      </w:r>
      <w:r w:rsidR="002A630B" w:rsidRPr="007E2C94">
        <w:rPr>
          <w:color w:val="000000" w:themeColor="text1"/>
          <w:sz w:val="24"/>
          <w:szCs w:val="24"/>
        </w:rPr>
        <w:t xml:space="preserve"> </w:t>
      </w:r>
      <w:r w:rsidR="002E37B5" w:rsidRPr="007E2C94">
        <w:rPr>
          <w:color w:val="000000" w:themeColor="text1"/>
          <w:sz w:val="24"/>
          <w:szCs w:val="24"/>
        </w:rPr>
        <w:t>(4.6</w:t>
      </w:r>
      <w:r w:rsidR="0070777C" w:rsidRPr="007E2C94">
        <w:rPr>
          <w:color w:val="000000" w:themeColor="text1"/>
          <w:sz w:val="24"/>
          <w:szCs w:val="24"/>
        </w:rPr>
        <w:t>7</w:t>
      </w:r>
      <w:r w:rsidR="002E37B5" w:rsidRPr="007E2C94">
        <w:rPr>
          <w:color w:val="000000" w:themeColor="text1"/>
          <w:sz w:val="24"/>
          <w:szCs w:val="24"/>
        </w:rPr>
        <w:t>)</w:t>
      </w:r>
    </w:p>
    <w:p w14:paraId="45164237" w14:textId="67F30C5C" w:rsidR="00960D02" w:rsidRPr="007E2C94" w:rsidRDefault="002E37B5" w:rsidP="003D1893">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Où  </w:t>
      </w:r>
      <m:oMath>
        <m:r>
          <m:rPr>
            <m:sty m:val="p"/>
          </m:rPr>
          <w:rPr>
            <w:rFonts w:ascii="Cambria Math" w:eastAsia="Calibri" w:hAnsi="Cambria Math"/>
            <w:color w:val="000000" w:themeColor="text1"/>
            <w:kern w:val="2"/>
            <w:sz w:val="24"/>
            <w:szCs w:val="24"/>
            <w14:ligatures w14:val="standardContextual"/>
          </w:rPr>
          <m:t>[</m:t>
        </m:r>
        <m:acc>
          <m:accPr>
            <m:chr m:val="̅"/>
            <m:ctrlPr>
              <w:rPr>
                <w:rFonts w:ascii="Cambria Math" w:eastAsia="Calibri" w:hAnsi="Cambria Math"/>
                <w:color w:val="000000" w:themeColor="text1"/>
                <w:kern w:val="2"/>
                <w:sz w:val="24"/>
                <w:szCs w:val="24"/>
                <w14:ligatures w14:val="standardContextual"/>
              </w:rPr>
            </m:ctrlPr>
          </m:accPr>
          <m:e>
            <m:r>
              <m:rPr>
                <m:sty m:val="p"/>
              </m:rPr>
              <w:rPr>
                <w:rFonts w:ascii="Cambria Math" w:eastAsia="Calibri" w:hAnsi="Cambria Math"/>
                <w:color w:val="000000" w:themeColor="text1"/>
                <w:kern w:val="2"/>
                <w:sz w:val="24"/>
                <w:szCs w:val="24"/>
                <w14:ligatures w14:val="standardContextual"/>
              </w:rPr>
              <m:t>N</m:t>
            </m:r>
          </m:e>
        </m:acc>
        <m:r>
          <m:rPr>
            <m:sty m:val="p"/>
          </m:rPr>
          <w:rPr>
            <w:rFonts w:ascii="Cambria Math" w:eastAsia="Calibri" w:hAnsi="Cambria Math"/>
            <w:color w:val="000000" w:themeColor="text1"/>
            <w:kern w:val="2"/>
            <w:sz w:val="24"/>
            <w:szCs w:val="24"/>
            <w14:ligatures w14:val="standardContextual"/>
          </w:rPr>
          <m:t>]</m:t>
        </m:r>
      </m:oMath>
      <w:r w:rsidRPr="007E2C94">
        <w:rPr>
          <w:rFonts w:eastAsia="Calibri"/>
          <w:color w:val="000000" w:themeColor="text1"/>
          <w:kern w:val="2"/>
          <w:sz w:val="24"/>
          <w:szCs w:val="24"/>
          <w14:ligatures w14:val="standardContextual"/>
        </w:rPr>
        <w:t xml:space="preserve"> =</w:t>
      </w:r>
      <m:oMath>
        <m:d>
          <m:dPr>
            <m:begChr m:val="["/>
            <m:endChr m:val="]"/>
            <m:ctrlPr>
              <w:rPr>
                <w:rFonts w:ascii="Cambria Math" w:eastAsia="Calibri" w:hAnsi="Cambria Math"/>
                <w:color w:val="000000" w:themeColor="text1"/>
                <w:kern w:val="2"/>
                <w:sz w:val="24"/>
                <w:szCs w:val="24"/>
                <w14:ligatures w14:val="standardContextual"/>
              </w:rPr>
            </m:ctrlPr>
          </m:dPr>
          <m:e>
            <m:m>
              <m:mPr>
                <m:mcs>
                  <m:mc>
                    <m:mcPr>
                      <m:count m:val="2"/>
                      <m:mcJc m:val="center"/>
                    </m:mcPr>
                  </m:mc>
                </m:mcs>
                <m:ctrlPr>
                  <w:rPr>
                    <w:rFonts w:ascii="Cambria Math" w:eastAsia="Calibri" w:hAnsi="Cambria Math"/>
                    <w:color w:val="000000" w:themeColor="text1"/>
                    <w:kern w:val="2"/>
                    <w:sz w:val="24"/>
                    <w:szCs w:val="24"/>
                    <w14:ligatures w14:val="standardContextual"/>
                  </w:rPr>
                </m:ctrlPr>
              </m:mPr>
              <m:mr>
                <m:e>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N</m:t>
                      </m:r>
                    </m:e>
                    <m:sub>
                      <m:r>
                        <m:rPr>
                          <m:sty m:val="p"/>
                        </m:rPr>
                        <w:rPr>
                          <w:rFonts w:ascii="Cambria Math" w:eastAsia="Calibri" w:hAnsi="Cambria Math"/>
                          <w:color w:val="000000" w:themeColor="text1"/>
                          <w:kern w:val="2"/>
                          <w:sz w:val="24"/>
                          <w:szCs w:val="24"/>
                          <w14:ligatures w14:val="standardContextual"/>
                        </w:rPr>
                        <m:t>x</m:t>
                      </m:r>
                    </m:sub>
                  </m:sSub>
                </m:e>
                <m:e>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N</m:t>
                      </m:r>
                    </m:e>
                    <m:sub>
                      <m:r>
                        <m:rPr>
                          <m:sty m:val="p"/>
                        </m:rPr>
                        <w:rPr>
                          <w:rFonts w:ascii="Cambria Math" w:eastAsia="Calibri" w:hAnsi="Cambria Math"/>
                          <w:color w:val="000000" w:themeColor="text1"/>
                          <w:kern w:val="2"/>
                          <w:sz w:val="24"/>
                          <w:szCs w:val="24"/>
                          <w14:ligatures w14:val="standardContextual"/>
                        </w:rPr>
                        <m:t>xy</m:t>
                      </m:r>
                    </m:sub>
                  </m:sSub>
                </m:e>
              </m:mr>
              <m:mr>
                <m:e>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N</m:t>
                      </m:r>
                    </m:e>
                    <m:sub>
                      <m:r>
                        <m:rPr>
                          <m:sty m:val="p"/>
                        </m:rPr>
                        <w:rPr>
                          <w:rFonts w:ascii="Cambria Math" w:eastAsia="Calibri" w:hAnsi="Cambria Math"/>
                          <w:color w:val="000000" w:themeColor="text1"/>
                          <w:kern w:val="2"/>
                          <w:sz w:val="24"/>
                          <w:szCs w:val="24"/>
                          <w14:ligatures w14:val="standardContextual"/>
                        </w:rPr>
                        <m:t>xy</m:t>
                      </m:r>
                    </m:sub>
                  </m:sSub>
                </m:e>
                <m:e>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N</m:t>
                      </m:r>
                    </m:e>
                    <m:sub>
                      <m:r>
                        <m:rPr>
                          <m:sty m:val="p"/>
                        </m:rPr>
                        <w:rPr>
                          <w:rFonts w:ascii="Cambria Math" w:eastAsia="Calibri" w:hAnsi="Cambria Math"/>
                          <w:color w:val="000000" w:themeColor="text1"/>
                          <w:kern w:val="2"/>
                          <w:sz w:val="24"/>
                          <w:szCs w:val="24"/>
                          <w14:ligatures w14:val="standardContextual"/>
                        </w:rPr>
                        <m:t>y</m:t>
                      </m:r>
                    </m:sub>
                  </m:sSub>
                </m:e>
              </m:mr>
            </m:m>
          </m:e>
        </m:d>
      </m:oMath>
      <w:r w:rsidRPr="007E2C94">
        <w:rPr>
          <w:rFonts w:eastAsia="Calibri"/>
          <w:color w:val="000000" w:themeColor="text1"/>
          <w:kern w:val="2"/>
          <w:sz w:val="24"/>
          <w:szCs w:val="24"/>
          <w14:ligatures w14:val="standardContextual"/>
        </w:rPr>
        <w:t xml:space="preserve"> est la matrice des résultantes de contraintes causées par la charge mécanique.</w:t>
      </w:r>
    </w:p>
    <w:p w14:paraId="7D2605F6" w14:textId="402B8704" w:rsidR="00960D02" w:rsidRPr="007E2C94" w:rsidRDefault="003D1893" w:rsidP="009763E0">
      <w:pPr>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annulation de la seconde variation de l'énergie potentielle totale par rapport aux valeurs nodales </w:t>
      </w:r>
      <m:oMath>
        <m:d>
          <m:dPr>
            <m:begChr m:val="{"/>
            <m:endChr m:val="}"/>
            <m:ctrlPr>
              <w:rPr>
                <w:rFonts w:ascii="Cambria Math" w:eastAsia="Calibri" w:hAnsi="Cambria Math"/>
                <w:color w:val="000000" w:themeColor="text1"/>
                <w:kern w:val="2"/>
                <w:sz w:val="24"/>
                <w:szCs w:val="24"/>
                <w14:ligatures w14:val="standardContextual"/>
              </w:rPr>
            </m:ctrlPr>
          </m:dPr>
          <m:e>
            <m:sSub>
              <m:sSubPr>
                <m:ctrlPr>
                  <w:rPr>
                    <w:rFonts w:ascii="Cambria Math" w:eastAsia="Calibri" w:hAnsi="Cambria Math"/>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14:ligatures w14:val="standardContextual"/>
                  </w:rPr>
                  <m:t>q</m:t>
                </m:r>
              </m:e>
              <m:sub>
                <m:r>
                  <m:rPr>
                    <m:sty m:val="p"/>
                  </m:rPr>
                  <w:rPr>
                    <w:rFonts w:ascii="Cambria Math" w:eastAsia="Calibri" w:hAnsi="Cambria Math"/>
                    <w:color w:val="000000" w:themeColor="text1"/>
                    <w:kern w:val="2"/>
                    <w:sz w:val="24"/>
                    <w:szCs w:val="24"/>
                    <w14:ligatures w14:val="standardContextual"/>
                  </w:rPr>
                  <m:t>e</m:t>
                </m:r>
              </m:sub>
            </m:sSub>
          </m:e>
        </m:d>
      </m:oMath>
      <w:r w:rsidRPr="007E2C94">
        <w:rPr>
          <w:rFonts w:eastAsia="Calibri"/>
          <w:color w:val="000000" w:themeColor="text1"/>
          <w:kern w:val="2"/>
          <w:sz w:val="24"/>
          <w:szCs w:val="24"/>
          <w14:ligatures w14:val="standardContextual"/>
        </w:rPr>
        <w:t xml:space="preserve">  permet d'obtenir le problème propre suivant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pBRBzDe2","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w:t>
      </w:r>
    </w:p>
    <w:p w14:paraId="6F6E642E" w14:textId="22096CB7" w:rsidR="00960D02" w:rsidRPr="007E2C94" w:rsidRDefault="003D1893" w:rsidP="003D1893">
      <w:pPr>
        <w:spacing w:line="360" w:lineRule="auto"/>
        <w:jc w:val="center"/>
        <w:rPr>
          <w:color w:val="000000" w:themeColor="text1"/>
          <w:sz w:val="24"/>
          <w:szCs w:val="24"/>
        </w:rPr>
      </w:pPr>
      <w:r w:rsidRPr="007E2C94">
        <w:rPr>
          <w:color w:val="000000" w:themeColor="text1"/>
          <w:sz w:val="24"/>
          <w:szCs w:val="24"/>
        </w:rPr>
        <w:t xml:space="preserve">                     </w:t>
      </w:r>
      <w:r w:rsidR="008B53EE" w:rsidRPr="007E2C94">
        <w:rPr>
          <w:color w:val="000000" w:themeColor="text1"/>
          <w:position w:val="-18"/>
          <w:sz w:val="24"/>
          <w:szCs w:val="24"/>
        </w:rPr>
        <w:object w:dxaOrig="3500" w:dyaOrig="480" w14:anchorId="3C4387C0">
          <v:shape id="_x0000_i1268" type="#_x0000_t75" style="width:172.7pt;height:21.3pt" o:ole="">
            <v:imagedata r:id="rId631" o:title=""/>
          </v:shape>
          <o:OLEObject Type="Embed" ProgID="Equation.DSMT4" ShapeID="_x0000_i1268" DrawAspect="Content" ObjectID="_1811097638" r:id="rId632"/>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4.6</w:t>
      </w:r>
      <w:r w:rsidR="0070777C" w:rsidRPr="007E2C94">
        <w:rPr>
          <w:color w:val="000000" w:themeColor="text1"/>
          <w:sz w:val="24"/>
          <w:szCs w:val="24"/>
        </w:rPr>
        <w:t>8</w:t>
      </w:r>
      <w:r w:rsidRPr="007E2C94">
        <w:rPr>
          <w:color w:val="000000" w:themeColor="text1"/>
          <w:sz w:val="24"/>
          <w:szCs w:val="24"/>
        </w:rPr>
        <w:t>)</w:t>
      </w:r>
    </w:p>
    <w:p w14:paraId="7F0457DA" w14:textId="45910740" w:rsidR="00960D02" w:rsidRPr="007E2C94" w:rsidRDefault="003D1893" w:rsidP="003D1893">
      <w:pPr>
        <w:spacing w:line="360" w:lineRule="auto"/>
        <w:rPr>
          <w:color w:val="000000" w:themeColor="text1"/>
          <w:sz w:val="24"/>
          <w:szCs w:val="24"/>
        </w:rPr>
      </w:pPr>
      <w:r w:rsidRPr="007E2C94">
        <w:rPr>
          <w:color w:val="000000" w:themeColor="text1"/>
          <w:sz w:val="24"/>
          <w:szCs w:val="24"/>
        </w:rPr>
        <w:t xml:space="preserve">Où </w:t>
      </w:r>
      <m:oMath>
        <m:d>
          <m:dPr>
            <m:begChr m:val="["/>
            <m:endChr m:val="]"/>
            <m:ctrlPr>
              <w:rPr>
                <w:rFonts w:ascii="Cambria Math" w:hAnsi="Cambria Math"/>
                <w:color w:val="000000" w:themeColor="text1"/>
                <w:sz w:val="24"/>
                <w:szCs w:val="24"/>
                <w:lang w:eastAsia="fr-FR"/>
              </w:rPr>
            </m:ctrlPr>
          </m:dPr>
          <m:e>
            <m:sSubSup>
              <m:sSubSupPr>
                <m:ctrlPr>
                  <w:rPr>
                    <w:rFonts w:ascii="Cambria Math" w:hAnsi="Cambria Math"/>
                    <w:i/>
                    <w:color w:val="000000" w:themeColor="text1"/>
                    <w:sz w:val="24"/>
                    <w:szCs w:val="24"/>
                    <w:lang w:eastAsia="fr-FR"/>
                  </w:rPr>
                </m:ctrlPr>
              </m:sSubSupPr>
              <m:e>
                <m:r>
                  <w:rPr>
                    <w:rFonts w:ascii="Cambria Math" w:hAnsi="Cambria Math"/>
                    <w:color w:val="000000" w:themeColor="text1"/>
                    <w:sz w:val="24"/>
                    <w:szCs w:val="24"/>
                    <w:lang w:eastAsia="fr-FR"/>
                  </w:rPr>
                  <m:t>K</m:t>
                </m:r>
              </m:e>
              <m:sub>
                <m:d>
                  <m:dPr>
                    <m:ctrlPr>
                      <w:rPr>
                        <w:rFonts w:ascii="Cambria Math" w:hAnsi="Cambria Math"/>
                        <w:i/>
                        <w:color w:val="000000" w:themeColor="text1"/>
                        <w:sz w:val="24"/>
                        <w:szCs w:val="24"/>
                        <w:lang w:eastAsia="fr-FR"/>
                      </w:rPr>
                    </m:ctrlPr>
                  </m:dPr>
                  <m:e>
                    <m:r>
                      <w:rPr>
                        <w:rFonts w:ascii="Cambria Math" w:hAnsi="Cambria Math"/>
                        <w:color w:val="000000" w:themeColor="text1"/>
                        <w:sz w:val="24"/>
                        <w:szCs w:val="24"/>
                        <w:lang w:eastAsia="fr-FR"/>
                      </w:rPr>
                      <m:t>g</m:t>
                    </m:r>
                  </m:e>
                </m:d>
                <m:r>
                  <w:rPr>
                    <w:rFonts w:ascii="Cambria Math" w:hAnsi="Cambria Math"/>
                    <w:color w:val="000000" w:themeColor="text1"/>
                    <w:sz w:val="24"/>
                    <w:szCs w:val="24"/>
                    <w:lang w:eastAsia="fr-FR"/>
                  </w:rPr>
                  <m:t>SBRMP24</m:t>
                </m:r>
              </m:sub>
              <m:sup>
                <m:r>
                  <w:rPr>
                    <w:rFonts w:ascii="Cambria Math" w:hAnsi="Cambria Math"/>
                    <w:color w:val="000000" w:themeColor="text1"/>
                    <w:sz w:val="24"/>
                    <w:szCs w:val="24"/>
                    <w:lang w:eastAsia="fr-FR"/>
                  </w:rPr>
                  <m:t>e</m:t>
                </m:r>
              </m:sup>
            </m:sSubSup>
          </m:e>
        </m:d>
        <m:r>
          <w:rPr>
            <w:rFonts w:ascii="Cambria Math" w:hAnsi="Cambria Math"/>
            <w:color w:val="000000" w:themeColor="text1"/>
            <w:sz w:val="24"/>
            <w:szCs w:val="24"/>
            <w:lang w:eastAsia="fr-FR"/>
          </w:rPr>
          <m:t xml:space="preserve"> </m:t>
        </m:r>
      </m:oMath>
      <w:r w:rsidRPr="007E2C94">
        <w:rPr>
          <w:color w:val="000000" w:themeColor="text1"/>
          <w:sz w:val="24"/>
          <w:szCs w:val="24"/>
          <w:lang w:eastAsia="fr-FR"/>
        </w:rPr>
        <w:t xml:space="preserve"> </w:t>
      </w:r>
      <w:r w:rsidRPr="007E2C94">
        <w:rPr>
          <w:color w:val="000000" w:themeColor="text1"/>
          <w:sz w:val="24"/>
          <w:szCs w:val="24"/>
        </w:rPr>
        <w:t>est la matrice de rigidité géométrique, donnée par :</w:t>
      </w:r>
    </w:p>
    <w:p w14:paraId="5A8A2160" w14:textId="472C1495" w:rsidR="00F15C01" w:rsidRPr="007E2C94" w:rsidRDefault="003D1893" w:rsidP="003D1893">
      <w:pPr>
        <w:jc w:val="center"/>
        <w:rPr>
          <w:color w:val="000000" w:themeColor="text1"/>
        </w:rPr>
      </w:pPr>
      <w:r w:rsidRPr="007E2C94">
        <w:rPr>
          <w:color w:val="000000" w:themeColor="text1"/>
        </w:rPr>
        <w:t xml:space="preserve">         </w:t>
      </w:r>
      <w:r w:rsidR="000D28D8" w:rsidRPr="007E2C94">
        <w:rPr>
          <w:color w:val="000000" w:themeColor="text1"/>
        </w:rPr>
        <w:t xml:space="preserve">       </w:t>
      </w:r>
      <w:r w:rsidRPr="007E2C94">
        <w:rPr>
          <w:color w:val="000000" w:themeColor="text1"/>
        </w:rPr>
        <w:t xml:space="preserve">        </w:t>
      </w:r>
      <w:r w:rsidRPr="007E2C94">
        <w:rPr>
          <w:color w:val="000000" w:themeColor="text1"/>
          <w:position w:val="-30"/>
        </w:rPr>
        <w:object w:dxaOrig="2820" w:dyaOrig="620" w14:anchorId="11A64884">
          <v:shape id="_x0000_i1269" type="#_x0000_t75" style="width:143.95pt;height:28.8pt" o:ole="">
            <v:imagedata r:id="rId633" o:title=""/>
          </v:shape>
          <o:OLEObject Type="Embed" ProgID="Equation.DSMT4" ShapeID="_x0000_i1269" DrawAspect="Content" ObjectID="_1811097639" r:id="rId634"/>
        </w:object>
      </w:r>
      <w:r w:rsidRPr="007E2C94">
        <w:rPr>
          <w:color w:val="000000" w:themeColor="text1"/>
        </w:rPr>
        <w:t xml:space="preserve">       </w:t>
      </w:r>
      <w:r w:rsidR="000D28D8" w:rsidRPr="007E2C94">
        <w:rPr>
          <w:color w:val="000000" w:themeColor="text1"/>
        </w:rPr>
        <w:t xml:space="preserve">               </w:t>
      </w:r>
      <w:r w:rsidRPr="007E2C94">
        <w:rPr>
          <w:color w:val="000000" w:themeColor="text1"/>
        </w:rPr>
        <w:t xml:space="preserve">                                </w:t>
      </w:r>
      <w:r w:rsidR="00B43315" w:rsidRPr="007E2C94">
        <w:rPr>
          <w:color w:val="000000" w:themeColor="text1"/>
        </w:rPr>
        <w:t xml:space="preserve">  </w:t>
      </w:r>
      <w:r w:rsidRPr="007E2C94">
        <w:rPr>
          <w:color w:val="000000" w:themeColor="text1"/>
        </w:rPr>
        <w:t xml:space="preserve">   </w:t>
      </w:r>
      <w:r w:rsidR="0070777C" w:rsidRPr="007E2C94">
        <w:rPr>
          <w:color w:val="000000" w:themeColor="text1"/>
        </w:rPr>
        <w:t xml:space="preserve">   </w:t>
      </w:r>
      <w:r w:rsidR="000D28D8" w:rsidRPr="007E2C94">
        <w:rPr>
          <w:color w:val="000000" w:themeColor="text1"/>
        </w:rPr>
        <w:t xml:space="preserve">      </w:t>
      </w:r>
      <w:r w:rsidR="0070777C" w:rsidRPr="007E2C94">
        <w:rPr>
          <w:color w:val="000000" w:themeColor="text1"/>
        </w:rPr>
        <w:t xml:space="preserve">        </w:t>
      </w:r>
      <w:r w:rsidRPr="007E2C94">
        <w:rPr>
          <w:color w:val="000000" w:themeColor="text1"/>
        </w:rPr>
        <w:t xml:space="preserve"> </w:t>
      </w:r>
      <w:r w:rsidRPr="007E2C94">
        <w:rPr>
          <w:color w:val="000000" w:themeColor="text1"/>
          <w:sz w:val="24"/>
          <w:szCs w:val="24"/>
        </w:rPr>
        <w:t>(4.6</w:t>
      </w:r>
      <w:r w:rsidR="0070777C" w:rsidRPr="007E2C94">
        <w:rPr>
          <w:color w:val="000000" w:themeColor="text1"/>
          <w:sz w:val="24"/>
          <w:szCs w:val="24"/>
        </w:rPr>
        <w:t>9</w:t>
      </w:r>
      <w:r w:rsidRPr="007E2C94">
        <w:rPr>
          <w:color w:val="000000" w:themeColor="text1"/>
          <w:sz w:val="24"/>
          <w:szCs w:val="24"/>
        </w:rPr>
        <w:t>)</w:t>
      </w:r>
    </w:p>
    <w:p w14:paraId="307DBF5E" w14:textId="6D24FBF2" w:rsidR="00F15C01" w:rsidRPr="007E2C94" w:rsidRDefault="000A6BAD" w:rsidP="000A6BAD">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En introduisant le facteur de charge λ, la matrice des résultantes de contraintes peut être exprimée comme suit </w:t>
      </w:r>
      <m:oMath>
        <m:d>
          <m:dPr>
            <m:begChr m:val="["/>
            <m:endChr m:val="]"/>
            <m:ctrlPr>
              <w:rPr>
                <w:rFonts w:ascii="Cambria Math" w:hAnsi="Cambria Math"/>
                <w:color w:val="000000" w:themeColor="text1"/>
                <w:sz w:val="24"/>
                <w:szCs w:val="24"/>
                <w:lang w:val="en-US" w:eastAsia="fr-FR"/>
              </w:rPr>
            </m:ctrlPr>
          </m:dPr>
          <m:e>
            <m:acc>
              <m:accPr>
                <m:chr m:val="̅"/>
                <m:ctrlPr>
                  <w:rPr>
                    <w:rFonts w:ascii="Cambria Math" w:hAnsi="Cambria Math"/>
                    <w:color w:val="000000" w:themeColor="text1"/>
                    <w:sz w:val="24"/>
                    <w:szCs w:val="24"/>
                    <w:lang w:val="en-US" w:eastAsia="fr-FR"/>
                  </w:rPr>
                </m:ctrlPr>
              </m:accPr>
              <m:e>
                <m:r>
                  <m:rPr>
                    <m:sty m:val="p"/>
                  </m:rPr>
                  <w:rPr>
                    <w:rFonts w:ascii="Cambria Math" w:hAnsi="Cambria Math"/>
                    <w:color w:val="000000" w:themeColor="text1"/>
                    <w:sz w:val="24"/>
                    <w:szCs w:val="24"/>
                    <w:lang w:val="en-US" w:eastAsia="fr-FR"/>
                  </w:rPr>
                  <m:t>N</m:t>
                </m:r>
              </m:e>
            </m:acc>
          </m:e>
        </m:d>
        <m:r>
          <m:rPr>
            <m:sty m:val="p"/>
          </m:rPr>
          <w:rPr>
            <w:rFonts w:ascii="Cambria Math" w:hAnsi="Cambria Math"/>
            <w:color w:val="000000" w:themeColor="text1"/>
            <w:sz w:val="24"/>
            <w:szCs w:val="24"/>
            <w:lang w:val="en-US" w:eastAsia="fr-FR"/>
          </w:rPr>
          <m:t>=</m:t>
        </m:r>
        <m:r>
          <w:rPr>
            <w:rFonts w:ascii="Cambria Math" w:hAnsi="Cambria Math"/>
            <w:color w:val="000000" w:themeColor="text1"/>
            <w:sz w:val="24"/>
            <w:szCs w:val="24"/>
            <w:lang w:val="en-US" w:eastAsia="fr-FR"/>
            <w14:ligatures w14:val="standardContextual"/>
          </w:rPr>
          <m:t>λ</m:t>
        </m:r>
        <m:d>
          <m:dPr>
            <m:begChr m:val="["/>
            <m:endChr m:val="]"/>
            <m:ctrlPr>
              <w:rPr>
                <w:rFonts w:ascii="Cambria Math" w:hAnsi="Cambria Math"/>
                <w:color w:val="000000" w:themeColor="text1"/>
                <w:sz w:val="24"/>
                <w:szCs w:val="24"/>
                <w:lang w:val="en-US" w:eastAsia="fr-FR"/>
              </w:rPr>
            </m:ctrlPr>
          </m:dPr>
          <m:e>
            <m:sSub>
              <m:sSubPr>
                <m:ctrlPr>
                  <w:rPr>
                    <w:rFonts w:ascii="Cambria Math" w:hAnsi="Cambria Math"/>
                    <w:i/>
                    <w:color w:val="000000" w:themeColor="text1"/>
                    <w:sz w:val="24"/>
                    <w:szCs w:val="24"/>
                    <w:lang w:val="en-US" w:eastAsia="fr-FR"/>
                  </w:rPr>
                </m:ctrlPr>
              </m:sSubPr>
              <m:e>
                <m:acc>
                  <m:accPr>
                    <m:chr m:val="̅"/>
                    <m:ctrlPr>
                      <w:rPr>
                        <w:rFonts w:ascii="Cambria Math" w:hAnsi="Cambria Math"/>
                        <w:color w:val="000000" w:themeColor="text1"/>
                        <w:sz w:val="24"/>
                        <w:szCs w:val="24"/>
                        <w:lang w:val="en-US" w:eastAsia="fr-FR"/>
                      </w:rPr>
                    </m:ctrlPr>
                  </m:accPr>
                  <m:e>
                    <m:r>
                      <m:rPr>
                        <m:sty m:val="p"/>
                      </m:rPr>
                      <w:rPr>
                        <w:rFonts w:ascii="Cambria Math" w:hAnsi="Cambria Math"/>
                        <w:color w:val="000000" w:themeColor="text1"/>
                        <w:sz w:val="24"/>
                        <w:szCs w:val="24"/>
                        <w:lang w:val="en-US" w:eastAsia="fr-FR"/>
                      </w:rPr>
                      <m:t>N</m:t>
                    </m:r>
                  </m:e>
                </m:acc>
              </m:e>
              <m:sub>
                <m:r>
                  <w:rPr>
                    <w:rFonts w:ascii="Cambria Math" w:hAnsi="Cambria Math"/>
                    <w:color w:val="000000" w:themeColor="text1"/>
                    <w:sz w:val="24"/>
                    <w:szCs w:val="24"/>
                    <w:lang w:val="en-US" w:eastAsia="fr-FR"/>
                  </w:rPr>
                  <m:t>0</m:t>
                </m:r>
              </m:sub>
            </m:sSub>
          </m:e>
        </m:d>
      </m:oMath>
      <w:r w:rsidRPr="007E2C94">
        <w:rPr>
          <w:color w:val="000000" w:themeColor="text1"/>
          <w:sz w:val="24"/>
          <w:szCs w:val="24"/>
          <w:lang w:eastAsia="fr-FR"/>
        </w:rPr>
        <w:t>; ensuite, la matrice de rigidité géométrique peut être écrite comme suit :</w:t>
      </w:r>
    </w:p>
    <w:p w14:paraId="4236032A" w14:textId="50B6D923" w:rsidR="000A6BAD" w:rsidRPr="007E2C94" w:rsidRDefault="000A6BAD" w:rsidP="000A6BAD">
      <w:pPr>
        <w:jc w:val="center"/>
        <w:rPr>
          <w:color w:val="000000" w:themeColor="text1"/>
        </w:rPr>
      </w:pPr>
      <w:r w:rsidRPr="007E2C94">
        <w:rPr>
          <w:color w:val="000000" w:themeColor="text1"/>
        </w:rPr>
        <w:t xml:space="preserve">                                    </w:t>
      </w:r>
      <w:r w:rsidR="00260100" w:rsidRPr="007E2C94">
        <w:rPr>
          <w:color w:val="000000" w:themeColor="text1"/>
          <w:position w:val="-30"/>
        </w:rPr>
        <w:object w:dxaOrig="3860" w:dyaOrig="620" w14:anchorId="40D18DB4">
          <v:shape id="_x0000_i1270" type="#_x0000_t75" style="width:194.15pt;height:28.8pt" o:ole="">
            <v:imagedata r:id="rId635" o:title=""/>
          </v:shape>
          <o:OLEObject Type="Embed" ProgID="Equation.DSMT4" ShapeID="_x0000_i1270" DrawAspect="Content" ObjectID="_1811097640" r:id="rId636"/>
        </w:object>
      </w:r>
      <w:r w:rsidRPr="007E2C94">
        <w:rPr>
          <w:color w:val="000000" w:themeColor="text1"/>
        </w:rPr>
        <w:t xml:space="preserve">                                        </w:t>
      </w:r>
      <w:r w:rsidR="000D28D8" w:rsidRPr="007E2C94">
        <w:rPr>
          <w:color w:val="000000" w:themeColor="text1"/>
        </w:rPr>
        <w:t xml:space="preserve">  </w:t>
      </w:r>
      <w:r w:rsidRPr="007E2C94">
        <w:rPr>
          <w:color w:val="000000" w:themeColor="text1"/>
        </w:rPr>
        <w:t xml:space="preserve">   </w:t>
      </w:r>
      <w:r w:rsidRPr="007E2C94">
        <w:rPr>
          <w:color w:val="000000" w:themeColor="text1"/>
          <w:sz w:val="24"/>
          <w:szCs w:val="24"/>
        </w:rPr>
        <w:t>(4.</w:t>
      </w:r>
      <w:r w:rsidR="0070777C" w:rsidRPr="007E2C94">
        <w:rPr>
          <w:color w:val="000000" w:themeColor="text1"/>
          <w:sz w:val="24"/>
          <w:szCs w:val="24"/>
        </w:rPr>
        <w:t>70</w:t>
      </w:r>
      <w:r w:rsidRPr="007E2C94">
        <w:rPr>
          <w:color w:val="000000" w:themeColor="text1"/>
          <w:sz w:val="24"/>
          <w:szCs w:val="24"/>
        </w:rPr>
        <w:t>)</w:t>
      </w:r>
    </w:p>
    <w:p w14:paraId="309C74D0" w14:textId="567A5E44" w:rsidR="008B53EE" w:rsidRPr="007E2C94" w:rsidRDefault="00B43315" w:rsidP="000D28D8">
      <w:pPr>
        <w:widowControl/>
        <w:autoSpaceDE/>
        <w:autoSpaceDN/>
        <w:spacing w:line="360" w:lineRule="auto"/>
        <w:jc w:val="both"/>
        <w:rPr>
          <w:color w:val="000000" w:themeColor="text1"/>
          <w:kern w:val="2"/>
          <w:sz w:val="28"/>
          <w:szCs w:val="28"/>
          <w:lang w:val="en-US"/>
          <w14:ligatures w14:val="standardContextual"/>
        </w:rPr>
      </w:pPr>
      <w:r w:rsidRPr="007E2C94">
        <w:rPr>
          <w:rFonts w:eastAsia="Calibri"/>
          <w:color w:val="000000" w:themeColor="text1"/>
          <w:kern w:val="2"/>
          <w:sz w:val="24"/>
          <w:szCs w:val="24"/>
          <w14:ligatures w14:val="standardContextual"/>
        </w:rPr>
        <w:t xml:space="preserve">Où </w:t>
      </w:r>
      <m:oMath>
        <m:d>
          <m:dPr>
            <m:begChr m:val="["/>
            <m:endChr m:val="]"/>
            <m:ctrlPr>
              <w:rPr>
                <w:rFonts w:ascii="Cambria Math" w:hAnsi="Cambria Math"/>
                <w:color w:val="000000" w:themeColor="text1"/>
                <w:kern w:val="2"/>
                <w:sz w:val="24"/>
                <w:szCs w:val="24"/>
                <w:lang w:val="en-US"/>
                <w14:ligatures w14:val="standardContextual"/>
              </w:rPr>
            </m:ctrlPr>
          </m:dPr>
          <m:e>
            <m:sSub>
              <m:sSubPr>
                <m:ctrlPr>
                  <w:rPr>
                    <w:rFonts w:ascii="Cambria Math" w:hAnsi="Cambria Math"/>
                    <w:i/>
                    <w:color w:val="000000" w:themeColor="text1"/>
                    <w:kern w:val="2"/>
                    <w:sz w:val="24"/>
                    <w:szCs w:val="24"/>
                    <w:lang w:val="en-US"/>
                    <w14:ligatures w14:val="standardContextual"/>
                  </w:rPr>
                </m:ctrlPr>
              </m:sSubPr>
              <m:e>
                <m:acc>
                  <m:accPr>
                    <m:chr m:val="̅"/>
                    <m:ctrlPr>
                      <w:rPr>
                        <w:rFonts w:ascii="Cambria Math" w:hAnsi="Cambria Math"/>
                        <w:color w:val="000000" w:themeColor="text1"/>
                        <w:kern w:val="2"/>
                        <w:sz w:val="24"/>
                        <w:szCs w:val="24"/>
                        <w:lang w:val="en-US"/>
                        <w14:ligatures w14:val="standardContextual"/>
                      </w:rPr>
                    </m:ctrlPr>
                  </m:accPr>
                  <m:e>
                    <m:r>
                      <m:rPr>
                        <m:sty m:val="p"/>
                      </m:rPr>
                      <w:rPr>
                        <w:rFonts w:ascii="Cambria Math" w:hAnsi="Cambria Math"/>
                        <w:color w:val="000000" w:themeColor="text1"/>
                        <w:kern w:val="2"/>
                        <w:sz w:val="24"/>
                        <w:szCs w:val="24"/>
                        <w:lang w:val="en-US"/>
                        <w14:ligatures w14:val="standardContextual"/>
                      </w:rPr>
                      <m:t>N</m:t>
                    </m:r>
                  </m:e>
                </m:acc>
              </m:e>
              <m:sub>
                <m:r>
                  <w:rPr>
                    <w:rFonts w:ascii="Cambria Math" w:hAnsi="Cambria Math"/>
                    <w:color w:val="000000" w:themeColor="text1"/>
                    <w:kern w:val="2"/>
                    <w:sz w:val="24"/>
                    <w:szCs w:val="24"/>
                    <w:lang w:val="en-US"/>
                    <w14:ligatures w14:val="standardContextual"/>
                  </w:rPr>
                  <m:t>0</m:t>
                </m:r>
              </m:sub>
            </m:sSub>
          </m:e>
        </m:d>
      </m:oMath>
      <w:r w:rsidRPr="007E2C94">
        <w:rPr>
          <w:rFonts w:eastAsia="Calibri"/>
          <w:color w:val="000000" w:themeColor="text1"/>
          <w:kern w:val="2"/>
          <w:sz w:val="24"/>
          <w:szCs w:val="24"/>
          <w14:ligatures w14:val="standardContextual"/>
        </w:rPr>
        <w:t xml:space="preserve"> est la matrice des résultantes de contraintes dans le plan due à la charge mécanique appliquée.</w:t>
      </w:r>
    </w:p>
    <w:p w14:paraId="5AA15195" w14:textId="60ECE089" w:rsidR="00F15C01" w:rsidRPr="007E2C94" w:rsidRDefault="00B43315" w:rsidP="008E01E6">
      <w:pPr>
        <w:spacing w:before="120" w:line="360" w:lineRule="auto"/>
        <w:jc w:val="both"/>
        <w:rPr>
          <w:color w:val="000000" w:themeColor="text1"/>
          <w:lang w:val="en-US"/>
        </w:rPr>
      </w:pPr>
      <w:r w:rsidRPr="007E2C94">
        <w:rPr>
          <w:color w:val="000000" w:themeColor="text1"/>
        </w:rPr>
        <w:t xml:space="preserve">Le problème aux valeurs propres utilisé pour évaluer la charge critique de flambement peut être exprimé par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kY9oOT3C","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rPr>
        <w:t>:</w:t>
      </w:r>
    </w:p>
    <w:p w14:paraId="66BD85EB" w14:textId="670B41B5" w:rsidR="00B43315" w:rsidRPr="007E2C94" w:rsidRDefault="00B43315" w:rsidP="00B43315">
      <w:pPr>
        <w:jc w:val="center"/>
        <w:rPr>
          <w:color w:val="000000" w:themeColor="text1"/>
        </w:rPr>
      </w:pPr>
      <w:r w:rsidRPr="007E2C94">
        <w:rPr>
          <w:color w:val="000000" w:themeColor="text1"/>
          <w:sz w:val="24"/>
          <w:szCs w:val="24"/>
        </w:rPr>
        <w:t xml:space="preserve">                            </w:t>
      </w:r>
      <w:r w:rsidR="002B67FF" w:rsidRPr="007E2C94">
        <w:rPr>
          <w:color w:val="000000" w:themeColor="text1"/>
          <w:position w:val="-20"/>
          <w:sz w:val="24"/>
          <w:szCs w:val="24"/>
        </w:rPr>
        <w:object w:dxaOrig="3040" w:dyaOrig="520" w14:anchorId="4427A5A7">
          <v:shape id="_x0000_i1271" type="#_x0000_t75" style="width:150.2pt;height:28.8pt" o:ole="">
            <v:imagedata r:id="rId637" o:title=""/>
          </v:shape>
          <o:OLEObject Type="Embed" ProgID="Equation.DSMT4" ShapeID="_x0000_i1271" DrawAspect="Content" ObjectID="_1811097641" r:id="rId638"/>
        </w:objec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w:t>
      </w:r>
      <w:r w:rsidR="002A630B" w:rsidRPr="007E2C94">
        <w:rPr>
          <w:color w:val="000000" w:themeColor="text1"/>
          <w:sz w:val="24"/>
          <w:szCs w:val="24"/>
        </w:rPr>
        <w:t xml:space="preserve"> </w:t>
      </w:r>
      <w:r w:rsidRPr="007E2C94">
        <w:rPr>
          <w:color w:val="000000" w:themeColor="text1"/>
          <w:sz w:val="24"/>
          <w:szCs w:val="24"/>
        </w:rPr>
        <w:t>(4.</w:t>
      </w:r>
      <w:r w:rsidR="0070777C" w:rsidRPr="007E2C94">
        <w:rPr>
          <w:color w:val="000000" w:themeColor="text1"/>
          <w:sz w:val="24"/>
          <w:szCs w:val="24"/>
        </w:rPr>
        <w:t>71</w:t>
      </w:r>
      <w:r w:rsidRPr="007E2C94">
        <w:rPr>
          <w:color w:val="000000" w:themeColor="text1"/>
          <w:sz w:val="24"/>
          <w:szCs w:val="24"/>
        </w:rPr>
        <w:t>)</w:t>
      </w:r>
    </w:p>
    <w:p w14:paraId="2AA62238" w14:textId="2085B20D" w:rsidR="00B43315" w:rsidRPr="007E2C94" w:rsidRDefault="00B43315" w:rsidP="00417A06">
      <w:pPr>
        <w:rPr>
          <w:color w:val="000000" w:themeColor="text1"/>
        </w:rPr>
      </w:pPr>
      <w:r w:rsidRPr="007E2C94">
        <w:rPr>
          <w:color w:val="000000" w:themeColor="text1"/>
        </w:rPr>
        <w:t>Enfin, la charge critique de flambement est exprimée comme suit :</w:t>
      </w:r>
    </w:p>
    <w:p w14:paraId="155FD03D" w14:textId="211AAB73" w:rsidR="00B43315" w:rsidRPr="007E2C94" w:rsidRDefault="00B43315" w:rsidP="00B43315">
      <w:pPr>
        <w:jc w:val="center"/>
        <w:rPr>
          <w:color w:val="000000" w:themeColor="text1"/>
        </w:rPr>
      </w:pPr>
      <w:r w:rsidRPr="007E2C94">
        <w:rPr>
          <w:color w:val="000000" w:themeColor="text1"/>
        </w:rPr>
        <w:t xml:space="preserve">                                    </w:t>
      </w:r>
      <w:r w:rsidR="0003229F" w:rsidRPr="007E2C94">
        <w:rPr>
          <w:color w:val="000000" w:themeColor="text1"/>
          <w:position w:val="-12"/>
        </w:rPr>
        <w:object w:dxaOrig="1260" w:dyaOrig="400" w14:anchorId="1E3E40B7">
          <v:shape id="_x0000_i1272" type="#_x0000_t75" style="width:63.25pt;height:23.8pt" o:ole="">
            <v:imagedata r:id="rId639" o:title=""/>
          </v:shape>
          <o:OLEObject Type="Embed" ProgID="Equation.DSMT4" ShapeID="_x0000_i1272" DrawAspect="Content" ObjectID="_1811097642" r:id="rId640"/>
        </w:object>
      </w:r>
      <w:r w:rsidRPr="007E2C94">
        <w:rPr>
          <w:color w:val="000000" w:themeColor="text1"/>
        </w:rPr>
        <w:t xml:space="preserve">                                                                        </w:t>
      </w:r>
      <w:r w:rsidR="0070777C" w:rsidRPr="007E2C94">
        <w:rPr>
          <w:color w:val="000000" w:themeColor="text1"/>
        </w:rPr>
        <w:t xml:space="preserve">      </w:t>
      </w:r>
      <w:r w:rsidR="000D28D8" w:rsidRPr="007E2C94">
        <w:rPr>
          <w:color w:val="000000" w:themeColor="text1"/>
        </w:rPr>
        <w:t xml:space="preserve">           </w:t>
      </w:r>
      <w:r w:rsidR="0070777C" w:rsidRPr="007E2C94">
        <w:rPr>
          <w:color w:val="000000" w:themeColor="text1"/>
        </w:rPr>
        <w:t xml:space="preserve">    </w:t>
      </w:r>
      <w:r w:rsidR="00634E7B" w:rsidRPr="007E2C94">
        <w:rPr>
          <w:color w:val="000000" w:themeColor="text1"/>
        </w:rPr>
        <w:t xml:space="preserve"> </w:t>
      </w:r>
      <w:r w:rsidRPr="007E2C94">
        <w:rPr>
          <w:color w:val="000000" w:themeColor="text1"/>
        </w:rPr>
        <w:t xml:space="preserve"> </w:t>
      </w:r>
      <w:r w:rsidRPr="007E2C94">
        <w:rPr>
          <w:color w:val="000000" w:themeColor="text1"/>
          <w:sz w:val="24"/>
          <w:szCs w:val="24"/>
        </w:rPr>
        <w:t>(4.</w:t>
      </w:r>
      <w:r w:rsidR="0070777C" w:rsidRPr="007E2C94">
        <w:rPr>
          <w:color w:val="000000" w:themeColor="text1"/>
          <w:sz w:val="24"/>
          <w:szCs w:val="24"/>
        </w:rPr>
        <w:t>72</w:t>
      </w:r>
      <w:r w:rsidRPr="007E2C94">
        <w:rPr>
          <w:color w:val="000000" w:themeColor="text1"/>
          <w:sz w:val="24"/>
          <w:szCs w:val="24"/>
        </w:rPr>
        <w:t>)</w:t>
      </w:r>
    </w:p>
    <w:p w14:paraId="2C3FC714" w14:textId="15761739" w:rsidR="00214E96" w:rsidRPr="007E2C94" w:rsidRDefault="00214E96" w:rsidP="009F592C">
      <w:pPr>
        <w:spacing w:line="360" w:lineRule="auto"/>
        <w:jc w:val="both"/>
        <w:rPr>
          <w:color w:val="000000" w:themeColor="text1"/>
          <w:sz w:val="24"/>
          <w:szCs w:val="24"/>
        </w:rPr>
      </w:pPr>
      <w:r w:rsidRPr="007E2C94">
        <w:rPr>
          <w:color w:val="000000" w:themeColor="text1"/>
          <w:sz w:val="24"/>
          <w:szCs w:val="24"/>
        </w:rPr>
        <w:t xml:space="preserve">Les matrices de rigidité de </w:t>
      </w:r>
      <w:r w:rsidR="00260956" w:rsidRPr="007E2C94">
        <w:rPr>
          <w:color w:val="000000" w:themeColor="text1"/>
          <w:sz w:val="24"/>
          <w:szCs w:val="24"/>
        </w:rPr>
        <w:t>l’élément</w:t>
      </w:r>
      <m:oMath>
        <m:r>
          <w:rPr>
            <w:rFonts w:ascii="Cambria Math" w:hAnsi="Cambria Math"/>
            <w:color w:val="000000" w:themeColor="text1"/>
            <w:sz w:val="24"/>
            <w:szCs w:val="24"/>
          </w:rPr>
          <m:t xml:space="preserve"> </m:t>
        </m:r>
        <m:d>
          <m:dPr>
            <m:begChr m:val="["/>
            <m:endChr m:val="]"/>
            <m:ctrlPr>
              <w:rPr>
                <w:rFonts w:ascii="Cambria Math" w:hAnsi="Cambria Math"/>
                <w:color w:val="000000" w:themeColor="text1"/>
                <w:kern w:val="2"/>
                <w:sz w:val="24"/>
                <w:szCs w:val="24"/>
                <w:lang w:val="en-US"/>
                <w14:ligatures w14:val="standardContextual"/>
              </w:rPr>
            </m:ctrlPr>
          </m:dPr>
          <m:e>
            <m:sSubSup>
              <m:sSubSupPr>
                <m:ctrlPr>
                  <w:rPr>
                    <w:rFonts w:ascii="Cambria Math" w:hAnsi="Cambria Math"/>
                    <w:i/>
                    <w:color w:val="000000" w:themeColor="text1"/>
                    <w:kern w:val="2"/>
                    <w:sz w:val="24"/>
                    <w:szCs w:val="24"/>
                    <w:lang w:val="en-US"/>
                    <w14:ligatures w14:val="standardContextual"/>
                  </w:rPr>
                </m:ctrlPr>
              </m:sSubSupPr>
              <m:e>
                <m:r>
                  <w:rPr>
                    <w:rFonts w:ascii="Cambria Math" w:hAnsi="Cambria Math"/>
                    <w:color w:val="000000" w:themeColor="text1"/>
                    <w:kern w:val="2"/>
                    <w:sz w:val="24"/>
                    <w:szCs w:val="24"/>
                    <w:lang w:val="en-US"/>
                    <w14:ligatures w14:val="standardContextual"/>
                  </w:rPr>
                  <m:t>K</m:t>
                </m:r>
              </m:e>
              <m:sub>
                <m:r>
                  <w:rPr>
                    <w:rFonts w:ascii="Cambria Math" w:hAnsi="Cambria Math"/>
                    <w:color w:val="000000" w:themeColor="text1"/>
                    <w:kern w:val="2"/>
                    <w:sz w:val="24"/>
                    <w:szCs w:val="24"/>
                    <w:lang w:val="en-US"/>
                    <w14:ligatures w14:val="standardContextual"/>
                  </w:rPr>
                  <m:t>e</m:t>
                </m:r>
              </m:sub>
              <m:sup>
                <m:r>
                  <w:rPr>
                    <w:rFonts w:ascii="Cambria Math" w:hAnsi="Cambria Math"/>
                    <w:color w:val="000000" w:themeColor="text1"/>
                    <w:kern w:val="2"/>
                    <w:sz w:val="24"/>
                    <w:szCs w:val="24"/>
                    <w:lang w:val="en-US"/>
                    <w14:ligatures w14:val="standardContextual"/>
                  </w:rPr>
                  <m:t>SBRMP24</m:t>
                </m:r>
              </m:sup>
            </m:sSubSup>
          </m:e>
        </m:d>
      </m:oMath>
      <w:r w:rsidRPr="007E2C94">
        <w:rPr>
          <w:color w:val="000000" w:themeColor="text1"/>
          <w:sz w:val="24"/>
          <w:szCs w:val="24"/>
        </w:rPr>
        <w:t xml:space="preserve">, de masse </w:t>
      </w:r>
      <m:oMath>
        <m:d>
          <m:dPr>
            <m:begChr m:val="["/>
            <m:endChr m:val="]"/>
            <m:ctrlPr>
              <w:rPr>
                <w:rFonts w:ascii="Cambria Math" w:hAnsi="Cambria Math"/>
                <w:color w:val="000000" w:themeColor="text1"/>
                <w:kern w:val="2"/>
                <w:sz w:val="24"/>
                <w:szCs w:val="24"/>
                <w:lang w:val="en-US"/>
                <w14:ligatures w14:val="standardContextual"/>
              </w:rPr>
            </m:ctrlPr>
          </m:dPr>
          <m:e>
            <m:sSubSup>
              <m:sSubSupPr>
                <m:ctrlPr>
                  <w:rPr>
                    <w:rFonts w:ascii="Cambria Math" w:hAnsi="Cambria Math"/>
                    <w:i/>
                    <w:color w:val="000000" w:themeColor="text1"/>
                    <w:kern w:val="2"/>
                    <w:sz w:val="24"/>
                    <w:szCs w:val="24"/>
                    <w:lang w:val="en-US"/>
                    <w14:ligatures w14:val="standardContextual"/>
                  </w:rPr>
                </m:ctrlPr>
              </m:sSubSupPr>
              <m:e>
                <m:r>
                  <w:rPr>
                    <w:rFonts w:ascii="Cambria Math" w:hAnsi="Cambria Math"/>
                    <w:color w:val="000000" w:themeColor="text1"/>
                    <w:kern w:val="2"/>
                    <w:sz w:val="24"/>
                    <w:szCs w:val="24"/>
                    <w:lang w:val="en-US"/>
                    <w14:ligatures w14:val="standardContextual"/>
                  </w:rPr>
                  <m:t>M</m:t>
                </m:r>
              </m:e>
              <m:sub>
                <m:r>
                  <w:rPr>
                    <w:rFonts w:ascii="Cambria Math" w:hAnsi="Cambria Math"/>
                    <w:color w:val="000000" w:themeColor="text1"/>
                    <w:kern w:val="2"/>
                    <w:sz w:val="24"/>
                    <w:szCs w:val="24"/>
                    <w:lang w:val="en-US"/>
                    <w14:ligatures w14:val="standardContextual"/>
                  </w:rPr>
                  <m:t>e</m:t>
                </m:r>
              </m:sub>
              <m:sup>
                <m:r>
                  <w:rPr>
                    <w:rFonts w:ascii="Cambria Math" w:hAnsi="Cambria Math"/>
                    <w:color w:val="000000" w:themeColor="text1"/>
                    <w:kern w:val="2"/>
                    <w:sz w:val="24"/>
                    <w:szCs w:val="24"/>
                    <w:lang w:val="en-US"/>
                    <w14:ligatures w14:val="standardContextual"/>
                  </w:rPr>
                  <m:t>SBRMP24</m:t>
                </m:r>
              </m:sup>
            </m:sSubSup>
          </m:e>
        </m:d>
        <m:r>
          <w:rPr>
            <w:rFonts w:ascii="Cambria Math" w:hAnsi="Cambria Math"/>
            <w:color w:val="000000" w:themeColor="text1"/>
            <w:kern w:val="2"/>
            <w:sz w:val="24"/>
            <w:szCs w:val="24"/>
            <w:lang w:val="en-US"/>
            <w14:ligatures w14:val="standardContextual"/>
          </w:rPr>
          <m:t xml:space="preserve"> </m:t>
        </m:r>
      </m:oMath>
      <w:r w:rsidRPr="007E2C94">
        <w:rPr>
          <w:color w:val="000000" w:themeColor="text1"/>
          <w:sz w:val="24"/>
          <w:szCs w:val="24"/>
        </w:rPr>
        <w:t>et</w:t>
      </w:r>
      <w:r w:rsidR="009F592C" w:rsidRPr="007E2C94">
        <w:rPr>
          <w:color w:val="000000" w:themeColor="text1"/>
          <w:sz w:val="24"/>
          <w:szCs w:val="24"/>
        </w:rPr>
        <w:t xml:space="preserve"> </w:t>
      </w:r>
      <w:r w:rsidRPr="007E2C94">
        <w:rPr>
          <w:color w:val="000000" w:themeColor="text1"/>
          <w:sz w:val="24"/>
          <w:szCs w:val="24"/>
        </w:rPr>
        <w:t>géométrique</w:t>
      </w:r>
      <m:oMath>
        <m:d>
          <m:dPr>
            <m:begChr m:val="["/>
            <m:endChr m:val="]"/>
            <m:ctrlPr>
              <w:rPr>
                <w:rFonts w:ascii="Cambria Math" w:hAnsi="Cambria Math"/>
                <w:color w:val="000000" w:themeColor="text1"/>
                <w:sz w:val="24"/>
                <w:szCs w:val="24"/>
                <w:lang w:eastAsia="fr-FR"/>
              </w:rPr>
            </m:ctrlPr>
          </m:dPr>
          <m:e>
            <m:sSubSup>
              <m:sSubSupPr>
                <m:ctrlPr>
                  <w:rPr>
                    <w:rFonts w:ascii="Cambria Math" w:hAnsi="Cambria Math"/>
                    <w:i/>
                    <w:color w:val="000000" w:themeColor="text1"/>
                    <w:sz w:val="24"/>
                    <w:szCs w:val="24"/>
                    <w:lang w:eastAsia="fr-FR"/>
                  </w:rPr>
                </m:ctrlPr>
              </m:sSubSupPr>
              <m:e>
                <m:r>
                  <w:rPr>
                    <w:rFonts w:ascii="Cambria Math" w:hAnsi="Cambria Math"/>
                    <w:color w:val="000000" w:themeColor="text1"/>
                    <w:sz w:val="24"/>
                    <w:szCs w:val="24"/>
                    <w:lang w:eastAsia="fr-FR"/>
                  </w:rPr>
                  <m:t>K</m:t>
                </m:r>
              </m:e>
              <m:sub>
                <m:d>
                  <m:dPr>
                    <m:ctrlPr>
                      <w:rPr>
                        <w:rFonts w:ascii="Cambria Math" w:hAnsi="Cambria Math"/>
                        <w:i/>
                        <w:color w:val="000000" w:themeColor="text1"/>
                        <w:sz w:val="24"/>
                        <w:szCs w:val="24"/>
                        <w:lang w:eastAsia="fr-FR"/>
                      </w:rPr>
                    </m:ctrlPr>
                  </m:dPr>
                  <m:e>
                    <m:r>
                      <w:rPr>
                        <w:rFonts w:ascii="Cambria Math" w:hAnsi="Cambria Math"/>
                        <w:color w:val="000000" w:themeColor="text1"/>
                        <w:sz w:val="24"/>
                        <w:szCs w:val="24"/>
                        <w:lang w:eastAsia="fr-FR"/>
                      </w:rPr>
                      <m:t>g</m:t>
                    </m:r>
                  </m:e>
                </m:d>
                <m:r>
                  <w:rPr>
                    <w:rFonts w:ascii="Cambria Math" w:hAnsi="Cambria Math"/>
                    <w:color w:val="000000" w:themeColor="text1"/>
                    <w:sz w:val="24"/>
                    <w:szCs w:val="24"/>
                    <w:lang w:eastAsia="fr-FR"/>
                  </w:rPr>
                  <m:t>SBRMP24</m:t>
                </m:r>
              </m:sub>
              <m:sup>
                <m:r>
                  <w:rPr>
                    <w:rFonts w:ascii="Cambria Math" w:hAnsi="Cambria Math"/>
                    <w:color w:val="000000" w:themeColor="text1"/>
                    <w:sz w:val="24"/>
                    <w:szCs w:val="24"/>
                    <w:lang w:eastAsia="fr-FR"/>
                  </w:rPr>
                  <m:t>e</m:t>
                </m:r>
              </m:sup>
            </m:sSubSup>
          </m:e>
        </m:d>
      </m:oMath>
      <w:r w:rsidRPr="007E2C94">
        <w:rPr>
          <w:color w:val="000000" w:themeColor="text1"/>
          <w:sz w:val="24"/>
          <w:szCs w:val="24"/>
        </w:rPr>
        <w:t>, données respectivement dans les équations (4.5</w:t>
      </w:r>
      <w:r w:rsidR="0070777C" w:rsidRPr="007E2C94">
        <w:rPr>
          <w:color w:val="000000" w:themeColor="text1"/>
          <w:sz w:val="24"/>
          <w:szCs w:val="24"/>
        </w:rPr>
        <w:t>7</w:t>
      </w:r>
      <w:r w:rsidRPr="007E2C94">
        <w:rPr>
          <w:color w:val="000000" w:themeColor="text1"/>
          <w:sz w:val="24"/>
          <w:szCs w:val="24"/>
        </w:rPr>
        <w:t>), (4.6</w:t>
      </w:r>
      <w:r w:rsidR="0070777C" w:rsidRPr="007E2C94">
        <w:rPr>
          <w:color w:val="000000" w:themeColor="text1"/>
          <w:sz w:val="24"/>
          <w:szCs w:val="24"/>
        </w:rPr>
        <w:t>4</w:t>
      </w:r>
      <w:r w:rsidRPr="007E2C94">
        <w:rPr>
          <w:color w:val="000000" w:themeColor="text1"/>
          <w:sz w:val="24"/>
          <w:szCs w:val="24"/>
        </w:rPr>
        <w:t>) et (4.6</w:t>
      </w:r>
      <w:r w:rsidR="0070777C" w:rsidRPr="007E2C94">
        <w:rPr>
          <w:color w:val="000000" w:themeColor="text1"/>
          <w:sz w:val="24"/>
          <w:szCs w:val="24"/>
        </w:rPr>
        <w:t>9</w:t>
      </w:r>
      <w:r w:rsidRPr="007E2C94">
        <w:rPr>
          <w:color w:val="000000" w:themeColor="text1"/>
          <w:sz w:val="24"/>
          <w:szCs w:val="24"/>
        </w:rPr>
        <w:t xml:space="preserve">), ainsi que le vecteur de charge nodale équivalente de l'élément </w:t>
      </w:r>
      <m:oMath>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F</m:t>
                </m:r>
              </m:e>
              <m:sub>
                <m:r>
                  <w:rPr>
                    <w:rFonts w:ascii="Cambria Math" w:hAnsi="Cambria Math"/>
                    <w:color w:val="000000" w:themeColor="text1"/>
                    <w:sz w:val="24"/>
                    <w:szCs w:val="24"/>
                    <w:lang w:eastAsia="fr-FR"/>
                  </w:rPr>
                  <m:t>e</m:t>
                </m:r>
              </m:sub>
            </m:sSub>
          </m:e>
        </m:d>
        <m:r>
          <w:rPr>
            <w:rFonts w:ascii="Cambria Math" w:hAnsi="Cambria Math"/>
            <w:color w:val="000000" w:themeColor="text1"/>
            <w:sz w:val="24"/>
            <w:szCs w:val="24"/>
            <w:lang w:eastAsia="fr-FR"/>
          </w:rPr>
          <m:t xml:space="preserve"> </m:t>
        </m:r>
      </m:oMath>
      <w:r w:rsidRPr="007E2C94">
        <w:rPr>
          <w:color w:val="000000" w:themeColor="text1"/>
          <w:sz w:val="24"/>
          <w:szCs w:val="24"/>
        </w:rPr>
        <w:t>de l'équation (4.5</w:t>
      </w:r>
      <w:r w:rsidR="0070777C" w:rsidRPr="007E2C94">
        <w:rPr>
          <w:color w:val="000000" w:themeColor="text1"/>
          <w:sz w:val="24"/>
          <w:szCs w:val="24"/>
        </w:rPr>
        <w:t>8</w:t>
      </w:r>
      <w:r w:rsidRPr="007E2C94">
        <w:rPr>
          <w:color w:val="000000" w:themeColor="text1"/>
          <w:sz w:val="24"/>
          <w:szCs w:val="24"/>
        </w:rPr>
        <w:t xml:space="preserve">), </w:t>
      </w:r>
      <w:r w:rsidR="00A939C1" w:rsidRPr="007E2C94">
        <w:rPr>
          <w:color w:val="000000" w:themeColor="text1"/>
          <w:sz w:val="24"/>
          <w:szCs w:val="24"/>
        </w:rPr>
        <w:t xml:space="preserve">ont été calculés analytiquement </w:t>
      </w:r>
      <w:r w:rsidR="001D709B" w:rsidRPr="007E2C94">
        <w:rPr>
          <w:color w:val="000000" w:themeColor="text1"/>
          <w:sz w:val="24"/>
          <w:szCs w:val="24"/>
        </w:rPr>
        <w:t>à l’aide du logiciel MATLAB, en utilisant une nouvelle méthode d’intégration développée par D. Hamadi [250] pour les éléments quadrilatéraux</w:t>
      </w:r>
      <w:r w:rsidR="00A939C1" w:rsidRPr="007E2C94">
        <w:rPr>
          <w:color w:val="000000" w:themeColor="text1"/>
          <w:sz w:val="24"/>
          <w:szCs w:val="24"/>
        </w:rPr>
        <w:t>,</w:t>
      </w:r>
      <w:r w:rsidR="009F592C" w:rsidRPr="007E2C94">
        <w:rPr>
          <w:color w:val="000000" w:themeColor="text1"/>
          <w:sz w:val="24"/>
          <w:szCs w:val="24"/>
        </w:rPr>
        <w:t xml:space="preserve"> </w:t>
      </w:r>
      <w:r w:rsidRPr="007E2C94">
        <w:rPr>
          <w:color w:val="000000" w:themeColor="text1"/>
          <w:sz w:val="24"/>
          <w:szCs w:val="24"/>
        </w:rPr>
        <w:t xml:space="preserve">Ces matrices et vecteurs sont ensuite assemblés pour obtenir les matrices structurales de rigidité, de masse et géométriques </w:t>
      </w:r>
      <w:r w:rsidRPr="007E2C94">
        <w:rPr>
          <w:color w:val="000000" w:themeColor="text1"/>
          <w:sz w:val="24"/>
          <w:szCs w:val="24"/>
          <w:lang w:eastAsia="fr-FR"/>
        </w:rPr>
        <w:t>([K], [M] et</w:t>
      </w:r>
      <m:oMath>
        <m:r>
          <m:rPr>
            <m:sty m:val="p"/>
          </m:rPr>
          <w:rPr>
            <w:rFonts w:ascii="Cambria Math" w:hAnsi="Cambria Math"/>
            <w:color w:val="000000" w:themeColor="text1"/>
            <w:sz w:val="24"/>
            <w:szCs w:val="24"/>
            <w:lang w:eastAsia="fr-FR"/>
          </w:rPr>
          <m:t xml:space="preserve"> </m:t>
        </m:r>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K</m:t>
                </m:r>
              </m:e>
              <m:sub>
                <m:r>
                  <w:rPr>
                    <w:rFonts w:ascii="Cambria Math" w:hAnsi="Cambria Math"/>
                    <w:color w:val="000000" w:themeColor="text1"/>
                    <w:sz w:val="24"/>
                    <w:szCs w:val="24"/>
                    <w:lang w:eastAsia="fr-FR"/>
                  </w:rPr>
                  <m:t>g</m:t>
                </m:r>
              </m:sub>
            </m:sSub>
          </m:e>
        </m:d>
      </m:oMath>
      <w:r w:rsidRPr="007E2C94">
        <w:rPr>
          <w:color w:val="000000" w:themeColor="text1"/>
          <w:sz w:val="24"/>
          <w:szCs w:val="24"/>
          <w:lang w:eastAsia="fr-FR"/>
        </w:rPr>
        <w:t>)</w:t>
      </w:r>
      <w:r w:rsidRPr="007E2C94">
        <w:rPr>
          <w:color w:val="000000" w:themeColor="text1"/>
          <w:sz w:val="24"/>
          <w:szCs w:val="24"/>
        </w:rPr>
        <w:t xml:space="preserve">, ainsi que le vecteur de charge structurelle </w:t>
      </w:r>
      <w:r w:rsidRPr="007E2C94">
        <w:rPr>
          <w:color w:val="000000" w:themeColor="text1"/>
          <w:sz w:val="24"/>
          <w:szCs w:val="24"/>
          <w:lang w:eastAsia="fr-FR"/>
        </w:rPr>
        <w:t>{F}.</w:t>
      </w:r>
    </w:p>
    <w:p w14:paraId="74BC238D" w14:textId="0C6FFB82" w:rsidR="00B43315" w:rsidRPr="007E2C94" w:rsidRDefault="00214E96" w:rsidP="00214E96">
      <w:pPr>
        <w:spacing w:line="360" w:lineRule="auto"/>
        <w:jc w:val="both"/>
        <w:rPr>
          <w:color w:val="000000" w:themeColor="text1"/>
        </w:rPr>
      </w:pPr>
      <w:r w:rsidRPr="007E2C94">
        <w:rPr>
          <w:color w:val="000000" w:themeColor="text1"/>
          <w:sz w:val="24"/>
          <w:szCs w:val="24"/>
        </w:rPr>
        <w:t xml:space="preserve">Pour les analyses statiques, de vibrations libres et de </w:t>
      </w:r>
      <w:r w:rsidRPr="007E2C94">
        <w:rPr>
          <w:color w:val="000000" w:themeColor="text1"/>
        </w:rPr>
        <w:t>flambement, les formulations peuvent être écrites respectivement comme suit :</w:t>
      </w:r>
    </w:p>
    <w:p w14:paraId="305F71B6" w14:textId="29B27D51" w:rsidR="00B43315" w:rsidRPr="007E2C94" w:rsidRDefault="00214E96" w:rsidP="00214E96">
      <w:pPr>
        <w:jc w:val="center"/>
        <w:rPr>
          <w:color w:val="000000" w:themeColor="text1"/>
        </w:rPr>
      </w:pPr>
      <w:r w:rsidRPr="007E2C94">
        <w:rPr>
          <w:color w:val="000000" w:themeColor="text1"/>
          <w:sz w:val="24"/>
          <w:szCs w:val="24"/>
        </w:rPr>
        <w:t xml:space="preserve">             </w:t>
      </w:r>
      <w:r w:rsidR="00AA20E6" w:rsidRPr="007E2C94">
        <w:rPr>
          <w:color w:val="000000" w:themeColor="text1"/>
          <w:sz w:val="24"/>
          <w:szCs w:val="24"/>
        </w:rPr>
        <w:t xml:space="preserve">        </w:t>
      </w:r>
      <w:r w:rsidRPr="007E2C94">
        <w:rPr>
          <w:color w:val="000000" w:themeColor="text1"/>
          <w:sz w:val="24"/>
          <w:szCs w:val="24"/>
        </w:rPr>
        <w:t xml:space="preserve">      </w:t>
      </w:r>
      <w:r w:rsidR="008958A2" w:rsidRPr="007E2C94">
        <w:rPr>
          <w:color w:val="000000" w:themeColor="text1"/>
          <w:position w:val="-66"/>
          <w:sz w:val="24"/>
          <w:szCs w:val="24"/>
        </w:rPr>
        <w:object w:dxaOrig="2280" w:dyaOrig="1340" w14:anchorId="4BAA4A37">
          <v:shape id="_x0000_i1273" type="#_x0000_t75" style="width:115.25pt;height:64.5pt" o:ole="">
            <v:imagedata r:id="rId641" o:title=""/>
          </v:shape>
          <o:OLEObject Type="Embed" ProgID="Equation.DSMT4" ShapeID="_x0000_i1273" DrawAspect="Content" ObjectID="_1811097643" r:id="rId642"/>
        </w:object>
      </w:r>
      <w:r w:rsidRPr="007E2C94">
        <w:rPr>
          <w:color w:val="000000" w:themeColor="text1"/>
          <w:sz w:val="24"/>
          <w:szCs w:val="24"/>
        </w:rPr>
        <w:t xml:space="preserve">                                             </w:t>
      </w:r>
      <w:r w:rsidR="00AA20E6" w:rsidRPr="007E2C94">
        <w:rPr>
          <w:color w:val="000000" w:themeColor="text1"/>
          <w:sz w:val="24"/>
          <w:szCs w:val="24"/>
        </w:rPr>
        <w:t xml:space="preserve">                    </w:t>
      </w:r>
      <w:r w:rsidRPr="007E2C94">
        <w:rPr>
          <w:color w:val="000000" w:themeColor="text1"/>
          <w:sz w:val="24"/>
          <w:szCs w:val="24"/>
        </w:rPr>
        <w:t xml:space="preserve"> </w:t>
      </w:r>
      <w:r w:rsidR="000D28D8" w:rsidRPr="007E2C94">
        <w:rPr>
          <w:color w:val="000000" w:themeColor="text1"/>
          <w:sz w:val="24"/>
          <w:szCs w:val="24"/>
        </w:rPr>
        <w:t xml:space="preserve">  </w:t>
      </w:r>
      <w:r w:rsidRPr="007E2C94">
        <w:rPr>
          <w:color w:val="000000" w:themeColor="text1"/>
          <w:sz w:val="24"/>
          <w:szCs w:val="24"/>
        </w:rPr>
        <w:t xml:space="preserve">   (4.7</w:t>
      </w:r>
      <w:r w:rsidR="00634E7B" w:rsidRPr="007E2C94">
        <w:rPr>
          <w:color w:val="000000" w:themeColor="text1"/>
          <w:sz w:val="24"/>
          <w:szCs w:val="24"/>
        </w:rPr>
        <w:t>3</w:t>
      </w:r>
      <w:r w:rsidRPr="007E2C94">
        <w:rPr>
          <w:color w:val="000000" w:themeColor="text1"/>
          <w:sz w:val="24"/>
          <w:szCs w:val="24"/>
        </w:rPr>
        <w:t>)</w:t>
      </w:r>
    </w:p>
    <w:p w14:paraId="192507A9" w14:textId="77777777" w:rsidR="00F10F35" w:rsidRPr="007E2C94" w:rsidRDefault="00F10F35" w:rsidP="00F10F35">
      <w:pPr>
        <w:pStyle w:val="Titre2"/>
        <w:spacing w:line="360" w:lineRule="auto"/>
        <w:rPr>
          <w:color w:val="000000" w:themeColor="text1"/>
          <w:kern w:val="2"/>
          <w:sz w:val="24"/>
          <w14:ligatures w14:val="standardContextual"/>
        </w:rPr>
      </w:pPr>
      <w:bookmarkStart w:id="447" w:name="_Toc185620798"/>
      <w:bookmarkStart w:id="448" w:name="_Toc195689107"/>
      <w:r w:rsidRPr="007E2C94">
        <w:rPr>
          <w:color w:val="000000" w:themeColor="text1"/>
          <w:kern w:val="2"/>
          <w:sz w:val="24"/>
          <w14:ligatures w14:val="standardContextual"/>
        </w:rPr>
        <w:t>Validation de la SBRMP24- Résultats et discussions</w:t>
      </w:r>
      <w:bookmarkEnd w:id="447"/>
      <w:bookmarkEnd w:id="448"/>
    </w:p>
    <w:p w14:paraId="449A68C6" w14:textId="24546DA1" w:rsidR="00B43315" w:rsidRPr="007E2C94" w:rsidRDefault="00DD4F34" w:rsidP="007E11AD">
      <w:pPr>
        <w:spacing w:line="360" w:lineRule="auto"/>
        <w:jc w:val="both"/>
        <w:rPr>
          <w:color w:val="000000" w:themeColor="text1"/>
          <w:sz w:val="24"/>
          <w:szCs w:val="24"/>
        </w:rPr>
      </w:pPr>
      <w:r w:rsidRPr="007E2C94">
        <w:rPr>
          <w:color w:val="000000" w:themeColor="text1"/>
          <w:sz w:val="24"/>
          <w:szCs w:val="24"/>
        </w:rPr>
        <w:t>Au cours de ce chapitre, plusieurs exemples numériques sont réalisés pour démontrer la performance et la précision du modèle par éléments finis proposé, dans la prévision des réponses statiques, du flambement mécanique et des vibrations libres des plaques rectangulaires FG à une seule couche. Les résultats numériques, en termes de déplacements, contraintes, charges critiques de flambement et fréquences, sont obtenus et comparés avec les résultats existants dans la littérature. Les effets de divers paramètres, tels que les conditions aux limites, le rapport d'aspect, l'épaisseur de la plaque et la distribution du matériau à travers l'épaisseur de la plaque, sont également étudiés. Différentes plaques FG ont été analysées, et leurs caractéristiques mécaniques sont présentées dans le tableau 4.1</w:t>
      </w:r>
    </w:p>
    <w:p w14:paraId="34E8D6AF" w14:textId="77777777" w:rsidR="00816EE9" w:rsidRPr="007E2C94" w:rsidRDefault="00816EE9" w:rsidP="007E11AD">
      <w:pPr>
        <w:spacing w:line="360" w:lineRule="auto"/>
        <w:jc w:val="both"/>
        <w:rPr>
          <w:color w:val="000000" w:themeColor="text1"/>
          <w:sz w:val="24"/>
          <w:szCs w:val="24"/>
        </w:rPr>
      </w:pPr>
    </w:p>
    <w:p w14:paraId="030E1CF3" w14:textId="77777777" w:rsidR="000D28D8" w:rsidRPr="007E2C94" w:rsidRDefault="000D28D8" w:rsidP="007E11AD">
      <w:pPr>
        <w:spacing w:line="360" w:lineRule="auto"/>
        <w:jc w:val="both"/>
        <w:rPr>
          <w:color w:val="000000" w:themeColor="text1"/>
          <w:sz w:val="24"/>
          <w:szCs w:val="24"/>
        </w:rPr>
      </w:pPr>
    </w:p>
    <w:p w14:paraId="66B45236" w14:textId="77777777" w:rsidR="00816EE9" w:rsidRPr="007E2C94" w:rsidRDefault="00816EE9" w:rsidP="007E11AD">
      <w:pPr>
        <w:spacing w:line="360" w:lineRule="auto"/>
        <w:jc w:val="both"/>
        <w:rPr>
          <w:color w:val="000000" w:themeColor="text1"/>
          <w:sz w:val="24"/>
          <w:szCs w:val="24"/>
        </w:rPr>
      </w:pPr>
    </w:p>
    <w:p w14:paraId="35383240" w14:textId="77777777" w:rsidR="00CB29AE" w:rsidRPr="007E2C94" w:rsidRDefault="00CB29AE" w:rsidP="007E11AD">
      <w:pPr>
        <w:spacing w:line="360" w:lineRule="auto"/>
        <w:jc w:val="both"/>
        <w:rPr>
          <w:color w:val="000000" w:themeColor="text1"/>
          <w:sz w:val="24"/>
          <w:szCs w:val="24"/>
        </w:rPr>
      </w:pPr>
    </w:p>
    <w:p w14:paraId="16AC8E25" w14:textId="197405DB" w:rsidR="00634E7B" w:rsidRPr="007E2C94" w:rsidRDefault="007E11AD" w:rsidP="00816EE9">
      <w:pPr>
        <w:pStyle w:val="Lgende"/>
        <w:spacing w:after="0"/>
        <w:rPr>
          <w:rFonts w:asciiTheme="majorBidi" w:hAnsiTheme="majorBidi" w:cstheme="majorBidi"/>
          <w:i w:val="0"/>
          <w:iCs w:val="0"/>
          <w:color w:val="000000" w:themeColor="text1"/>
          <w:sz w:val="24"/>
          <w:szCs w:val="24"/>
        </w:rPr>
      </w:pPr>
      <w:bookmarkStart w:id="449" w:name="_Toc188360806"/>
      <w:bookmarkStart w:id="450" w:name="_Toc195687658"/>
      <w:r w:rsidRPr="007E2C94">
        <w:rPr>
          <w:rFonts w:asciiTheme="majorBidi" w:hAnsiTheme="majorBidi" w:cstheme="majorBidi"/>
          <w:b/>
          <w:bCs/>
          <w:i w:val="0"/>
          <w:iCs w:val="0"/>
          <w:color w:val="000000" w:themeColor="text1"/>
          <w:sz w:val="24"/>
          <w:szCs w:val="24"/>
        </w:rPr>
        <w:t xml:space="preserve">Tableau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bookmarkStart w:id="451" w:name="_Toc185620890"/>
      <w:bookmarkStart w:id="452" w:name="_Toc185711394"/>
      <w:r w:rsidRPr="007E2C94">
        <w:rPr>
          <w:rFonts w:asciiTheme="majorBidi" w:hAnsiTheme="majorBidi" w:cstheme="majorBidi"/>
          <w:i w:val="0"/>
          <w:iCs w:val="0"/>
          <w:color w:val="000000" w:themeColor="text1"/>
          <w:sz w:val="24"/>
          <w:szCs w:val="24"/>
        </w:rPr>
        <w:t xml:space="preserve"> Les propriétés des matériaux utilisés dans les plaques </w:t>
      </w:r>
      <w:r w:rsidR="00046A38" w:rsidRPr="007E2C94">
        <w:rPr>
          <w:rFonts w:asciiTheme="majorBidi" w:hAnsiTheme="majorBidi" w:cstheme="majorBidi"/>
          <w:i w:val="0"/>
          <w:iCs w:val="0"/>
          <w:color w:val="000000" w:themeColor="text1"/>
          <w:sz w:val="24"/>
          <w:szCs w:val="24"/>
        </w:rPr>
        <w:t>FGM</w:t>
      </w:r>
      <w:r w:rsidRPr="007E2C94">
        <w:rPr>
          <w:rFonts w:asciiTheme="majorBidi" w:hAnsiTheme="majorBidi" w:cstheme="majorBidi"/>
          <w:i w:val="0"/>
          <w:iCs w:val="0"/>
          <w:color w:val="000000" w:themeColor="text1"/>
          <w:sz w:val="24"/>
          <w:szCs w:val="24"/>
        </w:rPr>
        <w:t>.</w:t>
      </w:r>
      <w:bookmarkEnd w:id="449"/>
      <w:bookmarkEnd w:id="450"/>
      <w:bookmarkEnd w:id="451"/>
      <w:bookmarkEnd w:id="452"/>
    </w:p>
    <w:tbl>
      <w:tblPr>
        <w:tblStyle w:val="PlainTable211"/>
        <w:tblpPr w:leftFromText="141" w:rightFromText="141" w:vertAnchor="page" w:horzAnchor="margin" w:tblpY="1716"/>
        <w:tblW w:w="8290" w:type="dxa"/>
        <w:tblLook w:val="04A0" w:firstRow="1" w:lastRow="0" w:firstColumn="1" w:lastColumn="0" w:noHBand="0" w:noVBand="1"/>
      </w:tblPr>
      <w:tblGrid>
        <w:gridCol w:w="1283"/>
        <w:gridCol w:w="1443"/>
        <w:gridCol w:w="1323"/>
        <w:gridCol w:w="1501"/>
        <w:gridCol w:w="1501"/>
        <w:gridCol w:w="1239"/>
      </w:tblGrid>
      <w:tr w:rsidR="007E2C94" w:rsidRPr="007E2C94" w14:paraId="05F22BB4" w14:textId="77777777" w:rsidTr="002A630B">
        <w:trPr>
          <w:cnfStyle w:val="100000000000" w:firstRow="1" w:lastRow="0" w:firstColumn="0" w:lastColumn="0" w:oddVBand="0" w:evenVBand="0" w:oddHBand="0" w:evenHBand="0" w:firstRowFirstColumn="0" w:firstRowLastColumn="0" w:lastRowFirstColumn="0" w:lastRowLastColumn="0"/>
          <w:trHeight w:val="308"/>
        </w:trPr>
        <w:tc>
          <w:tcPr>
            <w:cnfStyle w:val="001000000000" w:firstRow="0" w:lastRow="0" w:firstColumn="1" w:lastColumn="0" w:oddVBand="0" w:evenVBand="0" w:oddHBand="0" w:evenHBand="0" w:firstRowFirstColumn="0" w:firstRowLastColumn="0" w:lastRowFirstColumn="0" w:lastRowLastColumn="0"/>
            <w:tcW w:w="1283" w:type="dxa"/>
            <w:vMerge w:val="restart"/>
          </w:tcPr>
          <w:p w14:paraId="4A3992A9" w14:textId="77777777" w:rsidR="002A630B" w:rsidRPr="007E2C94" w:rsidRDefault="002A630B" w:rsidP="002A630B">
            <w:pPr>
              <w:tabs>
                <w:tab w:val="left" w:pos="1229"/>
              </w:tabs>
              <w:jc w:val="both"/>
              <w:rPr>
                <w:color w:val="000000" w:themeColor="text1"/>
                <w:sz w:val="24"/>
                <w:szCs w:val="24"/>
                <w:lang w:val="en-US"/>
              </w:rPr>
            </w:pPr>
            <w:bookmarkStart w:id="453" w:name="_Hlk158643422"/>
          </w:p>
          <w:p w14:paraId="1DBC2FD1" w14:textId="77777777" w:rsidR="002A630B" w:rsidRPr="007E2C94" w:rsidRDefault="002A630B" w:rsidP="002A630B">
            <w:pPr>
              <w:tabs>
                <w:tab w:val="left" w:pos="1229"/>
              </w:tabs>
              <w:jc w:val="both"/>
              <w:rPr>
                <w:color w:val="000000" w:themeColor="text1"/>
                <w:sz w:val="24"/>
                <w:szCs w:val="24"/>
                <w:lang w:val="en-US"/>
              </w:rPr>
            </w:pPr>
            <w:r w:rsidRPr="007E2C94">
              <w:rPr>
                <w:color w:val="000000" w:themeColor="text1"/>
                <w:sz w:val="24"/>
                <w:szCs w:val="24"/>
                <w:lang w:val="en-US"/>
              </w:rPr>
              <w:t>Properties</w:t>
            </w:r>
          </w:p>
        </w:tc>
        <w:tc>
          <w:tcPr>
            <w:tcW w:w="2766" w:type="dxa"/>
            <w:gridSpan w:val="2"/>
          </w:tcPr>
          <w:p w14:paraId="57833745" w14:textId="77777777" w:rsidR="002A630B" w:rsidRPr="007E2C94" w:rsidRDefault="002A630B" w:rsidP="002A630B">
            <w:pPr>
              <w:tabs>
                <w:tab w:val="left" w:pos="1229"/>
              </w:tabs>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val="en-US"/>
              </w:rPr>
              <w:t>Metal</w:t>
            </w:r>
          </w:p>
        </w:tc>
        <w:tc>
          <w:tcPr>
            <w:tcW w:w="4241" w:type="dxa"/>
            <w:gridSpan w:val="3"/>
          </w:tcPr>
          <w:p w14:paraId="5FEC43CE" w14:textId="77777777" w:rsidR="002A630B" w:rsidRPr="007E2C94" w:rsidRDefault="002A630B" w:rsidP="002A630B">
            <w:pPr>
              <w:tabs>
                <w:tab w:val="left" w:pos="1229"/>
              </w:tabs>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val="en-US"/>
              </w:rPr>
              <w:t>Ceramic</w:t>
            </w:r>
          </w:p>
        </w:tc>
      </w:tr>
      <w:tr w:rsidR="007E2C94" w:rsidRPr="007E2C94" w14:paraId="07567AFA" w14:textId="77777777" w:rsidTr="002A630B">
        <w:trPr>
          <w:cnfStyle w:val="000000100000" w:firstRow="0" w:lastRow="0" w:firstColumn="0" w:lastColumn="0" w:oddVBand="0" w:evenVBand="0" w:oddHBand="1" w:evenHBand="0" w:firstRowFirstColumn="0" w:firstRowLastColumn="0" w:lastRowFirstColumn="0" w:lastRowLastColumn="0"/>
          <w:trHeight w:val="578"/>
        </w:trPr>
        <w:tc>
          <w:tcPr>
            <w:cnfStyle w:val="001000000000" w:firstRow="0" w:lastRow="0" w:firstColumn="1" w:lastColumn="0" w:oddVBand="0" w:evenVBand="0" w:oddHBand="0" w:evenHBand="0" w:firstRowFirstColumn="0" w:firstRowLastColumn="0" w:lastRowFirstColumn="0" w:lastRowLastColumn="0"/>
            <w:tcW w:w="1283" w:type="dxa"/>
            <w:vMerge/>
          </w:tcPr>
          <w:p w14:paraId="36834127" w14:textId="77777777" w:rsidR="002A630B" w:rsidRPr="007E2C94" w:rsidRDefault="002A630B" w:rsidP="002A630B">
            <w:pPr>
              <w:tabs>
                <w:tab w:val="left" w:pos="1229"/>
              </w:tabs>
              <w:jc w:val="both"/>
              <w:rPr>
                <w:color w:val="000000" w:themeColor="text1"/>
                <w:sz w:val="24"/>
                <w:szCs w:val="24"/>
                <w:lang w:val="en-US"/>
              </w:rPr>
            </w:pPr>
          </w:p>
        </w:tc>
        <w:tc>
          <w:tcPr>
            <w:tcW w:w="1443" w:type="dxa"/>
          </w:tcPr>
          <w:p w14:paraId="646747D0"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Aluminum*</w:t>
            </w:r>
          </w:p>
          <w:p w14:paraId="693ADDD0"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Al*)</w:t>
            </w:r>
          </w:p>
        </w:tc>
        <w:tc>
          <w:tcPr>
            <w:tcW w:w="1323" w:type="dxa"/>
          </w:tcPr>
          <w:p w14:paraId="125C59F2"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Aluminum</w:t>
            </w:r>
          </w:p>
          <w:p w14:paraId="7BF3432C"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Al)</w:t>
            </w:r>
          </w:p>
        </w:tc>
        <w:tc>
          <w:tcPr>
            <w:tcW w:w="1501" w:type="dxa"/>
          </w:tcPr>
          <w:p w14:paraId="3E64D9E8"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Zirconia-2</w:t>
            </w:r>
          </w:p>
          <w:p w14:paraId="3E087AEA" w14:textId="77777777" w:rsidR="002A630B" w:rsidRPr="007E2C94" w:rsidRDefault="009A3DBF"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m:oMathPara>
              <m:oMath>
                <m:d>
                  <m:dPr>
                    <m:ctrlPr>
                      <w:rPr>
                        <w:rFonts w:ascii="Cambria Math" w:hAnsi="Cambria Math"/>
                        <w:b/>
                        <w:bCs/>
                        <w:color w:val="000000" w:themeColor="text1"/>
                        <w:sz w:val="24"/>
                        <w:szCs w:val="24"/>
                        <w:lang w:val="en-US"/>
                      </w:rPr>
                    </m:ctrlPr>
                  </m:dPr>
                  <m:e>
                    <m:sSub>
                      <m:sSubPr>
                        <m:ctrlPr>
                          <w:rPr>
                            <w:rFonts w:ascii="Cambria Math" w:hAnsi="Cambria Math"/>
                            <w:b/>
                            <w:bCs/>
                            <w:i/>
                            <w:color w:val="000000" w:themeColor="text1"/>
                            <w:sz w:val="24"/>
                            <w:szCs w:val="24"/>
                            <w:lang w:val="en-US"/>
                          </w:rPr>
                        </m:ctrlPr>
                      </m:sSubPr>
                      <m:e>
                        <m:r>
                          <m:rPr>
                            <m:sty m:val="b"/>
                          </m:rPr>
                          <w:rPr>
                            <w:rFonts w:ascii="Cambria Math" w:hAnsi="Cambria Math"/>
                            <w:color w:val="000000" w:themeColor="text1"/>
                            <w:sz w:val="24"/>
                            <w:szCs w:val="24"/>
                            <w:lang w:val="en-US"/>
                          </w:rPr>
                          <m:t>ZrO</m:t>
                        </m:r>
                      </m:e>
                      <m:sub>
                        <m:r>
                          <m:rPr>
                            <m:sty m:val="bi"/>
                          </m:rPr>
                          <w:rPr>
                            <w:rFonts w:ascii="Cambria Math" w:hAnsi="Cambria Math"/>
                            <w:color w:val="000000" w:themeColor="text1"/>
                            <w:sz w:val="24"/>
                            <w:szCs w:val="24"/>
                            <w:lang w:val="en-US"/>
                          </w:rPr>
                          <m:t>2</m:t>
                        </m:r>
                      </m:sub>
                    </m:sSub>
                    <m:r>
                      <m:rPr>
                        <m:sty m:val="b"/>
                      </m:rPr>
                      <w:rPr>
                        <w:rFonts w:ascii="Cambria Math" w:hAnsi="Cambria Math"/>
                        <w:color w:val="000000" w:themeColor="text1"/>
                        <w:sz w:val="24"/>
                        <w:szCs w:val="24"/>
                        <w:lang w:val="en-US"/>
                      </w:rPr>
                      <m:t>-2</m:t>
                    </m:r>
                  </m:e>
                </m:d>
              </m:oMath>
            </m:oMathPara>
          </w:p>
        </w:tc>
        <w:tc>
          <w:tcPr>
            <w:tcW w:w="1501" w:type="dxa"/>
          </w:tcPr>
          <w:p w14:paraId="6660307B"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Zirconia-1</w:t>
            </w:r>
          </w:p>
          <w:p w14:paraId="1330D7D8" w14:textId="77777777" w:rsidR="002A630B" w:rsidRPr="007E2C94" w:rsidRDefault="009A3DBF"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m:oMathPara>
              <m:oMath>
                <m:d>
                  <m:dPr>
                    <m:ctrlPr>
                      <w:rPr>
                        <w:rFonts w:ascii="Cambria Math" w:hAnsi="Cambria Math"/>
                        <w:b/>
                        <w:bCs/>
                        <w:color w:val="000000" w:themeColor="text1"/>
                        <w:sz w:val="24"/>
                        <w:szCs w:val="24"/>
                        <w:lang w:val="en-US"/>
                      </w:rPr>
                    </m:ctrlPr>
                  </m:dPr>
                  <m:e>
                    <m:sSub>
                      <m:sSubPr>
                        <m:ctrlPr>
                          <w:rPr>
                            <w:rFonts w:ascii="Cambria Math" w:hAnsi="Cambria Math"/>
                            <w:b/>
                            <w:bCs/>
                            <w:color w:val="000000" w:themeColor="text1"/>
                            <w:sz w:val="24"/>
                            <w:szCs w:val="24"/>
                            <w:lang w:val="en-US"/>
                          </w:rPr>
                        </m:ctrlPr>
                      </m:sSubPr>
                      <m:e>
                        <m:r>
                          <m:rPr>
                            <m:sty m:val="b"/>
                          </m:rPr>
                          <w:rPr>
                            <w:rFonts w:ascii="Cambria Math" w:hAnsi="Cambria Math"/>
                            <w:color w:val="000000" w:themeColor="text1"/>
                            <w:sz w:val="24"/>
                            <w:szCs w:val="24"/>
                            <w:lang w:val="en-US"/>
                          </w:rPr>
                          <m:t>ZrO</m:t>
                        </m:r>
                      </m:e>
                      <m:sub>
                        <m:r>
                          <m:rPr>
                            <m:sty m:val="b"/>
                          </m:rPr>
                          <w:rPr>
                            <w:rFonts w:ascii="Cambria Math" w:hAnsi="Cambria Math"/>
                            <w:color w:val="000000" w:themeColor="text1"/>
                            <w:sz w:val="24"/>
                            <w:szCs w:val="24"/>
                            <w:lang w:val="en-US"/>
                          </w:rPr>
                          <m:t>2</m:t>
                        </m:r>
                      </m:sub>
                    </m:sSub>
                    <m:r>
                      <m:rPr>
                        <m:sty m:val="b"/>
                      </m:rPr>
                      <w:rPr>
                        <w:rFonts w:ascii="Cambria Math" w:hAnsi="Cambria Math"/>
                        <w:color w:val="000000" w:themeColor="text1"/>
                        <w:sz w:val="24"/>
                        <w:szCs w:val="24"/>
                        <w:lang w:val="en-US"/>
                      </w:rPr>
                      <m:t>-1</m:t>
                    </m:r>
                  </m:e>
                </m:d>
              </m:oMath>
            </m:oMathPara>
          </w:p>
        </w:tc>
        <w:tc>
          <w:tcPr>
            <w:tcW w:w="1239" w:type="dxa"/>
          </w:tcPr>
          <w:p w14:paraId="53D5484B"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b/>
                <w:bCs/>
                <w:color w:val="000000" w:themeColor="text1"/>
                <w:sz w:val="24"/>
                <w:szCs w:val="24"/>
                <w:lang w:val="en-US"/>
              </w:rPr>
              <w:t>Alumina</w:t>
            </w:r>
          </w:p>
          <w:p w14:paraId="38434262" w14:textId="77777777" w:rsidR="002A630B" w:rsidRPr="007E2C94" w:rsidRDefault="002A630B" w:rsidP="002A630B">
            <w:pPr>
              <w:tabs>
                <w:tab w:val="left" w:pos="1229"/>
              </w:tabs>
              <w:jc w:val="center"/>
              <w:cnfStyle w:val="000000100000" w:firstRow="0" w:lastRow="0" w:firstColumn="0" w:lastColumn="0" w:oddVBand="0" w:evenVBand="0" w:oddHBand="1" w:evenHBand="0" w:firstRowFirstColumn="0" w:firstRowLastColumn="0" w:lastRowFirstColumn="0" w:lastRowLastColumn="0"/>
              <w:rPr>
                <w:b/>
                <w:bCs/>
                <w:color w:val="000000" w:themeColor="text1"/>
                <w:sz w:val="24"/>
                <w:szCs w:val="24"/>
                <w:lang w:val="en-US"/>
              </w:rPr>
            </w:pPr>
            <w:r w:rsidRPr="007E2C94">
              <w:rPr>
                <w:rFonts w:ascii="Cambria Math" w:hAnsi="Cambria Math"/>
                <w:b/>
                <w:bCs/>
                <w:color w:val="000000" w:themeColor="text1"/>
                <w:sz w:val="24"/>
                <w:szCs w:val="24"/>
                <w:lang w:val="en-US"/>
              </w:rPr>
              <w:t>(Al₂O₃)</w:t>
            </w:r>
          </w:p>
        </w:tc>
      </w:tr>
      <w:tr w:rsidR="007E2C94" w:rsidRPr="007E2C94" w14:paraId="562D805D" w14:textId="77777777" w:rsidTr="002A630B">
        <w:trPr>
          <w:trHeight w:val="282"/>
        </w:trPr>
        <w:tc>
          <w:tcPr>
            <w:cnfStyle w:val="001000000000" w:firstRow="0" w:lastRow="0" w:firstColumn="1" w:lastColumn="0" w:oddVBand="0" w:evenVBand="0" w:oddHBand="0" w:evenHBand="0" w:firstRowFirstColumn="0" w:firstRowLastColumn="0" w:lastRowFirstColumn="0" w:lastRowLastColumn="0"/>
            <w:tcW w:w="1283" w:type="dxa"/>
          </w:tcPr>
          <w:p w14:paraId="1BB88657" w14:textId="77777777" w:rsidR="002A630B" w:rsidRPr="007E2C94" w:rsidRDefault="002A630B" w:rsidP="002A630B">
            <w:pPr>
              <w:tabs>
                <w:tab w:val="left" w:pos="1229"/>
              </w:tabs>
              <w:jc w:val="both"/>
              <w:rPr>
                <w:color w:val="000000" w:themeColor="text1"/>
                <w:sz w:val="24"/>
                <w:szCs w:val="24"/>
                <w:lang w:val="en-US"/>
              </w:rPr>
            </w:pPr>
            <w:r w:rsidRPr="007E2C94">
              <w:rPr>
                <w:color w:val="000000" w:themeColor="text1"/>
                <w:sz w:val="24"/>
                <w:szCs w:val="24"/>
                <w:lang w:val="en-US"/>
              </w:rPr>
              <w:t>E(Gpa)</w:t>
            </w:r>
          </w:p>
        </w:tc>
        <w:tc>
          <w:tcPr>
            <w:tcW w:w="1443" w:type="dxa"/>
            <w:vAlign w:val="bottom"/>
          </w:tcPr>
          <w:p w14:paraId="11066FF4"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val="en-US"/>
              </w:rPr>
              <w:t>70</w:t>
            </w:r>
          </w:p>
        </w:tc>
        <w:tc>
          <w:tcPr>
            <w:tcW w:w="1323" w:type="dxa"/>
            <w:vAlign w:val="bottom"/>
          </w:tcPr>
          <w:p w14:paraId="3F01ADE5"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70</w:t>
            </w:r>
          </w:p>
        </w:tc>
        <w:tc>
          <w:tcPr>
            <w:tcW w:w="1501" w:type="dxa"/>
            <w:vAlign w:val="bottom"/>
          </w:tcPr>
          <w:p w14:paraId="3E790441"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00</w:t>
            </w:r>
          </w:p>
        </w:tc>
        <w:tc>
          <w:tcPr>
            <w:tcW w:w="1501" w:type="dxa"/>
            <w:vAlign w:val="bottom"/>
          </w:tcPr>
          <w:p w14:paraId="43A51831"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51</w:t>
            </w:r>
          </w:p>
        </w:tc>
        <w:tc>
          <w:tcPr>
            <w:tcW w:w="1239" w:type="dxa"/>
            <w:vAlign w:val="bottom"/>
          </w:tcPr>
          <w:p w14:paraId="2F9DDCD4"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380</w:t>
            </w:r>
          </w:p>
        </w:tc>
      </w:tr>
      <w:tr w:rsidR="007E2C94" w:rsidRPr="007E2C94" w14:paraId="70E8ED60" w14:textId="77777777" w:rsidTr="002A630B">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1283" w:type="dxa"/>
          </w:tcPr>
          <w:p w14:paraId="2AA25756" w14:textId="77777777" w:rsidR="002A630B" w:rsidRPr="007E2C94" w:rsidRDefault="002A630B" w:rsidP="002A630B">
            <w:pPr>
              <w:tabs>
                <w:tab w:val="left" w:pos="1229"/>
              </w:tabs>
              <w:jc w:val="both"/>
              <w:rPr>
                <w:color w:val="000000" w:themeColor="text1"/>
                <w:sz w:val="24"/>
                <w:szCs w:val="24"/>
                <w:lang w:val="en-US"/>
              </w:rPr>
            </w:pPr>
            <w:r w:rsidRPr="007E2C94">
              <w:rPr>
                <w:color w:val="000000" w:themeColor="text1"/>
                <w:sz w:val="24"/>
                <w:szCs w:val="24"/>
                <w:lang w:val="en-US"/>
              </w:rPr>
              <w:t>ν</w:t>
            </w:r>
          </w:p>
        </w:tc>
        <w:tc>
          <w:tcPr>
            <w:tcW w:w="1443" w:type="dxa"/>
            <w:vAlign w:val="bottom"/>
          </w:tcPr>
          <w:p w14:paraId="30FD5922" w14:textId="77777777" w:rsidR="002A630B" w:rsidRPr="007E2C94" w:rsidRDefault="002A630B" w:rsidP="002A630B">
            <w:pPr>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3</w:t>
            </w:r>
          </w:p>
        </w:tc>
        <w:tc>
          <w:tcPr>
            <w:tcW w:w="1323" w:type="dxa"/>
            <w:vAlign w:val="bottom"/>
          </w:tcPr>
          <w:p w14:paraId="02512D7F" w14:textId="77777777" w:rsidR="002A630B" w:rsidRPr="007E2C94" w:rsidRDefault="002A630B" w:rsidP="002A630B">
            <w:pPr>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3</w:t>
            </w:r>
          </w:p>
        </w:tc>
        <w:tc>
          <w:tcPr>
            <w:tcW w:w="1501" w:type="dxa"/>
            <w:vAlign w:val="bottom"/>
          </w:tcPr>
          <w:p w14:paraId="7F4B00D4" w14:textId="77777777" w:rsidR="002A630B" w:rsidRPr="007E2C94" w:rsidRDefault="002A630B" w:rsidP="002A630B">
            <w:pPr>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3</w:t>
            </w:r>
          </w:p>
        </w:tc>
        <w:tc>
          <w:tcPr>
            <w:tcW w:w="1501" w:type="dxa"/>
            <w:vAlign w:val="bottom"/>
          </w:tcPr>
          <w:p w14:paraId="7B6BBED9" w14:textId="77777777" w:rsidR="002A630B" w:rsidRPr="007E2C94" w:rsidRDefault="002A630B" w:rsidP="002A630B">
            <w:pPr>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3</w:t>
            </w:r>
          </w:p>
        </w:tc>
        <w:tc>
          <w:tcPr>
            <w:tcW w:w="1239" w:type="dxa"/>
            <w:vAlign w:val="bottom"/>
          </w:tcPr>
          <w:p w14:paraId="6F858915" w14:textId="77777777" w:rsidR="002A630B" w:rsidRPr="007E2C94" w:rsidRDefault="002A630B" w:rsidP="002A630B">
            <w:pPr>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3</w:t>
            </w:r>
          </w:p>
        </w:tc>
      </w:tr>
      <w:tr w:rsidR="007E2C94" w:rsidRPr="007E2C94" w14:paraId="40932653" w14:textId="77777777" w:rsidTr="002A630B">
        <w:trPr>
          <w:trHeight w:val="282"/>
        </w:trPr>
        <w:tc>
          <w:tcPr>
            <w:cnfStyle w:val="001000000000" w:firstRow="0" w:lastRow="0" w:firstColumn="1" w:lastColumn="0" w:oddVBand="0" w:evenVBand="0" w:oddHBand="0" w:evenHBand="0" w:firstRowFirstColumn="0" w:firstRowLastColumn="0" w:lastRowFirstColumn="0" w:lastRowLastColumn="0"/>
            <w:tcW w:w="1283" w:type="dxa"/>
          </w:tcPr>
          <w:p w14:paraId="32E77ABB" w14:textId="77777777" w:rsidR="002A630B" w:rsidRPr="007E2C94" w:rsidRDefault="002A630B" w:rsidP="002A630B">
            <w:pPr>
              <w:tabs>
                <w:tab w:val="left" w:pos="1229"/>
              </w:tabs>
              <w:jc w:val="both"/>
              <w:rPr>
                <w:color w:val="000000" w:themeColor="text1"/>
                <w:sz w:val="24"/>
                <w:szCs w:val="24"/>
                <w:lang w:val="en-US"/>
              </w:rPr>
            </w:pPr>
            <w:r w:rsidRPr="007E2C94">
              <w:rPr>
                <w:color w:val="000000" w:themeColor="text1"/>
                <w:sz w:val="24"/>
                <w:szCs w:val="24"/>
                <w:lang w:val="en-US"/>
              </w:rPr>
              <w:t>ρ(kg/</w:t>
            </w:r>
            <m:oMath>
              <m:sSup>
                <m:sSupPr>
                  <m:ctrlPr>
                    <w:rPr>
                      <w:rFonts w:ascii="Cambria Math" w:hAnsi="Cambria Math"/>
                      <w:i/>
                      <w:color w:val="000000" w:themeColor="text1"/>
                      <w:sz w:val="24"/>
                      <w:szCs w:val="24"/>
                      <w:lang w:val="en-US"/>
                    </w:rPr>
                  </m:ctrlPr>
                </m:sSupPr>
                <m:e>
                  <m:r>
                    <m:rPr>
                      <m:sty m:val="bi"/>
                    </m:rPr>
                    <w:rPr>
                      <w:rFonts w:ascii="Cambria Math" w:hAnsi="Cambria Math"/>
                      <w:color w:val="000000" w:themeColor="text1"/>
                      <w:sz w:val="24"/>
                      <w:szCs w:val="24"/>
                      <w:lang w:val="en-US"/>
                    </w:rPr>
                    <m:t>m</m:t>
                  </m:r>
                </m:e>
                <m:sup>
                  <m:r>
                    <m:rPr>
                      <m:sty m:val="bi"/>
                    </m:rPr>
                    <w:rPr>
                      <w:rFonts w:ascii="Cambria Math" w:hAnsi="Cambria Math"/>
                      <w:color w:val="000000" w:themeColor="text1"/>
                      <w:sz w:val="24"/>
                      <w:szCs w:val="24"/>
                      <w:lang w:val="en-US"/>
                    </w:rPr>
                    <m:t>3</m:t>
                  </m:r>
                </m:sup>
              </m:sSup>
            </m:oMath>
            <w:r w:rsidRPr="007E2C94">
              <w:rPr>
                <w:color w:val="000000" w:themeColor="text1"/>
                <w:sz w:val="24"/>
                <w:szCs w:val="24"/>
                <w:lang w:val="en-US"/>
              </w:rPr>
              <w:t>)</w:t>
            </w:r>
          </w:p>
        </w:tc>
        <w:tc>
          <w:tcPr>
            <w:tcW w:w="1443" w:type="dxa"/>
            <w:vAlign w:val="bottom"/>
          </w:tcPr>
          <w:p w14:paraId="755C1F56"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702</w:t>
            </w:r>
          </w:p>
        </w:tc>
        <w:tc>
          <w:tcPr>
            <w:tcW w:w="1323" w:type="dxa"/>
            <w:vAlign w:val="bottom"/>
          </w:tcPr>
          <w:p w14:paraId="6A2B2A6A"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707</w:t>
            </w:r>
          </w:p>
        </w:tc>
        <w:tc>
          <w:tcPr>
            <w:tcW w:w="1501" w:type="dxa"/>
            <w:vAlign w:val="bottom"/>
          </w:tcPr>
          <w:p w14:paraId="15070E3C"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5700</w:t>
            </w:r>
          </w:p>
        </w:tc>
        <w:tc>
          <w:tcPr>
            <w:tcW w:w="1501" w:type="dxa"/>
            <w:vAlign w:val="bottom"/>
          </w:tcPr>
          <w:p w14:paraId="4AB9D296" w14:textId="77777777" w:rsidR="002A630B" w:rsidRPr="007E2C94" w:rsidRDefault="002A630B" w:rsidP="002A630B">
            <w:pPr>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3000</w:t>
            </w:r>
          </w:p>
        </w:tc>
        <w:tc>
          <w:tcPr>
            <w:tcW w:w="1239" w:type="dxa"/>
            <w:vAlign w:val="bottom"/>
          </w:tcPr>
          <w:p w14:paraId="55D0A693" w14:textId="77777777" w:rsidR="002A630B" w:rsidRPr="007E2C94" w:rsidRDefault="002A630B" w:rsidP="002A630B">
            <w:pPr>
              <w:keepNext/>
              <w:spacing w:before="12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3800</w:t>
            </w:r>
          </w:p>
        </w:tc>
      </w:tr>
      <w:bookmarkEnd w:id="453"/>
    </w:tbl>
    <w:p w14:paraId="3930536C" w14:textId="77777777" w:rsidR="00816EE9" w:rsidRPr="007E2C94" w:rsidRDefault="00816EE9" w:rsidP="00816EE9">
      <w:pPr>
        <w:rPr>
          <w:color w:val="000000" w:themeColor="text1"/>
        </w:rPr>
      </w:pPr>
    </w:p>
    <w:p w14:paraId="35106578" w14:textId="77777777" w:rsidR="00816EE9" w:rsidRPr="007E2C94" w:rsidRDefault="00816EE9" w:rsidP="00816EE9">
      <w:pPr>
        <w:rPr>
          <w:color w:val="000000" w:themeColor="text1"/>
        </w:rPr>
      </w:pPr>
    </w:p>
    <w:p w14:paraId="5AA92447" w14:textId="77777777" w:rsidR="00816EE9" w:rsidRPr="007E2C94" w:rsidRDefault="00816EE9" w:rsidP="00816EE9">
      <w:pPr>
        <w:rPr>
          <w:color w:val="000000" w:themeColor="text1"/>
        </w:rPr>
      </w:pPr>
    </w:p>
    <w:p w14:paraId="25E1A3FE" w14:textId="77777777" w:rsidR="00816EE9" w:rsidRPr="007E2C94" w:rsidRDefault="00816EE9" w:rsidP="00816EE9">
      <w:pPr>
        <w:rPr>
          <w:color w:val="000000" w:themeColor="text1"/>
        </w:rPr>
      </w:pPr>
    </w:p>
    <w:p w14:paraId="5C5D05D6" w14:textId="77777777" w:rsidR="00816EE9" w:rsidRPr="007E2C94" w:rsidRDefault="00816EE9" w:rsidP="00816EE9">
      <w:pPr>
        <w:rPr>
          <w:color w:val="000000" w:themeColor="text1"/>
        </w:rPr>
      </w:pPr>
    </w:p>
    <w:p w14:paraId="77B5D647" w14:textId="77777777" w:rsidR="00816EE9" w:rsidRPr="007E2C94" w:rsidRDefault="00816EE9" w:rsidP="00816EE9">
      <w:pPr>
        <w:rPr>
          <w:color w:val="000000" w:themeColor="text1"/>
        </w:rPr>
      </w:pPr>
    </w:p>
    <w:p w14:paraId="15EA6572" w14:textId="77777777" w:rsidR="00816EE9" w:rsidRPr="007E2C94" w:rsidRDefault="00816EE9" w:rsidP="00816EE9">
      <w:pPr>
        <w:rPr>
          <w:color w:val="000000" w:themeColor="text1"/>
        </w:rPr>
      </w:pPr>
    </w:p>
    <w:p w14:paraId="1CDC1680" w14:textId="77777777" w:rsidR="00F10F35" w:rsidRPr="007E2C94" w:rsidRDefault="00F10F35" w:rsidP="00F10F35">
      <w:pPr>
        <w:rPr>
          <w:color w:val="000000" w:themeColor="text1"/>
        </w:rPr>
      </w:pPr>
    </w:p>
    <w:p w14:paraId="3026E59D" w14:textId="3153F904" w:rsidR="002A630B" w:rsidRPr="007E2C94" w:rsidRDefault="007E11AD" w:rsidP="00CB29AE">
      <w:pPr>
        <w:rPr>
          <w:color w:val="000000" w:themeColor="text1"/>
        </w:rPr>
      </w:pPr>
      <w:r w:rsidRPr="007E2C94">
        <w:rPr>
          <w:color w:val="000000" w:themeColor="text1"/>
          <w:sz w:val="24"/>
          <w:szCs w:val="24"/>
        </w:rPr>
        <w:t>Par ailleurs, les différentes conditions aux limites considérées sont listées dans le tableau 4.2</w:t>
      </w:r>
      <w:r w:rsidRPr="007E2C94">
        <w:rPr>
          <w:color w:val="000000" w:themeColor="text1"/>
        </w:rPr>
        <w:t>.</w:t>
      </w:r>
      <w:bookmarkStart w:id="454" w:name="_Toc188360807"/>
      <w:bookmarkStart w:id="455" w:name="_Toc195687659"/>
    </w:p>
    <w:p w14:paraId="6EED159F" w14:textId="77777777" w:rsidR="00CB29AE" w:rsidRPr="007E2C94" w:rsidRDefault="00CB29AE" w:rsidP="00CB29AE">
      <w:pPr>
        <w:rPr>
          <w:color w:val="000000" w:themeColor="text1"/>
        </w:rPr>
      </w:pPr>
    </w:p>
    <w:tbl>
      <w:tblPr>
        <w:tblStyle w:val="PlainTable221"/>
        <w:tblpPr w:leftFromText="141" w:rightFromText="141" w:vertAnchor="page" w:horzAnchor="margin" w:tblpY="4722"/>
        <w:tblW w:w="8789" w:type="dxa"/>
        <w:tblLayout w:type="fixed"/>
        <w:tblLook w:val="04A0" w:firstRow="1" w:lastRow="0" w:firstColumn="1" w:lastColumn="0" w:noHBand="0" w:noVBand="1"/>
      </w:tblPr>
      <w:tblGrid>
        <w:gridCol w:w="2410"/>
        <w:gridCol w:w="1559"/>
        <w:gridCol w:w="4820"/>
      </w:tblGrid>
      <w:tr w:rsidR="007E2C94" w:rsidRPr="007E2C94" w14:paraId="0827C36E" w14:textId="77777777" w:rsidTr="00CB29AE">
        <w:trPr>
          <w:cnfStyle w:val="100000000000" w:firstRow="1" w:lastRow="0" w:firstColumn="0" w:lastColumn="0" w:oddVBand="0" w:evenVBand="0" w:oddHBand="0"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0415429D" w14:textId="77777777" w:rsidR="00CB29AE" w:rsidRPr="007E2C94" w:rsidRDefault="00CB29AE" w:rsidP="00CB29AE">
            <w:pPr>
              <w:jc w:val="center"/>
              <w:rPr>
                <w:rFonts w:eastAsia="Calibri"/>
                <w:iCs/>
                <w:color w:val="000000" w:themeColor="text1"/>
                <w:lang w:val="en-US"/>
              </w:rPr>
            </w:pPr>
            <w:bookmarkStart w:id="456" w:name="_Hlk158643574"/>
            <w:r w:rsidRPr="007E2C94">
              <w:rPr>
                <w:rFonts w:eastAsia="Calibri"/>
                <w:color w:val="000000" w:themeColor="text1"/>
                <w:kern w:val="2"/>
                <w14:ligatures w14:val="standardContextual"/>
              </w:rPr>
              <w:t>Conditions aux limites</w:t>
            </w:r>
          </w:p>
        </w:tc>
        <w:tc>
          <w:tcPr>
            <w:tcW w:w="1559" w:type="dxa"/>
            <w:vAlign w:val="center"/>
          </w:tcPr>
          <w:p w14:paraId="3EA927B3" w14:textId="77777777" w:rsidR="00CB29AE" w:rsidRPr="007E2C94" w:rsidRDefault="00CB29AE" w:rsidP="00CB29AE">
            <w:pPr>
              <w:jc w:val="center"/>
              <w:cnfStyle w:val="100000000000" w:firstRow="1" w:lastRow="0" w:firstColumn="0" w:lastColumn="0" w:oddVBand="0" w:evenVBand="0" w:oddHBand="0" w:evenHBand="0" w:firstRowFirstColumn="0" w:firstRowLastColumn="0" w:lastRowFirstColumn="0" w:lastRowLastColumn="0"/>
              <w:rPr>
                <w:rFonts w:eastAsia="Calibri"/>
                <w:iCs/>
                <w:color w:val="000000" w:themeColor="text1"/>
                <w:lang w:val="en-US"/>
              </w:rPr>
            </w:pPr>
            <w:r w:rsidRPr="007E2C94">
              <w:rPr>
                <w:rFonts w:eastAsia="Calibri"/>
                <w:color w:val="000000" w:themeColor="text1"/>
                <w:kern w:val="2"/>
                <w14:ligatures w14:val="standardContextual"/>
              </w:rPr>
              <w:t>Abréviations</w:t>
            </w:r>
          </w:p>
        </w:tc>
        <w:tc>
          <w:tcPr>
            <w:tcW w:w="4820" w:type="dxa"/>
            <w:vAlign w:val="center"/>
          </w:tcPr>
          <w:p w14:paraId="7A64CD60" w14:textId="77777777" w:rsidR="00CB29AE" w:rsidRPr="007E2C94" w:rsidRDefault="00CB29AE" w:rsidP="00CB29AE">
            <w:pPr>
              <w:jc w:val="center"/>
              <w:cnfStyle w:val="100000000000" w:firstRow="1" w:lastRow="0" w:firstColumn="0" w:lastColumn="0" w:oddVBand="0" w:evenVBand="0" w:oddHBand="0" w:evenHBand="0" w:firstRowFirstColumn="0" w:firstRowLastColumn="0" w:lastRowFirstColumn="0" w:lastRowLastColumn="0"/>
              <w:rPr>
                <w:rFonts w:eastAsia="Calibri"/>
                <w:iCs/>
                <w:color w:val="000000" w:themeColor="text1"/>
                <w:lang w:val="en-US"/>
              </w:rPr>
            </w:pPr>
            <w:r w:rsidRPr="007E2C94">
              <w:rPr>
                <w:rFonts w:eastAsia="Calibri"/>
                <w:color w:val="000000" w:themeColor="text1"/>
                <w:kern w:val="2"/>
                <w14:ligatures w14:val="standardContextual"/>
              </w:rPr>
              <w:t>Bords contraints</w:t>
            </w:r>
          </w:p>
        </w:tc>
      </w:tr>
      <w:tr w:rsidR="007E2C94" w:rsidRPr="007E2C94" w14:paraId="40D49EC6" w14:textId="77777777" w:rsidTr="00CB29AE">
        <w:trPr>
          <w:cnfStyle w:val="000000100000" w:firstRow="0" w:lastRow="0" w:firstColumn="0" w:lastColumn="0" w:oddVBand="0" w:evenVBand="0" w:oddHBand="1" w:evenHBand="0" w:firstRowFirstColumn="0" w:firstRowLastColumn="0" w:lastRowFirstColumn="0" w:lastRowLastColumn="0"/>
          <w:trHeight w:val="91"/>
        </w:trPr>
        <w:tc>
          <w:tcPr>
            <w:cnfStyle w:val="001000000000" w:firstRow="0" w:lastRow="0" w:firstColumn="1" w:lastColumn="0" w:oddVBand="0" w:evenVBand="0" w:oddHBand="0" w:evenHBand="0" w:firstRowFirstColumn="0" w:firstRowLastColumn="0" w:lastRowFirstColumn="0" w:lastRowLastColumn="0"/>
            <w:tcW w:w="2410" w:type="dxa"/>
            <w:vMerge w:val="restart"/>
            <w:vAlign w:val="center"/>
          </w:tcPr>
          <w:p w14:paraId="788107A2"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Simplement Supporté</w:t>
            </w:r>
          </w:p>
        </w:tc>
        <w:tc>
          <w:tcPr>
            <w:tcW w:w="1559" w:type="dxa"/>
            <w:vMerge w:val="restart"/>
            <w:vAlign w:val="center"/>
          </w:tcPr>
          <w:p w14:paraId="090EC64B"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SSS</w:t>
            </w:r>
          </w:p>
        </w:tc>
        <w:tc>
          <w:tcPr>
            <w:tcW w:w="4820" w:type="dxa"/>
            <w:vAlign w:val="center"/>
          </w:tcPr>
          <w:p w14:paraId="16D9E937"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0, </w:t>
            </w:r>
            <w:proofErr w:type="gramStart"/>
            <w:r w:rsidRPr="007E2C94">
              <w:rPr>
                <w:rFonts w:ascii="Cambria Math" w:hAnsi="Cambria Math"/>
                <w:color w:val="000000" w:themeColor="text1"/>
                <w:lang w:val="en-US"/>
              </w:rPr>
              <w:t>l:</w:t>
            </w:r>
            <w:proofErr w:type="gramEnd"/>
            <w:r w:rsidRPr="007E2C94">
              <w:rPr>
                <w:rFonts w:ascii="Cambria Math" w:hAnsi="Cambria Math"/>
                <w:color w:val="000000" w:themeColor="text1"/>
                <w:lang w:val="en-US"/>
              </w:rPr>
              <w:t xml:space="preserve">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0</w:t>
            </w:r>
          </w:p>
        </w:tc>
      </w:tr>
      <w:tr w:rsidR="007E2C94" w:rsidRPr="007E2C94" w14:paraId="7749992C" w14:textId="77777777" w:rsidTr="00CB29AE">
        <w:trPr>
          <w:trHeight w:val="90"/>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37DBE9D2" w14:textId="77777777" w:rsidR="00CB29AE" w:rsidRPr="007E2C94" w:rsidRDefault="00CB29AE" w:rsidP="00CB29AE">
            <w:pPr>
              <w:rPr>
                <w:rFonts w:eastAsia="Calibri"/>
                <w:iCs/>
                <w:color w:val="000000" w:themeColor="text1"/>
                <w:lang w:val="en-US"/>
              </w:rPr>
            </w:pPr>
          </w:p>
        </w:tc>
        <w:tc>
          <w:tcPr>
            <w:tcW w:w="1559" w:type="dxa"/>
            <w:vMerge/>
            <w:vAlign w:val="center"/>
          </w:tcPr>
          <w:p w14:paraId="0AA5F99B"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p>
        </w:tc>
        <w:tc>
          <w:tcPr>
            <w:tcW w:w="4820" w:type="dxa"/>
            <w:vAlign w:val="center"/>
          </w:tcPr>
          <w:p w14:paraId="1C655A65"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tc>
      </w:tr>
      <w:tr w:rsidR="007E2C94" w:rsidRPr="007E2C94" w14:paraId="0AEB2976" w14:textId="77777777" w:rsidTr="00CB29AE">
        <w:trPr>
          <w:cnfStyle w:val="000000100000" w:firstRow="0" w:lastRow="0" w:firstColumn="0" w:lastColumn="0" w:oddVBand="0" w:evenVBand="0" w:oddHBand="1" w:evenHBand="0" w:firstRowFirstColumn="0" w:firstRowLastColumn="0" w:lastRowFirstColumn="0" w:lastRowLastColumn="0"/>
          <w:trHeight w:val="235"/>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5D862DEF"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Encastré</w:t>
            </w:r>
          </w:p>
        </w:tc>
        <w:tc>
          <w:tcPr>
            <w:tcW w:w="1559" w:type="dxa"/>
            <w:vAlign w:val="center"/>
          </w:tcPr>
          <w:p w14:paraId="7F9D1AE3"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CCCC</w:t>
            </w:r>
          </w:p>
        </w:tc>
        <w:tc>
          <w:tcPr>
            <w:tcW w:w="4820" w:type="dxa"/>
            <w:vAlign w:val="center"/>
          </w:tcPr>
          <w:p w14:paraId="491D7A57"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0, l; y=0, L: u =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w:t>
            </w:r>
            <m:oMath>
              <m:sSub>
                <m:sSubPr>
                  <m:ctrlPr>
                    <w:rPr>
                      <w:rFonts w:ascii="Cambria Math" w:hAnsi="Cambria Math"/>
                      <w:color w:val="000000" w:themeColor="text1"/>
                      <w:lang w:val="en-US"/>
                    </w:rPr>
                  </m:ctrlPr>
                </m:sSubPr>
                <m:e>
                  <m:r>
                    <m:rPr>
                      <m:sty m:val="p"/>
                    </m:rPr>
                    <w:rPr>
                      <w:rFonts w:ascii="Cambria Math" w:hAnsi="Cambria Math"/>
                      <w:color w:val="000000" w:themeColor="text1"/>
                      <w:lang w:val="en-US"/>
                    </w:rPr>
                    <m:t>θ</m:t>
                  </m:r>
                </m:e>
                <m:sub>
                  <m:r>
                    <m:rPr>
                      <m:sty m:val="p"/>
                    </m:rPr>
                    <w:rPr>
                      <w:rFonts w:ascii="Cambria Math" w:hAnsi="Cambria Math"/>
                      <w:color w:val="000000" w:themeColor="text1"/>
                      <w:lang w:val="en-US"/>
                    </w:rPr>
                    <m:t>z</m:t>
                  </m:r>
                </m:sub>
              </m:sSub>
            </m:oMath>
            <w:r w:rsidRPr="007E2C94">
              <w:rPr>
                <w:rFonts w:ascii="Cambria Math" w:hAnsi="Cambria Math"/>
                <w:color w:val="000000" w:themeColor="text1"/>
                <w:lang w:val="en-US"/>
              </w:rPr>
              <w:t xml:space="preserve"> = 0</w:t>
            </w:r>
          </w:p>
        </w:tc>
      </w:tr>
      <w:tr w:rsidR="007E2C94" w:rsidRPr="007E2C94" w14:paraId="1F98139A" w14:textId="77777777" w:rsidTr="00CB29AE">
        <w:trPr>
          <w:trHeight w:val="91"/>
        </w:trPr>
        <w:tc>
          <w:tcPr>
            <w:cnfStyle w:val="001000000000" w:firstRow="0" w:lastRow="0" w:firstColumn="1" w:lastColumn="0" w:oddVBand="0" w:evenVBand="0" w:oddHBand="0" w:evenHBand="0" w:firstRowFirstColumn="0" w:firstRowLastColumn="0" w:lastRowFirstColumn="0" w:lastRowLastColumn="0"/>
            <w:tcW w:w="2410" w:type="dxa"/>
            <w:vMerge w:val="restart"/>
            <w:vAlign w:val="center"/>
          </w:tcPr>
          <w:p w14:paraId="7AA23CC6"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 xml:space="preserve">Simplement </w:t>
            </w:r>
            <w:proofErr w:type="gramStart"/>
            <w:r w:rsidRPr="007E2C94">
              <w:rPr>
                <w:rFonts w:eastAsia="Calibri"/>
                <w:color w:val="000000" w:themeColor="text1"/>
                <w:kern w:val="2"/>
                <w14:ligatures w14:val="standardContextual"/>
              </w:rPr>
              <w:t>Supporté</w:t>
            </w:r>
            <w:proofErr w:type="gramEnd"/>
            <w:r w:rsidRPr="007E2C94">
              <w:rPr>
                <w:rFonts w:eastAsia="Calibri"/>
                <w:color w:val="000000" w:themeColor="text1"/>
                <w:kern w:val="2"/>
                <w14:ligatures w14:val="standardContextual"/>
              </w:rPr>
              <w:t xml:space="preserve"> - Encastré</w:t>
            </w:r>
          </w:p>
        </w:tc>
        <w:tc>
          <w:tcPr>
            <w:tcW w:w="1559" w:type="dxa"/>
            <w:vMerge w:val="restart"/>
            <w:vAlign w:val="center"/>
          </w:tcPr>
          <w:p w14:paraId="3D027EE0"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CSC</w:t>
            </w:r>
          </w:p>
        </w:tc>
        <w:tc>
          <w:tcPr>
            <w:tcW w:w="4820" w:type="dxa"/>
            <w:vAlign w:val="center"/>
          </w:tcPr>
          <w:p w14:paraId="23CA3676"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0, l: u =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w:t>
            </w:r>
            <m:oMath>
              <m:sSub>
                <m:sSubPr>
                  <m:ctrlPr>
                    <w:rPr>
                      <w:rFonts w:ascii="Cambria Math" w:hAnsi="Cambria Math"/>
                      <w:color w:val="000000" w:themeColor="text1"/>
                      <w:lang w:val="en-US"/>
                    </w:rPr>
                  </m:ctrlPr>
                </m:sSubPr>
                <m:e>
                  <m:r>
                    <m:rPr>
                      <m:sty m:val="p"/>
                    </m:rPr>
                    <w:rPr>
                      <w:rFonts w:ascii="Cambria Math" w:hAnsi="Cambria Math"/>
                      <w:color w:val="000000" w:themeColor="text1"/>
                      <w:lang w:val="en-US"/>
                    </w:rPr>
                    <m:t>θ</m:t>
                  </m:r>
                </m:e>
                <m:sub>
                  <m:r>
                    <m:rPr>
                      <m:sty m:val="p"/>
                    </m:rPr>
                    <w:rPr>
                      <w:rFonts w:ascii="Cambria Math" w:hAnsi="Cambria Math"/>
                      <w:color w:val="000000" w:themeColor="text1"/>
                      <w:lang w:val="en-US"/>
                    </w:rPr>
                    <m:t>z</m:t>
                  </m:r>
                </m:sub>
              </m:sSub>
            </m:oMath>
            <w:r w:rsidRPr="007E2C94">
              <w:rPr>
                <w:rFonts w:ascii="Cambria Math" w:hAnsi="Cambria Math"/>
                <w:color w:val="000000" w:themeColor="text1"/>
                <w:lang w:val="en-US"/>
              </w:rPr>
              <w:t xml:space="preserve"> = 0</w:t>
            </w:r>
          </w:p>
        </w:tc>
      </w:tr>
      <w:tr w:rsidR="007E2C94" w:rsidRPr="007E2C94" w14:paraId="32083460" w14:textId="77777777" w:rsidTr="00CB29AE">
        <w:trPr>
          <w:cnfStyle w:val="000000100000" w:firstRow="0" w:lastRow="0" w:firstColumn="0" w:lastColumn="0" w:oddVBand="0" w:evenVBand="0" w:oddHBand="1" w:evenHBand="0" w:firstRowFirstColumn="0" w:firstRowLastColumn="0" w:lastRowFirstColumn="0" w:lastRowLastColumn="0"/>
          <w:trHeight w:val="90"/>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2834C068" w14:textId="77777777" w:rsidR="00CB29AE" w:rsidRPr="007E2C94" w:rsidRDefault="00CB29AE" w:rsidP="00CB29AE">
            <w:pPr>
              <w:rPr>
                <w:rFonts w:eastAsia="Calibri"/>
                <w:iCs/>
                <w:color w:val="000000" w:themeColor="text1"/>
                <w:lang w:val="en-US"/>
              </w:rPr>
            </w:pPr>
          </w:p>
        </w:tc>
        <w:tc>
          <w:tcPr>
            <w:tcW w:w="1559" w:type="dxa"/>
            <w:vMerge/>
            <w:vAlign w:val="center"/>
          </w:tcPr>
          <w:p w14:paraId="0AC617DF"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p>
        </w:tc>
        <w:tc>
          <w:tcPr>
            <w:tcW w:w="4820" w:type="dxa"/>
            <w:vAlign w:val="center"/>
          </w:tcPr>
          <w:p w14:paraId="6C8E816D"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0</w:t>
            </w:r>
          </w:p>
        </w:tc>
      </w:tr>
      <w:tr w:rsidR="007E2C94" w:rsidRPr="007E2C94" w14:paraId="48CDAD8D" w14:textId="77777777" w:rsidTr="00CB29AE">
        <w:trPr>
          <w:trHeight w:val="214"/>
        </w:trPr>
        <w:tc>
          <w:tcPr>
            <w:cnfStyle w:val="001000000000" w:firstRow="0" w:lastRow="0" w:firstColumn="1" w:lastColumn="0" w:oddVBand="0" w:evenVBand="0" w:oddHBand="0" w:evenHBand="0" w:firstRowFirstColumn="0" w:firstRowLastColumn="0" w:lastRowFirstColumn="0" w:lastRowLastColumn="0"/>
            <w:tcW w:w="2410" w:type="dxa"/>
            <w:vAlign w:val="center"/>
          </w:tcPr>
          <w:p w14:paraId="7FCE116D"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 xml:space="preserve">Simplement </w:t>
            </w:r>
            <w:proofErr w:type="gramStart"/>
            <w:r w:rsidRPr="007E2C94">
              <w:rPr>
                <w:rFonts w:eastAsia="Calibri"/>
                <w:color w:val="000000" w:themeColor="text1"/>
                <w:kern w:val="2"/>
                <w14:ligatures w14:val="standardContextual"/>
              </w:rPr>
              <w:t>Supporté</w:t>
            </w:r>
            <w:proofErr w:type="gramEnd"/>
            <w:r w:rsidRPr="007E2C94">
              <w:rPr>
                <w:rFonts w:eastAsia="Calibri"/>
                <w:color w:val="000000" w:themeColor="text1"/>
                <w:kern w:val="2"/>
                <w14:ligatures w14:val="standardContextual"/>
              </w:rPr>
              <w:t xml:space="preserve"> - Libre</w:t>
            </w:r>
          </w:p>
        </w:tc>
        <w:tc>
          <w:tcPr>
            <w:tcW w:w="1559" w:type="dxa"/>
            <w:vAlign w:val="center"/>
          </w:tcPr>
          <w:p w14:paraId="1F7F788A"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FSF</w:t>
            </w:r>
          </w:p>
        </w:tc>
        <w:tc>
          <w:tcPr>
            <w:tcW w:w="4820" w:type="dxa"/>
            <w:vAlign w:val="center"/>
          </w:tcPr>
          <w:p w14:paraId="783FF602"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tc>
      </w:tr>
      <w:tr w:rsidR="007E2C94" w:rsidRPr="007E2C94" w14:paraId="6358AF52" w14:textId="77777777" w:rsidTr="00CB29AE">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2410" w:type="dxa"/>
            <w:vMerge w:val="restart"/>
            <w:vAlign w:val="center"/>
          </w:tcPr>
          <w:p w14:paraId="1587D9C2"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 xml:space="preserve">Simplement </w:t>
            </w:r>
            <w:proofErr w:type="gramStart"/>
            <w:r w:rsidRPr="007E2C94">
              <w:rPr>
                <w:rFonts w:eastAsia="Calibri"/>
                <w:color w:val="000000" w:themeColor="text1"/>
                <w:kern w:val="2"/>
                <w14:ligatures w14:val="standardContextual"/>
              </w:rPr>
              <w:t>Supporté</w:t>
            </w:r>
            <w:proofErr w:type="gramEnd"/>
            <w:r w:rsidRPr="007E2C94">
              <w:rPr>
                <w:rFonts w:eastAsia="Calibri"/>
                <w:color w:val="000000" w:themeColor="text1"/>
                <w:kern w:val="2"/>
                <w14:ligatures w14:val="standardContextual"/>
              </w:rPr>
              <w:t xml:space="preserve"> - Libre - Simplement Supporté - Encastré</w:t>
            </w:r>
          </w:p>
        </w:tc>
        <w:tc>
          <w:tcPr>
            <w:tcW w:w="1559" w:type="dxa"/>
            <w:vMerge w:val="restart"/>
            <w:vAlign w:val="center"/>
          </w:tcPr>
          <w:p w14:paraId="17B9B1A9"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FSC</w:t>
            </w:r>
          </w:p>
        </w:tc>
        <w:tc>
          <w:tcPr>
            <w:tcW w:w="4820" w:type="dxa"/>
            <w:vAlign w:val="center"/>
          </w:tcPr>
          <w:p w14:paraId="49E14D20"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0: u =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w:t>
            </w:r>
            <m:oMath>
              <m:sSub>
                <m:sSubPr>
                  <m:ctrlPr>
                    <w:rPr>
                      <w:rFonts w:ascii="Cambria Math" w:hAnsi="Cambria Math"/>
                      <w:color w:val="000000" w:themeColor="text1"/>
                      <w:lang w:val="en-US"/>
                    </w:rPr>
                  </m:ctrlPr>
                </m:sSubPr>
                <m:e>
                  <m:r>
                    <m:rPr>
                      <m:sty m:val="p"/>
                    </m:rPr>
                    <w:rPr>
                      <w:rFonts w:ascii="Cambria Math" w:hAnsi="Cambria Math"/>
                      <w:color w:val="000000" w:themeColor="text1"/>
                      <w:lang w:val="en-US"/>
                    </w:rPr>
                    <m:t>θ</m:t>
                  </m:r>
                </m:e>
                <m:sub>
                  <m:r>
                    <m:rPr>
                      <m:sty m:val="p"/>
                    </m:rPr>
                    <w:rPr>
                      <w:rFonts w:ascii="Cambria Math" w:hAnsi="Cambria Math"/>
                      <w:color w:val="000000" w:themeColor="text1"/>
                      <w:lang w:val="en-US"/>
                    </w:rPr>
                    <m:t>z</m:t>
                  </m:r>
                </m:sub>
              </m:sSub>
            </m:oMath>
            <w:r w:rsidRPr="007E2C94">
              <w:rPr>
                <w:rFonts w:ascii="Cambria Math" w:hAnsi="Cambria Math"/>
                <w:color w:val="000000" w:themeColor="text1"/>
                <w:lang w:val="en-US"/>
              </w:rPr>
              <w:t xml:space="preserve"> = 0</w:t>
            </w:r>
          </w:p>
        </w:tc>
      </w:tr>
      <w:tr w:rsidR="007E2C94" w:rsidRPr="007E2C94" w14:paraId="692CD8DF" w14:textId="77777777" w:rsidTr="00CB29AE">
        <w:trPr>
          <w:trHeight w:val="40"/>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5C4ACFCD" w14:textId="77777777" w:rsidR="00CB29AE" w:rsidRPr="007E2C94" w:rsidRDefault="00CB29AE" w:rsidP="00CB29AE">
            <w:pPr>
              <w:rPr>
                <w:rFonts w:eastAsia="Calibri"/>
                <w:iCs/>
                <w:color w:val="000000" w:themeColor="text1"/>
                <w:lang w:val="en-US"/>
              </w:rPr>
            </w:pPr>
          </w:p>
        </w:tc>
        <w:tc>
          <w:tcPr>
            <w:tcW w:w="1559" w:type="dxa"/>
            <w:vMerge/>
            <w:vAlign w:val="center"/>
          </w:tcPr>
          <w:p w14:paraId="3D12E4B5"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p>
        </w:tc>
        <w:tc>
          <w:tcPr>
            <w:tcW w:w="4820" w:type="dxa"/>
            <w:vAlign w:val="center"/>
          </w:tcPr>
          <w:p w14:paraId="18DCC98D"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tc>
      </w:tr>
      <w:tr w:rsidR="007E2C94" w:rsidRPr="007E2C94" w14:paraId="18858D85" w14:textId="77777777" w:rsidTr="00CB29AE">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2410" w:type="dxa"/>
            <w:vMerge w:val="restart"/>
            <w:vAlign w:val="center"/>
          </w:tcPr>
          <w:p w14:paraId="7888DB1E"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 xml:space="preserve">Simplement </w:t>
            </w:r>
            <w:proofErr w:type="gramStart"/>
            <w:r w:rsidRPr="007E2C94">
              <w:rPr>
                <w:rFonts w:eastAsia="Calibri"/>
                <w:color w:val="000000" w:themeColor="text1"/>
                <w:kern w:val="2"/>
                <w14:ligatures w14:val="standardContextual"/>
              </w:rPr>
              <w:t>Supporté</w:t>
            </w:r>
            <w:proofErr w:type="gramEnd"/>
            <w:r w:rsidRPr="007E2C94">
              <w:rPr>
                <w:rFonts w:eastAsia="Calibri"/>
                <w:color w:val="000000" w:themeColor="text1"/>
                <w:kern w:val="2"/>
                <w14:ligatures w14:val="standardContextual"/>
              </w:rPr>
              <w:t xml:space="preserve"> - Libre</w:t>
            </w:r>
          </w:p>
        </w:tc>
        <w:tc>
          <w:tcPr>
            <w:tcW w:w="1559" w:type="dxa"/>
            <w:vMerge w:val="restart"/>
            <w:vAlign w:val="center"/>
          </w:tcPr>
          <w:p w14:paraId="354B149F"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FSS</w:t>
            </w:r>
          </w:p>
        </w:tc>
        <w:tc>
          <w:tcPr>
            <w:tcW w:w="4820" w:type="dxa"/>
            <w:vAlign w:val="center"/>
          </w:tcPr>
          <w:p w14:paraId="1C62E205"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 0: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0</w:t>
            </w:r>
          </w:p>
        </w:tc>
      </w:tr>
      <w:tr w:rsidR="007E2C94" w:rsidRPr="007E2C94" w14:paraId="4BF85C09" w14:textId="77777777" w:rsidTr="00CB29AE">
        <w:trPr>
          <w:trHeight w:val="59"/>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5692E787" w14:textId="77777777" w:rsidR="00CB29AE" w:rsidRPr="007E2C94" w:rsidRDefault="00CB29AE" w:rsidP="00CB29AE">
            <w:pPr>
              <w:rPr>
                <w:rFonts w:eastAsia="Calibri"/>
                <w:iCs/>
                <w:color w:val="000000" w:themeColor="text1"/>
                <w:lang w:val="en-US"/>
              </w:rPr>
            </w:pPr>
          </w:p>
        </w:tc>
        <w:tc>
          <w:tcPr>
            <w:tcW w:w="1559" w:type="dxa"/>
            <w:vMerge/>
            <w:vAlign w:val="center"/>
          </w:tcPr>
          <w:p w14:paraId="5CC9196E"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p>
        </w:tc>
        <w:tc>
          <w:tcPr>
            <w:tcW w:w="4820" w:type="dxa"/>
            <w:vAlign w:val="center"/>
          </w:tcPr>
          <w:p w14:paraId="29E186AD"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tc>
      </w:tr>
      <w:tr w:rsidR="007E2C94" w:rsidRPr="007E2C94" w14:paraId="066999FD" w14:textId="77777777" w:rsidTr="00CB29AE">
        <w:trPr>
          <w:cnfStyle w:val="000000100000" w:firstRow="0" w:lastRow="0" w:firstColumn="0" w:lastColumn="0" w:oddVBand="0" w:evenVBand="0" w:oddHBand="1" w:evenHBand="0" w:firstRowFirstColumn="0" w:firstRowLastColumn="0" w:lastRowFirstColumn="0" w:lastRowLastColumn="0"/>
          <w:trHeight w:val="60"/>
        </w:trPr>
        <w:tc>
          <w:tcPr>
            <w:cnfStyle w:val="001000000000" w:firstRow="0" w:lastRow="0" w:firstColumn="1" w:lastColumn="0" w:oddVBand="0" w:evenVBand="0" w:oddHBand="0" w:evenHBand="0" w:firstRowFirstColumn="0" w:firstRowLastColumn="0" w:lastRowFirstColumn="0" w:lastRowLastColumn="0"/>
            <w:tcW w:w="2410" w:type="dxa"/>
            <w:vMerge w:val="restart"/>
            <w:vAlign w:val="center"/>
          </w:tcPr>
          <w:p w14:paraId="11EFA029" w14:textId="77777777" w:rsidR="00CB29AE" w:rsidRPr="007E2C94" w:rsidRDefault="00CB29AE" w:rsidP="00CB29AE">
            <w:pPr>
              <w:rPr>
                <w:rFonts w:eastAsia="Calibri"/>
                <w:iCs/>
                <w:color w:val="000000" w:themeColor="text1"/>
                <w:lang w:val="en-US"/>
              </w:rPr>
            </w:pPr>
            <w:r w:rsidRPr="007E2C94">
              <w:rPr>
                <w:rFonts w:eastAsia="Calibri"/>
                <w:color w:val="000000" w:themeColor="text1"/>
                <w:kern w:val="2"/>
                <w14:ligatures w14:val="standardContextual"/>
              </w:rPr>
              <w:t xml:space="preserve">Simplement </w:t>
            </w:r>
            <w:proofErr w:type="gramStart"/>
            <w:r w:rsidRPr="007E2C94">
              <w:rPr>
                <w:rFonts w:eastAsia="Calibri"/>
                <w:color w:val="000000" w:themeColor="text1"/>
                <w:kern w:val="2"/>
                <w14:ligatures w14:val="standardContextual"/>
              </w:rPr>
              <w:t>Supporté</w:t>
            </w:r>
            <w:proofErr w:type="gramEnd"/>
            <w:r w:rsidRPr="007E2C94">
              <w:rPr>
                <w:rFonts w:eastAsia="Calibri"/>
                <w:color w:val="000000" w:themeColor="text1"/>
                <w:kern w:val="2"/>
                <w14:ligatures w14:val="standardContextual"/>
              </w:rPr>
              <w:t xml:space="preserve"> - Encastré</w:t>
            </w:r>
          </w:p>
        </w:tc>
        <w:tc>
          <w:tcPr>
            <w:tcW w:w="1559" w:type="dxa"/>
            <w:vMerge w:val="restart"/>
            <w:vAlign w:val="center"/>
          </w:tcPr>
          <w:p w14:paraId="30E00509"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r w:rsidRPr="007E2C94">
              <w:rPr>
                <w:rFonts w:eastAsia="Calibri"/>
                <w:iCs/>
                <w:color w:val="000000" w:themeColor="text1"/>
                <w:lang w:val="en-US"/>
              </w:rPr>
              <w:t>SSSC</w:t>
            </w:r>
          </w:p>
        </w:tc>
        <w:tc>
          <w:tcPr>
            <w:tcW w:w="4820" w:type="dxa"/>
            <w:vAlign w:val="center"/>
          </w:tcPr>
          <w:p w14:paraId="1D2DF054" w14:textId="77777777" w:rsidR="00CB29AE" w:rsidRPr="007E2C94" w:rsidRDefault="00CB29AE" w:rsidP="00CB29AE">
            <w:pPr>
              <w:cnfStyle w:val="000000100000" w:firstRow="0" w:lastRow="0" w:firstColumn="0" w:lastColumn="0" w:oddVBand="0" w:evenVBand="0" w:oddHBand="1"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0: u =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w:t>
            </w:r>
            <m:oMath>
              <m:sSub>
                <m:sSubPr>
                  <m:ctrlPr>
                    <w:rPr>
                      <w:rFonts w:ascii="Cambria Math" w:hAnsi="Cambria Math"/>
                      <w:color w:val="000000" w:themeColor="text1"/>
                      <w:lang w:val="en-US"/>
                    </w:rPr>
                  </m:ctrlPr>
                </m:sSubPr>
                <m:e>
                  <m:r>
                    <m:rPr>
                      <m:sty m:val="p"/>
                    </m:rPr>
                    <w:rPr>
                      <w:rFonts w:ascii="Cambria Math" w:hAnsi="Cambria Math"/>
                      <w:color w:val="000000" w:themeColor="text1"/>
                      <w:lang w:val="en-US"/>
                    </w:rPr>
                    <m:t>θ</m:t>
                  </m:r>
                </m:e>
                <m:sub>
                  <m:r>
                    <m:rPr>
                      <m:sty m:val="p"/>
                    </m:rPr>
                    <w:rPr>
                      <w:rFonts w:ascii="Cambria Math" w:hAnsi="Cambria Math"/>
                      <w:color w:val="000000" w:themeColor="text1"/>
                      <w:lang w:val="en-US"/>
                    </w:rPr>
                    <m:t>z</m:t>
                  </m:r>
                </m:sub>
              </m:sSub>
            </m:oMath>
            <w:r w:rsidRPr="007E2C94">
              <w:rPr>
                <w:rFonts w:ascii="Cambria Math" w:hAnsi="Cambria Math"/>
                <w:color w:val="000000" w:themeColor="text1"/>
                <w:lang w:val="en-US"/>
              </w:rPr>
              <w:t xml:space="preserve"> = 0</w:t>
            </w:r>
          </w:p>
        </w:tc>
      </w:tr>
      <w:tr w:rsidR="007E2C94" w:rsidRPr="007E2C94" w14:paraId="698D53A0" w14:textId="77777777" w:rsidTr="00CB29AE">
        <w:trPr>
          <w:trHeight w:val="59"/>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1C453FBA" w14:textId="77777777" w:rsidR="00CB29AE" w:rsidRPr="007E2C94" w:rsidRDefault="00CB29AE" w:rsidP="00CB29AE">
            <w:pPr>
              <w:rPr>
                <w:rFonts w:eastAsia="Calibri"/>
                <w:iCs/>
                <w:color w:val="000000" w:themeColor="text1"/>
                <w:lang w:val="en-US"/>
              </w:rPr>
            </w:pPr>
          </w:p>
        </w:tc>
        <w:tc>
          <w:tcPr>
            <w:tcW w:w="1559" w:type="dxa"/>
            <w:vMerge/>
            <w:vAlign w:val="center"/>
          </w:tcPr>
          <w:p w14:paraId="27AA7A9E" w14:textId="77777777" w:rsidR="00CB29AE" w:rsidRPr="007E2C94" w:rsidRDefault="00CB29AE" w:rsidP="00CB29AE">
            <w:pPr>
              <w:jc w:val="center"/>
              <w:cnfStyle w:val="000000000000" w:firstRow="0" w:lastRow="0" w:firstColumn="0" w:lastColumn="0" w:oddVBand="0" w:evenVBand="0" w:oddHBand="0" w:evenHBand="0" w:firstRowFirstColumn="0" w:firstRowLastColumn="0" w:lastRowFirstColumn="0" w:lastRowLastColumn="0"/>
              <w:rPr>
                <w:rFonts w:eastAsia="Calibri"/>
                <w:iCs/>
                <w:color w:val="000000" w:themeColor="text1"/>
                <w:lang w:val="en-US"/>
              </w:rPr>
            </w:pPr>
          </w:p>
        </w:tc>
        <w:tc>
          <w:tcPr>
            <w:tcW w:w="4820" w:type="dxa"/>
            <w:vAlign w:val="center"/>
          </w:tcPr>
          <w:p w14:paraId="522ED424" w14:textId="77777777" w:rsidR="00CB29AE" w:rsidRPr="007E2C94" w:rsidRDefault="00CB29AE" w:rsidP="00CB29AE">
            <w:pPr>
              <w:cnfStyle w:val="000000000000" w:firstRow="0" w:lastRow="0" w:firstColumn="0" w:lastColumn="0" w:oddVBand="0" w:evenVBand="0" w:oddHBand="0" w:evenHBand="0" w:firstRowFirstColumn="0" w:firstRowLastColumn="0" w:lastRowFirstColumn="0" w:lastRowLastColumn="0"/>
              <w:rPr>
                <w:rFonts w:ascii="Cambria Math" w:hAnsi="Cambria Math"/>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w:t>
            </w:r>
            <w:proofErr w:type="gramEnd"/>
            <w:r w:rsidRPr="007E2C94">
              <w:rPr>
                <w:rFonts w:ascii="Cambria Math" w:hAnsi="Cambria Math"/>
                <w:color w:val="000000" w:themeColor="text1"/>
                <w:lang w:val="en-US"/>
              </w:rPr>
              <w:t xml:space="preserve">= l: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0</w:t>
            </w:r>
          </w:p>
        </w:tc>
      </w:tr>
      <w:tr w:rsidR="007E2C94" w:rsidRPr="007E2C94" w14:paraId="439018D7" w14:textId="77777777" w:rsidTr="00CB29AE">
        <w:trPr>
          <w:cnfStyle w:val="000000100000" w:firstRow="0" w:lastRow="0" w:firstColumn="0" w:lastColumn="0" w:oddVBand="0" w:evenVBand="0" w:oddHBand="1" w:evenHBand="0" w:firstRowFirstColumn="0" w:firstRowLastColumn="0" w:lastRowFirstColumn="0" w:lastRowLastColumn="0"/>
          <w:trHeight w:val="104"/>
        </w:trPr>
        <w:tc>
          <w:tcPr>
            <w:cnfStyle w:val="001000000000" w:firstRow="0" w:lastRow="0" w:firstColumn="1" w:lastColumn="0" w:oddVBand="0" w:evenVBand="0" w:oddHBand="0" w:evenHBand="0" w:firstRowFirstColumn="0" w:firstRowLastColumn="0" w:lastRowFirstColumn="0" w:lastRowLastColumn="0"/>
            <w:tcW w:w="2410" w:type="dxa"/>
            <w:vMerge/>
            <w:vAlign w:val="center"/>
          </w:tcPr>
          <w:p w14:paraId="6DCE0633" w14:textId="77777777" w:rsidR="00CB29AE" w:rsidRPr="007E2C94" w:rsidRDefault="00CB29AE" w:rsidP="00CB29AE">
            <w:pPr>
              <w:rPr>
                <w:rFonts w:eastAsia="Calibri"/>
                <w:iCs/>
                <w:color w:val="000000" w:themeColor="text1"/>
                <w:lang w:val="en-US"/>
              </w:rPr>
            </w:pPr>
          </w:p>
        </w:tc>
        <w:tc>
          <w:tcPr>
            <w:tcW w:w="1559" w:type="dxa"/>
            <w:vMerge/>
            <w:vAlign w:val="center"/>
          </w:tcPr>
          <w:p w14:paraId="13D0D402" w14:textId="77777777" w:rsidR="00CB29AE" w:rsidRPr="007E2C94" w:rsidRDefault="00CB29AE" w:rsidP="00CB29AE">
            <w:pPr>
              <w:jc w:val="center"/>
              <w:cnfStyle w:val="000000100000" w:firstRow="0" w:lastRow="0" w:firstColumn="0" w:lastColumn="0" w:oddVBand="0" w:evenVBand="0" w:oddHBand="1" w:evenHBand="0" w:firstRowFirstColumn="0" w:firstRowLastColumn="0" w:lastRowFirstColumn="0" w:lastRowLastColumn="0"/>
              <w:rPr>
                <w:rFonts w:eastAsia="Calibri"/>
                <w:iCs/>
                <w:color w:val="000000" w:themeColor="text1"/>
                <w:lang w:val="en-US"/>
              </w:rPr>
            </w:pPr>
          </w:p>
        </w:tc>
        <w:tc>
          <w:tcPr>
            <w:tcW w:w="4820" w:type="dxa"/>
            <w:vAlign w:val="center"/>
          </w:tcPr>
          <w:p w14:paraId="4D61FF68" w14:textId="77777777" w:rsidR="00CB29AE" w:rsidRPr="007E2C94" w:rsidRDefault="00CB29AE" w:rsidP="00CB29AE">
            <w:pPr>
              <w:keepNext/>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proofErr w:type="gramStart"/>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y</w:t>
            </w:r>
            <w:proofErr w:type="gramEnd"/>
            <w:r w:rsidRPr="007E2C94">
              <w:rPr>
                <w:rFonts w:ascii="Cambria Math" w:hAnsi="Cambria Math"/>
                <w:color w:val="000000" w:themeColor="text1"/>
                <w:lang w:val="en-US"/>
              </w:rPr>
              <w:t xml:space="preserve">=0, L: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tc>
      </w:tr>
    </w:tbl>
    <w:bookmarkEnd w:id="456"/>
    <w:p w14:paraId="4F7EC07D" w14:textId="5CB2F8FB" w:rsidR="00816EE9" w:rsidRPr="007E2C94" w:rsidRDefault="007E11AD" w:rsidP="000D28D8">
      <w:pPr>
        <w:pStyle w:val="Lgende"/>
        <w:spacing w:after="0"/>
        <w:rPr>
          <w:i w:val="0"/>
          <w:iCs w:val="0"/>
          <w:color w:val="000000" w:themeColor="text1"/>
          <w:sz w:val="24"/>
          <w:szCs w:val="24"/>
        </w:rPr>
      </w:pPr>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Conditions aux limites</w:t>
      </w:r>
      <w:r w:rsidR="00D3747E" w:rsidRPr="007E2C94">
        <w:rPr>
          <w:i w:val="0"/>
          <w:iCs w:val="0"/>
          <w:color w:val="000000" w:themeColor="text1"/>
          <w:sz w:val="24"/>
          <w:szCs w:val="24"/>
        </w:rPr>
        <w:t>.</w:t>
      </w:r>
      <w:r w:rsidRPr="007E2C94">
        <w:rPr>
          <w:i w:val="0"/>
          <w:iCs w:val="0"/>
          <w:color w:val="000000" w:themeColor="text1"/>
          <w:sz w:val="24"/>
          <w:szCs w:val="24"/>
        </w:rPr>
        <w:t xml:space="preserve"> </w:t>
      </w:r>
      <w:bookmarkEnd w:id="454"/>
      <w:bookmarkEnd w:id="455"/>
    </w:p>
    <w:p w14:paraId="6093D48F" w14:textId="3955671A" w:rsidR="00F10F35" w:rsidRPr="007E2C94" w:rsidRDefault="0003229F" w:rsidP="00B26483">
      <w:pPr>
        <w:pStyle w:val="Titre3"/>
        <w:spacing w:before="120" w:after="120"/>
        <w:jc w:val="left"/>
        <w:rPr>
          <w:color w:val="000000" w:themeColor="text1"/>
          <w:lang w:eastAsia="fr-FR"/>
        </w:rPr>
      </w:pPr>
      <w:bookmarkStart w:id="457" w:name="_Toc185620799"/>
      <w:bookmarkStart w:id="458" w:name="_Toc195689108"/>
      <w:r w:rsidRPr="007E2C94">
        <w:rPr>
          <w:color w:val="000000" w:themeColor="text1"/>
        </w:rPr>
        <w:t xml:space="preserve">Étude </w:t>
      </w:r>
      <w:r w:rsidR="00BB7B34" w:rsidRPr="007E2C94">
        <w:rPr>
          <w:color w:val="000000" w:themeColor="text1"/>
        </w:rPr>
        <w:t>statique</w:t>
      </w:r>
      <w:bookmarkEnd w:id="457"/>
      <w:bookmarkEnd w:id="458"/>
    </w:p>
    <w:p w14:paraId="3084D8A4" w14:textId="5263DD09" w:rsidR="00F10F35" w:rsidRPr="007E2C94" w:rsidRDefault="00BB7B34" w:rsidP="00BB7B34">
      <w:pPr>
        <w:spacing w:line="360" w:lineRule="auto"/>
        <w:jc w:val="both"/>
        <w:rPr>
          <w:color w:val="000000" w:themeColor="text1"/>
          <w:sz w:val="24"/>
          <w:szCs w:val="24"/>
        </w:rPr>
      </w:pPr>
      <w:r w:rsidRPr="007E2C94">
        <w:rPr>
          <w:color w:val="000000" w:themeColor="text1"/>
          <w:sz w:val="24"/>
          <w:szCs w:val="24"/>
        </w:rPr>
        <w:t xml:space="preserve">Cette section présente l'analyse statique des plaques isotropes et des plaques fonctionnellement graduées (FG) à une seule couche, </w:t>
      </w:r>
      <w:proofErr w:type="gramStart"/>
      <w:r w:rsidRPr="007E2C94">
        <w:rPr>
          <w:color w:val="000000" w:themeColor="text1"/>
          <w:sz w:val="24"/>
          <w:szCs w:val="24"/>
        </w:rPr>
        <w:t>soumises</w:t>
      </w:r>
      <w:proofErr w:type="gramEnd"/>
      <w:r w:rsidRPr="007E2C94">
        <w:rPr>
          <w:color w:val="000000" w:themeColor="text1"/>
          <w:sz w:val="24"/>
          <w:szCs w:val="24"/>
        </w:rPr>
        <w:t xml:space="preserve"> à une charge transversale sous forme de charge uniformément répartie (UDL).</w:t>
      </w:r>
    </w:p>
    <w:p w14:paraId="7773E03B" w14:textId="77777777" w:rsidR="00BB7B34" w:rsidRPr="007E2C94" w:rsidRDefault="00BB7B34" w:rsidP="00BB7B34">
      <w:pPr>
        <w:pStyle w:val="Titre4"/>
        <w:jc w:val="left"/>
        <w:rPr>
          <w:color w:val="000000" w:themeColor="text1"/>
          <w:sz w:val="24"/>
          <w:szCs w:val="24"/>
          <w:lang w:eastAsia="fr-FR"/>
        </w:rPr>
      </w:pPr>
      <w:r w:rsidRPr="007E2C94">
        <w:rPr>
          <w:color w:val="000000" w:themeColor="text1"/>
          <w:sz w:val="24"/>
          <w:szCs w:val="24"/>
          <w:lang w:eastAsia="fr-FR"/>
        </w:rPr>
        <w:t>Analyse des plaques isotropes</w:t>
      </w:r>
    </w:p>
    <w:p w14:paraId="5A72427D" w14:textId="77777777" w:rsidR="00F10F35" w:rsidRPr="007E2C94" w:rsidRDefault="00F10F35" w:rsidP="00F10F35">
      <w:pPr>
        <w:rPr>
          <w:color w:val="000000" w:themeColor="text1"/>
        </w:rPr>
      </w:pPr>
    </w:p>
    <w:p w14:paraId="22E770EF" w14:textId="0F65970F" w:rsidR="002755CE" w:rsidRPr="007E2C94" w:rsidRDefault="002755CE" w:rsidP="002755CE">
      <w:pPr>
        <w:spacing w:line="360" w:lineRule="auto"/>
        <w:jc w:val="both"/>
        <w:rPr>
          <w:color w:val="000000" w:themeColor="text1"/>
          <w:sz w:val="24"/>
          <w:szCs w:val="24"/>
        </w:rPr>
      </w:pPr>
      <w:r w:rsidRPr="007E2C94">
        <w:rPr>
          <w:color w:val="000000" w:themeColor="text1"/>
          <w:sz w:val="24"/>
          <w:szCs w:val="24"/>
        </w:rPr>
        <w:t>Tout d'abord, l'efficacité de la formulation actuelle est évaluée en étudiant le comportement statique des plaques isotropes carrées. Deux exemples ont été considérés.</w:t>
      </w:r>
      <w:r w:rsidRPr="007E2C94">
        <w:rPr>
          <w:color w:val="000000" w:themeColor="text1"/>
          <w:sz w:val="24"/>
          <w:szCs w:val="24"/>
        </w:rPr>
        <w:br/>
        <w:t>Le premier exemple concerne une plaque carrée isotrope avec des bords SSSS (</w:t>
      </w:r>
      <w:r w:rsidR="00D04666" w:rsidRPr="007E2C94">
        <w:rPr>
          <w:color w:val="000000" w:themeColor="text1"/>
          <w:sz w:val="24"/>
          <w:szCs w:val="24"/>
        </w:rPr>
        <w:t>simplement appuyée</w:t>
      </w:r>
      <w:r w:rsidRPr="007E2C94">
        <w:rPr>
          <w:color w:val="000000" w:themeColor="text1"/>
          <w:sz w:val="24"/>
          <w:szCs w:val="24"/>
        </w:rPr>
        <w:t xml:space="preserve"> sur les quatre côtés), soumise à une charge uniformément répartie (UDL). Le rapport longueur/épaisseur l/h=10. Les valeurs du module de Young et du coefficient de Poisson utilisées pour cet exemple sont </w:t>
      </w:r>
      <w:r w:rsidRPr="007E2C94">
        <w:rPr>
          <w:color w:val="000000" w:themeColor="text1"/>
          <w:sz w:val="24"/>
          <w:szCs w:val="24"/>
          <w:lang w:eastAsia="fr-FR"/>
        </w:rPr>
        <w:t>E</w:t>
      </w:r>
      <w:r w:rsidR="002A0438" w:rsidRPr="007E2C94">
        <w:rPr>
          <w:color w:val="000000" w:themeColor="text1"/>
          <w:sz w:val="24"/>
          <w:szCs w:val="24"/>
          <w:lang w:eastAsia="fr-FR"/>
        </w:rPr>
        <w:t xml:space="preserve"> </w:t>
      </w:r>
      <w:r w:rsidRPr="007E2C94">
        <w:rPr>
          <w:color w:val="000000" w:themeColor="text1"/>
          <w:sz w:val="24"/>
          <w:szCs w:val="24"/>
          <w:lang w:eastAsia="fr-FR"/>
        </w:rPr>
        <w:t>=210 GPa et ν</w:t>
      </w:r>
      <w:r w:rsidR="002A0438" w:rsidRPr="007E2C94">
        <w:rPr>
          <w:color w:val="000000" w:themeColor="text1"/>
          <w:sz w:val="24"/>
          <w:szCs w:val="24"/>
          <w:lang w:eastAsia="fr-FR"/>
        </w:rPr>
        <w:t xml:space="preserve"> </w:t>
      </w:r>
      <w:r w:rsidRPr="007E2C94">
        <w:rPr>
          <w:color w:val="000000" w:themeColor="text1"/>
          <w:sz w:val="24"/>
          <w:szCs w:val="24"/>
          <w:lang w:eastAsia="fr-FR"/>
        </w:rPr>
        <w:t>=</w:t>
      </w:r>
      <w:r w:rsidR="002A0438" w:rsidRPr="007E2C94">
        <w:rPr>
          <w:color w:val="000000" w:themeColor="text1"/>
          <w:sz w:val="24"/>
          <w:szCs w:val="24"/>
          <w:lang w:eastAsia="fr-FR"/>
        </w:rPr>
        <w:t xml:space="preserve"> </w:t>
      </w:r>
      <w:r w:rsidRPr="007E2C94">
        <w:rPr>
          <w:color w:val="000000" w:themeColor="text1"/>
          <w:sz w:val="24"/>
          <w:szCs w:val="24"/>
          <w:lang w:eastAsia="fr-FR"/>
        </w:rPr>
        <w:t>0.3</w:t>
      </w:r>
      <w:r w:rsidRPr="007E2C94">
        <w:rPr>
          <w:color w:val="000000" w:themeColor="text1"/>
          <w:sz w:val="24"/>
          <w:szCs w:val="24"/>
        </w:rPr>
        <w:t xml:space="preserve">. Un facteur de correction de cisaillement </w:t>
      </w:r>
    </w:p>
    <w:p w14:paraId="44CF3CE2" w14:textId="02D165D6" w:rsidR="00F10F35" w:rsidRPr="007E2C94" w:rsidRDefault="002755CE" w:rsidP="002755CE">
      <w:pPr>
        <w:spacing w:line="360" w:lineRule="auto"/>
        <w:jc w:val="both"/>
        <w:rPr>
          <w:color w:val="000000" w:themeColor="text1"/>
          <w:sz w:val="24"/>
          <w:szCs w:val="24"/>
        </w:rPr>
      </w:pPr>
      <w:r w:rsidRPr="007E2C94">
        <w:rPr>
          <w:color w:val="000000" w:themeColor="text1"/>
          <w:sz w:val="24"/>
          <w:szCs w:val="24"/>
          <w:lang w:eastAsia="fr-FR"/>
        </w:rPr>
        <w:t xml:space="preserve">k = 5/6 </w:t>
      </w:r>
      <w:r w:rsidRPr="007E2C94">
        <w:rPr>
          <w:color w:val="000000" w:themeColor="text1"/>
          <w:sz w:val="24"/>
          <w:szCs w:val="24"/>
        </w:rPr>
        <w:t xml:space="preserve">est appliqué. Les résultats sont présentés en termes de déplacements et de contraintes, basés sur </w:t>
      </w:r>
      <w:r w:rsidR="00DB1ABF" w:rsidRPr="007E2C94">
        <w:rPr>
          <w:color w:val="000000" w:themeColor="text1"/>
          <w:sz w:val="24"/>
          <w:szCs w:val="24"/>
        </w:rPr>
        <w:t>les quantités non dimensionnelles suivantes</w:t>
      </w:r>
      <w:r w:rsidRPr="007E2C94">
        <w:rPr>
          <w:color w:val="000000" w:themeColor="text1"/>
          <w:sz w:val="24"/>
          <w:szCs w:val="24"/>
        </w:rPr>
        <w:t xml:space="preserve"> :</w:t>
      </w:r>
    </w:p>
    <w:p w14:paraId="34E474FA" w14:textId="418A92A0" w:rsidR="002755CE" w:rsidRPr="007E2C94" w:rsidRDefault="00B26483" w:rsidP="00816EE9">
      <w:pPr>
        <w:jc w:val="center"/>
        <w:rPr>
          <w:color w:val="000000" w:themeColor="text1"/>
        </w:rPr>
      </w:pPr>
      <w:r w:rsidRPr="007E2C94">
        <w:rPr>
          <w:color w:val="000000" w:themeColor="text1"/>
        </w:rPr>
        <w:t xml:space="preserve">   </w:t>
      </w:r>
      <w:r w:rsidR="002755CE" w:rsidRPr="007E2C94">
        <w:rPr>
          <w:color w:val="000000" w:themeColor="text1"/>
        </w:rPr>
        <w:t xml:space="preserve">       </w:t>
      </w:r>
      <w:r w:rsidR="002755CE" w:rsidRPr="007E2C94">
        <w:rPr>
          <w:color w:val="000000" w:themeColor="text1"/>
          <w:position w:val="-100"/>
        </w:rPr>
        <w:object w:dxaOrig="5319" w:dyaOrig="2120" w14:anchorId="08633CED">
          <v:shape id="_x0000_i1274" type="#_x0000_t75" style="width:266.2pt;height:108.35pt" o:ole="">
            <v:imagedata r:id="rId643" o:title=""/>
          </v:shape>
          <o:OLEObject Type="Embed" ProgID="Equation.DSMT4" ShapeID="_x0000_i1274" DrawAspect="Content" ObjectID="_1811097644" r:id="rId644"/>
        </w:object>
      </w:r>
      <w:r w:rsidR="002755CE" w:rsidRPr="007E2C94">
        <w:rPr>
          <w:color w:val="000000" w:themeColor="text1"/>
        </w:rPr>
        <w:t xml:space="preserve">                                  </w:t>
      </w:r>
      <w:r w:rsidRPr="007E2C94">
        <w:rPr>
          <w:color w:val="000000" w:themeColor="text1"/>
        </w:rPr>
        <w:t xml:space="preserve">   </w:t>
      </w:r>
      <w:r w:rsidR="002755CE" w:rsidRPr="007E2C94">
        <w:rPr>
          <w:color w:val="000000" w:themeColor="text1"/>
        </w:rPr>
        <w:t xml:space="preserve">      </w:t>
      </w:r>
      <w:r w:rsidR="002755CE" w:rsidRPr="007E2C94">
        <w:rPr>
          <w:color w:val="000000" w:themeColor="text1"/>
          <w:sz w:val="24"/>
          <w:szCs w:val="24"/>
        </w:rPr>
        <w:t>(4.7</w:t>
      </w:r>
      <w:r w:rsidR="00634E7B" w:rsidRPr="007E2C94">
        <w:rPr>
          <w:color w:val="000000" w:themeColor="text1"/>
          <w:sz w:val="24"/>
          <w:szCs w:val="24"/>
        </w:rPr>
        <w:t>4</w:t>
      </w:r>
      <w:r w:rsidR="002755CE" w:rsidRPr="007E2C94">
        <w:rPr>
          <w:color w:val="000000" w:themeColor="text1"/>
          <w:sz w:val="24"/>
          <w:szCs w:val="24"/>
        </w:rPr>
        <w:t>)</w:t>
      </w:r>
    </w:p>
    <w:p w14:paraId="30985158" w14:textId="77777777" w:rsidR="002755CE" w:rsidRPr="007E2C94" w:rsidRDefault="002755CE" w:rsidP="00F10F35">
      <w:pPr>
        <w:rPr>
          <w:color w:val="000000" w:themeColor="text1"/>
        </w:rPr>
      </w:pPr>
    </w:p>
    <w:tbl>
      <w:tblPr>
        <w:tblStyle w:val="Tableausimple21"/>
        <w:tblpPr w:leftFromText="141" w:rightFromText="141" w:vertAnchor="text" w:horzAnchor="margin" w:tblpY="950"/>
        <w:tblW w:w="9072" w:type="dxa"/>
        <w:tblLook w:val="04A0" w:firstRow="1" w:lastRow="0" w:firstColumn="1" w:lastColumn="0" w:noHBand="0" w:noVBand="1"/>
      </w:tblPr>
      <w:tblGrid>
        <w:gridCol w:w="1057"/>
        <w:gridCol w:w="851"/>
        <w:gridCol w:w="943"/>
        <w:gridCol w:w="1154"/>
        <w:gridCol w:w="1154"/>
        <w:gridCol w:w="1154"/>
        <w:gridCol w:w="1154"/>
        <w:gridCol w:w="1605"/>
      </w:tblGrid>
      <w:tr w:rsidR="007E2C94" w:rsidRPr="007E2C94" w14:paraId="2DB8DC14" w14:textId="77777777" w:rsidTr="00150F99">
        <w:trPr>
          <w:cnfStyle w:val="100000000000" w:firstRow="1" w:lastRow="0" w:firstColumn="0" w:lastColumn="0" w:oddVBand="0" w:evenVBand="0" w:oddHBand="0" w:evenHBand="0" w:firstRowFirstColumn="0" w:firstRowLastColumn="0" w:lastRowFirstColumn="0" w:lastRowLastColumn="0"/>
          <w:trHeight w:val="363"/>
        </w:trPr>
        <w:tc>
          <w:tcPr>
            <w:cnfStyle w:val="001000000000" w:firstRow="0" w:lastRow="0" w:firstColumn="1" w:lastColumn="0" w:oddVBand="0" w:evenVBand="0" w:oddHBand="0" w:evenHBand="0" w:firstRowFirstColumn="0" w:firstRowLastColumn="0" w:lastRowFirstColumn="0" w:lastRowLastColumn="0"/>
            <w:tcW w:w="1057" w:type="dxa"/>
          </w:tcPr>
          <w:p w14:paraId="4868DD7B" w14:textId="77777777" w:rsidR="00143153" w:rsidRPr="007E2C94" w:rsidRDefault="00143153" w:rsidP="00097085">
            <w:pPr>
              <w:jc w:val="center"/>
              <w:rPr>
                <w:rFonts w:eastAsia="Calibri"/>
                <w:color w:val="000000" w:themeColor="text1"/>
                <w:kern w:val="2"/>
                <w14:ligatures w14:val="standardContextual"/>
              </w:rPr>
            </w:pPr>
            <w:r w:rsidRPr="007E2C94">
              <w:rPr>
                <w:rFonts w:eastAsia="Calibri"/>
                <w:color w:val="000000" w:themeColor="text1"/>
                <w:kern w:val="2"/>
                <w14:ligatures w14:val="standardContextual"/>
              </w:rPr>
              <w:t>Taille du maillage</w:t>
            </w:r>
          </w:p>
        </w:tc>
        <w:tc>
          <w:tcPr>
            <w:tcW w:w="851" w:type="dxa"/>
          </w:tcPr>
          <w:p w14:paraId="7A0583A8" w14:textId="77777777" w:rsidR="00143153" w:rsidRPr="007E2C94" w:rsidRDefault="00143153" w:rsidP="00097085">
            <w:pPr>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8x8</w:t>
            </w:r>
          </w:p>
        </w:tc>
        <w:tc>
          <w:tcPr>
            <w:tcW w:w="943" w:type="dxa"/>
          </w:tcPr>
          <w:p w14:paraId="4098CB47" w14:textId="77777777" w:rsidR="00143153" w:rsidRPr="007E2C94" w:rsidRDefault="00143153" w:rsidP="00097085">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12x12</w:t>
            </w:r>
          </w:p>
        </w:tc>
        <w:tc>
          <w:tcPr>
            <w:tcW w:w="1154" w:type="dxa"/>
          </w:tcPr>
          <w:p w14:paraId="40BB3763" w14:textId="77777777" w:rsidR="00143153" w:rsidRPr="007E2C94" w:rsidRDefault="00143153" w:rsidP="00097085">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16x16</w:t>
            </w:r>
          </w:p>
        </w:tc>
        <w:tc>
          <w:tcPr>
            <w:tcW w:w="1154" w:type="dxa"/>
          </w:tcPr>
          <w:p w14:paraId="6948AD93" w14:textId="77777777" w:rsidR="00143153" w:rsidRPr="007E2C94" w:rsidRDefault="00143153" w:rsidP="00097085">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20x20</w:t>
            </w:r>
          </w:p>
        </w:tc>
        <w:tc>
          <w:tcPr>
            <w:tcW w:w="1154" w:type="dxa"/>
          </w:tcPr>
          <w:p w14:paraId="3ADCE182" w14:textId="77777777" w:rsidR="00143153" w:rsidRPr="007E2C94" w:rsidRDefault="00143153" w:rsidP="00097085">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b w:val="0"/>
                <w:bCs w:val="0"/>
                <w:color w:val="000000" w:themeColor="text1"/>
                <w:kern w:val="2"/>
                <w14:ligatures w14:val="standardContextual"/>
              </w:rPr>
            </w:pPr>
            <w:r w:rsidRPr="007E2C94">
              <w:rPr>
                <w:rFonts w:eastAsia="Calibri"/>
                <w:color w:val="000000" w:themeColor="text1"/>
                <w:kern w:val="2"/>
                <w14:ligatures w14:val="standardContextual"/>
              </w:rPr>
              <w:t xml:space="preserve">Reddy </w:t>
            </w:r>
          </w:p>
          <w:p w14:paraId="2437CDBA" w14:textId="320B5DB3" w:rsidR="00143153" w:rsidRPr="007E2C94" w:rsidRDefault="00097085" w:rsidP="009763E0">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ltgovdAT","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50]</w:t>
            </w:r>
            <w:r w:rsidRPr="007E2C94">
              <w:rPr>
                <w:rFonts w:asciiTheme="majorBidi" w:hAnsiTheme="majorBidi" w:cstheme="majorBidi"/>
                <w:color w:val="000000" w:themeColor="text1"/>
                <w:sz w:val="24"/>
                <w:szCs w:val="24"/>
              </w:rPr>
              <w:fldChar w:fldCharType="end"/>
            </w:r>
          </w:p>
        </w:tc>
        <w:tc>
          <w:tcPr>
            <w:tcW w:w="1154" w:type="dxa"/>
          </w:tcPr>
          <w:p w14:paraId="0BDC0C93" w14:textId="77777777" w:rsidR="00143153" w:rsidRPr="007E2C94" w:rsidRDefault="00143153" w:rsidP="00097085">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FSDT</w:t>
            </w:r>
          </w:p>
          <w:p w14:paraId="13DB1921" w14:textId="46A260F2" w:rsidR="00143153" w:rsidRPr="007E2C94" w:rsidRDefault="00097085" w:rsidP="009763E0">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OkedWL9b","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50]</w:t>
            </w:r>
            <w:r w:rsidRPr="007E2C94">
              <w:rPr>
                <w:rFonts w:asciiTheme="majorBidi" w:hAnsiTheme="majorBidi" w:cstheme="majorBidi"/>
                <w:color w:val="000000" w:themeColor="text1"/>
                <w:sz w:val="24"/>
                <w:szCs w:val="24"/>
              </w:rPr>
              <w:fldChar w:fldCharType="end"/>
            </w:r>
          </w:p>
        </w:tc>
        <w:tc>
          <w:tcPr>
            <w:tcW w:w="1605" w:type="dxa"/>
          </w:tcPr>
          <w:p w14:paraId="0FDD0942" w14:textId="7C4C5057" w:rsidR="00143153" w:rsidRPr="007E2C94" w:rsidRDefault="00150F99" w:rsidP="000C3EAA">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 xml:space="preserve">Shimpi et al </w:t>
            </w:r>
            <w:r w:rsidR="00143153" w:rsidRPr="007E2C94">
              <w:rPr>
                <w:rFonts w:eastAsia="Calibri"/>
                <w:color w:val="000000" w:themeColor="text1"/>
                <w:kern w:val="2"/>
                <w14:ligatures w14:val="standardContextual"/>
              </w:rPr>
              <w:fldChar w:fldCharType="begin"/>
            </w:r>
            <w:r w:rsidR="00A832E5" w:rsidRPr="007E2C94">
              <w:rPr>
                <w:rFonts w:eastAsia="Calibri"/>
                <w:color w:val="000000" w:themeColor="text1"/>
                <w:kern w:val="2"/>
                <w14:ligatures w14:val="standardContextual"/>
              </w:rPr>
              <w:instrText xml:space="preserve"> ADDIN ZOTERO_ITEM CSL_CITATION {"citationID":"rVIugRQX","properties":{"formattedCitation":"[216]","plainCitation":"[216]","noteIndex":0},"citationItems":[{"id":"05EnRE1g/ZN0sse9L","uris":["http://zotero.org/users/local/JwenMqKH/items/QPHG9YVB"],"itemData":{"id":46,"type":"article-journal","container-title":"Journal of reinforced plastics and composites","issue":"18","note":"ISBN: 0731-6844\npublisher: SAGE Publications","page":"1667-1688","title":"A higher order displacement model for the plate analysis","volume":"22","author":[{"family":"Shimpi","given":"R. P."},{"family":"Arya","given":"H."},{"family":"Naik","given":"N. K."}],"issued":{"date-parts":[["2003"]]}}}],"schema":"https://github.com/citation-style-language/schema/raw/master/csl-citation.json"} </w:instrText>
            </w:r>
            <w:r w:rsidR="00143153" w:rsidRPr="007E2C94">
              <w:rPr>
                <w:rFonts w:eastAsia="Calibri"/>
                <w:color w:val="000000" w:themeColor="text1"/>
                <w:kern w:val="2"/>
                <w14:ligatures w14:val="standardContextual"/>
              </w:rPr>
              <w:fldChar w:fldCharType="separate"/>
            </w:r>
            <w:r w:rsidR="000C3EAA" w:rsidRPr="007E2C94">
              <w:rPr>
                <w:color w:val="000000" w:themeColor="text1"/>
              </w:rPr>
              <w:t>[216]</w:t>
            </w:r>
            <w:r w:rsidR="00143153" w:rsidRPr="007E2C94">
              <w:rPr>
                <w:rFonts w:eastAsia="Calibri"/>
                <w:color w:val="000000" w:themeColor="text1"/>
                <w:kern w:val="2"/>
                <w14:ligatures w14:val="standardContextual"/>
              </w:rPr>
              <w:fldChar w:fldCharType="end"/>
            </w:r>
          </w:p>
        </w:tc>
      </w:tr>
      <w:tr w:rsidR="007E2C94" w:rsidRPr="007E2C94" w14:paraId="34F7DB17" w14:textId="77777777" w:rsidTr="00150F99">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057" w:type="dxa"/>
          </w:tcPr>
          <w:p w14:paraId="27DFC076" w14:textId="77777777" w:rsidR="00143153" w:rsidRPr="007E2C94" w:rsidRDefault="009A3DBF" w:rsidP="00097085">
            <w:pPr>
              <w:jc w:val="center"/>
              <w:rPr>
                <w:rFonts w:eastAsia="Calibri"/>
                <w:color w:val="000000" w:themeColor="text1"/>
                <w:kern w:val="2"/>
                <w14:ligatures w14:val="standardContextual"/>
              </w:rPr>
            </w:pPr>
            <m:oMathPara>
              <m:oMath>
                <m:acc>
                  <m:accPr>
                    <m:ctrlPr>
                      <w:rPr>
                        <w:rFonts w:ascii="Cambria Math" w:eastAsia="Calibri" w:hAnsi="Cambria Math"/>
                        <w:color w:val="000000" w:themeColor="text1"/>
                        <w:kern w:val="2"/>
                        <w14:ligatures w14:val="standardContextual"/>
                      </w:rPr>
                    </m:ctrlPr>
                  </m:accPr>
                  <m:e>
                    <m:r>
                      <m:rPr>
                        <m:sty m:val="bi"/>
                      </m:rPr>
                      <w:rPr>
                        <w:rFonts w:ascii="Cambria Math" w:eastAsia="Calibri" w:hAnsi="Cambria Math"/>
                        <w:color w:val="000000" w:themeColor="text1"/>
                        <w:kern w:val="2"/>
                        <w14:ligatures w14:val="standardContextual"/>
                      </w:rPr>
                      <m:t>w</m:t>
                    </m:r>
                  </m:e>
                </m:acc>
              </m:oMath>
            </m:oMathPara>
          </w:p>
        </w:tc>
        <w:tc>
          <w:tcPr>
            <w:tcW w:w="851" w:type="dxa"/>
          </w:tcPr>
          <w:p w14:paraId="4DE73680"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5</w:t>
            </w:r>
          </w:p>
        </w:tc>
        <w:tc>
          <w:tcPr>
            <w:tcW w:w="943" w:type="dxa"/>
          </w:tcPr>
          <w:p w14:paraId="3A2298DA"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61</w:t>
            </w:r>
          </w:p>
        </w:tc>
        <w:tc>
          <w:tcPr>
            <w:tcW w:w="1154" w:type="dxa"/>
          </w:tcPr>
          <w:p w14:paraId="5C4EC08E"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63</w:t>
            </w:r>
          </w:p>
        </w:tc>
        <w:tc>
          <w:tcPr>
            <w:tcW w:w="1154" w:type="dxa"/>
          </w:tcPr>
          <w:p w14:paraId="543DEDDD"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65</w:t>
            </w:r>
          </w:p>
        </w:tc>
        <w:tc>
          <w:tcPr>
            <w:tcW w:w="1154" w:type="dxa"/>
          </w:tcPr>
          <w:p w14:paraId="66DB0ECD" w14:textId="52B66EFF" w:rsidR="00143153" w:rsidRPr="007E2C94" w:rsidRDefault="00140BE7"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w:t>
            </w:r>
            <w:r w:rsidR="00143153" w:rsidRPr="007E2C94">
              <w:rPr>
                <w:rFonts w:eastAsia="Calibri"/>
                <w:color w:val="000000" w:themeColor="text1"/>
                <w:kern w:val="2"/>
                <w14:ligatures w14:val="standardContextual"/>
              </w:rPr>
              <w:t>4670</w:t>
            </w:r>
          </w:p>
        </w:tc>
        <w:tc>
          <w:tcPr>
            <w:tcW w:w="1154" w:type="dxa"/>
          </w:tcPr>
          <w:p w14:paraId="7CD3AE4D" w14:textId="3774ABB5" w:rsidR="00143153" w:rsidRPr="007E2C94" w:rsidRDefault="00140BE7"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w:t>
            </w:r>
            <w:r w:rsidR="00143153" w:rsidRPr="007E2C94">
              <w:rPr>
                <w:rFonts w:eastAsia="Calibri"/>
                <w:color w:val="000000" w:themeColor="text1"/>
                <w:kern w:val="2"/>
                <w14:ligatures w14:val="standardContextual"/>
              </w:rPr>
              <w:t>4670</w:t>
            </w:r>
          </w:p>
        </w:tc>
        <w:tc>
          <w:tcPr>
            <w:tcW w:w="1605" w:type="dxa"/>
          </w:tcPr>
          <w:p w14:paraId="5FD2CC63" w14:textId="1D8A2587" w:rsidR="00143153" w:rsidRPr="007E2C94" w:rsidRDefault="00140BE7"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w:t>
            </w:r>
            <w:r w:rsidR="00143153" w:rsidRPr="007E2C94">
              <w:rPr>
                <w:rFonts w:eastAsia="Calibri"/>
                <w:color w:val="000000" w:themeColor="text1"/>
                <w:kern w:val="2"/>
                <w14:ligatures w14:val="standardContextual"/>
              </w:rPr>
              <w:t>4639</w:t>
            </w:r>
          </w:p>
        </w:tc>
      </w:tr>
      <w:tr w:rsidR="007E2C94" w:rsidRPr="007E2C94" w14:paraId="39A0193F" w14:textId="77777777" w:rsidTr="00150F99">
        <w:trPr>
          <w:trHeight w:val="181"/>
        </w:trPr>
        <w:tc>
          <w:tcPr>
            <w:cnfStyle w:val="001000000000" w:firstRow="0" w:lastRow="0" w:firstColumn="1" w:lastColumn="0" w:oddVBand="0" w:evenVBand="0" w:oddHBand="0" w:evenHBand="0" w:firstRowFirstColumn="0" w:firstRowLastColumn="0" w:lastRowFirstColumn="0" w:lastRowLastColumn="0"/>
            <w:tcW w:w="1057" w:type="dxa"/>
          </w:tcPr>
          <w:p w14:paraId="239CD521" w14:textId="77777777" w:rsidR="00143153" w:rsidRPr="007E2C94" w:rsidRDefault="009A3DBF" w:rsidP="00097085">
            <w:pPr>
              <w:jc w:val="center"/>
              <w:rPr>
                <w:rFonts w:eastAsia="Calibri"/>
                <w:color w:val="000000" w:themeColor="text1"/>
                <w:kern w:val="2"/>
                <w14:ligatures w14:val="standardContextual"/>
              </w:rPr>
            </w:pPr>
            <m:oMathPara>
              <m:oMath>
                <m:sSub>
                  <m:sSubPr>
                    <m:ctrlPr>
                      <w:rPr>
                        <w:rFonts w:ascii="Cambria Math" w:eastAsia="Calibri" w:hAnsi="Cambria Math"/>
                        <w:color w:val="000000" w:themeColor="text1"/>
                        <w:kern w:val="2"/>
                        <w14:ligatures w14:val="standardContextual"/>
                      </w:rPr>
                    </m:ctrlPr>
                  </m:sSubPr>
                  <m:e>
                    <m:bar>
                      <m:barPr>
                        <m:pos m:val="top"/>
                        <m:ctrlPr>
                          <w:rPr>
                            <w:rFonts w:ascii="Cambria Math" w:eastAsia="Calibri" w:hAnsi="Cambria Math"/>
                            <w:color w:val="000000" w:themeColor="text1"/>
                            <w:kern w:val="2"/>
                            <w14:ligatures w14:val="standardContextual"/>
                          </w:rPr>
                        </m:ctrlPr>
                      </m:barPr>
                      <m:e>
                        <m:r>
                          <m:rPr>
                            <m:sty m:val="b"/>
                          </m:rPr>
                          <w:rPr>
                            <w:rFonts w:ascii="Cambria Math" w:eastAsia="Calibri" w:hAnsi="Cambria Math"/>
                            <w:color w:val="000000" w:themeColor="text1"/>
                            <w:kern w:val="2"/>
                            <w14:ligatures w14:val="standardContextual"/>
                          </w:rPr>
                          <m:t xml:space="preserve"> σ</m:t>
                        </m:r>
                      </m:e>
                    </m:bar>
                  </m:e>
                  <m:sub>
                    <m:r>
                      <m:rPr>
                        <m:sty m:val="b"/>
                      </m:rPr>
                      <w:rPr>
                        <w:rFonts w:ascii="Cambria Math" w:eastAsia="Calibri" w:hAnsi="Cambria Math"/>
                        <w:color w:val="000000" w:themeColor="text1"/>
                        <w:kern w:val="2"/>
                        <w14:ligatures w14:val="standardContextual"/>
                      </w:rPr>
                      <m:t>x</m:t>
                    </m:r>
                  </m:sub>
                </m:sSub>
              </m:oMath>
            </m:oMathPara>
          </w:p>
        </w:tc>
        <w:tc>
          <w:tcPr>
            <w:tcW w:w="851" w:type="dxa"/>
          </w:tcPr>
          <w:p w14:paraId="52A9094F"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91</w:t>
            </w:r>
          </w:p>
        </w:tc>
        <w:tc>
          <w:tcPr>
            <w:tcW w:w="943" w:type="dxa"/>
          </w:tcPr>
          <w:p w14:paraId="39D70FFD"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9</w:t>
            </w:r>
          </w:p>
        </w:tc>
        <w:tc>
          <w:tcPr>
            <w:tcW w:w="1154" w:type="dxa"/>
          </w:tcPr>
          <w:p w14:paraId="0A8D3328"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7</w:t>
            </w:r>
          </w:p>
        </w:tc>
        <w:tc>
          <w:tcPr>
            <w:tcW w:w="1154" w:type="dxa"/>
          </w:tcPr>
          <w:p w14:paraId="65F03BA1"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85</w:t>
            </w:r>
          </w:p>
        </w:tc>
        <w:tc>
          <w:tcPr>
            <w:tcW w:w="1154" w:type="dxa"/>
          </w:tcPr>
          <w:p w14:paraId="4C2C6EDF"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9</w:t>
            </w:r>
          </w:p>
        </w:tc>
        <w:tc>
          <w:tcPr>
            <w:tcW w:w="1154" w:type="dxa"/>
          </w:tcPr>
          <w:p w14:paraId="5FA6439E"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7</w:t>
            </w:r>
          </w:p>
        </w:tc>
        <w:tc>
          <w:tcPr>
            <w:tcW w:w="1605" w:type="dxa"/>
          </w:tcPr>
          <w:p w14:paraId="087CDFBD"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90</w:t>
            </w:r>
          </w:p>
        </w:tc>
      </w:tr>
      <w:tr w:rsidR="007E2C94" w:rsidRPr="007E2C94" w14:paraId="0B4AFBB8" w14:textId="77777777" w:rsidTr="00150F99">
        <w:trPr>
          <w:cnfStyle w:val="000000100000" w:firstRow="0" w:lastRow="0" w:firstColumn="0" w:lastColumn="0" w:oddVBand="0" w:evenVBand="0" w:oddHBand="1"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1057" w:type="dxa"/>
          </w:tcPr>
          <w:p w14:paraId="4DF55995" w14:textId="77777777" w:rsidR="00143153" w:rsidRPr="007E2C94" w:rsidRDefault="009A3DBF" w:rsidP="00097085">
            <w:pPr>
              <w:jc w:val="center"/>
              <w:rPr>
                <w:rFonts w:eastAsia="Calibri"/>
                <w:color w:val="000000" w:themeColor="text1"/>
                <w:kern w:val="2"/>
                <w14:ligatures w14:val="standardContextual"/>
              </w:rPr>
            </w:pPr>
            <m:oMathPara>
              <m:oMath>
                <m:sSub>
                  <m:sSubPr>
                    <m:ctrlPr>
                      <w:rPr>
                        <w:rFonts w:ascii="Cambria Math" w:eastAsia="Calibri" w:hAnsi="Cambria Math"/>
                        <w:color w:val="000000" w:themeColor="text1"/>
                        <w:kern w:val="2"/>
                        <w14:ligatures w14:val="standardContextual"/>
                      </w:rPr>
                    </m:ctrlPr>
                  </m:sSubPr>
                  <m:e>
                    <m:bar>
                      <m:barPr>
                        <m:pos m:val="top"/>
                        <m:ctrlPr>
                          <w:rPr>
                            <w:rFonts w:ascii="Cambria Math" w:eastAsia="Calibri" w:hAnsi="Cambria Math"/>
                            <w:color w:val="000000" w:themeColor="text1"/>
                            <w:kern w:val="2"/>
                            <w14:ligatures w14:val="standardContextual"/>
                          </w:rPr>
                        </m:ctrlPr>
                      </m:barPr>
                      <m:e>
                        <m:r>
                          <m:rPr>
                            <m:sty m:val="b"/>
                          </m:rPr>
                          <w:rPr>
                            <w:rFonts w:ascii="Cambria Math" w:eastAsia="Calibri" w:hAnsi="Cambria Math"/>
                            <w:color w:val="000000" w:themeColor="text1"/>
                            <w:kern w:val="2"/>
                            <w14:ligatures w14:val="standardContextual"/>
                          </w:rPr>
                          <m:t xml:space="preserve"> σ</m:t>
                        </m:r>
                      </m:e>
                    </m:bar>
                  </m:e>
                  <m:sub>
                    <m:r>
                      <m:rPr>
                        <m:sty m:val="b"/>
                      </m:rPr>
                      <w:rPr>
                        <w:rFonts w:ascii="Cambria Math" w:eastAsia="Calibri" w:hAnsi="Cambria Math"/>
                        <w:color w:val="000000" w:themeColor="text1"/>
                        <w:kern w:val="2"/>
                        <w14:ligatures w14:val="standardContextual"/>
                      </w:rPr>
                      <m:t>y</m:t>
                    </m:r>
                  </m:sub>
                </m:sSub>
              </m:oMath>
            </m:oMathPara>
          </w:p>
        </w:tc>
        <w:tc>
          <w:tcPr>
            <w:tcW w:w="851" w:type="dxa"/>
          </w:tcPr>
          <w:p w14:paraId="587A7ED9"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91</w:t>
            </w:r>
          </w:p>
        </w:tc>
        <w:tc>
          <w:tcPr>
            <w:tcW w:w="943" w:type="dxa"/>
          </w:tcPr>
          <w:p w14:paraId="6E611CE0"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9</w:t>
            </w:r>
          </w:p>
        </w:tc>
        <w:tc>
          <w:tcPr>
            <w:tcW w:w="1154" w:type="dxa"/>
          </w:tcPr>
          <w:p w14:paraId="1E9DB99C"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7</w:t>
            </w:r>
          </w:p>
        </w:tc>
        <w:tc>
          <w:tcPr>
            <w:tcW w:w="1154" w:type="dxa"/>
          </w:tcPr>
          <w:p w14:paraId="23E64F72"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85</w:t>
            </w:r>
          </w:p>
        </w:tc>
        <w:tc>
          <w:tcPr>
            <w:tcW w:w="1154" w:type="dxa"/>
          </w:tcPr>
          <w:p w14:paraId="55827D9D"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9</w:t>
            </w:r>
          </w:p>
        </w:tc>
        <w:tc>
          <w:tcPr>
            <w:tcW w:w="1154" w:type="dxa"/>
          </w:tcPr>
          <w:p w14:paraId="0A19C887"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87</w:t>
            </w:r>
          </w:p>
        </w:tc>
        <w:tc>
          <w:tcPr>
            <w:tcW w:w="1605" w:type="dxa"/>
          </w:tcPr>
          <w:p w14:paraId="1A2EAA61" w14:textId="77777777" w:rsidR="00143153" w:rsidRPr="007E2C94" w:rsidRDefault="00143153" w:rsidP="0009708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90</w:t>
            </w:r>
          </w:p>
        </w:tc>
      </w:tr>
      <w:tr w:rsidR="007E2C94" w:rsidRPr="007E2C94" w14:paraId="58BE6904" w14:textId="77777777" w:rsidTr="00150F99">
        <w:trPr>
          <w:trHeight w:val="181"/>
        </w:trPr>
        <w:tc>
          <w:tcPr>
            <w:cnfStyle w:val="001000000000" w:firstRow="0" w:lastRow="0" w:firstColumn="1" w:lastColumn="0" w:oddVBand="0" w:evenVBand="0" w:oddHBand="0" w:evenHBand="0" w:firstRowFirstColumn="0" w:firstRowLastColumn="0" w:lastRowFirstColumn="0" w:lastRowLastColumn="0"/>
            <w:tcW w:w="1057" w:type="dxa"/>
          </w:tcPr>
          <w:p w14:paraId="56A78953" w14:textId="77777777" w:rsidR="00143153" w:rsidRPr="007E2C94" w:rsidRDefault="009A3DBF" w:rsidP="00097085">
            <w:pPr>
              <w:jc w:val="center"/>
              <w:rPr>
                <w:rFonts w:eastAsia="Calibri"/>
                <w:color w:val="000000" w:themeColor="text1"/>
                <w:kern w:val="2"/>
                <w14:ligatures w14:val="standardContextual"/>
              </w:rPr>
            </w:pPr>
            <m:oMathPara>
              <m:oMath>
                <m:sSub>
                  <m:sSubPr>
                    <m:ctrlPr>
                      <w:rPr>
                        <w:rFonts w:ascii="Cambria Math" w:eastAsia="Calibri" w:hAnsi="Cambria Math"/>
                        <w:color w:val="000000" w:themeColor="text1"/>
                        <w:kern w:val="2"/>
                        <w14:ligatures w14:val="standardContextual"/>
                      </w:rPr>
                    </m:ctrlPr>
                  </m:sSubPr>
                  <m:e>
                    <m:bar>
                      <m:barPr>
                        <m:pos m:val="top"/>
                        <m:ctrlPr>
                          <w:rPr>
                            <w:rFonts w:ascii="Cambria Math" w:eastAsia="Calibri" w:hAnsi="Cambria Math"/>
                            <w:color w:val="000000" w:themeColor="text1"/>
                            <w:kern w:val="2"/>
                            <w14:ligatures w14:val="standardContextual"/>
                          </w:rPr>
                        </m:ctrlPr>
                      </m:barPr>
                      <m:e>
                        <m:r>
                          <m:rPr>
                            <m:sty m:val="b"/>
                          </m:rPr>
                          <w:rPr>
                            <w:rFonts w:ascii="Cambria Math" w:eastAsia="Calibri" w:hAnsi="Cambria Math"/>
                            <w:color w:val="000000" w:themeColor="text1"/>
                            <w:kern w:val="2"/>
                            <w14:ligatures w14:val="standardContextual"/>
                          </w:rPr>
                          <m:t>τ</m:t>
                        </m:r>
                      </m:e>
                    </m:bar>
                  </m:e>
                  <m:sub>
                    <m:r>
                      <m:rPr>
                        <m:sty m:val="b"/>
                      </m:rPr>
                      <w:rPr>
                        <w:rFonts w:ascii="Cambria Math" w:eastAsia="Calibri" w:hAnsi="Cambria Math"/>
                        <w:color w:val="000000" w:themeColor="text1"/>
                        <w:kern w:val="2"/>
                        <w14:ligatures w14:val="standardContextual"/>
                      </w:rPr>
                      <m:t>xy</m:t>
                    </m:r>
                  </m:sub>
                </m:sSub>
              </m:oMath>
            </m:oMathPara>
          </w:p>
        </w:tc>
        <w:tc>
          <w:tcPr>
            <w:tcW w:w="851" w:type="dxa"/>
          </w:tcPr>
          <w:p w14:paraId="744C19EE"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01</w:t>
            </w:r>
          </w:p>
        </w:tc>
        <w:tc>
          <w:tcPr>
            <w:tcW w:w="943" w:type="dxa"/>
          </w:tcPr>
          <w:p w14:paraId="268BA511"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199</w:t>
            </w:r>
          </w:p>
        </w:tc>
        <w:tc>
          <w:tcPr>
            <w:tcW w:w="1154" w:type="dxa"/>
          </w:tcPr>
          <w:p w14:paraId="56483C57"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197</w:t>
            </w:r>
          </w:p>
        </w:tc>
        <w:tc>
          <w:tcPr>
            <w:tcW w:w="1154" w:type="dxa"/>
          </w:tcPr>
          <w:p w14:paraId="2C3FB42B"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195</w:t>
            </w:r>
          </w:p>
        </w:tc>
        <w:tc>
          <w:tcPr>
            <w:tcW w:w="1154" w:type="dxa"/>
          </w:tcPr>
          <w:p w14:paraId="22EF91F1" w14:textId="77777777" w:rsidR="00143153" w:rsidRPr="007E2C94" w:rsidRDefault="00143153" w:rsidP="0009708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199</w:t>
            </w:r>
          </w:p>
        </w:tc>
        <w:tc>
          <w:tcPr>
            <w:tcW w:w="1154" w:type="dxa"/>
          </w:tcPr>
          <w:p w14:paraId="5BBE867E" w14:textId="77777777" w:rsidR="00143153" w:rsidRPr="007E2C94" w:rsidRDefault="00143153" w:rsidP="00097085">
            <w:pPr>
              <w:keepNex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194</w:t>
            </w:r>
          </w:p>
        </w:tc>
        <w:tc>
          <w:tcPr>
            <w:tcW w:w="1605" w:type="dxa"/>
          </w:tcPr>
          <w:p w14:paraId="373A759A" w14:textId="77777777" w:rsidR="00143153" w:rsidRPr="007E2C94" w:rsidRDefault="00143153" w:rsidP="00097085">
            <w:pPr>
              <w:keepNex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w:t>
            </w:r>
          </w:p>
        </w:tc>
      </w:tr>
    </w:tbl>
    <w:p w14:paraId="7AB26FAD" w14:textId="37576E57" w:rsidR="00143153" w:rsidRPr="007E2C94" w:rsidRDefault="00143153" w:rsidP="00097085">
      <w:pPr>
        <w:pStyle w:val="Lgende"/>
        <w:spacing w:line="360" w:lineRule="auto"/>
        <w:rPr>
          <w:i w:val="0"/>
          <w:iCs w:val="0"/>
          <w:color w:val="000000" w:themeColor="text1"/>
          <w:sz w:val="24"/>
          <w:szCs w:val="24"/>
        </w:rPr>
      </w:pPr>
      <w:bookmarkStart w:id="459" w:name="_Toc188360808"/>
      <w:bookmarkStart w:id="460" w:name="_Toc195687660"/>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Déplacement et contraintes non dimensionnelle pour une plaque carrée isotrope (l/h = 10) soumise à une charge uniformément répartie (UDL).</w:t>
      </w:r>
      <w:bookmarkEnd w:id="459"/>
      <w:bookmarkEnd w:id="460"/>
    </w:p>
    <w:p w14:paraId="5DA05103" w14:textId="77777777" w:rsidR="00F10F35" w:rsidRPr="007E2C94" w:rsidRDefault="00F10F35" w:rsidP="00F10F35">
      <w:pPr>
        <w:rPr>
          <w:color w:val="000000" w:themeColor="text1"/>
        </w:rPr>
      </w:pPr>
    </w:p>
    <w:p w14:paraId="389A52DF" w14:textId="7FAE70B8" w:rsidR="00F10F35" w:rsidRPr="007E2C94" w:rsidRDefault="00143153" w:rsidP="000C3EAA">
      <w:pPr>
        <w:spacing w:line="360" w:lineRule="auto"/>
        <w:jc w:val="both"/>
        <w:rPr>
          <w:color w:val="000000" w:themeColor="text1"/>
          <w:sz w:val="24"/>
          <w:szCs w:val="24"/>
        </w:rPr>
      </w:pPr>
      <w:r w:rsidRPr="007E2C94">
        <w:rPr>
          <w:color w:val="000000" w:themeColor="text1"/>
          <w:sz w:val="24"/>
          <w:szCs w:val="24"/>
        </w:rPr>
        <w:t xml:space="preserve">Les résultats obtenus pour différentes tailles de maillage sont présentés dans le tableau 4.3, en comparaison avec la théorie de la déformation de cisaillement d'ordre supérieur de </w:t>
      </w:r>
      <w:r w:rsidRPr="007E2C94">
        <w:rPr>
          <w:color w:val="000000" w:themeColor="text1"/>
          <w:sz w:val="24"/>
          <w:szCs w:val="24"/>
          <w:lang w:eastAsia="fr-FR"/>
        </w:rPr>
        <w:t xml:space="preserve">Reddy </w:t>
      </w:r>
      <w:r w:rsidR="00097085"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B0AzWqvx","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00097085"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50]</w:t>
      </w:r>
      <w:r w:rsidR="00097085" w:rsidRPr="007E2C94">
        <w:rPr>
          <w:rFonts w:asciiTheme="majorBidi" w:hAnsiTheme="majorBidi" w:cstheme="majorBidi"/>
          <w:color w:val="000000" w:themeColor="text1"/>
          <w:sz w:val="24"/>
          <w:szCs w:val="24"/>
        </w:rPr>
        <w:fldChar w:fldCharType="end"/>
      </w:r>
      <w:r w:rsidR="00097085" w:rsidRPr="007E2C94">
        <w:rPr>
          <w:rFonts w:asciiTheme="majorBidi" w:hAnsiTheme="majorBidi" w:cstheme="majorBidi"/>
          <w:color w:val="000000" w:themeColor="text1"/>
          <w:sz w:val="24"/>
          <w:szCs w:val="24"/>
        </w:rPr>
        <w:t xml:space="preserve"> </w:t>
      </w:r>
      <w:r w:rsidR="00097085" w:rsidRPr="007E2C94">
        <w:rPr>
          <w:color w:val="000000" w:themeColor="text1"/>
          <w:sz w:val="24"/>
          <w:szCs w:val="24"/>
          <w:lang w:eastAsia="fr-FR"/>
        </w:rPr>
        <w:t>ainsi</w:t>
      </w:r>
      <w:r w:rsidRPr="007E2C94">
        <w:rPr>
          <w:color w:val="000000" w:themeColor="text1"/>
          <w:sz w:val="24"/>
          <w:szCs w:val="24"/>
          <w:lang w:eastAsia="fr-FR"/>
        </w:rPr>
        <w:t xml:space="preserve"> que les solutions </w:t>
      </w:r>
      <w:r w:rsidR="00150F99" w:rsidRPr="007E2C94">
        <w:rPr>
          <w:color w:val="000000" w:themeColor="text1"/>
          <w:sz w:val="24"/>
          <w:szCs w:val="24"/>
          <w:lang w:eastAsia="fr-FR"/>
        </w:rPr>
        <w:t>analytique</w:t>
      </w:r>
      <w:r w:rsidRPr="007E2C94">
        <w:rPr>
          <w:color w:val="000000" w:themeColor="text1"/>
          <w:sz w:val="24"/>
          <w:szCs w:val="24"/>
          <w:lang w:eastAsia="fr-FR"/>
        </w:rPr>
        <w:t xml:space="preserve"> de Shimpi et al.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RRvkTEBa","properties":{"formattedCitation":"[216]","plainCitation":"[216]","noteIndex":0},"citationItems":[{"id":"05EnRE1g/ZN0sse9L","uris":["http://zotero.org/users/local/JwenMqKH/items/QPHG9YVB"],"itemData":{"id":46,"type":"article-journal","container-title":"Journal of reinforced plastics and composites","issue":"18","note":"ISBN: 0731-6844\npublisher: SAGE Publications","page":"1667-1688","title":"A higher order displacement model for the plate analysis","volume":"22","author":[{"family":"Shimpi","given":"R. P."},{"family":"Arya","given":"H."},{"family":"Naik","given":"N. K."}],"issued":{"date-parts":[["2003"]]}}}],"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16]</w:t>
      </w:r>
      <w:r w:rsidRPr="007E2C94">
        <w:rPr>
          <w:rFonts w:eastAsia="Calibri"/>
          <w:color w:val="000000" w:themeColor="text1"/>
          <w:kern w:val="2"/>
          <w:sz w:val="24"/>
          <w:szCs w:val="24"/>
          <w14:ligatures w14:val="standardContextual"/>
        </w:rPr>
        <w:fldChar w:fldCharType="end"/>
      </w:r>
      <w:r w:rsidRPr="007E2C94">
        <w:rPr>
          <w:color w:val="000000" w:themeColor="text1"/>
          <w:sz w:val="24"/>
          <w:szCs w:val="24"/>
        </w:rPr>
        <w:t>, et montrent une excellente concordance.</w:t>
      </w:r>
    </w:p>
    <w:p w14:paraId="0DE00673" w14:textId="68A904AE" w:rsidR="00F10F35" w:rsidRPr="007E2C94" w:rsidRDefault="00500F67" w:rsidP="00AC0BCE">
      <w:pPr>
        <w:spacing w:line="360" w:lineRule="auto"/>
        <w:jc w:val="both"/>
        <w:rPr>
          <w:color w:val="000000" w:themeColor="text1"/>
          <w:sz w:val="24"/>
          <w:szCs w:val="24"/>
        </w:rPr>
      </w:pPr>
      <w:r w:rsidRPr="007E2C94">
        <w:rPr>
          <w:color w:val="000000" w:themeColor="text1"/>
          <w:sz w:val="24"/>
          <w:szCs w:val="24"/>
        </w:rPr>
        <w:t xml:space="preserve">Dans le deuxième exemple, une plaque carrée homogène entièrement en céramique, soumise à une charge uniformément répartie (UDL), est analysée afin de valider les résultats du modèle d'éléments finis proposé. Les propriétés du matériau céramique utilisé, à savoir l'alumine (Al₂O₃), sont détaillées dans le tableau 4.1. Trois rapports longueur/épaisseur </w:t>
      </w:r>
      <w:r w:rsidRPr="007E2C94">
        <w:rPr>
          <w:color w:val="000000" w:themeColor="text1"/>
          <w:sz w:val="24"/>
          <w:szCs w:val="24"/>
          <w:lang w:eastAsia="fr-FR"/>
        </w:rPr>
        <w:t xml:space="preserve">longueur/épaisseur </w:t>
      </w:r>
      <w:r w:rsidR="00AC0BCE" w:rsidRPr="007E2C94">
        <w:rPr>
          <w:color w:val="000000" w:themeColor="text1"/>
          <w:sz w:val="24"/>
          <w:szCs w:val="24"/>
          <w:lang w:eastAsia="fr-FR"/>
        </w:rPr>
        <w:t>l/h = 4 ,10 ,100</w:t>
      </w:r>
      <w:r w:rsidRPr="007E2C94">
        <w:rPr>
          <w:color w:val="000000" w:themeColor="text1"/>
          <w:sz w:val="24"/>
          <w:szCs w:val="24"/>
          <w:lang w:eastAsia="fr-FR"/>
        </w:rPr>
        <w:t xml:space="preserve"> </w:t>
      </w:r>
      <w:r w:rsidRPr="007E2C94">
        <w:rPr>
          <w:color w:val="000000" w:themeColor="text1"/>
          <w:sz w:val="24"/>
          <w:szCs w:val="24"/>
        </w:rPr>
        <w:t>sont considérés pour cette étude. Le facteur de correction de cisaillement est fixé à</w:t>
      </w:r>
      <w:r w:rsidR="00AC0BCE" w:rsidRPr="007E2C94">
        <w:rPr>
          <w:color w:val="000000" w:themeColor="text1"/>
          <w:sz w:val="24"/>
          <w:szCs w:val="24"/>
          <w:lang w:eastAsia="fr-FR"/>
        </w:rPr>
        <w:t xml:space="preserve"> k</w:t>
      </w:r>
      <w:r w:rsidR="002A0438" w:rsidRPr="007E2C94">
        <w:rPr>
          <w:color w:val="000000" w:themeColor="text1"/>
          <w:sz w:val="24"/>
          <w:szCs w:val="24"/>
          <w:lang w:eastAsia="fr-FR"/>
        </w:rPr>
        <w:t xml:space="preserve"> </w:t>
      </w:r>
      <w:r w:rsidR="00AC0BCE" w:rsidRPr="007E2C94">
        <w:rPr>
          <w:color w:val="000000" w:themeColor="text1"/>
          <w:sz w:val="24"/>
          <w:szCs w:val="24"/>
          <w:lang w:eastAsia="fr-FR"/>
        </w:rPr>
        <w:t>=</w:t>
      </w:r>
      <w:r w:rsidR="002A0438" w:rsidRPr="007E2C94">
        <w:rPr>
          <w:color w:val="000000" w:themeColor="text1"/>
          <w:sz w:val="24"/>
          <w:szCs w:val="24"/>
          <w:lang w:eastAsia="fr-FR"/>
        </w:rPr>
        <w:t xml:space="preserve"> </w:t>
      </w:r>
      <w:r w:rsidR="00AC0BCE" w:rsidRPr="007E2C94">
        <w:rPr>
          <w:color w:val="000000" w:themeColor="text1"/>
          <w:sz w:val="24"/>
          <w:szCs w:val="24"/>
          <w:lang w:eastAsia="fr-FR"/>
        </w:rPr>
        <w:t>5/6</w:t>
      </w:r>
      <w:r w:rsidRPr="007E2C94">
        <w:rPr>
          <w:color w:val="000000" w:themeColor="text1"/>
          <w:sz w:val="24"/>
          <w:szCs w:val="24"/>
        </w:rPr>
        <w:t xml:space="preserve">. Les résultats obtenus pour un maillage de 20x20 avec l'élément proposé, présentés dans le tableau 4.4, révèlent une excellente concordance avec ceux mentionnés par Tati </w:t>
      </w:r>
      <w:r w:rsidR="00460743"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VOlNnwav","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460743"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460743" w:rsidRPr="007E2C94">
        <w:rPr>
          <w:color w:val="000000" w:themeColor="text1"/>
          <w:kern w:val="2"/>
          <w:sz w:val="24"/>
          <w:szCs w:val="24"/>
          <w14:ligatures w14:val="standardContextual"/>
        </w:rPr>
        <w:fldChar w:fldCharType="end"/>
      </w:r>
      <w:r w:rsidRPr="007E2C94">
        <w:rPr>
          <w:color w:val="000000" w:themeColor="text1"/>
          <w:sz w:val="24"/>
          <w:szCs w:val="24"/>
        </w:rPr>
        <w:t xml:space="preserve">, </w:t>
      </w:r>
      <w:bookmarkStart w:id="461" w:name="_Hlk188361709"/>
      <w:r w:rsidRPr="007E2C94">
        <w:rPr>
          <w:color w:val="000000" w:themeColor="text1"/>
          <w:sz w:val="24"/>
          <w:szCs w:val="24"/>
        </w:rPr>
        <w:t xml:space="preserve">Zenkour </w:t>
      </w:r>
      <w:r w:rsidR="00460743"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FCR3Kzdh","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460743"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00460743" w:rsidRPr="007E2C94">
        <w:rPr>
          <w:rFonts w:asciiTheme="majorBidi" w:hAnsiTheme="majorBidi" w:cstheme="majorBidi"/>
          <w:color w:val="000000" w:themeColor="text1"/>
          <w:sz w:val="24"/>
          <w:szCs w:val="24"/>
        </w:rPr>
        <w:fldChar w:fldCharType="end"/>
      </w:r>
      <w:r w:rsidRPr="007E2C94">
        <w:rPr>
          <w:color w:val="000000" w:themeColor="text1"/>
          <w:sz w:val="24"/>
          <w:szCs w:val="24"/>
        </w:rPr>
        <w:t xml:space="preserve"> et Reddy </w:t>
      </w:r>
      <w:r w:rsidR="00460743"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uesJ4AXf","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00460743" w:rsidRPr="007E2C94">
        <w:rPr>
          <w:color w:val="000000" w:themeColor="text1"/>
          <w:sz w:val="24"/>
          <w:szCs w:val="24"/>
          <w:lang w:eastAsia="fr-FR"/>
        </w:rPr>
        <w:fldChar w:fldCharType="separate"/>
      </w:r>
      <w:r w:rsidR="000C3EAA" w:rsidRPr="007E2C94">
        <w:rPr>
          <w:color w:val="000000" w:themeColor="text1"/>
          <w:sz w:val="24"/>
        </w:rPr>
        <w:t>[217]</w:t>
      </w:r>
      <w:r w:rsidR="00460743" w:rsidRPr="007E2C94">
        <w:rPr>
          <w:color w:val="000000" w:themeColor="text1"/>
          <w:sz w:val="24"/>
          <w:szCs w:val="24"/>
          <w:lang w:eastAsia="fr-FR"/>
        </w:rPr>
        <w:fldChar w:fldCharType="end"/>
      </w:r>
      <w:bookmarkEnd w:id="461"/>
      <w:r w:rsidRPr="007E2C94">
        <w:rPr>
          <w:color w:val="000000" w:themeColor="text1"/>
          <w:sz w:val="24"/>
          <w:szCs w:val="24"/>
        </w:rPr>
        <w:t xml:space="preserve"> pour l'ensemble des cas étudiés, des plaques les plus minces aux plus épaisses.</w:t>
      </w:r>
    </w:p>
    <w:p w14:paraId="1EC28818" w14:textId="77777777" w:rsidR="00816EE9" w:rsidRPr="007E2C94" w:rsidRDefault="00816EE9" w:rsidP="000C3EAA">
      <w:pPr>
        <w:spacing w:before="120" w:line="360" w:lineRule="auto"/>
        <w:jc w:val="both"/>
        <w:rPr>
          <w:color w:val="000000" w:themeColor="text1"/>
          <w:sz w:val="24"/>
          <w:szCs w:val="24"/>
        </w:rPr>
      </w:pPr>
    </w:p>
    <w:p w14:paraId="27EBB2FF" w14:textId="77777777" w:rsidR="00816EE9" w:rsidRPr="007E2C94" w:rsidRDefault="00816EE9" w:rsidP="000C3EAA">
      <w:pPr>
        <w:spacing w:before="120" w:line="360" w:lineRule="auto"/>
        <w:jc w:val="both"/>
        <w:rPr>
          <w:color w:val="000000" w:themeColor="text1"/>
          <w:sz w:val="24"/>
          <w:szCs w:val="24"/>
        </w:rPr>
      </w:pPr>
    </w:p>
    <w:p w14:paraId="183EB5E8" w14:textId="77777777" w:rsidR="00816EE9" w:rsidRPr="007E2C94" w:rsidRDefault="00816EE9" w:rsidP="000C3EAA">
      <w:pPr>
        <w:spacing w:before="120" w:line="360" w:lineRule="auto"/>
        <w:jc w:val="both"/>
        <w:rPr>
          <w:color w:val="000000" w:themeColor="text1"/>
          <w:sz w:val="24"/>
          <w:szCs w:val="24"/>
        </w:rPr>
      </w:pPr>
    </w:p>
    <w:p w14:paraId="38D553E2" w14:textId="77777777" w:rsidR="00816EE9" w:rsidRPr="007E2C94" w:rsidRDefault="00816EE9" w:rsidP="000C3EAA">
      <w:pPr>
        <w:spacing w:before="120" w:line="360" w:lineRule="auto"/>
        <w:jc w:val="both"/>
        <w:rPr>
          <w:color w:val="000000" w:themeColor="text1"/>
          <w:sz w:val="24"/>
          <w:szCs w:val="24"/>
        </w:rPr>
      </w:pPr>
    </w:p>
    <w:p w14:paraId="5D484BA0" w14:textId="77777777" w:rsidR="00AC0BCE" w:rsidRPr="007E2C94" w:rsidRDefault="00AC0BCE" w:rsidP="000C3EAA">
      <w:pPr>
        <w:spacing w:before="120" w:line="360" w:lineRule="auto"/>
        <w:jc w:val="both"/>
        <w:rPr>
          <w:color w:val="000000" w:themeColor="text1"/>
          <w:sz w:val="24"/>
          <w:szCs w:val="24"/>
        </w:rPr>
      </w:pPr>
    </w:p>
    <w:p w14:paraId="7275139D" w14:textId="77777777" w:rsidR="00816EE9" w:rsidRPr="007E2C94" w:rsidRDefault="00816EE9" w:rsidP="000C3EAA">
      <w:pPr>
        <w:spacing w:before="120" w:line="360" w:lineRule="auto"/>
        <w:jc w:val="both"/>
        <w:rPr>
          <w:color w:val="000000" w:themeColor="text1"/>
          <w:sz w:val="24"/>
          <w:szCs w:val="24"/>
        </w:rPr>
      </w:pPr>
    </w:p>
    <w:p w14:paraId="4D5650FD" w14:textId="7BB10366" w:rsidR="00F10F35" w:rsidRPr="007E2C94" w:rsidRDefault="007C4D3F" w:rsidP="007C4D3F">
      <w:pPr>
        <w:pStyle w:val="Lgende"/>
        <w:spacing w:before="120" w:after="0" w:line="360" w:lineRule="auto"/>
        <w:rPr>
          <w:rFonts w:eastAsia="Calibri"/>
          <w:color w:val="000000" w:themeColor="text1"/>
          <w:kern w:val="2"/>
          <w:lang w:val="en-US"/>
          <w14:ligatures w14:val="standardContextual"/>
        </w:rPr>
      </w:pPr>
      <w:bookmarkStart w:id="462" w:name="_Toc188360809"/>
      <w:bookmarkStart w:id="463" w:name="_Toc195687661"/>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4</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006704A8" w:rsidRPr="007E2C94">
        <w:rPr>
          <w:rFonts w:eastAsia="Calibri"/>
          <w:i w:val="0"/>
          <w:iCs w:val="0"/>
          <w:color w:val="000000" w:themeColor="text1"/>
          <w:kern w:val="2"/>
          <w:sz w:val="24"/>
          <w:szCs w:val="24"/>
          <w14:ligatures w14:val="standardContextual"/>
        </w:rPr>
        <w:t>Déplacement transversal</w:t>
      </w:r>
      <w:r w:rsidR="006500AC" w:rsidRPr="007E2C94">
        <w:rPr>
          <w:rFonts w:eastAsia="Calibri"/>
          <w:i w:val="0"/>
          <w:iCs w:val="0"/>
          <w:color w:val="000000" w:themeColor="text1"/>
          <w:kern w:val="2"/>
          <w:sz w:val="24"/>
          <w:szCs w:val="24"/>
          <w14:ligatures w14:val="standardContextual"/>
        </w:rPr>
        <w:t xml:space="preserve"> non dimensionnel</w:t>
      </w:r>
      <w:r w:rsidRPr="007E2C94">
        <w:rPr>
          <w:rFonts w:eastAsia="Calibri"/>
          <w:i w:val="0"/>
          <w:iCs w:val="0"/>
          <w:color w:val="000000" w:themeColor="text1"/>
          <w:kern w:val="2"/>
          <w:sz w:val="24"/>
          <w:szCs w:val="24"/>
          <w14:ligatures w14:val="standardContextual"/>
        </w:rPr>
        <w:t>le (</w:t>
      </w:r>
      <m:oMath>
        <m:bar>
          <m:barPr>
            <m:pos m:val="top"/>
            <m:ctrlPr>
              <w:rPr>
                <w:rFonts w:ascii="Cambria Math" w:eastAsia="Calibri" w:hAnsi="Cambria Math"/>
                <w:i w:val="0"/>
                <w:iCs w:val="0"/>
                <w:color w:val="000000" w:themeColor="text1"/>
                <w:kern w:val="2"/>
                <w:sz w:val="24"/>
                <w:szCs w:val="24"/>
                <w14:ligatures w14:val="standardContextual"/>
              </w:rPr>
            </m:ctrlPr>
          </m:barPr>
          <m:e>
            <m:r>
              <m:rPr>
                <m:sty m:val="bi"/>
              </m:rPr>
              <w:rPr>
                <w:rFonts w:ascii="Cambria Math" w:eastAsia="Calibri" w:hAnsi="Cambria Math"/>
                <w:color w:val="000000" w:themeColor="text1"/>
                <w:kern w:val="2"/>
                <w:sz w:val="24"/>
                <w:szCs w:val="24"/>
                <w14:ligatures w14:val="standardContextual"/>
              </w:rPr>
              <m:t>w</m:t>
            </m:r>
          </m:e>
        </m:bar>
      </m:oMath>
      <w:r w:rsidRPr="007E2C94">
        <w:rPr>
          <w:rFonts w:eastAsia="Calibri"/>
          <w:i w:val="0"/>
          <w:iCs w:val="0"/>
          <w:color w:val="000000" w:themeColor="text1"/>
          <w:kern w:val="2"/>
          <w:sz w:val="24"/>
          <w:szCs w:val="24"/>
          <w14:ligatures w14:val="standardContextual"/>
        </w:rPr>
        <w:t>) et contraintes des plaques carrées en FG avec différents rapports de forme (l/h)</w:t>
      </w:r>
      <w:r w:rsidR="00BC0461" w:rsidRPr="007E2C94">
        <w:rPr>
          <w:rFonts w:eastAsia="Calibri"/>
          <w:i w:val="0"/>
          <w:iCs w:val="0"/>
          <w:color w:val="000000" w:themeColor="text1"/>
          <w:kern w:val="2"/>
          <w:sz w:val="24"/>
          <w:szCs w:val="24"/>
          <w14:ligatures w14:val="standardContextual"/>
        </w:rPr>
        <w:t xml:space="preserve"> </w:t>
      </w:r>
      <w:bookmarkEnd w:id="462"/>
      <w:bookmarkEnd w:id="463"/>
      <w:r w:rsidR="00BC0461" w:rsidRPr="007E2C94">
        <w:rPr>
          <w:rFonts w:eastAsia="Calibri"/>
          <w:i w:val="0"/>
          <w:iCs w:val="0"/>
          <w:color w:val="000000" w:themeColor="text1"/>
          <w:kern w:val="2"/>
          <w:sz w:val="24"/>
          <w:szCs w:val="24"/>
          <w14:ligatures w14:val="standardContextual"/>
        </w:rPr>
        <w:t>avec p = 0.</w:t>
      </w:r>
    </w:p>
    <w:tbl>
      <w:tblPr>
        <w:tblStyle w:val="PlainTable251"/>
        <w:tblpPr w:leftFromText="141" w:rightFromText="141" w:vertAnchor="text" w:horzAnchor="margin" w:tblpY="-18"/>
        <w:tblW w:w="8560" w:type="dxa"/>
        <w:tblLook w:val="04A0" w:firstRow="1" w:lastRow="0" w:firstColumn="1" w:lastColumn="0" w:noHBand="0" w:noVBand="1"/>
      </w:tblPr>
      <w:tblGrid>
        <w:gridCol w:w="863"/>
        <w:gridCol w:w="2415"/>
        <w:gridCol w:w="1270"/>
        <w:gridCol w:w="1280"/>
        <w:gridCol w:w="1452"/>
        <w:gridCol w:w="1280"/>
      </w:tblGrid>
      <w:tr w:rsidR="007E2C94" w:rsidRPr="007E2C94" w14:paraId="1BD0FC83" w14:textId="77777777" w:rsidTr="007C4D3F">
        <w:trPr>
          <w:cnfStyle w:val="100000000000" w:firstRow="1" w:lastRow="0" w:firstColumn="0" w:lastColumn="0" w:oddVBand="0" w:evenVBand="0" w:oddHBand="0"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863" w:type="dxa"/>
          </w:tcPr>
          <w:p w14:paraId="19C6F969"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bookmarkStart w:id="464" w:name="_Hlk172708185"/>
            <w:r w:rsidRPr="007E2C94">
              <w:rPr>
                <w:color w:val="000000" w:themeColor="text1"/>
                <w:kern w:val="2"/>
                <w14:ligatures w14:val="standardContextual"/>
              </w:rPr>
              <w:t>l/h</w:t>
            </w:r>
          </w:p>
        </w:tc>
        <w:tc>
          <w:tcPr>
            <w:tcW w:w="2415" w:type="dxa"/>
          </w:tcPr>
          <w:p w14:paraId="015AEFB7" w14:textId="77777777" w:rsidR="007C4D3F" w:rsidRPr="007E2C94" w:rsidRDefault="007C4D3F" w:rsidP="007C4D3F">
            <w:pPr>
              <w:widowControl/>
              <w:tabs>
                <w:tab w:val="left" w:pos="918"/>
              </w:tabs>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Théorie</w:t>
            </w:r>
          </w:p>
        </w:tc>
        <w:tc>
          <w:tcPr>
            <w:tcW w:w="1270" w:type="dxa"/>
          </w:tcPr>
          <w:p w14:paraId="18AAE64C" w14:textId="77777777" w:rsidR="007C4D3F" w:rsidRPr="007E2C94" w:rsidRDefault="009A3DBF" w:rsidP="007C4D3F">
            <w:pPr>
              <w:widowControl/>
              <w:tabs>
                <w:tab w:val="left" w:pos="918"/>
              </w:tabs>
              <w:autoSpaceDE/>
              <w:autoSpaceDN/>
              <w:spacing w:line="256" w:lineRule="auto"/>
              <w:cnfStyle w:val="100000000000" w:firstRow="1" w:lastRow="0" w:firstColumn="0" w:lastColumn="0" w:oddVBand="0" w:evenVBand="0" w:oddHBand="0" w:evenHBand="0" w:firstRowFirstColumn="0" w:firstRowLastColumn="0" w:lastRowFirstColumn="0" w:lastRowLastColumn="0"/>
              <w:rPr>
                <w:i/>
                <w:color w:val="000000" w:themeColor="text1"/>
                <w:kern w:val="2"/>
                <w14:ligatures w14:val="standardContextual"/>
              </w:rPr>
            </w:pPr>
            <m:oMathPara>
              <m:oMath>
                <m:bar>
                  <m:barPr>
                    <m:pos m:val="top"/>
                    <m:ctrlPr>
                      <w:rPr>
                        <w:rFonts w:ascii="Cambria Math" w:eastAsia="Calibri" w:hAnsi="Cambria Math"/>
                        <w:i/>
                        <w:iCs/>
                        <w:color w:val="000000" w:themeColor="text1"/>
                        <w:kern w:val="2"/>
                        <w:lang w:val="en-US"/>
                        <w14:ligatures w14:val="standardContextual"/>
                      </w:rPr>
                    </m:ctrlPr>
                  </m:barPr>
                  <m:e>
                    <m:r>
                      <m:rPr>
                        <m:sty m:val="bi"/>
                      </m:rPr>
                      <w:rPr>
                        <w:rFonts w:ascii="Cambria Math" w:eastAsia="Calibri" w:hAnsi="Cambria Math"/>
                        <w:color w:val="000000" w:themeColor="text1"/>
                        <w:kern w:val="2"/>
                        <w:lang w:val="en-US"/>
                        <w14:ligatures w14:val="standardContextual"/>
                      </w:rPr>
                      <m:t>w</m:t>
                    </m:r>
                  </m:e>
                </m:bar>
              </m:oMath>
            </m:oMathPara>
          </w:p>
        </w:tc>
        <w:tc>
          <w:tcPr>
            <w:tcW w:w="1280" w:type="dxa"/>
          </w:tcPr>
          <w:p w14:paraId="6F51A888" w14:textId="77777777" w:rsidR="007C4D3F" w:rsidRPr="007E2C94" w:rsidRDefault="009A3DBF" w:rsidP="007C4D3F">
            <w:pPr>
              <w:widowControl/>
              <w:tabs>
                <w:tab w:val="left" w:pos="918"/>
              </w:tabs>
              <w:autoSpaceDE/>
              <w:autoSpaceDN/>
              <w:spacing w:line="256" w:lineRule="auto"/>
              <w:cnfStyle w:val="100000000000" w:firstRow="1" w:lastRow="0" w:firstColumn="0" w:lastColumn="0" w:oddVBand="0" w:evenVBand="0" w:oddHBand="0" w:evenHBand="0" w:firstRowFirstColumn="0" w:firstRowLastColumn="0" w:lastRowFirstColumn="0" w:lastRowLastColumn="0"/>
              <w:rPr>
                <w:color w:val="000000" w:themeColor="text1"/>
                <w:kern w:val="2"/>
                <w14:ligatures w14:val="standardContextual"/>
              </w:rPr>
            </w:pPr>
            <m:oMathPara>
              <m:oMath>
                <m:sSub>
                  <m:sSubPr>
                    <m:ctrlPr>
                      <w:rPr>
                        <w:rFonts w:ascii="Cambria Math" w:eastAsia="Calibri" w:hAnsi="Cambria Math"/>
                        <w:color w:val="000000" w:themeColor="text1"/>
                        <w:kern w:val="2"/>
                        <w:lang w:val="en-US"/>
                        <w14:ligatures w14:val="standardContextual"/>
                      </w:rPr>
                    </m:ctrlPr>
                  </m:sSubPr>
                  <m:e>
                    <m:bar>
                      <m:barPr>
                        <m:pos m:val="top"/>
                        <m:ctrlPr>
                          <w:rPr>
                            <w:rFonts w:ascii="Cambria Math" w:eastAsia="Calibri" w:hAnsi="Cambria Math"/>
                            <w:color w:val="000000" w:themeColor="text1"/>
                            <w:kern w:val="2"/>
                            <w:lang w:val="en-US"/>
                            <w14:ligatures w14:val="standardContextual"/>
                          </w:rPr>
                        </m:ctrlPr>
                      </m:barPr>
                      <m:e>
                        <m:r>
                          <m:rPr>
                            <m:sty m:val="bi"/>
                          </m:rPr>
                          <w:rPr>
                            <w:rFonts w:ascii="Cambria Math" w:eastAsia="Calibri" w:hAnsi="Cambria Math"/>
                            <w:color w:val="000000" w:themeColor="text1"/>
                            <w:kern w:val="2"/>
                            <w:lang w:val="en-US"/>
                            <w14:ligatures w14:val="standardContextual"/>
                          </w:rPr>
                          <m:t>σ</m:t>
                        </m:r>
                      </m:e>
                    </m:bar>
                  </m:e>
                  <m:sub>
                    <m:r>
                      <m:rPr>
                        <m:sty m:val="bi"/>
                      </m:rPr>
                      <w:rPr>
                        <w:rFonts w:ascii="Cambria Math" w:eastAsia="Calibri" w:hAnsi="Cambria Math"/>
                        <w:color w:val="000000" w:themeColor="text1"/>
                        <w:kern w:val="2"/>
                        <w:lang w:val="en-US"/>
                        <w14:ligatures w14:val="standardContextual"/>
                      </w:rPr>
                      <m:t>x</m:t>
                    </m:r>
                  </m:sub>
                </m:sSub>
              </m:oMath>
            </m:oMathPara>
          </w:p>
        </w:tc>
        <w:tc>
          <w:tcPr>
            <w:tcW w:w="1452" w:type="dxa"/>
          </w:tcPr>
          <w:p w14:paraId="2ABB5438" w14:textId="77777777" w:rsidR="007C4D3F" w:rsidRPr="007E2C94" w:rsidRDefault="009A3DBF" w:rsidP="007C4D3F">
            <w:pPr>
              <w:widowControl/>
              <w:tabs>
                <w:tab w:val="left" w:pos="918"/>
              </w:tabs>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color w:val="000000" w:themeColor="text1"/>
                <w:kern w:val="2"/>
                <w14:ligatures w14:val="standardContextual"/>
              </w:rPr>
            </w:pPr>
            <m:oMathPara>
              <m:oMath>
                <m:sSub>
                  <m:sSubPr>
                    <m:ctrlPr>
                      <w:rPr>
                        <w:rFonts w:ascii="Cambria Math" w:eastAsia="Calibri" w:hAnsi="Cambria Math"/>
                        <w:color w:val="000000" w:themeColor="text1"/>
                        <w:kern w:val="2"/>
                        <w:lang w:val="en-US"/>
                        <w14:ligatures w14:val="standardContextual"/>
                      </w:rPr>
                    </m:ctrlPr>
                  </m:sSubPr>
                  <m:e>
                    <m:bar>
                      <m:barPr>
                        <m:pos m:val="top"/>
                        <m:ctrlPr>
                          <w:rPr>
                            <w:rFonts w:ascii="Cambria Math" w:eastAsia="Calibri" w:hAnsi="Cambria Math"/>
                            <w:color w:val="000000" w:themeColor="text1"/>
                            <w:kern w:val="2"/>
                            <w:lang w:val="en-US"/>
                            <w14:ligatures w14:val="standardContextual"/>
                          </w:rPr>
                        </m:ctrlPr>
                      </m:barPr>
                      <m:e>
                        <m:r>
                          <m:rPr>
                            <m:sty m:val="bi"/>
                          </m:rPr>
                          <w:rPr>
                            <w:rFonts w:ascii="Cambria Math" w:eastAsia="Calibri" w:hAnsi="Cambria Math"/>
                            <w:color w:val="000000" w:themeColor="text1"/>
                            <w:kern w:val="2"/>
                            <w:lang w:val="en-US"/>
                            <w14:ligatures w14:val="standardContextual"/>
                          </w:rPr>
                          <m:t>σ</m:t>
                        </m:r>
                      </m:e>
                    </m:bar>
                  </m:e>
                  <m:sub>
                    <m:r>
                      <m:rPr>
                        <m:sty m:val="bi"/>
                      </m:rPr>
                      <w:rPr>
                        <w:rFonts w:ascii="Cambria Math" w:eastAsia="Calibri" w:hAnsi="Cambria Math"/>
                        <w:color w:val="000000" w:themeColor="text1"/>
                        <w:kern w:val="2"/>
                        <w:lang w:val="en-US"/>
                        <w14:ligatures w14:val="standardContextual"/>
                      </w:rPr>
                      <m:t>y</m:t>
                    </m:r>
                  </m:sub>
                </m:sSub>
              </m:oMath>
            </m:oMathPara>
          </w:p>
        </w:tc>
        <w:tc>
          <w:tcPr>
            <w:tcW w:w="1280" w:type="dxa"/>
          </w:tcPr>
          <w:p w14:paraId="6F9AAC4D" w14:textId="77777777" w:rsidR="007C4D3F" w:rsidRPr="007E2C94" w:rsidRDefault="009A3DBF" w:rsidP="007C4D3F">
            <w:pPr>
              <w:widowControl/>
              <w:tabs>
                <w:tab w:val="left" w:pos="918"/>
              </w:tabs>
              <w:autoSpaceDE/>
              <w:autoSpaceDN/>
              <w:spacing w:line="256" w:lineRule="auto"/>
              <w:cnfStyle w:val="100000000000" w:firstRow="1" w:lastRow="0" w:firstColumn="0" w:lastColumn="0" w:oddVBand="0" w:evenVBand="0" w:oddHBand="0" w:evenHBand="0" w:firstRowFirstColumn="0" w:firstRowLastColumn="0" w:lastRowFirstColumn="0" w:lastRowLastColumn="0"/>
              <w:rPr>
                <w:color w:val="000000" w:themeColor="text1"/>
                <w:kern w:val="2"/>
                <w14:ligatures w14:val="standardContextual"/>
              </w:rPr>
            </w:pPr>
            <m:oMathPara>
              <m:oMath>
                <m:sSub>
                  <m:sSubPr>
                    <m:ctrlPr>
                      <w:rPr>
                        <w:rFonts w:ascii="Cambria Math" w:eastAsia="Calibri" w:hAnsi="Cambria Math"/>
                        <w:color w:val="000000" w:themeColor="text1"/>
                        <w:kern w:val="2"/>
                        <w14:ligatures w14:val="standardContextual"/>
                      </w:rPr>
                    </m:ctrlPr>
                  </m:sSubPr>
                  <m:e>
                    <m:bar>
                      <m:barPr>
                        <m:pos m:val="top"/>
                        <m:ctrlPr>
                          <w:rPr>
                            <w:rFonts w:ascii="Cambria Math" w:eastAsia="Calibri" w:hAnsi="Cambria Math"/>
                            <w:color w:val="000000" w:themeColor="text1"/>
                            <w:kern w:val="2"/>
                            <w14:ligatures w14:val="standardContextual"/>
                          </w:rPr>
                        </m:ctrlPr>
                      </m:barPr>
                      <m:e>
                        <m:r>
                          <m:rPr>
                            <m:sty m:val="bi"/>
                          </m:rPr>
                          <w:rPr>
                            <w:rFonts w:ascii="Cambria Math" w:eastAsia="Calibri" w:hAnsi="Cambria Math"/>
                            <w:color w:val="000000" w:themeColor="text1"/>
                            <w:kern w:val="2"/>
                            <w14:ligatures w14:val="standardContextual"/>
                          </w:rPr>
                          <m:t>τ</m:t>
                        </m:r>
                      </m:e>
                    </m:bar>
                  </m:e>
                  <m:sub>
                    <m:r>
                      <m:rPr>
                        <m:sty m:val="bi"/>
                      </m:rPr>
                      <w:rPr>
                        <w:rFonts w:ascii="Cambria Math" w:eastAsia="Calibri" w:hAnsi="Cambria Math"/>
                        <w:color w:val="000000" w:themeColor="text1"/>
                        <w:kern w:val="2"/>
                        <w14:ligatures w14:val="standardContextual"/>
                      </w:rPr>
                      <m:t>xy</m:t>
                    </m:r>
                  </m:sub>
                </m:sSub>
              </m:oMath>
            </m:oMathPara>
          </w:p>
        </w:tc>
      </w:tr>
      <w:tr w:rsidR="007E2C94" w:rsidRPr="007E2C94" w14:paraId="11C0EF54" w14:textId="77777777" w:rsidTr="007C4D3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863" w:type="dxa"/>
            <w:vMerge w:val="restart"/>
          </w:tcPr>
          <w:p w14:paraId="3B73EEDA" w14:textId="77777777" w:rsidR="007C4D3F" w:rsidRPr="007E2C94" w:rsidRDefault="007C4D3F" w:rsidP="007C4D3F">
            <w:pPr>
              <w:widowControl/>
              <w:autoSpaceDE/>
              <w:autoSpaceDN/>
              <w:spacing w:line="256" w:lineRule="auto"/>
              <w:jc w:val="center"/>
              <w:rPr>
                <w:color w:val="000000" w:themeColor="text1"/>
                <w:kern w:val="2"/>
                <w14:ligatures w14:val="standardContextual"/>
              </w:rPr>
            </w:pPr>
            <w:r w:rsidRPr="007E2C94">
              <w:rPr>
                <w:color w:val="000000" w:themeColor="text1"/>
                <w:kern w:val="2"/>
                <w14:ligatures w14:val="standardContextual"/>
              </w:rPr>
              <w:t>4</w:t>
            </w:r>
          </w:p>
        </w:tc>
        <w:tc>
          <w:tcPr>
            <w:tcW w:w="2415" w:type="dxa"/>
          </w:tcPr>
          <w:p w14:paraId="699F030D" w14:textId="77777777"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rFonts w:eastAsia="Calibri"/>
                <w:color w:val="000000" w:themeColor="text1"/>
                <w:kern w:val="2"/>
                <w14:ligatures w14:val="standardContextual"/>
              </w:rPr>
              <w:t>SBRMP24</w:t>
            </w:r>
            <w:r w:rsidRPr="007E2C94">
              <w:rPr>
                <w:color w:val="000000" w:themeColor="text1"/>
                <w:kern w:val="2"/>
                <w14:ligatures w14:val="standardContextual"/>
              </w:rPr>
              <w:t xml:space="preserve"> (20x20)</w:t>
            </w:r>
          </w:p>
        </w:tc>
        <w:tc>
          <w:tcPr>
            <w:tcW w:w="1270" w:type="dxa"/>
          </w:tcPr>
          <w:p w14:paraId="1444EC1B"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870</w:t>
            </w:r>
          </w:p>
        </w:tc>
        <w:tc>
          <w:tcPr>
            <w:tcW w:w="1280" w:type="dxa"/>
          </w:tcPr>
          <w:p w14:paraId="33228E3E"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495</w:t>
            </w:r>
          </w:p>
        </w:tc>
        <w:tc>
          <w:tcPr>
            <w:tcW w:w="1452" w:type="dxa"/>
          </w:tcPr>
          <w:p w14:paraId="4FB7B079"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664</w:t>
            </w:r>
          </w:p>
        </w:tc>
        <w:tc>
          <w:tcPr>
            <w:tcW w:w="1280" w:type="dxa"/>
          </w:tcPr>
          <w:p w14:paraId="54F9E487"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188</w:t>
            </w:r>
          </w:p>
        </w:tc>
      </w:tr>
      <w:tr w:rsidR="007E2C94" w:rsidRPr="007E2C94" w14:paraId="30E51D68"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31AA2CA7"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687FD2EA" w14:textId="6064A24E" w:rsidR="007C4D3F" w:rsidRPr="007E2C94" w:rsidRDefault="007C4D3F" w:rsidP="00BC0461">
            <w:pPr>
              <w:widowControl/>
              <w:tabs>
                <w:tab w:val="left" w:pos="918"/>
              </w:tabs>
              <w:autoSpaceDE/>
              <w:autoSpaceDN/>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proofErr w:type="gramStart"/>
            <w:r w:rsidRPr="007E2C94">
              <w:rPr>
                <w:color w:val="000000" w:themeColor="text1"/>
                <w:lang w:eastAsia="fr-FR"/>
              </w:rPr>
              <w:t>Tati</w:t>
            </w:r>
            <w:r w:rsidR="004B2E4A" w:rsidRPr="007E2C94">
              <w:rPr>
                <w:color w:val="000000" w:themeColor="text1"/>
                <w:sz w:val="24"/>
                <w:szCs w:val="24"/>
              </w:rPr>
              <w:t>[</w:t>
            </w:r>
            <w:proofErr w:type="gramEnd"/>
            <w:r w:rsidR="004B2E4A" w:rsidRPr="007E2C94">
              <w:rPr>
                <w:color w:val="000000" w:themeColor="text1"/>
                <w:sz w:val="24"/>
                <w:szCs w:val="24"/>
              </w:rPr>
              <w:t>56]</w:t>
            </w:r>
            <w:r w:rsidRPr="007E2C94">
              <w:rPr>
                <w:bCs/>
                <w:color w:val="000000" w:themeColor="text1"/>
                <w:kern w:val="2"/>
                <w14:ligatures w14:val="standardContextual"/>
              </w:rPr>
              <w:t xml:space="preserve"> </w:t>
            </w:r>
          </w:p>
        </w:tc>
        <w:tc>
          <w:tcPr>
            <w:tcW w:w="1270" w:type="dxa"/>
          </w:tcPr>
          <w:p w14:paraId="0ACB4975"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872</w:t>
            </w:r>
          </w:p>
        </w:tc>
        <w:tc>
          <w:tcPr>
            <w:tcW w:w="1280" w:type="dxa"/>
          </w:tcPr>
          <w:p w14:paraId="33CDB6F1"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425</w:t>
            </w:r>
          </w:p>
        </w:tc>
        <w:tc>
          <w:tcPr>
            <w:tcW w:w="1452" w:type="dxa"/>
          </w:tcPr>
          <w:p w14:paraId="75F0002F"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617</w:t>
            </w:r>
          </w:p>
        </w:tc>
        <w:tc>
          <w:tcPr>
            <w:tcW w:w="1280" w:type="dxa"/>
          </w:tcPr>
          <w:p w14:paraId="1343F39A"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070</w:t>
            </w:r>
          </w:p>
        </w:tc>
      </w:tr>
      <w:tr w:rsidR="007E2C94" w:rsidRPr="007E2C94" w14:paraId="326CC8E3" w14:textId="77777777" w:rsidTr="007C4D3F">
        <w:trPr>
          <w:cnfStyle w:val="000000100000" w:firstRow="0" w:lastRow="0" w:firstColumn="0" w:lastColumn="0" w:oddVBand="0" w:evenVBand="0" w:oddHBand="1" w:evenHBand="0" w:firstRowFirstColumn="0" w:firstRowLastColumn="0" w:lastRowFirstColumn="0" w:lastRowLastColumn="0"/>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60A5FD0A" w14:textId="77777777" w:rsidR="007C4D3F" w:rsidRPr="007E2C94" w:rsidRDefault="007C4D3F" w:rsidP="007C4D3F">
            <w:pPr>
              <w:spacing w:line="172" w:lineRule="exact"/>
              <w:jc w:val="center"/>
              <w:rPr>
                <w:color w:val="000000" w:themeColor="text1"/>
                <w:kern w:val="2"/>
                <w:lang w:val="en-US"/>
                <w14:ligatures w14:val="standardContextual"/>
              </w:rPr>
            </w:pPr>
          </w:p>
        </w:tc>
        <w:tc>
          <w:tcPr>
            <w:tcW w:w="2415" w:type="dxa"/>
          </w:tcPr>
          <w:p w14:paraId="5AE955CD" w14:textId="7482851B"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lang w:eastAsia="fr-FR"/>
              </w:rPr>
              <w:t xml:space="preserve">Zenkour </w:t>
            </w:r>
            <w:r w:rsidR="004B2E4A"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qcfG9Kvk","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4B2E4A" w:rsidRPr="007E2C94">
              <w:rPr>
                <w:rFonts w:asciiTheme="majorBidi" w:hAnsiTheme="majorBidi" w:cstheme="majorBidi"/>
                <w:color w:val="000000" w:themeColor="text1"/>
              </w:rPr>
              <w:fldChar w:fldCharType="separate"/>
            </w:r>
            <w:r w:rsidR="009763E0" w:rsidRPr="007E2C94">
              <w:rPr>
                <w:color w:val="000000" w:themeColor="text1"/>
              </w:rPr>
              <w:t>[86]</w:t>
            </w:r>
            <w:r w:rsidR="004B2E4A" w:rsidRPr="007E2C94">
              <w:rPr>
                <w:rFonts w:asciiTheme="majorBidi" w:hAnsiTheme="majorBidi" w:cstheme="majorBidi"/>
                <w:color w:val="000000" w:themeColor="text1"/>
              </w:rPr>
              <w:fldChar w:fldCharType="end"/>
            </w:r>
          </w:p>
        </w:tc>
        <w:tc>
          <w:tcPr>
            <w:tcW w:w="1270" w:type="dxa"/>
          </w:tcPr>
          <w:p w14:paraId="448D8C43"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865</w:t>
            </w:r>
          </w:p>
        </w:tc>
        <w:tc>
          <w:tcPr>
            <w:tcW w:w="1280" w:type="dxa"/>
          </w:tcPr>
          <w:p w14:paraId="054ACAAC"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988</w:t>
            </w:r>
          </w:p>
        </w:tc>
        <w:tc>
          <w:tcPr>
            <w:tcW w:w="1452" w:type="dxa"/>
          </w:tcPr>
          <w:p w14:paraId="214DE448"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534</w:t>
            </w:r>
          </w:p>
        </w:tc>
        <w:tc>
          <w:tcPr>
            <w:tcW w:w="1280" w:type="dxa"/>
          </w:tcPr>
          <w:p w14:paraId="443B4FAF"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906</w:t>
            </w:r>
          </w:p>
        </w:tc>
      </w:tr>
      <w:tr w:rsidR="007E2C94" w:rsidRPr="007E2C94" w14:paraId="6A1C7490"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12637DEA"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0DE23E7F" w14:textId="02096BC7" w:rsidR="007C4D3F" w:rsidRPr="007E2C94" w:rsidRDefault="007C4D3F" w:rsidP="00BC0461">
            <w:pPr>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lang w:eastAsia="fr-FR"/>
              </w:rPr>
              <w:t xml:space="preserve">Reddy </w:t>
            </w:r>
            <w:r w:rsidRPr="007E2C94">
              <w:rPr>
                <w:color w:val="000000" w:themeColor="text1"/>
                <w:lang w:eastAsia="fr-FR"/>
              </w:rPr>
              <w:fldChar w:fldCharType="begin"/>
            </w:r>
            <w:r w:rsidR="00A832E5" w:rsidRPr="007E2C94">
              <w:rPr>
                <w:color w:val="000000" w:themeColor="text1"/>
                <w:lang w:eastAsia="fr-FR"/>
              </w:rPr>
              <w:instrText xml:space="preserve"> ADDIN ZOTERO_ITEM CSL_CITATION {"citationID":"4mXKncDW","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lang w:eastAsia="fr-FR"/>
              </w:rPr>
              <w:fldChar w:fldCharType="separate"/>
            </w:r>
            <w:r w:rsidR="000C3EAA" w:rsidRPr="007E2C94">
              <w:rPr>
                <w:color w:val="000000" w:themeColor="text1"/>
              </w:rPr>
              <w:t>[217]</w:t>
            </w:r>
            <w:r w:rsidRPr="007E2C94">
              <w:rPr>
                <w:color w:val="000000" w:themeColor="text1"/>
                <w:lang w:eastAsia="fr-FR"/>
              </w:rPr>
              <w:fldChar w:fldCharType="end"/>
            </w:r>
          </w:p>
        </w:tc>
        <w:tc>
          <w:tcPr>
            <w:tcW w:w="1270" w:type="dxa"/>
          </w:tcPr>
          <w:p w14:paraId="3B84425D"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5868</w:t>
            </w:r>
          </w:p>
        </w:tc>
        <w:tc>
          <w:tcPr>
            <w:tcW w:w="1280" w:type="dxa"/>
          </w:tcPr>
          <w:p w14:paraId="5BF2B46A"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959</w:t>
            </w:r>
          </w:p>
        </w:tc>
        <w:tc>
          <w:tcPr>
            <w:tcW w:w="1452" w:type="dxa"/>
          </w:tcPr>
          <w:p w14:paraId="09001D0E"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541</w:t>
            </w:r>
          </w:p>
        </w:tc>
        <w:tc>
          <w:tcPr>
            <w:tcW w:w="1280" w:type="dxa"/>
          </w:tcPr>
          <w:p w14:paraId="64674DB1"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913</w:t>
            </w:r>
          </w:p>
        </w:tc>
      </w:tr>
      <w:tr w:rsidR="007E2C94" w:rsidRPr="007E2C94" w14:paraId="690DDD82" w14:textId="77777777" w:rsidTr="007C4D3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63" w:type="dxa"/>
            <w:vMerge w:val="restart"/>
          </w:tcPr>
          <w:p w14:paraId="60B09C6A" w14:textId="77777777" w:rsidR="007C4D3F" w:rsidRPr="007E2C94" w:rsidRDefault="007C4D3F" w:rsidP="007C4D3F">
            <w:pPr>
              <w:widowControl/>
              <w:tabs>
                <w:tab w:val="center" w:pos="176"/>
              </w:tabs>
              <w:autoSpaceDE/>
              <w:autoSpaceDN/>
              <w:spacing w:line="256" w:lineRule="auto"/>
              <w:jc w:val="center"/>
              <w:rPr>
                <w:color w:val="000000" w:themeColor="text1"/>
                <w:kern w:val="2"/>
                <w14:ligatures w14:val="standardContextual"/>
              </w:rPr>
            </w:pPr>
            <w:r w:rsidRPr="007E2C94">
              <w:rPr>
                <w:color w:val="000000" w:themeColor="text1"/>
                <w:kern w:val="2"/>
                <w14:ligatures w14:val="standardContextual"/>
              </w:rPr>
              <w:t>10</w:t>
            </w:r>
          </w:p>
        </w:tc>
        <w:tc>
          <w:tcPr>
            <w:tcW w:w="2415" w:type="dxa"/>
          </w:tcPr>
          <w:p w14:paraId="726D821F" w14:textId="77777777"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rFonts w:eastAsia="Calibri"/>
                <w:color w:val="000000" w:themeColor="text1"/>
                <w:kern w:val="2"/>
                <w14:ligatures w14:val="standardContextual"/>
              </w:rPr>
              <w:t>SBRMP24</w:t>
            </w:r>
            <w:r w:rsidRPr="007E2C94">
              <w:rPr>
                <w:color w:val="000000" w:themeColor="text1"/>
                <w:kern w:val="2"/>
                <w14:ligatures w14:val="standardContextual"/>
              </w:rPr>
              <w:t xml:space="preserve"> (20x20)</w:t>
            </w:r>
          </w:p>
        </w:tc>
        <w:tc>
          <w:tcPr>
            <w:tcW w:w="1270" w:type="dxa"/>
          </w:tcPr>
          <w:p w14:paraId="6E25C383"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61</w:t>
            </w:r>
          </w:p>
        </w:tc>
        <w:tc>
          <w:tcPr>
            <w:tcW w:w="1280" w:type="dxa"/>
          </w:tcPr>
          <w:p w14:paraId="39CA7A4B"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735</w:t>
            </w:r>
          </w:p>
        </w:tc>
        <w:tc>
          <w:tcPr>
            <w:tcW w:w="1452" w:type="dxa"/>
            <w:vAlign w:val="center"/>
          </w:tcPr>
          <w:p w14:paraId="27C252E8" w14:textId="77777777" w:rsidR="007C4D3F" w:rsidRPr="007E2C94" w:rsidRDefault="007C4D3F" w:rsidP="007C4D3F">
            <w:pPr>
              <w:tabs>
                <w:tab w:val="left" w:pos="918"/>
              </w:tabs>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56</w:t>
            </w:r>
          </w:p>
        </w:tc>
        <w:tc>
          <w:tcPr>
            <w:tcW w:w="1280" w:type="dxa"/>
            <w:vAlign w:val="center"/>
          </w:tcPr>
          <w:p w14:paraId="64F368F1" w14:textId="77777777" w:rsidR="007C4D3F" w:rsidRPr="007E2C94" w:rsidRDefault="007C4D3F" w:rsidP="007C4D3F">
            <w:pPr>
              <w:tabs>
                <w:tab w:val="left" w:pos="918"/>
              </w:tabs>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954</w:t>
            </w:r>
          </w:p>
        </w:tc>
      </w:tr>
      <w:tr w:rsidR="007E2C94" w:rsidRPr="007E2C94" w14:paraId="4ABE47B2"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53F7BD03"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621AEE6F" w14:textId="73725D59" w:rsidR="007C4D3F" w:rsidRPr="007E2C94" w:rsidRDefault="007C4D3F" w:rsidP="00BC0461">
            <w:pPr>
              <w:widowControl/>
              <w:tabs>
                <w:tab w:val="left" w:pos="918"/>
              </w:tabs>
              <w:autoSpaceDE/>
              <w:autoSpaceDN/>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proofErr w:type="gramStart"/>
            <w:r w:rsidRPr="007E2C94">
              <w:rPr>
                <w:color w:val="000000" w:themeColor="text1"/>
                <w:lang w:eastAsia="fr-FR"/>
              </w:rPr>
              <w:t>Tati</w:t>
            </w:r>
            <w:r w:rsidR="004B2E4A" w:rsidRPr="007E2C94">
              <w:rPr>
                <w:color w:val="000000" w:themeColor="text1"/>
                <w:sz w:val="24"/>
                <w:szCs w:val="24"/>
              </w:rPr>
              <w:t>[</w:t>
            </w:r>
            <w:proofErr w:type="gramEnd"/>
            <w:r w:rsidR="004B2E4A" w:rsidRPr="007E2C94">
              <w:rPr>
                <w:color w:val="000000" w:themeColor="text1"/>
                <w:sz w:val="24"/>
                <w:szCs w:val="24"/>
              </w:rPr>
              <w:t>56]</w:t>
            </w:r>
            <w:r w:rsidRPr="007E2C94">
              <w:rPr>
                <w:bCs/>
                <w:color w:val="000000" w:themeColor="text1"/>
                <w:kern w:val="2"/>
                <w14:ligatures w14:val="standardContextual"/>
              </w:rPr>
              <w:t xml:space="preserve"> </w:t>
            </w:r>
          </w:p>
        </w:tc>
        <w:tc>
          <w:tcPr>
            <w:tcW w:w="1270" w:type="dxa"/>
          </w:tcPr>
          <w:p w14:paraId="3E3A0A11"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63</w:t>
            </w:r>
          </w:p>
        </w:tc>
        <w:tc>
          <w:tcPr>
            <w:tcW w:w="1280" w:type="dxa"/>
          </w:tcPr>
          <w:p w14:paraId="53A0FDAC"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560</w:t>
            </w:r>
          </w:p>
        </w:tc>
        <w:tc>
          <w:tcPr>
            <w:tcW w:w="1452" w:type="dxa"/>
          </w:tcPr>
          <w:p w14:paraId="6230A4F8"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040</w:t>
            </w:r>
          </w:p>
        </w:tc>
        <w:tc>
          <w:tcPr>
            <w:tcW w:w="1280" w:type="dxa"/>
          </w:tcPr>
          <w:p w14:paraId="7F35B719"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660</w:t>
            </w:r>
          </w:p>
        </w:tc>
      </w:tr>
      <w:tr w:rsidR="007E2C94" w:rsidRPr="007E2C94" w14:paraId="765B755D" w14:textId="77777777" w:rsidTr="007C4D3F">
        <w:trPr>
          <w:cnfStyle w:val="000000100000" w:firstRow="0" w:lastRow="0" w:firstColumn="0" w:lastColumn="0" w:oddVBand="0" w:evenVBand="0" w:oddHBand="1" w:evenHBand="0" w:firstRowFirstColumn="0" w:firstRowLastColumn="0" w:lastRowFirstColumn="0" w:lastRowLastColumn="0"/>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00D15D32"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7AF0FF5B" w14:textId="650137D9"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lang w:eastAsia="fr-FR"/>
              </w:rPr>
              <w:t xml:space="preserve">Zenkour </w:t>
            </w:r>
            <w:r w:rsidR="004B2E4A"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ZgYSNMGP","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4B2E4A" w:rsidRPr="007E2C94">
              <w:rPr>
                <w:rFonts w:asciiTheme="majorBidi" w:hAnsiTheme="majorBidi" w:cstheme="majorBidi"/>
                <w:color w:val="000000" w:themeColor="text1"/>
              </w:rPr>
              <w:fldChar w:fldCharType="separate"/>
            </w:r>
            <w:r w:rsidR="009763E0" w:rsidRPr="007E2C94">
              <w:rPr>
                <w:color w:val="000000" w:themeColor="text1"/>
              </w:rPr>
              <w:t>[86]</w:t>
            </w:r>
            <w:r w:rsidR="004B2E4A" w:rsidRPr="007E2C94">
              <w:rPr>
                <w:rFonts w:asciiTheme="majorBidi" w:hAnsiTheme="majorBidi" w:cstheme="majorBidi"/>
                <w:color w:val="000000" w:themeColor="text1"/>
              </w:rPr>
              <w:fldChar w:fldCharType="end"/>
            </w:r>
          </w:p>
        </w:tc>
        <w:tc>
          <w:tcPr>
            <w:tcW w:w="1270" w:type="dxa"/>
          </w:tcPr>
          <w:p w14:paraId="0A814F1B"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65</w:t>
            </w:r>
          </w:p>
        </w:tc>
        <w:tc>
          <w:tcPr>
            <w:tcW w:w="1280" w:type="dxa"/>
          </w:tcPr>
          <w:p w14:paraId="1DC4865E"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932</w:t>
            </w:r>
          </w:p>
        </w:tc>
        <w:tc>
          <w:tcPr>
            <w:tcW w:w="1452" w:type="dxa"/>
          </w:tcPr>
          <w:p w14:paraId="17638989"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03</w:t>
            </w:r>
          </w:p>
        </w:tc>
        <w:tc>
          <w:tcPr>
            <w:tcW w:w="1280" w:type="dxa"/>
          </w:tcPr>
          <w:p w14:paraId="60A007E3"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850</w:t>
            </w:r>
          </w:p>
        </w:tc>
      </w:tr>
      <w:tr w:rsidR="007E2C94" w:rsidRPr="007E2C94" w14:paraId="6730E667"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2DB27230"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31D36997" w14:textId="252D591C" w:rsidR="007C4D3F" w:rsidRPr="007E2C94" w:rsidRDefault="007C4D3F" w:rsidP="00BC0461">
            <w:pPr>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lang w:eastAsia="fr-FR"/>
              </w:rPr>
              <w:t xml:space="preserve">Reddy </w:t>
            </w:r>
            <w:r w:rsidRPr="007E2C94">
              <w:rPr>
                <w:color w:val="000000" w:themeColor="text1"/>
                <w:lang w:eastAsia="fr-FR"/>
              </w:rPr>
              <w:fldChar w:fldCharType="begin"/>
            </w:r>
            <w:r w:rsidR="00A832E5" w:rsidRPr="007E2C94">
              <w:rPr>
                <w:color w:val="000000" w:themeColor="text1"/>
                <w:lang w:eastAsia="fr-FR"/>
              </w:rPr>
              <w:instrText xml:space="preserve"> ADDIN ZOTERO_ITEM CSL_CITATION {"citationID":"SWIudFJ1","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lang w:eastAsia="fr-FR"/>
              </w:rPr>
              <w:fldChar w:fldCharType="separate"/>
            </w:r>
            <w:r w:rsidR="000C3EAA" w:rsidRPr="007E2C94">
              <w:rPr>
                <w:color w:val="000000" w:themeColor="text1"/>
              </w:rPr>
              <w:t>[217]</w:t>
            </w:r>
            <w:r w:rsidRPr="007E2C94">
              <w:rPr>
                <w:color w:val="000000" w:themeColor="text1"/>
                <w:lang w:eastAsia="fr-FR"/>
              </w:rPr>
              <w:fldChar w:fldCharType="end"/>
            </w:r>
          </w:p>
        </w:tc>
        <w:tc>
          <w:tcPr>
            <w:tcW w:w="1270" w:type="dxa"/>
          </w:tcPr>
          <w:p w14:paraId="16868AA4"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66</w:t>
            </w:r>
          </w:p>
        </w:tc>
        <w:tc>
          <w:tcPr>
            <w:tcW w:w="1280" w:type="dxa"/>
          </w:tcPr>
          <w:p w14:paraId="428185AD"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920</w:t>
            </w:r>
          </w:p>
        </w:tc>
        <w:tc>
          <w:tcPr>
            <w:tcW w:w="1452" w:type="dxa"/>
          </w:tcPr>
          <w:p w14:paraId="7DF21E5A"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06</w:t>
            </w:r>
          </w:p>
        </w:tc>
        <w:tc>
          <w:tcPr>
            <w:tcW w:w="1280" w:type="dxa"/>
          </w:tcPr>
          <w:p w14:paraId="4C836119"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855</w:t>
            </w:r>
          </w:p>
        </w:tc>
      </w:tr>
      <w:tr w:rsidR="007E2C94" w:rsidRPr="007E2C94" w14:paraId="266E28DA" w14:textId="77777777" w:rsidTr="007C4D3F">
        <w:trPr>
          <w:cnfStyle w:val="000000100000" w:firstRow="0" w:lastRow="0" w:firstColumn="0" w:lastColumn="0" w:oddVBand="0" w:evenVBand="0" w:oddHBand="1" w:evenHBand="0" w:firstRowFirstColumn="0" w:firstRowLastColumn="0" w:lastRowFirstColumn="0" w:lastRowLastColumn="0"/>
          <w:trHeight w:val="139"/>
        </w:trPr>
        <w:tc>
          <w:tcPr>
            <w:cnfStyle w:val="001000000000" w:firstRow="0" w:lastRow="0" w:firstColumn="1" w:lastColumn="0" w:oddVBand="0" w:evenVBand="0" w:oddHBand="0" w:evenHBand="0" w:firstRowFirstColumn="0" w:firstRowLastColumn="0" w:lastRowFirstColumn="0" w:lastRowLastColumn="0"/>
            <w:tcW w:w="863" w:type="dxa"/>
            <w:vMerge w:val="restart"/>
          </w:tcPr>
          <w:p w14:paraId="5A03F3F4" w14:textId="77777777" w:rsidR="007C4D3F" w:rsidRPr="007E2C94" w:rsidRDefault="007C4D3F" w:rsidP="007C4D3F">
            <w:pPr>
              <w:widowControl/>
              <w:autoSpaceDE/>
              <w:autoSpaceDN/>
              <w:spacing w:line="256" w:lineRule="auto"/>
              <w:jc w:val="center"/>
              <w:rPr>
                <w:color w:val="000000" w:themeColor="text1"/>
                <w:kern w:val="2"/>
                <w14:ligatures w14:val="standardContextual"/>
              </w:rPr>
            </w:pPr>
            <w:r w:rsidRPr="007E2C94">
              <w:rPr>
                <w:color w:val="000000" w:themeColor="text1"/>
                <w:kern w:val="2"/>
                <w14:ligatures w14:val="standardContextual"/>
              </w:rPr>
              <w:t>100</w:t>
            </w:r>
          </w:p>
        </w:tc>
        <w:tc>
          <w:tcPr>
            <w:tcW w:w="2415" w:type="dxa"/>
          </w:tcPr>
          <w:p w14:paraId="64B2BF1D" w14:textId="77777777"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rFonts w:eastAsia="Calibri"/>
                <w:color w:val="000000" w:themeColor="text1"/>
                <w:kern w:val="2"/>
                <w14:ligatures w14:val="standardContextual"/>
              </w:rPr>
              <w:t>SBRMP24</w:t>
            </w:r>
            <w:r w:rsidRPr="007E2C94">
              <w:rPr>
                <w:color w:val="000000" w:themeColor="text1"/>
                <w:kern w:val="2"/>
                <w14:ligatures w14:val="standardContextual"/>
              </w:rPr>
              <w:t xml:space="preserve"> (20x20)</w:t>
            </w:r>
          </w:p>
        </w:tc>
        <w:tc>
          <w:tcPr>
            <w:tcW w:w="1270" w:type="dxa"/>
          </w:tcPr>
          <w:p w14:paraId="385AB5D2"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429</w:t>
            </w:r>
          </w:p>
        </w:tc>
        <w:tc>
          <w:tcPr>
            <w:tcW w:w="1280" w:type="dxa"/>
          </w:tcPr>
          <w:p w14:paraId="0AFDFD8D"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7094</w:t>
            </w:r>
          </w:p>
        </w:tc>
        <w:tc>
          <w:tcPr>
            <w:tcW w:w="1452" w:type="dxa"/>
          </w:tcPr>
          <w:p w14:paraId="4CF4CFE8"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396</w:t>
            </w:r>
          </w:p>
        </w:tc>
        <w:tc>
          <w:tcPr>
            <w:tcW w:w="1280" w:type="dxa"/>
          </w:tcPr>
          <w:p w14:paraId="66D8CE45"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9360</w:t>
            </w:r>
          </w:p>
        </w:tc>
      </w:tr>
      <w:tr w:rsidR="007E2C94" w:rsidRPr="007E2C94" w14:paraId="4DA3D71F"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6B21E95E"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0F02A181" w14:textId="522A051B" w:rsidR="007C4D3F" w:rsidRPr="007E2C94" w:rsidRDefault="007C4D3F" w:rsidP="00BC0461">
            <w:pPr>
              <w:widowControl/>
              <w:tabs>
                <w:tab w:val="left" w:pos="918"/>
              </w:tabs>
              <w:autoSpaceDE/>
              <w:autoSpaceDN/>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proofErr w:type="gramStart"/>
            <w:r w:rsidRPr="007E2C94">
              <w:rPr>
                <w:color w:val="000000" w:themeColor="text1"/>
                <w:lang w:eastAsia="fr-FR"/>
              </w:rPr>
              <w:t>Tati</w:t>
            </w:r>
            <w:r w:rsidR="004B2E4A" w:rsidRPr="007E2C94">
              <w:rPr>
                <w:color w:val="000000" w:themeColor="text1"/>
                <w:sz w:val="24"/>
                <w:szCs w:val="24"/>
              </w:rPr>
              <w:t>[</w:t>
            </w:r>
            <w:proofErr w:type="gramEnd"/>
            <w:r w:rsidR="004B2E4A" w:rsidRPr="007E2C94">
              <w:rPr>
                <w:color w:val="000000" w:themeColor="text1"/>
                <w:sz w:val="24"/>
                <w:szCs w:val="24"/>
              </w:rPr>
              <w:t>56]</w:t>
            </w:r>
          </w:p>
        </w:tc>
        <w:tc>
          <w:tcPr>
            <w:tcW w:w="1270" w:type="dxa"/>
          </w:tcPr>
          <w:p w14:paraId="72FA8A22"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435</w:t>
            </w:r>
          </w:p>
        </w:tc>
        <w:tc>
          <w:tcPr>
            <w:tcW w:w="1280" w:type="dxa"/>
          </w:tcPr>
          <w:p w14:paraId="10922401"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5600</w:t>
            </w:r>
          </w:p>
        </w:tc>
        <w:tc>
          <w:tcPr>
            <w:tcW w:w="1452" w:type="dxa"/>
          </w:tcPr>
          <w:p w14:paraId="517BF255"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0400</w:t>
            </w:r>
          </w:p>
        </w:tc>
        <w:tc>
          <w:tcPr>
            <w:tcW w:w="1280" w:type="dxa"/>
          </w:tcPr>
          <w:p w14:paraId="1B0C9B05"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6500</w:t>
            </w:r>
          </w:p>
        </w:tc>
      </w:tr>
      <w:tr w:rsidR="007E2C94" w:rsidRPr="007E2C94" w14:paraId="6CDA0B2E" w14:textId="77777777" w:rsidTr="007C4D3F">
        <w:trPr>
          <w:cnfStyle w:val="000000100000" w:firstRow="0" w:lastRow="0" w:firstColumn="0" w:lastColumn="0" w:oddVBand="0" w:evenVBand="0" w:oddHBand="1" w:evenHBand="0" w:firstRowFirstColumn="0" w:firstRowLastColumn="0" w:lastRowFirstColumn="0" w:lastRowLastColumn="0"/>
          <w:trHeight w:val="108"/>
        </w:trPr>
        <w:tc>
          <w:tcPr>
            <w:cnfStyle w:val="001000000000" w:firstRow="0" w:lastRow="0" w:firstColumn="1" w:lastColumn="0" w:oddVBand="0" w:evenVBand="0" w:oddHBand="0" w:evenHBand="0" w:firstRowFirstColumn="0" w:firstRowLastColumn="0" w:lastRowFirstColumn="0" w:lastRowLastColumn="0"/>
            <w:tcW w:w="863" w:type="dxa"/>
            <w:vMerge/>
          </w:tcPr>
          <w:p w14:paraId="2180A4F8"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5F45765D" w14:textId="34732619" w:rsidR="007C4D3F" w:rsidRPr="007E2C94" w:rsidRDefault="007C4D3F" w:rsidP="00BC0461">
            <w:pPr>
              <w:widowControl/>
              <w:tabs>
                <w:tab w:val="left" w:pos="918"/>
              </w:tabs>
              <w:autoSpaceDE/>
              <w:autoSpaceDN/>
              <w:spacing w:line="256" w:lineRule="auto"/>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lang w:eastAsia="fr-FR"/>
              </w:rPr>
              <w:t xml:space="preserve">Zenkour </w:t>
            </w:r>
            <w:r w:rsidR="004B2E4A"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XN1D1Mbp","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4B2E4A" w:rsidRPr="007E2C94">
              <w:rPr>
                <w:rFonts w:asciiTheme="majorBidi" w:hAnsiTheme="majorBidi" w:cstheme="majorBidi"/>
                <w:color w:val="000000" w:themeColor="text1"/>
              </w:rPr>
              <w:fldChar w:fldCharType="separate"/>
            </w:r>
            <w:r w:rsidR="009763E0" w:rsidRPr="007E2C94">
              <w:rPr>
                <w:color w:val="000000" w:themeColor="text1"/>
              </w:rPr>
              <w:t>[86]</w:t>
            </w:r>
            <w:r w:rsidR="004B2E4A" w:rsidRPr="007E2C94">
              <w:rPr>
                <w:rFonts w:asciiTheme="majorBidi" w:hAnsiTheme="majorBidi" w:cstheme="majorBidi"/>
                <w:color w:val="000000" w:themeColor="text1"/>
              </w:rPr>
              <w:fldChar w:fldCharType="end"/>
            </w:r>
          </w:p>
        </w:tc>
        <w:tc>
          <w:tcPr>
            <w:tcW w:w="1270" w:type="dxa"/>
          </w:tcPr>
          <w:p w14:paraId="06DAB770"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438</w:t>
            </w:r>
          </w:p>
        </w:tc>
        <w:tc>
          <w:tcPr>
            <w:tcW w:w="1280" w:type="dxa"/>
          </w:tcPr>
          <w:p w14:paraId="0FBBFB83"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7342</w:t>
            </w:r>
          </w:p>
        </w:tc>
        <w:tc>
          <w:tcPr>
            <w:tcW w:w="1452" w:type="dxa"/>
          </w:tcPr>
          <w:p w14:paraId="39AC906E"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543</w:t>
            </w:r>
          </w:p>
        </w:tc>
        <w:tc>
          <w:tcPr>
            <w:tcW w:w="1280" w:type="dxa"/>
          </w:tcPr>
          <w:p w14:paraId="2C2D9C83" w14:textId="77777777" w:rsidR="007C4D3F" w:rsidRPr="007E2C94" w:rsidRDefault="007C4D3F" w:rsidP="007C4D3F">
            <w:pPr>
              <w:widowControl/>
              <w:tabs>
                <w:tab w:val="left" w:pos="918"/>
              </w:tabs>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3.0125</w:t>
            </w:r>
          </w:p>
        </w:tc>
      </w:tr>
      <w:tr w:rsidR="007E2C94" w:rsidRPr="007E2C94" w14:paraId="2D50F667" w14:textId="77777777" w:rsidTr="007C4D3F">
        <w:trPr>
          <w:trHeight w:val="139"/>
        </w:trPr>
        <w:tc>
          <w:tcPr>
            <w:cnfStyle w:val="001000000000" w:firstRow="0" w:lastRow="0" w:firstColumn="1" w:lastColumn="0" w:oddVBand="0" w:evenVBand="0" w:oddHBand="0" w:evenHBand="0" w:firstRowFirstColumn="0" w:firstRowLastColumn="0" w:lastRowFirstColumn="0" w:lastRowLastColumn="0"/>
            <w:tcW w:w="863" w:type="dxa"/>
            <w:vMerge/>
          </w:tcPr>
          <w:p w14:paraId="03EBC965" w14:textId="77777777" w:rsidR="007C4D3F" w:rsidRPr="007E2C94" w:rsidRDefault="007C4D3F" w:rsidP="007C4D3F">
            <w:pPr>
              <w:widowControl/>
              <w:tabs>
                <w:tab w:val="left" w:pos="918"/>
              </w:tabs>
              <w:autoSpaceDE/>
              <w:autoSpaceDN/>
              <w:spacing w:line="256" w:lineRule="auto"/>
              <w:jc w:val="center"/>
              <w:rPr>
                <w:color w:val="000000" w:themeColor="text1"/>
                <w:kern w:val="2"/>
                <w14:ligatures w14:val="standardContextual"/>
              </w:rPr>
            </w:pPr>
          </w:p>
        </w:tc>
        <w:tc>
          <w:tcPr>
            <w:tcW w:w="2415" w:type="dxa"/>
          </w:tcPr>
          <w:p w14:paraId="0799C78A" w14:textId="4EAAB934" w:rsidR="007C4D3F" w:rsidRPr="007E2C94" w:rsidRDefault="007C4D3F" w:rsidP="00BC0461">
            <w:pPr>
              <w:spacing w:line="256" w:lineRule="auto"/>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lang w:eastAsia="fr-FR"/>
              </w:rPr>
              <w:t xml:space="preserve">Reddy </w:t>
            </w:r>
            <w:r w:rsidRPr="007E2C94">
              <w:rPr>
                <w:color w:val="000000" w:themeColor="text1"/>
                <w:lang w:eastAsia="fr-FR"/>
              </w:rPr>
              <w:fldChar w:fldCharType="begin"/>
            </w:r>
            <w:r w:rsidR="00A832E5" w:rsidRPr="007E2C94">
              <w:rPr>
                <w:color w:val="000000" w:themeColor="text1"/>
                <w:lang w:eastAsia="fr-FR"/>
              </w:rPr>
              <w:instrText xml:space="preserve"> ADDIN ZOTERO_ITEM CSL_CITATION {"citationID":"fLbzMqCE","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lang w:eastAsia="fr-FR"/>
              </w:rPr>
              <w:fldChar w:fldCharType="separate"/>
            </w:r>
            <w:r w:rsidR="000C3EAA" w:rsidRPr="007E2C94">
              <w:rPr>
                <w:color w:val="000000" w:themeColor="text1"/>
              </w:rPr>
              <w:t>[217]</w:t>
            </w:r>
            <w:r w:rsidRPr="007E2C94">
              <w:rPr>
                <w:color w:val="000000" w:themeColor="text1"/>
                <w:lang w:eastAsia="fr-FR"/>
              </w:rPr>
              <w:fldChar w:fldCharType="end"/>
            </w:r>
          </w:p>
        </w:tc>
        <w:tc>
          <w:tcPr>
            <w:tcW w:w="1270" w:type="dxa"/>
          </w:tcPr>
          <w:p w14:paraId="3188B42D"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438</w:t>
            </w:r>
          </w:p>
        </w:tc>
        <w:tc>
          <w:tcPr>
            <w:tcW w:w="1280" w:type="dxa"/>
          </w:tcPr>
          <w:p w14:paraId="64750148"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8.7341</w:t>
            </w:r>
          </w:p>
        </w:tc>
        <w:tc>
          <w:tcPr>
            <w:tcW w:w="1452" w:type="dxa"/>
          </w:tcPr>
          <w:p w14:paraId="77BF0650"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9.1543</w:t>
            </w:r>
          </w:p>
        </w:tc>
        <w:tc>
          <w:tcPr>
            <w:tcW w:w="1280" w:type="dxa"/>
          </w:tcPr>
          <w:p w14:paraId="76621F20" w14:textId="77777777" w:rsidR="007C4D3F" w:rsidRPr="007E2C94" w:rsidRDefault="007C4D3F" w:rsidP="007C4D3F">
            <w:pPr>
              <w:widowControl/>
              <w:tabs>
                <w:tab w:val="left" w:pos="918"/>
              </w:tabs>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9885</w:t>
            </w:r>
          </w:p>
        </w:tc>
      </w:tr>
    </w:tbl>
    <w:bookmarkEnd w:id="464"/>
    <w:p w14:paraId="6E99EAE6" w14:textId="5DF55037" w:rsidR="00873B09" w:rsidRPr="007E2C94" w:rsidRDefault="00873B09" w:rsidP="00873B09">
      <w:pPr>
        <w:pStyle w:val="Tabledesillustrations"/>
        <w:tabs>
          <w:tab w:val="right" w:leader="dot" w:pos="9062"/>
        </w:tabs>
        <w:rPr>
          <w:rFonts w:asciiTheme="minorHAnsi" w:eastAsiaTheme="minorEastAsia" w:hAnsiTheme="minorHAnsi" w:cstheme="minorBidi"/>
          <w:noProof/>
          <w:color w:val="000000" w:themeColor="text1"/>
          <w:kern w:val="2"/>
          <w:sz w:val="24"/>
          <w:szCs w:val="24"/>
          <w:lang w:eastAsia="fr-FR"/>
          <w14:ligatures w14:val="standardContextual"/>
        </w:rPr>
      </w:pPr>
      <w:r w:rsidRPr="007E2C94">
        <w:rPr>
          <w:b/>
          <w:bCs/>
          <w:color w:val="000000" w:themeColor="text1"/>
          <w:sz w:val="24"/>
          <w:szCs w:val="24"/>
        </w:rPr>
        <w:fldChar w:fldCharType="begin"/>
      </w:r>
      <w:r w:rsidRPr="007E2C94">
        <w:rPr>
          <w:b/>
          <w:bCs/>
          <w:color w:val="000000" w:themeColor="text1"/>
          <w:sz w:val="24"/>
          <w:szCs w:val="24"/>
        </w:rPr>
        <w:instrText xml:space="preserve"> TOC \h \z \c "Tableau 4." </w:instrText>
      </w:r>
      <w:r w:rsidRPr="007E2C94">
        <w:rPr>
          <w:b/>
          <w:bCs/>
          <w:color w:val="000000" w:themeColor="text1"/>
          <w:sz w:val="24"/>
          <w:szCs w:val="24"/>
        </w:rPr>
        <w:fldChar w:fldCharType="separate"/>
      </w:r>
    </w:p>
    <w:p w14:paraId="6EF16674" w14:textId="21D57783" w:rsidR="007C4D3F" w:rsidRPr="007E2C94" w:rsidRDefault="00873B09" w:rsidP="00CB29AE">
      <w:pPr>
        <w:pStyle w:val="Titre4"/>
        <w:spacing w:line="360" w:lineRule="auto"/>
        <w:ind w:left="864"/>
        <w:jc w:val="left"/>
        <w:rPr>
          <w:color w:val="000000" w:themeColor="text1"/>
          <w:sz w:val="24"/>
          <w:szCs w:val="24"/>
          <w:lang w:eastAsia="fr-FR"/>
        </w:rPr>
      </w:pPr>
      <w:r w:rsidRPr="007E2C94">
        <w:rPr>
          <w:b w:val="0"/>
          <w:bCs w:val="0"/>
          <w:color w:val="000000" w:themeColor="text1"/>
          <w:sz w:val="24"/>
          <w:szCs w:val="24"/>
        </w:rPr>
        <w:fldChar w:fldCharType="end"/>
      </w:r>
      <w:r w:rsidR="007C4D3F" w:rsidRPr="007E2C94">
        <w:rPr>
          <w:color w:val="000000" w:themeColor="text1"/>
          <w:sz w:val="24"/>
          <w:szCs w:val="24"/>
          <w:lang w:eastAsia="fr-FR"/>
        </w:rPr>
        <w:t xml:space="preserve"> Analyse </w:t>
      </w:r>
      <w:r w:rsidR="00980A51" w:rsidRPr="007E2C94">
        <w:rPr>
          <w:rFonts w:eastAsia="Calibri"/>
          <w:color w:val="000000" w:themeColor="text1"/>
          <w:kern w:val="2"/>
          <w:sz w:val="24"/>
          <w:szCs w:val="24"/>
          <w14:ligatures w14:val="standardContextual"/>
        </w:rPr>
        <w:t>statique</w:t>
      </w:r>
      <w:r w:rsidR="00980A51" w:rsidRPr="007E2C94">
        <w:rPr>
          <w:color w:val="000000" w:themeColor="text1"/>
          <w:sz w:val="24"/>
          <w:szCs w:val="24"/>
          <w:lang w:eastAsia="fr-FR"/>
        </w:rPr>
        <w:t xml:space="preserve"> </w:t>
      </w:r>
      <w:r w:rsidR="007C4D3F" w:rsidRPr="007E2C94">
        <w:rPr>
          <w:color w:val="000000" w:themeColor="text1"/>
          <w:sz w:val="24"/>
          <w:szCs w:val="24"/>
          <w:lang w:eastAsia="fr-FR"/>
        </w:rPr>
        <w:t>des plaques FG</w:t>
      </w:r>
    </w:p>
    <w:p w14:paraId="7452718B" w14:textId="78032F68" w:rsidR="00F10F35" w:rsidRPr="007E2C94" w:rsidRDefault="007C4D3F" w:rsidP="009C2AA6">
      <w:pPr>
        <w:pStyle w:val="Paragraphedeliste"/>
        <w:numPr>
          <w:ilvl w:val="0"/>
          <w:numId w:val="35"/>
        </w:numPr>
        <w:spacing w:line="360" w:lineRule="auto"/>
        <w:ind w:left="360"/>
        <w:jc w:val="both"/>
        <w:rPr>
          <w:color w:val="000000" w:themeColor="text1"/>
          <w:sz w:val="24"/>
          <w:szCs w:val="24"/>
        </w:rPr>
      </w:pPr>
      <w:r w:rsidRPr="007E2C94">
        <w:rPr>
          <w:rFonts w:eastAsia="Calibri"/>
          <w:b/>
          <w:bCs/>
          <w:color w:val="000000" w:themeColor="text1"/>
          <w:kern w:val="2"/>
          <w:sz w:val="24"/>
          <w:szCs w:val="24"/>
          <w14:ligatures w14:val="standardContextual"/>
        </w:rPr>
        <w:t>Analyse statique d'une plaque FG (Al/Al₂O₃)</w:t>
      </w:r>
      <w:r w:rsidRPr="007E2C94">
        <w:rPr>
          <w:rFonts w:ascii="Calibri" w:eastAsia="Calibri" w:hAnsi="Calibri" w:cs="Arial"/>
          <w:color w:val="000000" w:themeColor="text1"/>
          <w:kern w:val="2"/>
          <w:sz w:val="24"/>
          <w:szCs w:val="24"/>
          <w14:ligatures w14:val="standardContextual"/>
        </w:rPr>
        <w:t xml:space="preserve"> </w:t>
      </w:r>
      <w:r w:rsidRPr="007E2C94">
        <w:rPr>
          <w:rFonts w:eastAsia="Calibri"/>
          <w:b/>
          <w:bCs/>
          <w:color w:val="000000" w:themeColor="text1"/>
          <w:kern w:val="2"/>
          <w:sz w:val="24"/>
          <w:szCs w:val="24"/>
          <w14:ligatures w14:val="standardContextual"/>
        </w:rPr>
        <w:t xml:space="preserve">soumise à une charge uniformément répartie (UDL) et </w:t>
      </w:r>
      <w:r w:rsidR="00D04666" w:rsidRPr="007E2C94">
        <w:rPr>
          <w:rFonts w:eastAsia="Calibri"/>
          <w:b/>
          <w:bCs/>
          <w:color w:val="000000" w:themeColor="text1"/>
          <w:kern w:val="2"/>
          <w:sz w:val="24"/>
          <w:szCs w:val="24"/>
          <w14:ligatures w14:val="standardContextual"/>
        </w:rPr>
        <w:t>simplement appuyée</w:t>
      </w:r>
    </w:p>
    <w:p w14:paraId="7B84B39E" w14:textId="32571111" w:rsidR="00F10F35" w:rsidRPr="007E2C94" w:rsidRDefault="007C4D3F" w:rsidP="007C4D3F">
      <w:pPr>
        <w:spacing w:line="360" w:lineRule="auto"/>
        <w:jc w:val="both"/>
        <w:rPr>
          <w:color w:val="000000" w:themeColor="text1"/>
          <w:sz w:val="24"/>
          <w:szCs w:val="24"/>
        </w:rPr>
      </w:pPr>
      <w:r w:rsidRPr="007E2C94">
        <w:rPr>
          <w:color w:val="000000" w:themeColor="text1"/>
          <w:sz w:val="24"/>
          <w:szCs w:val="24"/>
        </w:rPr>
        <w:t xml:space="preserve">Dans cet exemple, nous étudions une plaque carrée modérément épaisse, </w:t>
      </w:r>
      <w:r w:rsidR="00D04666" w:rsidRPr="007E2C94">
        <w:rPr>
          <w:color w:val="000000" w:themeColor="text1"/>
          <w:sz w:val="24"/>
          <w:szCs w:val="24"/>
        </w:rPr>
        <w:t>simplement appuyée</w:t>
      </w:r>
      <w:r w:rsidRPr="007E2C94">
        <w:rPr>
          <w:color w:val="000000" w:themeColor="text1"/>
          <w:sz w:val="24"/>
          <w:szCs w:val="24"/>
        </w:rPr>
        <w:t xml:space="preserve"> (SSSS), constituée d'un matériau fonctionnellement gradué (FG) composé d'aluminium (Al) et d'alumine (Al₂O₃), avec un rapport longueur/</w:t>
      </w:r>
      <w:r w:rsidR="000C2D4E" w:rsidRPr="007E2C94">
        <w:rPr>
          <w:color w:val="000000" w:themeColor="text1"/>
          <w:sz w:val="24"/>
          <w:szCs w:val="24"/>
        </w:rPr>
        <w:t>épaisseur</w:t>
      </w:r>
      <w:r w:rsidR="00AA20E6" w:rsidRPr="007E2C94">
        <w:rPr>
          <w:rFonts w:eastAsia="Calibri"/>
          <w:color w:val="000000" w:themeColor="text1"/>
          <w:kern w:val="2"/>
          <w:position w:val="-14"/>
          <w:sz w:val="24"/>
          <w:szCs w:val="24"/>
          <w14:ligatures w14:val="standardContextual"/>
        </w:rPr>
        <w:object w:dxaOrig="1120" w:dyaOrig="400" w14:anchorId="5184A2B5">
          <v:shape id="_x0000_i1275" type="#_x0000_t75" style="width:50.1pt;height:21.3pt" o:ole="">
            <v:imagedata r:id="rId645" o:title=""/>
          </v:shape>
          <o:OLEObject Type="Embed" ProgID="Equation.DSMT4" ShapeID="_x0000_i1275" DrawAspect="Content" ObjectID="_1811097645" r:id="rId646"/>
        </w:object>
      </w:r>
      <w:r w:rsidRPr="007E2C94">
        <w:rPr>
          <w:color w:val="000000" w:themeColor="text1"/>
          <w:sz w:val="24"/>
          <w:szCs w:val="24"/>
        </w:rPr>
        <w:t xml:space="preserve">. Cette plaque présente une surface supérieure riche en céramique (alumine) et une surface inférieure en aluminium pur. Les propriétés des matériaux, à savoir l'aluminium et l'alumine, sont précisées dans le tableau 4.1. Une charge transversale distribuée est appliquée uniformément sur la surface supérieure de la plaque sous forme de charge uniformément répartie (UDL), </w:t>
      </w:r>
      <w:r w:rsidR="000C2D4E" w:rsidRPr="007E2C94">
        <w:rPr>
          <w:color w:val="000000" w:themeColor="text1"/>
          <w:sz w:val="24"/>
          <w:szCs w:val="24"/>
        </w:rPr>
        <w:t>notée</w:t>
      </w:r>
      <w:r w:rsidRPr="007E2C94">
        <w:rPr>
          <w:rFonts w:eastAsia="Calibri"/>
          <w:color w:val="000000" w:themeColor="text1"/>
          <w:kern w:val="2"/>
          <w:position w:val="-14"/>
          <w:sz w:val="24"/>
          <w:szCs w:val="24"/>
          <w14:ligatures w14:val="standardContextual"/>
        </w:rPr>
        <w:object w:dxaOrig="1280" w:dyaOrig="400" w14:anchorId="09582C27">
          <v:shape id="_x0000_i1276" type="#_x0000_t75" style="width:50.7pt;height:21.3pt" o:ole="">
            <v:imagedata r:id="rId647" o:title=""/>
          </v:shape>
          <o:OLEObject Type="Embed" ProgID="Equation.DSMT4" ShapeID="_x0000_i1276" DrawAspect="Content" ObjectID="_1811097646" r:id="rId648"/>
        </w:object>
      </w:r>
      <w:r w:rsidRPr="007E2C94">
        <w:rPr>
          <w:color w:val="000000" w:themeColor="text1"/>
          <w:sz w:val="24"/>
          <w:szCs w:val="24"/>
        </w:rPr>
        <w:t xml:space="preserve">. L'objectif de cet exemple est d'analyser l'effet de </w:t>
      </w:r>
      <w:r w:rsidR="002A0438" w:rsidRPr="007E2C94">
        <w:rPr>
          <w:color w:val="000000" w:themeColor="text1"/>
          <w:sz w:val="24"/>
          <w:szCs w:val="24"/>
        </w:rPr>
        <w:t>l’indice de gradient de puissance</w:t>
      </w:r>
      <w:r w:rsidRPr="007E2C94">
        <w:rPr>
          <w:color w:val="000000" w:themeColor="text1"/>
          <w:sz w:val="24"/>
          <w:szCs w:val="24"/>
        </w:rPr>
        <w:t xml:space="preserve"> </w:t>
      </w:r>
      <w:r w:rsidRPr="007E2C94">
        <w:rPr>
          <w:rFonts w:eastAsia="Calibri"/>
          <w:color w:val="000000" w:themeColor="text1"/>
          <w:kern w:val="2"/>
          <w:sz w:val="24"/>
          <w:szCs w:val="24"/>
          <w14:ligatures w14:val="standardContextual"/>
        </w:rPr>
        <w:t>(p)</w:t>
      </w:r>
      <w:r w:rsidRPr="007E2C94">
        <w:rPr>
          <w:color w:val="000000" w:themeColor="text1"/>
          <w:sz w:val="24"/>
          <w:szCs w:val="24"/>
        </w:rPr>
        <w:t xml:space="preserve"> sur le comportement en flexion des plaques FG. Le tableau 4.5 présente les résultats du </w:t>
      </w:r>
      <w:r w:rsidR="000C2D4E" w:rsidRPr="007E2C94">
        <w:rPr>
          <w:color w:val="000000" w:themeColor="text1"/>
          <w:sz w:val="24"/>
          <w:szCs w:val="24"/>
        </w:rPr>
        <w:t>déplacement</w:t>
      </w:r>
      <m:oMath>
        <m:r>
          <w:rPr>
            <w:rFonts w:ascii="Cambria Math" w:eastAsia="Calibri" w:hAnsi="Cambria Math"/>
            <w:color w:val="000000" w:themeColor="text1"/>
            <w:kern w:val="2"/>
            <w:sz w:val="24"/>
            <w:szCs w:val="24"/>
            <w:lang w:val="en-US"/>
            <w14:ligatures w14:val="standardContextual"/>
          </w:rPr>
          <m:t>(</m:t>
        </m:r>
        <m:bar>
          <m:barPr>
            <m:pos m:val="top"/>
            <m:ctrlPr>
              <w:rPr>
                <w:rFonts w:ascii="Cambria Math" w:eastAsia="Calibri" w:hAnsi="Cambria Math"/>
                <w:i/>
                <w:iCs/>
                <w:color w:val="000000" w:themeColor="text1"/>
                <w:kern w:val="2"/>
                <w:sz w:val="24"/>
                <w:szCs w:val="24"/>
                <w:lang w:val="en-US"/>
                <w14:ligatures w14:val="standardContextual"/>
              </w:rPr>
            </m:ctrlPr>
          </m:barPr>
          <m:e>
            <m:r>
              <w:rPr>
                <w:rFonts w:ascii="Cambria Math" w:eastAsia="Calibri" w:hAnsi="Cambria Math"/>
                <w:color w:val="000000" w:themeColor="text1"/>
                <w:kern w:val="2"/>
                <w:sz w:val="24"/>
                <w:szCs w:val="24"/>
                <w:lang w:val="en-US"/>
                <w14:ligatures w14:val="standardContextual"/>
              </w:rPr>
              <m:t>w</m:t>
            </m:r>
          </m:e>
        </m:bar>
      </m:oMath>
      <w:r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ainsi que les contraintes </w:t>
      </w:r>
      <w:r w:rsidRPr="007E2C94">
        <w:rPr>
          <w:rFonts w:eastAsia="Calibri"/>
          <w:color w:val="000000" w:themeColor="text1"/>
          <w:kern w:val="2"/>
          <w:position w:val="-18"/>
          <w:sz w:val="24"/>
          <w:szCs w:val="24"/>
          <w14:ligatures w14:val="standardContextual"/>
        </w:rPr>
        <w:object w:dxaOrig="1240" w:dyaOrig="480" w14:anchorId="57F7193F">
          <v:shape id="_x0000_i1277" type="#_x0000_t75" style="width:57.6pt;height:21.3pt" o:ole="">
            <v:imagedata r:id="rId649" o:title=""/>
          </v:shape>
          <o:OLEObject Type="Embed" ProgID="Equation.DSMT4" ShapeID="_x0000_i1277" DrawAspect="Content" ObjectID="_1811097647" r:id="rId650"/>
        </w:object>
      </w:r>
      <w:r w:rsidRPr="007E2C94">
        <w:rPr>
          <w:color w:val="000000" w:themeColor="text1"/>
          <w:sz w:val="24"/>
          <w:szCs w:val="24"/>
        </w:rPr>
        <w:t xml:space="preserve">obtenues à partir de différents maillages : </w:t>
      </w:r>
      <w:r w:rsidRPr="007E2C94">
        <w:rPr>
          <w:rFonts w:eastAsia="Calibri"/>
          <w:color w:val="000000" w:themeColor="text1"/>
          <w:kern w:val="2"/>
          <w:sz w:val="24"/>
          <w:szCs w:val="24"/>
          <w14:ligatures w14:val="standardContextual"/>
        </w:rPr>
        <w:t>8 × 8, 12 × 12, 16 × 16 et 20 × 20</w:t>
      </w:r>
      <w:r w:rsidRPr="007E2C94">
        <w:rPr>
          <w:color w:val="000000" w:themeColor="text1"/>
          <w:sz w:val="24"/>
          <w:szCs w:val="24"/>
        </w:rPr>
        <w:t xml:space="preserve">. Les résultats sont donnés sous forme </w:t>
      </w:r>
      <w:r w:rsidR="00AA20E6" w:rsidRPr="007E2C94">
        <w:rPr>
          <w:color w:val="000000" w:themeColor="text1"/>
          <w:sz w:val="24"/>
          <w:szCs w:val="24"/>
        </w:rPr>
        <w:t>non dimensionnel</w:t>
      </w:r>
      <w:r w:rsidRPr="007E2C94">
        <w:rPr>
          <w:color w:val="000000" w:themeColor="text1"/>
          <w:sz w:val="24"/>
          <w:szCs w:val="24"/>
        </w:rPr>
        <w:t xml:space="preserve"> pour plusieurs valeurs de </w:t>
      </w:r>
      <w:r w:rsidR="002A0438" w:rsidRPr="007E2C94">
        <w:rPr>
          <w:color w:val="000000" w:themeColor="text1"/>
          <w:sz w:val="24"/>
          <w:szCs w:val="24"/>
        </w:rPr>
        <w:t>l’indice de gradient de puissance</w:t>
      </w:r>
      <w:r w:rsidRPr="007E2C94">
        <w:rPr>
          <w:color w:val="000000" w:themeColor="text1"/>
          <w:sz w:val="24"/>
          <w:szCs w:val="24"/>
        </w:rPr>
        <w:t xml:space="preserve"> </w:t>
      </w:r>
      <w:r w:rsidRPr="007E2C94">
        <w:rPr>
          <w:rStyle w:val="mord"/>
          <w:rFonts w:eastAsiaTheme="majorEastAsia"/>
          <w:color w:val="000000" w:themeColor="text1"/>
          <w:sz w:val="24"/>
          <w:szCs w:val="24"/>
        </w:rPr>
        <w:t>p</w:t>
      </w:r>
      <w:r w:rsidRPr="007E2C94">
        <w:rPr>
          <w:color w:val="000000" w:themeColor="text1"/>
          <w:sz w:val="24"/>
          <w:szCs w:val="24"/>
        </w:rPr>
        <w:t>, selon les formules suivantes :</w:t>
      </w:r>
    </w:p>
    <w:p w14:paraId="107E50DE" w14:textId="398A2DDD" w:rsidR="00816EE9" w:rsidRPr="007E2C94" w:rsidRDefault="00AA20E6" w:rsidP="00AC0BCE">
      <w:pPr>
        <w:jc w:val="center"/>
        <w:rPr>
          <w:color w:val="000000" w:themeColor="text1"/>
        </w:rPr>
      </w:pPr>
      <w:r w:rsidRPr="007E2C94">
        <w:rPr>
          <w:color w:val="000000" w:themeColor="text1"/>
        </w:rPr>
        <w:t xml:space="preserve">                                       </w:t>
      </w:r>
      <w:r w:rsidR="00A17D52" w:rsidRPr="007E2C94">
        <w:rPr>
          <w:color w:val="000000" w:themeColor="text1"/>
          <w:position w:val="-68"/>
        </w:rPr>
        <w:object w:dxaOrig="4380" w:dyaOrig="1480" w14:anchorId="1F74EFD2">
          <v:shape id="_x0000_i1278" type="#_x0000_t75" style="width:215.95pt;height:1in" o:ole="">
            <v:imagedata r:id="rId651" o:title=""/>
          </v:shape>
          <o:OLEObject Type="Embed" ProgID="Equation.DSMT4" ShapeID="_x0000_i1278" DrawAspect="Content" ObjectID="_1811097648" r:id="rId652"/>
        </w:object>
      </w:r>
      <w:r w:rsidRPr="007E2C94">
        <w:rPr>
          <w:color w:val="000000" w:themeColor="text1"/>
        </w:rPr>
        <w:t xml:space="preserve">                                </w:t>
      </w:r>
      <w:r w:rsidRPr="007E2C94">
        <w:rPr>
          <w:color w:val="000000" w:themeColor="text1"/>
          <w:sz w:val="24"/>
          <w:szCs w:val="24"/>
        </w:rPr>
        <w:t>(4.7</w:t>
      </w:r>
      <w:r w:rsidR="00634E7B" w:rsidRPr="007E2C94">
        <w:rPr>
          <w:color w:val="000000" w:themeColor="text1"/>
          <w:sz w:val="24"/>
          <w:szCs w:val="24"/>
        </w:rPr>
        <w:t>5</w:t>
      </w:r>
      <w:r w:rsidRPr="007E2C94">
        <w:rPr>
          <w:color w:val="000000" w:themeColor="text1"/>
          <w:sz w:val="24"/>
          <w:szCs w:val="24"/>
        </w:rPr>
        <w:t>)</w:t>
      </w:r>
    </w:p>
    <w:p w14:paraId="2FFA9B45" w14:textId="77777777" w:rsidR="00AC0BCE" w:rsidRPr="007E2C94" w:rsidRDefault="00AC0BCE" w:rsidP="0008103D">
      <w:pPr>
        <w:rPr>
          <w:color w:val="000000" w:themeColor="text1"/>
        </w:rPr>
      </w:pPr>
    </w:p>
    <w:p w14:paraId="1AE54928" w14:textId="77777777" w:rsidR="00CB29AE" w:rsidRPr="007E2C94" w:rsidRDefault="00CB29AE" w:rsidP="0008103D">
      <w:pPr>
        <w:rPr>
          <w:color w:val="000000" w:themeColor="text1"/>
        </w:rPr>
      </w:pPr>
    </w:p>
    <w:p w14:paraId="172B8B7E" w14:textId="77777777" w:rsidR="00CB29AE" w:rsidRPr="007E2C94" w:rsidRDefault="00CB29AE" w:rsidP="0008103D">
      <w:pPr>
        <w:rPr>
          <w:color w:val="000000" w:themeColor="text1"/>
        </w:rPr>
      </w:pPr>
    </w:p>
    <w:p w14:paraId="64E921FF" w14:textId="5B7F86DF" w:rsidR="00F10F35" w:rsidRPr="007E2C94" w:rsidRDefault="00CC7E73" w:rsidP="000C3EAA">
      <w:pPr>
        <w:spacing w:line="360" w:lineRule="auto"/>
        <w:jc w:val="both"/>
        <w:rPr>
          <w:color w:val="000000" w:themeColor="text1"/>
          <w:sz w:val="24"/>
          <w:szCs w:val="24"/>
        </w:rPr>
      </w:pPr>
      <w:r w:rsidRPr="007E2C94">
        <w:rPr>
          <w:color w:val="000000" w:themeColor="text1"/>
          <w:sz w:val="24"/>
          <w:szCs w:val="24"/>
        </w:rPr>
        <w:t xml:space="preserve">Les résultats numériques obtenus avec </w:t>
      </w:r>
      <w:r w:rsidR="0012680A" w:rsidRPr="007E2C94">
        <w:rPr>
          <w:color w:val="000000" w:themeColor="text1"/>
          <w:sz w:val="24"/>
          <w:szCs w:val="24"/>
        </w:rPr>
        <w:t>présence élément</w:t>
      </w:r>
      <w:r w:rsidRPr="007E2C94">
        <w:rPr>
          <w:color w:val="000000" w:themeColor="text1"/>
          <w:sz w:val="24"/>
          <w:szCs w:val="24"/>
        </w:rPr>
        <w:t xml:space="preserve"> sont également comparés à ceux fournis par Zenkou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cNP7YRaV","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r w:rsidRPr="007E2C94">
        <w:rPr>
          <w:color w:val="000000" w:themeColor="text1"/>
          <w:sz w:val="24"/>
          <w:szCs w:val="24"/>
        </w:rPr>
        <w:t xml:space="preserve"> à l'aide de la théorie de déformation par cisaillement du second ordre (SSDT), Reddy </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WruISYwi","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r w:rsidRPr="007E2C94">
        <w:rPr>
          <w:color w:val="000000" w:themeColor="text1"/>
          <w:sz w:val="24"/>
          <w:szCs w:val="24"/>
        </w:rPr>
        <w:t xml:space="preserve"> en utilisant la TSDT, et les résultats numériques basés sur la HSDT présentés par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jCIZxCVx","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r w:rsidRPr="007E2C94">
        <w:rPr>
          <w:color w:val="000000" w:themeColor="text1"/>
          <w:sz w:val="24"/>
          <w:szCs w:val="24"/>
        </w:rPr>
        <w:t xml:space="preserve">. De plus, le tableau 4.5 montre l'effet de </w:t>
      </w:r>
      <w:r w:rsidR="002A0438" w:rsidRPr="007E2C94">
        <w:rPr>
          <w:color w:val="000000" w:themeColor="text1"/>
          <w:sz w:val="24"/>
          <w:szCs w:val="24"/>
        </w:rPr>
        <w:t>l’indice de gradient de puissance</w:t>
      </w:r>
      <w:r w:rsidRPr="007E2C94">
        <w:rPr>
          <w:color w:val="000000" w:themeColor="text1"/>
          <w:sz w:val="24"/>
          <w:szCs w:val="24"/>
        </w:rPr>
        <w:t xml:space="preserve"> </w:t>
      </w:r>
      <w:r w:rsidRPr="007E2C94">
        <w:rPr>
          <w:rStyle w:val="mord"/>
          <w:rFonts w:eastAsiaTheme="majorEastAsia"/>
          <w:color w:val="000000" w:themeColor="text1"/>
          <w:sz w:val="24"/>
          <w:szCs w:val="24"/>
        </w:rPr>
        <w:t>p</w:t>
      </w:r>
      <w:r w:rsidRPr="007E2C94">
        <w:rPr>
          <w:color w:val="000000" w:themeColor="text1"/>
          <w:sz w:val="24"/>
          <w:szCs w:val="24"/>
        </w:rPr>
        <w:t xml:space="preserve"> sur le comportement de la plaque. En effet, on peut observer que les contraintes sur une plaque métallique </w:t>
      </w:r>
      <w:r w:rsidRPr="007E2C94">
        <w:rPr>
          <w:rFonts w:eastAsia="Calibri"/>
          <w:color w:val="000000" w:themeColor="text1"/>
          <w:kern w:val="2"/>
          <w:sz w:val="24"/>
          <w:szCs w:val="24"/>
          <w14:ligatures w14:val="standardContextual"/>
        </w:rPr>
        <w:t>(p = ∞)</w:t>
      </w:r>
      <w:r w:rsidRPr="007E2C94">
        <w:rPr>
          <w:color w:val="000000" w:themeColor="text1"/>
          <w:sz w:val="24"/>
          <w:szCs w:val="24"/>
        </w:rPr>
        <w:t xml:space="preserve"> sont identiques à celles d'une plaque en céramique </w:t>
      </w:r>
      <w:r w:rsidRPr="007E2C94">
        <w:rPr>
          <w:rFonts w:eastAsia="Calibri"/>
          <w:color w:val="000000" w:themeColor="text1"/>
          <w:kern w:val="2"/>
          <w:sz w:val="24"/>
          <w:szCs w:val="24"/>
          <w14:ligatures w14:val="standardContextual"/>
        </w:rPr>
        <w:t>(p = 0)</w:t>
      </w:r>
      <w:r w:rsidRPr="007E2C94">
        <w:rPr>
          <w:color w:val="000000" w:themeColor="text1"/>
          <w:sz w:val="24"/>
          <w:szCs w:val="24"/>
        </w:rPr>
        <w:t xml:space="preserve">. Cela est dû au fait que, dans les deux cas, la plaque est totalement homogène. Ainsi, les contraintes ne dépendent pas du module d'élasticité. On peut également observer que le </w:t>
      </w:r>
      <w:r w:rsidR="006704A8" w:rsidRPr="007E2C94">
        <w:rPr>
          <w:color w:val="000000" w:themeColor="text1"/>
          <w:sz w:val="24"/>
          <w:szCs w:val="24"/>
        </w:rPr>
        <w:t>déplacement transversal</w:t>
      </w:r>
      <w:r w:rsidR="006500AC" w:rsidRPr="007E2C94">
        <w:rPr>
          <w:color w:val="000000" w:themeColor="text1"/>
          <w:sz w:val="24"/>
          <w:szCs w:val="24"/>
        </w:rPr>
        <w:t xml:space="preserve"> non dimensionnel</w:t>
      </w:r>
      <w:r w:rsidRPr="007E2C94">
        <w:rPr>
          <w:rFonts w:eastAsia="Calibri"/>
          <w:color w:val="000000" w:themeColor="text1"/>
          <w:kern w:val="2"/>
          <w:sz w:val="24"/>
          <w:szCs w:val="24"/>
          <w14:ligatures w14:val="standardContextual"/>
        </w:rPr>
        <w:t>le (</w:t>
      </w:r>
      <m:oMath>
        <m:bar>
          <m:barPr>
            <m:pos m:val="top"/>
            <m:ctrlPr>
              <w:rPr>
                <w:rFonts w:ascii="Cambria Math" w:eastAsia="Calibri" w:hAnsi="Cambria Math"/>
                <w:i/>
                <w:iCs/>
                <w:color w:val="000000" w:themeColor="text1"/>
                <w:kern w:val="2"/>
                <w:sz w:val="24"/>
                <w:szCs w:val="24"/>
                <w:lang w:val="en-US"/>
                <w14:ligatures w14:val="standardContextual"/>
              </w:rPr>
            </m:ctrlPr>
          </m:barPr>
          <m:e>
            <m:r>
              <w:rPr>
                <w:rFonts w:ascii="Cambria Math" w:eastAsia="Calibri" w:hAnsi="Cambria Math"/>
                <w:color w:val="000000" w:themeColor="text1"/>
                <w:kern w:val="2"/>
                <w:sz w:val="24"/>
                <w:szCs w:val="24"/>
                <w:lang w:val="en-US"/>
                <w14:ligatures w14:val="standardContextual"/>
              </w:rPr>
              <m:t>w</m:t>
            </m:r>
          </m:e>
        </m:bar>
      </m:oMath>
      <w:r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et la contrainte dans le plan </w:t>
      </w:r>
      <w:r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x</m:t>
            </m:r>
          </m:sub>
        </m:sSub>
      </m:oMath>
      <w:r w:rsidR="000E291A" w:rsidRPr="007E2C94">
        <w:rPr>
          <w:rFonts w:eastAsia="Calibri"/>
          <w:color w:val="000000" w:themeColor="text1"/>
          <w:kern w:val="2"/>
          <w:sz w:val="24"/>
          <w:szCs w:val="24"/>
          <w14:ligatures w14:val="standardContextual"/>
        </w:rPr>
        <w:t>) augmentent</w:t>
      </w:r>
      <w:r w:rsidRPr="007E2C94">
        <w:rPr>
          <w:color w:val="000000" w:themeColor="text1"/>
          <w:sz w:val="24"/>
          <w:szCs w:val="24"/>
        </w:rPr>
        <w:t xml:space="preserve"> avec l'augmentation de </w:t>
      </w:r>
      <w:r w:rsidRPr="007E2C94">
        <w:rPr>
          <w:rStyle w:val="mord"/>
          <w:rFonts w:eastAsiaTheme="majorEastAsia"/>
          <w:color w:val="000000" w:themeColor="text1"/>
          <w:sz w:val="24"/>
          <w:szCs w:val="24"/>
        </w:rPr>
        <w:t>p</w:t>
      </w:r>
      <w:r w:rsidRPr="007E2C94">
        <w:rPr>
          <w:color w:val="000000" w:themeColor="text1"/>
          <w:sz w:val="24"/>
          <w:szCs w:val="24"/>
        </w:rPr>
        <w:t xml:space="preserve">, tandis que la contrainte dans le plan </w:t>
      </w:r>
      <w:r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y</m:t>
            </m:r>
          </m:sub>
        </m:sSub>
      </m:oMath>
      <w:r w:rsidR="000E291A" w:rsidRPr="007E2C94">
        <w:rPr>
          <w:rFonts w:eastAsia="Calibri"/>
          <w:color w:val="000000" w:themeColor="text1"/>
          <w:kern w:val="2"/>
          <w:sz w:val="24"/>
          <w:szCs w:val="24"/>
          <w14:ligatures w14:val="standardContextual"/>
        </w:rPr>
        <w:t xml:space="preserve">) </w:t>
      </w:r>
      <w:r w:rsidR="000E291A" w:rsidRPr="007E2C94">
        <w:rPr>
          <w:color w:val="000000" w:themeColor="text1"/>
          <w:sz w:val="24"/>
          <w:szCs w:val="24"/>
        </w:rPr>
        <w:t>diminue</w:t>
      </w:r>
      <w:r w:rsidRPr="007E2C94">
        <w:rPr>
          <w:color w:val="000000" w:themeColor="text1"/>
          <w:sz w:val="24"/>
          <w:szCs w:val="24"/>
        </w:rPr>
        <w:t xml:space="preserve">. La contrainte de cisaillement dans le plan </w:t>
      </w:r>
      <w:r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τ</m:t>
                </m:r>
              </m:e>
            </m:bar>
          </m:e>
          <m:sub>
            <m:r>
              <m:rPr>
                <m:sty m:val="p"/>
              </m:rPr>
              <w:rPr>
                <w:rFonts w:ascii="Cambria Math" w:hAnsi="Cambria Math"/>
                <w:color w:val="000000" w:themeColor="text1"/>
                <w:kern w:val="2"/>
                <w:sz w:val="24"/>
                <w:szCs w:val="24"/>
                <w:lang w:val="en-US"/>
                <w14:ligatures w14:val="standardContextual"/>
              </w:rPr>
              <m:t>xy</m:t>
            </m:r>
          </m:sub>
        </m:sSub>
      </m:oMath>
      <w:r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diminue lorsque </w:t>
      </w:r>
      <w:r w:rsidRPr="007E2C94">
        <w:rPr>
          <w:rStyle w:val="mord"/>
          <w:rFonts w:eastAsiaTheme="majorEastAsia"/>
          <w:color w:val="000000" w:themeColor="text1"/>
          <w:sz w:val="24"/>
          <w:szCs w:val="24"/>
        </w:rPr>
        <w:t>p</w:t>
      </w:r>
      <w:r w:rsidRPr="007E2C94">
        <w:rPr>
          <w:color w:val="000000" w:themeColor="text1"/>
          <w:sz w:val="24"/>
          <w:szCs w:val="24"/>
        </w:rPr>
        <w:t xml:space="preserve"> varie de 0 à 2, puis augmente à mesure que </w:t>
      </w:r>
      <w:r w:rsidR="002A0438" w:rsidRPr="007E2C94">
        <w:rPr>
          <w:color w:val="000000" w:themeColor="text1"/>
          <w:sz w:val="24"/>
          <w:szCs w:val="24"/>
        </w:rPr>
        <w:t>l’indice de gradient de puissance</w:t>
      </w:r>
      <w:r w:rsidRPr="007E2C94">
        <w:rPr>
          <w:color w:val="000000" w:themeColor="text1"/>
          <w:sz w:val="24"/>
          <w:szCs w:val="24"/>
        </w:rPr>
        <w:t xml:space="preserve"> augmente.</w:t>
      </w:r>
    </w:p>
    <w:p w14:paraId="1DA8B0F4" w14:textId="1D7545F4" w:rsidR="004D08CD" w:rsidRPr="007E2C94" w:rsidRDefault="00CC7E73" w:rsidP="004D08CD">
      <w:pPr>
        <w:spacing w:line="360" w:lineRule="auto"/>
        <w:jc w:val="both"/>
        <w:rPr>
          <w:color w:val="000000" w:themeColor="text1"/>
          <w:sz w:val="24"/>
          <w:szCs w:val="24"/>
        </w:rPr>
      </w:pPr>
      <w:r w:rsidRPr="007E2C94">
        <w:rPr>
          <w:color w:val="000000" w:themeColor="text1"/>
          <w:sz w:val="24"/>
          <w:szCs w:val="24"/>
        </w:rPr>
        <w:t xml:space="preserve">Pour une meilleure illustration, les figures 4.3 et 4.4 montrent respectivement la variation de la contrainte </w:t>
      </w:r>
      <w:r w:rsidR="00627A4B" w:rsidRPr="007E2C94">
        <w:rPr>
          <w:color w:val="000000" w:themeColor="text1"/>
          <w:sz w:val="24"/>
          <w:szCs w:val="24"/>
        </w:rPr>
        <w:t>non dimensionnelle dans</w:t>
      </w:r>
      <w:r w:rsidRPr="007E2C94">
        <w:rPr>
          <w:color w:val="000000" w:themeColor="text1"/>
          <w:sz w:val="24"/>
          <w:szCs w:val="24"/>
        </w:rPr>
        <w:t xml:space="preserve"> le plan </w:t>
      </w:r>
      <w:r w:rsidR="00627A4B"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x</m:t>
            </m:r>
          </m:sub>
        </m:sSub>
      </m:oMath>
      <w:r w:rsidR="000E291A" w:rsidRPr="007E2C94">
        <w:rPr>
          <w:rFonts w:eastAsia="Calibri"/>
          <w:color w:val="000000" w:themeColor="text1"/>
          <w:kern w:val="2"/>
          <w:sz w:val="24"/>
          <w:szCs w:val="24"/>
          <w14:ligatures w14:val="standardContextual"/>
        </w:rPr>
        <w:t>) et</w:t>
      </w:r>
      <w:r w:rsidRPr="007E2C94">
        <w:rPr>
          <w:color w:val="000000" w:themeColor="text1"/>
          <w:sz w:val="24"/>
          <w:szCs w:val="24"/>
        </w:rPr>
        <w:t xml:space="preserve"> de la contrainte de cisaillement dans le plan </w:t>
      </w:r>
      <w:r w:rsidR="00627A4B"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τ</m:t>
                </m:r>
              </m:e>
            </m:bar>
          </m:e>
          <m:sub>
            <m:r>
              <m:rPr>
                <m:sty m:val="p"/>
              </m:rPr>
              <w:rPr>
                <w:rFonts w:ascii="Cambria Math" w:hAnsi="Cambria Math"/>
                <w:color w:val="000000" w:themeColor="text1"/>
                <w:kern w:val="2"/>
                <w:sz w:val="24"/>
                <w:szCs w:val="24"/>
                <w:lang w:val="en-US"/>
                <w14:ligatures w14:val="standardContextual"/>
              </w:rPr>
              <m:t>xy</m:t>
            </m:r>
          </m:sub>
        </m:sSub>
      </m:oMath>
      <w:r w:rsidR="00627A4B"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à travers l'épaisseur pour diverses valeurs de </w:t>
      </w:r>
      <w:r w:rsidR="002A0438" w:rsidRPr="007E2C94">
        <w:rPr>
          <w:color w:val="000000" w:themeColor="text1"/>
          <w:sz w:val="24"/>
          <w:szCs w:val="24"/>
        </w:rPr>
        <w:t>l’indice de gradient de puissance</w:t>
      </w:r>
      <w:r w:rsidRPr="007E2C94">
        <w:rPr>
          <w:color w:val="000000" w:themeColor="text1"/>
          <w:sz w:val="24"/>
          <w:szCs w:val="24"/>
        </w:rPr>
        <w:t xml:space="preserve"> p allant de 1 à 10. Il est possible de constater que la distribution des contraintes normales et de cisaillement dans le plan à travers l'épaisseur est presque linéaire pour les plaques isotropes </w:t>
      </w:r>
      <w:r w:rsidR="00627A4B" w:rsidRPr="007E2C94">
        <w:rPr>
          <w:rFonts w:eastAsia="Calibri"/>
          <w:color w:val="000000" w:themeColor="text1"/>
          <w:kern w:val="2"/>
          <w:sz w:val="24"/>
          <w:szCs w:val="24"/>
          <w14:ligatures w14:val="standardContextual"/>
        </w:rPr>
        <w:t>(p = 0 (céramique) et p =∞ (métal))</w:t>
      </w:r>
      <w:r w:rsidRPr="007E2C94">
        <w:rPr>
          <w:color w:val="000000" w:themeColor="text1"/>
          <w:sz w:val="24"/>
          <w:szCs w:val="24"/>
        </w:rPr>
        <w:t xml:space="preserve">, et devient non linéaire pour les plaques graduées lorsque </w:t>
      </w:r>
      <w:r w:rsidR="00627A4B" w:rsidRPr="007E2C94">
        <w:rPr>
          <w:rFonts w:eastAsia="Calibri"/>
          <w:color w:val="000000" w:themeColor="text1"/>
          <w:kern w:val="2"/>
          <w:sz w:val="24"/>
          <w:szCs w:val="24"/>
          <w14:ligatures w14:val="standardContextual"/>
        </w:rPr>
        <w:t>p =</w:t>
      </w:r>
      <w:r w:rsidR="004D08CD" w:rsidRPr="007E2C94">
        <w:rPr>
          <w:rFonts w:eastAsia="Calibri"/>
          <w:color w:val="000000" w:themeColor="text1"/>
          <w:kern w:val="2"/>
          <w:sz w:val="24"/>
          <w:szCs w:val="24"/>
          <w14:ligatures w14:val="standardContextual"/>
        </w:rPr>
        <w:t xml:space="preserve"> </w:t>
      </w:r>
      <w:r w:rsidR="00627A4B" w:rsidRPr="007E2C94">
        <w:rPr>
          <w:rFonts w:eastAsia="Calibri"/>
          <w:color w:val="000000" w:themeColor="text1"/>
          <w:kern w:val="2"/>
          <w:sz w:val="24"/>
          <w:szCs w:val="24"/>
          <w14:ligatures w14:val="standardContextual"/>
        </w:rPr>
        <w:t>1,4</w:t>
      </w:r>
      <w:r w:rsidR="006704A8" w:rsidRPr="007E2C94">
        <w:rPr>
          <w:rFonts w:eastAsia="Calibri"/>
          <w:color w:val="000000" w:themeColor="text1"/>
          <w:kern w:val="2"/>
          <w:sz w:val="24"/>
          <w:szCs w:val="24"/>
          <w14:ligatures w14:val="standardContextual"/>
        </w:rPr>
        <w:t>.</w:t>
      </w:r>
      <w:r w:rsidRPr="007E2C94">
        <w:rPr>
          <w:color w:val="000000" w:themeColor="text1"/>
          <w:sz w:val="24"/>
          <w:szCs w:val="24"/>
        </w:rPr>
        <w:br/>
        <w:t xml:space="preserve">De plus, la figure </w:t>
      </w:r>
      <w:r w:rsidR="00EB6A26" w:rsidRPr="007E2C94">
        <w:rPr>
          <w:color w:val="000000" w:themeColor="text1"/>
          <w:sz w:val="24"/>
          <w:szCs w:val="24"/>
        </w:rPr>
        <w:t>4.3</w:t>
      </w:r>
      <w:r w:rsidRPr="007E2C94">
        <w:rPr>
          <w:color w:val="000000" w:themeColor="text1"/>
          <w:sz w:val="24"/>
          <w:szCs w:val="24"/>
        </w:rPr>
        <w:t xml:space="preserve"> illustre que la contrainte </w:t>
      </w:r>
      <w:r w:rsidR="00627A4B" w:rsidRPr="007E2C94">
        <w:rPr>
          <w:color w:val="000000" w:themeColor="text1"/>
          <w:sz w:val="24"/>
          <w:szCs w:val="24"/>
        </w:rPr>
        <w:t>non dimensionnelle dans</w:t>
      </w:r>
      <w:r w:rsidRPr="007E2C94">
        <w:rPr>
          <w:color w:val="000000" w:themeColor="text1"/>
          <w:sz w:val="24"/>
          <w:szCs w:val="24"/>
        </w:rPr>
        <w:t xml:space="preserve"> le plan </w:t>
      </w:r>
      <w:r w:rsidR="00627A4B"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x</m:t>
            </m:r>
          </m:sub>
        </m:sSub>
      </m:oMath>
      <w:r w:rsidR="00627A4B" w:rsidRPr="007E2C94">
        <w:rPr>
          <w:rFonts w:eastAsia="Calibri"/>
          <w:color w:val="000000" w:themeColor="text1"/>
          <w:kern w:val="2"/>
          <w:sz w:val="24"/>
          <w:szCs w:val="24"/>
          <w14:ligatures w14:val="standardContextual"/>
        </w:rPr>
        <w:t xml:space="preserve">)  </w:t>
      </w:r>
      <w:r w:rsidRPr="007E2C94">
        <w:rPr>
          <w:color w:val="000000" w:themeColor="text1"/>
          <w:sz w:val="24"/>
          <w:szCs w:val="24"/>
        </w:rPr>
        <w:t xml:space="preserve"> augmente avec l'augmentation de la valeur de l'exposant p. Il est également observé que la contrainte </w:t>
      </w:r>
      <w:r w:rsidR="00627A4B"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x</m:t>
            </m:r>
          </m:sub>
        </m:sSub>
      </m:oMath>
      <w:proofErr w:type="gramStart"/>
      <w:r w:rsidR="00627A4B" w:rsidRPr="007E2C94">
        <w:rPr>
          <w:rFonts w:eastAsia="Calibri"/>
          <w:color w:val="000000" w:themeColor="text1"/>
          <w:kern w:val="2"/>
          <w:sz w:val="24"/>
          <w:szCs w:val="24"/>
          <w14:ligatures w14:val="standardContextual"/>
        </w:rPr>
        <w:t xml:space="preserve">)  </w:t>
      </w:r>
      <w:r w:rsidRPr="007E2C94">
        <w:rPr>
          <w:color w:val="000000" w:themeColor="text1"/>
          <w:sz w:val="24"/>
          <w:szCs w:val="24"/>
        </w:rPr>
        <w:t>est</w:t>
      </w:r>
      <w:proofErr w:type="gramEnd"/>
      <w:r w:rsidRPr="007E2C94">
        <w:rPr>
          <w:color w:val="000000" w:themeColor="text1"/>
          <w:sz w:val="24"/>
          <w:szCs w:val="24"/>
        </w:rPr>
        <w:t xml:space="preserve"> en traction à la surface supérieure et en compression à la surface inférieure. Pour la plaque céramique homogène (p</w:t>
      </w:r>
      <w:r w:rsidR="00627A4B" w:rsidRPr="007E2C94">
        <w:rPr>
          <w:color w:val="000000" w:themeColor="text1"/>
          <w:sz w:val="24"/>
          <w:szCs w:val="24"/>
        </w:rPr>
        <w:t xml:space="preserve"> </w:t>
      </w:r>
      <w:r w:rsidRPr="007E2C94">
        <w:rPr>
          <w:color w:val="000000" w:themeColor="text1"/>
          <w:sz w:val="24"/>
          <w:szCs w:val="24"/>
        </w:rPr>
        <w:t>=</w:t>
      </w:r>
      <w:r w:rsidR="00627A4B" w:rsidRPr="007E2C94">
        <w:rPr>
          <w:color w:val="000000" w:themeColor="text1"/>
          <w:sz w:val="24"/>
          <w:szCs w:val="24"/>
        </w:rPr>
        <w:t xml:space="preserve"> </w:t>
      </w:r>
      <w:r w:rsidRPr="007E2C94">
        <w:rPr>
          <w:color w:val="000000" w:themeColor="text1"/>
          <w:sz w:val="24"/>
          <w:szCs w:val="24"/>
        </w:rPr>
        <w:t>0), les contraintes compressives maximales sont générées à la surface inférieure, tandis que les contraintes de traction minimales apparaissent à la surface supérieure de la plaque.</w:t>
      </w:r>
      <w:r w:rsidR="004D08CD" w:rsidRPr="007E2C94">
        <w:rPr>
          <w:color w:val="000000" w:themeColor="text1"/>
          <w:sz w:val="24"/>
          <w:szCs w:val="24"/>
        </w:rPr>
        <w:t xml:space="preserve"> La figure </w:t>
      </w:r>
      <w:r w:rsidR="00EB6A26" w:rsidRPr="007E2C94">
        <w:rPr>
          <w:color w:val="000000" w:themeColor="text1"/>
          <w:sz w:val="24"/>
          <w:szCs w:val="24"/>
        </w:rPr>
        <w:t>4.4</w:t>
      </w:r>
      <w:r w:rsidR="004D08CD" w:rsidRPr="007E2C94">
        <w:rPr>
          <w:color w:val="000000" w:themeColor="text1"/>
          <w:sz w:val="24"/>
          <w:szCs w:val="24"/>
        </w:rPr>
        <w:t xml:space="preserve"> montre que la contrainte non dimensionnelle de cisaillement dans le plan </w:t>
      </w:r>
      <m:oMath>
        <m:sSub>
          <m:sSubPr>
            <m:ctrlPr>
              <w:rPr>
                <w:rFonts w:ascii="Cambria Math" w:eastAsia="Calibri" w:hAnsi="Cambria Math"/>
                <w:color w:val="000000" w:themeColor="text1"/>
                <w:kern w:val="2"/>
                <w:sz w:val="24"/>
                <w:szCs w:val="24"/>
                <w14:ligatures w14:val="standardContextual"/>
              </w:rPr>
            </m:ctrlPr>
          </m:sSubPr>
          <m:e>
            <m:bar>
              <m:barPr>
                <m:pos m:val="top"/>
                <m:ctrlPr>
                  <w:rPr>
                    <w:rFonts w:ascii="Cambria Math" w:eastAsia="Calibri" w:hAnsi="Cambria Math"/>
                    <w:color w:val="000000" w:themeColor="text1"/>
                    <w:kern w:val="2"/>
                    <w:sz w:val="24"/>
                    <w:szCs w:val="24"/>
                    <w14:ligatures w14:val="standardContextual"/>
                  </w:rPr>
                </m:ctrlPr>
              </m:barPr>
              <m:e>
                <m:r>
                  <m:rPr>
                    <m:sty m:val="p"/>
                  </m:rPr>
                  <w:rPr>
                    <w:rFonts w:ascii="Cambria Math" w:eastAsia="Calibri" w:hAnsi="Cambria Math"/>
                    <w:color w:val="000000" w:themeColor="text1"/>
                    <w:kern w:val="2"/>
                    <w:sz w:val="24"/>
                    <w:szCs w:val="24"/>
                    <w14:ligatures w14:val="standardContextual"/>
                  </w:rPr>
                  <m:t>τ</m:t>
                </m:r>
              </m:e>
            </m:bar>
          </m:e>
          <m:sub>
            <m:r>
              <m:rPr>
                <m:sty m:val="p"/>
              </m:rPr>
              <w:rPr>
                <w:rFonts w:ascii="Cambria Math" w:eastAsia="Calibri" w:hAnsi="Cambria Math"/>
                <w:color w:val="000000" w:themeColor="text1"/>
                <w:kern w:val="2"/>
                <w:sz w:val="24"/>
                <w:szCs w:val="24"/>
                <w14:ligatures w14:val="standardContextual"/>
              </w:rPr>
              <m:t>xy</m:t>
            </m:r>
          </m:sub>
        </m:sSub>
        <m:r>
          <w:rPr>
            <w:rFonts w:ascii="Cambria Math" w:eastAsia="Calibri" w:hAnsi="Cambria Math"/>
            <w:color w:val="000000" w:themeColor="text1"/>
            <w:kern w:val="2"/>
            <w:sz w:val="24"/>
            <w:szCs w:val="24"/>
            <w14:ligatures w14:val="standardContextual"/>
          </w:rPr>
          <m:t xml:space="preserve"> </m:t>
        </m:r>
      </m:oMath>
      <w:r w:rsidR="004D08CD" w:rsidRPr="007E2C94">
        <w:rPr>
          <w:color w:val="000000" w:themeColor="text1"/>
          <w:sz w:val="24"/>
          <w:szCs w:val="24"/>
        </w:rPr>
        <w:t xml:space="preserve">est en traction à la surface inférieure et en compression à la surface supérieure des plaques FG. Pour la plaque céramique homogène (p = 0), les contraintes maximales de traction se trouvent à la surface inférieure, tandis que les contraintes minimales de compression apparaissent à la surface supérieure de la plaque FG. Contrairement à la contrainte </w:t>
      </w:r>
      <w:r w:rsidR="004D08CD" w:rsidRPr="007E2C94">
        <w:rPr>
          <w:rFonts w:eastAsia="Calibri"/>
          <w:color w:val="000000" w:themeColor="text1"/>
          <w:kern w:val="2"/>
          <w:sz w:val="24"/>
          <w:szCs w:val="24"/>
          <w14:ligatures w14:val="standardContextual"/>
        </w:rPr>
        <w:t>(</w:t>
      </w:r>
      <m:oMath>
        <m:sSub>
          <m:sSubPr>
            <m:ctrlPr>
              <w:rPr>
                <w:rFonts w:ascii="Cambria Math" w:hAnsi="Cambria Math"/>
                <w:color w:val="000000" w:themeColor="text1"/>
                <w:kern w:val="2"/>
                <w:sz w:val="24"/>
                <w:szCs w:val="24"/>
                <w:lang w:val="en-US"/>
                <w14:ligatures w14:val="standardContextual"/>
              </w:rPr>
            </m:ctrlPr>
          </m:sSubPr>
          <m:e>
            <m:bar>
              <m:barPr>
                <m:pos m:val="top"/>
                <m:ctrlPr>
                  <w:rPr>
                    <w:rFonts w:ascii="Cambria Math" w:hAnsi="Cambria Math"/>
                    <w:color w:val="000000" w:themeColor="text1"/>
                    <w:kern w:val="2"/>
                    <w:sz w:val="24"/>
                    <w:szCs w:val="24"/>
                    <w:lang w:val="en-US"/>
                    <w14:ligatures w14:val="standardContextual"/>
                  </w:rPr>
                </m:ctrlPr>
              </m:barPr>
              <m:e>
                <m:r>
                  <m:rPr>
                    <m:sty m:val="p"/>
                  </m:rPr>
                  <w:rPr>
                    <w:rFonts w:ascii="Cambria Math" w:hAnsi="Cambria Math"/>
                    <w:color w:val="000000" w:themeColor="text1"/>
                    <w:kern w:val="2"/>
                    <w:sz w:val="24"/>
                    <w:szCs w:val="24"/>
                    <w:lang w:val="en-US"/>
                    <w14:ligatures w14:val="standardContextual"/>
                  </w:rPr>
                  <m:t xml:space="preserve"> σ</m:t>
                </m:r>
              </m:e>
            </m:bar>
          </m:e>
          <m:sub>
            <m:r>
              <m:rPr>
                <m:sty m:val="p"/>
              </m:rPr>
              <w:rPr>
                <w:rFonts w:ascii="Cambria Math" w:hAnsi="Cambria Math"/>
                <w:color w:val="000000" w:themeColor="text1"/>
                <w:kern w:val="2"/>
                <w:sz w:val="24"/>
                <w:szCs w:val="24"/>
                <w:lang w:val="en-US"/>
                <w14:ligatures w14:val="standardContextual"/>
              </w:rPr>
              <m:t>x</m:t>
            </m:r>
          </m:sub>
        </m:sSub>
      </m:oMath>
      <w:r w:rsidR="004D08CD" w:rsidRPr="007E2C94">
        <w:rPr>
          <w:rFonts w:eastAsia="Calibri"/>
          <w:color w:val="000000" w:themeColor="text1"/>
          <w:kern w:val="2"/>
          <w:sz w:val="24"/>
          <w:szCs w:val="24"/>
          <w14:ligatures w14:val="standardContextual"/>
        </w:rPr>
        <w:t>),</w:t>
      </w:r>
      <w:r w:rsidR="004D08CD" w:rsidRPr="007E2C94">
        <w:rPr>
          <w:color w:val="000000" w:themeColor="text1"/>
          <w:sz w:val="24"/>
          <w:szCs w:val="24"/>
        </w:rPr>
        <w:t xml:space="preserve"> la contrainte non dimensionnelle de cisaillement dans le plan diminue avec l'augmentation de l'exposant p.</w:t>
      </w:r>
    </w:p>
    <w:p w14:paraId="3218A3DA" w14:textId="5A7B524B" w:rsidR="00025619" w:rsidRPr="007E2C94" w:rsidRDefault="00025619" w:rsidP="004D08CD">
      <w:pPr>
        <w:spacing w:line="360" w:lineRule="auto"/>
        <w:jc w:val="both"/>
        <w:rPr>
          <w:color w:val="000000" w:themeColor="text1"/>
          <w:sz w:val="24"/>
          <w:szCs w:val="24"/>
        </w:rPr>
      </w:pPr>
    </w:p>
    <w:p w14:paraId="5B27A36E" w14:textId="6536F375" w:rsidR="00025619" w:rsidRPr="007E2C94" w:rsidRDefault="00025619" w:rsidP="004D08CD">
      <w:pPr>
        <w:spacing w:line="360" w:lineRule="auto"/>
        <w:jc w:val="both"/>
        <w:rPr>
          <w:color w:val="000000" w:themeColor="text1"/>
          <w:sz w:val="24"/>
          <w:szCs w:val="24"/>
        </w:rPr>
      </w:pPr>
    </w:p>
    <w:p w14:paraId="755E43D7" w14:textId="77777777" w:rsidR="00260100" w:rsidRPr="007E2C94" w:rsidRDefault="00260100" w:rsidP="004D08CD">
      <w:pPr>
        <w:spacing w:line="360" w:lineRule="auto"/>
        <w:jc w:val="both"/>
        <w:rPr>
          <w:color w:val="000000" w:themeColor="text1"/>
          <w:sz w:val="24"/>
          <w:szCs w:val="24"/>
        </w:rPr>
      </w:pPr>
    </w:p>
    <w:tbl>
      <w:tblPr>
        <w:tblStyle w:val="PlainTable26111"/>
        <w:tblpPr w:leftFromText="141" w:rightFromText="141" w:vertAnchor="text" w:horzAnchor="margin" w:tblpY="715"/>
        <w:tblW w:w="8285" w:type="dxa"/>
        <w:tblLayout w:type="fixed"/>
        <w:tblLook w:val="04A0" w:firstRow="1" w:lastRow="0" w:firstColumn="1" w:lastColumn="0" w:noHBand="0" w:noVBand="1"/>
      </w:tblPr>
      <w:tblGrid>
        <w:gridCol w:w="1112"/>
        <w:gridCol w:w="1232"/>
        <w:gridCol w:w="851"/>
        <w:gridCol w:w="851"/>
        <w:gridCol w:w="851"/>
        <w:gridCol w:w="859"/>
        <w:gridCol w:w="851"/>
        <w:gridCol w:w="851"/>
        <w:gridCol w:w="827"/>
      </w:tblGrid>
      <w:tr w:rsidR="007E2C94" w:rsidRPr="007E2C94" w14:paraId="3BF7EDA7" w14:textId="77777777" w:rsidTr="00395843">
        <w:trPr>
          <w:cnfStyle w:val="100000000000" w:firstRow="1" w:lastRow="0" w:firstColumn="0" w:lastColumn="0" w:oddVBand="0" w:evenVBand="0" w:oddHBand="0" w:evenHBand="0" w:firstRowFirstColumn="0" w:firstRowLastColumn="0" w:lastRowFirstColumn="0" w:lastRowLastColumn="0"/>
          <w:trHeight w:val="371"/>
        </w:trPr>
        <w:tc>
          <w:tcPr>
            <w:cnfStyle w:val="001000000000" w:firstRow="0" w:lastRow="0" w:firstColumn="1" w:lastColumn="0" w:oddVBand="0" w:evenVBand="0" w:oddHBand="0" w:evenHBand="0" w:firstRowFirstColumn="0" w:firstRowLastColumn="0" w:lastRowFirstColumn="0" w:lastRowLastColumn="0"/>
            <w:tcW w:w="1112" w:type="dxa"/>
            <w:vMerge w:val="restart"/>
            <w:vAlign w:val="center"/>
          </w:tcPr>
          <w:p w14:paraId="5D673E45" w14:textId="77777777" w:rsidR="004D08CD" w:rsidRPr="007E2C94" w:rsidRDefault="004D08CD" w:rsidP="004D08CD">
            <w:pPr>
              <w:widowControl/>
              <w:autoSpaceDE/>
              <w:autoSpaceDN/>
              <w:spacing w:line="172" w:lineRule="exact"/>
              <w:jc w:val="center"/>
              <w:rPr>
                <w:rFonts w:eastAsia="Calibri"/>
                <w:color w:val="000000" w:themeColor="text1"/>
              </w:rPr>
            </w:pPr>
            <w:bookmarkStart w:id="465" w:name="_Hlk158643856"/>
            <w:r w:rsidRPr="007E2C94">
              <w:rPr>
                <w:rFonts w:eastAsia="Calibri"/>
                <w:color w:val="000000" w:themeColor="text1"/>
              </w:rPr>
              <w:t>p</w:t>
            </w:r>
          </w:p>
        </w:tc>
        <w:tc>
          <w:tcPr>
            <w:tcW w:w="1232" w:type="dxa"/>
            <w:vMerge w:val="restart"/>
            <w:vAlign w:val="center"/>
          </w:tcPr>
          <w:p w14:paraId="5CCCC777" w14:textId="77777777" w:rsidR="004D08CD" w:rsidRPr="007E2C94" w:rsidRDefault="004D08CD" w:rsidP="004D08CD">
            <w:pPr>
              <w:widowControl/>
              <w:autoSpaceDE/>
              <w:autoSpaceDN/>
              <w:spacing w:before="60" w:line="172" w:lineRule="exact"/>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Maillages</w:t>
            </w:r>
          </w:p>
        </w:tc>
        <w:tc>
          <w:tcPr>
            <w:tcW w:w="3412" w:type="dxa"/>
            <w:gridSpan w:val="4"/>
            <w:vAlign w:val="center"/>
          </w:tcPr>
          <w:p w14:paraId="370CF75F" w14:textId="77777777" w:rsidR="004D08CD" w:rsidRPr="007E2C94" w:rsidRDefault="004D08CD" w:rsidP="004D08CD">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SBRMP 24</w:t>
            </w:r>
          </w:p>
        </w:tc>
        <w:tc>
          <w:tcPr>
            <w:tcW w:w="851" w:type="dxa"/>
            <w:vMerge w:val="restart"/>
            <w:vAlign w:val="center"/>
          </w:tcPr>
          <w:p w14:paraId="077ADADF" w14:textId="77777777" w:rsidR="004D08CD" w:rsidRPr="007E2C94" w:rsidRDefault="004D08CD" w:rsidP="004D08CD">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TSDT</w:t>
            </w:r>
          </w:p>
          <w:p w14:paraId="0F2B4AF2" w14:textId="15722382" w:rsidR="004D08CD" w:rsidRPr="007E2C94" w:rsidRDefault="004D08CD" w:rsidP="000C3EAA">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eglYu6F6","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p>
        </w:tc>
        <w:tc>
          <w:tcPr>
            <w:tcW w:w="851" w:type="dxa"/>
            <w:vMerge w:val="restart"/>
            <w:vAlign w:val="center"/>
          </w:tcPr>
          <w:p w14:paraId="0AE6E6A8" w14:textId="77777777" w:rsidR="004D08CD" w:rsidRPr="007E2C94" w:rsidRDefault="004D08CD" w:rsidP="004D08CD">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SSDT</w:t>
            </w:r>
          </w:p>
          <w:p w14:paraId="572B6C1C" w14:textId="458D31AF" w:rsidR="004D08CD" w:rsidRPr="007E2C94" w:rsidRDefault="004D08CD" w:rsidP="009763E0">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aya4NhMO","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p>
        </w:tc>
        <w:tc>
          <w:tcPr>
            <w:tcW w:w="827" w:type="dxa"/>
            <w:vMerge w:val="restart"/>
            <w:vAlign w:val="center"/>
          </w:tcPr>
          <w:p w14:paraId="37DF470A" w14:textId="77777777" w:rsidR="004D08CD" w:rsidRPr="007E2C94" w:rsidRDefault="004D08CD" w:rsidP="004D08CD">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HSDT</w:t>
            </w:r>
          </w:p>
          <w:p w14:paraId="0BB50E72" w14:textId="7C3A0895" w:rsidR="004D08CD" w:rsidRPr="007E2C94" w:rsidRDefault="004D08CD" w:rsidP="009763E0">
            <w:pPr>
              <w:widowControl/>
              <w:autoSpaceDE/>
              <w:autoSpaceDN/>
              <w:spacing w:before="60" w:line="172" w:lineRule="exact"/>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rPr>
            </w:pP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gvuqWFu8","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p>
        </w:tc>
      </w:tr>
      <w:tr w:rsidR="007E2C94" w:rsidRPr="007E2C94" w14:paraId="7A377CDD" w14:textId="77777777" w:rsidTr="00395843">
        <w:trPr>
          <w:cnfStyle w:val="000000100000" w:firstRow="0" w:lastRow="0" w:firstColumn="0" w:lastColumn="0" w:oddVBand="0" w:evenVBand="0" w:oddHBand="1" w:evenHBand="0" w:firstRowFirstColumn="0" w:firstRowLastColumn="0" w:lastRowFirstColumn="0" w:lastRowLastColumn="0"/>
          <w:trHeight w:val="112"/>
        </w:trPr>
        <w:tc>
          <w:tcPr>
            <w:cnfStyle w:val="001000000000" w:firstRow="0" w:lastRow="0" w:firstColumn="1" w:lastColumn="0" w:oddVBand="0" w:evenVBand="0" w:oddHBand="0" w:evenHBand="0" w:firstRowFirstColumn="0" w:firstRowLastColumn="0" w:lastRowFirstColumn="0" w:lastRowLastColumn="0"/>
            <w:tcW w:w="1112" w:type="dxa"/>
            <w:vMerge/>
            <w:vAlign w:val="center"/>
          </w:tcPr>
          <w:p w14:paraId="3164E906"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Merge/>
            <w:vAlign w:val="center"/>
          </w:tcPr>
          <w:p w14:paraId="074C5E5B"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c>
          <w:tcPr>
            <w:tcW w:w="851" w:type="dxa"/>
            <w:vAlign w:val="center"/>
          </w:tcPr>
          <w:p w14:paraId="17CC6E0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8x8</w:t>
            </w:r>
          </w:p>
        </w:tc>
        <w:tc>
          <w:tcPr>
            <w:tcW w:w="851" w:type="dxa"/>
            <w:vAlign w:val="center"/>
          </w:tcPr>
          <w:p w14:paraId="18A4BE8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x12</w:t>
            </w:r>
          </w:p>
        </w:tc>
        <w:tc>
          <w:tcPr>
            <w:tcW w:w="851" w:type="dxa"/>
            <w:vAlign w:val="center"/>
          </w:tcPr>
          <w:p w14:paraId="032E3AA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6x16</w:t>
            </w:r>
          </w:p>
        </w:tc>
        <w:tc>
          <w:tcPr>
            <w:tcW w:w="859" w:type="dxa"/>
            <w:vAlign w:val="center"/>
          </w:tcPr>
          <w:p w14:paraId="1F8CEAF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0x20</w:t>
            </w:r>
          </w:p>
        </w:tc>
        <w:tc>
          <w:tcPr>
            <w:tcW w:w="851" w:type="dxa"/>
            <w:vMerge/>
            <w:vAlign w:val="center"/>
          </w:tcPr>
          <w:p w14:paraId="7C1DE3F6"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c>
          <w:tcPr>
            <w:tcW w:w="851" w:type="dxa"/>
            <w:vMerge/>
            <w:vAlign w:val="center"/>
          </w:tcPr>
          <w:p w14:paraId="21BF3EFE"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c>
          <w:tcPr>
            <w:tcW w:w="827" w:type="dxa"/>
            <w:vMerge/>
            <w:vAlign w:val="center"/>
          </w:tcPr>
          <w:p w14:paraId="40E05C0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r>
      <w:tr w:rsidR="007E2C94" w:rsidRPr="007E2C94" w14:paraId="710FD20C" w14:textId="77777777" w:rsidTr="00395843">
        <w:trPr>
          <w:trHeight w:val="24"/>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3DBE21F2" w14:textId="77777777" w:rsidR="004D08CD" w:rsidRPr="007E2C94" w:rsidRDefault="004D08CD" w:rsidP="004D08CD">
            <w:pPr>
              <w:widowControl/>
              <w:autoSpaceDE/>
              <w:autoSpaceDN/>
              <w:spacing w:before="60" w:line="172" w:lineRule="exact"/>
              <w:jc w:val="center"/>
              <w:rPr>
                <w:rFonts w:eastAsia="Calibri"/>
                <w:color w:val="000000" w:themeColor="text1"/>
              </w:rPr>
            </w:pPr>
            <w:bookmarkStart w:id="466" w:name="_Hlk139893557"/>
            <w:r w:rsidRPr="007E2C94">
              <w:rPr>
                <w:rFonts w:eastAsia="Calibri"/>
                <w:color w:val="000000" w:themeColor="text1"/>
              </w:rPr>
              <w:t>0 (ceramic)</w:t>
            </w:r>
          </w:p>
        </w:tc>
        <w:tc>
          <w:tcPr>
            <w:tcW w:w="1232" w:type="dxa"/>
            <w:vAlign w:val="center"/>
          </w:tcPr>
          <w:p w14:paraId="42291DE6"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r>
                  <m:rPr>
                    <m:sty m:val="p"/>
                  </m:rPr>
                  <w:rPr>
                    <w:rFonts w:ascii="Cambria Math" w:eastAsia="Calibri" w:hAnsi="Cambria Math"/>
                    <w:color w:val="000000" w:themeColor="text1"/>
                    <w:lang w:val="en-US"/>
                  </w:rPr>
                  <m:t xml:space="preserve"> </m:t>
                </m:r>
              </m:oMath>
            </m:oMathPara>
          </w:p>
        </w:tc>
        <w:tc>
          <w:tcPr>
            <w:tcW w:w="851" w:type="dxa"/>
            <w:vAlign w:val="center"/>
          </w:tcPr>
          <w:p w14:paraId="3E6CEA5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57</w:t>
            </w:r>
          </w:p>
        </w:tc>
        <w:tc>
          <w:tcPr>
            <w:tcW w:w="851" w:type="dxa"/>
            <w:vAlign w:val="center"/>
          </w:tcPr>
          <w:p w14:paraId="73676AD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2</w:t>
            </w:r>
          </w:p>
        </w:tc>
        <w:tc>
          <w:tcPr>
            <w:tcW w:w="851" w:type="dxa"/>
            <w:vAlign w:val="center"/>
          </w:tcPr>
          <w:p w14:paraId="6179B1E2"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4</w:t>
            </w:r>
          </w:p>
        </w:tc>
        <w:tc>
          <w:tcPr>
            <w:tcW w:w="859" w:type="dxa"/>
            <w:vAlign w:val="center"/>
          </w:tcPr>
          <w:p w14:paraId="14AA22EA"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5</w:t>
            </w:r>
          </w:p>
        </w:tc>
        <w:tc>
          <w:tcPr>
            <w:tcW w:w="851" w:type="dxa"/>
            <w:vAlign w:val="center"/>
          </w:tcPr>
          <w:p w14:paraId="5E0A2F7E"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5</w:t>
            </w:r>
          </w:p>
        </w:tc>
        <w:tc>
          <w:tcPr>
            <w:tcW w:w="851" w:type="dxa"/>
            <w:vAlign w:val="center"/>
          </w:tcPr>
          <w:p w14:paraId="47CCCF5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5</w:t>
            </w:r>
          </w:p>
        </w:tc>
        <w:tc>
          <w:tcPr>
            <w:tcW w:w="827" w:type="dxa"/>
            <w:vAlign w:val="center"/>
          </w:tcPr>
          <w:p w14:paraId="173BED6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4663</w:t>
            </w:r>
          </w:p>
        </w:tc>
      </w:tr>
      <w:tr w:rsidR="007E2C94" w:rsidRPr="007E2C94" w14:paraId="0363C6AB"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06FA0EB3"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421291B7"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p>
        </w:tc>
        <w:tc>
          <w:tcPr>
            <w:tcW w:w="851" w:type="dxa"/>
            <w:vAlign w:val="center"/>
          </w:tcPr>
          <w:p w14:paraId="5D6CE52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9163</w:t>
            </w:r>
          </w:p>
        </w:tc>
        <w:tc>
          <w:tcPr>
            <w:tcW w:w="851" w:type="dxa"/>
            <w:vAlign w:val="center"/>
          </w:tcPr>
          <w:p w14:paraId="35A01AE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923</w:t>
            </w:r>
          </w:p>
        </w:tc>
        <w:tc>
          <w:tcPr>
            <w:tcW w:w="851" w:type="dxa"/>
            <w:vAlign w:val="center"/>
          </w:tcPr>
          <w:p w14:paraId="5A34F4E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839</w:t>
            </w:r>
          </w:p>
        </w:tc>
        <w:tc>
          <w:tcPr>
            <w:tcW w:w="859" w:type="dxa"/>
            <w:vAlign w:val="center"/>
          </w:tcPr>
          <w:p w14:paraId="3CA4D5E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800</w:t>
            </w:r>
          </w:p>
        </w:tc>
        <w:tc>
          <w:tcPr>
            <w:tcW w:w="851" w:type="dxa"/>
            <w:vAlign w:val="center"/>
          </w:tcPr>
          <w:p w14:paraId="1AADF1E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920</w:t>
            </w:r>
          </w:p>
        </w:tc>
        <w:tc>
          <w:tcPr>
            <w:tcW w:w="851" w:type="dxa"/>
            <w:vAlign w:val="center"/>
          </w:tcPr>
          <w:p w14:paraId="1E260A9B"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932</w:t>
            </w:r>
          </w:p>
        </w:tc>
        <w:tc>
          <w:tcPr>
            <w:tcW w:w="827" w:type="dxa"/>
            <w:vAlign w:val="center"/>
          </w:tcPr>
          <w:p w14:paraId="34718E1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656</w:t>
            </w:r>
          </w:p>
        </w:tc>
      </w:tr>
      <w:tr w:rsidR="007E2C94" w:rsidRPr="007E2C94" w14:paraId="206DE81B"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25C95335"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3789DDDD"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3F11374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442</w:t>
            </w:r>
          </w:p>
        </w:tc>
        <w:tc>
          <w:tcPr>
            <w:tcW w:w="851" w:type="dxa"/>
            <w:vAlign w:val="center"/>
          </w:tcPr>
          <w:p w14:paraId="1283AB3E"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82</w:t>
            </w:r>
          </w:p>
        </w:tc>
        <w:tc>
          <w:tcPr>
            <w:tcW w:w="851" w:type="dxa"/>
            <w:vAlign w:val="center"/>
          </w:tcPr>
          <w:p w14:paraId="604D1F52"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26</w:t>
            </w:r>
          </w:p>
        </w:tc>
        <w:tc>
          <w:tcPr>
            <w:tcW w:w="859" w:type="dxa"/>
            <w:vAlign w:val="center"/>
          </w:tcPr>
          <w:p w14:paraId="09B776A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00</w:t>
            </w:r>
          </w:p>
        </w:tc>
        <w:tc>
          <w:tcPr>
            <w:tcW w:w="851" w:type="dxa"/>
            <w:vAlign w:val="center"/>
          </w:tcPr>
          <w:p w14:paraId="5E50247C"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106</w:t>
            </w:r>
          </w:p>
        </w:tc>
        <w:tc>
          <w:tcPr>
            <w:tcW w:w="851" w:type="dxa"/>
            <w:vAlign w:val="center"/>
          </w:tcPr>
          <w:p w14:paraId="439482E3"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103</w:t>
            </w:r>
          </w:p>
        </w:tc>
        <w:tc>
          <w:tcPr>
            <w:tcW w:w="827" w:type="dxa"/>
            <w:vAlign w:val="center"/>
          </w:tcPr>
          <w:p w14:paraId="336E1023"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04</w:t>
            </w:r>
          </w:p>
        </w:tc>
      </w:tr>
      <w:tr w:rsidR="007E2C94" w:rsidRPr="007E2C94" w14:paraId="2892610B"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336E2209"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231C7F06"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p>
        </w:tc>
        <w:tc>
          <w:tcPr>
            <w:tcW w:w="851" w:type="dxa"/>
            <w:vAlign w:val="center"/>
          </w:tcPr>
          <w:p w14:paraId="1741D52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788</w:t>
            </w:r>
          </w:p>
        </w:tc>
        <w:tc>
          <w:tcPr>
            <w:tcW w:w="851" w:type="dxa"/>
            <w:vAlign w:val="center"/>
          </w:tcPr>
          <w:p w14:paraId="539B406A"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02</w:t>
            </w:r>
          </w:p>
        </w:tc>
        <w:tc>
          <w:tcPr>
            <w:tcW w:w="851" w:type="dxa"/>
            <w:vAlign w:val="center"/>
          </w:tcPr>
          <w:p w14:paraId="0602F70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44</w:t>
            </w:r>
          </w:p>
        </w:tc>
        <w:tc>
          <w:tcPr>
            <w:tcW w:w="859" w:type="dxa"/>
            <w:vAlign w:val="center"/>
          </w:tcPr>
          <w:p w14:paraId="3ACB9D3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63</w:t>
            </w:r>
          </w:p>
        </w:tc>
        <w:tc>
          <w:tcPr>
            <w:tcW w:w="851" w:type="dxa"/>
            <w:vAlign w:val="center"/>
          </w:tcPr>
          <w:p w14:paraId="305A0584"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855</w:t>
            </w:r>
          </w:p>
        </w:tc>
        <w:tc>
          <w:tcPr>
            <w:tcW w:w="851" w:type="dxa"/>
            <w:vAlign w:val="center"/>
          </w:tcPr>
          <w:p w14:paraId="089272F2"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850</w:t>
            </w:r>
          </w:p>
        </w:tc>
        <w:tc>
          <w:tcPr>
            <w:tcW w:w="827" w:type="dxa"/>
            <w:vAlign w:val="center"/>
          </w:tcPr>
          <w:p w14:paraId="7550672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66</w:t>
            </w:r>
          </w:p>
        </w:tc>
      </w:tr>
      <w:tr w:rsidR="007E2C94" w:rsidRPr="007E2C94" w14:paraId="074594B6"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12A1B20C" w14:textId="77777777" w:rsidR="004D08CD" w:rsidRPr="007E2C94" w:rsidRDefault="004D08CD" w:rsidP="004D08CD">
            <w:pPr>
              <w:widowControl/>
              <w:autoSpaceDE/>
              <w:autoSpaceDN/>
              <w:spacing w:before="60" w:line="172" w:lineRule="exact"/>
              <w:jc w:val="center"/>
              <w:rPr>
                <w:rFonts w:eastAsia="Calibri"/>
                <w:color w:val="000000" w:themeColor="text1"/>
              </w:rPr>
            </w:pPr>
            <w:r w:rsidRPr="007E2C94">
              <w:rPr>
                <w:rFonts w:eastAsia="Calibri"/>
                <w:color w:val="000000" w:themeColor="text1"/>
              </w:rPr>
              <w:t>1</w:t>
            </w:r>
          </w:p>
        </w:tc>
        <w:tc>
          <w:tcPr>
            <w:tcW w:w="1232" w:type="dxa"/>
            <w:vAlign w:val="center"/>
          </w:tcPr>
          <w:p w14:paraId="60384209"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oMath>
            </m:oMathPara>
          </w:p>
        </w:tc>
        <w:tc>
          <w:tcPr>
            <w:tcW w:w="851" w:type="dxa"/>
            <w:vAlign w:val="center"/>
          </w:tcPr>
          <w:p w14:paraId="694A3EA4"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70</w:t>
            </w:r>
          </w:p>
        </w:tc>
        <w:tc>
          <w:tcPr>
            <w:tcW w:w="851" w:type="dxa"/>
            <w:vAlign w:val="center"/>
          </w:tcPr>
          <w:p w14:paraId="6051FE94"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80</w:t>
            </w:r>
          </w:p>
        </w:tc>
        <w:tc>
          <w:tcPr>
            <w:tcW w:w="851" w:type="dxa"/>
            <w:vAlign w:val="center"/>
          </w:tcPr>
          <w:p w14:paraId="44A06E46"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84</w:t>
            </w:r>
          </w:p>
        </w:tc>
        <w:tc>
          <w:tcPr>
            <w:tcW w:w="859" w:type="dxa"/>
            <w:vAlign w:val="center"/>
          </w:tcPr>
          <w:p w14:paraId="59B34C98"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85</w:t>
            </w:r>
          </w:p>
        </w:tc>
        <w:tc>
          <w:tcPr>
            <w:tcW w:w="851" w:type="dxa"/>
            <w:vAlign w:val="center"/>
          </w:tcPr>
          <w:p w14:paraId="4E8E42E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421</w:t>
            </w:r>
          </w:p>
        </w:tc>
        <w:tc>
          <w:tcPr>
            <w:tcW w:w="851" w:type="dxa"/>
            <w:vAlign w:val="center"/>
          </w:tcPr>
          <w:p w14:paraId="42A97009"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87</w:t>
            </w:r>
          </w:p>
        </w:tc>
        <w:tc>
          <w:tcPr>
            <w:tcW w:w="827" w:type="dxa"/>
            <w:vAlign w:val="center"/>
          </w:tcPr>
          <w:p w14:paraId="793BD41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0.9282</w:t>
            </w:r>
          </w:p>
        </w:tc>
      </w:tr>
      <w:tr w:rsidR="007E2C94" w:rsidRPr="007E2C94" w14:paraId="04E20BE6"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1366CFE1"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6A41A255"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p>
        </w:tc>
        <w:tc>
          <w:tcPr>
            <w:tcW w:w="851" w:type="dxa"/>
            <w:vAlign w:val="center"/>
          </w:tcPr>
          <w:p w14:paraId="72FD8E8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5075</w:t>
            </w:r>
          </w:p>
        </w:tc>
        <w:tc>
          <w:tcPr>
            <w:tcW w:w="851" w:type="dxa"/>
            <w:vAlign w:val="center"/>
          </w:tcPr>
          <w:p w14:paraId="0452210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4703</w:t>
            </w:r>
          </w:p>
        </w:tc>
        <w:tc>
          <w:tcPr>
            <w:tcW w:w="851" w:type="dxa"/>
            <w:vAlign w:val="center"/>
          </w:tcPr>
          <w:p w14:paraId="5DCA85D3"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4573</w:t>
            </w:r>
          </w:p>
        </w:tc>
        <w:tc>
          <w:tcPr>
            <w:tcW w:w="859" w:type="dxa"/>
            <w:vAlign w:val="center"/>
          </w:tcPr>
          <w:p w14:paraId="3D7CDFE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4513</w:t>
            </w:r>
          </w:p>
        </w:tc>
        <w:tc>
          <w:tcPr>
            <w:tcW w:w="851" w:type="dxa"/>
            <w:vAlign w:val="center"/>
          </w:tcPr>
          <w:p w14:paraId="7AA631C6"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2598</w:t>
            </w:r>
          </w:p>
        </w:tc>
        <w:tc>
          <w:tcPr>
            <w:tcW w:w="851" w:type="dxa"/>
            <w:vAlign w:val="center"/>
          </w:tcPr>
          <w:p w14:paraId="54D0741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4745</w:t>
            </w:r>
          </w:p>
        </w:tc>
        <w:tc>
          <w:tcPr>
            <w:tcW w:w="827" w:type="dxa"/>
            <w:vAlign w:val="center"/>
          </w:tcPr>
          <w:p w14:paraId="5C0347B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415</w:t>
            </w:r>
          </w:p>
        </w:tc>
      </w:tr>
      <w:tr w:rsidR="007E2C94" w:rsidRPr="007E2C94" w14:paraId="4C8CADF8"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6EEF2BAD"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686B83BB"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7FA98EB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2095</w:t>
            </w:r>
          </w:p>
        </w:tc>
        <w:tc>
          <w:tcPr>
            <w:tcW w:w="851" w:type="dxa"/>
            <w:vAlign w:val="center"/>
          </w:tcPr>
          <w:p w14:paraId="26D63238"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912</w:t>
            </w:r>
          </w:p>
        </w:tc>
        <w:tc>
          <w:tcPr>
            <w:tcW w:w="851" w:type="dxa"/>
            <w:vAlign w:val="center"/>
          </w:tcPr>
          <w:p w14:paraId="0251598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848</w:t>
            </w:r>
          </w:p>
        </w:tc>
        <w:tc>
          <w:tcPr>
            <w:tcW w:w="859" w:type="dxa"/>
            <w:vAlign w:val="center"/>
          </w:tcPr>
          <w:p w14:paraId="05E33E19"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819</w:t>
            </w:r>
          </w:p>
        </w:tc>
        <w:tc>
          <w:tcPr>
            <w:tcW w:w="851" w:type="dxa"/>
            <w:vAlign w:val="center"/>
          </w:tcPr>
          <w:p w14:paraId="79D1FA35"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2569</w:t>
            </w:r>
          </w:p>
        </w:tc>
        <w:tc>
          <w:tcPr>
            <w:tcW w:w="851" w:type="dxa"/>
            <w:vAlign w:val="center"/>
          </w:tcPr>
          <w:p w14:paraId="0778ABC6"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692</w:t>
            </w:r>
          </w:p>
        </w:tc>
        <w:tc>
          <w:tcPr>
            <w:tcW w:w="827" w:type="dxa"/>
            <w:vAlign w:val="center"/>
          </w:tcPr>
          <w:p w14:paraId="3B627E1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64</w:t>
            </w:r>
          </w:p>
        </w:tc>
      </w:tr>
      <w:tr w:rsidR="007E2C94" w:rsidRPr="007E2C94" w14:paraId="1820CB45"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4BFAECF8"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7461B2D1"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p>
        </w:tc>
        <w:tc>
          <w:tcPr>
            <w:tcW w:w="851" w:type="dxa"/>
            <w:vAlign w:val="center"/>
          </w:tcPr>
          <w:p w14:paraId="6315FC2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040</w:t>
            </w:r>
          </w:p>
        </w:tc>
        <w:tc>
          <w:tcPr>
            <w:tcW w:w="851" w:type="dxa"/>
            <w:vAlign w:val="center"/>
          </w:tcPr>
          <w:p w14:paraId="5D764FB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140</w:t>
            </w:r>
          </w:p>
        </w:tc>
        <w:tc>
          <w:tcPr>
            <w:tcW w:w="851" w:type="dxa"/>
            <w:vAlign w:val="center"/>
          </w:tcPr>
          <w:p w14:paraId="1EDDBFA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176</w:t>
            </w:r>
          </w:p>
        </w:tc>
        <w:tc>
          <w:tcPr>
            <w:tcW w:w="859" w:type="dxa"/>
            <w:vAlign w:val="center"/>
          </w:tcPr>
          <w:p w14:paraId="3C0E5A23"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194</w:t>
            </w:r>
          </w:p>
        </w:tc>
        <w:tc>
          <w:tcPr>
            <w:tcW w:w="851" w:type="dxa"/>
            <w:vAlign w:val="center"/>
          </w:tcPr>
          <w:p w14:paraId="0DA4BCD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572</w:t>
            </w:r>
          </w:p>
        </w:tc>
        <w:tc>
          <w:tcPr>
            <w:tcW w:w="851" w:type="dxa"/>
            <w:vAlign w:val="center"/>
          </w:tcPr>
          <w:p w14:paraId="03ED72EE"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143</w:t>
            </w:r>
          </w:p>
        </w:tc>
        <w:tc>
          <w:tcPr>
            <w:tcW w:w="827" w:type="dxa"/>
            <w:vAlign w:val="center"/>
          </w:tcPr>
          <w:p w14:paraId="475EBA6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93</w:t>
            </w:r>
          </w:p>
        </w:tc>
      </w:tr>
      <w:tr w:rsidR="007E2C94" w:rsidRPr="007E2C94" w14:paraId="5EE74B12"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3D22DA1A" w14:textId="77777777" w:rsidR="004D08CD" w:rsidRPr="007E2C94" w:rsidRDefault="004D08CD" w:rsidP="004D08CD">
            <w:pPr>
              <w:widowControl/>
              <w:autoSpaceDE/>
              <w:autoSpaceDN/>
              <w:spacing w:before="60" w:line="172" w:lineRule="exact"/>
              <w:jc w:val="center"/>
              <w:rPr>
                <w:rFonts w:eastAsia="Calibri"/>
                <w:color w:val="000000" w:themeColor="text1"/>
              </w:rPr>
            </w:pPr>
            <w:r w:rsidRPr="007E2C94">
              <w:rPr>
                <w:rFonts w:eastAsia="Calibri"/>
                <w:color w:val="000000" w:themeColor="text1"/>
              </w:rPr>
              <w:t>2</w:t>
            </w:r>
          </w:p>
        </w:tc>
        <w:tc>
          <w:tcPr>
            <w:tcW w:w="1232" w:type="dxa"/>
            <w:vAlign w:val="center"/>
          </w:tcPr>
          <w:p w14:paraId="7D15EE95"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oMath>
            </m:oMathPara>
          </w:p>
        </w:tc>
        <w:tc>
          <w:tcPr>
            <w:tcW w:w="851" w:type="dxa"/>
            <w:vAlign w:val="center"/>
          </w:tcPr>
          <w:p w14:paraId="4D6ED3D9"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886</w:t>
            </w:r>
          </w:p>
        </w:tc>
        <w:tc>
          <w:tcPr>
            <w:tcW w:w="851" w:type="dxa"/>
            <w:vAlign w:val="center"/>
          </w:tcPr>
          <w:p w14:paraId="2FC2004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899</w:t>
            </w:r>
          </w:p>
        </w:tc>
        <w:tc>
          <w:tcPr>
            <w:tcW w:w="851" w:type="dxa"/>
            <w:vAlign w:val="center"/>
          </w:tcPr>
          <w:p w14:paraId="40917278"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903</w:t>
            </w:r>
          </w:p>
        </w:tc>
        <w:tc>
          <w:tcPr>
            <w:tcW w:w="859" w:type="dxa"/>
            <w:vAlign w:val="center"/>
          </w:tcPr>
          <w:p w14:paraId="26E134C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906</w:t>
            </w:r>
          </w:p>
        </w:tc>
        <w:tc>
          <w:tcPr>
            <w:tcW w:w="851" w:type="dxa"/>
            <w:vAlign w:val="center"/>
          </w:tcPr>
          <w:p w14:paraId="28B3295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2227</w:t>
            </w:r>
          </w:p>
        </w:tc>
        <w:tc>
          <w:tcPr>
            <w:tcW w:w="851" w:type="dxa"/>
            <w:vAlign w:val="center"/>
          </w:tcPr>
          <w:p w14:paraId="7C46918C"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940</w:t>
            </w:r>
          </w:p>
        </w:tc>
        <w:tc>
          <w:tcPr>
            <w:tcW w:w="827" w:type="dxa"/>
            <w:vAlign w:val="center"/>
          </w:tcPr>
          <w:p w14:paraId="3A4AB3FA"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1948</w:t>
            </w:r>
          </w:p>
        </w:tc>
      </w:tr>
      <w:tr w:rsidR="007E2C94" w:rsidRPr="007E2C94" w14:paraId="52685B65" w14:textId="77777777" w:rsidTr="00395843">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1112" w:type="dxa"/>
            <w:vMerge/>
          </w:tcPr>
          <w:p w14:paraId="6A37D5CA"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7B11A7EE"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p>
        </w:tc>
        <w:tc>
          <w:tcPr>
            <w:tcW w:w="851" w:type="dxa"/>
            <w:vAlign w:val="center"/>
          </w:tcPr>
          <w:p w14:paraId="6F6457D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2631</w:t>
            </w:r>
          </w:p>
        </w:tc>
        <w:tc>
          <w:tcPr>
            <w:tcW w:w="851" w:type="dxa"/>
            <w:vAlign w:val="center"/>
          </w:tcPr>
          <w:p w14:paraId="778A88AD"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2197</w:t>
            </w:r>
          </w:p>
        </w:tc>
        <w:tc>
          <w:tcPr>
            <w:tcW w:w="851" w:type="dxa"/>
            <w:vAlign w:val="center"/>
          </w:tcPr>
          <w:p w14:paraId="18AA5042"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2045</w:t>
            </w:r>
          </w:p>
        </w:tc>
        <w:tc>
          <w:tcPr>
            <w:tcW w:w="859" w:type="dxa"/>
            <w:vAlign w:val="center"/>
          </w:tcPr>
          <w:p w14:paraId="58D5ADBF"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1975</w:t>
            </w:r>
          </w:p>
        </w:tc>
        <w:tc>
          <w:tcPr>
            <w:tcW w:w="851" w:type="dxa"/>
            <w:vAlign w:val="center"/>
          </w:tcPr>
          <w:p w14:paraId="187753F4"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4.8881</w:t>
            </w:r>
          </w:p>
        </w:tc>
        <w:tc>
          <w:tcPr>
            <w:tcW w:w="851" w:type="dxa"/>
            <w:vAlign w:val="center"/>
          </w:tcPr>
          <w:p w14:paraId="34DC69C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2296</w:t>
            </w:r>
          </w:p>
        </w:tc>
        <w:tc>
          <w:tcPr>
            <w:tcW w:w="827" w:type="dxa"/>
            <w:vAlign w:val="center"/>
          </w:tcPr>
          <w:p w14:paraId="06D271E7"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155</w:t>
            </w:r>
          </w:p>
        </w:tc>
      </w:tr>
      <w:tr w:rsidR="007E2C94" w:rsidRPr="007E2C94" w14:paraId="501EB08C"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08871F8A"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42D1AF8C"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0148737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748</w:t>
            </w:r>
          </w:p>
        </w:tc>
        <w:tc>
          <w:tcPr>
            <w:tcW w:w="851" w:type="dxa"/>
            <w:vAlign w:val="center"/>
          </w:tcPr>
          <w:p w14:paraId="53825B65"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577</w:t>
            </w:r>
          </w:p>
        </w:tc>
        <w:tc>
          <w:tcPr>
            <w:tcW w:w="851" w:type="dxa"/>
            <w:vAlign w:val="center"/>
          </w:tcPr>
          <w:p w14:paraId="4AF9104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517</w:t>
            </w:r>
          </w:p>
        </w:tc>
        <w:tc>
          <w:tcPr>
            <w:tcW w:w="859" w:type="dxa"/>
            <w:vAlign w:val="center"/>
          </w:tcPr>
          <w:p w14:paraId="4FF15565"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490</w:t>
            </w:r>
          </w:p>
        </w:tc>
        <w:tc>
          <w:tcPr>
            <w:tcW w:w="851" w:type="dxa"/>
            <w:vAlign w:val="center"/>
          </w:tcPr>
          <w:p w14:paraId="7865DDFA"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1663</w:t>
            </w:r>
          </w:p>
        </w:tc>
        <w:tc>
          <w:tcPr>
            <w:tcW w:w="851" w:type="dxa"/>
            <w:vAlign w:val="center"/>
          </w:tcPr>
          <w:p w14:paraId="7701BB4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338</w:t>
            </w:r>
          </w:p>
        </w:tc>
        <w:tc>
          <w:tcPr>
            <w:tcW w:w="827" w:type="dxa"/>
            <w:vAlign w:val="center"/>
          </w:tcPr>
          <w:p w14:paraId="187B600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032</w:t>
            </w:r>
          </w:p>
        </w:tc>
      </w:tr>
      <w:tr w:rsidR="007E2C94" w:rsidRPr="007E2C94" w14:paraId="7FFB7B45"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4467CED0"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5D75E73D"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p>
        </w:tc>
        <w:tc>
          <w:tcPr>
            <w:tcW w:w="851" w:type="dxa"/>
            <w:vAlign w:val="center"/>
          </w:tcPr>
          <w:p w14:paraId="0F34FBA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840</w:t>
            </w:r>
          </w:p>
        </w:tc>
        <w:tc>
          <w:tcPr>
            <w:tcW w:w="851" w:type="dxa"/>
            <w:vAlign w:val="center"/>
          </w:tcPr>
          <w:p w14:paraId="7EA73677"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928</w:t>
            </w:r>
          </w:p>
        </w:tc>
        <w:tc>
          <w:tcPr>
            <w:tcW w:w="851" w:type="dxa"/>
            <w:vAlign w:val="center"/>
          </w:tcPr>
          <w:p w14:paraId="6FE17CA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961</w:t>
            </w:r>
          </w:p>
        </w:tc>
        <w:tc>
          <w:tcPr>
            <w:tcW w:w="859" w:type="dxa"/>
            <w:vAlign w:val="center"/>
          </w:tcPr>
          <w:p w14:paraId="3877CB3D"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976</w:t>
            </w:r>
          </w:p>
        </w:tc>
        <w:tc>
          <w:tcPr>
            <w:tcW w:w="851" w:type="dxa"/>
            <w:vAlign w:val="center"/>
          </w:tcPr>
          <w:p w14:paraId="66BCC264"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448</w:t>
            </w:r>
          </w:p>
        </w:tc>
        <w:tc>
          <w:tcPr>
            <w:tcW w:w="851" w:type="dxa"/>
            <w:vAlign w:val="center"/>
          </w:tcPr>
          <w:p w14:paraId="727A715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907</w:t>
            </w:r>
          </w:p>
        </w:tc>
        <w:tc>
          <w:tcPr>
            <w:tcW w:w="827" w:type="dxa"/>
            <w:vAlign w:val="center"/>
          </w:tcPr>
          <w:p w14:paraId="5E5BBA00"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0.9745</w:t>
            </w:r>
          </w:p>
        </w:tc>
      </w:tr>
      <w:tr w:rsidR="007E2C94" w:rsidRPr="007E2C94" w14:paraId="1128E749"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6DB50E22" w14:textId="77777777" w:rsidR="004D08CD" w:rsidRPr="007E2C94" w:rsidRDefault="004D08CD" w:rsidP="004D08CD">
            <w:pPr>
              <w:widowControl/>
              <w:autoSpaceDE/>
              <w:autoSpaceDN/>
              <w:spacing w:before="60" w:line="172" w:lineRule="exact"/>
              <w:jc w:val="center"/>
              <w:rPr>
                <w:rFonts w:eastAsia="Calibri"/>
                <w:color w:val="000000" w:themeColor="text1"/>
              </w:rPr>
            </w:pPr>
            <w:r w:rsidRPr="007E2C94">
              <w:rPr>
                <w:rFonts w:eastAsia="Calibri"/>
                <w:color w:val="000000" w:themeColor="text1"/>
              </w:rPr>
              <w:t>4</w:t>
            </w:r>
          </w:p>
        </w:tc>
        <w:tc>
          <w:tcPr>
            <w:tcW w:w="1232" w:type="dxa"/>
            <w:vAlign w:val="center"/>
          </w:tcPr>
          <w:p w14:paraId="55EC2928"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oMath>
            </m:oMathPara>
          </w:p>
        </w:tc>
        <w:tc>
          <w:tcPr>
            <w:tcW w:w="851" w:type="dxa"/>
            <w:vAlign w:val="center"/>
          </w:tcPr>
          <w:p w14:paraId="5FF3D8A4"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744</w:t>
            </w:r>
          </w:p>
        </w:tc>
        <w:tc>
          <w:tcPr>
            <w:tcW w:w="851" w:type="dxa"/>
            <w:vAlign w:val="center"/>
          </w:tcPr>
          <w:p w14:paraId="28CB081C"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758</w:t>
            </w:r>
          </w:p>
        </w:tc>
        <w:tc>
          <w:tcPr>
            <w:tcW w:w="851" w:type="dxa"/>
            <w:vAlign w:val="center"/>
          </w:tcPr>
          <w:p w14:paraId="1002EFA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763</w:t>
            </w:r>
          </w:p>
        </w:tc>
        <w:tc>
          <w:tcPr>
            <w:tcW w:w="859" w:type="dxa"/>
            <w:vAlign w:val="center"/>
          </w:tcPr>
          <w:p w14:paraId="5BB13043"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765</w:t>
            </w:r>
          </w:p>
        </w:tc>
        <w:tc>
          <w:tcPr>
            <w:tcW w:w="851" w:type="dxa"/>
            <w:vAlign w:val="center"/>
          </w:tcPr>
          <w:p w14:paraId="37955C92"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p>
        </w:tc>
        <w:tc>
          <w:tcPr>
            <w:tcW w:w="851" w:type="dxa"/>
            <w:vAlign w:val="center"/>
          </w:tcPr>
          <w:p w14:paraId="780D2BE5"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890</w:t>
            </w:r>
          </w:p>
        </w:tc>
        <w:tc>
          <w:tcPr>
            <w:tcW w:w="827" w:type="dxa"/>
            <w:vAlign w:val="center"/>
          </w:tcPr>
          <w:p w14:paraId="2C59EEB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916</w:t>
            </w:r>
          </w:p>
        </w:tc>
      </w:tr>
      <w:tr w:rsidR="007E2C94" w:rsidRPr="007E2C94" w14:paraId="004A9596"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693DA373" w14:textId="77777777" w:rsidR="004D08CD" w:rsidRPr="007E2C94" w:rsidRDefault="004D08CD" w:rsidP="004D08CD">
            <w:pPr>
              <w:widowControl/>
              <w:autoSpaceDE/>
              <w:autoSpaceDN/>
              <w:spacing w:before="60" w:line="172" w:lineRule="exact"/>
              <w:jc w:val="center"/>
              <w:rPr>
                <w:rFonts w:eastAsia="Calibri"/>
                <w:color w:val="000000" w:themeColor="text1"/>
              </w:rPr>
            </w:pPr>
          </w:p>
        </w:tc>
        <w:bookmarkStart w:id="467" w:name="_Hlk152841770"/>
        <w:tc>
          <w:tcPr>
            <w:tcW w:w="1232" w:type="dxa"/>
            <w:vAlign w:val="center"/>
          </w:tcPr>
          <w:p w14:paraId="7CB45B00"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bookmarkEnd w:id="467"/>
          </w:p>
        </w:tc>
        <w:tc>
          <w:tcPr>
            <w:tcW w:w="851" w:type="dxa"/>
            <w:vAlign w:val="center"/>
          </w:tcPr>
          <w:p w14:paraId="2E14023E"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9189</w:t>
            </w:r>
          </w:p>
        </w:tc>
        <w:tc>
          <w:tcPr>
            <w:tcW w:w="851" w:type="dxa"/>
            <w:vAlign w:val="center"/>
          </w:tcPr>
          <w:p w14:paraId="50A6C616"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8702</w:t>
            </w:r>
          </w:p>
        </w:tc>
        <w:tc>
          <w:tcPr>
            <w:tcW w:w="851" w:type="dxa"/>
            <w:vAlign w:val="center"/>
          </w:tcPr>
          <w:p w14:paraId="290A115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8531</w:t>
            </w:r>
          </w:p>
        </w:tc>
        <w:tc>
          <w:tcPr>
            <w:tcW w:w="859" w:type="dxa"/>
            <w:vAlign w:val="center"/>
          </w:tcPr>
          <w:p w14:paraId="0248C853"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8452</w:t>
            </w:r>
          </w:p>
        </w:tc>
        <w:tc>
          <w:tcPr>
            <w:tcW w:w="851" w:type="dxa"/>
            <w:vAlign w:val="center"/>
          </w:tcPr>
          <w:p w14:paraId="3D39B9B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c>
          <w:tcPr>
            <w:tcW w:w="851" w:type="dxa"/>
            <w:vAlign w:val="center"/>
          </w:tcPr>
          <w:p w14:paraId="6A96B012"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8915</w:t>
            </w:r>
          </w:p>
        </w:tc>
        <w:tc>
          <w:tcPr>
            <w:tcW w:w="827" w:type="dxa"/>
            <w:vAlign w:val="center"/>
          </w:tcPr>
          <w:p w14:paraId="31ED866B"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5.797</w:t>
            </w:r>
          </w:p>
        </w:tc>
      </w:tr>
      <w:tr w:rsidR="007E2C94" w:rsidRPr="007E2C94" w14:paraId="0870B220"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48593F62"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22E16CAB"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3D12AAB9"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598</w:t>
            </w:r>
          </w:p>
        </w:tc>
        <w:tc>
          <w:tcPr>
            <w:tcW w:w="851" w:type="dxa"/>
            <w:vAlign w:val="center"/>
          </w:tcPr>
          <w:p w14:paraId="102C4371"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453</w:t>
            </w:r>
          </w:p>
        </w:tc>
        <w:tc>
          <w:tcPr>
            <w:tcW w:w="851" w:type="dxa"/>
            <w:vAlign w:val="center"/>
          </w:tcPr>
          <w:p w14:paraId="0D23FD6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402</w:t>
            </w:r>
          </w:p>
        </w:tc>
        <w:tc>
          <w:tcPr>
            <w:tcW w:w="859" w:type="dxa"/>
            <w:vAlign w:val="center"/>
          </w:tcPr>
          <w:p w14:paraId="38BDFAFE"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379</w:t>
            </w:r>
          </w:p>
        </w:tc>
        <w:tc>
          <w:tcPr>
            <w:tcW w:w="851" w:type="dxa"/>
            <w:vAlign w:val="center"/>
          </w:tcPr>
          <w:p w14:paraId="6B52A52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p>
        </w:tc>
        <w:tc>
          <w:tcPr>
            <w:tcW w:w="851" w:type="dxa"/>
            <w:vAlign w:val="center"/>
          </w:tcPr>
          <w:p w14:paraId="5C97DDC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197</w:t>
            </w:r>
          </w:p>
        </w:tc>
        <w:tc>
          <w:tcPr>
            <w:tcW w:w="827" w:type="dxa"/>
            <w:vAlign w:val="center"/>
          </w:tcPr>
          <w:p w14:paraId="4924161A"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724</w:t>
            </w:r>
          </w:p>
        </w:tc>
      </w:tr>
      <w:tr w:rsidR="007E2C94" w:rsidRPr="007E2C94" w14:paraId="064BB4A1"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666E1E75" w14:textId="77777777" w:rsidR="004D08CD" w:rsidRPr="007E2C94" w:rsidRDefault="004D08CD" w:rsidP="004D08CD">
            <w:pPr>
              <w:widowControl/>
              <w:autoSpaceDE/>
              <w:autoSpaceDN/>
              <w:spacing w:before="60" w:line="172" w:lineRule="exact"/>
              <w:jc w:val="center"/>
              <w:rPr>
                <w:rFonts w:eastAsia="Calibri"/>
                <w:color w:val="000000" w:themeColor="text1"/>
              </w:rPr>
            </w:pPr>
          </w:p>
        </w:tc>
        <w:tc>
          <w:tcPr>
            <w:tcW w:w="1232" w:type="dxa"/>
            <w:vAlign w:val="center"/>
          </w:tcPr>
          <w:p w14:paraId="29936E7C"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p>
        </w:tc>
        <w:tc>
          <w:tcPr>
            <w:tcW w:w="851" w:type="dxa"/>
            <w:vAlign w:val="center"/>
          </w:tcPr>
          <w:p w14:paraId="180247D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265</w:t>
            </w:r>
          </w:p>
        </w:tc>
        <w:tc>
          <w:tcPr>
            <w:tcW w:w="851" w:type="dxa"/>
            <w:vAlign w:val="center"/>
          </w:tcPr>
          <w:p w14:paraId="2A89DC5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356</w:t>
            </w:r>
          </w:p>
        </w:tc>
        <w:tc>
          <w:tcPr>
            <w:tcW w:w="851" w:type="dxa"/>
            <w:vAlign w:val="center"/>
          </w:tcPr>
          <w:p w14:paraId="05D5DC8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390</w:t>
            </w:r>
          </w:p>
        </w:tc>
        <w:tc>
          <w:tcPr>
            <w:tcW w:w="859" w:type="dxa"/>
            <w:vAlign w:val="center"/>
          </w:tcPr>
          <w:p w14:paraId="7879FD5B"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405</w:t>
            </w:r>
          </w:p>
        </w:tc>
        <w:tc>
          <w:tcPr>
            <w:tcW w:w="851" w:type="dxa"/>
            <w:vAlign w:val="center"/>
          </w:tcPr>
          <w:p w14:paraId="7AF995D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p>
        </w:tc>
        <w:tc>
          <w:tcPr>
            <w:tcW w:w="851" w:type="dxa"/>
            <w:vAlign w:val="center"/>
          </w:tcPr>
          <w:p w14:paraId="53F6A788"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298</w:t>
            </w:r>
          </w:p>
        </w:tc>
        <w:tc>
          <w:tcPr>
            <w:tcW w:w="827" w:type="dxa"/>
            <w:vAlign w:val="center"/>
          </w:tcPr>
          <w:p w14:paraId="3885F66E"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16</w:t>
            </w:r>
          </w:p>
        </w:tc>
      </w:tr>
      <w:tr w:rsidR="007E2C94" w:rsidRPr="007E2C94" w14:paraId="494873FC"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215D2FB9" w14:textId="77777777" w:rsidR="004D08CD" w:rsidRPr="007E2C94" w:rsidRDefault="004D08CD" w:rsidP="004D08CD">
            <w:pPr>
              <w:widowControl/>
              <w:autoSpaceDE/>
              <w:autoSpaceDN/>
              <w:spacing w:before="60" w:line="172" w:lineRule="exact"/>
              <w:jc w:val="center"/>
              <w:rPr>
                <w:rFonts w:eastAsia="Calibri"/>
                <w:color w:val="000000" w:themeColor="text1"/>
              </w:rPr>
            </w:pPr>
            <w:r w:rsidRPr="007E2C94">
              <w:rPr>
                <w:rFonts w:eastAsia="Calibri"/>
                <w:color w:val="000000" w:themeColor="text1"/>
              </w:rPr>
              <w:t>10</w:t>
            </w:r>
          </w:p>
        </w:tc>
        <w:tc>
          <w:tcPr>
            <w:tcW w:w="1232" w:type="dxa"/>
            <w:vAlign w:val="center"/>
          </w:tcPr>
          <w:p w14:paraId="0EFC9EA2"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oMath>
            </m:oMathPara>
          </w:p>
        </w:tc>
        <w:tc>
          <w:tcPr>
            <w:tcW w:w="851" w:type="dxa"/>
            <w:vAlign w:val="center"/>
          </w:tcPr>
          <w:p w14:paraId="0C5E58D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668</w:t>
            </w:r>
          </w:p>
        </w:tc>
        <w:tc>
          <w:tcPr>
            <w:tcW w:w="851" w:type="dxa"/>
            <w:vAlign w:val="center"/>
          </w:tcPr>
          <w:p w14:paraId="1A82D51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684</w:t>
            </w:r>
          </w:p>
        </w:tc>
        <w:tc>
          <w:tcPr>
            <w:tcW w:w="851" w:type="dxa"/>
            <w:vAlign w:val="center"/>
          </w:tcPr>
          <w:p w14:paraId="2836D5C3"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689</w:t>
            </w:r>
          </w:p>
        </w:tc>
        <w:tc>
          <w:tcPr>
            <w:tcW w:w="859" w:type="dxa"/>
            <w:vAlign w:val="center"/>
          </w:tcPr>
          <w:p w14:paraId="5AB368F6"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692</w:t>
            </w:r>
          </w:p>
        </w:tc>
        <w:tc>
          <w:tcPr>
            <w:tcW w:w="851" w:type="dxa"/>
            <w:vAlign w:val="center"/>
          </w:tcPr>
          <w:p w14:paraId="2FCE9E61"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6054</w:t>
            </w:r>
          </w:p>
        </w:tc>
        <w:tc>
          <w:tcPr>
            <w:tcW w:w="851" w:type="dxa"/>
            <w:vAlign w:val="center"/>
          </w:tcPr>
          <w:p w14:paraId="249EB021"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876</w:t>
            </w:r>
          </w:p>
        </w:tc>
        <w:tc>
          <w:tcPr>
            <w:tcW w:w="827" w:type="dxa"/>
            <w:vAlign w:val="center"/>
          </w:tcPr>
          <w:p w14:paraId="76D7A10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5934</w:t>
            </w:r>
          </w:p>
        </w:tc>
      </w:tr>
      <w:tr w:rsidR="007E2C94" w:rsidRPr="007E2C94" w14:paraId="0E573413"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7B967577" w14:textId="77777777" w:rsidR="004D08CD" w:rsidRPr="007E2C94" w:rsidRDefault="004D08CD" w:rsidP="004D08CD">
            <w:pPr>
              <w:widowControl/>
              <w:autoSpaceDE/>
              <w:autoSpaceDN/>
              <w:spacing w:before="60" w:line="172" w:lineRule="exact"/>
              <w:rPr>
                <w:rFonts w:eastAsia="Calibri"/>
                <w:color w:val="000000" w:themeColor="text1"/>
              </w:rPr>
            </w:pPr>
          </w:p>
        </w:tc>
        <w:tc>
          <w:tcPr>
            <w:tcW w:w="1232" w:type="dxa"/>
            <w:vAlign w:val="center"/>
          </w:tcPr>
          <w:p w14:paraId="56255E26"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p>
        </w:tc>
        <w:tc>
          <w:tcPr>
            <w:tcW w:w="851" w:type="dxa"/>
            <w:vAlign w:val="center"/>
          </w:tcPr>
          <w:p w14:paraId="7299C4D3"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4053</w:t>
            </w:r>
          </w:p>
        </w:tc>
        <w:tc>
          <w:tcPr>
            <w:tcW w:w="851" w:type="dxa"/>
            <w:vAlign w:val="center"/>
          </w:tcPr>
          <w:p w14:paraId="1020B782"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3445</w:t>
            </w:r>
          </w:p>
        </w:tc>
        <w:tc>
          <w:tcPr>
            <w:tcW w:w="851" w:type="dxa"/>
            <w:vAlign w:val="center"/>
          </w:tcPr>
          <w:p w14:paraId="522CBC9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3232</w:t>
            </w:r>
          </w:p>
        </w:tc>
        <w:tc>
          <w:tcPr>
            <w:tcW w:w="859" w:type="dxa"/>
            <w:vAlign w:val="center"/>
          </w:tcPr>
          <w:p w14:paraId="194B8F7A"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3134</w:t>
            </w:r>
          </w:p>
        </w:tc>
        <w:tc>
          <w:tcPr>
            <w:tcW w:w="851" w:type="dxa"/>
            <w:vAlign w:val="center"/>
          </w:tcPr>
          <w:p w14:paraId="02CBEBA7"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6.9539</w:t>
            </w:r>
          </w:p>
        </w:tc>
        <w:tc>
          <w:tcPr>
            <w:tcW w:w="851" w:type="dxa"/>
            <w:vAlign w:val="center"/>
          </w:tcPr>
          <w:p w14:paraId="641C1F36"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3689</w:t>
            </w:r>
          </w:p>
        </w:tc>
        <w:tc>
          <w:tcPr>
            <w:tcW w:w="827" w:type="dxa"/>
            <w:vAlign w:val="center"/>
          </w:tcPr>
          <w:p w14:paraId="25E647A4"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7.253</w:t>
            </w:r>
          </w:p>
        </w:tc>
      </w:tr>
      <w:tr w:rsidR="007E2C94" w:rsidRPr="007E2C94" w14:paraId="23DCD55E"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42757A0B" w14:textId="77777777" w:rsidR="004D08CD" w:rsidRPr="007E2C94" w:rsidRDefault="004D08CD" w:rsidP="004D08CD">
            <w:pPr>
              <w:widowControl/>
              <w:autoSpaceDE/>
              <w:autoSpaceDN/>
              <w:spacing w:before="60" w:line="172" w:lineRule="exact"/>
              <w:rPr>
                <w:rFonts w:eastAsia="Calibri"/>
                <w:color w:val="000000" w:themeColor="text1"/>
              </w:rPr>
            </w:pPr>
          </w:p>
        </w:tc>
        <w:tc>
          <w:tcPr>
            <w:tcW w:w="1232" w:type="dxa"/>
            <w:vAlign w:val="center"/>
          </w:tcPr>
          <w:p w14:paraId="2FD7DA3A"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06DBC1EF"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145</w:t>
            </w:r>
          </w:p>
        </w:tc>
        <w:tc>
          <w:tcPr>
            <w:tcW w:w="851" w:type="dxa"/>
            <w:vAlign w:val="center"/>
          </w:tcPr>
          <w:p w14:paraId="37AB9FA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038</w:t>
            </w:r>
          </w:p>
        </w:tc>
        <w:tc>
          <w:tcPr>
            <w:tcW w:w="851" w:type="dxa"/>
            <w:vAlign w:val="center"/>
          </w:tcPr>
          <w:p w14:paraId="4E189B7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000</w:t>
            </w:r>
          </w:p>
        </w:tc>
        <w:tc>
          <w:tcPr>
            <w:tcW w:w="859" w:type="dxa"/>
            <w:vAlign w:val="center"/>
          </w:tcPr>
          <w:p w14:paraId="2111F1B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2982</w:t>
            </w:r>
          </w:p>
        </w:tc>
        <w:tc>
          <w:tcPr>
            <w:tcW w:w="851" w:type="dxa"/>
            <w:vAlign w:val="center"/>
          </w:tcPr>
          <w:p w14:paraId="4873A5A5"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3349</w:t>
            </w:r>
          </w:p>
        </w:tc>
        <w:tc>
          <w:tcPr>
            <w:tcW w:w="851" w:type="dxa"/>
            <w:vAlign w:val="center"/>
          </w:tcPr>
          <w:p w14:paraId="17A67772"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2820</w:t>
            </w:r>
          </w:p>
        </w:tc>
        <w:tc>
          <w:tcPr>
            <w:tcW w:w="827" w:type="dxa"/>
            <w:vAlign w:val="center"/>
          </w:tcPr>
          <w:p w14:paraId="68411559"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288</w:t>
            </w:r>
          </w:p>
        </w:tc>
      </w:tr>
      <w:tr w:rsidR="007E2C94" w:rsidRPr="007E2C94" w14:paraId="66203219"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tcPr>
          <w:p w14:paraId="69F24F69" w14:textId="77777777" w:rsidR="004D08CD" w:rsidRPr="007E2C94" w:rsidRDefault="004D08CD" w:rsidP="004D08CD">
            <w:pPr>
              <w:widowControl/>
              <w:autoSpaceDE/>
              <w:autoSpaceDN/>
              <w:spacing w:before="60" w:line="172" w:lineRule="exact"/>
              <w:rPr>
                <w:rFonts w:eastAsia="Calibri"/>
                <w:color w:val="000000" w:themeColor="text1"/>
              </w:rPr>
            </w:pPr>
          </w:p>
        </w:tc>
        <w:bookmarkStart w:id="468" w:name="_Hlk152841801"/>
        <w:tc>
          <w:tcPr>
            <w:tcW w:w="1232" w:type="dxa"/>
            <w:vAlign w:val="center"/>
          </w:tcPr>
          <w:p w14:paraId="0FDD6E4D"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bookmarkEnd w:id="468"/>
          </w:p>
        </w:tc>
        <w:tc>
          <w:tcPr>
            <w:tcW w:w="851" w:type="dxa"/>
            <w:vAlign w:val="center"/>
          </w:tcPr>
          <w:p w14:paraId="3CDD3CD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687</w:t>
            </w:r>
          </w:p>
        </w:tc>
        <w:tc>
          <w:tcPr>
            <w:tcW w:w="851" w:type="dxa"/>
            <w:vAlign w:val="center"/>
          </w:tcPr>
          <w:p w14:paraId="0E72E44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781</w:t>
            </w:r>
          </w:p>
        </w:tc>
        <w:tc>
          <w:tcPr>
            <w:tcW w:w="851" w:type="dxa"/>
            <w:vAlign w:val="center"/>
          </w:tcPr>
          <w:p w14:paraId="68AC8D7F"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815</w:t>
            </w:r>
          </w:p>
        </w:tc>
        <w:tc>
          <w:tcPr>
            <w:tcW w:w="859" w:type="dxa"/>
            <w:vAlign w:val="center"/>
          </w:tcPr>
          <w:p w14:paraId="3EBD3E31"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831</w:t>
            </w:r>
          </w:p>
        </w:tc>
        <w:tc>
          <w:tcPr>
            <w:tcW w:w="851" w:type="dxa"/>
            <w:vAlign w:val="center"/>
          </w:tcPr>
          <w:p w14:paraId="7D07BDB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1119</w:t>
            </w:r>
          </w:p>
        </w:tc>
        <w:tc>
          <w:tcPr>
            <w:tcW w:w="851" w:type="dxa"/>
            <w:vAlign w:val="center"/>
          </w:tcPr>
          <w:p w14:paraId="2D05B5C7"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694</w:t>
            </w:r>
          </w:p>
        </w:tc>
        <w:tc>
          <w:tcPr>
            <w:tcW w:w="827" w:type="dxa"/>
            <w:vAlign w:val="center"/>
          </w:tcPr>
          <w:p w14:paraId="4F1B51D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058</w:t>
            </w:r>
          </w:p>
        </w:tc>
      </w:tr>
      <w:tr w:rsidR="007E2C94" w:rsidRPr="007E2C94" w14:paraId="23525FC8"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restart"/>
          </w:tcPr>
          <w:p w14:paraId="7C2EC65D" w14:textId="77777777" w:rsidR="004D08CD" w:rsidRPr="007E2C94" w:rsidRDefault="004D08CD" w:rsidP="004D08CD">
            <w:pPr>
              <w:widowControl/>
              <w:autoSpaceDE/>
              <w:autoSpaceDN/>
              <w:spacing w:before="60" w:line="172" w:lineRule="exact"/>
              <w:rPr>
                <w:rFonts w:eastAsia="Calibri"/>
                <w:color w:val="000000" w:themeColor="text1"/>
              </w:rPr>
            </w:pPr>
            <w:r w:rsidRPr="007E2C94">
              <w:rPr>
                <w:rFonts w:eastAsia="Calibri"/>
                <w:color w:val="000000" w:themeColor="text1"/>
              </w:rPr>
              <w:t xml:space="preserve">    </w:t>
            </w:r>
            <w:r w:rsidRPr="007E2C94">
              <w:rPr>
                <w:color w:val="000000" w:themeColor="text1"/>
                <w:kern w:val="2"/>
                <w:lang w:val="en-US" w:eastAsia="fr-FR"/>
                <w14:ligatures w14:val="standardContextual"/>
              </w:rPr>
              <w:t>∞ (metal)</w:t>
            </w:r>
          </w:p>
        </w:tc>
        <w:tc>
          <w:tcPr>
            <w:tcW w:w="1232" w:type="dxa"/>
            <w:vAlign w:val="center"/>
          </w:tcPr>
          <w:p w14:paraId="297CE375"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bar>
                  <m:barPr>
                    <m:pos m:val="top"/>
                    <m:ctrlPr>
                      <w:rPr>
                        <w:rFonts w:ascii="Cambria Math" w:eastAsia="Calibri" w:hAnsi="Cambria Math"/>
                        <w:color w:val="000000" w:themeColor="text1"/>
                      </w:rPr>
                    </m:ctrlPr>
                  </m:barPr>
                  <m:e>
                    <m:r>
                      <m:rPr>
                        <m:sty m:val="p"/>
                      </m:rPr>
                      <w:rPr>
                        <w:rFonts w:ascii="Cambria Math" w:eastAsia="Calibri" w:hAnsi="Cambria Math"/>
                        <w:color w:val="000000" w:themeColor="text1"/>
                        <w:lang w:val="en-US"/>
                      </w:rPr>
                      <m:t xml:space="preserve"> w</m:t>
                    </m:r>
                  </m:e>
                </m:bar>
              </m:oMath>
            </m:oMathPara>
          </w:p>
        </w:tc>
        <w:tc>
          <w:tcPr>
            <w:tcW w:w="851" w:type="dxa"/>
            <w:vAlign w:val="center"/>
          </w:tcPr>
          <w:p w14:paraId="372EDB24"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4996</w:t>
            </w:r>
          </w:p>
        </w:tc>
        <w:tc>
          <w:tcPr>
            <w:tcW w:w="851" w:type="dxa"/>
            <w:vAlign w:val="center"/>
          </w:tcPr>
          <w:p w14:paraId="1B99D38A"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5049</w:t>
            </w:r>
          </w:p>
        </w:tc>
        <w:tc>
          <w:tcPr>
            <w:tcW w:w="851" w:type="dxa"/>
            <w:vAlign w:val="center"/>
          </w:tcPr>
          <w:p w14:paraId="7755185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5104</w:t>
            </w:r>
          </w:p>
        </w:tc>
        <w:tc>
          <w:tcPr>
            <w:tcW w:w="859" w:type="dxa"/>
            <w:vAlign w:val="center"/>
          </w:tcPr>
          <w:p w14:paraId="1693BF3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5221</w:t>
            </w:r>
          </w:p>
        </w:tc>
        <w:tc>
          <w:tcPr>
            <w:tcW w:w="851" w:type="dxa"/>
            <w:vAlign w:val="center"/>
          </w:tcPr>
          <w:p w14:paraId="3D1A5866"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w:t>
            </w:r>
          </w:p>
        </w:tc>
        <w:tc>
          <w:tcPr>
            <w:tcW w:w="851" w:type="dxa"/>
            <w:vAlign w:val="center"/>
          </w:tcPr>
          <w:p w14:paraId="36BE113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2.5327</w:t>
            </w:r>
          </w:p>
        </w:tc>
        <w:tc>
          <w:tcPr>
            <w:tcW w:w="827" w:type="dxa"/>
            <w:vAlign w:val="center"/>
          </w:tcPr>
          <w:p w14:paraId="34A7C58C"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w:t>
            </w:r>
          </w:p>
        </w:tc>
      </w:tr>
      <w:tr w:rsidR="007E2C94" w:rsidRPr="007E2C94" w14:paraId="4E6772C5"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vAlign w:val="center"/>
          </w:tcPr>
          <w:p w14:paraId="2A313FEB" w14:textId="77777777" w:rsidR="004D08CD" w:rsidRPr="007E2C94" w:rsidRDefault="004D08CD" w:rsidP="004D08CD">
            <w:pPr>
              <w:widowControl/>
              <w:autoSpaceDE/>
              <w:autoSpaceDN/>
              <w:spacing w:before="60" w:line="172" w:lineRule="exact"/>
              <w:rPr>
                <w:rFonts w:eastAsia="Calibri"/>
                <w:color w:val="000000" w:themeColor="text1"/>
              </w:rPr>
            </w:pPr>
          </w:p>
        </w:tc>
        <w:tc>
          <w:tcPr>
            <w:tcW w:w="1232" w:type="dxa"/>
            <w:vAlign w:val="center"/>
          </w:tcPr>
          <w:p w14:paraId="3E6DE00E"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x</m:t>
                    </m:r>
                  </m:sub>
                </m:sSub>
              </m:oMath>
            </m:oMathPara>
          </w:p>
        </w:tc>
        <w:tc>
          <w:tcPr>
            <w:tcW w:w="851" w:type="dxa"/>
            <w:vAlign w:val="center"/>
          </w:tcPr>
          <w:p w14:paraId="1839501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9163</w:t>
            </w:r>
          </w:p>
        </w:tc>
        <w:tc>
          <w:tcPr>
            <w:tcW w:w="851" w:type="dxa"/>
            <w:vAlign w:val="center"/>
          </w:tcPr>
          <w:p w14:paraId="69C1E4AF"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923</w:t>
            </w:r>
          </w:p>
        </w:tc>
        <w:tc>
          <w:tcPr>
            <w:tcW w:w="851" w:type="dxa"/>
            <w:vAlign w:val="center"/>
          </w:tcPr>
          <w:p w14:paraId="4E6EEA1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839</w:t>
            </w:r>
          </w:p>
        </w:tc>
        <w:tc>
          <w:tcPr>
            <w:tcW w:w="859" w:type="dxa"/>
            <w:vAlign w:val="center"/>
          </w:tcPr>
          <w:p w14:paraId="10181A87"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800</w:t>
            </w:r>
          </w:p>
        </w:tc>
        <w:tc>
          <w:tcPr>
            <w:tcW w:w="851" w:type="dxa"/>
            <w:vAlign w:val="center"/>
          </w:tcPr>
          <w:p w14:paraId="07BE652B"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w:t>
            </w:r>
          </w:p>
        </w:tc>
        <w:tc>
          <w:tcPr>
            <w:tcW w:w="851" w:type="dxa"/>
            <w:vAlign w:val="center"/>
          </w:tcPr>
          <w:p w14:paraId="2E3BD7F9"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2.8932</w:t>
            </w:r>
          </w:p>
        </w:tc>
        <w:tc>
          <w:tcPr>
            <w:tcW w:w="827" w:type="dxa"/>
            <w:vAlign w:val="center"/>
          </w:tcPr>
          <w:p w14:paraId="48D92B85"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w:t>
            </w:r>
          </w:p>
        </w:tc>
      </w:tr>
      <w:tr w:rsidR="007E2C94" w:rsidRPr="007E2C94" w14:paraId="49BB9DC4" w14:textId="77777777" w:rsidTr="00395843">
        <w:trPr>
          <w:trHeight w:val="23"/>
        </w:trPr>
        <w:tc>
          <w:tcPr>
            <w:cnfStyle w:val="001000000000" w:firstRow="0" w:lastRow="0" w:firstColumn="1" w:lastColumn="0" w:oddVBand="0" w:evenVBand="0" w:oddHBand="0" w:evenHBand="0" w:firstRowFirstColumn="0" w:firstRowLastColumn="0" w:lastRowFirstColumn="0" w:lastRowLastColumn="0"/>
            <w:tcW w:w="1112" w:type="dxa"/>
            <w:vMerge/>
            <w:vAlign w:val="center"/>
          </w:tcPr>
          <w:p w14:paraId="71AAC728" w14:textId="77777777" w:rsidR="004D08CD" w:rsidRPr="007E2C94" w:rsidRDefault="004D08CD" w:rsidP="004D08CD">
            <w:pPr>
              <w:widowControl/>
              <w:autoSpaceDE/>
              <w:autoSpaceDN/>
              <w:spacing w:before="60" w:line="172" w:lineRule="exact"/>
              <w:rPr>
                <w:rFonts w:eastAsia="Calibri"/>
                <w:color w:val="000000" w:themeColor="text1"/>
              </w:rPr>
            </w:pPr>
          </w:p>
        </w:tc>
        <w:tc>
          <w:tcPr>
            <w:tcW w:w="1232" w:type="dxa"/>
            <w:vAlign w:val="center"/>
          </w:tcPr>
          <w:p w14:paraId="3FA73055" w14:textId="77777777" w:rsidR="004D08CD" w:rsidRPr="007E2C94" w:rsidRDefault="009A3DBF" w:rsidP="004D08CD">
            <w:pPr>
              <w:widowControl/>
              <w:autoSpaceDE/>
              <w:autoSpaceDN/>
              <w:spacing w:before="60" w:after="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σ</m:t>
                        </m:r>
                      </m:e>
                    </m:bar>
                  </m:e>
                  <m:sub>
                    <m:r>
                      <w:rPr>
                        <w:rFonts w:ascii="Cambria Math" w:eastAsia="Calibri" w:hAnsi="Cambria Math"/>
                        <w:color w:val="000000" w:themeColor="text1"/>
                      </w:rPr>
                      <m:t>y</m:t>
                    </m:r>
                  </m:sub>
                </m:sSub>
              </m:oMath>
            </m:oMathPara>
          </w:p>
        </w:tc>
        <w:tc>
          <w:tcPr>
            <w:tcW w:w="851" w:type="dxa"/>
            <w:vAlign w:val="center"/>
          </w:tcPr>
          <w:p w14:paraId="0BF60ED0"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442</w:t>
            </w:r>
          </w:p>
        </w:tc>
        <w:tc>
          <w:tcPr>
            <w:tcW w:w="851" w:type="dxa"/>
            <w:vAlign w:val="center"/>
          </w:tcPr>
          <w:p w14:paraId="79A3048C"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82</w:t>
            </w:r>
          </w:p>
        </w:tc>
        <w:tc>
          <w:tcPr>
            <w:tcW w:w="851" w:type="dxa"/>
            <w:vAlign w:val="center"/>
          </w:tcPr>
          <w:p w14:paraId="7DF25788"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26</w:t>
            </w:r>
          </w:p>
        </w:tc>
        <w:tc>
          <w:tcPr>
            <w:tcW w:w="859" w:type="dxa"/>
            <w:vAlign w:val="center"/>
          </w:tcPr>
          <w:p w14:paraId="5514F32B"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200</w:t>
            </w:r>
          </w:p>
        </w:tc>
        <w:tc>
          <w:tcPr>
            <w:tcW w:w="851" w:type="dxa"/>
            <w:vAlign w:val="center"/>
          </w:tcPr>
          <w:p w14:paraId="1FC18EB7"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w:t>
            </w:r>
          </w:p>
        </w:tc>
        <w:tc>
          <w:tcPr>
            <w:tcW w:w="851" w:type="dxa"/>
            <w:vAlign w:val="center"/>
          </w:tcPr>
          <w:p w14:paraId="5F8CD101"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1.9103</w:t>
            </w:r>
          </w:p>
        </w:tc>
        <w:tc>
          <w:tcPr>
            <w:tcW w:w="827" w:type="dxa"/>
            <w:vAlign w:val="center"/>
          </w:tcPr>
          <w:p w14:paraId="383AFAFD" w14:textId="77777777" w:rsidR="004D08CD" w:rsidRPr="007E2C94" w:rsidRDefault="004D08CD" w:rsidP="004D08CD">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rPr>
            </w:pPr>
            <w:r w:rsidRPr="007E2C94">
              <w:rPr>
                <w:rFonts w:eastAsia="Calibri"/>
                <w:color w:val="000000" w:themeColor="text1"/>
              </w:rPr>
              <w:t>-</w:t>
            </w:r>
          </w:p>
        </w:tc>
      </w:tr>
      <w:tr w:rsidR="007E2C94" w:rsidRPr="007E2C94" w14:paraId="362F2A3F" w14:textId="77777777" w:rsidTr="00395843">
        <w:trPr>
          <w:cnfStyle w:val="000000100000" w:firstRow="0" w:lastRow="0" w:firstColumn="0" w:lastColumn="0" w:oddVBand="0" w:evenVBand="0" w:oddHBand="1" w:evenHBand="0" w:firstRowFirstColumn="0" w:firstRowLastColumn="0" w:lastRowFirstColumn="0" w:lastRowLastColumn="0"/>
          <w:trHeight w:val="23"/>
        </w:trPr>
        <w:tc>
          <w:tcPr>
            <w:cnfStyle w:val="001000000000" w:firstRow="0" w:lastRow="0" w:firstColumn="1" w:lastColumn="0" w:oddVBand="0" w:evenVBand="0" w:oddHBand="0" w:evenHBand="0" w:firstRowFirstColumn="0" w:firstRowLastColumn="0" w:lastRowFirstColumn="0" w:lastRowLastColumn="0"/>
            <w:tcW w:w="1112" w:type="dxa"/>
            <w:vMerge/>
            <w:vAlign w:val="center"/>
          </w:tcPr>
          <w:p w14:paraId="3DA04A96" w14:textId="77777777" w:rsidR="004D08CD" w:rsidRPr="007E2C94" w:rsidRDefault="004D08CD" w:rsidP="004D08CD">
            <w:pPr>
              <w:widowControl/>
              <w:autoSpaceDE/>
              <w:autoSpaceDN/>
              <w:spacing w:before="60" w:line="172" w:lineRule="exact"/>
              <w:rPr>
                <w:rFonts w:eastAsia="Calibri"/>
                <w:color w:val="000000" w:themeColor="text1"/>
              </w:rPr>
            </w:pPr>
          </w:p>
        </w:tc>
        <w:tc>
          <w:tcPr>
            <w:tcW w:w="1232" w:type="dxa"/>
            <w:vAlign w:val="center"/>
          </w:tcPr>
          <w:p w14:paraId="495A22ED" w14:textId="77777777" w:rsidR="004D08CD" w:rsidRPr="007E2C94" w:rsidRDefault="009A3DBF" w:rsidP="004D08CD">
            <w:pPr>
              <w:widowControl/>
              <w:autoSpaceDE/>
              <w:autoSpaceDN/>
              <w:spacing w:before="60" w:after="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m:oMathPara>
              <m:oMath>
                <m:sSub>
                  <m:sSubPr>
                    <m:ctrlPr>
                      <w:rPr>
                        <w:rFonts w:ascii="Cambria Math" w:eastAsia="Calibri" w:hAnsi="Cambria Math"/>
                        <w:color w:val="000000" w:themeColor="text1"/>
                      </w:rPr>
                    </m:ctrlPr>
                  </m:sSubPr>
                  <m:e>
                    <m:bar>
                      <m:barPr>
                        <m:pos m:val="top"/>
                        <m:ctrlPr>
                          <w:rPr>
                            <w:rFonts w:ascii="Cambria Math" w:eastAsia="Calibri" w:hAnsi="Cambria Math"/>
                            <w:color w:val="000000" w:themeColor="text1"/>
                          </w:rPr>
                        </m:ctrlPr>
                      </m:barPr>
                      <m:e>
                        <m:r>
                          <w:rPr>
                            <w:rFonts w:ascii="Cambria Math" w:eastAsia="Calibri" w:hAnsi="Cambria Math"/>
                            <w:color w:val="000000" w:themeColor="text1"/>
                          </w:rPr>
                          <m:t>τ</m:t>
                        </m:r>
                      </m:e>
                    </m:bar>
                  </m:e>
                  <m:sub>
                    <m:r>
                      <w:rPr>
                        <w:rFonts w:ascii="Cambria Math" w:eastAsia="Calibri" w:hAnsi="Cambria Math"/>
                        <w:color w:val="000000" w:themeColor="text1"/>
                      </w:rPr>
                      <m:t>xy</m:t>
                    </m:r>
                  </m:sub>
                </m:sSub>
              </m:oMath>
            </m:oMathPara>
          </w:p>
        </w:tc>
        <w:tc>
          <w:tcPr>
            <w:tcW w:w="851" w:type="dxa"/>
            <w:vAlign w:val="center"/>
          </w:tcPr>
          <w:p w14:paraId="21FAAE0C" w14:textId="5ECBC53D"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788</w:t>
            </w:r>
          </w:p>
        </w:tc>
        <w:tc>
          <w:tcPr>
            <w:tcW w:w="851" w:type="dxa"/>
            <w:vAlign w:val="center"/>
          </w:tcPr>
          <w:p w14:paraId="28F3D4EF" w14:textId="16E35A09"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02</w:t>
            </w:r>
          </w:p>
        </w:tc>
        <w:tc>
          <w:tcPr>
            <w:tcW w:w="851" w:type="dxa"/>
            <w:vAlign w:val="center"/>
          </w:tcPr>
          <w:p w14:paraId="2D3C8EBF" w14:textId="70A3CF93"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44</w:t>
            </w:r>
          </w:p>
        </w:tc>
        <w:tc>
          <w:tcPr>
            <w:tcW w:w="859" w:type="dxa"/>
            <w:vAlign w:val="center"/>
          </w:tcPr>
          <w:p w14:paraId="073CF887" w14:textId="48463589"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963</w:t>
            </w:r>
          </w:p>
        </w:tc>
        <w:tc>
          <w:tcPr>
            <w:tcW w:w="851" w:type="dxa"/>
            <w:vAlign w:val="center"/>
          </w:tcPr>
          <w:p w14:paraId="4916FCED"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w:t>
            </w:r>
          </w:p>
        </w:tc>
        <w:tc>
          <w:tcPr>
            <w:tcW w:w="851" w:type="dxa"/>
            <w:vAlign w:val="center"/>
          </w:tcPr>
          <w:p w14:paraId="11F1FE8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1.2850</w:t>
            </w:r>
          </w:p>
        </w:tc>
        <w:tc>
          <w:tcPr>
            <w:tcW w:w="827" w:type="dxa"/>
            <w:vAlign w:val="center"/>
          </w:tcPr>
          <w:p w14:paraId="0BBEEA4C" w14:textId="77777777" w:rsidR="004D08CD" w:rsidRPr="007E2C94" w:rsidRDefault="004D08CD" w:rsidP="004D08CD">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w:t>
            </w:r>
          </w:p>
        </w:tc>
      </w:tr>
    </w:tbl>
    <w:p w14:paraId="5BD27D45" w14:textId="369427E9" w:rsidR="00F10F35" w:rsidRPr="007E2C94" w:rsidRDefault="00025619" w:rsidP="006704A8">
      <w:pPr>
        <w:pStyle w:val="Lgende"/>
        <w:spacing w:after="120" w:line="360" w:lineRule="auto"/>
        <w:rPr>
          <w:i w:val="0"/>
          <w:iCs w:val="0"/>
          <w:color w:val="000000" w:themeColor="text1"/>
          <w:sz w:val="36"/>
          <w:szCs w:val="36"/>
        </w:rPr>
      </w:pPr>
      <w:bookmarkStart w:id="469" w:name="_Toc195687662"/>
      <w:bookmarkEnd w:id="465"/>
      <w:bookmarkEnd w:id="466"/>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5</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Déplacements et contraintes non dimensionnelle d'une plaque carrée FG SSSS (l/h = 10) sous charge UDL</w:t>
      </w:r>
      <w:r w:rsidR="00CA3F5E" w:rsidRPr="007E2C94">
        <w:rPr>
          <w:i w:val="0"/>
          <w:iCs w:val="0"/>
          <w:color w:val="000000" w:themeColor="text1"/>
          <w:sz w:val="24"/>
          <w:szCs w:val="24"/>
        </w:rPr>
        <w:t>.</w:t>
      </w:r>
      <w:bookmarkEnd w:id="469"/>
    </w:p>
    <w:p w14:paraId="24FB8E72" w14:textId="77777777" w:rsidR="00F10F35" w:rsidRPr="007E2C94" w:rsidRDefault="00F10F35" w:rsidP="00F10F35">
      <w:pPr>
        <w:rPr>
          <w:color w:val="000000" w:themeColor="text1"/>
        </w:rPr>
      </w:pPr>
    </w:p>
    <w:p w14:paraId="305B6EE3" w14:textId="77777777" w:rsidR="00214E96" w:rsidRPr="007E2C94" w:rsidRDefault="00214E96" w:rsidP="0074555D">
      <w:pPr>
        <w:pStyle w:val="Bibliographie"/>
        <w:rPr>
          <w:color w:val="000000" w:themeColor="text1"/>
        </w:rPr>
      </w:pPr>
    </w:p>
    <w:p w14:paraId="758EF9FE" w14:textId="77777777" w:rsidR="00214E96" w:rsidRPr="007E2C94" w:rsidRDefault="00214E96" w:rsidP="0074555D">
      <w:pPr>
        <w:pStyle w:val="Bibliographie"/>
        <w:rPr>
          <w:color w:val="000000" w:themeColor="text1"/>
        </w:rPr>
      </w:pPr>
    </w:p>
    <w:p w14:paraId="341F5FB0" w14:textId="77777777" w:rsidR="00214E96" w:rsidRPr="007E2C94" w:rsidRDefault="00214E96" w:rsidP="0074555D">
      <w:pPr>
        <w:pStyle w:val="Bibliographie"/>
        <w:rPr>
          <w:color w:val="000000" w:themeColor="text1"/>
        </w:rPr>
      </w:pPr>
    </w:p>
    <w:p w14:paraId="400422B8" w14:textId="77777777" w:rsidR="00214E96" w:rsidRPr="007E2C94" w:rsidRDefault="00214E96" w:rsidP="0074555D">
      <w:pPr>
        <w:pStyle w:val="Bibliographie"/>
        <w:rPr>
          <w:color w:val="000000" w:themeColor="text1"/>
        </w:rPr>
      </w:pPr>
    </w:p>
    <w:p w14:paraId="24B5F616" w14:textId="77777777" w:rsidR="00214E96" w:rsidRPr="007E2C94" w:rsidRDefault="00214E96" w:rsidP="0074555D">
      <w:pPr>
        <w:pStyle w:val="Bibliographie"/>
        <w:rPr>
          <w:color w:val="000000" w:themeColor="text1"/>
        </w:rPr>
      </w:pPr>
    </w:p>
    <w:p w14:paraId="08B3D7AD" w14:textId="77777777" w:rsidR="00214E96" w:rsidRPr="007E2C94" w:rsidRDefault="00214E96" w:rsidP="0074555D">
      <w:pPr>
        <w:pStyle w:val="Bibliographie"/>
        <w:rPr>
          <w:color w:val="000000" w:themeColor="text1"/>
        </w:rPr>
      </w:pPr>
    </w:p>
    <w:p w14:paraId="37D030D3" w14:textId="77777777" w:rsidR="00214E96" w:rsidRPr="007E2C94" w:rsidRDefault="00214E96" w:rsidP="0074555D">
      <w:pPr>
        <w:pStyle w:val="Bibliographie"/>
        <w:rPr>
          <w:color w:val="000000" w:themeColor="text1"/>
        </w:rPr>
      </w:pPr>
    </w:p>
    <w:p w14:paraId="69F17BF6" w14:textId="77777777" w:rsidR="00214E96" w:rsidRPr="007E2C94" w:rsidRDefault="00214E96" w:rsidP="0074555D">
      <w:pPr>
        <w:pStyle w:val="Bibliographie"/>
        <w:rPr>
          <w:color w:val="000000" w:themeColor="text1"/>
        </w:rPr>
      </w:pPr>
    </w:p>
    <w:p w14:paraId="1B1DF541" w14:textId="77777777" w:rsidR="00214E96" w:rsidRPr="007E2C94" w:rsidRDefault="00214E96" w:rsidP="0074555D">
      <w:pPr>
        <w:pStyle w:val="Bibliographie"/>
        <w:rPr>
          <w:color w:val="000000" w:themeColor="text1"/>
        </w:rPr>
      </w:pPr>
    </w:p>
    <w:p w14:paraId="7A63AE06" w14:textId="77777777" w:rsidR="00214E96" w:rsidRPr="007E2C94" w:rsidRDefault="00214E96" w:rsidP="0074555D">
      <w:pPr>
        <w:pStyle w:val="Bibliographie"/>
        <w:rPr>
          <w:color w:val="000000" w:themeColor="text1"/>
        </w:rPr>
      </w:pPr>
    </w:p>
    <w:p w14:paraId="00F46E21" w14:textId="77777777" w:rsidR="00214E96" w:rsidRPr="007E2C94" w:rsidRDefault="00214E96" w:rsidP="0074555D">
      <w:pPr>
        <w:pStyle w:val="Bibliographie"/>
        <w:rPr>
          <w:color w:val="000000" w:themeColor="text1"/>
        </w:rPr>
      </w:pPr>
    </w:p>
    <w:p w14:paraId="5514E230" w14:textId="77777777" w:rsidR="00214E96" w:rsidRPr="007E2C94" w:rsidRDefault="00214E96" w:rsidP="0074555D">
      <w:pPr>
        <w:pStyle w:val="Bibliographie"/>
        <w:rPr>
          <w:color w:val="000000" w:themeColor="text1"/>
        </w:rPr>
      </w:pPr>
    </w:p>
    <w:p w14:paraId="441545E0" w14:textId="77777777" w:rsidR="00214E96" w:rsidRPr="007E2C94" w:rsidRDefault="00214E96" w:rsidP="0074555D">
      <w:pPr>
        <w:pStyle w:val="Bibliographie"/>
        <w:rPr>
          <w:color w:val="000000" w:themeColor="text1"/>
        </w:rPr>
      </w:pPr>
    </w:p>
    <w:p w14:paraId="01FF6117" w14:textId="77777777" w:rsidR="00214E96" w:rsidRPr="007E2C94" w:rsidRDefault="00214E96" w:rsidP="0074555D">
      <w:pPr>
        <w:pStyle w:val="Bibliographie"/>
        <w:rPr>
          <w:color w:val="000000" w:themeColor="text1"/>
        </w:rPr>
      </w:pPr>
    </w:p>
    <w:p w14:paraId="4DC87829" w14:textId="77777777" w:rsidR="00214E96" w:rsidRPr="007E2C94" w:rsidRDefault="00214E96" w:rsidP="0074555D">
      <w:pPr>
        <w:pStyle w:val="Bibliographie"/>
        <w:rPr>
          <w:color w:val="000000" w:themeColor="text1"/>
        </w:rPr>
      </w:pPr>
    </w:p>
    <w:p w14:paraId="5E42D626" w14:textId="77777777" w:rsidR="00214E96" w:rsidRPr="007E2C94" w:rsidRDefault="00214E96" w:rsidP="0074555D">
      <w:pPr>
        <w:pStyle w:val="Bibliographie"/>
        <w:rPr>
          <w:color w:val="000000" w:themeColor="text1"/>
        </w:rPr>
      </w:pPr>
    </w:p>
    <w:p w14:paraId="36DF2666" w14:textId="77777777" w:rsidR="00214E96" w:rsidRPr="007E2C94" w:rsidRDefault="00214E96" w:rsidP="0074555D">
      <w:pPr>
        <w:pStyle w:val="Bibliographie"/>
        <w:rPr>
          <w:color w:val="000000" w:themeColor="text1"/>
        </w:rPr>
      </w:pPr>
    </w:p>
    <w:p w14:paraId="4CD953D7" w14:textId="77777777" w:rsidR="00214E96" w:rsidRPr="007E2C94" w:rsidRDefault="00214E96" w:rsidP="0074555D">
      <w:pPr>
        <w:pStyle w:val="Bibliographie"/>
        <w:rPr>
          <w:color w:val="000000" w:themeColor="text1"/>
        </w:rPr>
      </w:pPr>
    </w:p>
    <w:p w14:paraId="632FF45E" w14:textId="77777777" w:rsidR="00214E96" w:rsidRPr="007E2C94" w:rsidRDefault="00214E96" w:rsidP="0074555D">
      <w:pPr>
        <w:pStyle w:val="Bibliographie"/>
        <w:rPr>
          <w:color w:val="000000" w:themeColor="text1"/>
        </w:rPr>
      </w:pPr>
    </w:p>
    <w:p w14:paraId="477C7FDE" w14:textId="77777777" w:rsidR="00214E96" w:rsidRPr="007E2C94" w:rsidRDefault="00214E96" w:rsidP="0074555D">
      <w:pPr>
        <w:pStyle w:val="Bibliographie"/>
        <w:rPr>
          <w:color w:val="000000" w:themeColor="text1"/>
        </w:rPr>
      </w:pPr>
    </w:p>
    <w:p w14:paraId="1D4D5BCD" w14:textId="77777777" w:rsidR="00214E96" w:rsidRPr="007E2C94" w:rsidRDefault="00214E96" w:rsidP="0074555D">
      <w:pPr>
        <w:pStyle w:val="Bibliographie"/>
        <w:rPr>
          <w:color w:val="000000" w:themeColor="text1"/>
        </w:rPr>
      </w:pPr>
    </w:p>
    <w:p w14:paraId="72D23F43" w14:textId="77777777" w:rsidR="00214E96" w:rsidRPr="007E2C94" w:rsidRDefault="00214E96" w:rsidP="0074555D">
      <w:pPr>
        <w:pStyle w:val="Bibliographie"/>
        <w:rPr>
          <w:color w:val="000000" w:themeColor="text1"/>
        </w:rPr>
      </w:pPr>
    </w:p>
    <w:p w14:paraId="3A0693B2" w14:textId="77777777" w:rsidR="00214E96" w:rsidRPr="007E2C94" w:rsidRDefault="00214E96" w:rsidP="0074555D">
      <w:pPr>
        <w:pStyle w:val="Bibliographie"/>
        <w:rPr>
          <w:color w:val="000000" w:themeColor="text1"/>
        </w:rPr>
      </w:pPr>
    </w:p>
    <w:p w14:paraId="5B3EA140" w14:textId="77777777" w:rsidR="002845D5" w:rsidRPr="007E2C94" w:rsidRDefault="002845D5" w:rsidP="002845D5">
      <w:pPr>
        <w:rPr>
          <w:color w:val="000000" w:themeColor="text1"/>
        </w:rPr>
      </w:pPr>
    </w:p>
    <w:p w14:paraId="49F7D825" w14:textId="77777777" w:rsidR="002845D5" w:rsidRPr="007E2C94" w:rsidRDefault="002845D5" w:rsidP="002845D5">
      <w:pPr>
        <w:rPr>
          <w:color w:val="000000" w:themeColor="text1"/>
        </w:rPr>
      </w:pPr>
    </w:p>
    <w:p w14:paraId="60EEEF2C" w14:textId="77777777" w:rsidR="002845D5" w:rsidRPr="007E2C94" w:rsidRDefault="002845D5" w:rsidP="002845D5">
      <w:pPr>
        <w:rPr>
          <w:color w:val="000000" w:themeColor="text1"/>
        </w:rPr>
      </w:pPr>
    </w:p>
    <w:p w14:paraId="2A67BDC9" w14:textId="77777777" w:rsidR="002845D5" w:rsidRPr="007E2C94" w:rsidRDefault="002845D5" w:rsidP="002845D5">
      <w:pPr>
        <w:rPr>
          <w:color w:val="000000" w:themeColor="text1"/>
        </w:rPr>
      </w:pPr>
    </w:p>
    <w:p w14:paraId="3F73C825" w14:textId="77777777" w:rsidR="002845D5" w:rsidRPr="007E2C94" w:rsidRDefault="002845D5" w:rsidP="002845D5">
      <w:pPr>
        <w:rPr>
          <w:color w:val="000000" w:themeColor="text1"/>
        </w:rPr>
      </w:pPr>
    </w:p>
    <w:p w14:paraId="31EC8277" w14:textId="77777777" w:rsidR="002845D5" w:rsidRPr="007E2C94" w:rsidRDefault="002845D5" w:rsidP="002845D5">
      <w:pPr>
        <w:rPr>
          <w:color w:val="000000" w:themeColor="text1"/>
        </w:rPr>
      </w:pPr>
    </w:p>
    <w:p w14:paraId="4E543ACC" w14:textId="15A66513" w:rsidR="002845D5" w:rsidRPr="007E2C94" w:rsidRDefault="002845D5" w:rsidP="002845D5">
      <w:pPr>
        <w:rPr>
          <w:color w:val="000000" w:themeColor="text1"/>
        </w:rPr>
      </w:pPr>
    </w:p>
    <w:p w14:paraId="643C3D60" w14:textId="2B805954" w:rsidR="002845D5" w:rsidRPr="007E2C94" w:rsidRDefault="00693DCA" w:rsidP="002845D5">
      <w:pPr>
        <w:rPr>
          <w:color w:val="000000" w:themeColor="text1"/>
        </w:rPr>
      </w:pPr>
      <w:r w:rsidRPr="007E2C94">
        <w:rPr>
          <w:noProof/>
          <w:color w:val="000000" w:themeColor="text1"/>
          <w:lang w:eastAsia="fr-FR"/>
        </w:rPr>
        <w:drawing>
          <wp:anchor distT="0" distB="0" distL="114300" distR="114300" simplePos="0" relativeHeight="251722752" behindDoc="1" locked="0" layoutInCell="1" allowOverlap="1" wp14:anchorId="6DAF24DC" wp14:editId="4665F805">
            <wp:simplePos x="0" y="0"/>
            <wp:positionH relativeFrom="margin">
              <wp:posOffset>1023951</wp:posOffset>
            </wp:positionH>
            <wp:positionV relativeFrom="paragraph">
              <wp:posOffset>11430</wp:posOffset>
            </wp:positionV>
            <wp:extent cx="3506470" cy="2289810"/>
            <wp:effectExtent l="0" t="0" r="17780" b="15240"/>
            <wp:wrapTight wrapText="bothSides">
              <wp:wrapPolygon edited="0">
                <wp:start x="0" y="0"/>
                <wp:lineTo x="0" y="21564"/>
                <wp:lineTo x="21592" y="21564"/>
                <wp:lineTo x="21592" y="0"/>
                <wp:lineTo x="0" y="0"/>
              </wp:wrapPolygon>
            </wp:wrapTight>
            <wp:docPr id="21840662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3"/>
              </a:graphicData>
            </a:graphic>
            <wp14:sizeRelH relativeFrom="margin">
              <wp14:pctWidth>0</wp14:pctWidth>
            </wp14:sizeRelH>
            <wp14:sizeRelV relativeFrom="margin">
              <wp14:pctHeight>0</wp14:pctHeight>
            </wp14:sizeRelV>
          </wp:anchor>
        </w:drawing>
      </w:r>
    </w:p>
    <w:p w14:paraId="2EF66765" w14:textId="7965D1CE" w:rsidR="002845D5" w:rsidRPr="007E2C94" w:rsidRDefault="002845D5" w:rsidP="002845D5">
      <w:pPr>
        <w:rPr>
          <w:color w:val="000000" w:themeColor="text1"/>
        </w:rPr>
      </w:pPr>
    </w:p>
    <w:p w14:paraId="3B9ABC15" w14:textId="77777777" w:rsidR="002845D5" w:rsidRPr="007E2C94" w:rsidRDefault="002845D5" w:rsidP="002845D5">
      <w:pPr>
        <w:rPr>
          <w:color w:val="000000" w:themeColor="text1"/>
        </w:rPr>
      </w:pPr>
    </w:p>
    <w:p w14:paraId="1C8DD238" w14:textId="77777777" w:rsidR="002845D5" w:rsidRPr="007E2C94" w:rsidRDefault="002845D5" w:rsidP="002845D5">
      <w:pPr>
        <w:rPr>
          <w:color w:val="000000" w:themeColor="text1"/>
        </w:rPr>
      </w:pPr>
    </w:p>
    <w:p w14:paraId="603C0B9D" w14:textId="5DA8DE46" w:rsidR="002845D5" w:rsidRPr="007E2C94" w:rsidRDefault="00693DCA" w:rsidP="002845D5">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26848" behindDoc="0" locked="0" layoutInCell="1" allowOverlap="1" wp14:anchorId="0DECCCF3" wp14:editId="76EE1045">
                <wp:simplePos x="0" y="0"/>
                <wp:positionH relativeFrom="column">
                  <wp:posOffset>645519</wp:posOffset>
                </wp:positionH>
                <wp:positionV relativeFrom="paragraph">
                  <wp:posOffset>97818</wp:posOffset>
                </wp:positionV>
                <wp:extent cx="394970" cy="373380"/>
                <wp:effectExtent l="0" t="0" r="0" b="7620"/>
                <wp:wrapNone/>
                <wp:docPr id="338010187" name="Text Box 338010187"/>
                <wp:cNvGraphicFramePr/>
                <a:graphic xmlns:a="http://schemas.openxmlformats.org/drawingml/2006/main">
                  <a:graphicData uri="http://schemas.microsoft.com/office/word/2010/wordprocessingShape">
                    <wps:wsp>
                      <wps:cNvSpPr txBox="1"/>
                      <wps:spPr>
                        <a:xfrm>
                          <a:off x="0" y="0"/>
                          <a:ext cx="394970" cy="373380"/>
                        </a:xfrm>
                        <a:prstGeom prst="rect">
                          <a:avLst/>
                        </a:prstGeom>
                        <a:noFill/>
                        <a:ln w="6350">
                          <a:noFill/>
                        </a:ln>
                        <a:effectLst/>
                      </wps:spPr>
                      <wps:txbx>
                        <w:txbxContent>
                          <w:p w14:paraId="282FF3B1" w14:textId="77777777" w:rsidR="00DC3C12" w:rsidRPr="00766A33" w:rsidRDefault="009A3DBF" w:rsidP="00693DCA">
                            <w:pPr>
                              <w:rPr>
                                <w:b/>
                                <w:sz w:val="24"/>
                                <w:szCs w:val="24"/>
                              </w:rPr>
                            </w:pPr>
                            <m:oMathPara>
                              <m:oMathParaPr>
                                <m:jc m:val="center"/>
                              </m:oMathParaPr>
                              <m:oMath>
                                <m:sSub>
                                  <m:sSubPr>
                                    <m:ctrlPr>
                                      <w:rPr>
                                        <w:rFonts w:ascii="Cambria Math" w:hAnsi="Cambria Math"/>
                                        <w:b/>
                                        <w:sz w:val="24"/>
                                        <w:szCs w:val="24"/>
                                        <w:lang w:val="en-US"/>
                                      </w:rPr>
                                    </m:ctrlPr>
                                  </m:sSubPr>
                                  <m:e>
                                    <m:bar>
                                      <m:barPr>
                                        <m:pos m:val="top"/>
                                        <m:ctrlPr>
                                          <w:rPr>
                                            <w:rFonts w:ascii="Cambria Math" w:hAnsi="Cambria Math"/>
                                            <w:b/>
                                            <w:sz w:val="24"/>
                                            <w:szCs w:val="24"/>
                                            <w:lang w:val="en-US"/>
                                          </w:rPr>
                                        </m:ctrlPr>
                                      </m:barPr>
                                      <m:e>
                                        <m:r>
                                          <m:rPr>
                                            <m:sty m:val="bi"/>
                                          </m:rPr>
                                          <w:rPr>
                                            <w:rFonts w:ascii="Cambria Math" w:hAnsi="Cambria Math"/>
                                            <w:sz w:val="24"/>
                                            <w:szCs w:val="24"/>
                                            <w:lang w:val="en-US"/>
                                          </w:rPr>
                                          <m:t>σ</m:t>
                                        </m:r>
                                      </m:e>
                                    </m:bar>
                                  </m:e>
                                  <m:sub>
                                    <m:r>
                                      <m:rPr>
                                        <m:sty m:val="bi"/>
                                      </m:rPr>
                                      <w:rPr>
                                        <w:rFonts w:ascii="Cambria Math" w:hAnsi="Cambria Math"/>
                                        <w:sz w:val="24"/>
                                        <w:szCs w:val="24"/>
                                        <w:lang w:val="en-US"/>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ECCCF3" id="Text Box 338010187" o:spid="_x0000_s1740" type="#_x0000_t202" style="position:absolute;margin-left:50.85pt;margin-top:7.7pt;width:31.1pt;height:29.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t/aPQIAAHcEAAAOAAAAZHJzL2Uyb0RvYy54bWysVEuP2jAQvlfqf7B8LyHALhARVnRXVJVW&#10;uytBtWfj2BDJ9ri2IaG/vmOHl7Y9Vb044/nG8/hmJrOHVityEM7XYEqa9/qUCMOhqs22pD/Wyy8T&#10;SnxgpmIKjCjpUXj6MP/8adbYQgxgB6oSjqAT44vGlnQXgi2yzPOd0Mz3wAqDoASnWcCr22aVYw16&#10;1yob9Pv3WQOusg648B61Tx1I58m/lIKHVym9CESVFHML6XTp3MQzm89YsXXM7mp+SoP9Qxaa1QaD&#10;Xlw9scDI3tV/uNI1d+BBhh4HnYGUNRepBqwm73+oZrVjVqRakBxvLzT5/+eWvxzeHKmrkg6HE8wg&#10;n4wpMUxjq9aiDeQrtOSKIFuN9QU+Wll8FlqEseuRxaj3qIwktNLp+MXyCOLI+/HCdXTKUTmcjqZj&#10;RDhCw3EMEb1k18fW+fBNgCZRKKnDViaG2eHZh870bBJjGVjWSqGeFcqQpqT3w7t+enBB0Lky0UCk&#10;wTi5uSYepdBu2kTHIJ+ey9pAdcRqHXTT4y1f1pjTM/PhjTkcFywDVyC84iEVYGw4SZTswP36mz7a&#10;YxcRpaTB8Sup/7lnTlCivhvs7zQfjeK8psvobjzAi7tFNreI2etHwAnPcdksT2K0D+osSgf6HTdl&#10;EaMixAzH2CUNZ/ExdEuBm8bFYpGMcEItC89mZXl0HZmLjK/bd+bsqS0B+/kC50FlxYfudLZdfxb7&#10;ALJOrYtMd6xiy+MFpzs1/7SJcX1u78nq+r+Y/wYAAP//AwBQSwMEFAAGAAgAAAAhAFQR44fgAAAA&#10;CQEAAA8AAABkcnMvZG93bnJldi54bWxMj01PwzAMhu9I/IfISNxYurLPruk0VZqQEDts7MItbby2&#10;onFKk22FX493gptf+dHrx+l6sK24YO8bRwrGowgEUulMQ5WC4/v2aQHCB01Gt45QwTd6WGf3d6lO&#10;jLvSHi+HUAkuIZ9oBXUIXSKlL2u02o9ch8S7k+utDhz7SppeX7nctjKOopm0uiG+UOsO8xrLz8PZ&#10;KnjNtzu9L2K7+Gnzl7fTpvs6fkyVenwYNisQAYfwB8NNn9UhY6fCncl40XKOxnNGeZhOQNyA2fMS&#10;RKFgPolBZqn8/0H2CwAA//8DAFBLAQItABQABgAIAAAAIQC2gziS/gAAAOEBAAATAAAAAAAAAAAA&#10;AAAAAAAAAABbQ29udGVudF9UeXBlc10ueG1sUEsBAi0AFAAGAAgAAAAhADj9If/WAAAAlAEAAAsA&#10;AAAAAAAAAAAAAAAALwEAAF9yZWxzLy5yZWxzUEsBAi0AFAAGAAgAAAAhAIXi39o9AgAAdwQAAA4A&#10;AAAAAAAAAAAAAAAALgIAAGRycy9lMm9Eb2MueG1sUEsBAi0AFAAGAAgAAAAhAFQR44fgAAAACQEA&#10;AA8AAAAAAAAAAAAAAAAAlwQAAGRycy9kb3ducmV2LnhtbFBLBQYAAAAABAAEAPMAAACkBQAAAAA=&#10;" filled="f" stroked="f" strokeweight=".5pt">
                <v:textbox>
                  <w:txbxContent>
                    <w:p w14:paraId="282FF3B1" w14:textId="77777777" w:rsidR="00DC3C12" w:rsidRPr="00766A33" w:rsidRDefault="00DC3C12" w:rsidP="00693DCA">
                      <w:pPr>
                        <w:rPr>
                          <w:b/>
                          <w:sz w:val="24"/>
                          <w:szCs w:val="24"/>
                        </w:rPr>
                      </w:pPr>
                      <m:oMathPara>
                        <m:oMathParaPr>
                          <m:jc m:val="center"/>
                        </m:oMathParaPr>
                        <m:oMath>
                          <m:sSub>
                            <m:sSubPr>
                              <m:ctrlPr>
                                <w:rPr>
                                  <w:rFonts w:ascii="Cambria Math" w:hAnsi="Cambria Math"/>
                                  <w:b/>
                                  <w:sz w:val="24"/>
                                  <w:szCs w:val="24"/>
                                  <w:lang w:val="en-US"/>
                                </w:rPr>
                              </m:ctrlPr>
                            </m:sSubPr>
                            <m:e>
                              <m:bar>
                                <m:barPr>
                                  <m:pos m:val="top"/>
                                  <m:ctrlPr>
                                    <w:rPr>
                                      <w:rFonts w:ascii="Cambria Math" w:hAnsi="Cambria Math"/>
                                      <w:b/>
                                      <w:sz w:val="24"/>
                                      <w:szCs w:val="24"/>
                                      <w:lang w:val="en-US"/>
                                    </w:rPr>
                                  </m:ctrlPr>
                                </m:barPr>
                                <m:e>
                                  <m:r>
                                    <m:rPr>
                                      <m:sty m:val="bi"/>
                                    </m:rPr>
                                    <w:rPr>
                                      <w:rFonts w:ascii="Cambria Math" w:hAnsi="Cambria Math"/>
                                      <w:sz w:val="24"/>
                                      <w:szCs w:val="24"/>
                                      <w:lang w:val="en-US"/>
                                    </w:rPr>
                                    <m:t>σ</m:t>
                                  </m:r>
                                </m:e>
                              </m:bar>
                            </m:e>
                            <m:sub>
                              <m:r>
                                <m:rPr>
                                  <m:sty m:val="bi"/>
                                </m:rPr>
                                <w:rPr>
                                  <w:rFonts w:ascii="Cambria Math" w:hAnsi="Cambria Math"/>
                                  <w:sz w:val="24"/>
                                  <w:szCs w:val="24"/>
                                  <w:lang w:val="en-US"/>
                                </w:rPr>
                                <m:t>x</m:t>
                              </m:r>
                            </m:sub>
                          </m:sSub>
                        </m:oMath>
                      </m:oMathPara>
                    </w:p>
                  </w:txbxContent>
                </v:textbox>
              </v:shape>
            </w:pict>
          </mc:Fallback>
        </mc:AlternateContent>
      </w:r>
    </w:p>
    <w:p w14:paraId="7AD3ED66" w14:textId="6E58F243" w:rsidR="002845D5" w:rsidRPr="007E2C94" w:rsidRDefault="002845D5" w:rsidP="002845D5">
      <w:pPr>
        <w:rPr>
          <w:color w:val="000000" w:themeColor="text1"/>
        </w:rPr>
      </w:pPr>
    </w:p>
    <w:p w14:paraId="603553DC" w14:textId="3693C2E7" w:rsidR="002845D5" w:rsidRPr="007E2C94" w:rsidRDefault="002845D5" w:rsidP="002845D5">
      <w:pPr>
        <w:rPr>
          <w:color w:val="000000" w:themeColor="text1"/>
        </w:rPr>
      </w:pPr>
    </w:p>
    <w:p w14:paraId="20781A4B" w14:textId="77777777" w:rsidR="002845D5" w:rsidRPr="007E2C94" w:rsidRDefault="002845D5" w:rsidP="002845D5">
      <w:pPr>
        <w:rPr>
          <w:color w:val="000000" w:themeColor="text1"/>
        </w:rPr>
      </w:pPr>
    </w:p>
    <w:p w14:paraId="1351BE58" w14:textId="77777777" w:rsidR="002845D5" w:rsidRPr="007E2C94" w:rsidRDefault="002845D5" w:rsidP="002845D5">
      <w:pPr>
        <w:rPr>
          <w:color w:val="000000" w:themeColor="text1"/>
        </w:rPr>
      </w:pPr>
    </w:p>
    <w:p w14:paraId="11890DA4" w14:textId="77777777" w:rsidR="002845D5" w:rsidRPr="007E2C94" w:rsidRDefault="002845D5" w:rsidP="002845D5">
      <w:pPr>
        <w:rPr>
          <w:color w:val="000000" w:themeColor="text1"/>
        </w:rPr>
      </w:pPr>
    </w:p>
    <w:p w14:paraId="27F01865" w14:textId="77777777" w:rsidR="002845D5" w:rsidRPr="007E2C94" w:rsidRDefault="002845D5" w:rsidP="002845D5">
      <w:pPr>
        <w:rPr>
          <w:color w:val="000000" w:themeColor="text1"/>
        </w:rPr>
      </w:pPr>
    </w:p>
    <w:p w14:paraId="1F67A8AB" w14:textId="77777777" w:rsidR="002845D5" w:rsidRPr="007E2C94" w:rsidRDefault="002845D5" w:rsidP="002845D5">
      <w:pPr>
        <w:rPr>
          <w:color w:val="000000" w:themeColor="text1"/>
        </w:rPr>
      </w:pPr>
    </w:p>
    <w:p w14:paraId="333C66AE" w14:textId="77777777" w:rsidR="002845D5" w:rsidRPr="007E2C94" w:rsidRDefault="002845D5" w:rsidP="002845D5">
      <w:pPr>
        <w:rPr>
          <w:color w:val="000000" w:themeColor="text1"/>
        </w:rPr>
      </w:pPr>
    </w:p>
    <w:p w14:paraId="2BC76BA3" w14:textId="5C395A10" w:rsidR="002845D5" w:rsidRPr="007E2C94" w:rsidRDefault="002845D5" w:rsidP="002845D5">
      <w:pPr>
        <w:rPr>
          <w:color w:val="000000" w:themeColor="text1"/>
        </w:rPr>
      </w:pPr>
    </w:p>
    <w:p w14:paraId="6C151705" w14:textId="1F410F07" w:rsidR="002845D5" w:rsidRPr="007E2C94" w:rsidRDefault="00693DCA" w:rsidP="00693DCA">
      <w:pPr>
        <w:spacing w:line="360" w:lineRule="auto"/>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24800" behindDoc="0" locked="0" layoutInCell="1" allowOverlap="1" wp14:anchorId="74FA27B2" wp14:editId="7C2FCB84">
                <wp:simplePos x="0" y="0"/>
                <wp:positionH relativeFrom="margin">
                  <wp:posOffset>2575367</wp:posOffset>
                </wp:positionH>
                <wp:positionV relativeFrom="paragraph">
                  <wp:posOffset>3810</wp:posOffset>
                </wp:positionV>
                <wp:extent cx="482600" cy="285496"/>
                <wp:effectExtent l="0" t="0" r="0" b="635"/>
                <wp:wrapNone/>
                <wp:docPr id="845066010" name="Text Box 1"/>
                <wp:cNvGraphicFramePr/>
                <a:graphic xmlns:a="http://schemas.openxmlformats.org/drawingml/2006/main">
                  <a:graphicData uri="http://schemas.microsoft.com/office/word/2010/wordprocessingShape">
                    <wps:wsp>
                      <wps:cNvSpPr txBox="1"/>
                      <wps:spPr>
                        <a:xfrm>
                          <a:off x="0" y="0"/>
                          <a:ext cx="482600" cy="285496"/>
                        </a:xfrm>
                        <a:prstGeom prst="rect">
                          <a:avLst/>
                        </a:prstGeom>
                        <a:noFill/>
                        <a:ln w="6350">
                          <a:noFill/>
                        </a:ln>
                        <a:effectLst/>
                      </wps:spPr>
                      <wps:txbx>
                        <w:txbxContent>
                          <w:p w14:paraId="3344624F" w14:textId="77777777" w:rsidR="00DC3C12" w:rsidRPr="00766A33" w:rsidRDefault="00DC3C12" w:rsidP="00693DCA">
                            <w:pPr>
                              <w:rPr>
                                <w:b/>
                                <w:sz w:val="24"/>
                                <w:szCs w:val="24"/>
                              </w:rPr>
                            </w:pPr>
                            <m:oMathPara>
                              <m:oMath>
                                <m:r>
                                  <m:rPr>
                                    <m:sty m:val="b"/>
                                  </m:rPr>
                                  <w:rPr>
                                    <w:rFonts w:ascii="Cambria Math" w:hAnsi="Cambria Math"/>
                                    <w:sz w:val="24"/>
                                    <w:szCs w:val="24"/>
                                    <w:lang w:val="en-US"/>
                                  </w:rPr>
                                  <m:t>z/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FA27B2" id="Text Box 1" o:spid="_x0000_s1741" type="#_x0000_t202" style="position:absolute;margin-left:202.8pt;margin-top:.3pt;width:38pt;height:2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ibXOwIAAG8EAAAOAAAAZHJzL2Uyb0RvYy54bWysVE1v2zAMvQ/YfxB0X+x4TpYacYqsRYYB&#10;RVsgGXpWZCk2YImapMTOfv0oOV/odhp2USiSfiL5HjO/71VLDsK6BnRJx6OUEqE5VI3elfTHZvVp&#10;RonzTFesBS1KehSO3i8+fph3phAZ1NBWwhIE0a7oTElr702RJI7XQjE3AiM0BiVYxTxe7S6pLOsQ&#10;XbVJlqbTpANbGQtcOIfexyFIFxFfSsH9i5ROeNKWFGvz8bTx3IYzWcxZsbPM1A0/lcH+oQrFGo2P&#10;XqAemWdkb5s/oFTDLTiQfsRBJSBlw0XsAbsZp++6WdfMiNgLDseZy5jc/4Plz4dXS5qqpLN8kk6n&#10;WAQlmimkaiN6T75CT8ZhSp1xBSavDab7Ht3I9tnv0Bma76VV4RfbIhhHpONlxgGMozOfZdMUIxxD&#10;2WyS300DSnL92FjnvwlQJBgltUhhnCw7PDk/pJ5TwlsaVk3bRhpbTbqSTj9P0vjBJYLgrQ65Igri&#10;BBMaGgoPlu+3fRxDlkVRBN8WqiN2a2FQjTN81WBNT8z5V2ZRJtgGSt+/4CFbwLfhZFFSg/31N3/I&#10;R/YwSkmHsiup+7lnVlDSftfI6904zxHWx0s++YLVEHsb2d5G9F49ACp7jEtmeDRDvm/PprSg3nBD&#10;luFVDDHN8e2S+rP54IdlwA3jYrmMSahMw/yTXhseoMPkwsQ3/Ruz5kSLRz6f4SxQVrxjZ8gd+Fnu&#10;PcgmUnedKlIeLqjqSP5pA8Pa3N5j1vV/YvEbAAD//wMAUEsDBBQABgAIAAAAIQAaCsP83QAAAAcB&#10;AAAPAAAAZHJzL2Rvd25yZXYueG1sTI5BS8NAEIXvgv9hGcGb3bS0JcRsSgkUQfTQ2ou3SXaaBLOz&#10;Mbtto7/e8aSX4c28x5sv30yuVxcaQ+fZwHyWgCKuve24MXB82z2koEJEtth7JgNfFGBT3N7kmFl/&#10;5T1dDrFRUsIhQwNtjEOmdahbchhmfiAW7+RHh1HWsdF2xKuUu14vkmStHXYsH1ocqGyp/jicnYHn&#10;cveK+2rh0u++fHo5bYfP4/vKmPu7afsIKtIU/8Lwiy/oUAhT5c9sg+oNLJPVWqIGZIq9TOciKhFy&#10;1kWu//MXPwAAAP//AwBQSwECLQAUAAYACAAAACEAtoM4kv4AAADhAQAAEwAAAAAAAAAAAAAAAAAA&#10;AAAAW0NvbnRlbnRfVHlwZXNdLnhtbFBLAQItABQABgAIAAAAIQA4/SH/1gAAAJQBAAALAAAAAAAA&#10;AAAAAAAAAC8BAABfcmVscy8ucmVsc1BLAQItABQABgAIAAAAIQCemibXOwIAAG8EAAAOAAAAAAAA&#10;AAAAAAAAAC4CAABkcnMvZTJvRG9jLnhtbFBLAQItABQABgAIAAAAIQAaCsP83QAAAAcBAAAPAAAA&#10;AAAAAAAAAAAAAJUEAABkcnMvZG93bnJldi54bWxQSwUGAAAAAAQABADzAAAAnwUAAAAA&#10;" filled="f" stroked="f" strokeweight=".5pt">
                <v:textbox>
                  <w:txbxContent>
                    <w:p w14:paraId="3344624F" w14:textId="77777777" w:rsidR="00DC3C12" w:rsidRPr="00766A33" w:rsidRDefault="00DC3C12" w:rsidP="00693DCA">
                      <w:pPr>
                        <w:rPr>
                          <w:b/>
                          <w:sz w:val="24"/>
                          <w:szCs w:val="24"/>
                        </w:rPr>
                      </w:pPr>
                      <m:oMathPara>
                        <m:oMath>
                          <m:r>
                            <m:rPr>
                              <m:sty m:val="b"/>
                            </m:rPr>
                            <w:rPr>
                              <w:rFonts w:ascii="Cambria Math" w:hAnsi="Cambria Math"/>
                              <w:sz w:val="24"/>
                              <w:szCs w:val="24"/>
                              <w:lang w:val="en-US"/>
                            </w:rPr>
                            <m:t>z/h</m:t>
                          </m:r>
                        </m:oMath>
                      </m:oMathPara>
                    </w:p>
                  </w:txbxContent>
                </v:textbox>
                <w10:wrap anchorx="margin"/>
              </v:shape>
            </w:pict>
          </mc:Fallback>
        </mc:AlternateContent>
      </w:r>
    </w:p>
    <w:p w14:paraId="0C0E9A81" w14:textId="43862E9A" w:rsidR="002845D5" w:rsidRPr="007E2C94" w:rsidRDefault="00EB6A26" w:rsidP="00AC0BCE">
      <w:pPr>
        <w:pStyle w:val="Lgende"/>
        <w:spacing w:line="360" w:lineRule="auto"/>
        <w:rPr>
          <w:rFonts w:eastAsia="Calibri"/>
          <w:i w:val="0"/>
          <w:iCs w:val="0"/>
          <w:color w:val="000000" w:themeColor="text1"/>
          <w:kern w:val="2"/>
          <w:sz w:val="24"/>
          <w:szCs w:val="24"/>
          <w14:ligatures w14:val="standardContextual"/>
        </w:rPr>
      </w:pPr>
      <w:bookmarkStart w:id="470" w:name="_Toc188538286"/>
      <w:bookmarkStart w:id="471" w:name="_Toc188624542"/>
      <w:bookmarkStart w:id="472" w:name="_Toc195687237"/>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3</w:t>
      </w:r>
      <w:r w:rsidRPr="007E2C94">
        <w:rPr>
          <w:b/>
          <w:bCs/>
          <w:i w:val="0"/>
          <w:iCs w:val="0"/>
          <w:color w:val="000000" w:themeColor="text1"/>
          <w:sz w:val="24"/>
          <w:szCs w:val="24"/>
        </w:rPr>
        <w:fldChar w:fldCharType="end"/>
      </w:r>
      <w:r w:rsidRPr="007E2C94">
        <w:rPr>
          <w:b/>
          <w:bCs/>
          <w:color w:val="000000" w:themeColor="text1"/>
        </w:rPr>
        <w:t>.</w:t>
      </w:r>
      <w:r w:rsidR="00693DCA" w:rsidRPr="007E2C94">
        <w:rPr>
          <w:rFonts w:eastAsia="Calibri"/>
          <w:i w:val="0"/>
          <w:iCs w:val="0"/>
          <w:color w:val="000000" w:themeColor="text1"/>
          <w:kern w:val="2"/>
          <w:sz w:val="24"/>
          <w:szCs w:val="24"/>
          <w14:ligatures w14:val="standardContextual"/>
        </w:rPr>
        <w:t>Variation de la contrainte non dimensionnelle dans le plan d'une plaque carrée FG pour différentes valeurs de l’indices de gradient p (l/h = 10).</w:t>
      </w:r>
      <w:bookmarkEnd w:id="470"/>
      <w:bookmarkEnd w:id="471"/>
      <w:bookmarkEnd w:id="472"/>
    </w:p>
    <w:p w14:paraId="5DC7C820" w14:textId="02929EDA" w:rsidR="002845D5" w:rsidRPr="007E2C94" w:rsidRDefault="00693DCA" w:rsidP="002845D5">
      <w:pPr>
        <w:rPr>
          <w:color w:val="000000" w:themeColor="text1"/>
        </w:rPr>
      </w:pPr>
      <w:r w:rsidRPr="007E2C94">
        <w:rPr>
          <w:noProof/>
          <w:color w:val="000000" w:themeColor="text1"/>
          <w:lang w:eastAsia="fr-FR"/>
        </w:rPr>
        <w:drawing>
          <wp:anchor distT="0" distB="0" distL="114300" distR="114300" simplePos="0" relativeHeight="251728896" behindDoc="1" locked="0" layoutInCell="1" allowOverlap="1" wp14:anchorId="3CC6B64C" wp14:editId="58729CB4">
            <wp:simplePos x="0" y="0"/>
            <wp:positionH relativeFrom="margin">
              <wp:align>center</wp:align>
            </wp:positionH>
            <wp:positionV relativeFrom="paragraph">
              <wp:posOffset>0</wp:posOffset>
            </wp:positionV>
            <wp:extent cx="3736975" cy="2098675"/>
            <wp:effectExtent l="0" t="0" r="15875" b="15875"/>
            <wp:wrapTight wrapText="bothSides">
              <wp:wrapPolygon edited="0">
                <wp:start x="0" y="0"/>
                <wp:lineTo x="0" y="21567"/>
                <wp:lineTo x="21582" y="21567"/>
                <wp:lineTo x="21582" y="0"/>
                <wp:lineTo x="0" y="0"/>
              </wp:wrapPolygon>
            </wp:wrapTight>
            <wp:docPr id="338010237" name="Chart 338010237"/>
            <wp:cNvGraphicFramePr/>
            <a:graphic xmlns:a="http://schemas.openxmlformats.org/drawingml/2006/main">
              <a:graphicData uri="http://schemas.openxmlformats.org/drawingml/2006/chart">
                <c:chart xmlns:c="http://schemas.openxmlformats.org/drawingml/2006/chart" xmlns:r="http://schemas.openxmlformats.org/officeDocument/2006/relationships" r:id="rId654"/>
              </a:graphicData>
            </a:graphic>
            <wp14:sizeRelH relativeFrom="margin">
              <wp14:pctWidth>0</wp14:pctWidth>
            </wp14:sizeRelH>
            <wp14:sizeRelV relativeFrom="margin">
              <wp14:pctHeight>0</wp14:pctHeight>
            </wp14:sizeRelV>
          </wp:anchor>
        </w:drawing>
      </w:r>
    </w:p>
    <w:p w14:paraId="68F25FB5" w14:textId="0B2A4DDA" w:rsidR="002845D5" w:rsidRPr="007E2C94" w:rsidRDefault="002845D5" w:rsidP="002845D5">
      <w:pPr>
        <w:rPr>
          <w:color w:val="000000" w:themeColor="text1"/>
        </w:rPr>
      </w:pPr>
    </w:p>
    <w:p w14:paraId="227E3D52" w14:textId="602EE84C" w:rsidR="002845D5" w:rsidRPr="007E2C94" w:rsidRDefault="002845D5" w:rsidP="002845D5">
      <w:pPr>
        <w:rPr>
          <w:color w:val="000000" w:themeColor="text1"/>
        </w:rPr>
      </w:pPr>
    </w:p>
    <w:p w14:paraId="748C489D" w14:textId="164C5D60" w:rsidR="002845D5" w:rsidRPr="007E2C94" w:rsidRDefault="002845D5" w:rsidP="002845D5">
      <w:pPr>
        <w:rPr>
          <w:color w:val="000000" w:themeColor="text1"/>
        </w:rPr>
      </w:pPr>
    </w:p>
    <w:p w14:paraId="2F78740A" w14:textId="0AA6F143" w:rsidR="00693DCA" w:rsidRPr="007E2C94" w:rsidRDefault="00CB29AE" w:rsidP="002845D5">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32992" behindDoc="0" locked="0" layoutInCell="1" allowOverlap="1" wp14:anchorId="67EB47D4" wp14:editId="3AE8EA87">
                <wp:simplePos x="0" y="0"/>
                <wp:positionH relativeFrom="column">
                  <wp:posOffset>710896</wp:posOffset>
                </wp:positionH>
                <wp:positionV relativeFrom="paragraph">
                  <wp:posOffset>87575</wp:posOffset>
                </wp:positionV>
                <wp:extent cx="325120" cy="399415"/>
                <wp:effectExtent l="0" t="0" r="0" b="635"/>
                <wp:wrapNone/>
                <wp:docPr id="338010217" name="Text Box 338010217"/>
                <wp:cNvGraphicFramePr/>
                <a:graphic xmlns:a="http://schemas.openxmlformats.org/drawingml/2006/main">
                  <a:graphicData uri="http://schemas.microsoft.com/office/word/2010/wordprocessingShape">
                    <wps:wsp>
                      <wps:cNvSpPr txBox="1"/>
                      <wps:spPr>
                        <a:xfrm>
                          <a:off x="0" y="0"/>
                          <a:ext cx="325120" cy="399415"/>
                        </a:xfrm>
                        <a:prstGeom prst="rect">
                          <a:avLst/>
                        </a:prstGeom>
                        <a:noFill/>
                        <a:ln w="6350">
                          <a:noFill/>
                        </a:ln>
                        <a:effectLst/>
                      </wps:spPr>
                      <wps:txbx>
                        <w:txbxContent>
                          <w:p w14:paraId="1DC36745" w14:textId="77777777" w:rsidR="00DC3C12" w:rsidRPr="005418CE" w:rsidRDefault="009A3DBF" w:rsidP="00693DCA">
                            <w:pPr>
                              <w:rPr>
                                <w:b/>
                                <w:sz w:val="24"/>
                                <w:szCs w:val="24"/>
                              </w:rPr>
                            </w:pPr>
                            <m:oMathPara>
                              <m:oMath>
                                <m:sSub>
                                  <m:sSubPr>
                                    <m:ctrlPr>
                                      <w:rPr>
                                        <w:rFonts w:ascii="Cambria Math" w:hAnsi="Cambria Math"/>
                                        <w:b/>
                                        <w:sz w:val="24"/>
                                        <w:szCs w:val="24"/>
                                        <w:lang w:val="en-US"/>
                                      </w:rPr>
                                    </m:ctrlPr>
                                  </m:sSubPr>
                                  <m:e>
                                    <m:bar>
                                      <m:barPr>
                                        <m:pos m:val="top"/>
                                        <m:ctrlPr>
                                          <w:rPr>
                                            <w:rFonts w:ascii="Cambria Math" w:hAnsi="Cambria Math"/>
                                            <w:b/>
                                            <w:sz w:val="24"/>
                                            <w:szCs w:val="24"/>
                                            <w:lang w:val="en-US"/>
                                          </w:rPr>
                                        </m:ctrlPr>
                                      </m:barPr>
                                      <m:e>
                                        <m:r>
                                          <m:rPr>
                                            <m:sty m:val="bi"/>
                                          </m:rPr>
                                          <w:rPr>
                                            <w:rFonts w:ascii="Cambria Math" w:hAnsi="Cambria Math"/>
                                            <w:sz w:val="24"/>
                                            <w:szCs w:val="24"/>
                                            <w:lang w:val="en-US"/>
                                          </w:rPr>
                                          <m:t>τ</m:t>
                                        </m:r>
                                      </m:e>
                                    </m:bar>
                                  </m:e>
                                  <m:sub>
                                    <m:r>
                                      <m:rPr>
                                        <m:sty m:val="bi"/>
                                      </m:rPr>
                                      <w:rPr>
                                        <w:rFonts w:ascii="Cambria Math" w:hAnsi="Cambria Math"/>
                                        <w:sz w:val="24"/>
                                        <w:szCs w:val="24"/>
                                        <w:lang w:val="en-US"/>
                                      </w:rPr>
                                      <m:t>xy</m:t>
                                    </m:r>
                                  </m:sub>
                                </m:sSub>
                              </m:oMath>
                            </m:oMathPara>
                          </w:p>
                          <w:p w14:paraId="6C5D78B0" w14:textId="77777777" w:rsidR="00DC3C12" w:rsidRPr="00AC1D24" w:rsidRDefault="00DC3C12" w:rsidP="00693DCA">
                            <w:pP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EB47D4" id="Text Box 338010217" o:spid="_x0000_s1742" type="#_x0000_t202" style="position:absolute;margin-left:56pt;margin-top:6.9pt;width:25.6pt;height:31.45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vy8PgIAAHcEAAAOAAAAZHJzL2Uyb0RvYy54bWysVE1v2zAMvQ/YfxB0Xxw7SdsYcYqsRYYB&#10;QVsgGXpWZCk2IIuapMTOfv0oOV/odhp2kSU+iiLfIz177BpFDsK6GnRB08GQEqE5lLXeFfTHZvnl&#10;gRLnmS6ZAi0KehSOPs4/f5q1JhcZVKBKYQkG0S5vTUEr702eJI5XomFuAEZoBCXYhnk82l1SWtZi&#10;9EYl2XB4l7RgS2OBC+fQ+tyDdB7jSym4f5XSCU9UQTE3H1cb121Yk/mM5TvLTFXzUxrsH7JoWK3x&#10;0UuoZ+YZ2dv6j1BNzS04kH7AoUlAypqLWANWkw4/VLOumBGxFiTHmQtN7v+F5S+HN0vqsqCj0QNm&#10;kKX3lGjWoFQb0XnyFTpyRZCt1rgcL60NXvMdwqh6YDHYHRoDCZ20TfhieQRx5P144ToE5WgcZZM0&#10;Q4QjNJpOx+kkREmul411/puAhoRNQS1KGRlmh5XzvevZJbylYVkrhXaWK03agt6NJsN44YJgcKWD&#10;g4iNcQpzTTzsfLftIh1ZdilrC+URq7XQd48zfFljTivm/Buz2C5YBo6Af8VFKsC34bSjpAL762/2&#10;4I8qIkpJi+1XUPdzz6ygRH3XqO80HY9Dv8bDeHIfqLK3yPYW0fvmCbDDUxw2w+M2+Ht13koLzTtO&#10;yiK8ihDTHN8uqD9vn3w/FDhpXCwW0Qk71DC/0mvDQ+jAXGB8070za06yeNTzBc6NyvIP6vS+vT6L&#10;vQdZR+kC0z2rKHk4YHdH8U+TGMbn9hy9rv+L+W8AAAD//wMAUEsDBBQABgAIAAAAIQB6yllo4AAA&#10;AAkBAAAPAAAAZHJzL2Rvd25yZXYueG1sTI9PS8NAEMXvgt9hGcGb3TTFtMRsSgkUQfTQ2ou3SXaa&#10;BPdPzG7b6Kd3etLbPObx3vsV68kacaYx9N4pmM8SEOQar3vXKji8bx9WIEJEp9F4Rwq+KcC6vL0p&#10;MNf+4nZ03sdWcIgLOSroYhxyKUPTkcUw8wM5/h39aDGyHFupR7xwuDUyTZJMWuwdN3Q4UNVR87k/&#10;WQUv1fYNd3VqVz+men49boavw8ejUvd30+YJRKQp/pnhOp+nQ8mban9yOgjDep4yS+RjwQhXQ7ZI&#10;QdQKltkSZFnI/wTlLwAAAP//AwBQSwECLQAUAAYACAAAACEAtoM4kv4AAADhAQAAEwAAAAAAAAAA&#10;AAAAAAAAAAAAW0NvbnRlbnRfVHlwZXNdLnhtbFBLAQItABQABgAIAAAAIQA4/SH/1gAAAJQBAAAL&#10;AAAAAAAAAAAAAAAAAC8BAABfcmVscy8ucmVsc1BLAQItABQABgAIAAAAIQBjMvy8PgIAAHcEAAAO&#10;AAAAAAAAAAAAAAAAAC4CAABkcnMvZTJvRG9jLnhtbFBLAQItABQABgAIAAAAIQB6yllo4AAAAAkB&#10;AAAPAAAAAAAAAAAAAAAAAJgEAABkcnMvZG93bnJldi54bWxQSwUGAAAAAAQABADzAAAApQUAAAAA&#10;" filled="f" stroked="f" strokeweight=".5pt">
                <v:textbox>
                  <w:txbxContent>
                    <w:p w14:paraId="1DC36745" w14:textId="77777777" w:rsidR="00DC3C12" w:rsidRPr="005418CE" w:rsidRDefault="00DC3C12" w:rsidP="00693DCA">
                      <w:pPr>
                        <w:rPr>
                          <w:b/>
                          <w:sz w:val="24"/>
                          <w:szCs w:val="24"/>
                        </w:rPr>
                      </w:pPr>
                      <m:oMathPara>
                        <m:oMath>
                          <m:sSub>
                            <m:sSubPr>
                              <m:ctrlPr>
                                <w:rPr>
                                  <w:rFonts w:ascii="Cambria Math" w:hAnsi="Cambria Math"/>
                                  <w:b/>
                                  <w:sz w:val="24"/>
                                  <w:szCs w:val="24"/>
                                  <w:lang w:val="en-US"/>
                                </w:rPr>
                              </m:ctrlPr>
                            </m:sSubPr>
                            <m:e>
                              <m:bar>
                                <m:barPr>
                                  <m:pos m:val="top"/>
                                  <m:ctrlPr>
                                    <w:rPr>
                                      <w:rFonts w:ascii="Cambria Math" w:hAnsi="Cambria Math"/>
                                      <w:b/>
                                      <w:sz w:val="24"/>
                                      <w:szCs w:val="24"/>
                                      <w:lang w:val="en-US"/>
                                    </w:rPr>
                                  </m:ctrlPr>
                                </m:barPr>
                                <m:e>
                                  <m:r>
                                    <m:rPr>
                                      <m:sty m:val="bi"/>
                                    </m:rPr>
                                    <w:rPr>
                                      <w:rFonts w:ascii="Cambria Math" w:hAnsi="Cambria Math"/>
                                      <w:sz w:val="24"/>
                                      <w:szCs w:val="24"/>
                                      <w:lang w:val="en-US"/>
                                    </w:rPr>
                                    <m:t>τ</m:t>
                                  </m:r>
                                </m:e>
                              </m:bar>
                            </m:e>
                            <m:sub>
                              <m:r>
                                <m:rPr>
                                  <m:sty m:val="bi"/>
                                </m:rPr>
                                <w:rPr>
                                  <w:rFonts w:ascii="Cambria Math" w:hAnsi="Cambria Math"/>
                                  <w:sz w:val="24"/>
                                  <w:szCs w:val="24"/>
                                  <w:lang w:val="en-US"/>
                                </w:rPr>
                                <m:t>xy</m:t>
                              </m:r>
                            </m:sub>
                          </m:sSub>
                        </m:oMath>
                      </m:oMathPara>
                    </w:p>
                    <w:p w14:paraId="6C5D78B0" w14:textId="77777777" w:rsidR="00DC3C12" w:rsidRPr="00AC1D24" w:rsidRDefault="00DC3C12" w:rsidP="00693DCA">
                      <w:pPr>
                        <w:rPr>
                          <w:b/>
                        </w:rPr>
                      </w:pPr>
                    </w:p>
                  </w:txbxContent>
                </v:textbox>
              </v:shape>
            </w:pict>
          </mc:Fallback>
        </mc:AlternateContent>
      </w:r>
    </w:p>
    <w:p w14:paraId="4DA77472" w14:textId="66DB9DBF" w:rsidR="00693DCA" w:rsidRPr="007E2C94" w:rsidRDefault="00693DCA" w:rsidP="002845D5">
      <w:pPr>
        <w:rPr>
          <w:color w:val="000000" w:themeColor="text1"/>
        </w:rPr>
      </w:pPr>
    </w:p>
    <w:p w14:paraId="0A580442" w14:textId="3ECB03D7" w:rsidR="00693DCA" w:rsidRPr="007E2C94" w:rsidRDefault="00693DCA" w:rsidP="002845D5">
      <w:pPr>
        <w:rPr>
          <w:color w:val="000000" w:themeColor="text1"/>
        </w:rPr>
      </w:pPr>
    </w:p>
    <w:p w14:paraId="60708DF8" w14:textId="77777777" w:rsidR="00693DCA" w:rsidRPr="007E2C94" w:rsidRDefault="00693DCA" w:rsidP="002845D5">
      <w:pPr>
        <w:rPr>
          <w:color w:val="000000" w:themeColor="text1"/>
        </w:rPr>
      </w:pPr>
    </w:p>
    <w:p w14:paraId="6F6A4A48" w14:textId="77777777" w:rsidR="00693DCA" w:rsidRPr="007E2C94" w:rsidRDefault="00693DCA" w:rsidP="002845D5">
      <w:pPr>
        <w:rPr>
          <w:color w:val="000000" w:themeColor="text1"/>
        </w:rPr>
      </w:pPr>
    </w:p>
    <w:p w14:paraId="234CDD1F" w14:textId="77777777" w:rsidR="00693DCA" w:rsidRPr="007E2C94" w:rsidRDefault="00693DCA" w:rsidP="002845D5">
      <w:pPr>
        <w:rPr>
          <w:color w:val="000000" w:themeColor="text1"/>
        </w:rPr>
      </w:pPr>
    </w:p>
    <w:p w14:paraId="5DAC79F5" w14:textId="77777777" w:rsidR="00693DCA" w:rsidRPr="007E2C94" w:rsidRDefault="00693DCA" w:rsidP="002845D5">
      <w:pPr>
        <w:rPr>
          <w:color w:val="000000" w:themeColor="text1"/>
        </w:rPr>
      </w:pPr>
    </w:p>
    <w:p w14:paraId="0547E7DA" w14:textId="2988F9C5" w:rsidR="00693DCA" w:rsidRPr="007E2C94" w:rsidRDefault="00693DCA" w:rsidP="002845D5">
      <w:pPr>
        <w:rPr>
          <w:color w:val="000000" w:themeColor="text1"/>
        </w:rPr>
      </w:pPr>
    </w:p>
    <w:p w14:paraId="157A5D29" w14:textId="4C0FDC2A" w:rsidR="00693DCA" w:rsidRPr="007E2C94" w:rsidRDefault="00A10342" w:rsidP="00ED1EA3">
      <w:pPr>
        <w:spacing w:after="360"/>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30944" behindDoc="1" locked="0" layoutInCell="1" allowOverlap="1" wp14:anchorId="2CEEBB06" wp14:editId="332D9B2D">
                <wp:simplePos x="0" y="0"/>
                <wp:positionH relativeFrom="margin">
                  <wp:posOffset>2757198</wp:posOffset>
                </wp:positionH>
                <wp:positionV relativeFrom="paragraph">
                  <wp:posOffset>137878</wp:posOffset>
                </wp:positionV>
                <wp:extent cx="482600" cy="238125"/>
                <wp:effectExtent l="0" t="0" r="0" b="0"/>
                <wp:wrapTight wrapText="bothSides">
                  <wp:wrapPolygon edited="0">
                    <wp:start x="2558" y="0"/>
                    <wp:lineTo x="2558" y="19008"/>
                    <wp:lineTo x="18758" y="19008"/>
                    <wp:lineTo x="18758" y="0"/>
                    <wp:lineTo x="2558" y="0"/>
                  </wp:wrapPolygon>
                </wp:wrapTight>
                <wp:docPr id="338010216" name="Text Box 338010216"/>
                <wp:cNvGraphicFramePr/>
                <a:graphic xmlns:a="http://schemas.openxmlformats.org/drawingml/2006/main">
                  <a:graphicData uri="http://schemas.microsoft.com/office/word/2010/wordprocessingShape">
                    <wps:wsp>
                      <wps:cNvSpPr txBox="1"/>
                      <wps:spPr>
                        <a:xfrm>
                          <a:off x="0" y="0"/>
                          <a:ext cx="482600" cy="238125"/>
                        </a:xfrm>
                        <a:prstGeom prst="rect">
                          <a:avLst/>
                        </a:prstGeom>
                        <a:noFill/>
                        <a:ln w="6350">
                          <a:noFill/>
                        </a:ln>
                        <a:effectLst/>
                      </wps:spPr>
                      <wps:txbx>
                        <w:txbxContent>
                          <w:p w14:paraId="4BA7AAF0" w14:textId="77777777" w:rsidR="00DC3C12" w:rsidRPr="005418CE" w:rsidRDefault="00DC3C12" w:rsidP="00693DCA">
                            <w:pPr>
                              <w:jc w:val="center"/>
                              <w:rPr>
                                <w:b/>
                                <w:sz w:val="24"/>
                                <w:szCs w:val="24"/>
                              </w:rPr>
                            </w:pPr>
                            <m:oMathPara>
                              <m:oMath>
                                <m:r>
                                  <m:rPr>
                                    <m:sty m:val="b"/>
                                  </m:rPr>
                                  <w:rPr>
                                    <w:rFonts w:ascii="Cambria Math" w:hAnsi="Cambria Math"/>
                                    <w:sz w:val="24"/>
                                    <w:szCs w:val="24"/>
                                    <w:lang w:val="en-US"/>
                                  </w:rPr>
                                  <m:t>z/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EEBB06" id="Text Box 338010216" o:spid="_x0000_s1743" type="#_x0000_t202" style="position:absolute;margin-left:217.1pt;margin-top:10.85pt;width:38pt;height:18.75pt;z-index:-251585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dVCPgIAAHcEAAAOAAAAZHJzL2Uyb0RvYy54bWysVNuO2yAQfa/Uf0C8N77k0tSKs0p3lapS&#10;tLtSUu0zwZBYwgwFEjv9+g44N237VPUFw5xhmDlnxrOHrlHkKKyrQZc0G6SUCM2hqvWupD82y09T&#10;SpxnumIKtCjpSTj6MP/4YdaaQuSwB1UJSzCIdkVrSrr33hRJ4vheNMwNwAiNoATbMI9Hu0sqy1qM&#10;3qgkT9NJ0oKtjAUunEPrUw/SeYwvpeD+RUonPFElxdx8XG1ct2FN5jNW7Cwz+5qf02D/kEXDao2P&#10;XkM9Mc/IwdZ/hGpqbsGB9AMOTQJS1lzEGrCaLH1XzXrPjIi1IDnOXGly/y8sfz6+WlJXJR0Op5hB&#10;nk0o0axBqTai8+QrdOSGIFutcQVeWhu85juEUfXAYrA7NAYSOmmb8MXyCOLI++nKdQjK0Tia5pMU&#10;EY5QPpxm+ThESW6XjXX+m4CGhE1JLUoZGWbHlfO968UlvKVhWSuFdlYoTdqSTobjNF64Ihhc6eAg&#10;YmOcw9wSDzvfbbtIR57nl7K2UJ2wWgt99zjDlzXmtGLOvzKL7YJl4Aj4F1ykAnwbzjtK9mB//c0e&#10;/FFFRClpsf1K6n4emBWUqO8a9f2SjUahX+NhNP6c48HeI9t7RB+aR8AOz3DYDI/b4O/VZSstNG84&#10;KYvwKkJMc3y7pP6yffT9UOCkcbFYRCfsUMP8Sq8ND6EDc4HxTffGrDnL4lHPZ7g0KiveqdP79vos&#10;Dh5kHaULTPesouThgN0dxT9PYhif+3P0uv0v5r8BAAD//wMAUEsDBBQABgAIAAAAIQABlGO34AAA&#10;AAkBAAAPAAAAZHJzL2Rvd25yZXYueG1sTI9NT8MwDIbvSPyHyEjcWNqwwShNp6nShITgsLELN7fx&#10;2oomKU22FX495gQ3fzx6/ThfTbYXJxpD552GdJaAIFd707lGw/5tc7MEESI6g713pOGLAqyKy4sc&#10;M+PPbkunXWwEh7iQoYY2xiGTMtQtWQwzP5Dj3cGPFiO3YyPNiGcOt71USXInLXaOL7Q4UNlS/bE7&#10;Wg3P5eYVt5Wyy+++fHo5rIfP/ftC6+uraf0IItIU/2D41Wd1KNip8kdngug1zG/nilENKr0HwcAi&#10;TXhQcfGgQBa5/P9B8QMAAP//AwBQSwECLQAUAAYACAAAACEAtoM4kv4AAADhAQAAEwAAAAAAAAAA&#10;AAAAAAAAAAAAW0NvbnRlbnRfVHlwZXNdLnhtbFBLAQItABQABgAIAAAAIQA4/SH/1gAAAJQBAAAL&#10;AAAAAAAAAAAAAAAAAC8BAABfcmVscy8ucmVsc1BLAQItABQABgAIAAAAIQDkZdVCPgIAAHcEAAAO&#10;AAAAAAAAAAAAAAAAAC4CAABkcnMvZTJvRG9jLnhtbFBLAQItABQABgAIAAAAIQABlGO34AAAAAkB&#10;AAAPAAAAAAAAAAAAAAAAAJgEAABkcnMvZG93bnJldi54bWxQSwUGAAAAAAQABADzAAAApQUAAAAA&#10;" filled="f" stroked="f" strokeweight=".5pt">
                <v:textbox>
                  <w:txbxContent>
                    <w:p w14:paraId="4BA7AAF0" w14:textId="77777777" w:rsidR="00DC3C12" w:rsidRPr="005418CE" w:rsidRDefault="00DC3C12" w:rsidP="00693DCA">
                      <w:pPr>
                        <w:jc w:val="center"/>
                        <w:rPr>
                          <w:b/>
                          <w:sz w:val="24"/>
                          <w:szCs w:val="24"/>
                        </w:rPr>
                      </w:pPr>
                      <m:oMathPara>
                        <m:oMath>
                          <m:r>
                            <m:rPr>
                              <m:sty m:val="b"/>
                            </m:rPr>
                            <w:rPr>
                              <w:rFonts w:ascii="Cambria Math" w:hAnsi="Cambria Math"/>
                              <w:sz w:val="24"/>
                              <w:szCs w:val="24"/>
                              <w:lang w:val="en-US"/>
                            </w:rPr>
                            <m:t>z/h</m:t>
                          </m:r>
                        </m:oMath>
                      </m:oMathPara>
                    </w:p>
                  </w:txbxContent>
                </v:textbox>
                <w10:wrap type="tight" anchorx="margin"/>
              </v:shape>
            </w:pict>
          </mc:Fallback>
        </mc:AlternateContent>
      </w:r>
    </w:p>
    <w:p w14:paraId="49640D0F" w14:textId="34584B61" w:rsidR="00693DCA" w:rsidRPr="007E2C94" w:rsidRDefault="00EB6A26" w:rsidP="00EB6A26">
      <w:pPr>
        <w:pStyle w:val="Lgende"/>
        <w:spacing w:line="360" w:lineRule="auto"/>
        <w:jc w:val="both"/>
        <w:rPr>
          <w:color w:val="000000" w:themeColor="text1"/>
        </w:rPr>
      </w:pPr>
      <w:bookmarkStart w:id="473" w:name="_Toc188538287"/>
      <w:bookmarkStart w:id="474" w:name="_Toc188624543"/>
      <w:bookmarkStart w:id="475" w:name="_Toc195687238"/>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4</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693DCA" w:rsidRPr="007E2C94">
        <w:rPr>
          <w:rFonts w:eastAsia="Calibri"/>
          <w:i w:val="0"/>
          <w:iCs w:val="0"/>
          <w:color w:val="000000" w:themeColor="text1"/>
          <w:kern w:val="2"/>
          <w:sz w:val="22"/>
          <w:szCs w:val="22"/>
          <w14:ligatures w14:val="standardContextual"/>
        </w:rPr>
        <w:t xml:space="preserve">Variation de la contrainte non dimensionnelle de cisaillement dans le plan </w:t>
      </w:r>
      <m:oMath>
        <m:sSub>
          <m:sSubPr>
            <m:ctrlPr>
              <w:rPr>
                <w:rFonts w:ascii="Cambria Math" w:eastAsia="Calibri" w:hAnsi="Cambria Math"/>
                <w:i w:val="0"/>
                <w:iCs w:val="0"/>
                <w:color w:val="000000" w:themeColor="text1"/>
                <w:kern w:val="2"/>
                <w:sz w:val="22"/>
                <w:szCs w:val="22"/>
                <w14:ligatures w14:val="standardContextual"/>
              </w:rPr>
            </m:ctrlPr>
          </m:sSubPr>
          <m:e>
            <m:bar>
              <m:barPr>
                <m:pos m:val="top"/>
                <m:ctrlPr>
                  <w:rPr>
                    <w:rFonts w:ascii="Cambria Math" w:eastAsia="Calibri" w:hAnsi="Cambria Math"/>
                    <w:i w:val="0"/>
                    <w:iCs w:val="0"/>
                    <w:color w:val="000000" w:themeColor="text1"/>
                    <w:kern w:val="2"/>
                    <w:sz w:val="22"/>
                    <w:szCs w:val="22"/>
                    <w14:ligatures w14:val="standardContextual"/>
                  </w:rPr>
                </m:ctrlPr>
              </m:barPr>
              <m:e>
                <m:r>
                  <w:rPr>
                    <w:rFonts w:ascii="Cambria Math" w:eastAsia="Calibri" w:hAnsi="Cambria Math"/>
                    <w:color w:val="000000" w:themeColor="text1"/>
                    <w:kern w:val="2"/>
                    <w:sz w:val="22"/>
                    <w:szCs w:val="22"/>
                    <w14:ligatures w14:val="standardContextual"/>
                  </w:rPr>
                  <m:t>τ</m:t>
                </m:r>
              </m:e>
            </m:bar>
          </m:e>
          <m:sub>
            <m:r>
              <w:rPr>
                <w:rFonts w:ascii="Cambria Math" w:eastAsia="Calibri" w:hAnsi="Cambria Math"/>
                <w:color w:val="000000" w:themeColor="text1"/>
                <w:kern w:val="2"/>
                <w:sz w:val="22"/>
                <w:szCs w:val="22"/>
                <w14:ligatures w14:val="standardContextual"/>
              </w:rPr>
              <m:t>xy</m:t>
            </m:r>
          </m:sub>
        </m:sSub>
      </m:oMath>
      <w:r w:rsidR="00693DCA" w:rsidRPr="007E2C94">
        <w:rPr>
          <w:rFonts w:eastAsia="Calibri"/>
          <w:i w:val="0"/>
          <w:iCs w:val="0"/>
          <w:color w:val="000000" w:themeColor="text1"/>
          <w:kern w:val="2"/>
          <w:sz w:val="22"/>
          <w:szCs w:val="22"/>
          <w14:ligatures w14:val="standardContextual"/>
        </w:rPr>
        <w:t>d'une plaque carrée FG pour différentes valeurs de l’</w:t>
      </w:r>
      <w:r w:rsidR="00693DCA" w:rsidRPr="007E2C94">
        <w:rPr>
          <w:rFonts w:eastAsia="Calibri"/>
          <w:i w:val="0"/>
          <w:iCs w:val="0"/>
          <w:color w:val="000000" w:themeColor="text1"/>
          <w:kern w:val="2"/>
          <w:sz w:val="24"/>
          <w:szCs w:val="24"/>
          <w14:ligatures w14:val="standardContextual"/>
        </w:rPr>
        <w:t xml:space="preserve">indices de gradient p </w:t>
      </w:r>
      <w:r w:rsidR="00693DCA" w:rsidRPr="007E2C94">
        <w:rPr>
          <w:rFonts w:eastAsia="Calibri"/>
          <w:i w:val="0"/>
          <w:iCs w:val="0"/>
          <w:color w:val="000000" w:themeColor="text1"/>
          <w:kern w:val="2"/>
          <w:sz w:val="22"/>
          <w:szCs w:val="22"/>
          <w14:ligatures w14:val="standardContextual"/>
        </w:rPr>
        <w:t>(l/h = 10).</w:t>
      </w:r>
      <w:bookmarkEnd w:id="473"/>
      <w:bookmarkEnd w:id="474"/>
      <w:bookmarkEnd w:id="475"/>
    </w:p>
    <w:p w14:paraId="4CBA2CCB" w14:textId="1416C8AF" w:rsidR="00693DCA" w:rsidRPr="007E2C94" w:rsidRDefault="00693DCA" w:rsidP="009C2AA6">
      <w:pPr>
        <w:pStyle w:val="Paragraphedeliste"/>
        <w:widowControl/>
        <w:numPr>
          <w:ilvl w:val="0"/>
          <w:numId w:val="35"/>
        </w:numPr>
        <w:autoSpaceDE/>
        <w:autoSpaceDN/>
        <w:spacing w:before="120" w:after="120" w:line="360" w:lineRule="auto"/>
        <w:ind w:left="360"/>
        <w:jc w:val="both"/>
        <w:rPr>
          <w:rFonts w:eastAsia="Calibri"/>
          <w:b/>
          <w:bCs/>
          <w:color w:val="000000" w:themeColor="text1"/>
          <w:kern w:val="2"/>
          <w:sz w:val="24"/>
          <w:szCs w:val="24"/>
          <w14:ligatures w14:val="standardContextual"/>
        </w:rPr>
      </w:pPr>
      <w:r w:rsidRPr="007E2C94">
        <w:rPr>
          <w:rFonts w:eastAsia="Calibri"/>
          <w:b/>
          <w:bCs/>
          <w:color w:val="000000" w:themeColor="text1"/>
          <w:kern w:val="2"/>
          <w:sz w:val="24"/>
          <w:szCs w:val="24"/>
          <w14:ligatures w14:val="standardContextual"/>
        </w:rPr>
        <w:t xml:space="preserve">Analyse statique d'une plaque FG </w:t>
      </w:r>
      <m:oMath>
        <m:d>
          <m:dPr>
            <m:ctrlPr>
              <w:rPr>
                <w:rFonts w:ascii="Cambria Math" w:eastAsia="Calibri" w:hAnsi="Cambria Math"/>
                <w:b/>
                <w:bCs/>
                <w:color w:val="000000" w:themeColor="text1"/>
                <w:kern w:val="2"/>
                <w:sz w:val="24"/>
                <w:szCs w:val="24"/>
                <w14:ligatures w14:val="standardContextual"/>
              </w:rPr>
            </m:ctrlPr>
          </m:dPr>
          <m:e>
            <m:sSub>
              <m:sSubPr>
                <m:ctrlPr>
                  <w:rPr>
                    <w:rFonts w:ascii="Cambria Math" w:eastAsia="Calibri" w:hAnsi="Cambria Math"/>
                    <w:b/>
                    <w:bCs/>
                    <w:color w:val="000000" w:themeColor="text1"/>
                    <w:kern w:val="2"/>
                    <w:sz w:val="24"/>
                    <w:szCs w:val="24"/>
                    <w14:ligatures w14:val="standardContextual"/>
                  </w:rPr>
                </m:ctrlPr>
              </m:sSubPr>
              <m:e>
                <m:r>
                  <m:rPr>
                    <m:sty m:val="b"/>
                  </m:rPr>
                  <w:rPr>
                    <w:rFonts w:ascii="Cambria Math" w:eastAsia="Calibri" w:hAnsi="Cambria Math"/>
                    <w:color w:val="000000" w:themeColor="text1"/>
                    <w:kern w:val="2"/>
                    <w:sz w:val="24"/>
                    <w:szCs w:val="24"/>
                    <w14:ligatures w14:val="standardContextual"/>
                  </w:rPr>
                  <m:t>ZrO</m:t>
                </m:r>
              </m:e>
              <m:sub>
                <m:r>
                  <m:rPr>
                    <m:sty m:val="b"/>
                  </m:rPr>
                  <w:rPr>
                    <w:rFonts w:ascii="Cambria Math" w:eastAsia="Calibri" w:hAnsi="Cambria Math"/>
                    <w:color w:val="000000" w:themeColor="text1"/>
                    <w:kern w:val="2"/>
                    <w:sz w:val="24"/>
                    <w:szCs w:val="24"/>
                    <w14:ligatures w14:val="standardContextual"/>
                  </w:rPr>
                  <m:t>2</m:t>
                </m:r>
              </m:sub>
            </m:sSub>
            <m:r>
              <m:rPr>
                <m:sty m:val="b"/>
              </m:rPr>
              <w:rPr>
                <w:rFonts w:ascii="Cambria Math" w:eastAsia="Calibri" w:hAnsi="Cambria Math"/>
                <w:color w:val="000000" w:themeColor="text1"/>
                <w:kern w:val="2"/>
                <w:sz w:val="24"/>
                <w:szCs w:val="24"/>
                <w14:ligatures w14:val="standardContextual"/>
              </w:rPr>
              <m:t>-2</m:t>
            </m:r>
          </m:e>
        </m:d>
      </m:oMath>
      <w:r w:rsidRPr="007E2C94">
        <w:rPr>
          <w:rFonts w:ascii="Calibri" w:eastAsia="Calibri" w:hAnsi="Calibri" w:cs="Arial"/>
          <w:color w:val="000000" w:themeColor="text1"/>
          <w:kern w:val="2"/>
          <w14:ligatures w14:val="standardContextual"/>
        </w:rPr>
        <w:t xml:space="preserve"> </w:t>
      </w:r>
      <w:r w:rsidRPr="007E2C94">
        <w:rPr>
          <w:rFonts w:eastAsia="Calibri"/>
          <w:b/>
          <w:bCs/>
          <w:color w:val="000000" w:themeColor="text1"/>
          <w:kern w:val="2"/>
          <w:sz w:val="24"/>
          <w:szCs w:val="24"/>
          <w14:ligatures w14:val="standardContextual"/>
        </w:rPr>
        <w:t xml:space="preserve">soumise à une charge uniformément répartie (UDL) </w:t>
      </w:r>
      <w:r w:rsidR="00D04666" w:rsidRPr="007E2C94">
        <w:rPr>
          <w:rFonts w:eastAsia="Calibri"/>
          <w:b/>
          <w:bCs/>
          <w:color w:val="000000" w:themeColor="text1"/>
          <w:kern w:val="2"/>
          <w:sz w:val="24"/>
          <w:szCs w:val="24"/>
          <w14:ligatures w14:val="standardContextual"/>
        </w:rPr>
        <w:t>simplement appuyée</w:t>
      </w:r>
      <w:r w:rsidRPr="007E2C94">
        <w:rPr>
          <w:rFonts w:eastAsia="Calibri"/>
          <w:b/>
          <w:bCs/>
          <w:color w:val="000000" w:themeColor="text1"/>
          <w:kern w:val="2"/>
          <w:sz w:val="24"/>
          <w:szCs w:val="24"/>
          <w14:ligatures w14:val="standardContextual"/>
        </w:rPr>
        <w:t xml:space="preserve"> et encastrée </w:t>
      </w:r>
    </w:p>
    <w:p w14:paraId="5E8DC5C0" w14:textId="32C49C5D" w:rsidR="00693DCA" w:rsidRPr="007E2C94" w:rsidRDefault="00693DCA" w:rsidP="000C3EAA">
      <w:pPr>
        <w:spacing w:line="360" w:lineRule="auto"/>
        <w:jc w:val="both"/>
        <w:rPr>
          <w:color w:val="000000" w:themeColor="text1"/>
          <w:sz w:val="24"/>
          <w:szCs w:val="24"/>
        </w:rPr>
      </w:pPr>
      <w:r w:rsidRPr="007E2C94">
        <w:rPr>
          <w:color w:val="000000" w:themeColor="text1"/>
          <w:sz w:val="24"/>
          <w:szCs w:val="24"/>
        </w:rPr>
        <w:t xml:space="preserve">Dans cette section, le comportement en flexion de la plaque carrée FG épaisse a également été examiné sous une charge uniformément répartie (UDL). La plaque est composée d'aluminium (Al) et de zirconium (ZrO₂-2), et leurs caractéristiques matérielles correspondantes sont </w:t>
      </w:r>
      <w:proofErr w:type="gramStart"/>
      <w:r w:rsidRPr="007E2C94">
        <w:rPr>
          <w:color w:val="000000" w:themeColor="text1"/>
          <w:sz w:val="24"/>
          <w:szCs w:val="24"/>
        </w:rPr>
        <w:t>listées</w:t>
      </w:r>
      <w:proofErr w:type="gramEnd"/>
      <w:r w:rsidRPr="007E2C94">
        <w:rPr>
          <w:color w:val="000000" w:themeColor="text1"/>
          <w:sz w:val="24"/>
          <w:szCs w:val="24"/>
        </w:rPr>
        <w:t xml:space="preserve"> dans le tableau 4.1. Les résultats obtenus pour le </w:t>
      </w:r>
      <w:r w:rsidR="006704A8" w:rsidRPr="007E2C94">
        <w:rPr>
          <w:color w:val="000000" w:themeColor="text1"/>
          <w:sz w:val="24"/>
          <w:szCs w:val="24"/>
        </w:rPr>
        <w:t>déplacement transversal</w:t>
      </w:r>
      <w:r w:rsidR="006500AC" w:rsidRPr="007E2C94">
        <w:rPr>
          <w:color w:val="000000" w:themeColor="text1"/>
          <w:sz w:val="24"/>
          <w:szCs w:val="24"/>
        </w:rPr>
        <w:t xml:space="preserve"> non dimensionnel</w:t>
      </w:r>
      <w:r w:rsidR="008D2C71" w:rsidRPr="007E2C94">
        <w:rPr>
          <w:color w:val="000000" w:themeColor="text1"/>
          <w:sz w:val="24"/>
          <w:szCs w:val="24"/>
        </w:rPr>
        <w:t xml:space="preserve"> (</w:t>
      </w:r>
      <m:oMath>
        <m:acc>
          <m:accPr>
            <m:chr m:val="̿"/>
            <m:ctrlPr>
              <w:rPr>
                <w:rFonts w:ascii="Cambria Math" w:hAnsi="Cambria Math"/>
                <w:i/>
                <w:color w:val="000000" w:themeColor="text1"/>
                <w:kern w:val="2"/>
                <w:sz w:val="24"/>
                <w:szCs w:val="24"/>
                <w:lang w:val="en-US"/>
                <w14:ligatures w14:val="standardContextual"/>
              </w:rPr>
            </m:ctrlPr>
          </m:accPr>
          <m:e>
            <m:r>
              <m:rPr>
                <m:sty m:val="p"/>
              </m:rPr>
              <w:rPr>
                <w:rFonts w:ascii="Cambria Math" w:hAnsi="Cambria Math"/>
                <w:color w:val="000000" w:themeColor="text1"/>
                <w:kern w:val="2"/>
                <w:sz w:val="24"/>
                <w:szCs w:val="24"/>
                <w:lang w:val="en-US"/>
                <w14:ligatures w14:val="standardContextual"/>
              </w:rPr>
              <m:t>w</m:t>
            </m:r>
          </m:e>
        </m:acc>
      </m:oMath>
      <w:r w:rsidRPr="007E2C94">
        <w:rPr>
          <w:rFonts w:ascii="Cambria Math" w:hAnsi="Cambria Math"/>
          <w:color w:val="000000" w:themeColor="text1"/>
          <w:kern w:val="2"/>
          <w:sz w:val="24"/>
          <w:szCs w:val="24"/>
          <w:lang w:val="en-US"/>
          <w14:ligatures w14:val="standardContextual"/>
        </w:rPr>
        <w:t xml:space="preserve"> =</w:t>
      </w:r>
      <m:oMath>
        <m:r>
          <m:rPr>
            <m:sty m:val="p"/>
          </m:rPr>
          <w:rPr>
            <w:rFonts w:ascii="Cambria Math" w:hAnsi="Cambria Math"/>
            <w:color w:val="000000" w:themeColor="text1"/>
            <w:kern w:val="2"/>
            <w:sz w:val="24"/>
            <w:szCs w:val="24"/>
            <w:lang w:val="en-US"/>
            <w14:ligatures w14:val="standardContextual"/>
          </w:rPr>
          <m:t>100</m:t>
        </m:r>
        <m:sSub>
          <m:sSubPr>
            <m:ctrlPr>
              <w:rPr>
                <w:rFonts w:ascii="Cambria Math" w:hAnsi="Cambria Math"/>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E</m:t>
            </m:r>
          </m:e>
          <m:sub>
            <m:r>
              <w:rPr>
                <w:rFonts w:ascii="Cambria Math" w:hAnsi="Cambria Math"/>
                <w:color w:val="000000" w:themeColor="text1"/>
                <w:kern w:val="2"/>
                <w:sz w:val="24"/>
                <w:szCs w:val="24"/>
                <w:lang w:val="en-US"/>
                <w14:ligatures w14:val="standardContextual"/>
              </w:rPr>
              <m:t>m</m:t>
            </m:r>
          </m:sub>
        </m:sSub>
        <m:d>
          <m:dPr>
            <m:ctrlPr>
              <w:rPr>
                <w:rFonts w:ascii="Cambria Math" w:hAnsi="Cambria Math"/>
                <w:color w:val="000000" w:themeColor="text1"/>
                <w:kern w:val="2"/>
                <w:sz w:val="24"/>
                <w:szCs w:val="24"/>
                <w:lang w:val="en-US"/>
                <w14:ligatures w14:val="standardContextual"/>
              </w:rPr>
            </m:ctrlPr>
          </m:dPr>
          <m:e>
            <m:f>
              <m:fPr>
                <m:ctrlPr>
                  <w:rPr>
                    <w:rFonts w:ascii="Cambria Math" w:hAnsi="Cambria Math"/>
                    <w:color w:val="000000" w:themeColor="text1"/>
                    <w:kern w:val="2"/>
                    <w:sz w:val="24"/>
                    <w:szCs w:val="24"/>
                    <w:lang w:val="en-US"/>
                    <w14:ligatures w14:val="standardContextual"/>
                  </w:rPr>
                </m:ctrlPr>
              </m:fPr>
              <m:num>
                <m:sSup>
                  <m:sSupPr>
                    <m:ctrlPr>
                      <w:rPr>
                        <w:rFonts w:ascii="Cambria Math" w:hAnsi="Cambria Math"/>
                        <w:color w:val="000000" w:themeColor="text1"/>
                        <w:kern w:val="2"/>
                        <w:sz w:val="24"/>
                        <w:szCs w:val="24"/>
                        <w:lang w:val="en-US"/>
                        <w14:ligatures w14:val="standardContextual"/>
                      </w:rPr>
                    </m:ctrlPr>
                  </m:sSupPr>
                  <m:e>
                    <m:r>
                      <w:rPr>
                        <w:rFonts w:ascii="Cambria Math" w:hAnsi="Cambria Math"/>
                        <w:color w:val="000000" w:themeColor="text1"/>
                        <w:kern w:val="2"/>
                        <w:sz w:val="24"/>
                        <w:szCs w:val="24"/>
                        <w:lang w:val="en-US"/>
                        <w14:ligatures w14:val="standardContextual"/>
                      </w:rPr>
                      <m:t>h</m:t>
                    </m:r>
                  </m:e>
                  <m:sup>
                    <m:r>
                      <m:rPr>
                        <m:sty m:val="p"/>
                      </m:rPr>
                      <w:rPr>
                        <w:rFonts w:ascii="Cambria Math" w:hAnsi="Cambria Math"/>
                        <w:color w:val="000000" w:themeColor="text1"/>
                        <w:kern w:val="2"/>
                        <w:sz w:val="24"/>
                        <w:szCs w:val="24"/>
                        <w:lang w:val="en-US"/>
                        <w14:ligatures w14:val="standardContextual"/>
                      </w:rPr>
                      <m:t>3</m:t>
                    </m:r>
                  </m:sup>
                </m:sSup>
              </m:num>
              <m:den>
                <m:sSup>
                  <m:sSupPr>
                    <m:ctrlPr>
                      <w:rPr>
                        <w:rFonts w:ascii="Cambria Math" w:hAnsi="Cambria Math"/>
                        <w:color w:val="000000" w:themeColor="text1"/>
                        <w:kern w:val="2"/>
                        <w:sz w:val="24"/>
                        <w:szCs w:val="24"/>
                        <w:lang w:val="en-US"/>
                        <w14:ligatures w14:val="standardContextual"/>
                      </w:rPr>
                    </m:ctrlPr>
                  </m:sSupPr>
                  <m:e>
                    <m:r>
                      <w:rPr>
                        <w:rFonts w:ascii="Cambria Math" w:hAnsi="Cambria Math"/>
                        <w:color w:val="000000" w:themeColor="text1"/>
                        <w:kern w:val="2"/>
                        <w:sz w:val="24"/>
                        <w:szCs w:val="24"/>
                        <w:lang w:val="en-US"/>
                        <w14:ligatures w14:val="standardContextual"/>
                      </w:rPr>
                      <m:t>l</m:t>
                    </m:r>
                  </m:e>
                  <m:sup>
                    <m:r>
                      <m:rPr>
                        <m:sty m:val="p"/>
                      </m:rPr>
                      <w:rPr>
                        <w:rFonts w:ascii="Cambria Math" w:hAnsi="Cambria Math"/>
                        <w:color w:val="000000" w:themeColor="text1"/>
                        <w:kern w:val="2"/>
                        <w:sz w:val="24"/>
                        <w:szCs w:val="24"/>
                        <w:lang w:val="en-US"/>
                        <w14:ligatures w14:val="standardContextual"/>
                      </w:rPr>
                      <m:t>4</m:t>
                    </m:r>
                  </m:sup>
                </m:sSup>
              </m:den>
            </m:f>
          </m:e>
        </m:d>
        <m:f>
          <m:fPr>
            <m:ctrlPr>
              <w:rPr>
                <w:rFonts w:ascii="Cambria Math" w:hAnsi="Cambria Math"/>
                <w:color w:val="000000" w:themeColor="text1"/>
                <w:kern w:val="2"/>
                <w:sz w:val="24"/>
                <w:szCs w:val="24"/>
                <w:lang w:val="en-US"/>
                <w14:ligatures w14:val="standardContextual"/>
              </w:rPr>
            </m:ctrlPr>
          </m:fPr>
          <m:num>
            <m:r>
              <m:rPr>
                <m:sty m:val="p"/>
              </m:rPr>
              <w:rPr>
                <w:rFonts w:ascii="Cambria Math" w:hAnsi="Cambria Math"/>
                <w:color w:val="000000" w:themeColor="text1"/>
                <w:kern w:val="2"/>
                <w:sz w:val="24"/>
                <w:szCs w:val="24"/>
                <w:lang w:val="en-US"/>
                <w14:ligatures w14:val="standardContextual"/>
              </w:rPr>
              <m:t xml:space="preserve"> </m:t>
            </m:r>
            <m:sSub>
              <m:sSubPr>
                <m:ctrlPr>
                  <w:rPr>
                    <w:rFonts w:ascii="Cambria Math" w:hAnsi="Cambria Math"/>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w</m:t>
                </m:r>
              </m:e>
              <m:sub>
                <m:r>
                  <w:rPr>
                    <w:rFonts w:ascii="Cambria Math" w:hAnsi="Cambria Math"/>
                    <w:color w:val="000000" w:themeColor="text1"/>
                    <w:kern w:val="2"/>
                    <w:sz w:val="24"/>
                    <w:szCs w:val="24"/>
                    <w:lang w:val="en-US"/>
                    <w14:ligatures w14:val="standardContextual"/>
                  </w:rPr>
                  <m:t>c</m:t>
                </m:r>
              </m:sub>
            </m:sSub>
          </m:num>
          <m:den>
            <m:r>
              <m:rPr>
                <m:sty m:val="p"/>
              </m:rPr>
              <w:rPr>
                <w:rFonts w:ascii="Cambria Math" w:hAnsi="Cambria Math"/>
                <w:color w:val="000000" w:themeColor="text1"/>
                <w:kern w:val="2"/>
                <w:sz w:val="24"/>
                <w:szCs w:val="24"/>
                <w:lang w:val="en-US"/>
                <w14:ligatures w14:val="standardContextual"/>
              </w:rPr>
              <m:t>12</m:t>
            </m:r>
            <m:sSub>
              <m:sSubPr>
                <m:ctrlPr>
                  <w:rPr>
                    <w:rFonts w:ascii="Cambria Math" w:hAnsi="Cambria Math"/>
                    <w:color w:val="000000" w:themeColor="text1"/>
                    <w:kern w:val="2"/>
                    <w:sz w:val="24"/>
                    <w:szCs w:val="24"/>
                    <w:lang w:val="en-US"/>
                    <w14:ligatures w14:val="standardContextual"/>
                  </w:rPr>
                </m:ctrlPr>
              </m:sSubPr>
              <m:e>
                <m:r>
                  <w:rPr>
                    <w:rFonts w:ascii="Cambria Math" w:hAnsi="Cambria Math"/>
                    <w:color w:val="000000" w:themeColor="text1"/>
                    <w:kern w:val="2"/>
                    <w:sz w:val="24"/>
                    <w:szCs w:val="24"/>
                    <w:lang w:val="en-US"/>
                    <w14:ligatures w14:val="standardContextual"/>
                  </w:rPr>
                  <m:t>q</m:t>
                </m:r>
              </m:e>
              <m:sub>
                <m:r>
                  <m:rPr>
                    <m:sty m:val="p"/>
                  </m:rPr>
                  <w:rPr>
                    <w:rFonts w:ascii="Cambria Math" w:hAnsi="Cambria Math"/>
                    <w:color w:val="000000" w:themeColor="text1"/>
                    <w:kern w:val="2"/>
                    <w:sz w:val="24"/>
                    <w:szCs w:val="24"/>
                    <w:lang w:val="en-US"/>
                    <w14:ligatures w14:val="standardContextual"/>
                  </w:rPr>
                  <m:t>0</m:t>
                </m:r>
              </m:sub>
            </m:sSub>
            <m:r>
              <m:rPr>
                <m:sty m:val="p"/>
              </m:rPr>
              <w:rPr>
                <w:rFonts w:ascii="Cambria Math" w:hAnsi="Cambria Math"/>
                <w:color w:val="000000" w:themeColor="text1"/>
                <w:kern w:val="2"/>
                <w:sz w:val="24"/>
                <w:szCs w:val="24"/>
                <w:lang w:val="en-US"/>
                <w14:ligatures w14:val="standardContextual"/>
              </w:rPr>
              <m:t>(1-</m:t>
            </m:r>
            <m:sSup>
              <m:sSupPr>
                <m:ctrlPr>
                  <w:rPr>
                    <w:rFonts w:ascii="Cambria Math" w:hAnsi="Cambria Math"/>
                    <w:color w:val="000000" w:themeColor="text1"/>
                    <w:kern w:val="2"/>
                    <w:sz w:val="24"/>
                    <w:szCs w:val="24"/>
                    <w:lang w:val="en-US"/>
                    <w14:ligatures w14:val="standardContextual"/>
                  </w:rPr>
                </m:ctrlPr>
              </m:sSupPr>
              <m:e>
                <m:r>
                  <w:rPr>
                    <w:rFonts w:ascii="Cambria Math" w:hAnsi="Cambria Math"/>
                    <w:color w:val="000000" w:themeColor="text1"/>
                    <w:kern w:val="2"/>
                    <w:sz w:val="24"/>
                    <w:szCs w:val="24"/>
                    <w:lang w:val="en-US"/>
                    <w14:ligatures w14:val="standardContextual"/>
                  </w:rPr>
                  <m:t>ϑ</m:t>
                </m:r>
              </m:e>
              <m:sup>
                <m:r>
                  <m:rPr>
                    <m:sty m:val="p"/>
                  </m:rPr>
                  <w:rPr>
                    <w:rFonts w:ascii="Cambria Math" w:hAnsi="Cambria Math"/>
                    <w:color w:val="000000" w:themeColor="text1"/>
                    <w:kern w:val="2"/>
                    <w:sz w:val="24"/>
                    <w:szCs w:val="24"/>
                    <w:lang w:val="en-US"/>
                    <w14:ligatures w14:val="standardContextual"/>
                  </w:rPr>
                  <m:t>2</m:t>
                </m:r>
              </m:sup>
            </m:sSup>
            <m:r>
              <m:rPr>
                <m:sty m:val="p"/>
              </m:rPr>
              <w:rPr>
                <w:rFonts w:ascii="Cambria Math" w:hAnsi="Cambria Math"/>
                <w:color w:val="000000" w:themeColor="text1"/>
                <w:kern w:val="2"/>
                <w:sz w:val="24"/>
                <w:szCs w:val="24"/>
                <w:lang w:val="en-US"/>
                <w14:ligatures w14:val="standardContextual"/>
              </w:rPr>
              <m:t>)</m:t>
            </m:r>
          </m:den>
        </m:f>
      </m:oMath>
      <w:r w:rsidRPr="007E2C94">
        <w:rPr>
          <w:rFonts w:eastAsia="Calibri"/>
          <w:color w:val="000000" w:themeColor="text1"/>
          <w:kern w:val="2"/>
          <w:sz w:val="24"/>
          <w:szCs w:val="24"/>
          <w14:ligatures w14:val="standardContextual"/>
        </w:rPr>
        <w:t>)</w:t>
      </w:r>
      <w:r w:rsidR="00DD5F2A" w:rsidRPr="007E2C94">
        <w:rPr>
          <w:rFonts w:eastAsia="Calibri"/>
          <w:color w:val="000000" w:themeColor="text1"/>
          <w:kern w:val="2"/>
          <w:sz w:val="24"/>
          <w:szCs w:val="24"/>
          <w14:ligatures w14:val="standardContextual"/>
        </w:rPr>
        <w:t xml:space="preserve"> </w:t>
      </w:r>
      <w:r w:rsidRPr="007E2C94">
        <w:rPr>
          <w:color w:val="000000" w:themeColor="text1"/>
          <w:sz w:val="24"/>
          <w:szCs w:val="24"/>
        </w:rPr>
        <w:t>sont présentés dans le tableau 4.6 pour différents indices de gradient (</w:t>
      </w:r>
      <w:r w:rsidR="00DD5F2A" w:rsidRPr="007E2C94">
        <w:rPr>
          <w:rStyle w:val="katex-mathml"/>
          <w:color w:val="000000" w:themeColor="text1"/>
          <w:sz w:val="24"/>
          <w:szCs w:val="24"/>
        </w:rPr>
        <w:t>p</w:t>
      </w:r>
      <w:r w:rsidRPr="007E2C94">
        <w:rPr>
          <w:color w:val="000000" w:themeColor="text1"/>
          <w:sz w:val="24"/>
          <w:szCs w:val="24"/>
        </w:rPr>
        <w:t xml:space="preserve">) et deux conditions aux limites : </w:t>
      </w:r>
      <w:r w:rsidR="00D04666" w:rsidRPr="007E2C94">
        <w:rPr>
          <w:color w:val="000000" w:themeColor="text1"/>
          <w:sz w:val="24"/>
          <w:szCs w:val="24"/>
        </w:rPr>
        <w:t>simplement appuyée</w:t>
      </w:r>
      <w:r w:rsidRPr="007E2C94">
        <w:rPr>
          <w:color w:val="000000" w:themeColor="text1"/>
          <w:sz w:val="24"/>
          <w:szCs w:val="24"/>
        </w:rPr>
        <w:t xml:space="preserve"> (SSSS) et encastrée (CCCC), avec un rapport longueur/épaisseur </w:t>
      </w:r>
      <w:r w:rsidRPr="007E2C94">
        <w:rPr>
          <w:rStyle w:val="katex-mathml"/>
          <w:color w:val="000000" w:themeColor="text1"/>
          <w:sz w:val="24"/>
          <w:szCs w:val="24"/>
        </w:rPr>
        <w:t>l/h</w:t>
      </w:r>
      <w:r w:rsidR="00A10342" w:rsidRPr="007E2C94">
        <w:rPr>
          <w:rStyle w:val="mrel"/>
          <w:color w:val="000000" w:themeColor="text1"/>
          <w:sz w:val="24"/>
          <w:szCs w:val="24"/>
        </w:rPr>
        <w:t xml:space="preserve"> </w:t>
      </w:r>
      <w:r w:rsidRPr="007E2C94">
        <w:rPr>
          <w:rStyle w:val="mrel"/>
          <w:color w:val="000000" w:themeColor="text1"/>
          <w:sz w:val="24"/>
          <w:szCs w:val="24"/>
        </w:rPr>
        <w:t>=</w:t>
      </w:r>
      <w:r w:rsidRPr="007E2C94">
        <w:rPr>
          <w:rStyle w:val="mord"/>
          <w:rFonts w:eastAsiaTheme="majorEastAsia"/>
          <w:color w:val="000000" w:themeColor="text1"/>
          <w:sz w:val="24"/>
          <w:szCs w:val="24"/>
        </w:rPr>
        <w:t>5</w:t>
      </w:r>
      <w:r w:rsidRPr="007E2C94">
        <w:rPr>
          <w:color w:val="000000" w:themeColor="text1"/>
          <w:sz w:val="24"/>
          <w:szCs w:val="24"/>
        </w:rPr>
        <w:t xml:space="preserve">, en utilisant plusieurs tailles de maillage : </w:t>
      </w:r>
      <w:r w:rsidR="00A10342" w:rsidRPr="007E2C94">
        <w:rPr>
          <w:rFonts w:eastAsia="Calibri"/>
          <w:color w:val="000000" w:themeColor="text1"/>
          <w:kern w:val="2"/>
          <w:sz w:val="24"/>
          <w:szCs w:val="24"/>
          <w14:ligatures w14:val="standardContextual"/>
        </w:rPr>
        <w:t>8 × 8, 12 × 12, 16 × 16 et 20 × 20</w:t>
      </w:r>
      <w:r w:rsidRPr="007E2C94">
        <w:rPr>
          <w:color w:val="000000" w:themeColor="text1"/>
          <w:sz w:val="24"/>
          <w:szCs w:val="24"/>
        </w:rPr>
        <w:t>. Une comparaison est effectuée entre les résultats obtenus avec l'élément proposé et ceux trouvés dans la littérature</w:t>
      </w:r>
      <w:r w:rsidR="00DD5F2A" w:rsidRPr="007E2C94">
        <w:rPr>
          <w:color w:val="000000" w:themeColor="text1"/>
          <w:sz w:val="24"/>
          <w:szCs w:val="24"/>
        </w:rPr>
        <w:t xml:space="preserve"> </w:t>
      </w:r>
      <w:r w:rsidR="003F5609"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atR5EWm3","properties":{"formattedCitation":"[79]","plainCitation":"[79]","noteIndex":0},"citationItems":[{"id":"05EnRE1g/ffqzUBQO","uris":["http://zotero.org/users/local/Jac4T2U4/items/2FGQJEZJ"],"itemData":{"id":199,"type":"article-journal","container-title":"Archive of Applied Mechanics","issue":"7","note":"ISBN: 0939-1533\npublisher: Springer","page":"2061-2079","title":"Strain-based finite element formulation for the analysis of functionally graded plates","volume":"92","author":[{"family":"Belounar","given":"Abderahim"},{"family":"Boussem","given":"Faiçal"},{"family":"Houhou","given":"Mohamed Nabil"},{"family":"Tati","given":"Abdelouahab"},{"family":"Fortas","given":"Lahcene"}],"issued":{"date-parts":[["2022"]]}}}],"schema":"https://github.com/citation-style-language/schema/raw/master/csl-citation.json"} </w:instrText>
      </w:r>
      <w:r w:rsidR="003F5609"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9]</w:t>
      </w:r>
      <w:r w:rsidR="003F5609" w:rsidRPr="007E2C94">
        <w:rPr>
          <w:rFonts w:asciiTheme="majorBidi" w:hAnsiTheme="majorBidi" w:cstheme="majorBidi"/>
          <w:color w:val="000000" w:themeColor="text1"/>
          <w:sz w:val="24"/>
          <w:szCs w:val="24"/>
        </w:rPr>
        <w:fldChar w:fldCharType="end"/>
      </w:r>
      <w:r w:rsidR="003F5609" w:rsidRPr="007E2C94">
        <w:rPr>
          <w:rFonts w:asciiTheme="majorBidi" w:hAnsiTheme="majorBidi" w:cstheme="majorBidi"/>
          <w:color w:val="000000" w:themeColor="text1"/>
          <w:sz w:val="24"/>
          <w:szCs w:val="24"/>
        </w:rPr>
        <w:t xml:space="preserve">, </w:t>
      </w:r>
      <w:r w:rsidR="003F5609" w:rsidRPr="007E2C94">
        <w:rPr>
          <w:color w:val="000000" w:themeColor="text1"/>
        </w:rPr>
        <w:fldChar w:fldCharType="begin"/>
      </w:r>
      <w:r w:rsidR="00A832E5" w:rsidRPr="007E2C94">
        <w:rPr>
          <w:color w:val="000000" w:themeColor="text1"/>
        </w:rPr>
        <w:instrText xml:space="preserve"> ADDIN ZOTERO_ITEM CSL_CITATION {"citationID":"4nnEAooD","properties":{"formattedCitation":"[218]","plainCitation":"[218]","noteIndex":0},"citationItems":[{"id":"05EnRE1g/sg14oBxv","uris":["http://zotero.org/users/local/Jac4T2U4/items/ZKJLSQXW"],"itemData":{"id":92,"type":"article-journal","container-title":"Thin-Walled Structures","note":"ISBN: 0263-8231\npublisher: Elsevier","page":"1-18","title":"Analysis of functionally graded plates by an efficient finite element method with node-based strain smoothing","volume":"54","author":[{"family":"Nguyen-Xuan","given":"H."},{"family":"Tran","given":"Loc V."},{"family":"Thai","given":"Chien H."},{"family":"Nguyen-Thoi","given":"T."}],"issued":{"date-parts":[["2012"]]}}}],"schema":"https://github.com/citation-style-language/schema/raw/master/csl-citation.json"} </w:instrText>
      </w:r>
      <w:r w:rsidR="003F5609" w:rsidRPr="007E2C94">
        <w:rPr>
          <w:color w:val="000000" w:themeColor="text1"/>
        </w:rPr>
        <w:fldChar w:fldCharType="separate"/>
      </w:r>
      <w:r w:rsidR="000C3EAA" w:rsidRPr="007E2C94">
        <w:rPr>
          <w:color w:val="000000" w:themeColor="text1"/>
        </w:rPr>
        <w:t>[218]</w:t>
      </w:r>
      <w:r w:rsidR="003F5609" w:rsidRPr="007E2C94">
        <w:rPr>
          <w:color w:val="000000" w:themeColor="text1"/>
        </w:rPr>
        <w:fldChar w:fldCharType="end"/>
      </w:r>
      <w:r w:rsidR="003F5609" w:rsidRPr="007E2C94">
        <w:rPr>
          <w:color w:val="000000" w:themeColor="text1"/>
        </w:rPr>
        <w:t xml:space="preserve">, </w:t>
      </w:r>
      <w:r w:rsidR="003F5609" w:rsidRPr="007E2C94">
        <w:rPr>
          <w:color w:val="000000" w:themeColor="text1"/>
        </w:rPr>
        <w:fldChar w:fldCharType="begin"/>
      </w:r>
      <w:r w:rsidR="00A832E5" w:rsidRPr="007E2C94">
        <w:rPr>
          <w:color w:val="000000" w:themeColor="text1"/>
        </w:rPr>
        <w:instrText xml:space="preserve"> ADDIN ZOTERO_ITEM CSL_CITATION {"citationID":"vFmR1pZ8","properties":{"formattedCitation":"[219]","plainCitation":"[219]","noteIndex":0},"citationItems":[{"id":"05EnRE1g/6ws1prs3","uris":["http://zotero.org/users/local/Jac4T2U4/items/R5NTK9II"],"itemData":{"id":94,"type":"article-journal","container-title":"Composite Structures","note":"ISBN: 0263-8223\npublisher: Elsevier","page":"309-326","title":"NURBS-based finite element analysis of functionally graded plates: static bending, vibration, buckling and flutter","volume":"99","author":[{"family":"Valizadeh","given":"Navid"},{"family":"Natarajan","given":"Sundararajan"},{"family":"Gonzalez-Estrada","given":"Octavio A."},{"family":"Rabczuk","given":"Timon"},{"family":"Bui","given":"Tinh Quoc"},{"family":"Bordas","given":"Stéphane PA"}],"issued":{"date-parts":[["2013"]]}}}],"schema":"https://github.com/citation-style-language/schema/raw/master/csl-citation.json"} </w:instrText>
      </w:r>
      <w:r w:rsidR="003F5609" w:rsidRPr="007E2C94">
        <w:rPr>
          <w:color w:val="000000" w:themeColor="text1"/>
        </w:rPr>
        <w:fldChar w:fldCharType="separate"/>
      </w:r>
      <w:r w:rsidR="000C3EAA" w:rsidRPr="007E2C94">
        <w:rPr>
          <w:color w:val="000000" w:themeColor="text1"/>
        </w:rPr>
        <w:t>[219]</w:t>
      </w:r>
      <w:r w:rsidR="003F5609" w:rsidRPr="007E2C94">
        <w:rPr>
          <w:color w:val="000000" w:themeColor="text1"/>
        </w:rPr>
        <w:fldChar w:fldCharType="end"/>
      </w:r>
      <w:r w:rsidRPr="007E2C94">
        <w:rPr>
          <w:color w:val="000000" w:themeColor="text1"/>
          <w:sz w:val="24"/>
          <w:szCs w:val="24"/>
        </w:rPr>
        <w:t xml:space="preserve">, montrant une excellente concordance. Il peut également être noté que les résultats de </w:t>
      </w:r>
      <w:r w:rsidR="0012680A" w:rsidRPr="007E2C94">
        <w:rPr>
          <w:color w:val="000000" w:themeColor="text1"/>
          <w:sz w:val="24"/>
          <w:szCs w:val="24"/>
        </w:rPr>
        <w:t>présence élément</w:t>
      </w:r>
      <w:r w:rsidRPr="007E2C94">
        <w:rPr>
          <w:color w:val="000000" w:themeColor="text1"/>
          <w:sz w:val="24"/>
          <w:szCs w:val="24"/>
        </w:rPr>
        <w:t xml:space="preserve"> SBRMP24 convergent très rapidement pour tous les maillages.</w:t>
      </w:r>
    </w:p>
    <w:p w14:paraId="054FE402" w14:textId="77777777" w:rsidR="006E1B60" w:rsidRPr="007E2C94" w:rsidRDefault="006E1B60" w:rsidP="00A10342">
      <w:pPr>
        <w:spacing w:line="360" w:lineRule="auto"/>
        <w:jc w:val="both"/>
        <w:rPr>
          <w:color w:val="000000" w:themeColor="text1"/>
          <w:sz w:val="24"/>
          <w:szCs w:val="24"/>
        </w:rPr>
      </w:pPr>
    </w:p>
    <w:p w14:paraId="1D7A3BFB" w14:textId="77777777" w:rsidR="006E1B60" w:rsidRPr="007E2C94" w:rsidRDefault="006E1B60" w:rsidP="00A10342">
      <w:pPr>
        <w:spacing w:line="360" w:lineRule="auto"/>
        <w:jc w:val="both"/>
        <w:rPr>
          <w:color w:val="000000" w:themeColor="text1"/>
          <w:sz w:val="24"/>
          <w:szCs w:val="24"/>
        </w:rPr>
      </w:pPr>
    </w:p>
    <w:p w14:paraId="1500E096" w14:textId="77777777" w:rsidR="006E1B60" w:rsidRPr="007E2C94" w:rsidRDefault="006E1B60" w:rsidP="00A10342">
      <w:pPr>
        <w:spacing w:line="360" w:lineRule="auto"/>
        <w:jc w:val="both"/>
        <w:rPr>
          <w:color w:val="000000" w:themeColor="text1"/>
          <w:sz w:val="24"/>
          <w:szCs w:val="24"/>
        </w:rPr>
      </w:pPr>
    </w:p>
    <w:p w14:paraId="2578E9C2" w14:textId="77777777" w:rsidR="006E1B60" w:rsidRPr="007E2C94" w:rsidRDefault="006E1B60" w:rsidP="00A10342">
      <w:pPr>
        <w:spacing w:line="360" w:lineRule="auto"/>
        <w:jc w:val="both"/>
        <w:rPr>
          <w:color w:val="000000" w:themeColor="text1"/>
          <w:sz w:val="24"/>
          <w:szCs w:val="24"/>
        </w:rPr>
      </w:pPr>
    </w:p>
    <w:p w14:paraId="5E76A87C" w14:textId="77777777" w:rsidR="00A10342" w:rsidRPr="007E2C94" w:rsidRDefault="00A10342" w:rsidP="00A10342">
      <w:pPr>
        <w:spacing w:line="360" w:lineRule="auto"/>
        <w:jc w:val="both"/>
        <w:rPr>
          <w:color w:val="000000" w:themeColor="text1"/>
          <w:sz w:val="24"/>
          <w:szCs w:val="24"/>
        </w:rPr>
      </w:pPr>
    </w:p>
    <w:p w14:paraId="3E396777" w14:textId="77777777" w:rsidR="00A10342" w:rsidRPr="007E2C94" w:rsidRDefault="00A10342" w:rsidP="00A10342">
      <w:pPr>
        <w:spacing w:line="360" w:lineRule="auto"/>
        <w:jc w:val="both"/>
        <w:rPr>
          <w:color w:val="000000" w:themeColor="text1"/>
          <w:sz w:val="24"/>
          <w:szCs w:val="24"/>
        </w:rPr>
      </w:pPr>
    </w:p>
    <w:p w14:paraId="7AAA4C40" w14:textId="77777777" w:rsidR="00A10342" w:rsidRPr="007E2C94" w:rsidRDefault="00A10342" w:rsidP="00A10342">
      <w:pPr>
        <w:spacing w:line="360" w:lineRule="auto"/>
        <w:jc w:val="both"/>
        <w:rPr>
          <w:color w:val="000000" w:themeColor="text1"/>
          <w:sz w:val="24"/>
          <w:szCs w:val="24"/>
        </w:rPr>
      </w:pPr>
    </w:p>
    <w:p w14:paraId="19658E13" w14:textId="77777777" w:rsidR="00ED1EA3" w:rsidRPr="007E2C94" w:rsidRDefault="00ED1EA3" w:rsidP="0059741E">
      <w:pPr>
        <w:spacing w:line="360" w:lineRule="auto"/>
        <w:jc w:val="both"/>
        <w:rPr>
          <w:color w:val="000000" w:themeColor="text1"/>
          <w:sz w:val="24"/>
          <w:szCs w:val="24"/>
        </w:rPr>
      </w:pPr>
    </w:p>
    <w:p w14:paraId="69B00D40" w14:textId="2124E7DA" w:rsidR="00A10342" w:rsidRPr="007E2C94" w:rsidRDefault="00A10342" w:rsidP="00A10342">
      <w:pPr>
        <w:pStyle w:val="Lgende"/>
        <w:spacing w:after="0" w:line="360" w:lineRule="auto"/>
        <w:rPr>
          <w:i w:val="0"/>
          <w:iCs w:val="0"/>
          <w:color w:val="000000" w:themeColor="text1"/>
          <w:sz w:val="24"/>
          <w:szCs w:val="24"/>
        </w:rPr>
      </w:pPr>
      <w:bookmarkStart w:id="476" w:name="_Toc195687663"/>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6</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0E291A" w:rsidRPr="007E2C94">
        <w:rPr>
          <w:i w:val="0"/>
          <w:iCs w:val="0"/>
          <w:color w:val="000000" w:themeColor="text1"/>
          <w:sz w:val="24"/>
          <w:szCs w:val="24"/>
        </w:rPr>
        <w:t>Déplacement transversal</w:t>
      </w:r>
      <w:r w:rsidR="006500AC" w:rsidRPr="007E2C94">
        <w:rPr>
          <w:i w:val="0"/>
          <w:iCs w:val="0"/>
          <w:color w:val="000000" w:themeColor="text1"/>
          <w:sz w:val="24"/>
          <w:szCs w:val="24"/>
        </w:rPr>
        <w:t xml:space="preserve"> non dimensionnel</w:t>
      </w:r>
      <w:r w:rsidR="008D2C71" w:rsidRPr="007E2C94">
        <w:rPr>
          <w:i w:val="0"/>
          <w:iCs w:val="0"/>
          <w:color w:val="000000" w:themeColor="text1"/>
          <w:sz w:val="24"/>
          <w:szCs w:val="24"/>
        </w:rPr>
        <w:t xml:space="preserve"> </w:t>
      </w:r>
      <w:r w:rsidRPr="007E2C94">
        <w:rPr>
          <w:i w:val="0"/>
          <w:iCs w:val="0"/>
          <w:color w:val="000000" w:themeColor="text1"/>
          <w:sz w:val="24"/>
          <w:szCs w:val="24"/>
        </w:rPr>
        <w:t>(</w:t>
      </w:r>
      <m:oMath>
        <m:acc>
          <m:accPr>
            <m:chr m:val="̿"/>
            <m:ctrlPr>
              <w:rPr>
                <w:rFonts w:ascii="Cambria Math" w:hAnsi="Cambria Math"/>
                <w:color w:val="000000" w:themeColor="text1"/>
                <w:kern w:val="2"/>
                <w:sz w:val="24"/>
                <w:szCs w:val="24"/>
                <w:lang w:val="en-US"/>
                <w14:ligatures w14:val="standardContextual"/>
              </w:rPr>
            </m:ctrlPr>
          </m:accPr>
          <m:e>
            <m:r>
              <w:rPr>
                <w:rFonts w:ascii="Cambria Math" w:hAnsi="Cambria Math"/>
                <w:color w:val="000000" w:themeColor="text1"/>
                <w:kern w:val="2"/>
                <w:sz w:val="24"/>
                <w:szCs w:val="24"/>
                <w:lang w:val="en-US"/>
                <w14:ligatures w14:val="standardContextual"/>
              </w:rPr>
              <m:t>w</m:t>
            </m:r>
          </m:e>
        </m:acc>
      </m:oMath>
      <w:r w:rsidRPr="007E2C94">
        <w:rPr>
          <w:i w:val="0"/>
          <w:iCs w:val="0"/>
          <w:color w:val="000000" w:themeColor="text1"/>
          <w:sz w:val="24"/>
          <w:szCs w:val="24"/>
        </w:rPr>
        <w:t>) des plaques carrées Al/ZrO₂ sous charges uniformes avec (l/h = 5).</w:t>
      </w:r>
      <w:bookmarkEnd w:id="476"/>
    </w:p>
    <w:tbl>
      <w:tblPr>
        <w:tblStyle w:val="PlainTable261"/>
        <w:tblpPr w:leftFromText="141" w:rightFromText="141" w:vertAnchor="text" w:horzAnchor="margin" w:tblpY="106"/>
        <w:tblW w:w="0" w:type="auto"/>
        <w:tblLook w:val="04A0" w:firstRow="1" w:lastRow="0" w:firstColumn="1" w:lastColumn="0" w:noHBand="0" w:noVBand="1"/>
      </w:tblPr>
      <w:tblGrid>
        <w:gridCol w:w="1319"/>
        <w:gridCol w:w="2672"/>
        <w:gridCol w:w="1041"/>
        <w:gridCol w:w="1041"/>
        <w:gridCol w:w="1041"/>
        <w:gridCol w:w="1058"/>
      </w:tblGrid>
      <w:tr w:rsidR="007E2C94" w:rsidRPr="007E2C94" w14:paraId="58EA4CFF" w14:textId="77777777" w:rsidTr="00395843">
        <w:trPr>
          <w:cnfStyle w:val="100000000000" w:firstRow="1" w:lastRow="0" w:firstColumn="0" w:lastColumn="0" w:oddVBand="0" w:evenVBand="0" w:oddHBand="0"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1319" w:type="dxa"/>
            <w:vMerge w:val="restart"/>
            <w:vAlign w:val="bottom"/>
          </w:tcPr>
          <w:p w14:paraId="177E2448" w14:textId="77777777" w:rsidR="00A10342" w:rsidRPr="007E2C94" w:rsidRDefault="00A10342" w:rsidP="00A10342">
            <w:pPr>
              <w:widowControl/>
              <w:autoSpaceDE/>
              <w:autoSpaceDN/>
              <w:spacing w:before="120" w:line="276" w:lineRule="auto"/>
              <w:rPr>
                <w:color w:val="000000" w:themeColor="text1"/>
              </w:rPr>
            </w:pPr>
            <w:r w:rsidRPr="007E2C94">
              <w:rPr>
                <w:color w:val="000000" w:themeColor="text1"/>
              </w:rPr>
              <w:t xml:space="preserve">BC </w:t>
            </w:r>
          </w:p>
        </w:tc>
        <w:tc>
          <w:tcPr>
            <w:tcW w:w="2672" w:type="dxa"/>
            <w:vMerge w:val="restart"/>
            <w:vAlign w:val="bottom"/>
          </w:tcPr>
          <w:p w14:paraId="5D429CA5" w14:textId="77777777" w:rsidR="00A10342" w:rsidRPr="007E2C94" w:rsidRDefault="00A10342" w:rsidP="00A10342">
            <w:pPr>
              <w:widowControl/>
              <w:autoSpaceDE/>
              <w:autoSpaceDN/>
              <w:spacing w:before="120" w:line="172" w:lineRule="exact"/>
              <w:cnfStyle w:val="100000000000" w:firstRow="1"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Methods</w:t>
            </w:r>
          </w:p>
        </w:tc>
        <w:tc>
          <w:tcPr>
            <w:tcW w:w="4181" w:type="dxa"/>
            <w:gridSpan w:val="4"/>
            <w:vAlign w:val="center"/>
          </w:tcPr>
          <w:p w14:paraId="5F805283" w14:textId="77777777" w:rsidR="00A10342" w:rsidRPr="007E2C94" w:rsidRDefault="00A10342" w:rsidP="00A10342">
            <w:pPr>
              <w:widowControl/>
              <w:autoSpaceDE/>
              <w:autoSpaceDN/>
              <w:spacing w:after="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rPr>
            </w:pPr>
            <w:r w:rsidRPr="007E2C94">
              <w:rPr>
                <w:color w:val="000000" w:themeColor="text1"/>
                <w:lang w:val="en-US"/>
              </w:rPr>
              <w:t>p</w:t>
            </w:r>
            <w:r w:rsidRPr="007E2C94">
              <w:rPr>
                <w:color w:val="000000" w:themeColor="text1"/>
              </w:rPr>
              <w:t xml:space="preserve"> </w:t>
            </w:r>
          </w:p>
        </w:tc>
      </w:tr>
      <w:tr w:rsidR="007E2C94" w:rsidRPr="007E2C94" w14:paraId="62C40AA9" w14:textId="77777777" w:rsidTr="00395843">
        <w:trPr>
          <w:cnfStyle w:val="000000100000" w:firstRow="0" w:lastRow="0" w:firstColumn="0" w:lastColumn="0" w:oddVBand="0" w:evenVBand="0" w:oddHBand="1" w:evenHBand="0" w:firstRowFirstColumn="0" w:firstRowLastColumn="0" w:lastRowFirstColumn="0" w:lastRowLastColumn="0"/>
          <w:trHeight w:val="168"/>
        </w:trPr>
        <w:tc>
          <w:tcPr>
            <w:cnfStyle w:val="001000000000" w:firstRow="0" w:lastRow="0" w:firstColumn="1" w:lastColumn="0" w:oddVBand="0" w:evenVBand="0" w:oddHBand="0" w:evenHBand="0" w:firstRowFirstColumn="0" w:firstRowLastColumn="0" w:lastRowFirstColumn="0" w:lastRowLastColumn="0"/>
            <w:tcW w:w="1319" w:type="dxa"/>
            <w:vMerge/>
          </w:tcPr>
          <w:p w14:paraId="2F98B192" w14:textId="77777777" w:rsidR="00A10342" w:rsidRPr="007E2C94" w:rsidRDefault="00A10342" w:rsidP="00A10342">
            <w:pPr>
              <w:widowControl/>
              <w:autoSpaceDE/>
              <w:autoSpaceDN/>
              <w:spacing w:before="120" w:line="172" w:lineRule="exact"/>
              <w:rPr>
                <w:color w:val="000000" w:themeColor="text1"/>
              </w:rPr>
            </w:pPr>
          </w:p>
        </w:tc>
        <w:tc>
          <w:tcPr>
            <w:tcW w:w="2672" w:type="dxa"/>
            <w:vMerge/>
          </w:tcPr>
          <w:p w14:paraId="0FE10D34" w14:textId="77777777" w:rsidR="00A10342" w:rsidRPr="007E2C94" w:rsidRDefault="00A10342" w:rsidP="00A10342">
            <w:pPr>
              <w:widowControl/>
              <w:autoSpaceDE/>
              <w:autoSpaceDN/>
              <w:spacing w:before="12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p>
        </w:tc>
        <w:tc>
          <w:tcPr>
            <w:tcW w:w="1041" w:type="dxa"/>
            <w:vAlign w:val="center"/>
          </w:tcPr>
          <w:p w14:paraId="47C42B3A" w14:textId="77777777" w:rsidR="00A10342" w:rsidRPr="007E2C94" w:rsidRDefault="00A10342" w:rsidP="00A10342">
            <w:pPr>
              <w:widowControl/>
              <w:autoSpaceDE/>
              <w:autoSpaceDN/>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0</w:t>
            </w:r>
          </w:p>
        </w:tc>
        <w:tc>
          <w:tcPr>
            <w:tcW w:w="1041" w:type="dxa"/>
            <w:vAlign w:val="center"/>
          </w:tcPr>
          <w:p w14:paraId="4BBB37C5" w14:textId="77777777" w:rsidR="00A10342" w:rsidRPr="007E2C94" w:rsidRDefault="00A10342" w:rsidP="00A10342">
            <w:pPr>
              <w:widowControl/>
              <w:autoSpaceDE/>
              <w:autoSpaceDN/>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0.5</w:t>
            </w:r>
          </w:p>
        </w:tc>
        <w:tc>
          <w:tcPr>
            <w:tcW w:w="1041" w:type="dxa"/>
            <w:vAlign w:val="center"/>
          </w:tcPr>
          <w:p w14:paraId="68576964" w14:textId="77777777" w:rsidR="00A10342" w:rsidRPr="007E2C94" w:rsidRDefault="00A10342" w:rsidP="00A10342">
            <w:pPr>
              <w:widowControl/>
              <w:autoSpaceDE/>
              <w:autoSpaceDN/>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1</w:t>
            </w:r>
          </w:p>
        </w:tc>
        <w:tc>
          <w:tcPr>
            <w:tcW w:w="1056" w:type="dxa"/>
            <w:vAlign w:val="center"/>
          </w:tcPr>
          <w:p w14:paraId="7C72FF96" w14:textId="77777777" w:rsidR="00A10342" w:rsidRPr="007E2C94" w:rsidRDefault="00A10342" w:rsidP="00A10342">
            <w:pPr>
              <w:widowControl/>
              <w:autoSpaceDE/>
              <w:autoSpaceDN/>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2</w:t>
            </w:r>
          </w:p>
        </w:tc>
      </w:tr>
      <w:tr w:rsidR="007E2C94" w:rsidRPr="007E2C94" w14:paraId="32448C7A" w14:textId="77777777" w:rsidTr="00395843">
        <w:trPr>
          <w:trHeight w:val="159"/>
        </w:trPr>
        <w:tc>
          <w:tcPr>
            <w:cnfStyle w:val="001000000000" w:firstRow="0" w:lastRow="0" w:firstColumn="1" w:lastColumn="0" w:oddVBand="0" w:evenVBand="0" w:oddHBand="0" w:evenHBand="0" w:firstRowFirstColumn="0" w:firstRowLastColumn="0" w:lastRowFirstColumn="0" w:lastRowLastColumn="0"/>
            <w:tcW w:w="1319" w:type="dxa"/>
            <w:vMerge w:val="restart"/>
          </w:tcPr>
          <w:p w14:paraId="15D9E843" w14:textId="77777777" w:rsidR="00A10342" w:rsidRPr="007E2C94" w:rsidRDefault="00A10342" w:rsidP="00A10342">
            <w:pPr>
              <w:widowControl/>
              <w:autoSpaceDE/>
              <w:autoSpaceDN/>
              <w:spacing w:before="60" w:line="172" w:lineRule="exact"/>
              <w:rPr>
                <w:color w:val="000000" w:themeColor="text1"/>
              </w:rPr>
            </w:pPr>
            <w:r w:rsidRPr="007E2C94">
              <w:rPr>
                <w:color w:val="000000" w:themeColor="text1"/>
              </w:rPr>
              <w:t>SSSS</w:t>
            </w:r>
          </w:p>
        </w:tc>
        <w:tc>
          <w:tcPr>
            <w:tcW w:w="2672" w:type="dxa"/>
            <w:vAlign w:val="center"/>
          </w:tcPr>
          <w:p w14:paraId="63B01746" w14:textId="77777777" w:rsidR="00A10342" w:rsidRPr="007E2C94" w:rsidRDefault="00A10342" w:rsidP="00A10342">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RMP24(8</w:t>
            </w:r>
            <m:oMath>
              <m:r>
                <m:rPr>
                  <m:sty m:val="p"/>
                </m:rPr>
                <w:rPr>
                  <w:rFonts w:ascii="Cambria Math" w:hAnsi="Cambria Math"/>
                  <w:color w:val="000000" w:themeColor="text1"/>
                </w:rPr>
                <m:t>×8)</m:t>
              </m:r>
            </m:oMath>
          </w:p>
        </w:tc>
        <w:tc>
          <w:tcPr>
            <w:tcW w:w="1041" w:type="dxa"/>
            <w:vAlign w:val="center"/>
          </w:tcPr>
          <w:p w14:paraId="7579B676"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713</w:t>
            </w:r>
          </w:p>
        </w:tc>
        <w:tc>
          <w:tcPr>
            <w:tcW w:w="1041" w:type="dxa"/>
            <w:vAlign w:val="center"/>
          </w:tcPr>
          <w:p w14:paraId="5959CB7F"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320</w:t>
            </w:r>
          </w:p>
        </w:tc>
        <w:tc>
          <w:tcPr>
            <w:tcW w:w="1041" w:type="dxa"/>
            <w:vAlign w:val="center"/>
          </w:tcPr>
          <w:p w14:paraId="64E0A013"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715</w:t>
            </w:r>
          </w:p>
        </w:tc>
        <w:tc>
          <w:tcPr>
            <w:tcW w:w="1056" w:type="dxa"/>
            <w:vAlign w:val="center"/>
          </w:tcPr>
          <w:p w14:paraId="1869EA0C"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3111</w:t>
            </w:r>
          </w:p>
        </w:tc>
      </w:tr>
      <w:tr w:rsidR="007E2C94" w:rsidRPr="007E2C94" w14:paraId="7151C91D"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0ACDEE0E"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19323860" w14:textId="77777777" w:rsidR="00A10342" w:rsidRPr="007E2C94" w:rsidRDefault="00A10342" w:rsidP="00A10342">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SBRMP24(12</w:t>
            </w:r>
            <m:oMath>
              <m:r>
                <m:rPr>
                  <m:sty m:val="p"/>
                </m:rPr>
                <w:rPr>
                  <w:rFonts w:ascii="Cambria Math" w:hAnsi="Cambria Math"/>
                  <w:color w:val="000000" w:themeColor="text1"/>
                </w:rPr>
                <m:t>×12)</m:t>
              </m:r>
            </m:oMath>
          </w:p>
        </w:tc>
        <w:tc>
          <w:tcPr>
            <w:tcW w:w="1041" w:type="dxa"/>
            <w:vAlign w:val="center"/>
          </w:tcPr>
          <w:p w14:paraId="36A97193"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715</w:t>
            </w:r>
          </w:p>
        </w:tc>
        <w:tc>
          <w:tcPr>
            <w:tcW w:w="1041" w:type="dxa"/>
            <w:vAlign w:val="center"/>
          </w:tcPr>
          <w:p w14:paraId="1D76DECF"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322</w:t>
            </w:r>
          </w:p>
        </w:tc>
        <w:tc>
          <w:tcPr>
            <w:tcW w:w="1041" w:type="dxa"/>
            <w:vAlign w:val="center"/>
          </w:tcPr>
          <w:p w14:paraId="744E6CD5"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717</w:t>
            </w:r>
          </w:p>
        </w:tc>
        <w:tc>
          <w:tcPr>
            <w:tcW w:w="1056" w:type="dxa"/>
            <w:vAlign w:val="center"/>
          </w:tcPr>
          <w:p w14:paraId="7FB22C13"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3113</w:t>
            </w:r>
          </w:p>
        </w:tc>
      </w:tr>
      <w:tr w:rsidR="007E2C94" w:rsidRPr="007E2C94" w14:paraId="2098ECFD"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699D533F"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538F7F83" w14:textId="77777777" w:rsidR="00A10342" w:rsidRPr="007E2C94" w:rsidRDefault="00A10342" w:rsidP="00A10342">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RMP24(16</w:t>
            </w:r>
            <m:oMath>
              <m:r>
                <m:rPr>
                  <m:sty m:val="p"/>
                </m:rPr>
                <w:rPr>
                  <w:rFonts w:ascii="Cambria Math" w:hAnsi="Cambria Math"/>
                  <w:color w:val="000000" w:themeColor="text1"/>
                </w:rPr>
                <m:t>×16)</m:t>
              </m:r>
            </m:oMath>
          </w:p>
        </w:tc>
        <w:tc>
          <w:tcPr>
            <w:tcW w:w="1041" w:type="dxa"/>
            <w:vAlign w:val="center"/>
          </w:tcPr>
          <w:p w14:paraId="431BA672"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717</w:t>
            </w:r>
          </w:p>
        </w:tc>
        <w:tc>
          <w:tcPr>
            <w:tcW w:w="1041" w:type="dxa"/>
            <w:vAlign w:val="center"/>
          </w:tcPr>
          <w:p w14:paraId="16CD45CC"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324</w:t>
            </w:r>
          </w:p>
        </w:tc>
        <w:tc>
          <w:tcPr>
            <w:tcW w:w="1041" w:type="dxa"/>
            <w:vAlign w:val="center"/>
          </w:tcPr>
          <w:p w14:paraId="5BFB698A"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719</w:t>
            </w:r>
          </w:p>
        </w:tc>
        <w:tc>
          <w:tcPr>
            <w:tcW w:w="1056" w:type="dxa"/>
            <w:vAlign w:val="center"/>
          </w:tcPr>
          <w:p w14:paraId="570CC972"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3115</w:t>
            </w:r>
          </w:p>
        </w:tc>
      </w:tr>
      <w:tr w:rsidR="007E2C94" w:rsidRPr="007E2C94" w14:paraId="526BC032"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25C85FD5"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13113185" w14:textId="77777777" w:rsidR="00A10342" w:rsidRPr="007E2C94" w:rsidRDefault="00A10342" w:rsidP="00A10342">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SBRMP24(20</w:t>
            </w:r>
            <m:oMath>
              <m:r>
                <m:rPr>
                  <m:sty m:val="p"/>
                </m:rPr>
                <w:rPr>
                  <w:rFonts w:ascii="Cambria Math" w:hAnsi="Cambria Math"/>
                  <w:color w:val="000000" w:themeColor="text1"/>
                </w:rPr>
                <m:t>×20)</m:t>
              </m:r>
            </m:oMath>
          </w:p>
        </w:tc>
        <w:tc>
          <w:tcPr>
            <w:tcW w:w="1041" w:type="dxa"/>
            <w:vAlign w:val="center"/>
          </w:tcPr>
          <w:p w14:paraId="15A56534"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717</w:t>
            </w:r>
          </w:p>
        </w:tc>
        <w:tc>
          <w:tcPr>
            <w:tcW w:w="1041" w:type="dxa"/>
            <w:vAlign w:val="center"/>
          </w:tcPr>
          <w:p w14:paraId="052843FA"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324</w:t>
            </w:r>
          </w:p>
        </w:tc>
        <w:tc>
          <w:tcPr>
            <w:tcW w:w="1041" w:type="dxa"/>
            <w:vAlign w:val="center"/>
          </w:tcPr>
          <w:p w14:paraId="74C47741"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719</w:t>
            </w:r>
          </w:p>
        </w:tc>
        <w:tc>
          <w:tcPr>
            <w:tcW w:w="1056" w:type="dxa"/>
            <w:vAlign w:val="center"/>
          </w:tcPr>
          <w:p w14:paraId="301FE39D"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3115</w:t>
            </w:r>
          </w:p>
        </w:tc>
      </w:tr>
      <w:tr w:rsidR="007E2C94" w:rsidRPr="007E2C94" w14:paraId="0D0D8F15"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0AB926EB"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7C16B64C" w14:textId="6CA3C56E" w:rsidR="00A10342" w:rsidRPr="007E2C94" w:rsidRDefault="00A10342" w:rsidP="009763E0">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QP20 (20</w:t>
            </w:r>
            <m:oMath>
              <m:r>
                <m:rPr>
                  <m:sty m:val="p"/>
                </m:rPr>
                <w:rPr>
                  <w:rFonts w:ascii="Cambria Math" w:hAnsi="Cambria Math"/>
                  <w:color w:val="000000" w:themeColor="text1"/>
                </w:rPr>
                <m:t>×20)</m:t>
              </m:r>
            </m:oMath>
            <w:r w:rsidRPr="007E2C94">
              <w:rPr>
                <w:color w:val="000000" w:themeColor="text1"/>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Wxnbxpou","properties":{"formattedCitation":"[79]","plainCitation":"[79]","noteIndex":0},"citationItems":[{"id":"05EnRE1g/ffqzUBQO","uris":["http://zotero.org/users/local/Jac4T2U4/items/2FGQJEZJ"],"itemData":{"id":199,"type":"article-journal","container-title":"Archive of Applied Mechanics","issue":"7","note":"ISBN: 0939-1533\npublisher: Springer","page":"2061-2079","title":"Strain-based finite element formulation for the analysis of functionally graded plates","volume":"92","author":[{"family":"Belounar","given":"Abderahim"},{"family":"Boussem","given":"Faiçal"},{"family":"Houhou","given":"Mohamed Nabil"},{"family":"Tati","given":"Abdelouahab"},{"family":"Fortas","given":"Lahcene"}],"issued":{"date-parts":[["202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9]</w:t>
            </w:r>
            <w:r w:rsidRPr="007E2C94">
              <w:rPr>
                <w:rFonts w:asciiTheme="majorBidi" w:hAnsiTheme="majorBidi" w:cstheme="majorBidi"/>
                <w:color w:val="000000" w:themeColor="text1"/>
                <w:sz w:val="24"/>
                <w:szCs w:val="24"/>
              </w:rPr>
              <w:fldChar w:fldCharType="end"/>
            </w:r>
          </w:p>
        </w:tc>
        <w:tc>
          <w:tcPr>
            <w:tcW w:w="1041" w:type="dxa"/>
            <w:vAlign w:val="center"/>
          </w:tcPr>
          <w:p w14:paraId="0E5C72E8"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714</w:t>
            </w:r>
          </w:p>
        </w:tc>
        <w:tc>
          <w:tcPr>
            <w:tcW w:w="1041" w:type="dxa"/>
            <w:vAlign w:val="center"/>
          </w:tcPr>
          <w:p w14:paraId="0BB0D3F9"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321</w:t>
            </w:r>
          </w:p>
        </w:tc>
        <w:tc>
          <w:tcPr>
            <w:tcW w:w="1041" w:type="dxa"/>
            <w:vAlign w:val="center"/>
          </w:tcPr>
          <w:p w14:paraId="19C0B8F2"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716</w:t>
            </w:r>
          </w:p>
        </w:tc>
        <w:tc>
          <w:tcPr>
            <w:tcW w:w="1056" w:type="dxa"/>
            <w:vAlign w:val="center"/>
          </w:tcPr>
          <w:p w14:paraId="1183EC51"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3111</w:t>
            </w:r>
          </w:p>
        </w:tc>
      </w:tr>
      <w:tr w:rsidR="007E2C94" w:rsidRPr="007E2C94" w14:paraId="1AC3106E"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5C36E02F"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404356D2" w14:textId="21613DBB" w:rsidR="00A10342" w:rsidRPr="007E2C94" w:rsidRDefault="00A10342" w:rsidP="000C3EAA">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 xml:space="preserve">IGA-Quadratic </w:t>
            </w:r>
            <w:r w:rsidRPr="007E2C94">
              <w:rPr>
                <w:color w:val="000000" w:themeColor="text1"/>
              </w:rPr>
              <w:fldChar w:fldCharType="begin"/>
            </w:r>
            <w:r w:rsidR="00A832E5" w:rsidRPr="007E2C94">
              <w:rPr>
                <w:color w:val="000000" w:themeColor="text1"/>
              </w:rPr>
              <w:instrText xml:space="preserve"> ADDIN ZOTERO_ITEM CSL_CITATION {"citationID":"848FAMza","properties":{"formattedCitation":"[219]","plainCitation":"[219]","noteIndex":0},"citationItems":[{"id":"05EnRE1g/6ws1prs3","uris":["http://zotero.org/users/local/Jac4T2U4/items/R5NTK9II"],"itemData":{"id":94,"type":"article-journal","container-title":"Composite Structures","note":"ISBN: 0263-8223\npublisher: Elsevier","page":"309-326","title":"NURBS-based finite element analysis of functionally graded plates: static bending, vibration, buckling and flutter","volume":"99","author":[{"family":"Valizadeh","given":"Navid"},{"family":"Natarajan","given":"Sundararajan"},{"family":"Gonzalez-Estrada","given":"Octavio A."},{"family":"Rabczuk","given":"Timon"},{"family":"Bui","given":"Tinh Quoc"},{"family":"Bordas","given":"Stéphane PA"}],"issued":{"date-parts":[["2013"]]}}}],"schema":"https://github.com/citation-style-language/schema/raw/master/csl-citation.json"} </w:instrText>
            </w:r>
            <w:r w:rsidRPr="007E2C94">
              <w:rPr>
                <w:color w:val="000000" w:themeColor="text1"/>
              </w:rPr>
              <w:fldChar w:fldCharType="separate"/>
            </w:r>
            <w:r w:rsidR="000C3EAA" w:rsidRPr="007E2C94">
              <w:rPr>
                <w:color w:val="000000" w:themeColor="text1"/>
              </w:rPr>
              <w:t>[219]</w:t>
            </w:r>
            <w:r w:rsidRPr="007E2C94">
              <w:rPr>
                <w:color w:val="000000" w:themeColor="text1"/>
              </w:rPr>
              <w:fldChar w:fldCharType="end"/>
            </w:r>
          </w:p>
        </w:tc>
        <w:tc>
          <w:tcPr>
            <w:tcW w:w="1041" w:type="dxa"/>
            <w:vAlign w:val="center"/>
          </w:tcPr>
          <w:p w14:paraId="726697C5"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717</w:t>
            </w:r>
          </w:p>
        </w:tc>
        <w:tc>
          <w:tcPr>
            <w:tcW w:w="1041" w:type="dxa"/>
            <w:vAlign w:val="center"/>
          </w:tcPr>
          <w:p w14:paraId="64D94678"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324</w:t>
            </w:r>
          </w:p>
        </w:tc>
        <w:tc>
          <w:tcPr>
            <w:tcW w:w="1041" w:type="dxa"/>
            <w:vAlign w:val="center"/>
          </w:tcPr>
          <w:p w14:paraId="7E7144A1"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719</w:t>
            </w:r>
          </w:p>
        </w:tc>
        <w:tc>
          <w:tcPr>
            <w:tcW w:w="1056" w:type="dxa"/>
            <w:vAlign w:val="center"/>
          </w:tcPr>
          <w:p w14:paraId="5A62C8ED"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3115</w:t>
            </w:r>
          </w:p>
        </w:tc>
      </w:tr>
      <w:tr w:rsidR="007E2C94" w:rsidRPr="007E2C94" w14:paraId="2F574B67"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485A07C1"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40E84F01" w14:textId="21DD94E9" w:rsidR="00A10342" w:rsidRPr="007E2C94" w:rsidRDefault="00A10342" w:rsidP="000C3EAA">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 xml:space="preserve">MITC4 </w:t>
            </w:r>
            <w:r w:rsidRPr="007E2C94">
              <w:rPr>
                <w:color w:val="000000" w:themeColor="text1"/>
              </w:rPr>
              <w:fldChar w:fldCharType="begin"/>
            </w:r>
            <w:r w:rsidR="00A832E5" w:rsidRPr="007E2C94">
              <w:rPr>
                <w:color w:val="000000" w:themeColor="text1"/>
              </w:rPr>
              <w:instrText xml:space="preserve"> ADDIN ZOTERO_ITEM CSL_CITATION {"citationID":"UEkOR2dw","properties":{"formattedCitation":"[218]","plainCitation":"[218]","noteIndex":0},"citationItems":[{"id":"05EnRE1g/sg14oBxv","uris":["http://zotero.org/users/local/Jac4T2U4/items/ZKJLSQXW"],"itemData":{"id":92,"type":"article-journal","container-title":"Thin-Walled Structures","note":"ISBN: 0263-8231\npublisher: Elsevier","page":"1-18","title":"Analysis of functionally graded plates by an efficient finite element method with node-based strain smoothing","volume":"54","author":[{"family":"Nguyen-Xuan","given":"H."},{"family":"Tran","given":"Loc V."},{"family":"Thai","given":"Chien H."},{"family":"Nguyen-Thoi","given":"T."}],"issued":{"date-parts":[["2012"]]}}}],"schema":"https://github.com/citation-style-language/schema/raw/master/csl-citation.json"} </w:instrText>
            </w:r>
            <w:r w:rsidRPr="007E2C94">
              <w:rPr>
                <w:color w:val="000000" w:themeColor="text1"/>
              </w:rPr>
              <w:fldChar w:fldCharType="separate"/>
            </w:r>
            <w:r w:rsidR="000C3EAA" w:rsidRPr="007E2C94">
              <w:rPr>
                <w:color w:val="000000" w:themeColor="text1"/>
              </w:rPr>
              <w:t>[218]</w:t>
            </w:r>
            <w:r w:rsidRPr="007E2C94">
              <w:rPr>
                <w:color w:val="000000" w:themeColor="text1"/>
              </w:rPr>
              <w:fldChar w:fldCharType="end"/>
            </w:r>
          </w:p>
        </w:tc>
        <w:tc>
          <w:tcPr>
            <w:tcW w:w="1041" w:type="dxa"/>
            <w:vAlign w:val="center"/>
          </w:tcPr>
          <w:p w14:paraId="2B2BB5AD"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715</w:t>
            </w:r>
          </w:p>
        </w:tc>
        <w:tc>
          <w:tcPr>
            <w:tcW w:w="1041" w:type="dxa"/>
            <w:vAlign w:val="center"/>
          </w:tcPr>
          <w:p w14:paraId="46E57F4B"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317</w:t>
            </w:r>
          </w:p>
        </w:tc>
        <w:tc>
          <w:tcPr>
            <w:tcW w:w="1041" w:type="dxa"/>
            <w:vAlign w:val="center"/>
          </w:tcPr>
          <w:p w14:paraId="6D514B17"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2704</w:t>
            </w:r>
          </w:p>
        </w:tc>
        <w:tc>
          <w:tcPr>
            <w:tcW w:w="1056" w:type="dxa"/>
            <w:vAlign w:val="center"/>
          </w:tcPr>
          <w:p w14:paraId="62BAB24E"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3093</w:t>
            </w:r>
          </w:p>
        </w:tc>
      </w:tr>
      <w:tr w:rsidR="007E2C94" w:rsidRPr="007E2C94" w14:paraId="43F32826"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42F48BEE"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3AA8F750" w14:textId="51696B2D" w:rsidR="00A10342" w:rsidRPr="007E2C94" w:rsidRDefault="00A10342" w:rsidP="000C3EAA">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 xml:space="preserve">NS-DSG3 </w:t>
            </w:r>
            <w:r w:rsidRPr="007E2C94">
              <w:rPr>
                <w:color w:val="000000" w:themeColor="text1"/>
              </w:rPr>
              <w:fldChar w:fldCharType="begin"/>
            </w:r>
            <w:r w:rsidR="00A832E5" w:rsidRPr="007E2C94">
              <w:rPr>
                <w:color w:val="000000" w:themeColor="text1"/>
              </w:rPr>
              <w:instrText xml:space="preserve"> ADDIN ZOTERO_ITEM CSL_CITATION {"citationID":"rOXsOmId","properties":{"formattedCitation":"[218]","plainCitation":"[218]","noteIndex":0},"citationItems":[{"id":"05EnRE1g/sg14oBxv","uris":["http://zotero.org/users/local/Jac4T2U4/items/ZKJLSQXW"],"itemData":{"id":92,"type":"article-journal","container-title":"Thin-Walled Structures","note":"ISBN: 0263-8231\npublisher: Elsevier","page":"1-18","title":"Analysis of functionally graded plates by an efficient finite element method with node-based strain smoothing","volume":"54","author":[{"family":"Nguyen-Xuan","given":"H."},{"family":"Tran","given":"Loc V."},{"family":"Thai","given":"Chien H."},{"family":"Nguyen-Thoi","given":"T."}],"issued":{"date-parts":[["2012"]]}}}],"schema":"https://github.com/citation-style-language/schema/raw/master/csl-citation.json"} </w:instrText>
            </w:r>
            <w:r w:rsidRPr="007E2C94">
              <w:rPr>
                <w:color w:val="000000" w:themeColor="text1"/>
              </w:rPr>
              <w:fldChar w:fldCharType="separate"/>
            </w:r>
            <w:r w:rsidR="000C3EAA" w:rsidRPr="007E2C94">
              <w:rPr>
                <w:color w:val="000000" w:themeColor="text1"/>
              </w:rPr>
              <w:t>[218]</w:t>
            </w:r>
            <w:r w:rsidRPr="007E2C94">
              <w:rPr>
                <w:color w:val="000000" w:themeColor="text1"/>
              </w:rPr>
              <w:fldChar w:fldCharType="end"/>
            </w:r>
          </w:p>
        </w:tc>
        <w:tc>
          <w:tcPr>
            <w:tcW w:w="1041" w:type="dxa"/>
            <w:vAlign w:val="center"/>
          </w:tcPr>
          <w:p w14:paraId="7F248755"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721</w:t>
            </w:r>
          </w:p>
        </w:tc>
        <w:tc>
          <w:tcPr>
            <w:tcW w:w="1041" w:type="dxa"/>
            <w:vAlign w:val="center"/>
          </w:tcPr>
          <w:p w14:paraId="3768CED3"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326</w:t>
            </w:r>
          </w:p>
        </w:tc>
        <w:tc>
          <w:tcPr>
            <w:tcW w:w="1041" w:type="dxa"/>
            <w:vAlign w:val="center"/>
          </w:tcPr>
          <w:p w14:paraId="4AD353BC"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2716</w:t>
            </w:r>
          </w:p>
        </w:tc>
        <w:tc>
          <w:tcPr>
            <w:tcW w:w="1056" w:type="dxa"/>
            <w:vAlign w:val="center"/>
          </w:tcPr>
          <w:p w14:paraId="28404065"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3107</w:t>
            </w:r>
          </w:p>
        </w:tc>
      </w:tr>
      <w:tr w:rsidR="007E2C94" w:rsidRPr="007E2C94" w14:paraId="3630D6DF" w14:textId="77777777" w:rsidTr="00395843">
        <w:trPr>
          <w:trHeight w:val="159"/>
        </w:trPr>
        <w:tc>
          <w:tcPr>
            <w:cnfStyle w:val="001000000000" w:firstRow="0" w:lastRow="0" w:firstColumn="1" w:lastColumn="0" w:oddVBand="0" w:evenVBand="0" w:oddHBand="0" w:evenHBand="0" w:firstRowFirstColumn="0" w:firstRowLastColumn="0" w:lastRowFirstColumn="0" w:lastRowLastColumn="0"/>
            <w:tcW w:w="1319" w:type="dxa"/>
            <w:vMerge w:val="restart"/>
          </w:tcPr>
          <w:p w14:paraId="62582241" w14:textId="77777777" w:rsidR="00A10342" w:rsidRPr="007E2C94" w:rsidRDefault="00A10342" w:rsidP="00A10342">
            <w:pPr>
              <w:widowControl/>
              <w:autoSpaceDE/>
              <w:autoSpaceDN/>
              <w:spacing w:before="60" w:line="172" w:lineRule="exact"/>
              <w:rPr>
                <w:color w:val="000000" w:themeColor="text1"/>
              </w:rPr>
            </w:pPr>
            <w:r w:rsidRPr="007E2C94">
              <w:rPr>
                <w:color w:val="000000" w:themeColor="text1"/>
              </w:rPr>
              <w:t>CCCC</w:t>
            </w:r>
          </w:p>
        </w:tc>
        <w:tc>
          <w:tcPr>
            <w:tcW w:w="2672" w:type="dxa"/>
            <w:vAlign w:val="center"/>
          </w:tcPr>
          <w:p w14:paraId="6A26F964" w14:textId="77777777" w:rsidR="00A10342" w:rsidRPr="007E2C94" w:rsidRDefault="00A10342" w:rsidP="00A10342">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RMP24(8</w:t>
            </w:r>
            <m:oMath>
              <m:r>
                <m:rPr>
                  <m:sty m:val="p"/>
                </m:rPr>
                <w:rPr>
                  <w:rFonts w:ascii="Cambria Math" w:hAnsi="Cambria Math"/>
                  <w:color w:val="000000" w:themeColor="text1"/>
                </w:rPr>
                <m:t>×8)</m:t>
              </m:r>
            </m:oMath>
          </w:p>
        </w:tc>
        <w:tc>
          <w:tcPr>
            <w:tcW w:w="1041" w:type="dxa"/>
            <w:vAlign w:val="center"/>
          </w:tcPr>
          <w:p w14:paraId="743A731A"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0755</w:t>
            </w:r>
          </w:p>
        </w:tc>
        <w:tc>
          <w:tcPr>
            <w:tcW w:w="1041" w:type="dxa"/>
            <w:vAlign w:val="center"/>
          </w:tcPr>
          <w:p w14:paraId="015E9D5E"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006</w:t>
            </w:r>
          </w:p>
        </w:tc>
        <w:tc>
          <w:tcPr>
            <w:tcW w:w="1041" w:type="dxa"/>
            <w:vAlign w:val="center"/>
          </w:tcPr>
          <w:p w14:paraId="25C7C870"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174</w:t>
            </w:r>
          </w:p>
        </w:tc>
        <w:tc>
          <w:tcPr>
            <w:tcW w:w="1056" w:type="dxa"/>
            <w:vAlign w:val="center"/>
          </w:tcPr>
          <w:p w14:paraId="7C612762"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359</w:t>
            </w:r>
          </w:p>
        </w:tc>
      </w:tr>
      <w:tr w:rsidR="007E2C94" w:rsidRPr="007E2C94" w14:paraId="5862BBF1"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0AAFF96A"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1C00072A" w14:textId="77777777" w:rsidR="00A10342" w:rsidRPr="007E2C94" w:rsidRDefault="00A10342" w:rsidP="00A10342">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SBRMP24(12</w:t>
            </w:r>
            <m:oMath>
              <m:r>
                <m:rPr>
                  <m:sty m:val="p"/>
                </m:rPr>
                <w:rPr>
                  <w:rFonts w:ascii="Cambria Math" w:hAnsi="Cambria Math"/>
                  <w:color w:val="000000" w:themeColor="text1"/>
                </w:rPr>
                <m:t>×12)</m:t>
              </m:r>
            </m:oMath>
          </w:p>
        </w:tc>
        <w:tc>
          <w:tcPr>
            <w:tcW w:w="1041" w:type="dxa"/>
            <w:vAlign w:val="center"/>
          </w:tcPr>
          <w:p w14:paraId="481F9DD0"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0758</w:t>
            </w:r>
          </w:p>
        </w:tc>
        <w:tc>
          <w:tcPr>
            <w:tcW w:w="1041" w:type="dxa"/>
            <w:vAlign w:val="center"/>
          </w:tcPr>
          <w:p w14:paraId="7FF6204E"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010</w:t>
            </w:r>
          </w:p>
        </w:tc>
        <w:tc>
          <w:tcPr>
            <w:tcW w:w="1041" w:type="dxa"/>
            <w:vAlign w:val="center"/>
          </w:tcPr>
          <w:p w14:paraId="2042582F"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179</w:t>
            </w:r>
          </w:p>
        </w:tc>
        <w:tc>
          <w:tcPr>
            <w:tcW w:w="1056" w:type="dxa"/>
            <w:vAlign w:val="center"/>
          </w:tcPr>
          <w:p w14:paraId="2C3DC2B1"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365</w:t>
            </w:r>
          </w:p>
        </w:tc>
      </w:tr>
      <w:tr w:rsidR="007E2C94" w:rsidRPr="007E2C94" w14:paraId="47AFF659"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5ED0FCDE"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1281B535" w14:textId="77777777" w:rsidR="00A10342" w:rsidRPr="007E2C94" w:rsidRDefault="00A10342" w:rsidP="00A10342">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RMP24(16</w:t>
            </w:r>
            <m:oMath>
              <m:r>
                <m:rPr>
                  <m:sty m:val="p"/>
                </m:rPr>
                <w:rPr>
                  <w:rFonts w:ascii="Cambria Math" w:hAnsi="Cambria Math"/>
                  <w:color w:val="000000" w:themeColor="text1"/>
                </w:rPr>
                <m:t>×16)</m:t>
              </m:r>
            </m:oMath>
          </w:p>
        </w:tc>
        <w:tc>
          <w:tcPr>
            <w:tcW w:w="1041" w:type="dxa"/>
            <w:vAlign w:val="center"/>
          </w:tcPr>
          <w:p w14:paraId="15115C97"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0759</w:t>
            </w:r>
          </w:p>
        </w:tc>
        <w:tc>
          <w:tcPr>
            <w:tcW w:w="1041" w:type="dxa"/>
            <w:vAlign w:val="center"/>
          </w:tcPr>
          <w:p w14:paraId="5619D862"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011</w:t>
            </w:r>
          </w:p>
        </w:tc>
        <w:tc>
          <w:tcPr>
            <w:tcW w:w="1041" w:type="dxa"/>
            <w:vAlign w:val="center"/>
          </w:tcPr>
          <w:p w14:paraId="388F050A"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181</w:t>
            </w:r>
          </w:p>
        </w:tc>
        <w:tc>
          <w:tcPr>
            <w:tcW w:w="1056" w:type="dxa"/>
            <w:vAlign w:val="center"/>
          </w:tcPr>
          <w:p w14:paraId="61C11783"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367</w:t>
            </w:r>
          </w:p>
        </w:tc>
      </w:tr>
      <w:tr w:rsidR="007E2C94" w:rsidRPr="007E2C94" w14:paraId="29E4E190"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448A948A"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137154AB" w14:textId="77777777" w:rsidR="00A10342" w:rsidRPr="007E2C94" w:rsidRDefault="00A10342" w:rsidP="00A10342">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SBRMP24(20</w:t>
            </w:r>
            <m:oMath>
              <m:r>
                <m:rPr>
                  <m:sty m:val="p"/>
                </m:rPr>
                <w:rPr>
                  <w:rFonts w:ascii="Cambria Math" w:hAnsi="Cambria Math"/>
                  <w:color w:val="000000" w:themeColor="text1"/>
                </w:rPr>
                <m:t>×20)</m:t>
              </m:r>
            </m:oMath>
          </w:p>
        </w:tc>
        <w:tc>
          <w:tcPr>
            <w:tcW w:w="1041" w:type="dxa"/>
            <w:vAlign w:val="center"/>
          </w:tcPr>
          <w:p w14:paraId="7DC9D220"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0759</w:t>
            </w:r>
          </w:p>
        </w:tc>
        <w:tc>
          <w:tcPr>
            <w:tcW w:w="1041" w:type="dxa"/>
            <w:vAlign w:val="center"/>
          </w:tcPr>
          <w:p w14:paraId="428F03B2"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012</w:t>
            </w:r>
          </w:p>
        </w:tc>
        <w:tc>
          <w:tcPr>
            <w:tcW w:w="1041" w:type="dxa"/>
            <w:vAlign w:val="center"/>
          </w:tcPr>
          <w:p w14:paraId="038D9710"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181</w:t>
            </w:r>
          </w:p>
        </w:tc>
        <w:tc>
          <w:tcPr>
            <w:tcW w:w="1056" w:type="dxa"/>
            <w:vAlign w:val="center"/>
          </w:tcPr>
          <w:p w14:paraId="69E8FAA8"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368</w:t>
            </w:r>
          </w:p>
        </w:tc>
      </w:tr>
      <w:tr w:rsidR="007E2C94" w:rsidRPr="007E2C94" w14:paraId="123D23C8"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4CAE25AE"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4FE87248" w14:textId="7470977F" w:rsidR="00A10342" w:rsidRPr="007E2C94" w:rsidRDefault="00A10342" w:rsidP="009763E0">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SBQP20 (20</w:t>
            </w:r>
            <m:oMath>
              <m:r>
                <m:rPr>
                  <m:sty m:val="p"/>
                </m:rPr>
                <w:rPr>
                  <w:rFonts w:ascii="Cambria Math" w:hAnsi="Cambria Math"/>
                  <w:color w:val="000000" w:themeColor="text1"/>
                </w:rPr>
                <m:t>×20)</m:t>
              </m:r>
            </m:oMath>
            <w:r w:rsidRPr="007E2C94">
              <w:rPr>
                <w:color w:val="000000" w:themeColor="text1"/>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meoAg3Fd","properties":{"formattedCitation":"[79]","plainCitation":"[79]","noteIndex":0},"citationItems":[{"id":"05EnRE1g/ffqzUBQO","uris":["http://zotero.org/users/local/Jac4T2U4/items/2FGQJEZJ"],"itemData":{"id":199,"type":"article-journal","container-title":"Archive of Applied Mechanics","issue":"7","note":"ISBN: 0939-1533\npublisher: Springer","page":"2061-2079","title":"Strain-based finite element formulation for the analysis of functionally graded plates","volume":"92","author":[{"family":"Belounar","given":"Abderahim"},{"family":"Boussem","given":"Faiçal"},{"family":"Houhou","given":"Mohamed Nabil"},{"family":"Tati","given":"Abdelouahab"},{"family":"Fortas","given":"Lahcene"}],"issued":{"date-parts":[["202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9]</w:t>
            </w:r>
            <w:r w:rsidRPr="007E2C94">
              <w:rPr>
                <w:rFonts w:asciiTheme="majorBidi" w:hAnsiTheme="majorBidi" w:cstheme="majorBidi"/>
                <w:color w:val="000000" w:themeColor="text1"/>
                <w:sz w:val="24"/>
                <w:szCs w:val="24"/>
              </w:rPr>
              <w:fldChar w:fldCharType="end"/>
            </w:r>
          </w:p>
        </w:tc>
        <w:tc>
          <w:tcPr>
            <w:tcW w:w="1041" w:type="dxa"/>
            <w:vAlign w:val="center"/>
          </w:tcPr>
          <w:p w14:paraId="2375077B"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0759</w:t>
            </w:r>
          </w:p>
        </w:tc>
        <w:tc>
          <w:tcPr>
            <w:tcW w:w="1041" w:type="dxa"/>
            <w:vAlign w:val="center"/>
          </w:tcPr>
          <w:p w14:paraId="5BACAC8F"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011</w:t>
            </w:r>
          </w:p>
        </w:tc>
        <w:tc>
          <w:tcPr>
            <w:tcW w:w="1041" w:type="dxa"/>
            <w:vAlign w:val="center"/>
          </w:tcPr>
          <w:p w14:paraId="0A64D09B"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180</w:t>
            </w:r>
          </w:p>
        </w:tc>
        <w:tc>
          <w:tcPr>
            <w:tcW w:w="1056" w:type="dxa"/>
            <w:vAlign w:val="center"/>
          </w:tcPr>
          <w:p w14:paraId="58A377F0"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366</w:t>
            </w:r>
          </w:p>
        </w:tc>
      </w:tr>
      <w:tr w:rsidR="007E2C94" w:rsidRPr="007E2C94" w14:paraId="44945379" w14:textId="77777777" w:rsidTr="00395843">
        <w:trPr>
          <w:cnfStyle w:val="000000100000" w:firstRow="0" w:lastRow="0" w:firstColumn="0" w:lastColumn="0" w:oddVBand="0" w:evenVBand="0" w:oddHBand="1"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1319" w:type="dxa"/>
            <w:vMerge/>
          </w:tcPr>
          <w:p w14:paraId="4E927138"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630E48B5" w14:textId="7118940E" w:rsidR="00A10342" w:rsidRPr="007E2C94" w:rsidRDefault="00A10342" w:rsidP="000C3EAA">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 xml:space="preserve">IGA-Quadratic </w:t>
            </w:r>
            <w:r w:rsidRPr="007E2C94">
              <w:rPr>
                <w:color w:val="000000" w:themeColor="text1"/>
              </w:rPr>
              <w:fldChar w:fldCharType="begin"/>
            </w:r>
            <w:r w:rsidR="00A832E5" w:rsidRPr="007E2C94">
              <w:rPr>
                <w:color w:val="000000" w:themeColor="text1"/>
              </w:rPr>
              <w:instrText xml:space="preserve"> ADDIN ZOTERO_ITEM CSL_CITATION {"citationID":"gV2LZj8v","properties":{"formattedCitation":"[219]","plainCitation":"[219]","noteIndex":0},"citationItems":[{"id":"05EnRE1g/6ws1prs3","uris":["http://zotero.org/users/local/Jac4T2U4/items/R5NTK9II"],"itemData":{"id":94,"type":"article-journal","container-title":"Composite Structures","note":"ISBN: 0263-8223\npublisher: Elsevier","page":"309-326","title":"NURBS-based finite element analysis of functionally graded plates: static bending, vibration, buckling and flutter","volume":"99","author":[{"family":"Valizadeh","given":"Navid"},{"family":"Natarajan","given":"Sundararajan"},{"family":"Gonzalez-Estrada","given":"Octavio A."},{"family":"Rabczuk","given":"Timon"},{"family":"Bui","given":"Tinh Quoc"},{"family":"Bordas","given":"Stéphane PA"}],"issued":{"date-parts":[["2013"]]}}}],"schema":"https://github.com/citation-style-language/schema/raw/master/csl-citation.json"} </w:instrText>
            </w:r>
            <w:r w:rsidRPr="007E2C94">
              <w:rPr>
                <w:color w:val="000000" w:themeColor="text1"/>
              </w:rPr>
              <w:fldChar w:fldCharType="separate"/>
            </w:r>
            <w:r w:rsidR="000C3EAA" w:rsidRPr="007E2C94">
              <w:rPr>
                <w:color w:val="000000" w:themeColor="text1"/>
              </w:rPr>
              <w:t>[219]</w:t>
            </w:r>
            <w:r w:rsidRPr="007E2C94">
              <w:rPr>
                <w:color w:val="000000" w:themeColor="text1"/>
              </w:rPr>
              <w:fldChar w:fldCharType="end"/>
            </w:r>
          </w:p>
        </w:tc>
        <w:tc>
          <w:tcPr>
            <w:tcW w:w="1041" w:type="dxa"/>
            <w:vAlign w:val="center"/>
          </w:tcPr>
          <w:p w14:paraId="36084004"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0760</w:t>
            </w:r>
          </w:p>
        </w:tc>
        <w:tc>
          <w:tcPr>
            <w:tcW w:w="1041" w:type="dxa"/>
            <w:vAlign w:val="center"/>
          </w:tcPr>
          <w:p w14:paraId="758CA162"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013</w:t>
            </w:r>
          </w:p>
        </w:tc>
        <w:tc>
          <w:tcPr>
            <w:tcW w:w="1041" w:type="dxa"/>
            <w:vAlign w:val="center"/>
          </w:tcPr>
          <w:p w14:paraId="2F1814D4"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183</w:t>
            </w:r>
          </w:p>
        </w:tc>
        <w:tc>
          <w:tcPr>
            <w:tcW w:w="1056" w:type="dxa"/>
            <w:vAlign w:val="center"/>
          </w:tcPr>
          <w:p w14:paraId="49E3D5F7"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369</w:t>
            </w:r>
          </w:p>
        </w:tc>
      </w:tr>
      <w:tr w:rsidR="007E2C94" w:rsidRPr="007E2C94" w14:paraId="34359F24" w14:textId="77777777" w:rsidTr="00395843">
        <w:trPr>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095334A2"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5816DF00" w14:textId="5C002DE4" w:rsidR="00A10342" w:rsidRPr="007E2C94" w:rsidRDefault="00A10342" w:rsidP="000C3EAA">
            <w:pPr>
              <w:widowControl/>
              <w:autoSpaceDE/>
              <w:autoSpaceDN/>
              <w:spacing w:before="60" w:line="172" w:lineRule="exact"/>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color w:val="000000" w:themeColor="text1"/>
              </w:rPr>
              <w:t xml:space="preserve">MITC4 </w:t>
            </w:r>
            <w:r w:rsidRPr="007E2C94">
              <w:rPr>
                <w:color w:val="000000" w:themeColor="text1"/>
              </w:rPr>
              <w:fldChar w:fldCharType="begin"/>
            </w:r>
            <w:r w:rsidR="00A832E5" w:rsidRPr="007E2C94">
              <w:rPr>
                <w:color w:val="000000" w:themeColor="text1"/>
              </w:rPr>
              <w:instrText xml:space="preserve"> ADDIN ZOTERO_ITEM CSL_CITATION {"citationID":"XlJidqck","properties":{"formattedCitation":"[218]","plainCitation":"[218]","noteIndex":0},"citationItems":[{"id":"05EnRE1g/sg14oBxv","uris":["http://zotero.org/users/local/Jac4T2U4/items/ZKJLSQXW"],"itemData":{"id":92,"type":"article-journal","container-title":"Thin-Walled Structures","note":"ISBN: 0263-8231\npublisher: Elsevier","page":"1-18","title":"Analysis of functionally graded plates by an efficient finite element method with node-based strain smoothing","volume":"54","author":[{"family":"Nguyen-Xuan","given":"H."},{"family":"Tran","given":"Loc V."},{"family":"Thai","given":"Chien H."},{"family":"Nguyen-Thoi","given":"T."}],"issued":{"date-parts":[["2012"]]}}}],"schema":"https://github.com/citation-style-language/schema/raw/master/csl-citation.json"} </w:instrText>
            </w:r>
            <w:r w:rsidRPr="007E2C94">
              <w:rPr>
                <w:color w:val="000000" w:themeColor="text1"/>
              </w:rPr>
              <w:fldChar w:fldCharType="separate"/>
            </w:r>
            <w:r w:rsidR="000C3EAA" w:rsidRPr="007E2C94">
              <w:rPr>
                <w:color w:val="000000" w:themeColor="text1"/>
              </w:rPr>
              <w:t>[218]</w:t>
            </w:r>
            <w:r w:rsidRPr="007E2C94">
              <w:rPr>
                <w:color w:val="000000" w:themeColor="text1"/>
              </w:rPr>
              <w:fldChar w:fldCharType="end"/>
            </w:r>
          </w:p>
        </w:tc>
        <w:tc>
          <w:tcPr>
            <w:tcW w:w="1041" w:type="dxa"/>
            <w:vAlign w:val="center"/>
          </w:tcPr>
          <w:p w14:paraId="0075ED07"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0758</w:t>
            </w:r>
          </w:p>
        </w:tc>
        <w:tc>
          <w:tcPr>
            <w:tcW w:w="1041" w:type="dxa"/>
            <w:vAlign w:val="center"/>
          </w:tcPr>
          <w:p w14:paraId="4712D9D8"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010</w:t>
            </w:r>
          </w:p>
        </w:tc>
        <w:tc>
          <w:tcPr>
            <w:tcW w:w="1041" w:type="dxa"/>
            <w:vAlign w:val="center"/>
          </w:tcPr>
          <w:p w14:paraId="393C0511"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179</w:t>
            </w:r>
          </w:p>
        </w:tc>
        <w:tc>
          <w:tcPr>
            <w:tcW w:w="1056" w:type="dxa"/>
            <w:vAlign w:val="center"/>
          </w:tcPr>
          <w:p w14:paraId="4E9B3B0F" w14:textId="77777777" w:rsidR="00A10342" w:rsidRPr="007E2C94" w:rsidRDefault="00A10342" w:rsidP="00A10342">
            <w:pPr>
              <w:widowControl/>
              <w:autoSpaceDE/>
              <w:autoSpaceDN/>
              <w:spacing w:before="60" w:line="172" w:lineRule="exact"/>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7E2C94">
              <w:rPr>
                <w:rFonts w:eastAsia="Calibri"/>
                <w:color w:val="000000" w:themeColor="text1"/>
              </w:rPr>
              <w:t>0.1365</w:t>
            </w:r>
          </w:p>
        </w:tc>
      </w:tr>
      <w:tr w:rsidR="007E2C94" w:rsidRPr="007E2C94" w14:paraId="14103707" w14:textId="77777777" w:rsidTr="00395843">
        <w:trPr>
          <w:cnfStyle w:val="000000100000" w:firstRow="0" w:lastRow="0" w:firstColumn="0" w:lastColumn="0" w:oddVBand="0" w:evenVBand="0" w:oddHBand="1"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1319" w:type="dxa"/>
            <w:vMerge/>
          </w:tcPr>
          <w:p w14:paraId="0827091D" w14:textId="77777777" w:rsidR="00A10342" w:rsidRPr="007E2C94" w:rsidRDefault="00A10342" w:rsidP="00A10342">
            <w:pPr>
              <w:widowControl/>
              <w:autoSpaceDE/>
              <w:autoSpaceDN/>
              <w:spacing w:before="60" w:line="172" w:lineRule="exact"/>
              <w:rPr>
                <w:color w:val="000000" w:themeColor="text1"/>
              </w:rPr>
            </w:pPr>
          </w:p>
        </w:tc>
        <w:tc>
          <w:tcPr>
            <w:tcW w:w="2672" w:type="dxa"/>
            <w:vAlign w:val="center"/>
          </w:tcPr>
          <w:p w14:paraId="5C9559A0" w14:textId="5B89D248" w:rsidR="00A10342" w:rsidRPr="007E2C94" w:rsidRDefault="00A10342" w:rsidP="000C3EAA">
            <w:pPr>
              <w:widowControl/>
              <w:autoSpaceDE/>
              <w:autoSpaceDN/>
              <w:spacing w:before="60" w:line="172" w:lineRule="exact"/>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color w:val="000000" w:themeColor="text1"/>
              </w:rPr>
              <w:t xml:space="preserve">NS-DSG3 </w:t>
            </w:r>
            <w:r w:rsidRPr="007E2C94">
              <w:rPr>
                <w:color w:val="000000" w:themeColor="text1"/>
              </w:rPr>
              <w:fldChar w:fldCharType="begin"/>
            </w:r>
            <w:r w:rsidR="00A832E5" w:rsidRPr="007E2C94">
              <w:rPr>
                <w:color w:val="000000" w:themeColor="text1"/>
              </w:rPr>
              <w:instrText xml:space="preserve"> ADDIN ZOTERO_ITEM CSL_CITATION {"citationID":"E3DurBO8","properties":{"formattedCitation":"[218]","plainCitation":"[218]","noteIndex":0},"citationItems":[{"id":"05EnRE1g/sg14oBxv","uris":["http://zotero.org/users/local/Jac4T2U4/items/ZKJLSQXW"],"itemData":{"id":92,"type":"article-journal","container-title":"Thin-Walled Structures","note":"ISBN: 0263-8231\npublisher: Elsevier","page":"1-18","title":"Analysis of functionally graded plates by an efficient finite element method with node-based strain smoothing","volume":"54","author":[{"family":"Nguyen-Xuan","given":"H."},{"family":"Tran","given":"Loc V."},{"family":"Thai","given":"Chien H."},{"family":"Nguyen-Thoi","given":"T."}],"issued":{"date-parts":[["2012"]]}}}],"schema":"https://github.com/citation-style-language/schema/raw/master/csl-citation.json"} </w:instrText>
            </w:r>
            <w:r w:rsidRPr="007E2C94">
              <w:rPr>
                <w:color w:val="000000" w:themeColor="text1"/>
              </w:rPr>
              <w:fldChar w:fldCharType="separate"/>
            </w:r>
            <w:r w:rsidR="000C3EAA" w:rsidRPr="007E2C94">
              <w:rPr>
                <w:color w:val="000000" w:themeColor="text1"/>
              </w:rPr>
              <w:t>[218]</w:t>
            </w:r>
            <w:r w:rsidRPr="007E2C94">
              <w:rPr>
                <w:color w:val="000000" w:themeColor="text1"/>
              </w:rPr>
              <w:fldChar w:fldCharType="end"/>
            </w:r>
          </w:p>
        </w:tc>
        <w:tc>
          <w:tcPr>
            <w:tcW w:w="1041" w:type="dxa"/>
            <w:vAlign w:val="center"/>
          </w:tcPr>
          <w:p w14:paraId="689C42E3"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0788</w:t>
            </w:r>
          </w:p>
        </w:tc>
        <w:tc>
          <w:tcPr>
            <w:tcW w:w="1041" w:type="dxa"/>
            <w:vAlign w:val="center"/>
          </w:tcPr>
          <w:p w14:paraId="4DBEF0A8"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051</w:t>
            </w:r>
          </w:p>
        </w:tc>
        <w:tc>
          <w:tcPr>
            <w:tcW w:w="1041" w:type="dxa"/>
            <w:vAlign w:val="center"/>
          </w:tcPr>
          <w:p w14:paraId="31232FFA"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227</w:t>
            </w:r>
          </w:p>
        </w:tc>
        <w:tc>
          <w:tcPr>
            <w:tcW w:w="1056" w:type="dxa"/>
            <w:vAlign w:val="center"/>
          </w:tcPr>
          <w:p w14:paraId="2DF46695" w14:textId="77777777" w:rsidR="00A10342" w:rsidRPr="007E2C94" w:rsidRDefault="00A10342" w:rsidP="00A10342">
            <w:pPr>
              <w:widowControl/>
              <w:autoSpaceDE/>
              <w:autoSpaceDN/>
              <w:spacing w:before="6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rPr>
            </w:pPr>
            <w:r w:rsidRPr="007E2C94">
              <w:rPr>
                <w:rFonts w:eastAsia="Calibri"/>
                <w:color w:val="000000" w:themeColor="text1"/>
              </w:rPr>
              <w:t>0.1420</w:t>
            </w:r>
          </w:p>
        </w:tc>
      </w:tr>
    </w:tbl>
    <w:p w14:paraId="0BA52B1F" w14:textId="77777777" w:rsidR="00693DCA" w:rsidRPr="007E2C94" w:rsidRDefault="00693DCA" w:rsidP="002845D5">
      <w:pPr>
        <w:rPr>
          <w:color w:val="000000" w:themeColor="text1"/>
        </w:rPr>
      </w:pPr>
    </w:p>
    <w:p w14:paraId="3118BB1F" w14:textId="77777777" w:rsidR="00693DCA" w:rsidRPr="007E2C94" w:rsidRDefault="00693DCA" w:rsidP="002845D5">
      <w:pPr>
        <w:rPr>
          <w:color w:val="000000" w:themeColor="text1"/>
        </w:rPr>
      </w:pPr>
    </w:p>
    <w:p w14:paraId="5C3B7311" w14:textId="77777777" w:rsidR="00693DCA" w:rsidRPr="007E2C94" w:rsidRDefault="00693DCA" w:rsidP="002845D5">
      <w:pPr>
        <w:rPr>
          <w:color w:val="000000" w:themeColor="text1"/>
        </w:rPr>
      </w:pPr>
    </w:p>
    <w:p w14:paraId="53F648C8" w14:textId="77777777" w:rsidR="00693DCA" w:rsidRPr="007E2C94" w:rsidRDefault="00693DCA" w:rsidP="002845D5">
      <w:pPr>
        <w:rPr>
          <w:color w:val="000000" w:themeColor="text1"/>
        </w:rPr>
      </w:pPr>
    </w:p>
    <w:p w14:paraId="4B91B51F" w14:textId="77777777" w:rsidR="00693DCA" w:rsidRPr="007E2C94" w:rsidRDefault="00693DCA" w:rsidP="002845D5">
      <w:pPr>
        <w:rPr>
          <w:color w:val="000000" w:themeColor="text1"/>
        </w:rPr>
      </w:pPr>
    </w:p>
    <w:p w14:paraId="7AB5C97A" w14:textId="77777777" w:rsidR="00693DCA" w:rsidRPr="007E2C94" w:rsidRDefault="00693DCA" w:rsidP="002845D5">
      <w:pPr>
        <w:rPr>
          <w:color w:val="000000" w:themeColor="text1"/>
        </w:rPr>
      </w:pPr>
    </w:p>
    <w:p w14:paraId="404274A6" w14:textId="77777777" w:rsidR="00A10342" w:rsidRPr="007E2C94" w:rsidRDefault="00A10342" w:rsidP="002845D5">
      <w:pPr>
        <w:rPr>
          <w:color w:val="000000" w:themeColor="text1"/>
        </w:rPr>
      </w:pPr>
    </w:p>
    <w:p w14:paraId="21ACBDAF" w14:textId="77777777" w:rsidR="00A10342" w:rsidRPr="007E2C94" w:rsidRDefault="00A10342" w:rsidP="002845D5">
      <w:pPr>
        <w:rPr>
          <w:color w:val="000000" w:themeColor="text1"/>
        </w:rPr>
      </w:pPr>
    </w:p>
    <w:p w14:paraId="3D47A2D7" w14:textId="77777777" w:rsidR="00A10342" w:rsidRPr="007E2C94" w:rsidRDefault="00A10342" w:rsidP="002845D5">
      <w:pPr>
        <w:rPr>
          <w:color w:val="000000" w:themeColor="text1"/>
        </w:rPr>
      </w:pPr>
    </w:p>
    <w:p w14:paraId="07AC8313" w14:textId="77777777" w:rsidR="00A10342" w:rsidRPr="007E2C94" w:rsidRDefault="00A10342" w:rsidP="002845D5">
      <w:pPr>
        <w:rPr>
          <w:color w:val="000000" w:themeColor="text1"/>
        </w:rPr>
      </w:pPr>
    </w:p>
    <w:p w14:paraId="5ECFDEFE" w14:textId="77777777" w:rsidR="00A10342" w:rsidRPr="007E2C94" w:rsidRDefault="00A10342" w:rsidP="002845D5">
      <w:pPr>
        <w:rPr>
          <w:color w:val="000000" w:themeColor="text1"/>
        </w:rPr>
      </w:pPr>
    </w:p>
    <w:p w14:paraId="20B24F64" w14:textId="77777777" w:rsidR="00693DCA" w:rsidRPr="007E2C94" w:rsidRDefault="00693DCA" w:rsidP="002845D5">
      <w:pPr>
        <w:rPr>
          <w:color w:val="000000" w:themeColor="text1"/>
        </w:rPr>
      </w:pPr>
    </w:p>
    <w:p w14:paraId="5669B240" w14:textId="77777777" w:rsidR="00693DCA" w:rsidRPr="007E2C94" w:rsidRDefault="00693DCA" w:rsidP="002845D5">
      <w:pPr>
        <w:rPr>
          <w:color w:val="000000" w:themeColor="text1"/>
        </w:rPr>
      </w:pPr>
    </w:p>
    <w:p w14:paraId="77E541B2" w14:textId="77777777" w:rsidR="00693DCA" w:rsidRPr="007E2C94" w:rsidRDefault="00693DCA" w:rsidP="002845D5">
      <w:pPr>
        <w:rPr>
          <w:color w:val="000000" w:themeColor="text1"/>
        </w:rPr>
      </w:pPr>
    </w:p>
    <w:p w14:paraId="2C10E72C" w14:textId="77777777" w:rsidR="002845D5" w:rsidRPr="007E2C94" w:rsidRDefault="002845D5" w:rsidP="002845D5">
      <w:pPr>
        <w:rPr>
          <w:color w:val="000000" w:themeColor="text1"/>
        </w:rPr>
      </w:pPr>
    </w:p>
    <w:p w14:paraId="6C3E68F9" w14:textId="77777777" w:rsidR="00214E96" w:rsidRPr="007E2C94" w:rsidRDefault="00214E96" w:rsidP="0074555D">
      <w:pPr>
        <w:pStyle w:val="Bibliographie"/>
        <w:rPr>
          <w:color w:val="000000" w:themeColor="text1"/>
        </w:rPr>
      </w:pPr>
    </w:p>
    <w:p w14:paraId="0267E538" w14:textId="77777777" w:rsidR="00A10342" w:rsidRPr="007E2C94" w:rsidRDefault="00A10342" w:rsidP="00A10342">
      <w:pPr>
        <w:rPr>
          <w:color w:val="000000" w:themeColor="text1"/>
        </w:rPr>
      </w:pPr>
    </w:p>
    <w:p w14:paraId="25C98DEC" w14:textId="77777777" w:rsidR="00A10342" w:rsidRPr="007E2C94" w:rsidRDefault="00A10342" w:rsidP="00A10342">
      <w:pPr>
        <w:rPr>
          <w:color w:val="000000" w:themeColor="text1"/>
        </w:rPr>
      </w:pPr>
    </w:p>
    <w:p w14:paraId="6DA99E0B" w14:textId="77777777" w:rsidR="006E1B60" w:rsidRPr="007E2C94" w:rsidRDefault="006E1B60" w:rsidP="00A10342">
      <w:pPr>
        <w:rPr>
          <w:color w:val="000000" w:themeColor="text1"/>
        </w:rPr>
      </w:pPr>
    </w:p>
    <w:p w14:paraId="4F014AE2" w14:textId="1B026054" w:rsidR="00A10342" w:rsidRPr="007E2C94" w:rsidRDefault="006E1B60" w:rsidP="009C2AA6">
      <w:pPr>
        <w:pStyle w:val="Paragraphedeliste"/>
        <w:numPr>
          <w:ilvl w:val="0"/>
          <w:numId w:val="35"/>
        </w:numPr>
        <w:spacing w:line="360" w:lineRule="auto"/>
        <w:ind w:left="360"/>
        <w:rPr>
          <w:b/>
          <w:bCs/>
          <w:color w:val="000000" w:themeColor="text1"/>
          <w:sz w:val="24"/>
          <w:szCs w:val="24"/>
        </w:rPr>
      </w:pPr>
      <w:r w:rsidRPr="007E2C94">
        <w:rPr>
          <w:b/>
          <w:bCs/>
          <w:color w:val="000000" w:themeColor="text1"/>
          <w:sz w:val="24"/>
          <w:szCs w:val="24"/>
        </w:rPr>
        <w:t xml:space="preserve">Les effets de différents paramètres sur le </w:t>
      </w:r>
      <w:r w:rsidR="006500AC" w:rsidRPr="007E2C94">
        <w:rPr>
          <w:b/>
          <w:bCs/>
          <w:color w:val="000000" w:themeColor="text1"/>
          <w:sz w:val="24"/>
          <w:szCs w:val="24"/>
        </w:rPr>
        <w:t>déplacement transversal non dimensionnel</w:t>
      </w:r>
      <w:r w:rsidRPr="007E2C94">
        <w:rPr>
          <w:b/>
          <w:bCs/>
          <w:color w:val="000000" w:themeColor="text1"/>
          <w:sz w:val="24"/>
          <w:szCs w:val="24"/>
        </w:rPr>
        <w:t xml:space="preserve">le </w:t>
      </w:r>
      <w:r w:rsidRPr="007E2C94">
        <w:rPr>
          <w:rFonts w:ascii="Calibri" w:eastAsia="Calibri" w:hAnsi="Calibri" w:cs="Arial"/>
          <w:color w:val="000000" w:themeColor="text1"/>
          <w:kern w:val="2"/>
          <w14:ligatures w14:val="standardContextual"/>
        </w:rPr>
        <w:t>(</w:t>
      </w:r>
      <m:oMath>
        <m:bar>
          <m:barPr>
            <m:pos m:val="top"/>
            <m:ctrlPr>
              <w:rPr>
                <w:rFonts w:ascii="Cambria Math" w:eastAsia="Calibri" w:hAnsi="Cambria Math" w:cs="Arial"/>
                <w:color w:val="000000" w:themeColor="text1"/>
                <w:kern w:val="2"/>
                <w14:ligatures w14:val="standardContextual"/>
              </w:rPr>
            </m:ctrlPr>
          </m:barPr>
          <m:e>
            <m:r>
              <m:rPr>
                <m:sty m:val="b"/>
              </m:rPr>
              <w:rPr>
                <w:rFonts w:ascii="Cambria Math" w:eastAsia="Calibri" w:hAnsi="Cambria Math" w:cs="Arial"/>
                <w:color w:val="000000" w:themeColor="text1"/>
                <w:kern w:val="2"/>
                <w14:ligatures w14:val="standardContextual"/>
              </w:rPr>
              <m:t>w</m:t>
            </m:r>
          </m:e>
        </m:bar>
        <m:r>
          <m:rPr>
            <m:sty m:val="b"/>
          </m:rPr>
          <w:rPr>
            <w:rFonts w:ascii="Cambria Math" w:eastAsia="Calibri" w:hAnsi="Cambria Math" w:cs="Arial"/>
            <w:color w:val="000000" w:themeColor="text1"/>
            <w:kern w:val="2"/>
            <w14:ligatures w14:val="standardContextual"/>
          </w:rPr>
          <m:t xml:space="preserve">) </m:t>
        </m:r>
      </m:oMath>
      <w:r w:rsidRPr="007E2C94">
        <w:rPr>
          <w:b/>
          <w:bCs/>
          <w:color w:val="000000" w:themeColor="text1"/>
          <w:sz w:val="24"/>
          <w:szCs w:val="24"/>
        </w:rPr>
        <w:t>d'une plaque carrée Al*/Al₂O₃.</w:t>
      </w:r>
    </w:p>
    <w:p w14:paraId="734868FC" w14:textId="0BEEF64A" w:rsidR="006E1B60" w:rsidRPr="007E2C94" w:rsidRDefault="006E1B60" w:rsidP="00DD5F2A">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xemple suivant porte sur l'analyse des plaques carrées SSSS en Al</w:t>
      </w:r>
      <w:r w:rsidRPr="007E2C94">
        <w:rPr>
          <w:rFonts w:ascii="Calibri" w:eastAsia="Calibri" w:hAnsi="Calibri" w:cs="Arial"/>
          <w:color w:val="000000" w:themeColor="text1"/>
          <w:kern w:val="2"/>
          <w14:ligatures w14:val="standardContextual"/>
        </w:rPr>
        <w:t>*</w:t>
      </w:r>
      <w:r w:rsidRPr="007E2C94">
        <w:rPr>
          <w:rFonts w:eastAsia="Calibri"/>
          <w:color w:val="000000" w:themeColor="text1"/>
          <w:kern w:val="2"/>
          <w:sz w:val="24"/>
          <w:szCs w:val="24"/>
          <w14:ligatures w14:val="standardContextual"/>
        </w:rPr>
        <w:t xml:space="preserve">/Al₂O₃, de différentes épaisseurs, allant de très minces à relativement épaisses. Le Tableau 4.7 présente le </w:t>
      </w:r>
      <w:r w:rsidR="006500AC" w:rsidRPr="007E2C94">
        <w:rPr>
          <w:rFonts w:eastAsia="Calibri"/>
          <w:color w:val="000000" w:themeColor="text1"/>
          <w:kern w:val="2"/>
          <w:sz w:val="24"/>
          <w:szCs w:val="24"/>
          <w14:ligatures w14:val="standardContextual"/>
        </w:rPr>
        <w:t>déplacement transversal non dimensionnel</w:t>
      </w:r>
      <w:r w:rsidRPr="007E2C94">
        <w:rPr>
          <w:rFonts w:eastAsia="Calibri"/>
          <w:color w:val="000000" w:themeColor="text1"/>
          <w:kern w:val="2"/>
          <w:sz w:val="24"/>
          <w:szCs w:val="24"/>
          <w14:ligatures w14:val="standardContextual"/>
        </w:rPr>
        <w:t>le (</w:t>
      </w:r>
      <m:oMath>
        <m:bar>
          <m:barPr>
            <m:pos m:val="top"/>
            <m:ctrlPr>
              <w:rPr>
                <w:rFonts w:ascii="Cambria Math" w:eastAsia="Calibri" w:hAnsi="Cambria Math"/>
                <w:i/>
                <w:iCs/>
                <w:color w:val="000000" w:themeColor="text1"/>
                <w:kern w:val="2"/>
                <w:sz w:val="24"/>
                <w:szCs w:val="24"/>
                <w:lang w:val="en-US"/>
                <w14:ligatures w14:val="standardContextual"/>
              </w:rPr>
            </m:ctrlPr>
          </m:barPr>
          <m:e>
            <m:r>
              <w:rPr>
                <w:rFonts w:ascii="Cambria Math" w:eastAsia="Calibri" w:hAnsi="Cambria Math"/>
                <w:color w:val="000000" w:themeColor="text1"/>
                <w:kern w:val="2"/>
                <w:sz w:val="24"/>
                <w:szCs w:val="24"/>
                <w:lang w:val="en-US"/>
                <w14:ligatures w14:val="standardContextual"/>
              </w:rPr>
              <m:t>w</m:t>
            </m:r>
          </m:e>
        </m:bar>
      </m:oMath>
      <w:r w:rsidRPr="007E2C94">
        <w:rPr>
          <w:rFonts w:eastAsia="Calibri"/>
          <w:color w:val="000000" w:themeColor="text1"/>
          <w:kern w:val="2"/>
          <w:sz w:val="24"/>
          <w:szCs w:val="24"/>
          <w14:ligatures w14:val="standardContextual"/>
        </w:rPr>
        <w:t xml:space="preserve">) de ces plaques </w:t>
      </w:r>
      <w:r w:rsidR="00DD5F2A" w:rsidRPr="007E2C94">
        <w:rPr>
          <w:rFonts w:eastAsia="Calibri"/>
          <w:color w:val="000000" w:themeColor="text1"/>
          <w:kern w:val="2"/>
          <w:sz w:val="24"/>
          <w:szCs w:val="24"/>
          <w14:ligatures w14:val="standardContextual"/>
        </w:rPr>
        <w:t>Al</w:t>
      </w:r>
      <w:r w:rsidR="00DD5F2A" w:rsidRPr="007E2C94">
        <w:rPr>
          <w:rFonts w:ascii="Calibri" w:eastAsia="Calibri" w:hAnsi="Calibri" w:cs="Arial"/>
          <w:color w:val="000000" w:themeColor="text1"/>
          <w:kern w:val="2"/>
          <w14:ligatures w14:val="standardContextual"/>
        </w:rPr>
        <w:t>*</w:t>
      </w:r>
      <w:r w:rsidR="00DD5F2A" w:rsidRPr="007E2C94">
        <w:rPr>
          <w:rFonts w:eastAsia="Calibri"/>
          <w:color w:val="000000" w:themeColor="text1"/>
          <w:kern w:val="2"/>
          <w:sz w:val="24"/>
          <w:szCs w:val="24"/>
          <w14:ligatures w14:val="standardContextual"/>
        </w:rPr>
        <w:t xml:space="preserve">/Al₂O₃ </w:t>
      </w:r>
      <w:r w:rsidRPr="007E2C94">
        <w:rPr>
          <w:rFonts w:eastAsia="Calibri"/>
          <w:color w:val="000000" w:themeColor="text1"/>
          <w:kern w:val="2"/>
          <w:sz w:val="24"/>
          <w:szCs w:val="24"/>
          <w14:ligatures w14:val="standardContextual"/>
        </w:rPr>
        <w:t xml:space="preserve">soumises à des charges uniformes. Le rapport longueur/épaisseur (l/ h) varie de 5 à 100, couvrant ainsi une gamme de plaques allant des plaques épaisses (pour l/h =5) aux plaques minces (pour l/h =100), avec des valeurs intermédiaires (10, 20, 50) correspondant à des plaques de moyennes épaisseurs. Cinq valeurs différentes de </w:t>
      </w:r>
      <w:r w:rsidR="002A0438" w:rsidRPr="007E2C94">
        <w:rPr>
          <w:rFonts w:eastAsia="Calibri"/>
          <w:color w:val="000000" w:themeColor="text1"/>
          <w:kern w:val="2"/>
          <w:sz w:val="24"/>
          <w:szCs w:val="24"/>
          <w14:ligatures w14:val="standardContextual"/>
        </w:rPr>
        <w:t xml:space="preserve">l’indice de gradient de puissance </w:t>
      </w:r>
      <w:r w:rsidRPr="007E2C94">
        <w:rPr>
          <w:rFonts w:eastAsia="Calibri"/>
          <w:color w:val="000000" w:themeColor="text1"/>
          <w:kern w:val="2"/>
          <w:sz w:val="24"/>
          <w:szCs w:val="24"/>
          <w14:ligatures w14:val="standardContextual"/>
        </w:rPr>
        <w:t xml:space="preserve">sont également prises en compte. En outre, sept combinaisons de conditions aux limites sont étudiées pour cet exemple. L'objectif est d'analyser l'influence du rapport longueur/épaisseur (l/h), l'indice de la loi de puissance (p) et les conditions aux limites sur le comportement statique des plaques FG. Pour illustrer les résultats, certaines données du Tableau 4.7 sont représentées dans les Figures </w:t>
      </w:r>
      <w:r w:rsidR="00EB6A26" w:rsidRPr="007E2C94">
        <w:rPr>
          <w:rFonts w:eastAsia="Calibri"/>
          <w:color w:val="000000" w:themeColor="text1"/>
          <w:kern w:val="2"/>
          <w:sz w:val="24"/>
          <w:szCs w:val="24"/>
          <w14:ligatures w14:val="standardContextual"/>
        </w:rPr>
        <w:t>4.5</w:t>
      </w:r>
      <w:r w:rsidRPr="007E2C94">
        <w:rPr>
          <w:rFonts w:eastAsia="Calibri"/>
          <w:color w:val="000000" w:themeColor="text1"/>
          <w:kern w:val="2"/>
          <w:sz w:val="24"/>
          <w:szCs w:val="24"/>
          <w14:ligatures w14:val="standardContextual"/>
        </w:rPr>
        <w:t xml:space="preserve"> et </w:t>
      </w:r>
      <w:r w:rsidR="00EB6A26" w:rsidRPr="007E2C94">
        <w:rPr>
          <w:rFonts w:eastAsia="Calibri"/>
          <w:color w:val="000000" w:themeColor="text1"/>
          <w:kern w:val="2"/>
          <w:sz w:val="24"/>
          <w:szCs w:val="24"/>
          <w14:ligatures w14:val="standardContextual"/>
        </w:rPr>
        <w:t>4.6</w:t>
      </w:r>
      <w:r w:rsidRPr="007E2C94">
        <w:rPr>
          <w:rFonts w:eastAsia="Calibri"/>
          <w:color w:val="000000" w:themeColor="text1"/>
          <w:kern w:val="2"/>
          <w:sz w:val="24"/>
          <w:szCs w:val="24"/>
          <w14:ligatures w14:val="standardContextual"/>
        </w:rPr>
        <w:t>.</w:t>
      </w:r>
    </w:p>
    <w:p w14:paraId="1D316AB8" w14:textId="37DA243E" w:rsidR="003F5609" w:rsidRPr="007E2C94" w:rsidRDefault="003F5609" w:rsidP="003F5609">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Figure </w:t>
      </w:r>
      <w:r w:rsidR="00EB6A26" w:rsidRPr="007E2C94">
        <w:rPr>
          <w:rFonts w:eastAsia="Calibri"/>
          <w:color w:val="000000" w:themeColor="text1"/>
          <w:kern w:val="2"/>
          <w:sz w:val="24"/>
          <w:szCs w:val="24"/>
          <w14:ligatures w14:val="standardContextual"/>
        </w:rPr>
        <w:t>4.5</w:t>
      </w:r>
      <w:r w:rsidRPr="007E2C94">
        <w:rPr>
          <w:rFonts w:eastAsia="Calibri"/>
          <w:color w:val="000000" w:themeColor="text1"/>
          <w:kern w:val="2"/>
          <w:sz w:val="24"/>
          <w:szCs w:val="24"/>
          <w14:ligatures w14:val="standardContextual"/>
        </w:rPr>
        <w:t xml:space="preserve"> montre la variation du </w:t>
      </w:r>
      <w:r w:rsidR="006500AC" w:rsidRPr="007E2C94">
        <w:rPr>
          <w:rFonts w:eastAsia="Calibri"/>
          <w:color w:val="000000" w:themeColor="text1"/>
          <w:kern w:val="2"/>
          <w:sz w:val="24"/>
          <w:szCs w:val="24"/>
          <w14:ligatures w14:val="standardContextual"/>
        </w:rPr>
        <w:t>déplacement transversal non dimensionnel</w:t>
      </w:r>
      <w:r w:rsidRPr="007E2C94">
        <w:rPr>
          <w:rFonts w:eastAsia="Calibri"/>
          <w:color w:val="000000" w:themeColor="text1"/>
          <w:kern w:val="2"/>
          <w:sz w:val="24"/>
          <w:szCs w:val="24"/>
          <w14:ligatures w14:val="standardContextual"/>
        </w:rPr>
        <w:t>le (</w:t>
      </w:r>
      <m:oMath>
        <m:bar>
          <m:barPr>
            <m:pos m:val="top"/>
            <m:ctrlPr>
              <w:rPr>
                <w:rFonts w:ascii="Cambria Math" w:eastAsia="Calibri" w:hAnsi="Cambria Math"/>
                <w:color w:val="000000" w:themeColor="text1"/>
                <w:kern w:val="2"/>
                <w:sz w:val="24"/>
                <w:szCs w:val="24"/>
                <w14:ligatures w14:val="standardContextual"/>
              </w:rPr>
            </m:ctrlPr>
          </m:barPr>
          <m:e>
            <m:r>
              <m:rPr>
                <m:sty m:val="p"/>
              </m:rPr>
              <w:rPr>
                <w:rFonts w:ascii="Cambria Math" w:eastAsia="Calibri" w:hAnsi="Cambria Math"/>
                <w:color w:val="000000" w:themeColor="text1"/>
                <w:kern w:val="2"/>
                <w:sz w:val="24"/>
                <w:szCs w:val="24"/>
                <w14:ligatures w14:val="standardContextual"/>
              </w:rPr>
              <m:t>w</m:t>
            </m:r>
          </m:e>
        </m:bar>
        <m:r>
          <m:rPr>
            <m:sty m:val="p"/>
          </m:rPr>
          <w:rPr>
            <w:rFonts w:ascii="Cambria Math" w:eastAsia="Calibri" w:hAnsi="Cambria Math"/>
            <w:color w:val="000000" w:themeColor="text1"/>
            <w:kern w:val="2"/>
            <w:sz w:val="24"/>
            <w:szCs w:val="24"/>
            <w14:ligatures w14:val="standardContextual"/>
          </w:rPr>
          <m:t xml:space="preserve">) </m:t>
        </m:r>
      </m:oMath>
      <w:r w:rsidRPr="007E2C94">
        <w:rPr>
          <w:rFonts w:eastAsia="Calibri"/>
          <w:color w:val="000000" w:themeColor="text1"/>
          <w:kern w:val="2"/>
          <w:sz w:val="24"/>
          <w:szCs w:val="24"/>
          <w14:ligatures w14:val="standardContextual"/>
        </w:rPr>
        <w:t xml:space="preserve">d'une plaque carrée FG en fonction du rapport longueur/épaisseur (l/h) avec différentes conditions aux limites et pour p =1. Comme on peut l'observer, le </w:t>
      </w:r>
      <w:r w:rsidR="006500AC" w:rsidRPr="007E2C94">
        <w:rPr>
          <w:rFonts w:eastAsia="Calibri"/>
          <w:color w:val="000000" w:themeColor="text1"/>
          <w:kern w:val="2"/>
          <w:sz w:val="24"/>
          <w:szCs w:val="24"/>
          <w14:ligatures w14:val="standardContextual"/>
        </w:rPr>
        <w:t>déplacement transversal non dimensionnel</w:t>
      </w:r>
      <w:r w:rsidRPr="007E2C94">
        <w:rPr>
          <w:rFonts w:eastAsia="Calibri"/>
          <w:color w:val="000000" w:themeColor="text1"/>
          <w:kern w:val="2"/>
          <w:sz w:val="24"/>
          <w:szCs w:val="24"/>
          <w14:ligatures w14:val="standardContextual"/>
        </w:rPr>
        <w:t xml:space="preserve"> diminue à mesure que le rapport l/h augmente. </w:t>
      </w:r>
      <w:r w:rsidR="0049478F" w:rsidRPr="007E2C94">
        <w:rPr>
          <w:color w:val="000000" w:themeColor="text1"/>
        </w:rPr>
        <w:t xml:space="preserve">Lorsque le rapport </w:t>
      </w:r>
      <w:r w:rsidR="0049478F" w:rsidRPr="007E2C94">
        <w:rPr>
          <w:rStyle w:val="katex-mathml"/>
          <w:color w:val="000000" w:themeColor="text1"/>
        </w:rPr>
        <w:t xml:space="preserve">l/h &gt; </w:t>
      </w:r>
      <w:r w:rsidR="0049478F" w:rsidRPr="007E2C94">
        <w:rPr>
          <w:rStyle w:val="mord"/>
          <w:rFonts w:eastAsiaTheme="majorEastAsia"/>
          <w:color w:val="000000" w:themeColor="text1"/>
        </w:rPr>
        <w:t>10</w:t>
      </w:r>
      <w:r w:rsidR="0049478F" w:rsidRPr="007E2C94">
        <w:rPr>
          <w:color w:val="000000" w:themeColor="text1"/>
        </w:rPr>
        <w:t>, ce rapport n’a plus d’influence significative sur le déplacement.</w:t>
      </w:r>
      <w:r w:rsidRPr="007E2C94">
        <w:rPr>
          <w:rFonts w:eastAsia="Calibri"/>
          <w:color w:val="000000" w:themeColor="text1"/>
          <w:kern w:val="2"/>
          <w:sz w:val="24"/>
          <w:szCs w:val="24"/>
          <w14:ligatures w14:val="standardContextual"/>
        </w:rPr>
        <w:t xml:space="preserve"> On peut également observer sur ce graphique qu'une augmentation des contraintes aux bords de la plaque entraîne une diminution du </w:t>
      </w:r>
      <w:r w:rsidR="006500AC" w:rsidRPr="007E2C94">
        <w:rPr>
          <w:rFonts w:eastAsia="Calibri"/>
          <w:color w:val="000000" w:themeColor="text1"/>
          <w:kern w:val="2"/>
          <w:sz w:val="24"/>
          <w:szCs w:val="24"/>
          <w14:ligatures w14:val="standardContextual"/>
        </w:rPr>
        <w:t>déplacement transversal non dimensionnel</w:t>
      </w:r>
      <w:r w:rsidRPr="007E2C94">
        <w:rPr>
          <w:rFonts w:eastAsia="Calibri"/>
          <w:color w:val="000000" w:themeColor="text1"/>
          <w:kern w:val="2"/>
          <w:sz w:val="24"/>
          <w:szCs w:val="24"/>
          <w14:ligatures w14:val="standardContextual"/>
        </w:rPr>
        <w:t>le.</w:t>
      </w:r>
    </w:p>
    <w:p w14:paraId="5E72170E" w14:textId="38C6B76A" w:rsidR="003F5609" w:rsidRPr="007E2C94" w:rsidRDefault="00AC0BCE" w:rsidP="003F5609">
      <w:pPr>
        <w:widowControl/>
        <w:autoSpaceDE/>
        <w:autoSpaceDN/>
        <w:spacing w:line="360" w:lineRule="auto"/>
        <w:jc w:val="both"/>
        <w:rPr>
          <w:color w:val="000000" w:themeColor="text1"/>
          <w:sz w:val="24"/>
          <w:szCs w:val="24"/>
          <w:lang w:eastAsia="fr-FR"/>
        </w:rPr>
      </w:pPr>
      <w:r w:rsidRPr="007E2C94">
        <w:rPr>
          <w:noProof/>
          <w:color w:val="000000" w:themeColor="text1"/>
          <w:sz w:val="20"/>
          <w:szCs w:val="24"/>
          <w:lang w:eastAsia="fr-FR"/>
        </w:rPr>
        <w:drawing>
          <wp:anchor distT="0" distB="0" distL="114300" distR="114300" simplePos="0" relativeHeight="251735040" behindDoc="0" locked="0" layoutInCell="1" allowOverlap="1" wp14:anchorId="7A0A0AC7" wp14:editId="51FCFEED">
            <wp:simplePos x="0" y="0"/>
            <wp:positionH relativeFrom="margin">
              <wp:posOffset>1186180</wp:posOffset>
            </wp:positionH>
            <wp:positionV relativeFrom="paragraph">
              <wp:posOffset>2822575</wp:posOffset>
            </wp:positionV>
            <wp:extent cx="3362325" cy="2038350"/>
            <wp:effectExtent l="0" t="0" r="9525" b="0"/>
            <wp:wrapTight wrapText="bothSides">
              <wp:wrapPolygon edited="0">
                <wp:start x="0" y="0"/>
                <wp:lineTo x="0" y="21398"/>
                <wp:lineTo x="21539" y="21398"/>
                <wp:lineTo x="21539" y="0"/>
                <wp:lineTo x="0" y="0"/>
              </wp:wrapPolygon>
            </wp:wrapTight>
            <wp:docPr id="1703901718"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5"/>
              </a:graphicData>
            </a:graphic>
            <wp14:sizeRelH relativeFrom="margin">
              <wp14:pctWidth>0</wp14:pctWidth>
            </wp14:sizeRelH>
            <wp14:sizeRelV relativeFrom="margin">
              <wp14:pctHeight>0</wp14:pctHeight>
            </wp14:sizeRelV>
          </wp:anchor>
        </w:drawing>
      </w:r>
      <w:r w:rsidR="003F5609" w:rsidRPr="007E2C94">
        <w:rPr>
          <w:rFonts w:eastAsia="Calibri"/>
          <w:color w:val="000000" w:themeColor="text1"/>
          <w:kern w:val="2"/>
          <w:sz w:val="24"/>
          <w:szCs w:val="24"/>
          <w14:ligatures w14:val="standardContextual"/>
        </w:rPr>
        <w:t xml:space="preserve">Figure </w:t>
      </w:r>
      <w:r w:rsidR="00EB6A26" w:rsidRPr="007E2C94">
        <w:rPr>
          <w:rFonts w:eastAsia="Calibri"/>
          <w:color w:val="000000" w:themeColor="text1"/>
          <w:kern w:val="2"/>
          <w:sz w:val="24"/>
          <w:szCs w:val="24"/>
          <w14:ligatures w14:val="standardContextual"/>
        </w:rPr>
        <w:t>4.6</w:t>
      </w:r>
      <w:r w:rsidR="003F5609" w:rsidRPr="007E2C94">
        <w:rPr>
          <w:rFonts w:eastAsia="Calibri"/>
          <w:color w:val="000000" w:themeColor="text1"/>
          <w:kern w:val="2"/>
          <w:sz w:val="24"/>
          <w:szCs w:val="24"/>
          <w14:ligatures w14:val="standardContextual"/>
        </w:rPr>
        <w:t xml:space="preserve"> illustre l'effet de </w:t>
      </w:r>
      <w:r w:rsidR="002A0438" w:rsidRPr="007E2C94">
        <w:rPr>
          <w:rFonts w:eastAsia="Calibri"/>
          <w:color w:val="000000" w:themeColor="text1"/>
          <w:kern w:val="2"/>
          <w:sz w:val="24"/>
          <w:szCs w:val="24"/>
          <w14:ligatures w14:val="standardContextual"/>
        </w:rPr>
        <w:t>l’indice de gradient de puissance</w:t>
      </w:r>
      <w:r w:rsidR="003F5609" w:rsidRPr="007E2C94">
        <w:rPr>
          <w:rFonts w:eastAsia="Calibri"/>
          <w:color w:val="000000" w:themeColor="text1"/>
          <w:kern w:val="2"/>
          <w:sz w:val="24"/>
          <w:szCs w:val="24"/>
          <w14:ligatures w14:val="standardContextual"/>
        </w:rPr>
        <w:t xml:space="preserve"> p sur le </w:t>
      </w:r>
      <w:r w:rsidR="006500AC" w:rsidRPr="007E2C94">
        <w:rPr>
          <w:rFonts w:eastAsia="Calibri"/>
          <w:color w:val="000000" w:themeColor="text1"/>
          <w:kern w:val="2"/>
          <w:sz w:val="24"/>
          <w:szCs w:val="24"/>
          <w14:ligatures w14:val="standardContextual"/>
        </w:rPr>
        <w:t>déplacement transversal non dimensionnel</w:t>
      </w:r>
      <w:r w:rsidR="003F5609" w:rsidRPr="007E2C94">
        <w:rPr>
          <w:rFonts w:eastAsia="Calibri"/>
          <w:color w:val="000000" w:themeColor="text1"/>
          <w:kern w:val="2"/>
          <w:sz w:val="24"/>
          <w:szCs w:val="24"/>
          <w14:ligatures w14:val="standardContextual"/>
        </w:rPr>
        <w:t>le (</w:t>
      </w:r>
      <m:oMath>
        <m:bar>
          <m:barPr>
            <m:pos m:val="top"/>
            <m:ctrlPr>
              <w:rPr>
                <w:rFonts w:ascii="Cambria Math" w:eastAsia="Calibri" w:hAnsi="Cambria Math"/>
                <w:color w:val="000000" w:themeColor="text1"/>
                <w:kern w:val="2"/>
                <w:sz w:val="24"/>
                <w:szCs w:val="24"/>
                <w14:ligatures w14:val="standardContextual"/>
              </w:rPr>
            </m:ctrlPr>
          </m:barPr>
          <m:e>
            <m:r>
              <m:rPr>
                <m:sty m:val="p"/>
              </m:rPr>
              <w:rPr>
                <w:rFonts w:ascii="Cambria Math" w:eastAsia="Calibri" w:hAnsi="Cambria Math"/>
                <w:color w:val="000000" w:themeColor="text1"/>
                <w:kern w:val="2"/>
                <w:sz w:val="24"/>
                <w:szCs w:val="24"/>
                <w14:ligatures w14:val="standardContextual"/>
              </w:rPr>
              <m:t>w</m:t>
            </m:r>
          </m:e>
        </m:bar>
        <m:r>
          <m:rPr>
            <m:sty m:val="p"/>
          </m:rPr>
          <w:rPr>
            <w:rFonts w:ascii="Cambria Math" w:eastAsia="Calibri" w:hAnsi="Cambria Math"/>
            <w:color w:val="000000" w:themeColor="text1"/>
            <w:kern w:val="2"/>
            <w:sz w:val="24"/>
            <w:szCs w:val="24"/>
            <w14:ligatures w14:val="standardContextual"/>
          </w:rPr>
          <m:t xml:space="preserve">) </m:t>
        </m:r>
      </m:oMath>
      <w:r w:rsidR="003F5609" w:rsidRPr="007E2C94">
        <w:rPr>
          <w:rFonts w:eastAsia="Calibri"/>
          <w:color w:val="000000" w:themeColor="text1"/>
          <w:kern w:val="2"/>
          <w:sz w:val="24"/>
          <w:szCs w:val="24"/>
          <w14:ligatures w14:val="standardContextual"/>
        </w:rPr>
        <w:t xml:space="preserve"> des plaques carrées (l/h =10) avec différentes conditions aux limites. On observe sur la figure que l'augmentation de </w:t>
      </w:r>
      <w:r w:rsidR="002A0438" w:rsidRPr="007E2C94">
        <w:rPr>
          <w:rFonts w:eastAsia="Calibri"/>
          <w:color w:val="000000" w:themeColor="text1"/>
          <w:kern w:val="2"/>
          <w:sz w:val="24"/>
          <w:szCs w:val="24"/>
          <w14:ligatures w14:val="standardContextual"/>
        </w:rPr>
        <w:t>l’indice de gradient de puissance</w:t>
      </w:r>
      <w:r w:rsidR="003F5609" w:rsidRPr="007E2C94">
        <w:rPr>
          <w:rFonts w:eastAsia="Calibri"/>
          <w:color w:val="000000" w:themeColor="text1"/>
          <w:kern w:val="2"/>
          <w:sz w:val="24"/>
          <w:szCs w:val="24"/>
          <w14:ligatures w14:val="standardContextual"/>
        </w:rPr>
        <w:t xml:space="preserve"> entraîne une augmentation du </w:t>
      </w:r>
      <w:r w:rsidR="006500AC" w:rsidRPr="007E2C94">
        <w:rPr>
          <w:rFonts w:eastAsia="Calibri"/>
          <w:color w:val="000000" w:themeColor="text1"/>
          <w:kern w:val="2"/>
          <w:sz w:val="24"/>
          <w:szCs w:val="24"/>
          <w14:ligatures w14:val="standardContextual"/>
        </w:rPr>
        <w:t>déplacement transversal non dimensionnel</w:t>
      </w:r>
      <w:r w:rsidR="003F5609" w:rsidRPr="007E2C94">
        <w:rPr>
          <w:rFonts w:eastAsia="Calibri"/>
          <w:color w:val="000000" w:themeColor="text1"/>
          <w:kern w:val="2"/>
          <w:sz w:val="24"/>
          <w:szCs w:val="24"/>
          <w14:ligatures w14:val="standardContextual"/>
        </w:rPr>
        <w:t xml:space="preserve">le. Cela s'explique par le fait qu'une augmentation de </w:t>
      </w:r>
      <w:r w:rsidR="002A0438" w:rsidRPr="007E2C94">
        <w:rPr>
          <w:rFonts w:eastAsia="Calibri"/>
          <w:color w:val="000000" w:themeColor="text1"/>
          <w:kern w:val="2"/>
          <w:sz w:val="24"/>
          <w:szCs w:val="24"/>
          <w14:ligatures w14:val="standardContextual"/>
        </w:rPr>
        <w:t>l’indice de gradient de puissance</w:t>
      </w:r>
      <w:r w:rsidR="003F5609" w:rsidRPr="007E2C94">
        <w:rPr>
          <w:rFonts w:eastAsia="Calibri"/>
          <w:color w:val="000000" w:themeColor="text1"/>
          <w:kern w:val="2"/>
          <w:sz w:val="24"/>
          <w:szCs w:val="24"/>
          <w14:ligatures w14:val="standardContextual"/>
        </w:rPr>
        <w:t xml:space="preserve"> accroît la fraction volumique du métal, ce qui réduit la rigidité en flexion de la plaque FG, rendant ainsi ces plaques FG plus flexibles et entraînant un déplacement plus élevé. Il est également noté sur la Figure </w:t>
      </w:r>
      <w:r w:rsidR="00EB6A26" w:rsidRPr="007E2C94">
        <w:rPr>
          <w:rFonts w:eastAsia="Calibri"/>
          <w:color w:val="000000" w:themeColor="text1"/>
          <w:kern w:val="2"/>
          <w:sz w:val="24"/>
          <w:szCs w:val="24"/>
          <w14:ligatures w14:val="standardContextual"/>
        </w:rPr>
        <w:t>4.6</w:t>
      </w:r>
      <w:r w:rsidR="00DD5F2A" w:rsidRPr="007E2C94">
        <w:rPr>
          <w:rFonts w:eastAsia="Calibri"/>
          <w:color w:val="000000" w:themeColor="text1"/>
          <w:kern w:val="2"/>
          <w:sz w:val="24"/>
          <w:szCs w:val="24"/>
          <w14:ligatures w14:val="standardContextual"/>
        </w:rPr>
        <w:t xml:space="preserve"> </w:t>
      </w:r>
      <w:r w:rsidR="003F5609" w:rsidRPr="007E2C94">
        <w:rPr>
          <w:rFonts w:eastAsia="Calibri"/>
          <w:color w:val="000000" w:themeColor="text1"/>
          <w:kern w:val="2"/>
          <w:sz w:val="24"/>
          <w:szCs w:val="24"/>
          <w14:ligatures w14:val="standardContextual"/>
        </w:rPr>
        <w:t xml:space="preserve">que le déplacement est maximal pour la condition de plaque </w:t>
      </w:r>
      <w:r w:rsidR="00D04666" w:rsidRPr="007E2C94">
        <w:rPr>
          <w:rFonts w:eastAsia="Calibri"/>
          <w:color w:val="000000" w:themeColor="text1"/>
          <w:kern w:val="2"/>
          <w:sz w:val="24"/>
          <w:szCs w:val="24"/>
          <w14:ligatures w14:val="standardContextual"/>
        </w:rPr>
        <w:t>simplement appuyée</w:t>
      </w:r>
      <w:r w:rsidR="003F5609" w:rsidRPr="007E2C94">
        <w:rPr>
          <w:rFonts w:eastAsia="Calibri"/>
          <w:color w:val="000000" w:themeColor="text1"/>
          <w:kern w:val="2"/>
          <w:sz w:val="24"/>
          <w:szCs w:val="24"/>
          <w14:ligatures w14:val="standardContextual"/>
        </w:rPr>
        <w:t xml:space="preserve"> et minimal pour la condition de plaque avec tous les bords encastrés. Ce comportement s'explique par le fait que des contraintes plus élevées aux bords augmentent la rigidité en flexion de la plaque, entraînant ainsi une réponse en flexion plus faible</w:t>
      </w:r>
      <w:r w:rsidR="003F5609" w:rsidRPr="007E2C94">
        <w:rPr>
          <w:color w:val="000000" w:themeColor="text1"/>
          <w:sz w:val="24"/>
          <w:szCs w:val="24"/>
          <w:lang w:eastAsia="fr-FR"/>
        </w:rPr>
        <w:t>.</w:t>
      </w:r>
    </w:p>
    <w:p w14:paraId="203F8401" w14:textId="46142AE3" w:rsidR="006E1B60" w:rsidRPr="007E2C94" w:rsidRDefault="006E1B60" w:rsidP="00A10342">
      <w:pPr>
        <w:rPr>
          <w:color w:val="000000" w:themeColor="text1"/>
        </w:rPr>
      </w:pPr>
    </w:p>
    <w:p w14:paraId="1ECCE3A3" w14:textId="047A0EC1" w:rsidR="00A10342" w:rsidRPr="007E2C94" w:rsidRDefault="00A10342" w:rsidP="00A10342">
      <w:pPr>
        <w:rPr>
          <w:color w:val="000000" w:themeColor="text1"/>
        </w:rPr>
      </w:pPr>
    </w:p>
    <w:p w14:paraId="49663825" w14:textId="1C76E556" w:rsidR="00A10342" w:rsidRPr="007E2C94" w:rsidRDefault="00A10342" w:rsidP="00A10342">
      <w:pPr>
        <w:rPr>
          <w:color w:val="000000" w:themeColor="text1"/>
        </w:rPr>
      </w:pPr>
    </w:p>
    <w:p w14:paraId="2F1A4B86" w14:textId="259A27B5" w:rsidR="00950BE2" w:rsidRPr="007E2C94" w:rsidRDefault="00950BE2" w:rsidP="00A10342">
      <w:pPr>
        <w:rPr>
          <w:color w:val="000000" w:themeColor="text1"/>
        </w:rPr>
      </w:pPr>
    </w:p>
    <w:p w14:paraId="337D7858" w14:textId="698CB61E" w:rsidR="00950BE2" w:rsidRPr="007E2C94" w:rsidRDefault="00950BE2" w:rsidP="00A10342">
      <w:pPr>
        <w:rPr>
          <w:color w:val="000000" w:themeColor="text1"/>
        </w:rPr>
      </w:pPr>
    </w:p>
    <w:p w14:paraId="64EA9836" w14:textId="0177BCA5" w:rsidR="00950BE2" w:rsidRPr="007E2C94" w:rsidRDefault="00DD5F2A" w:rsidP="00A10342">
      <w:pPr>
        <w:rPr>
          <w:color w:val="000000" w:themeColor="text1"/>
        </w:rPr>
      </w:pPr>
      <w:r w:rsidRPr="007E2C94">
        <w:rPr>
          <w:noProof/>
          <w:color w:val="000000" w:themeColor="text1"/>
          <w:kern w:val="2"/>
          <w:sz w:val="20"/>
          <w:szCs w:val="24"/>
          <w:lang w:eastAsia="fr-FR"/>
          <w14:ligatures w14:val="standardContextual"/>
        </w:rPr>
        <mc:AlternateContent>
          <mc:Choice Requires="wps">
            <w:drawing>
              <wp:anchor distT="0" distB="0" distL="114300" distR="114300" simplePos="0" relativeHeight="251739136" behindDoc="0" locked="0" layoutInCell="1" allowOverlap="1" wp14:anchorId="15570555" wp14:editId="4C9B9705">
                <wp:simplePos x="0" y="0"/>
                <wp:positionH relativeFrom="margin">
                  <wp:posOffset>834141</wp:posOffset>
                </wp:positionH>
                <wp:positionV relativeFrom="paragraph">
                  <wp:posOffset>6350</wp:posOffset>
                </wp:positionV>
                <wp:extent cx="412115" cy="294005"/>
                <wp:effectExtent l="0" t="0" r="0" b="0"/>
                <wp:wrapTight wrapText="bothSides">
                  <wp:wrapPolygon edited="0">
                    <wp:start x="2995" y="0"/>
                    <wp:lineTo x="2995" y="19594"/>
                    <wp:lineTo x="17972" y="19594"/>
                    <wp:lineTo x="17972" y="0"/>
                    <wp:lineTo x="2995" y="0"/>
                  </wp:wrapPolygon>
                </wp:wrapTight>
                <wp:docPr id="1724560600" name="Text Box 1724560600"/>
                <wp:cNvGraphicFramePr/>
                <a:graphic xmlns:a="http://schemas.openxmlformats.org/drawingml/2006/main">
                  <a:graphicData uri="http://schemas.microsoft.com/office/word/2010/wordprocessingShape">
                    <wps:wsp>
                      <wps:cNvSpPr txBox="1"/>
                      <wps:spPr>
                        <a:xfrm>
                          <a:off x="0" y="0"/>
                          <a:ext cx="412115" cy="294005"/>
                        </a:xfrm>
                        <a:prstGeom prst="rect">
                          <a:avLst/>
                        </a:prstGeom>
                        <a:noFill/>
                        <a:ln w="6350">
                          <a:noFill/>
                        </a:ln>
                        <a:effectLst/>
                      </wps:spPr>
                      <wps:txbx>
                        <w:txbxContent>
                          <w:p w14:paraId="395E54A3" w14:textId="77777777" w:rsidR="00DC3C12" w:rsidRPr="00DD5F2A" w:rsidRDefault="009A3DBF" w:rsidP="00DD5F2A">
                            <w:pPr>
                              <w:rPr>
                                <w:b/>
                                <w:sz w:val="24"/>
                                <w:szCs w:val="24"/>
                              </w:rPr>
                            </w:pPr>
                            <m:oMathPara>
                              <m:oMath>
                                <m:bar>
                                  <m:barPr>
                                    <m:pos m:val="top"/>
                                    <m:ctrlPr>
                                      <w:rPr>
                                        <w:rFonts w:ascii="Cambria Math" w:hAnsi="Cambria Math"/>
                                        <w:b/>
                                        <w:sz w:val="24"/>
                                        <w:szCs w:val="24"/>
                                      </w:rPr>
                                    </m:ctrlPr>
                                  </m:barPr>
                                  <m:e>
                                    <m:r>
                                      <m:rPr>
                                        <m:sty m:val="b"/>
                                      </m:rPr>
                                      <w:rPr>
                                        <w:rFonts w:ascii="Cambria Math" w:hAnsi="Cambria Math"/>
                                        <w:sz w:val="24"/>
                                        <w:szCs w:val="24"/>
                                      </w:rPr>
                                      <m:t>w</m:t>
                                    </m:r>
                                  </m:e>
                                </m:ba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570555" id="Text Box 1724560600" o:spid="_x0000_s1744" type="#_x0000_t202" style="position:absolute;margin-left:65.7pt;margin-top:.5pt;width:32.45pt;height:23.15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gymPwIAAHkEAAAOAAAAZHJzL2Uyb0RvYy54bWysVE1v2zAMvQ/YfxB0X/zRJG2NOEXWIsOA&#10;oi2QDD0rshQbsERNUmJnv36UnC90Ow27yBRJPYnvkZ499Kole2FdA7qk2SilRGgOVaO3Jf2xXn65&#10;o8R5pivWghYlPQhHH+afP806U4gcamgrYQmCaFd0pqS196ZIEsdroZgbgREagxKsYh63dptUlnWI&#10;rtokT9Np0oGtjAUunEPv0xCk84gvpeD+VUonPGlLim/zcbVx3YQ1mc9YsbXM1A0/PoP9wysUazRe&#10;eoZ6Yp6RnW3+gFINt+BA+hEHlYCUDRexBqwmSz9Us6qZEbEWJMeZM03u/8Hyl/2bJU2F2t3m48k0&#10;naZIk2YKtVqL3pOv0JOrEPLVGVfgsZXBg77HOJ4NPAa/Q2egoZdWhS8WSDCOkIcz2wGVo3Oc5Vk2&#10;oYRjKL8fp+kkoCSXw8Y6/02AIsEoqUUxI8ds/+z8kHpKCXdpWDZti35WtJp0JZ3eTNJ44BxB8FaH&#10;BBFb4whzeXiwfL/pIyF5fnMqawPVAau1MPSPM3zZ4JuemfNvzGLDYIE4BP4VF9kC3g1Hi5Ia7K+/&#10;+UM+6ohRSjpswJK6nztmBSXtd40K32fjcejYuBlPbnPc2OvI5jqid+oRsMczHDfDoxnyfXsypQX1&#10;jrOyCLdiiGmOd5fUn8xHP4wFzhoXi0VMwh41zD/rleEBOjAXGF/378yaoywe9XyBU6uy4oM6Q+6g&#10;z2LnQTZRusD0wCpKHjbY31H84yyGAbrex6zLH2P+GwAA//8DAFBLAwQUAAYACAAAACEAKFzZZd8A&#10;AAAIAQAADwAAAGRycy9kb3ducmV2LnhtbEyPwU7DMBBE70j8g7VI3KjTppQS4lRVpAoJwaGlF26b&#10;2E0i7HWI3Tbw9WxPcNvRjGbf5KvRWXEyQ+g8KZhOEhCGaq87ahTs3zd3SxAhImm0noyCbxNgVVxf&#10;5Zhpf6atOe1iI7iEQoYK2hj7TMpQt8ZhmPjeEHsHPziMLIdG6gHPXO6snCXJQjrsiD+02JuyNfXn&#10;7ugUvJSbN9xWM7f8seXz62Hdf+0/7pW6vRnXTyCiGeNfGC74jA4FM1X+SDoIyzqdzjnKB0+6+I+L&#10;FESlYP6Qgixy+X9A8QsAAP//AwBQSwECLQAUAAYACAAAACEAtoM4kv4AAADhAQAAEwAAAAAAAAAA&#10;AAAAAAAAAAAAW0NvbnRlbnRfVHlwZXNdLnhtbFBLAQItABQABgAIAAAAIQA4/SH/1gAAAJQBAAAL&#10;AAAAAAAAAAAAAAAAAC8BAABfcmVscy8ucmVsc1BLAQItABQABgAIAAAAIQCfFgymPwIAAHkEAAAO&#10;AAAAAAAAAAAAAAAAAC4CAABkcnMvZTJvRG9jLnhtbFBLAQItABQABgAIAAAAIQAoXNll3wAAAAgB&#10;AAAPAAAAAAAAAAAAAAAAAJkEAABkcnMvZG93bnJldi54bWxQSwUGAAAAAAQABADzAAAApQUAAAAA&#10;" filled="f" stroked="f" strokeweight=".5pt">
                <v:textbox>
                  <w:txbxContent>
                    <w:p w14:paraId="395E54A3" w14:textId="77777777" w:rsidR="00DC3C12" w:rsidRPr="00DD5F2A" w:rsidRDefault="00DC3C12" w:rsidP="00DD5F2A">
                      <w:pPr>
                        <w:rPr>
                          <w:b/>
                          <w:sz w:val="24"/>
                          <w:szCs w:val="24"/>
                        </w:rPr>
                      </w:pPr>
                      <m:oMathPara>
                        <m:oMath>
                          <m:bar>
                            <m:barPr>
                              <m:pos m:val="top"/>
                              <m:ctrlPr>
                                <w:rPr>
                                  <w:rFonts w:ascii="Cambria Math" w:hAnsi="Cambria Math"/>
                                  <w:b/>
                                  <w:sz w:val="24"/>
                                  <w:szCs w:val="24"/>
                                </w:rPr>
                              </m:ctrlPr>
                            </m:barPr>
                            <m:e>
                              <m:r>
                                <m:rPr>
                                  <m:sty m:val="b"/>
                                </m:rPr>
                                <w:rPr>
                                  <w:rFonts w:ascii="Cambria Math" w:hAnsi="Cambria Math"/>
                                  <w:sz w:val="24"/>
                                  <w:szCs w:val="24"/>
                                </w:rPr>
                                <m:t>w</m:t>
                              </m:r>
                            </m:e>
                          </m:bar>
                        </m:oMath>
                      </m:oMathPara>
                    </w:p>
                  </w:txbxContent>
                </v:textbox>
                <w10:wrap type="tight" anchorx="margin"/>
              </v:shape>
            </w:pict>
          </mc:Fallback>
        </mc:AlternateContent>
      </w:r>
    </w:p>
    <w:p w14:paraId="64EBF389" w14:textId="77777777" w:rsidR="00950BE2" w:rsidRPr="007E2C94" w:rsidRDefault="00950BE2" w:rsidP="00A10342">
      <w:pPr>
        <w:rPr>
          <w:color w:val="000000" w:themeColor="text1"/>
        </w:rPr>
      </w:pPr>
    </w:p>
    <w:p w14:paraId="292AA523" w14:textId="77777777" w:rsidR="00950BE2" w:rsidRPr="007E2C94" w:rsidRDefault="00950BE2" w:rsidP="00A10342">
      <w:pPr>
        <w:rPr>
          <w:color w:val="000000" w:themeColor="text1"/>
        </w:rPr>
      </w:pPr>
    </w:p>
    <w:p w14:paraId="30D247E8" w14:textId="77777777" w:rsidR="002A0438" w:rsidRPr="007E2C94" w:rsidRDefault="002A0438" w:rsidP="00A10342">
      <w:pPr>
        <w:rPr>
          <w:color w:val="000000" w:themeColor="text1"/>
        </w:rPr>
      </w:pPr>
    </w:p>
    <w:p w14:paraId="16515EBA" w14:textId="77777777" w:rsidR="002A0438" w:rsidRPr="007E2C94" w:rsidRDefault="002A0438" w:rsidP="00A10342">
      <w:pPr>
        <w:rPr>
          <w:color w:val="000000" w:themeColor="text1"/>
        </w:rPr>
      </w:pPr>
    </w:p>
    <w:p w14:paraId="383D3AAA" w14:textId="77777777" w:rsidR="002A0438" w:rsidRPr="007E2C94" w:rsidRDefault="002A0438" w:rsidP="00A10342">
      <w:pPr>
        <w:rPr>
          <w:color w:val="000000" w:themeColor="text1"/>
        </w:rPr>
      </w:pPr>
    </w:p>
    <w:p w14:paraId="05F3C7E8" w14:textId="6418B03D" w:rsidR="00950BE2" w:rsidRPr="007E2C94" w:rsidRDefault="002A0438" w:rsidP="00A10342">
      <w:pPr>
        <w:rPr>
          <w:color w:val="000000" w:themeColor="text1"/>
        </w:rPr>
      </w:pPr>
      <w:r w:rsidRPr="007E2C94">
        <w:rPr>
          <w:noProof/>
          <w:color w:val="000000" w:themeColor="text1"/>
          <w:kern w:val="2"/>
          <w:sz w:val="20"/>
          <w:szCs w:val="24"/>
          <w:lang w:eastAsia="fr-FR"/>
          <w14:ligatures w14:val="standardContextual"/>
        </w:rPr>
        <mc:AlternateContent>
          <mc:Choice Requires="wps">
            <w:drawing>
              <wp:anchor distT="0" distB="0" distL="114300" distR="114300" simplePos="0" relativeHeight="251737088" behindDoc="0" locked="0" layoutInCell="1" allowOverlap="1" wp14:anchorId="43FB471B" wp14:editId="633D52EF">
                <wp:simplePos x="0" y="0"/>
                <wp:positionH relativeFrom="margin">
                  <wp:align>center</wp:align>
                </wp:positionH>
                <wp:positionV relativeFrom="paragraph">
                  <wp:posOffset>6985</wp:posOffset>
                </wp:positionV>
                <wp:extent cx="412115" cy="301625"/>
                <wp:effectExtent l="0" t="0" r="0" b="3175"/>
                <wp:wrapTight wrapText="bothSides">
                  <wp:wrapPolygon edited="0">
                    <wp:start x="2995" y="0"/>
                    <wp:lineTo x="2995" y="20463"/>
                    <wp:lineTo x="17972" y="20463"/>
                    <wp:lineTo x="17972" y="0"/>
                    <wp:lineTo x="2995" y="0"/>
                  </wp:wrapPolygon>
                </wp:wrapTight>
                <wp:docPr id="918966821" name="Text Box 1724560602"/>
                <wp:cNvGraphicFramePr/>
                <a:graphic xmlns:a="http://schemas.openxmlformats.org/drawingml/2006/main">
                  <a:graphicData uri="http://schemas.microsoft.com/office/word/2010/wordprocessingShape">
                    <wps:wsp>
                      <wps:cNvSpPr txBox="1"/>
                      <wps:spPr>
                        <a:xfrm>
                          <a:off x="0" y="0"/>
                          <a:ext cx="412115" cy="301625"/>
                        </a:xfrm>
                        <a:prstGeom prst="rect">
                          <a:avLst/>
                        </a:prstGeom>
                        <a:noFill/>
                        <a:ln w="6350">
                          <a:noFill/>
                        </a:ln>
                        <a:effectLst/>
                      </wps:spPr>
                      <wps:txbx>
                        <w:txbxContent>
                          <w:p w14:paraId="56DAD53A" w14:textId="77777777" w:rsidR="00DC3C12" w:rsidRPr="00DD5F2A" w:rsidRDefault="00DC3C12" w:rsidP="00561EFE">
                            <w:pPr>
                              <w:spacing w:after="120"/>
                              <w:jc w:val="center"/>
                              <w:rPr>
                                <w:b/>
                                <w:sz w:val="24"/>
                                <w:szCs w:val="24"/>
                              </w:rPr>
                            </w:pPr>
                            <w:proofErr w:type="gramStart"/>
                            <w:r w:rsidRPr="00DD5F2A">
                              <w:rPr>
                                <w:b/>
                                <w:sz w:val="24"/>
                                <w:szCs w:val="24"/>
                                <w:lang w:val="en-US"/>
                              </w:rPr>
                              <w:t>l/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FB471B" id="Text Box 1724560602" o:spid="_x0000_s1745" type="#_x0000_t202" style="position:absolute;margin-left:0;margin-top:.55pt;width:32.45pt;height:23.75pt;z-index:25173708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u4pRgIAAHgEAAAOAAAAZHJzL2Uyb0RvYy54bWysVE1v2zAMvQ/YfxB0X/xRx02MOEXWIsOA&#10;oC2QDD0rshwbsEVNUmJnv36UHKdBt9Owi0yJ1BP5HunFQ9825CS0qUHmNJqElAjJoajlIac/dusv&#10;M0qMZbJgDUiR07Mw9GH5+dOiU5mIoYKmEJogiDRZp3JaWauyIDC8Ei0zE1BCorME3TKLW30ICs06&#10;RG+bIA7DNOhAF0oDF8bg6dPgpEuPX5aC25eyNMKSJqeYm/Wr9uvercFywbKDZqqq+SUN9g9ZtKyW&#10;+OgV6olZRo66/gOqrbkGA6WdcGgDKMuaC18DVhOFH6rZVkwJXwuSY9SVJvP/YPnz6VWTusjpPJrN&#10;03QWR5RI1qJUO9Fb8hV6Et3HyTQN0zB2dHXKZHhrq/Ce7dGPso/nBg8dC32pW/fF+gj6kfjzlWyH&#10;yvEwieIomlLC0XUXRmk8dSjB+2Wljf0moCXOyKlGLT3F7LQxdggdQ9xbEtZ103g9G0m6nKZ309Bf&#10;uHoQvJEuVvjOuMC4gobEnWX7fe/5iONkLGsPxRmr1TC0j1F8XWNOG2bsK9PYL1ggzoB9waVsAN+G&#10;i0VJBfrX385dPMqIXko67L+cmp9HpgUlzXeJAs+jJHEN6zfJ9D7Gjb717G898tg+ArY4iofZedPF&#10;22Y0Sw3tG47Kyr2KLiY5vp1TO5qPdpgKHDUuVisfhC2qmN3IreIO2jHnGN/1b0yriywW9XyGsVNZ&#10;9kGdIXbQZ3W0UNZeOsf0wCpK7jbY3l78yyi6+bnd+6j3H8byNwAAAP//AwBQSwMEFAAGAAgAAAAh&#10;APlKig7dAAAABAEAAA8AAABkcnMvZG93bnJldi54bWxMj8FOwzAQRO9I/IO1SNyo06pEIY1TVZEq&#10;JASHll64OfE2iWqvQ+y2ga9nOcFxZ0Yzb4v15Ky44Bh6TwrmswQEUuNNT62Cw/v2IQMRoiajrSdU&#10;8IUB1uXtTaFz46+0w8s+toJLKORaQRfjkEsZmg6dDjM/ILF39KPTkc+xlWbUVy53Vi6SJJVO98QL&#10;nR6w6rA57c9OwUu1fdO7euGyb1s9vx43w+fh41Gp+7tpswIRcYp/YfjFZ3Qoman2ZzJBWAX8SGR1&#10;DoLNdPkEolawzFKQZSH/w5c/AAAA//8DAFBLAQItABQABgAIAAAAIQC2gziS/gAAAOEBAAATAAAA&#10;AAAAAAAAAAAAAAAAAABbQ29udGVudF9UeXBlc10ueG1sUEsBAi0AFAAGAAgAAAAhADj9If/WAAAA&#10;lAEAAAsAAAAAAAAAAAAAAAAALwEAAF9yZWxzLy5yZWxzUEsBAi0AFAAGAAgAAAAhAOte7ilGAgAA&#10;eAQAAA4AAAAAAAAAAAAAAAAALgIAAGRycy9lMm9Eb2MueG1sUEsBAi0AFAAGAAgAAAAhAPlKig7d&#10;AAAABAEAAA8AAAAAAAAAAAAAAAAAoAQAAGRycy9kb3ducmV2LnhtbFBLBQYAAAAABAAEAPMAAACq&#10;BQAAAAA=&#10;" filled="f" stroked="f" strokeweight=".5pt">
                <v:textbox>
                  <w:txbxContent>
                    <w:p w14:paraId="56DAD53A" w14:textId="77777777" w:rsidR="00DC3C12" w:rsidRPr="00DD5F2A" w:rsidRDefault="00DC3C12" w:rsidP="00561EFE">
                      <w:pPr>
                        <w:spacing w:after="120"/>
                        <w:jc w:val="center"/>
                        <w:rPr>
                          <w:b/>
                          <w:sz w:val="24"/>
                          <w:szCs w:val="24"/>
                        </w:rPr>
                      </w:pPr>
                      <w:r w:rsidRPr="00DD5F2A">
                        <w:rPr>
                          <w:b/>
                          <w:sz w:val="24"/>
                          <w:szCs w:val="24"/>
                          <w:lang w:val="en-US"/>
                        </w:rPr>
                        <w:t>l/h</w:t>
                      </w:r>
                    </w:p>
                  </w:txbxContent>
                </v:textbox>
                <w10:wrap type="tight" anchorx="margin"/>
              </v:shape>
            </w:pict>
          </mc:Fallback>
        </mc:AlternateContent>
      </w:r>
    </w:p>
    <w:p w14:paraId="4BF03BCF" w14:textId="5BC8E8B7" w:rsidR="00950BE2" w:rsidRPr="007E2C94" w:rsidRDefault="00950BE2" w:rsidP="00A10342">
      <w:pPr>
        <w:rPr>
          <w:color w:val="000000" w:themeColor="text1"/>
        </w:rPr>
      </w:pPr>
    </w:p>
    <w:p w14:paraId="0036C56D" w14:textId="30D97EFF" w:rsidR="00950BE2" w:rsidRPr="007E2C94" w:rsidRDefault="00EB6A26" w:rsidP="00EB6A26">
      <w:pPr>
        <w:pStyle w:val="Lgende"/>
        <w:spacing w:line="360" w:lineRule="auto"/>
        <w:jc w:val="both"/>
        <w:rPr>
          <w:i w:val="0"/>
          <w:iCs w:val="0"/>
          <w:color w:val="000000" w:themeColor="text1"/>
          <w:sz w:val="24"/>
          <w:szCs w:val="24"/>
        </w:rPr>
      </w:pPr>
      <w:bookmarkStart w:id="477" w:name="_Toc188538288"/>
      <w:bookmarkStart w:id="478" w:name="_Toc188624544"/>
      <w:bookmarkStart w:id="479" w:name="_Toc195687239"/>
      <w:r w:rsidRPr="007E2C94">
        <w:rPr>
          <w:noProof/>
          <w:color w:val="000000" w:themeColor="text1"/>
          <w:sz w:val="20"/>
          <w:lang w:eastAsia="fr-FR"/>
        </w:rPr>
        <w:drawing>
          <wp:anchor distT="0" distB="0" distL="114300" distR="114300" simplePos="0" relativeHeight="251741184" behindDoc="1" locked="0" layoutInCell="1" allowOverlap="1" wp14:anchorId="046F3897" wp14:editId="422852E9">
            <wp:simplePos x="0" y="0"/>
            <wp:positionH relativeFrom="margin">
              <wp:posOffset>1233805</wp:posOffset>
            </wp:positionH>
            <wp:positionV relativeFrom="paragraph">
              <wp:posOffset>619125</wp:posOffset>
            </wp:positionV>
            <wp:extent cx="3343275" cy="2143125"/>
            <wp:effectExtent l="0" t="0" r="9525" b="9525"/>
            <wp:wrapTight wrapText="bothSides">
              <wp:wrapPolygon edited="0">
                <wp:start x="0" y="0"/>
                <wp:lineTo x="0" y="21504"/>
                <wp:lineTo x="21538" y="21504"/>
                <wp:lineTo x="21538" y="0"/>
                <wp:lineTo x="0" y="0"/>
              </wp:wrapPolygon>
            </wp:wrapTight>
            <wp:docPr id="1466064622" name="Chart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656"/>
              </a:graphicData>
            </a:graphic>
            <wp14:sizeRelH relativeFrom="margin">
              <wp14:pctWidth>0</wp14:pctWidth>
            </wp14:sizeRelH>
            <wp14:sizeRelV relativeFrom="margin">
              <wp14:pctHeight>0</wp14:pctHeight>
            </wp14:sizeRelV>
          </wp:anchor>
        </w:drawing>
      </w:r>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5</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00DD5F2A" w:rsidRPr="007E2C94">
        <w:rPr>
          <w:i w:val="0"/>
          <w:iCs w:val="0"/>
          <w:color w:val="000000" w:themeColor="text1"/>
          <w:sz w:val="24"/>
          <w:szCs w:val="24"/>
        </w:rPr>
        <w:t xml:space="preserve">L'influence des rapports longueur/épaisseur (l/h) sur le </w:t>
      </w:r>
      <w:r w:rsidR="006500AC" w:rsidRPr="007E2C94">
        <w:rPr>
          <w:i w:val="0"/>
          <w:iCs w:val="0"/>
          <w:color w:val="000000" w:themeColor="text1"/>
          <w:sz w:val="24"/>
          <w:szCs w:val="24"/>
        </w:rPr>
        <w:t>déplacement transversal non dimensionnel</w:t>
      </w:r>
      <w:r w:rsidR="00DD5F2A" w:rsidRPr="007E2C94">
        <w:rPr>
          <w:i w:val="0"/>
          <w:iCs w:val="0"/>
          <w:color w:val="000000" w:themeColor="text1"/>
          <w:sz w:val="24"/>
          <w:szCs w:val="24"/>
        </w:rPr>
        <w:t xml:space="preserve">le </w:t>
      </w:r>
      <w:r w:rsidR="00DD5F2A" w:rsidRPr="007E2C94">
        <w:rPr>
          <w:i w:val="0"/>
          <w:iCs w:val="0"/>
          <w:color w:val="000000" w:themeColor="text1"/>
          <w:kern w:val="2"/>
          <w:sz w:val="22"/>
          <w:szCs w:val="22"/>
          <w14:ligatures w14:val="standardContextual"/>
        </w:rPr>
        <w:t>(</w:t>
      </w:r>
      <m:oMath>
        <m:bar>
          <m:barPr>
            <m:pos m:val="top"/>
            <m:ctrlPr>
              <w:rPr>
                <w:rFonts w:ascii="Cambria Math" w:hAnsi="Cambria Math"/>
                <w:i w:val="0"/>
                <w:iCs w:val="0"/>
                <w:color w:val="000000" w:themeColor="text1"/>
                <w:kern w:val="2"/>
                <w:sz w:val="22"/>
                <w:szCs w:val="22"/>
                <w14:ligatures w14:val="standardContextual"/>
              </w:rPr>
            </m:ctrlPr>
          </m:barPr>
          <m:e>
            <m:r>
              <w:rPr>
                <w:rFonts w:ascii="Cambria Math" w:eastAsia="Calibri" w:hAnsi="Cambria Math"/>
                <w:color w:val="000000" w:themeColor="text1"/>
                <w:kern w:val="2"/>
                <w:sz w:val="22"/>
                <w:szCs w:val="22"/>
                <w14:ligatures w14:val="standardContextual"/>
              </w:rPr>
              <m:t>w</m:t>
            </m:r>
          </m:e>
        </m:bar>
        <m:r>
          <w:rPr>
            <w:rFonts w:ascii="Cambria Math" w:eastAsia="Calibri" w:hAnsi="Cambria Math"/>
            <w:color w:val="000000" w:themeColor="text1"/>
            <w:kern w:val="2"/>
            <w:sz w:val="22"/>
            <w:szCs w:val="22"/>
            <w14:ligatures w14:val="standardContextual"/>
          </w:rPr>
          <m:t>)</m:t>
        </m:r>
      </m:oMath>
      <w:r w:rsidR="00DD5F2A" w:rsidRPr="007E2C94">
        <w:rPr>
          <w:i w:val="0"/>
          <w:iCs w:val="0"/>
          <w:color w:val="000000" w:themeColor="text1"/>
          <w:sz w:val="24"/>
          <w:szCs w:val="24"/>
        </w:rPr>
        <w:t xml:space="preserve"> des plaques carrées soumises à différentes conditions aux limites (p =1).</w:t>
      </w:r>
      <w:bookmarkEnd w:id="477"/>
      <w:bookmarkEnd w:id="478"/>
      <w:bookmarkEnd w:id="479"/>
    </w:p>
    <w:p w14:paraId="587DA6EC" w14:textId="33B968B4" w:rsidR="00950BE2" w:rsidRPr="007E2C94" w:rsidRDefault="00950BE2" w:rsidP="00A10342">
      <w:pPr>
        <w:rPr>
          <w:color w:val="000000" w:themeColor="text1"/>
        </w:rPr>
      </w:pPr>
    </w:p>
    <w:p w14:paraId="445157BA" w14:textId="434FD3AC" w:rsidR="00561EFE" w:rsidRPr="007E2C94" w:rsidRDefault="00561EFE" w:rsidP="00A10342">
      <w:pPr>
        <w:rPr>
          <w:color w:val="000000" w:themeColor="text1"/>
        </w:rPr>
      </w:pPr>
    </w:p>
    <w:p w14:paraId="1B93530E" w14:textId="6BE77ABF" w:rsidR="00561EFE" w:rsidRPr="007E2C94" w:rsidRDefault="00561EFE" w:rsidP="00A10342">
      <w:pPr>
        <w:rPr>
          <w:color w:val="000000" w:themeColor="text1"/>
        </w:rPr>
      </w:pPr>
    </w:p>
    <w:p w14:paraId="7D2D4568" w14:textId="77777777" w:rsidR="00561EFE" w:rsidRPr="007E2C94" w:rsidRDefault="00561EFE" w:rsidP="00A10342">
      <w:pPr>
        <w:rPr>
          <w:color w:val="000000" w:themeColor="text1"/>
        </w:rPr>
      </w:pPr>
    </w:p>
    <w:p w14:paraId="62DB5B88" w14:textId="139F48D9" w:rsidR="00561EFE" w:rsidRPr="007E2C94" w:rsidRDefault="008A22DC" w:rsidP="00A10342">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45280" behindDoc="0" locked="0" layoutInCell="1" allowOverlap="1" wp14:anchorId="1248AF26" wp14:editId="1B3D6603">
                <wp:simplePos x="0" y="0"/>
                <wp:positionH relativeFrom="margin">
                  <wp:posOffset>891678</wp:posOffset>
                </wp:positionH>
                <wp:positionV relativeFrom="paragraph">
                  <wp:posOffset>4168</wp:posOffset>
                </wp:positionV>
                <wp:extent cx="412115" cy="294005"/>
                <wp:effectExtent l="0" t="0" r="0" b="0"/>
                <wp:wrapTight wrapText="bothSides">
                  <wp:wrapPolygon edited="0">
                    <wp:start x="2995" y="0"/>
                    <wp:lineTo x="2995" y="19594"/>
                    <wp:lineTo x="17972" y="19594"/>
                    <wp:lineTo x="17972" y="0"/>
                    <wp:lineTo x="2995" y="0"/>
                  </wp:wrapPolygon>
                </wp:wrapTight>
                <wp:docPr id="1724560975" name="Text Box 1724560975"/>
                <wp:cNvGraphicFramePr/>
                <a:graphic xmlns:a="http://schemas.openxmlformats.org/drawingml/2006/main">
                  <a:graphicData uri="http://schemas.microsoft.com/office/word/2010/wordprocessingShape">
                    <wps:wsp>
                      <wps:cNvSpPr txBox="1"/>
                      <wps:spPr>
                        <a:xfrm>
                          <a:off x="0" y="0"/>
                          <a:ext cx="412115" cy="294005"/>
                        </a:xfrm>
                        <a:prstGeom prst="rect">
                          <a:avLst/>
                        </a:prstGeom>
                        <a:noFill/>
                        <a:ln w="6350">
                          <a:noFill/>
                        </a:ln>
                        <a:effectLst/>
                      </wps:spPr>
                      <wps:txbx>
                        <w:txbxContent>
                          <w:p w14:paraId="4B40E129" w14:textId="77777777" w:rsidR="00DC3C12" w:rsidRPr="00561EFE" w:rsidRDefault="009A3DBF" w:rsidP="00561EFE">
                            <w:pPr>
                              <w:rPr>
                                <w:b/>
                                <w:sz w:val="24"/>
                                <w:szCs w:val="24"/>
                              </w:rPr>
                            </w:pPr>
                            <m:oMathPara>
                              <m:oMath>
                                <m:bar>
                                  <m:barPr>
                                    <m:pos m:val="top"/>
                                    <m:ctrlPr>
                                      <w:rPr>
                                        <w:rFonts w:ascii="Cambria Math" w:hAnsi="Cambria Math"/>
                                        <w:b/>
                                        <w:sz w:val="24"/>
                                        <w:szCs w:val="24"/>
                                      </w:rPr>
                                    </m:ctrlPr>
                                  </m:barPr>
                                  <m:e>
                                    <m:r>
                                      <m:rPr>
                                        <m:sty m:val="b"/>
                                      </m:rPr>
                                      <w:rPr>
                                        <w:rFonts w:ascii="Cambria Math" w:hAnsi="Cambria Math"/>
                                        <w:sz w:val="24"/>
                                        <w:szCs w:val="24"/>
                                      </w:rPr>
                                      <m:t>w</m:t>
                                    </m:r>
                                  </m:e>
                                </m:ba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48AF26" id="Text Box 1724560975" o:spid="_x0000_s1746" type="#_x0000_t202" style="position:absolute;margin-left:70.2pt;margin-top:.35pt;width:32.45pt;height:23.15pt;z-index:25174528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eVgPgIAAHkEAAAOAAAAZHJzL2Uyb0RvYy54bWysVEuP2jAQvlfqf7B8L3k0QIkIK7orqkpo&#10;dyWo9mwch0RyPK5tSOiv79jhpW1PVS/OeGY8j++byfyhbyU5CmMbUAVNRjElQnEoG7Uv6I/t6tMX&#10;SqxjqmQSlCjoSVj6sPj4Yd7pXKRQgyyFIRhE2bzTBa2d03kUWV6LltkRaKHQWIFpmcOr2UelYR1G&#10;b2WUxvEk6sCU2gAX1qL2aTDSRYhfVYK7l6qywhFZUKzNhdOEc+fPaDFn+d4wXTf8XAb7hypa1ihM&#10;eg31xBwjB9P8EaptuAELlRtxaCOoqoaL0AN2k8TvutnUTIvQC4Jj9RUm+//C8ufjqyFNidxN02w8&#10;iWfTMSWKtcjVVvSOfIWe3JkQr07bHJ9tND50PdrxrcfR6y0qPQx9ZVr/xQYJ2hH50xVtH5WjMkvS&#10;JMFkHE3pLIvjsY8S3R5rY903AS3xQkENkhkwZse1dYPrxcXnUrBqpEQ9y6UiXUEnn8dxeHC1YHCp&#10;vIMIo3EOcyvcS67f9QGQNA0Fed0OyhN2a2CYH6v5qsGa1sy6V2ZwYLBBXAL3gkclAXPDWaKkBvPr&#10;b3rvjzyilZIOB7Cg9ueBGUGJ/K6Q4VmSZX5iwyUbT1O8mHvL7t6iDu0j4IwnuG6aB9H7O3kRKwPt&#10;G+7K0mdFE1MccxfUXcRHN6wF7hoXy2VwwhnVzK3VRnMf2iPnEd/2b8zoMy0O+XyGy6iy/B07g+/A&#10;z/LgoGoCdTdUkXJ/wfkO5J930S/Q/T143f4Yi98AAAD//wMAUEsDBBQABgAIAAAAIQAO7vfh3gAA&#10;AAcBAAAPAAAAZHJzL2Rvd25yZXYueG1sTI7BTsMwEETvSPyDtUjcqE1IaRXiVFWkCgnBoaUXbpt4&#10;m0TEdojdNvD1LKdyHM3ozctXk+3FicbQeafhfqZAkKu96VyjYf++uVuCCBGdwd470vBNAVbF9VWO&#10;mfFnt6XTLjaCIS5kqKGNccikDHVLFsPMD+S4O/jRYuQ4NtKMeGa47WWi1KO02Dl+aHGgsqX6c3e0&#10;Gl7KzRtuq8Quf/ry+fWwHr72H3Otb2+m9ROISFO8jOFPn9WhYKfKH50JouecqpSnGhYguE7U/AFE&#10;pSFdKJBFLv/7F78AAAD//wMAUEsBAi0AFAAGAAgAAAAhALaDOJL+AAAA4QEAABMAAAAAAAAAAAAA&#10;AAAAAAAAAFtDb250ZW50X1R5cGVzXS54bWxQSwECLQAUAAYACAAAACEAOP0h/9YAAACUAQAACwAA&#10;AAAAAAAAAAAAAAAvAQAAX3JlbHMvLnJlbHNQSwECLQAUAAYACAAAACEAQGnlYD4CAAB5BAAADgAA&#10;AAAAAAAAAAAAAAAuAgAAZHJzL2Uyb0RvYy54bWxQSwECLQAUAAYACAAAACEADu734d4AAAAHAQAA&#10;DwAAAAAAAAAAAAAAAACYBAAAZHJzL2Rvd25yZXYueG1sUEsFBgAAAAAEAAQA8wAAAKMFAAAAAA==&#10;" filled="f" stroked="f" strokeweight=".5pt">
                <v:textbox>
                  <w:txbxContent>
                    <w:p w14:paraId="4B40E129" w14:textId="77777777" w:rsidR="00DC3C12" w:rsidRPr="00561EFE" w:rsidRDefault="00DC3C12" w:rsidP="00561EFE">
                      <w:pPr>
                        <w:rPr>
                          <w:b/>
                          <w:sz w:val="24"/>
                          <w:szCs w:val="24"/>
                        </w:rPr>
                      </w:pPr>
                      <m:oMathPara>
                        <m:oMath>
                          <m:bar>
                            <m:barPr>
                              <m:pos m:val="top"/>
                              <m:ctrlPr>
                                <w:rPr>
                                  <w:rFonts w:ascii="Cambria Math" w:hAnsi="Cambria Math"/>
                                  <w:b/>
                                  <w:sz w:val="24"/>
                                  <w:szCs w:val="24"/>
                                </w:rPr>
                              </m:ctrlPr>
                            </m:barPr>
                            <m:e>
                              <m:r>
                                <m:rPr>
                                  <m:sty m:val="b"/>
                                </m:rPr>
                                <w:rPr>
                                  <w:rFonts w:ascii="Cambria Math" w:hAnsi="Cambria Math"/>
                                  <w:sz w:val="24"/>
                                  <w:szCs w:val="24"/>
                                </w:rPr>
                                <m:t>w</m:t>
                              </m:r>
                            </m:e>
                          </m:bar>
                        </m:oMath>
                      </m:oMathPara>
                    </w:p>
                  </w:txbxContent>
                </v:textbox>
                <w10:wrap type="tight" anchorx="margin"/>
              </v:shape>
            </w:pict>
          </mc:Fallback>
        </mc:AlternateContent>
      </w:r>
    </w:p>
    <w:p w14:paraId="5E7E9494" w14:textId="1A3F90B6" w:rsidR="00561EFE" w:rsidRPr="007E2C94" w:rsidRDefault="00561EFE" w:rsidP="00A10342">
      <w:pPr>
        <w:rPr>
          <w:color w:val="000000" w:themeColor="text1"/>
        </w:rPr>
      </w:pPr>
    </w:p>
    <w:p w14:paraId="3B54220F" w14:textId="2F68AA62" w:rsidR="00561EFE" w:rsidRPr="007E2C94" w:rsidRDefault="00561EFE" w:rsidP="00A10342">
      <w:pPr>
        <w:rPr>
          <w:color w:val="000000" w:themeColor="text1"/>
        </w:rPr>
      </w:pPr>
    </w:p>
    <w:p w14:paraId="3B02EB9E" w14:textId="7A5D4B23" w:rsidR="00561EFE" w:rsidRPr="007E2C94" w:rsidRDefault="00561EFE" w:rsidP="00A10342">
      <w:pPr>
        <w:rPr>
          <w:color w:val="000000" w:themeColor="text1"/>
        </w:rPr>
      </w:pPr>
    </w:p>
    <w:p w14:paraId="36E6500C" w14:textId="77777777" w:rsidR="00561EFE" w:rsidRPr="007E2C94" w:rsidRDefault="00561EFE" w:rsidP="00A10342">
      <w:pPr>
        <w:rPr>
          <w:color w:val="000000" w:themeColor="text1"/>
        </w:rPr>
      </w:pPr>
    </w:p>
    <w:p w14:paraId="6D6031AF" w14:textId="77777777" w:rsidR="00561EFE" w:rsidRPr="007E2C94" w:rsidRDefault="00561EFE" w:rsidP="00A10342">
      <w:pPr>
        <w:rPr>
          <w:color w:val="000000" w:themeColor="text1"/>
        </w:rPr>
      </w:pPr>
    </w:p>
    <w:p w14:paraId="66D77F67" w14:textId="2349B123" w:rsidR="002A0438" w:rsidRPr="007E2C94" w:rsidRDefault="006500AC" w:rsidP="006500AC">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43232" behindDoc="0" locked="0" layoutInCell="1" allowOverlap="1" wp14:anchorId="446125A1" wp14:editId="622857BE">
                <wp:simplePos x="0" y="0"/>
                <wp:positionH relativeFrom="margin">
                  <wp:posOffset>2674620</wp:posOffset>
                </wp:positionH>
                <wp:positionV relativeFrom="paragraph">
                  <wp:posOffset>146685</wp:posOffset>
                </wp:positionV>
                <wp:extent cx="412115" cy="266700"/>
                <wp:effectExtent l="0" t="0" r="0" b="0"/>
                <wp:wrapTight wrapText="bothSides">
                  <wp:wrapPolygon edited="0">
                    <wp:start x="2995" y="0"/>
                    <wp:lineTo x="2995" y="20057"/>
                    <wp:lineTo x="17972" y="20057"/>
                    <wp:lineTo x="17972" y="0"/>
                    <wp:lineTo x="2995" y="0"/>
                  </wp:wrapPolygon>
                </wp:wrapTight>
                <wp:docPr id="1724560974" name="Text Box 1724560974"/>
                <wp:cNvGraphicFramePr/>
                <a:graphic xmlns:a="http://schemas.openxmlformats.org/drawingml/2006/main">
                  <a:graphicData uri="http://schemas.microsoft.com/office/word/2010/wordprocessingShape">
                    <wps:wsp>
                      <wps:cNvSpPr txBox="1"/>
                      <wps:spPr>
                        <a:xfrm>
                          <a:off x="0" y="0"/>
                          <a:ext cx="412115" cy="266700"/>
                        </a:xfrm>
                        <a:prstGeom prst="rect">
                          <a:avLst/>
                        </a:prstGeom>
                        <a:noFill/>
                        <a:ln w="6350">
                          <a:noFill/>
                        </a:ln>
                        <a:effectLst/>
                      </wps:spPr>
                      <wps:txbx>
                        <w:txbxContent>
                          <w:p w14:paraId="2CF08F1F" w14:textId="77777777" w:rsidR="00DC3C12" w:rsidRPr="002801C8" w:rsidRDefault="00DC3C12" w:rsidP="00561EFE">
                            <w:pPr>
                              <w:spacing w:after="120"/>
                              <w:jc w:val="center"/>
                              <w:rPr>
                                <w:b/>
                                <w:sz w:val="24"/>
                                <w:szCs w:val="24"/>
                              </w:rPr>
                            </w:pPr>
                            <w:proofErr w:type="gramStart"/>
                            <w:r w:rsidRPr="002801C8">
                              <w:rPr>
                                <w:b/>
                                <w:sz w:val="24"/>
                                <w:szCs w:val="24"/>
                                <w:lang w:val="en-US"/>
                              </w:rPr>
                              <w:t>p</w:t>
                            </w:r>
                            <w:proofErr w:type="gramEnd"/>
                          </w:p>
                          <w:p w14:paraId="23AF5A47" w14:textId="77777777" w:rsidR="00DC3C12" w:rsidRPr="00561EFE" w:rsidRDefault="00DC3C12" w:rsidP="00561EFE">
                            <w:pPr>
                              <w:spacing w:after="120"/>
                              <w:jc w:val="center"/>
                              <w:rPr>
                                <w:b/>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6125A1" id="Text Box 1724560974" o:spid="_x0000_s1747" type="#_x0000_t202" style="position:absolute;margin-left:210.6pt;margin-top:11.55pt;width:32.45pt;height:21pt;z-index:25174323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ZwJPwIAAHkEAAAOAAAAZHJzL2Uyb0RvYy54bWysVEtv2zAMvg/YfxB0X/yY46xGnCJrkWFA&#10;0RZIhp4VWY4NWKImKbGzXz9KzgvdTsMuMim+xO8jPb8fZEcOwtgWVEmTSUyJUByqVu1K+mOz+vSF&#10;EuuYqlgHSpT0KCy9X3z8MO91IVJooKuEIZhE2aLXJW2c00UUWd4IyewEtFBorMFI5lA1u6gyrMfs&#10;sovSOM6jHkylDXBhLd4+jka6CPnrWnD3UtdWONKVFN/mwmnCufVntJizYmeYblp+egb7h1dI1ios&#10;ekn1yBwje9P+kUq23ICF2k04yAjquuUi9IDdJPG7btYN0yL0guBYfYHJ/r+0/PnwakhbIXezNJvm&#10;8d0so0QxiVxtxODIVxjIjQnx6rUtMGytMdANaMdYj6O/t3jpYRhqI/0XGyRoR+SPF7R9Vo6XWZIm&#10;yZQSjqY0z2dxYCO6Bmtj3TcBknihpAbJDBizw5N1WBBdzy6+loJV23WB0E6RvqT552kcAi4WjOiU&#10;9xVhNE5prg/3khu2QwAkTfNzW1uojtitgXF+rOarFt/0xKx7ZQYHBhvEJXAveNQdYG04SZQ0YH79&#10;7d77I49opaTHASyp/blnRlDSfVfI8F2SZX5ig5JNZykq5tayvbWovXwAnPEE103zIHp/153F2oB8&#10;w11Z+qpoYopj7ZK6s/jgxrXAXeNiuQxOOKOauSe11tyn9sh5xDfDGzP6RItDPp/hPKqseMfO6Dvy&#10;s9w7qNtAnUd6RBV59ArOd2D0tIt+gW714HX9Yyx+AwAA//8DAFBLAwQUAAYACAAAACEADLZL1+EA&#10;AAAJAQAADwAAAGRycy9kb3ducmV2LnhtbEyPTUvDQBCG74L/YRnBm91kbUOI2ZQSKILoobUXb5Ps&#10;NgnuR8xu2+ivdzzZ2wzz8M7zluvZGnbWUxi8k5AuEmDatV4NrpNweN8+5MBCRKfQeKclfOsA6+r2&#10;psRC+Yvb6fM+doxCXChQQh/jWHAe2l5bDAs/ake3o58sRlqnjqsJLxRuDRdJknGLg6MPPY667nX7&#10;uT9ZCS/19g13jbD5j6mfX4+b8evwsZLy/m7ePAGLeo7/MPzpkzpU5NT4k1OBGQlLkQpCJYjHFBgB&#10;yzyjoZGQrVLgVcmvG1S/AAAA//8DAFBLAQItABQABgAIAAAAIQC2gziS/gAAAOEBAAATAAAAAAAA&#10;AAAAAAAAAAAAAABbQ29udGVudF9UeXBlc10ueG1sUEsBAi0AFAAGAAgAAAAhADj9If/WAAAAlAEA&#10;AAsAAAAAAAAAAAAAAAAALwEAAF9yZWxzLy5yZWxzUEsBAi0AFAAGAAgAAAAhANXlnAk/AgAAeQQA&#10;AA4AAAAAAAAAAAAAAAAALgIAAGRycy9lMm9Eb2MueG1sUEsBAi0AFAAGAAgAAAAhAAy2S9fhAAAA&#10;CQEAAA8AAAAAAAAAAAAAAAAAmQQAAGRycy9kb3ducmV2LnhtbFBLBQYAAAAABAAEAPMAAACnBQAA&#10;AAA=&#10;" filled="f" stroked="f" strokeweight=".5pt">
                <v:textbox>
                  <w:txbxContent>
                    <w:p w14:paraId="2CF08F1F" w14:textId="77777777" w:rsidR="00DC3C12" w:rsidRPr="002801C8" w:rsidRDefault="00DC3C12" w:rsidP="00561EFE">
                      <w:pPr>
                        <w:spacing w:after="120"/>
                        <w:jc w:val="center"/>
                        <w:rPr>
                          <w:b/>
                          <w:sz w:val="24"/>
                          <w:szCs w:val="24"/>
                        </w:rPr>
                      </w:pPr>
                      <w:r w:rsidRPr="002801C8">
                        <w:rPr>
                          <w:b/>
                          <w:sz w:val="24"/>
                          <w:szCs w:val="24"/>
                          <w:lang w:val="en-US"/>
                        </w:rPr>
                        <w:t>p</w:t>
                      </w:r>
                    </w:p>
                    <w:p w14:paraId="23AF5A47" w14:textId="77777777" w:rsidR="00DC3C12" w:rsidRPr="00561EFE" w:rsidRDefault="00DC3C12" w:rsidP="00561EFE">
                      <w:pPr>
                        <w:spacing w:after="120"/>
                        <w:jc w:val="center"/>
                        <w:rPr>
                          <w:b/>
                          <w:sz w:val="24"/>
                          <w:szCs w:val="24"/>
                        </w:rPr>
                      </w:pPr>
                    </w:p>
                  </w:txbxContent>
                </v:textbox>
                <w10:wrap type="tight" anchorx="margin"/>
              </v:shape>
            </w:pict>
          </mc:Fallback>
        </mc:AlternateContent>
      </w:r>
    </w:p>
    <w:p w14:paraId="6296C51B" w14:textId="149E9869" w:rsidR="006500AC" w:rsidRPr="007E2C94" w:rsidRDefault="006500AC" w:rsidP="006500AC">
      <w:pPr>
        <w:rPr>
          <w:color w:val="000000" w:themeColor="text1"/>
        </w:rPr>
      </w:pPr>
    </w:p>
    <w:p w14:paraId="58F11E9A" w14:textId="135EAA40" w:rsidR="00816EE9" w:rsidRPr="007E2C94" w:rsidRDefault="00EB6A26" w:rsidP="006500AC">
      <w:pPr>
        <w:pStyle w:val="Lgende"/>
        <w:spacing w:after="0" w:line="360" w:lineRule="auto"/>
        <w:jc w:val="both"/>
        <w:rPr>
          <w:rFonts w:asciiTheme="majorBidi" w:hAnsiTheme="majorBidi" w:cstheme="majorBidi"/>
          <w:i w:val="0"/>
          <w:iCs w:val="0"/>
          <w:color w:val="000000" w:themeColor="text1"/>
          <w:sz w:val="24"/>
          <w:szCs w:val="24"/>
        </w:rPr>
      </w:pPr>
      <w:bookmarkStart w:id="480" w:name="_Toc188538289"/>
      <w:bookmarkStart w:id="481" w:name="_Toc188624545"/>
      <w:bookmarkStart w:id="482" w:name="_Toc195687240"/>
      <w:r w:rsidRPr="007E2C94">
        <w:rPr>
          <w:rFonts w:asciiTheme="majorBidi" w:hAnsiTheme="majorBidi" w:cstheme="majorBidi"/>
          <w:b/>
          <w:bCs/>
          <w:i w:val="0"/>
          <w:iCs w:val="0"/>
          <w:color w:val="000000" w:themeColor="text1"/>
          <w:sz w:val="24"/>
          <w:szCs w:val="24"/>
        </w:rPr>
        <w:t xml:space="preserve">Figure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6</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w:t>
      </w:r>
      <w:r w:rsidR="00561EFE" w:rsidRPr="007E2C94">
        <w:rPr>
          <w:rFonts w:asciiTheme="majorBidi" w:hAnsiTheme="majorBidi" w:cstheme="majorBidi"/>
          <w:i w:val="0"/>
          <w:iCs w:val="0"/>
          <w:color w:val="000000" w:themeColor="text1"/>
          <w:sz w:val="24"/>
          <w:szCs w:val="24"/>
        </w:rPr>
        <w:t xml:space="preserve">L'influence de </w:t>
      </w:r>
      <w:r w:rsidR="002A0438" w:rsidRPr="007E2C94">
        <w:rPr>
          <w:rFonts w:asciiTheme="majorBidi" w:hAnsiTheme="majorBidi" w:cstheme="majorBidi"/>
          <w:i w:val="0"/>
          <w:iCs w:val="0"/>
          <w:color w:val="000000" w:themeColor="text1"/>
          <w:sz w:val="24"/>
          <w:szCs w:val="24"/>
        </w:rPr>
        <w:t>l’indice de gradient de puissance</w:t>
      </w:r>
      <w:r w:rsidR="00561EFE" w:rsidRPr="007E2C94">
        <w:rPr>
          <w:rFonts w:asciiTheme="majorBidi" w:hAnsiTheme="majorBidi" w:cstheme="majorBidi"/>
          <w:i w:val="0"/>
          <w:iCs w:val="0"/>
          <w:color w:val="000000" w:themeColor="text1"/>
          <w:sz w:val="24"/>
          <w:szCs w:val="24"/>
        </w:rPr>
        <w:t xml:space="preserve"> sur le </w:t>
      </w:r>
      <w:r w:rsidR="006500AC" w:rsidRPr="007E2C94">
        <w:rPr>
          <w:rFonts w:asciiTheme="majorBidi" w:hAnsiTheme="majorBidi" w:cstheme="majorBidi"/>
          <w:i w:val="0"/>
          <w:iCs w:val="0"/>
          <w:color w:val="000000" w:themeColor="text1"/>
          <w:sz w:val="24"/>
          <w:szCs w:val="24"/>
        </w:rPr>
        <w:t>déplacement transversal non dimensionnel</w:t>
      </w:r>
      <w:r w:rsidR="00561EFE" w:rsidRPr="007E2C94">
        <w:rPr>
          <w:rFonts w:asciiTheme="majorBidi" w:hAnsiTheme="majorBidi" w:cstheme="majorBidi"/>
          <w:i w:val="0"/>
          <w:iCs w:val="0"/>
          <w:color w:val="000000" w:themeColor="text1"/>
          <w:sz w:val="24"/>
          <w:szCs w:val="24"/>
        </w:rPr>
        <w:t>le (</w:t>
      </w:r>
      <m:oMath>
        <m:bar>
          <m:barPr>
            <m:pos m:val="top"/>
            <m:ctrlPr>
              <w:rPr>
                <w:rFonts w:ascii="Cambria Math" w:hAnsi="Cambria Math" w:cstheme="majorBidi"/>
                <w:i w:val="0"/>
                <w:iCs w:val="0"/>
                <w:color w:val="000000" w:themeColor="text1"/>
                <w:sz w:val="24"/>
                <w:szCs w:val="24"/>
              </w:rPr>
            </m:ctrlPr>
          </m:barPr>
          <m:e>
            <m:r>
              <w:rPr>
                <w:rFonts w:ascii="Cambria Math" w:hAnsi="Cambria Math" w:cstheme="majorBidi"/>
                <w:color w:val="000000" w:themeColor="text1"/>
                <w:sz w:val="24"/>
                <w:szCs w:val="24"/>
              </w:rPr>
              <m:t>w</m:t>
            </m:r>
          </m:e>
        </m:bar>
        <m:r>
          <w:rPr>
            <w:rFonts w:ascii="Cambria Math" w:hAnsi="Cambria Math" w:cstheme="majorBidi"/>
            <w:color w:val="000000" w:themeColor="text1"/>
            <w:sz w:val="24"/>
            <w:szCs w:val="24"/>
          </w:rPr>
          <m:t xml:space="preserve">)  </m:t>
        </m:r>
      </m:oMath>
      <w:r w:rsidR="00561EFE" w:rsidRPr="007E2C94">
        <w:rPr>
          <w:rFonts w:asciiTheme="majorBidi" w:hAnsiTheme="majorBidi" w:cstheme="majorBidi"/>
          <w:i w:val="0"/>
          <w:iCs w:val="0"/>
          <w:color w:val="000000" w:themeColor="text1"/>
          <w:sz w:val="24"/>
          <w:szCs w:val="24"/>
        </w:rPr>
        <w:t xml:space="preserve">des plaques carrées soumises à différentes conditions aux limites </w:t>
      </w:r>
      <w:bookmarkEnd w:id="480"/>
      <w:bookmarkEnd w:id="481"/>
      <w:bookmarkEnd w:id="482"/>
    </w:p>
    <w:p w14:paraId="352FDE80" w14:textId="77777777" w:rsidR="00816EE9" w:rsidRPr="007E2C94" w:rsidRDefault="00816EE9" w:rsidP="00A10342">
      <w:pPr>
        <w:rPr>
          <w:color w:val="000000" w:themeColor="text1"/>
        </w:rPr>
      </w:pPr>
    </w:p>
    <w:p w14:paraId="1FDF5523" w14:textId="77777777" w:rsidR="000E291A" w:rsidRPr="007E2C94" w:rsidRDefault="000E291A" w:rsidP="00A10342">
      <w:pPr>
        <w:rPr>
          <w:color w:val="000000" w:themeColor="text1"/>
        </w:rPr>
      </w:pPr>
    </w:p>
    <w:p w14:paraId="55D1E95E" w14:textId="77777777" w:rsidR="000E291A" w:rsidRPr="007E2C94" w:rsidRDefault="000E291A" w:rsidP="00A10342">
      <w:pPr>
        <w:rPr>
          <w:color w:val="000000" w:themeColor="text1"/>
        </w:rPr>
      </w:pPr>
    </w:p>
    <w:tbl>
      <w:tblPr>
        <w:tblStyle w:val="PlainTable2411"/>
        <w:tblpPr w:leftFromText="141" w:rightFromText="141" w:vertAnchor="text" w:horzAnchor="margin" w:tblpY="821"/>
        <w:tblW w:w="7900" w:type="dxa"/>
        <w:tblLook w:val="04A0" w:firstRow="1" w:lastRow="0" w:firstColumn="1" w:lastColumn="0" w:noHBand="0" w:noVBand="1"/>
      </w:tblPr>
      <w:tblGrid>
        <w:gridCol w:w="642"/>
        <w:gridCol w:w="437"/>
        <w:gridCol w:w="977"/>
        <w:gridCol w:w="981"/>
        <w:gridCol w:w="981"/>
        <w:gridCol w:w="1040"/>
        <w:gridCol w:w="981"/>
        <w:gridCol w:w="1040"/>
        <w:gridCol w:w="821"/>
      </w:tblGrid>
      <w:tr w:rsidR="007E2C94" w:rsidRPr="007E2C94" w14:paraId="6EB2C6B4" w14:textId="77777777" w:rsidTr="00561EFE">
        <w:trPr>
          <w:cnfStyle w:val="100000000000" w:firstRow="1" w:lastRow="0" w:firstColumn="0" w:lastColumn="0" w:oddVBand="0" w:evenVBand="0" w:oddHBand="0"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642" w:type="dxa"/>
            <w:vMerge w:val="restart"/>
            <w:vAlign w:val="bottom"/>
          </w:tcPr>
          <w:p w14:paraId="3EB89375"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l/h</w:t>
            </w:r>
          </w:p>
        </w:tc>
        <w:tc>
          <w:tcPr>
            <w:tcW w:w="437" w:type="dxa"/>
            <w:vMerge w:val="restart"/>
            <w:vAlign w:val="bottom"/>
          </w:tcPr>
          <w:p w14:paraId="49FDD3D5" w14:textId="77777777" w:rsidR="00561EFE" w:rsidRPr="007E2C94" w:rsidRDefault="00561EFE" w:rsidP="00561EFE">
            <w:pPr>
              <w:widowControl/>
              <w:tabs>
                <w:tab w:val="left" w:pos="1229"/>
              </w:tabs>
              <w:autoSpaceDE/>
              <w:autoSpaceDN/>
              <w:jc w:val="center"/>
              <w:cnfStyle w:val="100000000000" w:firstRow="1" w:lastRow="0" w:firstColumn="0" w:lastColumn="0" w:oddVBand="0" w:evenVBand="0" w:oddHBand="0" w:evenHBand="0" w:firstRowFirstColumn="0" w:firstRowLastColumn="0" w:lastRowFirstColumn="0" w:lastRowLastColumn="0"/>
              <w:rPr>
                <w:color w:val="000000" w:themeColor="text1"/>
              </w:rPr>
            </w:pPr>
          </w:p>
          <w:p w14:paraId="29B47489" w14:textId="77777777" w:rsidR="00561EFE" w:rsidRPr="007E2C94" w:rsidRDefault="00561EFE" w:rsidP="00561EFE">
            <w:pPr>
              <w:tabs>
                <w:tab w:val="left" w:pos="1229"/>
              </w:tabs>
              <w:jc w:val="center"/>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p</w:t>
            </w:r>
          </w:p>
        </w:tc>
        <w:tc>
          <w:tcPr>
            <w:tcW w:w="6821" w:type="dxa"/>
            <w:gridSpan w:val="7"/>
          </w:tcPr>
          <w:p w14:paraId="0AE783AA" w14:textId="77777777" w:rsidR="00561EFE" w:rsidRPr="007E2C94" w:rsidRDefault="00561EFE" w:rsidP="00561EFE">
            <w:pPr>
              <w:tabs>
                <w:tab w:val="left" w:pos="1229"/>
              </w:tabs>
              <w:jc w:val="center"/>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Boundary conditions</w:t>
            </w:r>
          </w:p>
        </w:tc>
      </w:tr>
      <w:tr w:rsidR="007E2C94" w:rsidRPr="007E2C94" w14:paraId="01D61A73" w14:textId="77777777" w:rsidTr="00561EFE">
        <w:trPr>
          <w:cnfStyle w:val="000000100000" w:firstRow="0" w:lastRow="0" w:firstColumn="0" w:lastColumn="0" w:oddVBand="0" w:evenVBand="0" w:oddHBand="1" w:evenHBand="0" w:firstRowFirstColumn="0" w:firstRowLastColumn="0" w:lastRowFirstColumn="0" w:lastRowLastColumn="0"/>
          <w:trHeight w:val="44"/>
        </w:trPr>
        <w:tc>
          <w:tcPr>
            <w:cnfStyle w:val="001000000000" w:firstRow="0" w:lastRow="0" w:firstColumn="1" w:lastColumn="0" w:oddVBand="0" w:evenVBand="0" w:oddHBand="0" w:evenHBand="0" w:firstRowFirstColumn="0" w:firstRowLastColumn="0" w:lastRowFirstColumn="0" w:lastRowLastColumn="0"/>
            <w:tcW w:w="642" w:type="dxa"/>
            <w:vMerge/>
          </w:tcPr>
          <w:p w14:paraId="5B7DDF33" w14:textId="77777777" w:rsidR="00561EFE" w:rsidRPr="007E2C94" w:rsidRDefault="00561EFE" w:rsidP="00561EFE">
            <w:pPr>
              <w:tabs>
                <w:tab w:val="left" w:pos="1229"/>
              </w:tabs>
              <w:jc w:val="center"/>
              <w:rPr>
                <w:color w:val="000000" w:themeColor="text1"/>
                <w:lang w:val="en-US"/>
              </w:rPr>
            </w:pPr>
          </w:p>
        </w:tc>
        <w:tc>
          <w:tcPr>
            <w:tcW w:w="437" w:type="dxa"/>
            <w:vMerge/>
          </w:tcPr>
          <w:p w14:paraId="06E89274"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p>
        </w:tc>
        <w:tc>
          <w:tcPr>
            <w:tcW w:w="977" w:type="dxa"/>
            <w:vAlign w:val="center"/>
          </w:tcPr>
          <w:p w14:paraId="23472756"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CCCC</w:t>
            </w:r>
          </w:p>
        </w:tc>
        <w:tc>
          <w:tcPr>
            <w:tcW w:w="981" w:type="dxa"/>
            <w:vAlign w:val="center"/>
          </w:tcPr>
          <w:p w14:paraId="7BBCD4BF"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CSC</w:t>
            </w:r>
          </w:p>
        </w:tc>
        <w:tc>
          <w:tcPr>
            <w:tcW w:w="981" w:type="dxa"/>
            <w:vAlign w:val="center"/>
          </w:tcPr>
          <w:p w14:paraId="163AA0AB"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SSC</w:t>
            </w:r>
          </w:p>
        </w:tc>
        <w:tc>
          <w:tcPr>
            <w:tcW w:w="1040" w:type="dxa"/>
            <w:vAlign w:val="center"/>
          </w:tcPr>
          <w:p w14:paraId="62328E92"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SSS</w:t>
            </w:r>
          </w:p>
        </w:tc>
        <w:tc>
          <w:tcPr>
            <w:tcW w:w="981" w:type="dxa"/>
            <w:vAlign w:val="center"/>
          </w:tcPr>
          <w:p w14:paraId="489457B2"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FSC</w:t>
            </w:r>
          </w:p>
        </w:tc>
        <w:tc>
          <w:tcPr>
            <w:tcW w:w="1040" w:type="dxa"/>
            <w:vAlign w:val="center"/>
          </w:tcPr>
          <w:p w14:paraId="7DF52DA3"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FSS</w:t>
            </w:r>
          </w:p>
        </w:tc>
        <w:tc>
          <w:tcPr>
            <w:tcW w:w="821" w:type="dxa"/>
            <w:vAlign w:val="center"/>
          </w:tcPr>
          <w:p w14:paraId="41E4CE96" w14:textId="77777777" w:rsidR="00561EFE" w:rsidRPr="007E2C94" w:rsidRDefault="00561EFE" w:rsidP="00561EF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rPr>
            </w:pPr>
            <w:r w:rsidRPr="007E2C94">
              <w:rPr>
                <w:rFonts w:eastAsia="Calibri"/>
                <w:color w:val="000000" w:themeColor="text1"/>
              </w:rPr>
              <w:t>SFSF</w:t>
            </w:r>
          </w:p>
        </w:tc>
      </w:tr>
      <w:tr w:rsidR="007E2C94" w:rsidRPr="007E2C94" w14:paraId="62F60D2D"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val="restart"/>
          </w:tcPr>
          <w:p w14:paraId="0DC16BF9"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5</w:t>
            </w:r>
          </w:p>
          <w:p w14:paraId="5057D9CB"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554B2347"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77" w:type="dxa"/>
            <w:vAlign w:val="center"/>
          </w:tcPr>
          <w:p w14:paraId="3E952F2A"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2369</w:t>
            </w:r>
          </w:p>
        </w:tc>
        <w:tc>
          <w:tcPr>
            <w:tcW w:w="981" w:type="dxa"/>
            <w:vAlign w:val="center"/>
          </w:tcPr>
          <w:p w14:paraId="7C3F25F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296</w:t>
            </w:r>
          </w:p>
        </w:tc>
        <w:tc>
          <w:tcPr>
            <w:tcW w:w="981" w:type="dxa"/>
            <w:vAlign w:val="center"/>
          </w:tcPr>
          <w:p w14:paraId="1DA0480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178</w:t>
            </w:r>
          </w:p>
        </w:tc>
        <w:tc>
          <w:tcPr>
            <w:tcW w:w="1040" w:type="dxa"/>
            <w:vAlign w:val="center"/>
          </w:tcPr>
          <w:p w14:paraId="28F8F3F7"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5356</w:t>
            </w:r>
          </w:p>
        </w:tc>
        <w:tc>
          <w:tcPr>
            <w:tcW w:w="981" w:type="dxa"/>
            <w:vAlign w:val="center"/>
          </w:tcPr>
          <w:p w14:paraId="71B40B04"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8045</w:t>
            </w:r>
          </w:p>
        </w:tc>
        <w:tc>
          <w:tcPr>
            <w:tcW w:w="1040" w:type="dxa"/>
            <w:vAlign w:val="center"/>
          </w:tcPr>
          <w:p w14:paraId="231792D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196</w:t>
            </w:r>
          </w:p>
        </w:tc>
        <w:tc>
          <w:tcPr>
            <w:tcW w:w="821" w:type="dxa"/>
            <w:vAlign w:val="center"/>
          </w:tcPr>
          <w:p w14:paraId="5A6800DD"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6531</w:t>
            </w:r>
          </w:p>
        </w:tc>
      </w:tr>
      <w:tr w:rsidR="007E2C94" w:rsidRPr="007E2C94" w14:paraId="2380C2B7"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146470F6"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6C4E3946"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77" w:type="dxa"/>
            <w:vAlign w:val="center"/>
          </w:tcPr>
          <w:p w14:paraId="0FF81D3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451</w:t>
            </w:r>
          </w:p>
        </w:tc>
        <w:tc>
          <w:tcPr>
            <w:tcW w:w="981" w:type="dxa"/>
            <w:vAlign w:val="center"/>
          </w:tcPr>
          <w:p w14:paraId="3C85279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247</w:t>
            </w:r>
          </w:p>
        </w:tc>
        <w:tc>
          <w:tcPr>
            <w:tcW w:w="981" w:type="dxa"/>
            <w:vAlign w:val="center"/>
          </w:tcPr>
          <w:p w14:paraId="5B4C7B3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035</w:t>
            </w:r>
          </w:p>
        </w:tc>
        <w:tc>
          <w:tcPr>
            <w:tcW w:w="1040" w:type="dxa"/>
            <w:vAlign w:val="center"/>
          </w:tcPr>
          <w:p w14:paraId="201F98AA"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452</w:t>
            </w:r>
          </w:p>
        </w:tc>
        <w:tc>
          <w:tcPr>
            <w:tcW w:w="981" w:type="dxa"/>
            <w:vAlign w:val="center"/>
          </w:tcPr>
          <w:p w14:paraId="7730879F"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5652</w:t>
            </w:r>
          </w:p>
        </w:tc>
        <w:tc>
          <w:tcPr>
            <w:tcW w:w="1040" w:type="dxa"/>
            <w:vAlign w:val="center"/>
          </w:tcPr>
          <w:p w14:paraId="1BCFE51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0056</w:t>
            </w:r>
          </w:p>
        </w:tc>
        <w:tc>
          <w:tcPr>
            <w:tcW w:w="821" w:type="dxa"/>
            <w:vAlign w:val="center"/>
          </w:tcPr>
          <w:p w14:paraId="119530E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2649</w:t>
            </w:r>
          </w:p>
        </w:tc>
      </w:tr>
      <w:tr w:rsidR="007E2C94" w:rsidRPr="007E2C94" w14:paraId="23A3B864"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1DBAA8F2"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1CF003D0"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77" w:type="dxa"/>
            <w:vAlign w:val="center"/>
          </w:tcPr>
          <w:p w14:paraId="3ECF095F"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5731</w:t>
            </w:r>
          </w:p>
        </w:tc>
        <w:tc>
          <w:tcPr>
            <w:tcW w:w="981" w:type="dxa"/>
            <w:vAlign w:val="center"/>
          </w:tcPr>
          <w:p w14:paraId="27A74DF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8038</w:t>
            </w:r>
          </w:p>
        </w:tc>
        <w:tc>
          <w:tcPr>
            <w:tcW w:w="981" w:type="dxa"/>
            <w:vAlign w:val="center"/>
          </w:tcPr>
          <w:p w14:paraId="5865D484"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327</w:t>
            </w:r>
          </w:p>
        </w:tc>
        <w:tc>
          <w:tcPr>
            <w:tcW w:w="1040" w:type="dxa"/>
            <w:vAlign w:val="center"/>
          </w:tcPr>
          <w:p w14:paraId="5596AE1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3420</w:t>
            </w:r>
          </w:p>
        </w:tc>
        <w:tc>
          <w:tcPr>
            <w:tcW w:w="981" w:type="dxa"/>
            <w:vAlign w:val="center"/>
          </w:tcPr>
          <w:p w14:paraId="10A2401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0102</w:t>
            </w:r>
          </w:p>
        </w:tc>
        <w:tc>
          <w:tcPr>
            <w:tcW w:w="1040" w:type="dxa"/>
            <w:vAlign w:val="center"/>
          </w:tcPr>
          <w:p w14:paraId="3B80822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5737</w:t>
            </w:r>
          </w:p>
        </w:tc>
        <w:tc>
          <w:tcPr>
            <w:tcW w:w="821" w:type="dxa"/>
            <w:vAlign w:val="center"/>
          </w:tcPr>
          <w:p w14:paraId="4C0CD71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4.1885</w:t>
            </w:r>
          </w:p>
        </w:tc>
      </w:tr>
      <w:tr w:rsidR="007E2C94" w:rsidRPr="007E2C94" w14:paraId="4DC3F117"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5AE5888D"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32B47A37"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77" w:type="dxa"/>
            <w:vAlign w:val="center"/>
          </w:tcPr>
          <w:p w14:paraId="50C1668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7283</w:t>
            </w:r>
          </w:p>
        </w:tc>
        <w:tc>
          <w:tcPr>
            <w:tcW w:w="981" w:type="dxa"/>
            <w:vAlign w:val="center"/>
          </w:tcPr>
          <w:p w14:paraId="2686F4A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115</w:t>
            </w:r>
          </w:p>
        </w:tc>
        <w:tc>
          <w:tcPr>
            <w:tcW w:w="981" w:type="dxa"/>
            <w:vAlign w:val="center"/>
          </w:tcPr>
          <w:p w14:paraId="2264799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2791</w:t>
            </w:r>
          </w:p>
        </w:tc>
        <w:tc>
          <w:tcPr>
            <w:tcW w:w="1040" w:type="dxa"/>
            <w:vAlign w:val="center"/>
          </w:tcPr>
          <w:p w14:paraId="039893C9"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6359</w:t>
            </w:r>
          </w:p>
        </w:tc>
        <w:tc>
          <w:tcPr>
            <w:tcW w:w="981" w:type="dxa"/>
            <w:vAlign w:val="center"/>
          </w:tcPr>
          <w:p w14:paraId="0F6A2CE9"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4587</w:t>
            </w:r>
          </w:p>
        </w:tc>
        <w:tc>
          <w:tcPr>
            <w:tcW w:w="1040" w:type="dxa"/>
            <w:vAlign w:val="center"/>
          </w:tcPr>
          <w:p w14:paraId="7749A488"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1102</w:t>
            </w:r>
          </w:p>
        </w:tc>
        <w:tc>
          <w:tcPr>
            <w:tcW w:w="821" w:type="dxa"/>
            <w:vAlign w:val="center"/>
          </w:tcPr>
          <w:p w14:paraId="5F39F6F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0392</w:t>
            </w:r>
          </w:p>
        </w:tc>
      </w:tr>
      <w:tr w:rsidR="007E2C94" w:rsidRPr="007E2C94" w14:paraId="590B649D"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7104E242"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6368F530"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77" w:type="dxa"/>
            <w:vAlign w:val="center"/>
          </w:tcPr>
          <w:p w14:paraId="4C930BFA"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7938</w:t>
            </w:r>
          </w:p>
        </w:tc>
        <w:tc>
          <w:tcPr>
            <w:tcW w:w="981" w:type="dxa"/>
            <w:vAlign w:val="center"/>
          </w:tcPr>
          <w:p w14:paraId="403F51F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879</w:t>
            </w:r>
          </w:p>
        </w:tc>
        <w:tc>
          <w:tcPr>
            <w:tcW w:w="981" w:type="dxa"/>
            <w:vAlign w:val="center"/>
          </w:tcPr>
          <w:p w14:paraId="5838F40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3481</w:t>
            </w:r>
          </w:p>
        </w:tc>
        <w:tc>
          <w:tcPr>
            <w:tcW w:w="1040" w:type="dxa"/>
            <w:vAlign w:val="center"/>
          </w:tcPr>
          <w:p w14:paraId="1BF7B02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6887</w:t>
            </w:r>
          </w:p>
        </w:tc>
        <w:tc>
          <w:tcPr>
            <w:tcW w:w="981" w:type="dxa"/>
            <w:vAlign w:val="center"/>
          </w:tcPr>
          <w:p w14:paraId="082E883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5477</w:t>
            </w:r>
          </w:p>
        </w:tc>
        <w:tc>
          <w:tcPr>
            <w:tcW w:w="1040" w:type="dxa"/>
            <w:vAlign w:val="center"/>
          </w:tcPr>
          <w:p w14:paraId="7C2B6B1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1718</w:t>
            </w:r>
          </w:p>
        </w:tc>
        <w:tc>
          <w:tcPr>
            <w:tcW w:w="821" w:type="dxa"/>
            <w:vAlign w:val="center"/>
          </w:tcPr>
          <w:p w14:paraId="28B8EA9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1067</w:t>
            </w:r>
          </w:p>
        </w:tc>
      </w:tr>
      <w:tr w:rsidR="007E2C94" w:rsidRPr="007E2C94" w14:paraId="2EDFB39C"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val="restart"/>
          </w:tcPr>
          <w:p w14:paraId="251FADC2"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10</w:t>
            </w:r>
          </w:p>
          <w:p w14:paraId="4B59B355"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4B41A523"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w:t>
            </w:r>
          </w:p>
        </w:tc>
        <w:tc>
          <w:tcPr>
            <w:tcW w:w="977" w:type="dxa"/>
            <w:vAlign w:val="center"/>
          </w:tcPr>
          <w:p w14:paraId="306900B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1641</w:t>
            </w:r>
          </w:p>
        </w:tc>
        <w:tc>
          <w:tcPr>
            <w:tcW w:w="981" w:type="dxa"/>
            <w:vAlign w:val="center"/>
          </w:tcPr>
          <w:p w14:paraId="474D2D8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2406</w:t>
            </w:r>
          </w:p>
        </w:tc>
        <w:tc>
          <w:tcPr>
            <w:tcW w:w="981" w:type="dxa"/>
            <w:vAlign w:val="center"/>
          </w:tcPr>
          <w:p w14:paraId="76D8144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3336</w:t>
            </w:r>
          </w:p>
        </w:tc>
        <w:tc>
          <w:tcPr>
            <w:tcW w:w="1040" w:type="dxa"/>
            <w:vAlign w:val="center"/>
          </w:tcPr>
          <w:p w14:paraId="5A8E637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665</w:t>
            </w:r>
          </w:p>
        </w:tc>
        <w:tc>
          <w:tcPr>
            <w:tcW w:w="981" w:type="dxa"/>
            <w:vAlign w:val="center"/>
          </w:tcPr>
          <w:p w14:paraId="2389F83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847</w:t>
            </w:r>
          </w:p>
        </w:tc>
        <w:tc>
          <w:tcPr>
            <w:tcW w:w="1040" w:type="dxa"/>
            <w:vAlign w:val="center"/>
          </w:tcPr>
          <w:p w14:paraId="7F04FE3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9248</w:t>
            </w:r>
          </w:p>
        </w:tc>
        <w:tc>
          <w:tcPr>
            <w:tcW w:w="821" w:type="dxa"/>
            <w:vAlign w:val="center"/>
          </w:tcPr>
          <w:p w14:paraId="7D9A98AA"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5310</w:t>
            </w:r>
          </w:p>
        </w:tc>
      </w:tr>
      <w:tr w:rsidR="007E2C94" w:rsidRPr="007E2C94" w14:paraId="0371C32A"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56FA3945"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5873DE7D"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w:t>
            </w:r>
          </w:p>
        </w:tc>
        <w:tc>
          <w:tcPr>
            <w:tcW w:w="977" w:type="dxa"/>
            <w:vAlign w:val="center"/>
          </w:tcPr>
          <w:p w14:paraId="702B33C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211</w:t>
            </w:r>
          </w:p>
        </w:tc>
        <w:tc>
          <w:tcPr>
            <w:tcW w:w="981" w:type="dxa"/>
            <w:vAlign w:val="center"/>
          </w:tcPr>
          <w:p w14:paraId="446D64D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728</w:t>
            </w:r>
          </w:p>
        </w:tc>
        <w:tc>
          <w:tcPr>
            <w:tcW w:w="981" w:type="dxa"/>
            <w:vAlign w:val="center"/>
          </w:tcPr>
          <w:p w14:paraId="33C2F535"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601</w:t>
            </w:r>
          </w:p>
        </w:tc>
        <w:tc>
          <w:tcPr>
            <w:tcW w:w="1040" w:type="dxa"/>
            <w:vAlign w:val="center"/>
          </w:tcPr>
          <w:p w14:paraId="5945CF5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9285</w:t>
            </w:r>
          </w:p>
        </w:tc>
        <w:tc>
          <w:tcPr>
            <w:tcW w:w="981" w:type="dxa"/>
            <w:vAlign w:val="center"/>
          </w:tcPr>
          <w:p w14:paraId="662F20D4"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3602</w:t>
            </w:r>
          </w:p>
        </w:tc>
        <w:tc>
          <w:tcPr>
            <w:tcW w:w="1040" w:type="dxa"/>
            <w:vAlign w:val="center"/>
          </w:tcPr>
          <w:p w14:paraId="390B4D04"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8452</w:t>
            </w:r>
          </w:p>
        </w:tc>
        <w:tc>
          <w:tcPr>
            <w:tcW w:w="821" w:type="dxa"/>
            <w:vAlign w:val="center"/>
          </w:tcPr>
          <w:p w14:paraId="019670C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0628</w:t>
            </w:r>
          </w:p>
        </w:tc>
      </w:tr>
      <w:tr w:rsidR="007E2C94" w:rsidRPr="007E2C94" w14:paraId="64490C06"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3E58C434"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6E6BC8BA"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w:t>
            </w:r>
          </w:p>
        </w:tc>
        <w:tc>
          <w:tcPr>
            <w:tcW w:w="977" w:type="dxa"/>
            <w:vAlign w:val="center"/>
          </w:tcPr>
          <w:p w14:paraId="38006D4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122</w:t>
            </w:r>
          </w:p>
        </w:tc>
        <w:tc>
          <w:tcPr>
            <w:tcW w:w="981" w:type="dxa"/>
            <w:vAlign w:val="center"/>
          </w:tcPr>
          <w:p w14:paraId="036BF67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068</w:t>
            </w:r>
          </w:p>
        </w:tc>
        <w:tc>
          <w:tcPr>
            <w:tcW w:w="981" w:type="dxa"/>
            <w:vAlign w:val="center"/>
          </w:tcPr>
          <w:p w14:paraId="5FDAC7E9"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467</w:t>
            </w:r>
          </w:p>
        </w:tc>
        <w:tc>
          <w:tcPr>
            <w:tcW w:w="1040" w:type="dxa"/>
            <w:vAlign w:val="center"/>
          </w:tcPr>
          <w:p w14:paraId="6734149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1906</w:t>
            </w:r>
          </w:p>
        </w:tc>
        <w:tc>
          <w:tcPr>
            <w:tcW w:w="981" w:type="dxa"/>
            <w:vAlign w:val="center"/>
          </w:tcPr>
          <w:p w14:paraId="540650E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7443</w:t>
            </w:r>
          </w:p>
        </w:tc>
        <w:tc>
          <w:tcPr>
            <w:tcW w:w="1040" w:type="dxa"/>
            <w:vAlign w:val="center"/>
          </w:tcPr>
          <w:p w14:paraId="115B61C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3655</w:t>
            </w:r>
          </w:p>
        </w:tc>
        <w:tc>
          <w:tcPr>
            <w:tcW w:w="821" w:type="dxa"/>
            <w:vAlign w:val="center"/>
          </w:tcPr>
          <w:p w14:paraId="79C3B6CF"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9261</w:t>
            </w:r>
          </w:p>
        </w:tc>
      </w:tr>
      <w:tr w:rsidR="007E2C94" w:rsidRPr="007E2C94" w14:paraId="7545880B"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615F2083"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196F35BB"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w:t>
            </w:r>
          </w:p>
        </w:tc>
        <w:tc>
          <w:tcPr>
            <w:tcW w:w="977" w:type="dxa"/>
            <w:vAlign w:val="center"/>
          </w:tcPr>
          <w:p w14:paraId="5A6D0F3D"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5009</w:t>
            </w:r>
          </w:p>
        </w:tc>
        <w:tc>
          <w:tcPr>
            <w:tcW w:w="981" w:type="dxa"/>
            <w:vAlign w:val="center"/>
          </w:tcPr>
          <w:p w14:paraId="24EE7BD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7341</w:t>
            </w:r>
          </w:p>
        </w:tc>
        <w:tc>
          <w:tcPr>
            <w:tcW w:w="981" w:type="dxa"/>
            <w:vAlign w:val="center"/>
          </w:tcPr>
          <w:p w14:paraId="6C12ABE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168</w:t>
            </w:r>
          </w:p>
        </w:tc>
        <w:tc>
          <w:tcPr>
            <w:tcW w:w="1040" w:type="dxa"/>
            <w:vAlign w:val="center"/>
          </w:tcPr>
          <w:p w14:paraId="235A400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4201</w:t>
            </w:r>
          </w:p>
        </w:tc>
        <w:tc>
          <w:tcPr>
            <w:tcW w:w="981" w:type="dxa"/>
            <w:vAlign w:val="center"/>
          </w:tcPr>
          <w:p w14:paraId="5856DE2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0852</w:t>
            </w:r>
          </w:p>
        </w:tc>
        <w:tc>
          <w:tcPr>
            <w:tcW w:w="1040" w:type="dxa"/>
            <w:vAlign w:val="center"/>
          </w:tcPr>
          <w:p w14:paraId="17954BF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8142</w:t>
            </w:r>
          </w:p>
        </w:tc>
        <w:tc>
          <w:tcPr>
            <w:tcW w:w="821" w:type="dxa"/>
            <w:vAlign w:val="center"/>
          </w:tcPr>
          <w:p w14:paraId="558F4B38"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4.6644</w:t>
            </w:r>
          </w:p>
        </w:tc>
      </w:tr>
      <w:tr w:rsidR="007E2C94" w:rsidRPr="007E2C94" w14:paraId="3AB4FE44"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078112FF"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7DC283FE"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w:t>
            </w:r>
          </w:p>
        </w:tc>
        <w:tc>
          <w:tcPr>
            <w:tcW w:w="977" w:type="dxa"/>
            <w:vAlign w:val="center"/>
          </w:tcPr>
          <w:p w14:paraId="2A4EB2CB"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5610</w:t>
            </w:r>
          </w:p>
        </w:tc>
        <w:tc>
          <w:tcPr>
            <w:tcW w:w="981" w:type="dxa"/>
            <w:vAlign w:val="center"/>
          </w:tcPr>
          <w:p w14:paraId="282DD19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118</w:t>
            </w:r>
          </w:p>
        </w:tc>
        <w:tc>
          <w:tcPr>
            <w:tcW w:w="981" w:type="dxa"/>
            <w:vAlign w:val="center"/>
          </w:tcPr>
          <w:p w14:paraId="00CF52E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1291</w:t>
            </w:r>
          </w:p>
        </w:tc>
        <w:tc>
          <w:tcPr>
            <w:tcW w:w="1040" w:type="dxa"/>
            <w:vAlign w:val="center"/>
          </w:tcPr>
          <w:p w14:paraId="2CABF36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5692</w:t>
            </w:r>
          </w:p>
        </w:tc>
        <w:tc>
          <w:tcPr>
            <w:tcW w:w="981" w:type="dxa"/>
            <w:vAlign w:val="center"/>
          </w:tcPr>
          <w:p w14:paraId="5BA4C86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3078</w:t>
            </w:r>
          </w:p>
        </w:tc>
        <w:tc>
          <w:tcPr>
            <w:tcW w:w="1040" w:type="dxa"/>
            <w:vAlign w:val="center"/>
          </w:tcPr>
          <w:p w14:paraId="5BA9CA1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1036</w:t>
            </w:r>
          </w:p>
        </w:tc>
        <w:tc>
          <w:tcPr>
            <w:tcW w:w="821" w:type="dxa"/>
            <w:vAlign w:val="center"/>
          </w:tcPr>
          <w:p w14:paraId="1BB99C7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1388</w:t>
            </w:r>
          </w:p>
        </w:tc>
      </w:tr>
      <w:tr w:rsidR="007E2C94" w:rsidRPr="007E2C94" w14:paraId="2C2F87F7"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val="restart"/>
          </w:tcPr>
          <w:p w14:paraId="4C8B398A"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20</w:t>
            </w:r>
          </w:p>
          <w:p w14:paraId="142B3DE0"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59F16C93"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77" w:type="dxa"/>
            <w:vAlign w:val="center"/>
          </w:tcPr>
          <w:p w14:paraId="1DDF381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1447</w:t>
            </w:r>
          </w:p>
        </w:tc>
        <w:tc>
          <w:tcPr>
            <w:tcW w:w="981" w:type="dxa"/>
            <w:vAlign w:val="center"/>
          </w:tcPr>
          <w:p w14:paraId="1776B6E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2169</w:t>
            </w:r>
          </w:p>
        </w:tc>
        <w:tc>
          <w:tcPr>
            <w:tcW w:w="981" w:type="dxa"/>
            <w:vAlign w:val="center"/>
          </w:tcPr>
          <w:p w14:paraId="40535D6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114</w:t>
            </w:r>
          </w:p>
        </w:tc>
        <w:tc>
          <w:tcPr>
            <w:tcW w:w="1040" w:type="dxa"/>
            <w:vAlign w:val="center"/>
          </w:tcPr>
          <w:p w14:paraId="5933666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492</w:t>
            </w:r>
          </w:p>
        </w:tc>
        <w:tc>
          <w:tcPr>
            <w:tcW w:w="981" w:type="dxa"/>
            <w:vAlign w:val="center"/>
          </w:tcPr>
          <w:p w14:paraId="23EC4E6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521</w:t>
            </w:r>
          </w:p>
        </w:tc>
        <w:tc>
          <w:tcPr>
            <w:tcW w:w="1040" w:type="dxa"/>
            <w:vAlign w:val="center"/>
          </w:tcPr>
          <w:p w14:paraId="3B891FE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8987</w:t>
            </w:r>
          </w:p>
        </w:tc>
        <w:tc>
          <w:tcPr>
            <w:tcW w:w="821" w:type="dxa"/>
            <w:vAlign w:val="center"/>
          </w:tcPr>
          <w:p w14:paraId="1699FA9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5022</w:t>
            </w:r>
          </w:p>
        </w:tc>
      </w:tr>
      <w:tr w:rsidR="007E2C94" w:rsidRPr="007E2C94" w14:paraId="492EB9B4"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367FD40A"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60F65E25"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77" w:type="dxa"/>
            <w:vAlign w:val="center"/>
          </w:tcPr>
          <w:p w14:paraId="66869B7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2882</w:t>
            </w:r>
          </w:p>
        </w:tc>
        <w:tc>
          <w:tcPr>
            <w:tcW w:w="981" w:type="dxa"/>
            <w:vAlign w:val="center"/>
          </w:tcPr>
          <w:p w14:paraId="5506FEE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326</w:t>
            </w:r>
          </w:p>
        </w:tc>
        <w:tc>
          <w:tcPr>
            <w:tcW w:w="981" w:type="dxa"/>
            <w:vAlign w:val="center"/>
          </w:tcPr>
          <w:p w14:paraId="086D68CB"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223</w:t>
            </w:r>
          </w:p>
        </w:tc>
        <w:tc>
          <w:tcPr>
            <w:tcW w:w="1040" w:type="dxa"/>
            <w:vAlign w:val="center"/>
          </w:tcPr>
          <w:p w14:paraId="6859DFC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994</w:t>
            </w:r>
          </w:p>
        </w:tc>
        <w:tc>
          <w:tcPr>
            <w:tcW w:w="981" w:type="dxa"/>
            <w:vAlign w:val="center"/>
          </w:tcPr>
          <w:p w14:paraId="5AEBB42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3046</w:t>
            </w:r>
          </w:p>
        </w:tc>
        <w:tc>
          <w:tcPr>
            <w:tcW w:w="1040" w:type="dxa"/>
            <w:vAlign w:val="center"/>
          </w:tcPr>
          <w:p w14:paraId="1F6C3A7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8042</w:t>
            </w:r>
          </w:p>
        </w:tc>
        <w:tc>
          <w:tcPr>
            <w:tcW w:w="821" w:type="dxa"/>
            <w:vAlign w:val="center"/>
          </w:tcPr>
          <w:p w14:paraId="160B43A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0106</w:t>
            </w:r>
          </w:p>
        </w:tc>
      </w:tr>
      <w:tr w:rsidR="007E2C94" w:rsidRPr="007E2C94" w14:paraId="7C1CB3D7"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2097010A"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5C0F9D85"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77" w:type="dxa"/>
            <w:vAlign w:val="center"/>
          </w:tcPr>
          <w:p w14:paraId="5E1ADCB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696</w:t>
            </w:r>
          </w:p>
        </w:tc>
        <w:tc>
          <w:tcPr>
            <w:tcW w:w="981" w:type="dxa"/>
            <w:vAlign w:val="center"/>
          </w:tcPr>
          <w:p w14:paraId="4791694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5546</w:t>
            </w:r>
          </w:p>
        </w:tc>
        <w:tc>
          <w:tcPr>
            <w:tcW w:w="981" w:type="dxa"/>
            <w:vAlign w:val="center"/>
          </w:tcPr>
          <w:p w14:paraId="3081007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7977</w:t>
            </w:r>
          </w:p>
        </w:tc>
        <w:tc>
          <w:tcPr>
            <w:tcW w:w="1040" w:type="dxa"/>
            <w:vAlign w:val="center"/>
          </w:tcPr>
          <w:p w14:paraId="5FFAD09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1527</w:t>
            </w:r>
          </w:p>
        </w:tc>
        <w:tc>
          <w:tcPr>
            <w:tcW w:w="981" w:type="dxa"/>
            <w:vAlign w:val="center"/>
          </w:tcPr>
          <w:p w14:paraId="3421B72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6723</w:t>
            </w:r>
          </w:p>
        </w:tc>
        <w:tc>
          <w:tcPr>
            <w:tcW w:w="1040" w:type="dxa"/>
            <w:vAlign w:val="center"/>
          </w:tcPr>
          <w:p w14:paraId="0C7D36A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3123</w:t>
            </w:r>
          </w:p>
        </w:tc>
        <w:tc>
          <w:tcPr>
            <w:tcW w:w="821" w:type="dxa"/>
            <w:vAlign w:val="center"/>
          </w:tcPr>
          <w:p w14:paraId="3AA58CF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8584</w:t>
            </w:r>
          </w:p>
        </w:tc>
      </w:tr>
      <w:tr w:rsidR="007E2C94" w:rsidRPr="007E2C94" w14:paraId="0C7934FE"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742C4B71"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6257367E"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77" w:type="dxa"/>
            <w:vAlign w:val="center"/>
          </w:tcPr>
          <w:p w14:paraId="46D2772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405</w:t>
            </w:r>
          </w:p>
        </w:tc>
        <w:tc>
          <w:tcPr>
            <w:tcW w:w="981" w:type="dxa"/>
            <w:vAlign w:val="center"/>
          </w:tcPr>
          <w:p w14:paraId="13313AC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601</w:t>
            </w:r>
          </w:p>
        </w:tc>
        <w:tc>
          <w:tcPr>
            <w:tcW w:w="981" w:type="dxa"/>
            <w:vAlign w:val="center"/>
          </w:tcPr>
          <w:p w14:paraId="62A7CB1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9473</w:t>
            </w:r>
          </w:p>
        </w:tc>
        <w:tc>
          <w:tcPr>
            <w:tcW w:w="1040" w:type="dxa"/>
            <w:vAlign w:val="center"/>
          </w:tcPr>
          <w:p w14:paraId="5A26138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3662</w:t>
            </w:r>
          </w:p>
        </w:tc>
        <w:tc>
          <w:tcPr>
            <w:tcW w:w="981" w:type="dxa"/>
            <w:vAlign w:val="center"/>
          </w:tcPr>
          <w:p w14:paraId="01C91A43"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9834</w:t>
            </w:r>
          </w:p>
        </w:tc>
        <w:tc>
          <w:tcPr>
            <w:tcW w:w="1040" w:type="dxa"/>
            <w:vAlign w:val="center"/>
          </w:tcPr>
          <w:p w14:paraId="1B01307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7387</w:t>
            </w:r>
          </w:p>
        </w:tc>
        <w:tc>
          <w:tcPr>
            <w:tcW w:w="821" w:type="dxa"/>
            <w:vAlign w:val="center"/>
          </w:tcPr>
          <w:p w14:paraId="17AE157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5681</w:t>
            </w:r>
          </w:p>
        </w:tc>
      </w:tr>
      <w:tr w:rsidR="007E2C94" w:rsidRPr="007E2C94" w14:paraId="79B7AF03"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20F2BCCE"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1B41FE15"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77" w:type="dxa"/>
            <w:vAlign w:val="center"/>
          </w:tcPr>
          <w:p w14:paraId="4DBD3DE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865</w:t>
            </w:r>
          </w:p>
        </w:tc>
        <w:tc>
          <w:tcPr>
            <w:tcW w:w="981" w:type="dxa"/>
            <w:vAlign w:val="center"/>
          </w:tcPr>
          <w:p w14:paraId="6FFC8B53"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7282</w:t>
            </w:r>
          </w:p>
        </w:tc>
        <w:tc>
          <w:tcPr>
            <w:tcW w:w="981" w:type="dxa"/>
            <w:vAlign w:val="center"/>
          </w:tcPr>
          <w:p w14:paraId="4679E923"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433</w:t>
            </w:r>
          </w:p>
        </w:tc>
        <w:tc>
          <w:tcPr>
            <w:tcW w:w="1040" w:type="dxa"/>
            <w:vAlign w:val="center"/>
          </w:tcPr>
          <w:p w14:paraId="4DF1B277"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5024</w:t>
            </w:r>
          </w:p>
        </w:tc>
        <w:tc>
          <w:tcPr>
            <w:tcW w:w="981" w:type="dxa"/>
            <w:vAlign w:val="center"/>
          </w:tcPr>
          <w:p w14:paraId="4C58556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1825</w:t>
            </w:r>
          </w:p>
        </w:tc>
        <w:tc>
          <w:tcPr>
            <w:tcW w:w="1040" w:type="dxa"/>
            <w:vAlign w:val="center"/>
          </w:tcPr>
          <w:p w14:paraId="73D0FF8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0102</w:t>
            </w:r>
          </w:p>
        </w:tc>
        <w:tc>
          <w:tcPr>
            <w:tcW w:w="821" w:type="dxa"/>
            <w:vAlign w:val="center"/>
          </w:tcPr>
          <w:p w14:paraId="33E8815D"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0196</w:t>
            </w:r>
          </w:p>
        </w:tc>
      </w:tr>
      <w:tr w:rsidR="007E2C94" w:rsidRPr="007E2C94" w14:paraId="3CF5B51E"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val="restart"/>
          </w:tcPr>
          <w:p w14:paraId="16C20B51"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50</w:t>
            </w:r>
          </w:p>
          <w:p w14:paraId="2D38D468"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7839532C"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w:t>
            </w:r>
          </w:p>
        </w:tc>
        <w:tc>
          <w:tcPr>
            <w:tcW w:w="977" w:type="dxa"/>
            <w:vAlign w:val="center"/>
          </w:tcPr>
          <w:p w14:paraId="4A38C46E"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1391</w:t>
            </w:r>
          </w:p>
        </w:tc>
        <w:tc>
          <w:tcPr>
            <w:tcW w:w="981" w:type="dxa"/>
            <w:vAlign w:val="center"/>
          </w:tcPr>
          <w:p w14:paraId="7ED49D2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2100</w:t>
            </w:r>
          </w:p>
        </w:tc>
        <w:tc>
          <w:tcPr>
            <w:tcW w:w="981" w:type="dxa"/>
            <w:vAlign w:val="center"/>
          </w:tcPr>
          <w:p w14:paraId="3D9CEDC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3050</w:t>
            </w:r>
          </w:p>
        </w:tc>
        <w:tc>
          <w:tcPr>
            <w:tcW w:w="1040" w:type="dxa"/>
            <w:vAlign w:val="center"/>
          </w:tcPr>
          <w:p w14:paraId="485ACF9F"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443</w:t>
            </w:r>
          </w:p>
        </w:tc>
        <w:tc>
          <w:tcPr>
            <w:tcW w:w="981" w:type="dxa"/>
            <w:vAlign w:val="center"/>
          </w:tcPr>
          <w:p w14:paraId="5EDBE8EB"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424</w:t>
            </w:r>
          </w:p>
        </w:tc>
        <w:tc>
          <w:tcPr>
            <w:tcW w:w="1040" w:type="dxa"/>
            <w:vAlign w:val="center"/>
          </w:tcPr>
          <w:p w14:paraId="35835743"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935</w:t>
            </w:r>
          </w:p>
        </w:tc>
        <w:tc>
          <w:tcPr>
            <w:tcW w:w="821" w:type="dxa"/>
            <w:vAlign w:val="center"/>
          </w:tcPr>
          <w:p w14:paraId="0AB781A8"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4934</w:t>
            </w:r>
          </w:p>
        </w:tc>
      </w:tr>
      <w:tr w:rsidR="007E2C94" w:rsidRPr="007E2C94" w14:paraId="56DADCEF"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39320462"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4EDEFE30"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w:t>
            </w:r>
          </w:p>
        </w:tc>
        <w:tc>
          <w:tcPr>
            <w:tcW w:w="977" w:type="dxa"/>
            <w:vAlign w:val="center"/>
          </w:tcPr>
          <w:p w14:paraId="5BCA686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2786</w:t>
            </w:r>
          </w:p>
        </w:tc>
        <w:tc>
          <w:tcPr>
            <w:tcW w:w="981" w:type="dxa"/>
            <w:vAlign w:val="center"/>
          </w:tcPr>
          <w:p w14:paraId="7F151A8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210</w:t>
            </w:r>
          </w:p>
        </w:tc>
        <w:tc>
          <w:tcPr>
            <w:tcW w:w="981" w:type="dxa"/>
            <w:vAlign w:val="center"/>
          </w:tcPr>
          <w:p w14:paraId="67A698D5"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115</w:t>
            </w:r>
          </w:p>
        </w:tc>
        <w:tc>
          <w:tcPr>
            <w:tcW w:w="1040" w:type="dxa"/>
            <w:vAlign w:val="center"/>
          </w:tcPr>
          <w:p w14:paraId="7D4218CA"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8912</w:t>
            </w:r>
          </w:p>
        </w:tc>
        <w:tc>
          <w:tcPr>
            <w:tcW w:w="981" w:type="dxa"/>
            <w:vAlign w:val="center"/>
          </w:tcPr>
          <w:p w14:paraId="6BBDEF6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2882</w:t>
            </w:r>
          </w:p>
        </w:tc>
        <w:tc>
          <w:tcPr>
            <w:tcW w:w="1040" w:type="dxa"/>
            <w:vAlign w:val="center"/>
          </w:tcPr>
          <w:p w14:paraId="7096EDC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7922</w:t>
            </w:r>
          </w:p>
        </w:tc>
        <w:tc>
          <w:tcPr>
            <w:tcW w:w="821" w:type="dxa"/>
            <w:vAlign w:val="center"/>
          </w:tcPr>
          <w:p w14:paraId="692BF820"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9955</w:t>
            </w:r>
          </w:p>
        </w:tc>
      </w:tr>
      <w:tr w:rsidR="007E2C94" w:rsidRPr="007E2C94" w14:paraId="0B5AAAF7"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255A9996"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1FC2E463"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w:t>
            </w:r>
          </w:p>
        </w:tc>
        <w:tc>
          <w:tcPr>
            <w:tcW w:w="977" w:type="dxa"/>
            <w:vAlign w:val="center"/>
          </w:tcPr>
          <w:p w14:paraId="12C07C1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3571</w:t>
            </w:r>
          </w:p>
        </w:tc>
        <w:tc>
          <w:tcPr>
            <w:tcW w:w="981" w:type="dxa"/>
            <w:vAlign w:val="center"/>
          </w:tcPr>
          <w:p w14:paraId="7D6534D3"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5395</w:t>
            </w:r>
          </w:p>
        </w:tc>
        <w:tc>
          <w:tcPr>
            <w:tcW w:w="981" w:type="dxa"/>
            <w:vAlign w:val="center"/>
          </w:tcPr>
          <w:p w14:paraId="2EA884E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7836</w:t>
            </w:r>
          </w:p>
        </w:tc>
        <w:tc>
          <w:tcPr>
            <w:tcW w:w="1040" w:type="dxa"/>
            <w:vAlign w:val="center"/>
          </w:tcPr>
          <w:p w14:paraId="11FE79E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1421</w:t>
            </w:r>
          </w:p>
        </w:tc>
        <w:tc>
          <w:tcPr>
            <w:tcW w:w="981" w:type="dxa"/>
            <w:vAlign w:val="center"/>
          </w:tcPr>
          <w:p w14:paraId="6A96E49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6508</w:t>
            </w:r>
          </w:p>
        </w:tc>
        <w:tc>
          <w:tcPr>
            <w:tcW w:w="1040" w:type="dxa"/>
            <w:vAlign w:val="center"/>
          </w:tcPr>
          <w:p w14:paraId="39CD2B2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2968</w:t>
            </w:r>
          </w:p>
        </w:tc>
        <w:tc>
          <w:tcPr>
            <w:tcW w:w="821" w:type="dxa"/>
            <w:vAlign w:val="center"/>
          </w:tcPr>
          <w:p w14:paraId="0EFC97D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8388</w:t>
            </w:r>
          </w:p>
        </w:tc>
      </w:tr>
      <w:tr w:rsidR="007E2C94" w:rsidRPr="007E2C94" w14:paraId="62C8E7D1"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305D899E"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0F753B9B"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w:t>
            </w:r>
          </w:p>
        </w:tc>
        <w:tc>
          <w:tcPr>
            <w:tcW w:w="977" w:type="dxa"/>
            <w:vAlign w:val="center"/>
          </w:tcPr>
          <w:p w14:paraId="1F7C6E8B"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229</w:t>
            </w:r>
          </w:p>
        </w:tc>
        <w:tc>
          <w:tcPr>
            <w:tcW w:w="981" w:type="dxa"/>
            <w:vAlign w:val="center"/>
          </w:tcPr>
          <w:p w14:paraId="03A99E0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387</w:t>
            </w:r>
          </w:p>
        </w:tc>
        <w:tc>
          <w:tcPr>
            <w:tcW w:w="981" w:type="dxa"/>
            <w:vAlign w:val="center"/>
          </w:tcPr>
          <w:p w14:paraId="1D20D3C8"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9273</w:t>
            </w:r>
          </w:p>
        </w:tc>
        <w:tc>
          <w:tcPr>
            <w:tcW w:w="1040" w:type="dxa"/>
            <w:vAlign w:val="center"/>
          </w:tcPr>
          <w:p w14:paraId="0F69539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3510</w:t>
            </w:r>
          </w:p>
        </w:tc>
        <w:tc>
          <w:tcPr>
            <w:tcW w:w="981" w:type="dxa"/>
            <w:vAlign w:val="center"/>
          </w:tcPr>
          <w:p w14:paraId="56B8503F"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532</w:t>
            </w:r>
          </w:p>
        </w:tc>
        <w:tc>
          <w:tcPr>
            <w:tcW w:w="1040" w:type="dxa"/>
            <w:vAlign w:val="center"/>
          </w:tcPr>
          <w:p w14:paraId="77EB67E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7167</w:t>
            </w:r>
          </w:p>
        </w:tc>
        <w:tc>
          <w:tcPr>
            <w:tcW w:w="821" w:type="dxa"/>
            <w:vAlign w:val="center"/>
          </w:tcPr>
          <w:p w14:paraId="1CFE4C7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4.5404</w:t>
            </w:r>
          </w:p>
        </w:tc>
      </w:tr>
      <w:tr w:rsidR="007E2C94" w:rsidRPr="007E2C94" w14:paraId="48578438"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507234A9" w14:textId="77777777" w:rsidR="00561EFE" w:rsidRPr="007E2C94" w:rsidRDefault="00561EFE" w:rsidP="00561EFE">
            <w:pPr>
              <w:tabs>
                <w:tab w:val="left" w:pos="1229"/>
              </w:tabs>
              <w:jc w:val="center"/>
              <w:rPr>
                <w:color w:val="000000" w:themeColor="text1"/>
                <w:lang w:val="en-US"/>
              </w:rPr>
            </w:pPr>
          </w:p>
        </w:tc>
        <w:tc>
          <w:tcPr>
            <w:tcW w:w="437" w:type="dxa"/>
            <w:vAlign w:val="center"/>
          </w:tcPr>
          <w:p w14:paraId="485B1B46"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w:t>
            </w:r>
          </w:p>
        </w:tc>
        <w:tc>
          <w:tcPr>
            <w:tcW w:w="977" w:type="dxa"/>
            <w:vAlign w:val="center"/>
          </w:tcPr>
          <w:p w14:paraId="6A322B23"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648</w:t>
            </w:r>
          </w:p>
        </w:tc>
        <w:tc>
          <w:tcPr>
            <w:tcW w:w="981" w:type="dxa"/>
            <w:vAlign w:val="center"/>
          </w:tcPr>
          <w:p w14:paraId="21ADCE5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7018</w:t>
            </w:r>
          </w:p>
        </w:tc>
        <w:tc>
          <w:tcPr>
            <w:tcW w:w="981" w:type="dxa"/>
            <w:vAlign w:val="center"/>
          </w:tcPr>
          <w:p w14:paraId="23D16CF2"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186</w:t>
            </w:r>
          </w:p>
        </w:tc>
        <w:tc>
          <w:tcPr>
            <w:tcW w:w="1040" w:type="dxa"/>
            <w:vAlign w:val="center"/>
          </w:tcPr>
          <w:p w14:paraId="344D402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4837</w:t>
            </w:r>
          </w:p>
        </w:tc>
        <w:tc>
          <w:tcPr>
            <w:tcW w:w="981" w:type="dxa"/>
            <w:vAlign w:val="center"/>
          </w:tcPr>
          <w:p w14:paraId="12A1FF0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1452</w:t>
            </w:r>
          </w:p>
        </w:tc>
        <w:tc>
          <w:tcPr>
            <w:tcW w:w="1040" w:type="dxa"/>
            <w:vAlign w:val="center"/>
          </w:tcPr>
          <w:p w14:paraId="6BC10BC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9832</w:t>
            </w:r>
          </w:p>
        </w:tc>
        <w:tc>
          <w:tcPr>
            <w:tcW w:w="821" w:type="dxa"/>
            <w:vAlign w:val="center"/>
          </w:tcPr>
          <w:p w14:paraId="67EE9F0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9856</w:t>
            </w:r>
          </w:p>
        </w:tc>
      </w:tr>
      <w:tr w:rsidR="007E2C94" w:rsidRPr="007E2C94" w14:paraId="6E5FA743"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val="restart"/>
          </w:tcPr>
          <w:p w14:paraId="6078266B" w14:textId="77777777" w:rsidR="00561EFE" w:rsidRPr="007E2C94" w:rsidRDefault="00561EFE" w:rsidP="00561EFE">
            <w:pPr>
              <w:tabs>
                <w:tab w:val="left" w:pos="1229"/>
              </w:tabs>
              <w:jc w:val="center"/>
              <w:rPr>
                <w:color w:val="000000" w:themeColor="text1"/>
                <w:lang w:val="en-US"/>
              </w:rPr>
            </w:pPr>
            <w:r w:rsidRPr="007E2C94">
              <w:rPr>
                <w:color w:val="000000" w:themeColor="text1"/>
                <w:lang w:val="en-US"/>
              </w:rPr>
              <w:t>100</w:t>
            </w:r>
          </w:p>
        </w:tc>
        <w:tc>
          <w:tcPr>
            <w:tcW w:w="437" w:type="dxa"/>
            <w:vAlign w:val="center"/>
          </w:tcPr>
          <w:p w14:paraId="7C66BB0C"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77" w:type="dxa"/>
            <w:vAlign w:val="center"/>
          </w:tcPr>
          <w:p w14:paraId="0C22B5F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1382</w:t>
            </w:r>
          </w:p>
        </w:tc>
        <w:tc>
          <w:tcPr>
            <w:tcW w:w="981" w:type="dxa"/>
            <w:vAlign w:val="center"/>
          </w:tcPr>
          <w:p w14:paraId="2AAABEAF"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2090</w:t>
            </w:r>
          </w:p>
        </w:tc>
        <w:tc>
          <w:tcPr>
            <w:tcW w:w="981" w:type="dxa"/>
            <w:vAlign w:val="center"/>
          </w:tcPr>
          <w:p w14:paraId="73621B2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040</w:t>
            </w:r>
          </w:p>
        </w:tc>
        <w:tc>
          <w:tcPr>
            <w:tcW w:w="1040" w:type="dxa"/>
            <w:vAlign w:val="center"/>
          </w:tcPr>
          <w:p w14:paraId="15B7E635"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437</w:t>
            </w:r>
          </w:p>
        </w:tc>
        <w:tc>
          <w:tcPr>
            <w:tcW w:w="981" w:type="dxa"/>
            <w:vAlign w:val="center"/>
          </w:tcPr>
          <w:p w14:paraId="4B0746A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409</w:t>
            </w:r>
          </w:p>
        </w:tc>
        <w:tc>
          <w:tcPr>
            <w:tcW w:w="1040" w:type="dxa"/>
            <w:vAlign w:val="center"/>
          </w:tcPr>
          <w:p w14:paraId="712E9F34"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8925</w:t>
            </w:r>
          </w:p>
        </w:tc>
        <w:tc>
          <w:tcPr>
            <w:tcW w:w="821" w:type="dxa"/>
            <w:vAlign w:val="center"/>
          </w:tcPr>
          <w:p w14:paraId="249E779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4902</w:t>
            </w:r>
          </w:p>
        </w:tc>
      </w:tr>
      <w:tr w:rsidR="007E2C94" w:rsidRPr="007E2C94" w14:paraId="07067E3F" w14:textId="77777777" w:rsidTr="00561EFE">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66A09E63" w14:textId="77777777" w:rsidR="00561EFE" w:rsidRPr="007E2C94" w:rsidRDefault="00561EFE" w:rsidP="00561EFE">
            <w:pPr>
              <w:tabs>
                <w:tab w:val="left" w:pos="1229"/>
              </w:tabs>
              <w:jc w:val="both"/>
              <w:rPr>
                <w:color w:val="000000" w:themeColor="text1"/>
                <w:lang w:val="en-US"/>
              </w:rPr>
            </w:pPr>
          </w:p>
        </w:tc>
        <w:tc>
          <w:tcPr>
            <w:tcW w:w="437" w:type="dxa"/>
            <w:vAlign w:val="center"/>
          </w:tcPr>
          <w:p w14:paraId="3AE92F48"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77" w:type="dxa"/>
            <w:vAlign w:val="center"/>
          </w:tcPr>
          <w:p w14:paraId="1EC7A58A"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2771</w:t>
            </w:r>
          </w:p>
        </w:tc>
        <w:tc>
          <w:tcPr>
            <w:tcW w:w="981" w:type="dxa"/>
            <w:vAlign w:val="center"/>
          </w:tcPr>
          <w:p w14:paraId="6C266470"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192</w:t>
            </w:r>
          </w:p>
        </w:tc>
        <w:tc>
          <w:tcPr>
            <w:tcW w:w="981" w:type="dxa"/>
            <w:vAlign w:val="center"/>
          </w:tcPr>
          <w:p w14:paraId="17E81D9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098</w:t>
            </w:r>
          </w:p>
        </w:tc>
        <w:tc>
          <w:tcPr>
            <w:tcW w:w="1040" w:type="dxa"/>
            <w:vAlign w:val="center"/>
          </w:tcPr>
          <w:p w14:paraId="3EC3075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8900</w:t>
            </w:r>
          </w:p>
        </w:tc>
        <w:tc>
          <w:tcPr>
            <w:tcW w:w="981" w:type="dxa"/>
            <w:vAlign w:val="center"/>
          </w:tcPr>
          <w:p w14:paraId="5AFD48E7"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2856</w:t>
            </w:r>
          </w:p>
        </w:tc>
        <w:tc>
          <w:tcPr>
            <w:tcW w:w="1040" w:type="dxa"/>
            <w:vAlign w:val="center"/>
          </w:tcPr>
          <w:p w14:paraId="41E2BDE1"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7905</w:t>
            </w:r>
          </w:p>
        </w:tc>
        <w:tc>
          <w:tcPr>
            <w:tcW w:w="821" w:type="dxa"/>
            <w:vAlign w:val="center"/>
          </w:tcPr>
          <w:p w14:paraId="329B3329"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9896</w:t>
            </w:r>
          </w:p>
        </w:tc>
      </w:tr>
      <w:tr w:rsidR="007E2C94" w:rsidRPr="007E2C94" w14:paraId="2943D0C4"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1F25DBE7" w14:textId="77777777" w:rsidR="00561EFE" w:rsidRPr="007E2C94" w:rsidRDefault="00561EFE" w:rsidP="00561EFE">
            <w:pPr>
              <w:tabs>
                <w:tab w:val="left" w:pos="1229"/>
              </w:tabs>
              <w:jc w:val="both"/>
              <w:rPr>
                <w:color w:val="000000" w:themeColor="text1"/>
                <w:lang w:val="en-US"/>
              </w:rPr>
            </w:pPr>
          </w:p>
        </w:tc>
        <w:tc>
          <w:tcPr>
            <w:tcW w:w="437" w:type="dxa"/>
            <w:vAlign w:val="center"/>
          </w:tcPr>
          <w:p w14:paraId="0A71FC6C"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77" w:type="dxa"/>
            <w:vAlign w:val="center"/>
          </w:tcPr>
          <w:p w14:paraId="51ED63FF"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3552</w:t>
            </w:r>
          </w:p>
        </w:tc>
        <w:tc>
          <w:tcPr>
            <w:tcW w:w="981" w:type="dxa"/>
            <w:vAlign w:val="center"/>
          </w:tcPr>
          <w:p w14:paraId="1B22004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5372</w:t>
            </w:r>
          </w:p>
        </w:tc>
        <w:tc>
          <w:tcPr>
            <w:tcW w:w="981" w:type="dxa"/>
            <w:vAlign w:val="center"/>
          </w:tcPr>
          <w:p w14:paraId="0271B169"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7815</w:t>
            </w:r>
          </w:p>
        </w:tc>
        <w:tc>
          <w:tcPr>
            <w:tcW w:w="1040" w:type="dxa"/>
            <w:vAlign w:val="center"/>
          </w:tcPr>
          <w:p w14:paraId="5EAFC828"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1406</w:t>
            </w:r>
          </w:p>
        </w:tc>
        <w:tc>
          <w:tcPr>
            <w:tcW w:w="981" w:type="dxa"/>
            <w:vAlign w:val="center"/>
          </w:tcPr>
          <w:p w14:paraId="189E9D86"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6475</w:t>
            </w:r>
          </w:p>
        </w:tc>
        <w:tc>
          <w:tcPr>
            <w:tcW w:w="1040" w:type="dxa"/>
            <w:vAlign w:val="center"/>
          </w:tcPr>
          <w:p w14:paraId="180DD2E2"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2945</w:t>
            </w:r>
          </w:p>
        </w:tc>
        <w:tc>
          <w:tcPr>
            <w:tcW w:w="821" w:type="dxa"/>
            <w:vAlign w:val="center"/>
          </w:tcPr>
          <w:p w14:paraId="655FDA3A"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8312</w:t>
            </w:r>
          </w:p>
        </w:tc>
      </w:tr>
      <w:tr w:rsidR="007E2C94" w:rsidRPr="007E2C94" w14:paraId="51827DEC" w14:textId="77777777" w:rsidTr="00561EFE">
        <w:trPr>
          <w:cnfStyle w:val="000000100000" w:firstRow="0" w:lastRow="0" w:firstColumn="0" w:lastColumn="0" w:oddVBand="0" w:evenVBand="0" w:oddHBand="1" w:evenHBand="0" w:firstRowFirstColumn="0" w:firstRowLastColumn="0" w:lastRowFirstColumn="0" w:lastRowLastColumn="0"/>
          <w:trHeight w:val="53"/>
        </w:trPr>
        <w:tc>
          <w:tcPr>
            <w:cnfStyle w:val="001000000000" w:firstRow="0" w:lastRow="0" w:firstColumn="1" w:lastColumn="0" w:oddVBand="0" w:evenVBand="0" w:oddHBand="0" w:evenHBand="0" w:firstRowFirstColumn="0" w:firstRowLastColumn="0" w:lastRowFirstColumn="0" w:lastRowLastColumn="0"/>
            <w:tcW w:w="642" w:type="dxa"/>
            <w:vMerge/>
          </w:tcPr>
          <w:p w14:paraId="29ACC60C" w14:textId="77777777" w:rsidR="00561EFE" w:rsidRPr="007E2C94" w:rsidRDefault="00561EFE" w:rsidP="00561EFE">
            <w:pPr>
              <w:tabs>
                <w:tab w:val="left" w:pos="1229"/>
              </w:tabs>
              <w:jc w:val="both"/>
              <w:rPr>
                <w:color w:val="000000" w:themeColor="text1"/>
                <w:lang w:val="en-US"/>
              </w:rPr>
            </w:pPr>
          </w:p>
        </w:tc>
        <w:tc>
          <w:tcPr>
            <w:tcW w:w="437" w:type="dxa"/>
            <w:vAlign w:val="center"/>
          </w:tcPr>
          <w:p w14:paraId="643681D7" w14:textId="77777777" w:rsidR="00561EFE" w:rsidRPr="007E2C94" w:rsidRDefault="00561EFE" w:rsidP="00561EFE">
            <w:pPr>
              <w:tabs>
                <w:tab w:val="left" w:pos="1229"/>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77" w:type="dxa"/>
            <w:vAlign w:val="center"/>
          </w:tcPr>
          <w:p w14:paraId="1A1FF9E3"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4202</w:t>
            </w:r>
          </w:p>
        </w:tc>
        <w:tc>
          <w:tcPr>
            <w:tcW w:w="981" w:type="dxa"/>
            <w:vAlign w:val="center"/>
          </w:tcPr>
          <w:p w14:paraId="57C238B4"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6355</w:t>
            </w:r>
          </w:p>
        </w:tc>
        <w:tc>
          <w:tcPr>
            <w:tcW w:w="981" w:type="dxa"/>
            <w:vAlign w:val="center"/>
          </w:tcPr>
          <w:p w14:paraId="510636EB"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9243</w:t>
            </w:r>
          </w:p>
        </w:tc>
        <w:tc>
          <w:tcPr>
            <w:tcW w:w="1040" w:type="dxa"/>
            <w:vAlign w:val="center"/>
          </w:tcPr>
          <w:p w14:paraId="7675B3ED"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3489</w:t>
            </w:r>
          </w:p>
        </w:tc>
        <w:tc>
          <w:tcPr>
            <w:tcW w:w="981" w:type="dxa"/>
            <w:vAlign w:val="center"/>
          </w:tcPr>
          <w:p w14:paraId="1C849425"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9485</w:t>
            </w:r>
          </w:p>
        </w:tc>
        <w:tc>
          <w:tcPr>
            <w:tcW w:w="1040" w:type="dxa"/>
            <w:vAlign w:val="center"/>
          </w:tcPr>
          <w:p w14:paraId="25340B76"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7135</w:t>
            </w:r>
          </w:p>
        </w:tc>
        <w:tc>
          <w:tcPr>
            <w:tcW w:w="821" w:type="dxa"/>
            <w:vAlign w:val="center"/>
          </w:tcPr>
          <w:p w14:paraId="58A8744C" w14:textId="77777777" w:rsidR="00561EFE" w:rsidRPr="007E2C94" w:rsidRDefault="00561EFE" w:rsidP="00561EFE">
            <w:pPr>
              <w:tabs>
                <w:tab w:val="left" w:pos="918"/>
              </w:tabs>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5306</w:t>
            </w:r>
          </w:p>
        </w:tc>
      </w:tr>
      <w:tr w:rsidR="007E2C94" w:rsidRPr="007E2C94" w14:paraId="5269DA8A" w14:textId="77777777" w:rsidTr="00561EFE">
        <w:trPr>
          <w:trHeight w:val="34"/>
        </w:trPr>
        <w:tc>
          <w:tcPr>
            <w:cnfStyle w:val="001000000000" w:firstRow="0" w:lastRow="0" w:firstColumn="1" w:lastColumn="0" w:oddVBand="0" w:evenVBand="0" w:oddHBand="0" w:evenHBand="0" w:firstRowFirstColumn="0" w:firstRowLastColumn="0" w:lastRowFirstColumn="0" w:lastRowLastColumn="0"/>
            <w:tcW w:w="642" w:type="dxa"/>
            <w:vMerge/>
          </w:tcPr>
          <w:p w14:paraId="1625994F" w14:textId="77777777" w:rsidR="00561EFE" w:rsidRPr="007E2C94" w:rsidRDefault="00561EFE" w:rsidP="00561EFE">
            <w:pPr>
              <w:tabs>
                <w:tab w:val="left" w:pos="1229"/>
              </w:tabs>
              <w:jc w:val="both"/>
              <w:rPr>
                <w:color w:val="000000" w:themeColor="text1"/>
                <w:lang w:val="en-US"/>
              </w:rPr>
            </w:pPr>
          </w:p>
        </w:tc>
        <w:tc>
          <w:tcPr>
            <w:tcW w:w="437" w:type="dxa"/>
            <w:vAlign w:val="center"/>
          </w:tcPr>
          <w:p w14:paraId="3B77259F" w14:textId="77777777" w:rsidR="00561EFE" w:rsidRPr="007E2C94" w:rsidRDefault="00561EFE" w:rsidP="00561EFE">
            <w:pPr>
              <w:tabs>
                <w:tab w:val="left" w:pos="1229"/>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77" w:type="dxa"/>
            <w:vAlign w:val="center"/>
          </w:tcPr>
          <w:p w14:paraId="64EB07E5"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4614</w:t>
            </w:r>
          </w:p>
        </w:tc>
        <w:tc>
          <w:tcPr>
            <w:tcW w:w="981" w:type="dxa"/>
            <w:vAlign w:val="center"/>
          </w:tcPr>
          <w:p w14:paraId="279AD2CE"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6978</w:t>
            </w:r>
          </w:p>
        </w:tc>
        <w:tc>
          <w:tcPr>
            <w:tcW w:w="981" w:type="dxa"/>
            <w:vAlign w:val="center"/>
          </w:tcPr>
          <w:p w14:paraId="7995F0EA"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149</w:t>
            </w:r>
          </w:p>
        </w:tc>
        <w:tc>
          <w:tcPr>
            <w:tcW w:w="1040" w:type="dxa"/>
            <w:vAlign w:val="center"/>
          </w:tcPr>
          <w:p w14:paraId="0848372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4809</w:t>
            </w:r>
          </w:p>
        </w:tc>
        <w:tc>
          <w:tcPr>
            <w:tcW w:w="981" w:type="dxa"/>
            <w:vAlign w:val="center"/>
          </w:tcPr>
          <w:p w14:paraId="557957B1"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1394</w:t>
            </w:r>
          </w:p>
        </w:tc>
        <w:tc>
          <w:tcPr>
            <w:tcW w:w="1040" w:type="dxa"/>
            <w:vAlign w:val="center"/>
          </w:tcPr>
          <w:p w14:paraId="2B2610CC"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9791</w:t>
            </w:r>
          </w:p>
        </w:tc>
        <w:tc>
          <w:tcPr>
            <w:tcW w:w="821" w:type="dxa"/>
            <w:vAlign w:val="center"/>
          </w:tcPr>
          <w:p w14:paraId="6E5F205F" w14:textId="77777777" w:rsidR="00561EFE" w:rsidRPr="007E2C94" w:rsidRDefault="00561EFE" w:rsidP="00561EFE">
            <w:pPr>
              <w:tabs>
                <w:tab w:val="left" w:pos="918"/>
              </w:tabs>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4.9741</w:t>
            </w:r>
          </w:p>
        </w:tc>
      </w:tr>
    </w:tbl>
    <w:p w14:paraId="0782CA19" w14:textId="05AA8254" w:rsidR="00561EFE" w:rsidRPr="007E2C94" w:rsidRDefault="00561EFE" w:rsidP="00EB6A26">
      <w:pPr>
        <w:pStyle w:val="Lgende"/>
        <w:spacing w:line="360" w:lineRule="auto"/>
        <w:rPr>
          <w:i w:val="0"/>
          <w:iCs w:val="0"/>
          <w:color w:val="000000" w:themeColor="text1"/>
          <w:sz w:val="24"/>
          <w:szCs w:val="24"/>
        </w:rPr>
      </w:pPr>
      <w:bookmarkStart w:id="483" w:name="_Toc195687664"/>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7</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006500AC" w:rsidRPr="007E2C94">
        <w:rPr>
          <w:i w:val="0"/>
          <w:iCs w:val="0"/>
          <w:color w:val="000000" w:themeColor="text1"/>
          <w:sz w:val="24"/>
          <w:szCs w:val="24"/>
        </w:rPr>
        <w:t>Déplacement transversal non dimensionnel</w:t>
      </w:r>
      <w:r w:rsidRPr="007E2C94">
        <w:rPr>
          <w:i w:val="0"/>
          <w:iCs w:val="0"/>
          <w:color w:val="000000" w:themeColor="text1"/>
          <w:sz w:val="24"/>
          <w:szCs w:val="24"/>
        </w:rPr>
        <w:t>le (</w:t>
      </w:r>
      <m:oMath>
        <m:bar>
          <m:barPr>
            <m:pos m:val="top"/>
            <m:ctrlPr>
              <w:rPr>
                <w:rFonts w:ascii="Cambria Math" w:eastAsia="Calibri" w:hAnsi="Cambria Math"/>
                <w:i w:val="0"/>
                <w:iCs w:val="0"/>
                <w:color w:val="000000" w:themeColor="text1"/>
                <w:kern w:val="2"/>
                <w:sz w:val="22"/>
                <w:szCs w:val="22"/>
                <w14:ligatures w14:val="standardContextual"/>
              </w:rPr>
            </m:ctrlPr>
          </m:barPr>
          <m:e>
            <m:r>
              <w:rPr>
                <w:rFonts w:ascii="Cambria Math" w:eastAsia="Calibri" w:hAnsi="Cambria Math"/>
                <w:color w:val="000000" w:themeColor="text1"/>
                <w:kern w:val="2"/>
                <w:sz w:val="22"/>
                <w:szCs w:val="22"/>
                <w14:ligatures w14:val="standardContextual"/>
              </w:rPr>
              <m:t>w</m:t>
            </m:r>
          </m:e>
        </m:bar>
      </m:oMath>
      <w:r w:rsidRPr="007E2C94">
        <w:rPr>
          <w:i w:val="0"/>
          <w:iCs w:val="0"/>
          <w:color w:val="000000" w:themeColor="text1"/>
          <w:sz w:val="24"/>
          <w:szCs w:val="24"/>
        </w:rPr>
        <w:t>) des plaques carrées FG pour différentes conditions aux limites.</w:t>
      </w:r>
      <w:bookmarkEnd w:id="483"/>
    </w:p>
    <w:p w14:paraId="3BC6ECEC" w14:textId="77777777" w:rsidR="00950BE2" w:rsidRPr="007E2C94" w:rsidRDefault="00950BE2" w:rsidP="00A10342">
      <w:pPr>
        <w:rPr>
          <w:color w:val="000000" w:themeColor="text1"/>
        </w:rPr>
      </w:pPr>
    </w:p>
    <w:p w14:paraId="74E0B95E" w14:textId="77777777" w:rsidR="00561EFE" w:rsidRPr="007E2C94" w:rsidRDefault="00561EFE" w:rsidP="00A10342">
      <w:pPr>
        <w:rPr>
          <w:color w:val="000000" w:themeColor="text1"/>
        </w:rPr>
      </w:pPr>
    </w:p>
    <w:p w14:paraId="2C4A184F" w14:textId="77777777" w:rsidR="00561EFE" w:rsidRPr="007E2C94" w:rsidRDefault="00561EFE" w:rsidP="00A10342">
      <w:pPr>
        <w:rPr>
          <w:color w:val="000000" w:themeColor="text1"/>
        </w:rPr>
      </w:pPr>
    </w:p>
    <w:p w14:paraId="7A7DFD15" w14:textId="77777777" w:rsidR="00561EFE" w:rsidRPr="007E2C94" w:rsidRDefault="00561EFE" w:rsidP="00A10342">
      <w:pPr>
        <w:rPr>
          <w:color w:val="000000" w:themeColor="text1"/>
        </w:rPr>
      </w:pPr>
    </w:p>
    <w:p w14:paraId="4AA702D5" w14:textId="77777777" w:rsidR="00561EFE" w:rsidRPr="007E2C94" w:rsidRDefault="00561EFE" w:rsidP="00A10342">
      <w:pPr>
        <w:rPr>
          <w:color w:val="000000" w:themeColor="text1"/>
        </w:rPr>
      </w:pPr>
    </w:p>
    <w:p w14:paraId="0517D134" w14:textId="77777777" w:rsidR="00561EFE" w:rsidRPr="007E2C94" w:rsidRDefault="00561EFE" w:rsidP="00A10342">
      <w:pPr>
        <w:rPr>
          <w:color w:val="000000" w:themeColor="text1"/>
        </w:rPr>
      </w:pPr>
    </w:p>
    <w:p w14:paraId="00B0E1C8" w14:textId="77777777" w:rsidR="00561EFE" w:rsidRPr="007E2C94" w:rsidRDefault="00561EFE" w:rsidP="00A10342">
      <w:pPr>
        <w:rPr>
          <w:color w:val="000000" w:themeColor="text1"/>
        </w:rPr>
      </w:pPr>
    </w:p>
    <w:p w14:paraId="4DF2DC37" w14:textId="77777777" w:rsidR="00561EFE" w:rsidRPr="007E2C94" w:rsidRDefault="00561EFE" w:rsidP="00A10342">
      <w:pPr>
        <w:rPr>
          <w:color w:val="000000" w:themeColor="text1"/>
        </w:rPr>
      </w:pPr>
    </w:p>
    <w:p w14:paraId="38C320C5" w14:textId="77777777" w:rsidR="00561EFE" w:rsidRPr="007E2C94" w:rsidRDefault="00561EFE" w:rsidP="00A10342">
      <w:pPr>
        <w:rPr>
          <w:color w:val="000000" w:themeColor="text1"/>
        </w:rPr>
      </w:pPr>
    </w:p>
    <w:p w14:paraId="4124A4D6" w14:textId="77777777" w:rsidR="00561EFE" w:rsidRPr="007E2C94" w:rsidRDefault="00561EFE" w:rsidP="00A10342">
      <w:pPr>
        <w:rPr>
          <w:color w:val="000000" w:themeColor="text1"/>
        </w:rPr>
      </w:pPr>
    </w:p>
    <w:p w14:paraId="339F8F45" w14:textId="77777777" w:rsidR="00561EFE" w:rsidRPr="007E2C94" w:rsidRDefault="00561EFE" w:rsidP="00A10342">
      <w:pPr>
        <w:rPr>
          <w:color w:val="000000" w:themeColor="text1"/>
        </w:rPr>
      </w:pPr>
    </w:p>
    <w:p w14:paraId="65E7775F" w14:textId="77777777" w:rsidR="00561EFE" w:rsidRPr="007E2C94" w:rsidRDefault="00561EFE" w:rsidP="00A10342">
      <w:pPr>
        <w:rPr>
          <w:color w:val="000000" w:themeColor="text1"/>
        </w:rPr>
      </w:pPr>
    </w:p>
    <w:p w14:paraId="29146CA0" w14:textId="77777777" w:rsidR="00561EFE" w:rsidRPr="007E2C94" w:rsidRDefault="00561EFE" w:rsidP="00A10342">
      <w:pPr>
        <w:rPr>
          <w:color w:val="000000" w:themeColor="text1"/>
        </w:rPr>
      </w:pPr>
    </w:p>
    <w:p w14:paraId="562DD979" w14:textId="77777777" w:rsidR="00561EFE" w:rsidRPr="007E2C94" w:rsidRDefault="00561EFE" w:rsidP="00A10342">
      <w:pPr>
        <w:rPr>
          <w:color w:val="000000" w:themeColor="text1"/>
        </w:rPr>
      </w:pPr>
    </w:p>
    <w:p w14:paraId="79DA28A8" w14:textId="77777777" w:rsidR="00561EFE" w:rsidRPr="007E2C94" w:rsidRDefault="00561EFE" w:rsidP="00A10342">
      <w:pPr>
        <w:rPr>
          <w:color w:val="000000" w:themeColor="text1"/>
        </w:rPr>
      </w:pPr>
    </w:p>
    <w:p w14:paraId="7F81CB02" w14:textId="77777777" w:rsidR="00950BE2" w:rsidRPr="007E2C94" w:rsidRDefault="00950BE2" w:rsidP="00A10342">
      <w:pPr>
        <w:rPr>
          <w:color w:val="000000" w:themeColor="text1"/>
        </w:rPr>
      </w:pPr>
    </w:p>
    <w:p w14:paraId="4B14D23A" w14:textId="77777777" w:rsidR="00950BE2" w:rsidRPr="007E2C94" w:rsidRDefault="00950BE2" w:rsidP="00A10342">
      <w:pPr>
        <w:rPr>
          <w:color w:val="000000" w:themeColor="text1"/>
        </w:rPr>
      </w:pPr>
    </w:p>
    <w:p w14:paraId="268E0D0C" w14:textId="77777777" w:rsidR="00950BE2" w:rsidRPr="007E2C94" w:rsidRDefault="00950BE2" w:rsidP="00A10342">
      <w:pPr>
        <w:rPr>
          <w:color w:val="000000" w:themeColor="text1"/>
        </w:rPr>
      </w:pPr>
    </w:p>
    <w:p w14:paraId="7414FA3B" w14:textId="77777777" w:rsidR="00950BE2" w:rsidRPr="007E2C94" w:rsidRDefault="00950BE2" w:rsidP="00A10342">
      <w:pPr>
        <w:rPr>
          <w:color w:val="000000" w:themeColor="text1"/>
        </w:rPr>
      </w:pPr>
    </w:p>
    <w:p w14:paraId="56286E0C" w14:textId="77777777" w:rsidR="00950BE2" w:rsidRPr="007E2C94" w:rsidRDefault="00950BE2" w:rsidP="00A10342">
      <w:pPr>
        <w:rPr>
          <w:color w:val="000000" w:themeColor="text1"/>
        </w:rPr>
      </w:pPr>
    </w:p>
    <w:p w14:paraId="3026DDDC" w14:textId="77777777" w:rsidR="00950BE2" w:rsidRPr="007E2C94" w:rsidRDefault="00950BE2" w:rsidP="00A10342">
      <w:pPr>
        <w:rPr>
          <w:color w:val="000000" w:themeColor="text1"/>
        </w:rPr>
      </w:pPr>
    </w:p>
    <w:p w14:paraId="295F2993" w14:textId="77777777" w:rsidR="00950BE2" w:rsidRPr="007E2C94" w:rsidRDefault="00950BE2" w:rsidP="00A10342">
      <w:pPr>
        <w:rPr>
          <w:color w:val="000000" w:themeColor="text1"/>
        </w:rPr>
      </w:pPr>
    </w:p>
    <w:p w14:paraId="773574ED" w14:textId="77777777" w:rsidR="00950BE2" w:rsidRPr="007E2C94" w:rsidRDefault="00950BE2" w:rsidP="00A10342">
      <w:pPr>
        <w:rPr>
          <w:color w:val="000000" w:themeColor="text1"/>
        </w:rPr>
      </w:pPr>
    </w:p>
    <w:p w14:paraId="4A5F8A22" w14:textId="77777777" w:rsidR="00950BE2" w:rsidRPr="007E2C94" w:rsidRDefault="00950BE2" w:rsidP="00A10342">
      <w:pPr>
        <w:rPr>
          <w:color w:val="000000" w:themeColor="text1"/>
        </w:rPr>
      </w:pPr>
    </w:p>
    <w:p w14:paraId="7C3426F2" w14:textId="77777777" w:rsidR="00950BE2" w:rsidRPr="007E2C94" w:rsidRDefault="00950BE2" w:rsidP="00A10342">
      <w:pPr>
        <w:rPr>
          <w:color w:val="000000" w:themeColor="text1"/>
        </w:rPr>
      </w:pPr>
    </w:p>
    <w:p w14:paraId="2BEC309D" w14:textId="77777777" w:rsidR="00950BE2" w:rsidRPr="007E2C94" w:rsidRDefault="00950BE2" w:rsidP="00A10342">
      <w:pPr>
        <w:rPr>
          <w:color w:val="000000" w:themeColor="text1"/>
        </w:rPr>
      </w:pPr>
    </w:p>
    <w:p w14:paraId="07E905AC" w14:textId="77777777" w:rsidR="00950BE2" w:rsidRPr="007E2C94" w:rsidRDefault="00950BE2" w:rsidP="00A10342">
      <w:pPr>
        <w:rPr>
          <w:color w:val="000000" w:themeColor="text1"/>
        </w:rPr>
      </w:pPr>
    </w:p>
    <w:p w14:paraId="2A6832C7" w14:textId="77777777" w:rsidR="00950BE2" w:rsidRPr="007E2C94" w:rsidRDefault="00950BE2" w:rsidP="00A10342">
      <w:pPr>
        <w:rPr>
          <w:color w:val="000000" w:themeColor="text1"/>
        </w:rPr>
      </w:pPr>
    </w:p>
    <w:p w14:paraId="54F931DA" w14:textId="107F28CC" w:rsidR="00950BE2" w:rsidRPr="007E2C94" w:rsidRDefault="00980A51" w:rsidP="0059741E">
      <w:pPr>
        <w:pStyle w:val="Titre3"/>
        <w:spacing w:before="120" w:after="120"/>
        <w:jc w:val="left"/>
        <w:rPr>
          <w:color w:val="000000" w:themeColor="text1"/>
          <w:kern w:val="2"/>
          <w:szCs w:val="24"/>
          <w14:ligatures w14:val="standardContextual"/>
        </w:rPr>
      </w:pPr>
      <w:bookmarkStart w:id="484" w:name="_Toc185620801"/>
      <w:bookmarkStart w:id="485" w:name="_Toc195689109"/>
      <w:r w:rsidRPr="007E2C94">
        <w:rPr>
          <w:color w:val="000000" w:themeColor="text1"/>
          <w:kern w:val="2"/>
          <w:szCs w:val="24"/>
          <w14:ligatures w14:val="standardContextual"/>
        </w:rPr>
        <w:t>Analyse de la vibration libre d'une plaque FG</w:t>
      </w:r>
      <w:bookmarkEnd w:id="484"/>
      <w:bookmarkEnd w:id="485"/>
    </w:p>
    <w:p w14:paraId="14F39BA5" w14:textId="77777777" w:rsidR="00222DAA" w:rsidRPr="007E2C94" w:rsidRDefault="00222DAA" w:rsidP="00222DAA">
      <w:pPr>
        <w:widowControl/>
        <w:autoSpaceDE/>
        <w:autoSpaceDN/>
        <w:spacing w:line="360" w:lineRule="auto"/>
        <w:jc w:val="both"/>
        <w:rPr>
          <w:color w:val="000000" w:themeColor="text1"/>
          <w:sz w:val="24"/>
          <w:szCs w:val="24"/>
        </w:rPr>
      </w:pPr>
      <w:r w:rsidRPr="007E2C94">
        <w:rPr>
          <w:color w:val="000000" w:themeColor="text1"/>
          <w:sz w:val="24"/>
          <w:szCs w:val="24"/>
        </w:rPr>
        <w:t>Dans cette section, le comportement dynamique des plaques carrées FG est étudié numériquement. Afin de vérifier la précision de l'élément fini actuel, une étude de convergence et de comparaison est réalisée à travers plusieurs exemples, en comparant les résultats avec ceux disponibles dans la littérature.  Deux types de combinaisons de matériaux métalliques et céramiques, à savoir Al*/ZrO₂-2 et Al*/Al₂O₃, sont analysés, et les caractéristiques matérielles correspondantes sont présentées dans le Tableau 4.1.</w:t>
      </w:r>
    </w:p>
    <w:p w14:paraId="3A71980C" w14:textId="77777777" w:rsidR="00222DAA" w:rsidRPr="007E2C94" w:rsidRDefault="00222DAA" w:rsidP="00222DAA">
      <w:pPr>
        <w:spacing w:line="360" w:lineRule="auto"/>
        <w:jc w:val="both"/>
        <w:rPr>
          <w:rFonts w:eastAsia="Calibri"/>
          <w:color w:val="000000" w:themeColor="text1"/>
          <w:kern w:val="2"/>
          <w14:ligatures w14:val="standardContextual"/>
        </w:rPr>
      </w:pPr>
      <w:r w:rsidRPr="007E2C94">
        <w:rPr>
          <w:color w:val="000000" w:themeColor="text1"/>
          <w:sz w:val="24"/>
          <w:szCs w:val="24"/>
        </w:rPr>
        <w:t xml:space="preserve">Par convention et pour simplifier, les paramètres de fréquence naturelle </w:t>
      </w:r>
      <w:r w:rsidRPr="007E2C94">
        <w:rPr>
          <w:rFonts w:eastAsia="Calibri"/>
          <w:color w:val="000000" w:themeColor="text1"/>
          <w:kern w:val="2"/>
          <w:sz w:val="24"/>
          <w:szCs w:val="24"/>
          <w14:ligatures w14:val="standardContextual"/>
        </w:rPr>
        <w:t>adimensionnés suivants sont utilisés pour présenter les résultats numériques :</w:t>
      </w:r>
    </w:p>
    <w:p w14:paraId="0ACCB914" w14:textId="603C72F6" w:rsidR="0059741E" w:rsidRPr="007E2C94" w:rsidRDefault="00222DAA" w:rsidP="002A0438">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32"/>
          <w:sz w:val="24"/>
          <w:szCs w:val="24"/>
        </w:rPr>
        <w:object w:dxaOrig="4260" w:dyaOrig="760" w14:anchorId="03CB9239">
          <v:shape id="_x0000_i1279" type="#_x0000_t75" style="width:3in;height:35.7pt" o:ole="">
            <v:imagedata r:id="rId657" o:title=""/>
          </v:shape>
          <o:OLEObject Type="Embed" ProgID="Equation.DSMT4" ShapeID="_x0000_i1279" DrawAspect="Content" ObjectID="_1811097649" r:id="rId658"/>
        </w:object>
      </w:r>
      <w:r w:rsidRPr="007E2C94">
        <w:rPr>
          <w:color w:val="000000" w:themeColor="text1"/>
          <w:sz w:val="24"/>
          <w:szCs w:val="24"/>
        </w:rPr>
        <w:t xml:space="preserve"> </w:t>
      </w:r>
      <w:r w:rsidR="00EB6A26" w:rsidRPr="007E2C94">
        <w:rPr>
          <w:color w:val="000000" w:themeColor="text1"/>
          <w:sz w:val="24"/>
          <w:szCs w:val="24"/>
        </w:rPr>
        <w:t xml:space="preserve">                               (4.7</w:t>
      </w:r>
      <w:r w:rsidR="00634E7B" w:rsidRPr="007E2C94">
        <w:rPr>
          <w:color w:val="000000" w:themeColor="text1"/>
          <w:sz w:val="24"/>
          <w:szCs w:val="24"/>
        </w:rPr>
        <w:t>6</w:t>
      </w:r>
      <w:r w:rsidR="00EB6A26" w:rsidRPr="007E2C94">
        <w:rPr>
          <w:color w:val="000000" w:themeColor="text1"/>
          <w:sz w:val="24"/>
          <w:szCs w:val="24"/>
        </w:rPr>
        <w:t>)</w:t>
      </w:r>
    </w:p>
    <w:p w14:paraId="59D1A133" w14:textId="77777777" w:rsidR="006500AC" w:rsidRPr="007E2C94" w:rsidRDefault="006500AC" w:rsidP="002A0438">
      <w:pPr>
        <w:spacing w:line="360" w:lineRule="auto"/>
        <w:rPr>
          <w:color w:val="000000" w:themeColor="text1"/>
          <w:sz w:val="24"/>
          <w:szCs w:val="24"/>
        </w:rPr>
      </w:pPr>
    </w:p>
    <w:p w14:paraId="69190440" w14:textId="77777777" w:rsidR="006500AC" w:rsidRPr="007E2C94" w:rsidRDefault="006500AC" w:rsidP="002A0438">
      <w:pPr>
        <w:spacing w:line="360" w:lineRule="auto"/>
        <w:rPr>
          <w:color w:val="000000" w:themeColor="text1"/>
          <w:sz w:val="24"/>
          <w:szCs w:val="24"/>
        </w:rPr>
      </w:pPr>
    </w:p>
    <w:p w14:paraId="04F3B493" w14:textId="77777777" w:rsidR="006704A8" w:rsidRPr="007E2C94" w:rsidRDefault="006704A8" w:rsidP="002A0438">
      <w:pPr>
        <w:spacing w:line="360" w:lineRule="auto"/>
        <w:rPr>
          <w:color w:val="000000" w:themeColor="text1"/>
          <w:sz w:val="24"/>
          <w:szCs w:val="24"/>
        </w:rPr>
      </w:pPr>
    </w:p>
    <w:p w14:paraId="117E2522" w14:textId="3E8C221D" w:rsidR="00561EFE" w:rsidRPr="007E2C94" w:rsidRDefault="0086500A" w:rsidP="0059741E">
      <w:pPr>
        <w:pStyle w:val="Titre4"/>
        <w:spacing w:line="360" w:lineRule="auto"/>
        <w:jc w:val="left"/>
        <w:rPr>
          <w:rFonts w:asciiTheme="majorBidi" w:hAnsiTheme="majorBidi" w:cstheme="majorBidi"/>
          <w:color w:val="000000" w:themeColor="text1"/>
          <w:sz w:val="24"/>
          <w:szCs w:val="32"/>
          <w:lang w:val="en-US"/>
        </w:rPr>
      </w:pPr>
      <w:r w:rsidRPr="007E2C94">
        <w:rPr>
          <w:rFonts w:asciiTheme="majorBidi" w:hAnsiTheme="majorBidi" w:cstheme="majorBidi"/>
          <w:color w:val="000000" w:themeColor="text1"/>
          <w:sz w:val="24"/>
          <w:szCs w:val="44"/>
        </w:rPr>
        <w:t xml:space="preserve">Fréquence fondamentale </w:t>
      </w:r>
      <m:oMath>
        <m:acc>
          <m:accPr>
            <m:chr m:val="̅"/>
            <m:ctrlPr>
              <w:rPr>
                <w:rFonts w:ascii="Cambria Math" w:eastAsia="Calibri" w:hAnsi="Cambria Math" w:cstheme="majorBidi"/>
                <w:color w:val="000000" w:themeColor="text1"/>
                <w:sz w:val="24"/>
                <w:szCs w:val="32"/>
              </w:rPr>
            </m:ctrlPr>
          </m:accPr>
          <m:e>
            <m:r>
              <m:rPr>
                <m:sty m:val="bi"/>
              </m:rPr>
              <w:rPr>
                <w:rFonts w:ascii="Cambria Math" w:hAnsi="Cambria Math" w:cstheme="majorBidi"/>
                <w:color w:val="000000" w:themeColor="text1"/>
                <w:sz w:val="24"/>
                <w:szCs w:val="32"/>
              </w:rPr>
              <m:t>β</m:t>
            </m:r>
          </m:e>
        </m:acc>
      </m:oMath>
      <w:r w:rsidRPr="007E2C94">
        <w:rPr>
          <w:rFonts w:asciiTheme="majorBidi" w:hAnsiTheme="majorBidi" w:cstheme="majorBidi"/>
          <w:color w:val="000000" w:themeColor="text1"/>
          <w:sz w:val="24"/>
          <w:szCs w:val="32"/>
        </w:rPr>
        <w:t xml:space="preserve"> </w:t>
      </w:r>
      <w:r w:rsidRPr="007E2C94">
        <w:rPr>
          <w:rFonts w:asciiTheme="majorBidi" w:hAnsiTheme="majorBidi" w:cstheme="majorBidi"/>
          <w:color w:val="000000" w:themeColor="text1"/>
          <w:sz w:val="24"/>
          <w:szCs w:val="44"/>
        </w:rPr>
        <w:t xml:space="preserve">​ pour une plaque carrée </w:t>
      </w:r>
      <w:r w:rsidRPr="007E2C94">
        <w:rPr>
          <w:rFonts w:asciiTheme="majorBidi" w:hAnsiTheme="majorBidi" w:cstheme="majorBidi"/>
          <w:color w:val="000000" w:themeColor="text1"/>
          <w:sz w:val="24"/>
          <w:szCs w:val="32"/>
        </w:rPr>
        <w:t xml:space="preserve">Al*/ZrO₂-2 </w:t>
      </w:r>
      <w:r w:rsidRPr="007E2C94">
        <w:rPr>
          <w:rFonts w:asciiTheme="majorBidi" w:hAnsiTheme="majorBidi" w:cstheme="majorBidi"/>
          <w:color w:val="000000" w:themeColor="text1"/>
          <w:sz w:val="24"/>
          <w:szCs w:val="44"/>
        </w:rPr>
        <w:t xml:space="preserve">simplement </w:t>
      </w:r>
      <w:r w:rsidR="001013EB" w:rsidRPr="007E2C94">
        <w:rPr>
          <w:rFonts w:asciiTheme="majorBidi" w:hAnsiTheme="majorBidi" w:cstheme="majorBidi"/>
          <w:color w:val="000000" w:themeColor="text1"/>
          <w:sz w:val="24"/>
          <w:szCs w:val="44"/>
        </w:rPr>
        <w:t>appuyée</w:t>
      </w:r>
    </w:p>
    <w:p w14:paraId="4017534C" w14:textId="3D6D499C" w:rsidR="00AF6069" w:rsidRPr="007E2C94" w:rsidRDefault="0059741E" w:rsidP="009763E0">
      <w:pPr>
        <w:spacing w:line="360" w:lineRule="auto"/>
        <w:jc w:val="both"/>
        <w:rPr>
          <w:color w:val="000000" w:themeColor="text1"/>
          <w:sz w:val="24"/>
          <w:szCs w:val="24"/>
        </w:rPr>
      </w:pPr>
      <w:r w:rsidRPr="007E2C94">
        <w:rPr>
          <w:rFonts w:asciiTheme="majorBidi" w:eastAsia="Calibri" w:hAnsiTheme="majorBidi" w:cstheme="majorBidi"/>
          <w:color w:val="000000" w:themeColor="text1"/>
          <w:kern w:val="2"/>
          <w:sz w:val="24"/>
          <w:szCs w:val="24"/>
          <w14:ligatures w14:val="standardContextual"/>
        </w:rPr>
        <w:t xml:space="preserve">Dans le premier exemple, une plaque carrée Al*/ZrO₂ </w:t>
      </w:r>
      <w:r w:rsidR="00D04666" w:rsidRPr="007E2C94">
        <w:rPr>
          <w:rFonts w:asciiTheme="majorBidi" w:eastAsia="Calibri" w:hAnsiTheme="majorBidi" w:cstheme="majorBidi"/>
          <w:color w:val="000000" w:themeColor="text1"/>
          <w:kern w:val="2"/>
          <w:sz w:val="24"/>
          <w:szCs w:val="24"/>
          <w14:ligatures w14:val="standardContextual"/>
        </w:rPr>
        <w:t>simplement appuyée</w:t>
      </w:r>
      <w:r w:rsidRPr="007E2C94">
        <w:rPr>
          <w:rFonts w:asciiTheme="majorBidi" w:eastAsia="Calibri" w:hAnsiTheme="majorBidi" w:cstheme="majorBidi"/>
          <w:color w:val="000000" w:themeColor="text1"/>
          <w:kern w:val="2"/>
          <w:sz w:val="24"/>
          <w:szCs w:val="24"/>
          <w14:ligatures w14:val="standardContextual"/>
        </w:rPr>
        <w:t xml:space="preserve"> est examinée. La fréquence fondamentale non </w:t>
      </w:r>
      <w:r w:rsidR="00071F89" w:rsidRPr="007E2C94">
        <w:rPr>
          <w:rFonts w:asciiTheme="majorBidi" w:eastAsia="Calibri" w:hAnsiTheme="majorBidi" w:cstheme="majorBidi"/>
          <w:color w:val="000000" w:themeColor="text1"/>
          <w:kern w:val="2"/>
          <w:sz w:val="24"/>
          <w:szCs w:val="24"/>
          <w14:ligatures w14:val="standardContextual"/>
        </w:rPr>
        <w:t xml:space="preserve">dimensionnelle </w:t>
      </w:r>
      <w:r w:rsidRPr="007E2C94">
        <w:rPr>
          <w:rFonts w:asciiTheme="majorBidi" w:eastAsia="Calibri" w:hAnsiTheme="majorBidi" w:cstheme="majorBidi"/>
          <w:color w:val="000000" w:themeColor="text1"/>
          <w:kern w:val="2"/>
          <w:sz w:val="24"/>
          <w:szCs w:val="24"/>
          <w14:ligatures w14:val="standardContextual"/>
        </w:rPr>
        <w:t xml:space="preserve"> </w:t>
      </w:r>
      <m:oMath>
        <m:acc>
          <m:accPr>
            <m:chr m:val="̅"/>
            <m:ctrlPr>
              <w:rPr>
                <w:rFonts w:ascii="Cambria Math" w:eastAsia="Calibri" w:hAnsi="Cambria Math" w:cstheme="majorBidi"/>
                <w:color w:val="000000" w:themeColor="text1"/>
                <w:kern w:val="2"/>
                <w:sz w:val="24"/>
                <w:szCs w:val="24"/>
                <w14:ligatures w14:val="standardContextual"/>
              </w:rPr>
            </m:ctrlPr>
          </m:accPr>
          <m:e>
            <m:r>
              <w:rPr>
                <w:rFonts w:ascii="Cambria Math" w:eastAsia="Calibri" w:hAnsi="Cambria Math" w:cstheme="majorBidi"/>
                <w:color w:val="000000" w:themeColor="text1"/>
                <w:kern w:val="2"/>
                <w:sz w:val="24"/>
                <w:szCs w:val="24"/>
                <w14:ligatures w14:val="standardContextual"/>
              </w:rPr>
              <m:t>β</m:t>
            </m:r>
          </m:e>
        </m:acc>
        <m:r>
          <w:rPr>
            <w:rFonts w:ascii="Cambria Math" w:eastAsia="Calibri" w:hAnsi="Cambria Math" w:cstheme="majorBidi"/>
            <w:color w:val="000000" w:themeColor="text1"/>
            <w:kern w:val="2"/>
            <w:sz w:val="24"/>
            <w:szCs w:val="24"/>
            <w14:ligatures w14:val="standardContextual"/>
          </w:rPr>
          <m:t>)</m:t>
        </m:r>
      </m:oMath>
      <w:r w:rsidRPr="007E2C94">
        <w:rPr>
          <w:rFonts w:asciiTheme="majorBidi" w:eastAsia="Calibri" w:hAnsiTheme="majorBidi" w:cstheme="majorBidi"/>
          <w:color w:val="000000" w:themeColor="text1"/>
          <w:kern w:val="2"/>
          <w:sz w:val="24"/>
          <w:szCs w:val="24"/>
          <w14:ligatures w14:val="standardContextual"/>
        </w:rPr>
        <w:t xml:space="preserve"> est obtenue en utilisant la formulation actuelle et comparée aux solutions exactes en 3D de Vel et Batra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iv3hjAoS","properties":{"formattedCitation":"[104]","plainCitation":"[104]","noteIndex":0},"citationItems":[{"id":"05EnRE1g/ECRVhpOl","uris":["http://zotero.org/users/local/Jac4T2U4/items/RQKVA54Y"],"itemData":{"id":225,"type":"article-journal","container-title":"Journal of Sound and Vibration","issue":"3-5","note":"ISBN: 0022-460X\npublisher: Elsevier","page":"703-730","title":"Three-dimensional exact solution for the vibration of functionally graded rectangular plates","volume":"272","author":[{"family":"Vel","given":"Senthil S."},{"family":"Batra","given":"R. C."}],"issued":{"date-parts":[["2004"]]}}}],"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104]</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aux solutions simplifiées de FSDT de Thai et Choi</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bThljwk","properties":{"formattedCitation":"[74]","plainCitation":"[74]","noteIndex":0},"citationItems":[{"id":"05EnRE1g/uoD9J0Fc","uris":["http://zotero.org/users/local/Jac4T2U4/items/EXJ5ZWXU"],"itemData":{"id":194,"type":"article-journal","container-title":"Composite Structures","note":"ISBN: 0263-8223\npublisher: Elsevier","page":"332-340","title":"A simple first-order shear deformation theory for the bending and free vibration analysis of functionally graded plates","volume":"101","author":[{"family":"Thai","given":"Huu-Tai"},{"family":"Choi","given":"Dong-Ho"}],"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4]</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w:t>
      </w:r>
      <w:r w:rsidRPr="007E2C94">
        <w:rPr>
          <w:rFonts w:asciiTheme="majorBidi" w:eastAsia="Calibri" w:hAnsiTheme="majorBidi" w:cstheme="majorBidi"/>
          <w:color w:val="000000" w:themeColor="text1"/>
          <w:kern w:val="2"/>
          <w:sz w:val="24"/>
          <w:szCs w:val="24"/>
          <w14:ligatures w14:val="standardContextual"/>
        </w:rPr>
        <w:t xml:space="preserve"> les solutions de la théorie de cisaillement d'ordre supérieur (HSDT) de Matsunaga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MfRga1D","properties":{"formattedCitation":"[121]","plainCitation":"[121]","noteIndex":0},"citationItems":[{"id":"05EnRE1g/40lBH3it","uris":["http://zotero.org/users/local/Jac4T2U4/items/94ZAPPAA"],"itemData":{"id":242,"type":"article-journal","container-title":"Composite structures","issue":"4","note":"ISBN: 0263-8223\npublisher: Elsevier","page":"499-512","title":"Free vibration and stability of functionally graded plates according to a 2-D higher-order deformation theory","volume":"82","author":[{"family":"Matsunaga","given":"Hiroyuki"}],"issued":{"date-parts":[["200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1]</w:t>
      </w:r>
      <w:r w:rsidRPr="007E2C94">
        <w:rPr>
          <w:color w:val="000000" w:themeColor="text1"/>
          <w:sz w:val="24"/>
          <w:szCs w:val="24"/>
        </w:rPr>
        <w:fldChar w:fldCharType="end"/>
      </w:r>
      <w:r w:rsidRPr="007E2C94">
        <w:rPr>
          <w:color w:val="000000" w:themeColor="text1"/>
          <w:sz w:val="24"/>
          <w:szCs w:val="24"/>
        </w:rPr>
        <w:t xml:space="preserve"> </w:t>
      </w:r>
      <w:r w:rsidRPr="007E2C94">
        <w:rPr>
          <w:rFonts w:asciiTheme="majorBidi" w:eastAsia="Calibri" w:hAnsiTheme="majorBidi" w:cstheme="majorBidi"/>
          <w:color w:val="000000" w:themeColor="text1"/>
          <w:kern w:val="2"/>
          <w:sz w:val="24"/>
          <w:szCs w:val="24"/>
          <w14:ligatures w14:val="standardContextual"/>
        </w:rPr>
        <w:t xml:space="preserve">et Mantari et al. </w:t>
      </w:r>
      <w:r w:rsidR="00AF6069"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vJRlwLKc","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00AF6069" w:rsidRPr="007E2C94">
        <w:rPr>
          <w:color w:val="000000" w:themeColor="text1"/>
          <w:sz w:val="24"/>
          <w:szCs w:val="24"/>
        </w:rPr>
        <w:fldChar w:fldCharType="separate"/>
      </w:r>
      <w:r w:rsidR="009763E0" w:rsidRPr="007E2C94">
        <w:rPr>
          <w:color w:val="000000" w:themeColor="text1"/>
          <w:sz w:val="24"/>
        </w:rPr>
        <w:t>[125]</w:t>
      </w:r>
      <w:r w:rsidR="00AF6069" w:rsidRPr="007E2C94">
        <w:rPr>
          <w:color w:val="000000" w:themeColor="text1"/>
          <w:sz w:val="24"/>
          <w:szCs w:val="24"/>
        </w:rPr>
        <w:fldChar w:fldCharType="end"/>
      </w:r>
      <w:r w:rsidRPr="007E2C94">
        <w:rPr>
          <w:rFonts w:asciiTheme="majorBidi" w:eastAsia="Calibri" w:hAnsiTheme="majorBidi" w:cstheme="majorBidi"/>
          <w:color w:val="000000" w:themeColor="text1"/>
          <w:kern w:val="2"/>
          <w:sz w:val="24"/>
          <w:szCs w:val="24"/>
          <w14:ligatures w14:val="standardContextual"/>
        </w:rPr>
        <w:t xml:space="preserve">, ainsi qu’à une nouvelle théorie trigonométrique de déformation par cisaillement (TSDT) proposée par Sadgui et Tati </w:t>
      </w:r>
      <w:r w:rsidR="00AF6069"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2w3cKJoi","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AF6069"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00AF6069" w:rsidRPr="007E2C94">
        <w:rPr>
          <w:color w:val="000000" w:themeColor="text1"/>
          <w:kern w:val="2"/>
          <w:sz w:val="24"/>
          <w:szCs w:val="24"/>
          <w14:ligatures w14:val="standardContextual"/>
        </w:rPr>
        <w:fldChar w:fldCharType="end"/>
      </w:r>
      <w:r w:rsidR="00AF6069" w:rsidRPr="007E2C94">
        <w:rPr>
          <w:color w:val="000000" w:themeColor="text1"/>
          <w:kern w:val="2"/>
          <w:sz w:val="24"/>
          <w:szCs w:val="24"/>
          <w14:ligatures w14:val="standardContextual"/>
        </w:rPr>
        <w:t>.</w:t>
      </w:r>
    </w:p>
    <w:p w14:paraId="532F25FE" w14:textId="4F262589" w:rsidR="0059741E" w:rsidRPr="007E2C94" w:rsidRDefault="0059741E" w:rsidP="009763E0">
      <w:pPr>
        <w:spacing w:line="360" w:lineRule="auto"/>
        <w:jc w:val="both"/>
        <w:rPr>
          <w:color w:val="000000" w:themeColor="text1"/>
          <w:sz w:val="24"/>
          <w:szCs w:val="24"/>
        </w:rPr>
      </w:pPr>
      <w:r w:rsidRPr="007E2C94">
        <w:rPr>
          <w:rFonts w:asciiTheme="majorBidi" w:eastAsia="Calibri" w:hAnsiTheme="majorBidi" w:cstheme="majorBidi"/>
          <w:color w:val="000000" w:themeColor="text1"/>
          <w:kern w:val="2"/>
          <w:sz w:val="24"/>
          <w:szCs w:val="24"/>
          <w14:ligatures w14:val="standardContextual"/>
        </w:rPr>
        <w:t xml:space="preserve">Les résultats sont présentés dans le Tableau 4.8 pour différentes valeurs de </w:t>
      </w:r>
      <w:r w:rsidR="002A0438" w:rsidRPr="007E2C94">
        <w:rPr>
          <w:rFonts w:asciiTheme="majorBidi" w:eastAsia="Calibri" w:hAnsiTheme="majorBidi" w:cstheme="majorBidi"/>
          <w:color w:val="000000" w:themeColor="text1"/>
          <w:kern w:val="2"/>
          <w:sz w:val="24"/>
          <w:szCs w:val="24"/>
          <w14:ligatures w14:val="standardContextual"/>
        </w:rPr>
        <w:t>l’indice de gradient de puissance</w:t>
      </w:r>
      <w:r w:rsidRPr="007E2C94">
        <w:rPr>
          <w:rFonts w:asciiTheme="majorBidi" w:eastAsia="Calibri" w:hAnsiTheme="majorBidi" w:cstheme="majorBidi"/>
          <w:color w:val="000000" w:themeColor="text1"/>
          <w:kern w:val="2"/>
          <w:sz w:val="24"/>
          <w:szCs w:val="24"/>
          <w14:ligatures w14:val="standardContextual"/>
        </w:rPr>
        <w:t xml:space="preserve"> de puissance (p) et du rapport longueur/épaisseur (l/h). Il est à noter que les résultats actuels sont en bon accord avec les références citées, bien qu’ils soient plus proches des solutions HSDT</w:t>
      </w:r>
      <w:r w:rsidR="00AF6069"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65pnzPG","properties":{"formattedCitation":"[121]","plainCitation":"[121]","noteIndex":0},"citationItems":[{"id":"05EnRE1g/40lBH3it","uris":["http://zotero.org/users/local/Jac4T2U4/items/94ZAPPAA"],"itemData":{"id":242,"type":"article-journal","container-title":"Composite structures","issue":"4","note":"ISBN: 0263-8223\npublisher: Elsevier","page":"499-512","title":"Free vibration and stability of functionally graded plates according to a 2-D higher-order deformation theory","volume":"82","author":[{"family":"Matsunaga","given":"Hiroyuki"}],"issued":{"date-parts":[["2008"]]}}}],"schema":"https://github.com/citation-style-language/schema/raw/master/csl-citation.json"} </w:instrText>
      </w:r>
      <w:r w:rsidR="00AF6069" w:rsidRPr="007E2C94">
        <w:rPr>
          <w:color w:val="000000" w:themeColor="text1"/>
          <w:sz w:val="24"/>
          <w:szCs w:val="24"/>
        </w:rPr>
        <w:fldChar w:fldCharType="separate"/>
      </w:r>
      <w:r w:rsidR="009763E0" w:rsidRPr="007E2C94">
        <w:rPr>
          <w:color w:val="000000" w:themeColor="text1"/>
          <w:sz w:val="24"/>
        </w:rPr>
        <w:t>[121]</w:t>
      </w:r>
      <w:r w:rsidR="00AF6069" w:rsidRPr="007E2C94">
        <w:rPr>
          <w:color w:val="000000" w:themeColor="text1"/>
          <w:sz w:val="24"/>
          <w:szCs w:val="24"/>
        </w:rPr>
        <w:fldChar w:fldCharType="end"/>
      </w:r>
      <w:r w:rsidRPr="007E2C94">
        <w:rPr>
          <w:rFonts w:asciiTheme="majorBidi" w:eastAsia="Calibri" w:hAnsiTheme="majorBidi" w:cstheme="majorBidi"/>
          <w:color w:val="000000" w:themeColor="text1"/>
          <w:kern w:val="2"/>
          <w:sz w:val="24"/>
          <w:szCs w:val="24"/>
          <w14:ligatures w14:val="standardContextual"/>
        </w:rPr>
        <w:t>.</w:t>
      </w:r>
    </w:p>
    <w:p w14:paraId="2D768BB7" w14:textId="724C3D91" w:rsidR="0059741E" w:rsidRPr="007E2C94" w:rsidRDefault="009B2272" w:rsidP="009B2272">
      <w:pPr>
        <w:pStyle w:val="Lgende"/>
        <w:rPr>
          <w:rFonts w:eastAsia="Calibri"/>
          <w:i w:val="0"/>
          <w:iCs w:val="0"/>
          <w:color w:val="000000" w:themeColor="text1"/>
          <w:kern w:val="2"/>
          <w:sz w:val="22"/>
          <w:szCs w:val="22"/>
          <w14:ligatures w14:val="standardContextual"/>
        </w:rPr>
      </w:pPr>
      <w:bookmarkStart w:id="486" w:name="_Toc195687665"/>
      <w:r w:rsidRPr="007E2C94">
        <w:rPr>
          <w:rFonts w:eastAsia="Calibri"/>
          <w:b/>
          <w:bCs/>
          <w:i w:val="0"/>
          <w:iCs w:val="0"/>
          <w:color w:val="000000" w:themeColor="text1"/>
          <w:kern w:val="2"/>
          <w:sz w:val="22"/>
          <w:szCs w:val="22"/>
          <w14:ligatures w14:val="standardContextual"/>
        </w:rPr>
        <w:t xml:space="preserve">Tableau 4. </w:t>
      </w:r>
      <w:r w:rsidRPr="007E2C94">
        <w:rPr>
          <w:rFonts w:eastAsia="Calibri"/>
          <w:b/>
          <w:bCs/>
          <w:i w:val="0"/>
          <w:iCs w:val="0"/>
          <w:color w:val="000000" w:themeColor="text1"/>
          <w:kern w:val="2"/>
          <w:sz w:val="22"/>
          <w:szCs w:val="22"/>
          <w14:ligatures w14:val="standardContextual"/>
        </w:rPr>
        <w:fldChar w:fldCharType="begin"/>
      </w:r>
      <w:r w:rsidRPr="007E2C94">
        <w:rPr>
          <w:rFonts w:eastAsia="Calibri"/>
          <w:b/>
          <w:bCs/>
          <w:i w:val="0"/>
          <w:iCs w:val="0"/>
          <w:color w:val="000000" w:themeColor="text1"/>
          <w:kern w:val="2"/>
          <w:sz w:val="22"/>
          <w:szCs w:val="22"/>
          <w14:ligatures w14:val="standardContextual"/>
        </w:rPr>
        <w:instrText xml:space="preserve"> SEQ Tableau_4. \* ARABIC </w:instrText>
      </w:r>
      <w:r w:rsidRPr="007E2C94">
        <w:rPr>
          <w:rFonts w:eastAsia="Calibri"/>
          <w:b/>
          <w:bCs/>
          <w:i w:val="0"/>
          <w:iCs w:val="0"/>
          <w:color w:val="000000" w:themeColor="text1"/>
          <w:kern w:val="2"/>
          <w:sz w:val="22"/>
          <w:szCs w:val="22"/>
          <w14:ligatures w14:val="standardContextual"/>
        </w:rPr>
        <w:fldChar w:fldCharType="separate"/>
      </w:r>
      <w:r w:rsidR="00AC660D" w:rsidRPr="007E2C94">
        <w:rPr>
          <w:rFonts w:eastAsia="Calibri"/>
          <w:b/>
          <w:bCs/>
          <w:i w:val="0"/>
          <w:iCs w:val="0"/>
          <w:noProof/>
          <w:color w:val="000000" w:themeColor="text1"/>
          <w:kern w:val="2"/>
          <w:sz w:val="22"/>
          <w:szCs w:val="22"/>
          <w14:ligatures w14:val="standardContextual"/>
        </w:rPr>
        <w:t>8</w:t>
      </w:r>
      <w:r w:rsidRPr="007E2C94">
        <w:rPr>
          <w:rFonts w:eastAsia="Calibri"/>
          <w:b/>
          <w:bCs/>
          <w:i w:val="0"/>
          <w:iCs w:val="0"/>
          <w:color w:val="000000" w:themeColor="text1"/>
          <w:kern w:val="2"/>
          <w:sz w:val="22"/>
          <w:szCs w:val="22"/>
          <w14:ligatures w14:val="standardContextual"/>
        </w:rPr>
        <w:fldChar w:fldCharType="end"/>
      </w:r>
      <w:r w:rsidRPr="007E2C94">
        <w:rPr>
          <w:rFonts w:eastAsia="Calibri"/>
          <w:b/>
          <w:bCs/>
          <w:i w:val="0"/>
          <w:iCs w:val="0"/>
          <w:color w:val="000000" w:themeColor="text1"/>
          <w:kern w:val="2"/>
          <w:sz w:val="22"/>
          <w:szCs w:val="22"/>
          <w14:ligatures w14:val="standardContextual"/>
        </w:rPr>
        <w:t>.</w:t>
      </w:r>
      <w:r w:rsidRPr="007E2C94">
        <w:rPr>
          <w:rFonts w:eastAsia="Calibri"/>
          <w:i w:val="0"/>
          <w:iCs w:val="0"/>
          <w:color w:val="000000" w:themeColor="text1"/>
          <w:kern w:val="2"/>
          <w:sz w:val="22"/>
          <w:szCs w:val="22"/>
          <w14:ligatures w14:val="standardContextual"/>
        </w:rPr>
        <w:t xml:space="preserve"> Fréquence fondamentale non </w:t>
      </w:r>
      <w:r w:rsidR="00A37412" w:rsidRPr="007E2C94">
        <w:rPr>
          <w:rFonts w:eastAsia="Calibri"/>
          <w:i w:val="0"/>
          <w:iCs w:val="0"/>
          <w:color w:val="000000" w:themeColor="text1"/>
          <w:kern w:val="2"/>
          <w:sz w:val="22"/>
          <w:szCs w:val="22"/>
          <w14:ligatures w14:val="standardContextual"/>
        </w:rPr>
        <w:t>dimensionnelle (</w:t>
      </w:r>
      <m:oMath>
        <m:acc>
          <m:accPr>
            <m:chr m:val="̅"/>
            <m:ctrlPr>
              <w:rPr>
                <w:rFonts w:ascii="Cambria Math" w:eastAsia="Calibri" w:hAnsi="Cambria Math"/>
                <w:i w:val="0"/>
                <w:iCs w:val="0"/>
                <w:color w:val="000000" w:themeColor="text1"/>
                <w:kern w:val="2"/>
                <w:sz w:val="22"/>
                <w:szCs w:val="22"/>
                <w14:ligatures w14:val="standardContextual"/>
              </w:rPr>
            </m:ctrlPr>
          </m:accPr>
          <m:e>
            <m:r>
              <w:rPr>
                <w:rFonts w:ascii="Cambria Math" w:eastAsia="Calibri" w:hAnsi="Cambria Math"/>
                <w:color w:val="000000" w:themeColor="text1"/>
                <w:kern w:val="2"/>
                <w:sz w:val="22"/>
                <w:szCs w:val="22"/>
                <w14:ligatures w14:val="standardContextual"/>
              </w:rPr>
              <m:t>β</m:t>
            </m:r>
          </m:e>
        </m:acc>
      </m:oMath>
      <w:r w:rsidRPr="007E2C94">
        <w:rPr>
          <w:rFonts w:eastAsia="Calibri"/>
          <w:i w:val="0"/>
          <w:iCs w:val="0"/>
          <w:color w:val="000000" w:themeColor="text1"/>
          <w:kern w:val="2"/>
          <w:sz w:val="22"/>
          <w:szCs w:val="22"/>
          <w14:ligatures w14:val="standardContextual"/>
        </w:rPr>
        <w:t>) des plaques carrées Al*/ZrO₂.</w:t>
      </w:r>
      <w:bookmarkEnd w:id="486"/>
    </w:p>
    <w:tbl>
      <w:tblPr>
        <w:tblStyle w:val="PlainTable2511"/>
        <w:tblpPr w:leftFromText="141" w:rightFromText="141" w:vertAnchor="text" w:horzAnchor="margin" w:tblpXSpec="center" w:tblpY="84"/>
        <w:tblW w:w="9409" w:type="dxa"/>
        <w:tblLayout w:type="fixed"/>
        <w:tblLook w:val="04A0" w:firstRow="1" w:lastRow="0" w:firstColumn="1" w:lastColumn="0" w:noHBand="0" w:noVBand="1"/>
      </w:tblPr>
      <w:tblGrid>
        <w:gridCol w:w="1988"/>
        <w:gridCol w:w="928"/>
        <w:gridCol w:w="900"/>
        <w:gridCol w:w="893"/>
        <w:gridCol w:w="897"/>
        <w:gridCol w:w="1019"/>
        <w:gridCol w:w="897"/>
        <w:gridCol w:w="897"/>
        <w:gridCol w:w="990"/>
      </w:tblGrid>
      <w:tr w:rsidR="007E2C94" w:rsidRPr="007E2C94" w14:paraId="3363E013" w14:textId="77777777" w:rsidTr="009B2272">
        <w:trPr>
          <w:cnfStyle w:val="100000000000" w:firstRow="1" w:lastRow="0" w:firstColumn="0" w:lastColumn="0" w:oddVBand="0" w:evenVBand="0" w:oddHBand="0" w:evenHBand="0"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1988" w:type="dxa"/>
            <w:vMerge w:val="restart"/>
          </w:tcPr>
          <w:p w14:paraId="1E1AFA2F" w14:textId="77777777" w:rsidR="009B2272" w:rsidRPr="007E2C94" w:rsidRDefault="009B2272" w:rsidP="009B2272">
            <w:pPr>
              <w:spacing w:line="256" w:lineRule="auto"/>
              <w:rPr>
                <w:rFonts w:ascii="Times-Roman" w:hAnsi="Times-Roman" w:cs="Times-Roman"/>
                <w:color w:val="000000" w:themeColor="text1"/>
                <w:kern w:val="2"/>
                <w:lang w:val="en-US"/>
                <w14:ligatures w14:val="standardContextual"/>
              </w:rPr>
            </w:pPr>
          </w:p>
          <w:p w14:paraId="0BFC980C" w14:textId="77777777" w:rsidR="009B2272" w:rsidRPr="007E2C94" w:rsidRDefault="009B2272" w:rsidP="009B2272">
            <w:pPr>
              <w:spacing w:line="256" w:lineRule="auto"/>
              <w:rPr>
                <w:rFonts w:ascii="Times-Roman" w:hAnsi="Times-Roman" w:cs="Times-Roman"/>
                <w:color w:val="000000" w:themeColor="text1"/>
                <w:kern w:val="2"/>
                <w:lang w:val="en-US"/>
                <w14:ligatures w14:val="standardContextual"/>
              </w:rPr>
            </w:pPr>
          </w:p>
          <w:p w14:paraId="7461B5F6" w14:textId="77777777" w:rsidR="009B2272" w:rsidRPr="007E2C94" w:rsidRDefault="009B2272" w:rsidP="009B2272">
            <w:pPr>
              <w:spacing w:line="256" w:lineRule="auto"/>
              <w:rPr>
                <w:rFonts w:ascii="Times-Roman" w:hAnsi="Times-Roman" w:cs="Times-Roman"/>
                <w:color w:val="000000" w:themeColor="text1"/>
                <w:kern w:val="2"/>
                <w14:ligatures w14:val="standardContextual"/>
              </w:rPr>
            </w:pPr>
            <w:r w:rsidRPr="007E2C94">
              <w:rPr>
                <w:rFonts w:ascii="Times-Roman" w:hAnsi="Times-Roman" w:cs="Times-Roman"/>
                <w:color w:val="000000" w:themeColor="text1"/>
                <w:kern w:val="2"/>
                <w14:ligatures w14:val="standardContextual"/>
              </w:rPr>
              <w:t>Théorie</w:t>
            </w:r>
          </w:p>
        </w:tc>
        <w:tc>
          <w:tcPr>
            <w:tcW w:w="1828" w:type="dxa"/>
            <w:gridSpan w:val="2"/>
          </w:tcPr>
          <w:p w14:paraId="638E81A5" w14:textId="77777777" w:rsidR="009B2272" w:rsidRPr="007E2C94" w:rsidRDefault="009B2272" w:rsidP="009B2272">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p =</w:t>
            </w:r>
            <m:oMath>
              <m:r>
                <m:rPr>
                  <m:sty m:val="bi"/>
                </m:rPr>
                <w:rPr>
                  <w:rFonts w:ascii="Cambria Math" w:hAnsi="Cambria Math" w:cs="Times-Roman"/>
                  <w:color w:val="000000" w:themeColor="text1"/>
                  <w:kern w:val="2"/>
                  <w:lang w:val="en-US"/>
                  <w14:ligatures w14:val="standardContextual"/>
                </w:rPr>
                <m:t xml:space="preserve"> </m:t>
              </m:r>
              <m:sSup>
                <m:sSupPr>
                  <m:ctrlPr>
                    <w:rPr>
                      <w:rFonts w:ascii="Cambria Math" w:hAnsi="Cambria Math"/>
                      <w:color w:val="000000" w:themeColor="text1"/>
                      <w:kern w:val="2"/>
                      <w14:ligatures w14:val="standardContextual"/>
                    </w:rPr>
                  </m:ctrlPr>
                </m:sSupPr>
                <m:e>
                  <m:r>
                    <m:rPr>
                      <m:sty m:val="b"/>
                    </m:rPr>
                    <w:rPr>
                      <w:rFonts w:ascii="Cambria Math" w:hAnsi="Cambria Math"/>
                      <w:color w:val="000000" w:themeColor="text1"/>
                      <w:kern w:val="2"/>
                      <w:lang w:val="en-US"/>
                      <w14:ligatures w14:val="standardContextual"/>
                    </w:rPr>
                    <m:t>0</m:t>
                  </m:r>
                </m:e>
                <m:sup>
                  <m:r>
                    <m:rPr>
                      <m:sty m:val="b"/>
                    </m:rPr>
                    <w:rPr>
                      <w:rFonts w:ascii="Cambria Math" w:hAnsi="Cambria Math"/>
                      <w:color w:val="000000" w:themeColor="text1"/>
                      <w:kern w:val="2"/>
                      <w:lang w:val="en-US"/>
                      <w14:ligatures w14:val="standardContextual"/>
                    </w:rPr>
                    <m:t>*</m:t>
                  </m:r>
                </m:sup>
              </m:sSup>
            </m:oMath>
          </w:p>
        </w:tc>
        <w:tc>
          <w:tcPr>
            <w:tcW w:w="2809" w:type="dxa"/>
            <w:gridSpan w:val="3"/>
          </w:tcPr>
          <w:p w14:paraId="6D108AB4" w14:textId="77777777" w:rsidR="009B2272" w:rsidRPr="007E2C94" w:rsidRDefault="009B2272" w:rsidP="009B2272">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p = 1</w:t>
            </w:r>
          </w:p>
        </w:tc>
        <w:tc>
          <w:tcPr>
            <w:tcW w:w="2784" w:type="dxa"/>
            <w:gridSpan w:val="3"/>
          </w:tcPr>
          <w:p w14:paraId="2EA60D95" w14:textId="77777777" w:rsidR="009B2272" w:rsidRPr="007E2C94" w:rsidRDefault="009B2272" w:rsidP="009B2272">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l/h = 5</w:t>
            </w:r>
          </w:p>
        </w:tc>
      </w:tr>
      <w:tr w:rsidR="007E2C94" w:rsidRPr="007E2C94" w14:paraId="7BCC6780" w14:textId="77777777" w:rsidTr="009B2272">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988" w:type="dxa"/>
            <w:vMerge/>
            <w:hideMark/>
          </w:tcPr>
          <w:p w14:paraId="199815AB" w14:textId="77777777" w:rsidR="009B2272" w:rsidRPr="007E2C94" w:rsidRDefault="009B2272" w:rsidP="009B2272">
            <w:pPr>
              <w:spacing w:line="256" w:lineRule="auto"/>
              <w:rPr>
                <w:rFonts w:ascii="Times-Roman" w:hAnsi="Times-Roman" w:cs="Times-Roman"/>
                <w:color w:val="000000" w:themeColor="text1"/>
                <w:kern w:val="2"/>
                <w:lang w:val="en-US"/>
                <w14:ligatures w14:val="standardContextual"/>
              </w:rPr>
            </w:pPr>
          </w:p>
        </w:tc>
        <w:tc>
          <w:tcPr>
            <w:tcW w:w="928" w:type="dxa"/>
            <w:vAlign w:val="center"/>
          </w:tcPr>
          <w:p w14:paraId="7A83EFA6"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l/h=</w:t>
            </w:r>
            <m:oMath>
              <m:r>
                <m:rPr>
                  <m:sty m:val="bi"/>
                </m:rPr>
                <w:rPr>
                  <w:rFonts w:ascii="Cambria Math" w:eastAsia="Calibri" w:hAnsi="Cambria Math"/>
                  <w:color w:val="000000" w:themeColor="text1"/>
                  <w:kern w:val="2"/>
                  <w:lang w:val="en-US"/>
                  <w14:ligatures w14:val="standardContextual"/>
                </w:rPr>
                <m:t>√10</m:t>
              </m:r>
            </m:oMath>
          </w:p>
        </w:tc>
        <w:tc>
          <w:tcPr>
            <w:tcW w:w="900" w:type="dxa"/>
            <w:vAlign w:val="center"/>
          </w:tcPr>
          <w:p w14:paraId="328DABCA"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l/h=10</w:t>
            </w:r>
          </w:p>
        </w:tc>
        <w:tc>
          <w:tcPr>
            <w:tcW w:w="893" w:type="dxa"/>
            <w:vAlign w:val="center"/>
          </w:tcPr>
          <w:p w14:paraId="00044139"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l/h=5</w:t>
            </w:r>
          </w:p>
        </w:tc>
        <w:tc>
          <w:tcPr>
            <w:tcW w:w="897" w:type="dxa"/>
            <w:vAlign w:val="center"/>
          </w:tcPr>
          <w:p w14:paraId="3E46DD35"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l/h=10</w:t>
            </w:r>
          </w:p>
        </w:tc>
        <w:tc>
          <w:tcPr>
            <w:tcW w:w="1017" w:type="dxa"/>
            <w:vAlign w:val="center"/>
          </w:tcPr>
          <w:p w14:paraId="3FA10842"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l/h =20</w:t>
            </w:r>
          </w:p>
        </w:tc>
        <w:tc>
          <w:tcPr>
            <w:tcW w:w="897" w:type="dxa"/>
            <w:vAlign w:val="center"/>
          </w:tcPr>
          <w:p w14:paraId="1FC690B0"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p=2</w:t>
            </w:r>
          </w:p>
        </w:tc>
        <w:tc>
          <w:tcPr>
            <w:tcW w:w="897" w:type="dxa"/>
            <w:vAlign w:val="center"/>
          </w:tcPr>
          <w:p w14:paraId="1FA97912"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p=3</w:t>
            </w:r>
          </w:p>
        </w:tc>
        <w:tc>
          <w:tcPr>
            <w:tcW w:w="988" w:type="dxa"/>
            <w:vAlign w:val="center"/>
          </w:tcPr>
          <w:p w14:paraId="439665CE" w14:textId="77777777" w:rsidR="009B2272" w:rsidRPr="007E2C94" w:rsidRDefault="009B2272" w:rsidP="009B2272">
            <w:pPr>
              <w:widowControl/>
              <w:autoSpaceDE/>
              <w:autoSpaceDN/>
              <w:spacing w:before="60" w:after="120" w:line="256"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kern w:val="2"/>
                <w:lang w:val="en-US"/>
                <w14:ligatures w14:val="standardContextual"/>
              </w:rPr>
            </w:pPr>
            <w:r w:rsidRPr="007E2C94">
              <w:rPr>
                <w:rFonts w:eastAsia="Calibri"/>
                <w:b/>
                <w:bCs/>
                <w:color w:val="000000" w:themeColor="text1"/>
                <w:kern w:val="2"/>
                <w:lang w:val="en-US"/>
                <w14:ligatures w14:val="standardContextual"/>
              </w:rPr>
              <w:t>p=5</w:t>
            </w:r>
          </w:p>
        </w:tc>
      </w:tr>
      <w:tr w:rsidR="007E2C94" w:rsidRPr="007E2C94" w14:paraId="081D576A" w14:textId="77777777" w:rsidTr="009B2272">
        <w:trPr>
          <w:trHeight w:val="227"/>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6BAB8745" w14:textId="77777777" w:rsidR="009B2272" w:rsidRPr="007E2C94" w:rsidRDefault="009B2272" w:rsidP="009B2272">
            <w:pPr>
              <w:tabs>
                <w:tab w:val="left" w:pos="918"/>
              </w:tabs>
              <w:spacing w:line="256" w:lineRule="auto"/>
              <w:rPr>
                <w:rFonts w:ascii="Times-Roman" w:hAnsi="Times-Roman" w:cs="Times-Roman"/>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SBRMP24 (8×8)</w:t>
            </w:r>
          </w:p>
        </w:tc>
        <w:tc>
          <w:tcPr>
            <w:tcW w:w="928" w:type="dxa"/>
            <w:vAlign w:val="center"/>
          </w:tcPr>
          <w:p w14:paraId="2E713FF4"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0.4596</w:t>
            </w:r>
          </w:p>
        </w:tc>
        <w:tc>
          <w:tcPr>
            <w:tcW w:w="900" w:type="dxa"/>
            <w:vAlign w:val="center"/>
          </w:tcPr>
          <w:p w14:paraId="49AF3E0B"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0.0571</w:t>
            </w:r>
          </w:p>
        </w:tc>
        <w:tc>
          <w:tcPr>
            <w:tcW w:w="893" w:type="dxa"/>
            <w:vAlign w:val="center"/>
          </w:tcPr>
          <w:p w14:paraId="62EC13FF"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0.2260</w:t>
            </w:r>
          </w:p>
        </w:tc>
        <w:tc>
          <w:tcPr>
            <w:tcW w:w="897" w:type="dxa"/>
            <w:vAlign w:val="center"/>
          </w:tcPr>
          <w:p w14:paraId="15C7FBF9"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0.0613</w:t>
            </w:r>
          </w:p>
        </w:tc>
        <w:tc>
          <w:tcPr>
            <w:tcW w:w="1017" w:type="dxa"/>
            <w:vAlign w:val="center"/>
          </w:tcPr>
          <w:p w14:paraId="341A4D3C"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0.0157</w:t>
            </w:r>
          </w:p>
        </w:tc>
        <w:tc>
          <w:tcPr>
            <w:tcW w:w="897" w:type="dxa"/>
            <w:vAlign w:val="center"/>
          </w:tcPr>
          <w:p w14:paraId="7011BF1A"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47</w:t>
            </w:r>
          </w:p>
        </w:tc>
        <w:tc>
          <w:tcPr>
            <w:tcW w:w="897" w:type="dxa"/>
            <w:vAlign w:val="center"/>
          </w:tcPr>
          <w:p w14:paraId="73DD2D25"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60</w:t>
            </w:r>
          </w:p>
        </w:tc>
        <w:tc>
          <w:tcPr>
            <w:tcW w:w="988" w:type="dxa"/>
            <w:vAlign w:val="center"/>
          </w:tcPr>
          <w:p w14:paraId="0719E971"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75</w:t>
            </w:r>
          </w:p>
        </w:tc>
      </w:tr>
      <w:tr w:rsidR="007E2C94" w:rsidRPr="007E2C94" w14:paraId="6B387B82" w14:textId="77777777" w:rsidTr="009B2272">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68AF3C4C" w14:textId="77777777" w:rsidR="009B2272" w:rsidRPr="007E2C94" w:rsidRDefault="009B2272" w:rsidP="009B2272">
            <w:pPr>
              <w:tabs>
                <w:tab w:val="left" w:pos="918"/>
              </w:tabs>
              <w:spacing w:line="256" w:lineRule="auto"/>
              <w:rPr>
                <w:rFonts w:ascii="Times-Roman" w:hAnsi="Times-Roman" w:cs="Times-Roman"/>
                <w:color w:val="000000" w:themeColor="text1"/>
                <w:kern w:val="2"/>
                <w14:ligatures w14:val="standardContextual"/>
              </w:rPr>
            </w:pPr>
            <w:r w:rsidRPr="007E2C94">
              <w:rPr>
                <w:rFonts w:ascii="Times-Roman" w:hAnsi="Times-Roman" w:cs="Times-Roman"/>
                <w:color w:val="000000" w:themeColor="text1"/>
                <w:kern w:val="2"/>
                <w14:ligatures w14:val="standardContextual"/>
              </w:rPr>
              <w:t>SBRMP24 (12×12)</w:t>
            </w:r>
          </w:p>
        </w:tc>
        <w:tc>
          <w:tcPr>
            <w:tcW w:w="928" w:type="dxa"/>
            <w:vAlign w:val="center"/>
          </w:tcPr>
          <w:p w14:paraId="25A911B1"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08</w:t>
            </w:r>
          </w:p>
        </w:tc>
        <w:tc>
          <w:tcPr>
            <w:tcW w:w="900" w:type="dxa"/>
            <w:vAlign w:val="center"/>
          </w:tcPr>
          <w:p w14:paraId="62188439"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74</w:t>
            </w:r>
          </w:p>
        </w:tc>
        <w:tc>
          <w:tcPr>
            <w:tcW w:w="893" w:type="dxa"/>
            <w:vAlign w:val="center"/>
          </w:tcPr>
          <w:p w14:paraId="61955F23"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69</w:t>
            </w:r>
          </w:p>
        </w:tc>
        <w:tc>
          <w:tcPr>
            <w:tcW w:w="897" w:type="dxa"/>
            <w:vAlign w:val="center"/>
          </w:tcPr>
          <w:p w14:paraId="3A6FB927"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616</w:t>
            </w:r>
          </w:p>
        </w:tc>
        <w:tc>
          <w:tcPr>
            <w:tcW w:w="1017" w:type="dxa"/>
            <w:vAlign w:val="center"/>
          </w:tcPr>
          <w:p w14:paraId="6B1ED52C"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158</w:t>
            </w:r>
          </w:p>
        </w:tc>
        <w:tc>
          <w:tcPr>
            <w:tcW w:w="897" w:type="dxa"/>
            <w:vAlign w:val="center"/>
          </w:tcPr>
          <w:p w14:paraId="18E4E82E"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56</w:t>
            </w:r>
          </w:p>
        </w:tc>
        <w:tc>
          <w:tcPr>
            <w:tcW w:w="897" w:type="dxa"/>
            <w:vAlign w:val="center"/>
          </w:tcPr>
          <w:p w14:paraId="20ABF578"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69</w:t>
            </w:r>
          </w:p>
        </w:tc>
        <w:tc>
          <w:tcPr>
            <w:tcW w:w="988" w:type="dxa"/>
            <w:vAlign w:val="center"/>
          </w:tcPr>
          <w:p w14:paraId="7FF4BE61"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83</w:t>
            </w:r>
          </w:p>
        </w:tc>
      </w:tr>
      <w:tr w:rsidR="007E2C94" w:rsidRPr="007E2C94" w14:paraId="401906E7" w14:textId="77777777" w:rsidTr="009B2272">
        <w:trPr>
          <w:trHeight w:val="373"/>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70E71632" w14:textId="77777777" w:rsidR="009B2272" w:rsidRPr="007E2C94" w:rsidRDefault="009B2272" w:rsidP="009B2272">
            <w:pPr>
              <w:tabs>
                <w:tab w:val="left" w:pos="918"/>
              </w:tabs>
              <w:spacing w:line="256" w:lineRule="auto"/>
              <w:rPr>
                <w:rFonts w:ascii="Times-Roman" w:hAnsi="Times-Roman" w:cs="Times-Roman"/>
                <w:color w:val="000000" w:themeColor="text1"/>
                <w:kern w:val="2"/>
                <w14:ligatures w14:val="standardContextual"/>
              </w:rPr>
            </w:pPr>
            <w:r w:rsidRPr="007E2C94">
              <w:rPr>
                <w:rFonts w:ascii="Times-Roman" w:hAnsi="Times-Roman" w:cs="Times-Roman"/>
                <w:color w:val="000000" w:themeColor="text1"/>
                <w:kern w:val="2"/>
                <w14:ligatures w14:val="standardContextual"/>
              </w:rPr>
              <w:t>SBRMP24 (16×16)</w:t>
            </w:r>
          </w:p>
        </w:tc>
        <w:tc>
          <w:tcPr>
            <w:tcW w:w="928" w:type="dxa"/>
            <w:vAlign w:val="center"/>
          </w:tcPr>
          <w:p w14:paraId="6C4B72A0"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12</w:t>
            </w:r>
          </w:p>
        </w:tc>
        <w:tc>
          <w:tcPr>
            <w:tcW w:w="900" w:type="dxa"/>
            <w:vAlign w:val="center"/>
          </w:tcPr>
          <w:p w14:paraId="257944B6"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75</w:t>
            </w:r>
          </w:p>
        </w:tc>
        <w:tc>
          <w:tcPr>
            <w:tcW w:w="893" w:type="dxa"/>
            <w:vAlign w:val="center"/>
          </w:tcPr>
          <w:p w14:paraId="384DB2D7"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72</w:t>
            </w:r>
          </w:p>
        </w:tc>
        <w:tc>
          <w:tcPr>
            <w:tcW w:w="897" w:type="dxa"/>
            <w:vAlign w:val="center"/>
          </w:tcPr>
          <w:p w14:paraId="17D2A8D7"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617</w:t>
            </w:r>
          </w:p>
        </w:tc>
        <w:tc>
          <w:tcPr>
            <w:tcW w:w="1017" w:type="dxa"/>
            <w:vAlign w:val="center"/>
          </w:tcPr>
          <w:p w14:paraId="07A40591"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158</w:t>
            </w:r>
          </w:p>
        </w:tc>
        <w:tc>
          <w:tcPr>
            <w:tcW w:w="897" w:type="dxa"/>
            <w:vAlign w:val="center"/>
          </w:tcPr>
          <w:p w14:paraId="3A764DC3"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59</w:t>
            </w:r>
          </w:p>
        </w:tc>
        <w:tc>
          <w:tcPr>
            <w:tcW w:w="897" w:type="dxa"/>
            <w:vAlign w:val="center"/>
          </w:tcPr>
          <w:p w14:paraId="6792139F"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72</w:t>
            </w:r>
          </w:p>
        </w:tc>
        <w:tc>
          <w:tcPr>
            <w:tcW w:w="988" w:type="dxa"/>
            <w:vAlign w:val="center"/>
          </w:tcPr>
          <w:p w14:paraId="6A07962C"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86</w:t>
            </w:r>
          </w:p>
        </w:tc>
      </w:tr>
      <w:tr w:rsidR="007E2C94" w:rsidRPr="007E2C94" w14:paraId="3A047F92" w14:textId="77777777" w:rsidTr="009B2272">
        <w:trPr>
          <w:cnfStyle w:val="000000100000" w:firstRow="0" w:lastRow="0" w:firstColumn="0" w:lastColumn="0" w:oddVBand="0" w:evenVBand="0" w:oddHBand="1" w:evenHBand="0" w:firstRowFirstColumn="0" w:firstRowLastColumn="0" w:lastRowFirstColumn="0" w:lastRowLastColumn="0"/>
          <w:trHeight w:val="199"/>
        </w:trPr>
        <w:tc>
          <w:tcPr>
            <w:cnfStyle w:val="001000000000" w:firstRow="0" w:lastRow="0" w:firstColumn="1" w:lastColumn="0" w:oddVBand="0" w:evenVBand="0" w:oddHBand="0" w:evenHBand="0" w:firstRowFirstColumn="0" w:firstRowLastColumn="0" w:lastRowFirstColumn="0" w:lastRowLastColumn="0"/>
            <w:tcW w:w="1988" w:type="dxa"/>
            <w:vAlign w:val="center"/>
          </w:tcPr>
          <w:p w14:paraId="1B2A9B7F" w14:textId="77777777" w:rsidR="009B2272" w:rsidRPr="007E2C94" w:rsidRDefault="009B2272" w:rsidP="009B2272">
            <w:pPr>
              <w:tabs>
                <w:tab w:val="left" w:pos="918"/>
              </w:tabs>
              <w:spacing w:line="256" w:lineRule="auto"/>
              <w:rPr>
                <w:rFonts w:ascii="Times-Roman" w:hAnsi="Times-Roman" w:cs="Times-Roman"/>
                <w:color w:val="000000" w:themeColor="text1"/>
                <w:kern w:val="2"/>
                <w14:ligatures w14:val="standardContextual"/>
              </w:rPr>
            </w:pPr>
            <w:r w:rsidRPr="007E2C94">
              <w:rPr>
                <w:rFonts w:ascii="Times-Roman" w:hAnsi="Times-Roman" w:cs="Times-Roman"/>
                <w:color w:val="000000" w:themeColor="text1"/>
                <w:kern w:val="2"/>
                <w14:ligatures w14:val="standardContextual"/>
              </w:rPr>
              <w:t>SBRMP24 (20×20)</w:t>
            </w:r>
          </w:p>
        </w:tc>
        <w:tc>
          <w:tcPr>
            <w:tcW w:w="928" w:type="dxa"/>
            <w:vAlign w:val="center"/>
          </w:tcPr>
          <w:p w14:paraId="4C9C06DE"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14</w:t>
            </w:r>
          </w:p>
        </w:tc>
        <w:tc>
          <w:tcPr>
            <w:tcW w:w="900" w:type="dxa"/>
            <w:vAlign w:val="center"/>
          </w:tcPr>
          <w:p w14:paraId="18C0412D"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76</w:t>
            </w:r>
          </w:p>
        </w:tc>
        <w:tc>
          <w:tcPr>
            <w:tcW w:w="893" w:type="dxa"/>
            <w:vAlign w:val="center"/>
          </w:tcPr>
          <w:p w14:paraId="22911C9D"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73</w:t>
            </w:r>
          </w:p>
        </w:tc>
        <w:tc>
          <w:tcPr>
            <w:tcW w:w="897" w:type="dxa"/>
            <w:vAlign w:val="center"/>
          </w:tcPr>
          <w:p w14:paraId="34036E87"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617</w:t>
            </w:r>
          </w:p>
        </w:tc>
        <w:tc>
          <w:tcPr>
            <w:tcW w:w="1017" w:type="dxa"/>
            <w:vAlign w:val="center"/>
          </w:tcPr>
          <w:p w14:paraId="02B4136E"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158</w:t>
            </w:r>
          </w:p>
        </w:tc>
        <w:tc>
          <w:tcPr>
            <w:tcW w:w="897" w:type="dxa"/>
            <w:vAlign w:val="center"/>
          </w:tcPr>
          <w:p w14:paraId="515A0308"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61</w:t>
            </w:r>
          </w:p>
        </w:tc>
        <w:tc>
          <w:tcPr>
            <w:tcW w:w="897" w:type="dxa"/>
            <w:vAlign w:val="center"/>
          </w:tcPr>
          <w:p w14:paraId="053319DC"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73</w:t>
            </w:r>
          </w:p>
        </w:tc>
        <w:tc>
          <w:tcPr>
            <w:tcW w:w="988" w:type="dxa"/>
            <w:vAlign w:val="center"/>
          </w:tcPr>
          <w:p w14:paraId="1473D023" w14:textId="77777777" w:rsidR="009B2272" w:rsidRPr="007E2C94" w:rsidRDefault="009B2272" w:rsidP="009B2272">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88</w:t>
            </w:r>
          </w:p>
        </w:tc>
      </w:tr>
      <w:tr w:rsidR="007E2C94" w:rsidRPr="007E2C94" w14:paraId="6EBCA91F" w14:textId="77777777" w:rsidTr="009B2272">
        <w:trPr>
          <w:trHeight w:val="255"/>
        </w:trPr>
        <w:tc>
          <w:tcPr>
            <w:cnfStyle w:val="001000000000" w:firstRow="0" w:lastRow="0" w:firstColumn="1" w:lastColumn="0" w:oddVBand="0" w:evenVBand="0" w:oddHBand="0" w:evenHBand="0" w:firstRowFirstColumn="0" w:firstRowLastColumn="0" w:lastRowFirstColumn="0" w:lastRowLastColumn="0"/>
            <w:tcW w:w="1988" w:type="dxa"/>
            <w:vAlign w:val="center"/>
            <w:hideMark/>
          </w:tcPr>
          <w:p w14:paraId="599EC7FF" w14:textId="1DF7610F" w:rsidR="009B2272" w:rsidRPr="007E2C94" w:rsidRDefault="009B2272" w:rsidP="009763E0">
            <w:pPr>
              <w:tabs>
                <w:tab w:val="left" w:pos="918"/>
              </w:tabs>
              <w:spacing w:line="256" w:lineRule="auto"/>
              <w:rPr>
                <w:rFonts w:ascii="Times-Roman" w:hAnsi="Times-Roman" w:cs="Times-Roman"/>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 xml:space="preserve">3D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mXjIsGAY","properties":{"formattedCitation":"[104]","plainCitation":"[104]","noteIndex":0},"citationItems":[{"id":"05EnRE1g/ECRVhpOl","uris":["http://zotero.org/users/local/Jac4T2U4/items/RQKVA54Y"],"itemData":{"id":225,"type":"article-journal","container-title":"Journal of Sound and Vibration","issue":"3-5","note":"ISBN: 0022-460X\npublisher: Elsevier","page":"703-730","title":"Three-dimensional exact solution for the vibration of functionally graded rectangular plates","volume":"272","author":[{"family":"Vel","given":"Senthil S."},{"family":"Batra","given":"R. C."}],"issued":{"date-parts":[["2004"]]}}}],"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9763E0" w:rsidRPr="007E2C94">
              <w:rPr>
                <w:rFonts w:eastAsia="Calibri"/>
                <w:color w:val="000000" w:themeColor="text1"/>
                <w:sz w:val="24"/>
              </w:rPr>
              <w:t>[104]</w:t>
            </w:r>
            <w:r w:rsidRPr="007E2C94">
              <w:rPr>
                <w:rFonts w:asciiTheme="majorBidi" w:eastAsia="Calibri" w:hAnsiTheme="majorBidi" w:cstheme="majorBidi"/>
                <w:color w:val="000000" w:themeColor="text1"/>
                <w:kern w:val="2"/>
                <w:sz w:val="24"/>
                <w:szCs w:val="24"/>
                <w14:ligatures w14:val="standardContextual"/>
              </w:rPr>
              <w:fldChar w:fldCharType="end"/>
            </w:r>
          </w:p>
        </w:tc>
        <w:tc>
          <w:tcPr>
            <w:tcW w:w="928" w:type="dxa"/>
            <w:vAlign w:val="center"/>
          </w:tcPr>
          <w:p w14:paraId="3B6B782D"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58</w:t>
            </w:r>
          </w:p>
        </w:tc>
        <w:tc>
          <w:tcPr>
            <w:tcW w:w="900" w:type="dxa"/>
            <w:vAlign w:val="center"/>
          </w:tcPr>
          <w:p w14:paraId="24EE1776"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78</w:t>
            </w:r>
          </w:p>
        </w:tc>
        <w:tc>
          <w:tcPr>
            <w:tcW w:w="893" w:type="dxa"/>
            <w:vAlign w:val="center"/>
          </w:tcPr>
          <w:p w14:paraId="5D06DDC9"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192</w:t>
            </w:r>
          </w:p>
        </w:tc>
        <w:tc>
          <w:tcPr>
            <w:tcW w:w="897" w:type="dxa"/>
            <w:vAlign w:val="center"/>
          </w:tcPr>
          <w:p w14:paraId="6B7752A4"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96</w:t>
            </w:r>
          </w:p>
        </w:tc>
        <w:tc>
          <w:tcPr>
            <w:tcW w:w="1017" w:type="dxa"/>
            <w:vAlign w:val="center"/>
          </w:tcPr>
          <w:p w14:paraId="5BAA49A0"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153</w:t>
            </w:r>
          </w:p>
        </w:tc>
        <w:tc>
          <w:tcPr>
            <w:tcW w:w="897" w:type="dxa"/>
            <w:vAlign w:val="center"/>
          </w:tcPr>
          <w:p w14:paraId="2ED75645"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197</w:t>
            </w:r>
          </w:p>
        </w:tc>
        <w:tc>
          <w:tcPr>
            <w:tcW w:w="897" w:type="dxa"/>
            <w:vAlign w:val="center"/>
          </w:tcPr>
          <w:p w14:paraId="16155210"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11</w:t>
            </w:r>
          </w:p>
        </w:tc>
        <w:tc>
          <w:tcPr>
            <w:tcW w:w="988" w:type="dxa"/>
            <w:vAlign w:val="center"/>
          </w:tcPr>
          <w:p w14:paraId="4AF9DDBE"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25</w:t>
            </w:r>
          </w:p>
        </w:tc>
      </w:tr>
      <w:tr w:rsidR="007E2C94" w:rsidRPr="007E2C94" w14:paraId="3FB41C50" w14:textId="77777777" w:rsidTr="009B2272">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1988" w:type="dxa"/>
            <w:vAlign w:val="center"/>
            <w:hideMark/>
          </w:tcPr>
          <w:p w14:paraId="56B10811" w14:textId="05626AD4" w:rsidR="009B2272" w:rsidRPr="007E2C94" w:rsidRDefault="009B2272" w:rsidP="009763E0">
            <w:pPr>
              <w:tabs>
                <w:tab w:val="left" w:pos="918"/>
              </w:tabs>
              <w:spacing w:line="256" w:lineRule="auto"/>
              <w:rPr>
                <w:rFonts w:ascii="Times-Roman" w:hAnsi="Times-Roman" w:cs="Times-Roman"/>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 xml:space="preserve">S-FSDT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YlQ4x8nC","properties":{"formattedCitation":"[74]","plainCitation":"[74]","noteIndex":0},"citationItems":[{"id":"05EnRE1g/uoD9J0Fc","uris":["http://zotero.org/users/local/Jac4T2U4/items/EXJ5ZWXU"],"itemData":{"id":194,"type":"article-journal","container-title":"Composite Structures","note":"ISBN: 0263-8223\npublisher: Elsevier","page":"332-340","title":"A simple first-order shear deformation theory for the bending and free vibration analysis of functionally graded plates","volume":"101","author":[{"family":"Thai","given":"Huu-Tai"},{"family":"Choi","given":"Dong-Ho"}],"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74]</w:t>
            </w:r>
            <w:r w:rsidRPr="007E2C94">
              <w:rPr>
                <w:rFonts w:asciiTheme="majorBidi" w:hAnsiTheme="majorBidi" w:cstheme="majorBidi"/>
                <w:color w:val="000000" w:themeColor="text1"/>
                <w:sz w:val="24"/>
                <w:szCs w:val="24"/>
              </w:rPr>
              <w:fldChar w:fldCharType="end"/>
            </w:r>
          </w:p>
        </w:tc>
        <w:tc>
          <w:tcPr>
            <w:tcW w:w="928" w:type="dxa"/>
            <w:vAlign w:val="center"/>
          </w:tcPr>
          <w:p w14:paraId="608F4D1D"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18</w:t>
            </w:r>
          </w:p>
        </w:tc>
        <w:tc>
          <w:tcPr>
            <w:tcW w:w="900" w:type="dxa"/>
            <w:vAlign w:val="center"/>
          </w:tcPr>
          <w:p w14:paraId="748E42AD"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77</w:t>
            </w:r>
          </w:p>
        </w:tc>
        <w:tc>
          <w:tcPr>
            <w:tcW w:w="893" w:type="dxa"/>
            <w:vAlign w:val="center"/>
          </w:tcPr>
          <w:p w14:paraId="10A0CB54"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173</w:t>
            </w:r>
          </w:p>
        </w:tc>
        <w:tc>
          <w:tcPr>
            <w:tcW w:w="897" w:type="dxa"/>
            <w:vAlign w:val="center"/>
          </w:tcPr>
          <w:p w14:paraId="03A51F53"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92</w:t>
            </w:r>
          </w:p>
        </w:tc>
        <w:tc>
          <w:tcPr>
            <w:tcW w:w="1017" w:type="dxa"/>
            <w:vAlign w:val="center"/>
          </w:tcPr>
          <w:p w14:paraId="70AF6367"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152</w:t>
            </w:r>
          </w:p>
        </w:tc>
        <w:tc>
          <w:tcPr>
            <w:tcW w:w="897" w:type="dxa"/>
            <w:vAlign w:val="center"/>
          </w:tcPr>
          <w:p w14:paraId="138565B9"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189</w:t>
            </w:r>
          </w:p>
        </w:tc>
        <w:tc>
          <w:tcPr>
            <w:tcW w:w="897" w:type="dxa"/>
            <w:vAlign w:val="center"/>
          </w:tcPr>
          <w:p w14:paraId="7F9C350F"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07</w:t>
            </w:r>
          </w:p>
        </w:tc>
        <w:tc>
          <w:tcPr>
            <w:tcW w:w="988" w:type="dxa"/>
            <w:vAlign w:val="center"/>
          </w:tcPr>
          <w:p w14:paraId="26AC6BE6"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22</w:t>
            </w:r>
          </w:p>
        </w:tc>
      </w:tr>
      <w:tr w:rsidR="007E2C94" w:rsidRPr="007E2C94" w14:paraId="37C190ED" w14:textId="77777777" w:rsidTr="009B2272">
        <w:trPr>
          <w:trHeight w:val="249"/>
        </w:trPr>
        <w:tc>
          <w:tcPr>
            <w:cnfStyle w:val="001000000000" w:firstRow="0" w:lastRow="0" w:firstColumn="1" w:lastColumn="0" w:oddVBand="0" w:evenVBand="0" w:oddHBand="0" w:evenHBand="0" w:firstRowFirstColumn="0" w:firstRowLastColumn="0" w:lastRowFirstColumn="0" w:lastRowLastColumn="0"/>
            <w:tcW w:w="1988" w:type="dxa"/>
            <w:vAlign w:val="center"/>
            <w:hideMark/>
          </w:tcPr>
          <w:p w14:paraId="7BAF0705" w14:textId="62313891" w:rsidR="009B2272" w:rsidRPr="007E2C94" w:rsidRDefault="009B2272" w:rsidP="009763E0">
            <w:pPr>
              <w:tabs>
                <w:tab w:val="left" w:pos="918"/>
              </w:tabs>
              <w:spacing w:line="256" w:lineRule="auto"/>
              <w:rPr>
                <w:rFonts w:ascii="Times-Roman" w:hAnsi="Times-Roman" w:cs="Times-Roman"/>
                <w:color w:val="000000" w:themeColor="text1"/>
                <w:kern w:val="2"/>
                <w14:ligatures w14:val="standardContextual"/>
              </w:rPr>
            </w:pPr>
            <w:r w:rsidRPr="007E2C94">
              <w:rPr>
                <w:rFonts w:ascii="Times-Roman" w:hAnsi="Times-Roman" w:cs="Times-Roman"/>
                <w:color w:val="000000" w:themeColor="text1"/>
                <w:kern w:val="2"/>
                <w14:ligatures w14:val="standardContextual"/>
              </w:rPr>
              <w:t>(2D) HSDT</w:t>
            </w:r>
            <w:r w:rsidRPr="007E2C94">
              <w:rPr>
                <w:rFonts w:ascii="Calibri" w:hAnsi="Calibri"/>
                <w:color w:val="000000" w:themeColor="text1"/>
                <w:kern w:val="2"/>
                <w14:ligatures w14:val="standardContextual"/>
              </w:rPr>
              <w:t xml:space="preserve"> </w:t>
            </w:r>
            <w:r w:rsidRPr="007E2C94">
              <w:rPr>
                <w:color w:val="000000" w:themeColor="text1"/>
              </w:rPr>
              <w:fldChar w:fldCharType="begin"/>
            </w:r>
            <w:r w:rsidR="00A832E5" w:rsidRPr="007E2C94">
              <w:rPr>
                <w:color w:val="000000" w:themeColor="text1"/>
              </w:rPr>
              <w:instrText xml:space="preserve"> ADDIN ZOTERO_ITEM CSL_CITATION {"citationID":"fXTgwyoD","properties":{"formattedCitation":"[121]","plainCitation":"[121]","noteIndex":0},"citationItems":[{"id":"05EnRE1g/40lBH3it","uris":["http://zotero.org/users/local/Jac4T2U4/items/94ZAPPAA"],"itemData":{"id":242,"type":"article-journal","container-title":"Composite structures","issue":"4","note":"ISBN: 0263-8223\npublisher: Elsevier","page":"499-512","title":"Free vibration and stability of functionally graded plates according to a 2-D higher-order deformation theory","volume":"82","author":[{"family":"Matsunaga","given":"Hiroyuki"}],"issued":{"date-parts":[["2008"]]}}}],"schema":"https://github.com/citation-style-language/schema/raw/master/csl-citation.json"} </w:instrText>
            </w:r>
            <w:r w:rsidRPr="007E2C94">
              <w:rPr>
                <w:color w:val="000000" w:themeColor="text1"/>
              </w:rPr>
              <w:fldChar w:fldCharType="separate"/>
            </w:r>
            <w:r w:rsidR="009763E0" w:rsidRPr="007E2C94">
              <w:rPr>
                <w:color w:val="000000" w:themeColor="text1"/>
              </w:rPr>
              <w:t>[121]</w:t>
            </w:r>
            <w:r w:rsidRPr="007E2C94">
              <w:rPr>
                <w:color w:val="000000" w:themeColor="text1"/>
              </w:rPr>
              <w:fldChar w:fldCharType="end"/>
            </w:r>
          </w:p>
        </w:tc>
        <w:tc>
          <w:tcPr>
            <w:tcW w:w="928" w:type="dxa"/>
            <w:vAlign w:val="center"/>
          </w:tcPr>
          <w:p w14:paraId="04AD427B"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58</w:t>
            </w:r>
          </w:p>
        </w:tc>
        <w:tc>
          <w:tcPr>
            <w:tcW w:w="900" w:type="dxa"/>
            <w:vAlign w:val="center"/>
          </w:tcPr>
          <w:p w14:paraId="05DC1F4F"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78</w:t>
            </w:r>
          </w:p>
        </w:tc>
        <w:tc>
          <w:tcPr>
            <w:tcW w:w="893" w:type="dxa"/>
            <w:vAlign w:val="center"/>
          </w:tcPr>
          <w:p w14:paraId="68A9DD22"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85</w:t>
            </w:r>
          </w:p>
        </w:tc>
        <w:tc>
          <w:tcPr>
            <w:tcW w:w="897" w:type="dxa"/>
            <w:vAlign w:val="center"/>
          </w:tcPr>
          <w:p w14:paraId="57954D79"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619</w:t>
            </w:r>
          </w:p>
        </w:tc>
        <w:tc>
          <w:tcPr>
            <w:tcW w:w="1017" w:type="dxa"/>
            <w:vAlign w:val="center"/>
          </w:tcPr>
          <w:p w14:paraId="15C9F8EC"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158</w:t>
            </w:r>
          </w:p>
        </w:tc>
        <w:tc>
          <w:tcPr>
            <w:tcW w:w="897" w:type="dxa"/>
            <w:vAlign w:val="center"/>
          </w:tcPr>
          <w:p w14:paraId="005F20AC"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64</w:t>
            </w:r>
          </w:p>
        </w:tc>
        <w:tc>
          <w:tcPr>
            <w:tcW w:w="897" w:type="dxa"/>
            <w:vAlign w:val="center"/>
          </w:tcPr>
          <w:p w14:paraId="5C751D08"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70</w:t>
            </w:r>
          </w:p>
        </w:tc>
        <w:tc>
          <w:tcPr>
            <w:tcW w:w="988" w:type="dxa"/>
            <w:vAlign w:val="center"/>
          </w:tcPr>
          <w:p w14:paraId="13E79EBE" w14:textId="77777777" w:rsidR="009B2272" w:rsidRPr="007E2C94" w:rsidRDefault="009B2272" w:rsidP="009B2272">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81</w:t>
            </w:r>
          </w:p>
        </w:tc>
      </w:tr>
      <w:tr w:rsidR="007E2C94" w:rsidRPr="007E2C94" w14:paraId="3DE19435" w14:textId="77777777" w:rsidTr="009B2272">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988" w:type="dxa"/>
            <w:vAlign w:val="center"/>
            <w:hideMark/>
          </w:tcPr>
          <w:p w14:paraId="17E1ACE4" w14:textId="7C3D5D7D" w:rsidR="009B2272" w:rsidRPr="007E2C94" w:rsidRDefault="009B2272" w:rsidP="009763E0">
            <w:pPr>
              <w:tabs>
                <w:tab w:val="left" w:pos="918"/>
              </w:tabs>
              <w:spacing w:line="256" w:lineRule="auto"/>
              <w:rPr>
                <w:rFonts w:ascii="Times-Roman" w:hAnsi="Times-Roman" w:cs="Times-Roman"/>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 xml:space="preserve">HSDT </w:t>
            </w:r>
            <w:r w:rsidRPr="007E2C94">
              <w:rPr>
                <w:color w:val="000000" w:themeColor="text1"/>
              </w:rPr>
              <w:fldChar w:fldCharType="begin"/>
            </w:r>
            <w:r w:rsidR="00A832E5" w:rsidRPr="007E2C94">
              <w:rPr>
                <w:color w:val="000000" w:themeColor="text1"/>
              </w:rPr>
              <w:instrText xml:space="preserve"> ADDIN ZOTERO_ITEM CSL_CITATION {"citationID":"MoAS1lRO","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color w:val="000000" w:themeColor="text1"/>
              </w:rPr>
              <w:fldChar w:fldCharType="separate"/>
            </w:r>
            <w:r w:rsidR="009763E0" w:rsidRPr="007E2C94">
              <w:rPr>
                <w:color w:val="000000" w:themeColor="text1"/>
              </w:rPr>
              <w:t>[125]</w:t>
            </w:r>
            <w:r w:rsidRPr="007E2C94">
              <w:rPr>
                <w:color w:val="000000" w:themeColor="text1"/>
              </w:rPr>
              <w:fldChar w:fldCharType="end"/>
            </w:r>
          </w:p>
        </w:tc>
        <w:tc>
          <w:tcPr>
            <w:tcW w:w="928" w:type="dxa"/>
            <w:vAlign w:val="center"/>
          </w:tcPr>
          <w:p w14:paraId="47B263AB"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4624</w:t>
            </w:r>
          </w:p>
        </w:tc>
        <w:tc>
          <w:tcPr>
            <w:tcW w:w="900" w:type="dxa"/>
            <w:vAlign w:val="center"/>
          </w:tcPr>
          <w:p w14:paraId="21A683D8"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577</w:t>
            </w:r>
          </w:p>
        </w:tc>
        <w:tc>
          <w:tcPr>
            <w:tcW w:w="893" w:type="dxa"/>
            <w:vAlign w:val="center"/>
          </w:tcPr>
          <w:p w14:paraId="0C1CBE74"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77</w:t>
            </w:r>
          </w:p>
        </w:tc>
        <w:tc>
          <w:tcPr>
            <w:tcW w:w="897" w:type="dxa"/>
            <w:vAlign w:val="center"/>
          </w:tcPr>
          <w:p w14:paraId="45C31878"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619</w:t>
            </w:r>
          </w:p>
        </w:tc>
        <w:tc>
          <w:tcPr>
            <w:tcW w:w="1017" w:type="dxa"/>
            <w:vAlign w:val="center"/>
          </w:tcPr>
          <w:p w14:paraId="688E9380"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0158</w:t>
            </w:r>
          </w:p>
        </w:tc>
        <w:tc>
          <w:tcPr>
            <w:tcW w:w="897" w:type="dxa"/>
            <w:vAlign w:val="center"/>
          </w:tcPr>
          <w:p w14:paraId="40BD8285"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57</w:t>
            </w:r>
          </w:p>
        </w:tc>
        <w:tc>
          <w:tcPr>
            <w:tcW w:w="897" w:type="dxa"/>
            <w:vAlign w:val="center"/>
          </w:tcPr>
          <w:p w14:paraId="41450D2C"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63</w:t>
            </w:r>
          </w:p>
        </w:tc>
        <w:tc>
          <w:tcPr>
            <w:tcW w:w="988" w:type="dxa"/>
            <w:vAlign w:val="center"/>
          </w:tcPr>
          <w:p w14:paraId="11171732" w14:textId="77777777" w:rsidR="009B2272" w:rsidRPr="007E2C94" w:rsidRDefault="009B2272" w:rsidP="009B2272">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0.2271</w:t>
            </w:r>
          </w:p>
        </w:tc>
      </w:tr>
      <w:tr w:rsidR="007E2C94" w:rsidRPr="007E2C94" w14:paraId="0B47C3BA" w14:textId="77777777" w:rsidTr="009B2272">
        <w:trPr>
          <w:trHeight w:val="360"/>
        </w:trPr>
        <w:tc>
          <w:tcPr>
            <w:cnfStyle w:val="001000000000" w:firstRow="0" w:lastRow="0" w:firstColumn="1" w:lastColumn="0" w:oddVBand="0" w:evenVBand="0" w:oddHBand="0" w:evenHBand="0" w:firstRowFirstColumn="0" w:firstRowLastColumn="0" w:lastRowFirstColumn="0" w:lastRowLastColumn="0"/>
            <w:tcW w:w="1988" w:type="dxa"/>
            <w:vAlign w:val="center"/>
            <w:hideMark/>
          </w:tcPr>
          <w:p w14:paraId="11FF9431" w14:textId="6A201969" w:rsidR="009B2272" w:rsidRPr="007E2C94" w:rsidRDefault="009B2272" w:rsidP="009763E0">
            <w:pPr>
              <w:tabs>
                <w:tab w:val="left" w:pos="918"/>
              </w:tabs>
              <w:spacing w:line="256" w:lineRule="auto"/>
              <w:rPr>
                <w:rFonts w:ascii="Times-Roman" w:hAnsi="Times-Roman" w:cs="Times-Roman"/>
                <w:color w:val="000000" w:themeColor="text1"/>
                <w:kern w:val="2"/>
                <w:lang w:val="en-US"/>
                <w14:ligatures w14:val="standardContextual"/>
              </w:rPr>
            </w:pPr>
            <w:r w:rsidRPr="007E2C94">
              <w:rPr>
                <w:rFonts w:ascii="Times-Roman" w:hAnsi="Times-Roman" w:cs="Times-Roman"/>
                <w:color w:val="000000" w:themeColor="text1"/>
                <w:kern w:val="2"/>
                <w:lang w:val="en-US"/>
                <w14:ligatures w14:val="standardContextual"/>
              </w:rPr>
              <w:t xml:space="preserve">TSDT </w:t>
            </w:r>
            <w:r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QuZFhcqQ","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14:ligatures w14:val="standardContextual"/>
              </w:rPr>
              <w:fldChar w:fldCharType="separate"/>
            </w:r>
            <w:r w:rsidR="009763E0" w:rsidRPr="007E2C94">
              <w:rPr>
                <w:color w:val="000000" w:themeColor="text1"/>
              </w:rPr>
              <w:t>[59]</w:t>
            </w:r>
            <w:r w:rsidRPr="007E2C94">
              <w:rPr>
                <w:color w:val="000000" w:themeColor="text1"/>
                <w:kern w:val="2"/>
                <w14:ligatures w14:val="standardContextual"/>
              </w:rPr>
              <w:fldChar w:fldCharType="end"/>
            </w:r>
          </w:p>
        </w:tc>
        <w:tc>
          <w:tcPr>
            <w:tcW w:w="928" w:type="dxa"/>
            <w:vAlign w:val="center"/>
            <w:hideMark/>
          </w:tcPr>
          <w:p w14:paraId="14E4D499"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625</w:t>
            </w:r>
          </w:p>
        </w:tc>
        <w:tc>
          <w:tcPr>
            <w:tcW w:w="900" w:type="dxa"/>
            <w:vAlign w:val="center"/>
            <w:hideMark/>
          </w:tcPr>
          <w:p w14:paraId="29BCBF49"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78</w:t>
            </w:r>
          </w:p>
        </w:tc>
        <w:tc>
          <w:tcPr>
            <w:tcW w:w="893" w:type="dxa"/>
            <w:vAlign w:val="center"/>
            <w:hideMark/>
          </w:tcPr>
          <w:p w14:paraId="490314DB"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80</w:t>
            </w:r>
          </w:p>
        </w:tc>
        <w:tc>
          <w:tcPr>
            <w:tcW w:w="897" w:type="dxa"/>
            <w:vAlign w:val="center"/>
            <w:hideMark/>
          </w:tcPr>
          <w:p w14:paraId="1643FE63"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620</w:t>
            </w:r>
          </w:p>
        </w:tc>
        <w:tc>
          <w:tcPr>
            <w:tcW w:w="1017" w:type="dxa"/>
            <w:vAlign w:val="center"/>
            <w:hideMark/>
          </w:tcPr>
          <w:p w14:paraId="4982D3DC"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159</w:t>
            </w:r>
          </w:p>
        </w:tc>
        <w:tc>
          <w:tcPr>
            <w:tcW w:w="897" w:type="dxa"/>
            <w:vAlign w:val="center"/>
            <w:hideMark/>
          </w:tcPr>
          <w:p w14:paraId="3B068C18"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53</w:t>
            </w:r>
          </w:p>
        </w:tc>
        <w:tc>
          <w:tcPr>
            <w:tcW w:w="897" w:type="dxa"/>
            <w:vAlign w:val="center"/>
            <w:hideMark/>
          </w:tcPr>
          <w:p w14:paraId="05394126"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54</w:t>
            </w:r>
          </w:p>
        </w:tc>
        <w:tc>
          <w:tcPr>
            <w:tcW w:w="988" w:type="dxa"/>
            <w:vAlign w:val="center"/>
            <w:hideMark/>
          </w:tcPr>
          <w:p w14:paraId="00850CC6" w14:textId="77777777" w:rsidR="009B2272" w:rsidRPr="007E2C94" w:rsidRDefault="009B2272" w:rsidP="009B2272">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258</w:t>
            </w:r>
          </w:p>
        </w:tc>
      </w:tr>
    </w:tbl>
    <w:p w14:paraId="5F40C76A" w14:textId="23FEE793" w:rsidR="0059741E" w:rsidRPr="007E2C94" w:rsidRDefault="009B2272" w:rsidP="008A22DC">
      <w:pPr>
        <w:ind w:left="-397"/>
        <w:rPr>
          <w:color w:val="000000" w:themeColor="text1"/>
          <w:lang w:val="en-US"/>
        </w:rPr>
      </w:pPr>
      <w:r w:rsidRPr="007E2C94">
        <w:rPr>
          <w:color w:val="000000" w:themeColor="text1"/>
          <w:position w:val="-4"/>
          <w:lang w:val="en-US"/>
        </w:rPr>
        <w:object w:dxaOrig="180" w:dyaOrig="279" w14:anchorId="44EB805C">
          <v:shape id="_x0000_i1280" type="#_x0000_t75" style="width:7.5pt;height:14.4pt" o:ole="">
            <v:imagedata r:id="rId257" o:title=""/>
          </v:shape>
          <o:OLEObject Type="Embed" ProgID="Equation.DSMT4" ShapeID="_x0000_i1280" DrawAspect="Content" ObjectID="_1811097650" r:id="rId659"/>
        </w:object>
      </w:r>
      <w:r w:rsidRPr="007E2C94">
        <w:rPr>
          <w:color w:val="000000" w:themeColor="text1"/>
          <w:lang w:val="en-US"/>
        </w:rPr>
        <w:t xml:space="preserve"> </w:t>
      </w:r>
      <w:r w:rsidRPr="007E2C94">
        <w:rPr>
          <w:color w:val="000000" w:themeColor="text1"/>
          <w:position w:val="-32"/>
          <w:sz w:val="24"/>
          <w:szCs w:val="24"/>
        </w:rPr>
        <w:object w:dxaOrig="1340" w:dyaOrig="760" w14:anchorId="5BB59EFC">
          <v:shape id="_x0000_i1281" type="#_x0000_t75" style="width:64.5pt;height:35.7pt" o:ole="">
            <v:imagedata r:id="rId660" o:title=""/>
          </v:shape>
          <o:OLEObject Type="Embed" ProgID="Equation.DSMT4" ShapeID="_x0000_i1281" DrawAspect="Content" ObjectID="_1811097651" r:id="rId661"/>
        </w:object>
      </w:r>
    </w:p>
    <w:p w14:paraId="08B41DA0" w14:textId="3573FA79" w:rsidR="00561EFE" w:rsidRPr="007E2C94" w:rsidRDefault="00C1322D" w:rsidP="008A22DC">
      <w:pPr>
        <w:pStyle w:val="Titre4"/>
        <w:spacing w:line="360" w:lineRule="auto"/>
        <w:ind w:left="864"/>
        <w:jc w:val="left"/>
        <w:rPr>
          <w:iCs/>
          <w:color w:val="000000" w:themeColor="text1"/>
          <w:sz w:val="24"/>
        </w:rPr>
      </w:pPr>
      <w:r w:rsidRPr="007E2C94">
        <w:rPr>
          <w:iCs/>
          <w:color w:val="000000" w:themeColor="text1"/>
          <w:kern w:val="2"/>
          <w:sz w:val="24"/>
          <w14:ligatures w14:val="standardContextual"/>
        </w:rPr>
        <w:t xml:space="preserve">Fréquence fondamentale </w:t>
      </w:r>
      <m:oMath>
        <m:acc>
          <m:accPr>
            <m:chr m:val="̅"/>
            <m:ctrlPr>
              <w:rPr>
                <w:rFonts w:ascii="Cambria Math" w:eastAsia="Calibri" w:hAnsi="Cambria Math"/>
                <w:iCs/>
                <w:color w:val="000000" w:themeColor="text1"/>
                <w:kern w:val="2"/>
                <w:sz w:val="24"/>
                <w:szCs w:val="24"/>
                <w14:ligatures w14:val="standardContextual"/>
              </w:rPr>
            </m:ctrlPr>
          </m:accPr>
          <m:e>
            <m:r>
              <m:rPr>
                <m:sty m:val="bi"/>
              </m:rPr>
              <w:rPr>
                <w:rFonts w:ascii="Cambria Math" w:hAnsi="Cambria Math"/>
                <w:color w:val="000000" w:themeColor="text1"/>
                <w:kern w:val="2"/>
                <w:sz w:val="24"/>
                <w:szCs w:val="24"/>
                <w14:ligatures w14:val="standardContextual"/>
              </w:rPr>
              <m:t>β</m:t>
            </m:r>
          </m:e>
        </m:acc>
      </m:oMath>
      <w:r w:rsidRPr="007E2C94">
        <w:rPr>
          <w:iCs/>
          <w:color w:val="000000" w:themeColor="text1"/>
          <w:kern w:val="2"/>
          <w:sz w:val="24"/>
          <w14:ligatures w14:val="standardContextual"/>
        </w:rPr>
        <w:t xml:space="preserve"> pour des plaques rectangulaires Al*/Al₂O₃ </w:t>
      </w:r>
      <w:r w:rsidR="00D04666" w:rsidRPr="007E2C94">
        <w:rPr>
          <w:iCs/>
          <w:color w:val="000000" w:themeColor="text1"/>
          <w:kern w:val="2"/>
          <w:sz w:val="24"/>
          <w14:ligatures w14:val="standardContextual"/>
        </w:rPr>
        <w:t>simplement appuyée</w:t>
      </w:r>
      <w:r w:rsidRPr="007E2C94">
        <w:rPr>
          <w:iCs/>
          <w:color w:val="000000" w:themeColor="text1"/>
          <w:kern w:val="2"/>
          <w:sz w:val="24"/>
          <w14:ligatures w14:val="standardContextual"/>
        </w:rPr>
        <w:t>s</w:t>
      </w:r>
    </w:p>
    <w:p w14:paraId="44BFA643" w14:textId="40952EFD" w:rsidR="0084416A" w:rsidRPr="007E2C94" w:rsidRDefault="0084416A" w:rsidP="009763E0">
      <w:pPr>
        <w:widowControl/>
        <w:autoSpaceDE/>
        <w:autoSpaceDN/>
        <w:spacing w:after="120" w:line="360" w:lineRule="auto"/>
        <w:jc w:val="both"/>
        <w:rPr>
          <w:color w:val="000000" w:themeColor="text1"/>
          <w:sz w:val="24"/>
          <w:szCs w:val="24"/>
          <w:lang w:eastAsia="fr-FR"/>
        </w:rPr>
      </w:pPr>
      <w:r w:rsidRPr="007E2C94">
        <w:rPr>
          <w:color w:val="000000" w:themeColor="text1"/>
          <w:sz w:val="24"/>
          <w:szCs w:val="24"/>
          <w:lang w:eastAsia="fr-FR"/>
        </w:rPr>
        <w:t xml:space="preserve">Dans le deuxième exemple, nous avons également étudié l'influence de certains paramètres tels que </w:t>
      </w:r>
      <w:r w:rsidR="002A0438" w:rsidRPr="007E2C94">
        <w:rPr>
          <w:color w:val="000000" w:themeColor="text1"/>
          <w:sz w:val="24"/>
          <w:szCs w:val="24"/>
          <w:lang w:eastAsia="fr-FR"/>
        </w:rPr>
        <w:t>l’indice de gradient de puissance</w:t>
      </w:r>
      <w:r w:rsidRPr="007E2C94">
        <w:rPr>
          <w:color w:val="000000" w:themeColor="text1"/>
          <w:sz w:val="24"/>
          <w:szCs w:val="24"/>
          <w:lang w:eastAsia="fr-FR"/>
        </w:rPr>
        <w:t xml:space="preserve"> (p), les rapports longueur/épaisseur (l/h) et les rapports d'aspect (L/l) sur la fréquence fondamentale non </w:t>
      </w:r>
      <w:r w:rsidR="00A37412" w:rsidRPr="007E2C94">
        <w:rPr>
          <w:color w:val="000000" w:themeColor="text1"/>
          <w:sz w:val="24"/>
          <w:szCs w:val="24"/>
          <w:lang w:eastAsia="fr-FR"/>
        </w:rPr>
        <w:t>dimensionnelle (</w:t>
      </w:r>
      <m:oMath>
        <m:acc>
          <m:accPr>
            <m:chr m:val="̅"/>
            <m:ctrlPr>
              <w:rPr>
                <w:rFonts w:ascii="Cambria Math" w:eastAsia="Calibri" w:hAnsi="Cambria Math"/>
                <w:color w:val="000000" w:themeColor="text1"/>
                <w:sz w:val="24"/>
                <w:szCs w:val="24"/>
                <w:lang w:eastAsia="fr-FR"/>
              </w:rPr>
            </m:ctrlPr>
          </m:accPr>
          <m:e>
            <m:r>
              <w:rPr>
                <w:rFonts w:ascii="Cambria Math" w:eastAsia="Calibri" w:hAnsi="Cambria Math"/>
                <w:color w:val="000000" w:themeColor="text1"/>
                <w:sz w:val="24"/>
                <w:szCs w:val="24"/>
                <w:lang w:eastAsia="fr-FR"/>
              </w:rPr>
              <m:t>β</m:t>
            </m:r>
          </m:e>
        </m:acc>
      </m:oMath>
      <w:r w:rsidRPr="007E2C94">
        <w:rPr>
          <w:color w:val="000000" w:themeColor="text1"/>
          <w:sz w:val="24"/>
          <w:szCs w:val="24"/>
          <w:lang w:eastAsia="fr-FR"/>
        </w:rPr>
        <w:t xml:space="preserve">). Les résultats sont présentés dans le Tableau 4.9 en utilisant une taille de maillage de 20×20 éléments. Le Tableau 4.9 présente la fréquence fondamentale non </w:t>
      </w:r>
      <w:r w:rsidR="00A37412" w:rsidRPr="007E2C94">
        <w:rPr>
          <w:color w:val="000000" w:themeColor="text1"/>
          <w:sz w:val="24"/>
          <w:szCs w:val="24"/>
          <w:lang w:eastAsia="fr-FR"/>
        </w:rPr>
        <w:t>dimensionnelle (</w:t>
      </w:r>
      <m:oMath>
        <m:acc>
          <m:accPr>
            <m:chr m:val="̅"/>
            <m:ctrlPr>
              <w:rPr>
                <w:rFonts w:ascii="Cambria Math" w:eastAsia="Calibri" w:hAnsi="Cambria Math"/>
                <w:color w:val="000000" w:themeColor="text1"/>
                <w:sz w:val="24"/>
                <w:szCs w:val="24"/>
                <w:lang w:eastAsia="fr-FR"/>
              </w:rPr>
            </m:ctrlPr>
          </m:accPr>
          <m:e>
            <m:r>
              <w:rPr>
                <w:rFonts w:ascii="Cambria Math" w:eastAsia="Calibri" w:hAnsi="Cambria Math"/>
                <w:color w:val="000000" w:themeColor="text1"/>
                <w:sz w:val="24"/>
                <w:szCs w:val="24"/>
                <w:lang w:eastAsia="fr-FR"/>
              </w:rPr>
              <m:t>β</m:t>
            </m:r>
          </m:e>
        </m:acc>
      </m:oMath>
      <w:r w:rsidRPr="007E2C94">
        <w:rPr>
          <w:color w:val="000000" w:themeColor="text1"/>
          <w:sz w:val="24"/>
          <w:szCs w:val="24"/>
          <w:lang w:eastAsia="fr-FR"/>
        </w:rPr>
        <w:t xml:space="preserve">) d'une plaque FGM </w:t>
      </w:r>
      <w:r w:rsidR="00D04666" w:rsidRPr="007E2C94">
        <w:rPr>
          <w:color w:val="000000" w:themeColor="text1"/>
          <w:sz w:val="24"/>
          <w:szCs w:val="24"/>
          <w:lang w:eastAsia="fr-FR"/>
        </w:rPr>
        <w:t>simplement appuyée</w:t>
      </w:r>
      <w:r w:rsidRPr="007E2C94">
        <w:rPr>
          <w:color w:val="000000" w:themeColor="text1"/>
          <w:sz w:val="24"/>
          <w:szCs w:val="24"/>
          <w:lang w:eastAsia="fr-FR"/>
        </w:rPr>
        <w:t>, constituée d'aluminium (</w:t>
      </w:r>
      <w:bookmarkStart w:id="487" w:name="_Hlk185509394"/>
      <w:r w:rsidRPr="007E2C94">
        <w:rPr>
          <w:color w:val="000000" w:themeColor="text1"/>
          <w:sz w:val="24"/>
          <w:szCs w:val="24"/>
          <w:lang w:eastAsia="fr-FR"/>
        </w:rPr>
        <w:t>Al*</w:t>
      </w:r>
      <w:bookmarkEnd w:id="487"/>
      <w:r w:rsidRPr="007E2C94">
        <w:rPr>
          <w:color w:val="000000" w:themeColor="text1"/>
          <w:sz w:val="24"/>
          <w:szCs w:val="24"/>
          <w:lang w:eastAsia="fr-FR"/>
        </w:rPr>
        <w:t>) et d'alumine (Al₂O₃), pour différents indices de gradient (p) et rapports longueur/épaisseur (l/h). Des plaques carrées (L = l) et rectangulaires (l = 2L) sont considérées. Les résultats obtenus sont comparés avec la méthode de vibration en 3D développée par Jin et al.</w:t>
      </w:r>
      <w:r w:rsidR="00E71708" w:rsidRPr="007E2C94">
        <w:rPr>
          <w:color w:val="000000" w:themeColor="text1"/>
          <w:sz w:val="24"/>
          <w:szCs w:val="24"/>
        </w:rPr>
        <w:t xml:space="preserve"> </w:t>
      </w:r>
      <w:r w:rsidR="00E7170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5iklmuA","properties":{"formattedCitation":"[108]","plainCitation":"[108]","noteIndex":0},"citationItems":[{"id":"05EnRE1g/BE2ylWAz","uris":["http://zotero.org/users/local/Jac4T2U4/items/HY4GCNVW"],"itemData":{"id":229,"type":"article-journal","container-title":"Composite Structures","note":"ISBN: 0263-8223\npublisher: Elsevier","page":"565-577","title":"Three-dimensional exact solution for the free vibration of arbitrarily thick functionally graded rectangular plates with general boundary conditions","volume":"108","author":[{"family":"Jin","given":"Guoyong"},{"family":"Su","given":"Zhu"},{"family":"Shi","given":"Shuangxia"},{"family":"Ye","given":"Tiangui"},{"family":"Gao","given":"Siyang"}],"issued":{"date-parts":[["2014"]]}}}],"schema":"https://github.com/citation-style-language/schema/raw/master/csl-citation.json"} </w:instrText>
      </w:r>
      <w:r w:rsidR="00E71708" w:rsidRPr="007E2C94">
        <w:rPr>
          <w:color w:val="000000" w:themeColor="text1"/>
          <w:sz w:val="24"/>
          <w:szCs w:val="24"/>
        </w:rPr>
        <w:fldChar w:fldCharType="separate"/>
      </w:r>
      <w:r w:rsidR="009763E0" w:rsidRPr="007E2C94">
        <w:rPr>
          <w:color w:val="000000" w:themeColor="text1"/>
          <w:sz w:val="24"/>
        </w:rPr>
        <w:t>[108]</w:t>
      </w:r>
      <w:r w:rsidR="00E71708" w:rsidRPr="007E2C94">
        <w:rPr>
          <w:color w:val="000000" w:themeColor="text1"/>
          <w:sz w:val="24"/>
          <w:szCs w:val="24"/>
        </w:rPr>
        <w:fldChar w:fldCharType="end"/>
      </w:r>
      <w:r w:rsidRPr="007E2C94">
        <w:rPr>
          <w:color w:val="000000" w:themeColor="text1"/>
          <w:sz w:val="24"/>
          <w:szCs w:val="24"/>
          <w:lang w:eastAsia="fr-FR"/>
        </w:rPr>
        <w:t>, une HSDT non-polynomiale proposée par Mantari et al.</w:t>
      </w:r>
      <w:r w:rsidRPr="007E2C94">
        <w:rPr>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7Ndewmv","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5]</w:t>
      </w:r>
      <w:r w:rsidRPr="007E2C94">
        <w:rPr>
          <w:color w:val="000000" w:themeColor="text1"/>
          <w:sz w:val="24"/>
          <w:szCs w:val="24"/>
        </w:rPr>
        <w:fldChar w:fldCharType="end"/>
      </w:r>
      <w:r w:rsidRPr="007E2C94">
        <w:rPr>
          <w:color w:val="000000" w:themeColor="text1"/>
          <w:sz w:val="24"/>
          <w:szCs w:val="24"/>
          <w:lang w:eastAsia="fr-FR"/>
        </w:rPr>
        <w:t xml:space="preserve">, et la TSDT présentée par Sadgui et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CzllH0aU","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sz w:val="24"/>
          <w:szCs w:val="24"/>
          <w:lang w:eastAsia="fr-FR"/>
        </w:rPr>
        <w:t xml:space="preserve">. Il ressort du Tableau 4.9 que les résultats actuels sont en bon accord avec les références mentionnées, des plaques minces aux plaques épaisses. Cependant, ils sont plus similaires à ceux présentés par Mantari et al. </w:t>
      </w:r>
      <w:r w:rsidR="00E7170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UmJpRwr","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00E71708" w:rsidRPr="007E2C94">
        <w:rPr>
          <w:color w:val="000000" w:themeColor="text1"/>
          <w:sz w:val="24"/>
          <w:szCs w:val="24"/>
        </w:rPr>
        <w:fldChar w:fldCharType="separate"/>
      </w:r>
      <w:r w:rsidR="009763E0" w:rsidRPr="007E2C94">
        <w:rPr>
          <w:color w:val="000000" w:themeColor="text1"/>
          <w:sz w:val="24"/>
        </w:rPr>
        <w:t>[125]</w:t>
      </w:r>
      <w:r w:rsidR="00E71708" w:rsidRPr="007E2C94">
        <w:rPr>
          <w:color w:val="000000" w:themeColor="text1"/>
          <w:sz w:val="24"/>
          <w:szCs w:val="24"/>
        </w:rPr>
        <w:fldChar w:fldCharType="end"/>
      </w:r>
      <w:r w:rsidRPr="007E2C94">
        <w:rPr>
          <w:color w:val="000000" w:themeColor="text1"/>
          <w:sz w:val="24"/>
          <w:szCs w:val="24"/>
          <w:lang w:eastAsia="fr-FR"/>
        </w:rPr>
        <w:t xml:space="preserve">. On peut également observer que la fréquence fondamentale non </w:t>
      </w:r>
      <w:r w:rsidR="00A37412" w:rsidRPr="007E2C94">
        <w:rPr>
          <w:color w:val="000000" w:themeColor="text1"/>
          <w:sz w:val="24"/>
          <w:szCs w:val="24"/>
          <w:lang w:eastAsia="fr-FR"/>
        </w:rPr>
        <w:t>dimensionnelle (</w:t>
      </w:r>
      <m:oMath>
        <m:acc>
          <m:accPr>
            <m:chr m:val="̅"/>
            <m:ctrlPr>
              <w:rPr>
                <w:rFonts w:ascii="Cambria Math" w:eastAsia="Calibri" w:hAnsi="Cambria Math"/>
                <w:color w:val="000000" w:themeColor="text1"/>
                <w:sz w:val="24"/>
                <w:szCs w:val="24"/>
                <w:lang w:eastAsia="fr-FR"/>
              </w:rPr>
            </m:ctrlPr>
          </m:accPr>
          <m:e>
            <m:r>
              <w:rPr>
                <w:rFonts w:ascii="Cambria Math" w:eastAsia="Calibri" w:hAnsi="Cambria Math"/>
                <w:color w:val="000000" w:themeColor="text1"/>
                <w:sz w:val="24"/>
                <w:szCs w:val="24"/>
                <w:lang w:eastAsia="fr-FR"/>
              </w:rPr>
              <m:t>β</m:t>
            </m:r>
          </m:e>
        </m:acc>
      </m:oMath>
      <w:r w:rsidRPr="007E2C94">
        <w:rPr>
          <w:color w:val="000000" w:themeColor="text1"/>
          <w:sz w:val="24"/>
          <w:szCs w:val="24"/>
          <w:lang w:eastAsia="fr-FR"/>
        </w:rPr>
        <w:t xml:space="preserve">) tend à diminuer avec l'augmentation de </w:t>
      </w:r>
      <w:r w:rsidR="002A0438" w:rsidRPr="007E2C94">
        <w:rPr>
          <w:color w:val="000000" w:themeColor="text1"/>
          <w:sz w:val="24"/>
          <w:szCs w:val="24"/>
          <w:lang w:eastAsia="fr-FR"/>
        </w:rPr>
        <w:t>l’indice de gradient de puissance</w:t>
      </w:r>
      <w:r w:rsidRPr="007E2C94">
        <w:rPr>
          <w:color w:val="000000" w:themeColor="text1"/>
          <w:sz w:val="24"/>
          <w:szCs w:val="24"/>
          <w:lang w:eastAsia="fr-FR"/>
        </w:rPr>
        <w:t xml:space="preserve"> (p) et du rapport d'aspect (l/L).</w:t>
      </w:r>
    </w:p>
    <w:p w14:paraId="5B434041" w14:textId="00417A79" w:rsidR="00561EFE" w:rsidRPr="007E2C94" w:rsidRDefault="00E71708" w:rsidP="00E71708">
      <w:pPr>
        <w:pStyle w:val="Lgende"/>
        <w:spacing w:after="120" w:line="360" w:lineRule="auto"/>
        <w:rPr>
          <w:rFonts w:asciiTheme="majorBidi" w:eastAsia="Calibri" w:hAnsiTheme="majorBidi" w:cstheme="majorBidi"/>
          <w:i w:val="0"/>
          <w:iCs w:val="0"/>
          <w:color w:val="000000" w:themeColor="text1"/>
          <w:kern w:val="2"/>
          <w:sz w:val="24"/>
          <w:szCs w:val="24"/>
          <w14:ligatures w14:val="standardContextual"/>
        </w:rPr>
      </w:pPr>
      <w:bookmarkStart w:id="488" w:name="_Toc195687666"/>
      <w:r w:rsidRPr="007E2C94">
        <w:rPr>
          <w:rFonts w:asciiTheme="majorBidi" w:hAnsiTheme="majorBidi" w:cstheme="majorBidi"/>
          <w:b/>
          <w:bCs/>
          <w:i w:val="0"/>
          <w:iCs w:val="0"/>
          <w:color w:val="000000" w:themeColor="text1"/>
          <w:sz w:val="24"/>
          <w:szCs w:val="24"/>
        </w:rPr>
        <w:t xml:space="preserve">Tableau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9</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eastAsia="Calibri" w:hAnsiTheme="majorBidi" w:cstheme="majorBidi"/>
          <w:i w:val="0"/>
          <w:iCs w:val="0"/>
          <w:color w:val="000000" w:themeColor="text1"/>
          <w:kern w:val="2"/>
          <w:sz w:val="24"/>
          <w:szCs w:val="24"/>
          <w14:ligatures w14:val="standardContextual"/>
        </w:rPr>
        <w:t xml:space="preserve"> Fréquence fondamentale non </w:t>
      </w:r>
      <w:r w:rsidR="00A37412" w:rsidRPr="007E2C94">
        <w:rPr>
          <w:rFonts w:asciiTheme="majorBidi" w:eastAsia="Calibri" w:hAnsiTheme="majorBidi" w:cstheme="majorBidi"/>
          <w:i w:val="0"/>
          <w:iCs w:val="0"/>
          <w:color w:val="000000" w:themeColor="text1"/>
          <w:kern w:val="2"/>
          <w:sz w:val="24"/>
          <w:szCs w:val="24"/>
          <w14:ligatures w14:val="standardContextual"/>
        </w:rPr>
        <w:t>dimensionnelle (</w:t>
      </w:r>
      <m:oMath>
        <m:acc>
          <m:accPr>
            <m:chr m:val="̅"/>
            <m:ctrlPr>
              <w:rPr>
                <w:rFonts w:ascii="Cambria Math" w:eastAsia="Calibri" w:hAnsi="Cambria Math" w:cstheme="majorBidi"/>
                <w:i w:val="0"/>
                <w:iCs w:val="0"/>
                <w:color w:val="000000" w:themeColor="text1"/>
                <w:kern w:val="2"/>
                <w:sz w:val="24"/>
                <w:szCs w:val="24"/>
                <w14:ligatures w14:val="standardContextual"/>
              </w:rPr>
            </m:ctrlPr>
          </m:accPr>
          <m:e>
            <m:r>
              <w:rPr>
                <w:rFonts w:ascii="Cambria Math" w:eastAsia="Calibri" w:hAnsi="Cambria Math" w:cstheme="majorBidi"/>
                <w:color w:val="000000" w:themeColor="text1"/>
                <w:kern w:val="2"/>
                <w:sz w:val="24"/>
                <w:szCs w:val="24"/>
                <w14:ligatures w14:val="standardContextual"/>
              </w:rPr>
              <m:t>β</m:t>
            </m:r>
          </m:e>
        </m:acc>
      </m:oMath>
      <w:r w:rsidRPr="007E2C94">
        <w:rPr>
          <w:rFonts w:asciiTheme="majorBidi" w:eastAsia="Calibri" w:hAnsiTheme="majorBidi" w:cstheme="majorBidi"/>
          <w:i w:val="0"/>
          <w:iCs w:val="0"/>
          <w:color w:val="000000" w:themeColor="text1"/>
          <w:kern w:val="2"/>
          <w:sz w:val="24"/>
          <w:szCs w:val="24"/>
          <w14:ligatures w14:val="standardContextual"/>
        </w:rPr>
        <w:t>) des plaques carrées Al*/Al₂O₃.</w:t>
      </w:r>
      <w:bookmarkEnd w:id="488"/>
    </w:p>
    <w:tbl>
      <w:tblPr>
        <w:tblStyle w:val="PlainTable2661"/>
        <w:tblpPr w:leftFromText="141" w:rightFromText="141" w:vertAnchor="text" w:horzAnchor="margin" w:tblpY="26"/>
        <w:tblW w:w="0" w:type="auto"/>
        <w:tblLook w:val="04A0" w:firstRow="1" w:lastRow="0" w:firstColumn="1" w:lastColumn="0" w:noHBand="0" w:noVBand="1"/>
      </w:tblPr>
      <w:tblGrid>
        <w:gridCol w:w="840"/>
        <w:gridCol w:w="844"/>
        <w:gridCol w:w="844"/>
        <w:gridCol w:w="1086"/>
        <w:gridCol w:w="1348"/>
        <w:gridCol w:w="1275"/>
        <w:gridCol w:w="1206"/>
      </w:tblGrid>
      <w:tr w:rsidR="007E2C94" w:rsidRPr="007E2C94" w14:paraId="78865E47" w14:textId="77777777" w:rsidTr="00E71708">
        <w:trPr>
          <w:cnfStyle w:val="100000000000" w:firstRow="1" w:lastRow="0" w:firstColumn="0" w:lastColumn="0" w:oddVBand="0" w:evenVBand="0" w:oddHBand="0"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7443" w:type="dxa"/>
            <w:gridSpan w:val="7"/>
          </w:tcPr>
          <w:p w14:paraId="0498E498" w14:textId="77777777" w:rsidR="00E71708" w:rsidRPr="007E2C94" w:rsidRDefault="00E71708" w:rsidP="00E71708">
            <w:pPr>
              <w:tabs>
                <w:tab w:val="left" w:pos="918"/>
              </w:tabs>
              <w:spacing w:line="256" w:lineRule="auto"/>
              <w:jc w:val="center"/>
              <w:rPr>
                <w:color w:val="000000" w:themeColor="text1"/>
                <w:kern w:val="2"/>
                <w14:ligatures w14:val="standardContextual"/>
              </w:rPr>
            </w:pPr>
            <w:r w:rsidRPr="007E2C94">
              <w:rPr>
                <w:color w:val="000000" w:themeColor="text1"/>
                <w:kern w:val="2"/>
                <w:lang w:val="en-US"/>
                <w14:ligatures w14:val="standardContextual"/>
              </w:rPr>
              <w:t xml:space="preserve">                                            </w:t>
            </w:r>
            <w:r w:rsidRPr="007E2C94">
              <w:rPr>
                <w:rFonts w:ascii="Times-Roman" w:hAnsi="Times-Roman" w:cs="Times-Roman"/>
                <w:color w:val="000000" w:themeColor="text1"/>
                <w:kern w:val="2"/>
                <w14:ligatures w14:val="standardContextual"/>
              </w:rPr>
              <w:t xml:space="preserve"> Théorie</w:t>
            </w:r>
          </w:p>
        </w:tc>
      </w:tr>
      <w:tr w:rsidR="007E2C94" w:rsidRPr="007E2C94" w14:paraId="0CDC92EB" w14:textId="77777777" w:rsidTr="00E71708">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840" w:type="dxa"/>
            <w:vAlign w:val="center"/>
          </w:tcPr>
          <w:p w14:paraId="55DBB96F" w14:textId="77777777" w:rsidR="00E71708" w:rsidRPr="007E2C94" w:rsidRDefault="00E71708" w:rsidP="00E71708">
            <w:pPr>
              <w:tabs>
                <w:tab w:val="left" w:pos="918"/>
              </w:tabs>
              <w:spacing w:line="256" w:lineRule="auto"/>
              <w:jc w:val="center"/>
              <w:rPr>
                <w:color w:val="000000" w:themeColor="text1"/>
                <w:kern w:val="2"/>
                <w14:ligatures w14:val="standardContextual"/>
              </w:rPr>
            </w:pPr>
            <w:r w:rsidRPr="007E2C94">
              <w:rPr>
                <w:color w:val="000000" w:themeColor="text1"/>
                <w:kern w:val="2"/>
                <w14:ligatures w14:val="standardContextual"/>
              </w:rPr>
              <w:t>l/L</w:t>
            </w:r>
          </w:p>
        </w:tc>
        <w:tc>
          <w:tcPr>
            <w:tcW w:w="844" w:type="dxa"/>
            <w:vAlign w:val="center"/>
          </w:tcPr>
          <w:p w14:paraId="6965CA0A"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l/h</w:t>
            </w:r>
          </w:p>
        </w:tc>
        <w:tc>
          <w:tcPr>
            <w:tcW w:w="844" w:type="dxa"/>
            <w:vAlign w:val="center"/>
          </w:tcPr>
          <w:p w14:paraId="0104BEFF"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p</w:t>
            </w:r>
          </w:p>
        </w:tc>
        <w:tc>
          <w:tcPr>
            <w:tcW w:w="1086" w:type="dxa"/>
            <w:vAlign w:val="center"/>
          </w:tcPr>
          <w:p w14:paraId="2E1FFC8D"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 xml:space="preserve">3D </w:t>
            </w:r>
          </w:p>
          <w:p w14:paraId="1C2884BE" w14:textId="56EE2817" w:rsidR="00E71708" w:rsidRPr="007E2C94" w:rsidRDefault="00E71708" w:rsidP="009763E0">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GLjSZYy","properties":{"formattedCitation":"[108]","plainCitation":"[108]","noteIndex":0},"citationItems":[{"id":"05EnRE1g/BE2ylWAz","uris":["http://zotero.org/users/local/Jac4T2U4/items/HY4GCNVW"],"itemData":{"id":229,"type":"article-journal","container-title":"Composite Structures","note":"ISBN: 0263-8223\npublisher: Elsevier","page":"565-577","title":"Three-dimensional exact solution for the free vibration of arbitrarily thick functionally graded rectangular plates with general boundary conditions","volume":"108","author":[{"family":"Jin","given":"Guoyong"},{"family":"Su","given":"Zhu"},{"family":"Shi","given":"Shuangxia"},{"family":"Ye","given":"Tiangui"},{"family":"Gao","given":"Siyang"}],"issued":{"date-parts":[["201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8]</w:t>
            </w:r>
            <w:r w:rsidRPr="007E2C94">
              <w:rPr>
                <w:color w:val="000000" w:themeColor="text1"/>
                <w:sz w:val="24"/>
                <w:szCs w:val="24"/>
              </w:rPr>
              <w:fldChar w:fldCharType="end"/>
            </w:r>
          </w:p>
        </w:tc>
        <w:tc>
          <w:tcPr>
            <w:tcW w:w="1348" w:type="dxa"/>
            <w:vAlign w:val="center"/>
          </w:tcPr>
          <w:p w14:paraId="597931FE" w14:textId="503E5CAF" w:rsidR="00E71708" w:rsidRPr="007E2C94" w:rsidRDefault="00E71708" w:rsidP="009763E0">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 xml:space="preserve">HSDT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KTmc8H40","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5]</w:t>
            </w:r>
            <w:r w:rsidRPr="007E2C94">
              <w:rPr>
                <w:color w:val="000000" w:themeColor="text1"/>
                <w:sz w:val="24"/>
                <w:szCs w:val="24"/>
              </w:rPr>
              <w:fldChar w:fldCharType="end"/>
            </w:r>
          </w:p>
        </w:tc>
        <w:tc>
          <w:tcPr>
            <w:tcW w:w="1275" w:type="dxa"/>
            <w:vAlign w:val="center"/>
          </w:tcPr>
          <w:p w14:paraId="197FD1FA"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TSDT</w:t>
            </w:r>
          </w:p>
          <w:p w14:paraId="57A726CE" w14:textId="60F9FD64" w:rsidR="00E71708" w:rsidRPr="007E2C94" w:rsidRDefault="00E71708" w:rsidP="009763E0">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Pq4Euz5W","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p>
        </w:tc>
        <w:tc>
          <w:tcPr>
            <w:tcW w:w="1206" w:type="dxa"/>
            <w:vAlign w:val="center"/>
          </w:tcPr>
          <w:p w14:paraId="42889583"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b/>
                <w:color w:val="000000" w:themeColor="text1"/>
                <w:kern w:val="2"/>
                <w14:ligatures w14:val="standardContextual"/>
              </w:rPr>
            </w:pPr>
            <w:r w:rsidRPr="007E2C94">
              <w:rPr>
                <w:b/>
                <w:color w:val="000000" w:themeColor="text1"/>
                <w:kern w:val="2"/>
                <w14:ligatures w14:val="standardContextual"/>
              </w:rPr>
              <w:t>SBRMP24</w:t>
            </w:r>
          </w:p>
        </w:tc>
      </w:tr>
      <w:tr w:rsidR="007E2C94" w:rsidRPr="007E2C94" w14:paraId="4D8ECCCC" w14:textId="77777777" w:rsidTr="00E71708">
        <w:trPr>
          <w:trHeight w:val="221"/>
        </w:trPr>
        <w:tc>
          <w:tcPr>
            <w:cnfStyle w:val="001000000000" w:firstRow="0" w:lastRow="0" w:firstColumn="1" w:lastColumn="0" w:oddVBand="0" w:evenVBand="0" w:oddHBand="0" w:evenHBand="0" w:firstRowFirstColumn="0" w:firstRowLastColumn="0" w:lastRowFirstColumn="0" w:lastRowLastColumn="0"/>
            <w:tcW w:w="840" w:type="dxa"/>
            <w:vMerge w:val="restart"/>
          </w:tcPr>
          <w:p w14:paraId="04FCEA10"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r w:rsidRPr="007E2C94">
              <w:rPr>
                <w:color w:val="000000" w:themeColor="text1"/>
                <w:kern w:val="2"/>
                <w:lang w:val="en-US"/>
                <w14:ligatures w14:val="standardContextual"/>
              </w:rPr>
              <w:t>1</w:t>
            </w:r>
          </w:p>
        </w:tc>
        <w:tc>
          <w:tcPr>
            <w:tcW w:w="844" w:type="dxa"/>
            <w:vMerge w:val="restart"/>
          </w:tcPr>
          <w:p w14:paraId="75AC0D20"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10</w:t>
            </w:r>
          </w:p>
        </w:tc>
        <w:tc>
          <w:tcPr>
            <w:tcW w:w="844" w:type="dxa"/>
            <w:vAlign w:val="center"/>
          </w:tcPr>
          <w:p w14:paraId="64806FFF"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2E556EB7"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135</w:t>
            </w:r>
          </w:p>
        </w:tc>
        <w:tc>
          <w:tcPr>
            <w:tcW w:w="1348" w:type="dxa"/>
            <w:vAlign w:val="center"/>
          </w:tcPr>
          <w:p w14:paraId="1E853D98"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134</w:t>
            </w:r>
          </w:p>
        </w:tc>
        <w:tc>
          <w:tcPr>
            <w:tcW w:w="1275" w:type="dxa"/>
            <w:vAlign w:val="center"/>
          </w:tcPr>
          <w:p w14:paraId="7898C542"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136</w:t>
            </w:r>
          </w:p>
        </w:tc>
        <w:tc>
          <w:tcPr>
            <w:tcW w:w="1206" w:type="dxa"/>
            <w:vAlign w:val="center"/>
          </w:tcPr>
          <w:p w14:paraId="17D47B67"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132</w:t>
            </w:r>
          </w:p>
        </w:tc>
      </w:tr>
      <w:tr w:rsidR="007E2C94" w:rsidRPr="007E2C94" w14:paraId="3FED0D78"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7A5398A7"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74144A1B"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496BEF5C"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4CCA7882"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870</w:t>
            </w:r>
          </w:p>
        </w:tc>
        <w:tc>
          <w:tcPr>
            <w:tcW w:w="1348" w:type="dxa"/>
            <w:vAlign w:val="center"/>
          </w:tcPr>
          <w:p w14:paraId="0E7DF623"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868</w:t>
            </w:r>
          </w:p>
        </w:tc>
        <w:tc>
          <w:tcPr>
            <w:tcW w:w="1275" w:type="dxa"/>
            <w:vAlign w:val="center"/>
          </w:tcPr>
          <w:p w14:paraId="11584734"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870</w:t>
            </w:r>
          </w:p>
        </w:tc>
        <w:tc>
          <w:tcPr>
            <w:tcW w:w="1206" w:type="dxa"/>
            <w:vAlign w:val="center"/>
          </w:tcPr>
          <w:p w14:paraId="02B048FF"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866</w:t>
            </w:r>
          </w:p>
        </w:tc>
      </w:tr>
      <w:tr w:rsidR="007E2C94" w:rsidRPr="007E2C94" w14:paraId="32843FFC"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042A7C3B"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6CECA06C"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4CD349E4"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60C69701"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89</w:t>
            </w:r>
          </w:p>
        </w:tc>
        <w:tc>
          <w:tcPr>
            <w:tcW w:w="1348" w:type="dxa"/>
            <w:vAlign w:val="center"/>
          </w:tcPr>
          <w:p w14:paraId="3D9BDFC6"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88</w:t>
            </w:r>
          </w:p>
        </w:tc>
        <w:tc>
          <w:tcPr>
            <w:tcW w:w="1275" w:type="dxa"/>
            <w:vAlign w:val="center"/>
          </w:tcPr>
          <w:p w14:paraId="1FE483A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88</w:t>
            </w:r>
          </w:p>
        </w:tc>
        <w:tc>
          <w:tcPr>
            <w:tcW w:w="1206" w:type="dxa"/>
            <w:vAlign w:val="center"/>
          </w:tcPr>
          <w:p w14:paraId="1C9C4809"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87</w:t>
            </w:r>
          </w:p>
        </w:tc>
      </w:tr>
      <w:tr w:rsidR="007E2C94" w:rsidRPr="007E2C94" w14:paraId="00D30E6D"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169781AA"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4D560570"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781B79BE"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511A68F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41</w:t>
            </w:r>
          </w:p>
        </w:tc>
        <w:tc>
          <w:tcPr>
            <w:tcW w:w="1348" w:type="dxa"/>
            <w:vAlign w:val="center"/>
          </w:tcPr>
          <w:p w14:paraId="7D3A41DE"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40</w:t>
            </w:r>
          </w:p>
        </w:tc>
        <w:tc>
          <w:tcPr>
            <w:tcW w:w="1275" w:type="dxa"/>
            <w:vAlign w:val="center"/>
          </w:tcPr>
          <w:p w14:paraId="3EFDD5F0"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38</w:t>
            </w:r>
          </w:p>
        </w:tc>
        <w:tc>
          <w:tcPr>
            <w:tcW w:w="1206" w:type="dxa"/>
            <w:vAlign w:val="center"/>
          </w:tcPr>
          <w:p w14:paraId="2B052E6E"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48</w:t>
            </w:r>
          </w:p>
        </w:tc>
      </w:tr>
      <w:tr w:rsidR="007E2C94" w:rsidRPr="007E2C94" w14:paraId="0BD36FD5"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3BDD249E"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restart"/>
          </w:tcPr>
          <w:p w14:paraId="2DD2A402"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5</w:t>
            </w:r>
          </w:p>
        </w:tc>
        <w:tc>
          <w:tcPr>
            <w:tcW w:w="844" w:type="dxa"/>
            <w:vAlign w:val="center"/>
          </w:tcPr>
          <w:p w14:paraId="04EAA12B"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3835AA31"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169</w:t>
            </w:r>
          </w:p>
        </w:tc>
        <w:tc>
          <w:tcPr>
            <w:tcW w:w="1348" w:type="dxa"/>
            <w:vAlign w:val="center"/>
          </w:tcPr>
          <w:p w14:paraId="7DCEDCC9"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151</w:t>
            </w:r>
          </w:p>
        </w:tc>
        <w:tc>
          <w:tcPr>
            <w:tcW w:w="1275" w:type="dxa"/>
            <w:vAlign w:val="center"/>
          </w:tcPr>
          <w:p w14:paraId="03F8F3B3"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156</w:t>
            </w:r>
          </w:p>
        </w:tc>
        <w:tc>
          <w:tcPr>
            <w:tcW w:w="1206" w:type="dxa"/>
            <w:vAlign w:val="center"/>
          </w:tcPr>
          <w:p w14:paraId="00A9C411"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4144</w:t>
            </w:r>
          </w:p>
        </w:tc>
      </w:tr>
      <w:tr w:rsidR="007E2C94" w:rsidRPr="007E2C94" w14:paraId="03E6B706"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497605F0"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4FCE9912"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43D337A2"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190A1181"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3222</w:t>
            </w:r>
          </w:p>
        </w:tc>
        <w:tc>
          <w:tcPr>
            <w:tcW w:w="1348" w:type="dxa"/>
            <w:vAlign w:val="center"/>
          </w:tcPr>
          <w:p w14:paraId="324E3890"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3205</w:t>
            </w:r>
          </w:p>
        </w:tc>
        <w:tc>
          <w:tcPr>
            <w:tcW w:w="1275" w:type="dxa"/>
            <w:vAlign w:val="center"/>
          </w:tcPr>
          <w:p w14:paraId="7DDCB6B6"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3210</w:t>
            </w:r>
          </w:p>
        </w:tc>
        <w:tc>
          <w:tcPr>
            <w:tcW w:w="1206" w:type="dxa"/>
            <w:vAlign w:val="center"/>
          </w:tcPr>
          <w:p w14:paraId="175A727C"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3200</w:t>
            </w:r>
          </w:p>
        </w:tc>
      </w:tr>
      <w:tr w:rsidR="007E2C94" w:rsidRPr="007E2C94" w14:paraId="091DF692"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45080898"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603E7786"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577C3462"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52F2723C"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905</w:t>
            </w:r>
          </w:p>
        </w:tc>
        <w:tc>
          <w:tcPr>
            <w:tcW w:w="1348" w:type="dxa"/>
            <w:vAlign w:val="center"/>
          </w:tcPr>
          <w:p w14:paraId="3A155172"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892</w:t>
            </w:r>
          </w:p>
        </w:tc>
        <w:tc>
          <w:tcPr>
            <w:tcW w:w="1275" w:type="dxa"/>
            <w:vAlign w:val="center"/>
          </w:tcPr>
          <w:p w14:paraId="5EE26099"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883</w:t>
            </w:r>
          </w:p>
        </w:tc>
        <w:tc>
          <w:tcPr>
            <w:tcW w:w="1206" w:type="dxa"/>
            <w:vAlign w:val="center"/>
          </w:tcPr>
          <w:p w14:paraId="2DA0B3C9"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901</w:t>
            </w:r>
          </w:p>
        </w:tc>
      </w:tr>
      <w:tr w:rsidR="007E2C94" w:rsidRPr="007E2C94" w14:paraId="20D3D2A3"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5D88FCA1"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6B50922A"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0D0441C2"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775B638C"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676</w:t>
            </w:r>
          </w:p>
        </w:tc>
        <w:tc>
          <w:tcPr>
            <w:tcW w:w="1348" w:type="dxa"/>
            <w:vAlign w:val="center"/>
          </w:tcPr>
          <w:p w14:paraId="0806FB48"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666</w:t>
            </w:r>
          </w:p>
        </w:tc>
        <w:tc>
          <w:tcPr>
            <w:tcW w:w="1275" w:type="dxa"/>
            <w:vAlign w:val="center"/>
          </w:tcPr>
          <w:p w14:paraId="0EE2B1B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632</w:t>
            </w:r>
          </w:p>
        </w:tc>
        <w:tc>
          <w:tcPr>
            <w:tcW w:w="1206" w:type="dxa"/>
            <w:vAlign w:val="center"/>
          </w:tcPr>
          <w:p w14:paraId="29C90BB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708</w:t>
            </w:r>
          </w:p>
        </w:tc>
      </w:tr>
      <w:tr w:rsidR="007E2C94" w:rsidRPr="007E2C94" w14:paraId="21B3C69C"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7944788D"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restart"/>
          </w:tcPr>
          <w:p w14:paraId="52D1A20C"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2</w:t>
            </w:r>
          </w:p>
        </w:tc>
        <w:tc>
          <w:tcPr>
            <w:tcW w:w="844" w:type="dxa"/>
            <w:vAlign w:val="center"/>
          </w:tcPr>
          <w:p w14:paraId="4F4284B2"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45E96E71"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8470</w:t>
            </w:r>
          </w:p>
        </w:tc>
        <w:tc>
          <w:tcPr>
            <w:tcW w:w="1348" w:type="dxa"/>
            <w:vAlign w:val="center"/>
          </w:tcPr>
          <w:p w14:paraId="273EAD5C"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8277</w:t>
            </w:r>
          </w:p>
        </w:tc>
        <w:tc>
          <w:tcPr>
            <w:tcW w:w="1275" w:type="dxa"/>
            <w:vAlign w:val="center"/>
          </w:tcPr>
          <w:p w14:paraId="2A8D60C4"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8224</w:t>
            </w:r>
          </w:p>
        </w:tc>
        <w:tc>
          <w:tcPr>
            <w:tcW w:w="1206" w:type="dxa"/>
            <w:vAlign w:val="center"/>
          </w:tcPr>
          <w:p w14:paraId="0CC5F77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8197</w:t>
            </w:r>
          </w:p>
        </w:tc>
      </w:tr>
      <w:tr w:rsidR="007E2C94" w:rsidRPr="007E2C94" w14:paraId="17CA4224"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08D7067F"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3C20F5FA"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5789485E"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48AA221A"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4687</w:t>
            </w:r>
          </w:p>
        </w:tc>
        <w:tc>
          <w:tcPr>
            <w:tcW w:w="1348" w:type="dxa"/>
            <w:vAlign w:val="center"/>
          </w:tcPr>
          <w:p w14:paraId="41EB2520"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4460</w:t>
            </w:r>
          </w:p>
        </w:tc>
        <w:tc>
          <w:tcPr>
            <w:tcW w:w="1275" w:type="dxa"/>
            <w:vAlign w:val="center"/>
          </w:tcPr>
          <w:p w14:paraId="74FC02C1"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4435</w:t>
            </w:r>
          </w:p>
        </w:tc>
        <w:tc>
          <w:tcPr>
            <w:tcW w:w="1206" w:type="dxa"/>
            <w:vAlign w:val="center"/>
          </w:tcPr>
          <w:p w14:paraId="0302A6E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4411</w:t>
            </w:r>
          </w:p>
        </w:tc>
      </w:tr>
      <w:tr w:rsidR="007E2C94" w:rsidRPr="007E2C94" w14:paraId="7C1AFBA6"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45581E78"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6095C5B2"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6CCE3147"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3D45550C"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3095</w:t>
            </w:r>
          </w:p>
        </w:tc>
        <w:tc>
          <w:tcPr>
            <w:tcW w:w="1348" w:type="dxa"/>
            <w:vAlign w:val="center"/>
          </w:tcPr>
          <w:p w14:paraId="27DC88B3"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896</w:t>
            </w:r>
          </w:p>
        </w:tc>
        <w:tc>
          <w:tcPr>
            <w:tcW w:w="1275" w:type="dxa"/>
            <w:vAlign w:val="center"/>
          </w:tcPr>
          <w:p w14:paraId="5274FE9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675</w:t>
            </w:r>
          </w:p>
        </w:tc>
        <w:tc>
          <w:tcPr>
            <w:tcW w:w="1206" w:type="dxa"/>
            <w:vAlign w:val="center"/>
          </w:tcPr>
          <w:p w14:paraId="6D58A0B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3003</w:t>
            </w:r>
          </w:p>
        </w:tc>
      </w:tr>
      <w:tr w:rsidR="007E2C94" w:rsidRPr="007E2C94" w14:paraId="67CA115F" w14:textId="77777777" w:rsidTr="00E71708">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840" w:type="dxa"/>
            <w:vMerge/>
          </w:tcPr>
          <w:p w14:paraId="323507B7"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3775CD6D"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3D568F30"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3CBFEDF1"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450</w:t>
            </w:r>
          </w:p>
        </w:tc>
        <w:tc>
          <w:tcPr>
            <w:tcW w:w="1348" w:type="dxa"/>
            <w:vAlign w:val="center"/>
          </w:tcPr>
          <w:p w14:paraId="2A1817A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312</w:t>
            </w:r>
          </w:p>
        </w:tc>
        <w:tc>
          <w:tcPr>
            <w:tcW w:w="1275" w:type="dxa"/>
            <w:vAlign w:val="center"/>
          </w:tcPr>
          <w:p w14:paraId="79507174"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0829</w:t>
            </w:r>
          </w:p>
        </w:tc>
        <w:tc>
          <w:tcPr>
            <w:tcW w:w="1206" w:type="dxa"/>
            <w:vAlign w:val="center"/>
          </w:tcPr>
          <w:p w14:paraId="1E1D5EC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1786</w:t>
            </w:r>
          </w:p>
        </w:tc>
      </w:tr>
      <w:tr w:rsidR="007E2C94" w:rsidRPr="007E2C94" w14:paraId="57E90CF4" w14:textId="77777777" w:rsidTr="00E71708">
        <w:trPr>
          <w:trHeight w:val="267"/>
        </w:trPr>
        <w:tc>
          <w:tcPr>
            <w:cnfStyle w:val="001000000000" w:firstRow="0" w:lastRow="0" w:firstColumn="1" w:lastColumn="0" w:oddVBand="0" w:evenVBand="0" w:oddHBand="0" w:evenHBand="0" w:firstRowFirstColumn="0" w:firstRowLastColumn="0" w:lastRowFirstColumn="0" w:lastRowLastColumn="0"/>
            <w:tcW w:w="840" w:type="dxa"/>
            <w:vMerge w:val="restart"/>
          </w:tcPr>
          <w:p w14:paraId="4E0946DF"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r w:rsidRPr="007E2C94">
              <w:rPr>
                <w:color w:val="000000" w:themeColor="text1"/>
                <w:kern w:val="2"/>
                <w:lang w:val="en-US"/>
                <w14:ligatures w14:val="standardContextual"/>
              </w:rPr>
              <w:t>2</w:t>
            </w:r>
          </w:p>
        </w:tc>
        <w:tc>
          <w:tcPr>
            <w:tcW w:w="844" w:type="dxa"/>
            <w:vMerge w:val="restart"/>
          </w:tcPr>
          <w:p w14:paraId="54F0BF4A"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10</w:t>
            </w:r>
          </w:p>
        </w:tc>
        <w:tc>
          <w:tcPr>
            <w:tcW w:w="844" w:type="dxa"/>
            <w:vAlign w:val="center"/>
          </w:tcPr>
          <w:p w14:paraId="32E75166"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6F2A95E3"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19</w:t>
            </w:r>
          </w:p>
        </w:tc>
        <w:tc>
          <w:tcPr>
            <w:tcW w:w="1348" w:type="dxa"/>
            <w:vAlign w:val="center"/>
          </w:tcPr>
          <w:p w14:paraId="4FC50B84"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17</w:t>
            </w:r>
          </w:p>
        </w:tc>
        <w:tc>
          <w:tcPr>
            <w:tcW w:w="1275" w:type="dxa"/>
            <w:vAlign w:val="center"/>
          </w:tcPr>
          <w:p w14:paraId="5557B014"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22</w:t>
            </w:r>
          </w:p>
        </w:tc>
        <w:tc>
          <w:tcPr>
            <w:tcW w:w="1206" w:type="dxa"/>
            <w:vAlign w:val="center"/>
          </w:tcPr>
          <w:p w14:paraId="200AC30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716</w:t>
            </w:r>
          </w:p>
        </w:tc>
      </w:tr>
      <w:tr w:rsidR="007E2C94" w:rsidRPr="007E2C94" w14:paraId="5DA7DC80"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22A2E0EE"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5D9BE0B4"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400835DA"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1606CB95"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50</w:t>
            </w:r>
          </w:p>
        </w:tc>
        <w:tc>
          <w:tcPr>
            <w:tcW w:w="1348" w:type="dxa"/>
            <w:vAlign w:val="center"/>
          </w:tcPr>
          <w:p w14:paraId="1DBCCF60"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49</w:t>
            </w:r>
          </w:p>
        </w:tc>
        <w:tc>
          <w:tcPr>
            <w:tcW w:w="1275" w:type="dxa"/>
            <w:vAlign w:val="center"/>
          </w:tcPr>
          <w:p w14:paraId="6F6C4AD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53</w:t>
            </w:r>
          </w:p>
        </w:tc>
        <w:tc>
          <w:tcPr>
            <w:tcW w:w="1206" w:type="dxa"/>
            <w:vAlign w:val="center"/>
          </w:tcPr>
          <w:p w14:paraId="288050C8"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48</w:t>
            </w:r>
          </w:p>
        </w:tc>
      </w:tr>
      <w:tr w:rsidR="007E2C94" w:rsidRPr="007E2C94" w14:paraId="012C9E6B"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0BC2FE28"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529D0E56"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6E3BCFDB"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07A203DE"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99</w:t>
            </w:r>
          </w:p>
        </w:tc>
        <w:tc>
          <w:tcPr>
            <w:tcW w:w="1348" w:type="dxa"/>
            <w:vAlign w:val="center"/>
          </w:tcPr>
          <w:p w14:paraId="6D7B0023"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98</w:t>
            </w:r>
          </w:p>
        </w:tc>
        <w:tc>
          <w:tcPr>
            <w:tcW w:w="1275" w:type="dxa"/>
            <w:vAlign w:val="center"/>
          </w:tcPr>
          <w:p w14:paraId="22C12A2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01</w:t>
            </w:r>
          </w:p>
        </w:tc>
        <w:tc>
          <w:tcPr>
            <w:tcW w:w="1206" w:type="dxa"/>
            <w:vAlign w:val="center"/>
          </w:tcPr>
          <w:p w14:paraId="677B5304"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98</w:t>
            </w:r>
          </w:p>
        </w:tc>
      </w:tr>
      <w:tr w:rsidR="007E2C94" w:rsidRPr="007E2C94" w14:paraId="121EA973" w14:textId="77777777" w:rsidTr="00E71708">
        <w:trPr>
          <w:cnfStyle w:val="000000100000" w:firstRow="0" w:lastRow="0" w:firstColumn="0" w:lastColumn="0" w:oddVBand="0" w:evenVBand="0" w:oddHBand="1"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27C619CF"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75D8D0BF"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19CD1DB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6CF9F47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71</w:t>
            </w:r>
          </w:p>
        </w:tc>
        <w:tc>
          <w:tcPr>
            <w:tcW w:w="1348" w:type="dxa"/>
            <w:vAlign w:val="center"/>
          </w:tcPr>
          <w:p w14:paraId="4C250E51"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70</w:t>
            </w:r>
          </w:p>
        </w:tc>
        <w:tc>
          <w:tcPr>
            <w:tcW w:w="1275" w:type="dxa"/>
            <w:vAlign w:val="center"/>
          </w:tcPr>
          <w:p w14:paraId="44A3082D"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472</w:t>
            </w:r>
          </w:p>
        </w:tc>
        <w:tc>
          <w:tcPr>
            <w:tcW w:w="1206" w:type="dxa"/>
            <w:vAlign w:val="center"/>
          </w:tcPr>
          <w:p w14:paraId="3D7D7C84"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0538</w:t>
            </w:r>
          </w:p>
        </w:tc>
      </w:tr>
      <w:tr w:rsidR="007E2C94" w:rsidRPr="007E2C94" w14:paraId="318328B1" w14:textId="77777777" w:rsidTr="00E71708">
        <w:trPr>
          <w:trHeight w:val="274"/>
        </w:trPr>
        <w:tc>
          <w:tcPr>
            <w:cnfStyle w:val="001000000000" w:firstRow="0" w:lastRow="0" w:firstColumn="1" w:lastColumn="0" w:oddVBand="0" w:evenVBand="0" w:oddHBand="0" w:evenHBand="0" w:firstRowFirstColumn="0" w:firstRowLastColumn="0" w:lastRowFirstColumn="0" w:lastRowLastColumn="0"/>
            <w:tcW w:w="840" w:type="dxa"/>
            <w:vMerge/>
          </w:tcPr>
          <w:p w14:paraId="3D575DEB"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restart"/>
          </w:tcPr>
          <w:p w14:paraId="5BBAE29A"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5</w:t>
            </w:r>
          </w:p>
        </w:tc>
        <w:tc>
          <w:tcPr>
            <w:tcW w:w="844" w:type="dxa"/>
            <w:vAlign w:val="center"/>
          </w:tcPr>
          <w:p w14:paraId="2B940CCE"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69BC1306"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713</w:t>
            </w:r>
          </w:p>
        </w:tc>
        <w:tc>
          <w:tcPr>
            <w:tcW w:w="1348" w:type="dxa"/>
            <w:vAlign w:val="center"/>
          </w:tcPr>
          <w:p w14:paraId="6F32C55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705</w:t>
            </w:r>
          </w:p>
        </w:tc>
        <w:tc>
          <w:tcPr>
            <w:tcW w:w="1275" w:type="dxa"/>
            <w:vAlign w:val="center"/>
          </w:tcPr>
          <w:p w14:paraId="09CA681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721</w:t>
            </w:r>
          </w:p>
        </w:tc>
        <w:tc>
          <w:tcPr>
            <w:tcW w:w="1206" w:type="dxa"/>
            <w:vAlign w:val="center"/>
          </w:tcPr>
          <w:p w14:paraId="3508E698"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700</w:t>
            </w:r>
          </w:p>
        </w:tc>
      </w:tr>
      <w:tr w:rsidR="007E2C94" w:rsidRPr="007E2C94" w14:paraId="45E521EF" w14:textId="77777777" w:rsidTr="00E71708">
        <w:trPr>
          <w:cnfStyle w:val="000000100000" w:firstRow="0" w:lastRow="0" w:firstColumn="0" w:lastColumn="0" w:oddVBand="0" w:evenVBand="0" w:oddHBand="1" w:evenHBand="0" w:firstRowFirstColumn="0" w:firstRowLastColumn="0" w:lastRowFirstColumn="0" w:lastRowLastColumn="0"/>
          <w:trHeight w:val="282"/>
        </w:trPr>
        <w:tc>
          <w:tcPr>
            <w:cnfStyle w:val="001000000000" w:firstRow="0" w:lastRow="0" w:firstColumn="1" w:lastColumn="0" w:oddVBand="0" w:evenVBand="0" w:oddHBand="0" w:evenHBand="0" w:firstRowFirstColumn="0" w:firstRowLastColumn="0" w:lastRowFirstColumn="0" w:lastRowLastColumn="0"/>
            <w:tcW w:w="840" w:type="dxa"/>
            <w:vMerge/>
          </w:tcPr>
          <w:p w14:paraId="0FBCCF1E"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596269F2"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2F873DA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72554094"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088</w:t>
            </w:r>
          </w:p>
        </w:tc>
        <w:tc>
          <w:tcPr>
            <w:tcW w:w="1348" w:type="dxa"/>
            <w:vAlign w:val="center"/>
          </w:tcPr>
          <w:p w14:paraId="4B9B52D8"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081</w:t>
            </w:r>
          </w:p>
        </w:tc>
        <w:tc>
          <w:tcPr>
            <w:tcW w:w="1275" w:type="dxa"/>
            <w:vAlign w:val="center"/>
          </w:tcPr>
          <w:p w14:paraId="20C603A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094</w:t>
            </w:r>
          </w:p>
        </w:tc>
        <w:tc>
          <w:tcPr>
            <w:tcW w:w="1206" w:type="dxa"/>
            <w:vAlign w:val="center"/>
          </w:tcPr>
          <w:p w14:paraId="6787200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2077</w:t>
            </w:r>
          </w:p>
        </w:tc>
      </w:tr>
      <w:tr w:rsidR="007E2C94" w:rsidRPr="007E2C94" w14:paraId="4E71C2B5" w14:textId="77777777" w:rsidTr="00E71708">
        <w:trPr>
          <w:trHeight w:val="267"/>
        </w:trPr>
        <w:tc>
          <w:tcPr>
            <w:cnfStyle w:val="001000000000" w:firstRow="0" w:lastRow="0" w:firstColumn="1" w:lastColumn="0" w:oddVBand="0" w:evenVBand="0" w:oddHBand="0" w:evenHBand="0" w:firstRowFirstColumn="0" w:firstRowLastColumn="0" w:lastRowFirstColumn="0" w:lastRowLastColumn="0"/>
            <w:tcW w:w="840" w:type="dxa"/>
            <w:vMerge/>
          </w:tcPr>
          <w:p w14:paraId="0253A2CC"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5D991ED6"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5640D075"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0F8A0BBF"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888</w:t>
            </w:r>
          </w:p>
        </w:tc>
        <w:tc>
          <w:tcPr>
            <w:tcW w:w="1348" w:type="dxa"/>
            <w:vAlign w:val="center"/>
          </w:tcPr>
          <w:p w14:paraId="3DF15FC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882</w:t>
            </w:r>
          </w:p>
        </w:tc>
        <w:tc>
          <w:tcPr>
            <w:tcW w:w="1275" w:type="dxa"/>
            <w:vAlign w:val="center"/>
          </w:tcPr>
          <w:p w14:paraId="6FF504E6"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888</w:t>
            </w:r>
          </w:p>
        </w:tc>
        <w:tc>
          <w:tcPr>
            <w:tcW w:w="1206" w:type="dxa"/>
            <w:vAlign w:val="center"/>
          </w:tcPr>
          <w:p w14:paraId="25C9EC0F"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885</w:t>
            </w:r>
          </w:p>
        </w:tc>
      </w:tr>
      <w:tr w:rsidR="007E2C94" w:rsidRPr="007E2C94" w14:paraId="1AB9FD03" w14:textId="77777777" w:rsidTr="00E71708">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840" w:type="dxa"/>
            <w:vMerge/>
          </w:tcPr>
          <w:p w14:paraId="7D4769A0"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tcPr>
          <w:p w14:paraId="37AC1117"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5F1883D5"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4A867279"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754</w:t>
            </w:r>
          </w:p>
        </w:tc>
        <w:tc>
          <w:tcPr>
            <w:tcW w:w="1348" w:type="dxa"/>
            <w:vAlign w:val="center"/>
          </w:tcPr>
          <w:p w14:paraId="22E25B9C"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750</w:t>
            </w:r>
          </w:p>
        </w:tc>
        <w:tc>
          <w:tcPr>
            <w:tcW w:w="1275" w:type="dxa"/>
            <w:vAlign w:val="center"/>
          </w:tcPr>
          <w:p w14:paraId="60E1265E"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743</w:t>
            </w:r>
          </w:p>
        </w:tc>
        <w:tc>
          <w:tcPr>
            <w:tcW w:w="1206" w:type="dxa"/>
            <w:vAlign w:val="center"/>
          </w:tcPr>
          <w:p w14:paraId="3889D4E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1768</w:t>
            </w:r>
          </w:p>
        </w:tc>
      </w:tr>
      <w:tr w:rsidR="007E2C94" w:rsidRPr="007E2C94" w14:paraId="02F517DF" w14:textId="77777777" w:rsidTr="00E71708">
        <w:trPr>
          <w:trHeight w:val="267"/>
        </w:trPr>
        <w:tc>
          <w:tcPr>
            <w:cnfStyle w:val="001000000000" w:firstRow="0" w:lastRow="0" w:firstColumn="1" w:lastColumn="0" w:oddVBand="0" w:evenVBand="0" w:oddHBand="0" w:evenHBand="0" w:firstRowFirstColumn="0" w:firstRowLastColumn="0" w:lastRowFirstColumn="0" w:lastRowLastColumn="0"/>
            <w:tcW w:w="840" w:type="dxa"/>
            <w:vMerge/>
          </w:tcPr>
          <w:p w14:paraId="6C2C140F"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restart"/>
          </w:tcPr>
          <w:p w14:paraId="720A7796"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r w:rsidRPr="007E2C94">
              <w:rPr>
                <w:color w:val="000000" w:themeColor="text1"/>
                <w:kern w:val="2"/>
                <w:lang w:val="en-US"/>
                <w14:ligatures w14:val="standardContextual"/>
              </w:rPr>
              <w:t>2</w:t>
            </w:r>
          </w:p>
        </w:tc>
        <w:tc>
          <w:tcPr>
            <w:tcW w:w="844" w:type="dxa"/>
            <w:vAlign w:val="center"/>
          </w:tcPr>
          <w:p w14:paraId="169AA450"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w:t>
            </w:r>
          </w:p>
        </w:tc>
        <w:tc>
          <w:tcPr>
            <w:tcW w:w="1086" w:type="dxa"/>
            <w:vAlign w:val="center"/>
          </w:tcPr>
          <w:p w14:paraId="459E5D6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9570</w:t>
            </w:r>
          </w:p>
        </w:tc>
        <w:tc>
          <w:tcPr>
            <w:tcW w:w="1348" w:type="dxa"/>
            <w:vAlign w:val="center"/>
          </w:tcPr>
          <w:p w14:paraId="677288DE"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910</w:t>
            </w:r>
          </w:p>
        </w:tc>
        <w:tc>
          <w:tcPr>
            <w:tcW w:w="1275" w:type="dxa"/>
            <w:vAlign w:val="center"/>
          </w:tcPr>
          <w:p w14:paraId="2FF992ED"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2943</w:t>
            </w:r>
          </w:p>
        </w:tc>
        <w:tc>
          <w:tcPr>
            <w:tcW w:w="1206" w:type="dxa"/>
            <w:vAlign w:val="center"/>
          </w:tcPr>
          <w:p w14:paraId="1486659E"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9569</w:t>
            </w:r>
          </w:p>
        </w:tc>
      </w:tr>
      <w:tr w:rsidR="007E2C94" w:rsidRPr="007E2C94" w14:paraId="57CA0E67" w14:textId="77777777" w:rsidTr="00E71708">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840" w:type="dxa"/>
            <w:vMerge/>
            <w:vAlign w:val="center"/>
          </w:tcPr>
          <w:p w14:paraId="0FA185B4"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ign w:val="center"/>
          </w:tcPr>
          <w:p w14:paraId="42930D01" w14:textId="77777777" w:rsidR="00E71708" w:rsidRPr="007E2C94" w:rsidRDefault="00E71708" w:rsidP="00E71708">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1E66BC34"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w:t>
            </w:r>
          </w:p>
        </w:tc>
        <w:tc>
          <w:tcPr>
            <w:tcW w:w="1086" w:type="dxa"/>
            <w:vAlign w:val="center"/>
          </w:tcPr>
          <w:p w14:paraId="664ECC63"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937</w:t>
            </w:r>
          </w:p>
        </w:tc>
        <w:tc>
          <w:tcPr>
            <w:tcW w:w="1348" w:type="dxa"/>
            <w:vAlign w:val="center"/>
          </w:tcPr>
          <w:p w14:paraId="7803E653"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0137</w:t>
            </w:r>
          </w:p>
        </w:tc>
        <w:tc>
          <w:tcPr>
            <w:tcW w:w="1275" w:type="dxa"/>
            <w:vAlign w:val="center"/>
          </w:tcPr>
          <w:p w14:paraId="48A801BA"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1.0172</w:t>
            </w:r>
          </w:p>
        </w:tc>
        <w:tc>
          <w:tcPr>
            <w:tcW w:w="1206" w:type="dxa"/>
            <w:vAlign w:val="center"/>
          </w:tcPr>
          <w:p w14:paraId="705714E8"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961</w:t>
            </w:r>
          </w:p>
        </w:tc>
      </w:tr>
      <w:tr w:rsidR="007E2C94" w:rsidRPr="007E2C94" w14:paraId="3DF59B1A" w14:textId="77777777" w:rsidTr="00E71708">
        <w:trPr>
          <w:trHeight w:val="267"/>
        </w:trPr>
        <w:tc>
          <w:tcPr>
            <w:cnfStyle w:val="001000000000" w:firstRow="0" w:lastRow="0" w:firstColumn="1" w:lastColumn="0" w:oddVBand="0" w:evenVBand="0" w:oddHBand="0" w:evenHBand="0" w:firstRowFirstColumn="0" w:firstRowLastColumn="0" w:lastRowFirstColumn="0" w:lastRowLastColumn="0"/>
            <w:tcW w:w="840" w:type="dxa"/>
            <w:vMerge/>
            <w:vAlign w:val="center"/>
          </w:tcPr>
          <w:p w14:paraId="7D9764A6" w14:textId="77777777" w:rsidR="00E71708" w:rsidRPr="007E2C94" w:rsidRDefault="00E71708" w:rsidP="00E71708">
            <w:pPr>
              <w:widowControl/>
              <w:autoSpaceDE/>
              <w:autoSpaceDN/>
              <w:spacing w:line="360" w:lineRule="auto"/>
              <w:jc w:val="center"/>
              <w:rPr>
                <w:color w:val="000000" w:themeColor="text1"/>
                <w:kern w:val="2"/>
                <w:lang w:val="en-US"/>
                <w14:ligatures w14:val="standardContextual"/>
              </w:rPr>
            </w:pPr>
          </w:p>
        </w:tc>
        <w:tc>
          <w:tcPr>
            <w:tcW w:w="844" w:type="dxa"/>
            <w:vMerge/>
            <w:vAlign w:val="center"/>
          </w:tcPr>
          <w:p w14:paraId="33FD2F57" w14:textId="77777777" w:rsidR="00E71708" w:rsidRPr="007E2C94" w:rsidRDefault="00E71708" w:rsidP="00E71708">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130DD9FA"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2</w:t>
            </w:r>
          </w:p>
        </w:tc>
        <w:tc>
          <w:tcPr>
            <w:tcW w:w="1086" w:type="dxa"/>
            <w:vAlign w:val="center"/>
          </w:tcPr>
          <w:p w14:paraId="156FF63C"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149</w:t>
            </w:r>
          </w:p>
        </w:tc>
        <w:tc>
          <w:tcPr>
            <w:tcW w:w="1348" w:type="dxa"/>
            <w:vAlign w:val="center"/>
          </w:tcPr>
          <w:p w14:paraId="034607EF"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9067</w:t>
            </w:r>
          </w:p>
        </w:tc>
        <w:tc>
          <w:tcPr>
            <w:tcW w:w="1275" w:type="dxa"/>
            <w:vAlign w:val="center"/>
          </w:tcPr>
          <w:p w14:paraId="30AB0EC7"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8988</w:t>
            </w:r>
          </w:p>
        </w:tc>
        <w:tc>
          <w:tcPr>
            <w:tcW w:w="1206" w:type="dxa"/>
            <w:vAlign w:val="center"/>
          </w:tcPr>
          <w:p w14:paraId="2D62AF8E" w14:textId="77777777" w:rsidR="00E71708" w:rsidRPr="007E2C94" w:rsidRDefault="00E71708" w:rsidP="00E71708">
            <w:pPr>
              <w:tabs>
                <w:tab w:val="left" w:pos="918"/>
              </w:tabs>
              <w:spacing w:line="256" w:lineRule="auto"/>
              <w:jc w:val="center"/>
              <w:cnfStyle w:val="000000000000" w:firstRow="0" w:lastRow="0" w:firstColumn="0" w:lastColumn="0" w:oddVBand="0" w:evenVBand="0" w:oddHBand="0"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193</w:t>
            </w:r>
          </w:p>
        </w:tc>
      </w:tr>
      <w:tr w:rsidR="007E2C94" w:rsidRPr="007E2C94" w14:paraId="7B571D95" w14:textId="77777777" w:rsidTr="00E71708">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840" w:type="dxa"/>
            <w:vMerge/>
            <w:vAlign w:val="center"/>
          </w:tcPr>
          <w:p w14:paraId="124BF6FC" w14:textId="77777777" w:rsidR="00E71708" w:rsidRPr="007E2C94" w:rsidRDefault="00E71708" w:rsidP="00E71708">
            <w:pPr>
              <w:widowControl/>
              <w:autoSpaceDE/>
              <w:autoSpaceDN/>
              <w:spacing w:line="360" w:lineRule="auto"/>
              <w:jc w:val="both"/>
              <w:rPr>
                <w:color w:val="000000" w:themeColor="text1"/>
                <w:kern w:val="2"/>
                <w:lang w:val="en-US"/>
                <w14:ligatures w14:val="standardContextual"/>
              </w:rPr>
            </w:pPr>
          </w:p>
        </w:tc>
        <w:tc>
          <w:tcPr>
            <w:tcW w:w="844" w:type="dxa"/>
            <w:vMerge/>
            <w:vAlign w:val="center"/>
          </w:tcPr>
          <w:p w14:paraId="074EE06A" w14:textId="77777777" w:rsidR="00E71708" w:rsidRPr="007E2C94" w:rsidRDefault="00E71708" w:rsidP="00E71708">
            <w:pPr>
              <w:widowControl/>
              <w:autoSpaceDE/>
              <w:autoSpaceDN/>
              <w:spacing w:line="360" w:lineRule="auto"/>
              <w:jc w:val="both"/>
              <w:cnfStyle w:val="000000100000" w:firstRow="0" w:lastRow="0" w:firstColumn="0" w:lastColumn="0" w:oddVBand="0" w:evenVBand="0" w:oddHBand="1" w:evenHBand="0" w:firstRowFirstColumn="0" w:firstRowLastColumn="0" w:lastRowFirstColumn="0" w:lastRowLastColumn="0"/>
              <w:rPr>
                <w:color w:val="000000" w:themeColor="text1"/>
                <w:kern w:val="2"/>
                <w:lang w:val="en-US"/>
                <w14:ligatures w14:val="standardContextual"/>
              </w:rPr>
            </w:pPr>
          </w:p>
        </w:tc>
        <w:tc>
          <w:tcPr>
            <w:tcW w:w="844" w:type="dxa"/>
            <w:vAlign w:val="center"/>
          </w:tcPr>
          <w:p w14:paraId="78040531"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5</w:t>
            </w:r>
          </w:p>
        </w:tc>
        <w:tc>
          <w:tcPr>
            <w:tcW w:w="1086" w:type="dxa"/>
            <w:vAlign w:val="center"/>
          </w:tcPr>
          <w:p w14:paraId="4D481BF7"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6168</w:t>
            </w:r>
          </w:p>
        </w:tc>
        <w:tc>
          <w:tcPr>
            <w:tcW w:w="1348" w:type="dxa"/>
            <w:vAlign w:val="center"/>
          </w:tcPr>
          <w:p w14:paraId="6265B39C"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8064</w:t>
            </w:r>
          </w:p>
        </w:tc>
        <w:tc>
          <w:tcPr>
            <w:tcW w:w="1275" w:type="dxa"/>
            <w:vAlign w:val="center"/>
          </w:tcPr>
          <w:p w14:paraId="72A8628D"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7824</w:t>
            </w:r>
          </w:p>
        </w:tc>
        <w:tc>
          <w:tcPr>
            <w:tcW w:w="1206" w:type="dxa"/>
            <w:vAlign w:val="center"/>
          </w:tcPr>
          <w:p w14:paraId="40D9B73B" w14:textId="77777777" w:rsidR="00E71708" w:rsidRPr="007E2C94" w:rsidRDefault="00E71708" w:rsidP="00E71708">
            <w:pPr>
              <w:tabs>
                <w:tab w:val="left" w:pos="918"/>
              </w:tabs>
              <w:spacing w:line="256" w:lineRule="auto"/>
              <w:jc w:val="center"/>
              <w:cnfStyle w:val="000000100000" w:firstRow="0" w:lastRow="0" w:firstColumn="0" w:lastColumn="0" w:oddVBand="0" w:evenVBand="0" w:oddHBand="1" w:evenHBand="0" w:firstRowFirstColumn="0" w:firstRowLastColumn="0" w:lastRowFirstColumn="0" w:lastRowLastColumn="0"/>
              <w:rPr>
                <w:color w:val="000000" w:themeColor="text1"/>
                <w:kern w:val="2"/>
                <w14:ligatures w14:val="standardContextual"/>
              </w:rPr>
            </w:pPr>
            <w:r w:rsidRPr="007E2C94">
              <w:rPr>
                <w:color w:val="000000" w:themeColor="text1"/>
                <w:kern w:val="2"/>
                <w14:ligatures w14:val="standardContextual"/>
              </w:rPr>
              <w:t>0.6214</w:t>
            </w:r>
          </w:p>
        </w:tc>
      </w:tr>
    </w:tbl>
    <w:p w14:paraId="5BE9CD58" w14:textId="77777777" w:rsidR="00561EFE" w:rsidRPr="007E2C94" w:rsidRDefault="00561EFE" w:rsidP="00A10342">
      <w:pPr>
        <w:rPr>
          <w:color w:val="000000" w:themeColor="text1"/>
        </w:rPr>
      </w:pPr>
    </w:p>
    <w:p w14:paraId="0B18AE6B" w14:textId="77777777" w:rsidR="00561EFE" w:rsidRPr="007E2C94" w:rsidRDefault="00561EFE" w:rsidP="00A10342">
      <w:pPr>
        <w:rPr>
          <w:color w:val="000000" w:themeColor="text1"/>
        </w:rPr>
      </w:pPr>
    </w:p>
    <w:p w14:paraId="78FB757E" w14:textId="77777777" w:rsidR="00561EFE" w:rsidRPr="007E2C94" w:rsidRDefault="00561EFE" w:rsidP="00A10342">
      <w:pPr>
        <w:rPr>
          <w:color w:val="000000" w:themeColor="text1"/>
        </w:rPr>
      </w:pPr>
    </w:p>
    <w:p w14:paraId="1E590A04" w14:textId="77777777" w:rsidR="00561EFE" w:rsidRPr="007E2C94" w:rsidRDefault="00561EFE" w:rsidP="00A10342">
      <w:pPr>
        <w:rPr>
          <w:color w:val="000000" w:themeColor="text1"/>
        </w:rPr>
      </w:pPr>
    </w:p>
    <w:p w14:paraId="715272B4" w14:textId="77777777" w:rsidR="00561EFE" w:rsidRPr="007E2C94" w:rsidRDefault="00561EFE" w:rsidP="00A10342">
      <w:pPr>
        <w:rPr>
          <w:color w:val="000000" w:themeColor="text1"/>
        </w:rPr>
      </w:pPr>
    </w:p>
    <w:p w14:paraId="4CDAF785" w14:textId="77777777" w:rsidR="00561EFE" w:rsidRPr="007E2C94" w:rsidRDefault="00561EFE" w:rsidP="00A10342">
      <w:pPr>
        <w:rPr>
          <w:color w:val="000000" w:themeColor="text1"/>
        </w:rPr>
      </w:pPr>
    </w:p>
    <w:p w14:paraId="1ED2889C" w14:textId="77777777" w:rsidR="00561EFE" w:rsidRPr="007E2C94" w:rsidRDefault="00561EFE" w:rsidP="00A10342">
      <w:pPr>
        <w:rPr>
          <w:color w:val="000000" w:themeColor="text1"/>
        </w:rPr>
      </w:pPr>
    </w:p>
    <w:p w14:paraId="708659AD" w14:textId="77777777" w:rsidR="00561EFE" w:rsidRPr="007E2C94" w:rsidRDefault="00561EFE" w:rsidP="00A10342">
      <w:pPr>
        <w:rPr>
          <w:color w:val="000000" w:themeColor="text1"/>
        </w:rPr>
      </w:pPr>
    </w:p>
    <w:p w14:paraId="2B8CACC5" w14:textId="77777777" w:rsidR="00561EFE" w:rsidRPr="007E2C94" w:rsidRDefault="00561EFE" w:rsidP="00A10342">
      <w:pPr>
        <w:rPr>
          <w:color w:val="000000" w:themeColor="text1"/>
        </w:rPr>
      </w:pPr>
    </w:p>
    <w:p w14:paraId="21E7CF07" w14:textId="77777777" w:rsidR="00561EFE" w:rsidRPr="007E2C94" w:rsidRDefault="00561EFE" w:rsidP="00A10342">
      <w:pPr>
        <w:rPr>
          <w:color w:val="000000" w:themeColor="text1"/>
        </w:rPr>
      </w:pPr>
    </w:p>
    <w:p w14:paraId="2FAB3E1B" w14:textId="77777777" w:rsidR="00561EFE" w:rsidRPr="007E2C94" w:rsidRDefault="00561EFE" w:rsidP="00A10342">
      <w:pPr>
        <w:rPr>
          <w:color w:val="000000" w:themeColor="text1"/>
        </w:rPr>
      </w:pPr>
    </w:p>
    <w:p w14:paraId="0EEDCC11" w14:textId="77777777" w:rsidR="00561EFE" w:rsidRPr="007E2C94" w:rsidRDefault="00561EFE" w:rsidP="00A10342">
      <w:pPr>
        <w:rPr>
          <w:color w:val="000000" w:themeColor="text1"/>
        </w:rPr>
      </w:pPr>
    </w:p>
    <w:p w14:paraId="2ED0ED8C" w14:textId="77777777" w:rsidR="00561EFE" w:rsidRPr="007E2C94" w:rsidRDefault="00561EFE" w:rsidP="00A10342">
      <w:pPr>
        <w:rPr>
          <w:color w:val="000000" w:themeColor="text1"/>
        </w:rPr>
      </w:pPr>
    </w:p>
    <w:p w14:paraId="50C17421" w14:textId="77777777" w:rsidR="00561EFE" w:rsidRPr="007E2C94" w:rsidRDefault="00561EFE" w:rsidP="00A10342">
      <w:pPr>
        <w:rPr>
          <w:color w:val="000000" w:themeColor="text1"/>
        </w:rPr>
      </w:pPr>
    </w:p>
    <w:p w14:paraId="5B86E719" w14:textId="77777777" w:rsidR="00561EFE" w:rsidRPr="007E2C94" w:rsidRDefault="00561EFE" w:rsidP="00A10342">
      <w:pPr>
        <w:rPr>
          <w:color w:val="000000" w:themeColor="text1"/>
        </w:rPr>
      </w:pPr>
    </w:p>
    <w:p w14:paraId="3A11CECC" w14:textId="77777777" w:rsidR="00561EFE" w:rsidRPr="007E2C94" w:rsidRDefault="00561EFE" w:rsidP="00A10342">
      <w:pPr>
        <w:rPr>
          <w:color w:val="000000" w:themeColor="text1"/>
        </w:rPr>
      </w:pPr>
    </w:p>
    <w:p w14:paraId="59BEE666" w14:textId="77777777" w:rsidR="00561EFE" w:rsidRPr="007E2C94" w:rsidRDefault="00561EFE" w:rsidP="00A10342">
      <w:pPr>
        <w:rPr>
          <w:color w:val="000000" w:themeColor="text1"/>
        </w:rPr>
      </w:pPr>
    </w:p>
    <w:p w14:paraId="230FC843" w14:textId="77777777" w:rsidR="00561EFE" w:rsidRPr="007E2C94" w:rsidRDefault="00561EFE" w:rsidP="00A10342">
      <w:pPr>
        <w:rPr>
          <w:color w:val="000000" w:themeColor="text1"/>
        </w:rPr>
      </w:pPr>
    </w:p>
    <w:p w14:paraId="399148B3" w14:textId="77777777" w:rsidR="00561EFE" w:rsidRPr="007E2C94" w:rsidRDefault="00561EFE" w:rsidP="00A10342">
      <w:pPr>
        <w:rPr>
          <w:color w:val="000000" w:themeColor="text1"/>
        </w:rPr>
      </w:pPr>
    </w:p>
    <w:p w14:paraId="09F45357" w14:textId="77777777" w:rsidR="00561EFE" w:rsidRPr="007E2C94" w:rsidRDefault="00561EFE" w:rsidP="00A10342">
      <w:pPr>
        <w:rPr>
          <w:color w:val="000000" w:themeColor="text1"/>
        </w:rPr>
      </w:pPr>
    </w:p>
    <w:p w14:paraId="65A7BEE2" w14:textId="77777777" w:rsidR="00561EFE" w:rsidRPr="007E2C94" w:rsidRDefault="00561EFE" w:rsidP="00A10342">
      <w:pPr>
        <w:rPr>
          <w:color w:val="000000" w:themeColor="text1"/>
        </w:rPr>
      </w:pPr>
    </w:p>
    <w:p w14:paraId="5835EB37" w14:textId="77777777" w:rsidR="00561EFE" w:rsidRPr="007E2C94" w:rsidRDefault="00561EFE" w:rsidP="00A10342">
      <w:pPr>
        <w:rPr>
          <w:color w:val="000000" w:themeColor="text1"/>
        </w:rPr>
      </w:pPr>
    </w:p>
    <w:p w14:paraId="28D95DE0" w14:textId="77777777" w:rsidR="00E71708" w:rsidRPr="007E2C94" w:rsidRDefault="00E71708" w:rsidP="00A10342">
      <w:pPr>
        <w:rPr>
          <w:color w:val="000000" w:themeColor="text1"/>
        </w:rPr>
      </w:pPr>
    </w:p>
    <w:p w14:paraId="4B60F398" w14:textId="77777777" w:rsidR="00E71708" w:rsidRPr="007E2C94" w:rsidRDefault="00E71708" w:rsidP="00A10342">
      <w:pPr>
        <w:rPr>
          <w:color w:val="000000" w:themeColor="text1"/>
        </w:rPr>
      </w:pPr>
    </w:p>
    <w:p w14:paraId="536BD697" w14:textId="77777777" w:rsidR="00E71708" w:rsidRPr="007E2C94" w:rsidRDefault="00E71708" w:rsidP="00A10342">
      <w:pPr>
        <w:rPr>
          <w:color w:val="000000" w:themeColor="text1"/>
        </w:rPr>
      </w:pPr>
    </w:p>
    <w:p w14:paraId="03932209" w14:textId="77777777" w:rsidR="00E71708" w:rsidRPr="007E2C94" w:rsidRDefault="00E71708" w:rsidP="00A10342">
      <w:pPr>
        <w:rPr>
          <w:color w:val="000000" w:themeColor="text1"/>
        </w:rPr>
      </w:pPr>
    </w:p>
    <w:p w14:paraId="526376C8" w14:textId="77777777" w:rsidR="00E71708" w:rsidRPr="007E2C94" w:rsidRDefault="00E71708" w:rsidP="00A10342">
      <w:pPr>
        <w:rPr>
          <w:color w:val="000000" w:themeColor="text1"/>
        </w:rPr>
      </w:pPr>
    </w:p>
    <w:p w14:paraId="7DB6824E" w14:textId="77777777" w:rsidR="00E71708" w:rsidRPr="007E2C94" w:rsidRDefault="00E71708" w:rsidP="00A10342">
      <w:pPr>
        <w:rPr>
          <w:color w:val="000000" w:themeColor="text1"/>
        </w:rPr>
      </w:pPr>
    </w:p>
    <w:p w14:paraId="0C1B11EB" w14:textId="77777777" w:rsidR="00E71708" w:rsidRPr="007E2C94" w:rsidRDefault="00E71708" w:rsidP="00A10342">
      <w:pPr>
        <w:rPr>
          <w:color w:val="000000" w:themeColor="text1"/>
        </w:rPr>
      </w:pPr>
    </w:p>
    <w:p w14:paraId="46F0310B" w14:textId="77777777" w:rsidR="00E71708" w:rsidRPr="007E2C94" w:rsidRDefault="00E71708" w:rsidP="00A10342">
      <w:pPr>
        <w:rPr>
          <w:color w:val="000000" w:themeColor="text1"/>
        </w:rPr>
      </w:pPr>
    </w:p>
    <w:p w14:paraId="2C33DDBC" w14:textId="77777777" w:rsidR="00E71708" w:rsidRPr="007E2C94" w:rsidRDefault="00E71708" w:rsidP="00A10342">
      <w:pPr>
        <w:rPr>
          <w:color w:val="000000" w:themeColor="text1"/>
        </w:rPr>
      </w:pPr>
    </w:p>
    <w:p w14:paraId="6F65FE6A" w14:textId="455CA7BA" w:rsidR="00E71708" w:rsidRPr="007E2C94" w:rsidRDefault="00E71708" w:rsidP="008A22DC">
      <w:pPr>
        <w:pStyle w:val="Titre4"/>
        <w:spacing w:line="360" w:lineRule="auto"/>
        <w:ind w:left="864"/>
        <w:jc w:val="left"/>
        <w:rPr>
          <w:iCs/>
          <w:color w:val="000000" w:themeColor="text1"/>
          <w:kern w:val="2"/>
          <w:sz w:val="24"/>
          <w14:ligatures w14:val="standardContextual"/>
        </w:rPr>
      </w:pPr>
      <w:r w:rsidRPr="007E2C94">
        <w:rPr>
          <w:iCs/>
          <w:color w:val="000000" w:themeColor="text1"/>
          <w:kern w:val="2"/>
          <w:sz w:val="24"/>
          <w14:ligatures w14:val="standardContextual"/>
        </w:rPr>
        <w:t>Les effets de différents paramètres sur la fréquence fondamentale (</w:t>
      </w:r>
      <m:oMath>
        <m:acc>
          <m:accPr>
            <m:chr m:val="̅"/>
            <m:ctrlPr>
              <w:rPr>
                <w:rFonts w:ascii="Cambria Math" w:hAnsi="Cambria Math"/>
                <w:iCs/>
                <w:color w:val="000000" w:themeColor="text1"/>
                <w:kern w:val="2"/>
                <w:sz w:val="24"/>
                <w14:ligatures w14:val="standardContextual"/>
              </w:rPr>
            </m:ctrlPr>
          </m:accPr>
          <m:e>
            <m:r>
              <m:rPr>
                <m:sty m:val="b"/>
              </m:rPr>
              <w:rPr>
                <w:rFonts w:ascii="Cambria Math" w:hAnsi="Cambria Math"/>
                <w:color w:val="000000" w:themeColor="text1"/>
                <w:kern w:val="2"/>
                <w:sz w:val="24"/>
                <w14:ligatures w14:val="standardContextual"/>
              </w:rPr>
              <m:t>ω</m:t>
            </m:r>
          </m:e>
        </m:acc>
      </m:oMath>
      <w:r w:rsidRPr="007E2C94">
        <w:rPr>
          <w:iCs/>
          <w:color w:val="000000" w:themeColor="text1"/>
          <w:kern w:val="2"/>
          <w:sz w:val="24"/>
          <w14:ligatures w14:val="standardContextual"/>
        </w:rPr>
        <w:t xml:space="preserve">) d'une plaque carrée </w:t>
      </w:r>
      <w:r w:rsidRPr="007E2C94">
        <w:rPr>
          <w:color w:val="000000" w:themeColor="text1"/>
          <w:kern w:val="2"/>
          <w:sz w:val="24"/>
          <w14:ligatures w14:val="standardContextual"/>
        </w:rPr>
        <w:t>Al</w:t>
      </w:r>
      <w:r w:rsidRPr="007E2C94">
        <w:rPr>
          <w:iCs/>
          <w:color w:val="000000" w:themeColor="text1"/>
          <w:kern w:val="2"/>
          <w:sz w:val="24"/>
          <w14:ligatures w14:val="standardContextual"/>
        </w:rPr>
        <w:t>*</w:t>
      </w:r>
      <w:r w:rsidRPr="007E2C94">
        <w:rPr>
          <w:color w:val="000000" w:themeColor="text1"/>
          <w:kern w:val="2"/>
          <w:sz w:val="24"/>
          <w14:ligatures w14:val="standardContextual"/>
        </w:rPr>
        <w:t>/</w:t>
      </w:r>
      <w:r w:rsidRPr="007E2C94">
        <w:rPr>
          <w:iCs/>
          <w:color w:val="000000" w:themeColor="text1"/>
          <w:kern w:val="2"/>
          <w:sz w:val="24"/>
          <w14:ligatures w14:val="standardContextual"/>
        </w:rPr>
        <w:t>Al₂O₃.</w:t>
      </w:r>
    </w:p>
    <w:p w14:paraId="6B565566" w14:textId="6C06629B" w:rsidR="00FE6EA2" w:rsidRPr="007E2C94" w:rsidRDefault="00FE6EA2" w:rsidP="009763E0">
      <w:pPr>
        <w:widowControl/>
        <w:autoSpaceDE/>
        <w:autoSpaceDN/>
        <w:spacing w:line="360" w:lineRule="auto"/>
        <w:jc w:val="both"/>
        <w:rPr>
          <w:b/>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Dans cette section, la fréquence naturelle non </w:t>
      </w:r>
      <w:r w:rsidR="00071F89" w:rsidRPr="007E2C94">
        <w:rPr>
          <w:rFonts w:eastAsia="Calibri"/>
          <w:color w:val="000000" w:themeColor="text1"/>
          <w:kern w:val="2"/>
          <w:sz w:val="24"/>
          <w:szCs w:val="24"/>
          <w14:ligatures w14:val="standardContextual"/>
        </w:rPr>
        <w:t>dimensionnelle (</w:t>
      </w:r>
      <m:oMath>
        <m:acc>
          <m:accPr>
            <m:chr m:val="̅"/>
            <m:ctrlPr>
              <w:rPr>
                <w:rFonts w:ascii="Cambria Math" w:eastAsia="Calibri" w:hAnsi="Cambria Math"/>
                <w:bCs/>
                <w:color w:val="000000" w:themeColor="text1"/>
                <w:kern w:val="2"/>
                <w:sz w:val="24"/>
                <w14:ligatures w14:val="standardContextual"/>
              </w:rPr>
            </m:ctrlPr>
          </m:accPr>
          <m:e>
            <m:r>
              <m:rPr>
                <m:sty m:val="p"/>
              </m:rPr>
              <w:rPr>
                <w:rFonts w:ascii="Cambria Math" w:eastAsia="Calibri" w:hAnsi="Cambria Math"/>
                <w:color w:val="000000" w:themeColor="text1"/>
                <w:kern w:val="2"/>
                <w:sz w:val="24"/>
                <w14:ligatures w14:val="standardContextual"/>
              </w:rPr>
              <m:t>ω</m:t>
            </m:r>
          </m:e>
        </m:acc>
      </m:oMath>
      <w:r w:rsidRPr="007E2C94">
        <w:rPr>
          <w:rFonts w:eastAsia="Calibri"/>
          <w:bCs/>
          <w:color w:val="000000" w:themeColor="text1"/>
          <w:kern w:val="2"/>
          <w:sz w:val="24"/>
          <w14:ligatures w14:val="standardContextual"/>
        </w:rPr>
        <w:t>)</w:t>
      </w:r>
      <w:r w:rsidRPr="007E2C94">
        <w:rPr>
          <w:rFonts w:ascii="Calibri" w:eastAsia="Calibri" w:hAnsi="Calibri" w:cs="Arial"/>
          <w:color w:val="000000" w:themeColor="text1"/>
          <w:kern w:val="2"/>
          <w:sz w:val="24"/>
          <w14:ligatures w14:val="standardContextual"/>
        </w:rPr>
        <w:t xml:space="preserve"> </w:t>
      </w:r>
      <w:r w:rsidRPr="007E2C94">
        <w:rPr>
          <w:rFonts w:eastAsia="Calibri"/>
          <w:color w:val="000000" w:themeColor="text1"/>
          <w:kern w:val="2"/>
          <w:sz w:val="24"/>
          <w:szCs w:val="24"/>
          <w14:ligatures w14:val="standardContextual"/>
        </w:rPr>
        <w:t xml:space="preserve">des plaques </w:t>
      </w:r>
      <w:r w:rsidRPr="007E2C94">
        <w:rPr>
          <w:rFonts w:eastAsia="Calibri"/>
          <w:iCs/>
          <w:color w:val="000000" w:themeColor="text1"/>
          <w:kern w:val="2"/>
          <w:sz w:val="24"/>
          <w14:ligatures w14:val="standardContextual"/>
        </w:rPr>
        <w:t>Al</w:t>
      </w:r>
      <w:r w:rsidRPr="007E2C94">
        <w:rPr>
          <w:rFonts w:eastAsia="Calibri"/>
          <w:color w:val="000000" w:themeColor="text1"/>
          <w:kern w:val="2"/>
          <w:sz w:val="24"/>
          <w14:ligatures w14:val="standardContextual"/>
        </w:rPr>
        <w:t>*</w:t>
      </w:r>
      <w:r w:rsidRPr="007E2C94">
        <w:rPr>
          <w:rFonts w:eastAsia="Calibri"/>
          <w:iCs/>
          <w:color w:val="000000" w:themeColor="text1"/>
          <w:kern w:val="2"/>
          <w:sz w:val="24"/>
          <w14:ligatures w14:val="standardContextual"/>
        </w:rPr>
        <w:t>/</w:t>
      </w:r>
      <w:r w:rsidRPr="007E2C94">
        <w:rPr>
          <w:rFonts w:eastAsia="Calibri"/>
          <w:color w:val="000000" w:themeColor="text1"/>
          <w:kern w:val="2"/>
          <w:sz w:val="24"/>
          <w:szCs w:val="24"/>
          <w14:ligatures w14:val="standardContextual"/>
        </w:rPr>
        <w:t>Al₂O₃</w:t>
      </w:r>
      <w:r w:rsidRPr="007E2C94">
        <w:rPr>
          <w:rFonts w:ascii="Calibri" w:eastAsia="Calibri" w:hAnsi="Calibri" w:cs="Arial"/>
          <w:color w:val="000000" w:themeColor="text1"/>
          <w:kern w:val="2"/>
          <w14:ligatures w14:val="standardContextual"/>
        </w:rPr>
        <w:t xml:space="preserve"> </w:t>
      </w:r>
      <w:r w:rsidRPr="007E2C94">
        <w:rPr>
          <w:rFonts w:eastAsia="Calibri"/>
          <w:color w:val="000000" w:themeColor="text1"/>
          <w:kern w:val="2"/>
          <w:sz w:val="24"/>
          <w:szCs w:val="24"/>
          <w14:ligatures w14:val="standardContextual"/>
        </w:rPr>
        <w:t>est déterminée afin de montrer l'effet de certains paramètres tels que le rapport longueur/épaisseur (l/h), l'indice de la loi de puissance(p), le rapport d'aspect (</w:t>
      </w:r>
      <w:r w:rsidRPr="007E2C94">
        <w:rPr>
          <w:bCs/>
          <w:color w:val="000000" w:themeColor="text1"/>
          <w:kern w:val="2"/>
          <w:sz w:val="24"/>
          <w:szCs w:val="24"/>
          <w:lang w:val="en-US"/>
          <w14:ligatures w14:val="standardContextual"/>
        </w:rPr>
        <w:t>l/L</w:t>
      </w:r>
      <w:r w:rsidRPr="007E2C94">
        <w:rPr>
          <w:rFonts w:eastAsia="Calibri"/>
          <w:bCs/>
          <w:color w:val="000000" w:themeColor="text1"/>
          <w:kern w:val="2"/>
          <w:sz w:val="24"/>
          <w:szCs w:val="24"/>
          <w14:ligatures w14:val="standardContextual"/>
        </w:rPr>
        <w:t>)</w:t>
      </w:r>
      <w:r w:rsidRPr="007E2C94">
        <w:rPr>
          <w:rFonts w:eastAsia="Calibri"/>
          <w:color w:val="000000" w:themeColor="text1"/>
          <w:kern w:val="2"/>
          <w:sz w:val="24"/>
          <w:szCs w:val="24"/>
          <w14:ligatures w14:val="standardContextual"/>
        </w:rPr>
        <w:t xml:space="preserve"> et les conditions aux limites sur le comportement vibratoire des plaques FG. Les résultats obtenus à l'aide de l'élément fini actuel avec une taille de maillage de 20 × 20 sont présentés dans le Tableau 4.10 et illustrés dans les Figures 4.7 et 4.8.</w:t>
      </w:r>
      <w:r w:rsidRPr="007E2C94">
        <w:rPr>
          <w:b/>
          <w:color w:val="000000" w:themeColor="text1"/>
          <w:kern w:val="2"/>
          <w:sz w:val="24"/>
          <w:szCs w:val="24"/>
          <w14:ligatures w14:val="standardContextual"/>
        </w:rPr>
        <w:t xml:space="preserve"> </w:t>
      </w:r>
      <w:r w:rsidRPr="007E2C94">
        <w:rPr>
          <w:color w:val="000000" w:themeColor="text1"/>
          <w:sz w:val="24"/>
          <w:szCs w:val="24"/>
          <w:lang w:eastAsia="fr-FR"/>
        </w:rPr>
        <w:t>Le Tableau 4.10</w:t>
      </w:r>
      <w:r w:rsidRPr="007E2C94">
        <w:rPr>
          <w:b/>
          <w:bCs/>
          <w:color w:val="000000" w:themeColor="text1"/>
          <w:sz w:val="24"/>
          <w:szCs w:val="24"/>
          <w:lang w:eastAsia="fr-FR"/>
        </w:rPr>
        <w:t xml:space="preserve"> </w:t>
      </w:r>
      <w:r w:rsidRPr="007E2C94">
        <w:rPr>
          <w:color w:val="000000" w:themeColor="text1"/>
          <w:sz w:val="24"/>
          <w:szCs w:val="24"/>
          <w:lang w:eastAsia="fr-FR"/>
        </w:rPr>
        <w:t xml:space="preserve">présente la fréquence naturelle non </w:t>
      </w:r>
      <w:r w:rsidR="00071F89" w:rsidRPr="007E2C94">
        <w:rPr>
          <w:color w:val="000000" w:themeColor="text1"/>
          <w:sz w:val="24"/>
          <w:szCs w:val="24"/>
          <w:lang w:eastAsia="fr-FR"/>
        </w:rPr>
        <w:t>dimensionnelle (</w:t>
      </w:r>
      <m:oMath>
        <m:acc>
          <m:accPr>
            <m:chr m:val="̅"/>
            <m:ctrlPr>
              <w:rPr>
                <w:rFonts w:ascii="Cambria Math" w:hAnsi="Cambria Math"/>
                <w:color w:val="000000" w:themeColor="text1"/>
                <w:sz w:val="24"/>
                <w:lang w:eastAsia="fr-FR"/>
              </w:rPr>
            </m:ctrlPr>
          </m:accPr>
          <m:e>
            <m:r>
              <m:rPr>
                <m:sty m:val="p"/>
              </m:rPr>
              <w:rPr>
                <w:rFonts w:ascii="Cambria Math" w:hAnsi="Cambria Math"/>
                <w:color w:val="000000" w:themeColor="text1"/>
                <w:sz w:val="24"/>
                <w:lang w:eastAsia="fr-FR"/>
              </w:rPr>
              <m:t>ω</m:t>
            </m:r>
          </m:e>
        </m:acc>
      </m:oMath>
      <w:r w:rsidRPr="007E2C94">
        <w:rPr>
          <w:color w:val="000000" w:themeColor="text1"/>
          <w:sz w:val="24"/>
          <w:lang w:eastAsia="fr-FR"/>
        </w:rPr>
        <w:t xml:space="preserve">) </w:t>
      </w:r>
      <w:r w:rsidRPr="007E2C94">
        <w:rPr>
          <w:color w:val="000000" w:themeColor="text1"/>
          <w:sz w:val="24"/>
          <w:szCs w:val="24"/>
          <w:lang w:eastAsia="fr-FR"/>
        </w:rPr>
        <w:t xml:space="preserve">pour une plaque FG carrée soumise à différentes conditions aux limites, pour diverses valeurs de </w:t>
      </w:r>
      <w:r w:rsidR="002A0438" w:rsidRPr="007E2C94">
        <w:rPr>
          <w:color w:val="000000" w:themeColor="text1"/>
          <w:sz w:val="24"/>
          <w:szCs w:val="24"/>
          <w:lang w:eastAsia="fr-FR"/>
        </w:rPr>
        <w:t xml:space="preserve">l’indice de gradient de puissance </w:t>
      </w:r>
      <w:r w:rsidRPr="007E2C94">
        <w:rPr>
          <w:color w:val="000000" w:themeColor="text1"/>
          <w:sz w:val="24"/>
          <w:szCs w:val="24"/>
          <w:lang w:eastAsia="fr-FR"/>
        </w:rPr>
        <w:t xml:space="preserve">p et du rapport longueur/épaisseur (l/h). La Figure 4.7 illustre la variation de la fréquence naturelle non </w:t>
      </w:r>
      <w:r w:rsidR="00071F89" w:rsidRPr="007E2C94">
        <w:rPr>
          <w:color w:val="000000" w:themeColor="text1"/>
          <w:sz w:val="24"/>
          <w:szCs w:val="24"/>
          <w:lang w:eastAsia="fr-FR"/>
        </w:rPr>
        <w:t>dimensionnelle (</w:t>
      </w:r>
      <m:oMath>
        <m:acc>
          <m:accPr>
            <m:chr m:val="̅"/>
            <m:ctrlPr>
              <w:rPr>
                <w:rFonts w:ascii="Cambria Math" w:hAnsi="Cambria Math"/>
                <w:color w:val="000000" w:themeColor="text1"/>
                <w:sz w:val="24"/>
                <w:lang w:eastAsia="fr-FR"/>
              </w:rPr>
            </m:ctrlPr>
          </m:accPr>
          <m:e>
            <m:r>
              <m:rPr>
                <m:sty m:val="p"/>
              </m:rPr>
              <w:rPr>
                <w:rFonts w:ascii="Cambria Math" w:hAnsi="Cambria Math"/>
                <w:color w:val="000000" w:themeColor="text1"/>
                <w:sz w:val="24"/>
                <w:lang w:eastAsia="fr-FR"/>
              </w:rPr>
              <m:t>ω</m:t>
            </m:r>
          </m:e>
        </m:acc>
      </m:oMath>
      <w:r w:rsidRPr="007E2C94">
        <w:rPr>
          <w:color w:val="000000" w:themeColor="text1"/>
          <w:sz w:val="24"/>
          <w:lang w:eastAsia="fr-FR"/>
        </w:rPr>
        <w:t xml:space="preserve">) </w:t>
      </w:r>
      <w:r w:rsidRPr="007E2C94">
        <w:rPr>
          <w:color w:val="000000" w:themeColor="text1"/>
          <w:sz w:val="24"/>
          <w:szCs w:val="24"/>
          <w:lang w:eastAsia="fr-FR"/>
        </w:rPr>
        <w:t>en fonction du rapport longueur/épaisseur (l/h) pour une plaque FG carrée avec différentes conditions aux limites et p = 2.</w:t>
      </w:r>
      <w:r w:rsidRPr="007E2C94">
        <w:rPr>
          <w:rFonts w:ascii="Calibri" w:eastAsia="Calibri" w:hAnsi="Calibri" w:cs="Arial"/>
          <w:color w:val="000000" w:themeColor="text1"/>
          <w:kern w:val="2"/>
          <w14:ligatures w14:val="standardContextual"/>
        </w:rPr>
        <w:t xml:space="preserve"> </w:t>
      </w:r>
      <w:r w:rsidRPr="007E2C94">
        <w:rPr>
          <w:color w:val="000000" w:themeColor="text1"/>
          <w:sz w:val="24"/>
          <w:szCs w:val="24"/>
          <w:lang w:eastAsia="fr-FR"/>
        </w:rPr>
        <w:t xml:space="preserve">La variation de la fréquence naturelle non </w:t>
      </w:r>
      <w:r w:rsidR="00071F89" w:rsidRPr="007E2C94">
        <w:rPr>
          <w:color w:val="000000" w:themeColor="text1"/>
          <w:sz w:val="24"/>
          <w:szCs w:val="24"/>
          <w:lang w:eastAsia="fr-FR"/>
        </w:rPr>
        <w:t>dimensionnelle en</w:t>
      </w:r>
      <w:r w:rsidRPr="007E2C94">
        <w:rPr>
          <w:color w:val="000000" w:themeColor="text1"/>
          <w:sz w:val="24"/>
          <w:szCs w:val="24"/>
          <w:lang w:eastAsia="fr-FR"/>
        </w:rPr>
        <w:t xml:space="preserve"> fonction de </w:t>
      </w:r>
      <w:r w:rsidR="002A0438" w:rsidRPr="007E2C94">
        <w:rPr>
          <w:color w:val="000000" w:themeColor="text1"/>
          <w:sz w:val="24"/>
          <w:szCs w:val="24"/>
          <w:lang w:eastAsia="fr-FR"/>
        </w:rPr>
        <w:t>l’indice de gradient de puissance p</w:t>
      </w:r>
      <w:r w:rsidRPr="007E2C94">
        <w:rPr>
          <w:color w:val="000000" w:themeColor="text1"/>
          <w:sz w:val="24"/>
          <w:szCs w:val="24"/>
          <w:lang w:eastAsia="fr-FR"/>
        </w:rPr>
        <w:t xml:space="preserve"> est montrée dans la Figure 4.8 pour une plaque FG carrée (avec l/h =10) et différentes conditions aux limites. Il peut être observé dans le Tableau 4.10 et la Figure 4.7 que, pour un indice de gradient particulier (p=2), la fréquence naturelle non </w:t>
      </w:r>
      <w:r w:rsidR="00071F89" w:rsidRPr="007E2C94">
        <w:rPr>
          <w:color w:val="000000" w:themeColor="text1"/>
          <w:sz w:val="24"/>
          <w:szCs w:val="24"/>
          <w:lang w:eastAsia="fr-FR"/>
        </w:rPr>
        <w:t>dimensionnelle augmente</w:t>
      </w:r>
      <w:r w:rsidRPr="007E2C94">
        <w:rPr>
          <w:color w:val="000000" w:themeColor="text1"/>
          <w:sz w:val="24"/>
          <w:szCs w:val="24"/>
          <w:lang w:eastAsia="fr-FR"/>
        </w:rPr>
        <w:t xml:space="preserve"> avec l'augmentation du rapport longueur/épaisseur jusqu'à l/h =20, puis deviennent constantes dans tous les cas. Cela peut probablement s'expliquer par l'effet de la déformation par cisaillement, qui devient moins significatif lorsque l'épaisseur diminue (l/h &gt;20), comme l'indiquent les travaux de Sadgui et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2YV8XdrV","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sz w:val="24"/>
          <w:szCs w:val="24"/>
          <w:lang w:eastAsia="fr-FR"/>
        </w:rPr>
        <w:t>.</w:t>
      </w:r>
    </w:p>
    <w:p w14:paraId="44867879" w14:textId="034A96A2" w:rsidR="00FE6EA2" w:rsidRPr="007E2C94" w:rsidRDefault="00FE6EA2" w:rsidP="00FE6EA2">
      <w:pPr>
        <w:widowControl/>
        <w:autoSpaceDE/>
        <w:autoSpaceDN/>
        <w:spacing w:line="360" w:lineRule="auto"/>
        <w:jc w:val="both"/>
        <w:rPr>
          <w:color w:val="000000" w:themeColor="text1"/>
          <w:sz w:val="24"/>
          <w:szCs w:val="24"/>
          <w:lang w:eastAsia="fr-FR"/>
        </w:rPr>
      </w:pPr>
      <w:r w:rsidRPr="007E2C94">
        <w:rPr>
          <w:noProof/>
          <w:color w:val="000000" w:themeColor="text1"/>
          <w:sz w:val="20"/>
          <w:lang w:eastAsia="fr-FR"/>
        </w:rPr>
        <w:drawing>
          <wp:anchor distT="0" distB="0" distL="114300" distR="114300" simplePos="0" relativeHeight="251747328" behindDoc="1" locked="0" layoutInCell="1" allowOverlap="1" wp14:anchorId="1E37D410" wp14:editId="30CA895B">
            <wp:simplePos x="0" y="0"/>
            <wp:positionH relativeFrom="margin">
              <wp:align>center</wp:align>
            </wp:positionH>
            <wp:positionV relativeFrom="paragraph">
              <wp:posOffset>2575560</wp:posOffset>
            </wp:positionV>
            <wp:extent cx="3474720" cy="2051050"/>
            <wp:effectExtent l="0" t="0" r="11430" b="6350"/>
            <wp:wrapTight wrapText="bothSides">
              <wp:wrapPolygon edited="0">
                <wp:start x="0" y="0"/>
                <wp:lineTo x="0" y="21466"/>
                <wp:lineTo x="21553" y="21466"/>
                <wp:lineTo x="21553" y="0"/>
                <wp:lineTo x="0" y="0"/>
              </wp:wrapPolygon>
            </wp:wrapTight>
            <wp:docPr id="1847066978"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2"/>
              </a:graphicData>
            </a:graphic>
            <wp14:sizeRelH relativeFrom="margin">
              <wp14:pctWidth>0</wp14:pctWidth>
            </wp14:sizeRelH>
            <wp14:sizeRelV relativeFrom="margin">
              <wp14:pctHeight>0</wp14:pctHeight>
            </wp14:sizeRelV>
          </wp:anchor>
        </w:drawing>
      </w:r>
      <w:r w:rsidRPr="007E2C94">
        <w:rPr>
          <w:color w:val="000000" w:themeColor="text1"/>
          <w:sz w:val="24"/>
          <w:szCs w:val="24"/>
          <w:lang w:eastAsia="fr-FR"/>
        </w:rPr>
        <w:t xml:space="preserve">En conclusion, la fréquence naturelle non </w:t>
      </w:r>
      <w:r w:rsidR="00071F89" w:rsidRPr="007E2C94">
        <w:rPr>
          <w:color w:val="000000" w:themeColor="text1"/>
          <w:sz w:val="24"/>
          <w:szCs w:val="24"/>
          <w:lang w:eastAsia="fr-FR"/>
        </w:rPr>
        <w:t>dimensionnelle des</w:t>
      </w:r>
      <w:r w:rsidRPr="007E2C94">
        <w:rPr>
          <w:color w:val="000000" w:themeColor="text1"/>
          <w:sz w:val="24"/>
          <w:szCs w:val="24"/>
          <w:lang w:eastAsia="fr-FR"/>
        </w:rPr>
        <w:t xml:space="preserve"> plaques FG épaisses est plus sensible aux variations du rapport longueur/épaisseur que celles des plaques minces. Il est également observé sur la Figure 4.7 que la fréquence naturelle non </w:t>
      </w:r>
      <w:r w:rsidR="00071F89" w:rsidRPr="007E2C94">
        <w:rPr>
          <w:color w:val="000000" w:themeColor="text1"/>
          <w:sz w:val="24"/>
          <w:szCs w:val="24"/>
          <w:lang w:eastAsia="fr-FR"/>
        </w:rPr>
        <w:t>dimensionnelle augmente</w:t>
      </w:r>
      <w:r w:rsidRPr="007E2C94">
        <w:rPr>
          <w:color w:val="000000" w:themeColor="text1"/>
          <w:sz w:val="24"/>
          <w:szCs w:val="24"/>
          <w:lang w:eastAsia="fr-FR"/>
        </w:rPr>
        <w:t xml:space="preserve"> avec l'augmentation des contraintes aux bords des plaques. Ce comportement est dû au fait que des contraintes plus élevées aux bords augmentent la rigidité en flexion de la plaque, ce qui entraîne des réponses vibratoires plus importantes. Il peut aussi être observé dans le Tableau 4.10 et de la Figure 4.8 que l'augmentation de </w:t>
      </w:r>
      <w:r w:rsidR="002A0438" w:rsidRPr="007E2C94">
        <w:rPr>
          <w:color w:val="000000" w:themeColor="text1"/>
          <w:sz w:val="24"/>
          <w:szCs w:val="24"/>
          <w:lang w:eastAsia="fr-FR"/>
        </w:rPr>
        <w:t>l’indice de gradient de puissance</w:t>
      </w:r>
      <w:r w:rsidR="001B4B19" w:rsidRPr="007E2C94">
        <w:rPr>
          <w:color w:val="000000" w:themeColor="text1"/>
          <w:sz w:val="24"/>
          <w:szCs w:val="24"/>
          <w:lang w:eastAsia="fr-FR"/>
        </w:rPr>
        <w:t xml:space="preserve"> </w:t>
      </w:r>
      <w:r w:rsidRPr="007E2C94">
        <w:rPr>
          <w:color w:val="000000" w:themeColor="text1"/>
          <w:sz w:val="24"/>
          <w:szCs w:val="24"/>
          <w:lang w:eastAsia="fr-FR"/>
        </w:rPr>
        <w:t xml:space="preserve">entraîne une diminution de la fréquence naturelle non dimensionnelle. Cela s'explique par le fait qu'une augmentation de </w:t>
      </w:r>
      <w:r w:rsidR="002A0438" w:rsidRPr="007E2C94">
        <w:rPr>
          <w:color w:val="000000" w:themeColor="text1"/>
          <w:sz w:val="24"/>
          <w:szCs w:val="24"/>
          <w:lang w:eastAsia="fr-FR"/>
        </w:rPr>
        <w:t>l’indice de gradient de puissance</w:t>
      </w:r>
      <w:r w:rsidR="001B4B19" w:rsidRPr="007E2C94">
        <w:rPr>
          <w:color w:val="000000" w:themeColor="text1"/>
          <w:sz w:val="24"/>
          <w:szCs w:val="24"/>
          <w:lang w:eastAsia="fr-FR"/>
        </w:rPr>
        <w:t xml:space="preserve"> </w:t>
      </w:r>
      <w:r w:rsidRPr="007E2C94">
        <w:rPr>
          <w:color w:val="000000" w:themeColor="text1"/>
          <w:sz w:val="24"/>
          <w:szCs w:val="24"/>
          <w:lang w:eastAsia="fr-FR"/>
        </w:rPr>
        <w:t>accroît la fraction volumique du métal, ce qui réduit la rigidité en flexion de la plaque FG.</w:t>
      </w:r>
    </w:p>
    <w:p w14:paraId="0093A4E9" w14:textId="37AE684A" w:rsidR="00E71708" w:rsidRPr="007E2C94" w:rsidRDefault="00E71708" w:rsidP="00A10342">
      <w:pPr>
        <w:rPr>
          <w:color w:val="000000" w:themeColor="text1"/>
        </w:rPr>
      </w:pPr>
    </w:p>
    <w:p w14:paraId="5BC64CF6" w14:textId="77777777" w:rsidR="00E71708" w:rsidRPr="007E2C94" w:rsidRDefault="00E71708" w:rsidP="00A10342">
      <w:pPr>
        <w:rPr>
          <w:color w:val="000000" w:themeColor="text1"/>
        </w:rPr>
      </w:pPr>
    </w:p>
    <w:p w14:paraId="07B41791" w14:textId="77777777" w:rsidR="00E71708" w:rsidRPr="007E2C94" w:rsidRDefault="00E71708" w:rsidP="00A10342">
      <w:pPr>
        <w:rPr>
          <w:color w:val="000000" w:themeColor="text1"/>
        </w:rPr>
      </w:pPr>
    </w:p>
    <w:p w14:paraId="3BC2C06E" w14:textId="77777777" w:rsidR="00E71708" w:rsidRPr="007E2C94" w:rsidRDefault="00E71708" w:rsidP="00A10342">
      <w:pPr>
        <w:rPr>
          <w:color w:val="000000" w:themeColor="text1"/>
        </w:rPr>
      </w:pPr>
    </w:p>
    <w:p w14:paraId="40CA05C9" w14:textId="2DE8ED64" w:rsidR="00E71708" w:rsidRPr="007E2C94" w:rsidRDefault="00071F89" w:rsidP="00A10342">
      <w:pPr>
        <w:rPr>
          <w:color w:val="000000" w:themeColor="text1"/>
        </w:rPr>
      </w:pPr>
      <w:r w:rsidRPr="007E2C94">
        <w:rPr>
          <w:noProof/>
          <w:color w:val="000000" w:themeColor="text1"/>
          <w:sz w:val="20"/>
          <w:lang w:eastAsia="fr-FR"/>
        </w:rPr>
        <mc:AlternateContent>
          <mc:Choice Requires="wps">
            <w:drawing>
              <wp:anchor distT="0" distB="0" distL="114300" distR="114300" simplePos="0" relativeHeight="251751424" behindDoc="0" locked="0" layoutInCell="1" allowOverlap="1" wp14:anchorId="0983C630" wp14:editId="032FE26B">
                <wp:simplePos x="0" y="0"/>
                <wp:positionH relativeFrom="margin">
                  <wp:posOffset>747174</wp:posOffset>
                </wp:positionH>
                <wp:positionV relativeFrom="paragraph">
                  <wp:posOffset>73025</wp:posOffset>
                </wp:positionV>
                <wp:extent cx="412115" cy="294640"/>
                <wp:effectExtent l="0" t="0" r="0" b="0"/>
                <wp:wrapNone/>
                <wp:docPr id="338010225" name="Text Box 338010225"/>
                <wp:cNvGraphicFramePr/>
                <a:graphic xmlns:a="http://schemas.openxmlformats.org/drawingml/2006/main">
                  <a:graphicData uri="http://schemas.microsoft.com/office/word/2010/wordprocessingShape">
                    <wps:wsp>
                      <wps:cNvSpPr txBox="1"/>
                      <wps:spPr>
                        <a:xfrm>
                          <a:off x="0" y="0"/>
                          <a:ext cx="412115" cy="294640"/>
                        </a:xfrm>
                        <a:prstGeom prst="rect">
                          <a:avLst/>
                        </a:prstGeom>
                        <a:noFill/>
                        <a:ln w="6350">
                          <a:noFill/>
                        </a:ln>
                        <a:effectLst/>
                      </wps:spPr>
                      <wps:txbx>
                        <w:txbxContent>
                          <w:p w14:paraId="0E3E83E6" w14:textId="77777777" w:rsidR="00DC3C12" w:rsidRPr="00D70607" w:rsidRDefault="009A3DBF" w:rsidP="00071F89">
                            <w:pPr>
                              <w:jc w:val="center"/>
                              <w:rPr>
                                <w:b/>
                                <w:sz w:val="24"/>
                                <w:szCs w:val="24"/>
                              </w:rPr>
                            </w:pPr>
                            <m:oMathPara>
                              <m:oMath>
                                <m:acc>
                                  <m:accPr>
                                    <m:chr m:val="̅"/>
                                    <m:ctrlPr>
                                      <w:rPr>
                                        <w:rFonts w:ascii="Cambria Math" w:hAnsi="Cambria Math"/>
                                        <w:b/>
                                        <w:bCs/>
                                        <w:color w:val="000000"/>
                                        <w:sz w:val="24"/>
                                        <w:szCs w:val="24"/>
                                      </w:rPr>
                                    </m:ctrlPr>
                                  </m:accPr>
                                  <m:e>
                                    <m:r>
                                      <m:rPr>
                                        <m:sty m:val="b"/>
                                      </m:rPr>
                                      <w:rPr>
                                        <w:rFonts w:ascii="Cambria Math" w:hAnsi="Cambria Math"/>
                                        <w:color w:val="000000"/>
                                        <w:sz w:val="24"/>
                                        <w:szCs w:val="24"/>
                                      </w:rPr>
                                      <m:t>ω</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983C630" id="Text Box 338010225" o:spid="_x0000_s1748" type="#_x0000_t202" style="position:absolute;margin-left:58.85pt;margin-top:5.75pt;width:32.45pt;height:23.2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ggJPwIAAHcEAAAOAAAAZHJzL2Uyb0RvYy54bWysVMlu2zAQvRfoPxC817JkO4sQOXATuCgQ&#10;JAGcImeaoiIBEocl6Ujp1/eR8hKkPRW9UDOc4Szvzejqeuha9qqsa0gXPJ1MOVNaUtnol4L/eFp/&#10;ueDMeaFL0ZJWBX9Tjl8vP3+66k2uMqqpLZVlCKJd3puC196bPEmcrFUn3ISM0jBWZDvhodqXpLSi&#10;R/SuTbLp9CzpyZbGklTO4fZ2NPJljF9VSvqHqnLKs7bgqM3H08ZzG85keSXyFytM3ch9GeIfquhE&#10;o5H0GOpWeMF2tvkjVNdIS44qP5HUJVRVjVSxB3STTj90s6mFUbEXgOPMESb3/8LK+9dHy5qy4LPZ&#10;BSrIsgVnWnSg6kkNnn2lgZ0sQKs3LsejjcEzP8AM1gOK4d7hMoAwVLYLX7THYAfub0esQ1CJy3ma&#10;pSlySZiyy/nZPHKRnB4b6/w3RR0LQsEtqIwIi9c755EQrgeXkEvTumnbSGerWV/ws9liGh8cLXjR&#10;6uCr4mDsw5wKD5IftkOEI8vOD21tqXxDt5bG6XFGrhvUdCecfxQW44IGsQL+AUfVEnLTXuKsJvvr&#10;b/fBHyzCylmP8Su4+7kTVnHWftfg9zKdAxHmozJfnGdQ7HvL9r1F77obwoSnWDYjoxj8fXsQK0vd&#10;MzZlFbLCJLRE7oL7g3jjx6XApkm1WkUnTKgR/k5vjAyhA3IB8afhWVizp8WDz3s6DKrIP7Az+o78&#10;rHaeqiZSF5AeUQWPQcF0R0b3mxjW570evU7/i+VvAAAA//8DAFBLAwQUAAYACAAAACEAdlpas+AA&#10;AAAJAQAADwAAAGRycy9kb3ducmV2LnhtbEyPwU7DMAyG70i8Q2Qkbixdpa6lazpNlSYkBIeNXbil&#10;jddWS5zSZFvh6UlPcPMvf/r9udhMRrMrjq63JGC5iIAhNVb11Ao4fuyeMmDOS1JSW0IB3+hgU97f&#10;FTJX9kZ7vB58y0IJuVwK6Lwfcs5d06GRbmEHpLA72dFIH+LYcjXKWyg3msdRtOJG9hQudHLAqsPm&#10;fLgYAa/V7l3u69hkP7p6eTtth6/jZyLE48O0XQPzOPk/GGb9oA5lcKrthZRjOuRlmgZ0HhJgM5DF&#10;K2C1gCR9Bl4W/P8H5S8AAAD//wMAUEsBAi0AFAAGAAgAAAAhALaDOJL+AAAA4QEAABMAAAAAAAAA&#10;AAAAAAAAAAAAAFtDb250ZW50X1R5cGVzXS54bWxQSwECLQAUAAYACAAAACEAOP0h/9YAAACUAQAA&#10;CwAAAAAAAAAAAAAAAAAvAQAAX3JlbHMvLnJlbHNQSwECLQAUAAYACAAAACEAhkYICT8CAAB3BAAA&#10;DgAAAAAAAAAAAAAAAAAuAgAAZHJzL2Uyb0RvYy54bWxQSwECLQAUAAYACAAAACEAdlpas+AAAAAJ&#10;AQAADwAAAAAAAAAAAAAAAACZBAAAZHJzL2Rvd25yZXYueG1sUEsFBgAAAAAEAAQA8wAAAKYFAAAA&#10;AA==&#10;" filled="f" stroked="f" strokeweight=".5pt">
                <v:textbox>
                  <w:txbxContent>
                    <w:p w14:paraId="0E3E83E6" w14:textId="77777777" w:rsidR="00DC3C12" w:rsidRPr="00D70607" w:rsidRDefault="00DC3C12" w:rsidP="00071F89">
                      <w:pPr>
                        <w:jc w:val="center"/>
                        <w:rPr>
                          <w:b/>
                          <w:sz w:val="24"/>
                          <w:szCs w:val="24"/>
                        </w:rPr>
                      </w:pPr>
                      <m:oMathPara>
                        <m:oMath>
                          <m:acc>
                            <m:accPr>
                              <m:chr m:val="̅"/>
                              <m:ctrlPr>
                                <w:rPr>
                                  <w:rFonts w:ascii="Cambria Math" w:hAnsi="Cambria Math"/>
                                  <w:b/>
                                  <w:bCs/>
                                  <w:color w:val="000000"/>
                                  <w:sz w:val="24"/>
                                  <w:szCs w:val="24"/>
                                </w:rPr>
                              </m:ctrlPr>
                            </m:accPr>
                            <m:e>
                              <m:r>
                                <m:rPr>
                                  <m:sty m:val="b"/>
                                </m:rPr>
                                <w:rPr>
                                  <w:rFonts w:ascii="Cambria Math" w:hAnsi="Cambria Math"/>
                                  <w:color w:val="000000"/>
                                  <w:sz w:val="24"/>
                                  <w:szCs w:val="24"/>
                                </w:rPr>
                                <m:t>ω</m:t>
                              </m:r>
                            </m:e>
                          </m:acc>
                        </m:oMath>
                      </m:oMathPara>
                    </w:p>
                  </w:txbxContent>
                </v:textbox>
                <w10:wrap anchorx="margin"/>
              </v:shape>
            </w:pict>
          </mc:Fallback>
        </mc:AlternateContent>
      </w:r>
    </w:p>
    <w:p w14:paraId="1A9546D6" w14:textId="01C64244" w:rsidR="00E71708" w:rsidRPr="007E2C94" w:rsidRDefault="00E71708" w:rsidP="00A10342">
      <w:pPr>
        <w:rPr>
          <w:color w:val="000000" w:themeColor="text1"/>
        </w:rPr>
      </w:pPr>
    </w:p>
    <w:p w14:paraId="7097D90F" w14:textId="77777777" w:rsidR="00E71708" w:rsidRPr="007E2C94" w:rsidRDefault="00E71708" w:rsidP="00A10342">
      <w:pPr>
        <w:rPr>
          <w:color w:val="000000" w:themeColor="text1"/>
        </w:rPr>
      </w:pPr>
    </w:p>
    <w:p w14:paraId="1D301424" w14:textId="77777777" w:rsidR="00E71708" w:rsidRPr="007E2C94" w:rsidRDefault="00E71708" w:rsidP="00A10342">
      <w:pPr>
        <w:rPr>
          <w:color w:val="000000" w:themeColor="text1"/>
        </w:rPr>
      </w:pPr>
    </w:p>
    <w:p w14:paraId="777A91BA" w14:textId="77777777" w:rsidR="00E71708" w:rsidRPr="007E2C94" w:rsidRDefault="00E71708" w:rsidP="00A10342">
      <w:pPr>
        <w:rPr>
          <w:color w:val="000000" w:themeColor="text1"/>
        </w:rPr>
      </w:pPr>
    </w:p>
    <w:p w14:paraId="041048FF" w14:textId="77777777" w:rsidR="00E71708" w:rsidRPr="007E2C94" w:rsidRDefault="00E71708" w:rsidP="00A10342">
      <w:pPr>
        <w:rPr>
          <w:color w:val="000000" w:themeColor="text1"/>
        </w:rPr>
      </w:pPr>
    </w:p>
    <w:p w14:paraId="77EC6356" w14:textId="7CCBDDC6" w:rsidR="00E71708" w:rsidRPr="007E2C94" w:rsidRDefault="00E71708" w:rsidP="00A10342">
      <w:pPr>
        <w:rPr>
          <w:color w:val="000000" w:themeColor="text1"/>
        </w:rPr>
      </w:pPr>
    </w:p>
    <w:p w14:paraId="535E7663" w14:textId="3407F92E" w:rsidR="00E71708" w:rsidRPr="007E2C94" w:rsidRDefault="00071F89" w:rsidP="00A10342">
      <w:pPr>
        <w:rPr>
          <w:color w:val="000000" w:themeColor="text1"/>
        </w:rPr>
      </w:pPr>
      <w:r w:rsidRPr="007E2C94">
        <w:rPr>
          <w:noProof/>
          <w:color w:val="000000" w:themeColor="text1"/>
          <w:sz w:val="20"/>
          <w:lang w:eastAsia="fr-FR"/>
        </w:rPr>
        <mc:AlternateContent>
          <mc:Choice Requires="wps">
            <w:drawing>
              <wp:anchor distT="0" distB="0" distL="114300" distR="114300" simplePos="0" relativeHeight="251749376" behindDoc="0" locked="0" layoutInCell="1" allowOverlap="1" wp14:anchorId="41FEF066" wp14:editId="4F6BED44">
                <wp:simplePos x="0" y="0"/>
                <wp:positionH relativeFrom="margin">
                  <wp:align>center</wp:align>
                </wp:positionH>
                <wp:positionV relativeFrom="paragraph">
                  <wp:posOffset>75040</wp:posOffset>
                </wp:positionV>
                <wp:extent cx="444025" cy="321101"/>
                <wp:effectExtent l="0" t="0" r="0" b="3175"/>
                <wp:wrapTight wrapText="bothSides">
                  <wp:wrapPolygon edited="0">
                    <wp:start x="2781" y="0"/>
                    <wp:lineTo x="2781" y="20531"/>
                    <wp:lineTo x="18541" y="20531"/>
                    <wp:lineTo x="18541" y="0"/>
                    <wp:lineTo x="2781" y="0"/>
                  </wp:wrapPolygon>
                </wp:wrapTight>
                <wp:docPr id="1724560607" name="Text Box 1724560607"/>
                <wp:cNvGraphicFramePr/>
                <a:graphic xmlns:a="http://schemas.openxmlformats.org/drawingml/2006/main">
                  <a:graphicData uri="http://schemas.microsoft.com/office/word/2010/wordprocessingShape">
                    <wps:wsp>
                      <wps:cNvSpPr txBox="1"/>
                      <wps:spPr>
                        <a:xfrm>
                          <a:off x="0" y="0"/>
                          <a:ext cx="444025" cy="321101"/>
                        </a:xfrm>
                        <a:prstGeom prst="rect">
                          <a:avLst/>
                        </a:prstGeom>
                        <a:noFill/>
                        <a:ln w="6350">
                          <a:noFill/>
                        </a:ln>
                        <a:effectLst/>
                      </wps:spPr>
                      <wps:txbx>
                        <w:txbxContent>
                          <w:p w14:paraId="3A8DDC40" w14:textId="77777777" w:rsidR="00DC3C12" w:rsidRPr="00D70607" w:rsidRDefault="00DC3C12" w:rsidP="00071F89">
                            <w:pPr>
                              <w:jc w:val="center"/>
                              <w:rPr>
                                <w:b/>
                                <w:sz w:val="24"/>
                                <w:szCs w:val="24"/>
                              </w:rPr>
                            </w:pPr>
                            <w:proofErr w:type="gramStart"/>
                            <w:r w:rsidRPr="00D70607">
                              <w:rPr>
                                <w:b/>
                                <w:sz w:val="24"/>
                                <w:szCs w:val="24"/>
                                <w:lang w:val="en-US"/>
                              </w:rPr>
                              <w:t>l/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1FEF066" id="Text Box 1724560607" o:spid="_x0000_s1749" type="#_x0000_t202" style="position:absolute;margin-left:0;margin-top:5.9pt;width:34.95pt;height:25.3pt;z-index:2517493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k1sPwIAAHkEAAAOAAAAZHJzL2Uyb0RvYy54bWysVMlu2zAQvRfoPxC8N5IVL4kROXATpChg&#10;JAHsImeaomIBEoclaUvu1/eR8oa0p6IXaoazcd6b0d1919Rsp6yrSOd8cJVyprSkotLvOf+xevpy&#10;w5nzQheiJq1yvleO388+f7przVRltKG6UJYhiXbT1uR8472ZJomTG9UId0VGaRhLso3wUO17UljR&#10;IntTJ1majpOWbGEsSeUcbh97I5/F/GWppH8pS6c8q3OOt/l42niuw5nM7sT03QqzqeThGeIfXtGI&#10;SqPoKdWj8IJtbfVHqqaSlhyV/kpSk1BZVlLFHtDNIP3QzXIjjIq9ABxnTjC5/5dWPu9eLasKcDfJ&#10;hqNxOk4nnGnRgKuV6jz7Sh27MAGv1rgpwpYGgb6DHbEBx3DvcBlg6ErbhC8aZLAD+f0J7ZBV4nI4&#10;HKbZiDMJ03U2GKQxS3IONtb5b4oaFoScW5AZMRa7hfMoCNejS6il6amq60horVmb8/H1KI0BJwsi&#10;ah18VRyNQ5rzw4Pku3UXAcmym2Nbayr26NZSPz/OyKcKb1oI51+FxcCgQSyBf8FR1oTadJA425D9&#10;9bf74A8eYeWsxQDm3P3cCqs4q79rMHw7AD6Y2KgMR5MMir20rC8tets8EGZ8gHUzMorB39dHsbTU&#10;vGFX5qEqTEJL1M65P4oPvl8L7JpU83l0wowa4Rd6aWRIHZALiK+6N2HNgRYPPp/pOKpi+oGd3rfn&#10;Z771VFaRuoB0jyp4DArmOzJ62MWwQJd69Dr/MWa/AQAA//8DAFBLAwQUAAYACAAAACEApT2rmt0A&#10;AAAFAQAADwAAAGRycy9kb3ducmV2LnhtbEyPQUvDQBCF74L/YRnBm900aGljNqUEiiB6aO3F2yQ7&#10;TYLZ2ZjdttFf73jS0/DmDe99k68n16szjaHzbGA+S0AR19523Bg4vG3vlqBCRLbYeyYDXxRgXVxf&#10;5ZhZf+EdnfexURLCIUMDbYxDpnWoW3IYZn4gFu/oR4dR5NhoO+JFwl2v0yRZaIcdS0OLA5Ut1R/7&#10;kzPwXG5fcVelbvndl08vx83weXh/MOb2Zto8goo0xb9j+MUXdCiEqfIntkH1BuSRKNu58Iu7WK1A&#10;VTLTe9BFrv/TFz8AAAD//wMAUEsBAi0AFAAGAAgAAAAhALaDOJL+AAAA4QEAABMAAAAAAAAAAAAA&#10;AAAAAAAAAFtDb250ZW50X1R5cGVzXS54bWxQSwECLQAUAAYACAAAACEAOP0h/9YAAACUAQAACwAA&#10;AAAAAAAAAAAAAAAvAQAAX3JlbHMvLnJlbHNQSwECLQAUAAYACAAAACEAT15NbD8CAAB5BAAADgAA&#10;AAAAAAAAAAAAAAAuAgAAZHJzL2Uyb0RvYy54bWxQSwECLQAUAAYACAAAACEApT2rmt0AAAAFAQAA&#10;DwAAAAAAAAAAAAAAAACZBAAAZHJzL2Rvd25yZXYueG1sUEsFBgAAAAAEAAQA8wAAAKMFAAAAAA==&#10;" filled="f" stroked="f" strokeweight=".5pt">
                <v:textbox>
                  <w:txbxContent>
                    <w:p w14:paraId="3A8DDC40" w14:textId="77777777" w:rsidR="00DC3C12" w:rsidRPr="00D70607" w:rsidRDefault="00DC3C12" w:rsidP="00071F89">
                      <w:pPr>
                        <w:jc w:val="center"/>
                        <w:rPr>
                          <w:b/>
                          <w:sz w:val="24"/>
                          <w:szCs w:val="24"/>
                        </w:rPr>
                      </w:pPr>
                      <w:r w:rsidRPr="00D70607">
                        <w:rPr>
                          <w:b/>
                          <w:sz w:val="24"/>
                          <w:szCs w:val="24"/>
                          <w:lang w:val="en-US"/>
                        </w:rPr>
                        <w:t>l/h</w:t>
                      </w:r>
                    </w:p>
                  </w:txbxContent>
                </v:textbox>
                <w10:wrap type="tight" anchorx="margin"/>
              </v:shape>
            </w:pict>
          </mc:Fallback>
        </mc:AlternateContent>
      </w:r>
    </w:p>
    <w:p w14:paraId="4F0F2BE4" w14:textId="77777777" w:rsidR="00E71708" w:rsidRPr="007E2C94" w:rsidRDefault="00E71708" w:rsidP="00A10342">
      <w:pPr>
        <w:rPr>
          <w:color w:val="000000" w:themeColor="text1"/>
        </w:rPr>
      </w:pPr>
    </w:p>
    <w:p w14:paraId="0CB05E4B" w14:textId="10C020F9" w:rsidR="00E71708" w:rsidRPr="007E2C94" w:rsidRDefault="00FE6EA2" w:rsidP="00A37412">
      <w:pPr>
        <w:pStyle w:val="Lgende"/>
        <w:spacing w:line="360" w:lineRule="auto"/>
        <w:jc w:val="both"/>
        <w:rPr>
          <w:i w:val="0"/>
          <w:iCs w:val="0"/>
          <w:color w:val="000000" w:themeColor="text1"/>
          <w:sz w:val="24"/>
          <w:szCs w:val="24"/>
        </w:rPr>
      </w:pPr>
      <w:bookmarkStart w:id="489" w:name="_Toc188538290"/>
      <w:bookmarkStart w:id="490" w:name="_Toc188624546"/>
      <w:bookmarkStart w:id="491" w:name="_Toc195687241"/>
      <w:r w:rsidRPr="007E2C94">
        <w:rPr>
          <w:b/>
          <w:bCs/>
          <w:i w:val="0"/>
          <w:iCs w:val="0"/>
          <w:color w:val="000000" w:themeColor="text1"/>
          <w:sz w:val="24"/>
          <w:szCs w:val="24"/>
        </w:rPr>
        <w:t>Figure</w:t>
      </w:r>
      <w:r w:rsidR="00D04925" w:rsidRPr="007E2C94">
        <w:rPr>
          <w:b/>
          <w:bCs/>
          <w:i w:val="0"/>
          <w:iCs w:val="0"/>
          <w:color w:val="000000" w:themeColor="text1"/>
          <w:sz w:val="24"/>
          <w:szCs w:val="24"/>
        </w:rPr>
        <w:t xml:space="preserve"> </w:t>
      </w:r>
      <w:r w:rsidRPr="007E2C94">
        <w:rPr>
          <w:b/>
          <w:bCs/>
          <w:i w:val="0"/>
          <w:iCs w:val="0"/>
          <w:color w:val="000000" w:themeColor="text1"/>
          <w:sz w:val="24"/>
          <w:szCs w:val="24"/>
        </w:rPr>
        <w:t>4.</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7</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00D04925" w:rsidRPr="007E2C94">
        <w:rPr>
          <w:i w:val="0"/>
          <w:iCs w:val="0"/>
          <w:color w:val="000000" w:themeColor="text1"/>
          <w:sz w:val="24"/>
          <w:szCs w:val="24"/>
        </w:rPr>
        <w:t>Influence du rapport longueur/épaisseur (l/h) sur la</w:t>
      </w:r>
      <w:r w:rsidRPr="007E2C94">
        <w:rPr>
          <w:i w:val="0"/>
          <w:iCs w:val="0"/>
          <w:color w:val="000000" w:themeColor="text1"/>
          <w:sz w:val="24"/>
          <w:szCs w:val="24"/>
        </w:rPr>
        <w:t xml:space="preserve"> fréquence naturelle non </w:t>
      </w:r>
      <w:r w:rsidR="00071F89" w:rsidRPr="007E2C94">
        <w:rPr>
          <w:i w:val="0"/>
          <w:iCs w:val="0"/>
          <w:color w:val="000000" w:themeColor="text1"/>
          <w:sz w:val="24"/>
          <w:szCs w:val="24"/>
        </w:rPr>
        <w:t xml:space="preserve">dimensionnelle </w:t>
      </w:r>
      <w:r w:rsidRPr="007E2C94">
        <w:rPr>
          <w:i w:val="0"/>
          <w:iCs w:val="0"/>
          <w:color w:val="000000" w:themeColor="text1"/>
          <w:sz w:val="24"/>
          <w:szCs w:val="24"/>
        </w:rPr>
        <w:t xml:space="preserve">pour une plaque FG carrée avec différentes conditions aux limites et </w:t>
      </w:r>
      <w:r w:rsidRPr="007E2C94">
        <w:rPr>
          <w:rStyle w:val="katex-mathml"/>
          <w:i w:val="0"/>
          <w:iCs w:val="0"/>
          <w:color w:val="000000" w:themeColor="text1"/>
          <w:sz w:val="24"/>
          <w:szCs w:val="24"/>
        </w:rPr>
        <w:t>p =</w:t>
      </w:r>
      <w:r w:rsidRPr="007E2C94">
        <w:rPr>
          <w:rStyle w:val="mord"/>
          <w:rFonts w:eastAsiaTheme="majorEastAsia"/>
          <w:i w:val="0"/>
          <w:iCs w:val="0"/>
          <w:color w:val="000000" w:themeColor="text1"/>
          <w:sz w:val="24"/>
          <w:szCs w:val="24"/>
        </w:rPr>
        <w:t>2</w:t>
      </w:r>
      <w:r w:rsidRPr="007E2C94">
        <w:rPr>
          <w:i w:val="0"/>
          <w:iCs w:val="0"/>
          <w:color w:val="000000" w:themeColor="text1"/>
          <w:sz w:val="24"/>
          <w:szCs w:val="24"/>
        </w:rPr>
        <w:t>.</w:t>
      </w:r>
      <w:bookmarkEnd w:id="489"/>
      <w:bookmarkEnd w:id="490"/>
      <w:bookmarkEnd w:id="491"/>
    </w:p>
    <w:tbl>
      <w:tblPr>
        <w:tblStyle w:val="PlainTable26211"/>
        <w:tblpPr w:leftFromText="141" w:rightFromText="141" w:vertAnchor="text" w:horzAnchor="margin" w:tblpY="639"/>
        <w:tblW w:w="7964" w:type="dxa"/>
        <w:tblLook w:val="04A0" w:firstRow="1" w:lastRow="0" w:firstColumn="1" w:lastColumn="0" w:noHBand="0" w:noVBand="1"/>
      </w:tblPr>
      <w:tblGrid>
        <w:gridCol w:w="546"/>
        <w:gridCol w:w="436"/>
        <w:gridCol w:w="962"/>
        <w:gridCol w:w="966"/>
        <w:gridCol w:w="966"/>
        <w:gridCol w:w="1018"/>
        <w:gridCol w:w="966"/>
        <w:gridCol w:w="1050"/>
        <w:gridCol w:w="1054"/>
      </w:tblGrid>
      <w:tr w:rsidR="007E2C94" w:rsidRPr="007E2C94" w14:paraId="1DE49A68" w14:textId="77777777" w:rsidTr="00273DB5">
        <w:trPr>
          <w:cnfStyle w:val="100000000000" w:firstRow="1" w:lastRow="0" w:firstColumn="0" w:lastColumn="0" w:oddVBand="0" w:evenVBand="0" w:oddHBand="0" w:evenHBand="0" w:firstRowFirstColumn="0" w:firstRowLastColumn="0" w:lastRowFirstColumn="0" w:lastRowLastColumn="0"/>
          <w:trHeight w:val="140"/>
        </w:trPr>
        <w:tc>
          <w:tcPr>
            <w:cnfStyle w:val="001000000000" w:firstRow="0" w:lastRow="0" w:firstColumn="1" w:lastColumn="0" w:oddVBand="0" w:evenVBand="0" w:oddHBand="0" w:evenHBand="0" w:firstRowFirstColumn="0" w:firstRowLastColumn="0" w:lastRowFirstColumn="0" w:lastRowLastColumn="0"/>
            <w:tcW w:w="546" w:type="dxa"/>
            <w:vMerge w:val="restart"/>
            <w:vAlign w:val="bottom"/>
          </w:tcPr>
          <w:p w14:paraId="4D9467DF" w14:textId="77777777" w:rsidR="00273DB5" w:rsidRPr="007E2C94" w:rsidRDefault="00273DB5" w:rsidP="00273DB5">
            <w:pPr>
              <w:tabs>
                <w:tab w:val="left" w:pos="1229"/>
              </w:tabs>
              <w:jc w:val="both"/>
              <w:rPr>
                <w:color w:val="000000" w:themeColor="text1"/>
                <w:lang w:val="en-US"/>
              </w:rPr>
            </w:pPr>
          </w:p>
          <w:p w14:paraId="5161BC96"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l/h</w:t>
            </w:r>
          </w:p>
        </w:tc>
        <w:tc>
          <w:tcPr>
            <w:tcW w:w="436" w:type="dxa"/>
            <w:vMerge w:val="restart"/>
            <w:vAlign w:val="bottom"/>
            <w:hideMark/>
          </w:tcPr>
          <w:p w14:paraId="2D8CB9E2" w14:textId="77777777" w:rsidR="00273DB5" w:rsidRPr="007E2C94" w:rsidRDefault="00273DB5" w:rsidP="00273DB5">
            <w:pPr>
              <w:tabs>
                <w:tab w:val="left" w:pos="1229"/>
              </w:tabs>
              <w:jc w:val="both"/>
              <w:cnfStyle w:val="100000000000" w:firstRow="1" w:lastRow="0" w:firstColumn="0" w:lastColumn="0" w:oddVBand="0" w:evenVBand="0" w:oddHBand="0" w:evenHBand="0" w:firstRowFirstColumn="0" w:firstRowLastColumn="0" w:lastRowFirstColumn="0" w:lastRowLastColumn="0"/>
              <w:rPr>
                <w:color w:val="000000" w:themeColor="text1"/>
                <w:lang w:val="en-US"/>
              </w:rPr>
            </w:pPr>
          </w:p>
          <w:p w14:paraId="0AC3E274" w14:textId="77777777" w:rsidR="00273DB5" w:rsidRPr="007E2C94" w:rsidRDefault="00273DB5" w:rsidP="00273DB5">
            <w:pPr>
              <w:tabs>
                <w:tab w:val="left" w:pos="1229"/>
              </w:tabs>
              <w:jc w:val="both"/>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p</w:t>
            </w:r>
          </w:p>
        </w:tc>
        <w:tc>
          <w:tcPr>
            <w:tcW w:w="6982" w:type="dxa"/>
            <w:gridSpan w:val="7"/>
            <w:hideMark/>
          </w:tcPr>
          <w:p w14:paraId="17D33D55" w14:textId="77777777" w:rsidR="00273DB5" w:rsidRPr="007E2C94" w:rsidRDefault="00273DB5" w:rsidP="00273DB5">
            <w:pPr>
              <w:tabs>
                <w:tab w:val="left" w:pos="1229"/>
              </w:tabs>
              <w:jc w:val="center"/>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 xml:space="preserve">  Boundary conditions</w:t>
            </w:r>
          </w:p>
        </w:tc>
      </w:tr>
      <w:tr w:rsidR="007E2C94" w:rsidRPr="007E2C94" w14:paraId="5CCE703F" w14:textId="77777777" w:rsidTr="00273DB5">
        <w:trPr>
          <w:cnfStyle w:val="000000100000" w:firstRow="0" w:lastRow="0" w:firstColumn="0" w:lastColumn="0" w:oddVBand="0" w:evenVBand="0" w:oddHBand="1"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546" w:type="dxa"/>
            <w:vMerge/>
            <w:hideMark/>
          </w:tcPr>
          <w:p w14:paraId="660447EB" w14:textId="77777777" w:rsidR="00273DB5" w:rsidRPr="007E2C94" w:rsidRDefault="00273DB5" w:rsidP="00273DB5">
            <w:pPr>
              <w:rPr>
                <w:color w:val="000000" w:themeColor="text1"/>
                <w:lang w:val="en-US"/>
              </w:rPr>
            </w:pPr>
          </w:p>
        </w:tc>
        <w:tc>
          <w:tcPr>
            <w:tcW w:w="0" w:type="auto"/>
            <w:vMerge/>
            <w:hideMark/>
          </w:tcPr>
          <w:p w14:paraId="4D47EECB" w14:textId="77777777" w:rsidR="00273DB5" w:rsidRPr="007E2C94" w:rsidRDefault="00273DB5" w:rsidP="00273DB5">
            <w:pPr>
              <w:cnfStyle w:val="000000100000" w:firstRow="0" w:lastRow="0" w:firstColumn="0" w:lastColumn="0" w:oddVBand="0" w:evenVBand="0" w:oddHBand="1" w:evenHBand="0" w:firstRowFirstColumn="0" w:firstRowLastColumn="0" w:lastRowFirstColumn="0" w:lastRowLastColumn="0"/>
              <w:rPr>
                <w:bCs/>
                <w:color w:val="000000" w:themeColor="text1"/>
                <w:lang w:val="en-US"/>
              </w:rPr>
            </w:pPr>
          </w:p>
        </w:tc>
        <w:tc>
          <w:tcPr>
            <w:tcW w:w="962" w:type="dxa"/>
            <w:vAlign w:val="center"/>
            <w:hideMark/>
          </w:tcPr>
          <w:p w14:paraId="5BA0B537"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CCCC</w:t>
            </w:r>
          </w:p>
        </w:tc>
        <w:tc>
          <w:tcPr>
            <w:tcW w:w="966" w:type="dxa"/>
            <w:vAlign w:val="center"/>
            <w:hideMark/>
          </w:tcPr>
          <w:p w14:paraId="3F54E628"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CSC</w:t>
            </w:r>
          </w:p>
        </w:tc>
        <w:tc>
          <w:tcPr>
            <w:tcW w:w="966" w:type="dxa"/>
            <w:vAlign w:val="center"/>
            <w:hideMark/>
          </w:tcPr>
          <w:p w14:paraId="370E6AF1"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SSC</w:t>
            </w:r>
          </w:p>
        </w:tc>
        <w:tc>
          <w:tcPr>
            <w:tcW w:w="1018" w:type="dxa"/>
            <w:vAlign w:val="center"/>
            <w:hideMark/>
          </w:tcPr>
          <w:p w14:paraId="3F29744C"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SSS</w:t>
            </w:r>
          </w:p>
        </w:tc>
        <w:tc>
          <w:tcPr>
            <w:tcW w:w="966" w:type="dxa"/>
            <w:vAlign w:val="center"/>
            <w:hideMark/>
          </w:tcPr>
          <w:p w14:paraId="345F4BCC"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FSC</w:t>
            </w:r>
          </w:p>
        </w:tc>
        <w:tc>
          <w:tcPr>
            <w:tcW w:w="1050" w:type="dxa"/>
            <w:vAlign w:val="center"/>
            <w:hideMark/>
          </w:tcPr>
          <w:p w14:paraId="46EB8FD3"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FSS</w:t>
            </w:r>
          </w:p>
        </w:tc>
        <w:tc>
          <w:tcPr>
            <w:tcW w:w="1054" w:type="dxa"/>
            <w:vAlign w:val="center"/>
            <w:hideMark/>
          </w:tcPr>
          <w:p w14:paraId="55F96CC4" w14:textId="77777777" w:rsidR="00273DB5" w:rsidRPr="007E2C94" w:rsidRDefault="00273DB5" w:rsidP="00273DB5">
            <w:pPr>
              <w:tabs>
                <w:tab w:val="left" w:pos="918"/>
              </w:tabs>
              <w:jc w:val="center"/>
              <w:cnfStyle w:val="000000100000" w:firstRow="0" w:lastRow="0" w:firstColumn="0" w:lastColumn="0" w:oddVBand="0" w:evenVBand="0" w:oddHBand="1" w:evenHBand="0" w:firstRowFirstColumn="0" w:firstRowLastColumn="0" w:lastRowFirstColumn="0" w:lastRowLastColumn="0"/>
              <w:rPr>
                <w:rFonts w:ascii="Times-Roman" w:hAnsi="Times-Roman" w:cs="Times-Roman"/>
                <w:color w:val="000000" w:themeColor="text1"/>
                <w:lang w:val="en-US"/>
              </w:rPr>
            </w:pPr>
            <w:r w:rsidRPr="007E2C94">
              <w:rPr>
                <w:rFonts w:ascii="Times-Roman" w:hAnsi="Times-Roman" w:cs="Times-Roman"/>
                <w:color w:val="000000" w:themeColor="text1"/>
                <w:lang w:val="en-US"/>
              </w:rPr>
              <w:t>SFSF</w:t>
            </w:r>
          </w:p>
        </w:tc>
      </w:tr>
      <w:tr w:rsidR="007E2C94" w:rsidRPr="007E2C94" w14:paraId="46CD013F"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val="restart"/>
            <w:hideMark/>
          </w:tcPr>
          <w:p w14:paraId="76B500F1"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5</w:t>
            </w:r>
          </w:p>
        </w:tc>
        <w:tc>
          <w:tcPr>
            <w:tcW w:w="436" w:type="dxa"/>
            <w:hideMark/>
          </w:tcPr>
          <w:p w14:paraId="18F21883"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62" w:type="dxa"/>
            <w:hideMark/>
          </w:tcPr>
          <w:p w14:paraId="1AA30FE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644</w:t>
            </w:r>
          </w:p>
        </w:tc>
        <w:tc>
          <w:tcPr>
            <w:tcW w:w="966" w:type="dxa"/>
            <w:hideMark/>
          </w:tcPr>
          <w:p w14:paraId="7CA651E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7759</w:t>
            </w:r>
          </w:p>
        </w:tc>
        <w:tc>
          <w:tcPr>
            <w:tcW w:w="966" w:type="dxa"/>
            <w:hideMark/>
          </w:tcPr>
          <w:p w14:paraId="13A21412"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9548</w:t>
            </w:r>
          </w:p>
        </w:tc>
        <w:tc>
          <w:tcPr>
            <w:tcW w:w="1018" w:type="dxa"/>
            <w:hideMark/>
          </w:tcPr>
          <w:p w14:paraId="4BE8ACB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2637</w:t>
            </w:r>
          </w:p>
        </w:tc>
        <w:tc>
          <w:tcPr>
            <w:tcW w:w="966" w:type="dxa"/>
            <w:hideMark/>
          </w:tcPr>
          <w:p w14:paraId="3836A87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4524</w:t>
            </w:r>
          </w:p>
        </w:tc>
        <w:tc>
          <w:tcPr>
            <w:tcW w:w="1050" w:type="dxa"/>
            <w:hideMark/>
          </w:tcPr>
          <w:p w14:paraId="23E9E215"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503</w:t>
            </w:r>
          </w:p>
        </w:tc>
        <w:tc>
          <w:tcPr>
            <w:tcW w:w="1054" w:type="dxa"/>
            <w:hideMark/>
          </w:tcPr>
          <w:p w14:paraId="5E92F4F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7238</w:t>
            </w:r>
          </w:p>
        </w:tc>
      </w:tr>
      <w:tr w:rsidR="007E2C94" w:rsidRPr="007E2C94" w14:paraId="4D3C26EC"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41B5B357" w14:textId="77777777" w:rsidR="00273DB5" w:rsidRPr="007E2C94" w:rsidRDefault="00273DB5" w:rsidP="00273DB5">
            <w:pPr>
              <w:rPr>
                <w:color w:val="000000" w:themeColor="text1"/>
                <w:lang w:val="en-US"/>
              </w:rPr>
            </w:pPr>
          </w:p>
        </w:tc>
        <w:tc>
          <w:tcPr>
            <w:tcW w:w="436" w:type="dxa"/>
            <w:hideMark/>
          </w:tcPr>
          <w:p w14:paraId="72ADE832"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62" w:type="dxa"/>
            <w:hideMark/>
          </w:tcPr>
          <w:p w14:paraId="14B1ACF8"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3544</w:t>
            </w:r>
          </w:p>
        </w:tc>
        <w:tc>
          <w:tcPr>
            <w:tcW w:w="966" w:type="dxa"/>
            <w:hideMark/>
          </w:tcPr>
          <w:p w14:paraId="7F4561A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3127</w:t>
            </w:r>
          </w:p>
        </w:tc>
        <w:tc>
          <w:tcPr>
            <w:tcW w:w="966" w:type="dxa"/>
            <w:hideMark/>
          </w:tcPr>
          <w:p w14:paraId="23C079BF"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6297</w:t>
            </w:r>
          </w:p>
        </w:tc>
        <w:tc>
          <w:tcPr>
            <w:tcW w:w="1018" w:type="dxa"/>
            <w:hideMark/>
          </w:tcPr>
          <w:p w14:paraId="2A0B56D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0643</w:t>
            </w:r>
          </w:p>
        </w:tc>
        <w:tc>
          <w:tcPr>
            <w:tcW w:w="966" w:type="dxa"/>
            <w:hideMark/>
          </w:tcPr>
          <w:p w14:paraId="100FA118"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618</w:t>
            </w:r>
          </w:p>
        </w:tc>
        <w:tc>
          <w:tcPr>
            <w:tcW w:w="1050" w:type="dxa"/>
            <w:hideMark/>
          </w:tcPr>
          <w:p w14:paraId="42A3DC87"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004</w:t>
            </w:r>
          </w:p>
        </w:tc>
        <w:tc>
          <w:tcPr>
            <w:tcW w:w="1054" w:type="dxa"/>
            <w:hideMark/>
          </w:tcPr>
          <w:p w14:paraId="234FF37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0930</w:t>
            </w:r>
          </w:p>
        </w:tc>
      </w:tr>
      <w:tr w:rsidR="007E2C94" w:rsidRPr="007E2C94" w14:paraId="4444FE39"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17AE0DE5" w14:textId="77777777" w:rsidR="00273DB5" w:rsidRPr="007E2C94" w:rsidRDefault="00273DB5" w:rsidP="00273DB5">
            <w:pPr>
              <w:rPr>
                <w:color w:val="000000" w:themeColor="text1"/>
                <w:lang w:val="en-US"/>
              </w:rPr>
            </w:pPr>
          </w:p>
        </w:tc>
        <w:tc>
          <w:tcPr>
            <w:tcW w:w="436" w:type="dxa"/>
            <w:hideMark/>
          </w:tcPr>
          <w:p w14:paraId="0B57BBB9"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62" w:type="dxa"/>
            <w:hideMark/>
          </w:tcPr>
          <w:p w14:paraId="3FC95E2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7554</w:t>
            </w:r>
          </w:p>
        </w:tc>
        <w:tc>
          <w:tcPr>
            <w:tcW w:w="966" w:type="dxa"/>
            <w:hideMark/>
          </w:tcPr>
          <w:p w14:paraId="2B2DF5F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118</w:t>
            </w:r>
          </w:p>
        </w:tc>
        <w:tc>
          <w:tcPr>
            <w:tcW w:w="966" w:type="dxa"/>
            <w:hideMark/>
          </w:tcPr>
          <w:p w14:paraId="1D4262AC"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1946</w:t>
            </w:r>
          </w:p>
        </w:tc>
        <w:tc>
          <w:tcPr>
            <w:tcW w:w="1018" w:type="dxa"/>
            <w:hideMark/>
          </w:tcPr>
          <w:p w14:paraId="16D014B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6838</w:t>
            </w:r>
          </w:p>
        </w:tc>
        <w:tc>
          <w:tcPr>
            <w:tcW w:w="966" w:type="dxa"/>
            <w:hideMark/>
          </w:tcPr>
          <w:p w14:paraId="47B754B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141</w:t>
            </w:r>
          </w:p>
        </w:tc>
        <w:tc>
          <w:tcPr>
            <w:tcW w:w="1050" w:type="dxa"/>
            <w:hideMark/>
          </w:tcPr>
          <w:p w14:paraId="5F3AF9E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682</w:t>
            </w:r>
          </w:p>
        </w:tc>
        <w:tc>
          <w:tcPr>
            <w:tcW w:w="1054" w:type="dxa"/>
            <w:hideMark/>
          </w:tcPr>
          <w:p w14:paraId="7492F16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996</w:t>
            </w:r>
          </w:p>
        </w:tc>
      </w:tr>
      <w:tr w:rsidR="007E2C94" w:rsidRPr="007E2C94" w14:paraId="2429F4A5"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25D9B4E3" w14:textId="77777777" w:rsidR="00273DB5" w:rsidRPr="007E2C94" w:rsidRDefault="00273DB5" w:rsidP="00273DB5">
            <w:pPr>
              <w:rPr>
                <w:color w:val="000000" w:themeColor="text1"/>
                <w:lang w:val="en-US"/>
              </w:rPr>
            </w:pPr>
          </w:p>
        </w:tc>
        <w:tc>
          <w:tcPr>
            <w:tcW w:w="436" w:type="dxa"/>
            <w:hideMark/>
          </w:tcPr>
          <w:p w14:paraId="2BFD3CB0"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62" w:type="dxa"/>
            <w:hideMark/>
          </w:tcPr>
          <w:p w14:paraId="2D0DE5B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2616</w:t>
            </w:r>
          </w:p>
        </w:tc>
        <w:tc>
          <w:tcPr>
            <w:tcW w:w="966" w:type="dxa"/>
            <w:hideMark/>
          </w:tcPr>
          <w:p w14:paraId="09322C5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4202</w:t>
            </w:r>
          </w:p>
        </w:tc>
        <w:tc>
          <w:tcPr>
            <w:tcW w:w="966" w:type="dxa"/>
            <w:hideMark/>
          </w:tcPr>
          <w:p w14:paraId="64DAF7E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876</w:t>
            </w:r>
          </w:p>
        </w:tc>
        <w:tc>
          <w:tcPr>
            <w:tcW w:w="1018" w:type="dxa"/>
            <w:hideMark/>
          </w:tcPr>
          <w:p w14:paraId="3F65B9B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4393</w:t>
            </w:r>
          </w:p>
        </w:tc>
        <w:tc>
          <w:tcPr>
            <w:tcW w:w="966" w:type="dxa"/>
            <w:hideMark/>
          </w:tcPr>
          <w:p w14:paraId="3C92053C"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587</w:t>
            </w:r>
          </w:p>
        </w:tc>
        <w:tc>
          <w:tcPr>
            <w:tcW w:w="1050" w:type="dxa"/>
            <w:hideMark/>
          </w:tcPr>
          <w:p w14:paraId="48DF9647"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1276</w:t>
            </w:r>
          </w:p>
        </w:tc>
        <w:tc>
          <w:tcPr>
            <w:tcW w:w="1054" w:type="dxa"/>
            <w:hideMark/>
          </w:tcPr>
          <w:p w14:paraId="4495069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7542</w:t>
            </w:r>
          </w:p>
        </w:tc>
      </w:tr>
      <w:tr w:rsidR="007E2C94" w:rsidRPr="007E2C94" w14:paraId="322B1216"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789B1D1A" w14:textId="77777777" w:rsidR="00273DB5" w:rsidRPr="007E2C94" w:rsidRDefault="00273DB5" w:rsidP="00273DB5">
            <w:pPr>
              <w:rPr>
                <w:color w:val="000000" w:themeColor="text1"/>
                <w:lang w:val="en-US"/>
              </w:rPr>
            </w:pPr>
          </w:p>
        </w:tc>
        <w:tc>
          <w:tcPr>
            <w:tcW w:w="436" w:type="dxa"/>
            <w:hideMark/>
          </w:tcPr>
          <w:p w14:paraId="71B8735E"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62" w:type="dxa"/>
            <w:hideMark/>
          </w:tcPr>
          <w:p w14:paraId="4C2EBFF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1168</w:t>
            </w:r>
          </w:p>
        </w:tc>
        <w:tc>
          <w:tcPr>
            <w:tcW w:w="966" w:type="dxa"/>
            <w:hideMark/>
          </w:tcPr>
          <w:p w14:paraId="3887CA2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3295</w:t>
            </w:r>
          </w:p>
        </w:tc>
        <w:tc>
          <w:tcPr>
            <w:tcW w:w="966" w:type="dxa"/>
            <w:hideMark/>
          </w:tcPr>
          <w:p w14:paraId="4C628545"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525</w:t>
            </w:r>
          </w:p>
        </w:tc>
        <w:tc>
          <w:tcPr>
            <w:tcW w:w="1018" w:type="dxa"/>
            <w:hideMark/>
          </w:tcPr>
          <w:p w14:paraId="7A9F78C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4420</w:t>
            </w:r>
          </w:p>
        </w:tc>
        <w:tc>
          <w:tcPr>
            <w:tcW w:w="966" w:type="dxa"/>
            <w:hideMark/>
          </w:tcPr>
          <w:p w14:paraId="52E8C2B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671</w:t>
            </w:r>
          </w:p>
        </w:tc>
        <w:tc>
          <w:tcPr>
            <w:tcW w:w="1050" w:type="dxa"/>
            <w:hideMark/>
          </w:tcPr>
          <w:p w14:paraId="46835D5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14262</w:t>
            </w:r>
          </w:p>
        </w:tc>
        <w:tc>
          <w:tcPr>
            <w:tcW w:w="1054" w:type="dxa"/>
            <w:hideMark/>
          </w:tcPr>
          <w:p w14:paraId="38A1CC65"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6824</w:t>
            </w:r>
          </w:p>
        </w:tc>
      </w:tr>
      <w:tr w:rsidR="007E2C94" w:rsidRPr="007E2C94" w14:paraId="34A94F4E"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val="restart"/>
            <w:hideMark/>
          </w:tcPr>
          <w:p w14:paraId="3961B633"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10</w:t>
            </w:r>
          </w:p>
        </w:tc>
        <w:tc>
          <w:tcPr>
            <w:tcW w:w="436" w:type="dxa"/>
            <w:hideMark/>
          </w:tcPr>
          <w:p w14:paraId="7497A50E"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w:t>
            </w:r>
          </w:p>
        </w:tc>
        <w:tc>
          <w:tcPr>
            <w:tcW w:w="962" w:type="dxa"/>
            <w:hideMark/>
          </w:tcPr>
          <w:p w14:paraId="78A404D1"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8854</w:t>
            </w:r>
          </w:p>
        </w:tc>
        <w:tc>
          <w:tcPr>
            <w:tcW w:w="966" w:type="dxa"/>
            <w:hideMark/>
          </w:tcPr>
          <w:p w14:paraId="4759B42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891</w:t>
            </w:r>
          </w:p>
        </w:tc>
        <w:tc>
          <w:tcPr>
            <w:tcW w:w="966" w:type="dxa"/>
            <w:hideMark/>
          </w:tcPr>
          <w:p w14:paraId="5760D0C6"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7633</w:t>
            </w:r>
          </w:p>
        </w:tc>
        <w:tc>
          <w:tcPr>
            <w:tcW w:w="1018" w:type="dxa"/>
            <w:hideMark/>
          </w:tcPr>
          <w:p w14:paraId="383613E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7466</w:t>
            </w:r>
          </w:p>
        </w:tc>
        <w:tc>
          <w:tcPr>
            <w:tcW w:w="966" w:type="dxa"/>
            <w:hideMark/>
          </w:tcPr>
          <w:p w14:paraId="0DA61B7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7236</w:t>
            </w:r>
          </w:p>
        </w:tc>
        <w:tc>
          <w:tcPr>
            <w:tcW w:w="1050" w:type="dxa"/>
            <w:hideMark/>
          </w:tcPr>
          <w:p w14:paraId="3878BE4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4563</w:t>
            </w:r>
          </w:p>
        </w:tc>
        <w:tc>
          <w:tcPr>
            <w:tcW w:w="1054" w:type="dxa"/>
            <w:hideMark/>
          </w:tcPr>
          <w:p w14:paraId="0B28BB6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8652</w:t>
            </w:r>
          </w:p>
        </w:tc>
      </w:tr>
      <w:tr w:rsidR="007E2C94" w:rsidRPr="007E2C94" w14:paraId="1313EB2F"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5E543FB9" w14:textId="77777777" w:rsidR="00273DB5" w:rsidRPr="007E2C94" w:rsidRDefault="00273DB5" w:rsidP="00273DB5">
            <w:pPr>
              <w:rPr>
                <w:color w:val="000000" w:themeColor="text1"/>
                <w:lang w:val="en-US"/>
              </w:rPr>
            </w:pPr>
          </w:p>
        </w:tc>
        <w:tc>
          <w:tcPr>
            <w:tcW w:w="436" w:type="dxa"/>
            <w:hideMark/>
          </w:tcPr>
          <w:p w14:paraId="611D749F"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w:t>
            </w:r>
          </w:p>
        </w:tc>
        <w:tc>
          <w:tcPr>
            <w:tcW w:w="962" w:type="dxa"/>
            <w:hideMark/>
          </w:tcPr>
          <w:p w14:paraId="420FDE7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6392</w:t>
            </w:r>
          </w:p>
        </w:tc>
        <w:tc>
          <w:tcPr>
            <w:tcW w:w="966" w:type="dxa"/>
            <w:hideMark/>
          </w:tcPr>
          <w:p w14:paraId="75D73C5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2372</w:t>
            </w:r>
          </w:p>
        </w:tc>
        <w:tc>
          <w:tcPr>
            <w:tcW w:w="966" w:type="dxa"/>
            <w:hideMark/>
          </w:tcPr>
          <w:p w14:paraId="5D33F5F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1946</w:t>
            </w:r>
          </w:p>
        </w:tc>
        <w:tc>
          <w:tcPr>
            <w:tcW w:w="1018" w:type="dxa"/>
            <w:hideMark/>
          </w:tcPr>
          <w:p w14:paraId="2D70868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4015</w:t>
            </w:r>
          </w:p>
        </w:tc>
        <w:tc>
          <w:tcPr>
            <w:tcW w:w="966" w:type="dxa"/>
            <w:hideMark/>
          </w:tcPr>
          <w:p w14:paraId="50E6F6C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8520</w:t>
            </w:r>
          </w:p>
        </w:tc>
        <w:tc>
          <w:tcPr>
            <w:tcW w:w="1050" w:type="dxa"/>
            <w:hideMark/>
          </w:tcPr>
          <w:p w14:paraId="4795766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447</w:t>
            </w:r>
          </w:p>
        </w:tc>
        <w:tc>
          <w:tcPr>
            <w:tcW w:w="1054" w:type="dxa"/>
            <w:hideMark/>
          </w:tcPr>
          <w:p w14:paraId="4BEB0B0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1935</w:t>
            </w:r>
          </w:p>
        </w:tc>
      </w:tr>
      <w:tr w:rsidR="007E2C94" w:rsidRPr="007E2C94" w14:paraId="312FDE6A"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7E322E68" w14:textId="77777777" w:rsidR="00273DB5" w:rsidRPr="007E2C94" w:rsidRDefault="00273DB5" w:rsidP="00273DB5">
            <w:pPr>
              <w:rPr>
                <w:color w:val="000000" w:themeColor="text1"/>
                <w:lang w:val="en-US"/>
              </w:rPr>
            </w:pPr>
          </w:p>
        </w:tc>
        <w:tc>
          <w:tcPr>
            <w:tcW w:w="436" w:type="dxa"/>
            <w:hideMark/>
          </w:tcPr>
          <w:p w14:paraId="662B3ECB"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w:t>
            </w:r>
          </w:p>
        </w:tc>
        <w:tc>
          <w:tcPr>
            <w:tcW w:w="962" w:type="dxa"/>
            <w:hideMark/>
          </w:tcPr>
          <w:p w14:paraId="2414EB0F"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9349</w:t>
            </w:r>
          </w:p>
        </w:tc>
        <w:tc>
          <w:tcPr>
            <w:tcW w:w="966" w:type="dxa"/>
            <w:hideMark/>
          </w:tcPr>
          <w:p w14:paraId="518A54D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6631</w:t>
            </w:r>
          </w:p>
        </w:tc>
        <w:tc>
          <w:tcPr>
            <w:tcW w:w="966" w:type="dxa"/>
            <w:hideMark/>
          </w:tcPr>
          <w:p w14:paraId="42E5DDB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7177</w:t>
            </w:r>
          </w:p>
        </w:tc>
        <w:tc>
          <w:tcPr>
            <w:tcW w:w="1018" w:type="dxa"/>
            <w:hideMark/>
          </w:tcPr>
          <w:p w14:paraId="0777FAB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982</w:t>
            </w:r>
          </w:p>
        </w:tc>
        <w:tc>
          <w:tcPr>
            <w:tcW w:w="966" w:type="dxa"/>
            <w:hideMark/>
          </w:tcPr>
          <w:p w14:paraId="20D9352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913</w:t>
            </w:r>
          </w:p>
        </w:tc>
        <w:tc>
          <w:tcPr>
            <w:tcW w:w="1050" w:type="dxa"/>
            <w:hideMark/>
          </w:tcPr>
          <w:p w14:paraId="47D85B9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032</w:t>
            </w:r>
          </w:p>
        </w:tc>
        <w:tc>
          <w:tcPr>
            <w:tcW w:w="1054" w:type="dxa"/>
            <w:hideMark/>
          </w:tcPr>
          <w:p w14:paraId="523E0AC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9832</w:t>
            </w:r>
          </w:p>
        </w:tc>
      </w:tr>
      <w:tr w:rsidR="007E2C94" w:rsidRPr="007E2C94" w14:paraId="4C56D908"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147460DA" w14:textId="77777777" w:rsidR="00273DB5" w:rsidRPr="007E2C94" w:rsidRDefault="00273DB5" w:rsidP="00273DB5">
            <w:pPr>
              <w:rPr>
                <w:color w:val="000000" w:themeColor="text1"/>
                <w:lang w:val="en-US"/>
              </w:rPr>
            </w:pPr>
          </w:p>
        </w:tc>
        <w:tc>
          <w:tcPr>
            <w:tcW w:w="436" w:type="dxa"/>
            <w:hideMark/>
          </w:tcPr>
          <w:p w14:paraId="4FB44497"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w:t>
            </w:r>
          </w:p>
        </w:tc>
        <w:tc>
          <w:tcPr>
            <w:tcW w:w="962" w:type="dxa"/>
            <w:hideMark/>
          </w:tcPr>
          <w:p w14:paraId="51B833F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4813</w:t>
            </w:r>
          </w:p>
        </w:tc>
        <w:tc>
          <w:tcPr>
            <w:tcW w:w="966" w:type="dxa"/>
            <w:hideMark/>
          </w:tcPr>
          <w:p w14:paraId="22AD6B49"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3055</w:t>
            </w:r>
          </w:p>
        </w:tc>
        <w:tc>
          <w:tcPr>
            <w:tcW w:w="966" w:type="dxa"/>
            <w:hideMark/>
          </w:tcPr>
          <w:p w14:paraId="71F994F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4385</w:t>
            </w:r>
          </w:p>
        </w:tc>
        <w:tc>
          <w:tcPr>
            <w:tcW w:w="1018" w:type="dxa"/>
            <w:hideMark/>
          </w:tcPr>
          <w:p w14:paraId="0ED5234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7732</w:t>
            </w:r>
          </w:p>
        </w:tc>
        <w:tc>
          <w:tcPr>
            <w:tcW w:w="966" w:type="dxa"/>
            <w:hideMark/>
          </w:tcPr>
          <w:p w14:paraId="21B6F00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462</w:t>
            </w:r>
          </w:p>
        </w:tc>
        <w:tc>
          <w:tcPr>
            <w:tcW w:w="1050" w:type="dxa"/>
            <w:hideMark/>
          </w:tcPr>
          <w:p w14:paraId="0221F2F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711</w:t>
            </w:r>
          </w:p>
        </w:tc>
        <w:tc>
          <w:tcPr>
            <w:tcW w:w="1054" w:type="dxa"/>
            <w:hideMark/>
          </w:tcPr>
          <w:p w14:paraId="6B73963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721</w:t>
            </w:r>
          </w:p>
        </w:tc>
      </w:tr>
      <w:tr w:rsidR="007E2C94" w:rsidRPr="007E2C94" w14:paraId="5B144F06"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3AD0EE09" w14:textId="77777777" w:rsidR="00273DB5" w:rsidRPr="007E2C94" w:rsidRDefault="00273DB5" w:rsidP="00273DB5">
            <w:pPr>
              <w:rPr>
                <w:color w:val="000000" w:themeColor="text1"/>
                <w:lang w:val="en-US"/>
              </w:rPr>
            </w:pPr>
          </w:p>
        </w:tc>
        <w:tc>
          <w:tcPr>
            <w:tcW w:w="436" w:type="dxa"/>
            <w:hideMark/>
          </w:tcPr>
          <w:p w14:paraId="7C4898D9"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w:t>
            </w:r>
          </w:p>
        </w:tc>
        <w:tc>
          <w:tcPr>
            <w:tcW w:w="962" w:type="dxa"/>
            <w:hideMark/>
          </w:tcPr>
          <w:p w14:paraId="081CA4E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2148</w:t>
            </w:r>
          </w:p>
        </w:tc>
        <w:tc>
          <w:tcPr>
            <w:tcW w:w="966" w:type="dxa"/>
            <w:hideMark/>
          </w:tcPr>
          <w:p w14:paraId="4DEF3DA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0962</w:t>
            </w:r>
          </w:p>
        </w:tc>
        <w:tc>
          <w:tcPr>
            <w:tcW w:w="966" w:type="dxa"/>
            <w:hideMark/>
          </w:tcPr>
          <w:p w14:paraId="6E1D4D0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2767</w:t>
            </w:r>
          </w:p>
        </w:tc>
        <w:tc>
          <w:tcPr>
            <w:tcW w:w="1018" w:type="dxa"/>
            <w:hideMark/>
          </w:tcPr>
          <w:p w14:paraId="75207D5F"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6438</w:t>
            </w:r>
          </w:p>
        </w:tc>
        <w:tc>
          <w:tcPr>
            <w:tcW w:w="966" w:type="dxa"/>
            <w:hideMark/>
          </w:tcPr>
          <w:p w14:paraId="7A76AD81"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624</w:t>
            </w:r>
          </w:p>
        </w:tc>
        <w:tc>
          <w:tcPr>
            <w:tcW w:w="1050" w:type="dxa"/>
            <w:hideMark/>
          </w:tcPr>
          <w:p w14:paraId="35EB21C7"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1950</w:t>
            </w:r>
          </w:p>
        </w:tc>
        <w:tc>
          <w:tcPr>
            <w:tcW w:w="1054" w:type="dxa"/>
            <w:hideMark/>
          </w:tcPr>
          <w:p w14:paraId="187BA92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023</w:t>
            </w:r>
          </w:p>
        </w:tc>
      </w:tr>
      <w:tr w:rsidR="007E2C94" w:rsidRPr="007E2C94" w14:paraId="1BE2D441"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val="restart"/>
            <w:hideMark/>
          </w:tcPr>
          <w:p w14:paraId="35287292"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20</w:t>
            </w:r>
          </w:p>
        </w:tc>
        <w:tc>
          <w:tcPr>
            <w:tcW w:w="436" w:type="dxa"/>
            <w:hideMark/>
          </w:tcPr>
          <w:p w14:paraId="6BC01943"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62" w:type="dxa"/>
            <w:hideMark/>
          </w:tcPr>
          <w:p w14:paraId="43961175"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0.629</w:t>
            </w:r>
          </w:p>
        </w:tc>
        <w:tc>
          <w:tcPr>
            <w:tcW w:w="966" w:type="dxa"/>
            <w:hideMark/>
          </w:tcPr>
          <w:p w14:paraId="6F28818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5901</w:t>
            </w:r>
          </w:p>
        </w:tc>
        <w:tc>
          <w:tcPr>
            <w:tcW w:w="966" w:type="dxa"/>
            <w:hideMark/>
          </w:tcPr>
          <w:p w14:paraId="7FFF0C6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0388</w:t>
            </w:r>
          </w:p>
        </w:tc>
        <w:tc>
          <w:tcPr>
            <w:tcW w:w="1018" w:type="dxa"/>
            <w:hideMark/>
          </w:tcPr>
          <w:p w14:paraId="768CF53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8949</w:t>
            </w:r>
          </w:p>
        </w:tc>
        <w:tc>
          <w:tcPr>
            <w:tcW w:w="966" w:type="dxa"/>
            <w:hideMark/>
          </w:tcPr>
          <w:p w14:paraId="18A8E2D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132</w:t>
            </w:r>
          </w:p>
        </w:tc>
        <w:tc>
          <w:tcPr>
            <w:tcW w:w="1050" w:type="dxa"/>
            <w:hideMark/>
          </w:tcPr>
          <w:p w14:paraId="2212A56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5205</w:t>
            </w:r>
          </w:p>
        </w:tc>
        <w:tc>
          <w:tcPr>
            <w:tcW w:w="1054" w:type="dxa"/>
            <w:hideMark/>
          </w:tcPr>
          <w:p w14:paraId="405F1CD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006</w:t>
            </w:r>
          </w:p>
        </w:tc>
      </w:tr>
      <w:tr w:rsidR="007E2C94" w:rsidRPr="007E2C94" w14:paraId="7F46DB69"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67F57B28" w14:textId="77777777" w:rsidR="00273DB5" w:rsidRPr="007E2C94" w:rsidRDefault="00273DB5" w:rsidP="00273DB5">
            <w:pPr>
              <w:rPr>
                <w:color w:val="000000" w:themeColor="text1"/>
                <w:lang w:val="en-US"/>
              </w:rPr>
            </w:pPr>
          </w:p>
        </w:tc>
        <w:tc>
          <w:tcPr>
            <w:tcW w:w="436" w:type="dxa"/>
            <w:hideMark/>
          </w:tcPr>
          <w:p w14:paraId="4F829A8D"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62" w:type="dxa"/>
            <w:hideMark/>
          </w:tcPr>
          <w:p w14:paraId="606FF813"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1439</w:t>
            </w:r>
          </w:p>
        </w:tc>
        <w:tc>
          <w:tcPr>
            <w:tcW w:w="966" w:type="dxa"/>
            <w:hideMark/>
          </w:tcPr>
          <w:p w14:paraId="428CDD7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5760</w:t>
            </w:r>
          </w:p>
        </w:tc>
        <w:tc>
          <w:tcPr>
            <w:tcW w:w="966" w:type="dxa"/>
            <w:hideMark/>
          </w:tcPr>
          <w:p w14:paraId="31194C5D"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3819</w:t>
            </w:r>
          </w:p>
        </w:tc>
        <w:tc>
          <w:tcPr>
            <w:tcW w:w="1018" w:type="dxa"/>
            <w:hideMark/>
          </w:tcPr>
          <w:p w14:paraId="32936AB8"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5036</w:t>
            </w:r>
          </w:p>
        </w:tc>
        <w:tc>
          <w:tcPr>
            <w:tcW w:w="966" w:type="dxa"/>
            <w:hideMark/>
          </w:tcPr>
          <w:p w14:paraId="5C71F400"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137</w:t>
            </w:r>
          </w:p>
        </w:tc>
        <w:tc>
          <w:tcPr>
            <w:tcW w:w="1050" w:type="dxa"/>
            <w:hideMark/>
          </w:tcPr>
          <w:p w14:paraId="1AAA9811"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891</w:t>
            </w:r>
          </w:p>
        </w:tc>
        <w:tc>
          <w:tcPr>
            <w:tcW w:w="1054" w:type="dxa"/>
            <w:hideMark/>
          </w:tcPr>
          <w:p w14:paraId="1D98858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188</w:t>
            </w:r>
          </w:p>
        </w:tc>
      </w:tr>
      <w:tr w:rsidR="007E2C94" w:rsidRPr="007E2C94" w14:paraId="18E0E2C8"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5C5C4FC4" w14:textId="77777777" w:rsidR="00273DB5" w:rsidRPr="007E2C94" w:rsidRDefault="00273DB5" w:rsidP="00273DB5">
            <w:pPr>
              <w:rPr>
                <w:color w:val="000000" w:themeColor="text1"/>
                <w:lang w:val="en-US"/>
              </w:rPr>
            </w:pPr>
          </w:p>
        </w:tc>
        <w:tc>
          <w:tcPr>
            <w:tcW w:w="436" w:type="dxa"/>
            <w:hideMark/>
          </w:tcPr>
          <w:p w14:paraId="5C6CFF86"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62" w:type="dxa"/>
            <w:hideMark/>
          </w:tcPr>
          <w:p w14:paraId="5C93920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4016</w:t>
            </w:r>
          </w:p>
        </w:tc>
        <w:tc>
          <w:tcPr>
            <w:tcW w:w="966" w:type="dxa"/>
            <w:hideMark/>
          </w:tcPr>
          <w:p w14:paraId="24568C1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9770</w:t>
            </w:r>
          </w:p>
        </w:tc>
        <w:tc>
          <w:tcPr>
            <w:tcW w:w="966" w:type="dxa"/>
            <w:hideMark/>
          </w:tcPr>
          <w:p w14:paraId="2748E489"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922</w:t>
            </w:r>
          </w:p>
        </w:tc>
        <w:tc>
          <w:tcPr>
            <w:tcW w:w="1018" w:type="dxa"/>
            <w:hideMark/>
          </w:tcPr>
          <w:p w14:paraId="32742C9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0940</w:t>
            </w:r>
          </w:p>
        </w:tc>
        <w:tc>
          <w:tcPr>
            <w:tcW w:w="966" w:type="dxa"/>
            <w:hideMark/>
          </w:tcPr>
          <w:p w14:paraId="2DE082D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488</w:t>
            </w:r>
          </w:p>
        </w:tc>
        <w:tc>
          <w:tcPr>
            <w:tcW w:w="1050" w:type="dxa"/>
            <w:hideMark/>
          </w:tcPr>
          <w:p w14:paraId="19092D7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448</w:t>
            </w:r>
          </w:p>
        </w:tc>
        <w:tc>
          <w:tcPr>
            <w:tcW w:w="1054" w:type="dxa"/>
            <w:hideMark/>
          </w:tcPr>
          <w:p w14:paraId="10228F51"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0126</w:t>
            </w:r>
          </w:p>
        </w:tc>
      </w:tr>
      <w:tr w:rsidR="007E2C94" w:rsidRPr="007E2C94" w14:paraId="11A21088"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0668C9A8" w14:textId="77777777" w:rsidR="00273DB5" w:rsidRPr="007E2C94" w:rsidRDefault="00273DB5" w:rsidP="00273DB5">
            <w:pPr>
              <w:rPr>
                <w:color w:val="000000" w:themeColor="text1"/>
                <w:lang w:val="en-US"/>
              </w:rPr>
            </w:pPr>
          </w:p>
        </w:tc>
        <w:tc>
          <w:tcPr>
            <w:tcW w:w="436" w:type="dxa"/>
            <w:hideMark/>
          </w:tcPr>
          <w:p w14:paraId="7D0CF1F1"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62" w:type="dxa"/>
            <w:hideMark/>
          </w:tcPr>
          <w:p w14:paraId="74AAA86D"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9880</w:t>
            </w:r>
          </w:p>
        </w:tc>
        <w:tc>
          <w:tcPr>
            <w:tcW w:w="966" w:type="dxa"/>
            <w:hideMark/>
          </w:tcPr>
          <w:p w14:paraId="520C63CB"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6481</w:t>
            </w:r>
          </w:p>
        </w:tc>
        <w:tc>
          <w:tcPr>
            <w:tcW w:w="966" w:type="dxa"/>
            <w:hideMark/>
          </w:tcPr>
          <w:p w14:paraId="405D48E0"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6291</w:t>
            </w:r>
          </w:p>
        </w:tc>
        <w:tc>
          <w:tcPr>
            <w:tcW w:w="1018" w:type="dxa"/>
            <w:hideMark/>
          </w:tcPr>
          <w:p w14:paraId="55C182F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774</w:t>
            </w:r>
          </w:p>
        </w:tc>
        <w:tc>
          <w:tcPr>
            <w:tcW w:w="966" w:type="dxa"/>
            <w:hideMark/>
          </w:tcPr>
          <w:p w14:paraId="7BC9B2B6"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085</w:t>
            </w:r>
          </w:p>
        </w:tc>
        <w:tc>
          <w:tcPr>
            <w:tcW w:w="1050" w:type="dxa"/>
            <w:hideMark/>
          </w:tcPr>
          <w:p w14:paraId="03D9FBC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161</w:t>
            </w:r>
          </w:p>
        </w:tc>
        <w:tc>
          <w:tcPr>
            <w:tcW w:w="1054" w:type="dxa"/>
            <w:hideMark/>
          </w:tcPr>
          <w:p w14:paraId="5C9D17AC"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9065</w:t>
            </w:r>
          </w:p>
        </w:tc>
      </w:tr>
      <w:tr w:rsidR="007E2C94" w:rsidRPr="007E2C94" w14:paraId="3DAE8D9E"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1160EC3A" w14:textId="77777777" w:rsidR="00273DB5" w:rsidRPr="007E2C94" w:rsidRDefault="00273DB5" w:rsidP="00273DB5">
            <w:pPr>
              <w:rPr>
                <w:color w:val="000000" w:themeColor="text1"/>
                <w:lang w:val="en-US"/>
              </w:rPr>
            </w:pPr>
          </w:p>
        </w:tc>
        <w:tc>
          <w:tcPr>
            <w:tcW w:w="436" w:type="dxa"/>
            <w:hideMark/>
          </w:tcPr>
          <w:p w14:paraId="4E533719"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62" w:type="dxa"/>
            <w:hideMark/>
          </w:tcPr>
          <w:p w14:paraId="6975A59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7468</w:t>
            </w:r>
          </w:p>
        </w:tc>
        <w:tc>
          <w:tcPr>
            <w:tcW w:w="966" w:type="dxa"/>
            <w:hideMark/>
          </w:tcPr>
          <w:p w14:paraId="615EF7E2"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4567</w:t>
            </w:r>
          </w:p>
        </w:tc>
        <w:tc>
          <w:tcPr>
            <w:tcW w:w="966" w:type="dxa"/>
            <w:hideMark/>
          </w:tcPr>
          <w:p w14:paraId="13588B5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4767</w:t>
            </w:r>
          </w:p>
        </w:tc>
        <w:tc>
          <w:tcPr>
            <w:tcW w:w="1018" w:type="dxa"/>
            <w:hideMark/>
          </w:tcPr>
          <w:p w14:paraId="46E76F1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7523</w:t>
            </w:r>
          </w:p>
        </w:tc>
        <w:tc>
          <w:tcPr>
            <w:tcW w:w="966" w:type="dxa"/>
            <w:hideMark/>
          </w:tcPr>
          <w:p w14:paraId="379C917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273</w:t>
            </w:r>
          </w:p>
        </w:tc>
        <w:tc>
          <w:tcPr>
            <w:tcW w:w="1050" w:type="dxa"/>
            <w:hideMark/>
          </w:tcPr>
          <w:p w14:paraId="0C84E46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417</w:t>
            </w:r>
          </w:p>
        </w:tc>
        <w:tc>
          <w:tcPr>
            <w:tcW w:w="1054" w:type="dxa"/>
            <w:hideMark/>
          </w:tcPr>
          <w:p w14:paraId="613B5EB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423</w:t>
            </w:r>
          </w:p>
        </w:tc>
      </w:tr>
      <w:tr w:rsidR="007E2C94" w:rsidRPr="007E2C94" w14:paraId="04D34D08"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val="restart"/>
            <w:hideMark/>
          </w:tcPr>
          <w:p w14:paraId="6C7BC422"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50</w:t>
            </w:r>
          </w:p>
        </w:tc>
        <w:tc>
          <w:tcPr>
            <w:tcW w:w="436" w:type="dxa"/>
            <w:hideMark/>
          </w:tcPr>
          <w:p w14:paraId="63202F1B"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0</w:t>
            </w:r>
          </w:p>
        </w:tc>
        <w:tc>
          <w:tcPr>
            <w:tcW w:w="962" w:type="dxa"/>
            <w:hideMark/>
          </w:tcPr>
          <w:p w14:paraId="64BC083B"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0.887</w:t>
            </w:r>
          </w:p>
        </w:tc>
        <w:tc>
          <w:tcPr>
            <w:tcW w:w="966" w:type="dxa"/>
            <w:hideMark/>
          </w:tcPr>
          <w:p w14:paraId="1C94AF1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7553</w:t>
            </w:r>
          </w:p>
        </w:tc>
        <w:tc>
          <w:tcPr>
            <w:tcW w:w="966" w:type="dxa"/>
            <w:hideMark/>
          </w:tcPr>
          <w:p w14:paraId="0F0D5E7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1252</w:t>
            </w:r>
          </w:p>
        </w:tc>
        <w:tc>
          <w:tcPr>
            <w:tcW w:w="1018" w:type="dxa"/>
            <w:hideMark/>
          </w:tcPr>
          <w:p w14:paraId="0EEDF10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9391</w:t>
            </w:r>
          </w:p>
        </w:tc>
        <w:tc>
          <w:tcPr>
            <w:tcW w:w="966" w:type="dxa"/>
            <w:hideMark/>
          </w:tcPr>
          <w:p w14:paraId="594414F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426</w:t>
            </w:r>
          </w:p>
        </w:tc>
        <w:tc>
          <w:tcPr>
            <w:tcW w:w="1050" w:type="dxa"/>
            <w:hideMark/>
          </w:tcPr>
          <w:p w14:paraId="23E56B3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5408</w:t>
            </w:r>
          </w:p>
        </w:tc>
        <w:tc>
          <w:tcPr>
            <w:tcW w:w="1054" w:type="dxa"/>
            <w:hideMark/>
          </w:tcPr>
          <w:p w14:paraId="334F5096"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180</w:t>
            </w:r>
          </w:p>
        </w:tc>
      </w:tr>
      <w:tr w:rsidR="007E2C94" w:rsidRPr="007E2C94" w14:paraId="35AAFFCA"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393EEAC6" w14:textId="77777777" w:rsidR="00273DB5" w:rsidRPr="007E2C94" w:rsidRDefault="00273DB5" w:rsidP="00273DB5">
            <w:pPr>
              <w:rPr>
                <w:color w:val="000000" w:themeColor="text1"/>
                <w:lang w:val="en-US"/>
              </w:rPr>
            </w:pPr>
          </w:p>
        </w:tc>
        <w:tc>
          <w:tcPr>
            <w:tcW w:w="436" w:type="dxa"/>
            <w:hideMark/>
          </w:tcPr>
          <w:p w14:paraId="3DC1709E"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w:t>
            </w:r>
          </w:p>
        </w:tc>
        <w:tc>
          <w:tcPr>
            <w:tcW w:w="962" w:type="dxa"/>
            <w:hideMark/>
          </w:tcPr>
          <w:p w14:paraId="410A2A3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3167</w:t>
            </w:r>
          </w:p>
        </w:tc>
        <w:tc>
          <w:tcPr>
            <w:tcW w:w="966" w:type="dxa"/>
            <w:hideMark/>
          </w:tcPr>
          <w:p w14:paraId="3E01C75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6867</w:t>
            </w:r>
          </w:p>
        </w:tc>
        <w:tc>
          <w:tcPr>
            <w:tcW w:w="966" w:type="dxa"/>
            <w:hideMark/>
          </w:tcPr>
          <w:p w14:paraId="6548FBC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4403</w:t>
            </w:r>
          </w:p>
        </w:tc>
        <w:tc>
          <w:tcPr>
            <w:tcW w:w="1018" w:type="dxa"/>
            <w:hideMark/>
          </w:tcPr>
          <w:p w14:paraId="3BF0748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5339</w:t>
            </w:r>
          </w:p>
        </w:tc>
        <w:tc>
          <w:tcPr>
            <w:tcW w:w="966" w:type="dxa"/>
            <w:hideMark/>
          </w:tcPr>
          <w:p w14:paraId="12B2904C"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336</w:t>
            </w:r>
          </w:p>
        </w:tc>
        <w:tc>
          <w:tcPr>
            <w:tcW w:w="1050" w:type="dxa"/>
            <w:hideMark/>
          </w:tcPr>
          <w:p w14:paraId="67566AC1"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7030</w:t>
            </w:r>
          </w:p>
        </w:tc>
        <w:tc>
          <w:tcPr>
            <w:tcW w:w="1054" w:type="dxa"/>
            <w:hideMark/>
          </w:tcPr>
          <w:p w14:paraId="794A625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254</w:t>
            </w:r>
          </w:p>
        </w:tc>
      </w:tr>
      <w:tr w:rsidR="007E2C94" w:rsidRPr="007E2C94" w14:paraId="343B97D6"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7C23C91D" w14:textId="77777777" w:rsidR="00273DB5" w:rsidRPr="007E2C94" w:rsidRDefault="00273DB5" w:rsidP="00273DB5">
            <w:pPr>
              <w:rPr>
                <w:color w:val="000000" w:themeColor="text1"/>
                <w:lang w:val="en-US"/>
              </w:rPr>
            </w:pPr>
          </w:p>
        </w:tc>
        <w:tc>
          <w:tcPr>
            <w:tcW w:w="436" w:type="dxa"/>
            <w:hideMark/>
          </w:tcPr>
          <w:p w14:paraId="03E74A7C"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w:t>
            </w:r>
          </w:p>
        </w:tc>
        <w:tc>
          <w:tcPr>
            <w:tcW w:w="962" w:type="dxa"/>
            <w:hideMark/>
          </w:tcPr>
          <w:p w14:paraId="5B212EB8"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5619</w:t>
            </w:r>
          </w:p>
        </w:tc>
        <w:tc>
          <w:tcPr>
            <w:tcW w:w="966" w:type="dxa"/>
            <w:hideMark/>
          </w:tcPr>
          <w:p w14:paraId="230A211D"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0799</w:t>
            </w:r>
          </w:p>
        </w:tc>
        <w:tc>
          <w:tcPr>
            <w:tcW w:w="966" w:type="dxa"/>
            <w:hideMark/>
          </w:tcPr>
          <w:p w14:paraId="56A507F6"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9467</w:t>
            </w:r>
          </w:p>
        </w:tc>
        <w:tc>
          <w:tcPr>
            <w:tcW w:w="1018" w:type="dxa"/>
            <w:hideMark/>
          </w:tcPr>
          <w:p w14:paraId="142F4B93"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1226</w:t>
            </w:r>
          </w:p>
        </w:tc>
        <w:tc>
          <w:tcPr>
            <w:tcW w:w="966" w:type="dxa"/>
            <w:hideMark/>
          </w:tcPr>
          <w:p w14:paraId="75730CC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675</w:t>
            </w:r>
          </w:p>
        </w:tc>
        <w:tc>
          <w:tcPr>
            <w:tcW w:w="1050" w:type="dxa"/>
            <w:hideMark/>
          </w:tcPr>
          <w:p w14:paraId="59BD5DD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579</w:t>
            </w:r>
          </w:p>
        </w:tc>
        <w:tc>
          <w:tcPr>
            <w:tcW w:w="1054" w:type="dxa"/>
            <w:hideMark/>
          </w:tcPr>
          <w:p w14:paraId="50C51821"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0254</w:t>
            </w:r>
          </w:p>
        </w:tc>
      </w:tr>
      <w:tr w:rsidR="007E2C94" w:rsidRPr="007E2C94" w14:paraId="69E2D751"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6D3CAB28" w14:textId="77777777" w:rsidR="00273DB5" w:rsidRPr="007E2C94" w:rsidRDefault="00273DB5" w:rsidP="00273DB5">
            <w:pPr>
              <w:rPr>
                <w:color w:val="000000" w:themeColor="text1"/>
                <w:lang w:val="en-US"/>
              </w:rPr>
            </w:pPr>
          </w:p>
        </w:tc>
        <w:tc>
          <w:tcPr>
            <w:tcW w:w="436" w:type="dxa"/>
            <w:hideMark/>
          </w:tcPr>
          <w:p w14:paraId="4B7F0322"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w:t>
            </w:r>
          </w:p>
        </w:tc>
        <w:tc>
          <w:tcPr>
            <w:tcW w:w="962" w:type="dxa"/>
            <w:hideMark/>
          </w:tcPr>
          <w:p w14:paraId="62A814E1"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1645</w:t>
            </w:r>
          </w:p>
        </w:tc>
        <w:tc>
          <w:tcPr>
            <w:tcW w:w="966" w:type="dxa"/>
            <w:hideMark/>
          </w:tcPr>
          <w:p w14:paraId="6535DA4C"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7617</w:t>
            </w:r>
          </w:p>
        </w:tc>
        <w:tc>
          <w:tcPr>
            <w:tcW w:w="966" w:type="dxa"/>
            <w:hideMark/>
          </w:tcPr>
          <w:p w14:paraId="5E04784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6891</w:t>
            </w:r>
          </w:p>
        </w:tc>
        <w:tc>
          <w:tcPr>
            <w:tcW w:w="1018" w:type="dxa"/>
            <w:hideMark/>
          </w:tcPr>
          <w:p w14:paraId="6C87913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087</w:t>
            </w:r>
          </w:p>
        </w:tc>
        <w:tc>
          <w:tcPr>
            <w:tcW w:w="966" w:type="dxa"/>
            <w:hideMark/>
          </w:tcPr>
          <w:p w14:paraId="27D9C44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290</w:t>
            </w:r>
          </w:p>
        </w:tc>
        <w:tc>
          <w:tcPr>
            <w:tcW w:w="1050" w:type="dxa"/>
            <w:hideMark/>
          </w:tcPr>
          <w:p w14:paraId="684B38D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304</w:t>
            </w:r>
          </w:p>
        </w:tc>
        <w:tc>
          <w:tcPr>
            <w:tcW w:w="1054" w:type="dxa"/>
            <w:hideMark/>
          </w:tcPr>
          <w:p w14:paraId="28D0B600"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9201</w:t>
            </w:r>
          </w:p>
        </w:tc>
      </w:tr>
      <w:tr w:rsidR="007E2C94" w:rsidRPr="007E2C94" w14:paraId="67FD6555"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3E6B3CE8" w14:textId="77777777" w:rsidR="00273DB5" w:rsidRPr="007E2C94" w:rsidRDefault="00273DB5" w:rsidP="00273DB5">
            <w:pPr>
              <w:rPr>
                <w:color w:val="000000" w:themeColor="text1"/>
                <w:lang w:val="en-US"/>
              </w:rPr>
            </w:pPr>
          </w:p>
        </w:tc>
        <w:tc>
          <w:tcPr>
            <w:tcW w:w="436" w:type="dxa"/>
            <w:hideMark/>
          </w:tcPr>
          <w:p w14:paraId="330C5B23"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0</w:t>
            </w:r>
          </w:p>
        </w:tc>
        <w:tc>
          <w:tcPr>
            <w:tcW w:w="962" w:type="dxa"/>
            <w:hideMark/>
          </w:tcPr>
          <w:p w14:paraId="7C1112CC"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9342</w:t>
            </w:r>
          </w:p>
        </w:tc>
        <w:tc>
          <w:tcPr>
            <w:tcW w:w="966" w:type="dxa"/>
            <w:hideMark/>
          </w:tcPr>
          <w:p w14:paraId="360B081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5773</w:t>
            </w:r>
          </w:p>
        </w:tc>
        <w:tc>
          <w:tcPr>
            <w:tcW w:w="966" w:type="dxa"/>
            <w:hideMark/>
          </w:tcPr>
          <w:p w14:paraId="6041DDB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5400</w:t>
            </w:r>
          </w:p>
        </w:tc>
        <w:tc>
          <w:tcPr>
            <w:tcW w:w="1018" w:type="dxa"/>
            <w:hideMark/>
          </w:tcPr>
          <w:p w14:paraId="59E4091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7849</w:t>
            </w:r>
          </w:p>
        </w:tc>
        <w:tc>
          <w:tcPr>
            <w:tcW w:w="966" w:type="dxa"/>
            <w:hideMark/>
          </w:tcPr>
          <w:p w14:paraId="1C3D1C4F"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488</w:t>
            </w:r>
          </w:p>
        </w:tc>
        <w:tc>
          <w:tcPr>
            <w:tcW w:w="1050" w:type="dxa"/>
            <w:hideMark/>
          </w:tcPr>
          <w:p w14:paraId="6F73C695"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566</w:t>
            </w:r>
          </w:p>
        </w:tc>
        <w:tc>
          <w:tcPr>
            <w:tcW w:w="1054" w:type="dxa"/>
            <w:hideMark/>
          </w:tcPr>
          <w:p w14:paraId="479631B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593</w:t>
            </w:r>
          </w:p>
        </w:tc>
      </w:tr>
      <w:tr w:rsidR="007E2C94" w:rsidRPr="007E2C94" w14:paraId="02326A23"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val="restart"/>
            <w:hideMark/>
          </w:tcPr>
          <w:p w14:paraId="7F256EC1" w14:textId="77777777" w:rsidR="00273DB5" w:rsidRPr="007E2C94" w:rsidRDefault="00273DB5" w:rsidP="00273DB5">
            <w:pPr>
              <w:tabs>
                <w:tab w:val="left" w:pos="1229"/>
              </w:tabs>
              <w:jc w:val="both"/>
              <w:rPr>
                <w:color w:val="000000" w:themeColor="text1"/>
                <w:lang w:val="en-US"/>
              </w:rPr>
            </w:pPr>
            <w:r w:rsidRPr="007E2C94">
              <w:rPr>
                <w:color w:val="000000" w:themeColor="text1"/>
                <w:lang w:val="en-US"/>
              </w:rPr>
              <w:t>100</w:t>
            </w:r>
          </w:p>
        </w:tc>
        <w:tc>
          <w:tcPr>
            <w:tcW w:w="436" w:type="dxa"/>
            <w:hideMark/>
          </w:tcPr>
          <w:p w14:paraId="5A16CC23"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0</w:t>
            </w:r>
          </w:p>
        </w:tc>
        <w:tc>
          <w:tcPr>
            <w:tcW w:w="962" w:type="dxa"/>
            <w:hideMark/>
          </w:tcPr>
          <w:p w14:paraId="37A2357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0.949</w:t>
            </w:r>
          </w:p>
        </w:tc>
        <w:tc>
          <w:tcPr>
            <w:tcW w:w="966" w:type="dxa"/>
            <w:hideMark/>
          </w:tcPr>
          <w:p w14:paraId="64E97BB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7914</w:t>
            </w:r>
          </w:p>
        </w:tc>
        <w:tc>
          <w:tcPr>
            <w:tcW w:w="966" w:type="dxa"/>
            <w:hideMark/>
          </w:tcPr>
          <w:p w14:paraId="6C3B9D0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1419</w:t>
            </w:r>
          </w:p>
        </w:tc>
        <w:tc>
          <w:tcPr>
            <w:tcW w:w="1018" w:type="dxa"/>
            <w:hideMark/>
          </w:tcPr>
          <w:p w14:paraId="4604F4CF"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9457</w:t>
            </w:r>
          </w:p>
        </w:tc>
        <w:tc>
          <w:tcPr>
            <w:tcW w:w="966" w:type="dxa"/>
            <w:hideMark/>
          </w:tcPr>
          <w:p w14:paraId="4730710E"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479</w:t>
            </w:r>
          </w:p>
        </w:tc>
        <w:tc>
          <w:tcPr>
            <w:tcW w:w="1050" w:type="dxa"/>
            <w:hideMark/>
          </w:tcPr>
          <w:p w14:paraId="286E075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5440</w:t>
            </w:r>
          </w:p>
        </w:tc>
        <w:tc>
          <w:tcPr>
            <w:tcW w:w="1054" w:type="dxa"/>
            <w:hideMark/>
          </w:tcPr>
          <w:p w14:paraId="201C8BF8"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202</w:t>
            </w:r>
          </w:p>
        </w:tc>
      </w:tr>
      <w:tr w:rsidR="007E2C94" w:rsidRPr="007E2C94" w14:paraId="2E35D4F7" w14:textId="77777777" w:rsidTr="00273DB5">
        <w:trPr>
          <w:cnfStyle w:val="000000100000" w:firstRow="0" w:lastRow="0" w:firstColumn="0" w:lastColumn="0" w:oddVBand="0" w:evenVBand="0" w:oddHBand="1" w:evenHBand="0" w:firstRowFirstColumn="0" w:firstRowLastColumn="0" w:lastRowFirstColumn="0" w:lastRowLastColumn="0"/>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631E674D" w14:textId="77777777" w:rsidR="00273DB5" w:rsidRPr="007E2C94" w:rsidRDefault="00273DB5" w:rsidP="00273DB5">
            <w:pPr>
              <w:rPr>
                <w:color w:val="000000" w:themeColor="text1"/>
                <w:lang w:val="en-US"/>
              </w:rPr>
            </w:pPr>
          </w:p>
        </w:tc>
        <w:tc>
          <w:tcPr>
            <w:tcW w:w="436" w:type="dxa"/>
            <w:hideMark/>
          </w:tcPr>
          <w:p w14:paraId="206DE3B9"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w:t>
            </w:r>
          </w:p>
        </w:tc>
        <w:tc>
          <w:tcPr>
            <w:tcW w:w="962" w:type="dxa"/>
            <w:hideMark/>
          </w:tcPr>
          <w:p w14:paraId="32C5E628"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3636</w:t>
            </w:r>
          </w:p>
        </w:tc>
        <w:tc>
          <w:tcPr>
            <w:tcW w:w="966" w:type="dxa"/>
            <w:hideMark/>
          </w:tcPr>
          <w:p w14:paraId="6D1B5DF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7134</w:t>
            </w:r>
          </w:p>
        </w:tc>
        <w:tc>
          <w:tcPr>
            <w:tcW w:w="966" w:type="dxa"/>
            <w:hideMark/>
          </w:tcPr>
          <w:p w14:paraId="4DF12AAB"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4525</w:t>
            </w:r>
          </w:p>
        </w:tc>
        <w:tc>
          <w:tcPr>
            <w:tcW w:w="1018" w:type="dxa"/>
            <w:hideMark/>
          </w:tcPr>
          <w:p w14:paraId="37FEBCDC"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5385</w:t>
            </w:r>
          </w:p>
        </w:tc>
        <w:tc>
          <w:tcPr>
            <w:tcW w:w="966" w:type="dxa"/>
            <w:hideMark/>
          </w:tcPr>
          <w:p w14:paraId="42A01C7D"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374</w:t>
            </w:r>
          </w:p>
        </w:tc>
        <w:tc>
          <w:tcPr>
            <w:tcW w:w="1050" w:type="dxa"/>
            <w:hideMark/>
          </w:tcPr>
          <w:p w14:paraId="1371B5B7"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7052</w:t>
            </w:r>
          </w:p>
        </w:tc>
        <w:tc>
          <w:tcPr>
            <w:tcW w:w="1054" w:type="dxa"/>
            <w:hideMark/>
          </w:tcPr>
          <w:p w14:paraId="0C54D9D7"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284</w:t>
            </w:r>
          </w:p>
        </w:tc>
      </w:tr>
      <w:tr w:rsidR="007E2C94" w:rsidRPr="007E2C94" w14:paraId="0F2FF56C"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6237C29F" w14:textId="77777777" w:rsidR="00273DB5" w:rsidRPr="007E2C94" w:rsidRDefault="00273DB5" w:rsidP="00273DB5">
            <w:pPr>
              <w:rPr>
                <w:color w:val="000000" w:themeColor="text1"/>
                <w:lang w:val="en-US"/>
              </w:rPr>
            </w:pPr>
          </w:p>
        </w:tc>
        <w:tc>
          <w:tcPr>
            <w:tcW w:w="436" w:type="dxa"/>
            <w:hideMark/>
          </w:tcPr>
          <w:p w14:paraId="10324520"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w:t>
            </w:r>
          </w:p>
        </w:tc>
        <w:tc>
          <w:tcPr>
            <w:tcW w:w="962" w:type="dxa"/>
            <w:hideMark/>
          </w:tcPr>
          <w:p w14:paraId="73929DA9"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6048</w:t>
            </w:r>
          </w:p>
        </w:tc>
        <w:tc>
          <w:tcPr>
            <w:tcW w:w="966" w:type="dxa"/>
            <w:hideMark/>
          </w:tcPr>
          <w:p w14:paraId="5AB74FB5"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1044</w:t>
            </w:r>
          </w:p>
        </w:tc>
        <w:tc>
          <w:tcPr>
            <w:tcW w:w="966" w:type="dxa"/>
            <w:hideMark/>
          </w:tcPr>
          <w:p w14:paraId="4579C19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9580</w:t>
            </w:r>
          </w:p>
        </w:tc>
        <w:tc>
          <w:tcPr>
            <w:tcW w:w="1018" w:type="dxa"/>
            <w:hideMark/>
          </w:tcPr>
          <w:p w14:paraId="6B03F0A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1269</w:t>
            </w:r>
          </w:p>
        </w:tc>
        <w:tc>
          <w:tcPr>
            <w:tcW w:w="966" w:type="dxa"/>
            <w:hideMark/>
          </w:tcPr>
          <w:p w14:paraId="1135199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6710</w:t>
            </w:r>
          </w:p>
        </w:tc>
        <w:tc>
          <w:tcPr>
            <w:tcW w:w="1050" w:type="dxa"/>
            <w:hideMark/>
          </w:tcPr>
          <w:p w14:paraId="3D24136B"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599</w:t>
            </w:r>
          </w:p>
        </w:tc>
        <w:tc>
          <w:tcPr>
            <w:tcW w:w="1054" w:type="dxa"/>
            <w:hideMark/>
          </w:tcPr>
          <w:p w14:paraId="2C09CDFC"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0258</w:t>
            </w:r>
          </w:p>
        </w:tc>
      </w:tr>
      <w:tr w:rsidR="007E2C94" w:rsidRPr="007E2C94" w14:paraId="6C2657AF" w14:textId="77777777" w:rsidTr="00273DB5">
        <w:trPr>
          <w:cnfStyle w:val="000000100000" w:firstRow="0" w:lastRow="0" w:firstColumn="0" w:lastColumn="0" w:oddVBand="0" w:evenVBand="0" w:oddHBand="1" w:evenHBand="0" w:firstRowFirstColumn="0" w:firstRowLastColumn="0" w:lastRowFirstColumn="0" w:lastRowLastColumn="0"/>
          <w:trHeight w:val="53"/>
        </w:trPr>
        <w:tc>
          <w:tcPr>
            <w:cnfStyle w:val="001000000000" w:firstRow="0" w:lastRow="0" w:firstColumn="1" w:lastColumn="0" w:oddVBand="0" w:evenVBand="0" w:oddHBand="0" w:evenHBand="0" w:firstRowFirstColumn="0" w:firstRowLastColumn="0" w:lastRowFirstColumn="0" w:lastRowLastColumn="0"/>
            <w:tcW w:w="546" w:type="dxa"/>
            <w:vMerge/>
            <w:hideMark/>
          </w:tcPr>
          <w:p w14:paraId="3DE6DE8A" w14:textId="77777777" w:rsidR="00273DB5" w:rsidRPr="007E2C94" w:rsidRDefault="00273DB5" w:rsidP="00273DB5">
            <w:pPr>
              <w:rPr>
                <w:color w:val="000000" w:themeColor="text1"/>
                <w:lang w:val="en-US"/>
              </w:rPr>
            </w:pPr>
          </w:p>
        </w:tc>
        <w:tc>
          <w:tcPr>
            <w:tcW w:w="436" w:type="dxa"/>
            <w:hideMark/>
          </w:tcPr>
          <w:p w14:paraId="5CF437B6" w14:textId="77777777" w:rsidR="00273DB5" w:rsidRPr="007E2C94" w:rsidRDefault="00273DB5" w:rsidP="00273DB5">
            <w:pPr>
              <w:tabs>
                <w:tab w:val="left" w:pos="1229"/>
              </w:tabs>
              <w:jc w:val="both"/>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w:t>
            </w:r>
          </w:p>
        </w:tc>
        <w:tc>
          <w:tcPr>
            <w:tcW w:w="962" w:type="dxa"/>
            <w:hideMark/>
          </w:tcPr>
          <w:p w14:paraId="200A2A52"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2062</w:t>
            </w:r>
          </w:p>
        </w:tc>
        <w:tc>
          <w:tcPr>
            <w:tcW w:w="966" w:type="dxa"/>
            <w:hideMark/>
          </w:tcPr>
          <w:p w14:paraId="4106402A"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7860</w:t>
            </w:r>
          </w:p>
        </w:tc>
        <w:tc>
          <w:tcPr>
            <w:tcW w:w="966" w:type="dxa"/>
            <w:hideMark/>
          </w:tcPr>
          <w:p w14:paraId="27D863D3"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7006</w:t>
            </w:r>
          </w:p>
        </w:tc>
        <w:tc>
          <w:tcPr>
            <w:tcW w:w="1018" w:type="dxa"/>
            <w:hideMark/>
          </w:tcPr>
          <w:p w14:paraId="337A63F4"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134</w:t>
            </w:r>
          </w:p>
        </w:tc>
        <w:tc>
          <w:tcPr>
            <w:tcW w:w="966" w:type="dxa"/>
            <w:hideMark/>
          </w:tcPr>
          <w:p w14:paraId="79595A5C"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326</w:t>
            </w:r>
          </w:p>
        </w:tc>
        <w:tc>
          <w:tcPr>
            <w:tcW w:w="1050" w:type="dxa"/>
            <w:hideMark/>
          </w:tcPr>
          <w:p w14:paraId="73EC69A3"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326</w:t>
            </w:r>
          </w:p>
        </w:tc>
        <w:tc>
          <w:tcPr>
            <w:tcW w:w="1054" w:type="dxa"/>
            <w:hideMark/>
          </w:tcPr>
          <w:p w14:paraId="4F9D99E9" w14:textId="77777777" w:rsidR="00273DB5" w:rsidRPr="007E2C94" w:rsidRDefault="00273DB5" w:rsidP="00273DB5">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9201</w:t>
            </w:r>
          </w:p>
        </w:tc>
      </w:tr>
      <w:tr w:rsidR="007E2C94" w:rsidRPr="007E2C94" w14:paraId="68D82624" w14:textId="77777777" w:rsidTr="00273DB5">
        <w:trPr>
          <w:trHeight w:val="34"/>
        </w:trPr>
        <w:tc>
          <w:tcPr>
            <w:cnfStyle w:val="001000000000" w:firstRow="0" w:lastRow="0" w:firstColumn="1" w:lastColumn="0" w:oddVBand="0" w:evenVBand="0" w:oddHBand="0" w:evenHBand="0" w:firstRowFirstColumn="0" w:firstRowLastColumn="0" w:lastRowFirstColumn="0" w:lastRowLastColumn="0"/>
            <w:tcW w:w="546" w:type="dxa"/>
            <w:vMerge/>
            <w:hideMark/>
          </w:tcPr>
          <w:p w14:paraId="15FEBED3" w14:textId="77777777" w:rsidR="00273DB5" w:rsidRPr="007E2C94" w:rsidRDefault="00273DB5" w:rsidP="00273DB5">
            <w:pPr>
              <w:rPr>
                <w:color w:val="000000" w:themeColor="text1"/>
                <w:lang w:val="en-US"/>
              </w:rPr>
            </w:pPr>
          </w:p>
        </w:tc>
        <w:tc>
          <w:tcPr>
            <w:tcW w:w="436" w:type="dxa"/>
            <w:hideMark/>
          </w:tcPr>
          <w:p w14:paraId="68EB6E01" w14:textId="77777777" w:rsidR="00273DB5" w:rsidRPr="007E2C94" w:rsidRDefault="00273DB5" w:rsidP="00273DB5">
            <w:pPr>
              <w:tabs>
                <w:tab w:val="left" w:pos="1229"/>
              </w:tabs>
              <w:jc w:val="both"/>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0</w:t>
            </w:r>
          </w:p>
        </w:tc>
        <w:tc>
          <w:tcPr>
            <w:tcW w:w="962" w:type="dxa"/>
            <w:hideMark/>
          </w:tcPr>
          <w:p w14:paraId="2AE815E6"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6.9758</w:t>
            </w:r>
          </w:p>
        </w:tc>
        <w:tc>
          <w:tcPr>
            <w:tcW w:w="966" w:type="dxa"/>
            <w:hideMark/>
          </w:tcPr>
          <w:p w14:paraId="249CE3DC"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5.6018</w:t>
            </w:r>
          </w:p>
        </w:tc>
        <w:tc>
          <w:tcPr>
            <w:tcW w:w="966" w:type="dxa"/>
            <w:hideMark/>
          </w:tcPr>
          <w:p w14:paraId="31DE3774"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5517</w:t>
            </w:r>
          </w:p>
        </w:tc>
        <w:tc>
          <w:tcPr>
            <w:tcW w:w="1018" w:type="dxa"/>
            <w:hideMark/>
          </w:tcPr>
          <w:p w14:paraId="35023063"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7898</w:t>
            </w:r>
          </w:p>
        </w:tc>
        <w:tc>
          <w:tcPr>
            <w:tcW w:w="966" w:type="dxa"/>
            <w:hideMark/>
          </w:tcPr>
          <w:p w14:paraId="3007183D"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526</w:t>
            </w:r>
          </w:p>
        </w:tc>
        <w:tc>
          <w:tcPr>
            <w:tcW w:w="1050" w:type="dxa"/>
            <w:hideMark/>
          </w:tcPr>
          <w:p w14:paraId="1B39A092"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2590</w:t>
            </w:r>
          </w:p>
        </w:tc>
        <w:tc>
          <w:tcPr>
            <w:tcW w:w="1054" w:type="dxa"/>
            <w:hideMark/>
          </w:tcPr>
          <w:p w14:paraId="0CD1D4AA" w14:textId="77777777" w:rsidR="00273DB5" w:rsidRPr="007E2C94" w:rsidRDefault="00273DB5" w:rsidP="00273DB5">
            <w:pPr>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8612</w:t>
            </w:r>
          </w:p>
        </w:tc>
      </w:tr>
    </w:tbl>
    <w:p w14:paraId="65528EC6" w14:textId="267A14E1" w:rsidR="00071F89" w:rsidRPr="007E2C94" w:rsidRDefault="00071F89" w:rsidP="00071F89">
      <w:pPr>
        <w:pStyle w:val="Lgende"/>
        <w:rPr>
          <w:rFonts w:asciiTheme="majorBidi" w:hAnsiTheme="majorBidi" w:cstheme="majorBidi"/>
          <w:i w:val="0"/>
          <w:iCs w:val="0"/>
          <w:color w:val="000000" w:themeColor="text1"/>
          <w:sz w:val="24"/>
          <w:szCs w:val="24"/>
        </w:rPr>
      </w:pPr>
      <w:bookmarkStart w:id="492" w:name="_Toc195687667"/>
      <w:r w:rsidRPr="007E2C94">
        <w:rPr>
          <w:rFonts w:asciiTheme="majorBidi" w:hAnsiTheme="majorBidi" w:cstheme="majorBidi"/>
          <w:b/>
          <w:bCs/>
          <w:i w:val="0"/>
          <w:iCs w:val="0"/>
          <w:color w:val="000000" w:themeColor="text1"/>
          <w:sz w:val="24"/>
          <w:szCs w:val="24"/>
        </w:rPr>
        <w:t xml:space="preserve">Tableau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0</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color w:val="000000" w:themeColor="text1"/>
          <w:sz w:val="24"/>
          <w:szCs w:val="24"/>
        </w:rPr>
        <w:t xml:space="preserve"> </w:t>
      </w:r>
      <w:r w:rsidRPr="007E2C94">
        <w:rPr>
          <w:rFonts w:asciiTheme="majorBidi" w:hAnsiTheme="majorBidi" w:cstheme="majorBidi"/>
          <w:i w:val="0"/>
          <w:iCs w:val="0"/>
          <w:color w:val="000000" w:themeColor="text1"/>
          <w:sz w:val="24"/>
          <w:szCs w:val="24"/>
        </w:rPr>
        <w:t xml:space="preserve">Fréquence fondamentale </w:t>
      </w:r>
      <w:r w:rsidR="002C5E84" w:rsidRPr="007E2C94">
        <w:rPr>
          <w:rFonts w:asciiTheme="majorBidi" w:hAnsiTheme="majorBidi" w:cstheme="majorBidi"/>
          <w:i w:val="0"/>
          <w:iCs w:val="0"/>
          <w:color w:val="000000" w:themeColor="text1"/>
          <w:sz w:val="24"/>
          <w:szCs w:val="24"/>
        </w:rPr>
        <w:t xml:space="preserve">non </w:t>
      </w:r>
      <w:r w:rsidR="00273DB5" w:rsidRPr="007E2C94">
        <w:rPr>
          <w:rFonts w:asciiTheme="majorBidi" w:hAnsiTheme="majorBidi" w:cstheme="majorBidi"/>
          <w:i w:val="0"/>
          <w:iCs w:val="0"/>
          <w:color w:val="000000" w:themeColor="text1"/>
          <w:sz w:val="24"/>
          <w:szCs w:val="24"/>
        </w:rPr>
        <w:t>dimensionnelle (</w:t>
      </w:r>
      <m:oMath>
        <m:acc>
          <m:accPr>
            <m:chr m:val="̅"/>
            <m:ctrlPr>
              <w:rPr>
                <w:rFonts w:ascii="Cambria Math" w:hAnsi="Cambria Math" w:cstheme="majorBidi"/>
                <w:i w:val="0"/>
                <w:iCs w:val="0"/>
                <w:color w:val="000000" w:themeColor="text1"/>
                <w:sz w:val="24"/>
                <w:szCs w:val="24"/>
              </w:rPr>
            </m:ctrlPr>
          </m:accPr>
          <m:e>
            <m:r>
              <w:rPr>
                <w:rFonts w:ascii="Cambria Math" w:hAnsi="Cambria Math" w:cstheme="majorBidi"/>
                <w:color w:val="000000" w:themeColor="text1"/>
                <w:sz w:val="24"/>
                <w:szCs w:val="24"/>
              </w:rPr>
              <m:t>ω</m:t>
            </m:r>
          </m:e>
        </m:acc>
        <m:r>
          <w:rPr>
            <w:rFonts w:ascii="Cambria Math" w:hAnsi="Cambria Math" w:cstheme="majorBidi"/>
            <w:color w:val="000000" w:themeColor="text1"/>
            <w:sz w:val="24"/>
            <w:szCs w:val="24"/>
          </w:rPr>
          <m:t>)</m:t>
        </m:r>
      </m:oMath>
      <w:r w:rsidRPr="007E2C94">
        <w:rPr>
          <w:rFonts w:asciiTheme="majorBidi" w:hAnsiTheme="majorBidi" w:cstheme="majorBidi"/>
          <w:i w:val="0"/>
          <w:iCs w:val="0"/>
          <w:color w:val="000000" w:themeColor="text1"/>
          <w:sz w:val="24"/>
          <w:szCs w:val="24"/>
        </w:rPr>
        <w:t xml:space="preserve"> des plaques carrées Al*/Al₂O₃.</w:t>
      </w:r>
      <w:bookmarkEnd w:id="492"/>
    </w:p>
    <w:p w14:paraId="01CD2B10" w14:textId="2B3C365F" w:rsidR="00071F89" w:rsidRPr="007E2C94" w:rsidRDefault="00071F89" w:rsidP="00071F89">
      <w:pPr>
        <w:pStyle w:val="Lgende"/>
        <w:rPr>
          <w:color w:val="000000" w:themeColor="text1"/>
        </w:rPr>
      </w:pPr>
    </w:p>
    <w:p w14:paraId="2325D752" w14:textId="77777777" w:rsidR="00071F89" w:rsidRPr="007E2C94" w:rsidRDefault="00071F89" w:rsidP="00A10342">
      <w:pPr>
        <w:rPr>
          <w:color w:val="000000" w:themeColor="text1"/>
        </w:rPr>
      </w:pPr>
    </w:p>
    <w:p w14:paraId="1D00F9A8" w14:textId="77777777" w:rsidR="00071F89" w:rsidRPr="007E2C94" w:rsidRDefault="00071F89" w:rsidP="00A10342">
      <w:pPr>
        <w:rPr>
          <w:color w:val="000000" w:themeColor="text1"/>
        </w:rPr>
      </w:pPr>
    </w:p>
    <w:p w14:paraId="6066F819" w14:textId="77777777" w:rsidR="00071F89" w:rsidRPr="007E2C94" w:rsidRDefault="00071F89" w:rsidP="00A10342">
      <w:pPr>
        <w:rPr>
          <w:color w:val="000000" w:themeColor="text1"/>
        </w:rPr>
      </w:pPr>
    </w:p>
    <w:p w14:paraId="2672CB7E" w14:textId="77777777" w:rsidR="00071F89" w:rsidRPr="007E2C94" w:rsidRDefault="00071F89" w:rsidP="00A10342">
      <w:pPr>
        <w:rPr>
          <w:color w:val="000000" w:themeColor="text1"/>
        </w:rPr>
      </w:pPr>
    </w:p>
    <w:p w14:paraId="0D3D4F70" w14:textId="77777777" w:rsidR="00071F89" w:rsidRPr="007E2C94" w:rsidRDefault="00071F89" w:rsidP="00A10342">
      <w:pPr>
        <w:rPr>
          <w:color w:val="000000" w:themeColor="text1"/>
        </w:rPr>
      </w:pPr>
    </w:p>
    <w:p w14:paraId="71814F14" w14:textId="77777777" w:rsidR="00071F89" w:rsidRPr="007E2C94" w:rsidRDefault="00071F89" w:rsidP="00A10342">
      <w:pPr>
        <w:rPr>
          <w:color w:val="000000" w:themeColor="text1"/>
        </w:rPr>
      </w:pPr>
    </w:p>
    <w:p w14:paraId="54ED8AFF" w14:textId="77777777" w:rsidR="00071F89" w:rsidRPr="007E2C94" w:rsidRDefault="00071F89" w:rsidP="00A10342">
      <w:pPr>
        <w:rPr>
          <w:color w:val="000000" w:themeColor="text1"/>
        </w:rPr>
      </w:pPr>
    </w:p>
    <w:p w14:paraId="174C4304" w14:textId="77777777" w:rsidR="00071F89" w:rsidRPr="007E2C94" w:rsidRDefault="00071F89" w:rsidP="00A10342">
      <w:pPr>
        <w:rPr>
          <w:color w:val="000000" w:themeColor="text1"/>
        </w:rPr>
      </w:pPr>
    </w:p>
    <w:p w14:paraId="01116BB1" w14:textId="77777777" w:rsidR="00071F89" w:rsidRPr="007E2C94" w:rsidRDefault="00071F89" w:rsidP="00A10342">
      <w:pPr>
        <w:rPr>
          <w:color w:val="000000" w:themeColor="text1"/>
        </w:rPr>
      </w:pPr>
    </w:p>
    <w:p w14:paraId="53D6ED18" w14:textId="77777777" w:rsidR="00071F89" w:rsidRPr="007E2C94" w:rsidRDefault="00071F89" w:rsidP="00A10342">
      <w:pPr>
        <w:rPr>
          <w:color w:val="000000" w:themeColor="text1"/>
        </w:rPr>
      </w:pPr>
    </w:p>
    <w:p w14:paraId="346072EB" w14:textId="77777777" w:rsidR="00071F89" w:rsidRPr="007E2C94" w:rsidRDefault="00071F89" w:rsidP="00A10342">
      <w:pPr>
        <w:rPr>
          <w:color w:val="000000" w:themeColor="text1"/>
        </w:rPr>
      </w:pPr>
    </w:p>
    <w:p w14:paraId="7D14B965" w14:textId="77777777" w:rsidR="00071F89" w:rsidRPr="007E2C94" w:rsidRDefault="00071F89" w:rsidP="00A10342">
      <w:pPr>
        <w:rPr>
          <w:color w:val="000000" w:themeColor="text1"/>
        </w:rPr>
      </w:pPr>
    </w:p>
    <w:p w14:paraId="27625F91" w14:textId="77777777" w:rsidR="00071F89" w:rsidRPr="007E2C94" w:rsidRDefault="00071F89" w:rsidP="00A10342">
      <w:pPr>
        <w:rPr>
          <w:color w:val="000000" w:themeColor="text1"/>
        </w:rPr>
      </w:pPr>
    </w:p>
    <w:p w14:paraId="00DAD040" w14:textId="77777777" w:rsidR="00071F89" w:rsidRPr="007E2C94" w:rsidRDefault="00071F89" w:rsidP="00A10342">
      <w:pPr>
        <w:rPr>
          <w:color w:val="000000" w:themeColor="text1"/>
        </w:rPr>
      </w:pPr>
    </w:p>
    <w:p w14:paraId="25C963B5" w14:textId="77777777" w:rsidR="00071F89" w:rsidRPr="007E2C94" w:rsidRDefault="00071F89" w:rsidP="00A10342">
      <w:pPr>
        <w:rPr>
          <w:color w:val="000000" w:themeColor="text1"/>
        </w:rPr>
      </w:pPr>
    </w:p>
    <w:p w14:paraId="7C94FF9C" w14:textId="77777777" w:rsidR="00561EFE" w:rsidRPr="007E2C94" w:rsidRDefault="00561EFE" w:rsidP="00A10342">
      <w:pPr>
        <w:rPr>
          <w:color w:val="000000" w:themeColor="text1"/>
        </w:rPr>
      </w:pPr>
    </w:p>
    <w:p w14:paraId="6CDC5D0A" w14:textId="77777777" w:rsidR="00561EFE" w:rsidRPr="007E2C94" w:rsidRDefault="00561EFE" w:rsidP="00A10342">
      <w:pPr>
        <w:rPr>
          <w:color w:val="000000" w:themeColor="text1"/>
        </w:rPr>
      </w:pPr>
    </w:p>
    <w:p w14:paraId="1E3C0211" w14:textId="77777777" w:rsidR="00561EFE" w:rsidRPr="007E2C94" w:rsidRDefault="00561EFE" w:rsidP="00A10342">
      <w:pPr>
        <w:rPr>
          <w:color w:val="000000" w:themeColor="text1"/>
        </w:rPr>
      </w:pPr>
    </w:p>
    <w:p w14:paraId="6BE7FEF4" w14:textId="77777777" w:rsidR="00071F89" w:rsidRPr="007E2C94" w:rsidRDefault="00071F89" w:rsidP="00A10342">
      <w:pPr>
        <w:rPr>
          <w:color w:val="000000" w:themeColor="text1"/>
        </w:rPr>
      </w:pPr>
    </w:p>
    <w:p w14:paraId="5483A488" w14:textId="77777777" w:rsidR="00071F89" w:rsidRPr="007E2C94" w:rsidRDefault="00071F89" w:rsidP="00A10342">
      <w:pPr>
        <w:rPr>
          <w:color w:val="000000" w:themeColor="text1"/>
        </w:rPr>
      </w:pPr>
    </w:p>
    <w:p w14:paraId="4E01028C" w14:textId="77777777" w:rsidR="00071F89" w:rsidRPr="007E2C94" w:rsidRDefault="00071F89" w:rsidP="00A10342">
      <w:pPr>
        <w:rPr>
          <w:color w:val="000000" w:themeColor="text1"/>
        </w:rPr>
      </w:pPr>
    </w:p>
    <w:p w14:paraId="78508DA2" w14:textId="77777777" w:rsidR="00071F89" w:rsidRPr="007E2C94" w:rsidRDefault="00071F89" w:rsidP="00A10342">
      <w:pPr>
        <w:rPr>
          <w:color w:val="000000" w:themeColor="text1"/>
        </w:rPr>
      </w:pPr>
    </w:p>
    <w:p w14:paraId="234781BA" w14:textId="77777777" w:rsidR="00071F89" w:rsidRPr="007E2C94" w:rsidRDefault="00071F89" w:rsidP="00A10342">
      <w:pPr>
        <w:rPr>
          <w:color w:val="000000" w:themeColor="text1"/>
        </w:rPr>
      </w:pPr>
    </w:p>
    <w:p w14:paraId="3F29BE0D" w14:textId="77777777" w:rsidR="00071F89" w:rsidRPr="007E2C94" w:rsidRDefault="00071F89" w:rsidP="00A10342">
      <w:pPr>
        <w:rPr>
          <w:color w:val="000000" w:themeColor="text1"/>
        </w:rPr>
      </w:pPr>
    </w:p>
    <w:p w14:paraId="4D9D070F" w14:textId="77777777" w:rsidR="00071F89" w:rsidRPr="007E2C94" w:rsidRDefault="00071F89" w:rsidP="00A10342">
      <w:pPr>
        <w:rPr>
          <w:color w:val="000000" w:themeColor="text1"/>
        </w:rPr>
      </w:pPr>
    </w:p>
    <w:p w14:paraId="480F7667" w14:textId="77777777" w:rsidR="00071F89" w:rsidRPr="007E2C94" w:rsidRDefault="00071F89" w:rsidP="00A10342">
      <w:pPr>
        <w:rPr>
          <w:color w:val="000000" w:themeColor="text1"/>
        </w:rPr>
      </w:pPr>
    </w:p>
    <w:p w14:paraId="312CACDD" w14:textId="77777777" w:rsidR="00071F89" w:rsidRPr="007E2C94" w:rsidRDefault="00071F89" w:rsidP="00A10342">
      <w:pPr>
        <w:rPr>
          <w:color w:val="000000" w:themeColor="text1"/>
        </w:rPr>
      </w:pPr>
    </w:p>
    <w:p w14:paraId="36117EEA" w14:textId="7999981B" w:rsidR="00071F89" w:rsidRPr="007E2C94" w:rsidRDefault="00071F89" w:rsidP="00A10342">
      <w:pPr>
        <w:rPr>
          <w:color w:val="000000" w:themeColor="text1"/>
        </w:rPr>
      </w:pPr>
      <w:r w:rsidRPr="007E2C94">
        <w:rPr>
          <w:noProof/>
          <w:color w:val="000000" w:themeColor="text1"/>
          <w:sz w:val="20"/>
          <w:lang w:eastAsia="fr-FR"/>
        </w:rPr>
        <w:drawing>
          <wp:anchor distT="0" distB="0" distL="114300" distR="114300" simplePos="0" relativeHeight="251753472" behindDoc="1" locked="0" layoutInCell="1" allowOverlap="1" wp14:anchorId="5D56E8B1" wp14:editId="70F2AA31">
            <wp:simplePos x="0" y="0"/>
            <wp:positionH relativeFrom="margin">
              <wp:posOffset>992505</wp:posOffset>
            </wp:positionH>
            <wp:positionV relativeFrom="paragraph">
              <wp:posOffset>10160</wp:posOffset>
            </wp:positionV>
            <wp:extent cx="3529965" cy="2258060"/>
            <wp:effectExtent l="0" t="0" r="13335" b="8890"/>
            <wp:wrapTight wrapText="bothSides">
              <wp:wrapPolygon edited="0">
                <wp:start x="0" y="0"/>
                <wp:lineTo x="0" y="21503"/>
                <wp:lineTo x="21565" y="21503"/>
                <wp:lineTo x="21565" y="0"/>
                <wp:lineTo x="0" y="0"/>
              </wp:wrapPolygon>
            </wp:wrapTight>
            <wp:docPr id="338010211" name="Chart 17245606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3"/>
              </a:graphicData>
            </a:graphic>
            <wp14:sizeRelH relativeFrom="margin">
              <wp14:pctWidth>0</wp14:pctWidth>
            </wp14:sizeRelH>
            <wp14:sizeRelV relativeFrom="margin">
              <wp14:pctHeight>0</wp14:pctHeight>
            </wp14:sizeRelV>
          </wp:anchor>
        </w:drawing>
      </w:r>
    </w:p>
    <w:p w14:paraId="75B4C1CA" w14:textId="31894144" w:rsidR="00071F89" w:rsidRPr="007E2C94" w:rsidRDefault="00071F89" w:rsidP="00A10342">
      <w:pPr>
        <w:rPr>
          <w:color w:val="000000" w:themeColor="text1"/>
        </w:rPr>
      </w:pPr>
    </w:p>
    <w:p w14:paraId="40851D34" w14:textId="5CBAAA54" w:rsidR="00071F89" w:rsidRPr="007E2C94" w:rsidRDefault="00071F89" w:rsidP="00A10342">
      <w:pPr>
        <w:rPr>
          <w:color w:val="000000" w:themeColor="text1"/>
        </w:rPr>
      </w:pPr>
    </w:p>
    <w:p w14:paraId="1606B86D" w14:textId="719B40A0" w:rsidR="00071F89" w:rsidRPr="007E2C94" w:rsidRDefault="00071F89" w:rsidP="00A10342">
      <w:pPr>
        <w:rPr>
          <w:color w:val="000000" w:themeColor="text1"/>
        </w:rPr>
      </w:pPr>
    </w:p>
    <w:p w14:paraId="4C7DCE2B" w14:textId="30CBF2A5" w:rsidR="00071F89" w:rsidRPr="007E2C94" w:rsidRDefault="00A37412" w:rsidP="00A10342">
      <w:pPr>
        <w:rPr>
          <w:color w:val="000000" w:themeColor="text1"/>
        </w:rPr>
      </w:pPr>
      <w:r w:rsidRPr="007E2C94">
        <w:rPr>
          <w:noProof/>
          <w:color w:val="000000" w:themeColor="text1"/>
          <w:sz w:val="20"/>
          <w:lang w:eastAsia="fr-FR"/>
        </w:rPr>
        <mc:AlternateContent>
          <mc:Choice Requires="wps">
            <w:drawing>
              <wp:anchor distT="0" distB="0" distL="114300" distR="114300" simplePos="0" relativeHeight="251756544" behindDoc="0" locked="0" layoutInCell="1" allowOverlap="1" wp14:anchorId="6E8120D2" wp14:editId="58A2812F">
                <wp:simplePos x="0" y="0"/>
                <wp:positionH relativeFrom="column">
                  <wp:posOffset>621138</wp:posOffset>
                </wp:positionH>
                <wp:positionV relativeFrom="paragraph">
                  <wp:posOffset>151321</wp:posOffset>
                </wp:positionV>
                <wp:extent cx="269611" cy="294640"/>
                <wp:effectExtent l="0" t="0" r="0" b="0"/>
                <wp:wrapNone/>
                <wp:docPr id="338010227" name="Text Box 338010227"/>
                <wp:cNvGraphicFramePr/>
                <a:graphic xmlns:a="http://schemas.openxmlformats.org/drawingml/2006/main">
                  <a:graphicData uri="http://schemas.microsoft.com/office/word/2010/wordprocessingShape">
                    <wps:wsp>
                      <wps:cNvSpPr txBox="1"/>
                      <wps:spPr>
                        <a:xfrm>
                          <a:off x="0" y="0"/>
                          <a:ext cx="269611" cy="294640"/>
                        </a:xfrm>
                        <a:prstGeom prst="rect">
                          <a:avLst/>
                        </a:prstGeom>
                        <a:noFill/>
                        <a:ln w="6350">
                          <a:noFill/>
                        </a:ln>
                        <a:effectLst/>
                      </wps:spPr>
                      <wps:txbx>
                        <w:txbxContent>
                          <w:p w14:paraId="28C54CEC" w14:textId="77777777" w:rsidR="00DC3C12" w:rsidRPr="00E30A24" w:rsidRDefault="009A3DBF" w:rsidP="00071F89">
                            <w:pPr>
                              <w:jc w:val="center"/>
                              <w:rPr>
                                <w:b/>
                                <w:sz w:val="24"/>
                                <w:szCs w:val="24"/>
                              </w:rPr>
                            </w:pPr>
                            <m:oMathPara>
                              <m:oMath>
                                <m:acc>
                                  <m:accPr>
                                    <m:chr m:val="̅"/>
                                    <m:ctrlPr>
                                      <w:rPr>
                                        <w:rFonts w:ascii="Cambria Math" w:hAnsi="Cambria Math"/>
                                        <w:b/>
                                        <w:bCs/>
                                        <w:color w:val="000000"/>
                                        <w:sz w:val="24"/>
                                        <w:szCs w:val="24"/>
                                      </w:rPr>
                                    </m:ctrlPr>
                                  </m:accPr>
                                  <m:e>
                                    <m:r>
                                      <m:rPr>
                                        <m:sty m:val="b"/>
                                      </m:rPr>
                                      <w:rPr>
                                        <w:rFonts w:ascii="Cambria Math" w:hAnsi="Cambria Math"/>
                                        <w:color w:val="000000"/>
                                        <w:sz w:val="24"/>
                                        <w:szCs w:val="24"/>
                                      </w:rPr>
                                      <m:t>ω</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E8120D2" id="Text Box 338010227" o:spid="_x0000_s1750" type="#_x0000_t202" style="position:absolute;margin-left:48.9pt;margin-top:11.9pt;width:21.25pt;height:23.2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n74PgIAAHcEAAAOAAAAZHJzL2Uyb0RvYy54bWysVE2P2jAQvVfqf7B8L4HAsgsirOiuqCqh&#10;3ZWg2rNxHIiUeFzbkNBf32fzqW1PVS/OjGc8H+/NZPLY1hXbK+tK0hnvdbqcKS0pL/Um4z9W8y8P&#10;nDkvdC4q0irjB+X44/Tzp0ljxiqlLVW5sgxBtBs3JuNb7804SZzcqlq4DhmlYSzI1sJDtZskt6JB&#10;9LpK0m53mDRkc2NJKudw+3w08mmMXxRK+teicMqzKuOozcfTxnMdzmQ6EeONFWZbylMZ4h+qqEWp&#10;kfQS6ll4wXa2/CNUXUpLjgrfkVQnVBSlVLEHdNPrfuhmuRVGxV4AjjMXmNz/Cytf9m+WlXnG+/0H&#10;VJCm95xpUYOqlWo9+0otu1qAVmPcGI+WBs98CzNYDyiGe4fLAEJb2Dp80R6DHbgfLliHoBKX6XA0&#10;7PU4kzClo8FwELlIro+Ndf6bopoFIeMWVEaExX7hPBLC9ewScmmal1UV6aw0azI+7N9144OLBS8q&#10;HXxVHIxTmGvhQfLtuo1wpOno3Naa8gO6tXScHmfkvERNC+H8m7AYFzSIFfCvOIqKkJtOEmdbsr/+&#10;dh/8wSKsnDUYv4y7nzthFWfVdw1+R70BEGE+KoO7+xSKvbWsby16Vz8RJhx4orooBn9fncXCUv2O&#10;TZmFrDAJLZE74/4sPvnjUmDTpJrNohMm1Ai/0EsjQ+iAXEB81b4La060ePD5QudBFeMP7Bx9j/zM&#10;dp6KMlIXkD6iCh6DgumOjJ42MazPrR69rv+L6W8AAAD//wMAUEsDBBQABgAIAAAAIQBxbYaN4AAA&#10;AAgBAAAPAAAAZHJzL2Rvd25yZXYueG1sTI/BTsMwEETvSPyDtUjcqE0KtIRsqipShVTBoaUXbpt4&#10;m0TEdojdNvTrcU9wWo1mNPM2W4ymE0cefOsswv1EgWBbOd3aGmH3sbqbg/CBrKbOWUb4YQ+L/Poq&#10;o1S7k93wcRtqEUusTwmhCaFPpfRVw4b8xPVso7d3g6EQ5VBLPdAplptOJko9SUOtjQsN9Vw0XH1t&#10;DwZhXazeaVMmZn7uite3/bL/3n0+It7ejMsXEIHH8BeGC35Ehzwyle5gtRcdwvMskgeEZBrvxX9Q&#10;UxAlwkwlIPNM/n8g/wUAAP//AwBQSwECLQAUAAYACAAAACEAtoM4kv4AAADhAQAAEwAAAAAAAAAA&#10;AAAAAAAAAAAAW0NvbnRlbnRfVHlwZXNdLnhtbFBLAQItABQABgAIAAAAIQA4/SH/1gAAAJQBAAAL&#10;AAAAAAAAAAAAAAAAAC8BAABfcmVscy8ucmVsc1BLAQItABQABgAIAAAAIQCBHn74PgIAAHcEAAAO&#10;AAAAAAAAAAAAAAAAAC4CAABkcnMvZTJvRG9jLnhtbFBLAQItABQABgAIAAAAIQBxbYaN4AAAAAgB&#10;AAAPAAAAAAAAAAAAAAAAAJgEAABkcnMvZG93bnJldi54bWxQSwUGAAAAAAQABADzAAAApQUAAAAA&#10;" filled="f" stroked="f" strokeweight=".5pt">
                <v:textbox>
                  <w:txbxContent>
                    <w:p w14:paraId="28C54CEC" w14:textId="77777777" w:rsidR="00DC3C12" w:rsidRPr="00E30A24" w:rsidRDefault="00DC3C12" w:rsidP="00071F89">
                      <w:pPr>
                        <w:jc w:val="center"/>
                        <w:rPr>
                          <w:b/>
                          <w:sz w:val="24"/>
                          <w:szCs w:val="24"/>
                        </w:rPr>
                      </w:pPr>
                      <m:oMathPara>
                        <m:oMath>
                          <m:acc>
                            <m:accPr>
                              <m:chr m:val="̅"/>
                              <m:ctrlPr>
                                <w:rPr>
                                  <w:rFonts w:ascii="Cambria Math" w:hAnsi="Cambria Math"/>
                                  <w:b/>
                                  <w:bCs/>
                                  <w:color w:val="000000"/>
                                  <w:sz w:val="24"/>
                                  <w:szCs w:val="24"/>
                                </w:rPr>
                              </m:ctrlPr>
                            </m:accPr>
                            <m:e>
                              <m:r>
                                <m:rPr>
                                  <m:sty m:val="b"/>
                                </m:rPr>
                                <w:rPr>
                                  <w:rFonts w:ascii="Cambria Math" w:hAnsi="Cambria Math"/>
                                  <w:color w:val="000000"/>
                                  <w:sz w:val="24"/>
                                  <w:szCs w:val="24"/>
                                </w:rPr>
                                <m:t>ω</m:t>
                              </m:r>
                            </m:e>
                          </m:acc>
                        </m:oMath>
                      </m:oMathPara>
                    </w:p>
                  </w:txbxContent>
                </v:textbox>
              </v:shape>
            </w:pict>
          </mc:Fallback>
        </mc:AlternateContent>
      </w:r>
    </w:p>
    <w:p w14:paraId="72CE7EA1" w14:textId="73E3227B" w:rsidR="00071F89" w:rsidRPr="007E2C94" w:rsidRDefault="00071F89" w:rsidP="00A10342">
      <w:pPr>
        <w:rPr>
          <w:color w:val="000000" w:themeColor="text1"/>
        </w:rPr>
      </w:pPr>
    </w:p>
    <w:p w14:paraId="0F99F35F" w14:textId="25F4862B" w:rsidR="00071F89" w:rsidRPr="007E2C94" w:rsidRDefault="00071F89" w:rsidP="00A10342">
      <w:pPr>
        <w:rPr>
          <w:color w:val="000000" w:themeColor="text1"/>
        </w:rPr>
      </w:pPr>
    </w:p>
    <w:p w14:paraId="26FBEDC2" w14:textId="6B7DC1B2" w:rsidR="00071F89" w:rsidRPr="007E2C94" w:rsidRDefault="00071F89" w:rsidP="00A10342">
      <w:pPr>
        <w:rPr>
          <w:color w:val="000000" w:themeColor="text1"/>
        </w:rPr>
      </w:pPr>
    </w:p>
    <w:p w14:paraId="1DAC16EA" w14:textId="77777777" w:rsidR="00071F89" w:rsidRPr="007E2C94" w:rsidRDefault="00071F89" w:rsidP="00A10342">
      <w:pPr>
        <w:rPr>
          <w:color w:val="000000" w:themeColor="text1"/>
        </w:rPr>
      </w:pPr>
    </w:p>
    <w:p w14:paraId="54A7E3D2" w14:textId="0B19D9E1" w:rsidR="00071F89" w:rsidRPr="007E2C94" w:rsidRDefault="00071F89" w:rsidP="00A10342">
      <w:pPr>
        <w:rPr>
          <w:color w:val="000000" w:themeColor="text1"/>
        </w:rPr>
      </w:pPr>
    </w:p>
    <w:p w14:paraId="590722E5" w14:textId="77777777" w:rsidR="00071F89" w:rsidRPr="007E2C94" w:rsidRDefault="00071F89" w:rsidP="00A10342">
      <w:pPr>
        <w:rPr>
          <w:color w:val="000000" w:themeColor="text1"/>
        </w:rPr>
      </w:pPr>
    </w:p>
    <w:p w14:paraId="07D86C75" w14:textId="77777777" w:rsidR="00071F89" w:rsidRPr="007E2C94" w:rsidRDefault="00071F89" w:rsidP="00A10342">
      <w:pPr>
        <w:rPr>
          <w:color w:val="000000" w:themeColor="text1"/>
        </w:rPr>
      </w:pPr>
    </w:p>
    <w:p w14:paraId="759BCC3A" w14:textId="77777777" w:rsidR="00071F89" w:rsidRPr="007E2C94" w:rsidRDefault="00071F89" w:rsidP="00A10342">
      <w:pPr>
        <w:rPr>
          <w:color w:val="000000" w:themeColor="text1"/>
        </w:rPr>
      </w:pPr>
    </w:p>
    <w:p w14:paraId="3A12A4F4" w14:textId="577556DB" w:rsidR="00071F89" w:rsidRPr="007E2C94" w:rsidRDefault="00071F89" w:rsidP="00A10342">
      <w:pPr>
        <w:rPr>
          <w:color w:val="000000" w:themeColor="text1"/>
        </w:rPr>
      </w:pPr>
    </w:p>
    <w:p w14:paraId="089F90B5" w14:textId="53F3A07B" w:rsidR="00071F89" w:rsidRPr="007E2C94" w:rsidRDefault="00DD5418" w:rsidP="00A10342">
      <w:pPr>
        <w:rPr>
          <w:color w:val="000000" w:themeColor="text1"/>
        </w:rPr>
      </w:pPr>
      <w:r w:rsidRPr="007E2C94">
        <w:rPr>
          <w:noProof/>
          <w:color w:val="000000" w:themeColor="text1"/>
          <w:sz w:val="20"/>
          <w:lang w:eastAsia="fr-FR"/>
        </w:rPr>
        <mc:AlternateContent>
          <mc:Choice Requires="wps">
            <w:drawing>
              <wp:anchor distT="0" distB="0" distL="114300" distR="114300" simplePos="0" relativeHeight="251755520" behindDoc="0" locked="0" layoutInCell="1" allowOverlap="1" wp14:anchorId="4C57B126" wp14:editId="3A2C5223">
                <wp:simplePos x="0" y="0"/>
                <wp:positionH relativeFrom="margin">
                  <wp:align>center</wp:align>
                </wp:positionH>
                <wp:positionV relativeFrom="paragraph">
                  <wp:posOffset>5715</wp:posOffset>
                </wp:positionV>
                <wp:extent cx="412115" cy="306705"/>
                <wp:effectExtent l="0" t="0" r="0" b="0"/>
                <wp:wrapNone/>
                <wp:docPr id="1724560608" name="Text Box 1724560608"/>
                <wp:cNvGraphicFramePr/>
                <a:graphic xmlns:a="http://schemas.openxmlformats.org/drawingml/2006/main">
                  <a:graphicData uri="http://schemas.microsoft.com/office/word/2010/wordprocessingShape">
                    <wps:wsp>
                      <wps:cNvSpPr txBox="1"/>
                      <wps:spPr>
                        <a:xfrm>
                          <a:off x="0" y="0"/>
                          <a:ext cx="412115" cy="306705"/>
                        </a:xfrm>
                        <a:prstGeom prst="rect">
                          <a:avLst/>
                        </a:prstGeom>
                        <a:noFill/>
                        <a:ln w="6350">
                          <a:noFill/>
                        </a:ln>
                        <a:effectLst/>
                      </wps:spPr>
                      <wps:txbx>
                        <w:txbxContent>
                          <w:p w14:paraId="06D4B9DA" w14:textId="77777777" w:rsidR="00DC3C12" w:rsidRPr="00E30A24" w:rsidRDefault="00DC3C12" w:rsidP="00071F89">
                            <w:pPr>
                              <w:jc w:val="center"/>
                              <w:rPr>
                                <w:b/>
                                <w:sz w:val="24"/>
                                <w:szCs w:val="24"/>
                              </w:rPr>
                            </w:pPr>
                            <w:proofErr w:type="gramStart"/>
                            <w:r w:rsidRPr="00E30A24">
                              <w:rPr>
                                <w:b/>
                                <w:sz w:val="24"/>
                                <w:szCs w:val="24"/>
                                <w:lang w:val="en-US"/>
                              </w:rPr>
                              <w:t>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C57B126" id="Text Box 1724560608" o:spid="_x0000_s1751" type="#_x0000_t202" style="position:absolute;margin-left:0;margin-top:.45pt;width:32.45pt;height:24.15pt;z-index:2517555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XUPgIAAHkEAAAOAAAAZHJzL2Uyb0RvYy54bWysVNuO2yAQfa/Uf0C8N77k1lpxVumuUlWK&#10;dldKqn0mGBJLhqFAYqdf3wHnpm2fqr7gYWY4MOfMePbQqYYchXU16JJmg5QSoTlUtd6V9Mdm+ekz&#10;Jc4zXbEGtCjpSTj6MP/4YdaaQuSwh6YSliCIdkVrSrr33hRJ4vheKOYGYITGoASrmMet3SWVZS2i&#10;qybJ03SStGArY4EL59D71AfpPOJLKbh/kdIJT5qS4tt8XG1ct2FN5jNW7Cwz+5qfn8H+4RWK1Rov&#10;vUI9Mc/IwdZ/QKmaW3Ag/YCDSkDKmotYA1aTpe+qWe+ZEbEWJMeZK03u/8Hy5+OrJXWF2k3z0XiS&#10;TlJUTDOFWm1E58lX6MhdCPlqjSvw2NrgQd9hHM8GHoPfoTPQ0EmrwhcLJBhH5k9XtgMqR+coy7Ns&#10;TAnH0DCdTNNxQEluh411/psARYJRUotiRo7ZceV8n3pJCXdpWNZNg35WNJq0JZ0Mx2k8cI0geKND&#10;goitcYa5PTxYvtt2kZB8GNsj+LZQnbBaC33/OMOXNb5pxZx/ZRYbBgvEIfAvuMgG8G44W5Tswf76&#10;mz/ko44YpaTFBiyp+3lgVlDSfNeo8JdsNAodGzej8TTHjb2PbO8j+qAeAXs8w3EzPJoh3zcXU1pQ&#10;bzgri3ArhpjmeHdJ/cV89P1Y4KxxsVjEJOxRw/xKrw0P0IG5wPime2PWnGXxqOczXFqVFe/U6XN7&#10;fRYHD7KO0t1YRcnDBvs7in+exTBA9/uYdftjzH8DAAD//wMAUEsDBBQABgAIAAAAIQDjey2p3AAA&#10;AAMBAAAPAAAAZHJzL2Rvd25yZXYueG1sTI9BS8NAEIXvgv9hGcGb3RhqaWMmpQSKIHpo7cXbJDtN&#10;gtndmN220V/veNLT8HiP977J15Pt1ZnH0HmHcD9LQLGrvelcg3B4294tQYVIzlDvHSN8cYB1cX2V&#10;U2b8xe34vI+NkhIXMkJoYxwyrUPdsqUw8wM78Y5+tBRFjo02I12k3PY6TZKFttQ5WWhp4LLl+mN/&#10;sgjP5faVdlVql999+fRy3Ayfh/cHxNubafMIKvIU/8Lwiy/oUAhT5U/OBNUjyCMRYQVKvMVcboUw&#10;X6Wgi1z/Zy9+AAAA//8DAFBLAQItABQABgAIAAAAIQC2gziS/gAAAOEBAAATAAAAAAAAAAAAAAAA&#10;AAAAAABbQ29udGVudF9UeXBlc10ueG1sUEsBAi0AFAAGAAgAAAAhADj9If/WAAAAlAEAAAsAAAAA&#10;AAAAAAAAAAAALwEAAF9yZWxzLy5yZWxzUEsBAi0AFAAGAAgAAAAhAEWCRdQ+AgAAeQQAAA4AAAAA&#10;AAAAAAAAAAAALgIAAGRycy9lMm9Eb2MueG1sUEsBAi0AFAAGAAgAAAAhAON7LancAAAAAwEAAA8A&#10;AAAAAAAAAAAAAAAAmAQAAGRycy9kb3ducmV2LnhtbFBLBQYAAAAABAAEAPMAAAChBQAAAAA=&#10;" filled="f" stroked="f" strokeweight=".5pt">
                <v:textbox>
                  <w:txbxContent>
                    <w:p w14:paraId="06D4B9DA" w14:textId="77777777" w:rsidR="00DC3C12" w:rsidRPr="00E30A24" w:rsidRDefault="00DC3C12" w:rsidP="00071F89">
                      <w:pPr>
                        <w:jc w:val="center"/>
                        <w:rPr>
                          <w:b/>
                          <w:sz w:val="24"/>
                          <w:szCs w:val="24"/>
                        </w:rPr>
                      </w:pPr>
                      <w:r w:rsidRPr="00E30A24">
                        <w:rPr>
                          <w:b/>
                          <w:sz w:val="24"/>
                          <w:szCs w:val="24"/>
                          <w:lang w:val="en-US"/>
                        </w:rPr>
                        <w:t>p</w:t>
                      </w:r>
                    </w:p>
                  </w:txbxContent>
                </v:textbox>
                <w10:wrap anchorx="margin"/>
              </v:shape>
            </w:pict>
          </mc:Fallback>
        </mc:AlternateContent>
      </w:r>
    </w:p>
    <w:p w14:paraId="2BF22D41" w14:textId="4B81F728" w:rsidR="00071F89" w:rsidRPr="007E2C94" w:rsidRDefault="00071F89" w:rsidP="00071F89">
      <w:pPr>
        <w:rPr>
          <w:color w:val="000000" w:themeColor="text1"/>
        </w:rPr>
      </w:pPr>
    </w:p>
    <w:p w14:paraId="14A21C65" w14:textId="35A2CA97" w:rsidR="00071F89" w:rsidRPr="007E2C94" w:rsidRDefault="00071F89" w:rsidP="00680D66">
      <w:pPr>
        <w:pStyle w:val="NormalWeb"/>
        <w:spacing w:before="0" w:beforeAutospacing="0" w:after="120" w:afterAutospacing="0" w:line="360" w:lineRule="auto"/>
        <w:jc w:val="both"/>
        <w:rPr>
          <w:color w:val="000000" w:themeColor="text1"/>
        </w:rPr>
      </w:pPr>
      <w:r w:rsidRPr="007E2C94">
        <w:rPr>
          <w:color w:val="000000" w:themeColor="text1"/>
        </w:rPr>
        <w:t xml:space="preserve"> </w:t>
      </w:r>
      <w:bookmarkStart w:id="493" w:name="_Toc188538291"/>
      <w:bookmarkStart w:id="494" w:name="_Toc188624547"/>
      <w:bookmarkStart w:id="495" w:name="_Toc195687242"/>
      <w:r w:rsidRPr="007E2C94">
        <w:rPr>
          <w:b/>
          <w:bCs/>
          <w:color w:val="000000" w:themeColor="text1"/>
        </w:rPr>
        <w:t xml:space="preserve">Figure 4. </w:t>
      </w:r>
      <w:r w:rsidRPr="007E2C94">
        <w:rPr>
          <w:b/>
          <w:bCs/>
          <w:color w:val="000000" w:themeColor="text1"/>
        </w:rPr>
        <w:fldChar w:fldCharType="begin"/>
      </w:r>
      <w:r w:rsidRPr="007E2C94">
        <w:rPr>
          <w:b/>
          <w:bCs/>
          <w:color w:val="000000" w:themeColor="text1"/>
        </w:rPr>
        <w:instrText xml:space="preserve"> SEQ Figure_4. \* ARABIC </w:instrText>
      </w:r>
      <w:r w:rsidRPr="007E2C94">
        <w:rPr>
          <w:b/>
          <w:bCs/>
          <w:color w:val="000000" w:themeColor="text1"/>
        </w:rPr>
        <w:fldChar w:fldCharType="separate"/>
      </w:r>
      <w:r w:rsidR="00AC660D" w:rsidRPr="007E2C94">
        <w:rPr>
          <w:b/>
          <w:bCs/>
          <w:noProof/>
          <w:color w:val="000000" w:themeColor="text1"/>
        </w:rPr>
        <w:t>8</w:t>
      </w:r>
      <w:r w:rsidRPr="007E2C94">
        <w:rPr>
          <w:b/>
          <w:bCs/>
          <w:color w:val="000000" w:themeColor="text1"/>
        </w:rPr>
        <w:fldChar w:fldCharType="end"/>
      </w:r>
      <w:r w:rsidRPr="007E2C94">
        <w:rPr>
          <w:b/>
          <w:bCs/>
          <w:color w:val="000000" w:themeColor="text1"/>
        </w:rPr>
        <w:t>.</w:t>
      </w:r>
      <w:r w:rsidRPr="007E2C94">
        <w:rPr>
          <w:color w:val="000000" w:themeColor="text1"/>
        </w:rPr>
        <w:t xml:space="preserve"> L’effet de </w:t>
      </w:r>
      <w:r w:rsidR="002A0438" w:rsidRPr="007E2C94">
        <w:rPr>
          <w:color w:val="000000" w:themeColor="text1"/>
        </w:rPr>
        <w:t>l’indice de gradient de puissance p</w:t>
      </w:r>
      <w:r w:rsidRPr="007E2C94">
        <w:rPr>
          <w:color w:val="000000" w:themeColor="text1"/>
        </w:rPr>
        <w:t xml:space="preserve"> sur la fréquence naturelle non dimensionnelle (</w:t>
      </w:r>
      <m:oMath>
        <m:acc>
          <m:accPr>
            <m:chr m:val="̅"/>
            <m:ctrlPr>
              <w:rPr>
                <w:rFonts w:ascii="Cambria Math" w:hAnsi="Cambria Math"/>
                <w:color w:val="000000" w:themeColor="text1"/>
              </w:rPr>
            </m:ctrlPr>
          </m:accPr>
          <m:e>
            <m:r>
              <m:rPr>
                <m:sty m:val="p"/>
              </m:rPr>
              <w:rPr>
                <w:rFonts w:ascii="Cambria Math" w:hAnsi="Cambria Math"/>
                <w:color w:val="000000" w:themeColor="text1"/>
              </w:rPr>
              <m:t>ω</m:t>
            </m:r>
          </m:e>
        </m:acc>
        <m:r>
          <w:rPr>
            <w:rFonts w:ascii="Cambria Math" w:hAnsi="Cambria Math"/>
            <w:color w:val="000000" w:themeColor="text1"/>
          </w:rPr>
          <m:t>)</m:t>
        </m:r>
      </m:oMath>
      <w:r w:rsidRPr="007E2C94">
        <w:rPr>
          <w:color w:val="000000" w:themeColor="text1"/>
        </w:rPr>
        <w:t xml:space="preserve"> pour une plaque FG carrée (l/h =20) avec différentes conditions aux limites.</w:t>
      </w:r>
      <w:bookmarkEnd w:id="493"/>
      <w:bookmarkEnd w:id="494"/>
      <w:bookmarkEnd w:id="495"/>
    </w:p>
    <w:p w14:paraId="686BC8AF" w14:textId="77777777" w:rsidR="00273DB5" w:rsidRPr="007E2C94" w:rsidRDefault="00273DB5" w:rsidP="00DD5418">
      <w:pPr>
        <w:widowControl/>
        <w:autoSpaceDE/>
        <w:autoSpaceDN/>
        <w:spacing w:line="360" w:lineRule="auto"/>
        <w:jc w:val="both"/>
        <w:rPr>
          <w:color w:val="000000" w:themeColor="text1"/>
          <w:sz w:val="24"/>
          <w:szCs w:val="24"/>
          <w:lang w:eastAsia="fr-FR"/>
        </w:rPr>
      </w:pPr>
    </w:p>
    <w:p w14:paraId="225D1435" w14:textId="72DAAA42" w:rsidR="00071F89" w:rsidRPr="007E2C94" w:rsidRDefault="00071F89" w:rsidP="00DD5418">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a Figure 4.9 montre la variation de la fréquence naturelle non dimensionnelle (</w:t>
      </w:r>
      <m:oMath>
        <m:acc>
          <m:accPr>
            <m:chr m:val="̅"/>
            <m:ctrlPr>
              <w:rPr>
                <w:rFonts w:ascii="Cambria Math" w:hAnsi="Cambria Math"/>
                <w:color w:val="000000" w:themeColor="text1"/>
                <w:sz w:val="24"/>
                <w:szCs w:val="24"/>
                <w:lang w:eastAsia="fr-FR"/>
              </w:rPr>
            </m:ctrlPr>
          </m:accPr>
          <m:e>
            <m:r>
              <m:rPr>
                <m:sty m:val="p"/>
              </m:rPr>
              <w:rPr>
                <w:rFonts w:ascii="Cambria Math" w:hAnsi="Cambria Math"/>
                <w:color w:val="000000" w:themeColor="text1"/>
                <w:sz w:val="24"/>
                <w:szCs w:val="24"/>
                <w:lang w:eastAsia="fr-FR"/>
              </w:rPr>
              <m:t>ω</m:t>
            </m:r>
          </m:e>
        </m:acc>
        <m:r>
          <w:rPr>
            <w:rFonts w:ascii="Cambria Math" w:hAnsi="Cambria Math"/>
            <w:color w:val="000000" w:themeColor="text1"/>
            <w:sz w:val="24"/>
            <w:szCs w:val="24"/>
            <w:lang w:eastAsia="fr-FR"/>
          </w:rPr>
          <m:t>)</m:t>
        </m:r>
      </m:oMath>
      <w:r w:rsidRPr="007E2C94">
        <w:rPr>
          <w:color w:val="000000" w:themeColor="text1"/>
          <w:sz w:val="24"/>
          <w:szCs w:val="24"/>
          <w:lang w:eastAsia="fr-FR"/>
        </w:rPr>
        <w:t xml:space="preserve"> pour une plaque FG rectangulaire </w:t>
      </w:r>
      <w:r w:rsidR="00D04666" w:rsidRPr="007E2C94">
        <w:rPr>
          <w:color w:val="000000" w:themeColor="text1"/>
          <w:sz w:val="24"/>
          <w:szCs w:val="24"/>
          <w:lang w:eastAsia="fr-FR"/>
        </w:rPr>
        <w:t>simplement appuyée</w:t>
      </w:r>
      <w:r w:rsidRPr="007E2C94">
        <w:rPr>
          <w:color w:val="000000" w:themeColor="text1"/>
          <w:sz w:val="24"/>
          <w:szCs w:val="24"/>
          <w:lang w:eastAsia="fr-FR"/>
        </w:rPr>
        <w:t xml:space="preserve"> (SSSS) (avec l/h= 5) en fonction du rapport d'aspect l/L pour différentes valeurs de </w:t>
      </w:r>
      <w:r w:rsidR="002A0438" w:rsidRPr="007E2C94">
        <w:rPr>
          <w:color w:val="000000" w:themeColor="text1"/>
          <w:sz w:val="24"/>
          <w:szCs w:val="24"/>
          <w:lang w:eastAsia="fr-FR"/>
        </w:rPr>
        <w:t>l’indice de gradient de puissance p</w:t>
      </w:r>
      <w:r w:rsidRPr="007E2C94">
        <w:rPr>
          <w:color w:val="000000" w:themeColor="text1"/>
          <w:sz w:val="24"/>
          <w:szCs w:val="24"/>
          <w:lang w:eastAsia="fr-FR"/>
        </w:rPr>
        <w:t xml:space="preserve">. D'après cette figure, il ressort qu'à un </w:t>
      </w:r>
      <w:r w:rsidR="002A0438" w:rsidRPr="007E2C94">
        <w:rPr>
          <w:color w:val="000000" w:themeColor="text1"/>
          <w:sz w:val="24"/>
          <w:szCs w:val="24"/>
          <w:lang w:eastAsia="fr-FR"/>
        </w:rPr>
        <w:t>l’indice de gradient de puissance</w:t>
      </w:r>
      <w:r w:rsidR="001B4B19" w:rsidRPr="007E2C94">
        <w:rPr>
          <w:color w:val="000000" w:themeColor="text1"/>
          <w:sz w:val="24"/>
          <w:szCs w:val="24"/>
          <w:lang w:eastAsia="fr-FR"/>
        </w:rPr>
        <w:t xml:space="preserve"> </w:t>
      </w:r>
      <w:r w:rsidRPr="007E2C94">
        <w:rPr>
          <w:color w:val="000000" w:themeColor="text1"/>
          <w:sz w:val="24"/>
          <w:szCs w:val="24"/>
          <w:lang w:eastAsia="fr-FR"/>
        </w:rPr>
        <w:t>p donné, la fréquence naturelle non dimensionnelle</w:t>
      </w:r>
      <w:r w:rsidR="00DD5418" w:rsidRPr="007E2C94">
        <w:rPr>
          <w:color w:val="000000" w:themeColor="text1"/>
          <w:sz w:val="24"/>
          <w:szCs w:val="24"/>
          <w:lang w:eastAsia="fr-FR"/>
        </w:rPr>
        <w:t xml:space="preserve"> </w:t>
      </w:r>
      <w:r w:rsidRPr="007E2C94">
        <w:rPr>
          <w:color w:val="000000" w:themeColor="text1"/>
          <w:sz w:val="24"/>
          <w:szCs w:val="24"/>
          <w:lang w:eastAsia="fr-FR"/>
        </w:rPr>
        <w:t>diminue à mesure que le rapport d'aspect l/L augmente.</w:t>
      </w:r>
    </w:p>
    <w:p w14:paraId="1C099AAA" w14:textId="6F827AA2" w:rsidR="00071F89" w:rsidRPr="007E2C94" w:rsidRDefault="00A37412" w:rsidP="00A10342">
      <w:pPr>
        <w:rPr>
          <w:color w:val="000000" w:themeColor="text1"/>
        </w:rPr>
      </w:pPr>
      <w:r w:rsidRPr="007E2C94">
        <w:rPr>
          <w:noProof/>
          <w:color w:val="000000" w:themeColor="text1"/>
          <w:sz w:val="24"/>
          <w:szCs w:val="24"/>
          <w:lang w:eastAsia="fr-FR"/>
        </w:rPr>
        <w:drawing>
          <wp:anchor distT="0" distB="0" distL="114300" distR="114300" simplePos="0" relativeHeight="251758592" behindDoc="1" locked="0" layoutInCell="1" allowOverlap="1" wp14:anchorId="67DD062D" wp14:editId="6D42D34B">
            <wp:simplePos x="0" y="0"/>
            <wp:positionH relativeFrom="margin">
              <wp:posOffset>1057778</wp:posOffset>
            </wp:positionH>
            <wp:positionV relativeFrom="paragraph">
              <wp:posOffset>9393</wp:posOffset>
            </wp:positionV>
            <wp:extent cx="3561715" cy="2305685"/>
            <wp:effectExtent l="0" t="0" r="635" b="18415"/>
            <wp:wrapTight wrapText="bothSides">
              <wp:wrapPolygon edited="0">
                <wp:start x="0" y="0"/>
                <wp:lineTo x="0" y="21594"/>
                <wp:lineTo x="21488" y="21594"/>
                <wp:lineTo x="21488" y="0"/>
                <wp:lineTo x="0" y="0"/>
              </wp:wrapPolygon>
            </wp:wrapTight>
            <wp:docPr id="771615838"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664"/>
              </a:graphicData>
            </a:graphic>
            <wp14:sizeRelH relativeFrom="margin">
              <wp14:pctWidth>0</wp14:pctWidth>
            </wp14:sizeRelH>
            <wp14:sizeRelV relativeFrom="margin">
              <wp14:pctHeight>0</wp14:pctHeight>
            </wp14:sizeRelV>
          </wp:anchor>
        </w:drawing>
      </w:r>
    </w:p>
    <w:p w14:paraId="7040CFFB" w14:textId="5472F65B" w:rsidR="00DD5418" w:rsidRPr="007E2C94" w:rsidRDefault="00DD5418" w:rsidP="00A10342">
      <w:pPr>
        <w:rPr>
          <w:color w:val="000000" w:themeColor="text1"/>
        </w:rPr>
      </w:pPr>
    </w:p>
    <w:p w14:paraId="68FBA051" w14:textId="4310D54E" w:rsidR="00DD5418" w:rsidRPr="007E2C94" w:rsidRDefault="00DD5418" w:rsidP="00A10342">
      <w:pPr>
        <w:rPr>
          <w:color w:val="000000" w:themeColor="text1"/>
        </w:rPr>
      </w:pPr>
    </w:p>
    <w:p w14:paraId="4096BB38" w14:textId="31C480D0" w:rsidR="00DD5418" w:rsidRPr="007E2C94" w:rsidRDefault="00DD5418" w:rsidP="00A10342">
      <w:pPr>
        <w:rPr>
          <w:color w:val="000000" w:themeColor="text1"/>
        </w:rPr>
      </w:pPr>
    </w:p>
    <w:p w14:paraId="23904A74" w14:textId="59B5F9A0" w:rsidR="00071F89" w:rsidRPr="007E2C94" w:rsidRDefault="00A37412" w:rsidP="00A10342">
      <w:pPr>
        <w:rPr>
          <w:color w:val="000000" w:themeColor="text1"/>
        </w:rPr>
      </w:pPr>
      <w:r w:rsidRPr="007E2C94">
        <w:rPr>
          <w:noProof/>
          <w:color w:val="000000" w:themeColor="text1"/>
          <w:sz w:val="20"/>
          <w:szCs w:val="24"/>
          <w:lang w:eastAsia="fr-FR"/>
        </w:rPr>
        <mc:AlternateContent>
          <mc:Choice Requires="wps">
            <w:drawing>
              <wp:anchor distT="0" distB="0" distL="114300" distR="114300" simplePos="0" relativeHeight="251760640" behindDoc="0" locked="0" layoutInCell="1" allowOverlap="1" wp14:anchorId="75249A29" wp14:editId="5D3655CB">
                <wp:simplePos x="0" y="0"/>
                <wp:positionH relativeFrom="column">
                  <wp:posOffset>771675</wp:posOffset>
                </wp:positionH>
                <wp:positionV relativeFrom="paragraph">
                  <wp:posOffset>123190</wp:posOffset>
                </wp:positionV>
                <wp:extent cx="361315" cy="437322"/>
                <wp:effectExtent l="0" t="0" r="0" b="1270"/>
                <wp:wrapNone/>
                <wp:docPr id="73" name="Text Box 73"/>
                <wp:cNvGraphicFramePr/>
                <a:graphic xmlns:a="http://schemas.openxmlformats.org/drawingml/2006/main">
                  <a:graphicData uri="http://schemas.microsoft.com/office/word/2010/wordprocessingShape">
                    <wps:wsp>
                      <wps:cNvSpPr txBox="1"/>
                      <wps:spPr>
                        <a:xfrm>
                          <a:off x="0" y="0"/>
                          <a:ext cx="361315" cy="437322"/>
                        </a:xfrm>
                        <a:prstGeom prst="rect">
                          <a:avLst/>
                        </a:prstGeom>
                        <a:noFill/>
                        <a:ln w="6350">
                          <a:noFill/>
                        </a:ln>
                        <a:effectLst/>
                      </wps:spPr>
                      <wps:txbx>
                        <w:txbxContent>
                          <w:p w14:paraId="26F52D72" w14:textId="4861CCBA" w:rsidR="00DC3C12" w:rsidRPr="000E291A" w:rsidRDefault="009A3DBF" w:rsidP="00071F89">
                            <w:pPr>
                              <w:jc w:val="center"/>
                              <w:rPr>
                                <w:rFonts w:eastAsiaTheme="minorEastAsia"/>
                                <w:b/>
                                <w:bCs/>
                                <w:sz w:val="24"/>
                                <w:szCs w:val="24"/>
                              </w:rPr>
                            </w:pPr>
                            <m:oMath>
                              <m:acc>
                                <m:accPr>
                                  <m:chr m:val="̅"/>
                                  <m:ctrlPr>
                                    <w:rPr>
                                      <w:rFonts w:ascii="Cambria Math" w:hAnsi="Cambria Math"/>
                                      <w:b/>
                                      <w:bCs/>
                                      <w:sz w:val="24"/>
                                      <w:szCs w:val="24"/>
                                    </w:rPr>
                                  </m:ctrlPr>
                                </m:accPr>
                                <m:e>
                                  <m:r>
                                    <m:rPr>
                                      <m:sty m:val="b"/>
                                    </m:rPr>
                                    <w:rPr>
                                      <w:rFonts w:ascii="Cambria Math" w:hAnsi="Cambria Math"/>
                                      <w:sz w:val="24"/>
                                      <w:szCs w:val="24"/>
                                    </w:rPr>
                                    <m:t>ω</m:t>
                                  </m:r>
                                </m:e>
                              </m:acc>
                              <m:r>
                                <m:rPr>
                                  <m:sty m:val="bi"/>
                                </m:rPr>
                                <w:rPr>
                                  <w:rFonts w:ascii="Cambria Math" w:hAnsi="Cambria Math"/>
                                  <w:sz w:val="24"/>
                                  <w:szCs w:val="24"/>
                                </w:rPr>
                                <m:t xml:space="preserve"> </m:t>
                              </m:r>
                            </m:oMath>
                            <w:r w:rsidR="00DC3C12" w:rsidRPr="000E291A">
                              <w:rPr>
                                <w:b/>
                                <w:bCs/>
                                <w:sz w:val="24"/>
                                <w:szCs w:val="24"/>
                                <w:lang w:val="en-US"/>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249A29" id="Text Box 73" o:spid="_x0000_s1752" type="#_x0000_t202" style="position:absolute;margin-left:60.75pt;margin-top:9.7pt;width:28.45pt;height:34.45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mcnNwIAAGkEAAAOAAAAZHJzL2Uyb0RvYy54bWysVE2P2jAQvVfqf7B8LyEJsG1EWNFdUVVC&#10;uytBtWfj2CRS7HFtQ0J/fccOsGjbU9WLma88e96bYX7fq5YchXUN6JKmozElQnOoGr0v6Y/t6tNn&#10;SpxnumItaFHSk3D0fvHxw7wzhcighrYSliCIdkVnSlp7b4okcbwWirkRGKExKcEq5tG1+6SyrEN0&#10;1SbZeDxLOrCVscCFcxh9HJJ0EfGlFNw/S+mEJ21J8W0+njaeu3Amizkr9paZuuHnZ7B/eIVijcZL&#10;r1CPzDNysM0fUKrhFhxIP+KgEpCy4SL2gN2k43fdbGpmROwFyXHmSpP7f7D86fhiSVOV9C6nRDOF&#10;Gm1F78lX6AmGkJ/OuALLNgYLfY9x1PkSdxgMbffSqvCLDRHMI9OnK7sBjWMwn6V5OqWEY2qS3+VZ&#10;FlCSt4+Ndf6bAEWCUVKL4kVO2XHt/FB6KQl3aVg1bRsFbDXpSjrLp+P4wTWD4K0OtSKOwhkmNDQ8&#10;PFi+3/WRgCy/trWD6oTdWhjmxRm+avBNa+b8C7M4INggDr1/xkO2gHfD2aKkBvvrb/FQj7phlpIO&#10;B66k7ueBWUFJ+12jol/SySRMaHQm07sMHXub2d1m9EE9AM50iutleDRDvW8vprSgXnE3luFWTDHN&#10;8e6S+ov54Ic1wN3iYrmMRTiThvm13hgeoANzgfFt/8qsOcviUc8nuIwmK96pM9QO+iwPHmQTpQtM&#10;D6yi5MHBeY7in3cvLMytH6ve/iEWvwEAAP//AwBQSwMEFAAGAAgAAAAhAI8PLXffAAAACQEAAA8A&#10;AABkcnMvZG93bnJldi54bWxMj8FOwzAQRO9I/IO1SNyo00DBhDhVFalCQnBo6YXbJnaTiHgdYrcN&#10;fD3bE9xmtE+zM/lycr042jF0njTMZwkIS7U3HTUadu/rGwUiRCSDvSer4dsGWBaXFzlmxp9oY4/b&#10;2AgOoZChhjbGIZMy1K11GGZ+sMS3vR8dRrZjI82IJw53vUyT5F467Ig/tDjYsrX15/bgNLyU6zfc&#10;VKlTP335/LpfDV+7j4XW11fT6glEtFP8g+Fcn6tDwZ0qfyATRM8+nS8YZfF4B+IMPCgWlQalbkEW&#10;ufy/oPgFAAD//wMAUEsBAi0AFAAGAAgAAAAhALaDOJL+AAAA4QEAABMAAAAAAAAAAAAAAAAAAAAA&#10;AFtDb250ZW50X1R5cGVzXS54bWxQSwECLQAUAAYACAAAACEAOP0h/9YAAACUAQAACwAAAAAAAAAA&#10;AAAAAAAvAQAAX3JlbHMvLnJlbHNQSwECLQAUAAYACAAAACEAe+pnJzcCAABpBAAADgAAAAAAAAAA&#10;AAAAAAAuAgAAZHJzL2Uyb0RvYy54bWxQSwECLQAUAAYACAAAACEAjw8td98AAAAJAQAADwAAAAAA&#10;AAAAAAAAAACRBAAAZHJzL2Rvd25yZXYueG1sUEsFBgAAAAAEAAQA8wAAAJ0FAAAAAA==&#10;" filled="f" stroked="f" strokeweight=".5pt">
                <v:textbox>
                  <w:txbxContent>
                    <w:p w14:paraId="26F52D72" w14:textId="4861CCBA" w:rsidR="00DC3C12" w:rsidRPr="000E291A" w:rsidRDefault="00DC3C12" w:rsidP="00071F89">
                      <w:pPr>
                        <w:jc w:val="center"/>
                        <w:rPr>
                          <w:rFonts w:eastAsiaTheme="minorEastAsia"/>
                          <w:b/>
                          <w:bCs/>
                          <w:sz w:val="24"/>
                          <w:szCs w:val="24"/>
                        </w:rPr>
                      </w:pPr>
                      <m:oMath>
                        <m:acc>
                          <m:accPr>
                            <m:chr m:val="̅"/>
                            <m:ctrlPr>
                              <w:rPr>
                                <w:rFonts w:ascii="Cambria Math" w:hAnsi="Cambria Math"/>
                                <w:b/>
                                <w:bCs/>
                                <w:sz w:val="24"/>
                                <w:szCs w:val="24"/>
                              </w:rPr>
                            </m:ctrlPr>
                          </m:accPr>
                          <m:e>
                            <m:r>
                              <m:rPr>
                                <m:sty m:val="b"/>
                              </m:rPr>
                              <w:rPr>
                                <w:rFonts w:ascii="Cambria Math" w:hAnsi="Cambria Math"/>
                                <w:sz w:val="24"/>
                                <w:szCs w:val="24"/>
                              </w:rPr>
                              <m:t>ω</m:t>
                            </m:r>
                          </m:e>
                        </m:acc>
                        <m:r>
                          <m:rPr>
                            <m:sty m:val="bi"/>
                          </m:rPr>
                          <w:rPr>
                            <w:rFonts w:ascii="Cambria Math" w:hAnsi="Cambria Math"/>
                            <w:sz w:val="24"/>
                            <w:szCs w:val="24"/>
                          </w:rPr>
                          <m:t xml:space="preserve"> </m:t>
                        </m:r>
                      </m:oMath>
                      <w:r w:rsidRPr="000E291A">
                        <w:rPr>
                          <w:b/>
                          <w:bCs/>
                          <w:sz w:val="24"/>
                          <w:szCs w:val="24"/>
                          <w:lang w:val="en-US"/>
                        </w:rPr>
                        <w:t xml:space="preserve">  </w:t>
                      </w:r>
                    </w:p>
                  </w:txbxContent>
                </v:textbox>
              </v:shape>
            </w:pict>
          </mc:Fallback>
        </mc:AlternateContent>
      </w:r>
    </w:p>
    <w:p w14:paraId="16FF2459" w14:textId="3DD928C4" w:rsidR="00071F89" w:rsidRPr="007E2C94" w:rsidRDefault="00071F89" w:rsidP="00A10342">
      <w:pPr>
        <w:rPr>
          <w:color w:val="000000" w:themeColor="text1"/>
        </w:rPr>
      </w:pPr>
    </w:p>
    <w:p w14:paraId="188DE37F" w14:textId="3437BF63" w:rsidR="00071F89" w:rsidRPr="007E2C94" w:rsidRDefault="00071F89" w:rsidP="00A10342">
      <w:pPr>
        <w:rPr>
          <w:color w:val="000000" w:themeColor="text1"/>
        </w:rPr>
      </w:pPr>
    </w:p>
    <w:p w14:paraId="1065C2F8" w14:textId="4ABD3311" w:rsidR="00071F89" w:rsidRPr="007E2C94" w:rsidRDefault="00071F89" w:rsidP="00A10342">
      <w:pPr>
        <w:rPr>
          <w:color w:val="000000" w:themeColor="text1"/>
        </w:rPr>
      </w:pPr>
    </w:p>
    <w:p w14:paraId="22584043" w14:textId="77777777" w:rsidR="00071F89" w:rsidRPr="007E2C94" w:rsidRDefault="00071F89" w:rsidP="00A10342">
      <w:pPr>
        <w:rPr>
          <w:color w:val="000000" w:themeColor="text1"/>
        </w:rPr>
      </w:pPr>
    </w:p>
    <w:p w14:paraId="35B8968A" w14:textId="6912F0C9" w:rsidR="00071F89" w:rsidRPr="007E2C94" w:rsidRDefault="00071F89" w:rsidP="00A10342">
      <w:pPr>
        <w:rPr>
          <w:color w:val="000000" w:themeColor="text1"/>
        </w:rPr>
      </w:pPr>
    </w:p>
    <w:p w14:paraId="4F946D70" w14:textId="77777777" w:rsidR="00071F89" w:rsidRPr="007E2C94" w:rsidRDefault="00071F89" w:rsidP="00A10342">
      <w:pPr>
        <w:rPr>
          <w:color w:val="000000" w:themeColor="text1"/>
        </w:rPr>
      </w:pPr>
    </w:p>
    <w:p w14:paraId="3F74AA63" w14:textId="77777777" w:rsidR="00071F89" w:rsidRPr="007E2C94" w:rsidRDefault="00071F89" w:rsidP="00A10342">
      <w:pPr>
        <w:rPr>
          <w:color w:val="000000" w:themeColor="text1"/>
        </w:rPr>
      </w:pPr>
    </w:p>
    <w:p w14:paraId="57F9D868" w14:textId="7AFB99CF" w:rsidR="00071F89" w:rsidRPr="007E2C94" w:rsidRDefault="00071F89" w:rsidP="00A10342">
      <w:pPr>
        <w:rPr>
          <w:color w:val="000000" w:themeColor="text1"/>
        </w:rPr>
      </w:pPr>
    </w:p>
    <w:p w14:paraId="5E83FA30" w14:textId="6BB8DF0B" w:rsidR="00071F89" w:rsidRPr="007E2C94" w:rsidRDefault="00071F89" w:rsidP="00A10342">
      <w:pPr>
        <w:rPr>
          <w:color w:val="000000" w:themeColor="text1"/>
        </w:rPr>
      </w:pPr>
    </w:p>
    <w:p w14:paraId="09551B1E" w14:textId="353665F6" w:rsidR="00071F89" w:rsidRPr="007E2C94" w:rsidRDefault="00A37412" w:rsidP="00A37412">
      <w:pPr>
        <w:rPr>
          <w:color w:val="000000" w:themeColor="text1"/>
        </w:rPr>
      </w:pPr>
      <w:r w:rsidRPr="007E2C94">
        <w:rPr>
          <w:noProof/>
          <w:color w:val="000000" w:themeColor="text1"/>
          <w:sz w:val="20"/>
          <w:szCs w:val="24"/>
          <w:lang w:eastAsia="fr-FR"/>
        </w:rPr>
        <mc:AlternateContent>
          <mc:Choice Requires="wps">
            <w:drawing>
              <wp:anchor distT="0" distB="0" distL="114300" distR="114300" simplePos="0" relativeHeight="251761664" behindDoc="0" locked="0" layoutInCell="1" allowOverlap="1" wp14:anchorId="2A4BC42C" wp14:editId="17CE8663">
                <wp:simplePos x="0" y="0"/>
                <wp:positionH relativeFrom="margin">
                  <wp:posOffset>2620010</wp:posOffset>
                </wp:positionH>
                <wp:positionV relativeFrom="paragraph">
                  <wp:posOffset>1270</wp:posOffset>
                </wp:positionV>
                <wp:extent cx="572135" cy="260985"/>
                <wp:effectExtent l="0" t="0" r="0" b="5715"/>
                <wp:wrapNone/>
                <wp:docPr id="72" name="Text Box 72"/>
                <wp:cNvGraphicFramePr/>
                <a:graphic xmlns:a="http://schemas.openxmlformats.org/drawingml/2006/main">
                  <a:graphicData uri="http://schemas.microsoft.com/office/word/2010/wordprocessingShape">
                    <wps:wsp>
                      <wps:cNvSpPr txBox="1"/>
                      <wps:spPr>
                        <a:xfrm>
                          <a:off x="0" y="0"/>
                          <a:ext cx="572135" cy="260985"/>
                        </a:xfrm>
                        <a:prstGeom prst="rect">
                          <a:avLst/>
                        </a:prstGeom>
                        <a:noFill/>
                        <a:ln w="6350">
                          <a:noFill/>
                        </a:ln>
                        <a:effectLst/>
                      </wps:spPr>
                      <wps:txbx>
                        <w:txbxContent>
                          <w:p w14:paraId="0E9D6028" w14:textId="77777777" w:rsidR="00DC3C12" w:rsidRPr="002E570D" w:rsidRDefault="00DC3C12" w:rsidP="00071F89">
                            <w:pPr>
                              <w:jc w:val="center"/>
                              <w:rPr>
                                <w:rFonts w:eastAsiaTheme="minorEastAsia"/>
                                <w:b/>
                                <w:sz w:val="24"/>
                                <w:szCs w:val="24"/>
                              </w:rPr>
                            </w:pPr>
                            <w:proofErr w:type="gramStart"/>
                            <w:r w:rsidRPr="002E570D">
                              <w:rPr>
                                <w:rFonts w:eastAsiaTheme="minorEastAsia"/>
                                <w:b/>
                                <w:sz w:val="24"/>
                                <w:szCs w:val="24"/>
                                <w:lang w:val="en-US"/>
                              </w:rPr>
                              <w:t>l/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4BC42C" id="Text Box 72" o:spid="_x0000_s1753" type="#_x0000_t202" style="position:absolute;margin-left:206.3pt;margin-top:.1pt;width:45.05pt;height:20.55pt;z-index:2517616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yXSNwIAAGkEAAAOAAAAZHJzL2Uyb0RvYy54bWysVE1vGjEQvVfqf7B8L7ssH0kQS0QTUVWK&#10;kkhQ5Wy8NruS7XFtwy799R17gaC0p6oXM1/77Hlvhvl9pxU5COcbMCUdDnJKhOFQNWZX0h+b1Zdb&#10;SnxgpmIKjCjpUXh6v/j8ad7amSigBlUJRxDE+FlrS1qHYGdZ5nktNPMDsMJgUoLTLKDrdlnlWIvo&#10;WmVFnk+zFlxlHXDhPUYf+yRdJHwpBQ8vUnoRiCopvi2k06VzG89sMWeznWO2bvjpGewfXqFZY/DS&#10;C9QjC4zsXfMHlG64Aw8yDDjoDKRsuEg9YDfD/EM365pZkXpBcry90OT/Hyx/Prw60lQlvSkoMUyj&#10;RhvRBfIVOoIh5Ke1foZla4uFocM46nyOewzGtjvpdPzFhgjmkenjhd2IxjE4uSmGowklHFPFNL+7&#10;nUSU7P1j63z4JkCTaJTUoXiJU3Z48qEvPZfEuwysGqWSgMqQtqTT0SRPH1wyCK5MrBVpFE4wsaH+&#10;4dEK3bZLBBSjS7tbqI7YrYN+Xrzlqwbf9MR8eGUOBwQbxKEPL3hIBXg3nCxKanC//haP9agbZilp&#10;ceBK6n/umROUqO8GFb0bjsdxQpMzRrLQcdeZ7XXG7PUD4EwPcb0sT2asD+psSgf6DXdjGW/FFDMc&#10;7y5pOJsPoV8D3C0ulstUhDNpWXgya8sjdGQuMr7p3pizJ1kC6vkM59Fksw/q9LW9Pst9ANkk6SLT&#10;PasoeXRwnpP4p92LC3Ptp6r3f4jFbwAAAP//AwBQSwMEFAAGAAgAAAAhAGDwOG7eAAAABwEAAA8A&#10;AABkcnMvZG93bnJldi54bWxMjs1OwkAUhfcmvsPkmriTKaMgKZ0S0oSYGF2AbNjddi5tY+dO7QxQ&#10;fXqHlS7PT875stVoO3GmwbeONUwnCQjiypmWaw37j83DAoQPyAY7x6Thmzys8tubDFPjLryl8y7U&#10;Io6wT1FDE0KfSumrhiz6ieuJY3Z0g8UQ5VBLM+AljttOqiSZS4stx4cGeyoaqj53J6vhtdi847ZU&#10;dvHTFS9vx3X/tT/MtL6/G9dLEIHG8FeGK35Ehzwyle7ExotOw9NUzWNVgwIR41minkGUV/8RZJ7J&#10;//z5LwAAAP//AwBQSwECLQAUAAYACAAAACEAtoM4kv4AAADhAQAAEwAAAAAAAAAAAAAAAAAAAAAA&#10;W0NvbnRlbnRfVHlwZXNdLnhtbFBLAQItABQABgAIAAAAIQA4/SH/1gAAAJQBAAALAAAAAAAAAAAA&#10;AAAAAC8BAABfcmVscy8ucmVsc1BLAQItABQABgAIAAAAIQD4syXSNwIAAGkEAAAOAAAAAAAAAAAA&#10;AAAAAC4CAABkcnMvZTJvRG9jLnhtbFBLAQItABQABgAIAAAAIQBg8Dhu3gAAAAcBAAAPAAAAAAAA&#10;AAAAAAAAAJEEAABkcnMvZG93bnJldi54bWxQSwUGAAAAAAQABADzAAAAnAUAAAAA&#10;" filled="f" stroked="f" strokeweight=".5pt">
                <v:textbox>
                  <w:txbxContent>
                    <w:p w14:paraId="0E9D6028" w14:textId="77777777" w:rsidR="00DC3C12" w:rsidRPr="002E570D" w:rsidRDefault="00DC3C12" w:rsidP="00071F89">
                      <w:pPr>
                        <w:jc w:val="center"/>
                        <w:rPr>
                          <w:rFonts w:eastAsiaTheme="minorEastAsia"/>
                          <w:b/>
                          <w:sz w:val="24"/>
                          <w:szCs w:val="24"/>
                        </w:rPr>
                      </w:pPr>
                      <w:r w:rsidRPr="002E570D">
                        <w:rPr>
                          <w:rFonts w:eastAsiaTheme="minorEastAsia"/>
                          <w:b/>
                          <w:sz w:val="24"/>
                          <w:szCs w:val="24"/>
                          <w:lang w:val="en-US"/>
                        </w:rPr>
                        <w:t>l/L</w:t>
                      </w:r>
                    </w:p>
                  </w:txbxContent>
                </v:textbox>
                <w10:wrap anchorx="margin"/>
              </v:shape>
            </w:pict>
          </mc:Fallback>
        </mc:AlternateContent>
      </w:r>
    </w:p>
    <w:p w14:paraId="067167D7" w14:textId="29550ECC" w:rsidR="00071F89" w:rsidRPr="007E2C94" w:rsidRDefault="00071F89" w:rsidP="00DD5418">
      <w:pPr>
        <w:pStyle w:val="NormalWeb"/>
        <w:spacing w:before="240" w:beforeAutospacing="0" w:after="0" w:afterAutospacing="0" w:line="360" w:lineRule="auto"/>
        <w:rPr>
          <w:color w:val="000000" w:themeColor="text1"/>
        </w:rPr>
      </w:pPr>
      <w:bookmarkStart w:id="496" w:name="_Toc188538292"/>
      <w:bookmarkStart w:id="497" w:name="_Toc188624548"/>
      <w:bookmarkStart w:id="498" w:name="_Toc195687243"/>
      <w:r w:rsidRPr="007E2C94">
        <w:rPr>
          <w:b/>
          <w:bCs/>
          <w:color w:val="000000" w:themeColor="text1"/>
        </w:rPr>
        <w:t xml:space="preserve">Figure 4. </w:t>
      </w:r>
      <w:r w:rsidRPr="007E2C94">
        <w:rPr>
          <w:b/>
          <w:bCs/>
          <w:color w:val="000000" w:themeColor="text1"/>
        </w:rPr>
        <w:fldChar w:fldCharType="begin"/>
      </w:r>
      <w:r w:rsidRPr="007E2C94">
        <w:rPr>
          <w:b/>
          <w:bCs/>
          <w:color w:val="000000" w:themeColor="text1"/>
        </w:rPr>
        <w:instrText xml:space="preserve"> SEQ Figure_4. \* ARABIC </w:instrText>
      </w:r>
      <w:r w:rsidRPr="007E2C94">
        <w:rPr>
          <w:b/>
          <w:bCs/>
          <w:color w:val="000000" w:themeColor="text1"/>
        </w:rPr>
        <w:fldChar w:fldCharType="separate"/>
      </w:r>
      <w:r w:rsidR="00AC660D" w:rsidRPr="007E2C94">
        <w:rPr>
          <w:b/>
          <w:bCs/>
          <w:noProof/>
          <w:color w:val="000000" w:themeColor="text1"/>
        </w:rPr>
        <w:t>9</w:t>
      </w:r>
      <w:r w:rsidRPr="007E2C94">
        <w:rPr>
          <w:b/>
          <w:bCs/>
          <w:color w:val="000000" w:themeColor="text1"/>
        </w:rPr>
        <w:fldChar w:fldCharType="end"/>
      </w:r>
      <w:r w:rsidRPr="007E2C94">
        <w:rPr>
          <w:b/>
          <w:bCs/>
          <w:color w:val="000000" w:themeColor="text1"/>
        </w:rPr>
        <w:t>.</w:t>
      </w:r>
      <w:r w:rsidRPr="007E2C94">
        <w:rPr>
          <w:color w:val="000000" w:themeColor="text1"/>
        </w:rPr>
        <w:t xml:space="preserve"> L'effet du rapport d'aspect l/L sur la fréquence naturelle non dimensionnelle </w:t>
      </w:r>
      <m:oMath>
        <m:acc>
          <m:accPr>
            <m:chr m:val="̅"/>
            <m:ctrlPr>
              <w:rPr>
                <w:rFonts w:ascii="Cambria Math" w:hAnsi="Cambria Math"/>
                <w:color w:val="000000" w:themeColor="text1"/>
                <w:sz w:val="22"/>
                <w:szCs w:val="22"/>
              </w:rPr>
            </m:ctrlPr>
          </m:accPr>
          <m:e>
            <m:r>
              <m:rPr>
                <m:sty m:val="p"/>
              </m:rPr>
              <w:rPr>
                <w:rFonts w:ascii="Cambria Math" w:hAnsi="Cambria Math"/>
                <w:color w:val="000000" w:themeColor="text1"/>
                <w:sz w:val="22"/>
                <w:szCs w:val="22"/>
              </w:rPr>
              <m:t>ω</m:t>
            </m:r>
          </m:e>
        </m:acc>
        <m:r>
          <w:rPr>
            <w:rFonts w:ascii="Cambria Math" w:hAnsi="Cambria Math"/>
            <w:color w:val="000000" w:themeColor="text1"/>
            <w:sz w:val="22"/>
            <w:szCs w:val="22"/>
          </w:rPr>
          <m:t xml:space="preserve"> </m:t>
        </m:r>
      </m:oMath>
      <w:r w:rsidRPr="007E2C94">
        <w:rPr>
          <w:color w:val="000000" w:themeColor="text1"/>
        </w:rPr>
        <w:t xml:space="preserve">pour une plaque FG rectangulaire </w:t>
      </w:r>
      <w:r w:rsidR="00D04666" w:rsidRPr="007E2C94">
        <w:rPr>
          <w:color w:val="000000" w:themeColor="text1"/>
        </w:rPr>
        <w:t>simplement appuyée</w:t>
      </w:r>
      <w:r w:rsidRPr="007E2C94">
        <w:rPr>
          <w:color w:val="000000" w:themeColor="text1"/>
        </w:rPr>
        <w:t xml:space="preserve"> (SSSS) (l/h =10).</w:t>
      </w:r>
      <w:bookmarkEnd w:id="496"/>
      <w:bookmarkEnd w:id="497"/>
      <w:bookmarkEnd w:id="498"/>
    </w:p>
    <w:p w14:paraId="49206D39" w14:textId="1B10E097" w:rsidR="00071F89" w:rsidRPr="007E2C94" w:rsidRDefault="00C05A63" w:rsidP="00A37412">
      <w:pPr>
        <w:pStyle w:val="Titre3"/>
        <w:jc w:val="left"/>
        <w:rPr>
          <w:rFonts w:ascii="Cambria Math" w:hAnsi="Cambria Math"/>
          <w:i/>
          <w:color w:val="000000" w:themeColor="text1"/>
          <w:sz w:val="32"/>
          <w:szCs w:val="32"/>
          <w:lang w:val="en-US"/>
        </w:rPr>
      </w:pPr>
      <w:r w:rsidRPr="007E2C94">
        <w:rPr>
          <w:color w:val="000000" w:themeColor="text1"/>
        </w:rPr>
        <w:t xml:space="preserve"> </w:t>
      </w:r>
      <w:bookmarkStart w:id="499" w:name="_Toc195689110"/>
      <w:r w:rsidRPr="007E2C94">
        <w:rPr>
          <w:color w:val="000000" w:themeColor="text1"/>
        </w:rPr>
        <w:t>Analyse du flambage mécanique</w:t>
      </w:r>
      <w:bookmarkEnd w:id="499"/>
    </w:p>
    <w:p w14:paraId="3D6C4F32" w14:textId="4E9D454D" w:rsidR="00A37412" w:rsidRPr="007E2C94" w:rsidRDefault="00A37412" w:rsidP="00A37412">
      <w:pPr>
        <w:widowControl/>
        <w:autoSpaceDE/>
        <w:autoSpaceDN/>
        <w:spacing w:before="120" w:line="360" w:lineRule="auto"/>
        <w:jc w:val="both"/>
        <w:rPr>
          <w:color w:val="000000" w:themeColor="text1"/>
          <w:sz w:val="24"/>
          <w:szCs w:val="24"/>
          <w:lang w:eastAsia="fr-FR"/>
        </w:rPr>
      </w:pPr>
      <w:r w:rsidRPr="007E2C94">
        <w:rPr>
          <w:color w:val="000000" w:themeColor="text1"/>
          <w:sz w:val="24"/>
          <w:szCs w:val="24"/>
          <w:lang w:eastAsia="fr-FR"/>
        </w:rPr>
        <w:t xml:space="preserve">L'objectif de cette section est de vérifier la précision de l'élément fini actuel (SBRMP24) dans la prédiction de la charge critique de flambage des plaques FG. Deux types de charges en plan différentes sont considérés : compression uniaxiale </w:t>
      </w:r>
      <w:bookmarkStart w:id="500" w:name="_Hlk199749012"/>
      <w:r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Pr="007E2C94">
        <w:rPr>
          <w:color w:val="000000" w:themeColor="text1"/>
          <w:kern w:val="2"/>
          <w:sz w:val="24"/>
          <w:szCs w:val="24"/>
          <w14:ligatures w14:val="standardContextual"/>
        </w:rPr>
        <w:t xml:space="preserve">= 0) </w:t>
      </w:r>
      <w:bookmarkEnd w:id="500"/>
      <w:r w:rsidRPr="007E2C94">
        <w:rPr>
          <w:color w:val="000000" w:themeColor="text1"/>
          <w:sz w:val="24"/>
          <w:szCs w:val="24"/>
          <w:lang w:eastAsia="fr-FR"/>
        </w:rPr>
        <w:t>et compression biaxiale</w:t>
      </w:r>
      <w:r w:rsidR="00671411" w:rsidRPr="007E2C94">
        <w:rPr>
          <w:color w:val="000000" w:themeColor="text1"/>
          <w:sz w:val="24"/>
          <w:szCs w:val="24"/>
          <w:lang w:eastAsia="fr-FR"/>
        </w:rPr>
        <w:t xml:space="preserve">           </w:t>
      </w:r>
      <w:r w:rsidRPr="007E2C94">
        <w:rPr>
          <w:color w:val="000000" w:themeColor="text1"/>
          <w:sz w:val="24"/>
          <w:szCs w:val="24"/>
          <w:lang w:eastAsia="fr-FR"/>
        </w:rPr>
        <w:t xml:space="preserve"> </w:t>
      </w:r>
      <w:r w:rsidRPr="007E2C94">
        <w:rPr>
          <w:color w:val="000000" w:themeColor="text1"/>
          <w:kern w:val="2"/>
          <w:sz w:val="24"/>
          <w:szCs w:val="24"/>
          <w14:ligatures w14:val="standardContextual"/>
        </w:rPr>
        <w:t>(</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1</m:t>
            </m:r>
          </m:sub>
        </m:sSub>
      </m:oMath>
      <w:r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Pr="007E2C94">
        <w:rPr>
          <w:color w:val="000000" w:themeColor="text1"/>
          <w:kern w:val="2"/>
          <w:sz w:val="24"/>
          <w:szCs w:val="24"/>
          <w14:ligatures w14:val="standardContextual"/>
        </w:rPr>
        <w:t xml:space="preserve">= 1) </w:t>
      </w:r>
      <w:r w:rsidRPr="007E2C94">
        <w:rPr>
          <w:rFonts w:eastAsia="Calibri"/>
          <w:color w:val="000000" w:themeColor="text1"/>
          <w:kern w:val="2"/>
          <w:sz w:val="24"/>
          <w:szCs w:val="24"/>
          <w14:ligatures w14:val="standardContextual"/>
        </w:rPr>
        <w:t>(Figure 4.10).</w:t>
      </w:r>
    </w:p>
    <w:p w14:paraId="7F27078E" w14:textId="3ABD4F05" w:rsidR="00A37412" w:rsidRPr="007E2C94" w:rsidRDefault="00A37412" w:rsidP="00A37412">
      <w:pPr>
        <w:widowControl/>
        <w:autoSpaceDE/>
        <w:autoSpaceDN/>
        <w:spacing w:line="360" w:lineRule="auto"/>
        <w:rPr>
          <w:rFonts w:ascii="Cambria Math" w:hAnsi="Cambria Math"/>
          <w:i/>
          <w:color w:val="000000" w:themeColor="text1"/>
          <w:kern w:val="2"/>
          <w:sz w:val="24"/>
          <w:szCs w:val="24"/>
          <w:lang w:val="en-US"/>
          <w14:ligatures w14:val="standardContextual"/>
        </w:rPr>
      </w:pPr>
      <w:r w:rsidRPr="007E2C94">
        <w:rPr>
          <w:color w:val="000000" w:themeColor="text1"/>
          <w:sz w:val="24"/>
          <w:szCs w:val="24"/>
          <w:lang w:eastAsia="fr-FR"/>
        </w:rPr>
        <w:t>Pour des raisons de simplicité, la charge critique de flambage non dimensionnelle suivante est utilisée </w:t>
      </w:r>
      <w:r w:rsidRPr="007E2C94">
        <w:rPr>
          <w:rFonts w:ascii="Calibri" w:eastAsia="Calibri" w:hAnsi="Calibri" w:cs="Arial"/>
          <w:color w:val="000000" w:themeColor="text1"/>
          <w:kern w:val="2"/>
          <w:sz w:val="24"/>
          <w:szCs w:val="24"/>
          <w14:ligatures w14:val="standardContextual"/>
        </w:rPr>
        <w:t>:</w:t>
      </w:r>
    </w:p>
    <w:p w14:paraId="4C8B3715" w14:textId="72E86654" w:rsidR="00071F89" w:rsidRPr="007E2C94" w:rsidRDefault="00A37412" w:rsidP="00A10342">
      <w:pPr>
        <w:rPr>
          <w:color w:val="000000" w:themeColor="text1"/>
          <w:lang w:val="en-US"/>
        </w:rPr>
      </w:pPr>
      <w:r w:rsidRPr="007E2C94">
        <w:rPr>
          <w:color w:val="000000" w:themeColor="text1"/>
          <w:lang w:val="en-US"/>
        </w:rPr>
        <w:t xml:space="preserve">                                                     </w:t>
      </w:r>
      <w:r w:rsidR="002F6F13" w:rsidRPr="007E2C94">
        <w:rPr>
          <w:color w:val="000000" w:themeColor="text1"/>
          <w:position w:val="-36"/>
          <w:lang w:val="en-US"/>
        </w:rPr>
        <w:object w:dxaOrig="1820" w:dyaOrig="840" w14:anchorId="1889A56B">
          <v:shape id="_x0000_i1282" type="#_x0000_t75" style="width:85.7pt;height:41.3pt" o:ole="">
            <v:imagedata r:id="rId665" o:title=""/>
          </v:shape>
          <o:OLEObject Type="Embed" ProgID="Equation.DSMT4" ShapeID="_x0000_i1282" DrawAspect="Content" ObjectID="_1811097652" r:id="rId666"/>
        </w:object>
      </w:r>
      <w:r w:rsidRPr="007E2C94">
        <w:rPr>
          <w:color w:val="000000" w:themeColor="text1"/>
          <w:lang w:val="en-US"/>
        </w:rPr>
        <w:t xml:space="preserve">                                                                     </w:t>
      </w:r>
      <w:r w:rsidRPr="007E2C94">
        <w:rPr>
          <w:color w:val="000000" w:themeColor="text1"/>
          <w:sz w:val="24"/>
          <w:szCs w:val="24"/>
        </w:rPr>
        <w:t>(4.7</w:t>
      </w:r>
      <w:r w:rsidR="00634E7B" w:rsidRPr="007E2C94">
        <w:rPr>
          <w:color w:val="000000" w:themeColor="text1"/>
          <w:sz w:val="24"/>
          <w:szCs w:val="24"/>
        </w:rPr>
        <w:t>7</w:t>
      </w:r>
      <w:r w:rsidRPr="007E2C94">
        <w:rPr>
          <w:color w:val="000000" w:themeColor="text1"/>
          <w:sz w:val="24"/>
          <w:szCs w:val="24"/>
        </w:rPr>
        <w:t>)</w:t>
      </w:r>
    </w:p>
    <w:p w14:paraId="3B4F8CA5" w14:textId="58AA8DF0" w:rsidR="00071F89" w:rsidRPr="007E2C94" w:rsidRDefault="002F6F13" w:rsidP="00A10342">
      <w:pPr>
        <w:rPr>
          <w:color w:val="000000" w:themeColor="text1"/>
        </w:rPr>
      </w:pPr>
      <w:r w:rsidRPr="007E2C94">
        <w:rPr>
          <w:rFonts w:eastAsia="Calibri"/>
          <w:noProof/>
          <w:color w:val="000000" w:themeColor="text1"/>
          <w:kern w:val="2"/>
          <w:sz w:val="24"/>
          <w:szCs w:val="24"/>
          <w:lang w:eastAsia="fr-FR"/>
          <w14:ligatures w14:val="standardContextual"/>
        </w:rPr>
        <mc:AlternateContent>
          <mc:Choice Requires="wpg">
            <w:drawing>
              <wp:anchor distT="0" distB="0" distL="114300" distR="114300" simplePos="0" relativeHeight="251763712" behindDoc="0" locked="0" layoutInCell="1" allowOverlap="1" wp14:anchorId="5518A495" wp14:editId="5266C653">
                <wp:simplePos x="0" y="0"/>
                <wp:positionH relativeFrom="margin">
                  <wp:posOffset>1127788</wp:posOffset>
                </wp:positionH>
                <wp:positionV relativeFrom="paragraph">
                  <wp:posOffset>12479</wp:posOffset>
                </wp:positionV>
                <wp:extent cx="3569832" cy="2002790"/>
                <wp:effectExtent l="0" t="0" r="0" b="0"/>
                <wp:wrapNone/>
                <wp:docPr id="338010230" name="Group 338010230"/>
                <wp:cNvGraphicFramePr/>
                <a:graphic xmlns:a="http://schemas.openxmlformats.org/drawingml/2006/main">
                  <a:graphicData uri="http://schemas.microsoft.com/office/word/2010/wordprocessingGroup">
                    <wpg:wgp>
                      <wpg:cNvGrpSpPr/>
                      <wpg:grpSpPr>
                        <a:xfrm>
                          <a:off x="0" y="0"/>
                          <a:ext cx="3569832" cy="2002790"/>
                          <a:chOff x="76840" y="-6976"/>
                          <a:chExt cx="3521852" cy="2635336"/>
                        </a:xfrm>
                      </wpg:grpSpPr>
                      <pic:pic xmlns:pic="http://schemas.openxmlformats.org/drawingml/2006/picture">
                        <pic:nvPicPr>
                          <pic:cNvPr id="338010231" name="Image 1"/>
                          <pic:cNvPicPr>
                            <a:picLocks noChangeAspect="1"/>
                          </pic:cNvPicPr>
                        </pic:nvPicPr>
                        <pic:blipFill>
                          <a:blip r:embed="rId667" cstate="print">
                            <a:extLst>
                              <a:ext uri="{28A0092B-C50C-407E-A947-70E740481C1C}">
                                <a14:useLocalDpi xmlns:a14="http://schemas.microsoft.com/office/drawing/2010/main" val="0"/>
                              </a:ext>
                            </a:extLst>
                          </a:blip>
                          <a:stretch>
                            <a:fillRect/>
                          </a:stretch>
                        </pic:blipFill>
                        <pic:spPr>
                          <a:xfrm>
                            <a:off x="182952" y="-6976"/>
                            <a:ext cx="3415740" cy="2480829"/>
                          </a:xfrm>
                          <a:prstGeom prst="rect">
                            <a:avLst/>
                          </a:prstGeom>
                        </pic:spPr>
                      </pic:pic>
                      <wps:wsp>
                        <wps:cNvPr id="338010232" name="Text Box 61"/>
                        <wps:cNvSpPr txBox="1"/>
                        <wps:spPr>
                          <a:xfrm rot="16200000">
                            <a:off x="2055811" y="1200043"/>
                            <a:ext cx="1894572" cy="377824"/>
                          </a:xfrm>
                          <a:prstGeom prst="rect">
                            <a:avLst/>
                          </a:prstGeom>
                          <a:noFill/>
                          <a:ln w="6350" cap="flat" cmpd="sng" algn="ctr">
                            <a:noFill/>
                            <a:prstDash val="solid"/>
                            <a:miter lim="800000"/>
                          </a:ln>
                          <a:effectLst/>
                        </wps:spPr>
                        <wps:txbx>
                          <w:txbxContent>
                            <w:bookmarkStart w:id="501" w:name="_Toc195644650"/>
                            <w:bookmarkStart w:id="502" w:name="_Toc195689111"/>
                            <w:p w14:paraId="1587BD6A" w14:textId="5F47DCFE" w:rsidR="00DC3C12" w:rsidRPr="004609B5" w:rsidRDefault="009A3DBF" w:rsidP="00273DB5">
                              <w:pPr>
                                <w:pStyle w:val="Titre1"/>
                                <w:numPr>
                                  <w:ilvl w:val="0"/>
                                  <w:numId w:val="0"/>
                                </w:numPr>
                                <w:tabs>
                                  <w:tab w:val="left" w:pos="1313"/>
                                </w:tabs>
                                <w:spacing w:before="0"/>
                                <w:ind w:left="432"/>
                                <w:rPr>
                                  <w:rFonts w:ascii="Cambria Math" w:hAnsi="Cambria Math"/>
                                  <w:sz w:val="22"/>
                                  <w:szCs w:val="20"/>
                                </w:rPr>
                              </w:pPr>
                              <m:oMathPara>
                                <m:oMathParaPr>
                                  <m:jc m:val="center"/>
                                </m:oMathParaPr>
                                <m:oMath>
                                  <m:sSub>
                                    <m:sSubPr>
                                      <m:ctrlPr>
                                        <w:rPr>
                                          <w:rFonts w:ascii="Cambria Math" w:hAnsi="Cambria Math"/>
                                          <w:sz w:val="22"/>
                                          <w:szCs w:val="20"/>
                                        </w:rPr>
                                      </m:ctrlPr>
                                    </m:sSubPr>
                                    <m:e>
                                      <m:r>
                                        <m:rPr>
                                          <m:sty m:val="b"/>
                                        </m:rPr>
                                        <w:rPr>
                                          <w:rFonts w:ascii="Cambria Math" w:hAnsi="Cambria Math"/>
                                          <w:sz w:val="22"/>
                                          <w:szCs w:val="20"/>
                                        </w:rPr>
                                        <m:t>N</m:t>
                                      </m:r>
                                    </m:e>
                                    <m:sub>
                                      <m:r>
                                        <m:rPr>
                                          <m:sty m:val="b"/>
                                        </m:rPr>
                                        <w:rPr>
                                          <w:rFonts w:ascii="Cambria Math" w:hAnsi="Cambria Math"/>
                                          <w:sz w:val="22"/>
                                          <w:szCs w:val="20"/>
                                        </w:rPr>
                                        <m:t>x0</m:t>
                                      </m:r>
                                    </m:sub>
                                  </m:sSub>
                                  <m:r>
                                    <m:rPr>
                                      <m:sty m:val="b"/>
                                    </m:rPr>
                                    <w:rPr>
                                      <w:rFonts w:ascii="Cambria Math" w:hAnsi="Cambria Math"/>
                                      <w:sz w:val="22"/>
                                      <w:szCs w:val="20"/>
                                    </w:rPr>
                                    <m:t xml:space="preserve">  =</m:t>
                                  </m:r>
                                  <m:sSub>
                                    <m:sSubPr>
                                      <m:ctrlPr>
                                        <w:rPr>
                                          <w:rFonts w:ascii="Cambria Math" w:hAnsi="Cambria Math"/>
                                          <w:sz w:val="22"/>
                                          <w:szCs w:val="20"/>
                                        </w:rPr>
                                      </m:ctrlPr>
                                    </m:sSubPr>
                                    <m:e>
                                      <m:r>
                                        <m:rPr>
                                          <m:sty m:val="bi"/>
                                        </m:rPr>
                                        <w:rPr>
                                          <w:rFonts w:ascii="Cambria Math" w:hAnsi="Cambria Math"/>
                                          <w:sz w:val="22"/>
                                          <w:szCs w:val="12"/>
                                        </w:rPr>
                                        <m:t>λ</m:t>
                                      </m:r>
                                    </m:e>
                                    <m:sub>
                                      <m:r>
                                        <m:rPr>
                                          <m:sty m:val="b"/>
                                        </m:rPr>
                                        <w:rPr>
                                          <w:rFonts w:ascii="Cambria Math" w:hAnsi="Cambria Math"/>
                                          <w:sz w:val="22"/>
                                          <w:szCs w:val="20"/>
                                        </w:rPr>
                                        <m:t>1</m:t>
                                      </m:r>
                                    </m:sub>
                                  </m:sSub>
                                  <m:acc>
                                    <m:accPr>
                                      <m:chr m:val="̅"/>
                                      <m:ctrlPr>
                                        <w:rPr>
                                          <w:rFonts w:ascii="Cambria Math" w:hAnsi="Cambria Math"/>
                                          <w:sz w:val="22"/>
                                          <w:szCs w:val="20"/>
                                        </w:rPr>
                                      </m:ctrlPr>
                                    </m:accPr>
                                    <m:e>
                                      <m:sSub>
                                        <m:sSubPr>
                                          <m:ctrlPr>
                                            <w:rPr>
                                              <w:rFonts w:ascii="Cambria Math" w:hAnsi="Cambria Math"/>
                                              <w:sz w:val="22"/>
                                              <w:szCs w:val="20"/>
                                            </w:rPr>
                                          </m:ctrlPr>
                                        </m:sSubPr>
                                        <m:e>
                                          <m:r>
                                            <m:rPr>
                                              <m:sty m:val="b"/>
                                            </m:rPr>
                                            <w:rPr>
                                              <w:rFonts w:ascii="Cambria Math" w:hAnsi="Cambria Math"/>
                                              <w:sz w:val="22"/>
                                              <w:szCs w:val="20"/>
                                            </w:rPr>
                                            <m:t>N</m:t>
                                          </m:r>
                                        </m:e>
                                        <m:sub>
                                          <m:r>
                                            <m:rPr>
                                              <m:sty m:val="b"/>
                                            </m:rPr>
                                            <w:rPr>
                                              <w:rFonts w:ascii="Cambria Math" w:hAnsi="Cambria Math"/>
                                              <w:sz w:val="22"/>
                                              <w:szCs w:val="20"/>
                                            </w:rPr>
                                            <m:t>0</m:t>
                                          </m:r>
                                        </m:sub>
                                      </m:sSub>
                                    </m:e>
                                  </m:acc>
                                </m:oMath>
                              </m:oMathPara>
                              <w:bookmarkEnd w:id="501"/>
                              <w:bookmarkEnd w:id="502"/>
                            </w:p>
                            <w:p w14:paraId="137A52D8" w14:textId="77777777" w:rsidR="00DC3C12" w:rsidRPr="00CB0C3A" w:rsidRDefault="00DC3C12" w:rsidP="00273DB5">
                              <w:pPr>
                                <w:rPr>
                                  <w:rFonts w:ascii="Calibri" w:hAnsi="Calibri"/>
                                  <w:sz w:val="18"/>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8010233" name="Text Box 60"/>
                        <wps:cNvSpPr txBox="1"/>
                        <wps:spPr>
                          <a:xfrm rot="16200000">
                            <a:off x="-858363" y="1209992"/>
                            <a:ext cx="2248294" cy="377888"/>
                          </a:xfrm>
                          <a:prstGeom prst="rect">
                            <a:avLst/>
                          </a:prstGeom>
                          <a:noFill/>
                          <a:ln w="6350" cap="flat" cmpd="sng" algn="ctr">
                            <a:noFill/>
                            <a:prstDash val="solid"/>
                            <a:miter lim="800000"/>
                          </a:ln>
                          <a:effectLst/>
                        </wps:spPr>
                        <wps:txbx>
                          <w:txbxContent>
                            <w:bookmarkStart w:id="503" w:name="_Toc195644651"/>
                            <w:bookmarkStart w:id="504" w:name="_Toc195689112"/>
                            <w:p w14:paraId="7237A9C2" w14:textId="7DB84FFD" w:rsidR="00DC3C12" w:rsidRPr="004609B5" w:rsidRDefault="009A3DBF" w:rsidP="00273DB5">
                              <w:pPr>
                                <w:pStyle w:val="Titre1"/>
                                <w:numPr>
                                  <w:ilvl w:val="0"/>
                                  <w:numId w:val="0"/>
                                </w:numPr>
                                <w:tabs>
                                  <w:tab w:val="left" w:pos="1313"/>
                                </w:tabs>
                                <w:spacing w:before="0"/>
                                <w:ind w:left="432"/>
                                <w:rPr>
                                  <w:rFonts w:ascii="Cambria Math" w:hAnsi="Cambria Math"/>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x0</m:t>
                                      </m:r>
                                    </m:sub>
                                  </m:sSub>
                                  <m:r>
                                    <m:rPr>
                                      <m:sty m:val="b"/>
                                    </m:rPr>
                                    <w:rPr>
                                      <w:rFonts w:ascii="Cambria Math" w:hAnsi="Cambria Math"/>
                                      <w:sz w:val="22"/>
                                      <w:szCs w:val="24"/>
                                    </w:rPr>
                                    <m:t>=</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1</m:t>
                                      </m:r>
                                    </m:sub>
                                  </m:sSub>
                                  <m:sSub>
                                    <m:sSubPr>
                                      <m:ctrlPr>
                                        <w:rPr>
                                          <w:rFonts w:ascii="Cambria Math" w:hAnsi="Cambria Math"/>
                                          <w:sz w:val="22"/>
                                          <w:szCs w:val="12"/>
                                        </w:rPr>
                                      </m:ctrlPr>
                                    </m:sSubPr>
                                    <m:e>
                                      <m:acc>
                                        <m:accPr>
                                          <m:chr m:val="̅"/>
                                          <m:ctrlPr>
                                            <w:rPr>
                                              <w:rFonts w:ascii="Cambria Math" w:hAnsi="Cambria Math"/>
                                              <w:sz w:val="22"/>
                                              <w:szCs w:val="24"/>
                                            </w:rPr>
                                          </m:ctrlPr>
                                        </m:accPr>
                                        <m:e>
                                          <m:r>
                                            <m:rPr>
                                              <m:sty m:val="b"/>
                                            </m:rPr>
                                            <w:rPr>
                                              <w:rFonts w:ascii="Cambria Math" w:hAnsi="Cambria Math"/>
                                              <w:sz w:val="22"/>
                                              <w:szCs w:val="24"/>
                                            </w:rPr>
                                            <m:t>N</m:t>
                                          </m:r>
                                        </m:e>
                                      </m:acc>
                                    </m:e>
                                    <m:sub>
                                      <m:r>
                                        <m:rPr>
                                          <m:sty m:val="b"/>
                                        </m:rPr>
                                        <w:rPr>
                                          <w:rFonts w:ascii="Cambria Math" w:hAnsi="Cambria Math"/>
                                          <w:sz w:val="22"/>
                                          <w:szCs w:val="24"/>
                                        </w:rPr>
                                        <m:t>0</m:t>
                                      </m:r>
                                    </m:sub>
                                  </m:sSub>
                                </m:oMath>
                              </m:oMathPara>
                              <w:bookmarkEnd w:id="503"/>
                              <w:bookmarkEnd w:id="504"/>
                            </w:p>
                            <w:p w14:paraId="5C785C41" w14:textId="77777777" w:rsidR="00DC3C12" w:rsidRDefault="00DC3C12" w:rsidP="00273DB5">
                              <w:pPr>
                                <w:rPr>
                                  <w:rFonts w:ascii="Calibri" w:hAnsi="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8010234" name="Text Box 58"/>
                        <wps:cNvSpPr txBox="1"/>
                        <wps:spPr>
                          <a:xfrm>
                            <a:off x="695989" y="2129587"/>
                            <a:ext cx="2243705" cy="498773"/>
                          </a:xfrm>
                          <a:prstGeom prst="rect">
                            <a:avLst/>
                          </a:prstGeom>
                          <a:noFill/>
                          <a:ln w="6350" cap="flat" cmpd="sng" algn="ctr">
                            <a:noFill/>
                            <a:prstDash val="solid"/>
                            <a:miter lim="800000"/>
                          </a:ln>
                          <a:effectLst/>
                        </wps:spPr>
                        <wps:txbx>
                          <w:txbxContent>
                            <w:bookmarkStart w:id="505" w:name="_Toc195644652"/>
                            <w:bookmarkStart w:id="506" w:name="_Toc195689113"/>
                            <w:p w14:paraId="68EF7660" w14:textId="294ED7BE" w:rsidR="00DC3C12" w:rsidRPr="004609B5" w:rsidRDefault="009A3DBF" w:rsidP="00273DB5">
                              <w:pPr>
                                <w:pStyle w:val="Titre1"/>
                                <w:numPr>
                                  <w:ilvl w:val="0"/>
                                  <w:numId w:val="0"/>
                                </w:numPr>
                                <w:tabs>
                                  <w:tab w:val="left" w:pos="1313"/>
                                </w:tabs>
                                <w:spacing w:before="0"/>
                                <w:rPr>
                                  <w:rFonts w:ascii="Cambria Math" w:hAnsi="Cambria Math"/>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Y0</m:t>
                                      </m:r>
                                    </m:sub>
                                  </m:sSub>
                                  <m:r>
                                    <m:rPr>
                                      <m:sty m:val="b"/>
                                    </m:rPr>
                                    <w:rPr>
                                      <w:rFonts w:ascii="Cambria Math" w:hAnsi="Cambria Math"/>
                                      <w:sz w:val="22"/>
                                      <w:szCs w:val="24"/>
                                    </w:rPr>
                                    <m:t>=</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2</m:t>
                                      </m:r>
                                    </m:sub>
                                  </m:sSub>
                                  <m:acc>
                                    <m:accPr>
                                      <m:chr m:val="̅"/>
                                      <m:ctrlPr>
                                        <w:rPr>
                                          <w:rFonts w:ascii="Cambria Math" w:hAnsi="Cambria Math"/>
                                          <w:sz w:val="22"/>
                                          <w:szCs w:val="12"/>
                                        </w:rPr>
                                      </m:ctrlPr>
                                    </m:accPr>
                                    <m:e>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0</m:t>
                                          </m:r>
                                        </m:sub>
                                      </m:sSub>
                                    </m:e>
                                  </m:acc>
                                </m:oMath>
                              </m:oMathPara>
                              <w:bookmarkEnd w:id="505"/>
                              <w:bookmarkEnd w:id="506"/>
                            </w:p>
                            <w:p w14:paraId="459D41AD" w14:textId="77777777" w:rsidR="00DC3C12" w:rsidRDefault="00DC3C12" w:rsidP="00273DB5">
                              <w:pPr>
                                <w:rPr>
                                  <w:rFonts w:ascii="Calibri" w:hAnsi="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8010235" name="Text Box 59"/>
                        <wps:cNvSpPr txBox="1"/>
                        <wps:spPr>
                          <a:xfrm>
                            <a:off x="725992" y="307433"/>
                            <a:ext cx="2233212" cy="430513"/>
                          </a:xfrm>
                          <a:prstGeom prst="rect">
                            <a:avLst/>
                          </a:prstGeom>
                          <a:noFill/>
                          <a:ln w="12700" cap="flat" cmpd="sng" algn="ctr">
                            <a:noFill/>
                            <a:prstDash val="solid"/>
                            <a:miter lim="800000"/>
                          </a:ln>
                          <a:effectLst/>
                        </wps:spPr>
                        <wps:txbx>
                          <w:txbxContent>
                            <w:bookmarkStart w:id="507" w:name="_Toc195644653"/>
                            <w:bookmarkStart w:id="508" w:name="_Toc195689114"/>
                            <w:p w14:paraId="7B77B8B3" w14:textId="342C16DC" w:rsidR="00DC3C12" w:rsidRPr="004609B5" w:rsidRDefault="009A3DBF" w:rsidP="00273DB5">
                              <w:pPr>
                                <w:pStyle w:val="Titre1"/>
                                <w:numPr>
                                  <w:ilvl w:val="0"/>
                                  <w:numId w:val="0"/>
                                </w:numPr>
                                <w:tabs>
                                  <w:tab w:val="left" w:pos="1313"/>
                                </w:tabs>
                                <w:spacing w:before="0"/>
                                <w:rPr>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Y0</m:t>
                                      </m:r>
                                    </m:sub>
                                  </m:sSub>
                                  <m:r>
                                    <m:rPr>
                                      <m:sty m:val="b"/>
                                    </m:rPr>
                                    <w:rPr>
                                      <w:rFonts w:ascii="Cambria Math" w:hAnsi="Cambria Math"/>
                                      <w:sz w:val="22"/>
                                      <w:szCs w:val="24"/>
                                    </w:rPr>
                                    <m:t xml:space="preserve">   =</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2</m:t>
                                      </m:r>
                                    </m:sub>
                                  </m:sSub>
                                  <m:acc>
                                    <m:accPr>
                                      <m:chr m:val="̅"/>
                                      <m:ctrlPr>
                                        <w:rPr>
                                          <w:rFonts w:ascii="Cambria Math" w:hAnsi="Cambria Math"/>
                                          <w:sz w:val="22"/>
                                          <w:szCs w:val="12"/>
                                        </w:rPr>
                                      </m:ctrlPr>
                                    </m:accPr>
                                    <m:e>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0</m:t>
                                          </m:r>
                                        </m:sub>
                                      </m:sSub>
                                    </m:e>
                                  </m:acc>
                                </m:oMath>
                              </m:oMathPara>
                              <w:bookmarkEnd w:id="507"/>
                              <w:bookmarkEnd w:id="508"/>
                            </w:p>
                            <w:p w14:paraId="3AF5A29D" w14:textId="77777777" w:rsidR="00DC3C12" w:rsidRDefault="00DC3C12" w:rsidP="00273DB5"/>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518A495" id="Group 338010230" o:spid="_x0000_s1754" style="position:absolute;margin-left:88.8pt;margin-top:1pt;width:281.1pt;height:157.7pt;z-index:251763712;mso-position-horizontal-relative:margin" coordorigin="768,-69" coordsize="35218,263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jhc10AQAAEwSAAAOAAAAZHJzL2Uyb0RvYy54bWzsWNtu4zYQfS/QfxD0&#10;7lhXSzLiLLzOBQGCbdCk2GdapixhJZEl6djZov/eM5RsJ3aABtmiSIsYsMzrcObMnBlap582Te08&#10;cKUr0U5c/8RzHd7mYlG1y4n72/3lIHUdbVi7YLVo+cR95Nr9dPbzT6drOeaBKEW94MqBkFaP13Li&#10;lsbI8XCo85I3TJ8IyVtMFkI1zKCrlsOFYmtIb+ph4Hmj4VqohVQi51pj9LybdM+s/KLgufmlKDQ3&#10;Tj1xoZuxT2Wfc3oOz07ZeKmYLKu8V4O9QYuGVS0O3Yk6Z4Y5K1UdiWqqXAktCnOSi2YoiqLKubUB&#10;1vjegTVXSqyktWU5Xi/lDiZAe4DTm8XmXx5ulVMtJm4YptAgCIFSyxq4yp7u7IcB1Voux9hxpeSd&#10;vFX9wLLrkfWbQjX0C7ucjQX5cQcy3xgnx2AYj7I0DFwnxxxcGCRZ74a8hK9oXzJKI6iB+cEoS0ad&#10;k/LyYich8NN4K2EUxmFo1wy3CgxJz51assrH+PbooXWE3t9HGXaZleJuL6R5lYyGqW8rOYCjJTPV&#10;vKor82iDFi4lpdqH2yq/VV3n2BH+1hHXDVtyxycYaBut7PYxsutG5N+004pZydoln2qJmAcTafXw&#10;+XLbfXbovK7kZVXX5DNq9+aBHwfx9QJCXeyei3zV8NZ0ZFS8hqWi1WUlteuoMW/mHLGlrhewJkci&#10;MAgsqarWWLYgJm60odMpOixf/gjSqedlwefBLPZmg8hLLgbTLEoGiXeRRF6U+jN/9ift9qPxSnOY&#10;z+pzWfWqY/RI+RfJ0aeRjnaWvs4Ds0mCgLMKbX+tihgihEhXbRQ3eUnNAuD9CsC7PbsJi/QeXHKD&#10;BmFoxwFF/DTIKJSfx/qOK5Efw+ieK1HqYbV17F6OVNpccdE41ADSUMZCyx6gdqfWdkkfEJ0mVkUo&#10;RqRG6tVb36P3OgAp8b6UtO5KJjlUILHHQQ1Tu+xyTzZ+FhtnZEO1X01pxTEbjPchTONPoXOUoOge&#10;IXHgYy3tk03gxXHqI8wApU/TUdglji2YfppFcdKnjTBJ0iD6ESzZuBXEHWDMxnXrrCcuUhH5iqGO&#10;FSACmo1E9Ot26TqsXqJA5kZZnZ9sJe+cM1124adFXS06vZvKoDTWVTNx087azp11SydyW9x6H+9R&#10;opbZzDc2pQehtZDG5mLxCGgtetBRy/yywsE3TJtbplDyMIgyDmxLob67zholEZr/vmKU9errFlGR&#10;+RHForEdghId9XRm/nSmXTUzAULBIzjNNmm9qbfNQonmK4JoSqdiirU5zp64wK1rzkxXqFH9cz6d&#10;2kVdMr1p7yRSsG+xJADvN1+Zkj0HDDz+RWzjkI0PqNCtJQxbMV0ZUVSWJ3uUwBPqgBP/MjnCY3LY&#10;0kjagEo/QI5BGqfhCPI7cmRZFjwnRxBEyC1Rl2mIHGn6vydHTBbu3f5Bjh2R3iM5EJsHlSO2Ifpa&#10;cpBNfakYZXGWZpYMgY/6myZHZAgTL+7IEGVpkthSsrtf4t4FqF5ddf8TlcLeoD/I8OzS9H4rBWLz&#10;kAz2YvgGMiRBTNWAKkPoJVF4cGsKgjAESXouhF7s/9Nc8IMEN7l3dW2y+eCDDG8ng/0HjlcW9i9U&#10;/3qF3ok87dtr1v4l0Nl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OkNwud8A&#10;AAAJAQAADwAAAGRycy9kb3ducmV2LnhtbEyPQUvDQBSE74L/YXmCN7tJo02N2ZRS1FMRbIXibZt9&#10;TUKzb0N2m6T/3udJj8MMM9/kq8m2YsDeN44UxLMIBFLpTEOVgq/928MShA+ajG4doYIrelgVtze5&#10;zowb6ROHXagEl5DPtII6hC6T0pc1Wu1nrkNi7+R6qwPLvpKm1yOX21bOo2ghrW6IF2rd4abG8ry7&#10;WAXvox7XSfw6bM+nzfV7//Rx2Mao1P3dtH4BEXAKf2H4xWd0KJjp6C5kvGhZp+mCowrmfIn9NHnm&#10;K0cFSZw+gixy+f9B8QMAAP//AwBQSwMECgAAAAAAAAAhAP9IsgA7JwAAOycAABQAAABkcnMvbWVk&#10;aWEvaW1hZ2UxLnBuZ4lQTkcNChoKAAAADUlIRFIAAAQvAAADCggGAAAApXduNgAAAAFzUkdCAK7O&#10;HOkAAAAEZ0FNQQAAsY8L/GEFAAAACXBIWXMAAA7DAAAOwwHHb6hkAAAm0ElEQVR4Xu3dP1YbWdrA&#10;4VvfWqCDPr0CWIGYZKJJO4MQks46dOYEQsi8g4nQCmAFfSZotBd9FJTaMtZf6s99q+7znFNn5B6b&#10;K0uI++rnklQtXyUAAACAoP6v+V8AAACAkMQLAAAAIDTxAgAAAAhNvAAAAABCEy8AAACA0MQLAAAA&#10;IDTxAgAAAAhNvAAAAABCEy8AAACA0MQLAAAAIDTxAgAAAAhNvAAAAABCEy8AAACA0MQLAAAAIDTx&#10;AgAAAAhNvAAAAABCEy8AAACA0MQLAAAAIDTxAgAAAAhNvAAAAABCEy8AAACA0MQLAAAAIDTxAgAA&#10;AAhNvAAAAABCEy8AAACA0MQLAAAAIDTxAgAAAAhNvAAAAABCEy8AAACA0MQLAAAAIDTxAgAAAAhN&#10;vAAAAABCEy8AAACA0MQLAAAAIDTxAgAAAAhNvAAAAABCEy8AAACA0MQLAJiAxd15qqrqc8f5XVo0&#10;X2erxV063/RnPx5X8+YPAAB0R7wAgAk4uX5Ky+VLerw9a/7LPpfp8WX5+mdej6frdNL8161OrtPT&#10;6+99edm8xtnl7fvXu581/wUAoDvV69CybC4DAFMwv0rVxUPziy0uH1uFhvlVlf5ZouXXAgDYx5kX&#10;ADA1s/v0eNlc3uavv/e/VOQQZ7fpRbgAAHomXgDABM3uH9POfvF8k75+9u0pFnfpy9tZF2fp9tsB&#10;LzkBAGhJvACASZqlP/a8/8XDlwPeqHOD+deb9Pz6v2e339K1cgEADEC8AICJOrn+s/uzL1ZnXZzd&#10;pm/KBQAwEG/YCQBTtvfNOy/T4/I+HfquFas36rx8XCZvdQEADMWZFwAwZbM/0u5XjzykL3cHvnhk&#10;fvX+CSOXj8IFADAo8QIAJu0kXf+5+6NHnm++pv2vHpmnq7dycZZu/1AuAIBhiRcAMHV7Pzr1IV1c&#10;7c4Xi7svr7/Lm3QCAHmIFwBQgNkft2n3q0e+pK2vHlncpd9v6s8XuUx/KhcAQAbesBMACrF6s82t&#10;Lh/T8qc3s1iku/PTVLcLb9IJAOTizAsACKiqquZSd2b3j7s/OvXhIv306pH517dw4U06AYCcxAsA&#10;KMYs/bH7o0fSw5e79P3VI96kEwCIQbwAgGBWZ130cfbFyfWfu8++eL5JX5uzL7xJJwAQhfe8AIBg&#10;1qNFL9v0/CpVu9/8Ij2+/Jq+nN6k57Pb9PJ0nbQLACAn8QIAgvl4xkX3W/X3N+Hcx5t0AgARiBcA&#10;EMiml4r0slXvPfvi1cZPHwEAGJ73vACA4Pp474s0u0+PO9/8IqWzX0+bSwAAeYkXABBEL5Fih9m/&#10;99QLAIAgxAsAGIGhwwYAQCTiBQAAABCaeAEAATizAgBgO/ECAEZC4AAASiVeAAAAAKGJFwCQ2TFn&#10;VDj7AgAokXgBAAAAhCZeAEBGnzmTwtkXAEBpxAsAKNTi77+aS5s9/++luQQAkJd4AQAj1O7si0Wa&#10;352n05vn5tdbPFyk86v56+8GAMirWr5qLgMAA2r78o9jtvDFIbHiEJePaXk/a34BADAM8QIAMhky&#10;XgAAjJmXjQDASHnjTgCgFOIFAGQgPAAAHE68AIARE0EAgBKIFwAwMMEBAOA44gUAjJwYAgBMnXgB&#10;AAAAhCZeAMCAnCUBAHA88QIAJkAUAQCmTLwAAAAAQhMvAGAgfZ8d4ewLAGCqxAsAAAAgNPECAAYw&#10;1FkRzr4AAKZIvAAAAABCEy8AYGKcfQEATI14AQA9ExMAANoRLwAAAIDQxAsAmCBnewAAUyJeAECP&#10;RAQAgPbECwCYKOEEAJgK8QIAeiIeAAB0Q7wAgAkTUACAKRAvAAAAgNDECwDoQaQzHpx9AQCMnXgB&#10;AAAAhFYtXzWXAYCOdH22g+0aACiZeAEAAX2MH7ZrAKBkXjYCAAAAhCZeAAAAAKGJFwAAAEBo4gUA&#10;AAAQmngBAAAAhCZeAAAAAKGJFwAAAEBo4gUAAAAQmngBAAAAhCZeAAAAAKGJFwAAAEBo4gUAAAAQ&#10;mngBAAAAhCZeAAAAAKGJFwAAAEBo4gUAAAAQmngBAAAAhCZeAAAAAKGJFwAAAEBo4gUAAAAQmngB&#10;AAAAhCZeAAAAAKGJFwAAAEBo4gUAAAAQmngBAAAAhCZeAAAAAKGJFwAAAEBo4gUAAAAQmngBAAAA&#10;hCZeAAAAAKGJFwAAAEBo4gUAAAAQmngBAAAAhCZeAAAAAKGJFwAAAEBo4gUAAAAQmngBAAAAhCZe&#10;AAAAAKGJFwAAAEBo4gUAAAAQmngBAAAAhCZeAEAwVVU1l94tl8vmEgBAmcQLAAAAIDTxAgAAAAhN&#10;vAAAAABCEy8AAACA0MQLAAAAIDTxAgAAAAhNvAAAAABCEy8AAACA0MQLAAAAIDTxAgAAAAhNvAAA&#10;AABCEy8AAACA0MQLAAAAIDTxAgAAAAhNvAAAAABCEy8AAACA0MQLAAAAIDTxAgAAAAhNvAAAAABC&#10;Ey8AAACA0MQLAAAAIDTxAgAAAAhNvAAAAABCEy8AAACA0MQLAAAAIDTxAgAAAAhNvAAAAABCEy8A&#10;AACA0MQLAAAAIDTxAgAAAAhNvAAAAABCEy8AAACA0MQLAAAAIDTxAgAAAAhNvAAAAABCEy8AAACA&#10;0MQLAAAAIDTxAgAAAAhNvAAAAABCEy8AAACA0MQLAAAAIDTxAgAAAAhNvAAAAABCEy8AAACA0MQL&#10;AAAAIDTxAgAAAAhNvAAAAABCEy8AAACA0MQLAAAAIDTxAgAAAAhNvAAAAABCEy8AAACA0MQLAAAA&#10;IDTxAgAAAAhNvAAAAABCEy8AAACA0MQLAAAAIDTxAgAAAAhNvAAAAABCEy8AAACA0MQLAAAAIDTx&#10;AgAAAAhNvAAAAABCEy8AAACA0MQLAAAAIDTxAgAAAAhNvAAAAABCEy8AAACA0MQLAAAAIDTxAgAA&#10;AAhNvAAAAABCEy8AAACA0MQLAAAAIDTxAgAAAAhNvAAAAABCEy8AAACA0MQLAAAAIDTxAgAAAAhN&#10;vAAAAABCEy8AAACA0MQLAAAAIDTxAgAAAAhNvAAAAABCEy8AAACA0Krlq+Yy8KqqquYSAECZPEUA&#10;ohEv4IM6XkR4WOS+Hta3vvXzrr9u6Ovi9i97/Zr7wPq5vwcBPvKyEQAAACA08QIAAAAITbwAAAAA&#10;QhMvAAAAgNDECwAAACA08QIAAAAITbwAAAAAQhMvAAAAgNDECwAAACA08QIAAAAITbwAAAAAQhMv&#10;AAAAgNDECwAAACA08QIAAAAITbwAAAAAQhMvAAAAgNDECwAAACA08QIAAAAITbwAAAAAQhMvAAAA&#10;gNDECwAAACA08QIAAAAITbwAAAAAQhMvAAAAgNDECwAAACA08QIAAAAITbwAAAAAQhMvAAAAgNDE&#10;CwAAACA08QIAAAAITbwAgECqqmouvVsul80lAIByiRcAAABAaNXSP+nAD+p/9cz9sPj4L6/rhrhu&#10;pa9fy/19EGH9TYa8/Tcp4f7f9ndfGeJ6uf+33wc5b/+a9a3ft9zrA2wjXsAH9aY91MNi14CwTZfX&#10;rfT1dxny+2CTodY/9j7o+jrlXn+bqLd/rcvrVfr9P7bbv2Z963cl9/oAxxIvKNaxm3YfDxWDU/7B&#10;Ked1GOPf3/rT+f6ruf2tf6yc3381609nfYBjec8LyOjYIaDroaH09TnuNu3j9s+9fm7H/p26vg1y&#10;3/5jWr8PY1u/6+tr/bLXBziWeEGxjtmEbdjTlXN4y7k27465Td3+AAD5iBeQWe4nRKWvj++B3PwM&#10;GMf6fV3PsazfF+uXvT7AMcQLijamTduA1d/6Of9uY/kedP/nV/L36Vjuoykr/XvA+h6DQH7iBewx&#10;xIZtKBrHUJTzeo7lNpoqtz9TVvoeYH0/34BxEC8AoHCevO1ev+/rl3t9ABgD8YLiRRkKc18P6+9e&#10;v8/rl3Ptlei3f99KXx88Bq0PEJ14ASNgqDJU5eT+zy/nbVD6/e/7321g/fzfgwA18QJ2sGFTEgPy&#10;ZkNdr9Jvf+vnXR+6VFXV2wHQJfECXkUZGg3vMdcf4nrlXJt3bmtKl/sxYP1xr78KFqIF0BfxAoIz&#10;TOVdv3Tu//yGvA0+rjX07W/9vOtvkvs6WD/2+oIFMCTxAhofN+hcA4NBqdz1c//da+7/H9cf+vpE&#10;+B6gbH4GWH+X9VghWABDEy8Adsg9SAJATmIFEIV4AQGtnjDneuJc+vpRuP/Lvv9zKf3+L339Wum3&#10;gfW/rytYAJFUrz+g8vxkZPRsaAAAjImnPjBe4gWfJl4AAEzX+tOEz8x90Z5m1H8HT31gvMSLgUz1&#10;if7Uvn3q+2k+nze/AhjebDZrLr3zMwnIof5ZtG3OO3SujTYnihcwbt7zYkD1D8spHQAAlMc8COQg&#10;XgAAAJ8iYgBDES8AAIBWnI0B9E28AAAAOiNiAH0QLwAAAIDQxAsAAAAgNPECAAAACE28AAAAAEIT&#10;LwAAAIDQxAsAAAAgNPECAAAACE28AAAAAEITLwAAAIDQxAsAAAAgNPECAAAACE28AAAAAEITLwAA&#10;AIDQxAsAAAAgNPECAAAACE28AAAAAEITLwAAAIDQxAsAAAAgNPGCyaqq6u0AAABg3MQLJk/EAAAY&#10;jtkL6IN4QTFWG6nNFACge+YsoE/iBUWyuQIAtLeaqcxVQN/EC4pmwwUAOI75CchBvICGDRgAYDvB&#10;AshJvIAPZrPZ2wEAULpVsBAtgNzEC1pZ39CiHW0JGABAydrOUx9ns9wHMG7iBa0sl8uwx2fN5/N/&#10;DgCAUrWZp1Y+zmc5D2DcxAuKZ1MDANhsfU4yKwE5iRcUxyYMAPA5ZiggF/GCyVvfZG20AADdMF8B&#10;QxIvmCybKQDAMNZDhvkL6IN4AQAAdErEALomXgAAAAChiRcAAABAaOIFAAAAEJp4AQAAAIQmXgAA&#10;AAChiRcAAABAaOIFAAAAEJp4AQAAAIQmXgAAAAChiRcAAABAaOIFAAAAEJp4AQAAAIQmXgAAAACh&#10;iRdMVlVVbwcAAADjJl4weSIGAMBwzF5AH8SLAdQ/vJfLZfMrclltpDZTAIDumbOAPokXFMnmCgDQ&#10;3mqmMlcBfRMvKJrNFgDgeGYoYGjiBbyyAQMA7GdmAnIRL5ikNpvqbDZrLgEAUBMtgNzEC1pZbWTR&#10;jrbqgCFiAAClazNbrc9mEQ5g3MQLWqk/RSXi0dZ8Pn87AABK1cUT/k1zWq4DGDfxAl6tb2qiBQDA&#10;+3wEEIV4QbFWwcLGDACw2fq8ZGYCchIvKIrNFwDg88xSQC7iBZO2vsHaZAEAumPGAoYkXjBJNlIA&#10;gOGshwwzGNAH8QIAAOiUiAF0TbwAAAAAQhMvAAAAgNDECwAAACA08QIAAAAITbwAAAAAQhMvAAAA&#10;gNDECwAAACA08QIAAAAITbwAAAAAQhMvAAAAgNDECwAAACA08QIAAAAITbwAAAAAQhMvAAAAgNDE&#10;CwAAACA08QIAAAAITbwAAAAAQhMvmKSqqt4OAAAAxk+8YNJEDACAYZm/gD6IFxRhtYnaSAEA+mHW&#10;AvokXlAcGysAQDdWc5XZCuibeEGxbLYAAJ9jhgKGJl7AKxswAMB+ZiYgF/ECPpjNZs0lAABqogWQ&#10;m3hBK6uNLNrRloABANAuWqzPZhEOYNzEC1pZLpchjzbm8/nbAQBQsi6e8G+a03IdwLiJF/DKpgYA&#10;8COzERCJeEGxVsHCxgwAsNn6vGRmAnISLyiGzRcAoB2zFJCLeMGk2WABAPphzgKGJF4wSTZSAIDh&#10;rIcMMxjQB/ECAIL4+DHNPvkIGCsRA+iaeAEAAACEJl4AAAAAoYkXAAAAQGjiBQAAABCaeAEAAACE&#10;Jl4AAAAAoYkXAAAAQGjiBQAAABCaeAEAAACEJl4AAAAAoYkXAAAAQGjiBQAAABCaeAEAAACEJl4A&#10;AAAAoYkXAAAAQGjiBZNUVdXbAQAAwPiJF0yaiAEAMCzzF9AH8YIirDZRGykAQD/MWkCfxAuKY2MF&#10;AOjGaq4yWwF9Ey8olo0WAOBzzFEQ0SLdnX8PiscfV2nefKXv5ulq4+/dclz9/BW6Il5QvNUDDQCA&#10;3cxNENlJun5appfH23TW/Jf9ztLt40taLpevx32aNf/1u1m6f/v/XtLj5ZavenaZHl+ar3H/81fo&#10;injB5Hx2Q7URAwBsJlrAeJzMrtPT8jFdNr/e6ew/6V+zk+YXu5yk2f1TevzwRc8uH9PL032anRzy&#10;NdoRL2hltZFFOtqazWZvBwBA6drMV+vzWYQDyjJL9x9LwybP/0svzcVDnP66dvbF5WN6up+l/rPF&#10;O/GCVt5PL4p1tDWfz98OAICSdfGEf9OsluuA4szu08vtvheQPKSL87u0aH612zx9vXl+v3h2m156&#10;fInIJuIFRbOpAQBsZj6C8Tu5/pb29ovnm/T73f58sbj7kh7eLl2mx6frwc64WBEvKMp6qLAZAwDs&#10;Z36CMTtJ19/2v4Hn883vaWe/WNyl39/OurhMjxvf2LN/4gWTZrMFAOiW+QpG5uQ6fdt/+kW6+X3b&#10;y0fm6er05vV3nKXblzzhoiZeMDk2UwCA4azPXuYviOnzLx9ZpLvzi7eXi1w+PqXroV8rska8AAAA&#10;OiNkQESfe/nI/Oo01a8WObt9SQO/P+dPxAsAAACYuiNfPrK4O08X76dcpKecp1w0xAsAAAAowMEv&#10;H7k6T6fvp1wM/pGo24gXAAAAUIQDXz7y0HyySIaPRN1GvAAAAIBSnFynp8fL5hc7XP472yeLbCJe&#10;AAAAQElm92lvv3i4SOc/ffpIPuIFAAAAFGZ2/5j29YuPnz6Sk3gBAAAAxZml+72nX3z/9JHcxAsA&#10;AAAo0SEvH6k/fSTA6RfiBQAAAJRocZe+PDSXd4jw8pHxx4vXG/u8qlLV6rhK8+bLAQAAwPTN09Xp&#10;TXr7UNTL+C8fGX+8qD/mZblMy/p4eUm3l/s+sbZ2li4fX97/zNtxH+ojYAAAAIhh9Y/e07JId+cX&#10;qT7p4uz2Jd3fx3/5yLReNnJykq7vv6XbPf3i8vEp3c9Oml8BAADAbutn74/d/Oo03bydcvGYnq7f&#10;nxtH//SRCb7nxUn65bfm4kZn6dfT5iIAAAAcacwhY3F3ni7eT7lIL/frr0GI/ekj3rATAAAAPmlU&#10;EWN+lU7fT7lIj0/X6afXIwT+9BHxAgAAAFoKfzZG/WEX76dcpNuX7e/7OLt/2ftWDDlePiJeAAAA&#10;QIfihYy1TxZ5fErN21xscZKuv92m3f3iOd2cDvupneIFAAAA9CR/yPjwySKHfNTmyXX6tu/0i9ev&#10;eHE1XL4QLwAAAGAAOULGP58scnabvu0+5eIHJ9f7P8kzPVykofqFeMHk5K2aAAAA+/X/vGWR5lfV&#10;+yeLvDr7z79+foPOnU7S9Z/73r2z7hfDvHxEvGCyRAwAgOGZweA4q8dMt4+b+qUip/+Ei0+b/Tsd&#10;kC/SxXn/H58qXjB5/fwwAABgnXkL2mv93GWxSPO7q3ReNS8VWfN8c5rOr+b1bzlM/bWuvry9V8Ze&#10;zzfp9Pwq3c37SxjiBUWxqQIAdKf1Ey1gq2MfX/VLRKrT03Rx8/D2qSKbPD9cpNPT5utufbOKebqq&#10;///6az1s+0obPD+km4vTVPV0FoZ4QZGO/UEAAMB35igY1iHPX2b3y7RcHnFs/diRWbrf9PsPPZ6u&#10;j3xvjcOIFxTP5gsAcBhzE+RX6uNQvICGjRgAYDPRAuJZPS5LeWxWy/q8jolZ/ziYn52l25endMTH&#10;27ZWfzNN8Gae9INkPh/ow4oB1sxm207fBAA4zBSfe9aceUErb69pCnZ81urPChcAAMBYTfVsDPGC&#10;YnUVPQAAAKKY6vMb8aJnU33JyBitHsRTfTADAADlmvrzHO950bMpx4uof7fVKVKfuW71n/WyEQAg&#10;N++BAxxiqs81NxEvPqH++l9+fUlPB3wR8WJcxAsAgPd48tk5b/UPSbVIs+KU53L6t/59HUGJ38te&#10;NnK0efrvQ0q//TLgx5UAAMBI1E+qVgfQrZIfW+LFseb/TQ/pLP162vwaAAAAeiIIvhMvjrJId1+2&#10;vh4FAAAAOiFY/Ei8OMb8a7p5ri/8lrxqBAAAgC45y2I78eJga2ddnP2avGoEAACALggW+4kXB5pf&#10;nTZnXQAAAEA7zrI4ToHx4jn976W5eJBFml+d//jRq7/9krxqBAAAgGMJFp8zwXixSH//1Vzc4uHi&#10;Ks0Xi+ZXmy0W8zS/u0rn1Wm6ePjxlIszHzUCAADAgZxl0d604sVike6ufj/g5R0P6eL0NFVVtfU4&#10;Pb1IFzcPyStFAAAA+AzBojvjjxeLu3S+ig6np+nmw1kSffjNR40AAACwhWjRver1BnWL9qiOKlO9&#10;iaf4d6v/TvP5vPkVAECZZrPZJOc8T334rPr7Zx/fX/3yaSMAAADwSXW0EC76J14AAADAEVbBQrQY&#10;jngBAAAABxAs8hEvAAAAYAfRIj/xAgAAAAhNvAAAAABCEy8AAACA0MQLAAAAIDTxgsmpqurtAAAA&#10;YBrECyZLxAAAGJ4ZDOiDeMHkrTZQmygAQH/MW0CfxAuKYlMFAOjOarYyXwF9Ey8okk0WAODzzFLA&#10;0MQLimbjBQA4nNkJyEW8YFI+u5naiAEAtjMrAbmJF7Sy2siiHF2YzWbNJQCAsrWZsdZntAgHMG7i&#10;Ba0sl8tQRxfm83lzCQCgXF084d80r+U6gHETLyiaTQ0AYDOzERCJeEFxxAoAgMOsz01mJyAn8YIi&#10;2HQBANozUwG5iBdM0vrGanMFAOieWQsYknjBpNhAAQCGtx4yzGJAH8QLAACgUyIG0DXxAgAAAAhN&#10;vAAAAABCEy8AAACA0MQLAAAAIDTxAgAAAAhNvAAAAABCEy8AAACA0MQLAAAAIDTxAgAAAAhNvAAA&#10;AABCEy8AAACA0MQLAAAAIDTxAgAAAAhNvAAAAABCEy8AAACA0MQLAAAAIDTxAgAAAAhNvGBSqqp6&#10;OwAAAJgO8YJJEjEAAPIwhwF9EC+YtNXmaQMFAOiXmQvok3hBMWyoAADdWs1XZiygb+IFxbHJAgC0&#10;Y5YChiZeUDQbLwDA4cxOQC7iBbyyEQMAbGdWAnITL2hltZFFOQAA6E6bGWt9RotwAOMmXtDKcrkM&#10;dbTR9s8DAExJF0/4P85qOQ9g3MQLimZDAwDYzHwERCJeUBzBAgDgMOtzk9kJyEm8YPJsugAA3TBT&#10;AbmIF0ySjRUAoF/mLWBI4gWTYgMFABjeesgwiwF9EC8AAIBOiRhA18QLAAAAIDTxAgAAAAhNvAAA&#10;AABCEy8AAACA0MQLAAAAIDTxAgAAAAhNvAAAAABCEy8AAACA0MQLAAAAIDTxAgAAAAhNvAAAAABC&#10;Ey8AAACA0MQLAAAAIDTxAgAAAAhNvAAAAABCEy8AAACA0MQLJqWqqrcDAACA6RAvmCQRAwAgD3MY&#10;0AfxgklbbZ42UACAfpm5gD6JFxTDhgoA0K3VfGXGAvomXlAcGywAQDvmKWBo4gXFsukCABzH/ATk&#10;Il4wGZ/dSG3CAAC7mZeA3MQLWlltZBGOtrr4GgAAU9Jmzlr92SgHMG7iBa0sl8swR1tdfA0AgKno&#10;4gn/x3kt5wGMm3hBsWxoAADbmY+ASMQLiiJWAAAcbn12Mj8BOYkXTJ4NFwCgG+YqIBfxgslZ31Rt&#10;rAAA/TBvAUMSL5gMmycAQB7rIcM8BvRBvAAAADolYgBdEy8AAACA0MQLAAAAIDTxAgAAAAhNvOhR&#10;VVVe6wcAAAAtiRcAAABAaOIFAAAAEJp4AQAAAIQmXgAAAAChiRcAAABAaOIFAAAAEJp4AQAAAIQm&#10;XgAAAAChiRcAAABAaOIFAAAAEJp4AQAAAIQmXgAAAAChiRcAAABAaOIFk1FV1dsBAADAtIgXTI6I&#10;AQCQj1kM6IN4wWStNk6bJwBA/8xdQJ/EC4pgMwUA6N5qxjJnAX0TLyiKDRYAoD3zFDA08YJi2XQB&#10;AI5jfgJyES8onk0YAGA38xKQm3hBK6uNLMLRVhdfAwBgStrMWas/G+UAxk28oJXlchnmaKOLrwEA&#10;MCVdPOFfn9VyH8C4iRcUy2YGALCdGQmIRLygKIIFAMDh1mcn8xOQk3jBpNlwAQC6Y64CchEvmByb&#10;KgBA/8xcwJDECybD5gkAkMd6yDCPAX0QLwAAgE6JGEDXxAsAAAAgNPECAAAACE28AAAAAEITLwAA&#10;AIDQxAsAAAAgNPECAAAACE28AAAAAEITLwAAAIDQxAsAAAAgNPECAAAACE28AAAAAEITLwAAAIDQ&#10;xAsAAAAgNPECAAAACE28AAAAAEITLwAAAIDQxAsAAAAgNPECPpjNZs0lSpbz+8D3YH7uAwCAWMQL&#10;CCr3k6fS18/N/e/+z3kb+P7z/e8+sD5ANOIFbGDTLtvq/s/xfeB7L7+c9z8AAJuJFxBQ7idPpa8f&#10;hfu/zPt//e+d4zbIfftbP+/6tdJvA+vnWRdgH/ECGlVVNZco2cehbcghzsCYn/sAACAm8aJn9RPi&#10;oQ66letJTO4nT6WvXzr3/4+Gvj6+/2Mp8fFQ4t95nfXzrg+wi3jRo+VyOeixKWj0edQ2/feuj9IZ&#10;pMoepNz/Zd//tSFvg49rDX37R1t/aLnX36T026T09c1hQCTV65PeZXMZjmJDAwBgTDz1gfESL+DV&#10;rhAz5ENk2/UY6jpYP9/3QYTvQfd/3vsg6vru/zLu/5rvAetvMtT6APt42QjF27ZZD23X9RjiOlq/&#10;/zW22bd26bd/7vWHsG/9nNcv+m1DN3bdzkPcB9bPu/4uudcHWBEvAA5geANgquxxwBiIF7CHDR3o&#10;++dA7tOyc/+ci75+39cv9/oAMAbiBUWLMhDmvh7WP2z9Pq5nzrV5F+G2df+SU+7vP+uXvT7AocQL&#10;GAnDleEqJ/d/fjlvA/e/28D61gfITbygWMdsxH1u2gaictfP/XdfcR8cpq/rWfLtX7O+9XOyft71&#10;AY4hXgAcIeegZ8gEAKBU1dKHN8MPtj1B7OOh8pkno11ej9LX32XXdRviOgz1fXjsfTC19beJevvX&#10;urwOpd//Y7v9a9a3fldyrw9wLGdewBb1Br1+UJ6P3wOrYyg518btDwAQiTMv4IPVv0TkfGjU18H6&#10;eX80uQ+sb33r52J96+dev5bzOgBs4swLAAAAIDTxAgAAAAhNvAAAAABCEy8AAACA0MQLAAAAIDTx&#10;AgAAAAhNvAAAAABCEy8AAACA0MQLAAAAIDTxAgAAAAhNvAAAAABCEy8AAACA0MQLgA+qqkrL5bL5&#10;1fBKXx8AAD4SLwAAAIDQxAsAAAAgNPECAAAACE28AAAAAEITLwAAAIDQxAsAAAAgNPECAAAACE28&#10;AAAAAEITLwAAAIDQxAsAAAAgNPECAAAACE28AAAAAEITLwAAAIDQxAsAAAAgNPECAAAACE28AAAA&#10;AEITLwAAAIDQxAsAAAAgNPECAAAACE28AAAAAEITLwAAAIDQxAsAAAAgNPECAAAACE28AAAAAEIT&#10;LwAAAIDQquWr5jLwqqqq5hIAQJk8RQCiES/gg1W88NAAAEpUz0LmICAaLxsBAAAAQhMvAAAAgNDE&#10;CwAAACA08QIAAAAITbwAAAAAQhMvAAAAgNDECwAAACA08QLW1J9rXvPZ5gAAAHGIFwAAAEBo4gUA&#10;AAAQmngBAAAAhCZeAAAAAKGJFwAAAEBo4gUAAAAQmngBAFks0t159fYRzbuOq3nz2wEACiZeAEAW&#10;J+n6aZleHm/TWfNfAADYTLwAgIxOZtfpz8vmFwAAbCReAEBmp7869wIAYBfxAgAyO/nlt+YSAACb&#10;iBcAAABAaOIFAAAAEJp4AQAAAIQmXgAAAAChiRcAAABAaOIFAAAAEJp4AQAAAIQmXgAAAAChiRcA&#10;AABAaOIFAAAAEJp4AQAAAIQmXgAAAAChiRcAAABAaOIFAAAAEJp4AQAAAIQmXgAAAAChiRcAAABA&#10;aOIFAAAAEJp4AQAAAIQmXgAAAAChiRcAAABAaOIFAAAAEJp4AQAAAIQmXgBAZou//2ouAQCwiXgB&#10;AIH99feiuQQAUC7xAgAyWszv0u83z82vfvZ88zXN9QsAoHDV8lVzGYpXVdXb/3pYAP1bpLvz07Sj&#10;W/zo8jEt72fNLwD6U89DZiEgGvEC1ogXAEDpxAsgIi8bgaDqwWEVUwAAAEomXkAgq2AhWgAAAHwn&#10;XkBmggUAsI0ZAeCdeAEZCBYAwDHMDkDpxAsYiKEDAOiCeQIokXgBPTNgAAB9WM0Y5gygBOIF9MAw&#10;AQAMyewBTJ14AR0xNAAAEZhHgCkSL6AFwQIAiMqcAkyJeAFHMggAAGNjfgHGTryAA9jwAYCpMNMA&#10;Y1QtXzWXoXg28s38mACAPIaaTdb3+npNez8QjXgBB8gZNSI8REUdDmE7Aeherj3Yz3QgGvECjpBj&#10;gPAQZSxELvbx8wyOV/o/oACsiBfwCUMOEh6iwFQIXBzCvvejCI8b9wkQgXgBLfU9VHiIAlASkSsO&#10;MwgQiXgBHelr2PIQBYBy5Yg5Zg8gIh+VCh2pN/rVAQAwNuYYIDJnXkCP2v5riYcnAJTNy1MB3jnz&#10;AnpUDwSGAgAgGjMKMDbOvICBHfMvKB6eAFC2Ls+8MFcAY+bMCxhYPTgYHgCAQ3QxM5g9gCkQLyCT&#10;1SBhmAAA+mDOAKZEvIAADBcAQBdWM4W5Apga8QICMWwAAJ9hhgCmzht2AgBAYNvetNMYD5TEmRcA&#10;ADAizrIASiReAADACIgWQMm8bAQAAAAIzZkXAAAAQGjiBQAAABCaeAEAAACEJl4AAAAAoYkXAAAA&#10;QGjiBQAAABCaeAEAAACEJl4AAAAAoYkXAAAAQGjiBQAAABCaeAEAAACEJl4AAAAAoYkXAAAAQGji&#10;BQAAABCaeAEAAACEJl4AAAAAoYkXAAAAQGjiBQAAABCaeAEAAACEJl4AAAAAoYkXAAAAQGjiBQAA&#10;ABCaeAEAAACEJl4AAAAAoYkXAAAAQGjiBQAAABCaeAEAAACEJl4AAAAAoYkXAAAAQGjiBQAAABCa&#10;eAEAAACEJl4AAAAAoYkXAAAAQGjiBQAAABCaeAEAAACEJl4AAAAAoYkXAAAAQGjiBQAAABCaeAEA&#10;AACEJl4AAAAAoYkXAAAAQGjiBQAAABCaeAEAAACEJl4AAAAAoYkXAAAAQGjiBQAAABCaeAEAAACE&#10;Jl4AAAAAoYkXAAAAQGjiBQAAABCaeAEAAACEJl4AAAAAoYkXAAAAQGjiBQAAABCaeAEAAACEJl4A&#10;AAAAoYkXAAAAQGjiBQAAABCaeAEAAACEJl4AAAAAoYkXAAAAQGjiBQAAABCaeAEAAACEJl4AAAAA&#10;gaX0/50QMdaT19g6AAAAAElFTkSuQmCCUEsBAi0AFAAGAAgAAAAhALGCZ7YKAQAAEwIAABMAAAAA&#10;AAAAAAAAAAAAAAAAAFtDb250ZW50X1R5cGVzXS54bWxQSwECLQAUAAYACAAAACEAOP0h/9YAAACU&#10;AQAACwAAAAAAAAAAAAAAAAA7AQAAX3JlbHMvLnJlbHNQSwECLQAUAAYACAAAACEAlI4XNdAEAABM&#10;EgAADgAAAAAAAAAAAAAAAAA6AgAAZHJzL2Uyb0RvYy54bWxQSwECLQAUAAYACAAAACEAqiYOvrwA&#10;AAAhAQAAGQAAAAAAAAAAAAAAAAA2BwAAZHJzL19yZWxzL2Uyb0RvYy54bWwucmVsc1BLAQItABQA&#10;BgAIAAAAIQA6Q3C53wAAAAkBAAAPAAAAAAAAAAAAAAAAACkIAABkcnMvZG93bnJldi54bWxQSwEC&#10;LQAKAAAAAAAAACEA/0iyADsnAAA7JwAAFAAAAAAAAAAAAAAAAAA1CQAAZHJzL21lZGlhL2ltYWdl&#10;MS5wbmdQSwUGAAAAAAYABgB8AQAAojAAAAAA&#10;">
                <v:shape id="Image 1" o:spid="_x0000_s1755" type="#_x0000_t75" style="position:absolute;left:1829;top:-69;width:34157;height:248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cVMLJAAAA4gAAAA8AAABkcnMvZG93bnJldi54bWxEj9FKAzEURN8F/yFcoW822S5oXZsWFSwF&#10;EbH2Ay6b62bp5iYkabvt1xtB8HGYmTPMYjW6QRwppt6zhmqqQBC33vTcadh9vd7OQaSMbHDwTBrO&#10;lGC1vL5aYGP8iT/puM2dKBBODWqwOYdGytRacpimPhAX79tHh7nI2EkT8VTgbpAzpe6kw57LgsVA&#10;L5ba/fbgNIR4kXv0zw9+165D9WHvN4f3N60nN+PTI4hMY/4P/7U3RkNdz1WlZnUFv5fKHZDLH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KVxUwskAAADiAAAADwAAAAAAAAAA&#10;AAAAAACfAgAAZHJzL2Rvd25yZXYueG1sUEsFBgAAAAAEAAQA9wAAAJUDAAAAAA==&#10;">
                  <v:imagedata r:id="rId668" o:title=""/>
                  <v:path arrowok="t"/>
                </v:shape>
                <v:shape id="Text Box 61" o:spid="_x0000_s1756" type="#_x0000_t202" style="position:absolute;left:20558;top:11999;width:18946;height:37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OfcsA&#10;AADiAAAADwAAAGRycy9kb3ducmV2LnhtbESPQWvCQBSE74X+h+UVequ7SaCk0VWkULSHHpoW6vGZ&#10;fSbR7NuQXTX6691CocdhZr5hZovRduJEg28da0gmCgRx5UzLtYbvr7enHIQPyAY7x6ThQh4W8/u7&#10;GRbGnfmTTmWoRYSwL1BDE0JfSOmrhiz6ieuJo7dzg8UQ5VBLM+A5wm0nU6WepcWW40KDPb02VB3K&#10;o9Wwt377kl8p+VmuLjb9KDf9+8pp/fgwLqcgAo3hP/zXXhsNWZarRKVZCr+X4h2Q8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HA59ywAAAOIAAAAPAAAAAAAAAAAAAAAAAJgC&#10;AABkcnMvZG93bnJldi54bWxQSwUGAAAAAAQABAD1AAAAkAMAAAAA&#10;" filled="f" stroked="f" strokeweight=".5pt">
                  <v:textbox>
                    <w:txbxContent>
                      <w:bookmarkStart w:id="509" w:name="_Toc195644650"/>
                      <w:bookmarkStart w:id="510" w:name="_Toc195689111"/>
                      <w:p w14:paraId="1587BD6A" w14:textId="5F47DCFE" w:rsidR="00DC3C12" w:rsidRPr="004609B5" w:rsidRDefault="009A3DBF" w:rsidP="00273DB5">
                        <w:pPr>
                          <w:pStyle w:val="Titre1"/>
                          <w:numPr>
                            <w:ilvl w:val="0"/>
                            <w:numId w:val="0"/>
                          </w:numPr>
                          <w:tabs>
                            <w:tab w:val="left" w:pos="1313"/>
                          </w:tabs>
                          <w:spacing w:before="0"/>
                          <w:ind w:left="432"/>
                          <w:rPr>
                            <w:rFonts w:ascii="Cambria Math" w:hAnsi="Cambria Math"/>
                            <w:sz w:val="22"/>
                            <w:szCs w:val="20"/>
                          </w:rPr>
                        </w:pPr>
                        <m:oMathPara>
                          <m:oMathParaPr>
                            <m:jc m:val="center"/>
                          </m:oMathParaPr>
                          <m:oMath>
                            <m:sSub>
                              <m:sSubPr>
                                <m:ctrlPr>
                                  <w:rPr>
                                    <w:rFonts w:ascii="Cambria Math" w:hAnsi="Cambria Math"/>
                                    <w:sz w:val="22"/>
                                    <w:szCs w:val="20"/>
                                  </w:rPr>
                                </m:ctrlPr>
                              </m:sSubPr>
                              <m:e>
                                <m:r>
                                  <m:rPr>
                                    <m:sty m:val="b"/>
                                  </m:rPr>
                                  <w:rPr>
                                    <w:rFonts w:ascii="Cambria Math" w:hAnsi="Cambria Math"/>
                                    <w:sz w:val="22"/>
                                    <w:szCs w:val="20"/>
                                  </w:rPr>
                                  <m:t>N</m:t>
                                </m:r>
                              </m:e>
                              <m:sub>
                                <m:r>
                                  <m:rPr>
                                    <m:sty m:val="b"/>
                                  </m:rPr>
                                  <w:rPr>
                                    <w:rFonts w:ascii="Cambria Math" w:hAnsi="Cambria Math"/>
                                    <w:sz w:val="22"/>
                                    <w:szCs w:val="20"/>
                                  </w:rPr>
                                  <m:t>x0</m:t>
                                </m:r>
                              </m:sub>
                            </m:sSub>
                            <m:r>
                              <m:rPr>
                                <m:sty m:val="b"/>
                              </m:rPr>
                              <w:rPr>
                                <w:rFonts w:ascii="Cambria Math" w:hAnsi="Cambria Math"/>
                                <w:sz w:val="22"/>
                                <w:szCs w:val="20"/>
                              </w:rPr>
                              <m:t xml:space="preserve">  =</m:t>
                            </m:r>
                            <m:sSub>
                              <m:sSubPr>
                                <m:ctrlPr>
                                  <w:rPr>
                                    <w:rFonts w:ascii="Cambria Math" w:hAnsi="Cambria Math"/>
                                    <w:sz w:val="22"/>
                                    <w:szCs w:val="20"/>
                                  </w:rPr>
                                </m:ctrlPr>
                              </m:sSubPr>
                              <m:e>
                                <m:r>
                                  <m:rPr>
                                    <m:sty m:val="bi"/>
                                  </m:rPr>
                                  <w:rPr>
                                    <w:rFonts w:ascii="Cambria Math" w:hAnsi="Cambria Math"/>
                                    <w:sz w:val="22"/>
                                    <w:szCs w:val="12"/>
                                  </w:rPr>
                                  <m:t>λ</m:t>
                                </m:r>
                              </m:e>
                              <m:sub>
                                <m:r>
                                  <m:rPr>
                                    <m:sty m:val="b"/>
                                  </m:rPr>
                                  <w:rPr>
                                    <w:rFonts w:ascii="Cambria Math" w:hAnsi="Cambria Math"/>
                                    <w:sz w:val="22"/>
                                    <w:szCs w:val="20"/>
                                  </w:rPr>
                                  <m:t>1</m:t>
                                </m:r>
                              </m:sub>
                            </m:sSub>
                            <m:acc>
                              <m:accPr>
                                <m:chr m:val="̅"/>
                                <m:ctrlPr>
                                  <w:rPr>
                                    <w:rFonts w:ascii="Cambria Math" w:hAnsi="Cambria Math"/>
                                    <w:sz w:val="22"/>
                                    <w:szCs w:val="20"/>
                                  </w:rPr>
                                </m:ctrlPr>
                              </m:accPr>
                              <m:e>
                                <m:sSub>
                                  <m:sSubPr>
                                    <m:ctrlPr>
                                      <w:rPr>
                                        <w:rFonts w:ascii="Cambria Math" w:hAnsi="Cambria Math"/>
                                        <w:sz w:val="22"/>
                                        <w:szCs w:val="20"/>
                                      </w:rPr>
                                    </m:ctrlPr>
                                  </m:sSubPr>
                                  <m:e>
                                    <m:r>
                                      <m:rPr>
                                        <m:sty m:val="b"/>
                                      </m:rPr>
                                      <w:rPr>
                                        <w:rFonts w:ascii="Cambria Math" w:hAnsi="Cambria Math"/>
                                        <w:sz w:val="22"/>
                                        <w:szCs w:val="20"/>
                                      </w:rPr>
                                      <m:t>N</m:t>
                                    </m:r>
                                  </m:e>
                                  <m:sub>
                                    <m:r>
                                      <m:rPr>
                                        <m:sty m:val="b"/>
                                      </m:rPr>
                                      <w:rPr>
                                        <w:rFonts w:ascii="Cambria Math" w:hAnsi="Cambria Math"/>
                                        <w:sz w:val="22"/>
                                        <w:szCs w:val="20"/>
                                      </w:rPr>
                                      <m:t>0</m:t>
                                    </m:r>
                                  </m:sub>
                                </m:sSub>
                              </m:e>
                            </m:acc>
                          </m:oMath>
                        </m:oMathPara>
                        <w:bookmarkEnd w:id="509"/>
                        <w:bookmarkEnd w:id="510"/>
                      </w:p>
                      <w:p w14:paraId="137A52D8" w14:textId="77777777" w:rsidR="00DC3C12" w:rsidRPr="00CB0C3A" w:rsidRDefault="00DC3C12" w:rsidP="00273DB5">
                        <w:pPr>
                          <w:rPr>
                            <w:rFonts w:ascii="Calibri" w:hAnsi="Calibri"/>
                            <w:sz w:val="18"/>
                          </w:rPr>
                        </w:pPr>
                      </w:p>
                    </w:txbxContent>
                  </v:textbox>
                </v:shape>
                <v:shape id="Text Box 60" o:spid="_x0000_s1757" type="#_x0000_t202" style="position:absolute;left:-8584;top:12099;width:22483;height:37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r5ssA&#10;AADiAAAADwAAAGRycy9kb3ducmV2LnhtbESPQWvCQBSE74X+h+UVequ7SaCk0VWkULSHHpoW6vGZ&#10;fSbR7NuQXTX6691CocdhZr5hZovRduJEg28da0gmCgRx5UzLtYbvr7enHIQPyAY7x6ThQh4W8/u7&#10;GRbGnfmTTmWoRYSwL1BDE0JfSOmrhiz6ieuJo7dzg8UQ5VBLM+A5wm0nU6WepcWW40KDPb02VB3K&#10;o9Wwt377kl8p+VmuLjb9KDf9+8pp/fgwLqcgAo3hP/zXXhsNWZarRKVZBr+X4h2Q8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MUKvmywAAAOIAAAAPAAAAAAAAAAAAAAAAAJgC&#10;AABkcnMvZG93bnJldi54bWxQSwUGAAAAAAQABAD1AAAAkAMAAAAA&#10;" filled="f" stroked="f" strokeweight=".5pt">
                  <v:textbox>
                    <w:txbxContent>
                      <w:bookmarkStart w:id="511" w:name="_Toc195644651"/>
                      <w:bookmarkStart w:id="512" w:name="_Toc195689112"/>
                      <w:p w14:paraId="7237A9C2" w14:textId="7DB84FFD" w:rsidR="00DC3C12" w:rsidRPr="004609B5" w:rsidRDefault="009A3DBF" w:rsidP="00273DB5">
                        <w:pPr>
                          <w:pStyle w:val="Titre1"/>
                          <w:numPr>
                            <w:ilvl w:val="0"/>
                            <w:numId w:val="0"/>
                          </w:numPr>
                          <w:tabs>
                            <w:tab w:val="left" w:pos="1313"/>
                          </w:tabs>
                          <w:spacing w:before="0"/>
                          <w:ind w:left="432"/>
                          <w:rPr>
                            <w:rFonts w:ascii="Cambria Math" w:hAnsi="Cambria Math"/>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x0</m:t>
                                </m:r>
                              </m:sub>
                            </m:sSub>
                            <m:r>
                              <m:rPr>
                                <m:sty m:val="b"/>
                              </m:rPr>
                              <w:rPr>
                                <w:rFonts w:ascii="Cambria Math" w:hAnsi="Cambria Math"/>
                                <w:sz w:val="22"/>
                                <w:szCs w:val="24"/>
                              </w:rPr>
                              <m:t>=</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1</m:t>
                                </m:r>
                              </m:sub>
                            </m:sSub>
                            <m:sSub>
                              <m:sSubPr>
                                <m:ctrlPr>
                                  <w:rPr>
                                    <w:rFonts w:ascii="Cambria Math" w:hAnsi="Cambria Math"/>
                                    <w:sz w:val="22"/>
                                    <w:szCs w:val="12"/>
                                  </w:rPr>
                                </m:ctrlPr>
                              </m:sSubPr>
                              <m:e>
                                <m:acc>
                                  <m:accPr>
                                    <m:chr m:val="̅"/>
                                    <m:ctrlPr>
                                      <w:rPr>
                                        <w:rFonts w:ascii="Cambria Math" w:hAnsi="Cambria Math"/>
                                        <w:sz w:val="22"/>
                                        <w:szCs w:val="24"/>
                                      </w:rPr>
                                    </m:ctrlPr>
                                  </m:accPr>
                                  <m:e>
                                    <m:r>
                                      <m:rPr>
                                        <m:sty m:val="b"/>
                                      </m:rPr>
                                      <w:rPr>
                                        <w:rFonts w:ascii="Cambria Math" w:hAnsi="Cambria Math"/>
                                        <w:sz w:val="22"/>
                                        <w:szCs w:val="24"/>
                                      </w:rPr>
                                      <m:t>N</m:t>
                                    </m:r>
                                  </m:e>
                                </m:acc>
                              </m:e>
                              <m:sub>
                                <m:r>
                                  <m:rPr>
                                    <m:sty m:val="b"/>
                                  </m:rPr>
                                  <w:rPr>
                                    <w:rFonts w:ascii="Cambria Math" w:hAnsi="Cambria Math"/>
                                    <w:sz w:val="22"/>
                                    <w:szCs w:val="24"/>
                                  </w:rPr>
                                  <m:t>0</m:t>
                                </m:r>
                              </m:sub>
                            </m:sSub>
                          </m:oMath>
                        </m:oMathPara>
                        <w:bookmarkEnd w:id="511"/>
                        <w:bookmarkEnd w:id="512"/>
                      </w:p>
                      <w:p w14:paraId="5C785C41" w14:textId="77777777" w:rsidR="00DC3C12" w:rsidRDefault="00DC3C12" w:rsidP="00273DB5">
                        <w:pPr>
                          <w:rPr>
                            <w:rFonts w:ascii="Calibri" w:hAnsi="Calibri"/>
                          </w:rPr>
                        </w:pPr>
                      </w:p>
                    </w:txbxContent>
                  </v:textbox>
                </v:shape>
                <v:shape id="Text Box 58" o:spid="_x0000_s1758" type="#_x0000_t202" style="position:absolute;left:6959;top:21295;width:22437;height:4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84CswA&#10;AADiAAAADwAAAGRycy9kb3ducmV2LnhtbESPzWrDMBCE74W+g9hCb40Uuw3GiRKCIbSU9JCfS24b&#10;a2ObWCvXUhM3T18VCj0OM/MNM1sMthUX6n3jWMN4pEAQl840XGnY71ZPGQgfkA22jknDN3lYzO/v&#10;Zpgbd+UNXbahEhHCPkcNdQhdLqUva7LoR64jjt7J9RZDlH0lTY/XCLetTJSaSIsNx4UaOypqKs/b&#10;L6vhvVh94OaY2OzWFq/r07L73B9etH58GJZTEIGG8B/+a78ZDWmaqbFK0mf4vRTvgJ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h84CswAAADiAAAADwAAAAAAAAAAAAAAAACY&#10;AgAAZHJzL2Rvd25yZXYueG1sUEsFBgAAAAAEAAQA9QAAAJEDAAAAAA==&#10;" filled="f" stroked="f" strokeweight=".5pt">
                  <v:textbox>
                    <w:txbxContent>
                      <w:bookmarkStart w:id="513" w:name="_Toc195644652"/>
                      <w:bookmarkStart w:id="514" w:name="_Toc195689113"/>
                      <w:p w14:paraId="68EF7660" w14:textId="294ED7BE" w:rsidR="00DC3C12" w:rsidRPr="004609B5" w:rsidRDefault="009A3DBF" w:rsidP="00273DB5">
                        <w:pPr>
                          <w:pStyle w:val="Titre1"/>
                          <w:numPr>
                            <w:ilvl w:val="0"/>
                            <w:numId w:val="0"/>
                          </w:numPr>
                          <w:tabs>
                            <w:tab w:val="left" w:pos="1313"/>
                          </w:tabs>
                          <w:spacing w:before="0"/>
                          <w:rPr>
                            <w:rFonts w:ascii="Cambria Math" w:hAnsi="Cambria Math"/>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Y0</m:t>
                                </m:r>
                              </m:sub>
                            </m:sSub>
                            <m:r>
                              <m:rPr>
                                <m:sty m:val="b"/>
                              </m:rPr>
                              <w:rPr>
                                <w:rFonts w:ascii="Cambria Math" w:hAnsi="Cambria Math"/>
                                <w:sz w:val="22"/>
                                <w:szCs w:val="24"/>
                              </w:rPr>
                              <m:t>=</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2</m:t>
                                </m:r>
                              </m:sub>
                            </m:sSub>
                            <m:acc>
                              <m:accPr>
                                <m:chr m:val="̅"/>
                                <m:ctrlPr>
                                  <w:rPr>
                                    <w:rFonts w:ascii="Cambria Math" w:hAnsi="Cambria Math"/>
                                    <w:sz w:val="22"/>
                                    <w:szCs w:val="12"/>
                                  </w:rPr>
                                </m:ctrlPr>
                              </m:accPr>
                              <m:e>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0</m:t>
                                    </m:r>
                                  </m:sub>
                                </m:sSub>
                              </m:e>
                            </m:acc>
                          </m:oMath>
                        </m:oMathPara>
                        <w:bookmarkEnd w:id="513"/>
                        <w:bookmarkEnd w:id="514"/>
                      </w:p>
                      <w:p w14:paraId="459D41AD" w14:textId="77777777" w:rsidR="00DC3C12" w:rsidRDefault="00DC3C12" w:rsidP="00273DB5">
                        <w:pPr>
                          <w:rPr>
                            <w:rFonts w:ascii="Calibri" w:hAnsi="Calibri"/>
                          </w:rPr>
                        </w:pPr>
                      </w:p>
                    </w:txbxContent>
                  </v:textbox>
                </v:shape>
                <v:shape id="Text Box 59" o:spid="_x0000_s1759" type="#_x0000_t202" style="position:absolute;left:7259;top:3074;width:22333;height:4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6H+MoA&#10;AADiAAAADwAAAGRycy9kb3ducmV2LnhtbESPwW7CMBBE75X6D9ZW4lZsEhXRFIMACak9cIDCfYmX&#10;JCJeh9iEtF9fIyH1OJqdNzvTeW9r0VHrK8caRkMFgjh3puJCw/57/ToB4QOywdoxafghD/PZ89MU&#10;M+NuvKVuFwoRIewz1FCG0GRS+rwki37oGuLonVxrMUTZFtK0eItwW8tEqbG0WHFsKLGhVUn5eXe1&#10;8Y3ucEzfw8J5vzkly69f3BzPF60HL/3iA0SgPvwfP9KfRkOaTtRIJekb3CdFDsj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tOh/jKAAAA4gAAAA8AAAAAAAAAAAAAAAAAmAIA&#10;AGRycy9kb3ducmV2LnhtbFBLBQYAAAAABAAEAPUAAACPAwAAAAA=&#10;" filled="f" stroked="f" strokeweight="1pt">
                  <v:textbox>
                    <w:txbxContent>
                      <w:bookmarkStart w:id="515" w:name="_Toc195644653"/>
                      <w:bookmarkStart w:id="516" w:name="_Toc195689114"/>
                      <w:p w14:paraId="7B77B8B3" w14:textId="342C16DC" w:rsidR="00DC3C12" w:rsidRPr="004609B5" w:rsidRDefault="009A3DBF" w:rsidP="00273DB5">
                        <w:pPr>
                          <w:pStyle w:val="Titre1"/>
                          <w:numPr>
                            <w:ilvl w:val="0"/>
                            <w:numId w:val="0"/>
                          </w:numPr>
                          <w:tabs>
                            <w:tab w:val="left" w:pos="1313"/>
                          </w:tabs>
                          <w:spacing w:before="0"/>
                          <w:rPr>
                            <w:sz w:val="22"/>
                            <w:szCs w:val="24"/>
                          </w:rPr>
                        </w:pPr>
                        <m:oMathPara>
                          <m:oMathParaPr>
                            <m:jc m:val="center"/>
                          </m:oMathParaPr>
                          <m:oMath>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Y0</m:t>
                                </m:r>
                              </m:sub>
                            </m:sSub>
                            <m:r>
                              <m:rPr>
                                <m:sty m:val="b"/>
                              </m:rPr>
                              <w:rPr>
                                <w:rFonts w:ascii="Cambria Math" w:hAnsi="Cambria Math"/>
                                <w:sz w:val="22"/>
                                <w:szCs w:val="24"/>
                              </w:rPr>
                              <m:t xml:space="preserve">   =</m:t>
                            </m:r>
                            <m:sSub>
                              <m:sSubPr>
                                <m:ctrlPr>
                                  <w:rPr>
                                    <w:rFonts w:ascii="Cambria Math" w:hAnsi="Cambria Math"/>
                                    <w:sz w:val="22"/>
                                    <w:szCs w:val="12"/>
                                  </w:rPr>
                                </m:ctrlPr>
                              </m:sSubPr>
                              <m:e>
                                <m:r>
                                  <m:rPr>
                                    <m:sty m:val="bi"/>
                                  </m:rPr>
                                  <w:rPr>
                                    <w:rFonts w:ascii="Cambria Math" w:hAnsi="Cambria Math"/>
                                    <w:sz w:val="22"/>
                                    <w:szCs w:val="12"/>
                                  </w:rPr>
                                  <m:t>λ</m:t>
                                </m:r>
                              </m:e>
                              <m:sub>
                                <m:r>
                                  <m:rPr>
                                    <m:sty m:val="b"/>
                                  </m:rPr>
                                  <w:rPr>
                                    <w:rFonts w:ascii="Cambria Math" w:hAnsi="Cambria Math"/>
                                    <w:sz w:val="22"/>
                                    <w:szCs w:val="24"/>
                                  </w:rPr>
                                  <m:t>2</m:t>
                                </m:r>
                              </m:sub>
                            </m:sSub>
                            <m:acc>
                              <m:accPr>
                                <m:chr m:val="̅"/>
                                <m:ctrlPr>
                                  <w:rPr>
                                    <w:rFonts w:ascii="Cambria Math" w:hAnsi="Cambria Math"/>
                                    <w:sz w:val="22"/>
                                    <w:szCs w:val="12"/>
                                  </w:rPr>
                                </m:ctrlPr>
                              </m:accPr>
                              <m:e>
                                <m:sSub>
                                  <m:sSubPr>
                                    <m:ctrlPr>
                                      <w:rPr>
                                        <w:rFonts w:ascii="Cambria Math" w:hAnsi="Cambria Math"/>
                                        <w:sz w:val="22"/>
                                        <w:szCs w:val="12"/>
                                      </w:rPr>
                                    </m:ctrlPr>
                                  </m:sSubPr>
                                  <m:e>
                                    <m:r>
                                      <m:rPr>
                                        <m:sty m:val="b"/>
                                      </m:rPr>
                                      <w:rPr>
                                        <w:rFonts w:ascii="Cambria Math" w:hAnsi="Cambria Math"/>
                                        <w:sz w:val="22"/>
                                        <w:szCs w:val="24"/>
                                      </w:rPr>
                                      <m:t>N</m:t>
                                    </m:r>
                                  </m:e>
                                  <m:sub>
                                    <m:r>
                                      <m:rPr>
                                        <m:sty m:val="b"/>
                                      </m:rPr>
                                      <w:rPr>
                                        <w:rFonts w:ascii="Cambria Math" w:hAnsi="Cambria Math"/>
                                        <w:sz w:val="22"/>
                                        <w:szCs w:val="24"/>
                                      </w:rPr>
                                      <m:t>0</m:t>
                                    </m:r>
                                  </m:sub>
                                </m:sSub>
                              </m:e>
                            </m:acc>
                          </m:oMath>
                        </m:oMathPara>
                        <w:bookmarkEnd w:id="515"/>
                        <w:bookmarkEnd w:id="516"/>
                      </w:p>
                      <w:p w14:paraId="3AF5A29D" w14:textId="77777777" w:rsidR="00DC3C12" w:rsidRDefault="00DC3C12" w:rsidP="00273DB5"/>
                    </w:txbxContent>
                  </v:textbox>
                </v:shape>
                <w10:wrap anchorx="margin"/>
              </v:group>
            </w:pict>
          </mc:Fallback>
        </mc:AlternateContent>
      </w:r>
    </w:p>
    <w:p w14:paraId="3D5181ED" w14:textId="2561848A" w:rsidR="00A37412" w:rsidRPr="007E2C94" w:rsidRDefault="00A37412" w:rsidP="00A10342">
      <w:pPr>
        <w:rPr>
          <w:color w:val="000000" w:themeColor="text1"/>
        </w:rPr>
      </w:pPr>
    </w:p>
    <w:p w14:paraId="399DDCEE" w14:textId="77777777" w:rsidR="00A37412" w:rsidRPr="007E2C94" w:rsidRDefault="00A37412" w:rsidP="00A10342">
      <w:pPr>
        <w:rPr>
          <w:color w:val="000000" w:themeColor="text1"/>
        </w:rPr>
      </w:pPr>
    </w:p>
    <w:p w14:paraId="1A049ECA" w14:textId="77777777" w:rsidR="00A37412" w:rsidRPr="007E2C94" w:rsidRDefault="00A37412" w:rsidP="00A10342">
      <w:pPr>
        <w:rPr>
          <w:color w:val="000000" w:themeColor="text1"/>
        </w:rPr>
      </w:pPr>
    </w:p>
    <w:p w14:paraId="123EF6D7" w14:textId="77777777" w:rsidR="00A37412" w:rsidRPr="007E2C94" w:rsidRDefault="00A37412" w:rsidP="00A10342">
      <w:pPr>
        <w:rPr>
          <w:color w:val="000000" w:themeColor="text1"/>
        </w:rPr>
      </w:pPr>
    </w:p>
    <w:p w14:paraId="7E696A8A" w14:textId="77777777" w:rsidR="00A37412" w:rsidRPr="007E2C94" w:rsidRDefault="00A37412" w:rsidP="00A10342">
      <w:pPr>
        <w:rPr>
          <w:color w:val="000000" w:themeColor="text1"/>
        </w:rPr>
      </w:pPr>
    </w:p>
    <w:p w14:paraId="1EE2B3FE" w14:textId="77777777" w:rsidR="00A37412" w:rsidRPr="007E2C94" w:rsidRDefault="00A37412" w:rsidP="00A10342">
      <w:pPr>
        <w:rPr>
          <w:color w:val="000000" w:themeColor="text1"/>
        </w:rPr>
      </w:pPr>
    </w:p>
    <w:p w14:paraId="34526FA7" w14:textId="77777777" w:rsidR="00A37412" w:rsidRPr="007E2C94" w:rsidRDefault="00A37412" w:rsidP="00A10342">
      <w:pPr>
        <w:rPr>
          <w:color w:val="000000" w:themeColor="text1"/>
        </w:rPr>
      </w:pPr>
    </w:p>
    <w:p w14:paraId="54BE42B7" w14:textId="77777777" w:rsidR="00A37412" w:rsidRPr="007E2C94" w:rsidRDefault="00A37412" w:rsidP="00A10342">
      <w:pPr>
        <w:rPr>
          <w:color w:val="000000" w:themeColor="text1"/>
        </w:rPr>
      </w:pPr>
    </w:p>
    <w:p w14:paraId="308263BD" w14:textId="77777777" w:rsidR="00A37412" w:rsidRPr="007E2C94" w:rsidRDefault="00A37412" w:rsidP="00A10342">
      <w:pPr>
        <w:rPr>
          <w:color w:val="000000" w:themeColor="text1"/>
        </w:rPr>
      </w:pPr>
    </w:p>
    <w:p w14:paraId="734B4E49" w14:textId="77777777" w:rsidR="00A37412" w:rsidRPr="007E2C94" w:rsidRDefault="00A37412" w:rsidP="00A10342">
      <w:pPr>
        <w:rPr>
          <w:color w:val="000000" w:themeColor="text1"/>
        </w:rPr>
      </w:pPr>
    </w:p>
    <w:p w14:paraId="0952EB67" w14:textId="3E63E25E" w:rsidR="00273DB5" w:rsidRPr="007E2C94" w:rsidRDefault="00A37412" w:rsidP="00273DB5">
      <w:pPr>
        <w:pStyle w:val="Lgende"/>
        <w:spacing w:before="120"/>
        <w:rPr>
          <w:rFonts w:eastAsia="Calibri"/>
          <w:i w:val="0"/>
          <w:iCs w:val="0"/>
          <w:color w:val="000000" w:themeColor="text1"/>
          <w:kern w:val="2"/>
          <w:sz w:val="24"/>
          <w:szCs w:val="24"/>
          <w14:ligatures w14:val="standardContextual"/>
        </w:rPr>
      </w:pPr>
      <w:r w:rsidRPr="007E2C94">
        <w:rPr>
          <w:b/>
          <w:bCs/>
          <w:i w:val="0"/>
          <w:iCs w:val="0"/>
          <w:color w:val="000000" w:themeColor="text1"/>
          <w:sz w:val="24"/>
          <w:szCs w:val="24"/>
        </w:rPr>
        <w:t xml:space="preserve">              </w:t>
      </w:r>
      <w:bookmarkStart w:id="517" w:name="_Toc188538293"/>
      <w:bookmarkStart w:id="518" w:name="_Toc188624549"/>
      <w:bookmarkStart w:id="519" w:name="_Toc195687244"/>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0</w:t>
      </w:r>
      <w:r w:rsidRPr="007E2C94">
        <w:rPr>
          <w:b/>
          <w:bCs/>
          <w:i w:val="0"/>
          <w:iCs w:val="0"/>
          <w:color w:val="000000" w:themeColor="text1"/>
          <w:sz w:val="24"/>
          <w:szCs w:val="24"/>
        </w:rPr>
        <w:fldChar w:fldCharType="end"/>
      </w:r>
      <w:r w:rsidRPr="007E2C94">
        <w:rPr>
          <w:i w:val="0"/>
          <w:iCs w:val="0"/>
          <w:color w:val="000000" w:themeColor="text1"/>
          <w:sz w:val="24"/>
          <w:szCs w:val="24"/>
        </w:rPr>
        <w:t>.</w:t>
      </w:r>
      <w:r w:rsidRPr="007E2C94">
        <w:rPr>
          <w:rFonts w:eastAsia="Calibri"/>
          <w:i w:val="0"/>
          <w:iCs w:val="0"/>
          <w:color w:val="000000" w:themeColor="text1"/>
          <w:kern w:val="2"/>
          <w:sz w:val="24"/>
          <w:szCs w:val="24"/>
          <w14:ligatures w14:val="standardContextual"/>
        </w:rPr>
        <w:t xml:space="preserve"> La plaque rectangulaire soumise à des charges en plan</w:t>
      </w:r>
      <w:r w:rsidR="00680D66" w:rsidRPr="007E2C94">
        <w:rPr>
          <w:rFonts w:eastAsia="Calibri"/>
          <w:i w:val="0"/>
          <w:iCs w:val="0"/>
          <w:color w:val="000000" w:themeColor="text1"/>
          <w:kern w:val="2"/>
          <w:sz w:val="24"/>
          <w:szCs w:val="24"/>
          <w14:ligatures w14:val="standardContextual"/>
        </w:rPr>
        <w:t>.</w:t>
      </w:r>
      <w:bookmarkEnd w:id="517"/>
      <w:bookmarkEnd w:id="518"/>
      <w:bookmarkEnd w:id="519"/>
    </w:p>
    <w:p w14:paraId="7FCDC2B4" w14:textId="77777777" w:rsidR="00273DB5" w:rsidRPr="007E2C94" w:rsidRDefault="00273DB5" w:rsidP="00273DB5">
      <w:pPr>
        <w:rPr>
          <w:rFonts w:eastAsia="Calibri"/>
          <w:color w:val="000000" w:themeColor="text1"/>
        </w:rPr>
      </w:pPr>
    </w:p>
    <w:p w14:paraId="7B70C2EF" w14:textId="116FB23E" w:rsidR="00A37412" w:rsidRPr="007E2C94" w:rsidRDefault="00A37412" w:rsidP="00680D66">
      <w:pPr>
        <w:pStyle w:val="Titre4"/>
        <w:spacing w:line="360" w:lineRule="auto"/>
        <w:ind w:right="0"/>
        <w:jc w:val="both"/>
        <w:rPr>
          <w:rFonts w:asciiTheme="majorBidi" w:hAnsiTheme="majorBidi" w:cstheme="majorBidi"/>
          <w:iCs/>
          <w:color w:val="000000" w:themeColor="text1"/>
          <w:sz w:val="24"/>
          <w:szCs w:val="24"/>
          <w:lang w:val="en-US"/>
        </w:rPr>
      </w:pPr>
      <w:r w:rsidRPr="007E2C94">
        <w:rPr>
          <w:rFonts w:asciiTheme="majorBidi" w:hAnsiTheme="majorBidi" w:cstheme="majorBidi"/>
          <w:color w:val="000000" w:themeColor="text1"/>
          <w:sz w:val="24"/>
          <w:szCs w:val="24"/>
        </w:rPr>
        <w:t>Charge critique non dimensionnelle de flambage (</w:t>
      </w:r>
      <w:r w:rsidR="00E8307A" w:rsidRPr="007E2C94">
        <w:rPr>
          <w:color w:val="000000" w:themeColor="text1"/>
          <w:position w:val="-6"/>
        </w:rPr>
        <w:object w:dxaOrig="440" w:dyaOrig="340" w14:anchorId="2A3B8FC2">
          <v:shape id="_x0000_i1283" type="#_x0000_t75" style="width:21.9pt;height:16.9pt" o:ole="">
            <v:imagedata r:id="rId16" o:title=""/>
          </v:shape>
          <o:OLEObject Type="Embed" ProgID="Equation.DSMT4" ShapeID="_x0000_i1283" DrawAspect="Content" ObjectID="_1811097653" r:id="rId669"/>
        </w:object>
      </w:r>
      <w:r w:rsidRPr="007E2C94">
        <w:rPr>
          <w:rFonts w:asciiTheme="majorBidi" w:hAnsiTheme="majorBidi" w:cstheme="majorBidi"/>
          <w:color w:val="000000" w:themeColor="text1"/>
          <w:sz w:val="24"/>
          <w:szCs w:val="24"/>
        </w:rPr>
        <w:t>) pour des plaques rectangulaires Al/Al₂O₃</w:t>
      </w:r>
      <w:r w:rsidRPr="007E2C94">
        <w:rPr>
          <w:rFonts w:asciiTheme="majorBidi" w:hAnsiTheme="majorBidi" w:cstheme="majorBidi"/>
          <w:iCs/>
          <w:color w:val="000000" w:themeColor="text1"/>
          <w:sz w:val="24"/>
          <w:szCs w:val="24"/>
        </w:rPr>
        <w:t xml:space="preserve"> </w:t>
      </w:r>
      <w:r w:rsidR="00D04666" w:rsidRPr="007E2C94">
        <w:rPr>
          <w:rFonts w:asciiTheme="majorBidi" w:hAnsiTheme="majorBidi" w:cstheme="majorBidi"/>
          <w:iCs/>
          <w:color w:val="000000" w:themeColor="text1"/>
          <w:sz w:val="24"/>
          <w:szCs w:val="24"/>
        </w:rPr>
        <w:t>simplement appuyée</w:t>
      </w:r>
      <w:r w:rsidRPr="007E2C94">
        <w:rPr>
          <w:rFonts w:asciiTheme="majorBidi" w:hAnsiTheme="majorBidi" w:cstheme="majorBidi"/>
          <w:iCs/>
          <w:color w:val="000000" w:themeColor="text1"/>
          <w:sz w:val="24"/>
          <w:szCs w:val="24"/>
        </w:rPr>
        <w:t>s soumise à différentes charges.</w:t>
      </w:r>
    </w:p>
    <w:p w14:paraId="3D177A46" w14:textId="193F0E7F" w:rsidR="00F135B3" w:rsidRPr="007E2C94" w:rsidRDefault="00680D66"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Cette section analyse le flambage des plaques rectangulaires en matériau fonctionnellement gradué (FG) sous une charge de flambage mécanique (Figure 4.10). Tout d'abord, les études de convergence des plaques rectangulaires Al/Al₂O₃ </w:t>
      </w:r>
      <w:r w:rsidR="002D689E" w:rsidRPr="007E2C94">
        <w:rPr>
          <w:rFonts w:eastAsia="Calibri"/>
          <w:color w:val="000000" w:themeColor="text1"/>
          <w:kern w:val="2"/>
          <w:sz w:val="24"/>
          <w:szCs w:val="24"/>
          <w14:ligatures w14:val="standardContextual"/>
        </w:rPr>
        <w:t xml:space="preserve">simplement appuyées </w:t>
      </w:r>
      <w:r w:rsidRPr="007E2C94">
        <w:rPr>
          <w:rFonts w:eastAsia="Calibri"/>
          <w:color w:val="000000" w:themeColor="text1"/>
          <w:kern w:val="2"/>
          <w:sz w:val="24"/>
          <w:szCs w:val="24"/>
          <w14:ligatures w14:val="standardContextual"/>
        </w:rPr>
        <w:t xml:space="preserve">sous des charges de compression uniaxiales </w:t>
      </w:r>
      <w:r w:rsidR="003111FB"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003111FB"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003111FB" w:rsidRPr="007E2C94">
        <w:rPr>
          <w:color w:val="000000" w:themeColor="text1"/>
          <w:kern w:val="2"/>
          <w:sz w:val="24"/>
          <w:szCs w:val="24"/>
          <w14:ligatures w14:val="standardContextual"/>
        </w:rPr>
        <w:t xml:space="preserve">= 0) </w:t>
      </w:r>
      <w:r w:rsidRPr="007E2C94">
        <w:rPr>
          <w:rFonts w:eastAsia="Calibri"/>
          <w:color w:val="000000" w:themeColor="text1"/>
          <w:kern w:val="2"/>
          <w:sz w:val="24"/>
          <w:szCs w:val="24"/>
          <w14:ligatures w14:val="standardContextual"/>
        </w:rPr>
        <w:t xml:space="preserve">et biaxiales </w:t>
      </w:r>
      <w:r w:rsidR="003111FB"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003111FB" w:rsidRPr="007E2C94">
        <w:rPr>
          <w:color w:val="000000" w:themeColor="text1"/>
          <w:kern w:val="2"/>
          <w:sz w:val="24"/>
          <w:szCs w:val="24"/>
          <w14:ligatures w14:val="standardContextual"/>
        </w:rPr>
        <w:t xml:space="preserve">=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003111FB" w:rsidRPr="007E2C94">
        <w:rPr>
          <w:color w:val="000000" w:themeColor="text1"/>
          <w:kern w:val="2"/>
          <w:sz w:val="24"/>
          <w:szCs w:val="24"/>
          <w14:ligatures w14:val="standardContextual"/>
        </w:rPr>
        <w:t xml:space="preserve">= 1) </w:t>
      </w:r>
      <w:r w:rsidRPr="007E2C94">
        <w:rPr>
          <w:rFonts w:eastAsia="Calibri"/>
          <w:color w:val="000000" w:themeColor="text1"/>
          <w:kern w:val="2"/>
          <w:sz w:val="24"/>
          <w:szCs w:val="24"/>
          <w14:ligatures w14:val="standardContextual"/>
        </w:rPr>
        <w:t xml:space="preserve">sont considérées pour deux rapports d’aspect (a/b = 1, 2) et avec un rapport longueur/épaisseur (l/h = 100). Les résultats de </w:t>
      </w:r>
      <w:r w:rsidR="003111FB" w:rsidRPr="007E2C94">
        <w:rPr>
          <w:rFonts w:eastAsia="Calibri"/>
          <w:color w:val="000000" w:themeColor="text1"/>
          <w:kern w:val="2"/>
          <w:sz w:val="24"/>
          <w:szCs w:val="24"/>
          <w14:ligatures w14:val="standardContextual"/>
        </w:rPr>
        <w:t>charge critique</w:t>
      </w:r>
      <w:r w:rsidR="00E8307A"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de flambage </w:t>
      </w:r>
      <w:r w:rsidR="00E8307A" w:rsidRPr="007E2C94">
        <w:rPr>
          <w:rFonts w:asciiTheme="majorBidi" w:hAnsiTheme="majorBidi" w:cstheme="majorBidi"/>
          <w:color w:val="000000" w:themeColor="text1"/>
          <w:sz w:val="24"/>
          <w:szCs w:val="24"/>
        </w:rPr>
        <w:t>(</w:t>
      </w:r>
      <w:r w:rsidR="00E8307A" w:rsidRPr="007E2C94">
        <w:rPr>
          <w:color w:val="000000" w:themeColor="text1"/>
          <w:position w:val="-6"/>
        </w:rPr>
        <w:object w:dxaOrig="440" w:dyaOrig="340" w14:anchorId="545B593B">
          <v:shape id="_x0000_i1284" type="#_x0000_t75" style="width:21.9pt;height:16.9pt" o:ole="">
            <v:imagedata r:id="rId16" o:title=""/>
          </v:shape>
          <o:OLEObject Type="Embed" ProgID="Equation.DSMT4" ShapeID="_x0000_i1284" DrawAspect="Content" ObjectID="_1811097654" r:id="rId670"/>
        </w:object>
      </w:r>
      <w:r w:rsidR="00E8307A" w:rsidRPr="007E2C94">
        <w:rPr>
          <w:rFonts w:asciiTheme="majorBidi" w:hAnsiTheme="majorBidi" w:cstheme="majorBidi"/>
          <w:color w:val="000000" w:themeColor="text1"/>
          <w:sz w:val="24"/>
          <w:szCs w:val="24"/>
        </w:rPr>
        <w:t xml:space="preserve">) </w:t>
      </w:r>
      <w:r w:rsidRPr="007E2C94">
        <w:rPr>
          <w:rFonts w:eastAsia="Calibri"/>
          <w:color w:val="000000" w:themeColor="text1"/>
          <w:kern w:val="2"/>
          <w:sz w:val="24"/>
          <w:szCs w:val="24"/>
          <w14:ligatures w14:val="standardContextual"/>
        </w:rPr>
        <w:t>dans l’équation (4.7</w:t>
      </w:r>
      <w:r w:rsidR="00634E7B" w:rsidRPr="007E2C94">
        <w:rPr>
          <w:rFonts w:eastAsia="Calibri"/>
          <w:color w:val="000000" w:themeColor="text1"/>
          <w:kern w:val="2"/>
          <w:sz w:val="24"/>
          <w:szCs w:val="24"/>
          <w14:ligatures w14:val="standardContextual"/>
        </w:rPr>
        <w:t>7</w:t>
      </w:r>
      <w:r w:rsidRPr="007E2C94">
        <w:rPr>
          <w:rFonts w:eastAsia="Calibri"/>
          <w:color w:val="000000" w:themeColor="text1"/>
          <w:kern w:val="2"/>
          <w:sz w:val="24"/>
          <w:szCs w:val="24"/>
          <w14:ligatures w14:val="standardContextual"/>
        </w:rPr>
        <w:t xml:space="preserve">) pour l'élément SBRMP24, avec différents maillages et plusieurs valeurs de l'exposant du facteur de fraction volumique (P) sont présentés dans les Tables 4.11 et 4.12. Ces résultats sont comparés avec ceux de Thai et Choi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ca5EAJdB","properties":{"formattedCitation":"[220]","plainCitation":"[220]","noteIndex":0},"citationItems":[{"id":"05EnRE1g/NJlIzXEl","uris":["http://zotero.org/users/local/Jac4T2U4/items/I9QCRINV"],"itemData":{"id":103,"type":"article-journal","container-title":"Applied Mathematical Modelling","issue":"3","note":"ISBN: 0307-904X\npublisher: Elsevier","page":"1008-1022","title":"An efficient and simple refined theory for buckling analysis of functionally graded plates","volume":"36","author":[{"family":"Thai","given":"Huu-Tai"},{"family":"Choi","given":"Dong-Ho"}],"issued":{"date-parts":[["2012"]]}}}],"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20]</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Ils ont utilisé la théorie des plaques raffinée, la théorie de déformation de cisaillement d'ordre supérieur (HSDT) de Reddy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jVtv85Hf","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2]</w:t>
      </w:r>
      <w:r w:rsidRPr="007E2C94">
        <w:rPr>
          <w:color w:val="000000" w:themeColor="text1"/>
          <w:sz w:val="24"/>
          <w:szCs w:val="24"/>
        </w:rPr>
        <w:fldChar w:fldCharType="end"/>
      </w:r>
      <w:r w:rsidRPr="007E2C94">
        <w:rPr>
          <w:rFonts w:eastAsia="Calibri"/>
          <w:color w:val="000000" w:themeColor="text1"/>
          <w:kern w:val="2"/>
          <w:sz w:val="24"/>
          <w:szCs w:val="24"/>
          <w14:ligatures w14:val="standardContextual"/>
        </w:rPr>
        <w:t xml:space="preserve">, et la théorie de déformation de cisaillement d'ordre supérieur raffinée (HSDT) de Zenkour et Aljadani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YNXRZ7z9","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54]</w:t>
      </w:r>
      <w:r w:rsidRPr="007E2C94">
        <w:rPr>
          <w:color w:val="000000" w:themeColor="text1"/>
          <w:sz w:val="24"/>
          <w:szCs w:val="24"/>
        </w:rPr>
        <w:fldChar w:fldCharType="end"/>
      </w:r>
      <w:r w:rsidRPr="007E2C94">
        <w:rPr>
          <w:rFonts w:eastAsia="Calibri"/>
          <w:color w:val="000000" w:themeColor="text1"/>
          <w:kern w:val="2"/>
          <w:sz w:val="24"/>
          <w:szCs w:val="24"/>
          <w14:ligatures w14:val="standardContextual"/>
        </w:rPr>
        <w:t xml:space="preserve">. On compare également avec les résultats numériques de Sadgui et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moFe5wGo","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utilisant la théorie TSDT et ceux de Belounar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ZNwdOYNn","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8]</w:t>
      </w:r>
      <w:r w:rsidRPr="007E2C94">
        <w:rPr>
          <w:color w:val="000000" w:themeColor="text1"/>
          <w:sz w:val="24"/>
          <w:szCs w:val="24"/>
        </w:rPr>
        <w:fldChar w:fldCharType="end"/>
      </w:r>
      <w:r w:rsidRPr="007E2C94">
        <w:rPr>
          <w:rFonts w:eastAsia="Calibri"/>
          <w:color w:val="000000" w:themeColor="text1"/>
          <w:kern w:val="2"/>
          <w:sz w:val="24"/>
          <w:szCs w:val="24"/>
          <w14:ligatures w14:val="standardContextual"/>
        </w:rPr>
        <w:t xml:space="preserve"> utilisant la théorie FSDT.</w:t>
      </w:r>
      <w:r w:rsidR="00126894" w:rsidRPr="007E2C94">
        <w:rPr>
          <w:rFonts w:eastAsia="Calibri"/>
          <w:color w:val="000000" w:themeColor="text1"/>
          <w:kern w:val="2"/>
          <w:sz w:val="24"/>
          <w:szCs w:val="24"/>
          <w14:ligatures w14:val="standardContextual"/>
        </w:rPr>
        <w:t xml:space="preserve"> </w:t>
      </w:r>
      <w:r w:rsidR="00F135B3" w:rsidRPr="007E2C94">
        <w:rPr>
          <w:rFonts w:eastAsia="Calibri"/>
          <w:color w:val="000000" w:themeColor="text1"/>
          <w:kern w:val="2"/>
          <w:sz w:val="24"/>
          <w:szCs w:val="24"/>
          <w14:ligatures w14:val="standardContextual"/>
        </w:rPr>
        <w:t xml:space="preserve">Les résultats de l'élément SBRMP24 sont en bon accord avec la solution numérique de Belounar et al </w:t>
      </w:r>
      <w:r w:rsidR="00F135B3"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kgEZNnj9","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F135B3" w:rsidRPr="007E2C94">
        <w:rPr>
          <w:color w:val="000000" w:themeColor="text1"/>
          <w:sz w:val="24"/>
          <w:szCs w:val="24"/>
        </w:rPr>
        <w:fldChar w:fldCharType="separate"/>
      </w:r>
      <w:r w:rsidR="009763E0" w:rsidRPr="007E2C94">
        <w:rPr>
          <w:color w:val="000000" w:themeColor="text1"/>
          <w:sz w:val="24"/>
        </w:rPr>
        <w:t>[128]</w:t>
      </w:r>
      <w:r w:rsidR="00F135B3" w:rsidRPr="007E2C94">
        <w:rPr>
          <w:color w:val="000000" w:themeColor="text1"/>
          <w:sz w:val="24"/>
          <w:szCs w:val="24"/>
        </w:rPr>
        <w:fldChar w:fldCharType="end"/>
      </w:r>
      <w:r w:rsidR="00F135B3" w:rsidRPr="007E2C94">
        <w:rPr>
          <w:rFonts w:eastAsia="Calibri"/>
          <w:color w:val="000000" w:themeColor="text1"/>
          <w:kern w:val="2"/>
          <w:sz w:val="24"/>
          <w:szCs w:val="24"/>
          <w14:ligatures w14:val="standardContextual"/>
        </w:rPr>
        <w:t>. Il est également observé que la charge critique de flambage pour le cas biaxial est plus faible que pour le cas uniaxial, comme l'illustre la figure 4.11. Cependant, les valeurs correspondant aux plaques rectangulaires (l/L = 2) sont supérieures à celles des plaques carrées (l/L = 1).</w:t>
      </w:r>
    </w:p>
    <w:p w14:paraId="6D96D630"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4EA3EFF0"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0238B7D0"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54F05012"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223CB482"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0DE5B446"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40419B20"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2FE8EF38"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162E13F5"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00C064F7"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6FEE0BBA"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1A44E106"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5F796B56"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50179902" w14:textId="77777777" w:rsidR="00816EE9" w:rsidRPr="007E2C94" w:rsidRDefault="00816EE9" w:rsidP="000C3EAA">
      <w:pPr>
        <w:widowControl/>
        <w:shd w:val="clear" w:color="auto" w:fill="F3F4F6"/>
        <w:autoSpaceDE/>
        <w:autoSpaceDN/>
        <w:spacing w:line="360" w:lineRule="auto"/>
        <w:jc w:val="both"/>
        <w:rPr>
          <w:rFonts w:eastAsia="Calibri"/>
          <w:color w:val="000000" w:themeColor="text1"/>
          <w:kern w:val="2"/>
          <w:sz w:val="24"/>
          <w:szCs w:val="24"/>
          <w14:ligatures w14:val="standardContextual"/>
        </w:rPr>
      </w:pPr>
    </w:p>
    <w:p w14:paraId="2D646A8B" w14:textId="5E4E3548" w:rsidR="00126894" w:rsidRPr="007E2C94" w:rsidRDefault="00126894" w:rsidP="00126894">
      <w:pPr>
        <w:pStyle w:val="Lgende"/>
        <w:spacing w:after="0" w:line="360" w:lineRule="auto"/>
        <w:rPr>
          <w:rFonts w:asciiTheme="majorBidi" w:eastAsia="Calibri" w:hAnsiTheme="majorBidi" w:cstheme="majorBidi"/>
          <w:i w:val="0"/>
          <w:iCs w:val="0"/>
          <w:color w:val="000000" w:themeColor="text1"/>
          <w:kern w:val="2"/>
          <w:sz w:val="24"/>
          <w:szCs w:val="24"/>
          <w14:ligatures w14:val="standardContextual"/>
        </w:rPr>
      </w:pPr>
      <w:bookmarkStart w:id="520" w:name="_Toc195687668"/>
      <w:r w:rsidRPr="007E2C94">
        <w:rPr>
          <w:rFonts w:asciiTheme="majorBidi" w:hAnsiTheme="majorBidi" w:cstheme="majorBidi"/>
          <w:b/>
          <w:bCs/>
          <w:i w:val="0"/>
          <w:iCs w:val="0"/>
          <w:color w:val="000000" w:themeColor="text1"/>
          <w:sz w:val="24"/>
          <w:szCs w:val="24"/>
        </w:rPr>
        <w:t xml:space="preserve">Tableau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1</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eastAsia="Calibri" w:hAnsiTheme="majorBidi" w:cstheme="majorBidi"/>
          <w:i w:val="0"/>
          <w:iCs w:val="0"/>
          <w:color w:val="000000" w:themeColor="text1"/>
          <w:kern w:val="2"/>
          <w:sz w:val="24"/>
          <w:szCs w:val="24"/>
          <w14:ligatures w14:val="standardContextual"/>
        </w:rPr>
        <w:t xml:space="preserve"> Charge critique de flambage non dimensionnelle </w:t>
      </w:r>
      <w:r w:rsidR="00E8307A" w:rsidRPr="007E2C94">
        <w:rPr>
          <w:rFonts w:asciiTheme="majorBidi" w:hAnsiTheme="majorBidi" w:cstheme="majorBidi"/>
          <w:i w:val="0"/>
          <w:iCs w:val="0"/>
          <w:color w:val="000000" w:themeColor="text1"/>
          <w:sz w:val="24"/>
          <w:szCs w:val="24"/>
        </w:rPr>
        <w:t>(</w:t>
      </w:r>
      <w:r w:rsidR="00E8307A" w:rsidRPr="007E2C94">
        <w:rPr>
          <w:i w:val="0"/>
          <w:iCs w:val="0"/>
          <w:color w:val="000000" w:themeColor="text1"/>
          <w:position w:val="-6"/>
        </w:rPr>
        <w:object w:dxaOrig="440" w:dyaOrig="340" w14:anchorId="6C108D5F">
          <v:shape id="_x0000_i1285" type="#_x0000_t75" style="width:21.9pt;height:16.9pt" o:ole="">
            <v:imagedata r:id="rId16" o:title=""/>
          </v:shape>
          <o:OLEObject Type="Embed" ProgID="Equation.DSMT4" ShapeID="_x0000_i1285" DrawAspect="Content" ObjectID="_1811097655" r:id="rId671"/>
        </w:object>
      </w:r>
      <w:r w:rsidR="00E8307A" w:rsidRPr="007E2C94">
        <w:rPr>
          <w:rFonts w:asciiTheme="majorBidi" w:hAnsiTheme="majorBidi" w:cstheme="majorBidi"/>
          <w:i w:val="0"/>
          <w:iCs w:val="0"/>
          <w:color w:val="000000" w:themeColor="text1"/>
          <w:sz w:val="24"/>
          <w:szCs w:val="24"/>
        </w:rPr>
        <w:t>)</w:t>
      </w:r>
      <w:r w:rsidR="00E8307A" w:rsidRPr="007E2C94">
        <w:rPr>
          <w:rFonts w:asciiTheme="majorBidi" w:hAnsiTheme="majorBidi" w:cstheme="majorBidi"/>
          <w:color w:val="000000" w:themeColor="text1"/>
          <w:sz w:val="24"/>
          <w:szCs w:val="24"/>
        </w:rPr>
        <w:t xml:space="preserve"> </w:t>
      </w:r>
      <w:r w:rsidRPr="007E2C94">
        <w:rPr>
          <w:rFonts w:asciiTheme="majorBidi" w:eastAsia="Calibri" w:hAnsiTheme="majorBidi" w:cstheme="majorBidi"/>
          <w:i w:val="0"/>
          <w:iCs w:val="0"/>
          <w:color w:val="000000" w:themeColor="text1"/>
          <w:kern w:val="2"/>
          <w:sz w:val="24"/>
          <w:szCs w:val="24"/>
          <w14:ligatures w14:val="standardContextual"/>
        </w:rPr>
        <w:t>d'une plaque carrée Al/Al₂O₃ (l/L = 1).</w:t>
      </w:r>
      <w:bookmarkEnd w:id="520"/>
    </w:p>
    <w:tbl>
      <w:tblPr>
        <w:tblStyle w:val="PlainTable26311"/>
        <w:tblpPr w:leftFromText="141" w:rightFromText="141" w:vertAnchor="text" w:horzAnchor="margin" w:tblpY="234"/>
        <w:tblW w:w="9613" w:type="dxa"/>
        <w:tblLayout w:type="fixed"/>
        <w:tblLook w:val="04A0" w:firstRow="1" w:lastRow="0" w:firstColumn="1" w:lastColumn="0" w:noHBand="0" w:noVBand="1"/>
      </w:tblPr>
      <w:tblGrid>
        <w:gridCol w:w="1051"/>
        <w:gridCol w:w="2984"/>
        <w:gridCol w:w="1182"/>
        <w:gridCol w:w="1118"/>
        <w:gridCol w:w="1182"/>
        <w:gridCol w:w="1118"/>
        <w:gridCol w:w="978"/>
      </w:tblGrid>
      <w:tr w:rsidR="007E2C94" w:rsidRPr="007E2C94" w14:paraId="595B9C01" w14:textId="77777777" w:rsidTr="00BE304C">
        <w:trPr>
          <w:cnfStyle w:val="100000000000" w:firstRow="1" w:lastRow="0" w:firstColumn="0" w:lastColumn="0" w:oddVBand="0" w:evenVBand="0" w:oddHBand="0"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1051" w:type="dxa"/>
            <w:vMerge w:val="restart"/>
            <w:hideMark/>
          </w:tcPr>
          <w:p w14:paraId="6B92F3CC" w14:textId="77777777" w:rsidR="00F135B3" w:rsidRPr="007E2C94" w:rsidRDefault="00F135B3" w:rsidP="00F135B3">
            <w:pPr>
              <w:adjustRightInd w:val="0"/>
              <w:jc w:val="center"/>
              <w:rPr>
                <w:color w:val="000000" w:themeColor="text1"/>
                <w:lang w:val="en-US"/>
              </w:rPr>
            </w:pPr>
          </w:p>
          <w:p w14:paraId="7F9FBA96" w14:textId="77777777" w:rsidR="00F135B3" w:rsidRPr="007E2C94" w:rsidRDefault="00F135B3" w:rsidP="00F135B3">
            <w:pPr>
              <w:adjustRightInd w:val="0"/>
              <w:jc w:val="center"/>
              <w:rPr>
                <w:color w:val="000000" w:themeColor="text1"/>
                <w:lang w:val="en-US"/>
              </w:rPr>
            </w:pPr>
          </w:p>
          <w:p w14:paraId="2DC618D6" w14:textId="28EB931B" w:rsidR="00F135B3" w:rsidRPr="007E2C94" w:rsidRDefault="00F135B3" w:rsidP="00F135B3">
            <w:pPr>
              <w:adjustRightInd w:val="0"/>
              <w:jc w:val="center"/>
              <w:rPr>
                <w:color w:val="000000" w:themeColor="text1"/>
                <w:lang w:val="en-US"/>
              </w:rPr>
            </w:pPr>
            <w:r w:rsidRPr="007E2C94">
              <w:rPr>
                <w:color w:val="000000" w:themeColor="text1"/>
                <w:lang w:val="en-US"/>
              </w:rPr>
              <w:t>(</w:t>
            </w:r>
            <m:oMath>
              <m:sSub>
                <m:sSubPr>
                  <m:ctrlPr>
                    <w:rPr>
                      <w:rFonts w:ascii="Cambria Math" w:hAnsi="Cambria Math"/>
                      <w:color w:val="000000" w:themeColor="text1"/>
                      <w:lang w:val="en-US"/>
                    </w:rPr>
                  </m:ctrlPr>
                </m:sSubPr>
                <m:e>
                  <m:r>
                    <m:rPr>
                      <m:sty m:val="b"/>
                    </m:rPr>
                    <w:rPr>
                      <w:rFonts w:ascii="Cambria Math" w:hAnsi="Cambria Math" w:cs="Arial"/>
                      <w:color w:val="000000" w:themeColor="text1"/>
                    </w:rPr>
                    <m:t>λ</m:t>
                  </m:r>
                </m:e>
                <m:sub>
                  <m:r>
                    <m:rPr>
                      <m:sty m:val="b"/>
                    </m:rPr>
                    <w:rPr>
                      <w:rFonts w:ascii="Cambria Math" w:hAnsi="Cambria Math" w:cs="Arial"/>
                      <w:color w:val="000000" w:themeColor="text1"/>
                    </w:rPr>
                    <m:t>1</m:t>
                  </m:r>
                </m:sub>
              </m:sSub>
            </m:oMath>
            <w:r w:rsidRPr="007E2C94">
              <w:rPr>
                <w:color w:val="000000" w:themeColor="text1"/>
                <w:lang w:val="en-US"/>
              </w:rPr>
              <w:t>,</w:t>
            </w:r>
            <m:oMath>
              <m:sSub>
                <m:sSubPr>
                  <m:ctrlPr>
                    <w:rPr>
                      <w:rFonts w:ascii="Cambria Math" w:hAnsi="Cambria Math"/>
                      <w:color w:val="000000" w:themeColor="text1"/>
                      <w:lang w:val="en-US"/>
                    </w:rPr>
                  </m:ctrlPr>
                </m:sSubPr>
                <m:e>
                  <m:r>
                    <m:rPr>
                      <m:sty m:val="b"/>
                    </m:rPr>
                    <w:rPr>
                      <w:rFonts w:ascii="Cambria Math" w:hAnsi="Cambria Math" w:cs="Arial"/>
                      <w:color w:val="000000" w:themeColor="text1"/>
                    </w:rPr>
                    <m:t>λ</m:t>
                  </m:r>
                </m:e>
                <m:sub>
                  <m:r>
                    <m:rPr>
                      <m:sty m:val="b"/>
                    </m:rPr>
                    <w:rPr>
                      <w:rFonts w:ascii="Cambria Math" w:hAnsi="Cambria Math" w:cs="Arial"/>
                      <w:color w:val="000000" w:themeColor="text1"/>
                    </w:rPr>
                    <m:t>2</m:t>
                  </m:r>
                </m:sub>
              </m:sSub>
            </m:oMath>
            <w:r w:rsidRPr="007E2C94">
              <w:rPr>
                <w:color w:val="000000" w:themeColor="text1"/>
                <w:lang w:val="en-US"/>
              </w:rPr>
              <w:t>)</w:t>
            </w:r>
          </w:p>
        </w:tc>
        <w:tc>
          <w:tcPr>
            <w:tcW w:w="2984" w:type="dxa"/>
            <w:vMerge w:val="restart"/>
            <w:hideMark/>
          </w:tcPr>
          <w:p w14:paraId="23B38576" w14:textId="77777777" w:rsidR="00F135B3" w:rsidRPr="007E2C94" w:rsidRDefault="00F135B3" w:rsidP="00F135B3">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p>
          <w:p w14:paraId="3913D0CA" w14:textId="77777777" w:rsidR="00F135B3" w:rsidRPr="007E2C94" w:rsidRDefault="00F135B3" w:rsidP="00F135B3">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p>
          <w:p w14:paraId="483DB5D1" w14:textId="77777777" w:rsidR="00F135B3" w:rsidRPr="007E2C94" w:rsidRDefault="00F135B3" w:rsidP="00F135B3">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Théories</w:t>
            </w:r>
          </w:p>
        </w:tc>
        <w:tc>
          <w:tcPr>
            <w:tcW w:w="5578" w:type="dxa"/>
            <w:gridSpan w:val="5"/>
            <w:hideMark/>
          </w:tcPr>
          <w:p w14:paraId="0274E401" w14:textId="77777777" w:rsidR="00F135B3" w:rsidRPr="007E2C94" w:rsidRDefault="00F135B3" w:rsidP="00F135B3">
            <w:pPr>
              <w:adjustRightInd w:val="0"/>
              <w:jc w:val="center"/>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p</w:t>
            </w:r>
          </w:p>
        </w:tc>
      </w:tr>
      <w:tr w:rsidR="007E2C94" w:rsidRPr="007E2C94" w14:paraId="67A44C2C" w14:textId="77777777" w:rsidTr="00BE304C">
        <w:trPr>
          <w:cnfStyle w:val="000000100000" w:firstRow="0" w:lastRow="0" w:firstColumn="0" w:lastColumn="0" w:oddVBand="0" w:evenVBand="0" w:oddHBand="1" w:evenHBand="0" w:firstRowFirstColumn="0" w:firstRowLastColumn="0" w:lastRowFirstColumn="0" w:lastRowLastColumn="0"/>
          <w:trHeight w:val="135"/>
        </w:trPr>
        <w:tc>
          <w:tcPr>
            <w:cnfStyle w:val="001000000000" w:firstRow="0" w:lastRow="0" w:firstColumn="1" w:lastColumn="0" w:oddVBand="0" w:evenVBand="0" w:oddHBand="0" w:evenHBand="0" w:firstRowFirstColumn="0" w:firstRowLastColumn="0" w:lastRowFirstColumn="0" w:lastRowLastColumn="0"/>
            <w:tcW w:w="1051" w:type="dxa"/>
            <w:vMerge/>
            <w:hideMark/>
          </w:tcPr>
          <w:p w14:paraId="2A7CC190" w14:textId="77777777" w:rsidR="00F135B3" w:rsidRPr="007E2C94" w:rsidRDefault="00F135B3" w:rsidP="00F135B3">
            <w:pPr>
              <w:rPr>
                <w:color w:val="000000" w:themeColor="text1"/>
                <w:lang w:val="en-US"/>
              </w:rPr>
            </w:pPr>
          </w:p>
        </w:tc>
        <w:tc>
          <w:tcPr>
            <w:tcW w:w="2984" w:type="dxa"/>
            <w:vMerge/>
            <w:hideMark/>
          </w:tcPr>
          <w:p w14:paraId="0F1A6AB6" w14:textId="77777777" w:rsidR="00F135B3" w:rsidRPr="007E2C94" w:rsidRDefault="00F135B3" w:rsidP="00F135B3">
            <w:pPr>
              <w:cnfStyle w:val="000000100000" w:firstRow="0" w:lastRow="0" w:firstColumn="0" w:lastColumn="0" w:oddVBand="0" w:evenVBand="0" w:oddHBand="1" w:evenHBand="0" w:firstRowFirstColumn="0" w:firstRowLastColumn="0" w:lastRowFirstColumn="0" w:lastRowLastColumn="0"/>
              <w:rPr>
                <w:bCs/>
                <w:color w:val="000000" w:themeColor="text1"/>
                <w:lang w:val="en-US"/>
              </w:rPr>
            </w:pPr>
          </w:p>
        </w:tc>
        <w:tc>
          <w:tcPr>
            <w:tcW w:w="1182" w:type="dxa"/>
            <w:hideMark/>
          </w:tcPr>
          <w:p w14:paraId="037C80D8" w14:textId="77777777" w:rsidR="00F135B3" w:rsidRPr="007E2C94" w:rsidRDefault="00F135B3" w:rsidP="00F135B3">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 0</w:t>
            </w:r>
          </w:p>
        </w:tc>
        <w:tc>
          <w:tcPr>
            <w:tcW w:w="1118" w:type="dxa"/>
            <w:hideMark/>
          </w:tcPr>
          <w:p w14:paraId="5A677ED6" w14:textId="77777777" w:rsidR="00F135B3" w:rsidRPr="007E2C94" w:rsidRDefault="00F135B3" w:rsidP="00F135B3">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1</w:t>
            </w:r>
          </w:p>
        </w:tc>
        <w:tc>
          <w:tcPr>
            <w:tcW w:w="1182" w:type="dxa"/>
            <w:hideMark/>
          </w:tcPr>
          <w:p w14:paraId="4F79C390" w14:textId="77777777" w:rsidR="00F135B3" w:rsidRPr="007E2C94" w:rsidRDefault="00F135B3" w:rsidP="00F135B3">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 xml:space="preserve">p </w:t>
            </w:r>
            <w:r w:rsidRPr="007E2C94">
              <w:rPr>
                <w:color w:val="000000" w:themeColor="text1"/>
                <w:lang w:val="en-US"/>
              </w:rPr>
              <w:t>= 2</w:t>
            </w:r>
          </w:p>
        </w:tc>
        <w:tc>
          <w:tcPr>
            <w:tcW w:w="1118" w:type="dxa"/>
            <w:hideMark/>
          </w:tcPr>
          <w:p w14:paraId="0D5053C4" w14:textId="77777777" w:rsidR="00F135B3" w:rsidRPr="007E2C94" w:rsidRDefault="00F135B3" w:rsidP="00F135B3">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 5</w:t>
            </w:r>
          </w:p>
        </w:tc>
        <w:tc>
          <w:tcPr>
            <w:tcW w:w="976" w:type="dxa"/>
            <w:hideMark/>
          </w:tcPr>
          <w:p w14:paraId="5DAA419F" w14:textId="77777777" w:rsidR="00F135B3" w:rsidRPr="007E2C94" w:rsidRDefault="00F135B3" w:rsidP="00F135B3">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 xml:space="preserve">p </w:t>
            </w:r>
            <w:r w:rsidRPr="007E2C94">
              <w:rPr>
                <w:color w:val="000000" w:themeColor="text1"/>
                <w:lang w:val="en-US"/>
              </w:rPr>
              <w:t>= 10</w:t>
            </w:r>
          </w:p>
        </w:tc>
      </w:tr>
      <w:tr w:rsidR="007E2C94" w:rsidRPr="007E2C94" w14:paraId="3C14480F" w14:textId="77777777" w:rsidTr="00BE304C">
        <w:trPr>
          <w:trHeight w:val="238"/>
        </w:trPr>
        <w:tc>
          <w:tcPr>
            <w:cnfStyle w:val="001000000000" w:firstRow="0" w:lastRow="0" w:firstColumn="1" w:lastColumn="0" w:oddVBand="0" w:evenVBand="0" w:oddHBand="0" w:evenHBand="0" w:firstRowFirstColumn="0" w:firstRowLastColumn="0" w:lastRowFirstColumn="0" w:lastRowLastColumn="0"/>
            <w:tcW w:w="1051" w:type="dxa"/>
            <w:vMerge w:val="restart"/>
          </w:tcPr>
          <w:p w14:paraId="250B24E7" w14:textId="77777777" w:rsidR="00F135B3" w:rsidRPr="007E2C94" w:rsidRDefault="00F135B3" w:rsidP="00F135B3">
            <w:pPr>
              <w:tabs>
                <w:tab w:val="left" w:pos="470"/>
              </w:tabs>
              <w:rPr>
                <w:color w:val="000000" w:themeColor="text1"/>
                <w:lang w:val="en-US"/>
              </w:rPr>
            </w:pPr>
            <w:r w:rsidRPr="007E2C94">
              <w:rPr>
                <w:color w:val="000000" w:themeColor="text1"/>
                <w:lang w:val="en-US"/>
              </w:rPr>
              <w:t>(1, 0)</w:t>
            </w:r>
          </w:p>
          <w:p w14:paraId="3793817E" w14:textId="77777777" w:rsidR="00F135B3" w:rsidRPr="007E2C94" w:rsidRDefault="00F135B3" w:rsidP="00F135B3">
            <w:pPr>
              <w:tabs>
                <w:tab w:val="left" w:pos="470"/>
              </w:tabs>
              <w:jc w:val="center"/>
              <w:rPr>
                <w:color w:val="000000" w:themeColor="text1"/>
                <w:lang w:val="en-US"/>
              </w:rPr>
            </w:pPr>
          </w:p>
        </w:tc>
        <w:tc>
          <w:tcPr>
            <w:tcW w:w="2984" w:type="dxa"/>
            <w:vAlign w:val="center"/>
            <w:hideMark/>
          </w:tcPr>
          <w:p w14:paraId="30DB94DE" w14:textId="77777777" w:rsidR="00F135B3" w:rsidRPr="007E2C94" w:rsidRDefault="00F135B3" w:rsidP="00F135B3">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8×8)</w:t>
            </w:r>
          </w:p>
        </w:tc>
        <w:tc>
          <w:tcPr>
            <w:tcW w:w="1182" w:type="dxa"/>
            <w:vAlign w:val="center"/>
          </w:tcPr>
          <w:p w14:paraId="72EAD72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2601</w:t>
            </w:r>
          </w:p>
        </w:tc>
        <w:tc>
          <w:tcPr>
            <w:tcW w:w="1118" w:type="dxa"/>
            <w:vAlign w:val="center"/>
          </w:tcPr>
          <w:p w14:paraId="364D9A9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6024</w:t>
            </w:r>
          </w:p>
        </w:tc>
        <w:tc>
          <w:tcPr>
            <w:tcW w:w="1182" w:type="dxa"/>
            <w:vAlign w:val="center"/>
          </w:tcPr>
          <w:p w14:paraId="5A31349A"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4930</w:t>
            </w:r>
          </w:p>
        </w:tc>
        <w:tc>
          <w:tcPr>
            <w:tcW w:w="1118" w:type="dxa"/>
            <w:vAlign w:val="center"/>
          </w:tcPr>
          <w:p w14:paraId="2CBBE14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6.3347</w:t>
            </w:r>
          </w:p>
        </w:tc>
        <w:tc>
          <w:tcPr>
            <w:tcW w:w="976" w:type="dxa"/>
            <w:vAlign w:val="center"/>
          </w:tcPr>
          <w:p w14:paraId="3EBEE2E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7692</w:t>
            </w:r>
          </w:p>
        </w:tc>
      </w:tr>
      <w:tr w:rsidR="007E2C94" w:rsidRPr="007E2C94" w14:paraId="7F779F5C" w14:textId="77777777" w:rsidTr="00BE304C">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051" w:type="dxa"/>
            <w:vMerge/>
          </w:tcPr>
          <w:p w14:paraId="711D367F" w14:textId="77777777" w:rsidR="00F135B3" w:rsidRPr="007E2C94" w:rsidRDefault="00F135B3" w:rsidP="00F135B3">
            <w:pPr>
              <w:adjustRightInd w:val="0"/>
              <w:jc w:val="center"/>
              <w:rPr>
                <w:color w:val="000000" w:themeColor="text1"/>
                <w:lang w:val="en-US"/>
              </w:rPr>
            </w:pPr>
          </w:p>
        </w:tc>
        <w:tc>
          <w:tcPr>
            <w:tcW w:w="2984" w:type="dxa"/>
            <w:vAlign w:val="center"/>
          </w:tcPr>
          <w:p w14:paraId="08C0982E" w14:textId="77777777" w:rsidR="00F135B3" w:rsidRPr="007E2C94" w:rsidRDefault="00F135B3" w:rsidP="00F135B3">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12×12)</w:t>
            </w:r>
          </w:p>
        </w:tc>
        <w:tc>
          <w:tcPr>
            <w:tcW w:w="1182" w:type="dxa"/>
            <w:vAlign w:val="center"/>
          </w:tcPr>
          <w:p w14:paraId="5F9AE1DE"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9.4479</w:t>
            </w:r>
          </w:p>
        </w:tc>
        <w:tc>
          <w:tcPr>
            <w:tcW w:w="1118" w:type="dxa"/>
            <w:vAlign w:val="center"/>
          </w:tcPr>
          <w:p w14:paraId="53D7F496"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6945</w:t>
            </w:r>
          </w:p>
        </w:tc>
        <w:tc>
          <w:tcPr>
            <w:tcW w:w="1182" w:type="dxa"/>
            <w:vAlign w:val="center"/>
          </w:tcPr>
          <w:p w14:paraId="1ECF10C3"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7.5649</w:t>
            </w:r>
          </w:p>
        </w:tc>
        <w:tc>
          <w:tcPr>
            <w:tcW w:w="1118" w:type="dxa"/>
            <w:vAlign w:val="center"/>
          </w:tcPr>
          <w:p w14:paraId="08C2BC65"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6.3966</w:t>
            </w:r>
          </w:p>
        </w:tc>
        <w:tc>
          <w:tcPr>
            <w:tcW w:w="976" w:type="dxa"/>
            <w:vAlign w:val="center"/>
          </w:tcPr>
          <w:p w14:paraId="31C220F8"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8261</w:t>
            </w:r>
          </w:p>
        </w:tc>
      </w:tr>
      <w:tr w:rsidR="007E2C94" w:rsidRPr="007E2C94" w14:paraId="26A38439" w14:textId="77777777" w:rsidTr="00BE304C">
        <w:trPr>
          <w:trHeight w:val="238"/>
        </w:trPr>
        <w:tc>
          <w:tcPr>
            <w:cnfStyle w:val="001000000000" w:firstRow="0" w:lastRow="0" w:firstColumn="1" w:lastColumn="0" w:oddVBand="0" w:evenVBand="0" w:oddHBand="0" w:evenHBand="0" w:firstRowFirstColumn="0" w:firstRowLastColumn="0" w:lastRowFirstColumn="0" w:lastRowLastColumn="0"/>
            <w:tcW w:w="1051" w:type="dxa"/>
            <w:vMerge/>
          </w:tcPr>
          <w:p w14:paraId="2B298163" w14:textId="77777777" w:rsidR="00F135B3" w:rsidRPr="007E2C94" w:rsidRDefault="00F135B3" w:rsidP="00F135B3">
            <w:pPr>
              <w:adjustRightInd w:val="0"/>
              <w:jc w:val="center"/>
              <w:rPr>
                <w:color w:val="000000" w:themeColor="text1"/>
                <w:lang w:val="en-US"/>
              </w:rPr>
            </w:pPr>
          </w:p>
        </w:tc>
        <w:tc>
          <w:tcPr>
            <w:tcW w:w="2984" w:type="dxa"/>
            <w:vAlign w:val="center"/>
          </w:tcPr>
          <w:p w14:paraId="72557B45" w14:textId="77777777" w:rsidR="00F135B3" w:rsidRPr="007E2C94" w:rsidRDefault="00F135B3" w:rsidP="00F135B3">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16×16)</w:t>
            </w:r>
          </w:p>
        </w:tc>
        <w:tc>
          <w:tcPr>
            <w:tcW w:w="1182" w:type="dxa"/>
            <w:vAlign w:val="center"/>
          </w:tcPr>
          <w:p w14:paraId="5466EAC5"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5198</w:t>
            </w:r>
          </w:p>
        </w:tc>
        <w:tc>
          <w:tcPr>
            <w:tcW w:w="1118" w:type="dxa"/>
            <w:vAlign w:val="center"/>
          </w:tcPr>
          <w:p w14:paraId="0B496634"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7302</w:t>
            </w:r>
          </w:p>
        </w:tc>
        <w:tc>
          <w:tcPr>
            <w:tcW w:w="1182" w:type="dxa"/>
            <w:vAlign w:val="center"/>
          </w:tcPr>
          <w:p w14:paraId="19E29C2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5928</w:t>
            </w:r>
          </w:p>
        </w:tc>
        <w:tc>
          <w:tcPr>
            <w:tcW w:w="1118" w:type="dxa"/>
            <w:vAlign w:val="center"/>
          </w:tcPr>
          <w:p w14:paraId="258E4889"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6.4203</w:t>
            </w:r>
          </w:p>
        </w:tc>
        <w:tc>
          <w:tcPr>
            <w:tcW w:w="976" w:type="dxa"/>
            <w:vAlign w:val="center"/>
          </w:tcPr>
          <w:p w14:paraId="5E816F9B"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8477</w:t>
            </w:r>
          </w:p>
        </w:tc>
      </w:tr>
      <w:tr w:rsidR="007E2C94" w:rsidRPr="007E2C94" w14:paraId="5965D0A9" w14:textId="77777777" w:rsidTr="00BE304C">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051" w:type="dxa"/>
            <w:vMerge/>
          </w:tcPr>
          <w:p w14:paraId="6A143C4C" w14:textId="77777777" w:rsidR="00F135B3" w:rsidRPr="007E2C94" w:rsidRDefault="00F135B3" w:rsidP="00F135B3">
            <w:pPr>
              <w:adjustRightInd w:val="0"/>
              <w:jc w:val="center"/>
              <w:rPr>
                <w:color w:val="000000" w:themeColor="text1"/>
                <w:lang w:val="en-US"/>
              </w:rPr>
            </w:pPr>
          </w:p>
        </w:tc>
        <w:tc>
          <w:tcPr>
            <w:tcW w:w="2984" w:type="dxa"/>
            <w:vAlign w:val="center"/>
          </w:tcPr>
          <w:p w14:paraId="255A154A" w14:textId="77777777" w:rsidR="00F135B3" w:rsidRPr="007E2C94" w:rsidRDefault="00F135B3" w:rsidP="00F135B3">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20×20)</w:t>
            </w:r>
          </w:p>
        </w:tc>
        <w:tc>
          <w:tcPr>
            <w:tcW w:w="1182" w:type="dxa"/>
            <w:vAlign w:val="center"/>
          </w:tcPr>
          <w:p w14:paraId="0BEF7E05"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highlight w:val="yellow"/>
                <w:lang w:val="en-US"/>
              </w:rPr>
            </w:pPr>
            <w:r w:rsidRPr="007E2C94">
              <w:rPr>
                <w:color w:val="000000" w:themeColor="text1"/>
                <w:lang w:val="en-US"/>
              </w:rPr>
              <w:t>19.5537</w:t>
            </w:r>
          </w:p>
        </w:tc>
        <w:tc>
          <w:tcPr>
            <w:tcW w:w="1118" w:type="dxa"/>
            <w:vAlign w:val="center"/>
          </w:tcPr>
          <w:p w14:paraId="7DC239E3"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highlight w:val="yellow"/>
                <w:lang w:val="en-US"/>
              </w:rPr>
            </w:pPr>
            <w:r w:rsidRPr="007E2C94">
              <w:rPr>
                <w:color w:val="000000" w:themeColor="text1"/>
                <w:lang w:val="en-US"/>
              </w:rPr>
              <w:t>9.7472</w:t>
            </w:r>
          </w:p>
        </w:tc>
        <w:tc>
          <w:tcPr>
            <w:tcW w:w="1182" w:type="dxa"/>
            <w:vAlign w:val="center"/>
          </w:tcPr>
          <w:p w14:paraId="1F33C2E3"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highlight w:val="yellow"/>
                <w:lang w:val="en-US"/>
              </w:rPr>
            </w:pPr>
            <w:r w:rsidRPr="007E2C94">
              <w:rPr>
                <w:color w:val="000000" w:themeColor="text1"/>
                <w:lang w:val="en-US"/>
              </w:rPr>
              <w:t>7.6060</w:t>
            </w:r>
          </w:p>
        </w:tc>
        <w:tc>
          <w:tcPr>
            <w:tcW w:w="1118" w:type="dxa"/>
            <w:vAlign w:val="center"/>
          </w:tcPr>
          <w:p w14:paraId="1FC8370A"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highlight w:val="yellow"/>
                <w:lang w:val="en-US"/>
              </w:rPr>
            </w:pPr>
            <w:r w:rsidRPr="007E2C94">
              <w:rPr>
                <w:color w:val="000000" w:themeColor="text1"/>
                <w:lang w:val="en-US"/>
              </w:rPr>
              <w:t>6.4315</w:t>
            </w:r>
          </w:p>
        </w:tc>
        <w:tc>
          <w:tcPr>
            <w:tcW w:w="976" w:type="dxa"/>
            <w:vAlign w:val="center"/>
          </w:tcPr>
          <w:p w14:paraId="5EF4336D"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highlight w:val="yellow"/>
                <w:lang w:val="en-US"/>
              </w:rPr>
            </w:pPr>
            <w:r w:rsidRPr="007E2C94">
              <w:rPr>
                <w:color w:val="000000" w:themeColor="text1"/>
                <w:lang w:val="en-US"/>
              </w:rPr>
              <w:t>5.8579</w:t>
            </w:r>
          </w:p>
        </w:tc>
      </w:tr>
      <w:tr w:rsidR="007E2C94" w:rsidRPr="007E2C94" w14:paraId="44E32E1A" w14:textId="77777777" w:rsidTr="00BE304C">
        <w:trPr>
          <w:trHeight w:val="238"/>
        </w:trPr>
        <w:tc>
          <w:tcPr>
            <w:cnfStyle w:val="001000000000" w:firstRow="0" w:lastRow="0" w:firstColumn="1" w:lastColumn="0" w:oddVBand="0" w:evenVBand="0" w:oddHBand="0" w:evenHBand="0" w:firstRowFirstColumn="0" w:firstRowLastColumn="0" w:lastRowFirstColumn="0" w:lastRowLastColumn="0"/>
            <w:tcW w:w="1051" w:type="dxa"/>
            <w:vMerge/>
          </w:tcPr>
          <w:p w14:paraId="3202CB19" w14:textId="77777777" w:rsidR="00F135B3" w:rsidRPr="007E2C94" w:rsidRDefault="00F135B3" w:rsidP="00F135B3">
            <w:pPr>
              <w:rPr>
                <w:color w:val="000000" w:themeColor="text1"/>
                <w:lang w:val="en-US"/>
              </w:rPr>
            </w:pPr>
          </w:p>
        </w:tc>
        <w:tc>
          <w:tcPr>
            <w:tcW w:w="2984" w:type="dxa"/>
            <w:vAlign w:val="center"/>
          </w:tcPr>
          <w:p w14:paraId="3036408B" w14:textId="423313B8" w:rsidR="00F135B3" w:rsidRPr="007E2C94" w:rsidRDefault="00F135B3"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US"/>
              </w:rPr>
              <w:t xml:space="preserve">Belounar et al. </w:t>
            </w:r>
            <w:r w:rsidR="00BE304C" w:rsidRPr="007E2C94">
              <w:rPr>
                <w:color w:val="000000" w:themeColor="text1"/>
              </w:rPr>
              <w:fldChar w:fldCharType="begin"/>
            </w:r>
            <w:r w:rsidR="00A832E5" w:rsidRPr="007E2C94">
              <w:rPr>
                <w:color w:val="000000" w:themeColor="text1"/>
              </w:rPr>
              <w:instrText xml:space="preserve"> ADDIN ZOTERO_ITEM CSL_CITATION {"citationID":"5KYtmfX8","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28]</w:t>
            </w:r>
            <w:r w:rsidR="00BE304C" w:rsidRPr="007E2C94">
              <w:rPr>
                <w:color w:val="000000" w:themeColor="text1"/>
              </w:rPr>
              <w:fldChar w:fldCharType="end"/>
            </w:r>
          </w:p>
        </w:tc>
        <w:tc>
          <w:tcPr>
            <w:tcW w:w="1182" w:type="dxa"/>
            <w:vAlign w:val="center"/>
          </w:tcPr>
          <w:p w14:paraId="2C56F2C2"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5534</w:t>
            </w:r>
          </w:p>
        </w:tc>
        <w:tc>
          <w:tcPr>
            <w:tcW w:w="1118" w:type="dxa"/>
            <w:vAlign w:val="center"/>
          </w:tcPr>
          <w:p w14:paraId="1EABC349"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7471</w:t>
            </w:r>
          </w:p>
        </w:tc>
        <w:tc>
          <w:tcPr>
            <w:tcW w:w="1182" w:type="dxa"/>
            <w:vAlign w:val="center"/>
          </w:tcPr>
          <w:p w14:paraId="3E6F93F2"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6058</w:t>
            </w:r>
          </w:p>
        </w:tc>
        <w:tc>
          <w:tcPr>
            <w:tcW w:w="1118" w:type="dxa"/>
            <w:vAlign w:val="center"/>
          </w:tcPr>
          <w:p w14:paraId="598B8F3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6.4314</w:t>
            </w:r>
          </w:p>
        </w:tc>
        <w:tc>
          <w:tcPr>
            <w:tcW w:w="976" w:type="dxa"/>
            <w:vAlign w:val="center"/>
          </w:tcPr>
          <w:p w14:paraId="5A031FA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8576</w:t>
            </w:r>
          </w:p>
        </w:tc>
      </w:tr>
      <w:tr w:rsidR="007E2C94" w:rsidRPr="007E2C94" w14:paraId="3F8C9DDB" w14:textId="77777777" w:rsidTr="00BE304C">
        <w:trPr>
          <w:cnfStyle w:val="000000100000" w:firstRow="0" w:lastRow="0" w:firstColumn="0" w:lastColumn="0" w:oddVBand="0" w:evenVBand="0" w:oddHBand="1" w:evenHBand="0" w:firstRowFirstColumn="0" w:firstRowLastColumn="0" w:lastRowFirstColumn="0" w:lastRowLastColumn="0"/>
          <w:trHeight w:val="238"/>
        </w:trPr>
        <w:tc>
          <w:tcPr>
            <w:cnfStyle w:val="001000000000" w:firstRow="0" w:lastRow="0" w:firstColumn="1" w:lastColumn="0" w:oddVBand="0" w:evenVBand="0" w:oddHBand="0" w:evenHBand="0" w:firstRowFirstColumn="0" w:firstRowLastColumn="0" w:lastRowFirstColumn="0" w:lastRowLastColumn="0"/>
            <w:tcW w:w="1051" w:type="dxa"/>
            <w:vMerge/>
          </w:tcPr>
          <w:p w14:paraId="5A6C77C1" w14:textId="77777777" w:rsidR="00F135B3" w:rsidRPr="007E2C94" w:rsidRDefault="00F135B3" w:rsidP="00F135B3">
            <w:pPr>
              <w:rPr>
                <w:color w:val="000000" w:themeColor="text1"/>
                <w:lang w:val="en-US"/>
              </w:rPr>
            </w:pPr>
          </w:p>
        </w:tc>
        <w:tc>
          <w:tcPr>
            <w:tcW w:w="2984" w:type="dxa"/>
            <w:vAlign w:val="center"/>
          </w:tcPr>
          <w:p w14:paraId="0E3B1EED" w14:textId="19B9A26F" w:rsidR="00F135B3" w:rsidRPr="007E2C94" w:rsidRDefault="00F135B3"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US"/>
              </w:rPr>
              <w:t xml:space="preserve">Sadgui and Tati </w:t>
            </w:r>
            <w:r w:rsidR="00BE304C"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70gObsst","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BE304C" w:rsidRPr="007E2C94">
              <w:rPr>
                <w:color w:val="000000" w:themeColor="text1"/>
                <w:kern w:val="2"/>
                <w14:ligatures w14:val="standardContextual"/>
              </w:rPr>
              <w:fldChar w:fldCharType="separate"/>
            </w:r>
            <w:r w:rsidR="009763E0" w:rsidRPr="007E2C94">
              <w:rPr>
                <w:color w:val="000000" w:themeColor="text1"/>
              </w:rPr>
              <w:t>[59]</w:t>
            </w:r>
            <w:r w:rsidR="00BE304C" w:rsidRPr="007E2C94">
              <w:rPr>
                <w:color w:val="000000" w:themeColor="text1"/>
                <w:kern w:val="2"/>
                <w14:ligatures w14:val="standardContextual"/>
              </w:rPr>
              <w:fldChar w:fldCharType="end"/>
            </w:r>
          </w:p>
        </w:tc>
        <w:tc>
          <w:tcPr>
            <w:tcW w:w="1182" w:type="dxa"/>
            <w:vAlign w:val="center"/>
          </w:tcPr>
          <w:p w14:paraId="0D1E2E96"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9.6812</w:t>
            </w:r>
          </w:p>
        </w:tc>
        <w:tc>
          <w:tcPr>
            <w:tcW w:w="1118" w:type="dxa"/>
            <w:vAlign w:val="center"/>
          </w:tcPr>
          <w:p w14:paraId="59EDE4B7"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8107</w:t>
            </w:r>
          </w:p>
        </w:tc>
        <w:tc>
          <w:tcPr>
            <w:tcW w:w="1182" w:type="dxa"/>
            <w:vAlign w:val="center"/>
          </w:tcPr>
          <w:p w14:paraId="166C317A"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7.6551</w:t>
            </w:r>
          </w:p>
        </w:tc>
        <w:tc>
          <w:tcPr>
            <w:tcW w:w="1118" w:type="dxa"/>
            <w:vAlign w:val="center"/>
          </w:tcPr>
          <w:p w14:paraId="4FB2C580"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6.4724</w:t>
            </w:r>
          </w:p>
        </w:tc>
        <w:tc>
          <w:tcPr>
            <w:tcW w:w="976" w:type="dxa"/>
            <w:vAlign w:val="center"/>
          </w:tcPr>
          <w:p w14:paraId="184F9179"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8949</w:t>
            </w:r>
          </w:p>
        </w:tc>
      </w:tr>
      <w:tr w:rsidR="007E2C94" w:rsidRPr="007E2C94" w14:paraId="11DDFE3E" w14:textId="77777777" w:rsidTr="00BE304C">
        <w:trPr>
          <w:trHeight w:val="238"/>
        </w:trPr>
        <w:tc>
          <w:tcPr>
            <w:cnfStyle w:val="001000000000" w:firstRow="0" w:lastRow="0" w:firstColumn="1" w:lastColumn="0" w:oddVBand="0" w:evenVBand="0" w:oddHBand="0" w:evenHBand="0" w:firstRowFirstColumn="0" w:firstRowLastColumn="0" w:lastRowFirstColumn="0" w:lastRowLastColumn="0"/>
            <w:tcW w:w="1051" w:type="dxa"/>
            <w:vMerge/>
            <w:hideMark/>
          </w:tcPr>
          <w:p w14:paraId="1090BEAA" w14:textId="77777777" w:rsidR="00F135B3" w:rsidRPr="007E2C94" w:rsidRDefault="00F135B3" w:rsidP="00F135B3">
            <w:pPr>
              <w:rPr>
                <w:color w:val="000000" w:themeColor="text1"/>
                <w:lang w:val="en-US"/>
              </w:rPr>
            </w:pPr>
          </w:p>
        </w:tc>
        <w:tc>
          <w:tcPr>
            <w:tcW w:w="2984" w:type="dxa"/>
            <w:vAlign w:val="center"/>
            <w:hideMark/>
          </w:tcPr>
          <w:p w14:paraId="1BEF4D03" w14:textId="4CE742D5" w:rsidR="00F135B3" w:rsidRPr="007E2C94" w:rsidRDefault="00F135B3"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GB" w:eastAsia="en-GB"/>
              </w:rPr>
              <w:t xml:space="preserve">Reddy </w:t>
            </w:r>
            <w:r w:rsidR="00BE304C" w:rsidRPr="007E2C94">
              <w:rPr>
                <w:color w:val="000000" w:themeColor="text1"/>
              </w:rPr>
              <w:fldChar w:fldCharType="begin"/>
            </w:r>
            <w:r w:rsidR="00A832E5" w:rsidRPr="007E2C94">
              <w:rPr>
                <w:color w:val="000000" w:themeColor="text1"/>
              </w:rPr>
              <w:instrText xml:space="preserve"> ADDIN ZOTERO_ITEM CSL_CITATION {"citationID":"BeVotY4E","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2]</w:t>
            </w:r>
            <w:r w:rsidR="00BE304C" w:rsidRPr="007E2C94">
              <w:rPr>
                <w:color w:val="000000" w:themeColor="text1"/>
              </w:rPr>
              <w:fldChar w:fldCharType="end"/>
            </w:r>
          </w:p>
        </w:tc>
        <w:tc>
          <w:tcPr>
            <w:tcW w:w="1182" w:type="dxa"/>
            <w:vAlign w:val="center"/>
            <w:hideMark/>
          </w:tcPr>
          <w:p w14:paraId="466A29FB"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5700</w:t>
            </w:r>
          </w:p>
        </w:tc>
        <w:tc>
          <w:tcPr>
            <w:tcW w:w="1118" w:type="dxa"/>
            <w:vAlign w:val="center"/>
            <w:hideMark/>
          </w:tcPr>
          <w:p w14:paraId="71D95D5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7500</w:t>
            </w:r>
          </w:p>
        </w:tc>
        <w:tc>
          <w:tcPr>
            <w:tcW w:w="1182" w:type="dxa"/>
            <w:vAlign w:val="center"/>
            <w:hideMark/>
          </w:tcPr>
          <w:p w14:paraId="3ADFE186"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6100</w:t>
            </w:r>
          </w:p>
        </w:tc>
        <w:tc>
          <w:tcPr>
            <w:tcW w:w="1118" w:type="dxa"/>
            <w:vAlign w:val="center"/>
            <w:hideMark/>
          </w:tcPr>
          <w:p w14:paraId="39DBAD9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6.4300</w:t>
            </w:r>
          </w:p>
        </w:tc>
        <w:tc>
          <w:tcPr>
            <w:tcW w:w="976" w:type="dxa"/>
            <w:vAlign w:val="center"/>
            <w:hideMark/>
          </w:tcPr>
          <w:p w14:paraId="3BA05B5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8600</w:t>
            </w:r>
          </w:p>
        </w:tc>
      </w:tr>
      <w:tr w:rsidR="007E2C94" w:rsidRPr="007E2C94" w14:paraId="4F219F8F"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hideMark/>
          </w:tcPr>
          <w:p w14:paraId="0C6F42E1" w14:textId="77777777" w:rsidR="00F135B3" w:rsidRPr="007E2C94" w:rsidRDefault="00F135B3" w:rsidP="00F135B3">
            <w:pPr>
              <w:rPr>
                <w:color w:val="000000" w:themeColor="text1"/>
                <w:lang w:val="en-US"/>
              </w:rPr>
            </w:pPr>
          </w:p>
        </w:tc>
        <w:tc>
          <w:tcPr>
            <w:tcW w:w="2984" w:type="dxa"/>
            <w:vAlign w:val="center"/>
            <w:hideMark/>
          </w:tcPr>
          <w:p w14:paraId="2365679D" w14:textId="46C6DCEF" w:rsidR="00F135B3" w:rsidRPr="007E2C94" w:rsidRDefault="00F135B3"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GB" w:eastAsia="en-GB"/>
              </w:rPr>
              <w:t>Zenkour and</w:t>
            </w:r>
            <w:r w:rsidRPr="007E2C94">
              <w:rPr>
                <w:rFonts w:eastAsia="Calibri"/>
                <w:color w:val="000000" w:themeColor="text1"/>
                <w:lang w:val="en-US"/>
              </w:rPr>
              <w:t xml:space="preserve"> </w:t>
            </w:r>
            <w:r w:rsidRPr="007E2C94">
              <w:rPr>
                <w:bCs/>
                <w:color w:val="000000" w:themeColor="text1"/>
                <w:lang w:val="en-GB" w:eastAsia="en-GB"/>
              </w:rPr>
              <w:t xml:space="preserve">Aljadani </w:t>
            </w:r>
            <w:r w:rsidR="00BE304C" w:rsidRPr="007E2C94">
              <w:rPr>
                <w:color w:val="000000" w:themeColor="text1"/>
              </w:rPr>
              <w:fldChar w:fldCharType="begin"/>
            </w:r>
            <w:r w:rsidR="00A832E5" w:rsidRPr="007E2C94">
              <w:rPr>
                <w:color w:val="000000" w:themeColor="text1"/>
              </w:rPr>
              <w:instrText xml:space="preserve"> ADDIN ZOTERO_ITEM CSL_CITATION {"citationID":"K7xghPZE","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4]</w:t>
            </w:r>
            <w:r w:rsidR="00BE304C" w:rsidRPr="007E2C94">
              <w:rPr>
                <w:color w:val="000000" w:themeColor="text1"/>
              </w:rPr>
              <w:fldChar w:fldCharType="end"/>
            </w:r>
          </w:p>
        </w:tc>
        <w:tc>
          <w:tcPr>
            <w:tcW w:w="1182" w:type="dxa"/>
            <w:vAlign w:val="center"/>
            <w:hideMark/>
          </w:tcPr>
          <w:p w14:paraId="0444BC85"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9.6145</w:t>
            </w:r>
          </w:p>
        </w:tc>
        <w:tc>
          <w:tcPr>
            <w:tcW w:w="1118" w:type="dxa"/>
            <w:vAlign w:val="center"/>
            <w:hideMark/>
          </w:tcPr>
          <w:p w14:paraId="5C00DC8F"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7775</w:t>
            </w:r>
          </w:p>
        </w:tc>
        <w:tc>
          <w:tcPr>
            <w:tcW w:w="1182" w:type="dxa"/>
            <w:vAlign w:val="center"/>
            <w:hideMark/>
          </w:tcPr>
          <w:p w14:paraId="281A342A"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7.6293</w:t>
            </w:r>
          </w:p>
        </w:tc>
        <w:tc>
          <w:tcPr>
            <w:tcW w:w="1118" w:type="dxa"/>
            <w:vAlign w:val="center"/>
            <w:hideMark/>
          </w:tcPr>
          <w:p w14:paraId="104FFD69"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6.4507</w:t>
            </w:r>
          </w:p>
        </w:tc>
        <w:tc>
          <w:tcPr>
            <w:tcW w:w="976" w:type="dxa"/>
            <w:vAlign w:val="center"/>
            <w:hideMark/>
          </w:tcPr>
          <w:p w14:paraId="67B969ED"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5.8752</w:t>
            </w:r>
          </w:p>
        </w:tc>
      </w:tr>
      <w:tr w:rsidR="007E2C94" w:rsidRPr="007E2C94" w14:paraId="68A78421" w14:textId="77777777" w:rsidTr="00BE304C">
        <w:trPr>
          <w:trHeight w:val="243"/>
        </w:trPr>
        <w:tc>
          <w:tcPr>
            <w:cnfStyle w:val="001000000000" w:firstRow="0" w:lastRow="0" w:firstColumn="1" w:lastColumn="0" w:oddVBand="0" w:evenVBand="0" w:oddHBand="0" w:evenHBand="0" w:firstRowFirstColumn="0" w:firstRowLastColumn="0" w:lastRowFirstColumn="0" w:lastRowLastColumn="0"/>
            <w:tcW w:w="1051" w:type="dxa"/>
            <w:vMerge/>
            <w:hideMark/>
          </w:tcPr>
          <w:p w14:paraId="57F31175" w14:textId="77777777" w:rsidR="00F135B3" w:rsidRPr="007E2C94" w:rsidRDefault="00F135B3" w:rsidP="00F135B3">
            <w:pPr>
              <w:rPr>
                <w:color w:val="000000" w:themeColor="text1"/>
                <w:lang w:val="en-US"/>
              </w:rPr>
            </w:pPr>
          </w:p>
        </w:tc>
        <w:tc>
          <w:tcPr>
            <w:tcW w:w="2984" w:type="dxa"/>
            <w:vAlign w:val="center"/>
            <w:hideMark/>
          </w:tcPr>
          <w:p w14:paraId="22F18D8C" w14:textId="527C81D7" w:rsidR="00F135B3" w:rsidRPr="007E2C94" w:rsidRDefault="00F135B3" w:rsidP="000C3EAA">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 xml:space="preserve">Thai and Choi </w:t>
            </w:r>
            <w:r w:rsidRPr="007E2C94">
              <w:rPr>
                <w:rFonts w:eastAsia="Calibri"/>
                <w:color w:val="000000" w:themeColor="text1"/>
                <w:kern w:val="2"/>
                <w14:ligatures w14:val="standardContextual"/>
              </w:rPr>
              <w:fldChar w:fldCharType="begin"/>
            </w:r>
            <w:r w:rsidR="00A832E5" w:rsidRPr="007E2C94">
              <w:rPr>
                <w:rFonts w:eastAsia="Calibri"/>
                <w:color w:val="000000" w:themeColor="text1"/>
                <w:kern w:val="2"/>
                <w14:ligatures w14:val="standardContextual"/>
              </w:rPr>
              <w:instrText xml:space="preserve"> ADDIN ZOTERO_ITEM CSL_CITATION {"citationID":"5K8tT7oW","properties":{"formattedCitation":"[220]","plainCitation":"[220]","noteIndex":0},"citationItems":[{"id":"05EnRE1g/NJlIzXEl","uris":["http://zotero.org/users/local/Jac4T2U4/items/I9QCRINV"],"itemData":{"id":103,"type":"article-journal","container-title":"Applied Mathematical Modelling","issue":"3","note":"ISBN: 0307-904X\npublisher: Elsevier","page":"1008-1022","title":"An efficient and simple refined theory for buckling analysis of functionally graded plates","volume":"36","author":[{"family":"Thai","given":"Huu-Tai"},{"family":"Choi","given":"Dong-Ho"}],"issued":{"date-parts":[["2012"]]}}}],"schema":"https://github.com/citation-style-language/schema/raw/master/csl-citation.json"} </w:instrText>
            </w:r>
            <w:r w:rsidRPr="007E2C94">
              <w:rPr>
                <w:rFonts w:eastAsia="Calibri"/>
                <w:color w:val="000000" w:themeColor="text1"/>
                <w:kern w:val="2"/>
                <w14:ligatures w14:val="standardContextual"/>
              </w:rPr>
              <w:fldChar w:fldCharType="separate"/>
            </w:r>
            <w:r w:rsidR="000C3EAA" w:rsidRPr="007E2C94">
              <w:rPr>
                <w:color w:val="000000" w:themeColor="text1"/>
              </w:rPr>
              <w:t>[220]</w:t>
            </w:r>
            <w:r w:rsidRPr="007E2C94">
              <w:rPr>
                <w:rFonts w:eastAsia="Calibri"/>
                <w:color w:val="000000" w:themeColor="text1"/>
                <w:kern w:val="2"/>
                <w14:ligatures w14:val="standardContextual"/>
              </w:rPr>
              <w:fldChar w:fldCharType="end"/>
            </w:r>
          </w:p>
        </w:tc>
        <w:tc>
          <w:tcPr>
            <w:tcW w:w="1182" w:type="dxa"/>
            <w:vAlign w:val="center"/>
            <w:hideMark/>
          </w:tcPr>
          <w:p w14:paraId="27CFF7BF"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9.6145</w:t>
            </w:r>
          </w:p>
        </w:tc>
        <w:tc>
          <w:tcPr>
            <w:tcW w:w="1118" w:type="dxa"/>
            <w:vAlign w:val="center"/>
            <w:hideMark/>
          </w:tcPr>
          <w:p w14:paraId="70602397"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7775</w:t>
            </w:r>
          </w:p>
        </w:tc>
        <w:tc>
          <w:tcPr>
            <w:tcW w:w="1182" w:type="dxa"/>
            <w:vAlign w:val="center"/>
            <w:hideMark/>
          </w:tcPr>
          <w:p w14:paraId="33424374"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6293</w:t>
            </w:r>
          </w:p>
        </w:tc>
        <w:tc>
          <w:tcPr>
            <w:tcW w:w="1118" w:type="dxa"/>
            <w:vAlign w:val="center"/>
            <w:hideMark/>
          </w:tcPr>
          <w:p w14:paraId="10228CB0"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6.4507</w:t>
            </w:r>
          </w:p>
        </w:tc>
        <w:tc>
          <w:tcPr>
            <w:tcW w:w="976" w:type="dxa"/>
            <w:vAlign w:val="center"/>
            <w:hideMark/>
          </w:tcPr>
          <w:p w14:paraId="187C03B9"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5.8752</w:t>
            </w:r>
          </w:p>
        </w:tc>
      </w:tr>
      <w:tr w:rsidR="007E2C94" w:rsidRPr="007E2C94" w14:paraId="708BBA8B"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val="restart"/>
          </w:tcPr>
          <w:p w14:paraId="7D84E177" w14:textId="77777777" w:rsidR="00F135B3" w:rsidRPr="007E2C94" w:rsidRDefault="00F135B3" w:rsidP="00F135B3">
            <w:pPr>
              <w:jc w:val="center"/>
              <w:rPr>
                <w:color w:val="000000" w:themeColor="text1"/>
                <w:lang w:val="en-US"/>
              </w:rPr>
            </w:pPr>
            <w:r w:rsidRPr="007E2C94">
              <w:rPr>
                <w:color w:val="000000" w:themeColor="text1"/>
                <w:lang w:val="en-US"/>
              </w:rPr>
              <w:t>(1, 1)</w:t>
            </w:r>
          </w:p>
        </w:tc>
        <w:tc>
          <w:tcPr>
            <w:tcW w:w="2984" w:type="dxa"/>
            <w:vAlign w:val="center"/>
          </w:tcPr>
          <w:p w14:paraId="6DCA9F9E" w14:textId="77777777" w:rsidR="00F135B3" w:rsidRPr="007E2C94" w:rsidRDefault="00F135B3" w:rsidP="00F135B3">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8×8)</w:t>
            </w:r>
          </w:p>
        </w:tc>
        <w:tc>
          <w:tcPr>
            <w:tcW w:w="1182" w:type="dxa"/>
            <w:vAlign w:val="center"/>
          </w:tcPr>
          <w:p w14:paraId="115A6750"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6300</w:t>
            </w:r>
          </w:p>
        </w:tc>
        <w:tc>
          <w:tcPr>
            <w:tcW w:w="1118" w:type="dxa"/>
            <w:vAlign w:val="center"/>
          </w:tcPr>
          <w:p w14:paraId="543A25BA"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8012</w:t>
            </w:r>
          </w:p>
        </w:tc>
        <w:tc>
          <w:tcPr>
            <w:tcW w:w="1182" w:type="dxa"/>
            <w:vAlign w:val="center"/>
          </w:tcPr>
          <w:p w14:paraId="55C63D37"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5374</w:t>
            </w:r>
          </w:p>
        </w:tc>
        <w:tc>
          <w:tcPr>
            <w:tcW w:w="1118" w:type="dxa"/>
            <w:vAlign w:val="center"/>
          </w:tcPr>
          <w:p w14:paraId="31274F5B"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1674</w:t>
            </w:r>
          </w:p>
        </w:tc>
        <w:tc>
          <w:tcPr>
            <w:tcW w:w="976" w:type="dxa"/>
            <w:vAlign w:val="center"/>
          </w:tcPr>
          <w:p w14:paraId="4C1C30DF"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8846</w:t>
            </w:r>
          </w:p>
        </w:tc>
      </w:tr>
      <w:tr w:rsidR="007E2C94" w:rsidRPr="007E2C94" w14:paraId="11537AC0" w14:textId="77777777" w:rsidTr="00BE304C">
        <w:trPr>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3B80570A" w14:textId="77777777" w:rsidR="00F135B3" w:rsidRPr="007E2C94" w:rsidRDefault="00F135B3" w:rsidP="00F135B3">
            <w:pPr>
              <w:rPr>
                <w:color w:val="000000" w:themeColor="text1"/>
                <w:lang w:val="en-US"/>
              </w:rPr>
            </w:pPr>
          </w:p>
        </w:tc>
        <w:tc>
          <w:tcPr>
            <w:tcW w:w="2984" w:type="dxa"/>
            <w:vAlign w:val="center"/>
          </w:tcPr>
          <w:p w14:paraId="4597EDE1" w14:textId="77777777" w:rsidR="00F135B3" w:rsidRPr="007E2C94" w:rsidRDefault="00F135B3" w:rsidP="00F135B3">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12×12)</w:t>
            </w:r>
          </w:p>
        </w:tc>
        <w:tc>
          <w:tcPr>
            <w:tcW w:w="1182" w:type="dxa"/>
            <w:vAlign w:val="center"/>
          </w:tcPr>
          <w:p w14:paraId="708DA302"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7239</w:t>
            </w:r>
          </w:p>
        </w:tc>
        <w:tc>
          <w:tcPr>
            <w:tcW w:w="1118" w:type="dxa"/>
            <w:vAlign w:val="center"/>
          </w:tcPr>
          <w:p w14:paraId="04B36E81"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4.8472</w:t>
            </w:r>
          </w:p>
        </w:tc>
        <w:tc>
          <w:tcPr>
            <w:tcW w:w="1182" w:type="dxa"/>
            <w:vAlign w:val="center"/>
          </w:tcPr>
          <w:p w14:paraId="72A2F831"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7825</w:t>
            </w:r>
          </w:p>
        </w:tc>
        <w:tc>
          <w:tcPr>
            <w:tcW w:w="1118" w:type="dxa"/>
            <w:vAlign w:val="center"/>
          </w:tcPr>
          <w:p w14:paraId="71186BE1"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1983</w:t>
            </w:r>
          </w:p>
        </w:tc>
        <w:tc>
          <w:tcPr>
            <w:tcW w:w="976" w:type="dxa"/>
            <w:vAlign w:val="center"/>
          </w:tcPr>
          <w:p w14:paraId="50EF8F26"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9131</w:t>
            </w:r>
          </w:p>
        </w:tc>
      </w:tr>
      <w:tr w:rsidR="007E2C94" w:rsidRPr="007E2C94" w14:paraId="55E9D4A7"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4A98D856" w14:textId="77777777" w:rsidR="00F135B3" w:rsidRPr="007E2C94" w:rsidRDefault="00F135B3" w:rsidP="00F135B3">
            <w:pPr>
              <w:rPr>
                <w:color w:val="000000" w:themeColor="text1"/>
                <w:lang w:val="en-US"/>
              </w:rPr>
            </w:pPr>
          </w:p>
        </w:tc>
        <w:tc>
          <w:tcPr>
            <w:tcW w:w="2984" w:type="dxa"/>
            <w:vAlign w:val="center"/>
          </w:tcPr>
          <w:p w14:paraId="64B04B1C" w14:textId="77777777" w:rsidR="00F135B3" w:rsidRPr="007E2C94" w:rsidRDefault="00F135B3" w:rsidP="00F135B3">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16×16)</w:t>
            </w:r>
          </w:p>
        </w:tc>
        <w:tc>
          <w:tcPr>
            <w:tcW w:w="1182" w:type="dxa"/>
            <w:vAlign w:val="center"/>
          </w:tcPr>
          <w:p w14:paraId="5A3E5247"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7599</w:t>
            </w:r>
          </w:p>
        </w:tc>
        <w:tc>
          <w:tcPr>
            <w:tcW w:w="1118" w:type="dxa"/>
            <w:vAlign w:val="center"/>
          </w:tcPr>
          <w:p w14:paraId="23E75738"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8651</w:t>
            </w:r>
          </w:p>
        </w:tc>
        <w:tc>
          <w:tcPr>
            <w:tcW w:w="1182" w:type="dxa"/>
            <w:vAlign w:val="center"/>
          </w:tcPr>
          <w:p w14:paraId="7D09C89F"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7964</w:t>
            </w:r>
          </w:p>
        </w:tc>
        <w:tc>
          <w:tcPr>
            <w:tcW w:w="1118" w:type="dxa"/>
            <w:vAlign w:val="center"/>
          </w:tcPr>
          <w:p w14:paraId="7B626E53"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2101</w:t>
            </w:r>
          </w:p>
        </w:tc>
        <w:tc>
          <w:tcPr>
            <w:tcW w:w="976" w:type="dxa"/>
            <w:vAlign w:val="center"/>
          </w:tcPr>
          <w:p w14:paraId="0A2F5C05"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9239</w:t>
            </w:r>
          </w:p>
        </w:tc>
      </w:tr>
      <w:tr w:rsidR="007E2C94" w:rsidRPr="007E2C94" w14:paraId="005F5382" w14:textId="77777777" w:rsidTr="00BE304C">
        <w:trPr>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068FE449" w14:textId="77777777" w:rsidR="00F135B3" w:rsidRPr="007E2C94" w:rsidRDefault="00F135B3" w:rsidP="00F135B3">
            <w:pPr>
              <w:rPr>
                <w:color w:val="000000" w:themeColor="text1"/>
                <w:lang w:val="en-US"/>
              </w:rPr>
            </w:pPr>
          </w:p>
        </w:tc>
        <w:tc>
          <w:tcPr>
            <w:tcW w:w="2984" w:type="dxa"/>
            <w:vAlign w:val="center"/>
          </w:tcPr>
          <w:p w14:paraId="59358149" w14:textId="77777777" w:rsidR="00F135B3" w:rsidRPr="007E2C94" w:rsidRDefault="00F135B3" w:rsidP="00F135B3">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20×20)</w:t>
            </w:r>
          </w:p>
        </w:tc>
        <w:tc>
          <w:tcPr>
            <w:tcW w:w="1182" w:type="dxa"/>
            <w:vAlign w:val="center"/>
          </w:tcPr>
          <w:p w14:paraId="74ADB345"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7769</w:t>
            </w:r>
          </w:p>
        </w:tc>
        <w:tc>
          <w:tcPr>
            <w:tcW w:w="1118" w:type="dxa"/>
            <w:vAlign w:val="center"/>
          </w:tcPr>
          <w:p w14:paraId="46C35188"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736</w:t>
            </w:r>
          </w:p>
        </w:tc>
        <w:tc>
          <w:tcPr>
            <w:tcW w:w="1182" w:type="dxa"/>
            <w:vAlign w:val="center"/>
          </w:tcPr>
          <w:p w14:paraId="4E1BA4C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031</w:t>
            </w:r>
          </w:p>
        </w:tc>
        <w:tc>
          <w:tcPr>
            <w:tcW w:w="1118" w:type="dxa"/>
            <w:vAlign w:val="center"/>
          </w:tcPr>
          <w:p w14:paraId="158E1083"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158</w:t>
            </w:r>
          </w:p>
        </w:tc>
        <w:tc>
          <w:tcPr>
            <w:tcW w:w="976" w:type="dxa"/>
            <w:vAlign w:val="center"/>
          </w:tcPr>
          <w:p w14:paraId="061C225F"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291</w:t>
            </w:r>
          </w:p>
        </w:tc>
      </w:tr>
      <w:tr w:rsidR="007E2C94" w:rsidRPr="007E2C94" w14:paraId="4F22F2E6"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64135028" w14:textId="77777777" w:rsidR="00F135B3" w:rsidRPr="007E2C94" w:rsidRDefault="00F135B3" w:rsidP="00F135B3">
            <w:pPr>
              <w:rPr>
                <w:color w:val="000000" w:themeColor="text1"/>
                <w:lang w:val="en-US"/>
              </w:rPr>
            </w:pPr>
          </w:p>
        </w:tc>
        <w:tc>
          <w:tcPr>
            <w:tcW w:w="2984" w:type="dxa"/>
            <w:vAlign w:val="center"/>
          </w:tcPr>
          <w:p w14:paraId="53F6F5A2" w14:textId="34463D9C" w:rsidR="00F135B3" w:rsidRPr="007E2C94" w:rsidRDefault="00F135B3"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US"/>
              </w:rPr>
              <w:t xml:space="preserve">Belounar et al. </w:t>
            </w:r>
            <w:r w:rsidR="00BE304C" w:rsidRPr="007E2C94">
              <w:rPr>
                <w:color w:val="000000" w:themeColor="text1"/>
              </w:rPr>
              <w:fldChar w:fldCharType="begin"/>
            </w:r>
            <w:r w:rsidR="00A832E5" w:rsidRPr="007E2C94">
              <w:rPr>
                <w:color w:val="000000" w:themeColor="text1"/>
              </w:rPr>
              <w:instrText xml:space="preserve"> ADDIN ZOTERO_ITEM CSL_CITATION {"citationID":"W7DndZOx","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28]</w:t>
            </w:r>
            <w:r w:rsidR="00BE304C" w:rsidRPr="007E2C94">
              <w:rPr>
                <w:color w:val="000000" w:themeColor="text1"/>
              </w:rPr>
              <w:fldChar w:fldCharType="end"/>
            </w:r>
          </w:p>
        </w:tc>
        <w:tc>
          <w:tcPr>
            <w:tcW w:w="1182" w:type="dxa"/>
            <w:vAlign w:val="center"/>
          </w:tcPr>
          <w:p w14:paraId="443A2DAE"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7767</w:t>
            </w:r>
          </w:p>
        </w:tc>
        <w:tc>
          <w:tcPr>
            <w:tcW w:w="1118" w:type="dxa"/>
            <w:vAlign w:val="center"/>
          </w:tcPr>
          <w:p w14:paraId="06F74049"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4.8735</w:t>
            </w:r>
          </w:p>
        </w:tc>
        <w:tc>
          <w:tcPr>
            <w:tcW w:w="1182" w:type="dxa"/>
            <w:vAlign w:val="center"/>
          </w:tcPr>
          <w:p w14:paraId="5669DC5A"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8029</w:t>
            </w:r>
          </w:p>
        </w:tc>
        <w:tc>
          <w:tcPr>
            <w:tcW w:w="1118" w:type="dxa"/>
            <w:vAlign w:val="center"/>
          </w:tcPr>
          <w:p w14:paraId="36374C80"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2157</w:t>
            </w:r>
          </w:p>
        </w:tc>
        <w:tc>
          <w:tcPr>
            <w:tcW w:w="976" w:type="dxa"/>
            <w:vAlign w:val="center"/>
          </w:tcPr>
          <w:p w14:paraId="027EA23F"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9288</w:t>
            </w:r>
          </w:p>
        </w:tc>
      </w:tr>
      <w:tr w:rsidR="007E2C94" w:rsidRPr="007E2C94" w14:paraId="029F1302" w14:textId="77777777" w:rsidTr="00BE304C">
        <w:trPr>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0ACD3B40" w14:textId="77777777" w:rsidR="00F135B3" w:rsidRPr="007E2C94" w:rsidRDefault="00F135B3" w:rsidP="00F135B3">
            <w:pPr>
              <w:rPr>
                <w:color w:val="000000" w:themeColor="text1"/>
                <w:lang w:val="en-US"/>
              </w:rPr>
            </w:pPr>
          </w:p>
        </w:tc>
        <w:tc>
          <w:tcPr>
            <w:tcW w:w="2984" w:type="dxa"/>
            <w:vAlign w:val="center"/>
          </w:tcPr>
          <w:p w14:paraId="7E66BA9F" w14:textId="1C148CC0" w:rsidR="00F135B3" w:rsidRPr="007E2C94" w:rsidRDefault="00F135B3"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US"/>
              </w:rPr>
              <w:t xml:space="preserve">Sadgui and Tati </w:t>
            </w:r>
            <w:r w:rsidR="00BE304C"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IlWrOIpp","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BE304C" w:rsidRPr="007E2C94">
              <w:rPr>
                <w:color w:val="000000" w:themeColor="text1"/>
                <w:kern w:val="2"/>
                <w14:ligatures w14:val="standardContextual"/>
              </w:rPr>
              <w:fldChar w:fldCharType="separate"/>
            </w:r>
            <w:r w:rsidR="009763E0" w:rsidRPr="007E2C94">
              <w:rPr>
                <w:color w:val="000000" w:themeColor="text1"/>
              </w:rPr>
              <w:t>[59]</w:t>
            </w:r>
            <w:r w:rsidR="00BE304C" w:rsidRPr="007E2C94">
              <w:rPr>
                <w:color w:val="000000" w:themeColor="text1"/>
                <w:kern w:val="2"/>
                <w14:ligatures w14:val="standardContextual"/>
              </w:rPr>
              <w:fldChar w:fldCharType="end"/>
            </w:r>
          </w:p>
        </w:tc>
        <w:tc>
          <w:tcPr>
            <w:tcW w:w="1182" w:type="dxa"/>
            <w:vAlign w:val="center"/>
          </w:tcPr>
          <w:p w14:paraId="461264B1"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8406</w:t>
            </w:r>
          </w:p>
        </w:tc>
        <w:tc>
          <w:tcPr>
            <w:tcW w:w="1118" w:type="dxa"/>
            <w:vAlign w:val="center"/>
          </w:tcPr>
          <w:p w14:paraId="4AADA8C0"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9053</w:t>
            </w:r>
          </w:p>
        </w:tc>
        <w:tc>
          <w:tcPr>
            <w:tcW w:w="1182" w:type="dxa"/>
            <w:vAlign w:val="center"/>
          </w:tcPr>
          <w:p w14:paraId="032FAE69" w14:textId="77777777" w:rsidR="00F135B3" w:rsidRPr="007E2C94" w:rsidRDefault="00F135B3" w:rsidP="00F135B3">
            <w:pPr>
              <w:tabs>
                <w:tab w:val="left" w:pos="449"/>
              </w:tabs>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275</w:t>
            </w:r>
          </w:p>
        </w:tc>
        <w:tc>
          <w:tcPr>
            <w:tcW w:w="1118" w:type="dxa"/>
            <w:vAlign w:val="center"/>
          </w:tcPr>
          <w:p w14:paraId="5742B1C2"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362</w:t>
            </w:r>
          </w:p>
        </w:tc>
        <w:tc>
          <w:tcPr>
            <w:tcW w:w="976" w:type="dxa"/>
            <w:vAlign w:val="center"/>
          </w:tcPr>
          <w:p w14:paraId="34AA417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474</w:t>
            </w:r>
          </w:p>
        </w:tc>
      </w:tr>
      <w:tr w:rsidR="007E2C94" w:rsidRPr="007E2C94" w14:paraId="42222921"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2BA8E8DA" w14:textId="77777777" w:rsidR="00F135B3" w:rsidRPr="007E2C94" w:rsidRDefault="00F135B3" w:rsidP="00F135B3">
            <w:pPr>
              <w:rPr>
                <w:color w:val="000000" w:themeColor="text1"/>
                <w:lang w:val="en-US"/>
              </w:rPr>
            </w:pPr>
          </w:p>
        </w:tc>
        <w:tc>
          <w:tcPr>
            <w:tcW w:w="2984" w:type="dxa"/>
            <w:vAlign w:val="center"/>
          </w:tcPr>
          <w:p w14:paraId="09F9C4B9" w14:textId="1439E57C" w:rsidR="00F135B3" w:rsidRPr="007E2C94" w:rsidRDefault="00F135B3"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GB" w:eastAsia="en-GB"/>
              </w:rPr>
              <w:t xml:space="preserve">Reddy </w:t>
            </w:r>
            <w:r w:rsidR="00BE304C" w:rsidRPr="007E2C94">
              <w:rPr>
                <w:color w:val="000000" w:themeColor="text1"/>
              </w:rPr>
              <w:fldChar w:fldCharType="begin"/>
            </w:r>
            <w:r w:rsidR="00A832E5" w:rsidRPr="007E2C94">
              <w:rPr>
                <w:color w:val="000000" w:themeColor="text1"/>
              </w:rPr>
              <w:instrText xml:space="preserve"> ADDIN ZOTERO_ITEM CSL_CITATION {"citationID":"AMiVjKOk","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2]</w:t>
            </w:r>
            <w:r w:rsidR="00BE304C" w:rsidRPr="007E2C94">
              <w:rPr>
                <w:color w:val="000000" w:themeColor="text1"/>
              </w:rPr>
              <w:fldChar w:fldCharType="end"/>
            </w:r>
          </w:p>
        </w:tc>
        <w:tc>
          <w:tcPr>
            <w:tcW w:w="1182" w:type="dxa"/>
            <w:vAlign w:val="center"/>
          </w:tcPr>
          <w:p w14:paraId="4DFCA94D"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7880</w:t>
            </w:r>
          </w:p>
        </w:tc>
        <w:tc>
          <w:tcPr>
            <w:tcW w:w="1118" w:type="dxa"/>
            <w:vAlign w:val="center"/>
          </w:tcPr>
          <w:p w14:paraId="70F7BC5F"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790</w:t>
            </w:r>
          </w:p>
        </w:tc>
        <w:tc>
          <w:tcPr>
            <w:tcW w:w="1182" w:type="dxa"/>
            <w:vAlign w:val="center"/>
          </w:tcPr>
          <w:p w14:paraId="6B027AB3"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070</w:t>
            </w:r>
          </w:p>
        </w:tc>
        <w:tc>
          <w:tcPr>
            <w:tcW w:w="1118" w:type="dxa"/>
            <w:vAlign w:val="center"/>
          </w:tcPr>
          <w:p w14:paraId="592A1E56"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190</w:t>
            </w:r>
          </w:p>
        </w:tc>
        <w:tc>
          <w:tcPr>
            <w:tcW w:w="976" w:type="dxa"/>
            <w:vAlign w:val="center"/>
          </w:tcPr>
          <w:p w14:paraId="3FDAA614" w14:textId="77777777" w:rsidR="00F135B3" w:rsidRPr="007E2C94" w:rsidRDefault="00F135B3" w:rsidP="00F135B3">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320</w:t>
            </w:r>
          </w:p>
        </w:tc>
      </w:tr>
      <w:tr w:rsidR="007E2C94" w:rsidRPr="007E2C94" w14:paraId="45B360F2" w14:textId="77777777" w:rsidTr="00BE304C">
        <w:trPr>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3390A4FD" w14:textId="77777777" w:rsidR="00F135B3" w:rsidRPr="007E2C94" w:rsidRDefault="00F135B3" w:rsidP="00F135B3">
            <w:pPr>
              <w:rPr>
                <w:color w:val="000000" w:themeColor="text1"/>
                <w:lang w:val="en-US"/>
              </w:rPr>
            </w:pPr>
          </w:p>
        </w:tc>
        <w:tc>
          <w:tcPr>
            <w:tcW w:w="2984" w:type="dxa"/>
            <w:vAlign w:val="center"/>
          </w:tcPr>
          <w:p w14:paraId="4F165B1F" w14:textId="7889A481" w:rsidR="00F135B3" w:rsidRPr="007E2C94" w:rsidRDefault="00F135B3"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GB" w:eastAsia="en-GB"/>
              </w:rPr>
              <w:t>Zenkour and</w:t>
            </w:r>
            <w:r w:rsidRPr="007E2C94">
              <w:rPr>
                <w:rFonts w:eastAsia="Calibri"/>
                <w:color w:val="000000" w:themeColor="text1"/>
                <w:lang w:val="en-US"/>
              </w:rPr>
              <w:t xml:space="preserve"> </w:t>
            </w:r>
            <w:r w:rsidRPr="007E2C94">
              <w:rPr>
                <w:bCs/>
                <w:color w:val="000000" w:themeColor="text1"/>
                <w:lang w:val="en-GB" w:eastAsia="en-GB"/>
              </w:rPr>
              <w:t xml:space="preserve">Aljadani </w:t>
            </w:r>
            <w:r w:rsidR="00BE304C" w:rsidRPr="007E2C94">
              <w:rPr>
                <w:color w:val="000000" w:themeColor="text1"/>
              </w:rPr>
              <w:fldChar w:fldCharType="begin"/>
            </w:r>
            <w:r w:rsidR="00A832E5" w:rsidRPr="007E2C94">
              <w:rPr>
                <w:color w:val="000000" w:themeColor="text1"/>
              </w:rPr>
              <w:instrText xml:space="preserve"> ADDIN ZOTERO_ITEM CSL_CITATION {"citationID":"TjdVs7oI","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4]</w:t>
            </w:r>
            <w:r w:rsidR="00BE304C" w:rsidRPr="007E2C94">
              <w:rPr>
                <w:color w:val="000000" w:themeColor="text1"/>
              </w:rPr>
              <w:fldChar w:fldCharType="end"/>
            </w:r>
          </w:p>
        </w:tc>
        <w:tc>
          <w:tcPr>
            <w:tcW w:w="1182" w:type="dxa"/>
            <w:vAlign w:val="center"/>
          </w:tcPr>
          <w:p w14:paraId="27B28C9B"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8072</w:t>
            </w:r>
          </w:p>
        </w:tc>
        <w:tc>
          <w:tcPr>
            <w:tcW w:w="1118" w:type="dxa"/>
            <w:vAlign w:val="center"/>
          </w:tcPr>
          <w:p w14:paraId="07C8CFB5"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887</w:t>
            </w:r>
          </w:p>
        </w:tc>
        <w:tc>
          <w:tcPr>
            <w:tcW w:w="1182" w:type="dxa"/>
            <w:vAlign w:val="center"/>
          </w:tcPr>
          <w:p w14:paraId="3DD50B7A"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146</w:t>
            </w:r>
          </w:p>
        </w:tc>
        <w:tc>
          <w:tcPr>
            <w:tcW w:w="1118" w:type="dxa"/>
            <w:vAlign w:val="center"/>
          </w:tcPr>
          <w:p w14:paraId="31260E0E"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253</w:t>
            </w:r>
          </w:p>
        </w:tc>
        <w:tc>
          <w:tcPr>
            <w:tcW w:w="976" w:type="dxa"/>
            <w:vAlign w:val="center"/>
          </w:tcPr>
          <w:p w14:paraId="1BF5F48C" w14:textId="77777777" w:rsidR="00F135B3" w:rsidRPr="007E2C94" w:rsidRDefault="00F135B3" w:rsidP="00F135B3">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375</w:t>
            </w:r>
          </w:p>
        </w:tc>
      </w:tr>
      <w:tr w:rsidR="007E2C94" w:rsidRPr="007E2C94" w14:paraId="29F32717" w14:textId="77777777" w:rsidTr="00BE304C">
        <w:trPr>
          <w:cnfStyle w:val="000000100000" w:firstRow="0" w:lastRow="0" w:firstColumn="0" w:lastColumn="0" w:oddVBand="0" w:evenVBand="0" w:oddHBand="1" w:evenHBand="0" w:firstRowFirstColumn="0" w:firstRowLastColumn="0" w:lastRowFirstColumn="0" w:lastRowLastColumn="0"/>
          <w:trHeight w:val="243"/>
        </w:trPr>
        <w:tc>
          <w:tcPr>
            <w:cnfStyle w:val="001000000000" w:firstRow="0" w:lastRow="0" w:firstColumn="1" w:lastColumn="0" w:oddVBand="0" w:evenVBand="0" w:oddHBand="0" w:evenHBand="0" w:firstRowFirstColumn="0" w:firstRowLastColumn="0" w:lastRowFirstColumn="0" w:lastRowLastColumn="0"/>
            <w:tcW w:w="1051" w:type="dxa"/>
            <w:vMerge/>
          </w:tcPr>
          <w:p w14:paraId="0D9B05B3" w14:textId="77777777" w:rsidR="00F135B3" w:rsidRPr="007E2C94" w:rsidRDefault="00F135B3" w:rsidP="00F135B3">
            <w:pPr>
              <w:rPr>
                <w:color w:val="000000" w:themeColor="text1"/>
                <w:lang w:val="en-US"/>
              </w:rPr>
            </w:pPr>
          </w:p>
        </w:tc>
        <w:tc>
          <w:tcPr>
            <w:tcW w:w="2984" w:type="dxa"/>
            <w:vAlign w:val="center"/>
          </w:tcPr>
          <w:p w14:paraId="0F365914" w14:textId="35570D49" w:rsidR="00F135B3" w:rsidRPr="007E2C94" w:rsidRDefault="00F135B3" w:rsidP="000C3EAA">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 xml:space="preserve">Thai and Choi </w:t>
            </w:r>
            <w:r w:rsidRPr="007E2C94">
              <w:rPr>
                <w:rFonts w:eastAsia="Calibri"/>
                <w:color w:val="000000" w:themeColor="text1"/>
                <w:kern w:val="2"/>
                <w14:ligatures w14:val="standardContextual"/>
              </w:rPr>
              <w:fldChar w:fldCharType="begin"/>
            </w:r>
            <w:r w:rsidR="00A832E5" w:rsidRPr="007E2C94">
              <w:rPr>
                <w:rFonts w:eastAsia="Calibri"/>
                <w:color w:val="000000" w:themeColor="text1"/>
                <w:kern w:val="2"/>
                <w14:ligatures w14:val="standardContextual"/>
              </w:rPr>
              <w:instrText xml:space="preserve"> ADDIN ZOTERO_ITEM CSL_CITATION {"citationID":"J1CdiXRc","properties":{"formattedCitation":"[220]","plainCitation":"[220]","noteIndex":0},"citationItems":[{"id":"05EnRE1g/NJlIzXEl","uris":["http://zotero.org/users/local/Jac4T2U4/items/I9QCRINV"],"itemData":{"id":103,"type":"article-journal","container-title":"Applied Mathematical Modelling","issue":"3","note":"ISBN: 0307-904X\npublisher: Elsevier","page":"1008-1022","title":"An efficient and simple refined theory for buckling analysis of functionally graded plates","volume":"36","author":[{"family":"Thai","given":"Huu-Tai"},{"family":"Choi","given":"Dong-Ho"}],"issued":{"date-parts":[["2012"]]}}}],"schema":"https://github.com/citation-style-language/schema/raw/master/csl-citation.json"} </w:instrText>
            </w:r>
            <w:r w:rsidRPr="007E2C94">
              <w:rPr>
                <w:rFonts w:eastAsia="Calibri"/>
                <w:color w:val="000000" w:themeColor="text1"/>
                <w:kern w:val="2"/>
                <w14:ligatures w14:val="standardContextual"/>
              </w:rPr>
              <w:fldChar w:fldCharType="separate"/>
            </w:r>
            <w:r w:rsidR="000C3EAA" w:rsidRPr="007E2C94">
              <w:rPr>
                <w:color w:val="000000" w:themeColor="text1"/>
              </w:rPr>
              <w:t>[220]</w:t>
            </w:r>
            <w:r w:rsidRPr="007E2C94">
              <w:rPr>
                <w:rFonts w:eastAsia="Calibri"/>
                <w:color w:val="000000" w:themeColor="text1"/>
                <w:kern w:val="2"/>
                <w14:ligatures w14:val="standardContextual"/>
              </w:rPr>
              <w:fldChar w:fldCharType="end"/>
            </w:r>
          </w:p>
        </w:tc>
        <w:tc>
          <w:tcPr>
            <w:tcW w:w="1182" w:type="dxa"/>
            <w:vAlign w:val="center"/>
          </w:tcPr>
          <w:p w14:paraId="33041ED2" w14:textId="77777777" w:rsidR="00F135B3" w:rsidRPr="007E2C94" w:rsidRDefault="00F135B3" w:rsidP="00F135B3">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8073</w:t>
            </w:r>
          </w:p>
        </w:tc>
        <w:tc>
          <w:tcPr>
            <w:tcW w:w="1118" w:type="dxa"/>
            <w:vAlign w:val="center"/>
          </w:tcPr>
          <w:p w14:paraId="401F2DDD" w14:textId="77777777" w:rsidR="00F135B3" w:rsidRPr="007E2C94" w:rsidRDefault="00F135B3" w:rsidP="00F135B3">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4.8888</w:t>
            </w:r>
          </w:p>
        </w:tc>
        <w:tc>
          <w:tcPr>
            <w:tcW w:w="1182" w:type="dxa"/>
            <w:vAlign w:val="center"/>
          </w:tcPr>
          <w:p w14:paraId="072F4D62" w14:textId="77777777" w:rsidR="00F135B3" w:rsidRPr="007E2C94" w:rsidRDefault="00F135B3" w:rsidP="00F135B3">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147</w:t>
            </w:r>
          </w:p>
        </w:tc>
        <w:tc>
          <w:tcPr>
            <w:tcW w:w="1118" w:type="dxa"/>
            <w:vAlign w:val="center"/>
          </w:tcPr>
          <w:p w14:paraId="3CB850C3" w14:textId="77777777" w:rsidR="00F135B3" w:rsidRPr="007E2C94" w:rsidRDefault="00F135B3" w:rsidP="00F135B3">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2254</w:t>
            </w:r>
          </w:p>
        </w:tc>
        <w:tc>
          <w:tcPr>
            <w:tcW w:w="976" w:type="dxa"/>
            <w:vAlign w:val="center"/>
          </w:tcPr>
          <w:p w14:paraId="05FF3078" w14:textId="77777777" w:rsidR="00F135B3" w:rsidRPr="007E2C94" w:rsidRDefault="00F135B3" w:rsidP="00F135B3">
            <w:pPr>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9376</w:t>
            </w:r>
          </w:p>
        </w:tc>
      </w:tr>
    </w:tbl>
    <w:p w14:paraId="511F631A" w14:textId="77777777" w:rsidR="00126894" w:rsidRPr="007E2C94" w:rsidRDefault="00126894" w:rsidP="00A10342">
      <w:pPr>
        <w:rPr>
          <w:color w:val="000000" w:themeColor="text1"/>
        </w:rPr>
      </w:pPr>
    </w:p>
    <w:tbl>
      <w:tblPr>
        <w:tblStyle w:val="PlainTable26411"/>
        <w:tblpPr w:leftFromText="141" w:rightFromText="141" w:vertAnchor="text" w:horzAnchor="margin" w:tblpY="845"/>
        <w:tblW w:w="9532" w:type="dxa"/>
        <w:tblLayout w:type="fixed"/>
        <w:tblLook w:val="04A0" w:firstRow="1" w:lastRow="0" w:firstColumn="1" w:lastColumn="0" w:noHBand="0" w:noVBand="1"/>
      </w:tblPr>
      <w:tblGrid>
        <w:gridCol w:w="1045"/>
        <w:gridCol w:w="2913"/>
        <w:gridCol w:w="1118"/>
        <w:gridCol w:w="1118"/>
        <w:gridCol w:w="1118"/>
        <w:gridCol w:w="1118"/>
        <w:gridCol w:w="1102"/>
      </w:tblGrid>
      <w:tr w:rsidR="007E2C94" w:rsidRPr="007E2C94" w14:paraId="3C118C25" w14:textId="77777777" w:rsidTr="00BE304C">
        <w:trPr>
          <w:cnfStyle w:val="100000000000" w:firstRow="1" w:lastRow="0" w:firstColumn="0" w:lastColumn="0" w:oddVBand="0" w:evenVBand="0" w:oddHBand="0" w:evenHBand="0" w:firstRowFirstColumn="0" w:firstRowLastColumn="0" w:lastRowFirstColumn="0" w:lastRowLastColumn="0"/>
          <w:trHeight w:val="73"/>
        </w:trPr>
        <w:tc>
          <w:tcPr>
            <w:cnfStyle w:val="001000000000" w:firstRow="0" w:lastRow="0" w:firstColumn="1" w:lastColumn="0" w:oddVBand="0" w:evenVBand="0" w:oddHBand="0" w:evenHBand="0" w:firstRowFirstColumn="0" w:firstRowLastColumn="0" w:lastRowFirstColumn="0" w:lastRowLastColumn="0"/>
            <w:tcW w:w="1045" w:type="dxa"/>
            <w:vMerge w:val="restart"/>
            <w:vAlign w:val="bottom"/>
            <w:hideMark/>
          </w:tcPr>
          <w:p w14:paraId="589105BB" w14:textId="4E4404C2" w:rsidR="00126894" w:rsidRPr="007E2C94" w:rsidRDefault="002D689E" w:rsidP="00126894">
            <w:pPr>
              <w:adjustRightInd w:val="0"/>
              <w:jc w:val="center"/>
              <w:rPr>
                <w:color w:val="000000" w:themeColor="text1"/>
                <w:lang w:val="en-US"/>
              </w:rPr>
            </w:pPr>
            <w:r w:rsidRPr="007E2C94">
              <w:rPr>
                <w:color w:val="000000" w:themeColor="text1"/>
                <w:lang w:val="en-US"/>
              </w:rPr>
              <w:t>(</w:t>
            </w:r>
            <m:oMath>
              <m:sSub>
                <m:sSubPr>
                  <m:ctrlPr>
                    <w:rPr>
                      <w:rFonts w:ascii="Cambria Math" w:hAnsi="Cambria Math"/>
                      <w:color w:val="000000" w:themeColor="text1"/>
                      <w:lang w:val="en-US"/>
                    </w:rPr>
                  </m:ctrlPr>
                </m:sSubPr>
                <m:e>
                  <m:r>
                    <m:rPr>
                      <m:sty m:val="b"/>
                    </m:rPr>
                    <w:rPr>
                      <w:rFonts w:ascii="Cambria Math" w:hAnsi="Cambria Math" w:cs="Arial"/>
                      <w:color w:val="000000" w:themeColor="text1"/>
                    </w:rPr>
                    <m:t>λ</m:t>
                  </m:r>
                </m:e>
                <m:sub>
                  <m:r>
                    <m:rPr>
                      <m:sty m:val="b"/>
                    </m:rPr>
                    <w:rPr>
                      <w:rFonts w:ascii="Cambria Math" w:hAnsi="Cambria Math" w:cs="Arial"/>
                      <w:color w:val="000000" w:themeColor="text1"/>
                    </w:rPr>
                    <m:t>1</m:t>
                  </m:r>
                </m:sub>
              </m:sSub>
            </m:oMath>
            <w:r w:rsidRPr="007E2C94">
              <w:rPr>
                <w:color w:val="000000" w:themeColor="text1"/>
                <w:lang w:val="en-US"/>
              </w:rPr>
              <w:t>,</w:t>
            </w:r>
            <m:oMath>
              <m:sSub>
                <m:sSubPr>
                  <m:ctrlPr>
                    <w:rPr>
                      <w:rFonts w:ascii="Cambria Math" w:hAnsi="Cambria Math"/>
                      <w:color w:val="000000" w:themeColor="text1"/>
                      <w:lang w:val="en-US"/>
                    </w:rPr>
                  </m:ctrlPr>
                </m:sSubPr>
                <m:e>
                  <m:r>
                    <m:rPr>
                      <m:sty m:val="b"/>
                    </m:rPr>
                    <w:rPr>
                      <w:rFonts w:ascii="Cambria Math" w:hAnsi="Cambria Math" w:cs="Arial"/>
                      <w:color w:val="000000" w:themeColor="text1"/>
                    </w:rPr>
                    <m:t>λ</m:t>
                  </m:r>
                </m:e>
                <m:sub>
                  <m:r>
                    <m:rPr>
                      <m:sty m:val="b"/>
                    </m:rPr>
                    <w:rPr>
                      <w:rFonts w:ascii="Cambria Math" w:hAnsi="Cambria Math" w:cs="Arial"/>
                      <w:color w:val="000000" w:themeColor="text1"/>
                    </w:rPr>
                    <m:t>2</m:t>
                  </m:r>
                </m:sub>
              </m:sSub>
            </m:oMath>
            <w:r w:rsidRPr="007E2C94">
              <w:rPr>
                <w:color w:val="000000" w:themeColor="text1"/>
                <w:lang w:val="en-US"/>
              </w:rPr>
              <w:t>)</w:t>
            </w:r>
          </w:p>
        </w:tc>
        <w:tc>
          <w:tcPr>
            <w:tcW w:w="2913" w:type="dxa"/>
            <w:vMerge w:val="restart"/>
            <w:hideMark/>
          </w:tcPr>
          <w:p w14:paraId="4E95BFC2" w14:textId="77777777" w:rsidR="00126894" w:rsidRPr="007E2C94" w:rsidRDefault="00126894" w:rsidP="00126894">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p>
          <w:p w14:paraId="61EA53BC" w14:textId="77777777" w:rsidR="00126894" w:rsidRPr="007E2C94" w:rsidRDefault="00126894" w:rsidP="00126894">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p>
          <w:p w14:paraId="759B4077" w14:textId="77777777" w:rsidR="00126894" w:rsidRPr="007E2C94" w:rsidRDefault="00126894" w:rsidP="00126894">
            <w:pPr>
              <w:adjustRightInd w:val="0"/>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Théories</w:t>
            </w:r>
          </w:p>
        </w:tc>
        <w:tc>
          <w:tcPr>
            <w:tcW w:w="5574" w:type="dxa"/>
            <w:gridSpan w:val="5"/>
            <w:hideMark/>
          </w:tcPr>
          <w:p w14:paraId="60050805" w14:textId="77777777" w:rsidR="00126894" w:rsidRPr="007E2C94" w:rsidRDefault="00126894" w:rsidP="00126894">
            <w:pPr>
              <w:adjustRightInd w:val="0"/>
              <w:spacing w:after="120"/>
              <w:jc w:val="center"/>
              <w:cnfStyle w:val="100000000000" w:firstRow="1"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p</w:t>
            </w:r>
          </w:p>
        </w:tc>
      </w:tr>
      <w:tr w:rsidR="007E2C94" w:rsidRPr="007E2C94" w14:paraId="38A8BAC7" w14:textId="77777777" w:rsidTr="00BE304C">
        <w:trPr>
          <w:cnfStyle w:val="000000100000" w:firstRow="0" w:lastRow="0" w:firstColumn="0" w:lastColumn="0" w:oddVBand="0" w:evenVBand="0" w:oddHBand="1" w:evenHBand="0" w:firstRowFirstColumn="0" w:firstRowLastColumn="0" w:lastRowFirstColumn="0" w:lastRowLastColumn="0"/>
          <w:trHeight w:val="73"/>
        </w:trPr>
        <w:tc>
          <w:tcPr>
            <w:cnfStyle w:val="001000000000" w:firstRow="0" w:lastRow="0" w:firstColumn="1" w:lastColumn="0" w:oddVBand="0" w:evenVBand="0" w:oddHBand="0" w:evenHBand="0" w:firstRowFirstColumn="0" w:firstRowLastColumn="0" w:lastRowFirstColumn="0" w:lastRowLastColumn="0"/>
            <w:tcW w:w="1045" w:type="dxa"/>
            <w:vMerge/>
            <w:hideMark/>
          </w:tcPr>
          <w:p w14:paraId="083A499A" w14:textId="77777777" w:rsidR="00126894" w:rsidRPr="007E2C94" w:rsidRDefault="00126894" w:rsidP="00126894">
            <w:pPr>
              <w:rPr>
                <w:color w:val="000000" w:themeColor="text1"/>
                <w:lang w:val="en-US"/>
              </w:rPr>
            </w:pPr>
          </w:p>
        </w:tc>
        <w:tc>
          <w:tcPr>
            <w:tcW w:w="2913" w:type="dxa"/>
            <w:vMerge/>
            <w:hideMark/>
          </w:tcPr>
          <w:p w14:paraId="3F264A79" w14:textId="77777777" w:rsidR="00126894" w:rsidRPr="007E2C94" w:rsidRDefault="00126894" w:rsidP="00126894">
            <w:pPr>
              <w:cnfStyle w:val="000000100000" w:firstRow="0" w:lastRow="0" w:firstColumn="0" w:lastColumn="0" w:oddVBand="0" w:evenVBand="0" w:oddHBand="1" w:evenHBand="0" w:firstRowFirstColumn="0" w:firstRowLastColumn="0" w:lastRowFirstColumn="0" w:lastRowLastColumn="0"/>
              <w:rPr>
                <w:bCs/>
                <w:color w:val="000000" w:themeColor="text1"/>
                <w:lang w:val="en-US"/>
              </w:rPr>
            </w:pPr>
          </w:p>
        </w:tc>
        <w:tc>
          <w:tcPr>
            <w:tcW w:w="1118" w:type="dxa"/>
            <w:hideMark/>
          </w:tcPr>
          <w:p w14:paraId="3B03E045" w14:textId="77777777" w:rsidR="00126894" w:rsidRPr="007E2C94" w:rsidRDefault="00126894" w:rsidP="00126894">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 0</w:t>
            </w:r>
          </w:p>
        </w:tc>
        <w:tc>
          <w:tcPr>
            <w:tcW w:w="1118" w:type="dxa"/>
            <w:hideMark/>
          </w:tcPr>
          <w:p w14:paraId="1EBF8884" w14:textId="77777777" w:rsidR="00126894" w:rsidRPr="007E2C94" w:rsidRDefault="00126894" w:rsidP="00126894">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1</w:t>
            </w:r>
          </w:p>
        </w:tc>
        <w:tc>
          <w:tcPr>
            <w:tcW w:w="1118" w:type="dxa"/>
            <w:hideMark/>
          </w:tcPr>
          <w:p w14:paraId="34E4F470" w14:textId="77777777" w:rsidR="00126894" w:rsidRPr="007E2C94" w:rsidRDefault="00126894" w:rsidP="00126894">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 xml:space="preserve">p </w:t>
            </w:r>
            <w:r w:rsidRPr="007E2C94">
              <w:rPr>
                <w:color w:val="000000" w:themeColor="text1"/>
                <w:lang w:val="en-US"/>
              </w:rPr>
              <w:t>= 2</w:t>
            </w:r>
          </w:p>
        </w:tc>
        <w:tc>
          <w:tcPr>
            <w:tcW w:w="1118" w:type="dxa"/>
            <w:hideMark/>
          </w:tcPr>
          <w:p w14:paraId="4E824746" w14:textId="77777777" w:rsidR="00126894" w:rsidRPr="007E2C94" w:rsidRDefault="00126894" w:rsidP="00126894">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p</w:t>
            </w:r>
            <w:r w:rsidRPr="007E2C94">
              <w:rPr>
                <w:color w:val="000000" w:themeColor="text1"/>
                <w:lang w:val="en-US"/>
              </w:rPr>
              <w:t xml:space="preserve"> = 5</w:t>
            </w:r>
          </w:p>
        </w:tc>
        <w:tc>
          <w:tcPr>
            <w:tcW w:w="1101" w:type="dxa"/>
            <w:hideMark/>
          </w:tcPr>
          <w:p w14:paraId="76F5396B" w14:textId="77777777" w:rsidR="00126894" w:rsidRPr="007E2C94" w:rsidRDefault="00126894" w:rsidP="00126894">
            <w:pPr>
              <w:adjustRightInd w:val="0"/>
              <w:spacing w:after="12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
                <w:bCs/>
                <w:color w:val="000000" w:themeColor="text1"/>
                <w:lang w:val="en-US"/>
              </w:rPr>
              <w:t xml:space="preserve">p </w:t>
            </w:r>
            <w:r w:rsidRPr="007E2C94">
              <w:rPr>
                <w:color w:val="000000" w:themeColor="text1"/>
                <w:lang w:val="en-US"/>
              </w:rPr>
              <w:t>= 10</w:t>
            </w:r>
          </w:p>
        </w:tc>
      </w:tr>
      <w:tr w:rsidR="007E2C94" w:rsidRPr="007E2C94" w14:paraId="6D3D8431" w14:textId="77777777" w:rsidTr="00BE304C">
        <w:trPr>
          <w:trHeight w:val="260"/>
        </w:trPr>
        <w:tc>
          <w:tcPr>
            <w:cnfStyle w:val="001000000000" w:firstRow="0" w:lastRow="0" w:firstColumn="1" w:lastColumn="0" w:oddVBand="0" w:evenVBand="0" w:oddHBand="0" w:evenHBand="0" w:firstRowFirstColumn="0" w:firstRowLastColumn="0" w:lastRowFirstColumn="0" w:lastRowLastColumn="0"/>
            <w:tcW w:w="1045" w:type="dxa"/>
            <w:vMerge w:val="restart"/>
          </w:tcPr>
          <w:p w14:paraId="3C123657" w14:textId="77777777" w:rsidR="00126894" w:rsidRPr="007E2C94" w:rsidRDefault="00126894" w:rsidP="00126894">
            <w:pPr>
              <w:tabs>
                <w:tab w:val="left" w:pos="470"/>
              </w:tabs>
              <w:jc w:val="center"/>
              <w:rPr>
                <w:color w:val="000000" w:themeColor="text1"/>
                <w:lang w:val="en-US"/>
              </w:rPr>
            </w:pPr>
            <w:r w:rsidRPr="007E2C94">
              <w:rPr>
                <w:color w:val="000000" w:themeColor="text1"/>
                <w:lang w:val="en-US"/>
              </w:rPr>
              <w:t>(1, 0)</w:t>
            </w:r>
          </w:p>
        </w:tc>
        <w:tc>
          <w:tcPr>
            <w:tcW w:w="2913" w:type="dxa"/>
            <w:vAlign w:val="center"/>
          </w:tcPr>
          <w:p w14:paraId="21BB7D7A" w14:textId="77777777" w:rsidR="00126894" w:rsidRPr="007E2C94" w:rsidRDefault="00126894" w:rsidP="00126894">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16×8)</w:t>
            </w:r>
          </w:p>
        </w:tc>
        <w:tc>
          <w:tcPr>
            <w:tcW w:w="1118" w:type="dxa"/>
            <w:vAlign w:val="center"/>
          </w:tcPr>
          <w:p w14:paraId="30C96AF1"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6.8584</w:t>
            </w:r>
          </w:p>
        </w:tc>
        <w:tc>
          <w:tcPr>
            <w:tcW w:w="1118" w:type="dxa"/>
            <w:vAlign w:val="center"/>
          </w:tcPr>
          <w:p w14:paraId="3A186D2D"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8.3241</w:t>
            </w:r>
          </w:p>
        </w:tc>
        <w:tc>
          <w:tcPr>
            <w:tcW w:w="1118" w:type="dxa"/>
            <w:vAlign w:val="center"/>
          </w:tcPr>
          <w:p w14:paraId="56213814"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9.9050</w:t>
            </w:r>
          </w:p>
        </w:tc>
        <w:tc>
          <w:tcPr>
            <w:tcW w:w="1118" w:type="dxa"/>
            <w:vAlign w:val="center"/>
          </w:tcPr>
          <w:p w14:paraId="53714436"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5.2783</w:t>
            </w:r>
          </w:p>
        </w:tc>
        <w:tc>
          <w:tcPr>
            <w:tcW w:w="1101" w:type="dxa"/>
            <w:vAlign w:val="center"/>
          </w:tcPr>
          <w:p w14:paraId="3B52A981"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3.0176</w:t>
            </w:r>
          </w:p>
        </w:tc>
      </w:tr>
      <w:tr w:rsidR="007E2C94" w:rsidRPr="007E2C94" w14:paraId="4C55BB8A" w14:textId="77777777" w:rsidTr="00BE304C">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045" w:type="dxa"/>
            <w:vMerge/>
          </w:tcPr>
          <w:p w14:paraId="6C052CD5" w14:textId="77777777" w:rsidR="00126894" w:rsidRPr="007E2C94" w:rsidRDefault="00126894" w:rsidP="00126894">
            <w:pPr>
              <w:adjustRightInd w:val="0"/>
              <w:jc w:val="center"/>
              <w:rPr>
                <w:color w:val="000000" w:themeColor="text1"/>
                <w:lang w:val="en-US"/>
              </w:rPr>
            </w:pPr>
          </w:p>
        </w:tc>
        <w:tc>
          <w:tcPr>
            <w:tcW w:w="2913" w:type="dxa"/>
            <w:vAlign w:val="center"/>
          </w:tcPr>
          <w:p w14:paraId="1D95C9E9" w14:textId="77777777" w:rsidR="00126894" w:rsidRPr="007E2C94" w:rsidRDefault="00126894" w:rsidP="00126894">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24×12)</w:t>
            </w:r>
          </w:p>
        </w:tc>
        <w:tc>
          <w:tcPr>
            <w:tcW w:w="1118" w:type="dxa"/>
            <w:vAlign w:val="center"/>
          </w:tcPr>
          <w:p w14:paraId="166FC417"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77.6567</w:t>
            </w:r>
          </w:p>
        </w:tc>
        <w:tc>
          <w:tcPr>
            <w:tcW w:w="1118" w:type="dxa"/>
            <w:vAlign w:val="center"/>
          </w:tcPr>
          <w:p w14:paraId="58C27507"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8.7207</w:t>
            </w:r>
          </w:p>
        </w:tc>
        <w:tc>
          <w:tcPr>
            <w:tcW w:w="1118" w:type="dxa"/>
            <w:vAlign w:val="center"/>
          </w:tcPr>
          <w:p w14:paraId="3710831B"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30.2146</w:t>
            </w:r>
          </w:p>
        </w:tc>
        <w:tc>
          <w:tcPr>
            <w:tcW w:w="1118" w:type="dxa"/>
            <w:vAlign w:val="center"/>
          </w:tcPr>
          <w:p w14:paraId="0F827C6D"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5.5410</w:t>
            </w:r>
          </w:p>
        </w:tc>
        <w:tc>
          <w:tcPr>
            <w:tcW w:w="1101" w:type="dxa"/>
            <w:vAlign w:val="center"/>
          </w:tcPr>
          <w:p w14:paraId="1BEC1E5E"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3.2572</w:t>
            </w:r>
          </w:p>
        </w:tc>
      </w:tr>
      <w:tr w:rsidR="007E2C94" w:rsidRPr="007E2C94" w14:paraId="4C6FF1FB" w14:textId="77777777" w:rsidTr="00BE304C">
        <w:trPr>
          <w:trHeight w:val="260"/>
        </w:trPr>
        <w:tc>
          <w:tcPr>
            <w:cnfStyle w:val="001000000000" w:firstRow="0" w:lastRow="0" w:firstColumn="1" w:lastColumn="0" w:oddVBand="0" w:evenVBand="0" w:oddHBand="0" w:evenHBand="0" w:firstRowFirstColumn="0" w:firstRowLastColumn="0" w:lastRowFirstColumn="0" w:lastRowLastColumn="0"/>
            <w:tcW w:w="1045" w:type="dxa"/>
            <w:vMerge/>
          </w:tcPr>
          <w:p w14:paraId="10086A3D" w14:textId="77777777" w:rsidR="00126894" w:rsidRPr="007E2C94" w:rsidRDefault="00126894" w:rsidP="00126894">
            <w:pPr>
              <w:adjustRightInd w:val="0"/>
              <w:jc w:val="center"/>
              <w:rPr>
                <w:color w:val="000000" w:themeColor="text1"/>
                <w:lang w:val="en-US"/>
              </w:rPr>
            </w:pPr>
          </w:p>
        </w:tc>
        <w:tc>
          <w:tcPr>
            <w:tcW w:w="2913" w:type="dxa"/>
            <w:vAlign w:val="center"/>
          </w:tcPr>
          <w:p w14:paraId="2DE0561E" w14:textId="77777777" w:rsidR="00126894" w:rsidRPr="007E2C94" w:rsidRDefault="00126894" w:rsidP="00126894">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32×16)</w:t>
            </w:r>
          </w:p>
        </w:tc>
        <w:tc>
          <w:tcPr>
            <w:tcW w:w="1118" w:type="dxa"/>
            <w:vAlign w:val="center"/>
          </w:tcPr>
          <w:p w14:paraId="125479F8"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7.9468</w:t>
            </w:r>
          </w:p>
        </w:tc>
        <w:tc>
          <w:tcPr>
            <w:tcW w:w="1118" w:type="dxa"/>
            <w:vAlign w:val="center"/>
          </w:tcPr>
          <w:p w14:paraId="4DD7D3FE"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8.8654</w:t>
            </w:r>
          </w:p>
        </w:tc>
        <w:tc>
          <w:tcPr>
            <w:tcW w:w="1118" w:type="dxa"/>
            <w:vAlign w:val="center"/>
          </w:tcPr>
          <w:p w14:paraId="6BEC9A4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30.3275</w:t>
            </w:r>
          </w:p>
        </w:tc>
        <w:tc>
          <w:tcPr>
            <w:tcW w:w="1118" w:type="dxa"/>
            <w:vAlign w:val="center"/>
          </w:tcPr>
          <w:p w14:paraId="6EE6876D"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5.6364</w:t>
            </w:r>
          </w:p>
        </w:tc>
        <w:tc>
          <w:tcPr>
            <w:tcW w:w="1101" w:type="dxa"/>
            <w:vAlign w:val="center"/>
          </w:tcPr>
          <w:p w14:paraId="1CE65C4F"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3.3441</w:t>
            </w:r>
          </w:p>
        </w:tc>
      </w:tr>
      <w:tr w:rsidR="007E2C94" w:rsidRPr="007E2C94" w14:paraId="7B846452" w14:textId="77777777" w:rsidTr="00BE304C">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045" w:type="dxa"/>
            <w:vMerge/>
          </w:tcPr>
          <w:p w14:paraId="7DA2F542" w14:textId="77777777" w:rsidR="00126894" w:rsidRPr="007E2C94" w:rsidRDefault="00126894" w:rsidP="00126894">
            <w:pPr>
              <w:adjustRightInd w:val="0"/>
              <w:jc w:val="center"/>
              <w:rPr>
                <w:color w:val="000000" w:themeColor="text1"/>
                <w:lang w:val="en-US"/>
              </w:rPr>
            </w:pPr>
          </w:p>
        </w:tc>
        <w:tc>
          <w:tcPr>
            <w:tcW w:w="2913" w:type="dxa"/>
            <w:vAlign w:val="center"/>
          </w:tcPr>
          <w:p w14:paraId="6FA7E553" w14:textId="6B961F18" w:rsidR="00126894" w:rsidRPr="007E2C94" w:rsidRDefault="00126894"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US"/>
              </w:rPr>
              <w:t xml:space="preserve">Belounar et al. </w:t>
            </w:r>
            <w:r w:rsidR="00BE304C" w:rsidRPr="007E2C94">
              <w:rPr>
                <w:color w:val="000000" w:themeColor="text1"/>
              </w:rPr>
              <w:fldChar w:fldCharType="begin"/>
            </w:r>
            <w:r w:rsidR="00A832E5" w:rsidRPr="007E2C94">
              <w:rPr>
                <w:color w:val="000000" w:themeColor="text1"/>
              </w:rPr>
              <w:instrText xml:space="preserve"> ADDIN ZOTERO_ITEM CSL_CITATION {"citationID":"ZRzoRfrP","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28]</w:t>
            </w:r>
            <w:r w:rsidR="00BE304C" w:rsidRPr="007E2C94">
              <w:rPr>
                <w:color w:val="000000" w:themeColor="text1"/>
              </w:rPr>
              <w:fldChar w:fldCharType="end"/>
            </w:r>
          </w:p>
        </w:tc>
        <w:tc>
          <w:tcPr>
            <w:tcW w:w="1118" w:type="dxa"/>
            <w:vAlign w:val="center"/>
          </w:tcPr>
          <w:p w14:paraId="1715A734"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8.0780</w:t>
            </w:r>
          </w:p>
        </w:tc>
        <w:tc>
          <w:tcPr>
            <w:tcW w:w="1118" w:type="dxa"/>
            <w:vAlign w:val="center"/>
          </w:tcPr>
          <w:p w14:paraId="34BC27B8"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9208</w:t>
            </w:r>
          </w:p>
        </w:tc>
        <w:tc>
          <w:tcPr>
            <w:tcW w:w="1118" w:type="dxa"/>
            <w:vAlign w:val="center"/>
          </w:tcPr>
          <w:p w14:paraId="314C8FAB"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0.3704</w:t>
            </w:r>
          </w:p>
        </w:tc>
        <w:tc>
          <w:tcPr>
            <w:tcW w:w="1118" w:type="dxa"/>
            <w:vAlign w:val="center"/>
          </w:tcPr>
          <w:p w14:paraId="61305415"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6808</w:t>
            </w:r>
          </w:p>
        </w:tc>
        <w:tc>
          <w:tcPr>
            <w:tcW w:w="1101" w:type="dxa"/>
            <w:vAlign w:val="center"/>
          </w:tcPr>
          <w:p w14:paraId="161695FA"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3898</w:t>
            </w:r>
          </w:p>
        </w:tc>
      </w:tr>
      <w:tr w:rsidR="007E2C94" w:rsidRPr="007E2C94" w14:paraId="66660FD8" w14:textId="77777777" w:rsidTr="00BE304C">
        <w:trPr>
          <w:trHeight w:val="260"/>
        </w:trPr>
        <w:tc>
          <w:tcPr>
            <w:cnfStyle w:val="001000000000" w:firstRow="0" w:lastRow="0" w:firstColumn="1" w:lastColumn="0" w:oddVBand="0" w:evenVBand="0" w:oddHBand="0" w:evenHBand="0" w:firstRowFirstColumn="0" w:firstRowLastColumn="0" w:lastRowFirstColumn="0" w:lastRowLastColumn="0"/>
            <w:tcW w:w="1045" w:type="dxa"/>
            <w:vMerge/>
          </w:tcPr>
          <w:p w14:paraId="21098917" w14:textId="77777777" w:rsidR="00126894" w:rsidRPr="007E2C94" w:rsidRDefault="00126894" w:rsidP="00126894">
            <w:pPr>
              <w:rPr>
                <w:color w:val="000000" w:themeColor="text1"/>
                <w:lang w:val="en-US"/>
              </w:rPr>
            </w:pPr>
          </w:p>
        </w:tc>
        <w:tc>
          <w:tcPr>
            <w:tcW w:w="2913" w:type="dxa"/>
            <w:vAlign w:val="center"/>
          </w:tcPr>
          <w:p w14:paraId="05DCEF08" w14:textId="3246D3FF" w:rsidR="00126894" w:rsidRPr="007E2C94" w:rsidRDefault="00126894"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US"/>
              </w:rPr>
              <w:t xml:space="preserve">Sadgui and Tati </w:t>
            </w:r>
            <w:r w:rsidR="00BE304C"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olCRIwri","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BE304C" w:rsidRPr="007E2C94">
              <w:rPr>
                <w:color w:val="000000" w:themeColor="text1"/>
                <w:kern w:val="2"/>
                <w14:ligatures w14:val="standardContextual"/>
              </w:rPr>
              <w:fldChar w:fldCharType="separate"/>
            </w:r>
            <w:r w:rsidR="009763E0" w:rsidRPr="007E2C94">
              <w:rPr>
                <w:color w:val="000000" w:themeColor="text1"/>
              </w:rPr>
              <w:t>[59]</w:t>
            </w:r>
            <w:r w:rsidR="00BE304C" w:rsidRPr="007E2C94">
              <w:rPr>
                <w:color w:val="000000" w:themeColor="text1"/>
                <w:kern w:val="2"/>
                <w14:ligatures w14:val="standardContextual"/>
              </w:rPr>
              <w:fldChar w:fldCharType="end"/>
            </w:r>
          </w:p>
        </w:tc>
        <w:tc>
          <w:tcPr>
            <w:tcW w:w="1118" w:type="dxa"/>
            <w:vAlign w:val="center"/>
          </w:tcPr>
          <w:p w14:paraId="07CAB7D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8.7471</w:t>
            </w:r>
          </w:p>
        </w:tc>
        <w:tc>
          <w:tcPr>
            <w:tcW w:w="1118" w:type="dxa"/>
            <w:vAlign w:val="center"/>
          </w:tcPr>
          <w:p w14:paraId="06FA58FE"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2647</w:t>
            </w:r>
          </w:p>
        </w:tc>
        <w:tc>
          <w:tcPr>
            <w:tcW w:w="1118" w:type="dxa"/>
            <w:vAlign w:val="center"/>
          </w:tcPr>
          <w:p w14:paraId="4D34C51D"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0.6328</w:t>
            </w:r>
          </w:p>
        </w:tc>
        <w:tc>
          <w:tcPr>
            <w:tcW w:w="1118" w:type="dxa"/>
            <w:vAlign w:val="center"/>
          </w:tcPr>
          <w:p w14:paraId="7C7AD641"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8836</w:t>
            </w:r>
          </w:p>
        </w:tc>
        <w:tc>
          <w:tcPr>
            <w:tcW w:w="1101" w:type="dxa"/>
            <w:vAlign w:val="center"/>
          </w:tcPr>
          <w:p w14:paraId="0F7A6AF6"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5667</w:t>
            </w:r>
          </w:p>
        </w:tc>
      </w:tr>
      <w:tr w:rsidR="007E2C94" w:rsidRPr="007E2C94" w14:paraId="231D3943" w14:textId="77777777" w:rsidTr="00BE304C">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045" w:type="dxa"/>
            <w:vMerge/>
          </w:tcPr>
          <w:p w14:paraId="747ABF50" w14:textId="77777777" w:rsidR="00126894" w:rsidRPr="007E2C94" w:rsidRDefault="00126894" w:rsidP="00126894">
            <w:pPr>
              <w:rPr>
                <w:color w:val="000000" w:themeColor="text1"/>
                <w:lang w:val="en-US"/>
              </w:rPr>
            </w:pPr>
          </w:p>
        </w:tc>
        <w:tc>
          <w:tcPr>
            <w:tcW w:w="2913" w:type="dxa"/>
            <w:vAlign w:val="center"/>
          </w:tcPr>
          <w:p w14:paraId="240A44D8" w14:textId="14B80692" w:rsidR="00126894" w:rsidRPr="007E2C94" w:rsidRDefault="00126894"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GB" w:eastAsia="en-GB"/>
              </w:rPr>
              <w:t xml:space="preserve">Reddy </w:t>
            </w:r>
            <w:r w:rsidR="00BE304C" w:rsidRPr="007E2C94">
              <w:rPr>
                <w:color w:val="000000" w:themeColor="text1"/>
              </w:rPr>
              <w:fldChar w:fldCharType="begin"/>
            </w:r>
            <w:r w:rsidR="00A832E5" w:rsidRPr="007E2C94">
              <w:rPr>
                <w:color w:val="000000" w:themeColor="text1"/>
              </w:rPr>
              <w:instrText xml:space="preserve"> ADDIN ZOTERO_ITEM CSL_CITATION {"citationID":"YtibKDli","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2]</w:t>
            </w:r>
            <w:r w:rsidR="00BE304C" w:rsidRPr="007E2C94">
              <w:rPr>
                <w:color w:val="000000" w:themeColor="text1"/>
              </w:rPr>
              <w:fldChar w:fldCharType="end"/>
            </w:r>
          </w:p>
        </w:tc>
        <w:tc>
          <w:tcPr>
            <w:tcW w:w="1118" w:type="dxa"/>
            <w:vAlign w:val="center"/>
          </w:tcPr>
          <w:p w14:paraId="38FFD1C9"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7.7100</w:t>
            </w:r>
          </w:p>
        </w:tc>
        <w:tc>
          <w:tcPr>
            <w:tcW w:w="1118" w:type="dxa"/>
            <w:vAlign w:val="center"/>
          </w:tcPr>
          <w:p w14:paraId="491FD227"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8.7400</w:t>
            </w:r>
          </w:p>
        </w:tc>
        <w:tc>
          <w:tcPr>
            <w:tcW w:w="1118" w:type="dxa"/>
            <w:vAlign w:val="center"/>
          </w:tcPr>
          <w:p w14:paraId="64CDFC9B"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0.2200</w:t>
            </w:r>
          </w:p>
        </w:tc>
        <w:tc>
          <w:tcPr>
            <w:tcW w:w="1118" w:type="dxa"/>
            <w:vAlign w:val="center"/>
          </w:tcPr>
          <w:p w14:paraId="4D60A95D"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5400</w:t>
            </w:r>
          </w:p>
        </w:tc>
        <w:tc>
          <w:tcPr>
            <w:tcW w:w="1101" w:type="dxa"/>
            <w:vAlign w:val="center"/>
          </w:tcPr>
          <w:p w14:paraId="104E3393"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2600</w:t>
            </w:r>
          </w:p>
        </w:tc>
      </w:tr>
      <w:tr w:rsidR="007E2C94" w:rsidRPr="007E2C94" w14:paraId="6784D02D" w14:textId="77777777" w:rsidTr="00BE304C">
        <w:trPr>
          <w:trHeight w:val="260"/>
        </w:trPr>
        <w:tc>
          <w:tcPr>
            <w:cnfStyle w:val="001000000000" w:firstRow="0" w:lastRow="0" w:firstColumn="1" w:lastColumn="0" w:oddVBand="0" w:evenVBand="0" w:oddHBand="0" w:evenHBand="0" w:firstRowFirstColumn="0" w:firstRowLastColumn="0" w:lastRowFirstColumn="0" w:lastRowLastColumn="0"/>
            <w:tcW w:w="1045" w:type="dxa"/>
            <w:vMerge/>
            <w:hideMark/>
          </w:tcPr>
          <w:p w14:paraId="332A9549" w14:textId="77777777" w:rsidR="00126894" w:rsidRPr="007E2C94" w:rsidRDefault="00126894" w:rsidP="00126894">
            <w:pPr>
              <w:rPr>
                <w:color w:val="000000" w:themeColor="text1"/>
                <w:lang w:val="en-US"/>
              </w:rPr>
            </w:pPr>
          </w:p>
        </w:tc>
        <w:tc>
          <w:tcPr>
            <w:tcW w:w="2913" w:type="dxa"/>
            <w:vAlign w:val="center"/>
          </w:tcPr>
          <w:p w14:paraId="03ADD21D" w14:textId="69416BA5" w:rsidR="00126894" w:rsidRPr="007E2C94" w:rsidRDefault="00126894"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GB" w:eastAsia="en-GB"/>
              </w:rPr>
              <w:t>Zenkour and</w:t>
            </w:r>
            <w:r w:rsidRPr="007E2C94">
              <w:rPr>
                <w:rFonts w:eastAsia="Calibri"/>
                <w:color w:val="000000" w:themeColor="text1"/>
                <w:lang w:val="en-US"/>
              </w:rPr>
              <w:t xml:space="preserve"> </w:t>
            </w:r>
            <w:r w:rsidRPr="007E2C94">
              <w:rPr>
                <w:bCs/>
                <w:color w:val="000000" w:themeColor="text1"/>
                <w:lang w:val="en-GB" w:eastAsia="en-GB"/>
              </w:rPr>
              <w:t xml:space="preserve">Aljadani </w:t>
            </w:r>
            <w:r w:rsidR="00BE304C" w:rsidRPr="007E2C94">
              <w:rPr>
                <w:color w:val="000000" w:themeColor="text1"/>
              </w:rPr>
              <w:fldChar w:fldCharType="begin"/>
            </w:r>
            <w:r w:rsidR="00A832E5" w:rsidRPr="007E2C94">
              <w:rPr>
                <w:color w:val="000000" w:themeColor="text1"/>
              </w:rPr>
              <w:instrText xml:space="preserve"> ADDIN ZOTERO_ITEM CSL_CITATION {"citationID":"jGP59rIj","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4]</w:t>
            </w:r>
            <w:r w:rsidR="00BE304C" w:rsidRPr="007E2C94">
              <w:rPr>
                <w:color w:val="000000" w:themeColor="text1"/>
              </w:rPr>
              <w:fldChar w:fldCharType="end"/>
            </w:r>
          </w:p>
        </w:tc>
        <w:tc>
          <w:tcPr>
            <w:tcW w:w="1118" w:type="dxa"/>
            <w:vAlign w:val="center"/>
          </w:tcPr>
          <w:p w14:paraId="3E6245AD"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8.3256</w:t>
            </w:r>
          </w:p>
        </w:tc>
        <w:tc>
          <w:tcPr>
            <w:tcW w:w="1118" w:type="dxa"/>
            <w:vAlign w:val="center"/>
          </w:tcPr>
          <w:p w14:paraId="5B17DEF4"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0545</w:t>
            </w:r>
          </w:p>
        </w:tc>
        <w:tc>
          <w:tcPr>
            <w:tcW w:w="1118" w:type="dxa"/>
            <w:vAlign w:val="center"/>
          </w:tcPr>
          <w:p w14:paraId="3DD12011"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0.4707</w:t>
            </w:r>
          </w:p>
        </w:tc>
        <w:tc>
          <w:tcPr>
            <w:tcW w:w="1118" w:type="dxa"/>
            <w:vAlign w:val="center"/>
          </w:tcPr>
          <w:p w14:paraId="1AC7F575"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7491</w:t>
            </w:r>
          </w:p>
        </w:tc>
        <w:tc>
          <w:tcPr>
            <w:tcW w:w="1101" w:type="dxa"/>
            <w:vAlign w:val="center"/>
          </w:tcPr>
          <w:p w14:paraId="042055B6"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4455</w:t>
            </w:r>
          </w:p>
        </w:tc>
      </w:tr>
      <w:tr w:rsidR="007E2C94" w:rsidRPr="007E2C94" w14:paraId="5E3C3DEE" w14:textId="77777777" w:rsidTr="00BE304C">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045" w:type="dxa"/>
            <w:vMerge/>
            <w:hideMark/>
          </w:tcPr>
          <w:p w14:paraId="6D333CDD" w14:textId="77777777" w:rsidR="00126894" w:rsidRPr="007E2C94" w:rsidRDefault="00126894" w:rsidP="00126894">
            <w:pPr>
              <w:rPr>
                <w:color w:val="000000" w:themeColor="text1"/>
                <w:lang w:val="en-US"/>
              </w:rPr>
            </w:pPr>
          </w:p>
        </w:tc>
        <w:tc>
          <w:tcPr>
            <w:tcW w:w="2913" w:type="dxa"/>
            <w:vAlign w:val="center"/>
          </w:tcPr>
          <w:p w14:paraId="61B2E76A" w14:textId="6159C8BB" w:rsidR="00126894" w:rsidRPr="007E2C94" w:rsidRDefault="00126894" w:rsidP="000C3EAA">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 xml:space="preserve">Thai and Choi </w:t>
            </w:r>
            <w:r w:rsidRPr="007E2C94">
              <w:rPr>
                <w:rFonts w:eastAsia="Calibri"/>
                <w:color w:val="000000" w:themeColor="text1"/>
                <w:kern w:val="2"/>
                <w14:ligatures w14:val="standardContextual"/>
              </w:rPr>
              <w:fldChar w:fldCharType="begin"/>
            </w:r>
            <w:r w:rsidR="00A832E5" w:rsidRPr="007E2C94">
              <w:rPr>
                <w:rFonts w:eastAsia="Calibri"/>
                <w:color w:val="000000" w:themeColor="text1"/>
                <w:kern w:val="2"/>
                <w14:ligatures w14:val="standardContextual"/>
              </w:rPr>
              <w:instrText xml:space="preserve"> ADDIN ZOTERO_ITEM CSL_CITATION {"citationID":"xvQmTsLF","properties":{"formattedCitation":"[220]","plainCitation":"[220]","noteIndex":0},"citationItems":[{"id":"05EnRE1g/NJlIzXEl","uris":["http://zotero.org/users/local/Jac4T2U4/items/I9QCRINV"],"itemData":{"id":103,"type":"article-journal","container-title":"Applied Mathematical Modelling","issue":"3","note":"ISBN: 0307-904X\npublisher: Elsevier","page":"1008-1022","title":"An efficient and simple refined theory for buckling analysis of functionally graded plates","volume":"36","author":[{"family":"Thai","given":"Huu-Tai"},{"family":"Choi","given":"Dong-Ho"}],"issued":{"date-parts":[["2012"]]}}}],"schema":"https://github.com/citation-style-language/schema/raw/master/csl-citation.json"} </w:instrText>
            </w:r>
            <w:r w:rsidRPr="007E2C94">
              <w:rPr>
                <w:rFonts w:eastAsia="Calibri"/>
                <w:color w:val="000000" w:themeColor="text1"/>
                <w:kern w:val="2"/>
                <w14:ligatures w14:val="standardContextual"/>
              </w:rPr>
              <w:fldChar w:fldCharType="separate"/>
            </w:r>
            <w:r w:rsidR="000C3EAA" w:rsidRPr="007E2C94">
              <w:rPr>
                <w:color w:val="000000" w:themeColor="text1"/>
              </w:rPr>
              <w:t>[220]</w:t>
            </w:r>
            <w:r w:rsidRPr="007E2C94">
              <w:rPr>
                <w:rFonts w:eastAsia="Calibri"/>
                <w:color w:val="000000" w:themeColor="text1"/>
                <w:kern w:val="2"/>
                <w14:ligatures w14:val="standardContextual"/>
              </w:rPr>
              <w:fldChar w:fldCharType="end"/>
            </w:r>
          </w:p>
        </w:tc>
        <w:tc>
          <w:tcPr>
            <w:tcW w:w="1118" w:type="dxa"/>
            <w:vAlign w:val="center"/>
          </w:tcPr>
          <w:p w14:paraId="2764B489"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8.3257</w:t>
            </w:r>
          </w:p>
        </w:tc>
        <w:tc>
          <w:tcPr>
            <w:tcW w:w="1118" w:type="dxa"/>
            <w:vAlign w:val="center"/>
          </w:tcPr>
          <w:p w14:paraId="5D6EBC3E"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9.0546</w:t>
            </w:r>
          </w:p>
        </w:tc>
        <w:tc>
          <w:tcPr>
            <w:tcW w:w="1118" w:type="dxa"/>
            <w:vAlign w:val="center"/>
          </w:tcPr>
          <w:p w14:paraId="7C387382"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30.4707</w:t>
            </w:r>
          </w:p>
        </w:tc>
        <w:tc>
          <w:tcPr>
            <w:tcW w:w="1118" w:type="dxa"/>
            <w:vAlign w:val="center"/>
          </w:tcPr>
          <w:p w14:paraId="1CB42C07"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5.7491</w:t>
            </w:r>
          </w:p>
        </w:tc>
        <w:tc>
          <w:tcPr>
            <w:tcW w:w="1101" w:type="dxa"/>
            <w:vAlign w:val="center"/>
          </w:tcPr>
          <w:p w14:paraId="4709CE4D"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3.4456</w:t>
            </w:r>
          </w:p>
        </w:tc>
      </w:tr>
      <w:tr w:rsidR="007E2C94" w:rsidRPr="007E2C94" w14:paraId="07F7FF1F" w14:textId="77777777" w:rsidTr="00BE304C">
        <w:trPr>
          <w:trHeight w:val="265"/>
        </w:trPr>
        <w:tc>
          <w:tcPr>
            <w:cnfStyle w:val="001000000000" w:firstRow="0" w:lastRow="0" w:firstColumn="1" w:lastColumn="0" w:oddVBand="0" w:evenVBand="0" w:oddHBand="0" w:evenHBand="0" w:firstRowFirstColumn="0" w:firstRowLastColumn="0" w:lastRowFirstColumn="0" w:lastRowLastColumn="0"/>
            <w:tcW w:w="1045" w:type="dxa"/>
            <w:vMerge w:val="restart"/>
          </w:tcPr>
          <w:p w14:paraId="4820CB1F" w14:textId="77777777" w:rsidR="00126894" w:rsidRPr="007E2C94" w:rsidRDefault="00126894" w:rsidP="00126894">
            <w:pPr>
              <w:rPr>
                <w:color w:val="000000" w:themeColor="text1"/>
                <w:lang w:val="en-US"/>
              </w:rPr>
            </w:pPr>
            <w:r w:rsidRPr="007E2C94">
              <w:rPr>
                <w:color w:val="000000" w:themeColor="text1"/>
                <w:lang w:val="en-US"/>
              </w:rPr>
              <w:t xml:space="preserve">   (1, 1)</w:t>
            </w:r>
          </w:p>
        </w:tc>
        <w:tc>
          <w:tcPr>
            <w:tcW w:w="2913" w:type="dxa"/>
            <w:vAlign w:val="center"/>
          </w:tcPr>
          <w:p w14:paraId="2D1D412D" w14:textId="77777777" w:rsidR="00126894" w:rsidRPr="007E2C94" w:rsidRDefault="00126894" w:rsidP="00126894">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16×8)</w:t>
            </w:r>
          </w:p>
        </w:tc>
        <w:tc>
          <w:tcPr>
            <w:tcW w:w="1118" w:type="dxa"/>
            <w:vAlign w:val="center"/>
          </w:tcPr>
          <w:p w14:paraId="565A17D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4.4534</w:t>
            </w:r>
          </w:p>
        </w:tc>
        <w:tc>
          <w:tcPr>
            <w:tcW w:w="1118" w:type="dxa"/>
            <w:vAlign w:val="center"/>
          </w:tcPr>
          <w:p w14:paraId="595076CE"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2.1914</w:t>
            </w:r>
          </w:p>
        </w:tc>
        <w:tc>
          <w:tcPr>
            <w:tcW w:w="1118" w:type="dxa"/>
            <w:vAlign w:val="center"/>
          </w:tcPr>
          <w:p w14:paraId="7EEA9A6B"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5133</w:t>
            </w:r>
          </w:p>
        </w:tc>
        <w:tc>
          <w:tcPr>
            <w:tcW w:w="1118" w:type="dxa"/>
            <w:vAlign w:val="center"/>
          </w:tcPr>
          <w:p w14:paraId="0932F60F"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8.0428</w:t>
            </w:r>
          </w:p>
        </w:tc>
        <w:tc>
          <w:tcPr>
            <w:tcW w:w="1101" w:type="dxa"/>
            <w:vAlign w:val="center"/>
          </w:tcPr>
          <w:p w14:paraId="0316423E"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3244</w:t>
            </w:r>
          </w:p>
        </w:tc>
      </w:tr>
      <w:tr w:rsidR="007E2C94" w:rsidRPr="007E2C94" w14:paraId="3C108187" w14:textId="77777777" w:rsidTr="00BE304C">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5002FD63" w14:textId="77777777" w:rsidR="00126894" w:rsidRPr="007E2C94" w:rsidRDefault="00126894" w:rsidP="00126894">
            <w:pPr>
              <w:rPr>
                <w:color w:val="000000" w:themeColor="text1"/>
                <w:lang w:val="en-US"/>
              </w:rPr>
            </w:pPr>
          </w:p>
        </w:tc>
        <w:tc>
          <w:tcPr>
            <w:tcW w:w="2913" w:type="dxa"/>
            <w:vAlign w:val="center"/>
          </w:tcPr>
          <w:p w14:paraId="1DBFA77C" w14:textId="77777777" w:rsidR="00126894" w:rsidRPr="007E2C94" w:rsidRDefault="00126894" w:rsidP="00126894">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SBRMP24 (24×12)</w:t>
            </w:r>
          </w:p>
        </w:tc>
        <w:tc>
          <w:tcPr>
            <w:tcW w:w="1118" w:type="dxa"/>
            <w:vAlign w:val="center"/>
          </w:tcPr>
          <w:p w14:paraId="5C88F326"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24.4763</w:t>
            </w:r>
          </w:p>
        </w:tc>
        <w:tc>
          <w:tcPr>
            <w:tcW w:w="1118" w:type="dxa"/>
            <w:vAlign w:val="center"/>
          </w:tcPr>
          <w:p w14:paraId="0CE4CE00"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12.2026</w:t>
            </w:r>
          </w:p>
        </w:tc>
        <w:tc>
          <w:tcPr>
            <w:tcW w:w="1118" w:type="dxa"/>
            <w:vAlign w:val="center"/>
          </w:tcPr>
          <w:p w14:paraId="40BF9DA2"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9.5221</w:t>
            </w:r>
          </w:p>
        </w:tc>
        <w:tc>
          <w:tcPr>
            <w:tcW w:w="1118" w:type="dxa"/>
            <w:vAlign w:val="center"/>
          </w:tcPr>
          <w:p w14:paraId="120F1C35"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8.0504</w:t>
            </w:r>
          </w:p>
        </w:tc>
        <w:tc>
          <w:tcPr>
            <w:tcW w:w="1101" w:type="dxa"/>
            <w:vAlign w:val="center"/>
          </w:tcPr>
          <w:p w14:paraId="68B9D440"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7.3313</w:t>
            </w:r>
          </w:p>
        </w:tc>
      </w:tr>
      <w:tr w:rsidR="007E2C94" w:rsidRPr="007E2C94" w14:paraId="4B3D34B8" w14:textId="77777777" w:rsidTr="00BE304C">
        <w:trPr>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6045EF8F" w14:textId="77777777" w:rsidR="00126894" w:rsidRPr="007E2C94" w:rsidRDefault="00126894" w:rsidP="00126894">
            <w:pPr>
              <w:rPr>
                <w:color w:val="000000" w:themeColor="text1"/>
                <w:lang w:val="en-US"/>
              </w:rPr>
            </w:pPr>
          </w:p>
        </w:tc>
        <w:tc>
          <w:tcPr>
            <w:tcW w:w="2913" w:type="dxa"/>
            <w:vAlign w:val="center"/>
          </w:tcPr>
          <w:p w14:paraId="760420C8" w14:textId="77777777" w:rsidR="00126894" w:rsidRPr="007E2C94" w:rsidRDefault="00126894" w:rsidP="00126894">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SBRMP24 (32×16)</w:t>
            </w:r>
          </w:p>
        </w:tc>
        <w:tc>
          <w:tcPr>
            <w:tcW w:w="1118" w:type="dxa"/>
            <w:vAlign w:val="center"/>
          </w:tcPr>
          <w:p w14:paraId="176A7EB6"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24.4854</w:t>
            </w:r>
          </w:p>
        </w:tc>
        <w:tc>
          <w:tcPr>
            <w:tcW w:w="1118" w:type="dxa"/>
            <w:vAlign w:val="center"/>
          </w:tcPr>
          <w:p w14:paraId="6B8BCEE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12.2071</w:t>
            </w:r>
          </w:p>
        </w:tc>
        <w:tc>
          <w:tcPr>
            <w:tcW w:w="1118" w:type="dxa"/>
            <w:vAlign w:val="center"/>
          </w:tcPr>
          <w:p w14:paraId="6D8C6181"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9.5256</w:t>
            </w:r>
          </w:p>
        </w:tc>
        <w:tc>
          <w:tcPr>
            <w:tcW w:w="1118" w:type="dxa"/>
            <w:vAlign w:val="center"/>
          </w:tcPr>
          <w:p w14:paraId="3D85951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8.0533</w:t>
            </w:r>
          </w:p>
        </w:tc>
        <w:tc>
          <w:tcPr>
            <w:tcW w:w="1101" w:type="dxa"/>
            <w:vAlign w:val="center"/>
          </w:tcPr>
          <w:p w14:paraId="48B462C0"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color w:val="000000" w:themeColor="text1"/>
                <w:lang w:val="en-US"/>
              </w:rPr>
              <w:t>7.3340</w:t>
            </w:r>
          </w:p>
        </w:tc>
      </w:tr>
      <w:tr w:rsidR="007E2C94" w:rsidRPr="007E2C94" w14:paraId="070C0B89" w14:textId="77777777" w:rsidTr="00BE304C">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061C4FF0" w14:textId="77777777" w:rsidR="00126894" w:rsidRPr="007E2C94" w:rsidRDefault="00126894" w:rsidP="00126894">
            <w:pPr>
              <w:rPr>
                <w:color w:val="000000" w:themeColor="text1"/>
                <w:lang w:val="en-US"/>
              </w:rPr>
            </w:pPr>
          </w:p>
        </w:tc>
        <w:tc>
          <w:tcPr>
            <w:tcW w:w="2913" w:type="dxa"/>
            <w:vAlign w:val="center"/>
          </w:tcPr>
          <w:p w14:paraId="07335C8B" w14:textId="02AD417B" w:rsidR="00126894" w:rsidRPr="007E2C94" w:rsidRDefault="00126894"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US"/>
              </w:rPr>
              <w:t xml:space="preserve">Belounar et al. </w:t>
            </w:r>
            <w:r w:rsidR="00BE304C" w:rsidRPr="007E2C94">
              <w:rPr>
                <w:color w:val="000000" w:themeColor="text1"/>
              </w:rPr>
              <w:fldChar w:fldCharType="begin"/>
            </w:r>
            <w:r w:rsidR="00A832E5" w:rsidRPr="007E2C94">
              <w:rPr>
                <w:color w:val="000000" w:themeColor="text1"/>
              </w:rPr>
              <w:instrText xml:space="preserve"> ADDIN ZOTERO_ITEM CSL_CITATION {"citationID":"cuBJTa2i","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28]</w:t>
            </w:r>
            <w:r w:rsidR="00BE304C" w:rsidRPr="007E2C94">
              <w:rPr>
                <w:color w:val="000000" w:themeColor="text1"/>
              </w:rPr>
              <w:fldChar w:fldCharType="end"/>
            </w:r>
          </w:p>
        </w:tc>
        <w:tc>
          <w:tcPr>
            <w:tcW w:w="1118" w:type="dxa"/>
            <w:vAlign w:val="center"/>
          </w:tcPr>
          <w:p w14:paraId="5871F65E"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5111</w:t>
            </w:r>
          </w:p>
        </w:tc>
        <w:tc>
          <w:tcPr>
            <w:tcW w:w="1118" w:type="dxa"/>
            <w:vAlign w:val="center"/>
          </w:tcPr>
          <w:p w14:paraId="270564FE"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2.2180</w:t>
            </w:r>
          </w:p>
        </w:tc>
        <w:tc>
          <w:tcPr>
            <w:tcW w:w="1118" w:type="dxa"/>
            <w:vAlign w:val="center"/>
          </w:tcPr>
          <w:p w14:paraId="15002CE2"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5339</w:t>
            </w:r>
          </w:p>
        </w:tc>
        <w:tc>
          <w:tcPr>
            <w:tcW w:w="1118" w:type="dxa"/>
            <w:vAlign w:val="center"/>
          </w:tcPr>
          <w:p w14:paraId="42C68DF4"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621</w:t>
            </w:r>
          </w:p>
        </w:tc>
        <w:tc>
          <w:tcPr>
            <w:tcW w:w="1101" w:type="dxa"/>
            <w:vAlign w:val="center"/>
          </w:tcPr>
          <w:p w14:paraId="564097CA"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3430</w:t>
            </w:r>
          </w:p>
        </w:tc>
      </w:tr>
      <w:tr w:rsidR="007E2C94" w:rsidRPr="007E2C94" w14:paraId="58579592" w14:textId="77777777" w:rsidTr="00BE304C">
        <w:trPr>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74233080" w14:textId="77777777" w:rsidR="00126894" w:rsidRPr="007E2C94" w:rsidRDefault="00126894" w:rsidP="00126894">
            <w:pPr>
              <w:rPr>
                <w:color w:val="000000" w:themeColor="text1"/>
                <w:lang w:val="en-US"/>
              </w:rPr>
            </w:pPr>
          </w:p>
        </w:tc>
        <w:tc>
          <w:tcPr>
            <w:tcW w:w="2913" w:type="dxa"/>
            <w:vAlign w:val="center"/>
          </w:tcPr>
          <w:p w14:paraId="0508A560" w14:textId="222E767B" w:rsidR="00126894" w:rsidRPr="007E2C94" w:rsidRDefault="00126894"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US"/>
              </w:rPr>
              <w:t xml:space="preserve">Sadgui and Tati </w:t>
            </w:r>
            <w:r w:rsidR="00BE304C" w:rsidRPr="007E2C94">
              <w:rPr>
                <w:color w:val="000000" w:themeColor="text1"/>
                <w:kern w:val="2"/>
                <w14:ligatures w14:val="standardContextual"/>
              </w:rPr>
              <w:fldChar w:fldCharType="begin"/>
            </w:r>
            <w:r w:rsidR="00A832E5" w:rsidRPr="007E2C94">
              <w:rPr>
                <w:color w:val="000000" w:themeColor="text1"/>
                <w:kern w:val="2"/>
                <w14:ligatures w14:val="standardContextual"/>
              </w:rPr>
              <w:instrText xml:space="preserve"> ADDIN ZOTERO_ITEM CSL_CITATION {"citationID":"jDhb8TnD","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BE304C" w:rsidRPr="007E2C94">
              <w:rPr>
                <w:color w:val="000000" w:themeColor="text1"/>
                <w:kern w:val="2"/>
                <w14:ligatures w14:val="standardContextual"/>
              </w:rPr>
              <w:fldChar w:fldCharType="separate"/>
            </w:r>
            <w:r w:rsidR="009763E0" w:rsidRPr="007E2C94">
              <w:rPr>
                <w:color w:val="000000" w:themeColor="text1"/>
              </w:rPr>
              <w:t>[59]</w:t>
            </w:r>
            <w:r w:rsidR="00BE304C" w:rsidRPr="007E2C94">
              <w:rPr>
                <w:color w:val="000000" w:themeColor="text1"/>
                <w:kern w:val="2"/>
                <w14:ligatures w14:val="standardContextual"/>
              </w:rPr>
              <w:fldChar w:fldCharType="end"/>
            </w:r>
          </w:p>
        </w:tc>
        <w:tc>
          <w:tcPr>
            <w:tcW w:w="1118" w:type="dxa"/>
            <w:vAlign w:val="center"/>
          </w:tcPr>
          <w:p w14:paraId="37BD058E"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6209</w:t>
            </w:r>
          </w:p>
        </w:tc>
        <w:tc>
          <w:tcPr>
            <w:tcW w:w="1118" w:type="dxa"/>
            <w:vAlign w:val="center"/>
          </w:tcPr>
          <w:p w14:paraId="698ADC78"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2.2748</w:t>
            </w:r>
          </w:p>
        </w:tc>
        <w:tc>
          <w:tcPr>
            <w:tcW w:w="1118" w:type="dxa"/>
            <w:vAlign w:val="center"/>
          </w:tcPr>
          <w:p w14:paraId="0F38D72A"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5770</w:t>
            </w:r>
          </w:p>
        </w:tc>
        <w:tc>
          <w:tcPr>
            <w:tcW w:w="1118" w:type="dxa"/>
            <w:vAlign w:val="center"/>
          </w:tcPr>
          <w:p w14:paraId="12A32B7F"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948</w:t>
            </w:r>
          </w:p>
        </w:tc>
        <w:tc>
          <w:tcPr>
            <w:tcW w:w="1101" w:type="dxa"/>
            <w:vAlign w:val="center"/>
          </w:tcPr>
          <w:p w14:paraId="18C85452"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3714</w:t>
            </w:r>
          </w:p>
        </w:tc>
      </w:tr>
      <w:tr w:rsidR="007E2C94" w:rsidRPr="007E2C94" w14:paraId="491FB367" w14:textId="77777777" w:rsidTr="00BE304C">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3311DC54" w14:textId="77777777" w:rsidR="00126894" w:rsidRPr="007E2C94" w:rsidRDefault="00126894" w:rsidP="00126894">
            <w:pPr>
              <w:rPr>
                <w:color w:val="000000" w:themeColor="text1"/>
                <w:lang w:val="en-US"/>
              </w:rPr>
            </w:pPr>
          </w:p>
        </w:tc>
        <w:tc>
          <w:tcPr>
            <w:tcW w:w="2913" w:type="dxa"/>
            <w:vAlign w:val="center"/>
          </w:tcPr>
          <w:p w14:paraId="4F3E57A2" w14:textId="5E564FC0" w:rsidR="00126894" w:rsidRPr="007E2C94" w:rsidRDefault="00126894" w:rsidP="009763E0">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bCs/>
                <w:color w:val="000000" w:themeColor="text1"/>
                <w:lang w:val="en-GB" w:eastAsia="en-GB"/>
              </w:rPr>
              <w:t xml:space="preserve">Reddy </w:t>
            </w:r>
            <w:r w:rsidR="00BE304C" w:rsidRPr="007E2C94">
              <w:rPr>
                <w:color w:val="000000" w:themeColor="text1"/>
              </w:rPr>
              <w:fldChar w:fldCharType="begin"/>
            </w:r>
            <w:r w:rsidR="00A832E5" w:rsidRPr="007E2C94">
              <w:rPr>
                <w:color w:val="000000" w:themeColor="text1"/>
              </w:rPr>
              <w:instrText xml:space="preserve"> ADDIN ZOTERO_ITEM CSL_CITATION {"citationID":"GCEEtToP","properties":{"formattedCitation":"[152]","plainCitation":"[152]","noteIndex":0},"citationItems":[{"id":"05EnRE1g/eqMHYeWe","uris":["http://zotero.org/users/local/Jac4T2U4/items/PA28ZDSA"],"itemData":{"id":274,"type":"article-journal","container-title":"Journal of composites","issue":"1","note":"ISBN: 2314-5978\npublisher: Wiley Online Library","page":"808764","title":"Buckling analysis of functionally graded material plates using higher order shear deformation theory","volume":"2013","author":[{"family":"Reddy","given":"B. Sidda"},{"family":"Kumar","given":"J. Suresh"},{"family":"Reddy","given":"C. Eswara"},{"family":"Reddy","given":"K. Vijaya Kumar"}],"issued":{"date-parts":[["2013"]]}}}],"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2]</w:t>
            </w:r>
            <w:r w:rsidR="00BE304C" w:rsidRPr="007E2C94">
              <w:rPr>
                <w:color w:val="000000" w:themeColor="text1"/>
              </w:rPr>
              <w:fldChar w:fldCharType="end"/>
            </w:r>
          </w:p>
        </w:tc>
        <w:tc>
          <w:tcPr>
            <w:tcW w:w="1118" w:type="dxa"/>
            <w:vAlign w:val="center"/>
          </w:tcPr>
          <w:p w14:paraId="25B4C8E1"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3780</w:t>
            </w:r>
          </w:p>
        </w:tc>
        <w:tc>
          <w:tcPr>
            <w:tcW w:w="1118" w:type="dxa"/>
            <w:vAlign w:val="center"/>
          </w:tcPr>
          <w:p w14:paraId="238B3037"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2.5820</w:t>
            </w:r>
          </w:p>
        </w:tc>
        <w:tc>
          <w:tcPr>
            <w:tcW w:w="1118" w:type="dxa"/>
            <w:vAlign w:val="center"/>
          </w:tcPr>
          <w:p w14:paraId="2DC5649B"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482</w:t>
            </w:r>
          </w:p>
        </w:tc>
        <w:tc>
          <w:tcPr>
            <w:tcW w:w="1118" w:type="dxa"/>
            <w:vAlign w:val="center"/>
          </w:tcPr>
          <w:p w14:paraId="08B151BF"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150</w:t>
            </w:r>
          </w:p>
        </w:tc>
        <w:tc>
          <w:tcPr>
            <w:tcW w:w="1101" w:type="dxa"/>
            <w:vAlign w:val="center"/>
          </w:tcPr>
          <w:p w14:paraId="1599D226"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299</w:t>
            </w:r>
          </w:p>
        </w:tc>
      </w:tr>
      <w:tr w:rsidR="007E2C94" w:rsidRPr="007E2C94" w14:paraId="0ADA1FAA" w14:textId="77777777" w:rsidTr="00BE304C">
        <w:trPr>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603247B7" w14:textId="77777777" w:rsidR="00126894" w:rsidRPr="007E2C94" w:rsidRDefault="00126894" w:rsidP="00126894">
            <w:pPr>
              <w:rPr>
                <w:color w:val="000000" w:themeColor="text1"/>
                <w:lang w:val="en-US"/>
              </w:rPr>
            </w:pPr>
          </w:p>
        </w:tc>
        <w:tc>
          <w:tcPr>
            <w:tcW w:w="2913" w:type="dxa"/>
            <w:vAlign w:val="center"/>
          </w:tcPr>
          <w:p w14:paraId="03F61465" w14:textId="329D77EB" w:rsidR="00126894" w:rsidRPr="007E2C94" w:rsidRDefault="00126894" w:rsidP="009763E0">
            <w:pPr>
              <w:adjustRightInd w:val="0"/>
              <w:cnfStyle w:val="000000000000" w:firstRow="0" w:lastRow="0" w:firstColumn="0" w:lastColumn="0" w:oddVBand="0" w:evenVBand="0" w:oddHBand="0" w:evenHBand="0" w:firstRowFirstColumn="0" w:firstRowLastColumn="0" w:lastRowFirstColumn="0" w:lastRowLastColumn="0"/>
              <w:rPr>
                <w:color w:val="000000" w:themeColor="text1"/>
                <w:lang w:val="en-US"/>
              </w:rPr>
            </w:pPr>
            <w:r w:rsidRPr="007E2C94">
              <w:rPr>
                <w:bCs/>
                <w:color w:val="000000" w:themeColor="text1"/>
                <w:lang w:val="en-GB" w:eastAsia="en-GB"/>
              </w:rPr>
              <w:t>Zenkour and</w:t>
            </w:r>
            <w:r w:rsidRPr="007E2C94">
              <w:rPr>
                <w:rFonts w:eastAsia="Calibri"/>
                <w:color w:val="000000" w:themeColor="text1"/>
                <w:lang w:val="en-US"/>
              </w:rPr>
              <w:t xml:space="preserve"> </w:t>
            </w:r>
            <w:r w:rsidRPr="007E2C94">
              <w:rPr>
                <w:bCs/>
                <w:color w:val="000000" w:themeColor="text1"/>
                <w:lang w:val="en-GB" w:eastAsia="en-GB"/>
              </w:rPr>
              <w:t xml:space="preserve">Aljadani </w:t>
            </w:r>
            <w:r w:rsidR="00BE304C" w:rsidRPr="007E2C94">
              <w:rPr>
                <w:color w:val="000000" w:themeColor="text1"/>
              </w:rPr>
              <w:fldChar w:fldCharType="begin"/>
            </w:r>
            <w:r w:rsidR="00A832E5" w:rsidRPr="007E2C94">
              <w:rPr>
                <w:color w:val="000000" w:themeColor="text1"/>
              </w:rPr>
              <w:instrText xml:space="preserve"> ADDIN ZOTERO_ITEM CSL_CITATION {"citationID":"oYKOvRZH","properties":{"formattedCitation":"[154]","plainCitation":"[154]","noteIndex":0},"citationItems":[{"id":"05EnRE1g/iuZgi03O","uris":["http://zotero.org/users/local/Jac4T2U4/items/MDC9IADH"],"itemData":{"id":276,"type":"article-journal","container-title":"Advances in aircraft and spacecraft science","issue":"6","note":"ISBN: 2287-528X\npublisher: Techno-Press","page":"615","title":"Mechanical buckling of functionally graded plates using a refined higher-order shear and normal deformation plate theory","volume":"5","author":[{"family":"Zenkour","given":"A. M."},{"family":"Aljadani","given":"M. H."}],"issued":{"date-parts":[["2018"]]}}}],"schema":"https://github.com/citation-style-language/schema/raw/master/csl-citation.json"} </w:instrText>
            </w:r>
            <w:r w:rsidR="00BE304C" w:rsidRPr="007E2C94">
              <w:rPr>
                <w:color w:val="000000" w:themeColor="text1"/>
              </w:rPr>
              <w:fldChar w:fldCharType="separate"/>
            </w:r>
            <w:r w:rsidR="009763E0" w:rsidRPr="007E2C94">
              <w:rPr>
                <w:color w:val="000000" w:themeColor="text1"/>
              </w:rPr>
              <w:t>[154]</w:t>
            </w:r>
            <w:r w:rsidR="00BE304C" w:rsidRPr="007E2C94">
              <w:rPr>
                <w:color w:val="000000" w:themeColor="text1"/>
              </w:rPr>
              <w:fldChar w:fldCharType="end"/>
            </w:r>
          </w:p>
        </w:tc>
        <w:tc>
          <w:tcPr>
            <w:tcW w:w="1118" w:type="dxa"/>
            <w:vAlign w:val="center"/>
          </w:tcPr>
          <w:p w14:paraId="12792329"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4974</w:t>
            </w:r>
          </w:p>
        </w:tc>
        <w:tc>
          <w:tcPr>
            <w:tcW w:w="1118" w:type="dxa"/>
            <w:vAlign w:val="center"/>
          </w:tcPr>
          <w:p w14:paraId="4C46A5C6"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2.2132</w:t>
            </w:r>
          </w:p>
        </w:tc>
        <w:tc>
          <w:tcPr>
            <w:tcW w:w="1118" w:type="dxa"/>
            <w:vAlign w:val="center"/>
          </w:tcPr>
          <w:p w14:paraId="4D527A84"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5293</w:t>
            </w:r>
          </w:p>
        </w:tc>
        <w:tc>
          <w:tcPr>
            <w:tcW w:w="1118" w:type="dxa"/>
            <w:vAlign w:val="center"/>
          </w:tcPr>
          <w:p w14:paraId="7032EEC5"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549</w:t>
            </w:r>
          </w:p>
        </w:tc>
        <w:tc>
          <w:tcPr>
            <w:tcW w:w="1101" w:type="dxa"/>
            <w:vAlign w:val="center"/>
          </w:tcPr>
          <w:p w14:paraId="6CFEED15" w14:textId="77777777" w:rsidR="00126894" w:rsidRPr="007E2C94" w:rsidRDefault="00126894" w:rsidP="00126894">
            <w:pPr>
              <w:adjustRightInd w:val="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3353</w:t>
            </w:r>
          </w:p>
        </w:tc>
      </w:tr>
      <w:tr w:rsidR="007E2C94" w:rsidRPr="007E2C94" w14:paraId="4E43C738" w14:textId="77777777" w:rsidTr="00BE304C">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045" w:type="dxa"/>
            <w:vMerge/>
          </w:tcPr>
          <w:p w14:paraId="6CFD78EC" w14:textId="77777777" w:rsidR="00126894" w:rsidRPr="007E2C94" w:rsidRDefault="00126894" w:rsidP="00126894">
            <w:pPr>
              <w:rPr>
                <w:color w:val="000000" w:themeColor="text1"/>
                <w:lang w:val="en-US"/>
              </w:rPr>
            </w:pPr>
          </w:p>
        </w:tc>
        <w:tc>
          <w:tcPr>
            <w:tcW w:w="2913" w:type="dxa"/>
            <w:vAlign w:val="center"/>
          </w:tcPr>
          <w:p w14:paraId="5314F077" w14:textId="5E75B694" w:rsidR="00126894" w:rsidRPr="007E2C94" w:rsidRDefault="00126894" w:rsidP="000C3EAA">
            <w:pPr>
              <w:adjustRightInd w:val="0"/>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 xml:space="preserve">Thai and Choi </w:t>
            </w:r>
            <w:r w:rsidRPr="007E2C94">
              <w:rPr>
                <w:rFonts w:eastAsia="Calibri"/>
                <w:color w:val="000000" w:themeColor="text1"/>
                <w:kern w:val="2"/>
                <w14:ligatures w14:val="standardContextual"/>
              </w:rPr>
              <w:fldChar w:fldCharType="begin"/>
            </w:r>
            <w:r w:rsidR="00A832E5" w:rsidRPr="007E2C94">
              <w:rPr>
                <w:rFonts w:eastAsia="Calibri"/>
                <w:color w:val="000000" w:themeColor="text1"/>
                <w:kern w:val="2"/>
                <w14:ligatures w14:val="standardContextual"/>
              </w:rPr>
              <w:instrText xml:space="preserve"> ADDIN ZOTERO_ITEM CSL_CITATION {"citationID":"vFHHSM1K","properties":{"formattedCitation":"[220]","plainCitation":"[220]","noteIndex":0},"citationItems":[{"id":"05EnRE1g/NJlIzXEl","uris":["http://zotero.org/users/local/Jac4T2U4/items/I9QCRINV"],"itemData":{"id":103,"type":"article-journal","container-title":"Applied Mathematical Modelling","issue":"3","note":"ISBN: 0307-904X\npublisher: Elsevier","page":"1008-1022","title":"An efficient and simple refined theory for buckling analysis of functionally graded plates","volume":"36","author":[{"family":"Thai","given":"Huu-Tai"},{"family":"Choi","given":"Dong-Ho"}],"issued":{"date-parts":[["2012"]]}}}],"schema":"https://github.com/citation-style-language/schema/raw/master/csl-citation.json"} </w:instrText>
            </w:r>
            <w:r w:rsidRPr="007E2C94">
              <w:rPr>
                <w:rFonts w:eastAsia="Calibri"/>
                <w:color w:val="000000" w:themeColor="text1"/>
                <w:kern w:val="2"/>
                <w14:ligatures w14:val="standardContextual"/>
              </w:rPr>
              <w:fldChar w:fldCharType="separate"/>
            </w:r>
            <w:r w:rsidR="000C3EAA" w:rsidRPr="007E2C94">
              <w:rPr>
                <w:color w:val="000000" w:themeColor="text1"/>
              </w:rPr>
              <w:t>[220]</w:t>
            </w:r>
            <w:r w:rsidRPr="007E2C94">
              <w:rPr>
                <w:rFonts w:eastAsia="Calibri"/>
                <w:color w:val="000000" w:themeColor="text1"/>
                <w:kern w:val="2"/>
                <w14:ligatures w14:val="standardContextual"/>
              </w:rPr>
              <w:fldChar w:fldCharType="end"/>
            </w:r>
          </w:p>
        </w:tc>
        <w:tc>
          <w:tcPr>
            <w:tcW w:w="1118" w:type="dxa"/>
            <w:vAlign w:val="center"/>
          </w:tcPr>
          <w:p w14:paraId="6559F373"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24.4974</w:t>
            </w:r>
          </w:p>
        </w:tc>
        <w:tc>
          <w:tcPr>
            <w:tcW w:w="1118" w:type="dxa"/>
            <w:vAlign w:val="center"/>
          </w:tcPr>
          <w:p w14:paraId="46DD6409"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12.2132</w:t>
            </w:r>
          </w:p>
        </w:tc>
        <w:tc>
          <w:tcPr>
            <w:tcW w:w="1118" w:type="dxa"/>
            <w:vAlign w:val="center"/>
          </w:tcPr>
          <w:p w14:paraId="36537E45"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9.5294</w:t>
            </w:r>
          </w:p>
        </w:tc>
        <w:tc>
          <w:tcPr>
            <w:tcW w:w="1118" w:type="dxa"/>
            <w:vAlign w:val="center"/>
          </w:tcPr>
          <w:p w14:paraId="3C1FDE1B"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8.0550</w:t>
            </w:r>
          </w:p>
        </w:tc>
        <w:tc>
          <w:tcPr>
            <w:tcW w:w="1101" w:type="dxa"/>
            <w:vAlign w:val="center"/>
          </w:tcPr>
          <w:p w14:paraId="2D987EC3" w14:textId="77777777" w:rsidR="00126894" w:rsidRPr="007E2C94" w:rsidRDefault="00126894" w:rsidP="00126894">
            <w:pPr>
              <w:adjustRightInd w:val="0"/>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lang w:val="en-US"/>
              </w:rPr>
            </w:pPr>
            <w:r w:rsidRPr="007E2C94">
              <w:rPr>
                <w:rFonts w:eastAsia="Calibri"/>
                <w:color w:val="000000" w:themeColor="text1"/>
                <w:lang w:val="en-US"/>
              </w:rPr>
              <w:t>7.3353</w:t>
            </w:r>
          </w:p>
        </w:tc>
      </w:tr>
    </w:tbl>
    <w:p w14:paraId="2B285351" w14:textId="262DB634" w:rsidR="00126894" w:rsidRPr="007E2C94" w:rsidRDefault="00126894" w:rsidP="00126894">
      <w:pPr>
        <w:pStyle w:val="Lgende"/>
        <w:spacing w:line="360" w:lineRule="auto"/>
        <w:rPr>
          <w:rFonts w:asciiTheme="majorBidi" w:hAnsiTheme="majorBidi" w:cstheme="majorBidi"/>
          <w:i w:val="0"/>
          <w:iCs w:val="0"/>
          <w:color w:val="000000" w:themeColor="text1"/>
          <w:sz w:val="24"/>
          <w:szCs w:val="24"/>
        </w:rPr>
      </w:pPr>
      <w:bookmarkStart w:id="521" w:name="_Toc195687669"/>
      <w:r w:rsidRPr="007E2C94">
        <w:rPr>
          <w:rFonts w:asciiTheme="majorBidi" w:hAnsiTheme="majorBidi" w:cstheme="majorBidi"/>
          <w:b/>
          <w:bCs/>
          <w:i w:val="0"/>
          <w:iCs w:val="0"/>
          <w:color w:val="000000" w:themeColor="text1"/>
          <w:sz w:val="24"/>
          <w:szCs w:val="24"/>
        </w:rPr>
        <w:t xml:space="preserve">Tableau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2</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eastAsia="Calibri" w:hAnsiTheme="majorBidi" w:cstheme="majorBidi"/>
          <w:i w:val="0"/>
          <w:iCs w:val="0"/>
          <w:color w:val="000000" w:themeColor="text1"/>
          <w:kern w:val="2"/>
          <w:sz w:val="24"/>
          <w:szCs w:val="24"/>
          <w14:ligatures w14:val="standardContextual"/>
        </w:rPr>
        <w:t xml:space="preserve"> Charge critique de flambage non dimensionnelle </w:t>
      </w:r>
      <w:r w:rsidR="00671411" w:rsidRPr="007E2C94">
        <w:rPr>
          <w:rFonts w:asciiTheme="majorBidi" w:hAnsiTheme="majorBidi" w:cstheme="majorBidi"/>
          <w:i w:val="0"/>
          <w:iCs w:val="0"/>
          <w:color w:val="000000" w:themeColor="text1"/>
          <w:sz w:val="24"/>
          <w:szCs w:val="24"/>
        </w:rPr>
        <w:t>(</w:t>
      </w:r>
      <w:r w:rsidR="00671411" w:rsidRPr="007E2C94">
        <w:rPr>
          <w:i w:val="0"/>
          <w:iCs w:val="0"/>
          <w:color w:val="000000" w:themeColor="text1"/>
          <w:position w:val="-6"/>
        </w:rPr>
        <w:object w:dxaOrig="440" w:dyaOrig="340" w14:anchorId="618EF3CB">
          <v:shape id="_x0000_i1286" type="#_x0000_t75" style="width:21.9pt;height:16.9pt" o:ole="">
            <v:imagedata r:id="rId16" o:title=""/>
          </v:shape>
          <o:OLEObject Type="Embed" ProgID="Equation.DSMT4" ShapeID="_x0000_i1286" DrawAspect="Content" ObjectID="_1811097656" r:id="rId672"/>
        </w:object>
      </w:r>
      <w:r w:rsidR="00671411" w:rsidRPr="007E2C94">
        <w:rPr>
          <w:rFonts w:asciiTheme="majorBidi" w:hAnsiTheme="majorBidi" w:cstheme="majorBidi"/>
          <w:i w:val="0"/>
          <w:iCs w:val="0"/>
          <w:color w:val="000000" w:themeColor="text1"/>
          <w:sz w:val="24"/>
          <w:szCs w:val="24"/>
        </w:rPr>
        <w:t xml:space="preserve">) </w:t>
      </w:r>
      <w:r w:rsidRPr="007E2C94">
        <w:rPr>
          <w:rFonts w:asciiTheme="majorBidi" w:eastAsia="Calibri" w:hAnsiTheme="majorBidi" w:cstheme="majorBidi"/>
          <w:i w:val="0"/>
          <w:iCs w:val="0"/>
          <w:color w:val="000000" w:themeColor="text1"/>
          <w:kern w:val="2"/>
          <w:sz w:val="24"/>
          <w:szCs w:val="24"/>
          <w14:ligatures w14:val="standardContextual"/>
        </w:rPr>
        <w:t>d'une plaque rectangulaire Al/Al₂O₃ (l/L = 2).</w:t>
      </w:r>
      <w:bookmarkEnd w:id="521"/>
    </w:p>
    <w:p w14:paraId="48B0FD24" w14:textId="77777777" w:rsidR="00071F89" w:rsidRPr="007E2C94" w:rsidRDefault="00071F89" w:rsidP="00A10342">
      <w:pPr>
        <w:rPr>
          <w:color w:val="000000" w:themeColor="text1"/>
        </w:rPr>
      </w:pPr>
    </w:p>
    <w:p w14:paraId="3DFB02E0" w14:textId="1683CDFC" w:rsidR="00126894" w:rsidRPr="007E2C94" w:rsidRDefault="00126894" w:rsidP="00A10342">
      <w:pPr>
        <w:rPr>
          <w:color w:val="000000" w:themeColor="text1"/>
        </w:rPr>
      </w:pPr>
      <w:r w:rsidRPr="007E2C94">
        <w:rPr>
          <w:noProof/>
          <w:color w:val="000000" w:themeColor="text1"/>
          <w:sz w:val="20"/>
          <w:lang w:eastAsia="fr-FR"/>
        </w:rPr>
        <w:drawing>
          <wp:anchor distT="0" distB="0" distL="114300" distR="114300" simplePos="0" relativeHeight="251765760" behindDoc="1" locked="0" layoutInCell="1" allowOverlap="1" wp14:anchorId="7E41B22E" wp14:editId="03665832">
            <wp:simplePos x="0" y="0"/>
            <wp:positionH relativeFrom="margin">
              <wp:align>center</wp:align>
            </wp:positionH>
            <wp:positionV relativeFrom="paragraph">
              <wp:posOffset>9525</wp:posOffset>
            </wp:positionV>
            <wp:extent cx="3619500" cy="2419350"/>
            <wp:effectExtent l="0" t="0" r="0" b="0"/>
            <wp:wrapTight wrapText="bothSides">
              <wp:wrapPolygon edited="0">
                <wp:start x="0" y="0"/>
                <wp:lineTo x="0" y="21430"/>
                <wp:lineTo x="21486" y="21430"/>
                <wp:lineTo x="21486" y="0"/>
                <wp:lineTo x="0" y="0"/>
              </wp:wrapPolygon>
            </wp:wrapTight>
            <wp:docPr id="338010212" name="Chart 3380102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3"/>
              </a:graphicData>
            </a:graphic>
            <wp14:sizeRelH relativeFrom="margin">
              <wp14:pctWidth>0</wp14:pctWidth>
            </wp14:sizeRelH>
            <wp14:sizeRelV relativeFrom="margin">
              <wp14:pctHeight>0</wp14:pctHeight>
            </wp14:sizeRelV>
          </wp:anchor>
        </w:drawing>
      </w:r>
    </w:p>
    <w:p w14:paraId="54F2BCB7" w14:textId="4AFD682D" w:rsidR="00126894" w:rsidRPr="007E2C94" w:rsidRDefault="00126894" w:rsidP="00A10342">
      <w:pPr>
        <w:rPr>
          <w:color w:val="000000" w:themeColor="text1"/>
        </w:rPr>
      </w:pPr>
    </w:p>
    <w:p w14:paraId="2037F1AD" w14:textId="464314DA" w:rsidR="00126894" w:rsidRPr="007E2C94" w:rsidRDefault="00126894" w:rsidP="00A10342">
      <w:pPr>
        <w:rPr>
          <w:color w:val="000000" w:themeColor="text1"/>
        </w:rPr>
      </w:pPr>
    </w:p>
    <w:p w14:paraId="1EEAF619" w14:textId="5149E4F3" w:rsidR="00126894" w:rsidRPr="007E2C94" w:rsidRDefault="00126894" w:rsidP="00A10342">
      <w:pPr>
        <w:rPr>
          <w:color w:val="000000" w:themeColor="text1"/>
        </w:rPr>
      </w:pPr>
    </w:p>
    <w:p w14:paraId="2BE3EFCF" w14:textId="77777777" w:rsidR="00126894" w:rsidRPr="007E2C94" w:rsidRDefault="00126894" w:rsidP="00A10342">
      <w:pPr>
        <w:rPr>
          <w:color w:val="000000" w:themeColor="text1"/>
        </w:rPr>
      </w:pPr>
    </w:p>
    <w:p w14:paraId="08FE1847" w14:textId="2ACF03DE" w:rsidR="00126894" w:rsidRPr="007E2C94" w:rsidRDefault="00126894" w:rsidP="00A10342">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68832" behindDoc="0" locked="0" layoutInCell="1" allowOverlap="1" wp14:anchorId="39181051" wp14:editId="0CAD6B45">
                <wp:simplePos x="0" y="0"/>
                <wp:positionH relativeFrom="column">
                  <wp:posOffset>300796</wp:posOffset>
                </wp:positionH>
                <wp:positionV relativeFrom="paragraph">
                  <wp:posOffset>6350</wp:posOffset>
                </wp:positionV>
                <wp:extent cx="579093" cy="310101"/>
                <wp:effectExtent l="0" t="0" r="0" b="0"/>
                <wp:wrapNone/>
                <wp:docPr id="338010238" name="Text Box 338010238"/>
                <wp:cNvGraphicFramePr/>
                <a:graphic xmlns:a="http://schemas.openxmlformats.org/drawingml/2006/main">
                  <a:graphicData uri="http://schemas.microsoft.com/office/word/2010/wordprocessingShape">
                    <wps:wsp>
                      <wps:cNvSpPr txBox="1"/>
                      <wps:spPr>
                        <a:xfrm>
                          <a:off x="0" y="0"/>
                          <a:ext cx="579093" cy="310101"/>
                        </a:xfrm>
                        <a:prstGeom prst="rect">
                          <a:avLst/>
                        </a:prstGeom>
                        <a:noFill/>
                        <a:ln w="6350">
                          <a:noFill/>
                        </a:ln>
                        <a:effectLst/>
                      </wps:spPr>
                      <wps:txbx>
                        <w:txbxContent>
                          <w:p w14:paraId="78E0788C" w14:textId="0AF44EA0" w:rsidR="00DC3C12" w:rsidRPr="003111FB" w:rsidRDefault="00DC3C12" w:rsidP="00126894">
                            <w:pPr>
                              <w:jc w:val="center"/>
                              <w:rPr>
                                <w:b/>
                                <w:sz w:val="18"/>
                              </w:rPr>
                            </w:pPr>
                            <w:r w:rsidRPr="003111FB">
                              <w:rPr>
                                <w:rFonts w:asciiTheme="majorBidi" w:hAnsiTheme="majorBidi" w:cstheme="majorBidi"/>
                                <w:sz w:val="24"/>
                                <w:szCs w:val="24"/>
                              </w:rPr>
                              <w:t>(</w:t>
                            </w:r>
                            <w:r w:rsidRPr="003111FB">
                              <w:rPr>
                                <w:position w:val="-6"/>
                              </w:rPr>
                              <w:object w:dxaOrig="440" w:dyaOrig="340" w14:anchorId="3F390EA9">
                                <v:shape id="_x0000_i1403" type="#_x0000_t75" style="width:21.9pt;height:16.9pt" o:ole="">
                                  <v:imagedata r:id="rId16" o:title=""/>
                                </v:shape>
                                <o:OLEObject Type="Embed" ProgID="Equation.DSMT4" ShapeID="_x0000_i1403" DrawAspect="Content" ObjectID="_1811097773" r:id="rId674"/>
                              </w:object>
                            </w:r>
                            <w:r w:rsidRPr="003111FB">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9181051" id="Text Box 338010238" o:spid="_x0000_s1760" type="#_x0000_t202" style="position:absolute;margin-left:23.7pt;margin-top:.5pt;width:45.6pt;height:24.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MsyPQIAAHcEAAAOAAAAZHJzL2Uyb0RvYy54bWysVE2P2jAQvVfqf7B8LwECuwsirOiuqCqh&#10;3ZWg2rNxHIiUeFzbkNBf32fzqW1PVS/OjGc8H+/NZPLY1hXbK+tK0hnvdbqcKS0pL/Um4z9W8y8P&#10;nDkvdC4q0irjB+X44/Tzp0ljxqpPW6pyZRmCaDduTMa33ptxkji5VbVwHTJKw1iQrYWHajdJbkWD&#10;6HWV9Lvdu6QhmxtLUjmH2+ejkU9j/KJQ0r8WhVOeVRlHbT6eNp7rcCbTiRhvrDDbUp7KEP9QRS1K&#10;jaSXUM/CC7az5R+h6lJaclT4jqQ6oaIopYo9oJte90M3y60wKvYCcJy5wOT+X1j5sn+zrMwznqYP&#10;qKCfgjAtalC1Uq1nX6llVwvQaowb49HS4JlvYQbrAcVw73AZQGgLW4cv2mOwA/fDBesQVOJyeD/q&#10;jlLOJExpD5ljlOT62FjnvymqWRAybkFlRFjsF84jIVzPLiGXpnlZVZHOSrMm43fpsBsfXCx4Ueng&#10;q+JgnMJcCw+Sb9dthKOf3p/bWlN+QLeWjtPjjJyXqGkhnH8TFuOCBrEC/hVHURFy00nibEv219/u&#10;gz9YhJWzBuOXcfdzJ6zirPquwe+oNxiEeY3KYHjfh2JvLetbi97VT4QJ72HZjIxi8PfVWSws1e/Y&#10;lFnICpPQErkz7s/ikz8uBTZNqtksOmFCjfALvTQyhA7IBcRX7buw5kSLB58vdB5UMf7AztH3yM9s&#10;56koI3UB6SOq4DEomO7I6GkTw/rc6tHr+r+Y/gYAAP//AwBQSwMEFAAGAAgAAAAhAGA+9SzeAAAA&#10;BwEAAA8AAABkcnMvZG93bnJldi54bWxMj8FOwzAQRO9I/IO1SNyoQyltCHGqKlKFhODQ0ktvTrxN&#10;Iux1iN028PVsT3DcmdHsm3w5OitOOITOk4L7SQICqfamo0bB7mN9l4IIUZPR1hMq+MYAy+L6KteZ&#10;8Wfa4GkbG8ElFDKtoI2xz6QMdYtOh4nvkdg7+MHpyOfQSDPoM5c7K6dJMpdOd8QfWt1j2WL9uT06&#10;Ba/l+l1vqqlLf2z58nZY9V+7/aNStzfj6hlExDH+heGCz+hQMFPlj2SCsApmixknWedFF/shnYOo&#10;WH9KQRa5/M9f/AIAAP//AwBQSwECLQAUAAYACAAAACEAtoM4kv4AAADhAQAAEwAAAAAAAAAAAAAA&#10;AAAAAAAAW0NvbnRlbnRfVHlwZXNdLnhtbFBLAQItABQABgAIAAAAIQA4/SH/1gAAAJQBAAALAAAA&#10;AAAAAAAAAAAAAC8BAABfcmVscy8ucmVsc1BLAQItABQABgAIAAAAIQAAKMsyPQIAAHcEAAAOAAAA&#10;AAAAAAAAAAAAAC4CAABkcnMvZTJvRG9jLnhtbFBLAQItABQABgAIAAAAIQBgPvUs3gAAAAcBAAAP&#10;AAAAAAAAAAAAAAAAAJcEAABkcnMvZG93bnJldi54bWxQSwUGAAAAAAQABADzAAAAogUAAAAA&#10;" filled="f" stroked="f" strokeweight=".5pt">
                <v:textbox>
                  <w:txbxContent>
                    <w:p w14:paraId="78E0788C" w14:textId="0AF44EA0" w:rsidR="00DC3C12" w:rsidRPr="003111FB" w:rsidRDefault="00DC3C12" w:rsidP="00126894">
                      <w:pPr>
                        <w:jc w:val="center"/>
                        <w:rPr>
                          <w:b/>
                          <w:sz w:val="18"/>
                        </w:rPr>
                      </w:pPr>
                      <w:r w:rsidRPr="003111FB">
                        <w:rPr>
                          <w:rFonts w:asciiTheme="majorBidi" w:hAnsiTheme="majorBidi" w:cstheme="majorBidi"/>
                          <w:sz w:val="24"/>
                          <w:szCs w:val="24"/>
                        </w:rPr>
                        <w:t>(</w:t>
                      </w:r>
                      <w:r w:rsidRPr="003111FB">
                        <w:rPr>
                          <w:position w:val="-6"/>
                        </w:rPr>
                        <w:object w:dxaOrig="440" w:dyaOrig="340" w14:anchorId="3F390EA9">
                          <v:shape id="_x0000_i1289" type="#_x0000_t75" style="width:21.9pt;height:16.9pt" o:ole="">
                            <v:imagedata r:id="rId675" o:title=""/>
                          </v:shape>
                          <o:OLEObject Type="Embed" ProgID="Equation.DSMT4" ShapeID="_x0000_i1289" DrawAspect="Content" ObjectID="_1811096648" r:id="rId676"/>
                        </w:object>
                      </w:r>
                      <w:r w:rsidRPr="003111FB">
                        <w:rPr>
                          <w:rFonts w:asciiTheme="majorBidi" w:hAnsiTheme="majorBidi" w:cstheme="majorBidi"/>
                          <w:sz w:val="24"/>
                          <w:szCs w:val="24"/>
                        </w:rPr>
                        <w:t>)</w:t>
                      </w:r>
                    </w:p>
                  </w:txbxContent>
                </v:textbox>
              </v:shape>
            </w:pict>
          </mc:Fallback>
        </mc:AlternateContent>
      </w:r>
    </w:p>
    <w:p w14:paraId="78FF585F" w14:textId="77777777" w:rsidR="00126894" w:rsidRPr="007E2C94" w:rsidRDefault="00126894" w:rsidP="00A10342">
      <w:pPr>
        <w:rPr>
          <w:color w:val="000000" w:themeColor="text1"/>
        </w:rPr>
      </w:pPr>
    </w:p>
    <w:p w14:paraId="2C88954C" w14:textId="7F2644BF" w:rsidR="00126894" w:rsidRPr="007E2C94" w:rsidRDefault="00126894" w:rsidP="00A10342">
      <w:pPr>
        <w:rPr>
          <w:color w:val="000000" w:themeColor="text1"/>
        </w:rPr>
      </w:pPr>
    </w:p>
    <w:p w14:paraId="00F0D937" w14:textId="13D45F06" w:rsidR="00126894" w:rsidRPr="007E2C94" w:rsidRDefault="00126894" w:rsidP="00A10342">
      <w:pPr>
        <w:rPr>
          <w:color w:val="000000" w:themeColor="text1"/>
        </w:rPr>
      </w:pPr>
    </w:p>
    <w:p w14:paraId="03DA70A5" w14:textId="77777777" w:rsidR="00126894" w:rsidRPr="007E2C94" w:rsidRDefault="00126894" w:rsidP="00A10342">
      <w:pPr>
        <w:rPr>
          <w:color w:val="000000" w:themeColor="text1"/>
        </w:rPr>
      </w:pPr>
    </w:p>
    <w:p w14:paraId="5F92C4F0" w14:textId="77777777" w:rsidR="00126894" w:rsidRPr="007E2C94" w:rsidRDefault="00126894" w:rsidP="00A10342">
      <w:pPr>
        <w:rPr>
          <w:color w:val="000000" w:themeColor="text1"/>
        </w:rPr>
      </w:pPr>
    </w:p>
    <w:p w14:paraId="5B63B35A" w14:textId="77777777" w:rsidR="00126894" w:rsidRPr="007E2C94" w:rsidRDefault="00126894" w:rsidP="00A10342">
      <w:pPr>
        <w:rPr>
          <w:color w:val="000000" w:themeColor="text1"/>
        </w:rPr>
      </w:pPr>
    </w:p>
    <w:p w14:paraId="4857C640" w14:textId="77777777" w:rsidR="00126894" w:rsidRPr="007E2C94" w:rsidRDefault="00126894" w:rsidP="00A10342">
      <w:pPr>
        <w:rPr>
          <w:color w:val="000000" w:themeColor="text1"/>
        </w:rPr>
      </w:pPr>
    </w:p>
    <w:p w14:paraId="189D637B" w14:textId="2B11ED10" w:rsidR="00126894" w:rsidRPr="007E2C94" w:rsidRDefault="00126894" w:rsidP="00A10342">
      <w:pPr>
        <w:rPr>
          <w:color w:val="000000" w:themeColor="text1"/>
        </w:rPr>
      </w:pPr>
    </w:p>
    <w:p w14:paraId="7AAA2270" w14:textId="62D41E7C" w:rsidR="00126894" w:rsidRPr="007E2C94" w:rsidRDefault="00126894" w:rsidP="00A10342">
      <w:pPr>
        <w:rPr>
          <w:color w:val="000000" w:themeColor="text1"/>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67808" behindDoc="0" locked="0" layoutInCell="1" allowOverlap="1" wp14:anchorId="009E7F76" wp14:editId="64E29556">
                <wp:simplePos x="0" y="0"/>
                <wp:positionH relativeFrom="margin">
                  <wp:posOffset>2502476</wp:posOffset>
                </wp:positionH>
                <wp:positionV relativeFrom="paragraph">
                  <wp:posOffset>60122</wp:posOffset>
                </wp:positionV>
                <wp:extent cx="412115" cy="294005"/>
                <wp:effectExtent l="0" t="0" r="0" b="0"/>
                <wp:wrapNone/>
                <wp:docPr id="338010236" name="Text Box 338010236"/>
                <wp:cNvGraphicFramePr/>
                <a:graphic xmlns:a="http://schemas.openxmlformats.org/drawingml/2006/main">
                  <a:graphicData uri="http://schemas.microsoft.com/office/word/2010/wordprocessingShape">
                    <wps:wsp>
                      <wps:cNvSpPr txBox="1"/>
                      <wps:spPr>
                        <a:xfrm>
                          <a:off x="0" y="0"/>
                          <a:ext cx="412115" cy="294005"/>
                        </a:xfrm>
                        <a:prstGeom prst="rect">
                          <a:avLst/>
                        </a:prstGeom>
                        <a:noFill/>
                        <a:ln w="6350">
                          <a:noFill/>
                        </a:ln>
                        <a:effectLst/>
                      </wps:spPr>
                      <wps:txbx>
                        <w:txbxContent>
                          <w:p w14:paraId="31349A03" w14:textId="77777777" w:rsidR="00DC3C12" w:rsidRPr="00D474E4" w:rsidRDefault="00DC3C12" w:rsidP="00126894">
                            <w:pPr>
                              <w:jc w:val="center"/>
                              <w:rPr>
                                <w:b/>
                                <w:sz w:val="24"/>
                                <w:szCs w:val="24"/>
                              </w:rPr>
                            </w:pPr>
                            <m:oMathPara>
                              <m:oMath>
                                <m:r>
                                  <m:rPr>
                                    <m:sty m:val="b"/>
                                  </m:rPr>
                                  <w:rPr>
                                    <w:rFonts w:ascii="Cambria Math" w:hAnsi="Cambria Math"/>
                                    <w:sz w:val="24"/>
                                    <w:szCs w:val="24"/>
                                    <w:lang w:val="en-US"/>
                                  </w:rPr>
                                  <m:t>p</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09E7F76" id="Text Box 338010236" o:spid="_x0000_s1761" type="#_x0000_t202" style="position:absolute;margin-left:197.05pt;margin-top:4.75pt;width:32.45pt;height:23.15pt;z-index:25176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O3tPgIAAHcEAAAOAAAAZHJzL2Uyb0RvYy54bWysVMlu2zAQvRfoPxC811q81BEsB24CFwWC&#10;JIAd5ExTpC1A5LAkbcn9+g4pb0h7KnqhZuNw5r0Zze471ZCDsK4GXdJskFIiNIeq1tuSvq2XX6aU&#10;OM90xRrQoqRH4ej9/POnWWsKkcMOmkpYgkm0K1pT0p33pkgSx3dCMTcAIzQ6JVjFPKp2m1SWtZhd&#10;NUmeppOkBVsZC1w4h9bH3knnMb+UgvsXKZ3wpCkp1ubjaeO5CWcyn7Fia5nZ1fxUBvuHKhSrNT56&#10;SfXIPCN7W/+RStXcggPpBxxUAlLWXMQesJss/dDNaseMiL0gOM5cYHL/Ly1/PrxaUlclHQ6nWEE+&#10;nFCimUKq1qLz5Bt05OpBtFrjCry0MnjNd+hG1gOKwe7QGEDopFXhi+0R9CPuxwvWISlH4yjLs2xM&#10;CUdXfjdK03HIklwvG+v8dwGKBKGkFqmMCLPDk/N96DkkvKVhWTcN2lnRaNKWdDIcp/HCxYPJGx0C&#10;RByMU5pr4UHy3aaLcOTD6bmtDVRH7NZCPz3O8GWNNT0x51+ZxXHBBnEF/AsesgF8G04SJTuwv/5m&#10;D/HIInopaXH8Sup+7pkVlDQ/NPJ7l41GYV6jMhp/zVGxt57NrUfv1QPghGe4bIZHMcT75ixKC+od&#10;N2URXkUX0xzfLqk/iw++XwrcNC4WixiEE2qYf9Irw0PqgFxAfN29M2tOtHjk8xnOg8qKD+z0sT0/&#10;i70HWUfqAtI9qkh5UHC6I/mnTQzrc6vHqOv/Yv4bAAD//wMAUEsDBBQABgAIAAAAIQCtL1IY4AAA&#10;AAgBAAAPAAAAZHJzL2Rvd25yZXYueG1sTI8xT8MwFIR3JP6D9SqxUaelRknIS1VFqpAQDC1d2JzY&#10;TaLazyF228Cvx0wwnu50912xnqxhFz363hHCYp4A09Q41VOLcHjf3qfAfJCkpHGkEb60h3V5e1PI&#10;XLkr7fRlH1oWS8jnEqELYcg5902nrfRzN2iK3tGNVoYox5arUV5juTV8mSSP3Mqe4kInB111ujnt&#10;zxbhpdq+yV29tOm3qZ5fj5vh8/AhEO9m0+YJWNBT+AvDL35EhzIy1e5MyjOD8JCtFjGKkAlg0V+J&#10;LH6rEYRIgZcF/3+g/AEAAP//AwBQSwECLQAUAAYACAAAACEAtoM4kv4AAADhAQAAEwAAAAAAAAAA&#10;AAAAAAAAAAAAW0NvbnRlbnRfVHlwZXNdLnhtbFBLAQItABQABgAIAAAAIQA4/SH/1gAAAJQBAAAL&#10;AAAAAAAAAAAAAAAAAC8BAABfcmVscy8ucmVsc1BLAQItABQABgAIAAAAIQB3SO3tPgIAAHcEAAAO&#10;AAAAAAAAAAAAAAAAAC4CAABkcnMvZTJvRG9jLnhtbFBLAQItABQABgAIAAAAIQCtL1IY4AAAAAgB&#10;AAAPAAAAAAAAAAAAAAAAAJgEAABkcnMvZG93bnJldi54bWxQSwUGAAAAAAQABADzAAAApQUAAAAA&#10;" filled="f" stroked="f" strokeweight=".5pt">
                <v:textbox>
                  <w:txbxContent>
                    <w:p w14:paraId="31349A03" w14:textId="77777777" w:rsidR="00DC3C12" w:rsidRPr="00D474E4" w:rsidRDefault="00DC3C12" w:rsidP="00126894">
                      <w:pPr>
                        <w:jc w:val="center"/>
                        <w:rPr>
                          <w:b/>
                          <w:sz w:val="24"/>
                          <w:szCs w:val="24"/>
                        </w:rPr>
                      </w:pPr>
                      <m:oMathPara>
                        <m:oMath>
                          <m:r>
                            <m:rPr>
                              <m:sty m:val="b"/>
                            </m:rPr>
                            <w:rPr>
                              <w:rFonts w:ascii="Cambria Math" w:hAnsi="Cambria Math"/>
                              <w:sz w:val="24"/>
                              <w:szCs w:val="24"/>
                              <w:lang w:val="en-US"/>
                            </w:rPr>
                            <m:t>p</m:t>
                          </m:r>
                        </m:oMath>
                      </m:oMathPara>
                    </w:p>
                  </w:txbxContent>
                </v:textbox>
                <w10:wrap anchorx="margin"/>
              </v:shape>
            </w:pict>
          </mc:Fallback>
        </mc:AlternateContent>
      </w:r>
    </w:p>
    <w:p w14:paraId="286261F5" w14:textId="77777777" w:rsidR="00126894" w:rsidRPr="007E2C94" w:rsidRDefault="00126894" w:rsidP="00A10342">
      <w:pPr>
        <w:rPr>
          <w:color w:val="000000" w:themeColor="text1"/>
        </w:rPr>
      </w:pPr>
    </w:p>
    <w:p w14:paraId="3FADB74B" w14:textId="1AF26C47" w:rsidR="00273DB5" w:rsidRPr="007E2C94" w:rsidRDefault="00126894" w:rsidP="00816EE9">
      <w:pPr>
        <w:spacing w:line="360" w:lineRule="auto"/>
        <w:jc w:val="both"/>
        <w:rPr>
          <w:rFonts w:asciiTheme="majorBidi" w:hAnsiTheme="majorBidi" w:cstheme="majorBidi"/>
          <w:color w:val="000000" w:themeColor="text1"/>
          <w:sz w:val="24"/>
          <w:szCs w:val="24"/>
        </w:rPr>
      </w:pPr>
      <w:bookmarkStart w:id="522" w:name="_Toc188538294"/>
      <w:bookmarkStart w:id="523" w:name="_Toc188624550"/>
      <w:bookmarkStart w:id="524" w:name="_Toc195687245"/>
      <w:r w:rsidRPr="007E2C94">
        <w:rPr>
          <w:b/>
          <w:bCs/>
          <w:color w:val="000000" w:themeColor="text1"/>
          <w:sz w:val="24"/>
          <w:szCs w:val="24"/>
        </w:rPr>
        <w:t xml:space="preserve">Figure 4. </w:t>
      </w:r>
      <w:r w:rsidRPr="007E2C94">
        <w:rPr>
          <w:b/>
          <w:bCs/>
          <w:color w:val="000000" w:themeColor="text1"/>
          <w:sz w:val="24"/>
          <w:szCs w:val="24"/>
        </w:rPr>
        <w:fldChar w:fldCharType="begin"/>
      </w:r>
      <w:r w:rsidRPr="007E2C94">
        <w:rPr>
          <w:b/>
          <w:bCs/>
          <w:color w:val="000000" w:themeColor="text1"/>
          <w:sz w:val="24"/>
          <w:szCs w:val="24"/>
        </w:rPr>
        <w:instrText xml:space="preserve"> SEQ Figure_4. \* ARABIC </w:instrText>
      </w:r>
      <w:r w:rsidRPr="007E2C94">
        <w:rPr>
          <w:b/>
          <w:bCs/>
          <w:color w:val="000000" w:themeColor="text1"/>
          <w:sz w:val="24"/>
          <w:szCs w:val="24"/>
        </w:rPr>
        <w:fldChar w:fldCharType="separate"/>
      </w:r>
      <w:r w:rsidR="00AC660D" w:rsidRPr="007E2C94">
        <w:rPr>
          <w:b/>
          <w:bCs/>
          <w:noProof/>
          <w:color w:val="000000" w:themeColor="text1"/>
          <w:sz w:val="24"/>
          <w:szCs w:val="24"/>
        </w:rPr>
        <w:t>11</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color w:val="000000" w:themeColor="text1"/>
          <w:sz w:val="24"/>
          <w:szCs w:val="24"/>
        </w:rPr>
        <w:t xml:space="preserve">L'effet de </w:t>
      </w:r>
      <w:r w:rsidR="002A0438" w:rsidRPr="007E2C94">
        <w:rPr>
          <w:rFonts w:asciiTheme="majorBidi" w:hAnsiTheme="majorBidi" w:cstheme="majorBidi"/>
          <w:color w:val="000000" w:themeColor="text1"/>
          <w:sz w:val="24"/>
          <w:szCs w:val="24"/>
        </w:rPr>
        <w:t>l’indice de gradient de puissance p</w:t>
      </w:r>
      <w:r w:rsidRPr="007E2C94">
        <w:rPr>
          <w:rFonts w:asciiTheme="majorBidi" w:hAnsiTheme="majorBidi" w:cstheme="majorBidi"/>
          <w:color w:val="000000" w:themeColor="text1"/>
          <w:sz w:val="24"/>
          <w:szCs w:val="24"/>
        </w:rPr>
        <w:t xml:space="preserve"> sur la charge critique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485FFC6E">
          <v:shape id="_x0000_i1287" type="#_x0000_t75" style="width:21.9pt;height:16.9pt" o:ole="">
            <v:imagedata r:id="rId675" o:title=""/>
          </v:shape>
          <o:OLEObject Type="Embed" ProgID="Equation.DSMT4" ShapeID="_x0000_i1287" DrawAspect="Content" ObjectID="_1811097657" r:id="rId677"/>
        </w:object>
      </w:r>
      <w:r w:rsidR="00671411" w:rsidRPr="007E2C94">
        <w:rPr>
          <w:rFonts w:asciiTheme="majorBidi" w:hAnsiTheme="majorBidi" w:cstheme="majorBidi"/>
          <w:color w:val="000000" w:themeColor="text1"/>
          <w:sz w:val="24"/>
          <w:szCs w:val="24"/>
        </w:rPr>
        <w:t>)</w:t>
      </w:r>
      <w:r w:rsidR="00671411" w:rsidRPr="007E2C94">
        <w:rPr>
          <w:rFonts w:asciiTheme="majorBidi" w:hAnsiTheme="majorBidi" w:cstheme="majorBidi"/>
          <w:i/>
          <w:iCs/>
          <w:color w:val="000000" w:themeColor="text1"/>
          <w:sz w:val="24"/>
          <w:szCs w:val="24"/>
        </w:rPr>
        <w:t xml:space="preserve"> </w:t>
      </w:r>
      <w:r w:rsidRPr="007E2C94">
        <w:rPr>
          <w:rFonts w:asciiTheme="majorBidi" w:hAnsiTheme="majorBidi" w:cstheme="majorBidi"/>
          <w:color w:val="000000" w:themeColor="text1"/>
          <w:sz w:val="24"/>
          <w:szCs w:val="24"/>
        </w:rPr>
        <w:t xml:space="preserve">d'une plaque carrée </w:t>
      </w:r>
      <w:r w:rsidR="00D04666" w:rsidRPr="007E2C94">
        <w:rPr>
          <w:rFonts w:asciiTheme="majorBidi" w:hAnsiTheme="majorBidi" w:cstheme="majorBidi"/>
          <w:color w:val="000000" w:themeColor="text1"/>
          <w:sz w:val="24"/>
          <w:szCs w:val="24"/>
        </w:rPr>
        <w:t>simplement appuyée</w:t>
      </w:r>
      <w:r w:rsidRPr="007E2C94">
        <w:rPr>
          <w:rFonts w:asciiTheme="majorBidi" w:hAnsiTheme="majorBidi" w:cstheme="majorBidi"/>
          <w:color w:val="000000" w:themeColor="text1"/>
          <w:sz w:val="24"/>
          <w:szCs w:val="24"/>
        </w:rPr>
        <w:t xml:space="preserve"> (L = l = 100h) sous différents types de charges.</w:t>
      </w:r>
      <w:bookmarkEnd w:id="522"/>
      <w:bookmarkEnd w:id="523"/>
      <w:bookmarkEnd w:id="524"/>
    </w:p>
    <w:p w14:paraId="5C15FB39" w14:textId="7FC50AED" w:rsidR="00071F89" w:rsidRPr="007E2C94" w:rsidRDefault="00126894" w:rsidP="00AC0BCE">
      <w:pPr>
        <w:pStyle w:val="Titre4"/>
        <w:spacing w:line="360" w:lineRule="auto"/>
        <w:ind w:left="864" w:right="0"/>
        <w:jc w:val="both"/>
        <w:rPr>
          <w:rFonts w:asciiTheme="majorBidi" w:hAnsiTheme="majorBidi" w:cstheme="majorBidi"/>
          <w:color w:val="000000" w:themeColor="text1"/>
          <w:sz w:val="24"/>
          <w:szCs w:val="24"/>
        </w:rPr>
      </w:pPr>
      <w:r w:rsidRPr="007E2C94">
        <w:rPr>
          <w:rFonts w:asciiTheme="majorBidi" w:eastAsia="Calibri" w:hAnsiTheme="majorBidi" w:cstheme="majorBidi"/>
          <w:color w:val="000000" w:themeColor="text1"/>
          <w:kern w:val="2"/>
          <w:sz w:val="24"/>
          <w:szCs w:val="24"/>
          <w14:ligatures w14:val="standardContextual"/>
        </w:rPr>
        <w:t xml:space="preserve">Charge critique non dimensionnelle de flambag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50DC5079">
          <v:shape id="_x0000_i1288" type="#_x0000_t75" style="width:21.9pt;height:16.9pt" o:ole="">
            <v:imagedata r:id="rId675" o:title=""/>
          </v:shape>
          <o:OLEObject Type="Embed" ProgID="Equation.DSMT4" ShapeID="_x0000_i1288" DrawAspect="Content" ObjectID="_1811097658" r:id="rId678"/>
        </w:object>
      </w:r>
      <w:r w:rsidR="00671411" w:rsidRPr="007E2C94">
        <w:rPr>
          <w:rFonts w:asciiTheme="majorBidi" w:hAnsiTheme="majorBidi" w:cstheme="majorBidi"/>
          <w:color w:val="000000" w:themeColor="text1"/>
          <w:sz w:val="24"/>
          <w:szCs w:val="24"/>
        </w:rPr>
        <w:t xml:space="preserve">) </w:t>
      </w:r>
      <w:r w:rsidRPr="007E2C94">
        <w:rPr>
          <w:rFonts w:asciiTheme="majorBidi" w:eastAsia="Calibri" w:hAnsiTheme="majorBidi" w:cstheme="majorBidi"/>
          <w:color w:val="000000" w:themeColor="text1"/>
          <w:kern w:val="2"/>
          <w:sz w:val="24"/>
          <w:szCs w:val="24"/>
          <w14:ligatures w14:val="standardContextual"/>
        </w:rPr>
        <w:t>pour des plaques carrées Al/Al₂O₃ avec différents rapports (l/h) et valeurs d'</w:t>
      </w:r>
      <w:r w:rsidR="002A0438" w:rsidRPr="007E2C94">
        <w:rPr>
          <w:rFonts w:asciiTheme="majorBidi" w:eastAsia="Calibri" w:hAnsiTheme="majorBidi" w:cstheme="majorBidi"/>
          <w:color w:val="000000" w:themeColor="text1"/>
          <w:kern w:val="2"/>
          <w:sz w:val="24"/>
          <w:szCs w:val="24"/>
          <w14:ligatures w14:val="standardContextual"/>
        </w:rPr>
        <w:t>l’indice de gradient de puissance</w:t>
      </w:r>
      <w:r w:rsidR="006500AC" w:rsidRPr="007E2C94">
        <w:rPr>
          <w:rFonts w:asciiTheme="majorBidi" w:eastAsia="Calibri" w:hAnsiTheme="majorBidi" w:cstheme="majorBidi"/>
          <w:color w:val="000000" w:themeColor="text1"/>
          <w:kern w:val="2"/>
          <w:sz w:val="24"/>
          <w:szCs w:val="24"/>
          <w14:ligatures w14:val="standardContextual"/>
        </w:rPr>
        <w:t xml:space="preserve"> </w:t>
      </w:r>
      <w:r w:rsidRPr="007E2C94">
        <w:rPr>
          <w:rFonts w:asciiTheme="majorBidi" w:eastAsia="Calibri" w:hAnsiTheme="majorBidi" w:cstheme="majorBidi"/>
          <w:color w:val="000000" w:themeColor="text1"/>
          <w:kern w:val="2"/>
          <w:sz w:val="24"/>
          <w:szCs w:val="24"/>
          <w14:ligatures w14:val="standardContextual"/>
        </w:rPr>
        <w:t>(p) sous différentes charges avec deux conditions aux limites</w:t>
      </w:r>
      <w:r w:rsidR="00BE304C" w:rsidRPr="007E2C94">
        <w:rPr>
          <w:rFonts w:asciiTheme="majorBidi" w:eastAsia="Calibri" w:hAnsiTheme="majorBidi" w:cstheme="majorBidi"/>
          <w:color w:val="000000" w:themeColor="text1"/>
          <w:kern w:val="2"/>
          <w:sz w:val="24"/>
          <w:szCs w:val="24"/>
          <w14:ligatures w14:val="standardContextual"/>
        </w:rPr>
        <w:t>.</w:t>
      </w:r>
    </w:p>
    <w:p w14:paraId="28F34CB6" w14:textId="55924306" w:rsidR="00273DB5" w:rsidRPr="007E2C94" w:rsidRDefault="00BE304C" w:rsidP="00816EE9">
      <w:pPr>
        <w:spacing w:line="360" w:lineRule="auto"/>
        <w:jc w:val="both"/>
        <w:rPr>
          <w:rFonts w:asciiTheme="majorBidi" w:hAnsiTheme="majorBidi" w:cstheme="majorBidi"/>
          <w:color w:val="000000" w:themeColor="text1"/>
          <w:sz w:val="24"/>
          <w:szCs w:val="24"/>
        </w:rPr>
      </w:pPr>
      <w:r w:rsidRPr="007E2C94">
        <w:rPr>
          <w:rFonts w:eastAsia="Calibri"/>
          <w:color w:val="000000" w:themeColor="text1"/>
          <w:kern w:val="2"/>
          <w:sz w:val="24"/>
          <w:szCs w:val="24"/>
          <w14:ligatures w14:val="standardContextual"/>
        </w:rPr>
        <w:t>Ensuite, l’étude porte sur une plaque carrée Al/Al₂O₃ sous des charges uniaxiales</w:t>
      </w:r>
      <w:r w:rsidR="003111FB"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3111FB"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003111FB"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003111FB" w:rsidRPr="007E2C94">
        <w:rPr>
          <w:color w:val="000000" w:themeColor="text1"/>
          <w:kern w:val="2"/>
          <w:sz w:val="24"/>
          <w:szCs w:val="24"/>
          <w14:ligatures w14:val="standardContextual"/>
        </w:rPr>
        <w:t xml:space="preserve">= 0) </w:t>
      </w:r>
      <w:r w:rsidRPr="007E2C94">
        <w:rPr>
          <w:rFonts w:eastAsia="Calibri"/>
          <w:color w:val="000000" w:themeColor="text1"/>
          <w:kern w:val="2"/>
          <w:sz w:val="24"/>
          <w:szCs w:val="24"/>
          <w14:ligatures w14:val="standardContextual"/>
        </w:rPr>
        <w:t xml:space="preserve">et biaxiales </w:t>
      </w:r>
      <w:r w:rsidR="003111FB"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003111FB"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003111FB" w:rsidRPr="007E2C94">
        <w:rPr>
          <w:color w:val="000000" w:themeColor="text1"/>
          <w:kern w:val="2"/>
          <w:sz w:val="24"/>
          <w:szCs w:val="24"/>
          <w14:ligatures w14:val="standardContextual"/>
        </w:rPr>
        <w:t xml:space="preserve">= 1) </w:t>
      </w:r>
      <w:r w:rsidRPr="007E2C94">
        <w:rPr>
          <w:rFonts w:eastAsia="Calibri"/>
          <w:color w:val="000000" w:themeColor="text1"/>
          <w:kern w:val="2"/>
          <w:sz w:val="24"/>
          <w:szCs w:val="24"/>
          <w14:ligatures w14:val="standardContextual"/>
        </w:rPr>
        <w:t>avec deux conditions aux limites essentielles (SSSS, CSCS) et trois rapports d’épaisseur (l/h=10</w:t>
      </w:r>
      <w:proofErr w:type="gramStart"/>
      <w:r w:rsidRPr="007E2C94">
        <w:rPr>
          <w:rFonts w:eastAsia="Calibri"/>
          <w:color w:val="000000" w:themeColor="text1"/>
          <w:kern w:val="2"/>
          <w:sz w:val="24"/>
          <w:szCs w:val="24"/>
          <w14:ligatures w14:val="standardContextual"/>
        </w:rPr>
        <w:t>,20,100</w:t>
      </w:r>
      <w:proofErr w:type="gramEnd"/>
      <w:r w:rsidRPr="007E2C94">
        <w:rPr>
          <w:rFonts w:eastAsia="Calibri"/>
          <w:color w:val="000000" w:themeColor="text1"/>
          <w:kern w:val="2"/>
          <w:sz w:val="24"/>
          <w:szCs w:val="24"/>
          <w14:ligatures w14:val="standardContextual"/>
        </w:rPr>
        <w:t xml:space="preserve">). Les Tables 4.13 et 4.14 présentent les résultats </w:t>
      </w:r>
      <w:r w:rsidRPr="007E2C94">
        <w:rPr>
          <w:rFonts w:asciiTheme="majorBidi" w:eastAsia="Calibri" w:hAnsiTheme="majorBidi" w:cstheme="majorBidi"/>
          <w:color w:val="000000" w:themeColor="text1"/>
          <w:kern w:val="2"/>
          <w:sz w:val="24"/>
          <w:szCs w:val="24"/>
          <w14:ligatures w14:val="standardContextual"/>
        </w:rPr>
        <w:t xml:space="preserve">calculés de la charge critique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70BF7080">
          <v:shape id="_x0000_i1289" type="#_x0000_t75" style="width:21.9pt;height:16.9pt" o:ole="">
            <v:imagedata r:id="rId675" o:title=""/>
          </v:shape>
          <o:OLEObject Type="Embed" ProgID="Equation.DSMT4" ShapeID="_x0000_i1289" DrawAspect="Content" ObjectID="_1811097659" r:id="rId679"/>
        </w:object>
      </w:r>
      <w:r w:rsidR="00671411" w:rsidRPr="007E2C94">
        <w:rPr>
          <w:rFonts w:asciiTheme="majorBidi" w:hAnsiTheme="majorBidi" w:cstheme="majorBidi"/>
          <w:color w:val="000000" w:themeColor="text1"/>
          <w:sz w:val="24"/>
          <w:szCs w:val="24"/>
        </w:rPr>
        <w:t xml:space="preserve">) </w:t>
      </w:r>
      <w:r w:rsidRPr="007E2C94">
        <w:rPr>
          <w:rFonts w:asciiTheme="majorBidi" w:eastAsia="Calibri" w:hAnsiTheme="majorBidi" w:cstheme="majorBidi"/>
          <w:color w:val="000000" w:themeColor="text1"/>
          <w:kern w:val="2"/>
          <w:sz w:val="24"/>
          <w:szCs w:val="24"/>
          <w14:ligatures w14:val="standardContextual"/>
        </w:rPr>
        <w:t xml:space="preserve">en utilisant un maillage 20 × 20 et avec différentes valeurs de l'indice de puissance (p =0, 0.5 ,1 ,2 ,5 ,10). Ces résultats sont comparés avec des solutions semi-analytiques basées sur la méthode des éléments finis à frontière échelonnée (SBFEM)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CmD0K7In","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0C3EAA" w:rsidRPr="007E2C94">
        <w:rPr>
          <w:color w:val="000000" w:themeColor="text1"/>
          <w:sz w:val="24"/>
        </w:rPr>
        <w:t>[221]</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xml:space="preserve"> ainsi qu'avec celles de la théorie raffinée de déformation de cisaillement proposée par Thai et Brian </w:t>
      </w:r>
      <w:r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RK4KAsXy","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000C3EAA" w:rsidRPr="007E2C94">
        <w:rPr>
          <w:color w:val="000000" w:themeColor="text1"/>
          <w:sz w:val="24"/>
        </w:rPr>
        <w:t>[222]</w:t>
      </w:r>
      <w:r w:rsidRPr="007E2C94">
        <w:rPr>
          <w:rFonts w:asciiTheme="majorBidi" w:eastAsia="Calibri" w:hAnsiTheme="majorBidi" w:cstheme="majorBidi"/>
          <w:color w:val="000000" w:themeColor="text1"/>
          <w:kern w:val="2"/>
          <w:sz w:val="24"/>
          <w:szCs w:val="24"/>
          <w14:ligatures w14:val="standardContextual"/>
        </w:rPr>
        <w:fldChar w:fldCharType="end"/>
      </w:r>
      <w:r w:rsidRPr="007E2C94">
        <w:rPr>
          <w:rFonts w:asciiTheme="majorBidi" w:eastAsia="Calibri" w:hAnsiTheme="majorBidi" w:cstheme="majorBidi"/>
          <w:color w:val="000000" w:themeColor="text1"/>
          <w:kern w:val="2"/>
          <w:sz w:val="24"/>
          <w:szCs w:val="24"/>
          <w14:ligatures w14:val="standardContextual"/>
        </w:rPr>
        <w:t xml:space="preserve"> et les résultats numériques de Belounar et al.</w:t>
      </w:r>
      <w:r w:rsidR="000B3233" w:rsidRPr="007E2C94">
        <w:rPr>
          <w:rFonts w:asciiTheme="majorBidi" w:hAnsiTheme="majorBidi" w:cstheme="majorBidi"/>
          <w:color w:val="000000" w:themeColor="text1"/>
          <w:sz w:val="24"/>
          <w:szCs w:val="24"/>
        </w:rPr>
        <w:t xml:space="preserve"> </w:t>
      </w:r>
      <w:r w:rsidR="000B3233"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MnnFeSEC","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0B3233"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28]</w:t>
      </w:r>
      <w:r w:rsidR="000B3233" w:rsidRPr="007E2C94">
        <w:rPr>
          <w:rFonts w:asciiTheme="majorBidi" w:hAnsiTheme="majorBidi" w:cstheme="majorBidi"/>
          <w:color w:val="000000" w:themeColor="text1"/>
          <w:sz w:val="24"/>
          <w:szCs w:val="24"/>
        </w:rPr>
        <w:fldChar w:fldCharType="end"/>
      </w:r>
      <w:r w:rsidRPr="007E2C94">
        <w:rPr>
          <w:rFonts w:asciiTheme="majorBidi" w:eastAsia="Calibri" w:hAnsiTheme="majorBidi" w:cstheme="majorBidi"/>
          <w:color w:val="000000" w:themeColor="text1"/>
          <w:kern w:val="2"/>
          <w:sz w:val="24"/>
          <w:szCs w:val="24"/>
          <w14:ligatures w14:val="standardContextual"/>
        </w:rPr>
        <w:t xml:space="preserve"> utilisant la théorie FSDT. Il ressort des tableaux mentionnés précédemment que les résultats obtenus sont en bon accord avec les références citées. Toutefois, il convient de noter que ces résultats sont plus en accord avec les solutions de la théorie de déformation de cisaillement de premier ordre FSDT proposée par Belounar et al </w:t>
      </w:r>
      <w:r w:rsidR="000B3233"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aOnr627U","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0B3233"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128]</w:t>
      </w:r>
      <w:r w:rsidR="000B3233" w:rsidRPr="007E2C94">
        <w:rPr>
          <w:rFonts w:asciiTheme="majorBidi" w:hAnsiTheme="majorBidi" w:cstheme="majorBidi"/>
          <w:color w:val="000000" w:themeColor="text1"/>
          <w:sz w:val="24"/>
          <w:szCs w:val="24"/>
        </w:rPr>
        <w:fldChar w:fldCharType="end"/>
      </w:r>
      <w:r w:rsidR="00E9216E" w:rsidRPr="007E2C94">
        <w:rPr>
          <w:rFonts w:asciiTheme="majorBidi" w:hAnsiTheme="majorBidi" w:cstheme="majorBidi"/>
          <w:color w:val="000000" w:themeColor="text1"/>
          <w:sz w:val="24"/>
          <w:szCs w:val="24"/>
        </w:rPr>
        <w:t>.</w:t>
      </w:r>
    </w:p>
    <w:p w14:paraId="59FDA4D8" w14:textId="77777777" w:rsidR="00816EE9" w:rsidRPr="007E2C94" w:rsidRDefault="00816EE9" w:rsidP="00816EE9">
      <w:pPr>
        <w:spacing w:line="360" w:lineRule="auto"/>
        <w:jc w:val="both"/>
        <w:rPr>
          <w:rFonts w:asciiTheme="majorBidi" w:hAnsiTheme="majorBidi" w:cstheme="majorBidi"/>
          <w:color w:val="000000" w:themeColor="text1"/>
          <w:sz w:val="24"/>
          <w:szCs w:val="24"/>
        </w:rPr>
      </w:pPr>
    </w:p>
    <w:p w14:paraId="72A9D7B2" w14:textId="77777777" w:rsidR="00816EE9" w:rsidRPr="007E2C94" w:rsidRDefault="00816EE9" w:rsidP="00816EE9">
      <w:pPr>
        <w:spacing w:line="360" w:lineRule="auto"/>
        <w:jc w:val="both"/>
        <w:rPr>
          <w:rFonts w:asciiTheme="majorBidi" w:hAnsiTheme="majorBidi" w:cstheme="majorBidi"/>
          <w:color w:val="000000" w:themeColor="text1"/>
          <w:sz w:val="24"/>
          <w:szCs w:val="24"/>
        </w:rPr>
      </w:pPr>
    </w:p>
    <w:p w14:paraId="78C4B0B6" w14:textId="77777777" w:rsidR="00816EE9" w:rsidRPr="007E2C94" w:rsidRDefault="00816EE9" w:rsidP="00816EE9">
      <w:pPr>
        <w:spacing w:line="360" w:lineRule="auto"/>
        <w:jc w:val="both"/>
        <w:rPr>
          <w:rFonts w:asciiTheme="majorBidi" w:hAnsiTheme="majorBidi" w:cstheme="majorBidi"/>
          <w:color w:val="000000" w:themeColor="text1"/>
          <w:sz w:val="24"/>
          <w:szCs w:val="24"/>
        </w:rPr>
      </w:pPr>
    </w:p>
    <w:p w14:paraId="2CBC296F" w14:textId="77777777" w:rsidR="00816EE9" w:rsidRPr="007E2C94" w:rsidRDefault="00816EE9" w:rsidP="00816EE9">
      <w:pPr>
        <w:spacing w:line="360" w:lineRule="auto"/>
        <w:jc w:val="both"/>
        <w:rPr>
          <w:rFonts w:asciiTheme="majorBidi" w:hAnsiTheme="majorBidi" w:cstheme="majorBidi"/>
          <w:color w:val="000000" w:themeColor="text1"/>
          <w:sz w:val="24"/>
          <w:szCs w:val="24"/>
        </w:rPr>
      </w:pPr>
    </w:p>
    <w:p w14:paraId="498E4FC8" w14:textId="77777777" w:rsidR="00816EE9" w:rsidRPr="007E2C94" w:rsidRDefault="00816EE9" w:rsidP="00816EE9">
      <w:pPr>
        <w:spacing w:line="360" w:lineRule="auto"/>
        <w:jc w:val="both"/>
        <w:rPr>
          <w:rFonts w:asciiTheme="majorBidi" w:hAnsiTheme="majorBidi" w:cstheme="majorBidi"/>
          <w:color w:val="000000" w:themeColor="text1"/>
          <w:sz w:val="24"/>
          <w:szCs w:val="24"/>
        </w:rPr>
      </w:pPr>
    </w:p>
    <w:tbl>
      <w:tblPr>
        <w:tblStyle w:val="PlainTable2661"/>
        <w:tblpPr w:leftFromText="141" w:rightFromText="141" w:vertAnchor="text" w:horzAnchor="margin" w:tblpY="1082"/>
        <w:tblW w:w="10017" w:type="dxa"/>
        <w:tblLook w:val="04A0" w:firstRow="1" w:lastRow="0" w:firstColumn="1" w:lastColumn="0" w:noHBand="0" w:noVBand="1"/>
      </w:tblPr>
      <w:tblGrid>
        <w:gridCol w:w="861"/>
        <w:gridCol w:w="620"/>
        <w:gridCol w:w="2079"/>
        <w:gridCol w:w="1073"/>
        <w:gridCol w:w="1073"/>
        <w:gridCol w:w="1073"/>
        <w:gridCol w:w="1073"/>
        <w:gridCol w:w="1073"/>
        <w:gridCol w:w="1092"/>
      </w:tblGrid>
      <w:tr w:rsidR="007E2C94" w:rsidRPr="007E2C94" w14:paraId="3A4821E6" w14:textId="77777777" w:rsidTr="00E9216E">
        <w:trPr>
          <w:cnfStyle w:val="100000000000" w:firstRow="1" w:lastRow="0" w:firstColumn="0" w:lastColumn="0" w:oddVBand="0" w:evenVBand="0" w:oddHBand="0" w:evenHBand="0" w:firstRowFirstColumn="0" w:firstRowLastColumn="0" w:lastRowFirstColumn="0" w:lastRowLastColumn="0"/>
          <w:trHeight w:val="411"/>
        </w:trPr>
        <w:tc>
          <w:tcPr>
            <w:cnfStyle w:val="001000000000" w:firstRow="0" w:lastRow="0" w:firstColumn="1" w:lastColumn="0" w:oddVBand="0" w:evenVBand="0" w:oddHBand="0" w:evenHBand="0" w:firstRowFirstColumn="0" w:firstRowLastColumn="0" w:lastRowFirstColumn="0" w:lastRowLastColumn="0"/>
            <w:tcW w:w="861" w:type="dxa"/>
            <w:vMerge w:val="restart"/>
          </w:tcPr>
          <w:p w14:paraId="303B277C"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CL</w:t>
            </w:r>
          </w:p>
        </w:tc>
        <w:tc>
          <w:tcPr>
            <w:tcW w:w="620" w:type="dxa"/>
            <w:vMerge w:val="restart"/>
          </w:tcPr>
          <w:p w14:paraId="68667B2A" w14:textId="77777777" w:rsidR="00E9216E" w:rsidRPr="007E2C94" w:rsidRDefault="00E9216E" w:rsidP="00E9216E">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l/h</w:t>
            </w:r>
          </w:p>
        </w:tc>
        <w:tc>
          <w:tcPr>
            <w:tcW w:w="2079" w:type="dxa"/>
            <w:vMerge w:val="restart"/>
          </w:tcPr>
          <w:p w14:paraId="3E8FE029" w14:textId="77777777" w:rsidR="00E9216E" w:rsidRPr="007E2C94" w:rsidRDefault="00E9216E" w:rsidP="00E9216E">
            <w:pPr>
              <w:widowControl/>
              <w:autoSpaceDE/>
              <w:autoSpaceDN/>
              <w:spacing w:line="256" w:lineRule="auto"/>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Methode</w:t>
            </w:r>
          </w:p>
        </w:tc>
        <w:tc>
          <w:tcPr>
            <w:tcW w:w="6457" w:type="dxa"/>
            <w:gridSpan w:val="6"/>
          </w:tcPr>
          <w:p w14:paraId="30975FEF" w14:textId="77777777" w:rsidR="00E9216E" w:rsidRPr="007E2C94" w:rsidRDefault="00E9216E" w:rsidP="00E9216E">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p</w:t>
            </w:r>
          </w:p>
        </w:tc>
      </w:tr>
      <w:tr w:rsidR="007E2C94" w:rsidRPr="007E2C94" w14:paraId="70D55369"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7C4958BB"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24DDF88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vMerge/>
          </w:tcPr>
          <w:p w14:paraId="7293C015" w14:textId="77777777" w:rsidR="00E9216E" w:rsidRPr="007E2C94" w:rsidRDefault="00E9216E" w:rsidP="00E9216E">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1073" w:type="dxa"/>
          </w:tcPr>
          <w:p w14:paraId="293CE78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0</w:t>
            </w:r>
          </w:p>
        </w:tc>
        <w:tc>
          <w:tcPr>
            <w:tcW w:w="1073" w:type="dxa"/>
          </w:tcPr>
          <w:p w14:paraId="208C0B3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0.5</w:t>
            </w:r>
          </w:p>
        </w:tc>
        <w:tc>
          <w:tcPr>
            <w:tcW w:w="1073" w:type="dxa"/>
          </w:tcPr>
          <w:p w14:paraId="3797855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w:t>
            </w:r>
          </w:p>
        </w:tc>
        <w:tc>
          <w:tcPr>
            <w:tcW w:w="1073" w:type="dxa"/>
          </w:tcPr>
          <w:p w14:paraId="4AE3293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w:t>
            </w:r>
          </w:p>
        </w:tc>
        <w:tc>
          <w:tcPr>
            <w:tcW w:w="1073" w:type="dxa"/>
          </w:tcPr>
          <w:p w14:paraId="07B09E7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w:t>
            </w:r>
          </w:p>
        </w:tc>
        <w:tc>
          <w:tcPr>
            <w:tcW w:w="1092" w:type="dxa"/>
          </w:tcPr>
          <w:p w14:paraId="1DBCD8C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r>
      <w:tr w:rsidR="007E2C94" w:rsidRPr="007E2C94" w14:paraId="2DE9A7F7" w14:textId="77777777" w:rsidTr="00E9216E">
        <w:trPr>
          <w:trHeight w:val="276"/>
        </w:trPr>
        <w:tc>
          <w:tcPr>
            <w:cnfStyle w:val="001000000000" w:firstRow="0" w:lastRow="0" w:firstColumn="1" w:lastColumn="0" w:oddVBand="0" w:evenVBand="0" w:oddHBand="0" w:evenHBand="0" w:firstRowFirstColumn="0" w:firstRowLastColumn="0" w:lastRowFirstColumn="0" w:lastRowLastColumn="0"/>
            <w:tcW w:w="861" w:type="dxa"/>
            <w:vMerge w:val="restart"/>
          </w:tcPr>
          <w:p w14:paraId="42EDCC6B"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SSSS</w:t>
            </w:r>
          </w:p>
        </w:tc>
        <w:tc>
          <w:tcPr>
            <w:tcW w:w="620" w:type="dxa"/>
            <w:vMerge w:val="restart"/>
          </w:tcPr>
          <w:p w14:paraId="37C806A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0</w:t>
            </w:r>
          </w:p>
        </w:tc>
        <w:tc>
          <w:tcPr>
            <w:tcW w:w="2079" w:type="dxa"/>
          </w:tcPr>
          <w:p w14:paraId="0FB41015"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09D9C03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color w:val="000000" w:themeColor="text1"/>
                <w:lang w:val="en-US"/>
              </w:rPr>
              <w:t>19.5537</w:t>
            </w:r>
          </w:p>
        </w:tc>
        <w:tc>
          <w:tcPr>
            <w:tcW w:w="1073" w:type="dxa"/>
          </w:tcPr>
          <w:p w14:paraId="01AE9AA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6763</w:t>
            </w:r>
          </w:p>
        </w:tc>
        <w:tc>
          <w:tcPr>
            <w:tcW w:w="1073" w:type="dxa"/>
          </w:tcPr>
          <w:p w14:paraId="226FA86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color w:val="000000" w:themeColor="text1"/>
                <w:lang w:val="en-US"/>
              </w:rPr>
              <w:t>9.7472</w:t>
            </w:r>
          </w:p>
        </w:tc>
        <w:tc>
          <w:tcPr>
            <w:tcW w:w="1073" w:type="dxa"/>
          </w:tcPr>
          <w:p w14:paraId="309C1F9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color w:val="000000" w:themeColor="text1"/>
                <w:lang w:val="en-US"/>
              </w:rPr>
              <w:t>7.6060</w:t>
            </w:r>
          </w:p>
        </w:tc>
        <w:tc>
          <w:tcPr>
            <w:tcW w:w="1073" w:type="dxa"/>
          </w:tcPr>
          <w:p w14:paraId="70746F6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color w:val="000000" w:themeColor="text1"/>
                <w:lang w:val="en-US"/>
              </w:rPr>
              <w:t>6.4315</w:t>
            </w:r>
          </w:p>
        </w:tc>
        <w:tc>
          <w:tcPr>
            <w:tcW w:w="1092" w:type="dxa"/>
          </w:tcPr>
          <w:p w14:paraId="3DE24E7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color w:val="000000" w:themeColor="text1"/>
                <w:lang w:val="en-US"/>
              </w:rPr>
              <w:t>5.8579</w:t>
            </w:r>
          </w:p>
        </w:tc>
      </w:tr>
      <w:tr w:rsidR="007E2C94" w:rsidRPr="007E2C94" w14:paraId="67582BBE"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77DD7C0E"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06ED105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4F977DD7" w14:textId="2547B4C6"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un5KzQVy","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01C3847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5534 </w:t>
            </w:r>
          </w:p>
        </w:tc>
        <w:tc>
          <w:tcPr>
            <w:tcW w:w="1073" w:type="dxa"/>
          </w:tcPr>
          <w:p w14:paraId="44BD772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6761 </w:t>
            </w:r>
          </w:p>
        </w:tc>
        <w:tc>
          <w:tcPr>
            <w:tcW w:w="1073" w:type="dxa"/>
          </w:tcPr>
          <w:p w14:paraId="3391470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7471 </w:t>
            </w:r>
          </w:p>
        </w:tc>
        <w:tc>
          <w:tcPr>
            <w:tcW w:w="1073" w:type="dxa"/>
          </w:tcPr>
          <w:p w14:paraId="675D931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6058 </w:t>
            </w:r>
          </w:p>
        </w:tc>
        <w:tc>
          <w:tcPr>
            <w:tcW w:w="1073" w:type="dxa"/>
          </w:tcPr>
          <w:p w14:paraId="0BE05C6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4314 </w:t>
            </w:r>
          </w:p>
        </w:tc>
        <w:tc>
          <w:tcPr>
            <w:tcW w:w="1092" w:type="dxa"/>
          </w:tcPr>
          <w:p w14:paraId="3946AC9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8576</w:t>
            </w:r>
          </w:p>
        </w:tc>
      </w:tr>
      <w:tr w:rsidR="007E2C94" w:rsidRPr="007E2C94" w14:paraId="60977810"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3C9300C6"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6E91833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5F63ECA2" w14:textId="4C4B42A1"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53YfcjdT","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1779F54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6145 </w:t>
            </w:r>
          </w:p>
        </w:tc>
        <w:tc>
          <w:tcPr>
            <w:tcW w:w="1073" w:type="dxa"/>
          </w:tcPr>
          <w:p w14:paraId="3CC3198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7158 </w:t>
            </w:r>
          </w:p>
        </w:tc>
        <w:tc>
          <w:tcPr>
            <w:tcW w:w="1073" w:type="dxa"/>
          </w:tcPr>
          <w:p w14:paraId="23B82CF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7775 </w:t>
            </w:r>
          </w:p>
        </w:tc>
        <w:tc>
          <w:tcPr>
            <w:tcW w:w="1073" w:type="dxa"/>
          </w:tcPr>
          <w:p w14:paraId="6BA2959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6293 </w:t>
            </w:r>
          </w:p>
        </w:tc>
        <w:tc>
          <w:tcPr>
            <w:tcW w:w="1073" w:type="dxa"/>
          </w:tcPr>
          <w:p w14:paraId="5750A33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4507 </w:t>
            </w:r>
          </w:p>
        </w:tc>
        <w:tc>
          <w:tcPr>
            <w:tcW w:w="1092" w:type="dxa"/>
          </w:tcPr>
          <w:p w14:paraId="4B92FA4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8752</w:t>
            </w:r>
          </w:p>
        </w:tc>
      </w:tr>
      <w:tr w:rsidR="007E2C94" w:rsidRPr="007E2C94" w14:paraId="18D9335B"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DE5DF98"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66BFA5A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61420267" w14:textId="3E6922CF"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nlHg94Xu","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3C631F5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6130 </w:t>
            </w:r>
          </w:p>
        </w:tc>
        <w:tc>
          <w:tcPr>
            <w:tcW w:w="1073" w:type="dxa"/>
          </w:tcPr>
          <w:p w14:paraId="41B6BC2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4186 </w:t>
            </w:r>
          </w:p>
        </w:tc>
        <w:tc>
          <w:tcPr>
            <w:tcW w:w="1073" w:type="dxa"/>
          </w:tcPr>
          <w:p w14:paraId="1A5CF2B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8333 </w:t>
            </w:r>
          </w:p>
        </w:tc>
        <w:tc>
          <w:tcPr>
            <w:tcW w:w="1073" w:type="dxa"/>
          </w:tcPr>
          <w:p w14:paraId="7AD757E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6720 </w:t>
            </w:r>
          </w:p>
        </w:tc>
        <w:tc>
          <w:tcPr>
            <w:tcW w:w="1073" w:type="dxa"/>
          </w:tcPr>
          <w:p w14:paraId="325500F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4208 </w:t>
            </w:r>
          </w:p>
        </w:tc>
        <w:tc>
          <w:tcPr>
            <w:tcW w:w="1092" w:type="dxa"/>
          </w:tcPr>
          <w:p w14:paraId="0212732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9333</w:t>
            </w:r>
          </w:p>
        </w:tc>
      </w:tr>
      <w:tr w:rsidR="007E2C94" w:rsidRPr="007E2C94" w14:paraId="5AB714DD"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5F93F1C4"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val="restart"/>
          </w:tcPr>
          <w:p w14:paraId="49AED68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0</w:t>
            </w:r>
          </w:p>
        </w:tc>
        <w:tc>
          <w:tcPr>
            <w:tcW w:w="2079" w:type="dxa"/>
          </w:tcPr>
          <w:p w14:paraId="5368C937"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75FC2A7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9.2940</w:t>
            </w:r>
          </w:p>
        </w:tc>
        <w:tc>
          <w:tcPr>
            <w:tcW w:w="1073" w:type="dxa"/>
          </w:tcPr>
          <w:p w14:paraId="65F59E6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5261</w:t>
            </w:r>
          </w:p>
        </w:tc>
        <w:tc>
          <w:tcPr>
            <w:tcW w:w="1073" w:type="dxa"/>
          </w:tcPr>
          <w:p w14:paraId="1ACB7FD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6379</w:t>
            </w:r>
          </w:p>
        </w:tc>
        <w:tc>
          <w:tcPr>
            <w:tcW w:w="1073" w:type="dxa"/>
          </w:tcPr>
          <w:p w14:paraId="0BF4E09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7.5197</w:t>
            </w:r>
          </w:p>
        </w:tc>
        <w:tc>
          <w:tcPr>
            <w:tcW w:w="1073" w:type="dxa"/>
          </w:tcPr>
          <w:p w14:paraId="4C59714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3437</w:t>
            </w:r>
          </w:p>
        </w:tc>
        <w:tc>
          <w:tcPr>
            <w:tcW w:w="1092" w:type="dxa"/>
          </w:tcPr>
          <w:p w14:paraId="1E5C6C6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7679</w:t>
            </w:r>
          </w:p>
        </w:tc>
      </w:tr>
      <w:tr w:rsidR="007E2C94" w:rsidRPr="007E2C94" w14:paraId="61B913B1"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3CA848A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1EF773B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161E75BE" w14:textId="5792E0A1"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bVUwgUjB","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2997BA1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2937 </w:t>
            </w:r>
          </w:p>
        </w:tc>
        <w:tc>
          <w:tcPr>
            <w:tcW w:w="1073" w:type="dxa"/>
          </w:tcPr>
          <w:p w14:paraId="3CCAC37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5259 </w:t>
            </w:r>
          </w:p>
        </w:tc>
        <w:tc>
          <w:tcPr>
            <w:tcW w:w="1073" w:type="dxa"/>
          </w:tcPr>
          <w:p w14:paraId="49B8C40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378 </w:t>
            </w:r>
          </w:p>
        </w:tc>
        <w:tc>
          <w:tcPr>
            <w:tcW w:w="1073" w:type="dxa"/>
          </w:tcPr>
          <w:p w14:paraId="5044412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5195 </w:t>
            </w:r>
          </w:p>
        </w:tc>
        <w:tc>
          <w:tcPr>
            <w:tcW w:w="1073" w:type="dxa"/>
          </w:tcPr>
          <w:p w14:paraId="6584CA3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3436 </w:t>
            </w:r>
          </w:p>
        </w:tc>
        <w:tc>
          <w:tcPr>
            <w:tcW w:w="1092" w:type="dxa"/>
          </w:tcPr>
          <w:p w14:paraId="324D7CC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7676</w:t>
            </w:r>
          </w:p>
        </w:tc>
      </w:tr>
      <w:tr w:rsidR="007E2C94" w:rsidRPr="007E2C94" w14:paraId="0979F44A"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143563FD"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5F49AFF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28F03C0C" w14:textId="09F39AA3"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QwRzTqFf","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233C5D5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3528 </w:t>
            </w:r>
          </w:p>
        </w:tc>
        <w:tc>
          <w:tcPr>
            <w:tcW w:w="1073" w:type="dxa"/>
          </w:tcPr>
          <w:p w14:paraId="5DD6C42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5668 </w:t>
            </w:r>
          </w:p>
        </w:tc>
        <w:tc>
          <w:tcPr>
            <w:tcW w:w="1073" w:type="dxa"/>
          </w:tcPr>
          <w:p w14:paraId="132FE05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675 </w:t>
            </w:r>
          </w:p>
        </w:tc>
        <w:tc>
          <w:tcPr>
            <w:tcW w:w="1073" w:type="dxa"/>
          </w:tcPr>
          <w:p w14:paraId="2EBD363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5371 </w:t>
            </w:r>
          </w:p>
        </w:tc>
        <w:tc>
          <w:tcPr>
            <w:tcW w:w="1073" w:type="dxa"/>
          </w:tcPr>
          <w:p w14:paraId="2BD62EC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3448 </w:t>
            </w:r>
          </w:p>
        </w:tc>
        <w:tc>
          <w:tcPr>
            <w:tcW w:w="1092" w:type="dxa"/>
          </w:tcPr>
          <w:p w14:paraId="52CC7A3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7668</w:t>
            </w:r>
          </w:p>
        </w:tc>
      </w:tr>
      <w:tr w:rsidR="007E2C94" w:rsidRPr="007E2C94" w14:paraId="3EDEC799"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69D7FF8"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034312B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3F31536A" w14:textId="6CE9F51A"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RvkTgzMg","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6259E30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2814 </w:t>
            </w:r>
          </w:p>
        </w:tc>
        <w:tc>
          <w:tcPr>
            <w:tcW w:w="1073" w:type="dxa"/>
          </w:tcPr>
          <w:p w14:paraId="2D68368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2290 </w:t>
            </w:r>
          </w:p>
        </w:tc>
        <w:tc>
          <w:tcPr>
            <w:tcW w:w="1073" w:type="dxa"/>
          </w:tcPr>
          <w:p w14:paraId="1200937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771 </w:t>
            </w:r>
          </w:p>
        </w:tc>
        <w:tc>
          <w:tcPr>
            <w:tcW w:w="1073" w:type="dxa"/>
          </w:tcPr>
          <w:p w14:paraId="3B26EFF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5341 </w:t>
            </w:r>
          </w:p>
        </w:tc>
        <w:tc>
          <w:tcPr>
            <w:tcW w:w="1073" w:type="dxa"/>
          </w:tcPr>
          <w:p w14:paraId="5FD08A2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2771 </w:t>
            </w:r>
          </w:p>
        </w:tc>
        <w:tc>
          <w:tcPr>
            <w:tcW w:w="1092" w:type="dxa"/>
          </w:tcPr>
          <w:p w14:paraId="5E50050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7951</w:t>
            </w:r>
          </w:p>
        </w:tc>
      </w:tr>
      <w:tr w:rsidR="007E2C94" w:rsidRPr="007E2C94" w14:paraId="5A87A758"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039C0670"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val="restart"/>
          </w:tcPr>
          <w:p w14:paraId="13AF9F9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c>
          <w:tcPr>
            <w:tcW w:w="2079" w:type="dxa"/>
          </w:tcPr>
          <w:p w14:paraId="538A912A"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05EFD74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9.5251</w:t>
            </w:r>
          </w:p>
        </w:tc>
        <w:tc>
          <w:tcPr>
            <w:tcW w:w="1073" w:type="dxa"/>
          </w:tcPr>
          <w:p w14:paraId="5D2231D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0790</w:t>
            </w:r>
          </w:p>
        </w:tc>
        <w:tc>
          <w:tcPr>
            <w:tcW w:w="1073" w:type="dxa"/>
          </w:tcPr>
          <w:p w14:paraId="03DE81F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3119</w:t>
            </w:r>
          </w:p>
        </w:tc>
        <w:tc>
          <w:tcPr>
            <w:tcW w:w="1073" w:type="dxa"/>
          </w:tcPr>
          <w:p w14:paraId="0A2C7C1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7.2622</w:t>
            </w:r>
          </w:p>
        </w:tc>
        <w:tc>
          <w:tcPr>
            <w:tcW w:w="1073" w:type="dxa"/>
          </w:tcPr>
          <w:p w14:paraId="67A0F09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0844</w:t>
            </w:r>
          </w:p>
        </w:tc>
        <w:tc>
          <w:tcPr>
            <w:tcW w:w="1092" w:type="dxa"/>
          </w:tcPr>
          <w:p w14:paraId="2439DAB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5036</w:t>
            </w:r>
          </w:p>
        </w:tc>
      </w:tr>
      <w:tr w:rsidR="007E2C94" w:rsidRPr="007E2C94" w14:paraId="051F8C16"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12BBC2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25DDEE3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4E07DFB0" w14:textId="4E8CD812"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YZuIMSg7","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1F1D2F8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5248 </w:t>
            </w:r>
          </w:p>
        </w:tc>
        <w:tc>
          <w:tcPr>
            <w:tcW w:w="1073" w:type="dxa"/>
          </w:tcPr>
          <w:p w14:paraId="3DB4A6D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0789 </w:t>
            </w:r>
          </w:p>
        </w:tc>
        <w:tc>
          <w:tcPr>
            <w:tcW w:w="1073" w:type="dxa"/>
          </w:tcPr>
          <w:p w14:paraId="5671F97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3118 </w:t>
            </w:r>
          </w:p>
        </w:tc>
        <w:tc>
          <w:tcPr>
            <w:tcW w:w="1073" w:type="dxa"/>
          </w:tcPr>
          <w:p w14:paraId="6D7C6F9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2619 </w:t>
            </w:r>
          </w:p>
        </w:tc>
        <w:tc>
          <w:tcPr>
            <w:tcW w:w="1073" w:type="dxa"/>
          </w:tcPr>
          <w:p w14:paraId="59D215D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0843 </w:t>
            </w:r>
          </w:p>
        </w:tc>
        <w:tc>
          <w:tcPr>
            <w:tcW w:w="1092" w:type="dxa"/>
          </w:tcPr>
          <w:p w14:paraId="6B9D1AF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5033</w:t>
            </w:r>
          </w:p>
        </w:tc>
      </w:tr>
      <w:tr w:rsidR="007E2C94" w:rsidRPr="007E2C94" w14:paraId="048503A7"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64DD746"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1348638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5B1E4C37" w14:textId="09E1820E"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7Qk1vfR6","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345EB99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5785 </w:t>
            </w:r>
          </w:p>
        </w:tc>
        <w:tc>
          <w:tcPr>
            <w:tcW w:w="1073" w:type="dxa"/>
          </w:tcPr>
          <w:p w14:paraId="3102A70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1229 </w:t>
            </w:r>
          </w:p>
        </w:tc>
        <w:tc>
          <w:tcPr>
            <w:tcW w:w="1073" w:type="dxa"/>
          </w:tcPr>
          <w:p w14:paraId="4DCDA05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3391 </w:t>
            </w:r>
          </w:p>
        </w:tc>
        <w:tc>
          <w:tcPr>
            <w:tcW w:w="1073" w:type="dxa"/>
          </w:tcPr>
          <w:p w14:paraId="648CEE5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2631 </w:t>
            </w:r>
          </w:p>
        </w:tc>
        <w:tc>
          <w:tcPr>
            <w:tcW w:w="1073" w:type="dxa"/>
          </w:tcPr>
          <w:p w14:paraId="0D9F628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0353 </w:t>
            </w:r>
          </w:p>
        </w:tc>
        <w:tc>
          <w:tcPr>
            <w:tcW w:w="1092" w:type="dxa"/>
          </w:tcPr>
          <w:p w14:paraId="3694C63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4528</w:t>
            </w:r>
          </w:p>
        </w:tc>
      </w:tr>
      <w:tr w:rsidR="007E2C94" w:rsidRPr="007E2C94" w14:paraId="1D97EECB"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7DE9BEB5"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0B4629E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1DC352D3" w14:textId="27696ACC"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BBcCNBNc","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694D277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3744 </w:t>
            </w:r>
          </w:p>
        </w:tc>
        <w:tc>
          <w:tcPr>
            <w:tcW w:w="1073" w:type="dxa"/>
          </w:tcPr>
          <w:p w14:paraId="4FEEFC2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9038 </w:t>
            </w:r>
          </w:p>
        </w:tc>
        <w:tc>
          <w:tcPr>
            <w:tcW w:w="1073" w:type="dxa"/>
          </w:tcPr>
          <w:p w14:paraId="1E4B754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2449 </w:t>
            </w:r>
          </w:p>
        </w:tc>
        <w:tc>
          <w:tcPr>
            <w:tcW w:w="1073" w:type="dxa"/>
          </w:tcPr>
          <w:p w14:paraId="4FDEDED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1550 </w:t>
            </w:r>
          </w:p>
        </w:tc>
        <w:tc>
          <w:tcPr>
            <w:tcW w:w="1073" w:type="dxa"/>
          </w:tcPr>
          <w:p w14:paraId="3418955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9836 </w:t>
            </w:r>
          </w:p>
        </w:tc>
        <w:tc>
          <w:tcPr>
            <w:tcW w:w="1092" w:type="dxa"/>
          </w:tcPr>
          <w:p w14:paraId="2E26B26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4147</w:t>
            </w:r>
          </w:p>
        </w:tc>
      </w:tr>
      <w:tr w:rsidR="007E2C94" w:rsidRPr="007E2C94" w14:paraId="71FAE099" w14:textId="77777777" w:rsidTr="00E9216E">
        <w:trPr>
          <w:trHeight w:val="276"/>
        </w:trPr>
        <w:tc>
          <w:tcPr>
            <w:cnfStyle w:val="001000000000" w:firstRow="0" w:lastRow="0" w:firstColumn="1" w:lastColumn="0" w:oddVBand="0" w:evenVBand="0" w:oddHBand="0" w:evenHBand="0" w:firstRowFirstColumn="0" w:firstRowLastColumn="0" w:lastRowFirstColumn="0" w:lastRowLastColumn="0"/>
            <w:tcW w:w="861" w:type="dxa"/>
            <w:vMerge w:val="restart"/>
          </w:tcPr>
          <w:p w14:paraId="68B0AA80"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CSCS</w:t>
            </w:r>
          </w:p>
        </w:tc>
        <w:tc>
          <w:tcPr>
            <w:tcW w:w="620" w:type="dxa"/>
            <w:vMerge w:val="restart"/>
          </w:tcPr>
          <w:p w14:paraId="5C89D8A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0</w:t>
            </w:r>
          </w:p>
        </w:tc>
        <w:tc>
          <w:tcPr>
            <w:tcW w:w="2079" w:type="dxa"/>
          </w:tcPr>
          <w:p w14:paraId="2F494494"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28D8A74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7.5707</w:t>
            </w:r>
          </w:p>
        </w:tc>
        <w:tc>
          <w:tcPr>
            <w:tcW w:w="1073" w:type="dxa"/>
          </w:tcPr>
          <w:p w14:paraId="1A96FE0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4.3620</w:t>
            </w:r>
          </w:p>
        </w:tc>
        <w:tc>
          <w:tcPr>
            <w:tcW w:w="1073" w:type="dxa"/>
          </w:tcPr>
          <w:p w14:paraId="2D9C303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8.7346</w:t>
            </w:r>
          </w:p>
        </w:tc>
        <w:tc>
          <w:tcPr>
            <w:tcW w:w="1073" w:type="dxa"/>
          </w:tcPr>
          <w:p w14:paraId="5BF216A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4.6187</w:t>
            </w:r>
          </w:p>
        </w:tc>
        <w:tc>
          <w:tcPr>
            <w:tcW w:w="1073" w:type="dxa"/>
          </w:tcPr>
          <w:p w14:paraId="715CD83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3568</w:t>
            </w:r>
          </w:p>
        </w:tc>
        <w:tc>
          <w:tcPr>
            <w:tcW w:w="1092" w:type="dxa"/>
          </w:tcPr>
          <w:p w14:paraId="11E0A3D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1.2517</w:t>
            </w:r>
          </w:p>
        </w:tc>
      </w:tr>
      <w:tr w:rsidR="007E2C94" w:rsidRPr="007E2C94" w14:paraId="1BEA6C20"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408737D5"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1E75AFB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23E39278" w14:textId="1A8A76B2"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0Ad8JbGz","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6C76D0E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7.5704 </w:t>
            </w:r>
          </w:p>
        </w:tc>
        <w:tc>
          <w:tcPr>
            <w:tcW w:w="1073" w:type="dxa"/>
          </w:tcPr>
          <w:p w14:paraId="2538D01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4.3618 </w:t>
            </w:r>
          </w:p>
        </w:tc>
        <w:tc>
          <w:tcPr>
            <w:tcW w:w="1073" w:type="dxa"/>
          </w:tcPr>
          <w:p w14:paraId="0F93AF3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7345 </w:t>
            </w:r>
          </w:p>
        </w:tc>
        <w:tc>
          <w:tcPr>
            <w:tcW w:w="1073" w:type="dxa"/>
          </w:tcPr>
          <w:p w14:paraId="2FB6896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6185 </w:t>
            </w:r>
          </w:p>
        </w:tc>
        <w:tc>
          <w:tcPr>
            <w:tcW w:w="1073" w:type="dxa"/>
          </w:tcPr>
          <w:p w14:paraId="08C32BB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3567 </w:t>
            </w:r>
          </w:p>
        </w:tc>
        <w:tc>
          <w:tcPr>
            <w:tcW w:w="1092" w:type="dxa"/>
          </w:tcPr>
          <w:p w14:paraId="42719EE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1.2514</w:t>
            </w:r>
          </w:p>
        </w:tc>
      </w:tr>
      <w:tr w:rsidR="007E2C94" w:rsidRPr="007E2C94" w14:paraId="665E1759"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0B42B76F"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1983CC7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704761A5" w14:textId="1A3EBEFE"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QnyCWewp","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7D79D92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7.6718 </w:t>
            </w:r>
          </w:p>
        </w:tc>
        <w:tc>
          <w:tcPr>
            <w:tcW w:w="1073" w:type="dxa"/>
          </w:tcPr>
          <w:p w14:paraId="468D4BE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4.4256 </w:t>
            </w:r>
          </w:p>
        </w:tc>
        <w:tc>
          <w:tcPr>
            <w:tcW w:w="1073" w:type="dxa"/>
          </w:tcPr>
          <w:p w14:paraId="35A6559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7823 </w:t>
            </w:r>
          </w:p>
        </w:tc>
        <w:tc>
          <w:tcPr>
            <w:tcW w:w="1073" w:type="dxa"/>
          </w:tcPr>
          <w:p w14:paraId="492EEFF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6546 </w:t>
            </w:r>
          </w:p>
        </w:tc>
        <w:tc>
          <w:tcPr>
            <w:tcW w:w="1073" w:type="dxa"/>
          </w:tcPr>
          <w:p w14:paraId="28B92D6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3860 </w:t>
            </w:r>
          </w:p>
        </w:tc>
        <w:tc>
          <w:tcPr>
            <w:tcW w:w="1092" w:type="dxa"/>
          </w:tcPr>
          <w:p w14:paraId="630F8B4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1.2788</w:t>
            </w:r>
          </w:p>
        </w:tc>
      </w:tr>
      <w:tr w:rsidR="007E2C94" w:rsidRPr="007E2C94" w14:paraId="767F7548"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42B2B04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5C20C8A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70BE0E4C" w14:textId="78A5B1D5"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SwRpHZ7G","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463767D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8.1225 </w:t>
            </w:r>
          </w:p>
        </w:tc>
        <w:tc>
          <w:tcPr>
            <w:tcW w:w="1073" w:type="dxa"/>
          </w:tcPr>
          <w:p w14:paraId="5697115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4.1035 </w:t>
            </w:r>
          </w:p>
        </w:tc>
        <w:tc>
          <w:tcPr>
            <w:tcW w:w="1073" w:type="dxa"/>
          </w:tcPr>
          <w:p w14:paraId="7C815B4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0888 </w:t>
            </w:r>
          </w:p>
        </w:tc>
        <w:tc>
          <w:tcPr>
            <w:tcW w:w="1073" w:type="dxa"/>
          </w:tcPr>
          <w:p w14:paraId="099855E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8951 </w:t>
            </w:r>
          </w:p>
        </w:tc>
        <w:tc>
          <w:tcPr>
            <w:tcW w:w="1073" w:type="dxa"/>
          </w:tcPr>
          <w:p w14:paraId="3423D93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4588 </w:t>
            </w:r>
          </w:p>
        </w:tc>
        <w:tc>
          <w:tcPr>
            <w:tcW w:w="1092" w:type="dxa"/>
          </w:tcPr>
          <w:p w14:paraId="5E51784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1.5021</w:t>
            </w:r>
          </w:p>
        </w:tc>
      </w:tr>
      <w:tr w:rsidR="007E2C94" w:rsidRPr="007E2C94" w14:paraId="316592AE"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12C34E49"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val="restart"/>
          </w:tcPr>
          <w:p w14:paraId="699EF53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0</w:t>
            </w:r>
          </w:p>
        </w:tc>
        <w:tc>
          <w:tcPr>
            <w:tcW w:w="2079" w:type="dxa"/>
          </w:tcPr>
          <w:p w14:paraId="12318597"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10DEA01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5.7618</w:t>
            </w:r>
          </w:p>
        </w:tc>
        <w:tc>
          <w:tcPr>
            <w:tcW w:w="1073" w:type="dxa"/>
          </w:tcPr>
          <w:p w14:paraId="47B0489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3.3077</w:t>
            </w:r>
          </w:p>
        </w:tc>
        <w:tc>
          <w:tcPr>
            <w:tcW w:w="1073" w:type="dxa"/>
          </w:tcPr>
          <w:p w14:paraId="50DE294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7.9647</w:t>
            </w:r>
          </w:p>
        </w:tc>
        <w:tc>
          <w:tcPr>
            <w:tcW w:w="1073" w:type="dxa"/>
          </w:tcPr>
          <w:p w14:paraId="75E1F01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4.0107</w:t>
            </w:r>
          </w:p>
        </w:tc>
        <w:tc>
          <w:tcPr>
            <w:tcW w:w="1073" w:type="dxa"/>
          </w:tcPr>
          <w:p w14:paraId="77C3984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1.7470</w:t>
            </w:r>
          </w:p>
        </w:tc>
        <w:tc>
          <w:tcPr>
            <w:tcW w:w="1092" w:type="dxa"/>
          </w:tcPr>
          <w:p w14:paraId="25B5255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6313</w:t>
            </w:r>
          </w:p>
        </w:tc>
      </w:tr>
      <w:tr w:rsidR="007E2C94" w:rsidRPr="007E2C94" w14:paraId="5CEC8A2B"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0B8F986"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73495B2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6039C579" w14:textId="42B4BEA9"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Sp7OOSFb","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23598DB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5.7615 </w:t>
            </w:r>
          </w:p>
        </w:tc>
        <w:tc>
          <w:tcPr>
            <w:tcW w:w="1073" w:type="dxa"/>
          </w:tcPr>
          <w:p w14:paraId="3D9DBE3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3.3075 </w:t>
            </w:r>
          </w:p>
        </w:tc>
        <w:tc>
          <w:tcPr>
            <w:tcW w:w="1073" w:type="dxa"/>
          </w:tcPr>
          <w:p w14:paraId="6797ABB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7.9646 </w:t>
            </w:r>
          </w:p>
        </w:tc>
        <w:tc>
          <w:tcPr>
            <w:tcW w:w="1073" w:type="dxa"/>
          </w:tcPr>
          <w:p w14:paraId="40A41E0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0105 </w:t>
            </w:r>
          </w:p>
        </w:tc>
        <w:tc>
          <w:tcPr>
            <w:tcW w:w="1073" w:type="dxa"/>
          </w:tcPr>
          <w:p w14:paraId="73206DA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7469 </w:t>
            </w:r>
          </w:p>
        </w:tc>
        <w:tc>
          <w:tcPr>
            <w:tcW w:w="1092" w:type="dxa"/>
          </w:tcPr>
          <w:p w14:paraId="3E1C40B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0.6310</w:t>
            </w:r>
          </w:p>
        </w:tc>
      </w:tr>
      <w:tr w:rsidR="007E2C94" w:rsidRPr="007E2C94" w14:paraId="3F16A6B1"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797D88F5"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5FFC0A1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631B6A78" w14:textId="2A290693"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2l6e0BYA","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2DD0693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6.1863 </w:t>
            </w:r>
          </w:p>
        </w:tc>
        <w:tc>
          <w:tcPr>
            <w:tcW w:w="1073" w:type="dxa"/>
          </w:tcPr>
          <w:p w14:paraId="2F605059"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3.5766 </w:t>
            </w:r>
          </w:p>
        </w:tc>
        <w:tc>
          <w:tcPr>
            <w:tcW w:w="1073" w:type="dxa"/>
          </w:tcPr>
          <w:p w14:paraId="1CF72E1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1547 </w:t>
            </w:r>
          </w:p>
        </w:tc>
        <w:tc>
          <w:tcPr>
            <w:tcW w:w="1073" w:type="dxa"/>
          </w:tcPr>
          <w:p w14:paraId="51B0E8D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1300 </w:t>
            </w:r>
          </w:p>
        </w:tc>
        <w:tc>
          <w:tcPr>
            <w:tcW w:w="1073" w:type="dxa"/>
          </w:tcPr>
          <w:p w14:paraId="0AE0BBC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7889 </w:t>
            </w:r>
          </w:p>
        </w:tc>
        <w:tc>
          <w:tcPr>
            <w:tcW w:w="1092" w:type="dxa"/>
          </w:tcPr>
          <w:p w14:paraId="6A905B9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0.6708</w:t>
            </w:r>
          </w:p>
        </w:tc>
      </w:tr>
      <w:tr w:rsidR="007E2C94" w:rsidRPr="007E2C94" w14:paraId="2E0122A7"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6305B149"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6C6F275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7F443A8B" w14:textId="4717CF3F"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dbv5zFds","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7786EAE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5.9817 </w:t>
            </w:r>
          </w:p>
        </w:tc>
        <w:tc>
          <w:tcPr>
            <w:tcW w:w="1073" w:type="dxa"/>
          </w:tcPr>
          <w:p w14:paraId="0DEE2B8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3.7510 </w:t>
            </w:r>
          </w:p>
        </w:tc>
        <w:tc>
          <w:tcPr>
            <w:tcW w:w="1073" w:type="dxa"/>
          </w:tcPr>
          <w:p w14:paraId="0508E03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0749 </w:t>
            </w:r>
          </w:p>
        </w:tc>
        <w:tc>
          <w:tcPr>
            <w:tcW w:w="1073" w:type="dxa"/>
          </w:tcPr>
          <w:p w14:paraId="408F6A3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4.0109 </w:t>
            </w:r>
          </w:p>
        </w:tc>
        <w:tc>
          <w:tcPr>
            <w:tcW w:w="1073" w:type="dxa"/>
          </w:tcPr>
          <w:p w14:paraId="58EA829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5415 </w:t>
            </w:r>
          </w:p>
        </w:tc>
        <w:tc>
          <w:tcPr>
            <w:tcW w:w="1092" w:type="dxa"/>
          </w:tcPr>
          <w:p w14:paraId="37A0C70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10.6115</w:t>
            </w:r>
          </w:p>
        </w:tc>
      </w:tr>
      <w:tr w:rsidR="007E2C94" w:rsidRPr="007E2C94" w14:paraId="26B2C6BC"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7C9B2DD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val="restart"/>
          </w:tcPr>
          <w:p w14:paraId="683A94C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c>
          <w:tcPr>
            <w:tcW w:w="2079" w:type="dxa"/>
          </w:tcPr>
          <w:p w14:paraId="2A698F80" w14:textId="7777777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73" w:type="dxa"/>
          </w:tcPr>
          <w:p w14:paraId="2EB2DDB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1.2925</w:t>
            </w:r>
          </w:p>
        </w:tc>
        <w:tc>
          <w:tcPr>
            <w:tcW w:w="1073" w:type="dxa"/>
          </w:tcPr>
          <w:p w14:paraId="1EF19D5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0.6547</w:t>
            </w:r>
          </w:p>
        </w:tc>
        <w:tc>
          <w:tcPr>
            <w:tcW w:w="1073" w:type="dxa"/>
          </w:tcPr>
          <w:p w14:paraId="362EBC5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6.0114</w:t>
            </w:r>
          </w:p>
        </w:tc>
        <w:tc>
          <w:tcPr>
            <w:tcW w:w="1073" w:type="dxa"/>
          </w:tcPr>
          <w:p w14:paraId="39FD5C3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4712</w:t>
            </w:r>
          </w:p>
        </w:tc>
        <w:tc>
          <w:tcPr>
            <w:tcW w:w="1073" w:type="dxa"/>
          </w:tcPr>
          <w:p w14:paraId="47C732F9"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2471</w:t>
            </w:r>
          </w:p>
        </w:tc>
        <w:tc>
          <w:tcPr>
            <w:tcW w:w="1092" w:type="dxa"/>
          </w:tcPr>
          <w:p w14:paraId="3FFB4C8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1389</w:t>
            </w:r>
          </w:p>
        </w:tc>
      </w:tr>
      <w:tr w:rsidR="007E2C94" w:rsidRPr="007E2C94" w14:paraId="49E6473B"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337ED3EB"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2394AC0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1997365F" w14:textId="024CD5EF"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GQTXSxIm","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73" w:type="dxa"/>
          </w:tcPr>
          <w:p w14:paraId="590DA11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1.2922 </w:t>
            </w:r>
          </w:p>
        </w:tc>
        <w:tc>
          <w:tcPr>
            <w:tcW w:w="1073" w:type="dxa"/>
          </w:tcPr>
          <w:p w14:paraId="7AE9F39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0.6546 </w:t>
            </w:r>
          </w:p>
        </w:tc>
        <w:tc>
          <w:tcPr>
            <w:tcW w:w="1073" w:type="dxa"/>
          </w:tcPr>
          <w:p w14:paraId="7C334BA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0113 </w:t>
            </w:r>
          </w:p>
        </w:tc>
        <w:tc>
          <w:tcPr>
            <w:tcW w:w="1073" w:type="dxa"/>
          </w:tcPr>
          <w:p w14:paraId="56E98D3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4710 </w:t>
            </w:r>
          </w:p>
        </w:tc>
        <w:tc>
          <w:tcPr>
            <w:tcW w:w="1073" w:type="dxa"/>
          </w:tcPr>
          <w:p w14:paraId="58DC8C6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0.2470 </w:t>
            </w:r>
          </w:p>
        </w:tc>
        <w:tc>
          <w:tcPr>
            <w:tcW w:w="1092" w:type="dxa"/>
          </w:tcPr>
          <w:p w14:paraId="2003B93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9.13862</w:t>
            </w:r>
          </w:p>
        </w:tc>
      </w:tr>
      <w:tr w:rsidR="007E2C94" w:rsidRPr="007E2C94" w14:paraId="4E9F157F" w14:textId="77777777" w:rsidTr="00E9216E">
        <w:trPr>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224775C2"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2A7D465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79" w:type="dxa"/>
          </w:tcPr>
          <w:p w14:paraId="2300D159" w14:textId="38191C4E"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f7rc1E2f","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716C175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2.2263 </w:t>
            </w:r>
          </w:p>
        </w:tc>
        <w:tc>
          <w:tcPr>
            <w:tcW w:w="1073" w:type="dxa"/>
          </w:tcPr>
          <w:p w14:paraId="5AC7BCB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1.2724 </w:t>
            </w:r>
          </w:p>
        </w:tc>
        <w:tc>
          <w:tcPr>
            <w:tcW w:w="1073" w:type="dxa"/>
          </w:tcPr>
          <w:p w14:paraId="3BA0ACF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4430 </w:t>
            </w:r>
          </w:p>
        </w:tc>
        <w:tc>
          <w:tcPr>
            <w:tcW w:w="1073" w:type="dxa"/>
          </w:tcPr>
          <w:p w14:paraId="1E17BDA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7128 </w:t>
            </w:r>
          </w:p>
        </w:tc>
        <w:tc>
          <w:tcPr>
            <w:tcW w:w="1073" w:type="dxa"/>
          </w:tcPr>
          <w:p w14:paraId="0FD334D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0.2507 </w:t>
            </w:r>
          </w:p>
        </w:tc>
        <w:tc>
          <w:tcPr>
            <w:tcW w:w="1092" w:type="dxa"/>
          </w:tcPr>
          <w:p w14:paraId="349EE40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9.1373</w:t>
            </w:r>
          </w:p>
        </w:tc>
      </w:tr>
      <w:tr w:rsidR="007E2C94" w:rsidRPr="007E2C94" w14:paraId="32BF8A80" w14:textId="77777777" w:rsidTr="00E9216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861" w:type="dxa"/>
            <w:vMerge/>
          </w:tcPr>
          <w:p w14:paraId="4808760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20" w:type="dxa"/>
            <w:vMerge/>
          </w:tcPr>
          <w:p w14:paraId="07A438D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79" w:type="dxa"/>
          </w:tcPr>
          <w:p w14:paraId="42266614" w14:textId="65DA6E22"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JfaZWoyK","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73" w:type="dxa"/>
          </w:tcPr>
          <w:p w14:paraId="5626E76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0.8280 </w:t>
            </w:r>
          </w:p>
        </w:tc>
        <w:tc>
          <w:tcPr>
            <w:tcW w:w="1073" w:type="dxa"/>
          </w:tcPr>
          <w:p w14:paraId="2D8847F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1.3484 </w:t>
            </w:r>
          </w:p>
        </w:tc>
        <w:tc>
          <w:tcPr>
            <w:tcW w:w="1073" w:type="dxa"/>
          </w:tcPr>
          <w:p w14:paraId="603D97A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8081 </w:t>
            </w:r>
          </w:p>
        </w:tc>
        <w:tc>
          <w:tcPr>
            <w:tcW w:w="1073" w:type="dxa"/>
          </w:tcPr>
          <w:p w14:paraId="35EF17F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8042 </w:t>
            </w:r>
          </w:p>
        </w:tc>
        <w:tc>
          <w:tcPr>
            <w:tcW w:w="1073" w:type="dxa"/>
          </w:tcPr>
          <w:p w14:paraId="3076363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0.1034 </w:t>
            </w:r>
          </w:p>
        </w:tc>
        <w:tc>
          <w:tcPr>
            <w:tcW w:w="1092" w:type="dxa"/>
          </w:tcPr>
          <w:p w14:paraId="420AC8A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9.1579</w:t>
            </w:r>
          </w:p>
        </w:tc>
      </w:tr>
    </w:tbl>
    <w:p w14:paraId="22A1AEE5" w14:textId="494FA714" w:rsidR="00E9216E" w:rsidRPr="007E2C94" w:rsidRDefault="00E9216E" w:rsidP="00816EE9">
      <w:pPr>
        <w:pStyle w:val="Lgende"/>
        <w:spacing w:line="360" w:lineRule="auto"/>
        <w:jc w:val="both"/>
        <w:rPr>
          <w:rFonts w:eastAsia="Calibri"/>
          <w:i w:val="0"/>
          <w:iCs w:val="0"/>
          <w:color w:val="000000" w:themeColor="text1"/>
          <w:kern w:val="2"/>
          <w:sz w:val="24"/>
          <w:szCs w:val="24"/>
          <w14:ligatures w14:val="standardContextual"/>
        </w:rPr>
      </w:pPr>
      <w:bookmarkStart w:id="525" w:name="_Toc195687670"/>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Pr="007E2C94">
        <w:rPr>
          <w:rFonts w:eastAsia="Calibri"/>
          <w:i w:val="0"/>
          <w:iCs w:val="0"/>
          <w:color w:val="000000" w:themeColor="text1"/>
          <w:kern w:val="2"/>
          <w:sz w:val="24"/>
          <w:szCs w:val="24"/>
          <w14:ligatures w14:val="standardContextual"/>
        </w:rPr>
        <w:t xml:space="preserve">Charge critique de flambage non dimensionnelle </w:t>
      </w:r>
      <w:r w:rsidR="00671411" w:rsidRPr="007E2C94">
        <w:rPr>
          <w:rFonts w:asciiTheme="majorBidi" w:hAnsiTheme="majorBidi" w:cstheme="majorBidi"/>
          <w:i w:val="0"/>
          <w:iCs w:val="0"/>
          <w:color w:val="000000" w:themeColor="text1"/>
          <w:sz w:val="24"/>
          <w:szCs w:val="24"/>
        </w:rPr>
        <w:t>(</w:t>
      </w:r>
      <w:r w:rsidR="00671411" w:rsidRPr="007E2C94">
        <w:rPr>
          <w:i w:val="0"/>
          <w:iCs w:val="0"/>
          <w:color w:val="000000" w:themeColor="text1"/>
          <w:position w:val="-6"/>
        </w:rPr>
        <w:object w:dxaOrig="440" w:dyaOrig="340" w14:anchorId="65B01F35">
          <v:shape id="_x0000_i1290" type="#_x0000_t75" style="width:21.9pt;height:16.9pt" o:ole="">
            <v:imagedata r:id="rId675" o:title=""/>
          </v:shape>
          <o:OLEObject Type="Embed" ProgID="Equation.DSMT4" ShapeID="_x0000_i1290" DrawAspect="Content" ObjectID="_1811097660" r:id="rId680"/>
        </w:object>
      </w:r>
      <w:r w:rsidR="00671411" w:rsidRPr="007E2C94">
        <w:rPr>
          <w:rFonts w:asciiTheme="majorBidi" w:hAnsiTheme="majorBidi" w:cstheme="majorBidi"/>
          <w:i w:val="0"/>
          <w:iCs w:val="0"/>
          <w:color w:val="000000" w:themeColor="text1"/>
          <w:sz w:val="24"/>
          <w:szCs w:val="24"/>
        </w:rPr>
        <w:t>)</w:t>
      </w:r>
      <w:r w:rsidR="00671411" w:rsidRPr="007E2C94">
        <w:rPr>
          <w:rFonts w:asciiTheme="majorBidi" w:hAnsiTheme="majorBidi" w:cstheme="majorBidi"/>
          <w:color w:val="000000" w:themeColor="text1"/>
          <w:sz w:val="24"/>
          <w:szCs w:val="24"/>
        </w:rPr>
        <w:t xml:space="preserve"> </w:t>
      </w:r>
      <w:r w:rsidRPr="007E2C94">
        <w:rPr>
          <w:rFonts w:eastAsia="Calibri"/>
          <w:i w:val="0"/>
          <w:iCs w:val="0"/>
          <w:color w:val="000000" w:themeColor="text1"/>
          <w:kern w:val="2"/>
          <w:sz w:val="24"/>
          <w:szCs w:val="24"/>
          <w14:ligatures w14:val="standardContextual"/>
        </w:rPr>
        <w:t xml:space="preserve">d'une plaque carrée Al/Al₂O₃ sous compression uniaxiale </w:t>
      </w:r>
      <w:r w:rsidR="003111FB" w:rsidRPr="007E2C94">
        <w:rPr>
          <w:i w:val="0"/>
          <w:iCs w:val="0"/>
          <w:color w:val="000000" w:themeColor="text1"/>
          <w:kern w:val="2"/>
          <w:sz w:val="24"/>
          <w:szCs w:val="24"/>
          <w14:ligatures w14:val="standardContextual"/>
        </w:rPr>
        <w:t>(</w:t>
      </w:r>
      <m:oMath>
        <m:sSub>
          <m:sSubPr>
            <m:ctrlPr>
              <w:rPr>
                <w:rFonts w:ascii="Cambria Math" w:hAnsi="Cambria Math"/>
                <w:i w:val="0"/>
                <w:iCs w:val="0"/>
                <w:color w:val="000000" w:themeColor="text1"/>
                <w:sz w:val="22"/>
                <w:szCs w:val="12"/>
              </w:rPr>
            </m:ctrlPr>
          </m:sSubPr>
          <m:e>
            <m:r>
              <w:rPr>
                <w:rFonts w:ascii="Cambria Math" w:hAnsi="Cambria Math"/>
                <w:color w:val="000000" w:themeColor="text1"/>
                <w:sz w:val="22"/>
                <w:szCs w:val="12"/>
              </w:rPr>
              <m:t>λ</m:t>
            </m:r>
          </m:e>
          <m:sub>
            <m:r>
              <m:rPr>
                <m:sty m:val="bi"/>
              </m:rPr>
              <w:rPr>
                <w:rFonts w:ascii="Cambria Math" w:hAnsi="Cambria Math"/>
                <w:color w:val="000000" w:themeColor="text1"/>
                <w:sz w:val="22"/>
                <w:szCs w:val="24"/>
              </w:rPr>
              <m:t>1</m:t>
            </m:r>
          </m:sub>
        </m:sSub>
      </m:oMath>
      <w:r w:rsidR="003111FB" w:rsidRPr="007E2C94">
        <w:rPr>
          <w:i w:val="0"/>
          <w:iCs w:val="0"/>
          <w:color w:val="000000" w:themeColor="text1"/>
          <w:kern w:val="2"/>
          <w:sz w:val="24"/>
          <w:szCs w:val="24"/>
          <w14:ligatures w14:val="standardContextual"/>
        </w:rPr>
        <w:t xml:space="preserve">= 1, </w:t>
      </w:r>
      <m:oMath>
        <m:sSub>
          <m:sSubPr>
            <m:ctrlPr>
              <w:rPr>
                <w:rFonts w:ascii="Cambria Math" w:hAnsi="Cambria Math"/>
                <w:i w:val="0"/>
                <w:iCs w:val="0"/>
                <w:color w:val="000000" w:themeColor="text1"/>
                <w:kern w:val="2"/>
                <w:sz w:val="24"/>
                <w:szCs w:val="24"/>
                <w14:ligatures w14:val="standardContextual"/>
              </w:rPr>
            </m:ctrlPr>
          </m:sSubPr>
          <m:e>
            <m:r>
              <w:rPr>
                <w:rFonts w:ascii="Cambria Math" w:hAnsi="Cambria Math"/>
                <w:color w:val="000000" w:themeColor="text1"/>
                <w:sz w:val="22"/>
                <w:szCs w:val="12"/>
              </w:rPr>
              <m:t>λ</m:t>
            </m:r>
          </m:e>
          <m:sub>
            <m:r>
              <w:rPr>
                <w:rFonts w:ascii="Cambria Math" w:hAnsi="Cambria Math"/>
                <w:color w:val="000000" w:themeColor="text1"/>
                <w:kern w:val="2"/>
                <w:sz w:val="24"/>
                <w:szCs w:val="24"/>
                <w14:ligatures w14:val="standardContextual"/>
              </w:rPr>
              <m:t>2</m:t>
            </m:r>
          </m:sub>
        </m:sSub>
      </m:oMath>
      <w:r w:rsidR="003111FB" w:rsidRPr="007E2C94">
        <w:rPr>
          <w:i w:val="0"/>
          <w:iCs w:val="0"/>
          <w:color w:val="000000" w:themeColor="text1"/>
          <w:kern w:val="2"/>
          <w:sz w:val="24"/>
          <w:szCs w:val="24"/>
          <w14:ligatures w14:val="standardContextual"/>
        </w:rPr>
        <w:t>= 0)</w:t>
      </w:r>
      <w:r w:rsidR="003111FB" w:rsidRPr="007E2C94">
        <w:rPr>
          <w:color w:val="000000" w:themeColor="text1"/>
          <w:kern w:val="2"/>
          <w:sz w:val="24"/>
          <w:szCs w:val="24"/>
          <w14:ligatures w14:val="standardContextual"/>
        </w:rPr>
        <w:t xml:space="preserve"> </w:t>
      </w:r>
      <w:r w:rsidRPr="007E2C94">
        <w:rPr>
          <w:rFonts w:eastAsia="Calibri"/>
          <w:i w:val="0"/>
          <w:iCs w:val="0"/>
          <w:color w:val="000000" w:themeColor="text1"/>
          <w:kern w:val="2"/>
          <w:sz w:val="24"/>
          <w:szCs w:val="24"/>
          <w14:ligatures w14:val="standardContextual"/>
        </w:rPr>
        <w:t>et différentes conditions aux limites</w:t>
      </w:r>
      <w:r w:rsidRPr="007E2C94">
        <w:rPr>
          <w:i w:val="0"/>
          <w:iCs w:val="0"/>
          <w:color w:val="000000" w:themeColor="text1"/>
          <w:sz w:val="24"/>
          <w:szCs w:val="24"/>
        </w:rPr>
        <w:t>.</w:t>
      </w:r>
      <w:bookmarkEnd w:id="525"/>
    </w:p>
    <w:p w14:paraId="739777EE"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14E0E238"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12534275"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1F293A41"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0BAC887D"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74FCD1B7"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22063D10"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646151B9"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048907EB"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18017074"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0A43E0D2"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6914811F"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3B9ECF77" w14:textId="77777777" w:rsidR="00816EE9" w:rsidRPr="007E2C94" w:rsidRDefault="00816EE9" w:rsidP="00E9216E">
      <w:pPr>
        <w:spacing w:line="360" w:lineRule="auto"/>
        <w:jc w:val="both"/>
        <w:rPr>
          <w:rFonts w:asciiTheme="majorBidi" w:hAnsiTheme="majorBidi" w:cstheme="majorBidi"/>
          <w:b/>
          <w:bCs/>
          <w:color w:val="000000" w:themeColor="text1"/>
          <w:sz w:val="24"/>
          <w:szCs w:val="24"/>
        </w:rPr>
      </w:pPr>
    </w:p>
    <w:p w14:paraId="696CA90C" w14:textId="40AC6C76" w:rsidR="00E9216E" w:rsidRPr="007E2C94" w:rsidRDefault="00E9216E" w:rsidP="00E9216E">
      <w:pPr>
        <w:spacing w:line="360" w:lineRule="auto"/>
        <w:jc w:val="both"/>
        <w:rPr>
          <w:rFonts w:asciiTheme="majorBidi" w:hAnsiTheme="majorBidi" w:cstheme="majorBidi"/>
          <w:color w:val="000000" w:themeColor="text1"/>
          <w:sz w:val="24"/>
          <w:szCs w:val="24"/>
        </w:rPr>
      </w:pPr>
      <w:bookmarkStart w:id="526" w:name="_Toc195687671"/>
      <w:r w:rsidRPr="007E2C94">
        <w:rPr>
          <w:rFonts w:asciiTheme="majorBidi" w:hAnsiTheme="majorBidi" w:cstheme="majorBidi"/>
          <w:b/>
          <w:bCs/>
          <w:color w:val="000000" w:themeColor="text1"/>
          <w:sz w:val="24"/>
          <w:szCs w:val="24"/>
        </w:rPr>
        <w:t xml:space="preserve">Tableau 4. </w:t>
      </w:r>
      <w:r w:rsidRPr="007E2C94">
        <w:rPr>
          <w:rFonts w:asciiTheme="majorBidi" w:hAnsiTheme="majorBidi" w:cstheme="majorBidi"/>
          <w:b/>
          <w:bCs/>
          <w:color w:val="000000" w:themeColor="text1"/>
          <w:sz w:val="24"/>
          <w:szCs w:val="24"/>
        </w:rPr>
        <w:fldChar w:fldCharType="begin"/>
      </w:r>
      <w:r w:rsidRPr="007E2C94">
        <w:rPr>
          <w:rFonts w:asciiTheme="majorBidi" w:hAnsiTheme="majorBidi" w:cstheme="majorBidi"/>
          <w:b/>
          <w:bCs/>
          <w:color w:val="000000" w:themeColor="text1"/>
          <w:sz w:val="24"/>
          <w:szCs w:val="24"/>
        </w:rPr>
        <w:instrText xml:space="preserve"> SEQ Tableau_4. \* ARABIC </w:instrText>
      </w:r>
      <w:r w:rsidRPr="007E2C94">
        <w:rPr>
          <w:rFonts w:asciiTheme="majorBidi" w:hAnsiTheme="majorBidi" w:cstheme="majorBidi"/>
          <w:b/>
          <w:bCs/>
          <w:color w:val="000000" w:themeColor="text1"/>
          <w:sz w:val="24"/>
          <w:szCs w:val="24"/>
        </w:rPr>
        <w:fldChar w:fldCharType="separate"/>
      </w:r>
      <w:r w:rsidR="00AC660D" w:rsidRPr="007E2C94">
        <w:rPr>
          <w:rFonts w:asciiTheme="majorBidi" w:hAnsiTheme="majorBidi" w:cstheme="majorBidi"/>
          <w:b/>
          <w:bCs/>
          <w:noProof/>
          <w:color w:val="000000" w:themeColor="text1"/>
          <w:sz w:val="24"/>
          <w:szCs w:val="24"/>
        </w:rPr>
        <w:t>14</w:t>
      </w:r>
      <w:r w:rsidRPr="007E2C94">
        <w:rPr>
          <w:rFonts w:asciiTheme="majorBidi" w:hAnsiTheme="majorBidi" w:cstheme="majorBidi"/>
          <w:b/>
          <w:bCs/>
          <w:color w:val="000000" w:themeColor="text1"/>
          <w:sz w:val="24"/>
          <w:szCs w:val="24"/>
        </w:rPr>
        <w:fldChar w:fldCharType="end"/>
      </w:r>
      <w:r w:rsidRPr="007E2C94">
        <w:rPr>
          <w:rFonts w:asciiTheme="majorBidi" w:hAnsiTheme="majorBidi" w:cstheme="majorBidi"/>
          <w:b/>
          <w:bCs/>
          <w:color w:val="000000" w:themeColor="text1"/>
          <w:sz w:val="24"/>
          <w:szCs w:val="24"/>
        </w:rPr>
        <w:t>.</w:t>
      </w:r>
      <w:r w:rsidRPr="007E2C94">
        <w:rPr>
          <w:rFonts w:asciiTheme="majorBidi" w:hAnsiTheme="majorBidi" w:cstheme="majorBidi"/>
          <w:color w:val="000000" w:themeColor="text1"/>
          <w:sz w:val="24"/>
          <w:szCs w:val="24"/>
        </w:rPr>
        <w:t xml:space="preserve"> Charge critique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4123E761">
          <v:shape id="_x0000_i1291" type="#_x0000_t75" style="width:21.9pt;height:16.9pt" o:ole="">
            <v:imagedata r:id="rId675" o:title=""/>
          </v:shape>
          <o:OLEObject Type="Embed" ProgID="Equation.DSMT4" ShapeID="_x0000_i1291" DrawAspect="Content" ObjectID="_1811097661" r:id="rId681"/>
        </w:object>
      </w:r>
      <w:r w:rsidR="00671411"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d'une plaque carrée Al/Al₂O₃ sous compression biaxiales </w:t>
      </w:r>
      <w:r w:rsidR="003111FB" w:rsidRPr="007E2C94">
        <w:rPr>
          <w:color w:val="000000" w:themeColor="text1"/>
          <w:kern w:val="2"/>
          <w:sz w:val="24"/>
          <w:szCs w:val="24"/>
          <w14:ligatures w14:val="standardContextual"/>
        </w:rPr>
        <w:t>(</w:t>
      </w:r>
      <m:oMath>
        <m:sSub>
          <m:sSubPr>
            <m:ctrlPr>
              <w:rPr>
                <w:rFonts w:ascii="Cambria Math" w:hAnsi="Cambria Math"/>
                <w:color w:val="000000" w:themeColor="text1"/>
                <w:szCs w:val="12"/>
              </w:rPr>
            </m:ctrlPr>
          </m:sSubPr>
          <m:e>
            <m:r>
              <w:rPr>
                <w:rFonts w:ascii="Cambria Math" w:hAnsi="Cambria Math"/>
                <w:color w:val="000000" w:themeColor="text1"/>
                <w:szCs w:val="12"/>
              </w:rPr>
              <m:t>λ</m:t>
            </m:r>
          </m:e>
          <m:sub>
            <m:r>
              <m:rPr>
                <m:sty m:val="b"/>
              </m:rPr>
              <w:rPr>
                <w:rFonts w:ascii="Cambria Math" w:hAnsi="Cambria Math"/>
                <w:color w:val="000000" w:themeColor="text1"/>
                <w:szCs w:val="24"/>
              </w:rPr>
              <m:t>1</m:t>
            </m:r>
          </m:sub>
        </m:sSub>
      </m:oMath>
      <w:r w:rsidR="003111FB" w:rsidRPr="007E2C94">
        <w:rPr>
          <w:color w:val="000000" w:themeColor="text1"/>
          <w:kern w:val="2"/>
          <w:sz w:val="24"/>
          <w:szCs w:val="24"/>
          <w14:ligatures w14:val="standardContextual"/>
        </w:rPr>
        <w:t xml:space="preserve">= 1,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szCs w:val="12"/>
              </w:rPr>
              <m:t>λ</m:t>
            </m:r>
          </m:e>
          <m:sub>
            <m:r>
              <m:rPr>
                <m:sty m:val="p"/>
              </m:rPr>
              <w:rPr>
                <w:rFonts w:ascii="Cambria Math" w:hAnsi="Cambria Math"/>
                <w:color w:val="000000" w:themeColor="text1"/>
                <w:kern w:val="2"/>
                <w:sz w:val="24"/>
                <w:szCs w:val="24"/>
                <w14:ligatures w14:val="standardContextual"/>
              </w:rPr>
              <m:t>2</m:t>
            </m:r>
          </m:sub>
        </m:sSub>
      </m:oMath>
      <w:r w:rsidR="003111FB" w:rsidRPr="007E2C94">
        <w:rPr>
          <w:color w:val="000000" w:themeColor="text1"/>
          <w:kern w:val="2"/>
          <w:sz w:val="24"/>
          <w:szCs w:val="24"/>
          <w14:ligatures w14:val="standardContextual"/>
        </w:rPr>
        <w:t xml:space="preserve">= 1) </w:t>
      </w:r>
      <w:r w:rsidRPr="007E2C94">
        <w:rPr>
          <w:rFonts w:asciiTheme="majorBidi" w:hAnsiTheme="majorBidi" w:cstheme="majorBidi"/>
          <w:color w:val="000000" w:themeColor="text1"/>
          <w:sz w:val="24"/>
          <w:szCs w:val="24"/>
        </w:rPr>
        <w:t>et différentes conditions aux limites.</w:t>
      </w:r>
      <w:bookmarkEnd w:id="526"/>
    </w:p>
    <w:tbl>
      <w:tblPr>
        <w:tblStyle w:val="PlainTable26411"/>
        <w:tblpPr w:leftFromText="141" w:rightFromText="141" w:vertAnchor="text" w:horzAnchor="margin" w:tblpY="98"/>
        <w:tblW w:w="9897" w:type="dxa"/>
        <w:tblLook w:val="04A0" w:firstRow="1" w:lastRow="0" w:firstColumn="1" w:lastColumn="0" w:noHBand="0" w:noVBand="1"/>
      </w:tblPr>
      <w:tblGrid>
        <w:gridCol w:w="851"/>
        <w:gridCol w:w="613"/>
        <w:gridCol w:w="2054"/>
        <w:gridCol w:w="1059"/>
        <w:gridCol w:w="1059"/>
        <w:gridCol w:w="1059"/>
        <w:gridCol w:w="1059"/>
        <w:gridCol w:w="1059"/>
        <w:gridCol w:w="1084"/>
      </w:tblGrid>
      <w:tr w:rsidR="007E2C94" w:rsidRPr="007E2C94" w14:paraId="148AC46A" w14:textId="77777777" w:rsidTr="00E9216E">
        <w:trPr>
          <w:cnfStyle w:val="100000000000" w:firstRow="1" w:lastRow="0" w:firstColumn="0" w:lastColumn="0" w:oddVBand="0" w:evenVBand="0" w:oddHBand="0" w:evenHBand="0" w:firstRowFirstColumn="0" w:firstRowLastColumn="0" w:lastRowFirstColumn="0" w:lastRowLastColumn="0"/>
          <w:trHeight w:val="412"/>
        </w:trPr>
        <w:tc>
          <w:tcPr>
            <w:cnfStyle w:val="001000000000" w:firstRow="0" w:lastRow="0" w:firstColumn="1" w:lastColumn="0" w:oddVBand="0" w:evenVBand="0" w:oddHBand="0" w:evenHBand="0" w:firstRowFirstColumn="0" w:firstRowLastColumn="0" w:lastRowFirstColumn="0" w:lastRowLastColumn="0"/>
            <w:tcW w:w="851" w:type="dxa"/>
            <w:vMerge w:val="restart"/>
          </w:tcPr>
          <w:p w14:paraId="4741BEED"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CL</w:t>
            </w:r>
          </w:p>
        </w:tc>
        <w:tc>
          <w:tcPr>
            <w:tcW w:w="613" w:type="dxa"/>
            <w:vMerge w:val="restart"/>
          </w:tcPr>
          <w:p w14:paraId="40467791" w14:textId="77777777" w:rsidR="00E9216E" w:rsidRPr="007E2C94" w:rsidRDefault="00E9216E" w:rsidP="00E9216E">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l/h</w:t>
            </w:r>
          </w:p>
        </w:tc>
        <w:tc>
          <w:tcPr>
            <w:tcW w:w="2054" w:type="dxa"/>
            <w:vMerge w:val="restart"/>
          </w:tcPr>
          <w:p w14:paraId="6A65DDF9" w14:textId="77777777" w:rsidR="00E9216E" w:rsidRPr="007E2C94" w:rsidRDefault="00E9216E" w:rsidP="00E9216E">
            <w:pPr>
              <w:widowControl/>
              <w:autoSpaceDE/>
              <w:autoSpaceDN/>
              <w:spacing w:line="256" w:lineRule="auto"/>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Methode</w:t>
            </w:r>
          </w:p>
        </w:tc>
        <w:tc>
          <w:tcPr>
            <w:tcW w:w="6379" w:type="dxa"/>
            <w:gridSpan w:val="6"/>
          </w:tcPr>
          <w:p w14:paraId="610193AA" w14:textId="77777777" w:rsidR="00E9216E" w:rsidRPr="007E2C94" w:rsidRDefault="00E9216E" w:rsidP="00E9216E">
            <w:pPr>
              <w:widowControl/>
              <w:autoSpaceDE/>
              <w:autoSpaceDN/>
              <w:spacing w:line="256" w:lineRule="auto"/>
              <w:jc w:val="center"/>
              <w:cnfStyle w:val="100000000000" w:firstRow="1"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p</w:t>
            </w:r>
          </w:p>
        </w:tc>
      </w:tr>
      <w:tr w:rsidR="007E2C94" w:rsidRPr="007E2C94" w14:paraId="31C79A65"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2A9DE050"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05B333A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vMerge/>
          </w:tcPr>
          <w:p w14:paraId="46D27327" w14:textId="77777777" w:rsidR="00E9216E" w:rsidRPr="007E2C94" w:rsidRDefault="00E9216E" w:rsidP="00E9216E">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1059" w:type="dxa"/>
          </w:tcPr>
          <w:p w14:paraId="129869F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0</w:t>
            </w:r>
          </w:p>
        </w:tc>
        <w:tc>
          <w:tcPr>
            <w:tcW w:w="1059" w:type="dxa"/>
          </w:tcPr>
          <w:p w14:paraId="7C254D6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0.5</w:t>
            </w:r>
          </w:p>
        </w:tc>
        <w:tc>
          <w:tcPr>
            <w:tcW w:w="1059" w:type="dxa"/>
          </w:tcPr>
          <w:p w14:paraId="3E16E56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w:t>
            </w:r>
          </w:p>
        </w:tc>
        <w:tc>
          <w:tcPr>
            <w:tcW w:w="1059" w:type="dxa"/>
          </w:tcPr>
          <w:p w14:paraId="0F6C2FE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w:t>
            </w:r>
          </w:p>
        </w:tc>
        <w:tc>
          <w:tcPr>
            <w:tcW w:w="1059" w:type="dxa"/>
          </w:tcPr>
          <w:p w14:paraId="4475CE2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w:t>
            </w:r>
          </w:p>
        </w:tc>
        <w:tc>
          <w:tcPr>
            <w:tcW w:w="1079" w:type="dxa"/>
          </w:tcPr>
          <w:p w14:paraId="7672EBA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r>
      <w:tr w:rsidR="007E2C94" w:rsidRPr="007E2C94" w14:paraId="488289F7" w14:textId="77777777" w:rsidTr="00E9216E">
        <w:trPr>
          <w:trHeight w:val="278"/>
        </w:trPr>
        <w:tc>
          <w:tcPr>
            <w:cnfStyle w:val="001000000000" w:firstRow="0" w:lastRow="0" w:firstColumn="1" w:lastColumn="0" w:oddVBand="0" w:evenVBand="0" w:oddHBand="0" w:evenHBand="0" w:firstRowFirstColumn="0" w:firstRowLastColumn="0" w:lastRowFirstColumn="0" w:lastRowLastColumn="0"/>
            <w:tcW w:w="851" w:type="dxa"/>
            <w:vMerge w:val="restart"/>
          </w:tcPr>
          <w:p w14:paraId="517AF306"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SSSS</w:t>
            </w:r>
          </w:p>
        </w:tc>
        <w:tc>
          <w:tcPr>
            <w:tcW w:w="613" w:type="dxa"/>
            <w:vMerge w:val="restart"/>
          </w:tcPr>
          <w:p w14:paraId="74CA215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0</w:t>
            </w:r>
          </w:p>
        </w:tc>
        <w:tc>
          <w:tcPr>
            <w:tcW w:w="2054" w:type="dxa"/>
          </w:tcPr>
          <w:p w14:paraId="096D0F19" w14:textId="29FD0014"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37E8F08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lang w:val="en-US"/>
              </w:rPr>
              <w:t>9.7769</w:t>
            </w:r>
          </w:p>
        </w:tc>
        <w:tc>
          <w:tcPr>
            <w:tcW w:w="1059" w:type="dxa"/>
          </w:tcPr>
          <w:p w14:paraId="7E5F1DB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3383</w:t>
            </w:r>
          </w:p>
        </w:tc>
        <w:tc>
          <w:tcPr>
            <w:tcW w:w="1059" w:type="dxa"/>
          </w:tcPr>
          <w:p w14:paraId="2204C13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lang w:val="en-US"/>
              </w:rPr>
              <w:t>4.8736</w:t>
            </w:r>
          </w:p>
        </w:tc>
        <w:tc>
          <w:tcPr>
            <w:tcW w:w="1059" w:type="dxa"/>
          </w:tcPr>
          <w:p w14:paraId="2B742D1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lang w:val="en-US"/>
              </w:rPr>
              <w:t>3.8031</w:t>
            </w:r>
          </w:p>
        </w:tc>
        <w:tc>
          <w:tcPr>
            <w:tcW w:w="1059" w:type="dxa"/>
          </w:tcPr>
          <w:p w14:paraId="22F1F53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lang w:val="en-US"/>
              </w:rPr>
              <w:t>3.2158</w:t>
            </w:r>
          </w:p>
        </w:tc>
        <w:tc>
          <w:tcPr>
            <w:tcW w:w="1079" w:type="dxa"/>
          </w:tcPr>
          <w:p w14:paraId="375810A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lang w:val="en-US"/>
              </w:rPr>
              <w:t>2.9291</w:t>
            </w:r>
          </w:p>
        </w:tc>
      </w:tr>
      <w:tr w:rsidR="007E2C94" w:rsidRPr="007E2C94" w14:paraId="6B82FB6B"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52F3994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664C1CB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10F7B111" w14:textId="27979C9F"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QlANVuIx","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09509F5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7767 </w:t>
            </w:r>
          </w:p>
        </w:tc>
        <w:tc>
          <w:tcPr>
            <w:tcW w:w="1059" w:type="dxa"/>
          </w:tcPr>
          <w:p w14:paraId="74FC742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3381 </w:t>
            </w:r>
          </w:p>
        </w:tc>
        <w:tc>
          <w:tcPr>
            <w:tcW w:w="1059" w:type="dxa"/>
          </w:tcPr>
          <w:p w14:paraId="140045C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8735 </w:t>
            </w:r>
          </w:p>
        </w:tc>
        <w:tc>
          <w:tcPr>
            <w:tcW w:w="1059" w:type="dxa"/>
          </w:tcPr>
          <w:p w14:paraId="6981758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8029 </w:t>
            </w:r>
          </w:p>
        </w:tc>
        <w:tc>
          <w:tcPr>
            <w:tcW w:w="1059" w:type="dxa"/>
          </w:tcPr>
          <w:p w14:paraId="26858EA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2157 </w:t>
            </w:r>
          </w:p>
        </w:tc>
        <w:tc>
          <w:tcPr>
            <w:tcW w:w="1079" w:type="dxa"/>
          </w:tcPr>
          <w:p w14:paraId="6CBEB71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9288</w:t>
            </w:r>
          </w:p>
        </w:tc>
      </w:tr>
      <w:tr w:rsidR="007E2C94" w:rsidRPr="007E2C94" w14:paraId="6F35AF6C"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1AF420B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22972B0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1C596CC7" w14:textId="606DC2F5"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qOnSIrI7","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2DAED69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8073 </w:t>
            </w:r>
          </w:p>
        </w:tc>
        <w:tc>
          <w:tcPr>
            <w:tcW w:w="1059" w:type="dxa"/>
          </w:tcPr>
          <w:p w14:paraId="276B904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3579 </w:t>
            </w:r>
          </w:p>
        </w:tc>
        <w:tc>
          <w:tcPr>
            <w:tcW w:w="1059" w:type="dxa"/>
          </w:tcPr>
          <w:p w14:paraId="648B1F2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8888 </w:t>
            </w:r>
          </w:p>
        </w:tc>
        <w:tc>
          <w:tcPr>
            <w:tcW w:w="1059" w:type="dxa"/>
          </w:tcPr>
          <w:p w14:paraId="483704D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8147 </w:t>
            </w:r>
          </w:p>
        </w:tc>
        <w:tc>
          <w:tcPr>
            <w:tcW w:w="1059" w:type="dxa"/>
          </w:tcPr>
          <w:p w14:paraId="01C0A41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2254 </w:t>
            </w:r>
          </w:p>
        </w:tc>
        <w:tc>
          <w:tcPr>
            <w:tcW w:w="1079" w:type="dxa"/>
          </w:tcPr>
          <w:p w14:paraId="5664AC5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9376</w:t>
            </w:r>
          </w:p>
        </w:tc>
      </w:tr>
      <w:tr w:rsidR="007E2C94" w:rsidRPr="007E2C94" w14:paraId="5CCD6ECE"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7997BD30"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4D41DD7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72DAD268" w14:textId="6195B9BB"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pS9eyS5P","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4FC6E35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8065 </w:t>
            </w:r>
          </w:p>
        </w:tc>
        <w:tc>
          <w:tcPr>
            <w:tcW w:w="1059" w:type="dxa"/>
          </w:tcPr>
          <w:p w14:paraId="1C0CF26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2093 </w:t>
            </w:r>
          </w:p>
        </w:tc>
        <w:tc>
          <w:tcPr>
            <w:tcW w:w="1059" w:type="dxa"/>
          </w:tcPr>
          <w:p w14:paraId="37BC12D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9166 </w:t>
            </w:r>
          </w:p>
        </w:tc>
        <w:tc>
          <w:tcPr>
            <w:tcW w:w="1059" w:type="dxa"/>
          </w:tcPr>
          <w:p w14:paraId="452A94A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8360 </w:t>
            </w:r>
          </w:p>
        </w:tc>
        <w:tc>
          <w:tcPr>
            <w:tcW w:w="1059" w:type="dxa"/>
          </w:tcPr>
          <w:p w14:paraId="0D956B0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2104 </w:t>
            </w:r>
          </w:p>
        </w:tc>
        <w:tc>
          <w:tcPr>
            <w:tcW w:w="1079" w:type="dxa"/>
          </w:tcPr>
          <w:p w14:paraId="3838241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9667</w:t>
            </w:r>
          </w:p>
        </w:tc>
      </w:tr>
      <w:tr w:rsidR="007E2C94" w:rsidRPr="007E2C94" w14:paraId="16FC018B"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5020B69E"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val="restart"/>
          </w:tcPr>
          <w:p w14:paraId="120AA6D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0</w:t>
            </w:r>
          </w:p>
        </w:tc>
        <w:tc>
          <w:tcPr>
            <w:tcW w:w="2054" w:type="dxa"/>
          </w:tcPr>
          <w:p w14:paraId="3DAE441E" w14:textId="53706EA1"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6178027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6470</w:t>
            </w:r>
          </w:p>
        </w:tc>
        <w:tc>
          <w:tcPr>
            <w:tcW w:w="1059" w:type="dxa"/>
          </w:tcPr>
          <w:p w14:paraId="5403B20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2632</w:t>
            </w:r>
          </w:p>
        </w:tc>
        <w:tc>
          <w:tcPr>
            <w:tcW w:w="1059" w:type="dxa"/>
          </w:tcPr>
          <w:p w14:paraId="2CD26B4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4.8191</w:t>
            </w:r>
          </w:p>
        </w:tc>
        <w:tc>
          <w:tcPr>
            <w:tcW w:w="1059" w:type="dxa"/>
          </w:tcPr>
          <w:p w14:paraId="1F69378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7600</w:t>
            </w:r>
          </w:p>
        </w:tc>
        <w:tc>
          <w:tcPr>
            <w:tcW w:w="1059" w:type="dxa"/>
          </w:tcPr>
          <w:p w14:paraId="22837E7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1719</w:t>
            </w:r>
          </w:p>
        </w:tc>
        <w:tc>
          <w:tcPr>
            <w:tcW w:w="1079" w:type="dxa"/>
          </w:tcPr>
          <w:p w14:paraId="2996BDC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8841</w:t>
            </w:r>
          </w:p>
        </w:tc>
      </w:tr>
      <w:tr w:rsidR="007E2C94" w:rsidRPr="007E2C94" w14:paraId="1832663B"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5CD40171"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4C4844F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0B8B57D5" w14:textId="3B80FD4E"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JJbL8YDK","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7BB5498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468 </w:t>
            </w:r>
          </w:p>
        </w:tc>
        <w:tc>
          <w:tcPr>
            <w:tcW w:w="1059" w:type="dxa"/>
          </w:tcPr>
          <w:p w14:paraId="74D21D3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2630 </w:t>
            </w:r>
          </w:p>
        </w:tc>
        <w:tc>
          <w:tcPr>
            <w:tcW w:w="1059" w:type="dxa"/>
          </w:tcPr>
          <w:p w14:paraId="3BB71C0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8189 </w:t>
            </w:r>
          </w:p>
        </w:tc>
        <w:tc>
          <w:tcPr>
            <w:tcW w:w="1059" w:type="dxa"/>
          </w:tcPr>
          <w:p w14:paraId="7ABBCF3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7597 </w:t>
            </w:r>
          </w:p>
        </w:tc>
        <w:tc>
          <w:tcPr>
            <w:tcW w:w="1059" w:type="dxa"/>
          </w:tcPr>
          <w:p w14:paraId="1208C56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1718 </w:t>
            </w:r>
          </w:p>
        </w:tc>
        <w:tc>
          <w:tcPr>
            <w:tcW w:w="1079" w:type="dxa"/>
          </w:tcPr>
          <w:p w14:paraId="7588B27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8838</w:t>
            </w:r>
          </w:p>
        </w:tc>
      </w:tr>
      <w:tr w:rsidR="007E2C94" w:rsidRPr="007E2C94" w14:paraId="738E4ED0"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60889C81"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73E8EE1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4A037B91" w14:textId="4561F556"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hyo2LFpB","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02A849F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764 </w:t>
            </w:r>
          </w:p>
        </w:tc>
        <w:tc>
          <w:tcPr>
            <w:tcW w:w="1059" w:type="dxa"/>
          </w:tcPr>
          <w:p w14:paraId="0D2A258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2834 </w:t>
            </w:r>
          </w:p>
        </w:tc>
        <w:tc>
          <w:tcPr>
            <w:tcW w:w="1059" w:type="dxa"/>
          </w:tcPr>
          <w:p w14:paraId="24ED961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8337 </w:t>
            </w:r>
          </w:p>
        </w:tc>
        <w:tc>
          <w:tcPr>
            <w:tcW w:w="1059" w:type="dxa"/>
          </w:tcPr>
          <w:p w14:paraId="49A4B59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7686 </w:t>
            </w:r>
          </w:p>
        </w:tc>
        <w:tc>
          <w:tcPr>
            <w:tcW w:w="1059" w:type="dxa"/>
          </w:tcPr>
          <w:p w14:paraId="4ED7FF8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1724 </w:t>
            </w:r>
          </w:p>
        </w:tc>
        <w:tc>
          <w:tcPr>
            <w:tcW w:w="1079" w:type="dxa"/>
          </w:tcPr>
          <w:p w14:paraId="4F726B6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8834</w:t>
            </w:r>
          </w:p>
        </w:tc>
      </w:tr>
      <w:tr w:rsidR="007E2C94" w:rsidRPr="007E2C94" w14:paraId="2D50B85D"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357274F4"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02FD83F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52BD6876" w14:textId="6819257D"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gOIvhkhm","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475D51C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408 </w:t>
            </w:r>
          </w:p>
        </w:tc>
        <w:tc>
          <w:tcPr>
            <w:tcW w:w="1059" w:type="dxa"/>
          </w:tcPr>
          <w:p w14:paraId="6216569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1148 </w:t>
            </w:r>
          </w:p>
        </w:tc>
        <w:tc>
          <w:tcPr>
            <w:tcW w:w="1059" w:type="dxa"/>
          </w:tcPr>
          <w:p w14:paraId="0E05CEC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8386 </w:t>
            </w:r>
          </w:p>
        </w:tc>
        <w:tc>
          <w:tcPr>
            <w:tcW w:w="1059" w:type="dxa"/>
          </w:tcPr>
          <w:p w14:paraId="0FD9966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7671 </w:t>
            </w:r>
          </w:p>
        </w:tc>
        <w:tc>
          <w:tcPr>
            <w:tcW w:w="1059" w:type="dxa"/>
          </w:tcPr>
          <w:p w14:paraId="296BFAE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1386 </w:t>
            </w:r>
          </w:p>
        </w:tc>
        <w:tc>
          <w:tcPr>
            <w:tcW w:w="1079" w:type="dxa"/>
          </w:tcPr>
          <w:p w14:paraId="2E84878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8976</w:t>
            </w:r>
          </w:p>
        </w:tc>
      </w:tr>
      <w:tr w:rsidR="007E2C94" w:rsidRPr="007E2C94" w14:paraId="1A206C08"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0CBD8B99"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val="restart"/>
          </w:tcPr>
          <w:p w14:paraId="5EA12ED1"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c>
          <w:tcPr>
            <w:tcW w:w="2054" w:type="dxa"/>
          </w:tcPr>
          <w:p w14:paraId="688DF7A4" w14:textId="2884CBFF"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2962481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2626</w:t>
            </w:r>
          </w:p>
        </w:tc>
        <w:tc>
          <w:tcPr>
            <w:tcW w:w="1059" w:type="dxa"/>
          </w:tcPr>
          <w:p w14:paraId="3A754BD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0397</w:t>
            </w:r>
          </w:p>
        </w:tc>
        <w:tc>
          <w:tcPr>
            <w:tcW w:w="1059" w:type="dxa"/>
          </w:tcPr>
          <w:p w14:paraId="40EB3FA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4.6561</w:t>
            </w:r>
          </w:p>
        </w:tc>
        <w:tc>
          <w:tcPr>
            <w:tcW w:w="1059" w:type="dxa"/>
          </w:tcPr>
          <w:p w14:paraId="1BF5237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6313</w:t>
            </w:r>
          </w:p>
        </w:tc>
        <w:tc>
          <w:tcPr>
            <w:tcW w:w="1059" w:type="dxa"/>
          </w:tcPr>
          <w:p w14:paraId="265E382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3.0423</w:t>
            </w:r>
          </w:p>
        </w:tc>
        <w:tc>
          <w:tcPr>
            <w:tcW w:w="1079" w:type="dxa"/>
          </w:tcPr>
          <w:p w14:paraId="079C817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7520</w:t>
            </w:r>
          </w:p>
        </w:tc>
      </w:tr>
      <w:tr w:rsidR="007E2C94" w:rsidRPr="007E2C94" w14:paraId="40BF0B94"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68DD3DA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0A932C3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4B137605" w14:textId="18FC3B4D"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QlCwYw64","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44A3815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kern w:val="2"/>
                <w14:ligatures w14:val="standardContextual"/>
              </w:rPr>
            </w:pPr>
            <w:r w:rsidRPr="007E2C94">
              <w:rPr>
                <w:rFonts w:eastAsia="Calibri"/>
                <w:color w:val="000000" w:themeColor="text1"/>
                <w:kern w:val="2"/>
                <w14:ligatures w14:val="standardContextual"/>
              </w:rPr>
              <w:t xml:space="preserve">9.2624 </w:t>
            </w:r>
          </w:p>
        </w:tc>
        <w:tc>
          <w:tcPr>
            <w:tcW w:w="1059" w:type="dxa"/>
          </w:tcPr>
          <w:p w14:paraId="4FA5090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0395 </w:t>
            </w:r>
          </w:p>
        </w:tc>
        <w:tc>
          <w:tcPr>
            <w:tcW w:w="1059" w:type="dxa"/>
          </w:tcPr>
          <w:p w14:paraId="0957E3A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6559 </w:t>
            </w:r>
          </w:p>
        </w:tc>
        <w:tc>
          <w:tcPr>
            <w:tcW w:w="1059" w:type="dxa"/>
          </w:tcPr>
          <w:p w14:paraId="0BC63C0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6310 </w:t>
            </w:r>
          </w:p>
        </w:tc>
        <w:tc>
          <w:tcPr>
            <w:tcW w:w="1059" w:type="dxa"/>
          </w:tcPr>
          <w:p w14:paraId="4EFA1D7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0422 </w:t>
            </w:r>
          </w:p>
        </w:tc>
        <w:tc>
          <w:tcPr>
            <w:tcW w:w="1079" w:type="dxa"/>
          </w:tcPr>
          <w:p w14:paraId="6C48D27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7517</w:t>
            </w:r>
          </w:p>
        </w:tc>
      </w:tr>
      <w:tr w:rsidR="007E2C94" w:rsidRPr="007E2C94" w14:paraId="3341E259"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7C2BF96A"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3E0C50B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79825EF7" w14:textId="0F997820"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vxRgWfMR","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198210A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2893 </w:t>
            </w:r>
          </w:p>
        </w:tc>
        <w:tc>
          <w:tcPr>
            <w:tcW w:w="1059" w:type="dxa"/>
          </w:tcPr>
          <w:p w14:paraId="2DC6D33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0615 </w:t>
            </w:r>
          </w:p>
        </w:tc>
        <w:tc>
          <w:tcPr>
            <w:tcW w:w="1059" w:type="dxa"/>
          </w:tcPr>
          <w:p w14:paraId="3FA2471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6695 </w:t>
            </w:r>
          </w:p>
        </w:tc>
        <w:tc>
          <w:tcPr>
            <w:tcW w:w="1059" w:type="dxa"/>
          </w:tcPr>
          <w:p w14:paraId="4F8F04B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6315 </w:t>
            </w:r>
          </w:p>
        </w:tc>
        <w:tc>
          <w:tcPr>
            <w:tcW w:w="1059" w:type="dxa"/>
          </w:tcPr>
          <w:p w14:paraId="3CB4D0E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0177 </w:t>
            </w:r>
          </w:p>
        </w:tc>
        <w:tc>
          <w:tcPr>
            <w:tcW w:w="1079" w:type="dxa"/>
          </w:tcPr>
          <w:p w14:paraId="7FBDE68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7264</w:t>
            </w:r>
          </w:p>
        </w:tc>
      </w:tr>
      <w:tr w:rsidR="007E2C94" w:rsidRPr="007E2C94" w14:paraId="5AEA6019"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01953C6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553A637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3C06298A" w14:textId="2E98DACE"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E0qhZckM","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5374749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1882 </w:t>
            </w:r>
          </w:p>
        </w:tc>
        <w:tc>
          <w:tcPr>
            <w:tcW w:w="1059" w:type="dxa"/>
          </w:tcPr>
          <w:p w14:paraId="35AA90F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8527 </w:t>
            </w:r>
          </w:p>
        </w:tc>
        <w:tc>
          <w:tcPr>
            <w:tcW w:w="1059" w:type="dxa"/>
          </w:tcPr>
          <w:p w14:paraId="6B87223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4.6232 </w:t>
            </w:r>
          </w:p>
        </w:tc>
        <w:tc>
          <w:tcPr>
            <w:tcW w:w="1059" w:type="dxa"/>
          </w:tcPr>
          <w:p w14:paraId="3A38D92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3.5777 </w:t>
            </w:r>
          </w:p>
        </w:tc>
        <w:tc>
          <w:tcPr>
            <w:tcW w:w="1059" w:type="dxa"/>
          </w:tcPr>
          <w:p w14:paraId="31EF44C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2.9422 </w:t>
            </w:r>
          </w:p>
        </w:tc>
        <w:tc>
          <w:tcPr>
            <w:tcW w:w="1079" w:type="dxa"/>
          </w:tcPr>
          <w:p w14:paraId="432E1BB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2.7078</w:t>
            </w:r>
          </w:p>
        </w:tc>
      </w:tr>
      <w:tr w:rsidR="007E2C94" w:rsidRPr="007E2C94" w14:paraId="2979E2A4" w14:textId="77777777" w:rsidTr="00E9216E">
        <w:trPr>
          <w:trHeight w:val="278"/>
        </w:trPr>
        <w:tc>
          <w:tcPr>
            <w:cnfStyle w:val="001000000000" w:firstRow="0" w:lastRow="0" w:firstColumn="1" w:lastColumn="0" w:oddVBand="0" w:evenVBand="0" w:oddHBand="0" w:evenHBand="0" w:firstRowFirstColumn="0" w:firstRowLastColumn="0" w:lastRowFirstColumn="0" w:lastRowLastColumn="0"/>
            <w:tcW w:w="851" w:type="dxa"/>
            <w:vMerge w:val="restart"/>
          </w:tcPr>
          <w:p w14:paraId="6C757B64"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r w:rsidRPr="007E2C94">
              <w:rPr>
                <w:iCs/>
                <w:color w:val="000000" w:themeColor="text1"/>
                <w:kern w:val="2"/>
                <w:lang w:val="en-US"/>
                <w14:ligatures w14:val="standardContextual"/>
              </w:rPr>
              <w:t>CSCS</w:t>
            </w:r>
          </w:p>
        </w:tc>
        <w:tc>
          <w:tcPr>
            <w:tcW w:w="613" w:type="dxa"/>
            <w:vMerge w:val="restart"/>
          </w:tcPr>
          <w:p w14:paraId="720BA32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0</w:t>
            </w:r>
          </w:p>
        </w:tc>
        <w:tc>
          <w:tcPr>
            <w:tcW w:w="2054" w:type="dxa"/>
          </w:tcPr>
          <w:p w14:paraId="437E60A3" w14:textId="0FCD3B7D"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624E2ED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8.7606</w:t>
            </w:r>
          </w:p>
        </w:tc>
        <w:tc>
          <w:tcPr>
            <w:tcW w:w="1059" w:type="dxa"/>
          </w:tcPr>
          <w:p w14:paraId="6C68084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2.1636</w:t>
            </w:r>
          </w:p>
        </w:tc>
        <w:tc>
          <w:tcPr>
            <w:tcW w:w="1059" w:type="dxa"/>
          </w:tcPr>
          <w:p w14:paraId="6E13917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3535</w:t>
            </w:r>
          </w:p>
        </w:tc>
        <w:tc>
          <w:tcPr>
            <w:tcW w:w="1059" w:type="dxa"/>
          </w:tcPr>
          <w:p w14:paraId="7FC1840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7.2987</w:t>
            </w:r>
          </w:p>
        </w:tc>
        <w:tc>
          <w:tcPr>
            <w:tcW w:w="1059" w:type="dxa"/>
          </w:tcPr>
          <w:p w14:paraId="3DF3317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1705</w:t>
            </w:r>
          </w:p>
        </w:tc>
        <w:tc>
          <w:tcPr>
            <w:tcW w:w="1079" w:type="dxa"/>
          </w:tcPr>
          <w:p w14:paraId="35BCDD1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6195</w:t>
            </w:r>
          </w:p>
        </w:tc>
      </w:tr>
      <w:tr w:rsidR="007E2C94" w:rsidRPr="007E2C94" w14:paraId="1D2156E1"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43F88505"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3013E9A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06F8A263" w14:textId="5DC54356"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dzwk9O01","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0B7A723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7604 </w:t>
            </w:r>
          </w:p>
        </w:tc>
        <w:tc>
          <w:tcPr>
            <w:tcW w:w="1059" w:type="dxa"/>
          </w:tcPr>
          <w:p w14:paraId="737BFE3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1634 </w:t>
            </w:r>
          </w:p>
        </w:tc>
        <w:tc>
          <w:tcPr>
            <w:tcW w:w="1059" w:type="dxa"/>
          </w:tcPr>
          <w:p w14:paraId="76D58A0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3533 </w:t>
            </w:r>
          </w:p>
        </w:tc>
        <w:tc>
          <w:tcPr>
            <w:tcW w:w="1059" w:type="dxa"/>
          </w:tcPr>
          <w:p w14:paraId="791E2CE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2984 </w:t>
            </w:r>
          </w:p>
        </w:tc>
        <w:tc>
          <w:tcPr>
            <w:tcW w:w="1059" w:type="dxa"/>
          </w:tcPr>
          <w:p w14:paraId="15AD707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1704 </w:t>
            </w:r>
          </w:p>
        </w:tc>
        <w:tc>
          <w:tcPr>
            <w:tcW w:w="1079" w:type="dxa"/>
          </w:tcPr>
          <w:p w14:paraId="39C030E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6192</w:t>
            </w:r>
          </w:p>
        </w:tc>
      </w:tr>
      <w:tr w:rsidR="007E2C94" w:rsidRPr="007E2C94" w14:paraId="6AC41B83"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230EAF5C"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056A2A0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54DBEF17" w14:textId="1497CF82"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cf4g08EV","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1470324E"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7707 </w:t>
            </w:r>
          </w:p>
        </w:tc>
        <w:tc>
          <w:tcPr>
            <w:tcW w:w="1059" w:type="dxa"/>
          </w:tcPr>
          <w:p w14:paraId="2F4691D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1696 </w:t>
            </w:r>
          </w:p>
        </w:tc>
        <w:tc>
          <w:tcPr>
            <w:tcW w:w="1059" w:type="dxa"/>
          </w:tcPr>
          <w:p w14:paraId="41566F4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3577 </w:t>
            </w:r>
          </w:p>
        </w:tc>
        <w:tc>
          <w:tcPr>
            <w:tcW w:w="1059" w:type="dxa"/>
          </w:tcPr>
          <w:p w14:paraId="2BF6CB49"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3015 </w:t>
            </w:r>
          </w:p>
        </w:tc>
        <w:tc>
          <w:tcPr>
            <w:tcW w:w="1059" w:type="dxa"/>
          </w:tcPr>
          <w:p w14:paraId="35E16B9D"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1725 </w:t>
            </w:r>
          </w:p>
        </w:tc>
        <w:tc>
          <w:tcPr>
            <w:tcW w:w="1079" w:type="dxa"/>
          </w:tcPr>
          <w:p w14:paraId="23EA337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6213</w:t>
            </w:r>
          </w:p>
        </w:tc>
      </w:tr>
      <w:tr w:rsidR="007E2C94" w:rsidRPr="007E2C94" w14:paraId="7C7097F0"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006069E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0DCB796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51FCCD31" w14:textId="24CC6050"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7TL5zdgO","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6A58AD2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9.2669 </w:t>
            </w:r>
          </w:p>
        </w:tc>
        <w:tc>
          <w:tcPr>
            <w:tcW w:w="1059" w:type="dxa"/>
          </w:tcPr>
          <w:p w14:paraId="66F82AE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2.1595 </w:t>
            </w:r>
          </w:p>
        </w:tc>
        <w:tc>
          <w:tcPr>
            <w:tcW w:w="1059" w:type="dxa"/>
          </w:tcPr>
          <w:p w14:paraId="5992C96A"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6322 </w:t>
            </w:r>
          </w:p>
        </w:tc>
        <w:tc>
          <w:tcPr>
            <w:tcW w:w="1059" w:type="dxa"/>
          </w:tcPr>
          <w:p w14:paraId="6F45DE1E"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5196 </w:t>
            </w:r>
          </w:p>
        </w:tc>
        <w:tc>
          <w:tcPr>
            <w:tcW w:w="1059" w:type="dxa"/>
          </w:tcPr>
          <w:p w14:paraId="6667135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2904 </w:t>
            </w:r>
          </w:p>
        </w:tc>
        <w:tc>
          <w:tcPr>
            <w:tcW w:w="1079" w:type="dxa"/>
          </w:tcPr>
          <w:p w14:paraId="1B5DE6E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8742</w:t>
            </w:r>
          </w:p>
        </w:tc>
      </w:tr>
      <w:tr w:rsidR="007E2C94" w:rsidRPr="007E2C94" w14:paraId="2DED0630"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0681D8D6"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val="restart"/>
          </w:tcPr>
          <w:p w14:paraId="3E684CF4"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20</w:t>
            </w:r>
          </w:p>
        </w:tc>
        <w:tc>
          <w:tcPr>
            <w:tcW w:w="2054" w:type="dxa"/>
          </w:tcPr>
          <w:p w14:paraId="425D03DB" w14:textId="15ECFD6B"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0569D2E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8.1681</w:t>
            </w:r>
          </w:p>
        </w:tc>
        <w:tc>
          <w:tcPr>
            <w:tcW w:w="1059" w:type="dxa"/>
          </w:tcPr>
          <w:p w14:paraId="47CBF84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1.8196</w:t>
            </w:r>
          </w:p>
        </w:tc>
        <w:tc>
          <w:tcPr>
            <w:tcW w:w="1059" w:type="dxa"/>
          </w:tcPr>
          <w:p w14:paraId="77007CE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9.1027</w:t>
            </w:r>
          </w:p>
        </w:tc>
        <w:tc>
          <w:tcPr>
            <w:tcW w:w="1059" w:type="dxa"/>
          </w:tcPr>
          <w:p w14:paraId="68C4A43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7.1006</w:t>
            </w:r>
          </w:p>
        </w:tc>
        <w:tc>
          <w:tcPr>
            <w:tcW w:w="1059" w:type="dxa"/>
          </w:tcPr>
          <w:p w14:paraId="5ADC232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9705</w:t>
            </w:r>
          </w:p>
        </w:tc>
        <w:tc>
          <w:tcPr>
            <w:tcW w:w="1079" w:type="dxa"/>
          </w:tcPr>
          <w:p w14:paraId="4A3D54D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4152</w:t>
            </w:r>
          </w:p>
        </w:tc>
      </w:tr>
      <w:tr w:rsidR="007E2C94" w:rsidRPr="007E2C94" w14:paraId="008E701D"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791334DA"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70DF921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4BF48925" w14:textId="7AB50C0F"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HVmYiU1p","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7F3E35F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1679 </w:t>
            </w:r>
          </w:p>
        </w:tc>
        <w:tc>
          <w:tcPr>
            <w:tcW w:w="1059" w:type="dxa"/>
          </w:tcPr>
          <w:p w14:paraId="10A949A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8194 </w:t>
            </w:r>
          </w:p>
        </w:tc>
        <w:tc>
          <w:tcPr>
            <w:tcW w:w="1059" w:type="dxa"/>
          </w:tcPr>
          <w:p w14:paraId="497B6E8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1025 </w:t>
            </w:r>
          </w:p>
        </w:tc>
        <w:tc>
          <w:tcPr>
            <w:tcW w:w="1059" w:type="dxa"/>
          </w:tcPr>
          <w:p w14:paraId="1F4AEE6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1003 </w:t>
            </w:r>
          </w:p>
        </w:tc>
        <w:tc>
          <w:tcPr>
            <w:tcW w:w="1059" w:type="dxa"/>
          </w:tcPr>
          <w:p w14:paraId="18A7DCD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9704 </w:t>
            </w:r>
          </w:p>
        </w:tc>
        <w:tc>
          <w:tcPr>
            <w:tcW w:w="1079" w:type="dxa"/>
          </w:tcPr>
          <w:p w14:paraId="7ACF5F7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4149</w:t>
            </w:r>
          </w:p>
        </w:tc>
      </w:tr>
      <w:tr w:rsidR="007E2C94" w:rsidRPr="007E2C94" w14:paraId="2CD3E7C7"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736FC334"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21A0845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26022346" w14:textId="312628D4"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lmCwVNzC","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3B0FFF35"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2972 </w:t>
            </w:r>
          </w:p>
        </w:tc>
        <w:tc>
          <w:tcPr>
            <w:tcW w:w="1059" w:type="dxa"/>
          </w:tcPr>
          <w:p w14:paraId="6FBE78BB"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8995 </w:t>
            </w:r>
          </w:p>
        </w:tc>
        <w:tc>
          <w:tcPr>
            <w:tcW w:w="1059" w:type="dxa"/>
          </w:tcPr>
          <w:p w14:paraId="792A8E0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1581 </w:t>
            </w:r>
          </w:p>
        </w:tc>
        <w:tc>
          <w:tcPr>
            <w:tcW w:w="1059" w:type="dxa"/>
          </w:tcPr>
          <w:p w14:paraId="7097723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1345 </w:t>
            </w:r>
          </w:p>
        </w:tc>
        <w:tc>
          <w:tcPr>
            <w:tcW w:w="1059" w:type="dxa"/>
          </w:tcPr>
          <w:p w14:paraId="7D049EE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9814 </w:t>
            </w:r>
          </w:p>
        </w:tc>
        <w:tc>
          <w:tcPr>
            <w:tcW w:w="1079" w:type="dxa"/>
          </w:tcPr>
          <w:p w14:paraId="35522EA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4262</w:t>
            </w:r>
          </w:p>
        </w:tc>
      </w:tr>
      <w:tr w:rsidR="007E2C94" w:rsidRPr="007E2C94" w14:paraId="3E2681B5"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586F787C"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476E19EB"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65E52349" w14:textId="4CB74CAC"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nJTEYX2i","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22879C5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8.4749 </w:t>
            </w:r>
          </w:p>
        </w:tc>
        <w:tc>
          <w:tcPr>
            <w:tcW w:w="1059" w:type="dxa"/>
          </w:tcPr>
          <w:p w14:paraId="47854989"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7192 </w:t>
            </w:r>
          </w:p>
        </w:tc>
        <w:tc>
          <w:tcPr>
            <w:tcW w:w="1059" w:type="dxa"/>
          </w:tcPr>
          <w:p w14:paraId="5F62F2BF"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9.2686 </w:t>
            </w:r>
          </w:p>
        </w:tc>
        <w:tc>
          <w:tcPr>
            <w:tcW w:w="1059" w:type="dxa"/>
          </w:tcPr>
          <w:p w14:paraId="72076B6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7.1984 </w:t>
            </w:r>
          </w:p>
        </w:tc>
        <w:tc>
          <w:tcPr>
            <w:tcW w:w="1059" w:type="dxa"/>
          </w:tcPr>
          <w:p w14:paraId="21AFCBA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9569 </w:t>
            </w:r>
          </w:p>
        </w:tc>
        <w:tc>
          <w:tcPr>
            <w:tcW w:w="1079" w:type="dxa"/>
          </w:tcPr>
          <w:p w14:paraId="70245D91"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5.5607</w:t>
            </w:r>
          </w:p>
        </w:tc>
      </w:tr>
      <w:tr w:rsidR="007E2C94" w:rsidRPr="007E2C94" w14:paraId="5362E2C9"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664AC44F"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val="restart"/>
          </w:tcPr>
          <w:p w14:paraId="5D59F67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w:t>
            </w:r>
          </w:p>
        </w:tc>
        <w:tc>
          <w:tcPr>
            <w:tcW w:w="2054" w:type="dxa"/>
          </w:tcPr>
          <w:p w14:paraId="5F5054E5" w14:textId="77A5E3F7" w:rsidR="00E9216E" w:rsidRPr="007E2C94" w:rsidRDefault="00E9216E" w:rsidP="00E9216E">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SBRMP24</w:t>
            </w:r>
          </w:p>
        </w:tc>
        <w:tc>
          <w:tcPr>
            <w:tcW w:w="1059" w:type="dxa"/>
          </w:tcPr>
          <w:p w14:paraId="27D5BB1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6.5680</w:t>
            </w:r>
          </w:p>
        </w:tc>
        <w:tc>
          <w:tcPr>
            <w:tcW w:w="1059" w:type="dxa"/>
          </w:tcPr>
          <w:p w14:paraId="4D7762C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10.8790</w:t>
            </w:r>
          </w:p>
        </w:tc>
        <w:tc>
          <w:tcPr>
            <w:tcW w:w="1059" w:type="dxa"/>
          </w:tcPr>
          <w:p w14:paraId="78147A8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8.4134</w:t>
            </w:r>
          </w:p>
        </w:tc>
        <w:tc>
          <w:tcPr>
            <w:tcW w:w="1059" w:type="dxa"/>
          </w:tcPr>
          <w:p w14:paraId="44AE5767"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6.5567</w:t>
            </w:r>
          </w:p>
        </w:tc>
        <w:tc>
          <w:tcPr>
            <w:tcW w:w="1059" w:type="dxa"/>
          </w:tcPr>
          <w:p w14:paraId="6F5BDEB6"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5.4323</w:t>
            </w:r>
          </w:p>
        </w:tc>
        <w:tc>
          <w:tcPr>
            <w:tcW w:w="1079" w:type="dxa"/>
          </w:tcPr>
          <w:p w14:paraId="327BD338"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4.8737</w:t>
            </w:r>
          </w:p>
        </w:tc>
      </w:tr>
      <w:tr w:rsidR="007E2C94" w:rsidRPr="007E2C94" w14:paraId="363EA7CA"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13A311E3"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71F1F546"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6A5B6707" w14:textId="1A7DA8FE" w:rsidR="00E9216E" w:rsidRPr="007E2C94" w:rsidRDefault="00E9216E" w:rsidP="009763E0">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QSBP20</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chBjcWq6","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rPr>
              <w:t>[128]</w:t>
            </w:r>
            <w:r w:rsidRPr="007E2C94">
              <w:rPr>
                <w:rFonts w:asciiTheme="majorBidi" w:hAnsiTheme="majorBidi" w:cstheme="majorBidi"/>
                <w:color w:val="000000" w:themeColor="text1"/>
              </w:rPr>
              <w:fldChar w:fldCharType="end"/>
            </w:r>
          </w:p>
        </w:tc>
        <w:tc>
          <w:tcPr>
            <w:tcW w:w="1059" w:type="dxa"/>
          </w:tcPr>
          <w:p w14:paraId="4F8C6743"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5678 </w:t>
            </w:r>
          </w:p>
        </w:tc>
        <w:tc>
          <w:tcPr>
            <w:tcW w:w="1059" w:type="dxa"/>
          </w:tcPr>
          <w:p w14:paraId="5862488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0.8788 </w:t>
            </w:r>
          </w:p>
        </w:tc>
        <w:tc>
          <w:tcPr>
            <w:tcW w:w="1059" w:type="dxa"/>
          </w:tcPr>
          <w:p w14:paraId="4D8494E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8.4131 </w:t>
            </w:r>
          </w:p>
        </w:tc>
        <w:tc>
          <w:tcPr>
            <w:tcW w:w="1059" w:type="dxa"/>
          </w:tcPr>
          <w:p w14:paraId="7250DDB8"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5564 </w:t>
            </w:r>
          </w:p>
        </w:tc>
        <w:tc>
          <w:tcPr>
            <w:tcW w:w="1059" w:type="dxa"/>
          </w:tcPr>
          <w:p w14:paraId="2356D574"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4322 </w:t>
            </w:r>
          </w:p>
        </w:tc>
        <w:tc>
          <w:tcPr>
            <w:tcW w:w="1079" w:type="dxa"/>
          </w:tcPr>
          <w:p w14:paraId="5547957C"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4.8734</w:t>
            </w:r>
          </w:p>
        </w:tc>
      </w:tr>
      <w:tr w:rsidR="007E2C94" w:rsidRPr="007E2C94" w14:paraId="0BAA70A5" w14:textId="77777777" w:rsidTr="00E9216E">
        <w:trPr>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1CB7BFE2"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5049103A"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p>
        </w:tc>
        <w:tc>
          <w:tcPr>
            <w:tcW w:w="2054" w:type="dxa"/>
          </w:tcPr>
          <w:p w14:paraId="1E0053B8" w14:textId="5C63AC06" w:rsidR="00E9216E" w:rsidRPr="007E2C94" w:rsidRDefault="00E9216E" w:rsidP="000C3EAA">
            <w:pPr>
              <w:widowControl/>
              <w:autoSpaceDE/>
              <w:autoSpaceDN/>
              <w:spacing w:line="256" w:lineRule="auto"/>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iCs/>
                <w:color w:val="000000" w:themeColor="text1"/>
                <w:kern w:val="2"/>
                <w:lang w:val="en-US"/>
                <w14:ligatures w14:val="standardContextual"/>
              </w:rPr>
              <w:t>Thai and Brian</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W1WxnT2u","properties":{"formattedCitation":"[222]","plainCitation":"[222]","noteIndex":0},"citationItems":[{"id":"05EnRE1g/cJ7DucMD","uris":["http://zotero.org/users/local/Jac4T2U4/items/G8WZT477"],"itemData":{"id":108,"type":"article-journal","container-title":"Proceedings of the Institution of Mechanical Engineers, Part C: Journal of Mechanical Engineering Science","issue":"12","note":"ISBN: 0954-4062\npublisher: SAGE Publications Sage UK: London, England","page":"2649-2664","title":"Levy solution for buckling analysis of functionally graded plates based on a refined plate theory","volume":"227","author":[{"family":"Thai","given":"Huu-Tai"},{"family":"Uy","given":"Brian"}],"issued":{"date-parts":[["2013"]]}}}],"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2]</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0D987ABC"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9615 </w:t>
            </w:r>
          </w:p>
        </w:tc>
        <w:tc>
          <w:tcPr>
            <w:tcW w:w="1059" w:type="dxa"/>
          </w:tcPr>
          <w:p w14:paraId="2DA93D50"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1.1284 </w:t>
            </w:r>
          </w:p>
        </w:tc>
        <w:tc>
          <w:tcPr>
            <w:tcW w:w="1059" w:type="dxa"/>
          </w:tcPr>
          <w:p w14:paraId="50A1F6A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8.5866 </w:t>
            </w:r>
          </w:p>
        </w:tc>
        <w:tc>
          <w:tcPr>
            <w:tcW w:w="1059" w:type="dxa"/>
          </w:tcPr>
          <w:p w14:paraId="7081827F"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6592 </w:t>
            </w:r>
          </w:p>
        </w:tc>
        <w:tc>
          <w:tcPr>
            <w:tcW w:w="1059" w:type="dxa"/>
          </w:tcPr>
          <w:p w14:paraId="337823B2"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4546 </w:t>
            </w:r>
          </w:p>
        </w:tc>
        <w:tc>
          <w:tcPr>
            <w:tcW w:w="1079" w:type="dxa"/>
          </w:tcPr>
          <w:p w14:paraId="22FE2A53" w14:textId="77777777" w:rsidR="00E9216E" w:rsidRPr="007E2C94" w:rsidRDefault="00E9216E" w:rsidP="00E9216E">
            <w:pPr>
              <w:widowControl/>
              <w:autoSpaceDE/>
              <w:autoSpaceDN/>
              <w:spacing w:line="256" w:lineRule="auto"/>
              <w:jc w:val="center"/>
              <w:cnfStyle w:val="000000000000" w:firstRow="0" w:lastRow="0" w:firstColumn="0" w:lastColumn="0" w:oddVBand="0" w:evenVBand="0" w:oddHBand="0"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4.8963</w:t>
            </w:r>
          </w:p>
        </w:tc>
      </w:tr>
      <w:tr w:rsidR="007E2C94" w:rsidRPr="007E2C94" w14:paraId="5512E8C6" w14:textId="77777777" w:rsidTr="00E9216E">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851" w:type="dxa"/>
            <w:vMerge/>
          </w:tcPr>
          <w:p w14:paraId="24B03027" w14:textId="77777777" w:rsidR="00E9216E" w:rsidRPr="007E2C94" w:rsidRDefault="00E9216E" w:rsidP="00E9216E">
            <w:pPr>
              <w:widowControl/>
              <w:autoSpaceDE/>
              <w:autoSpaceDN/>
              <w:spacing w:line="256" w:lineRule="auto"/>
              <w:jc w:val="center"/>
              <w:rPr>
                <w:iCs/>
                <w:color w:val="000000" w:themeColor="text1"/>
                <w:kern w:val="2"/>
                <w:lang w:val="en-US"/>
                <w14:ligatures w14:val="standardContextual"/>
              </w:rPr>
            </w:pPr>
          </w:p>
        </w:tc>
        <w:tc>
          <w:tcPr>
            <w:tcW w:w="613" w:type="dxa"/>
            <w:vMerge/>
          </w:tcPr>
          <w:p w14:paraId="16340337"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p>
        </w:tc>
        <w:tc>
          <w:tcPr>
            <w:tcW w:w="2054" w:type="dxa"/>
          </w:tcPr>
          <w:p w14:paraId="646C0D8D" w14:textId="5C4C4C71" w:rsidR="00E9216E" w:rsidRPr="007E2C94" w:rsidRDefault="00E9216E" w:rsidP="000C3EAA">
            <w:pPr>
              <w:widowControl/>
              <w:autoSpaceDE/>
              <w:autoSpaceDN/>
              <w:spacing w:line="256" w:lineRule="auto"/>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SBFEM</w:t>
            </w:r>
            <w:r w:rsidRPr="007E2C94">
              <w:rPr>
                <w:rFonts w:asciiTheme="majorBidi" w:eastAsia="Calibri" w:hAnsiTheme="majorBidi" w:cstheme="majorBidi"/>
                <w:color w:val="000000" w:themeColor="text1"/>
                <w:kern w:val="2"/>
                <w14:ligatures w14:val="standardContextual"/>
              </w:rPr>
              <w:fldChar w:fldCharType="begin"/>
            </w:r>
            <w:r w:rsidR="00A832E5" w:rsidRPr="007E2C94">
              <w:rPr>
                <w:rFonts w:asciiTheme="majorBidi" w:eastAsia="Calibri" w:hAnsiTheme="majorBidi" w:cstheme="majorBidi"/>
                <w:color w:val="000000" w:themeColor="text1"/>
                <w:kern w:val="2"/>
                <w14:ligatures w14:val="standardContextual"/>
              </w:rPr>
              <w:instrText xml:space="preserve"> ADDIN ZOTERO_ITEM CSL_CITATION {"citationID":"BPAOmeIq","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14:ligatures w14:val="standardContextual"/>
              </w:rPr>
              <w:fldChar w:fldCharType="separate"/>
            </w:r>
            <w:r w:rsidR="000C3EAA" w:rsidRPr="007E2C94">
              <w:rPr>
                <w:color w:val="000000" w:themeColor="text1"/>
              </w:rPr>
              <w:t>[221]</w:t>
            </w:r>
            <w:r w:rsidRPr="007E2C94">
              <w:rPr>
                <w:rFonts w:asciiTheme="majorBidi" w:eastAsia="Calibri" w:hAnsiTheme="majorBidi" w:cstheme="majorBidi"/>
                <w:color w:val="000000" w:themeColor="text1"/>
                <w:kern w:val="2"/>
                <w14:ligatures w14:val="standardContextual"/>
              </w:rPr>
              <w:fldChar w:fldCharType="end"/>
            </w:r>
          </w:p>
        </w:tc>
        <w:tc>
          <w:tcPr>
            <w:tcW w:w="1059" w:type="dxa"/>
          </w:tcPr>
          <w:p w14:paraId="2050B962"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6.8014 </w:t>
            </w:r>
          </w:p>
        </w:tc>
        <w:tc>
          <w:tcPr>
            <w:tcW w:w="1059" w:type="dxa"/>
          </w:tcPr>
          <w:p w14:paraId="53E4B24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10.7365 </w:t>
            </w:r>
          </w:p>
        </w:tc>
        <w:tc>
          <w:tcPr>
            <w:tcW w:w="1059" w:type="dxa"/>
          </w:tcPr>
          <w:p w14:paraId="07991BA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8.4653 </w:t>
            </w:r>
          </w:p>
        </w:tc>
        <w:tc>
          <w:tcPr>
            <w:tcW w:w="1059" w:type="dxa"/>
          </w:tcPr>
          <w:p w14:paraId="17C77E50"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6.5017 </w:t>
            </w:r>
          </w:p>
        </w:tc>
        <w:tc>
          <w:tcPr>
            <w:tcW w:w="1059" w:type="dxa"/>
          </w:tcPr>
          <w:p w14:paraId="5B457AF5"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 xml:space="preserve">5.2431 </w:t>
            </w:r>
          </w:p>
        </w:tc>
        <w:tc>
          <w:tcPr>
            <w:tcW w:w="1079" w:type="dxa"/>
          </w:tcPr>
          <w:p w14:paraId="138AF62D" w14:textId="77777777" w:rsidR="00E9216E" w:rsidRPr="007E2C94" w:rsidRDefault="00E9216E" w:rsidP="00E9216E">
            <w:pPr>
              <w:widowControl/>
              <w:autoSpaceDE/>
              <w:autoSpaceDN/>
              <w:spacing w:line="256" w:lineRule="auto"/>
              <w:jc w:val="center"/>
              <w:cnfStyle w:val="000000100000" w:firstRow="0" w:lastRow="0" w:firstColumn="0" w:lastColumn="0" w:oddVBand="0" w:evenVBand="0" w:oddHBand="1" w:evenHBand="0" w:firstRowFirstColumn="0" w:firstRowLastColumn="0" w:lastRowFirstColumn="0" w:lastRowLastColumn="0"/>
              <w:rPr>
                <w:iCs/>
                <w:color w:val="000000" w:themeColor="text1"/>
                <w:kern w:val="2"/>
                <w:lang w:val="en-US"/>
                <w14:ligatures w14:val="standardContextual"/>
              </w:rPr>
            </w:pPr>
            <w:r w:rsidRPr="007E2C94">
              <w:rPr>
                <w:rFonts w:eastAsia="Calibri"/>
                <w:color w:val="000000" w:themeColor="text1"/>
                <w:kern w:val="2"/>
                <w14:ligatures w14:val="standardContextual"/>
              </w:rPr>
              <w:t>4.7921</w:t>
            </w:r>
          </w:p>
        </w:tc>
      </w:tr>
    </w:tbl>
    <w:p w14:paraId="3570860D" w14:textId="77777777" w:rsidR="00E9216E" w:rsidRPr="007E2C94" w:rsidRDefault="00E9216E" w:rsidP="00A10342">
      <w:pPr>
        <w:rPr>
          <w:rFonts w:eastAsia="Calibri"/>
          <w:color w:val="000000" w:themeColor="text1"/>
          <w:kern w:val="2"/>
          <w:sz w:val="24"/>
          <w:szCs w:val="24"/>
          <w14:ligatures w14:val="standardContextual"/>
        </w:rPr>
      </w:pPr>
    </w:p>
    <w:p w14:paraId="3AB9B4A4" w14:textId="77777777" w:rsidR="007D1232" w:rsidRPr="007E2C94" w:rsidRDefault="007D1232" w:rsidP="00AC0BCE">
      <w:pPr>
        <w:pStyle w:val="Titre4"/>
        <w:ind w:left="864"/>
        <w:jc w:val="left"/>
        <w:rPr>
          <w:color w:val="000000" w:themeColor="text1"/>
          <w:sz w:val="24"/>
          <w:szCs w:val="24"/>
        </w:rPr>
      </w:pPr>
      <w:r w:rsidRPr="007E2C94">
        <w:rPr>
          <w:color w:val="000000" w:themeColor="text1"/>
          <w:sz w:val="24"/>
          <w:szCs w:val="24"/>
        </w:rPr>
        <w:t>Les effets de différents paramètres sur la charge critique de flambage.</w:t>
      </w:r>
    </w:p>
    <w:p w14:paraId="246DB3D9" w14:textId="77777777" w:rsidR="00E9216E" w:rsidRPr="007E2C94" w:rsidRDefault="00E9216E" w:rsidP="00A10342">
      <w:pPr>
        <w:rPr>
          <w:rFonts w:eastAsia="Calibri"/>
          <w:color w:val="000000" w:themeColor="text1"/>
          <w:kern w:val="2"/>
          <w:sz w:val="24"/>
          <w:szCs w:val="24"/>
          <w14:ligatures w14:val="standardContextual"/>
        </w:rPr>
      </w:pPr>
    </w:p>
    <w:p w14:paraId="4BB1272C" w14:textId="57B94EF5" w:rsidR="007D1232" w:rsidRPr="007E2C94" w:rsidRDefault="007D1232" w:rsidP="007D1232">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objectif principal de cet exemple est d'étudier les effets de certains paramètres, notamment l'indice </w:t>
      </w:r>
      <w:r w:rsidRPr="007E2C94">
        <w:rPr>
          <w:color w:val="000000" w:themeColor="text1"/>
          <w:sz w:val="24"/>
          <w:szCs w:val="24"/>
        </w:rPr>
        <w:t>de la</w:t>
      </w:r>
      <w:r w:rsidRPr="007E2C94">
        <w:rPr>
          <w:rFonts w:eastAsia="Calibri"/>
          <w:color w:val="000000" w:themeColor="text1"/>
          <w:kern w:val="2"/>
          <w:sz w:val="24"/>
          <w:szCs w:val="24"/>
          <w14:ligatures w14:val="standardContextual"/>
        </w:rPr>
        <w:t xml:space="preserve"> loi de puissance (p), le rapport d'aspect (L/l) et le rapport longueur/épaisseur (l/h), sur la charge critique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3B7335A6">
          <v:shape id="_x0000_i1292" type="#_x0000_t75" style="width:21.9pt;height:16.9pt" o:ole="">
            <v:imagedata r:id="rId675" o:title=""/>
          </v:shape>
          <o:OLEObject Type="Embed" ProgID="Equation.DSMT4" ShapeID="_x0000_i1292" DrawAspect="Content" ObjectID="_1811097662" r:id="rId682"/>
        </w:object>
      </w:r>
      <w:r w:rsidR="00671411" w:rsidRPr="007E2C94">
        <w:rPr>
          <w:rFonts w:asciiTheme="majorBidi" w:hAnsiTheme="majorBidi" w:cstheme="majorBidi"/>
          <w:color w:val="000000" w:themeColor="text1"/>
          <w:sz w:val="24"/>
          <w:szCs w:val="24"/>
        </w:rPr>
        <w:t xml:space="preserve">) </w:t>
      </w:r>
      <w:r w:rsidRPr="007E2C94">
        <w:rPr>
          <w:rFonts w:eastAsia="Calibri"/>
          <w:color w:val="000000" w:themeColor="text1"/>
          <w:kern w:val="2"/>
          <w:sz w:val="24"/>
          <w:szCs w:val="24"/>
          <w14:ligatures w14:val="standardContextual"/>
        </w:rPr>
        <w:t>des plaques FG. Les résultats sont illustrés dans les Figures 4.12 à 4.15.</w:t>
      </w:r>
    </w:p>
    <w:p w14:paraId="6638AC1B" w14:textId="5ACD5540" w:rsidR="007D1232" w:rsidRPr="007E2C94" w:rsidRDefault="00671411" w:rsidP="00671411">
      <w:pPr>
        <w:widowControl/>
        <w:tabs>
          <w:tab w:val="left" w:pos="2016"/>
        </w:tabs>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7D1232" w:rsidRPr="007E2C94">
        <w:rPr>
          <w:rFonts w:eastAsia="Calibri"/>
          <w:color w:val="000000" w:themeColor="text1"/>
          <w:kern w:val="2"/>
          <w:sz w:val="24"/>
          <w:szCs w:val="24"/>
          <w14:ligatures w14:val="standardContextual"/>
        </w:rPr>
        <w:t>La Figure 4.12 montre la variation de la charge critique de flambage non dimensionnelle</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rPr>
        <w:t>(</w:t>
      </w:r>
      <w:r w:rsidRPr="007E2C94">
        <w:rPr>
          <w:color w:val="000000" w:themeColor="text1"/>
          <w:position w:val="-6"/>
        </w:rPr>
        <w:object w:dxaOrig="440" w:dyaOrig="340" w14:anchorId="54D8AC15">
          <v:shape id="_x0000_i1293" type="#_x0000_t75" style="width:21.9pt;height:16.9pt" o:ole="">
            <v:imagedata r:id="rId675" o:title=""/>
          </v:shape>
          <o:OLEObject Type="Embed" ProgID="Equation.DSMT4" ShapeID="_x0000_i1293" DrawAspect="Content" ObjectID="_1811097663" r:id="rId683"/>
        </w:object>
      </w:r>
      <w:r w:rsidRPr="007E2C94">
        <w:rPr>
          <w:rFonts w:asciiTheme="majorBidi" w:hAnsiTheme="majorBidi" w:cstheme="majorBidi"/>
          <w:color w:val="000000" w:themeColor="text1"/>
          <w:sz w:val="24"/>
          <w:szCs w:val="24"/>
        </w:rPr>
        <w:t xml:space="preserve">) </w:t>
      </w:r>
      <w:r w:rsidR="007D1232" w:rsidRPr="007E2C94">
        <w:rPr>
          <w:rFonts w:eastAsia="Calibri"/>
          <w:color w:val="000000" w:themeColor="text1"/>
          <w:kern w:val="2"/>
          <w:sz w:val="24"/>
          <w:szCs w:val="24"/>
          <w14:ligatures w14:val="standardContextual"/>
        </w:rPr>
        <w:t xml:space="preserve">des plaques carrées (l/h =100) avec différentes conditions aux limites sous compression uniaxiale en fonction de l'indice de la loi de puissance p. Il peut être observé que la charge critique de flambage non dimensionnelle </w:t>
      </w:r>
      <w:r w:rsidR="002D689E" w:rsidRPr="007E2C94">
        <w:rPr>
          <w:rFonts w:asciiTheme="majorBidi" w:hAnsiTheme="majorBidi" w:cstheme="majorBidi"/>
          <w:color w:val="000000" w:themeColor="text1"/>
          <w:sz w:val="24"/>
          <w:szCs w:val="24"/>
        </w:rPr>
        <w:t>(</w:t>
      </w:r>
      <w:r w:rsidR="002D689E" w:rsidRPr="007E2C94">
        <w:rPr>
          <w:color w:val="000000" w:themeColor="text1"/>
          <w:position w:val="-6"/>
        </w:rPr>
        <w:object w:dxaOrig="440" w:dyaOrig="340" w14:anchorId="01565725">
          <v:shape id="_x0000_i1294" type="#_x0000_t75" style="width:21.9pt;height:16.9pt" o:ole="">
            <v:imagedata r:id="rId675" o:title=""/>
          </v:shape>
          <o:OLEObject Type="Embed" ProgID="Equation.DSMT4" ShapeID="_x0000_i1294" DrawAspect="Content" ObjectID="_1811097664" r:id="rId684"/>
        </w:object>
      </w:r>
      <w:r w:rsidR="002D689E" w:rsidRPr="007E2C94">
        <w:rPr>
          <w:rFonts w:asciiTheme="majorBidi" w:hAnsiTheme="majorBidi" w:cstheme="majorBidi"/>
          <w:color w:val="000000" w:themeColor="text1"/>
          <w:sz w:val="24"/>
          <w:szCs w:val="24"/>
        </w:rPr>
        <w:t xml:space="preserve">) </w:t>
      </w:r>
      <w:r w:rsidR="007D1232" w:rsidRPr="007E2C94">
        <w:rPr>
          <w:rFonts w:eastAsia="Calibri"/>
          <w:color w:val="000000" w:themeColor="text1"/>
          <w:kern w:val="2"/>
          <w:sz w:val="24"/>
          <w:szCs w:val="24"/>
          <w14:ligatures w14:val="standardContextual"/>
        </w:rPr>
        <w:t xml:space="preserve">diminue lorsque l'indice de la loi de puissance p augmente. Cela s'explique par le fait que l'augmentation de l'indice de la loi de puissance réduit la fraction volumique de la céramique et, par conséquent, la rigidité à la flexion de la plaque. Il peut également être constaté, à partir de cette figure, que lorsque les contraintes aux limites de la plaque augmentent, la charge critique de flambage non dimensionnelle </w:t>
      </w:r>
      <w:r w:rsidRPr="007E2C94">
        <w:rPr>
          <w:rFonts w:asciiTheme="majorBidi" w:hAnsiTheme="majorBidi" w:cstheme="majorBidi"/>
          <w:color w:val="000000" w:themeColor="text1"/>
          <w:sz w:val="24"/>
          <w:szCs w:val="24"/>
        </w:rPr>
        <w:t>(</w:t>
      </w:r>
      <w:r w:rsidRPr="007E2C94">
        <w:rPr>
          <w:color w:val="000000" w:themeColor="text1"/>
          <w:position w:val="-6"/>
        </w:rPr>
        <w:object w:dxaOrig="440" w:dyaOrig="340" w14:anchorId="58926452">
          <v:shape id="_x0000_i1295" type="#_x0000_t75" style="width:21.9pt;height:16.9pt" o:ole="">
            <v:imagedata r:id="rId675" o:title=""/>
          </v:shape>
          <o:OLEObject Type="Embed" ProgID="Equation.DSMT4" ShapeID="_x0000_i1295" DrawAspect="Content" ObjectID="_1811097665" r:id="rId685"/>
        </w:object>
      </w:r>
      <w:r w:rsidRPr="007E2C94">
        <w:rPr>
          <w:rFonts w:asciiTheme="majorBidi" w:hAnsiTheme="majorBidi" w:cstheme="majorBidi"/>
          <w:color w:val="000000" w:themeColor="text1"/>
          <w:sz w:val="24"/>
          <w:szCs w:val="24"/>
        </w:rPr>
        <w:t xml:space="preserve">) </w:t>
      </w:r>
      <w:r w:rsidR="007D1232" w:rsidRPr="007E2C94">
        <w:rPr>
          <w:rFonts w:eastAsia="Calibri"/>
          <w:color w:val="000000" w:themeColor="text1"/>
          <w:kern w:val="2"/>
          <w:sz w:val="24"/>
          <w:szCs w:val="24"/>
          <w14:ligatures w14:val="standardContextual"/>
        </w:rPr>
        <w:t>augmente.</w:t>
      </w:r>
    </w:p>
    <w:p w14:paraId="40A79B85" w14:textId="446D44E3" w:rsidR="007D1232" w:rsidRPr="007E2C94" w:rsidRDefault="007D1232" w:rsidP="007D1232">
      <w:pPr>
        <w:widowControl/>
        <w:tabs>
          <w:tab w:val="left" w:pos="2016"/>
        </w:tabs>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a Figure 4.13 montre la variation des charges critiques de flambage non dimensionnelle </w:t>
      </w:r>
      <w:r w:rsidR="00671411" w:rsidRPr="007E2C94">
        <w:rPr>
          <w:rFonts w:eastAsia="Calibri"/>
          <w:color w:val="000000" w:themeColor="text1"/>
          <w:kern w:val="2"/>
          <w:sz w:val="24"/>
          <w:szCs w:val="24"/>
          <w14:ligatures w14:val="standardContextual"/>
        </w:rPr>
        <w:t xml:space="preserv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1DA7208C">
          <v:shape id="_x0000_i1296" type="#_x0000_t75" style="width:21.9pt;height:16.9pt" o:ole="">
            <v:imagedata r:id="rId675" o:title=""/>
          </v:shape>
          <o:OLEObject Type="Embed" ProgID="Equation.DSMT4" ShapeID="_x0000_i1296" DrawAspect="Content" ObjectID="_1811097666" r:id="rId686"/>
        </w:object>
      </w:r>
      <w:r w:rsidR="00671411" w:rsidRPr="007E2C94">
        <w:rPr>
          <w:rFonts w:asciiTheme="majorBidi" w:hAnsiTheme="majorBidi" w:cstheme="majorBidi"/>
          <w:color w:val="000000" w:themeColor="text1"/>
          <w:sz w:val="24"/>
          <w:szCs w:val="24"/>
        </w:rPr>
        <w:t>)</w:t>
      </w:r>
      <w:r w:rsidRPr="007E2C94">
        <w:rPr>
          <w:rFonts w:eastAsia="Calibri"/>
          <w:color w:val="000000" w:themeColor="text1"/>
          <w:kern w:val="2"/>
          <w:sz w:val="24"/>
          <w:szCs w:val="24"/>
          <w14:ligatures w14:val="standardContextual"/>
        </w:rPr>
        <w:t xml:space="preserve"> en fonction du rapport longueur/épaisseur l/h pour une plaque carrée FG avec différentes valeurs de </w:t>
      </w:r>
      <w:r w:rsidR="002A0438" w:rsidRPr="007E2C94">
        <w:rPr>
          <w:rFonts w:eastAsia="Calibri"/>
          <w:color w:val="000000" w:themeColor="text1"/>
          <w:kern w:val="2"/>
          <w:sz w:val="24"/>
          <w:szCs w:val="24"/>
          <w14:ligatures w14:val="standardContextual"/>
        </w:rPr>
        <w:t>l’indice de gradient de puissance p</w:t>
      </w:r>
      <w:r w:rsidRPr="007E2C94">
        <w:rPr>
          <w:rFonts w:eastAsia="Calibri"/>
          <w:color w:val="000000" w:themeColor="text1"/>
          <w:kern w:val="2"/>
          <w:sz w:val="24"/>
          <w:szCs w:val="24"/>
          <w14:ligatures w14:val="standardContextual"/>
        </w:rPr>
        <w:t>, soumise à une compression uniaxiale. Il peut être observé que la charge critique de flambage non dimensionnelle augmente avec l'augmentation du rapport longueur/épaisseur l/h jusqu'à l/h =10, puis devient presque constante pour l/h&gt;10.</w:t>
      </w:r>
    </w:p>
    <w:p w14:paraId="79061F05" w14:textId="77777777" w:rsidR="007D1232" w:rsidRPr="007E2C94" w:rsidRDefault="007D1232" w:rsidP="007D1232">
      <w:pPr>
        <w:widowControl/>
        <w:tabs>
          <w:tab w:val="left" w:pos="2292"/>
        </w:tabs>
        <w:autoSpaceDE/>
        <w:autoSpaceDN/>
        <w:spacing w:line="360" w:lineRule="auto"/>
        <w:jc w:val="both"/>
        <w:rPr>
          <w: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a Figure 4.14 illustre l'évolution de la charge critique de flambage non dimensionnelle sous compression biaxiale en fonction du rapport longueur/largeur (l/L), pour l/h=100 et différents indices de gradient p. Il est également observé que cette charge critique augmente avec l'augmentation du rapport d'aspect (l/L)</w:t>
      </w:r>
    </w:p>
    <w:p w14:paraId="7AE0FD9F" w14:textId="086ED741" w:rsidR="007D1232" w:rsidRPr="007E2C94" w:rsidRDefault="00A73B7A" w:rsidP="007D1232">
      <w:pPr>
        <w:widowControl/>
        <w:tabs>
          <w:tab w:val="left" w:pos="2292"/>
        </w:tabs>
        <w:autoSpaceDE/>
        <w:autoSpaceDN/>
        <w:spacing w:line="360" w:lineRule="auto"/>
        <w:jc w:val="both"/>
        <w:rPr>
          <w:rFonts w:eastAsia="Calibri"/>
          <w:color w:val="000000" w:themeColor="text1"/>
          <w:kern w:val="2"/>
          <w:sz w:val="24"/>
          <w:szCs w:val="24"/>
          <w14:ligatures w14:val="standardContextual"/>
        </w:rPr>
      </w:pPr>
      <w:r w:rsidRPr="007E2C94">
        <w:rPr>
          <w:noProof/>
          <w:color w:val="000000" w:themeColor="text1"/>
          <w:sz w:val="20"/>
          <w:lang w:eastAsia="fr-FR"/>
        </w:rPr>
        <w:drawing>
          <wp:anchor distT="0" distB="0" distL="114300" distR="114300" simplePos="0" relativeHeight="251770880" behindDoc="1" locked="0" layoutInCell="1" allowOverlap="1" wp14:anchorId="7FAE0D92" wp14:editId="17EF79D0">
            <wp:simplePos x="0" y="0"/>
            <wp:positionH relativeFrom="margin">
              <wp:align>center</wp:align>
            </wp:positionH>
            <wp:positionV relativeFrom="paragraph">
              <wp:posOffset>1105977</wp:posOffset>
            </wp:positionV>
            <wp:extent cx="3846830" cy="2354580"/>
            <wp:effectExtent l="0" t="0" r="1270" b="7620"/>
            <wp:wrapTight wrapText="bothSides">
              <wp:wrapPolygon edited="0">
                <wp:start x="0" y="0"/>
                <wp:lineTo x="0" y="21495"/>
                <wp:lineTo x="21500" y="21495"/>
                <wp:lineTo x="21500" y="0"/>
                <wp:lineTo x="0" y="0"/>
              </wp:wrapPolygon>
            </wp:wrapTight>
            <wp:docPr id="338010213" name="Chart 3380102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87"/>
              </a:graphicData>
            </a:graphic>
            <wp14:sizeRelH relativeFrom="margin">
              <wp14:pctWidth>0</wp14:pctWidth>
            </wp14:sizeRelH>
            <wp14:sizeRelV relativeFrom="margin">
              <wp14:pctHeight>0</wp14:pctHeight>
            </wp14:sizeRelV>
          </wp:anchor>
        </w:drawing>
      </w:r>
      <w:r w:rsidR="007D1232" w:rsidRPr="007E2C94">
        <w:rPr>
          <w:rFonts w:eastAsia="Calibri"/>
          <w:color w:val="000000" w:themeColor="text1"/>
          <w:kern w:val="2"/>
          <w:sz w:val="24"/>
          <w:szCs w:val="24"/>
          <w14:ligatures w14:val="standardContextual"/>
        </w:rPr>
        <w:t>Les Figures 4.15 montrent l'évolution de la charge critique de flambage non dimensionnelle</w:t>
      </w:r>
      <w:r w:rsidR="00671411" w:rsidRPr="007E2C94">
        <w:rPr>
          <w:rFonts w:eastAsia="Calibri"/>
          <w:color w:val="000000" w:themeColor="text1"/>
          <w:kern w:val="2"/>
          <w:sz w:val="24"/>
          <w:szCs w:val="24"/>
          <w14:ligatures w14:val="standardContextual"/>
        </w:rPr>
        <w:t xml:space="preserve">             </w:t>
      </w:r>
      <w:r w:rsidR="007D1232" w:rsidRPr="007E2C94">
        <w:rPr>
          <w:rFonts w:eastAsia="Calibri"/>
          <w:color w:val="000000" w:themeColor="text1"/>
          <w:kern w:val="2"/>
          <w:sz w:val="24"/>
          <w:szCs w:val="24"/>
          <w14:ligatures w14:val="standardContextual"/>
        </w:rPr>
        <w:t xml:space="preserv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60ED2730">
          <v:shape id="_x0000_i1297" type="#_x0000_t75" style="width:21.9pt;height:16.9pt" o:ole="">
            <v:imagedata r:id="rId675" o:title=""/>
          </v:shape>
          <o:OLEObject Type="Embed" ProgID="Equation.DSMT4" ShapeID="_x0000_i1297" DrawAspect="Content" ObjectID="_1811097667" r:id="rId688"/>
        </w:object>
      </w:r>
      <w:r w:rsidR="00671411" w:rsidRPr="007E2C94">
        <w:rPr>
          <w:rFonts w:asciiTheme="majorBidi" w:hAnsiTheme="majorBidi" w:cstheme="majorBidi"/>
          <w:color w:val="000000" w:themeColor="text1"/>
          <w:sz w:val="24"/>
          <w:szCs w:val="24"/>
        </w:rPr>
        <w:t xml:space="preserve">) </w:t>
      </w:r>
      <w:r w:rsidR="007D1232" w:rsidRPr="007E2C94">
        <w:rPr>
          <w:rFonts w:eastAsia="Calibri"/>
          <w:color w:val="000000" w:themeColor="text1"/>
          <w:kern w:val="2"/>
          <w:sz w:val="24"/>
          <w:szCs w:val="24"/>
          <w14:ligatures w14:val="standardContextual"/>
        </w:rPr>
        <w:t xml:space="preserve">sous compression uniaxiale (l=L=10h) en fonction du rapport des </w:t>
      </w:r>
      <w:proofErr w:type="gramStart"/>
      <w:r w:rsidR="007D1232" w:rsidRPr="007E2C94">
        <w:rPr>
          <w:rFonts w:eastAsia="Calibri"/>
          <w:color w:val="000000" w:themeColor="text1"/>
          <w:kern w:val="2"/>
          <w:sz w:val="24"/>
          <w:szCs w:val="24"/>
          <w14:ligatures w14:val="standardContextual"/>
        </w:rPr>
        <w:t xml:space="preserve">modules </w:t>
      </w:r>
      <w:proofErr w:type="gramEnd"/>
      <m:oMath>
        <m:d>
          <m:dPr>
            <m:ctrlPr>
              <w:rPr>
                <w:rFonts w:ascii="Cambria Math" w:hAnsi="Cambria Math"/>
                <w:bCs/>
                <w:i/>
                <w:color w:val="000000" w:themeColor="text1"/>
                <w:kern w:val="2"/>
                <w:sz w:val="20"/>
                <w:szCs w:val="26"/>
                <w:lang w:val="en-GB" w:eastAsia="en-GB"/>
                <w14:ligatures w14:val="standardContextual"/>
              </w:rPr>
            </m:ctrlPr>
          </m:dPr>
          <m:e>
            <m:sSub>
              <m:sSubPr>
                <m:ctrlPr>
                  <w:rPr>
                    <w:rFonts w:ascii="Cambria Math" w:hAnsi="Cambria Math"/>
                    <w:bCs/>
                    <w:i/>
                    <w:color w:val="000000" w:themeColor="text1"/>
                    <w:kern w:val="2"/>
                    <w:sz w:val="20"/>
                    <w:szCs w:val="26"/>
                    <w:lang w:val="en-GB" w:eastAsia="en-GB"/>
                    <w14:ligatures w14:val="standardContextual"/>
                  </w:rPr>
                </m:ctrlPr>
              </m:sSubPr>
              <m:e>
                <m:r>
                  <w:rPr>
                    <w:rFonts w:ascii="Cambria Math" w:hAnsi="Cambria Math"/>
                    <w:color w:val="000000" w:themeColor="text1"/>
                    <w:kern w:val="2"/>
                    <w:sz w:val="20"/>
                    <w:szCs w:val="26"/>
                    <w:lang w:val="en-GB" w:eastAsia="en-GB"/>
                    <w14:ligatures w14:val="standardContextual"/>
                  </w:rPr>
                  <m:t>E</m:t>
                </m:r>
              </m:e>
              <m:sub>
                <m:r>
                  <w:rPr>
                    <w:rFonts w:ascii="Cambria Math" w:hAnsi="Cambria Math"/>
                    <w:color w:val="000000" w:themeColor="text1"/>
                    <w:kern w:val="2"/>
                    <w:sz w:val="20"/>
                    <w:szCs w:val="26"/>
                    <w:lang w:val="en-GB" w:eastAsia="en-GB"/>
                    <w14:ligatures w14:val="standardContextual"/>
                  </w:rPr>
                  <m:t>m</m:t>
                </m:r>
              </m:sub>
            </m:sSub>
            <m:r>
              <m:rPr>
                <m:sty m:val="p"/>
              </m:rPr>
              <w:rPr>
                <w:rFonts w:ascii="Cambria Math" w:hAnsi="Cambria Math"/>
                <w:color w:val="000000" w:themeColor="text1"/>
                <w:kern w:val="2"/>
                <w:sz w:val="20"/>
                <w:szCs w:val="26"/>
                <w:lang w:val="en-GB" w:eastAsia="en-GB"/>
                <w14:ligatures w14:val="standardContextual"/>
              </w:rPr>
              <m:t>/</m:t>
            </m:r>
            <m:sSub>
              <m:sSubPr>
                <m:ctrlPr>
                  <w:rPr>
                    <w:rFonts w:ascii="Cambria Math" w:hAnsi="Cambria Math"/>
                    <w:bCs/>
                    <w:i/>
                    <w:color w:val="000000" w:themeColor="text1"/>
                    <w:kern w:val="2"/>
                    <w:sz w:val="20"/>
                    <w:szCs w:val="26"/>
                    <w:lang w:val="en-GB" w:eastAsia="en-GB"/>
                    <w14:ligatures w14:val="standardContextual"/>
                  </w:rPr>
                </m:ctrlPr>
              </m:sSubPr>
              <m:e>
                <m:r>
                  <w:rPr>
                    <w:rFonts w:ascii="Cambria Math" w:hAnsi="Cambria Math"/>
                    <w:color w:val="000000" w:themeColor="text1"/>
                    <w:kern w:val="2"/>
                    <w:sz w:val="20"/>
                    <w:szCs w:val="26"/>
                    <w:lang w:val="en-GB" w:eastAsia="en-GB"/>
                    <w14:ligatures w14:val="standardContextual"/>
                  </w:rPr>
                  <m:t>E</m:t>
                </m:r>
              </m:e>
              <m:sub>
                <m:r>
                  <w:rPr>
                    <w:rFonts w:ascii="Cambria Math" w:hAnsi="Cambria Math"/>
                    <w:color w:val="000000" w:themeColor="text1"/>
                    <w:kern w:val="2"/>
                    <w:sz w:val="20"/>
                    <w:szCs w:val="26"/>
                    <w:lang w:val="en-GB" w:eastAsia="en-GB"/>
                    <w14:ligatures w14:val="standardContextual"/>
                  </w:rPr>
                  <m:t>c</m:t>
                </m:r>
              </m:sub>
            </m:sSub>
          </m:e>
        </m:d>
      </m:oMath>
      <w:r w:rsidR="007D1232" w:rsidRPr="007E2C94">
        <w:rPr>
          <w:rFonts w:eastAsia="Calibri"/>
          <w:color w:val="000000" w:themeColor="text1"/>
          <w:kern w:val="2"/>
          <w:sz w:val="24"/>
          <w:szCs w:val="24"/>
          <w14:ligatures w14:val="standardContextual"/>
        </w:rPr>
        <w:t xml:space="preserve">. Il est à noter que la charge critique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39F55881">
          <v:shape id="_x0000_i1298" type="#_x0000_t75" style="width:21.9pt;height:16.9pt" o:ole="">
            <v:imagedata r:id="rId675" o:title=""/>
          </v:shape>
          <o:OLEObject Type="Embed" ProgID="Equation.DSMT4" ShapeID="_x0000_i1298" DrawAspect="Content" ObjectID="_1811097668" r:id="rId689"/>
        </w:object>
      </w:r>
      <w:r w:rsidR="00671411" w:rsidRPr="007E2C94">
        <w:rPr>
          <w:rFonts w:asciiTheme="majorBidi" w:hAnsiTheme="majorBidi" w:cstheme="majorBidi"/>
          <w:color w:val="000000" w:themeColor="text1"/>
          <w:sz w:val="24"/>
          <w:szCs w:val="24"/>
        </w:rPr>
        <w:t xml:space="preserve">) </w:t>
      </w:r>
      <w:r w:rsidR="007D1232" w:rsidRPr="007E2C94">
        <w:rPr>
          <w:rFonts w:eastAsia="Calibri"/>
          <w:color w:val="000000" w:themeColor="text1"/>
          <w:kern w:val="2"/>
          <w:sz w:val="24"/>
          <w:szCs w:val="24"/>
          <w14:ligatures w14:val="standardContextual"/>
        </w:rPr>
        <w:t xml:space="preserve">diminue à mesure que le rapport des modules </w:t>
      </w:r>
      <m:oMath>
        <m:d>
          <m:dPr>
            <m:ctrlPr>
              <w:rPr>
                <w:rFonts w:ascii="Cambria Math" w:hAnsi="Cambria Math"/>
                <w:bCs/>
                <w:i/>
                <w:color w:val="000000" w:themeColor="text1"/>
                <w:kern w:val="2"/>
                <w:sz w:val="20"/>
                <w:szCs w:val="26"/>
                <w:lang w:val="en-GB" w:eastAsia="en-GB"/>
                <w14:ligatures w14:val="standardContextual"/>
              </w:rPr>
            </m:ctrlPr>
          </m:dPr>
          <m:e>
            <m:sSub>
              <m:sSubPr>
                <m:ctrlPr>
                  <w:rPr>
                    <w:rFonts w:ascii="Cambria Math" w:hAnsi="Cambria Math"/>
                    <w:bCs/>
                    <w:i/>
                    <w:color w:val="000000" w:themeColor="text1"/>
                    <w:kern w:val="2"/>
                    <w:sz w:val="20"/>
                    <w:szCs w:val="26"/>
                    <w:lang w:val="en-GB" w:eastAsia="en-GB"/>
                    <w14:ligatures w14:val="standardContextual"/>
                  </w:rPr>
                </m:ctrlPr>
              </m:sSubPr>
              <m:e>
                <m:r>
                  <w:rPr>
                    <w:rFonts w:ascii="Cambria Math" w:hAnsi="Cambria Math"/>
                    <w:color w:val="000000" w:themeColor="text1"/>
                    <w:kern w:val="2"/>
                    <w:sz w:val="20"/>
                    <w:szCs w:val="26"/>
                    <w:lang w:val="en-GB" w:eastAsia="en-GB"/>
                    <w14:ligatures w14:val="standardContextual"/>
                  </w:rPr>
                  <m:t>E</m:t>
                </m:r>
              </m:e>
              <m:sub>
                <m:r>
                  <w:rPr>
                    <w:rFonts w:ascii="Cambria Math" w:hAnsi="Cambria Math"/>
                    <w:color w:val="000000" w:themeColor="text1"/>
                    <w:kern w:val="2"/>
                    <w:sz w:val="20"/>
                    <w:szCs w:val="26"/>
                    <w:lang w:val="en-GB" w:eastAsia="en-GB"/>
                    <w14:ligatures w14:val="standardContextual"/>
                  </w:rPr>
                  <m:t>m</m:t>
                </m:r>
              </m:sub>
            </m:sSub>
            <m:r>
              <m:rPr>
                <m:sty m:val="p"/>
              </m:rPr>
              <w:rPr>
                <w:rFonts w:ascii="Cambria Math" w:hAnsi="Cambria Math"/>
                <w:color w:val="000000" w:themeColor="text1"/>
                <w:kern w:val="2"/>
                <w:sz w:val="20"/>
                <w:szCs w:val="26"/>
                <w:lang w:val="en-GB" w:eastAsia="en-GB"/>
                <w14:ligatures w14:val="standardContextual"/>
              </w:rPr>
              <m:t>/</m:t>
            </m:r>
            <m:sSub>
              <m:sSubPr>
                <m:ctrlPr>
                  <w:rPr>
                    <w:rFonts w:ascii="Cambria Math" w:hAnsi="Cambria Math"/>
                    <w:bCs/>
                    <w:i/>
                    <w:color w:val="000000" w:themeColor="text1"/>
                    <w:kern w:val="2"/>
                    <w:sz w:val="20"/>
                    <w:szCs w:val="26"/>
                    <w:lang w:val="en-GB" w:eastAsia="en-GB"/>
                    <w14:ligatures w14:val="standardContextual"/>
                  </w:rPr>
                </m:ctrlPr>
              </m:sSubPr>
              <m:e>
                <m:r>
                  <w:rPr>
                    <w:rFonts w:ascii="Cambria Math" w:hAnsi="Cambria Math"/>
                    <w:color w:val="000000" w:themeColor="text1"/>
                    <w:kern w:val="2"/>
                    <w:sz w:val="20"/>
                    <w:szCs w:val="26"/>
                    <w:lang w:val="en-GB" w:eastAsia="en-GB"/>
                    <w14:ligatures w14:val="standardContextual"/>
                  </w:rPr>
                  <m:t>E</m:t>
                </m:r>
              </m:e>
              <m:sub>
                <m:r>
                  <w:rPr>
                    <w:rFonts w:ascii="Cambria Math" w:hAnsi="Cambria Math"/>
                    <w:color w:val="000000" w:themeColor="text1"/>
                    <w:kern w:val="2"/>
                    <w:sz w:val="20"/>
                    <w:szCs w:val="26"/>
                    <w:lang w:val="en-GB" w:eastAsia="en-GB"/>
                    <w14:ligatures w14:val="standardContextual"/>
                  </w:rPr>
                  <m:t>c</m:t>
                </m:r>
              </m:sub>
            </m:sSub>
          </m:e>
        </m:d>
      </m:oMath>
      <w:r w:rsidR="007D1232" w:rsidRPr="007E2C94">
        <w:rPr>
          <w:rFonts w:eastAsia="Calibri"/>
          <w:color w:val="000000" w:themeColor="text1"/>
          <w:kern w:val="2"/>
          <w:sz w:val="24"/>
          <w:szCs w:val="24"/>
          <w14:ligatures w14:val="standardContextual"/>
        </w:rPr>
        <w:t>augmente.</w:t>
      </w:r>
    </w:p>
    <w:p w14:paraId="31CE8953" w14:textId="45625AD8" w:rsidR="00E9216E" w:rsidRPr="007E2C94" w:rsidRDefault="00E9216E" w:rsidP="00A10342">
      <w:pPr>
        <w:rPr>
          <w:rFonts w:eastAsia="Calibri"/>
          <w:color w:val="000000" w:themeColor="text1"/>
          <w:kern w:val="2"/>
          <w:sz w:val="24"/>
          <w:szCs w:val="24"/>
          <w14:ligatures w14:val="standardContextual"/>
        </w:rPr>
      </w:pPr>
    </w:p>
    <w:p w14:paraId="001148C3" w14:textId="716381E0" w:rsidR="00E9216E" w:rsidRPr="007E2C94" w:rsidRDefault="00E9216E" w:rsidP="00A10342">
      <w:pPr>
        <w:rPr>
          <w:rFonts w:eastAsia="Calibri"/>
          <w:color w:val="000000" w:themeColor="text1"/>
          <w:kern w:val="2"/>
          <w:sz w:val="24"/>
          <w:szCs w:val="24"/>
          <w14:ligatures w14:val="standardContextual"/>
        </w:rPr>
      </w:pPr>
    </w:p>
    <w:p w14:paraId="39D03C34" w14:textId="77777777" w:rsidR="00E9216E" w:rsidRPr="007E2C94" w:rsidRDefault="00E9216E" w:rsidP="00A10342">
      <w:pPr>
        <w:rPr>
          <w:rFonts w:eastAsia="Calibri"/>
          <w:color w:val="000000" w:themeColor="text1"/>
          <w:kern w:val="2"/>
          <w:sz w:val="24"/>
          <w:szCs w:val="24"/>
          <w14:ligatures w14:val="standardContextual"/>
        </w:rPr>
      </w:pPr>
    </w:p>
    <w:p w14:paraId="66588CC7" w14:textId="77777777" w:rsidR="00E9216E" w:rsidRPr="007E2C94" w:rsidRDefault="00E9216E" w:rsidP="00A10342">
      <w:pPr>
        <w:rPr>
          <w:rFonts w:eastAsia="Calibri"/>
          <w:color w:val="000000" w:themeColor="text1"/>
          <w:kern w:val="2"/>
          <w:sz w:val="24"/>
          <w:szCs w:val="24"/>
          <w14:ligatures w14:val="standardContextual"/>
        </w:rPr>
      </w:pPr>
    </w:p>
    <w:p w14:paraId="7F9FFF23" w14:textId="77777777" w:rsidR="00E9216E" w:rsidRPr="007E2C94" w:rsidRDefault="00E9216E" w:rsidP="00A10342">
      <w:pPr>
        <w:rPr>
          <w:rFonts w:eastAsia="Calibri"/>
          <w:color w:val="000000" w:themeColor="text1"/>
          <w:kern w:val="2"/>
          <w:sz w:val="24"/>
          <w:szCs w:val="24"/>
          <w14:ligatures w14:val="standardContextual"/>
        </w:rPr>
      </w:pPr>
    </w:p>
    <w:p w14:paraId="3CA731F2" w14:textId="5E09A1D7" w:rsidR="00E9216E" w:rsidRPr="007E2C94" w:rsidRDefault="00671411" w:rsidP="00A10342">
      <w:pPr>
        <w:rPr>
          <w:rFonts w:eastAsia="Calibri"/>
          <w:color w:val="000000" w:themeColor="text1"/>
          <w:kern w:val="2"/>
          <w:sz w:val="24"/>
          <w:szCs w:val="24"/>
          <w14:ligatures w14:val="standardContextual"/>
        </w:rPr>
      </w:pPr>
      <w:r w:rsidRPr="007E2C94">
        <w:rPr>
          <w:noProof/>
          <w:color w:val="000000" w:themeColor="text1"/>
          <w:sz w:val="20"/>
          <w:lang w:eastAsia="fr-FR"/>
        </w:rPr>
        <mc:AlternateContent>
          <mc:Choice Requires="wps">
            <w:drawing>
              <wp:anchor distT="0" distB="0" distL="114300" distR="114300" simplePos="0" relativeHeight="251773952" behindDoc="0" locked="0" layoutInCell="1" allowOverlap="1" wp14:anchorId="4533A70B" wp14:editId="43DBAE63">
                <wp:simplePos x="0" y="0"/>
                <wp:positionH relativeFrom="column">
                  <wp:posOffset>356401</wp:posOffset>
                </wp:positionH>
                <wp:positionV relativeFrom="paragraph">
                  <wp:posOffset>33821</wp:posOffset>
                </wp:positionV>
                <wp:extent cx="655458" cy="349664"/>
                <wp:effectExtent l="0" t="0" r="0" b="0"/>
                <wp:wrapNone/>
                <wp:docPr id="65" name="Text Box 65"/>
                <wp:cNvGraphicFramePr/>
                <a:graphic xmlns:a="http://schemas.openxmlformats.org/drawingml/2006/main">
                  <a:graphicData uri="http://schemas.microsoft.com/office/word/2010/wordprocessingShape">
                    <wps:wsp>
                      <wps:cNvSpPr txBox="1"/>
                      <wps:spPr>
                        <a:xfrm>
                          <a:off x="0" y="0"/>
                          <a:ext cx="655458" cy="349664"/>
                        </a:xfrm>
                        <a:prstGeom prst="rect">
                          <a:avLst/>
                        </a:prstGeom>
                        <a:noFill/>
                        <a:ln w="6350">
                          <a:noFill/>
                        </a:ln>
                        <a:effectLst/>
                      </wps:spPr>
                      <wps:txbx>
                        <w:txbxContent>
                          <w:p w14:paraId="0895A58D" w14:textId="79C2AA40" w:rsidR="00DC3C12" w:rsidRPr="00671411" w:rsidRDefault="00DC3C12" w:rsidP="00BF7A67">
                            <w:pPr>
                              <w:jc w:val="center"/>
                              <w:rPr>
                                <w:b/>
                                <w:color w:val="000000" w:themeColor="text1"/>
                                <w:sz w:val="18"/>
                              </w:rPr>
                            </w:pPr>
                            <w:r w:rsidRPr="00671411">
                              <w:rPr>
                                <w:rFonts w:asciiTheme="majorBidi" w:hAnsiTheme="majorBidi" w:cstheme="majorBidi"/>
                                <w:color w:val="000000" w:themeColor="text1"/>
                                <w:sz w:val="24"/>
                                <w:szCs w:val="24"/>
                              </w:rPr>
                              <w:t>(</w:t>
                            </w:r>
                            <w:r w:rsidRPr="00671411">
                              <w:rPr>
                                <w:color w:val="000000" w:themeColor="text1"/>
                                <w:position w:val="-6"/>
                              </w:rPr>
                              <w:object w:dxaOrig="440" w:dyaOrig="340" w14:anchorId="5C4FBAEB">
                                <v:shape id="_x0000_i1404" type="#_x0000_t75" style="width:21.9pt;height:16.9pt" o:ole="">
                                  <v:imagedata r:id="rId675" o:title=""/>
                                </v:shape>
                                <o:OLEObject Type="Embed" ProgID="Equation.DSMT4" ShapeID="_x0000_i1404" DrawAspect="Content" ObjectID="_1811097774" r:id="rId690"/>
                              </w:object>
                            </w:r>
                            <w:r w:rsidRPr="00671411">
                              <w:rPr>
                                <w:rFonts w:asciiTheme="majorBidi" w:hAnsiTheme="majorBidi" w:cstheme="majorBidi"/>
                                <w:color w:val="000000" w:themeColor="text1"/>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33A70B" id="Text Box 65" o:spid="_x0000_s1762" type="#_x0000_t202" style="position:absolute;margin-left:28.05pt;margin-top:2.65pt;width:51.6pt;height:27.5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gYzOAIAAGkEAAAOAAAAZHJzL2Uyb0RvYy54bWysVE1v2zAMvQ/YfxB0X5wPO1uMOEXWIsOA&#10;oi2QDD0rshQbkEVNUmJnv36UHKdBt9Owi0KR9KP4HpnlXdcochLW1aALOhmNKRGaQ1nrQ0F/7Daf&#10;vlDiPNMlU6BFQc/C0bvVxw/L1uRiChWoUliCINrlrSlo5b3Jk8TxSjTMjcAIjUEJtmEer/aQlJa1&#10;iN6oZDoez5MWbGkscOEceh/6IF1FfCkF989SOuGJKii+zcfTxnMfzmS1ZPnBMlPV/PIM9g+vaFit&#10;segV6oF5Ro62/gOqqbkFB9KPODQJSFlzEXvAbibjd91sK2ZE7AXJceZKk/t/sPzp9GJJXRZ0nlGi&#10;WYMa7UTnyVfoCLqQn9a4HNO2BhN9h37UefA7dIa2O2mb8IsNEYwj0+cruwGNo3OeZWmG48AxNEsX&#10;83kaUJK3j411/puAhgSjoBbFi5yy06PzfeqQEmpp2NRKRQGVJi0WmGXj+ME1guBKh1wRR+ECExrq&#10;Hx4s3+27SMB0thja2kN5xm4t9PPiDN/U+KZH5vwLszgg2CAOvX/GQyrA2nCxKKnA/vqbP+Sjbhil&#10;pMWBK6j7eWRWUKK+a1R0MUnTMKHxkmafp3ixt5H9bUQfm3vAmZ7gehkezZDv1WBKC80r7sY6VMUQ&#10;0xxrF9QP5r3v1wB3i4v1OibhTBrmH/XW8AAdmAuM77pXZs1FFo96PsEwmix/p06f2+uzPnqQdZQu&#10;MN2zipKHC85zFP+ye2Fhbu8x6+0fYvUbAAD//wMAUEsDBBQABgAIAAAAIQA3iX1M3gAAAAcBAAAP&#10;AAAAZHJzL2Rvd25yZXYueG1sTI7BTsMwEETvSPyDtUjcqNNCohLiVFWkCgnBoaUXbk68TSLsdYjd&#10;NvD1bE9wmh3NaPYVq8lZccIx9J4UzGcJCKTGm55aBfv3zd0SRIiajLaeUME3BliV11eFzo0/0xZP&#10;u9gKHqGQawVdjEMuZWg6dDrM/IDE2cGPTke2YyvNqM887qxcJEkmne6JP3R6wKrD5nN3dApeqs2b&#10;3tYLt/yx1fPrYT187T9SpW5vpvUTiIhT/CvDBZ/RoWSm2h/JBGEVpNmcm6z3IC5x+shHrSBLHkCW&#10;hfzPX/4CAAD//wMAUEsBAi0AFAAGAAgAAAAhALaDOJL+AAAA4QEAABMAAAAAAAAAAAAAAAAAAAAA&#10;AFtDb250ZW50X1R5cGVzXS54bWxQSwECLQAUAAYACAAAACEAOP0h/9YAAACUAQAACwAAAAAAAAAA&#10;AAAAAAAvAQAAX3JlbHMvLnJlbHNQSwECLQAUAAYACAAAACEAS44GMzgCAABpBAAADgAAAAAAAAAA&#10;AAAAAAAuAgAAZHJzL2Uyb0RvYy54bWxQSwECLQAUAAYACAAAACEAN4l9TN4AAAAHAQAADwAAAAAA&#10;AAAAAAAAAACSBAAAZHJzL2Rvd25yZXYueG1sUEsFBgAAAAAEAAQA8wAAAJ0FAAAAAA==&#10;" filled="f" stroked="f" strokeweight=".5pt">
                <v:textbox>
                  <w:txbxContent>
                    <w:p w14:paraId="0895A58D" w14:textId="79C2AA40" w:rsidR="00DC3C12" w:rsidRPr="00671411" w:rsidRDefault="00DC3C12" w:rsidP="00BF7A67">
                      <w:pPr>
                        <w:jc w:val="center"/>
                        <w:rPr>
                          <w:b/>
                          <w:color w:val="000000" w:themeColor="text1"/>
                          <w:sz w:val="18"/>
                        </w:rPr>
                      </w:pPr>
                      <w:r w:rsidRPr="00671411">
                        <w:rPr>
                          <w:rFonts w:asciiTheme="majorBidi" w:hAnsiTheme="majorBidi" w:cstheme="majorBidi"/>
                          <w:color w:val="000000" w:themeColor="text1"/>
                          <w:sz w:val="24"/>
                          <w:szCs w:val="24"/>
                        </w:rPr>
                        <w:t>(</w:t>
                      </w:r>
                      <w:r w:rsidRPr="00671411">
                        <w:rPr>
                          <w:color w:val="000000" w:themeColor="text1"/>
                          <w:position w:val="-6"/>
                        </w:rPr>
                        <w:object w:dxaOrig="440" w:dyaOrig="340" w14:anchorId="5C4FBAEB">
                          <v:shape id="_x0000_i1303" type="#_x0000_t75" style="width:21.9pt;height:16.9pt" o:ole="">
                            <v:imagedata r:id="rId675" o:title=""/>
                          </v:shape>
                          <o:OLEObject Type="Embed" ProgID="Equation.DSMT4" ShapeID="_x0000_i1303" DrawAspect="Content" ObjectID="_1811096649" r:id="rId691"/>
                        </w:object>
                      </w:r>
                      <w:r w:rsidRPr="00671411">
                        <w:rPr>
                          <w:rFonts w:asciiTheme="majorBidi" w:hAnsiTheme="majorBidi" w:cstheme="majorBidi"/>
                          <w:color w:val="000000" w:themeColor="text1"/>
                          <w:sz w:val="24"/>
                          <w:szCs w:val="24"/>
                        </w:rPr>
                        <w:t>)</w:t>
                      </w:r>
                    </w:p>
                  </w:txbxContent>
                </v:textbox>
              </v:shape>
            </w:pict>
          </mc:Fallback>
        </mc:AlternateContent>
      </w:r>
    </w:p>
    <w:p w14:paraId="606086B6" w14:textId="2E8FCF1F" w:rsidR="00E9216E" w:rsidRPr="007E2C94" w:rsidRDefault="00E9216E" w:rsidP="00A10342">
      <w:pPr>
        <w:rPr>
          <w:rFonts w:eastAsia="Calibri"/>
          <w:color w:val="000000" w:themeColor="text1"/>
          <w:kern w:val="2"/>
          <w:sz w:val="24"/>
          <w:szCs w:val="24"/>
          <w14:ligatures w14:val="standardContextual"/>
        </w:rPr>
      </w:pPr>
    </w:p>
    <w:p w14:paraId="45B4E8B4" w14:textId="7ABBE95C" w:rsidR="00BE304C" w:rsidRPr="007E2C94" w:rsidRDefault="00BE304C" w:rsidP="00A10342">
      <w:pPr>
        <w:rPr>
          <w:rFonts w:eastAsia="Calibri"/>
          <w:color w:val="000000" w:themeColor="text1"/>
          <w:kern w:val="2"/>
          <w:sz w:val="24"/>
          <w:szCs w:val="24"/>
          <w14:ligatures w14:val="standardContextual"/>
        </w:rPr>
      </w:pPr>
    </w:p>
    <w:p w14:paraId="426E2C69" w14:textId="77777777" w:rsidR="00BE304C" w:rsidRPr="007E2C94" w:rsidRDefault="00BE304C" w:rsidP="00A10342">
      <w:pPr>
        <w:rPr>
          <w:rFonts w:eastAsia="Calibri"/>
          <w:color w:val="000000" w:themeColor="text1"/>
          <w:kern w:val="2"/>
          <w:sz w:val="24"/>
          <w:szCs w:val="24"/>
          <w14:ligatures w14:val="standardContextual"/>
        </w:rPr>
      </w:pPr>
    </w:p>
    <w:p w14:paraId="04D7ABEC" w14:textId="58E46DD8" w:rsidR="00BE304C" w:rsidRPr="007E2C94" w:rsidRDefault="00BE304C" w:rsidP="00A10342">
      <w:pPr>
        <w:rPr>
          <w:rFonts w:eastAsia="Calibri"/>
          <w:color w:val="000000" w:themeColor="text1"/>
          <w:kern w:val="2"/>
          <w:sz w:val="24"/>
          <w:szCs w:val="24"/>
          <w14:ligatures w14:val="standardContextual"/>
        </w:rPr>
      </w:pPr>
    </w:p>
    <w:p w14:paraId="39E77651" w14:textId="77777777" w:rsidR="00BE304C" w:rsidRPr="007E2C94" w:rsidRDefault="00BE304C" w:rsidP="00A10342">
      <w:pPr>
        <w:rPr>
          <w:rFonts w:eastAsia="Calibri"/>
          <w:color w:val="000000" w:themeColor="text1"/>
          <w:kern w:val="2"/>
          <w:sz w:val="24"/>
          <w:szCs w:val="24"/>
          <w14:ligatures w14:val="standardContextual"/>
        </w:rPr>
      </w:pPr>
    </w:p>
    <w:p w14:paraId="08CC9152" w14:textId="77777777" w:rsidR="00BE304C" w:rsidRPr="007E2C94" w:rsidRDefault="00BE304C" w:rsidP="00A10342">
      <w:pPr>
        <w:rPr>
          <w:rFonts w:eastAsia="Calibri"/>
          <w:color w:val="000000" w:themeColor="text1"/>
          <w:kern w:val="2"/>
          <w:sz w:val="24"/>
          <w:szCs w:val="24"/>
          <w14:ligatures w14:val="standardContextual"/>
        </w:rPr>
      </w:pPr>
    </w:p>
    <w:p w14:paraId="4A6621B7" w14:textId="54264F52" w:rsidR="00BE304C" w:rsidRPr="007E2C94" w:rsidRDefault="00A73B7A" w:rsidP="00A10342">
      <w:pPr>
        <w:rPr>
          <w:rFonts w:eastAsia="Calibri"/>
          <w:color w:val="000000" w:themeColor="text1"/>
          <w:kern w:val="2"/>
          <w:sz w:val="24"/>
          <w:szCs w:val="24"/>
          <w14:ligatures w14:val="standardContextual"/>
        </w:rPr>
      </w:pPr>
      <w:r w:rsidRPr="007E2C94">
        <w:rPr>
          <w:noProof/>
          <w:color w:val="000000" w:themeColor="text1"/>
          <w:sz w:val="20"/>
          <w:lang w:eastAsia="fr-FR"/>
        </w:rPr>
        <mc:AlternateContent>
          <mc:Choice Requires="wps">
            <w:drawing>
              <wp:anchor distT="0" distB="0" distL="114300" distR="114300" simplePos="0" relativeHeight="251772928" behindDoc="0" locked="0" layoutInCell="1" allowOverlap="1" wp14:anchorId="0C1AE442" wp14:editId="4D103B05">
                <wp:simplePos x="0" y="0"/>
                <wp:positionH relativeFrom="margin">
                  <wp:align>center</wp:align>
                </wp:positionH>
                <wp:positionV relativeFrom="paragraph">
                  <wp:posOffset>116702</wp:posOffset>
                </wp:positionV>
                <wp:extent cx="412115" cy="294005"/>
                <wp:effectExtent l="0" t="0" r="0" b="0"/>
                <wp:wrapNone/>
                <wp:docPr id="338010239" name="Text Box 338010239"/>
                <wp:cNvGraphicFramePr/>
                <a:graphic xmlns:a="http://schemas.openxmlformats.org/drawingml/2006/main">
                  <a:graphicData uri="http://schemas.microsoft.com/office/word/2010/wordprocessingShape">
                    <wps:wsp>
                      <wps:cNvSpPr txBox="1"/>
                      <wps:spPr>
                        <a:xfrm>
                          <a:off x="0" y="0"/>
                          <a:ext cx="412115" cy="294005"/>
                        </a:xfrm>
                        <a:prstGeom prst="rect">
                          <a:avLst/>
                        </a:prstGeom>
                        <a:noFill/>
                        <a:ln w="6350">
                          <a:noFill/>
                        </a:ln>
                        <a:effectLst/>
                      </wps:spPr>
                      <wps:txbx>
                        <w:txbxContent>
                          <w:p w14:paraId="650781CF" w14:textId="77777777" w:rsidR="00DC3C12" w:rsidRPr="008021C5" w:rsidRDefault="00DC3C12" w:rsidP="00BF7A67">
                            <w:pPr>
                              <w:jc w:val="center"/>
                              <w:rPr>
                                <w:b/>
                                <w:sz w:val="24"/>
                                <w:szCs w:val="24"/>
                              </w:rPr>
                            </w:pPr>
                            <m:oMathPara>
                              <m:oMath>
                                <m:r>
                                  <m:rPr>
                                    <m:sty m:val="b"/>
                                  </m:rPr>
                                  <w:rPr>
                                    <w:rFonts w:ascii="Cambria Math" w:hAnsi="Cambria Math"/>
                                    <w:sz w:val="24"/>
                                    <w:szCs w:val="24"/>
                                    <w:lang w:val="en-US"/>
                                  </w:rPr>
                                  <m:t>p</m:t>
                                </m:r>
                              </m:oMath>
                            </m:oMathPara>
                          </w:p>
                          <w:p w14:paraId="6C0BDEBA" w14:textId="77777777" w:rsidR="00DC3C12" w:rsidRPr="008021C5" w:rsidRDefault="00DC3C12" w:rsidP="00BF7A67">
                            <w:pPr>
                              <w:jc w:val="center"/>
                              <w:rPr>
                                <w:b/>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C1AE442" id="Text Box 338010239" o:spid="_x0000_s1763" type="#_x0000_t202" style="position:absolute;margin-left:0;margin-top:9.2pt;width:32.45pt;height:23.15pt;z-index:2517729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wpnPQIAAHcEAAAOAAAAZHJzL2Uyb0RvYy54bWysVEtv2zAMvg/YfxB0X/xI0jVGnCJrkWFA&#10;0BZIip4VWUoMyKImKbGzXz9KzgvdTsMuMl+iyO8jPX3oGkUOwroadEmzQUqJ0ByqWm9L+rZefLmn&#10;xHmmK6ZAi5IehaMPs8+fpq0pRA47UJWwBJNoV7SmpDvvTZEkju9Ew9wAjNDolGAb5lG126SyrMXs&#10;jUryNL1LWrCVscCFc2h96p10FvNLKbh/kdIJT1RJsTYfTxvPTTiT2ZQVW8vMruanMtg/VNGwWuOj&#10;l1RPzDOyt/UfqZqaW3Ag/YBDk4CUNRexB+wmSz90s9oxI2IvCI4zF5jc/0vLnw+vltRVSYfDe6wg&#10;H04o0axBqtai8+QbdOTqQbRa4wq8tDJ4zXfoRtYDisHu0BhA6KRtwhfbI+hH3I8XrENSjsZRlmfZ&#10;mBKOrnwyStNxyJJcLxvr/HcBDQlCSS1SGRFmh6Xzfeg5JLylYVErhXZWKE3akt4Nx2m8cPFgcqVD&#10;gIiDcUpzLTxIvtt0EY58FIcj2DZQHbFbC/30OMMXNda0ZM6/Movjgg3iCvgXPKQCfBtOEiU7sL/+&#10;Zg/xyCJ6KWlx/Erqfu6ZFZSoHxr5nWQjLID4qIzGX3NU7K1nc+vR++YRcMIzXDbDoxjivTqL0kLz&#10;jpsyD6+ii2mOb5fUn8VH3y8FbhoX83kMwgk1zC/1yvCQOiAXEF9378yaEy0e+XyG86Cy4gM7fWzP&#10;z3zvQdaRuiuqSHlQcLoj+adNDOtzq8eo6/9i9hsAAP//AwBQSwMEFAAGAAgAAAAhAERQHBDeAAAA&#10;BQEAAA8AAABkcnMvZG93bnJldi54bWxMj0FPwzAMhe9I/IfISNxYyjRG1zWdpkoTEoLDxi7c3MZr&#10;KxKnNNlW+PVkp3Gynp/13ud8NVojTjT4zrGCx0kCgrh2uuNGwf5j85CC8AFZo3FMCn7Iw6q4vckx&#10;0+7MWzrtQiNiCPsMFbQh9JmUvm7Jop+4njh6BzdYDFEOjdQDnmO4NXKaJHNpsePY0GJPZUv11+5o&#10;FbyWm3fcVlOb/pry5e2w7r/3n09K3d+N6yWIQGO4HsMFP6JDEZkqd2TthVEQHwlxm85ARHc+W4Co&#10;LvMZZJHL//TFHwAAAP//AwBQSwECLQAUAAYACAAAACEAtoM4kv4AAADhAQAAEwAAAAAAAAAAAAAA&#10;AAAAAAAAW0NvbnRlbnRfVHlwZXNdLnhtbFBLAQItABQABgAIAAAAIQA4/SH/1gAAAJQBAAALAAAA&#10;AAAAAAAAAAAAAC8BAABfcmVscy8ucmVsc1BLAQItABQABgAIAAAAIQDuXwpnPQIAAHcEAAAOAAAA&#10;AAAAAAAAAAAAAC4CAABkcnMvZTJvRG9jLnhtbFBLAQItABQABgAIAAAAIQBEUBwQ3gAAAAUBAAAP&#10;AAAAAAAAAAAAAAAAAJcEAABkcnMvZG93bnJldi54bWxQSwUGAAAAAAQABADzAAAAogUAAAAA&#10;" filled="f" stroked="f" strokeweight=".5pt">
                <v:textbox>
                  <w:txbxContent>
                    <w:p w14:paraId="650781CF" w14:textId="77777777" w:rsidR="00DC3C12" w:rsidRPr="008021C5" w:rsidRDefault="00DC3C12" w:rsidP="00BF7A67">
                      <w:pPr>
                        <w:jc w:val="center"/>
                        <w:rPr>
                          <w:b/>
                          <w:sz w:val="24"/>
                          <w:szCs w:val="24"/>
                        </w:rPr>
                      </w:pPr>
                      <m:oMathPara>
                        <m:oMath>
                          <m:r>
                            <m:rPr>
                              <m:sty m:val="b"/>
                            </m:rPr>
                            <w:rPr>
                              <w:rFonts w:ascii="Cambria Math" w:hAnsi="Cambria Math"/>
                              <w:sz w:val="24"/>
                              <w:szCs w:val="24"/>
                              <w:lang w:val="en-US"/>
                            </w:rPr>
                            <m:t>p</m:t>
                          </m:r>
                        </m:oMath>
                      </m:oMathPara>
                    </w:p>
                    <w:p w14:paraId="6C0BDEBA" w14:textId="77777777" w:rsidR="00DC3C12" w:rsidRPr="008021C5" w:rsidRDefault="00DC3C12" w:rsidP="00BF7A67">
                      <w:pPr>
                        <w:jc w:val="center"/>
                        <w:rPr>
                          <w:b/>
                          <w:sz w:val="24"/>
                          <w:szCs w:val="24"/>
                        </w:rPr>
                      </w:pPr>
                    </w:p>
                  </w:txbxContent>
                </v:textbox>
                <w10:wrap anchorx="margin"/>
              </v:shape>
            </w:pict>
          </mc:Fallback>
        </mc:AlternateContent>
      </w:r>
    </w:p>
    <w:p w14:paraId="6F8D2860" w14:textId="77777777" w:rsidR="00BE304C" w:rsidRPr="007E2C94" w:rsidRDefault="00BE304C" w:rsidP="00A10342">
      <w:pPr>
        <w:rPr>
          <w:rFonts w:eastAsia="Calibri"/>
          <w:color w:val="000000" w:themeColor="text1"/>
          <w:kern w:val="2"/>
          <w:sz w:val="24"/>
          <w:szCs w:val="24"/>
          <w14:ligatures w14:val="standardContextual"/>
        </w:rPr>
      </w:pPr>
    </w:p>
    <w:p w14:paraId="10A8DCFE" w14:textId="5E5F00D1" w:rsidR="00BF7A67" w:rsidRPr="007E2C94" w:rsidRDefault="00BF7A67" w:rsidP="00273DB5">
      <w:pPr>
        <w:pStyle w:val="Lgende"/>
        <w:spacing w:line="360" w:lineRule="auto"/>
        <w:jc w:val="both"/>
        <w:rPr>
          <w:rFonts w:asciiTheme="majorBidi" w:eastAsia="Calibri" w:hAnsiTheme="majorBidi" w:cstheme="majorBidi"/>
          <w:color w:val="000000" w:themeColor="text1"/>
          <w:kern w:val="2"/>
          <w:sz w:val="24"/>
          <w:szCs w:val="24"/>
          <w14:ligatures w14:val="standardContextual"/>
        </w:rPr>
      </w:pPr>
      <w:bookmarkStart w:id="527" w:name="_Toc188538295"/>
      <w:bookmarkStart w:id="528" w:name="_Toc188624551"/>
      <w:bookmarkStart w:id="529" w:name="_Toc195687246"/>
      <w:r w:rsidRPr="007E2C94">
        <w:rPr>
          <w:rFonts w:asciiTheme="majorBidi" w:hAnsiTheme="majorBidi" w:cstheme="majorBidi"/>
          <w:b/>
          <w:bCs/>
          <w:i w:val="0"/>
          <w:iCs w:val="0"/>
          <w:color w:val="000000" w:themeColor="text1"/>
          <w:sz w:val="24"/>
          <w:szCs w:val="24"/>
        </w:rPr>
        <w:t xml:space="preserve">Figure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12</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color w:val="000000" w:themeColor="text1"/>
          <w:sz w:val="24"/>
          <w:szCs w:val="24"/>
        </w:rPr>
        <w:t>.</w:t>
      </w:r>
      <w:r w:rsidRPr="007E2C94">
        <w:rPr>
          <w:rFonts w:asciiTheme="majorBidi" w:eastAsia="Calibri" w:hAnsiTheme="majorBidi" w:cstheme="majorBidi"/>
          <w:i w:val="0"/>
          <w:iCs w:val="0"/>
          <w:color w:val="000000" w:themeColor="text1"/>
          <w:kern w:val="2"/>
          <w:sz w:val="24"/>
          <w:szCs w:val="24"/>
          <w14:ligatures w14:val="standardContextual"/>
        </w:rPr>
        <w:t xml:space="preserve"> La variation de la charge critique de </w:t>
      </w:r>
      <w:bookmarkStart w:id="530" w:name="_Hlk185765986"/>
      <w:r w:rsidRPr="007E2C94">
        <w:rPr>
          <w:rFonts w:asciiTheme="majorBidi" w:eastAsia="Calibri" w:hAnsiTheme="majorBidi" w:cstheme="majorBidi"/>
          <w:i w:val="0"/>
          <w:iCs w:val="0"/>
          <w:color w:val="000000" w:themeColor="text1"/>
          <w:kern w:val="2"/>
          <w:sz w:val="24"/>
          <w:szCs w:val="24"/>
          <w14:ligatures w14:val="standardContextual"/>
        </w:rPr>
        <w:t xml:space="preserve">flambage non dimensionnelle </w:t>
      </w:r>
      <w:bookmarkEnd w:id="530"/>
      <w:r w:rsidR="00671411" w:rsidRPr="007E2C94">
        <w:rPr>
          <w:rFonts w:asciiTheme="majorBidi" w:hAnsiTheme="majorBidi" w:cstheme="majorBidi"/>
          <w:i w:val="0"/>
          <w:iCs w:val="0"/>
          <w:color w:val="000000" w:themeColor="text1"/>
          <w:sz w:val="24"/>
          <w:szCs w:val="24"/>
        </w:rPr>
        <w:t>(</w:t>
      </w:r>
      <w:r w:rsidR="00671411" w:rsidRPr="007E2C94">
        <w:rPr>
          <w:i w:val="0"/>
          <w:iCs w:val="0"/>
          <w:color w:val="000000" w:themeColor="text1"/>
          <w:position w:val="-6"/>
        </w:rPr>
        <w:object w:dxaOrig="440" w:dyaOrig="340" w14:anchorId="5AAA1E5B">
          <v:shape id="_x0000_i1299" type="#_x0000_t75" style="width:21.9pt;height:16.9pt" o:ole="">
            <v:imagedata r:id="rId675" o:title=""/>
          </v:shape>
          <o:OLEObject Type="Embed" ProgID="Equation.DSMT4" ShapeID="_x0000_i1299" DrawAspect="Content" ObjectID="_1811097669" r:id="rId692"/>
        </w:object>
      </w:r>
      <w:r w:rsidR="00671411" w:rsidRPr="007E2C94">
        <w:rPr>
          <w:rFonts w:asciiTheme="majorBidi" w:hAnsiTheme="majorBidi" w:cstheme="majorBidi"/>
          <w:i w:val="0"/>
          <w:iCs w:val="0"/>
          <w:color w:val="000000" w:themeColor="text1"/>
          <w:sz w:val="24"/>
          <w:szCs w:val="24"/>
        </w:rPr>
        <w:t>)</w:t>
      </w:r>
      <w:r w:rsidR="00671411" w:rsidRPr="007E2C94">
        <w:rPr>
          <w:rFonts w:asciiTheme="majorBidi" w:hAnsiTheme="majorBidi" w:cstheme="majorBidi"/>
          <w:color w:val="000000" w:themeColor="text1"/>
          <w:sz w:val="24"/>
          <w:szCs w:val="24"/>
        </w:rPr>
        <w:t xml:space="preserve"> </w:t>
      </w:r>
      <w:r w:rsidRPr="007E2C94">
        <w:rPr>
          <w:rFonts w:asciiTheme="majorBidi" w:eastAsia="Calibri" w:hAnsiTheme="majorBidi" w:cstheme="majorBidi"/>
          <w:i w:val="0"/>
          <w:iCs w:val="0"/>
          <w:color w:val="000000" w:themeColor="text1"/>
          <w:kern w:val="2"/>
          <w:sz w:val="24"/>
          <w:szCs w:val="24"/>
          <w14:ligatures w14:val="standardContextual"/>
        </w:rPr>
        <w:t>des plaques carrées (l/h=100) avec différentes conditions aux limites sous compression uniaxiale.</w:t>
      </w:r>
      <w:bookmarkEnd w:id="527"/>
      <w:bookmarkEnd w:id="528"/>
      <w:bookmarkEnd w:id="529"/>
    </w:p>
    <w:p w14:paraId="6B1C8CEF" w14:textId="2A049876" w:rsidR="00BF7A67" w:rsidRPr="007E2C94" w:rsidRDefault="00BF7A67" w:rsidP="00A10342">
      <w:pPr>
        <w:rPr>
          <w:rFonts w:eastAsia="Calibri"/>
          <w:color w:val="000000" w:themeColor="text1"/>
          <w:kern w:val="2"/>
          <w:sz w:val="24"/>
          <w:szCs w:val="24"/>
          <w14:ligatures w14:val="standardContextual"/>
        </w:rPr>
      </w:pPr>
      <w:r w:rsidRPr="007E2C94">
        <w:rPr>
          <w:noProof/>
          <w:color w:val="000000" w:themeColor="text1"/>
          <w:lang w:eastAsia="fr-FR"/>
        </w:rPr>
        <w:drawing>
          <wp:anchor distT="0" distB="0" distL="114300" distR="114300" simplePos="0" relativeHeight="251776000" behindDoc="1" locked="0" layoutInCell="1" allowOverlap="1" wp14:anchorId="693C845B" wp14:editId="1999EB9A">
            <wp:simplePos x="0" y="0"/>
            <wp:positionH relativeFrom="margin">
              <wp:posOffset>1159510</wp:posOffset>
            </wp:positionH>
            <wp:positionV relativeFrom="paragraph">
              <wp:posOffset>0</wp:posOffset>
            </wp:positionV>
            <wp:extent cx="3856355" cy="2425065"/>
            <wp:effectExtent l="0" t="0" r="10795" b="13335"/>
            <wp:wrapTight wrapText="bothSides">
              <wp:wrapPolygon edited="0">
                <wp:start x="0" y="0"/>
                <wp:lineTo x="0" y="21549"/>
                <wp:lineTo x="21554" y="21549"/>
                <wp:lineTo x="21554" y="0"/>
                <wp:lineTo x="0" y="0"/>
              </wp:wrapPolygon>
            </wp:wrapTight>
            <wp:docPr id="338010226" name="Chart 338010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3"/>
              </a:graphicData>
            </a:graphic>
            <wp14:sizeRelH relativeFrom="margin">
              <wp14:pctWidth>0</wp14:pctWidth>
            </wp14:sizeRelH>
            <wp14:sizeRelV relativeFrom="margin">
              <wp14:pctHeight>0</wp14:pctHeight>
            </wp14:sizeRelV>
          </wp:anchor>
        </w:drawing>
      </w:r>
    </w:p>
    <w:p w14:paraId="58B018A8" w14:textId="77C70B2C" w:rsidR="00BF7A67" w:rsidRPr="007E2C94" w:rsidRDefault="00BF7A67" w:rsidP="00A10342">
      <w:pPr>
        <w:rPr>
          <w:rFonts w:eastAsia="Calibri"/>
          <w:color w:val="000000" w:themeColor="text1"/>
          <w:kern w:val="2"/>
          <w:sz w:val="24"/>
          <w:szCs w:val="24"/>
          <w14:ligatures w14:val="standardContextual"/>
        </w:rPr>
      </w:pPr>
    </w:p>
    <w:p w14:paraId="2833AA51" w14:textId="77777777" w:rsidR="00BF7A67" w:rsidRPr="007E2C94" w:rsidRDefault="00BF7A67" w:rsidP="00A10342">
      <w:pPr>
        <w:rPr>
          <w:rFonts w:eastAsia="Calibri"/>
          <w:color w:val="000000" w:themeColor="text1"/>
          <w:kern w:val="2"/>
          <w:sz w:val="24"/>
          <w:szCs w:val="24"/>
          <w14:ligatures w14:val="standardContextual"/>
        </w:rPr>
      </w:pPr>
    </w:p>
    <w:p w14:paraId="2FEE91DD" w14:textId="08997E33" w:rsidR="00BF7A67" w:rsidRPr="007E2C94" w:rsidRDefault="00BF7A67" w:rsidP="00A10342">
      <w:pPr>
        <w:rPr>
          <w:rFonts w:eastAsia="Calibri"/>
          <w:color w:val="000000" w:themeColor="text1"/>
          <w:kern w:val="2"/>
          <w:sz w:val="24"/>
          <w:szCs w:val="24"/>
          <w14:ligatures w14:val="standardContextual"/>
        </w:rPr>
      </w:pPr>
    </w:p>
    <w:p w14:paraId="3F9B522D" w14:textId="50BD4E98" w:rsidR="00BF7A67" w:rsidRPr="007E2C94" w:rsidRDefault="00BF7A67" w:rsidP="00A10342">
      <w:pPr>
        <w:rPr>
          <w:rFonts w:eastAsia="Calibri"/>
          <w:color w:val="000000" w:themeColor="text1"/>
          <w:kern w:val="2"/>
          <w:sz w:val="24"/>
          <w:szCs w:val="24"/>
          <w14:ligatures w14:val="standardContextual"/>
        </w:rPr>
      </w:pPr>
    </w:p>
    <w:p w14:paraId="25760F25" w14:textId="038B1DC8" w:rsidR="00BF7A67" w:rsidRPr="007E2C94" w:rsidRDefault="00F756F8" w:rsidP="00A10342">
      <w:pPr>
        <w:rPr>
          <w:rFonts w:eastAsia="Calibri"/>
          <w:color w:val="000000" w:themeColor="text1"/>
          <w:kern w:val="2"/>
          <w:sz w:val="24"/>
          <w:szCs w:val="24"/>
          <w14:ligatures w14:val="standardContextual"/>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78048" behindDoc="0" locked="0" layoutInCell="1" allowOverlap="1" wp14:anchorId="08D03FC4" wp14:editId="447E4BEB">
                <wp:simplePos x="0" y="0"/>
                <wp:positionH relativeFrom="column">
                  <wp:posOffset>548392</wp:posOffset>
                </wp:positionH>
                <wp:positionV relativeFrom="paragraph">
                  <wp:posOffset>43898</wp:posOffset>
                </wp:positionV>
                <wp:extent cx="650654" cy="397565"/>
                <wp:effectExtent l="0" t="0" r="0" b="2540"/>
                <wp:wrapNone/>
                <wp:docPr id="69" name="Text Box 69"/>
                <wp:cNvGraphicFramePr/>
                <a:graphic xmlns:a="http://schemas.openxmlformats.org/drawingml/2006/main">
                  <a:graphicData uri="http://schemas.microsoft.com/office/word/2010/wordprocessingShape">
                    <wps:wsp>
                      <wps:cNvSpPr txBox="1"/>
                      <wps:spPr>
                        <a:xfrm>
                          <a:off x="0" y="0"/>
                          <a:ext cx="650654" cy="397565"/>
                        </a:xfrm>
                        <a:prstGeom prst="rect">
                          <a:avLst/>
                        </a:prstGeom>
                        <a:noFill/>
                        <a:ln w="6350">
                          <a:noFill/>
                        </a:ln>
                        <a:effectLst/>
                      </wps:spPr>
                      <wps:txbx>
                        <w:txbxContent>
                          <w:p w14:paraId="6C19054C" w14:textId="4A13DA96" w:rsidR="00DC3C12" w:rsidRPr="000E291A" w:rsidRDefault="00DC3C12" w:rsidP="00BF7A67">
                            <w:pPr>
                              <w:jc w:val="center"/>
                              <w:rPr>
                                <w:b/>
                                <w:sz w:val="24"/>
                                <w:szCs w:val="24"/>
                              </w:rPr>
                            </w:pPr>
                            <w:r w:rsidRPr="000E291A">
                              <w:rPr>
                                <w:rFonts w:asciiTheme="majorBidi" w:hAnsiTheme="majorBidi" w:cstheme="majorBidi"/>
                                <w:sz w:val="24"/>
                                <w:szCs w:val="24"/>
                              </w:rPr>
                              <w:t>(</w:t>
                            </w:r>
                            <w:r w:rsidRPr="000E291A">
                              <w:rPr>
                                <w:position w:val="-6"/>
                              </w:rPr>
                              <w:object w:dxaOrig="440" w:dyaOrig="340" w14:anchorId="68456A82">
                                <v:shape id="_x0000_i1405" type="#_x0000_t75" style="width:21.9pt;height:16.9pt" o:ole="">
                                  <v:imagedata r:id="rId675" o:title=""/>
                                </v:shape>
                                <o:OLEObject Type="Embed" ProgID="Equation.DSMT4" ShapeID="_x0000_i1405" DrawAspect="Content" ObjectID="_1811097775" r:id="rId694"/>
                              </w:object>
                            </w:r>
                            <w:r w:rsidRPr="000E291A">
                              <w:rPr>
                                <w:rFonts w:asciiTheme="majorBidi" w:hAnsiTheme="majorBidi" w:cstheme="majorBidi"/>
                                <w:sz w:val="24"/>
                                <w:szCs w:val="24"/>
                              </w:rPr>
                              <w:t>)</w:t>
                            </w:r>
                          </w:p>
                          <w:p w14:paraId="16ED2FA5" w14:textId="77777777" w:rsidR="00DC3C12" w:rsidRDefault="00DC3C12" w:rsidP="00BF7A67">
                            <w:pPr>
                              <w:jc w:val="center"/>
                              <w:rPr>
                                <w:b/>
                                <w:sz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8D03FC4" id="Text Box 69" o:spid="_x0000_s1764" type="#_x0000_t202" style="position:absolute;margin-left:43.2pt;margin-top:3.45pt;width:51.25pt;height:31.3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qS9NwIAAGkEAAAOAAAAZHJzL2Uyb0RvYy54bWysVFFv2jAQfp+0/2D5fSRQQgsiVKwV06Sq&#10;rQRTn41jk0i2z7MNCfv1OztAUbenaS/mfHf5zvd9d8zvO63IQTjfgCnpcJBTIgyHqjG7kv7YrL7c&#10;UeIDMxVTYERJj8LT+8XnT/PWzsQIalCVcARBjJ+1tqR1CHaWZZ7XQjM/ACsMBiU4zQJe3S6rHGsR&#10;XatslOeTrAVXWQdceI/exz5IFwlfSsHDi5ReBKJKim8L6XTp3MYzW8zZbOeYrRt+egb7h1do1hgs&#10;eoF6ZIGRvWv+gNINd+BBhgEHnYGUDRepB+xmmH/oZl0zK1IvSI63F5r8/4Plz4dXR5qqpJMpJYZp&#10;1GgjukC+QkfQhfy01s8wbW0xMXToR53Pfo/O2HYnnY6/2BDBODJ9vLAb0Tg6J0U+KcaUcAzdTG+L&#10;SRFRsvePrfPhmwBNolFSh+IlTtnhyYc+9ZwSaxlYNUolAZUhLRa4KfL0wSWC4MrEXJFG4QQTG+of&#10;Hq3QbbtEwGh8aWsL1RG7ddDPi7d81eCbnpgPr8zhgGCDOPThBQ+pAGvDyaKkBvfrb/6Yj7phlJIW&#10;B66k/ueeOUGJ+m5Q0elwPI4Tmi7j4naEF3cd2V5HzF4/AM70ENfL8mTG/KDOpnSg33A3lrEqhpjh&#10;WLuk4Ww+hH4NcLe4WC5TEs6kZeHJrC2P0JG5yPime2POnmQJqOcznEeTzT6o0+f2+iz3AWSTpItM&#10;96yi5PGC85zEP+1eXJjre8p6/4dY/AYAAP//AwBQSwMEFAAGAAgAAAAhALJffuDcAAAABwEAAA8A&#10;AABkcnMvZG93bnJldi54bWxMjkFLw0AUhO+C/2F5gje7sdiwxmxKCRRB9NDai7eX7GsSzL6N2W0b&#10;/fVuTnqbYYaZL19PthdnGn3nWMP9IgFBXDvTcaPh8L69UyB8QDbYOyYN3+RhXVxf5ZgZd+Ednfeh&#10;EXGEfYYa2hCGTEpft2TRL9xAHLOjGy2GaMdGmhEvcdz2cpkkqbTYcXxocaCypfpzf7IaXsrtG+6q&#10;pVU/ffn8etwMX4ePlda3N9PmCUSgKfyVYcaP6FBEpsqd2HjRa1DpQ2xqSB9BzLFSUVSzX4Escvmf&#10;v/gFAAD//wMAUEsBAi0AFAAGAAgAAAAhALaDOJL+AAAA4QEAABMAAAAAAAAAAAAAAAAAAAAAAFtD&#10;b250ZW50X1R5cGVzXS54bWxQSwECLQAUAAYACAAAACEAOP0h/9YAAACUAQAACwAAAAAAAAAAAAAA&#10;AAAvAQAAX3JlbHMvLnJlbHNQSwECLQAUAAYACAAAACEAY06kvTcCAABpBAAADgAAAAAAAAAAAAAA&#10;AAAuAgAAZHJzL2Uyb0RvYy54bWxQSwECLQAUAAYACAAAACEAsl9+4NwAAAAHAQAADwAAAAAAAAAA&#10;AAAAAACRBAAAZHJzL2Rvd25yZXYueG1sUEsFBgAAAAAEAAQA8wAAAJoFAAAAAA==&#10;" filled="f" stroked="f" strokeweight=".5pt">
                <v:textbox>
                  <w:txbxContent>
                    <w:p w14:paraId="6C19054C" w14:textId="4A13DA96" w:rsidR="00DC3C12" w:rsidRPr="000E291A" w:rsidRDefault="00DC3C12" w:rsidP="00BF7A67">
                      <w:pPr>
                        <w:jc w:val="center"/>
                        <w:rPr>
                          <w:b/>
                          <w:sz w:val="24"/>
                          <w:szCs w:val="24"/>
                        </w:rPr>
                      </w:pPr>
                      <w:r w:rsidRPr="000E291A">
                        <w:rPr>
                          <w:rFonts w:asciiTheme="majorBidi" w:hAnsiTheme="majorBidi" w:cstheme="majorBidi"/>
                          <w:sz w:val="24"/>
                          <w:szCs w:val="24"/>
                        </w:rPr>
                        <w:t>(</w:t>
                      </w:r>
                      <w:r w:rsidRPr="000E291A">
                        <w:rPr>
                          <w:position w:val="-6"/>
                        </w:rPr>
                        <w:object w:dxaOrig="440" w:dyaOrig="340" w14:anchorId="68456A82">
                          <v:shape id="_x0000_i1306" type="#_x0000_t75" style="width:21.9pt;height:16.9pt" o:ole="">
                            <v:imagedata r:id="rId675" o:title=""/>
                          </v:shape>
                          <o:OLEObject Type="Embed" ProgID="Equation.DSMT4" ShapeID="_x0000_i1306" DrawAspect="Content" ObjectID="_1811096650" r:id="rId695"/>
                        </w:object>
                      </w:r>
                      <w:r w:rsidRPr="000E291A">
                        <w:rPr>
                          <w:rFonts w:asciiTheme="majorBidi" w:hAnsiTheme="majorBidi" w:cstheme="majorBidi"/>
                          <w:sz w:val="24"/>
                          <w:szCs w:val="24"/>
                        </w:rPr>
                        <w:t>)</w:t>
                      </w:r>
                    </w:p>
                    <w:p w14:paraId="16ED2FA5" w14:textId="77777777" w:rsidR="00DC3C12" w:rsidRDefault="00DC3C12" w:rsidP="00BF7A67">
                      <w:pPr>
                        <w:jc w:val="center"/>
                        <w:rPr>
                          <w:b/>
                          <w:sz w:val="18"/>
                        </w:rPr>
                      </w:pPr>
                    </w:p>
                  </w:txbxContent>
                </v:textbox>
              </v:shape>
            </w:pict>
          </mc:Fallback>
        </mc:AlternateContent>
      </w:r>
    </w:p>
    <w:p w14:paraId="6C027C6F" w14:textId="0BA45498" w:rsidR="00BF7A67" w:rsidRPr="007E2C94" w:rsidRDefault="00BF7A67" w:rsidP="00A10342">
      <w:pPr>
        <w:rPr>
          <w:rFonts w:eastAsia="Calibri"/>
          <w:color w:val="000000" w:themeColor="text1"/>
          <w:kern w:val="2"/>
          <w:sz w:val="24"/>
          <w:szCs w:val="24"/>
          <w14:ligatures w14:val="standardContextual"/>
        </w:rPr>
      </w:pPr>
    </w:p>
    <w:p w14:paraId="00D2556B" w14:textId="0517EB42" w:rsidR="00BF7A67" w:rsidRPr="007E2C94" w:rsidRDefault="00BF7A67" w:rsidP="00A10342">
      <w:pPr>
        <w:rPr>
          <w:rFonts w:eastAsia="Calibri"/>
          <w:color w:val="000000" w:themeColor="text1"/>
          <w:kern w:val="2"/>
          <w:sz w:val="24"/>
          <w:szCs w:val="24"/>
          <w14:ligatures w14:val="standardContextual"/>
        </w:rPr>
      </w:pPr>
    </w:p>
    <w:p w14:paraId="0F4468EF" w14:textId="5976B725" w:rsidR="00BF7A67" w:rsidRPr="007E2C94" w:rsidRDefault="00BF7A67" w:rsidP="00A10342">
      <w:pPr>
        <w:rPr>
          <w:rFonts w:eastAsia="Calibri"/>
          <w:color w:val="000000" w:themeColor="text1"/>
          <w:kern w:val="2"/>
          <w:sz w:val="24"/>
          <w:szCs w:val="24"/>
          <w14:ligatures w14:val="standardContextual"/>
        </w:rPr>
      </w:pPr>
    </w:p>
    <w:p w14:paraId="45BB1CFA" w14:textId="77777777" w:rsidR="00BF7A67" w:rsidRPr="007E2C94" w:rsidRDefault="00BF7A67" w:rsidP="00A10342">
      <w:pPr>
        <w:rPr>
          <w:rFonts w:eastAsia="Calibri"/>
          <w:color w:val="000000" w:themeColor="text1"/>
          <w:kern w:val="2"/>
          <w:sz w:val="24"/>
          <w:szCs w:val="24"/>
          <w14:ligatures w14:val="standardContextual"/>
        </w:rPr>
      </w:pPr>
    </w:p>
    <w:p w14:paraId="39BD29C5" w14:textId="735C94BD" w:rsidR="00BF7A67" w:rsidRPr="007E2C94" w:rsidRDefault="00BF7A67" w:rsidP="00A10342">
      <w:pPr>
        <w:rPr>
          <w:rFonts w:eastAsia="Calibri"/>
          <w:color w:val="000000" w:themeColor="text1"/>
          <w:kern w:val="2"/>
          <w:sz w:val="24"/>
          <w:szCs w:val="24"/>
          <w14:ligatures w14:val="standardContextual"/>
        </w:rPr>
      </w:pPr>
    </w:p>
    <w:p w14:paraId="548DDC2C" w14:textId="77777777" w:rsidR="00BF7A67" w:rsidRPr="007E2C94" w:rsidRDefault="00BF7A67" w:rsidP="00A10342">
      <w:pPr>
        <w:rPr>
          <w:rFonts w:eastAsia="Calibri"/>
          <w:color w:val="000000" w:themeColor="text1"/>
          <w:kern w:val="2"/>
          <w:sz w:val="24"/>
          <w:szCs w:val="24"/>
          <w14:ligatures w14:val="standardContextual"/>
        </w:rPr>
      </w:pPr>
    </w:p>
    <w:p w14:paraId="4AF9EF62" w14:textId="3292A019" w:rsidR="00273DB5" w:rsidRPr="007E2C94" w:rsidRDefault="00A73B7A" w:rsidP="001013EB">
      <w:pPr>
        <w:rPr>
          <w:rFonts w:eastAsia="Calibri"/>
          <w:color w:val="000000" w:themeColor="text1"/>
          <w:kern w:val="2"/>
          <w:sz w:val="24"/>
          <w:szCs w:val="24"/>
          <w14:ligatures w14:val="standardContextual"/>
        </w:rPr>
      </w:pPr>
      <w:r w:rsidRPr="007E2C94">
        <w:rPr>
          <w:rFonts w:eastAsia="Calibri"/>
          <w:noProof/>
          <w:color w:val="000000" w:themeColor="text1"/>
          <w:kern w:val="2"/>
          <w:sz w:val="20"/>
          <w:lang w:eastAsia="fr-FR"/>
          <w14:ligatures w14:val="standardContextual"/>
        </w:rPr>
        <mc:AlternateContent>
          <mc:Choice Requires="wps">
            <w:drawing>
              <wp:anchor distT="0" distB="0" distL="114300" distR="114300" simplePos="0" relativeHeight="251779072" behindDoc="0" locked="0" layoutInCell="1" allowOverlap="1" wp14:anchorId="61A19715" wp14:editId="30A7B11F">
                <wp:simplePos x="0" y="0"/>
                <wp:positionH relativeFrom="margin">
                  <wp:posOffset>2870725</wp:posOffset>
                </wp:positionH>
                <wp:positionV relativeFrom="paragraph">
                  <wp:posOffset>113831</wp:posOffset>
                </wp:positionV>
                <wp:extent cx="412115" cy="325811"/>
                <wp:effectExtent l="0" t="0" r="0" b="0"/>
                <wp:wrapNone/>
                <wp:docPr id="70" name="Text Box 70"/>
                <wp:cNvGraphicFramePr/>
                <a:graphic xmlns:a="http://schemas.openxmlformats.org/drawingml/2006/main">
                  <a:graphicData uri="http://schemas.microsoft.com/office/word/2010/wordprocessingShape">
                    <wps:wsp>
                      <wps:cNvSpPr txBox="1"/>
                      <wps:spPr>
                        <a:xfrm>
                          <a:off x="0" y="0"/>
                          <a:ext cx="412115" cy="325811"/>
                        </a:xfrm>
                        <a:prstGeom prst="rect">
                          <a:avLst/>
                        </a:prstGeom>
                        <a:noFill/>
                        <a:ln w="6350">
                          <a:noFill/>
                        </a:ln>
                        <a:effectLst/>
                      </wps:spPr>
                      <wps:txbx>
                        <w:txbxContent>
                          <w:p w14:paraId="344BC979" w14:textId="77777777" w:rsidR="00DC3C12" w:rsidRPr="000F6EE3" w:rsidRDefault="00DC3C12" w:rsidP="00BF7A67">
                            <w:pPr>
                              <w:jc w:val="center"/>
                              <w:rPr>
                                <w:b/>
                                <w:sz w:val="24"/>
                                <w:szCs w:val="24"/>
                              </w:rPr>
                            </w:pPr>
                            <w:proofErr w:type="gramStart"/>
                            <w:r w:rsidRPr="000F6EE3">
                              <w:rPr>
                                <w:b/>
                                <w:sz w:val="24"/>
                                <w:szCs w:val="24"/>
                                <w:lang w:val="en-GB"/>
                              </w:rPr>
                              <w:t>l/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1A19715" id="Text Box 70" o:spid="_x0000_s1765" type="#_x0000_t202" style="position:absolute;margin-left:226.05pt;margin-top:8.95pt;width:32.45pt;height:25.65pt;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m5OQIAAGkEAAAOAAAAZHJzL2Uyb0RvYy54bWysVE2P2jAQvVfqf7B8LyFZ2A9EWNFdUVVa&#10;7a4E1Z6N40CkxOPahoT++j47wKJtT1UvZjwzeZ55b4bpfdfUbK+sq0jnPB0MOVNaUlHpTc5/rBZf&#10;bjlzXuhC1KRVzg/K8fvZ50/T1kxURluqC2UZQLSbtCbnW+/NJEmc3KpGuAEZpREsyTbC42o3SWFF&#10;C/SmTrLh8DppyRbGklTOwfvYB/ks4pelkv6lLJ3yrM45avPxtPFchzOZTcVkY4XZVvJYhviHKhpR&#10;aTx6hnoUXrCdrf6AaippyVHpB5KahMqykir2gG7S4YdullthVOwF5Dhzpsn9P1j5vH+1rCpyfgN6&#10;tGig0Up1nn2ljsEFflrjJkhbGiT6Dn7ofPI7OEPbXWmb8IuGGOKAOpzZDWgSzlGapemYM4nQVTa+&#10;TSNK8v6xsc5/U9SwYOTcQrzIqdg/OY9CkHpKCW9pWlR1HQWsNWtzfn01HsYPzhF8UeuQq+IoHGFC&#10;Q33hwfLduosEZKPs1NaaigO6tdTPizNyUaGmJ+H8q7AYEDSIofcvOMqa8DYdLc62ZH/9zR/yoRui&#10;nLUYuJy7nzthFWf1dw1F79LRKExovIzGNxku9jKyvozoXfNAmOkU62VkNEO+r09maal5w27Mw6sI&#10;CS3xds79yXzw/Rpgt6Saz2MSZtII/6SXRgbowFxgfNW9CWuOsnjo+Uyn0RSTD+r0ub0+852nsorS&#10;BaZ7VqFjuGCeo6LH3QsLc3mPWe//ELPfAAAA//8DAFBLAwQUAAYACAAAACEA4QEMj+EAAAAJAQAA&#10;DwAAAGRycy9kb3ducmV2LnhtbEyPy07DMBBF90j8gzVI7KiTiPQR4lRVpAoJwaKlG3aT2E0i4nGI&#10;3Tbw9Qyrshzdozvn5uvJ9uJsRt85UhDPIhCGaqc7ahQc3rcPSxA+IGnsHRkF38bDuri9yTHT7kI7&#10;c96HRnAJ+QwVtCEMmZS+bo1FP3ODIc6ObrQY+BwbqUe8cLntZRJFc2mxI/7Q4mDK1tSf+5NV8FJu&#10;33BXJXb505fPr8fN8HX4SJW6v5s2TyCCmcIVhj99VoeCnSp3Iu1Fr+AxTWJGOVisQDCQxgseVymY&#10;rxKQRS7/Lyh+AQAA//8DAFBLAQItABQABgAIAAAAIQC2gziS/gAAAOEBAAATAAAAAAAAAAAAAAAA&#10;AAAAAABbQ29udGVudF9UeXBlc10ueG1sUEsBAi0AFAAGAAgAAAAhADj9If/WAAAAlAEAAAsAAAAA&#10;AAAAAAAAAAAALwEAAF9yZWxzLy5yZWxzUEsBAi0AFAAGAAgAAAAhAL70qbk5AgAAaQQAAA4AAAAA&#10;AAAAAAAAAAAALgIAAGRycy9lMm9Eb2MueG1sUEsBAi0AFAAGAAgAAAAhAOEBDI/hAAAACQEAAA8A&#10;AAAAAAAAAAAAAAAAkwQAAGRycy9kb3ducmV2LnhtbFBLBQYAAAAABAAEAPMAAAChBQAAAAA=&#10;" filled="f" stroked="f" strokeweight=".5pt">
                <v:textbox>
                  <w:txbxContent>
                    <w:p w14:paraId="344BC979" w14:textId="77777777" w:rsidR="00DC3C12" w:rsidRPr="000F6EE3" w:rsidRDefault="00DC3C12" w:rsidP="00BF7A67">
                      <w:pPr>
                        <w:jc w:val="center"/>
                        <w:rPr>
                          <w:b/>
                          <w:sz w:val="24"/>
                          <w:szCs w:val="24"/>
                        </w:rPr>
                      </w:pPr>
                      <w:r w:rsidRPr="000F6EE3">
                        <w:rPr>
                          <w:b/>
                          <w:sz w:val="24"/>
                          <w:szCs w:val="24"/>
                          <w:lang w:val="en-GB"/>
                        </w:rPr>
                        <w:t>l/h</w:t>
                      </w:r>
                    </w:p>
                  </w:txbxContent>
                </v:textbox>
                <w10:wrap anchorx="margin"/>
              </v:shape>
            </w:pict>
          </mc:Fallback>
        </mc:AlternateContent>
      </w:r>
    </w:p>
    <w:p w14:paraId="399D0336" w14:textId="77777777" w:rsidR="001013EB" w:rsidRPr="007E2C94" w:rsidRDefault="001013EB" w:rsidP="001013EB">
      <w:pPr>
        <w:rPr>
          <w:rFonts w:eastAsia="Calibri"/>
          <w:color w:val="000000" w:themeColor="text1"/>
          <w:kern w:val="2"/>
          <w:sz w:val="24"/>
          <w:szCs w:val="24"/>
          <w14:ligatures w14:val="standardContextual"/>
        </w:rPr>
      </w:pPr>
    </w:p>
    <w:p w14:paraId="3E9D12CD" w14:textId="466596E5" w:rsidR="00273DB5" w:rsidRPr="007E2C94" w:rsidRDefault="00273DB5" w:rsidP="00AC0BCE">
      <w:pPr>
        <w:tabs>
          <w:tab w:val="left" w:pos="2910"/>
        </w:tabs>
        <w:spacing w:line="360" w:lineRule="auto"/>
        <w:rPr>
          <w:rFonts w:eastAsia="Calibri"/>
          <w:color w:val="000000" w:themeColor="text1"/>
          <w:sz w:val="24"/>
          <w:szCs w:val="24"/>
        </w:rPr>
      </w:pPr>
      <w:bookmarkStart w:id="531" w:name="_Toc188538296"/>
      <w:bookmarkStart w:id="532" w:name="_Toc188624552"/>
      <w:bookmarkStart w:id="533" w:name="_Toc195687247"/>
      <w:r w:rsidRPr="007E2C94">
        <w:rPr>
          <w:rFonts w:asciiTheme="majorBidi" w:eastAsia="Calibri" w:hAnsiTheme="majorBidi" w:cstheme="majorBidi"/>
          <w:b/>
          <w:bCs/>
          <w:color w:val="000000" w:themeColor="text1"/>
          <w:kern w:val="2"/>
          <w:sz w:val="24"/>
          <w:szCs w:val="24"/>
          <w14:ligatures w14:val="standardContextual"/>
        </w:rPr>
        <w:t>Figure 4.</w:t>
      </w:r>
      <w:r w:rsidRPr="007E2C94">
        <w:rPr>
          <w:rFonts w:asciiTheme="majorBidi" w:eastAsia="Calibri" w:hAnsiTheme="majorBidi" w:cstheme="majorBidi"/>
          <w:b/>
          <w:bCs/>
          <w:i/>
          <w:iCs/>
          <w:color w:val="000000" w:themeColor="text1"/>
          <w:kern w:val="2"/>
          <w:sz w:val="24"/>
          <w:szCs w:val="24"/>
          <w14:ligatures w14:val="standardContextual"/>
        </w:rPr>
        <w:fldChar w:fldCharType="begin"/>
      </w:r>
      <w:r w:rsidRPr="007E2C94">
        <w:rPr>
          <w:rFonts w:asciiTheme="majorBidi" w:eastAsia="Calibri" w:hAnsiTheme="majorBidi" w:cstheme="majorBidi"/>
          <w:b/>
          <w:bCs/>
          <w:color w:val="000000" w:themeColor="text1"/>
          <w:kern w:val="2"/>
          <w:sz w:val="24"/>
          <w:szCs w:val="24"/>
          <w14:ligatures w14:val="standardContextual"/>
        </w:rPr>
        <w:instrText xml:space="preserve"> SEQ Figure_4. \* ARABIC </w:instrText>
      </w:r>
      <w:r w:rsidRPr="007E2C94">
        <w:rPr>
          <w:rFonts w:asciiTheme="majorBidi" w:eastAsia="Calibri" w:hAnsiTheme="majorBidi" w:cstheme="majorBidi"/>
          <w:b/>
          <w:bCs/>
          <w:i/>
          <w:iCs/>
          <w:color w:val="000000" w:themeColor="text1"/>
          <w:kern w:val="2"/>
          <w:sz w:val="24"/>
          <w:szCs w:val="24"/>
          <w14:ligatures w14:val="standardContextual"/>
        </w:rPr>
        <w:fldChar w:fldCharType="separate"/>
      </w:r>
      <w:r w:rsidR="00AC660D" w:rsidRPr="007E2C94">
        <w:rPr>
          <w:rFonts w:asciiTheme="majorBidi" w:eastAsia="Calibri" w:hAnsiTheme="majorBidi" w:cstheme="majorBidi"/>
          <w:b/>
          <w:bCs/>
          <w:noProof/>
          <w:color w:val="000000" w:themeColor="text1"/>
          <w:kern w:val="2"/>
          <w:sz w:val="24"/>
          <w:szCs w:val="24"/>
          <w14:ligatures w14:val="standardContextual"/>
        </w:rPr>
        <w:t>13</w:t>
      </w:r>
      <w:r w:rsidRPr="007E2C94">
        <w:rPr>
          <w:rFonts w:asciiTheme="majorBidi" w:eastAsia="Calibri" w:hAnsiTheme="majorBidi" w:cstheme="majorBidi"/>
          <w:b/>
          <w:bCs/>
          <w:i/>
          <w:iCs/>
          <w:color w:val="000000" w:themeColor="text1"/>
          <w:kern w:val="2"/>
          <w:sz w:val="24"/>
          <w:szCs w:val="24"/>
          <w14:ligatures w14:val="standardContextual"/>
        </w:rPr>
        <w:fldChar w:fldCharType="end"/>
      </w:r>
      <w:r w:rsidRPr="007E2C94">
        <w:rPr>
          <w:rFonts w:asciiTheme="majorBidi" w:eastAsia="Calibri" w:hAnsiTheme="majorBidi" w:cstheme="majorBidi"/>
          <w:b/>
          <w:bCs/>
          <w:color w:val="000000" w:themeColor="text1"/>
          <w:kern w:val="2"/>
          <w:sz w:val="24"/>
          <w:szCs w:val="24"/>
          <w14:ligatures w14:val="standardContextual"/>
        </w:rPr>
        <w:t>.</w:t>
      </w:r>
      <w:r w:rsidRPr="007E2C94">
        <w:rPr>
          <w:rFonts w:asciiTheme="majorBidi" w:eastAsia="Calibri" w:hAnsiTheme="majorBidi" w:cstheme="majorBidi"/>
          <w:color w:val="000000" w:themeColor="text1"/>
          <w:kern w:val="2"/>
          <w:sz w:val="24"/>
          <w:szCs w:val="24"/>
          <w14:ligatures w14:val="standardContextual"/>
        </w:rPr>
        <w:t xml:space="preserve"> La variation des charges critiques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594D4ECF">
          <v:shape id="_x0000_i1300" type="#_x0000_t75" style="width:21.9pt;height:16.9pt" o:ole="">
            <v:imagedata r:id="rId675" o:title=""/>
          </v:shape>
          <o:OLEObject Type="Embed" ProgID="Equation.DSMT4" ShapeID="_x0000_i1300" DrawAspect="Content" ObjectID="_1811097670" r:id="rId696"/>
        </w:object>
      </w:r>
      <w:r w:rsidR="00671411" w:rsidRPr="007E2C94">
        <w:rPr>
          <w:rFonts w:asciiTheme="majorBidi" w:hAnsiTheme="majorBidi" w:cstheme="majorBidi"/>
          <w:color w:val="000000" w:themeColor="text1"/>
          <w:sz w:val="24"/>
          <w:szCs w:val="24"/>
        </w:rPr>
        <w:t xml:space="preserve">) </w:t>
      </w:r>
      <w:r w:rsidRPr="007E2C94">
        <w:rPr>
          <w:rFonts w:asciiTheme="majorBidi" w:eastAsia="Calibri" w:hAnsiTheme="majorBidi" w:cstheme="majorBidi"/>
          <w:color w:val="000000" w:themeColor="text1"/>
          <w:kern w:val="2"/>
          <w:sz w:val="24"/>
          <w:szCs w:val="24"/>
          <w14:ligatures w14:val="standardContextual"/>
        </w:rPr>
        <w:t xml:space="preserve">en fonction du rapport longueur/épaisseur </w:t>
      </w:r>
      <w:r w:rsidR="00465E59" w:rsidRPr="007E2C94">
        <w:rPr>
          <w:rFonts w:asciiTheme="majorBidi" w:eastAsia="Calibri" w:hAnsiTheme="majorBidi" w:cstheme="majorBidi"/>
          <w:color w:val="000000" w:themeColor="text1"/>
          <w:kern w:val="2"/>
          <w:sz w:val="24"/>
          <w:szCs w:val="24"/>
          <w14:ligatures w14:val="standardContextual"/>
        </w:rPr>
        <w:t>(</w:t>
      </w:r>
      <w:r w:rsidRPr="007E2C94">
        <w:rPr>
          <w:rFonts w:eastAsia="Calibri"/>
          <w:color w:val="000000" w:themeColor="text1"/>
          <w:kern w:val="2"/>
          <w:sz w:val="24"/>
          <w:szCs w:val="24"/>
          <w14:ligatures w14:val="standardContextual"/>
        </w:rPr>
        <w:t>l/</w:t>
      </w:r>
      <w:r w:rsidRPr="007E2C94">
        <w:rPr>
          <w:rFonts w:eastAsia="Calibri" w:cstheme="majorBidi"/>
          <w:color w:val="000000" w:themeColor="text1"/>
          <w:kern w:val="2"/>
          <w:sz w:val="24"/>
          <w:szCs w:val="24"/>
          <w14:ligatures w14:val="standardContextual"/>
        </w:rPr>
        <w:t>h</w:t>
      </w:r>
      <w:r w:rsidR="00465E59" w:rsidRPr="007E2C94">
        <w:rPr>
          <w:rFonts w:eastAsia="Calibri" w:cstheme="majorBidi"/>
          <w:color w:val="000000" w:themeColor="text1"/>
          <w:kern w:val="2"/>
          <w:sz w:val="24"/>
          <w:szCs w:val="24"/>
          <w14:ligatures w14:val="standardContextual"/>
        </w:rPr>
        <w:t>)</w:t>
      </w:r>
      <w:r w:rsidRPr="007E2C94">
        <w:rPr>
          <w:rFonts w:asciiTheme="majorBidi" w:eastAsia="Calibri" w:hAnsiTheme="majorBidi" w:cstheme="majorBidi"/>
          <w:color w:val="000000" w:themeColor="text1"/>
          <w:kern w:val="2"/>
          <w:sz w:val="24"/>
          <w:szCs w:val="24"/>
          <w14:ligatures w14:val="standardContextual"/>
        </w:rPr>
        <w:t xml:space="preserve"> pour une plaque carrée </w:t>
      </w:r>
      <w:r w:rsidR="00AC0BCE" w:rsidRPr="007E2C94">
        <w:rPr>
          <w:rFonts w:asciiTheme="majorBidi" w:eastAsia="Calibri" w:hAnsiTheme="majorBidi" w:cstheme="majorBidi"/>
          <w:color w:val="000000" w:themeColor="text1"/>
          <w:kern w:val="2"/>
          <w:sz w:val="24"/>
          <w:szCs w:val="24"/>
          <w14:ligatures w14:val="standardContextual"/>
        </w:rPr>
        <w:t>SSSS</w:t>
      </w:r>
      <w:r w:rsidRPr="007E2C94">
        <w:rPr>
          <w:rFonts w:asciiTheme="majorBidi" w:eastAsia="Calibri" w:hAnsiTheme="majorBidi" w:cstheme="majorBidi"/>
          <w:color w:val="000000" w:themeColor="text1"/>
          <w:kern w:val="2"/>
          <w:sz w:val="24"/>
          <w:szCs w:val="24"/>
          <w14:ligatures w14:val="standardContextual"/>
        </w:rPr>
        <w:t xml:space="preserve"> avec différentes valeurs de </w:t>
      </w:r>
      <w:r w:rsidR="002A0438" w:rsidRPr="007E2C94">
        <w:rPr>
          <w:rFonts w:asciiTheme="majorBidi" w:eastAsia="Calibri" w:hAnsiTheme="majorBidi" w:cstheme="majorBidi"/>
          <w:color w:val="000000" w:themeColor="text1"/>
          <w:kern w:val="2"/>
          <w:sz w:val="24"/>
          <w:szCs w:val="24"/>
          <w14:ligatures w14:val="standardContextual"/>
        </w:rPr>
        <w:t>l’indice de gradient de puissance p</w:t>
      </w:r>
      <w:r w:rsidRPr="007E2C94">
        <w:rPr>
          <w:rFonts w:asciiTheme="majorBidi" w:eastAsia="Calibri" w:hAnsiTheme="majorBidi" w:cstheme="majorBidi"/>
          <w:color w:val="000000" w:themeColor="text1"/>
          <w:kern w:val="2"/>
          <w:sz w:val="24"/>
          <w:szCs w:val="24"/>
          <w14:ligatures w14:val="standardContextual"/>
        </w:rPr>
        <w:t>, sous compression uniaxiale</w:t>
      </w:r>
      <w:bookmarkEnd w:id="531"/>
      <w:bookmarkEnd w:id="532"/>
      <w:bookmarkEnd w:id="533"/>
      <w:r w:rsidR="00CB29AE" w:rsidRPr="007E2C94">
        <w:rPr>
          <w:rFonts w:asciiTheme="majorBidi" w:eastAsia="Calibri" w:hAnsiTheme="majorBidi" w:cstheme="majorBidi"/>
          <w:color w:val="000000" w:themeColor="text1"/>
          <w:kern w:val="2"/>
          <w:sz w:val="24"/>
          <w:szCs w:val="24"/>
          <w14:ligatures w14:val="standardContextual"/>
        </w:rPr>
        <w:t>.</w:t>
      </w:r>
    </w:p>
    <w:p w14:paraId="0F3EDD12" w14:textId="6921F960" w:rsidR="00BF7A67" w:rsidRPr="007E2C94" w:rsidRDefault="00273DB5" w:rsidP="00BF7A67">
      <w:pPr>
        <w:pStyle w:val="Lgende"/>
        <w:spacing w:line="360" w:lineRule="auto"/>
        <w:jc w:val="both"/>
        <w:rPr>
          <w:rFonts w:asciiTheme="majorBidi" w:eastAsia="Calibri" w:hAnsiTheme="majorBidi" w:cstheme="majorBidi"/>
          <w:i w:val="0"/>
          <w:iCs w:val="0"/>
          <w:color w:val="000000" w:themeColor="text1"/>
          <w:kern w:val="2"/>
          <w:sz w:val="24"/>
          <w:szCs w:val="24"/>
          <w14:ligatures w14:val="standardContextual"/>
        </w:rPr>
      </w:pPr>
      <w:r w:rsidRPr="007E2C94">
        <w:rPr>
          <w:noProof/>
          <w:color w:val="000000" w:themeColor="text1"/>
          <w:lang w:eastAsia="fr-FR"/>
        </w:rPr>
        <w:drawing>
          <wp:anchor distT="0" distB="0" distL="114300" distR="114300" simplePos="0" relativeHeight="251781120" behindDoc="1" locked="0" layoutInCell="1" allowOverlap="1" wp14:anchorId="75D0C81A" wp14:editId="51AB17F9">
            <wp:simplePos x="0" y="0"/>
            <wp:positionH relativeFrom="margin">
              <wp:posOffset>769372</wp:posOffset>
            </wp:positionH>
            <wp:positionV relativeFrom="paragraph">
              <wp:posOffset>-635</wp:posOffset>
            </wp:positionV>
            <wp:extent cx="4650740" cy="2305685"/>
            <wp:effectExtent l="0" t="0" r="16510" b="18415"/>
            <wp:wrapTight wrapText="bothSides">
              <wp:wrapPolygon edited="0">
                <wp:start x="0" y="0"/>
                <wp:lineTo x="0" y="21594"/>
                <wp:lineTo x="21588" y="21594"/>
                <wp:lineTo x="21588" y="0"/>
                <wp:lineTo x="0" y="0"/>
              </wp:wrapPolygon>
            </wp:wrapTight>
            <wp:docPr id="68" name="Chart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7"/>
              </a:graphicData>
            </a:graphic>
            <wp14:sizeRelH relativeFrom="margin">
              <wp14:pctWidth>0</wp14:pctWidth>
            </wp14:sizeRelH>
            <wp14:sizeRelV relativeFrom="margin">
              <wp14:pctHeight>0</wp14:pctHeight>
            </wp14:sizeRelV>
          </wp:anchor>
        </w:drawing>
      </w:r>
      <w:r w:rsidR="00BF7A67" w:rsidRPr="007E2C94">
        <w:rPr>
          <w:rFonts w:asciiTheme="majorBidi" w:eastAsia="Calibri" w:hAnsiTheme="majorBidi" w:cstheme="majorBidi"/>
          <w:i w:val="0"/>
          <w:iCs w:val="0"/>
          <w:color w:val="000000" w:themeColor="text1"/>
          <w:kern w:val="2"/>
          <w:sz w:val="24"/>
          <w:szCs w:val="24"/>
          <w14:ligatures w14:val="standardContextual"/>
        </w:rPr>
        <w:t>.</w:t>
      </w:r>
    </w:p>
    <w:p w14:paraId="570341EE" w14:textId="4393836E" w:rsidR="00BE304C" w:rsidRPr="007E2C94" w:rsidRDefault="00BE304C" w:rsidP="00A10342">
      <w:pPr>
        <w:rPr>
          <w:rFonts w:eastAsia="Calibri"/>
          <w:color w:val="000000" w:themeColor="text1"/>
          <w:kern w:val="2"/>
          <w:sz w:val="24"/>
          <w:szCs w:val="24"/>
          <w14:ligatures w14:val="standardContextual"/>
        </w:rPr>
      </w:pPr>
    </w:p>
    <w:p w14:paraId="5F3D8D84" w14:textId="3716B84C" w:rsidR="00273DB5" w:rsidRPr="007E2C94" w:rsidRDefault="00273DB5" w:rsidP="00A10342">
      <w:pPr>
        <w:rPr>
          <w:rFonts w:eastAsia="Calibri"/>
          <w:color w:val="000000" w:themeColor="text1"/>
          <w:kern w:val="2"/>
          <w:sz w:val="24"/>
          <w:szCs w:val="24"/>
          <w14:ligatures w14:val="standardContextual"/>
        </w:rPr>
      </w:pPr>
    </w:p>
    <w:p w14:paraId="39165265" w14:textId="55AE6312" w:rsidR="00273DB5" w:rsidRPr="007E2C94" w:rsidRDefault="00273DB5" w:rsidP="00A10342">
      <w:pPr>
        <w:rPr>
          <w:rFonts w:eastAsia="Calibri"/>
          <w:color w:val="000000" w:themeColor="text1"/>
          <w:kern w:val="2"/>
          <w:sz w:val="24"/>
          <w:szCs w:val="24"/>
          <w14:ligatures w14:val="standardContextual"/>
        </w:rPr>
      </w:pPr>
      <w:r w:rsidRPr="007E2C94">
        <w:rPr>
          <w:noProof/>
          <w:color w:val="000000" w:themeColor="text1"/>
          <w:sz w:val="20"/>
          <w:lang w:eastAsia="fr-FR"/>
        </w:rPr>
        <mc:AlternateContent>
          <mc:Choice Requires="wps">
            <w:drawing>
              <wp:anchor distT="0" distB="0" distL="114300" distR="114300" simplePos="0" relativeHeight="251783168" behindDoc="0" locked="0" layoutInCell="1" allowOverlap="1" wp14:anchorId="266FB866" wp14:editId="78F18FBE">
                <wp:simplePos x="0" y="0"/>
                <wp:positionH relativeFrom="column">
                  <wp:posOffset>483345</wp:posOffset>
                </wp:positionH>
                <wp:positionV relativeFrom="paragraph">
                  <wp:posOffset>86139</wp:posOffset>
                </wp:positionV>
                <wp:extent cx="626800" cy="294005"/>
                <wp:effectExtent l="0" t="0" r="0" b="0"/>
                <wp:wrapNone/>
                <wp:docPr id="74" name="Text Box 74"/>
                <wp:cNvGraphicFramePr/>
                <a:graphic xmlns:a="http://schemas.openxmlformats.org/drawingml/2006/main">
                  <a:graphicData uri="http://schemas.microsoft.com/office/word/2010/wordprocessingShape">
                    <wps:wsp>
                      <wps:cNvSpPr txBox="1"/>
                      <wps:spPr>
                        <a:xfrm>
                          <a:off x="0" y="0"/>
                          <a:ext cx="626800" cy="294005"/>
                        </a:xfrm>
                        <a:prstGeom prst="rect">
                          <a:avLst/>
                        </a:prstGeom>
                        <a:noFill/>
                        <a:ln w="6350">
                          <a:noFill/>
                        </a:ln>
                        <a:effectLst/>
                      </wps:spPr>
                      <wps:txbx>
                        <w:txbxContent>
                          <w:p w14:paraId="0C405D74" w14:textId="127B8D61" w:rsidR="00DC3C12" w:rsidRPr="000E291A" w:rsidRDefault="00DC3C12" w:rsidP="00A73B7A">
                            <w:pPr>
                              <w:jc w:val="center"/>
                              <w:rPr>
                                <w:b/>
                                <w:sz w:val="18"/>
                              </w:rPr>
                            </w:pPr>
                            <w:r w:rsidRPr="000E291A">
                              <w:rPr>
                                <w:rFonts w:asciiTheme="majorBidi" w:hAnsiTheme="majorBidi" w:cstheme="majorBidi"/>
                                <w:sz w:val="24"/>
                                <w:szCs w:val="24"/>
                              </w:rPr>
                              <w:t>(</w:t>
                            </w:r>
                            <w:r w:rsidRPr="000E291A">
                              <w:rPr>
                                <w:position w:val="-6"/>
                              </w:rPr>
                              <w:object w:dxaOrig="440" w:dyaOrig="340" w14:anchorId="2EA531FD">
                                <v:shape id="_x0000_i1406" type="#_x0000_t75" style="width:21.9pt;height:16.9pt" o:ole="">
                                  <v:imagedata r:id="rId675" o:title=""/>
                                </v:shape>
                                <o:OLEObject Type="Embed" ProgID="Equation.DSMT4" ShapeID="_x0000_i1406" DrawAspect="Content" ObjectID="_1811097776" r:id="rId698"/>
                              </w:object>
                            </w:r>
                            <w:r w:rsidRPr="000E291A">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66FB866" id="Text Box 74" o:spid="_x0000_s1766" type="#_x0000_t202" style="position:absolute;margin-left:38.05pt;margin-top:6.8pt;width:49.35pt;height:23.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rDsNwIAAGkEAAAOAAAAZHJzL2Uyb0RvYy54bWysVFFv2jAQfp+0/2D5fSSkgbaIULFWTJNQ&#10;WwmmPhvHJpFin2cbEvbrd3YIRd2epr2Y893lO9/33TF/6FRDjsK6GnRBx6OUEqE5lLXeF/THdvXl&#10;jhLnmS5ZA1oU9CQcfVh8/jRvzUxkUEFTCksQRLtZawpaeW9mSeJ4JRRzIzBCY1CCVczj1e6T0rIW&#10;0VWTZGk6TVqwpbHAhXPofeqDdBHxpRTcv0jphCdNQfFtPp42nrtwJos5m+0tM1XNz89g//AKxWqN&#10;RS9QT8wzcrD1H1Cq5hYcSD/ioBKQsuYi9oDdjNMP3WwqZkTsBclx5kKT+3+w/Pn4akldFvQ2p0Qz&#10;hRptRefJV+gIupCf1rgZpm0MJvoO/ajz4HfoDG130qrwiw0RjCPTpwu7AY2jc5pN71KMcAxl93ma&#10;TgJK8v6xsc5/E6BIMApqUbzIKTuune9Th5RQS8OqbpooYKNJiwVuJmn84BJB8EaHXBFH4QwTGuof&#10;Hizf7bpIQJbfDG3toDxhtxb6eXGGr2p805o5/8osDgi2gUPvX/CQDWBtOFuUVGB//c0f8lE3jFLS&#10;4sAV1P08MCsoab5rVPR+nOdhQuMln9xmeLHXkd11RB/UI+BMj3G9DI9myPfNYEoL6g13YxmqYohp&#10;jrUL6gfz0fdrgLvFxXIZk3AmDfNrvTE8QAfmAuPb7o1Zc5bFo57PMIwmm31Qp8/t9VkePMg6SheY&#10;7llFycMF5zmKf969sDDX95j1/g+x+A0AAP//AwBQSwMEFAAGAAgAAAAhAH5irI3gAAAACAEAAA8A&#10;AABkcnMvZG93bnJldi54bWxMj0FPwkAQhe8m/ofNmHiTLSgFSreENCEmRg4gF2/T7tI2dGdrd4Hq&#10;r3c46XHee3nzvXQ12FZcTO8bRwrGowiEodLphioFh4/N0xyED0gaW0dGwbfxsMru71JMtLvSzlz2&#10;oRJcQj5BBXUIXSKlL2tj0Y9cZ4i9o+stBj77Suoer1xuWzmJolhabIg/1NiZvDblaX+2Ct7yzRZ3&#10;xcTOf9r89f247r4On1OlHh+G9RJEMEP4C8MNn9EhY6bCnUl70SqYxWNOsv4cg7j5sxeeUiiYLhYg&#10;s1T+H5D9AgAA//8DAFBLAQItABQABgAIAAAAIQC2gziS/gAAAOEBAAATAAAAAAAAAAAAAAAAAAAA&#10;AABbQ29udGVudF9UeXBlc10ueG1sUEsBAi0AFAAGAAgAAAAhADj9If/WAAAAlAEAAAsAAAAAAAAA&#10;AAAAAAAALwEAAF9yZWxzLy5yZWxzUEsBAi0AFAAGAAgAAAAhAI8usOw3AgAAaQQAAA4AAAAAAAAA&#10;AAAAAAAALgIAAGRycy9lMm9Eb2MueG1sUEsBAi0AFAAGAAgAAAAhAH5irI3gAAAACAEAAA8AAAAA&#10;AAAAAAAAAAAAkQQAAGRycy9kb3ducmV2LnhtbFBLBQYAAAAABAAEAPMAAACeBQAAAAA=&#10;" filled="f" stroked="f" strokeweight=".5pt">
                <v:textbox>
                  <w:txbxContent>
                    <w:p w14:paraId="0C405D74" w14:textId="127B8D61" w:rsidR="00DC3C12" w:rsidRPr="000E291A" w:rsidRDefault="00DC3C12" w:rsidP="00A73B7A">
                      <w:pPr>
                        <w:jc w:val="center"/>
                        <w:rPr>
                          <w:b/>
                          <w:sz w:val="18"/>
                        </w:rPr>
                      </w:pPr>
                      <w:r w:rsidRPr="000E291A">
                        <w:rPr>
                          <w:rFonts w:asciiTheme="majorBidi" w:hAnsiTheme="majorBidi" w:cstheme="majorBidi"/>
                          <w:sz w:val="24"/>
                          <w:szCs w:val="24"/>
                        </w:rPr>
                        <w:t>(</w:t>
                      </w:r>
                      <w:r w:rsidRPr="000E291A">
                        <w:rPr>
                          <w:position w:val="-6"/>
                        </w:rPr>
                        <w:object w:dxaOrig="440" w:dyaOrig="340" w14:anchorId="2EA531FD">
                          <v:shape id="_x0000_i1309" type="#_x0000_t75" style="width:21.9pt;height:16.9pt" o:ole="">
                            <v:imagedata r:id="rId675" o:title=""/>
                          </v:shape>
                          <o:OLEObject Type="Embed" ProgID="Equation.DSMT4" ShapeID="_x0000_i1309" DrawAspect="Content" ObjectID="_1811096651" r:id="rId699"/>
                        </w:object>
                      </w:r>
                      <w:r w:rsidRPr="000E291A">
                        <w:rPr>
                          <w:rFonts w:asciiTheme="majorBidi" w:hAnsiTheme="majorBidi" w:cstheme="majorBidi"/>
                          <w:sz w:val="24"/>
                          <w:szCs w:val="24"/>
                        </w:rPr>
                        <w:t>)</w:t>
                      </w:r>
                    </w:p>
                  </w:txbxContent>
                </v:textbox>
              </v:shape>
            </w:pict>
          </mc:Fallback>
        </mc:AlternateContent>
      </w:r>
    </w:p>
    <w:p w14:paraId="13A7E4E8" w14:textId="77777777" w:rsidR="00273DB5" w:rsidRPr="007E2C94" w:rsidRDefault="00273DB5" w:rsidP="00A10342">
      <w:pPr>
        <w:rPr>
          <w:rFonts w:eastAsia="Calibri"/>
          <w:color w:val="000000" w:themeColor="text1"/>
          <w:kern w:val="2"/>
          <w:sz w:val="24"/>
          <w:szCs w:val="24"/>
          <w14:ligatures w14:val="standardContextual"/>
        </w:rPr>
      </w:pPr>
    </w:p>
    <w:p w14:paraId="03BF9418" w14:textId="77777777" w:rsidR="00273DB5" w:rsidRPr="007E2C94" w:rsidRDefault="00273DB5" w:rsidP="00A10342">
      <w:pPr>
        <w:rPr>
          <w:rFonts w:eastAsia="Calibri"/>
          <w:color w:val="000000" w:themeColor="text1"/>
          <w:kern w:val="2"/>
          <w:sz w:val="24"/>
          <w:szCs w:val="24"/>
          <w14:ligatures w14:val="standardContextual"/>
        </w:rPr>
      </w:pPr>
    </w:p>
    <w:p w14:paraId="6B28471C" w14:textId="77777777" w:rsidR="00BE304C" w:rsidRPr="007E2C94" w:rsidRDefault="00BE304C" w:rsidP="00A10342">
      <w:pPr>
        <w:rPr>
          <w:rFonts w:eastAsia="Calibri"/>
          <w:color w:val="000000" w:themeColor="text1"/>
          <w:kern w:val="2"/>
          <w:sz w:val="24"/>
          <w:szCs w:val="24"/>
          <w14:ligatures w14:val="standardContextual"/>
        </w:rPr>
      </w:pPr>
    </w:p>
    <w:p w14:paraId="54EE07C3" w14:textId="6142AB31" w:rsidR="00BE304C" w:rsidRPr="007E2C94" w:rsidRDefault="00BE304C" w:rsidP="00A10342">
      <w:pPr>
        <w:rPr>
          <w:rFonts w:eastAsia="Calibri"/>
          <w:color w:val="000000" w:themeColor="text1"/>
          <w:kern w:val="2"/>
          <w:sz w:val="24"/>
          <w:szCs w:val="24"/>
          <w14:ligatures w14:val="standardContextual"/>
        </w:rPr>
      </w:pPr>
    </w:p>
    <w:p w14:paraId="5DE48575" w14:textId="77777777" w:rsidR="00BE304C" w:rsidRPr="007E2C94" w:rsidRDefault="00BE304C" w:rsidP="00A10342">
      <w:pPr>
        <w:rPr>
          <w:rFonts w:eastAsia="Calibri"/>
          <w:color w:val="000000" w:themeColor="text1"/>
          <w:kern w:val="2"/>
          <w:sz w:val="24"/>
          <w:szCs w:val="24"/>
          <w14:ligatures w14:val="standardContextual"/>
        </w:rPr>
      </w:pPr>
    </w:p>
    <w:p w14:paraId="25075DB5" w14:textId="7A12B9B1" w:rsidR="00BE304C" w:rsidRPr="007E2C94" w:rsidRDefault="00BE304C" w:rsidP="00A10342">
      <w:pPr>
        <w:rPr>
          <w:rFonts w:eastAsia="Calibri"/>
          <w:color w:val="000000" w:themeColor="text1"/>
          <w:kern w:val="2"/>
          <w:sz w:val="24"/>
          <w:szCs w:val="24"/>
          <w14:ligatures w14:val="standardContextual"/>
        </w:rPr>
      </w:pPr>
    </w:p>
    <w:p w14:paraId="318C6D77" w14:textId="77777777" w:rsidR="00A73B7A" w:rsidRPr="007E2C94" w:rsidRDefault="00A73B7A" w:rsidP="00A10342">
      <w:pPr>
        <w:rPr>
          <w:rFonts w:eastAsia="Calibri"/>
          <w:color w:val="000000" w:themeColor="text1"/>
          <w:kern w:val="2"/>
          <w:sz w:val="24"/>
          <w:szCs w:val="24"/>
          <w14:ligatures w14:val="standardContextual"/>
        </w:rPr>
      </w:pPr>
    </w:p>
    <w:p w14:paraId="50FF77FC" w14:textId="4C7F1970" w:rsidR="00A73B7A" w:rsidRPr="007E2C94" w:rsidRDefault="00F756F8" w:rsidP="00A10342">
      <w:pPr>
        <w:rPr>
          <w:rFonts w:eastAsia="Calibri"/>
          <w:color w:val="000000" w:themeColor="text1"/>
          <w:kern w:val="2"/>
          <w:sz w:val="24"/>
          <w:szCs w:val="24"/>
          <w14:ligatures w14:val="standardContextual"/>
        </w:rPr>
      </w:pPr>
      <w:r w:rsidRPr="007E2C94">
        <w:rPr>
          <w:noProof/>
          <w:color w:val="000000" w:themeColor="text1"/>
          <w:sz w:val="20"/>
          <w:lang w:eastAsia="fr-FR"/>
        </w:rPr>
        <mc:AlternateContent>
          <mc:Choice Requires="wps">
            <w:drawing>
              <wp:anchor distT="0" distB="0" distL="114300" distR="114300" simplePos="0" relativeHeight="251784192" behindDoc="0" locked="0" layoutInCell="1" allowOverlap="1" wp14:anchorId="0C93B376" wp14:editId="6A5FF166">
                <wp:simplePos x="0" y="0"/>
                <wp:positionH relativeFrom="margin">
                  <wp:posOffset>3119534</wp:posOffset>
                </wp:positionH>
                <wp:positionV relativeFrom="paragraph">
                  <wp:posOffset>99336</wp:posOffset>
                </wp:positionV>
                <wp:extent cx="412115" cy="294005"/>
                <wp:effectExtent l="0" t="0" r="0" b="0"/>
                <wp:wrapNone/>
                <wp:docPr id="75" name="Text Box 75"/>
                <wp:cNvGraphicFramePr/>
                <a:graphic xmlns:a="http://schemas.openxmlformats.org/drawingml/2006/main">
                  <a:graphicData uri="http://schemas.microsoft.com/office/word/2010/wordprocessingShape">
                    <wps:wsp>
                      <wps:cNvSpPr txBox="1"/>
                      <wps:spPr>
                        <a:xfrm>
                          <a:off x="0" y="0"/>
                          <a:ext cx="412115" cy="294005"/>
                        </a:xfrm>
                        <a:prstGeom prst="rect">
                          <a:avLst/>
                        </a:prstGeom>
                        <a:noFill/>
                        <a:ln w="6350">
                          <a:noFill/>
                        </a:ln>
                        <a:effectLst/>
                      </wps:spPr>
                      <wps:txbx>
                        <w:txbxContent>
                          <w:p w14:paraId="7239E6E1" w14:textId="77777777" w:rsidR="00DC3C12" w:rsidRPr="006473AD" w:rsidRDefault="00DC3C12" w:rsidP="00A73B7A">
                            <w:pPr>
                              <w:spacing w:after="240"/>
                              <w:jc w:val="center"/>
                              <w:rPr>
                                <w:b/>
                                <w:sz w:val="24"/>
                                <w:szCs w:val="24"/>
                              </w:rPr>
                            </w:pPr>
                            <w:proofErr w:type="gramStart"/>
                            <w:r w:rsidRPr="006473AD">
                              <w:rPr>
                                <w:b/>
                                <w:sz w:val="24"/>
                                <w:szCs w:val="24"/>
                                <w:lang w:val="en-GB"/>
                              </w:rPr>
                              <w:t>l/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C93B376" id="Text Box 75" o:spid="_x0000_s1767" type="#_x0000_t202" style="position:absolute;margin-left:245.65pt;margin-top:7.8pt;width:32.45pt;height:23.15pt;z-index:251784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VOOAIAAGkEAAAOAAAAZHJzL2Uyb0RvYy54bWysVE1P3DAQvVfqf7B8L/logBKRRVsQVaUV&#10;IC0VZ6/jkEiJx7W9JNtf32dnd0G0p6oXZzwzno/3ZnJ5NQ09e1HWdaQrnp2knCktqe70c8V/PN5+&#10;+sKZ80LXoietKr5Tjl8tPn64HE2pcmqpr5VlCKJdOZqKt96bMkmcbNUg3AkZpWFsyA7C42qfk9qK&#10;EdGHPsnT9CwZydbGklTOQXszG/kixm8aJf190zjlWV9x1ObjaeO5CWeyuBTlsxWm7eS+DPEPVQyi&#10;00h6DHUjvGBb2/0RauikJUeNP5E0JNQ0nVSxB3STpe+6WbfCqNgLwHHmCJP7f2Hl3cuDZV1d8fNT&#10;zrQYwNGjmjz7ShODCviMxpVwWxs4+gl68HzQOyhD21Njh/BFQwx2IL07ohuiSSiLLM8yJJEw5RdF&#10;msboyetjY53/pmhgQai4BXkRU/Gych6FwPXgEnJpuu36PhLYazZW/OzzaRofHC140evgq+Io7MOE&#10;hubCg+SnzRQByIvi0NaG6h26tTTPizPytkNNK+H8g7AYEDSIoff3OJqekJv2Emct2V9/0wd/8AYr&#10;ZyMGruLu51ZYxVn/XYPRi6wowoTGS3F6nuNi31o2by16O1wTZjrDehkZxeDv+4PYWBqesBvLkBUm&#10;oSVyV9wfxGs/rwF2S6rlMjphJo3wK702MoQOyAXEH6cnYc2eFg8+7+gwmqJ8x87sO/Oz3Hpqukhd&#10;QHpGFTyGC+Y5MrrfvbAwb+/R6/UPsfgNAAD//wMAUEsDBBQABgAIAAAAIQBP6QDC4AAAAAkBAAAP&#10;AAAAZHJzL2Rvd25yZXYueG1sTI9BT4NAEIXvJv6HzZh4swsopEWWpiFpTIweWnvxNrBbILKzyG5b&#10;9Nc7nvQ4eV/e+6ZYz3YQZzP53pGCeBGBMNQ43VOr4PC2vVuC8AFJ4+DIKPgyHtbl9VWBuXYX2pnz&#10;PrSCS8jnqKALYcyl9E1nLPqFGw1xdnSTxcDn1Eo94YXL7SCTKMqkxZ54ocPRVJ1pPvYnq+C52r7i&#10;rk7s8nuonl6Om/Hz8J4qdXszbx5BBDOHPxh+9VkdSnaq3Ym0F4OCh1V8zygHaQaCgTTNEhC1gixe&#10;gSwL+f+D8gcAAP//AwBQSwECLQAUAAYACAAAACEAtoM4kv4AAADhAQAAEwAAAAAAAAAAAAAAAAAA&#10;AAAAW0NvbnRlbnRfVHlwZXNdLnhtbFBLAQItABQABgAIAAAAIQA4/SH/1gAAAJQBAAALAAAAAAAA&#10;AAAAAAAAAC8BAABfcmVscy8ucmVsc1BLAQItABQABgAIAAAAIQCb/dVOOAIAAGkEAAAOAAAAAAAA&#10;AAAAAAAAAC4CAABkcnMvZTJvRG9jLnhtbFBLAQItABQABgAIAAAAIQBP6QDC4AAAAAkBAAAPAAAA&#10;AAAAAAAAAAAAAJIEAABkcnMvZG93bnJldi54bWxQSwUGAAAAAAQABADzAAAAnwUAAAAA&#10;" filled="f" stroked="f" strokeweight=".5pt">
                <v:textbox>
                  <w:txbxContent>
                    <w:p w14:paraId="7239E6E1" w14:textId="77777777" w:rsidR="00DC3C12" w:rsidRPr="006473AD" w:rsidRDefault="00DC3C12" w:rsidP="00A73B7A">
                      <w:pPr>
                        <w:spacing w:after="240"/>
                        <w:jc w:val="center"/>
                        <w:rPr>
                          <w:b/>
                          <w:sz w:val="24"/>
                          <w:szCs w:val="24"/>
                        </w:rPr>
                      </w:pPr>
                      <w:r w:rsidRPr="006473AD">
                        <w:rPr>
                          <w:b/>
                          <w:sz w:val="24"/>
                          <w:szCs w:val="24"/>
                          <w:lang w:val="en-GB"/>
                        </w:rPr>
                        <w:t>l/L</w:t>
                      </w:r>
                    </w:p>
                  </w:txbxContent>
                </v:textbox>
                <w10:wrap anchorx="margin"/>
              </v:shape>
            </w:pict>
          </mc:Fallback>
        </mc:AlternateContent>
      </w:r>
    </w:p>
    <w:p w14:paraId="540AB5BA" w14:textId="54CCB66B" w:rsidR="00A73B7A" w:rsidRPr="007E2C94" w:rsidRDefault="00A73B7A" w:rsidP="00465E59">
      <w:pPr>
        <w:rPr>
          <w:rFonts w:eastAsia="Calibri"/>
          <w:color w:val="000000" w:themeColor="text1"/>
          <w:kern w:val="2"/>
          <w:sz w:val="24"/>
          <w:szCs w:val="24"/>
          <w14:ligatures w14:val="standardContextual"/>
        </w:rPr>
      </w:pPr>
    </w:p>
    <w:p w14:paraId="4BAAF07B" w14:textId="125A0CF0" w:rsidR="00A73B7A" w:rsidRPr="007E2C94" w:rsidRDefault="00A73B7A" w:rsidP="00A73B7A">
      <w:pPr>
        <w:tabs>
          <w:tab w:val="left" w:pos="3099"/>
        </w:tabs>
        <w:spacing w:line="360" w:lineRule="auto"/>
        <w:jc w:val="both"/>
        <w:rPr>
          <w:rFonts w:asciiTheme="majorBidi" w:hAnsiTheme="majorBidi" w:cstheme="majorBidi"/>
          <w:i/>
          <w:color w:val="000000" w:themeColor="text1"/>
          <w:sz w:val="24"/>
          <w:szCs w:val="24"/>
          <w:lang w:val="en-US"/>
        </w:rPr>
      </w:pPr>
      <w:bookmarkStart w:id="534" w:name="_Toc188538297"/>
      <w:bookmarkStart w:id="535" w:name="_Toc188624553"/>
      <w:bookmarkStart w:id="536" w:name="_Toc195687248"/>
      <w:r w:rsidRPr="007E2C94">
        <w:rPr>
          <w:b/>
          <w:bCs/>
          <w:color w:val="000000" w:themeColor="text1"/>
          <w:sz w:val="24"/>
          <w:szCs w:val="24"/>
        </w:rPr>
        <w:t>Figure 4.</w:t>
      </w:r>
      <w:r w:rsidRPr="007E2C94">
        <w:rPr>
          <w:b/>
          <w:bCs/>
          <w:color w:val="000000" w:themeColor="text1"/>
          <w:sz w:val="24"/>
          <w:szCs w:val="24"/>
        </w:rPr>
        <w:fldChar w:fldCharType="begin"/>
      </w:r>
      <w:r w:rsidRPr="007E2C94">
        <w:rPr>
          <w:b/>
          <w:bCs/>
          <w:color w:val="000000" w:themeColor="text1"/>
          <w:sz w:val="24"/>
          <w:szCs w:val="24"/>
        </w:rPr>
        <w:instrText xml:space="preserve"> SEQ Figure_4. \* ARABIC </w:instrText>
      </w:r>
      <w:r w:rsidRPr="007E2C94">
        <w:rPr>
          <w:b/>
          <w:bCs/>
          <w:color w:val="000000" w:themeColor="text1"/>
          <w:sz w:val="24"/>
          <w:szCs w:val="24"/>
        </w:rPr>
        <w:fldChar w:fldCharType="separate"/>
      </w:r>
      <w:r w:rsidR="00AC660D" w:rsidRPr="007E2C94">
        <w:rPr>
          <w:b/>
          <w:bCs/>
          <w:noProof/>
          <w:color w:val="000000" w:themeColor="text1"/>
          <w:sz w:val="24"/>
          <w:szCs w:val="24"/>
        </w:rPr>
        <w:t>14</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La variation des charges critiques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59D5399E">
          <v:shape id="_x0000_i1301" type="#_x0000_t75" style="width:21.9pt;height:16.9pt" o:ole="">
            <v:imagedata r:id="rId675" o:title=""/>
          </v:shape>
          <o:OLEObject Type="Embed" ProgID="Equation.DSMT4" ShapeID="_x0000_i1301" DrawAspect="Content" ObjectID="_1811097671" r:id="rId700"/>
        </w:object>
      </w:r>
      <w:r w:rsidR="00671411"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en fonction du rapport longueur/largeur (l/L)</w:t>
      </w:r>
      <w:r w:rsidRPr="007E2C94">
        <w:rPr>
          <w:rStyle w:val="katex-mathml"/>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pour une plaque </w:t>
      </w:r>
      <w:r w:rsidR="00465E59" w:rsidRPr="007E2C94">
        <w:rPr>
          <w:rFonts w:asciiTheme="majorBidi" w:hAnsiTheme="majorBidi" w:cstheme="majorBidi"/>
          <w:color w:val="000000" w:themeColor="text1"/>
          <w:sz w:val="24"/>
          <w:szCs w:val="24"/>
        </w:rPr>
        <w:t>rectangulaire simplement appuyée</w:t>
      </w:r>
      <w:r w:rsidR="00465E59" w:rsidRPr="007E2C94">
        <w:rPr>
          <w:rStyle w:val="katex-mathml"/>
          <w:rFonts w:asciiTheme="majorBidi" w:hAnsiTheme="majorBidi" w:cstheme="majorBidi"/>
          <w:color w:val="000000" w:themeColor="text1"/>
          <w:sz w:val="24"/>
          <w:szCs w:val="24"/>
        </w:rPr>
        <w:t xml:space="preserve"> </w:t>
      </w:r>
      <w:r w:rsidRPr="007E2C94">
        <w:rPr>
          <w:rStyle w:val="katex-mathml"/>
          <w:rFonts w:asciiTheme="majorBidi" w:hAnsiTheme="majorBidi" w:cstheme="majorBidi"/>
          <w:color w:val="000000" w:themeColor="text1"/>
          <w:sz w:val="24"/>
          <w:szCs w:val="24"/>
        </w:rPr>
        <w:t>(</w:t>
      </w:r>
      <w:r w:rsidR="00465E59" w:rsidRPr="007E2C94">
        <w:rPr>
          <w:rFonts w:eastAsia="Calibri"/>
          <w:color w:val="000000" w:themeColor="text1"/>
          <w:kern w:val="2"/>
          <w:sz w:val="24"/>
          <w:szCs w:val="24"/>
          <w14:ligatures w14:val="standardContextual"/>
        </w:rPr>
        <w:t>l/h=100</w:t>
      </w:r>
      <w:r w:rsidRPr="007E2C94">
        <w:rPr>
          <w:rStyle w:val="mclose"/>
          <w:rFonts w:asciiTheme="majorBidi" w:eastAsiaTheme="majorEastAsia" w:hAnsiTheme="majorBidi"/>
          <w:color w:val="000000" w:themeColor="text1"/>
          <w:sz w:val="24"/>
          <w:szCs w:val="24"/>
        </w:rPr>
        <w:t>)</w:t>
      </w:r>
      <w:r w:rsidRPr="007E2C94">
        <w:rPr>
          <w:rFonts w:asciiTheme="majorBidi" w:hAnsiTheme="majorBidi" w:cstheme="majorBidi"/>
          <w:color w:val="000000" w:themeColor="text1"/>
          <w:sz w:val="24"/>
          <w:szCs w:val="24"/>
        </w:rPr>
        <w:t xml:space="preserve"> avec différentes valeurs de </w:t>
      </w:r>
      <w:r w:rsidR="002A0438" w:rsidRPr="007E2C94">
        <w:rPr>
          <w:rFonts w:asciiTheme="majorBidi" w:hAnsiTheme="majorBidi" w:cstheme="majorBidi"/>
          <w:color w:val="000000" w:themeColor="text1"/>
          <w:sz w:val="24"/>
          <w:szCs w:val="24"/>
        </w:rPr>
        <w:t>l’indice de gradient de puissance p</w:t>
      </w:r>
      <w:r w:rsidRPr="007E2C94">
        <w:rPr>
          <w:rFonts w:asciiTheme="majorBidi" w:hAnsiTheme="majorBidi" w:cstheme="majorBidi"/>
          <w:color w:val="000000" w:themeColor="text1"/>
          <w:sz w:val="24"/>
          <w:szCs w:val="24"/>
        </w:rPr>
        <w:t>, sous compression biaxiale.</w:t>
      </w:r>
      <w:bookmarkEnd w:id="534"/>
      <w:bookmarkEnd w:id="535"/>
      <w:bookmarkEnd w:id="536"/>
    </w:p>
    <w:p w14:paraId="01052B6F" w14:textId="6EAAEDCB" w:rsidR="00A73B7A" w:rsidRPr="007E2C94" w:rsidRDefault="00A73B7A" w:rsidP="00A10342">
      <w:pPr>
        <w:rPr>
          <w:rFonts w:eastAsia="Calibri"/>
          <w:color w:val="000000" w:themeColor="text1"/>
          <w:kern w:val="2"/>
          <w:sz w:val="24"/>
          <w:szCs w:val="24"/>
          <w:lang w:val="en-US"/>
          <w14:ligatures w14:val="standardContextual"/>
        </w:rPr>
      </w:pPr>
    </w:p>
    <w:p w14:paraId="03EE5AC0" w14:textId="24D2BE8B" w:rsidR="00A73B7A" w:rsidRPr="007E2C94" w:rsidRDefault="00A73B7A" w:rsidP="00A10342">
      <w:pPr>
        <w:rPr>
          <w:rFonts w:eastAsia="Calibri"/>
          <w:color w:val="000000" w:themeColor="text1"/>
          <w:kern w:val="2"/>
          <w:sz w:val="24"/>
          <w:szCs w:val="24"/>
          <w14:ligatures w14:val="standardContextual"/>
        </w:rPr>
      </w:pPr>
    </w:p>
    <w:p w14:paraId="56B2F63B" w14:textId="29627409" w:rsidR="00A73B7A" w:rsidRPr="007E2C94" w:rsidRDefault="00A73B7A" w:rsidP="00A10342">
      <w:pPr>
        <w:rPr>
          <w:rFonts w:eastAsia="Calibri"/>
          <w:color w:val="000000" w:themeColor="text1"/>
          <w:kern w:val="2"/>
          <w:sz w:val="24"/>
          <w:szCs w:val="24"/>
          <w14:ligatures w14:val="standardContextual"/>
        </w:rPr>
      </w:pPr>
    </w:p>
    <w:p w14:paraId="68D545C7" w14:textId="65B5F49F" w:rsidR="00A73B7A" w:rsidRPr="007E2C94" w:rsidRDefault="00A73B7A" w:rsidP="00A10342">
      <w:pPr>
        <w:rPr>
          <w:rFonts w:eastAsia="Calibri"/>
          <w:color w:val="000000" w:themeColor="text1"/>
          <w:kern w:val="2"/>
          <w:sz w:val="24"/>
          <w:szCs w:val="24"/>
          <w14:ligatures w14:val="standardContextual"/>
        </w:rPr>
      </w:pPr>
    </w:p>
    <w:p w14:paraId="1027D460" w14:textId="1D7DC6C8" w:rsidR="00A73B7A" w:rsidRPr="007E2C94" w:rsidRDefault="00A73B7A" w:rsidP="00A10342">
      <w:pPr>
        <w:rPr>
          <w:rFonts w:eastAsia="Calibri"/>
          <w:color w:val="000000" w:themeColor="text1"/>
          <w:kern w:val="2"/>
          <w:sz w:val="24"/>
          <w:szCs w:val="24"/>
          <w14:ligatures w14:val="standardContextual"/>
        </w:rPr>
      </w:pPr>
    </w:p>
    <w:p w14:paraId="38345BD1" w14:textId="77777777" w:rsidR="000F1C71" w:rsidRPr="007E2C94" w:rsidRDefault="000F1C71" w:rsidP="00A10342">
      <w:pPr>
        <w:rPr>
          <w:rFonts w:eastAsia="Calibri"/>
          <w:color w:val="000000" w:themeColor="text1"/>
          <w:kern w:val="2"/>
          <w:sz w:val="24"/>
          <w:szCs w:val="24"/>
          <w14:ligatures w14:val="standardContextual"/>
        </w:rPr>
      </w:pPr>
    </w:p>
    <w:p w14:paraId="3618E06B" w14:textId="74638977" w:rsidR="000F1C71" w:rsidRPr="007E2C94" w:rsidRDefault="000F1C71" w:rsidP="00A10342">
      <w:pPr>
        <w:rPr>
          <w:rFonts w:eastAsia="Calibri"/>
          <w:color w:val="000000" w:themeColor="text1"/>
          <w:kern w:val="2"/>
          <w:sz w:val="24"/>
          <w:szCs w:val="24"/>
          <w14:ligatures w14:val="standardContextual"/>
        </w:rPr>
      </w:pPr>
    </w:p>
    <w:p w14:paraId="34CC7548" w14:textId="77777777" w:rsidR="000F1C71" w:rsidRPr="007E2C94" w:rsidRDefault="000F1C71" w:rsidP="00A10342">
      <w:pPr>
        <w:rPr>
          <w:rFonts w:eastAsia="Calibri"/>
          <w:color w:val="000000" w:themeColor="text1"/>
          <w:kern w:val="2"/>
          <w:sz w:val="24"/>
          <w:szCs w:val="24"/>
          <w14:ligatures w14:val="standardContextual"/>
        </w:rPr>
      </w:pPr>
    </w:p>
    <w:p w14:paraId="2643238D" w14:textId="11447255" w:rsidR="000F1C71" w:rsidRPr="007E2C94" w:rsidRDefault="000F1C71" w:rsidP="00A10342">
      <w:pPr>
        <w:rPr>
          <w:rFonts w:eastAsia="Calibri"/>
          <w:color w:val="000000" w:themeColor="text1"/>
          <w:kern w:val="2"/>
          <w:sz w:val="24"/>
          <w:szCs w:val="24"/>
          <w14:ligatures w14:val="standardContextual"/>
        </w:rPr>
      </w:pPr>
    </w:p>
    <w:p w14:paraId="3A3CA13A" w14:textId="77777777" w:rsidR="000F1C71" w:rsidRPr="007E2C94" w:rsidRDefault="000F1C71" w:rsidP="00A10342">
      <w:pPr>
        <w:rPr>
          <w:rFonts w:eastAsia="Calibri"/>
          <w:color w:val="000000" w:themeColor="text1"/>
          <w:kern w:val="2"/>
          <w:sz w:val="24"/>
          <w:szCs w:val="24"/>
          <w14:ligatures w14:val="standardContextual"/>
        </w:rPr>
      </w:pPr>
    </w:p>
    <w:p w14:paraId="3EA8D652" w14:textId="61AD675A" w:rsidR="000F1C71" w:rsidRPr="007E2C94" w:rsidRDefault="000F1C71" w:rsidP="00A10342">
      <w:pPr>
        <w:rPr>
          <w:rFonts w:eastAsia="Calibri"/>
          <w:color w:val="000000" w:themeColor="text1"/>
          <w:kern w:val="2"/>
          <w:sz w:val="24"/>
          <w:szCs w:val="24"/>
          <w14:ligatures w14:val="standardContextual"/>
        </w:rPr>
      </w:pPr>
    </w:p>
    <w:p w14:paraId="2DDC13A2" w14:textId="11580B3D" w:rsidR="000F1C71" w:rsidRPr="007E2C94" w:rsidRDefault="002C633F" w:rsidP="00A10342">
      <w:pPr>
        <w:rPr>
          <w:rFonts w:eastAsia="Calibri"/>
          <w:color w:val="000000" w:themeColor="text1"/>
          <w:kern w:val="2"/>
          <w:sz w:val="24"/>
          <w:szCs w:val="24"/>
          <w14:ligatures w14:val="standardContextual"/>
        </w:rPr>
      </w:pPr>
      <w:r w:rsidRPr="007E2C94">
        <w:rPr>
          <w:noProof/>
          <w:color w:val="000000" w:themeColor="text1"/>
          <w:lang w:eastAsia="fr-FR"/>
          <w14:ligatures w14:val="standardContextual"/>
        </w:rPr>
        <w:drawing>
          <wp:anchor distT="0" distB="0" distL="114300" distR="114300" simplePos="0" relativeHeight="252004352" behindDoc="1" locked="0" layoutInCell="1" allowOverlap="1" wp14:anchorId="41DCBFF4" wp14:editId="55E84D3F">
            <wp:simplePos x="0" y="0"/>
            <wp:positionH relativeFrom="column">
              <wp:posOffset>957580</wp:posOffset>
            </wp:positionH>
            <wp:positionV relativeFrom="paragraph">
              <wp:posOffset>14605</wp:posOffset>
            </wp:positionV>
            <wp:extent cx="4048125" cy="2419350"/>
            <wp:effectExtent l="0" t="0" r="9525" b="0"/>
            <wp:wrapTight wrapText="bothSides">
              <wp:wrapPolygon edited="0">
                <wp:start x="0" y="0"/>
                <wp:lineTo x="0" y="21430"/>
                <wp:lineTo x="21549" y="21430"/>
                <wp:lineTo x="21549" y="0"/>
                <wp:lineTo x="0" y="0"/>
              </wp:wrapPolygon>
            </wp:wrapTight>
            <wp:docPr id="1736302766" name="Graphique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72AC1A5A-A6F3-D4EC-1865-3585BA7556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1"/>
              </a:graphicData>
            </a:graphic>
            <wp14:sizeRelH relativeFrom="margin">
              <wp14:pctWidth>0</wp14:pctWidth>
            </wp14:sizeRelH>
            <wp14:sizeRelV relativeFrom="margin">
              <wp14:pctHeight>0</wp14:pctHeight>
            </wp14:sizeRelV>
          </wp:anchor>
        </w:drawing>
      </w:r>
    </w:p>
    <w:p w14:paraId="3F09BD52" w14:textId="0B88920F" w:rsidR="00A73B7A" w:rsidRPr="007E2C94" w:rsidRDefault="00A73B7A" w:rsidP="00A10342">
      <w:pPr>
        <w:rPr>
          <w:rFonts w:eastAsia="Calibri"/>
          <w:color w:val="000000" w:themeColor="text1"/>
          <w:kern w:val="2"/>
          <w:sz w:val="24"/>
          <w:szCs w:val="24"/>
          <w14:ligatures w14:val="standardContextual"/>
        </w:rPr>
      </w:pPr>
    </w:p>
    <w:p w14:paraId="5FF1F64E" w14:textId="7634A95B" w:rsidR="00A73B7A" w:rsidRPr="007E2C94" w:rsidRDefault="00A73B7A" w:rsidP="00A10342">
      <w:pPr>
        <w:rPr>
          <w:rFonts w:eastAsia="Calibri"/>
          <w:color w:val="000000" w:themeColor="text1"/>
          <w:kern w:val="2"/>
          <w:sz w:val="24"/>
          <w:szCs w:val="24"/>
          <w14:ligatures w14:val="standardContextual"/>
        </w:rPr>
      </w:pPr>
    </w:p>
    <w:p w14:paraId="1D6D25D8" w14:textId="657B7BAA" w:rsidR="00A73B7A" w:rsidRPr="007E2C94" w:rsidRDefault="00A73B7A" w:rsidP="00A10342">
      <w:pPr>
        <w:rPr>
          <w:rFonts w:eastAsia="Calibri"/>
          <w:color w:val="000000" w:themeColor="text1"/>
          <w:kern w:val="2"/>
          <w:sz w:val="24"/>
          <w:szCs w:val="24"/>
          <w14:ligatures w14:val="standardContextual"/>
        </w:rPr>
      </w:pPr>
    </w:p>
    <w:p w14:paraId="76DF7B26" w14:textId="4EEB355E" w:rsidR="00A73B7A" w:rsidRPr="007E2C94" w:rsidRDefault="00A73B7A" w:rsidP="00A10342">
      <w:pPr>
        <w:rPr>
          <w:rFonts w:eastAsia="Calibri"/>
          <w:color w:val="000000" w:themeColor="text1"/>
          <w:kern w:val="2"/>
          <w:sz w:val="24"/>
          <w:szCs w:val="24"/>
          <w14:ligatures w14:val="standardContextual"/>
        </w:rPr>
      </w:pPr>
    </w:p>
    <w:p w14:paraId="7C0A1865" w14:textId="77777777" w:rsidR="00A73B7A" w:rsidRPr="007E2C94" w:rsidRDefault="00A73B7A" w:rsidP="00A10342">
      <w:pPr>
        <w:rPr>
          <w:rFonts w:eastAsia="Calibri"/>
          <w:color w:val="000000" w:themeColor="text1"/>
          <w:kern w:val="2"/>
          <w:sz w:val="24"/>
          <w:szCs w:val="24"/>
          <w14:ligatures w14:val="standardContextual"/>
        </w:rPr>
      </w:pPr>
    </w:p>
    <w:p w14:paraId="60ADF9CC" w14:textId="48F06828" w:rsidR="00A73B7A" w:rsidRPr="007E2C94" w:rsidRDefault="00F20981" w:rsidP="00A10342">
      <w:pPr>
        <w:rPr>
          <w:rFonts w:eastAsia="Calibri"/>
          <w:color w:val="000000" w:themeColor="text1"/>
          <w:kern w:val="2"/>
          <w:sz w:val="24"/>
          <w:szCs w:val="24"/>
          <w14:ligatures w14:val="standardContextual"/>
        </w:rPr>
      </w:pPr>
      <w:r w:rsidRPr="007E2C94">
        <w:rPr>
          <w:noProof/>
          <w:color w:val="000000" w:themeColor="text1"/>
          <w:sz w:val="20"/>
          <w:szCs w:val="20"/>
          <w:lang w:eastAsia="fr-FR"/>
        </w:rPr>
        <mc:AlternateContent>
          <mc:Choice Requires="wps">
            <w:drawing>
              <wp:anchor distT="0" distB="0" distL="114300" distR="114300" simplePos="0" relativeHeight="251789312" behindDoc="1" locked="0" layoutInCell="1" allowOverlap="1" wp14:anchorId="161B82DC" wp14:editId="69BF17DF">
                <wp:simplePos x="0" y="0"/>
                <wp:positionH relativeFrom="margin">
                  <wp:posOffset>411453</wp:posOffset>
                </wp:positionH>
                <wp:positionV relativeFrom="paragraph">
                  <wp:posOffset>26090</wp:posOffset>
                </wp:positionV>
                <wp:extent cx="619760" cy="333375"/>
                <wp:effectExtent l="0" t="0" r="0" b="0"/>
                <wp:wrapTight wrapText="bothSides">
                  <wp:wrapPolygon edited="0">
                    <wp:start x="1992" y="0"/>
                    <wp:lineTo x="1992" y="19749"/>
                    <wp:lineTo x="19254" y="19749"/>
                    <wp:lineTo x="19254" y="0"/>
                    <wp:lineTo x="1992" y="0"/>
                  </wp:wrapPolygon>
                </wp:wrapTight>
                <wp:docPr id="67" name="Text Box 67"/>
                <wp:cNvGraphicFramePr/>
                <a:graphic xmlns:a="http://schemas.openxmlformats.org/drawingml/2006/main">
                  <a:graphicData uri="http://schemas.microsoft.com/office/word/2010/wordprocessingShape">
                    <wps:wsp>
                      <wps:cNvSpPr txBox="1"/>
                      <wps:spPr>
                        <a:xfrm>
                          <a:off x="0" y="0"/>
                          <a:ext cx="619760" cy="333375"/>
                        </a:xfrm>
                        <a:prstGeom prst="rect">
                          <a:avLst/>
                        </a:prstGeom>
                        <a:noFill/>
                        <a:ln w="6350">
                          <a:noFill/>
                        </a:ln>
                        <a:effectLst/>
                      </wps:spPr>
                      <wps:txbx>
                        <w:txbxContent>
                          <w:p w14:paraId="1BE150B7" w14:textId="5B4EEE02" w:rsidR="00DC3C12" w:rsidRPr="000E291A" w:rsidRDefault="00DC3C12" w:rsidP="00A73B7A">
                            <w:pPr>
                              <w:jc w:val="center"/>
                              <w:rPr>
                                <w:b/>
                                <w:sz w:val="18"/>
                              </w:rPr>
                            </w:pPr>
                            <w:r w:rsidRPr="000E291A">
                              <w:rPr>
                                <w:rFonts w:asciiTheme="majorBidi" w:hAnsiTheme="majorBidi" w:cstheme="majorBidi"/>
                                <w:sz w:val="24"/>
                                <w:szCs w:val="24"/>
                              </w:rPr>
                              <w:t>(</w:t>
                            </w:r>
                            <w:r w:rsidRPr="000E291A">
                              <w:rPr>
                                <w:position w:val="-6"/>
                              </w:rPr>
                              <w:object w:dxaOrig="440" w:dyaOrig="340" w14:anchorId="14E61F64">
                                <v:shape id="_x0000_i1407" type="#_x0000_t75" style="width:21.9pt;height:16.9pt" o:ole="">
                                  <v:imagedata r:id="rId675" o:title=""/>
                                </v:shape>
                                <o:OLEObject Type="Embed" ProgID="Equation.DSMT4" ShapeID="_x0000_i1407" DrawAspect="Content" ObjectID="_1811097777" r:id="rId702"/>
                              </w:object>
                            </w:r>
                            <w:r w:rsidRPr="000E291A">
                              <w:rPr>
                                <w:rFonts w:asciiTheme="majorBidi" w:hAnsiTheme="majorBidi" w:cstheme="majorBidi"/>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1B82DC" id="Text Box 67" o:spid="_x0000_s1768" type="#_x0000_t202" style="position:absolute;margin-left:32.4pt;margin-top:2.05pt;width:48.8pt;height:26.25pt;z-index:-251527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sF4NQIAAGkEAAAOAAAAZHJzL2Uyb0RvYy54bWysVNuO2jAQfa/Uf7D8XgIsl11EWNFdUVVC&#10;uytBtc/GcSBS4nFtQ0K/vscON237VDUPznhmcuZyZjJ9bKqSHZR1BemU9zpdzpSWlBV6m/If68WX&#10;e86cFzoTJWmV8qNy/HH2+dO0NhPVpx2VmbIMINpNapPynfdmkiRO7lQlXIeM0jDmZCvhcbXbJLOi&#10;BnpVJv1ud5TUZDNjSSrnoH1ujXwW8fNcSf+a5055VqYcufl42nhuwpnMpmKytcLsCnlKQ/xDFpUo&#10;NIJeoJ6FF2xviz+gqkJacpT7jqQqoTwvpIo1oJpe90M1q50wKtaC5jhzaZP7f7Dy5fBmWZGlfDTm&#10;TIsKHK1V49lXahhU6E9t3ARuKwNH30APns96B2Uou8ltFd4oiMGOTh8v3Q1oEspR72E8gkXCdIdn&#10;PAwoyfVjY53/pqhiQUi5BXmxp+KwdL51PbuEWJoWRVlGAkvNagS4G3bjBxcLwEsdfFUchRNMKKhN&#10;PEi+2TSxAf1BTCjoNpQdUa2ldl6ckYsCOS2F82/CYkBQBobev+LIS0JsOkmc7cj++ps++IM3WDmr&#10;MXApdz/3wirOyu8ajD70BoMwofEyGI77uNhby+bWovfVE2Gme1gvI6MY/H15FnNL1Tt2Yx6iwiS0&#10;ROyU+7P45Ns1wG5JNZ9HJ8ykEX6pV0YG6NC50PF18y6sOdHiwecLnUdTTD6w0/q2/Mz3nvIiUnft&#10;KigPF8xzJP+0e2Fhbu/R6/qHmP0GAAD//wMAUEsDBBQABgAIAAAAIQAQr7y33gAAAAcBAAAPAAAA&#10;ZHJzL2Rvd25yZXYueG1sTM5Pa8JAEAXwe8HvsIzQW90Y4iJpNiIBKZT2oPXS2yQ7JqH7J82umvbT&#10;dz3V4/CG937FZjKaXWj0vbMSlosEGNnGqd62Eo4fu6c1MB/QKtTOkoQf8rApZw8F5spd7Z4uh9Cy&#10;WGJ9jhK6EIacc990ZNAv3EA2Zic3GgzxHFuuRrzGcqN5miSCG+xtXOhwoKqj5utwNhJeq9077uvU&#10;rH919fJ22g7fx8+VlI/zafsMLNAU/p/hxo90KKOpdmerPNMSRBblQUK2BHaLRZoBqyWshABeFvze&#10;X/4BAAD//wMAUEsBAi0AFAAGAAgAAAAhALaDOJL+AAAA4QEAABMAAAAAAAAAAAAAAAAAAAAAAFtD&#10;b250ZW50X1R5cGVzXS54bWxQSwECLQAUAAYACAAAACEAOP0h/9YAAACUAQAACwAAAAAAAAAAAAAA&#10;AAAvAQAAX3JlbHMvLnJlbHNQSwECLQAUAAYACAAAACEAVs7BeDUCAABpBAAADgAAAAAAAAAAAAAA&#10;AAAuAgAAZHJzL2Uyb0RvYy54bWxQSwECLQAUAAYACAAAACEAEK+8t94AAAAHAQAADwAAAAAAAAAA&#10;AAAAAACPBAAAZHJzL2Rvd25yZXYueG1sUEsFBgAAAAAEAAQA8wAAAJoFAAAAAA==&#10;" filled="f" stroked="f" strokeweight=".5pt">
                <v:textbox>
                  <w:txbxContent>
                    <w:p w14:paraId="1BE150B7" w14:textId="5B4EEE02" w:rsidR="00DC3C12" w:rsidRPr="000E291A" w:rsidRDefault="00DC3C12" w:rsidP="00A73B7A">
                      <w:pPr>
                        <w:jc w:val="center"/>
                        <w:rPr>
                          <w:b/>
                          <w:sz w:val="18"/>
                        </w:rPr>
                      </w:pPr>
                      <w:r w:rsidRPr="000E291A">
                        <w:rPr>
                          <w:rFonts w:asciiTheme="majorBidi" w:hAnsiTheme="majorBidi" w:cstheme="majorBidi"/>
                          <w:sz w:val="24"/>
                          <w:szCs w:val="24"/>
                        </w:rPr>
                        <w:t>(</w:t>
                      </w:r>
                      <w:r w:rsidRPr="000E291A">
                        <w:rPr>
                          <w:position w:val="-6"/>
                        </w:rPr>
                        <w:object w:dxaOrig="440" w:dyaOrig="340" w14:anchorId="14E61F64">
                          <v:shape id="_x0000_i1312" type="#_x0000_t75" style="width:21.9pt;height:16.9pt" o:ole="">
                            <v:imagedata r:id="rId675" o:title=""/>
                          </v:shape>
                          <o:OLEObject Type="Embed" ProgID="Equation.DSMT4" ShapeID="_x0000_i1312" DrawAspect="Content" ObjectID="_1811096652" r:id="rId703"/>
                        </w:object>
                      </w:r>
                      <w:r w:rsidRPr="000E291A">
                        <w:rPr>
                          <w:rFonts w:asciiTheme="majorBidi" w:hAnsiTheme="majorBidi" w:cstheme="majorBidi"/>
                          <w:sz w:val="24"/>
                          <w:szCs w:val="24"/>
                        </w:rPr>
                        <w:t>)</w:t>
                      </w:r>
                    </w:p>
                  </w:txbxContent>
                </v:textbox>
                <w10:wrap type="tight" anchorx="margin"/>
              </v:shape>
            </w:pict>
          </mc:Fallback>
        </mc:AlternateContent>
      </w:r>
    </w:p>
    <w:p w14:paraId="0E26A65B" w14:textId="08E4B495" w:rsidR="00A73B7A" w:rsidRPr="007E2C94" w:rsidRDefault="00A73B7A" w:rsidP="00A10342">
      <w:pPr>
        <w:rPr>
          <w:rFonts w:eastAsia="Calibri"/>
          <w:color w:val="000000" w:themeColor="text1"/>
          <w:kern w:val="2"/>
          <w:sz w:val="24"/>
          <w:szCs w:val="24"/>
          <w14:ligatures w14:val="standardContextual"/>
        </w:rPr>
      </w:pPr>
    </w:p>
    <w:p w14:paraId="5BA4CA35" w14:textId="2A06CBBB" w:rsidR="00A73B7A" w:rsidRPr="007E2C94" w:rsidRDefault="00A73B7A" w:rsidP="00A10342">
      <w:pPr>
        <w:rPr>
          <w:rFonts w:eastAsia="Calibri"/>
          <w:color w:val="000000" w:themeColor="text1"/>
          <w:kern w:val="2"/>
          <w:sz w:val="24"/>
          <w:szCs w:val="24"/>
          <w14:ligatures w14:val="standardContextual"/>
        </w:rPr>
      </w:pPr>
    </w:p>
    <w:p w14:paraId="5D052F37" w14:textId="557821F7" w:rsidR="00A73B7A" w:rsidRPr="007E2C94" w:rsidRDefault="00A73B7A" w:rsidP="00A10342">
      <w:pPr>
        <w:rPr>
          <w:rFonts w:eastAsia="Calibri"/>
          <w:color w:val="000000" w:themeColor="text1"/>
          <w:kern w:val="2"/>
          <w:sz w:val="24"/>
          <w:szCs w:val="24"/>
          <w14:ligatures w14:val="standardContextual"/>
        </w:rPr>
      </w:pPr>
    </w:p>
    <w:p w14:paraId="0257BCB4" w14:textId="0A0F3074" w:rsidR="00A73B7A" w:rsidRPr="007E2C94" w:rsidRDefault="00A73B7A" w:rsidP="00A10342">
      <w:pPr>
        <w:rPr>
          <w:rFonts w:eastAsia="Calibri"/>
          <w:color w:val="000000" w:themeColor="text1"/>
          <w:kern w:val="2"/>
          <w:sz w:val="24"/>
          <w:szCs w:val="24"/>
          <w14:ligatures w14:val="standardContextual"/>
        </w:rPr>
      </w:pPr>
    </w:p>
    <w:bookmarkStart w:id="537" w:name="_Toc188538298"/>
    <w:bookmarkStart w:id="538" w:name="_Toc188624554"/>
    <w:bookmarkStart w:id="539" w:name="_Toc195687249"/>
    <w:p w14:paraId="48A0A346" w14:textId="2A73BD5D" w:rsidR="002C633F" w:rsidRPr="007E2C94" w:rsidRDefault="002C633F" w:rsidP="000F1C71">
      <w:pPr>
        <w:tabs>
          <w:tab w:val="left" w:pos="3099"/>
        </w:tabs>
        <w:spacing w:before="360" w:after="240" w:line="360" w:lineRule="auto"/>
        <w:jc w:val="both"/>
        <w:rPr>
          <w:rFonts w:asciiTheme="majorBidi" w:hAnsiTheme="majorBidi" w:cstheme="majorBidi"/>
          <w:b/>
          <w:bCs/>
          <w:color w:val="000000" w:themeColor="text1"/>
          <w:sz w:val="24"/>
          <w:szCs w:val="24"/>
        </w:rPr>
      </w:pPr>
      <w:r w:rsidRPr="007E2C94">
        <w:rPr>
          <w:noProof/>
          <w:color w:val="000000" w:themeColor="text1"/>
          <w:sz w:val="20"/>
          <w:szCs w:val="20"/>
          <w:lang w:eastAsia="fr-FR"/>
        </w:rPr>
        <mc:AlternateContent>
          <mc:Choice Requires="wps">
            <w:drawing>
              <wp:anchor distT="0" distB="0" distL="114300" distR="114300" simplePos="0" relativeHeight="251788288" behindDoc="0" locked="0" layoutInCell="1" allowOverlap="1" wp14:anchorId="431FE6AD" wp14:editId="3110E2BB">
                <wp:simplePos x="0" y="0"/>
                <wp:positionH relativeFrom="margin">
                  <wp:posOffset>2709545</wp:posOffset>
                </wp:positionH>
                <wp:positionV relativeFrom="paragraph">
                  <wp:posOffset>469265</wp:posOffset>
                </wp:positionV>
                <wp:extent cx="698500" cy="294005"/>
                <wp:effectExtent l="0" t="0" r="0" b="0"/>
                <wp:wrapNone/>
                <wp:docPr id="66" name="Text Box 66"/>
                <wp:cNvGraphicFramePr/>
                <a:graphic xmlns:a="http://schemas.openxmlformats.org/drawingml/2006/main">
                  <a:graphicData uri="http://schemas.microsoft.com/office/word/2010/wordprocessingShape">
                    <wps:wsp>
                      <wps:cNvSpPr txBox="1"/>
                      <wps:spPr>
                        <a:xfrm>
                          <a:off x="0" y="0"/>
                          <a:ext cx="698500" cy="294005"/>
                        </a:xfrm>
                        <a:prstGeom prst="rect">
                          <a:avLst/>
                        </a:prstGeom>
                        <a:noFill/>
                        <a:ln w="6350">
                          <a:noFill/>
                        </a:ln>
                        <a:effectLst/>
                      </wps:spPr>
                      <wps:txbx>
                        <w:txbxContent>
                          <w:p w14:paraId="1C2A32C0" w14:textId="77777777" w:rsidR="00DC3C12" w:rsidRPr="00DB090E" w:rsidRDefault="009A3DBF" w:rsidP="00A73B7A">
                            <w:pPr>
                              <w:jc w:val="center"/>
                              <w:rPr>
                                <w:b/>
                                <w:sz w:val="24"/>
                                <w:szCs w:val="24"/>
                              </w:rPr>
                            </w:pPr>
                            <m:oMathPara>
                              <m:oMath>
                                <m:sSub>
                                  <m:sSubPr>
                                    <m:ctrlPr>
                                      <w:rPr>
                                        <w:rFonts w:ascii="Cambria Math" w:hAnsi="Cambria Math" w:cs="Arial"/>
                                        <w:b/>
                                        <w:bCs/>
                                        <w:i/>
                                        <w:sz w:val="24"/>
                                        <w:szCs w:val="24"/>
                                        <w:lang w:val="en-GB" w:eastAsia="en-GB"/>
                                      </w:rPr>
                                    </m:ctrlPr>
                                  </m:sSubPr>
                                  <m:e>
                                    <m:r>
                                      <m:rPr>
                                        <m:sty m:val="bi"/>
                                      </m:rPr>
                                      <w:rPr>
                                        <w:rFonts w:ascii="Cambria Math" w:hAnsi="Cambria Math" w:cs="Arial"/>
                                        <w:sz w:val="24"/>
                                        <w:szCs w:val="24"/>
                                        <w:lang w:val="en-GB" w:eastAsia="en-GB"/>
                                      </w:rPr>
                                      <m:t>E</m:t>
                                    </m:r>
                                  </m:e>
                                  <m:sub>
                                    <m:r>
                                      <m:rPr>
                                        <m:sty m:val="bi"/>
                                      </m:rPr>
                                      <w:rPr>
                                        <w:rFonts w:ascii="Cambria Math" w:hAnsi="Cambria Math" w:cs="Arial"/>
                                        <w:sz w:val="24"/>
                                        <w:szCs w:val="24"/>
                                        <w:lang w:val="en-GB" w:eastAsia="en-GB"/>
                                      </w:rPr>
                                      <m:t>m</m:t>
                                    </m:r>
                                  </m:sub>
                                </m:sSub>
                                <m:r>
                                  <m:rPr>
                                    <m:sty m:val="b"/>
                                  </m:rPr>
                                  <w:rPr>
                                    <w:rFonts w:ascii="Cambria Math" w:hAnsi="Cambria Math" w:cs="Arial"/>
                                    <w:sz w:val="24"/>
                                    <w:szCs w:val="24"/>
                                    <w:lang w:val="en-GB" w:eastAsia="en-GB"/>
                                  </w:rPr>
                                  <m:t>/</m:t>
                                </m:r>
                                <m:sSub>
                                  <m:sSubPr>
                                    <m:ctrlPr>
                                      <w:rPr>
                                        <w:rFonts w:ascii="Cambria Math" w:hAnsi="Cambria Math" w:cs="Arial"/>
                                        <w:b/>
                                        <w:bCs/>
                                        <w:i/>
                                        <w:sz w:val="24"/>
                                        <w:szCs w:val="24"/>
                                        <w:lang w:val="en-GB" w:eastAsia="en-GB"/>
                                      </w:rPr>
                                    </m:ctrlPr>
                                  </m:sSubPr>
                                  <m:e>
                                    <m:r>
                                      <m:rPr>
                                        <m:sty m:val="bi"/>
                                      </m:rPr>
                                      <w:rPr>
                                        <w:rFonts w:ascii="Cambria Math" w:hAnsi="Cambria Math" w:cs="Arial"/>
                                        <w:sz w:val="24"/>
                                        <w:szCs w:val="24"/>
                                        <w:lang w:val="en-GB" w:eastAsia="en-GB"/>
                                      </w:rPr>
                                      <m:t>E</m:t>
                                    </m:r>
                                  </m:e>
                                  <m:sub>
                                    <m:r>
                                      <m:rPr>
                                        <m:sty m:val="bi"/>
                                      </m:rPr>
                                      <w:rPr>
                                        <w:rFonts w:ascii="Cambria Math" w:hAnsi="Cambria Math" w:cs="Arial"/>
                                        <w:sz w:val="24"/>
                                        <w:szCs w:val="24"/>
                                        <w:lang w:val="en-GB" w:eastAsia="en-GB"/>
                                      </w:rPr>
                                      <m:t>c</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1FE6AD" id="Text Box 66" o:spid="_x0000_s1769" type="#_x0000_t202" style="position:absolute;left:0;text-align:left;margin-left:213.35pt;margin-top:36.95pt;width:55pt;height:23.1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T0RNgIAAGkEAAAOAAAAZHJzL2Uyb0RvYy54bWysVMGO2jAQvVfqP1i+lwQKdIkIK7orqkpo&#10;dyWo9mwcm0SyPa5tSOjXd+wAi7Y9Vb2Y8czkjee9Geb3nVbkKJxvwJR0OMgpEYZD1Zh9SX9sV5/u&#10;KPGBmYopMKKkJ+Hp/eLjh3lrCzGCGlQlHEEQ44vWlrQOwRZZ5nktNPMDsMJgUILTLODV7bPKsRbR&#10;tcpGeT7NWnCVdcCF9+h97IN0kfClFDw8S+lFIKqk+LaQTpfOXTyzxZwVe8ds3fDzM9g/vEKzxmDR&#10;K9QjC4wcXPMHlG64Aw8yDDjoDKRsuEg9YDfD/F03m5pZkXpBcry90uT/Hyx/Or440lQlnU4pMUyj&#10;RlvRBfIVOoIu5Ke1vsC0jcXE0KEfdb74PTpj2510Ov5iQwTjyPTpym5E4+iczu4mOUY4hkazcZ5P&#10;Ikr29rF1PnwToEk0SupQvMQpO6596FMvKbGWgVWjVBJQGdJigc+TPH1wjSC4MjFXpFE4w8SG+odH&#10;K3S7LhEwGl/b3UF1wm4d9PPiLV81+KY18+GFORwQbAOHPjzjIRVgbThblNTgfv3NH/NRN4xS0uLA&#10;ldT/PDAnKFHfDSo6G47HcULTZTz5MsKLu43sbiPmoB8AZ3qI62V5MmN+UBdTOtCvuBvLWBVDzHCs&#10;XdJwMR9Cvwa4W1wslykJZ9KysDYbyyN0ZC4yvu1embNnWQLq+QSX0WTFO3X63F6f5SGAbJJ0keme&#10;VZQ8XnCek/jn3YsLc3tPWW//EIvfAAAA//8DAFBLAwQUAAYACAAAACEAA2R17OEAAAAKAQAADwAA&#10;AGRycy9kb3ducmV2LnhtbEyPTU/DMAyG70j8h8hI3FhKxj4oTaep0oSE4LCxCze3ydqKxilNthV+&#10;Pd4JjrYfvX7ebDW6TpzsEFpPGu4nCQhLlTct1Rr275u7JYgQkQx2nqyGbxtglV9fZZgaf6atPe1i&#10;LTiEQooamhj7VMpQNdZhmPjeEt8OfnAYeRxqaQY8c7jrpEqSuXTYEn9osLdFY6vP3dFpeCk2b7gt&#10;lVv+dMXz62Hdf+0/Zlrf3ozrJxDRjvEPhos+q0POTqU/kgmi0/Cg5gtGNSymjyAYmE0vi5JJlSiQ&#10;eSb/V8h/AQAA//8DAFBLAQItABQABgAIAAAAIQC2gziS/gAAAOEBAAATAAAAAAAAAAAAAAAAAAAA&#10;AABbQ29udGVudF9UeXBlc10ueG1sUEsBAi0AFAAGAAgAAAAhADj9If/WAAAAlAEAAAsAAAAAAAAA&#10;AAAAAAAALwEAAF9yZWxzLy5yZWxzUEsBAi0AFAAGAAgAAAAhADAlPRE2AgAAaQQAAA4AAAAAAAAA&#10;AAAAAAAALgIAAGRycy9lMm9Eb2MueG1sUEsBAi0AFAAGAAgAAAAhAANkdezhAAAACgEAAA8AAAAA&#10;AAAAAAAAAAAAkAQAAGRycy9kb3ducmV2LnhtbFBLBQYAAAAABAAEAPMAAACeBQAAAAA=&#10;" filled="f" stroked="f" strokeweight=".5pt">
                <v:textbox>
                  <w:txbxContent>
                    <w:p w14:paraId="1C2A32C0" w14:textId="77777777" w:rsidR="00DC3C12" w:rsidRPr="00DB090E" w:rsidRDefault="00DC3C12" w:rsidP="00A73B7A">
                      <w:pPr>
                        <w:jc w:val="center"/>
                        <w:rPr>
                          <w:b/>
                          <w:sz w:val="24"/>
                          <w:szCs w:val="24"/>
                        </w:rPr>
                      </w:pPr>
                      <m:oMathPara>
                        <m:oMath>
                          <m:sSub>
                            <m:sSubPr>
                              <m:ctrlPr>
                                <w:rPr>
                                  <w:rFonts w:ascii="Cambria Math" w:hAnsi="Cambria Math" w:cs="Arial"/>
                                  <w:b/>
                                  <w:bCs/>
                                  <w:i/>
                                  <w:sz w:val="24"/>
                                  <w:szCs w:val="24"/>
                                  <w:lang w:val="en-GB" w:eastAsia="en-GB"/>
                                </w:rPr>
                              </m:ctrlPr>
                            </m:sSubPr>
                            <m:e>
                              <m:r>
                                <m:rPr>
                                  <m:sty m:val="bi"/>
                                </m:rPr>
                                <w:rPr>
                                  <w:rFonts w:ascii="Cambria Math" w:hAnsi="Cambria Math" w:cs="Arial"/>
                                  <w:sz w:val="24"/>
                                  <w:szCs w:val="24"/>
                                  <w:lang w:val="en-GB" w:eastAsia="en-GB"/>
                                </w:rPr>
                                <m:t>E</m:t>
                              </m:r>
                            </m:e>
                            <m:sub>
                              <m:r>
                                <m:rPr>
                                  <m:sty m:val="bi"/>
                                </m:rPr>
                                <w:rPr>
                                  <w:rFonts w:ascii="Cambria Math" w:hAnsi="Cambria Math" w:cs="Arial"/>
                                  <w:sz w:val="24"/>
                                  <w:szCs w:val="24"/>
                                  <w:lang w:val="en-GB" w:eastAsia="en-GB"/>
                                </w:rPr>
                                <m:t>m</m:t>
                              </m:r>
                            </m:sub>
                          </m:sSub>
                          <m:r>
                            <m:rPr>
                              <m:sty m:val="b"/>
                            </m:rPr>
                            <w:rPr>
                              <w:rFonts w:ascii="Cambria Math" w:hAnsi="Cambria Math" w:cs="Arial"/>
                              <w:sz w:val="24"/>
                              <w:szCs w:val="24"/>
                              <w:lang w:val="en-GB" w:eastAsia="en-GB"/>
                            </w:rPr>
                            <m:t>/</m:t>
                          </m:r>
                          <m:sSub>
                            <m:sSubPr>
                              <m:ctrlPr>
                                <w:rPr>
                                  <w:rFonts w:ascii="Cambria Math" w:hAnsi="Cambria Math" w:cs="Arial"/>
                                  <w:b/>
                                  <w:bCs/>
                                  <w:i/>
                                  <w:sz w:val="24"/>
                                  <w:szCs w:val="24"/>
                                  <w:lang w:val="en-GB" w:eastAsia="en-GB"/>
                                </w:rPr>
                              </m:ctrlPr>
                            </m:sSubPr>
                            <m:e>
                              <m:r>
                                <m:rPr>
                                  <m:sty m:val="bi"/>
                                </m:rPr>
                                <w:rPr>
                                  <w:rFonts w:ascii="Cambria Math" w:hAnsi="Cambria Math" w:cs="Arial"/>
                                  <w:sz w:val="24"/>
                                  <w:szCs w:val="24"/>
                                  <w:lang w:val="en-GB" w:eastAsia="en-GB"/>
                                </w:rPr>
                                <m:t>E</m:t>
                              </m:r>
                            </m:e>
                            <m:sub>
                              <m:r>
                                <m:rPr>
                                  <m:sty m:val="bi"/>
                                </m:rPr>
                                <w:rPr>
                                  <w:rFonts w:ascii="Cambria Math" w:hAnsi="Cambria Math" w:cs="Arial"/>
                                  <w:sz w:val="24"/>
                                  <w:szCs w:val="24"/>
                                  <w:lang w:val="en-GB" w:eastAsia="en-GB"/>
                                </w:rPr>
                                <m:t>c</m:t>
                              </m:r>
                            </m:sub>
                          </m:sSub>
                        </m:oMath>
                      </m:oMathPara>
                    </w:p>
                  </w:txbxContent>
                </v:textbox>
                <w10:wrap anchorx="margin"/>
              </v:shape>
            </w:pict>
          </mc:Fallback>
        </mc:AlternateContent>
      </w:r>
    </w:p>
    <w:p w14:paraId="4466EDAF" w14:textId="31CFA288" w:rsidR="00273DB5" w:rsidRPr="007E2C94" w:rsidRDefault="00A73B7A" w:rsidP="002C633F">
      <w:pPr>
        <w:tabs>
          <w:tab w:val="left" w:pos="3099"/>
        </w:tabs>
        <w:spacing w:before="360" w:after="240" w:line="360" w:lineRule="auto"/>
        <w:jc w:val="both"/>
        <w:rPr>
          <w:rFonts w:asciiTheme="majorBidi" w:hAnsiTheme="majorBidi" w:cstheme="majorBidi"/>
          <w:color w:val="000000" w:themeColor="text1"/>
          <w:sz w:val="24"/>
          <w:szCs w:val="24"/>
        </w:rPr>
      </w:pPr>
      <w:r w:rsidRPr="007E2C94">
        <w:rPr>
          <w:rFonts w:asciiTheme="majorBidi" w:hAnsiTheme="majorBidi" w:cstheme="majorBidi"/>
          <w:b/>
          <w:bCs/>
          <w:color w:val="000000" w:themeColor="text1"/>
          <w:sz w:val="24"/>
          <w:szCs w:val="24"/>
        </w:rPr>
        <w:t>Figure 4.</w:t>
      </w:r>
      <w:r w:rsidRPr="007E2C94">
        <w:rPr>
          <w:rFonts w:asciiTheme="majorBidi" w:hAnsiTheme="majorBidi" w:cstheme="majorBidi"/>
          <w:b/>
          <w:bCs/>
          <w:color w:val="000000" w:themeColor="text1"/>
          <w:sz w:val="24"/>
          <w:szCs w:val="24"/>
        </w:rPr>
        <w:fldChar w:fldCharType="begin"/>
      </w:r>
      <w:r w:rsidRPr="007E2C94">
        <w:rPr>
          <w:rFonts w:asciiTheme="majorBidi" w:hAnsiTheme="majorBidi" w:cstheme="majorBidi"/>
          <w:b/>
          <w:bCs/>
          <w:color w:val="000000" w:themeColor="text1"/>
          <w:sz w:val="24"/>
          <w:szCs w:val="24"/>
        </w:rPr>
        <w:instrText xml:space="preserve"> SEQ Figure_4. \* ARABIC </w:instrText>
      </w:r>
      <w:r w:rsidRPr="007E2C94">
        <w:rPr>
          <w:rFonts w:asciiTheme="majorBidi" w:hAnsiTheme="majorBidi" w:cstheme="majorBidi"/>
          <w:b/>
          <w:bCs/>
          <w:color w:val="000000" w:themeColor="text1"/>
          <w:sz w:val="24"/>
          <w:szCs w:val="24"/>
        </w:rPr>
        <w:fldChar w:fldCharType="separate"/>
      </w:r>
      <w:r w:rsidR="00AC660D" w:rsidRPr="007E2C94">
        <w:rPr>
          <w:rFonts w:asciiTheme="majorBidi" w:hAnsiTheme="majorBidi" w:cstheme="majorBidi"/>
          <w:b/>
          <w:bCs/>
          <w:noProof/>
          <w:color w:val="000000" w:themeColor="text1"/>
          <w:sz w:val="24"/>
          <w:szCs w:val="24"/>
        </w:rPr>
        <w:t>15</w:t>
      </w:r>
      <w:r w:rsidRPr="007E2C94">
        <w:rPr>
          <w:rFonts w:asciiTheme="majorBidi" w:hAnsiTheme="majorBidi" w:cstheme="majorBidi"/>
          <w:b/>
          <w:bCs/>
          <w:color w:val="000000" w:themeColor="text1"/>
          <w:sz w:val="24"/>
          <w:szCs w:val="24"/>
        </w:rPr>
        <w:fldChar w:fldCharType="end"/>
      </w:r>
      <w:r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color w:val="000000" w:themeColor="text1"/>
          <w:sz w:val="24"/>
          <w:szCs w:val="24"/>
        </w:rPr>
        <w:t xml:space="preserve">La variation des charges critiques de flambage non dimensionnelle </w:t>
      </w:r>
      <w:r w:rsidR="00671411" w:rsidRPr="007E2C94">
        <w:rPr>
          <w:rFonts w:asciiTheme="majorBidi" w:hAnsiTheme="majorBidi" w:cstheme="majorBidi"/>
          <w:color w:val="000000" w:themeColor="text1"/>
          <w:sz w:val="24"/>
          <w:szCs w:val="24"/>
        </w:rPr>
        <w:t>(</w:t>
      </w:r>
      <w:r w:rsidR="00671411" w:rsidRPr="007E2C94">
        <w:rPr>
          <w:color w:val="000000" w:themeColor="text1"/>
          <w:position w:val="-6"/>
        </w:rPr>
        <w:object w:dxaOrig="440" w:dyaOrig="340" w14:anchorId="0DE033DD">
          <v:shape id="_x0000_i1302" type="#_x0000_t75" style="width:21.9pt;height:16.9pt" o:ole="">
            <v:imagedata r:id="rId675" o:title=""/>
          </v:shape>
          <o:OLEObject Type="Embed" ProgID="Equation.DSMT4" ShapeID="_x0000_i1302" DrawAspect="Content" ObjectID="_1811097672" r:id="rId704"/>
        </w:object>
      </w:r>
      <w:r w:rsidR="00671411"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en fonction du rapport (</w:t>
      </w:r>
      <m:oMath>
        <m:sSub>
          <m:sSubPr>
            <m:ctrlPr>
              <w:rPr>
                <w:rFonts w:ascii="Cambria Math" w:hAnsi="Cambria Math" w:cs="Arial"/>
                <w:bCs/>
                <w:i/>
                <w:color w:val="000000" w:themeColor="text1"/>
                <w:sz w:val="24"/>
                <w:szCs w:val="24"/>
                <w:lang w:val="en-GB" w:eastAsia="en-GB"/>
              </w:rPr>
            </m:ctrlPr>
          </m:sSubPr>
          <m:e>
            <m:r>
              <w:rPr>
                <w:rFonts w:ascii="Cambria Math" w:hAnsi="Cambria Math" w:cs="Arial"/>
                <w:color w:val="000000" w:themeColor="text1"/>
                <w:sz w:val="24"/>
                <w:szCs w:val="24"/>
                <w:lang w:val="en-GB" w:eastAsia="en-GB"/>
              </w:rPr>
              <m:t>E</m:t>
            </m:r>
          </m:e>
          <m:sub>
            <m:r>
              <w:rPr>
                <w:rFonts w:ascii="Cambria Math" w:hAnsi="Cambria Math" w:cs="Arial"/>
                <w:color w:val="000000" w:themeColor="text1"/>
                <w:sz w:val="24"/>
                <w:szCs w:val="24"/>
                <w:lang w:val="en-GB" w:eastAsia="en-GB"/>
              </w:rPr>
              <m:t>m</m:t>
            </m:r>
          </m:sub>
        </m:sSub>
        <m:r>
          <m:rPr>
            <m:sty m:val="p"/>
          </m:rPr>
          <w:rPr>
            <w:rFonts w:ascii="Cambria Math" w:hAnsi="Cambria Math" w:cs="Arial"/>
            <w:color w:val="000000" w:themeColor="text1"/>
            <w:sz w:val="24"/>
            <w:szCs w:val="24"/>
            <w:lang w:val="en-GB" w:eastAsia="en-GB"/>
          </w:rPr>
          <m:t>/</m:t>
        </m:r>
        <m:sSub>
          <m:sSubPr>
            <m:ctrlPr>
              <w:rPr>
                <w:rFonts w:ascii="Cambria Math" w:hAnsi="Cambria Math" w:cs="Arial"/>
                <w:bCs/>
                <w:i/>
                <w:color w:val="000000" w:themeColor="text1"/>
                <w:sz w:val="24"/>
                <w:szCs w:val="24"/>
                <w:lang w:val="en-GB" w:eastAsia="en-GB"/>
              </w:rPr>
            </m:ctrlPr>
          </m:sSubPr>
          <m:e>
            <m:r>
              <w:rPr>
                <w:rFonts w:ascii="Cambria Math" w:hAnsi="Cambria Math" w:cs="Arial"/>
                <w:color w:val="000000" w:themeColor="text1"/>
                <w:sz w:val="24"/>
                <w:szCs w:val="24"/>
                <w:lang w:val="en-GB" w:eastAsia="en-GB"/>
              </w:rPr>
              <m:t>E</m:t>
            </m:r>
          </m:e>
          <m:sub>
            <m:r>
              <w:rPr>
                <w:rFonts w:ascii="Cambria Math" w:hAnsi="Cambria Math" w:cs="Arial"/>
                <w:color w:val="000000" w:themeColor="text1"/>
                <w:sz w:val="24"/>
                <w:szCs w:val="24"/>
                <w:lang w:val="en-GB" w:eastAsia="en-GB"/>
              </w:rPr>
              <m:t>c</m:t>
            </m:r>
          </m:sub>
        </m:sSub>
      </m:oMath>
      <w:r w:rsidRPr="007E2C94">
        <w:rPr>
          <w:rFonts w:asciiTheme="majorBidi" w:hAnsiTheme="majorBidi" w:cstheme="majorBidi"/>
          <w:color w:val="000000" w:themeColor="text1"/>
          <w:sz w:val="24"/>
          <w:szCs w:val="24"/>
        </w:rPr>
        <w:t>)</w:t>
      </w:r>
      <w:r w:rsidRPr="007E2C94">
        <w:rPr>
          <w:rStyle w:val="katex-mathml"/>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pour une plaque carrée </w:t>
      </w:r>
      <w:r w:rsidR="00AC0BCE" w:rsidRPr="007E2C94">
        <w:rPr>
          <w:rFonts w:asciiTheme="majorBidi" w:hAnsiTheme="majorBidi" w:cstheme="majorBidi"/>
          <w:color w:val="000000" w:themeColor="text1"/>
          <w:sz w:val="24"/>
          <w:szCs w:val="24"/>
        </w:rPr>
        <w:t>SSSS</w:t>
      </w:r>
      <w:r w:rsidRPr="007E2C94">
        <w:rPr>
          <w:rFonts w:asciiTheme="majorBidi" w:hAnsiTheme="majorBidi" w:cstheme="majorBidi"/>
          <w:color w:val="000000" w:themeColor="text1"/>
          <w:sz w:val="24"/>
          <w:szCs w:val="24"/>
        </w:rPr>
        <w:t xml:space="preserve"> </w:t>
      </w:r>
      <w:r w:rsidRPr="007E2C94">
        <w:rPr>
          <w:rStyle w:val="katex-mathml"/>
          <w:rFonts w:asciiTheme="majorBidi" w:hAnsiTheme="majorBidi" w:cstheme="majorBidi"/>
          <w:color w:val="000000" w:themeColor="text1"/>
          <w:sz w:val="24"/>
          <w:szCs w:val="24"/>
        </w:rPr>
        <w:t>(</w:t>
      </w:r>
      <w:r w:rsidR="00465E59" w:rsidRPr="007E2C94">
        <w:rPr>
          <w:rStyle w:val="katex-mathml"/>
          <w:rFonts w:asciiTheme="majorBidi" w:hAnsiTheme="majorBidi" w:cstheme="majorBidi"/>
          <w:color w:val="000000" w:themeColor="text1"/>
          <w:sz w:val="24"/>
          <w:szCs w:val="24"/>
        </w:rPr>
        <w:t>l/h</w:t>
      </w:r>
      <w:r w:rsidRPr="007E2C94">
        <w:rPr>
          <w:rStyle w:val="katex-mathml"/>
          <w:rFonts w:asciiTheme="majorBidi" w:hAnsiTheme="majorBidi" w:cstheme="majorBidi"/>
          <w:color w:val="000000" w:themeColor="text1"/>
          <w:sz w:val="24"/>
          <w:szCs w:val="24"/>
        </w:rPr>
        <w:t>=10</w:t>
      </w:r>
      <w:r w:rsidRPr="007E2C94">
        <w:rPr>
          <w:rStyle w:val="mclose"/>
          <w:rFonts w:asciiTheme="majorBidi" w:eastAsiaTheme="majorEastAsia" w:hAnsiTheme="majorBidi"/>
          <w:color w:val="000000" w:themeColor="text1"/>
          <w:sz w:val="24"/>
          <w:szCs w:val="24"/>
        </w:rPr>
        <w:t>)</w:t>
      </w:r>
      <w:r w:rsidRPr="007E2C94">
        <w:rPr>
          <w:rFonts w:asciiTheme="majorBidi" w:hAnsiTheme="majorBidi" w:cstheme="majorBidi"/>
          <w:color w:val="000000" w:themeColor="text1"/>
          <w:sz w:val="24"/>
          <w:szCs w:val="24"/>
        </w:rPr>
        <w:t xml:space="preserve"> avec différentes valeurs de </w:t>
      </w:r>
      <w:r w:rsidR="002A0438" w:rsidRPr="007E2C94">
        <w:rPr>
          <w:rFonts w:asciiTheme="majorBidi" w:hAnsiTheme="majorBidi" w:cstheme="majorBidi"/>
          <w:color w:val="000000" w:themeColor="text1"/>
          <w:sz w:val="24"/>
          <w:szCs w:val="24"/>
        </w:rPr>
        <w:t>l’indice de gradient de puissance p</w:t>
      </w:r>
      <w:r w:rsidRPr="007E2C94">
        <w:rPr>
          <w:rFonts w:asciiTheme="majorBidi" w:hAnsiTheme="majorBidi" w:cstheme="majorBidi"/>
          <w:color w:val="000000" w:themeColor="text1"/>
          <w:sz w:val="24"/>
          <w:szCs w:val="24"/>
        </w:rPr>
        <w:t>, sous compression biaxiale.</w:t>
      </w:r>
      <w:bookmarkEnd w:id="537"/>
      <w:bookmarkEnd w:id="538"/>
      <w:bookmarkEnd w:id="539"/>
    </w:p>
    <w:p w14:paraId="574482EE" w14:textId="72FB57EA" w:rsidR="00A73B7A" w:rsidRPr="007E2C94" w:rsidRDefault="00260956" w:rsidP="00F756F8">
      <w:pPr>
        <w:pStyle w:val="Titre2"/>
        <w:spacing w:before="0" w:after="120" w:line="276" w:lineRule="auto"/>
        <w:ind w:left="576"/>
        <w:jc w:val="both"/>
        <w:rPr>
          <w:color w:val="000000" w:themeColor="text1"/>
          <w:lang w:val="en-US"/>
        </w:rPr>
      </w:pPr>
      <w:bookmarkStart w:id="540" w:name="_Toc195689115"/>
      <w:r w:rsidRPr="007E2C94">
        <w:rPr>
          <w:color w:val="000000" w:themeColor="text1"/>
          <w:lang w:val="en-US"/>
        </w:rPr>
        <w:t xml:space="preserve">Développement </w:t>
      </w:r>
      <w:proofErr w:type="gramStart"/>
      <w:r w:rsidRPr="007E2C94">
        <w:rPr>
          <w:color w:val="000000" w:themeColor="text1"/>
          <w:lang w:val="en-US"/>
        </w:rPr>
        <w:t>et</w:t>
      </w:r>
      <w:proofErr w:type="gramEnd"/>
      <w:r w:rsidRPr="007E2C94">
        <w:rPr>
          <w:color w:val="000000" w:themeColor="text1"/>
          <w:lang w:val="en-US"/>
        </w:rPr>
        <w:t xml:space="preserve"> validation numérique d’un nouvel élément fini quadrilatéral pour les plaques </w:t>
      </w:r>
      <w:r w:rsidR="00D37322" w:rsidRPr="007E2C94">
        <w:rPr>
          <w:color w:val="000000" w:themeColor="text1"/>
          <w:lang w:val="en-US"/>
        </w:rPr>
        <w:t>FGMs</w:t>
      </w:r>
      <w:r w:rsidRPr="007E2C94">
        <w:rPr>
          <w:color w:val="000000" w:themeColor="text1"/>
          <w:lang w:val="en-US"/>
        </w:rPr>
        <w:t xml:space="preserve">, basé sur </w:t>
      </w:r>
      <w:r w:rsidR="00D37322" w:rsidRPr="007E2C94">
        <w:rPr>
          <w:color w:val="000000" w:themeColor="text1"/>
          <w:lang w:val="en-US"/>
        </w:rPr>
        <w:t>l’</w:t>
      </w:r>
      <w:r w:rsidRPr="007E2C94">
        <w:rPr>
          <w:color w:val="000000" w:themeColor="text1"/>
          <w:lang w:val="en-US"/>
        </w:rPr>
        <w:t>approche en déformation et intégrant un nouveau modèle trigonométrique de déformation par cisaillement (TrSDPT))</w:t>
      </w:r>
      <w:bookmarkEnd w:id="540"/>
      <w:r w:rsidRPr="007E2C94">
        <w:rPr>
          <w:color w:val="000000" w:themeColor="text1"/>
          <w:lang w:val="en-US"/>
        </w:rPr>
        <w:t xml:space="preserve"> </w:t>
      </w:r>
      <w:r w:rsidR="00A73B7A" w:rsidRPr="007E2C94">
        <w:rPr>
          <w:color w:val="000000" w:themeColor="text1"/>
          <w:lang w:val="en-US"/>
        </w:rPr>
        <w:t xml:space="preserve"> </w:t>
      </w:r>
    </w:p>
    <w:p w14:paraId="3E9A19A2" w14:textId="57257FF2" w:rsidR="00A73B7A" w:rsidRPr="007E2C94" w:rsidRDefault="00A73B7A" w:rsidP="00F20981">
      <w:pPr>
        <w:pStyle w:val="Titre3"/>
        <w:spacing w:before="120"/>
        <w:ind w:left="720"/>
        <w:jc w:val="both"/>
        <w:rPr>
          <w:rFonts w:eastAsia="Calibri"/>
          <w:color w:val="000000" w:themeColor="text1"/>
          <w:lang w:val="en-US"/>
        </w:rPr>
      </w:pPr>
      <w:bookmarkStart w:id="541" w:name="_Toc195689116"/>
      <w:r w:rsidRPr="007E2C94">
        <w:rPr>
          <w:rFonts w:eastAsia="Calibri"/>
          <w:color w:val="000000" w:themeColor="text1"/>
          <w:lang w:val="en-US"/>
        </w:rPr>
        <w:t xml:space="preserve">Champ de </w:t>
      </w:r>
      <w:bookmarkEnd w:id="541"/>
      <w:r w:rsidR="00AC0BCE" w:rsidRPr="007E2C94">
        <w:rPr>
          <w:rFonts w:eastAsia="Calibri"/>
          <w:color w:val="000000" w:themeColor="text1"/>
          <w:lang w:val="en-US"/>
        </w:rPr>
        <w:t>displacement</w:t>
      </w:r>
    </w:p>
    <w:p w14:paraId="14AF5896" w14:textId="77777777" w:rsidR="007A6AEE" w:rsidRPr="007E2C94" w:rsidRDefault="007A6AEE" w:rsidP="00A10342">
      <w:pPr>
        <w:rPr>
          <w:color w:val="000000" w:themeColor="text1"/>
        </w:rPr>
      </w:pPr>
    </w:p>
    <w:p w14:paraId="67F9B202" w14:textId="79A55CBD" w:rsidR="00A73B7A" w:rsidRPr="007E2C94" w:rsidRDefault="007A6AEE" w:rsidP="009763E0">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Basé sur le modèle de déformation de cisaillement trigonométrique inspiré du modèle d'ordre supérieur proposé par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joawN9bh","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r w:rsidRPr="007E2C94">
        <w:rPr>
          <w:rFonts w:asciiTheme="majorBidi" w:hAnsiTheme="majorBidi" w:cstheme="majorBidi"/>
          <w:color w:val="000000" w:themeColor="text1"/>
          <w:sz w:val="24"/>
          <w:szCs w:val="24"/>
        </w:rPr>
        <w:t>, le champ de déplacement en chaque point de la plaque peut être exprimé comme suit :</w:t>
      </w:r>
    </w:p>
    <w:p w14:paraId="302BAC80" w14:textId="1D2E1C90" w:rsidR="00A73B7A" w:rsidRPr="007E2C94" w:rsidRDefault="005F5840" w:rsidP="00B56921">
      <w:pPr>
        <w:ind w:left="-283"/>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D37322" w:rsidRPr="007E2C94">
        <w:rPr>
          <w:color w:val="000000" w:themeColor="text1"/>
          <w:position w:val="-90"/>
          <w:sz w:val="24"/>
          <w:szCs w:val="24"/>
        </w:rPr>
        <w:object w:dxaOrig="5100" w:dyaOrig="1560" w14:anchorId="5D4B6FED">
          <v:shape id="_x0000_i1303" type="#_x0000_t75" style="width:259.1pt;height:79.5pt" o:ole="">
            <v:imagedata r:id="rId705" o:title=""/>
          </v:shape>
          <o:OLEObject Type="Embed" ProgID="Equation.DSMT4" ShapeID="_x0000_i1303" DrawAspect="Content" ObjectID="_1811097673" r:id="rId706"/>
        </w:objec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val="en-US"/>
        </w:rPr>
        <w:t>(4.7</w:t>
      </w:r>
      <w:r w:rsidR="00634E7B" w:rsidRPr="007E2C94">
        <w:rPr>
          <w:rFonts w:asciiTheme="majorBidi" w:hAnsiTheme="majorBidi" w:cstheme="majorBidi"/>
          <w:color w:val="000000" w:themeColor="text1"/>
          <w:sz w:val="24"/>
          <w:szCs w:val="24"/>
          <w:lang w:val="en-US"/>
        </w:rPr>
        <w:t>8</w:t>
      </w:r>
      <w:r w:rsidRPr="007E2C94">
        <w:rPr>
          <w:rFonts w:asciiTheme="majorBidi" w:hAnsiTheme="majorBidi" w:cstheme="majorBidi"/>
          <w:color w:val="000000" w:themeColor="text1"/>
          <w:sz w:val="24"/>
          <w:szCs w:val="24"/>
          <w:lang w:val="en-US"/>
        </w:rPr>
        <w:t>)</w:t>
      </w:r>
    </w:p>
    <w:p w14:paraId="5C713F7E" w14:textId="133832AF" w:rsidR="00B10E1C" w:rsidRPr="007E2C94" w:rsidRDefault="005F5840" w:rsidP="00F20981">
      <w:pPr>
        <w:widowControl/>
        <w:tabs>
          <w:tab w:val="left" w:pos="3099"/>
        </w:tabs>
        <w:autoSpaceDE/>
        <w:autoSpaceDN/>
        <w:spacing w:line="360" w:lineRule="auto"/>
        <w:jc w:val="both"/>
        <w:rPr>
          <w:rFonts w:asciiTheme="majorBidi" w:eastAsia="Calibri" w:hAnsiTheme="majorBidi" w:cstheme="majorBidi"/>
          <w:color w:val="000000" w:themeColor="text1"/>
          <w:kern w:val="2"/>
          <w:sz w:val="24"/>
          <w:szCs w:val="24"/>
          <w14:ligatures w14:val="standardContextual"/>
        </w:rPr>
      </w:pPr>
      <w:proofErr w:type="gramStart"/>
      <w:r w:rsidRPr="007E2C94">
        <w:rPr>
          <w:rFonts w:asciiTheme="majorBidi" w:eastAsia="Calibri" w:hAnsiTheme="majorBidi" w:cstheme="majorBidi"/>
          <w:color w:val="000000" w:themeColor="text1"/>
          <w:kern w:val="2"/>
          <w:sz w:val="24"/>
          <w:szCs w:val="24"/>
          <w14:ligatures w14:val="standardContextual"/>
        </w:rPr>
        <w:t xml:space="preserve">Où </w:t>
      </w:r>
      <w:proofErr w:type="gramEnd"/>
      <m:oMath>
        <m:r>
          <w:rPr>
            <w:rFonts w:ascii="Cambria Math" w:hAnsi="Cambria Math" w:cstheme="majorBidi"/>
            <w:color w:val="000000" w:themeColor="text1"/>
            <w:sz w:val="24"/>
            <w:szCs w:val="24"/>
            <w:lang w:val="en-US"/>
          </w:rPr>
          <m:t>u</m:t>
        </m:r>
      </m:oMath>
      <w:r w:rsidRPr="007E2C94">
        <w:rPr>
          <w:rFonts w:asciiTheme="majorBidi" w:eastAsia="Calibri" w:hAnsiTheme="majorBidi" w:cstheme="majorBidi"/>
          <w:color w:val="000000" w:themeColor="text1"/>
          <w:kern w:val="2"/>
          <w:sz w:val="24"/>
          <w:szCs w:val="24"/>
          <w14:ligatures w14:val="standardContextual"/>
        </w:rPr>
        <w:t>,</w:t>
      </w:r>
      <w:r w:rsidRPr="007E2C94">
        <w:rPr>
          <w:rFonts w:asciiTheme="majorBidi" w:hAnsiTheme="majorBidi" w:cstheme="majorBidi"/>
          <w:i/>
          <w:color w:val="000000" w:themeColor="text1"/>
          <w:sz w:val="24"/>
          <w:szCs w:val="24"/>
          <w:lang w:val="en-US"/>
        </w:rPr>
        <w:t xml:space="preserve"> </w:t>
      </w:r>
      <m:oMath>
        <m:r>
          <w:rPr>
            <w:rFonts w:ascii="Cambria Math" w:hAnsi="Cambria Math" w:cstheme="majorBidi"/>
            <w:color w:val="000000" w:themeColor="text1"/>
            <w:sz w:val="24"/>
            <w:szCs w:val="24"/>
            <w:lang w:val="en-US"/>
          </w:rPr>
          <m:t>v</m:t>
        </m:r>
      </m:oMath>
      <w:r w:rsidRPr="007E2C94">
        <w:rPr>
          <w:rFonts w:asciiTheme="majorBidi" w:eastAsia="Calibri" w:hAnsiTheme="majorBidi" w:cstheme="majorBidi"/>
          <w:color w:val="000000" w:themeColor="text1"/>
          <w:kern w:val="2"/>
          <w:sz w:val="24"/>
          <w:szCs w:val="24"/>
          <w14:ligatures w14:val="standardContextual"/>
        </w:rPr>
        <w:t xml:space="preserve"> et </w:t>
      </w:r>
      <w:r w:rsidRPr="007E2C94">
        <w:rPr>
          <w:rFonts w:asciiTheme="majorBidi" w:eastAsia="Calibri" w:hAnsiTheme="majorBidi" w:cstheme="majorBidi"/>
          <w:i/>
          <w:iCs/>
          <w:color w:val="000000" w:themeColor="text1"/>
          <w:kern w:val="2"/>
          <w:sz w:val="24"/>
          <w:szCs w:val="24"/>
          <w14:ligatures w14:val="standardContextual"/>
        </w:rPr>
        <w:t>w</w:t>
      </w:r>
      <w:r w:rsidRPr="007E2C94">
        <w:rPr>
          <w:rFonts w:asciiTheme="majorBidi" w:eastAsia="Calibri" w:hAnsiTheme="majorBidi" w:cstheme="majorBidi"/>
          <w:color w:val="000000" w:themeColor="text1"/>
          <w:kern w:val="2"/>
          <w:sz w:val="24"/>
          <w:szCs w:val="24"/>
          <w14:ligatures w14:val="standardContextual"/>
        </w:rPr>
        <w:t xml:space="preserve"> désignent les déplacements d'un point M</w:t>
      </w:r>
      <m:oMath>
        <m:d>
          <m:dPr>
            <m:ctrlPr>
              <w:rPr>
                <w:rFonts w:ascii="Cambria Math" w:hAnsi="Cambria Math" w:cstheme="majorBidi"/>
                <w:bCs/>
                <w:i/>
                <w:color w:val="000000" w:themeColor="text1"/>
                <w:sz w:val="24"/>
                <w:szCs w:val="24"/>
                <w:lang w:val="en-US"/>
              </w:rPr>
            </m:ctrlPr>
          </m:dPr>
          <m:e>
            <m:r>
              <w:rPr>
                <w:rFonts w:ascii="Cambria Math" w:hAnsi="Cambria Math" w:cstheme="majorBidi"/>
                <w:color w:val="000000" w:themeColor="text1"/>
                <w:sz w:val="24"/>
                <w:szCs w:val="24"/>
                <w:lang w:val="en-US"/>
              </w:rPr>
              <m:t>x,y,z</m:t>
            </m:r>
          </m:e>
        </m:d>
      </m:oMath>
      <w:r w:rsidRPr="007E2C94">
        <w:rPr>
          <w:rFonts w:asciiTheme="majorBidi" w:eastAsia="Calibri" w:hAnsiTheme="majorBidi" w:cstheme="majorBidi"/>
          <w:color w:val="000000" w:themeColor="text1"/>
          <w:kern w:val="2"/>
          <w:sz w:val="24"/>
          <w:szCs w:val="24"/>
          <w14:ligatures w14:val="standardContextual"/>
        </w:rPr>
        <w:t xml:space="preserve"> à l'intérieur de la plaque FG. </w:t>
      </w:r>
      <m:oMath>
        <m:sSub>
          <m:sSubPr>
            <m:ctrlPr>
              <w:rPr>
                <w:rFonts w:ascii="Cambria Math" w:hAnsi="Cambria Math" w:cstheme="majorBidi"/>
                <w:bCs/>
                <w:i/>
                <w:color w:val="000000" w:themeColor="text1"/>
                <w:sz w:val="24"/>
                <w:szCs w:val="24"/>
                <w:lang w:val="en-US"/>
              </w:rPr>
            </m:ctrlPr>
          </m:sSubPr>
          <m:e>
            <m:r>
              <w:rPr>
                <w:rFonts w:ascii="Cambria Math" w:hAnsi="Cambria Math" w:cstheme="majorBidi"/>
                <w:color w:val="000000" w:themeColor="text1"/>
                <w:sz w:val="24"/>
                <w:szCs w:val="24"/>
                <w:lang w:val="en-US"/>
              </w:rPr>
              <m:t>u</m:t>
            </m:r>
          </m:e>
          <m:sub>
            <m:r>
              <w:rPr>
                <w:rFonts w:ascii="Cambria Math" w:hAnsi="Cambria Math" w:cstheme="majorBidi"/>
                <w:color w:val="000000" w:themeColor="text1"/>
                <w:sz w:val="24"/>
                <w:szCs w:val="24"/>
                <w:lang w:val="en-US"/>
              </w:rPr>
              <m:t>0</m:t>
            </m:r>
          </m:sub>
        </m:sSub>
      </m:oMath>
      <w:r w:rsidRPr="007E2C94">
        <w:rPr>
          <w:rFonts w:asciiTheme="majorBidi" w:eastAsia="Calibri" w:hAnsiTheme="majorBidi" w:cstheme="majorBidi"/>
          <w:color w:val="000000" w:themeColor="text1"/>
          <w:kern w:val="2"/>
          <w:sz w:val="24"/>
          <w:szCs w:val="24"/>
          <w14:ligatures w14:val="standardContextual"/>
        </w:rPr>
        <w:t xml:space="preserve"> et </w:t>
      </w:r>
      <m:oMath>
        <m:sSub>
          <m:sSubPr>
            <m:ctrlPr>
              <w:rPr>
                <w:rFonts w:ascii="Cambria Math" w:hAnsi="Cambria Math" w:cstheme="majorBidi"/>
                <w:bCs/>
                <w:i/>
                <w:color w:val="000000" w:themeColor="text1"/>
                <w:sz w:val="24"/>
                <w:szCs w:val="24"/>
                <w:lang w:val="en-US"/>
              </w:rPr>
            </m:ctrlPr>
          </m:sSubPr>
          <m:e>
            <m:r>
              <w:rPr>
                <w:rFonts w:ascii="Cambria Math" w:hAnsi="Cambria Math" w:cstheme="majorBidi"/>
                <w:color w:val="000000" w:themeColor="text1"/>
                <w:sz w:val="24"/>
                <w:szCs w:val="24"/>
                <w:lang w:val="en-US"/>
              </w:rPr>
              <m:t>v</m:t>
            </m:r>
          </m:e>
          <m:sub>
            <m:r>
              <w:rPr>
                <w:rFonts w:ascii="Cambria Math" w:hAnsi="Cambria Math" w:cstheme="majorBidi"/>
                <w:color w:val="000000" w:themeColor="text1"/>
                <w:sz w:val="24"/>
                <w:szCs w:val="24"/>
                <w:lang w:val="en-US"/>
              </w:rPr>
              <m:t>0</m:t>
            </m:r>
          </m:sub>
        </m:sSub>
      </m:oMath>
      <w:r w:rsidRPr="007E2C94">
        <w:rPr>
          <w:rFonts w:asciiTheme="majorBidi" w:eastAsia="Calibri" w:hAnsiTheme="majorBidi" w:cstheme="majorBidi"/>
          <w:color w:val="000000" w:themeColor="text1"/>
          <w:kern w:val="2"/>
          <w:sz w:val="24"/>
          <w:szCs w:val="24"/>
          <w14:ligatures w14:val="standardContextual"/>
        </w:rPr>
        <w:t>​ sont les composantes du vecteur de déplacement dans le plan de la plaque aux points de la surface médiane, respectivement dans les directions</w:t>
      </w:r>
      <w:r w:rsidRPr="007E2C94">
        <w:rPr>
          <w:rFonts w:asciiTheme="majorBidi" w:hAnsiTheme="majorBidi" w:cstheme="majorBidi"/>
          <w:i/>
          <w:color w:val="000000" w:themeColor="text1"/>
          <w:sz w:val="24"/>
          <w:szCs w:val="24"/>
          <w:lang w:val="en-US"/>
        </w:rPr>
        <w:t xml:space="preserve"> </w:t>
      </w:r>
      <m:oMath>
        <m:r>
          <w:rPr>
            <w:rFonts w:ascii="Cambria Math" w:hAnsi="Cambria Math" w:cstheme="majorBidi"/>
            <w:color w:val="000000" w:themeColor="text1"/>
            <w:sz w:val="24"/>
            <w:szCs w:val="24"/>
            <w:lang w:val="en-US"/>
          </w:rPr>
          <m:t>x</m:t>
        </m:r>
      </m:oMath>
      <w:r w:rsidRPr="007E2C94">
        <w:rPr>
          <w:rFonts w:asciiTheme="majorBidi" w:eastAsia="Calibri" w:hAnsiTheme="majorBidi" w:cstheme="majorBidi"/>
          <w:color w:val="000000" w:themeColor="text1"/>
          <w:kern w:val="2"/>
          <w:sz w:val="24"/>
          <w:szCs w:val="24"/>
          <w14:ligatures w14:val="standardContextual"/>
        </w:rPr>
        <w:t xml:space="preserve"> et</w:t>
      </w:r>
      <w:r w:rsidRPr="007E2C94">
        <w:rPr>
          <w:rFonts w:asciiTheme="majorBidi" w:hAnsiTheme="majorBidi" w:cstheme="majorBidi"/>
          <w:i/>
          <w:color w:val="000000" w:themeColor="text1"/>
          <w:sz w:val="24"/>
          <w:szCs w:val="24"/>
          <w:lang w:val="en-US"/>
        </w:rPr>
        <w:t xml:space="preserve"> </w:t>
      </w:r>
      <m:oMath>
        <m:r>
          <w:rPr>
            <w:rFonts w:ascii="Cambria Math" w:hAnsi="Cambria Math" w:cstheme="majorBidi"/>
            <w:color w:val="000000" w:themeColor="text1"/>
            <w:sz w:val="24"/>
            <w:szCs w:val="24"/>
            <w:lang w:val="en-US"/>
          </w:rPr>
          <m:t>y</m:t>
        </m:r>
      </m:oMath>
      <w:r w:rsidRPr="007E2C94">
        <w:rPr>
          <w:rFonts w:asciiTheme="majorBidi" w:eastAsia="Calibri" w:hAnsiTheme="majorBidi" w:cstheme="majorBidi"/>
          <w:color w:val="000000" w:themeColor="text1"/>
          <w:kern w:val="2"/>
          <w:sz w:val="24"/>
          <w:szCs w:val="24"/>
          <w14:ligatures w14:val="standardContextual"/>
        </w:rPr>
        <w:t xml:space="preserve">. </w:t>
      </w:r>
      <m:oMath>
        <m:sSub>
          <m:sSubPr>
            <m:ctrlPr>
              <w:rPr>
                <w:rFonts w:ascii="Cambria Math" w:hAnsi="Cambria Math" w:cstheme="majorBidi"/>
                <w:bCs/>
                <w:i/>
                <w:color w:val="000000" w:themeColor="text1"/>
                <w:sz w:val="24"/>
                <w:szCs w:val="24"/>
                <w:lang w:val="en-US"/>
              </w:rPr>
            </m:ctrlPr>
          </m:sSubPr>
          <m:e>
            <m:r>
              <w:rPr>
                <w:rFonts w:ascii="Cambria Math" w:hAnsi="Cambria Math" w:cstheme="majorBidi"/>
                <w:color w:val="000000" w:themeColor="text1"/>
                <w:sz w:val="24"/>
                <w:szCs w:val="24"/>
                <w:lang w:val="en-US"/>
              </w:rPr>
              <m:t>w</m:t>
            </m:r>
          </m:e>
          <m:sub>
            <m:r>
              <w:rPr>
                <w:rFonts w:ascii="Cambria Math" w:hAnsi="Cambria Math" w:cstheme="majorBidi"/>
                <w:color w:val="000000" w:themeColor="text1"/>
                <w:sz w:val="24"/>
                <w:szCs w:val="24"/>
                <w:lang w:val="en-US"/>
              </w:rPr>
              <m:t>0</m:t>
            </m:r>
          </m:sub>
        </m:sSub>
        <m:d>
          <m:dPr>
            <m:ctrlPr>
              <w:rPr>
                <w:rFonts w:ascii="Cambria Math" w:hAnsi="Cambria Math" w:cstheme="majorBidi"/>
                <w:bCs/>
                <w:i/>
                <w:color w:val="000000" w:themeColor="text1"/>
                <w:sz w:val="24"/>
                <w:szCs w:val="24"/>
                <w:lang w:val="en-US"/>
              </w:rPr>
            </m:ctrlPr>
          </m:dPr>
          <m:e>
            <m:r>
              <w:rPr>
                <w:rFonts w:ascii="Cambria Math" w:hAnsi="Cambria Math" w:cstheme="majorBidi"/>
                <w:color w:val="000000" w:themeColor="text1"/>
                <w:sz w:val="24"/>
                <w:szCs w:val="24"/>
                <w:lang w:val="en-US"/>
              </w:rPr>
              <m:t>x,y</m:t>
            </m:r>
          </m:e>
        </m:d>
      </m:oMath>
      <w:r w:rsidRPr="007E2C94">
        <w:rPr>
          <w:rFonts w:asciiTheme="majorBidi" w:eastAsia="Calibri" w:hAnsiTheme="majorBidi" w:cstheme="majorBidi"/>
          <w:color w:val="000000" w:themeColor="text1"/>
          <w:kern w:val="2"/>
          <w:sz w:val="24"/>
          <w:szCs w:val="24"/>
          <w14:ligatures w14:val="standardContextual"/>
        </w:rPr>
        <w:t xml:space="preserve"> </w:t>
      </w:r>
      <w:proofErr w:type="gramStart"/>
      <w:r w:rsidRPr="007E2C94">
        <w:rPr>
          <w:rFonts w:asciiTheme="majorBidi" w:eastAsia="Calibri" w:hAnsiTheme="majorBidi" w:cstheme="majorBidi"/>
          <w:color w:val="000000" w:themeColor="text1"/>
          <w:kern w:val="2"/>
          <w:sz w:val="24"/>
          <w:szCs w:val="24"/>
          <w14:ligatures w14:val="standardContextual"/>
        </w:rPr>
        <w:t>est</w:t>
      </w:r>
      <w:proofErr w:type="gramEnd"/>
      <w:r w:rsidRPr="007E2C94">
        <w:rPr>
          <w:rFonts w:asciiTheme="majorBidi" w:eastAsia="Calibri" w:hAnsiTheme="majorBidi" w:cstheme="majorBidi"/>
          <w:color w:val="000000" w:themeColor="text1"/>
          <w:kern w:val="2"/>
          <w:sz w:val="24"/>
          <w:szCs w:val="24"/>
          <w14:ligatures w14:val="standardContextual"/>
        </w:rPr>
        <w:t xml:space="preserve"> le déplacement transverse des points du plan médian de la plaque, et </w:t>
      </w:r>
      <m:oMath>
        <m:sSub>
          <m:sSubPr>
            <m:ctrlPr>
              <w:rPr>
                <w:rFonts w:ascii="Cambria Math" w:hAnsi="Cambria Math" w:cstheme="majorBidi"/>
                <w:bCs/>
                <w:i/>
                <w:color w:val="000000" w:themeColor="text1"/>
                <w:sz w:val="24"/>
                <w:szCs w:val="24"/>
                <w:lang w:val="en-US"/>
              </w:rPr>
            </m:ctrlPr>
          </m:sSubPr>
          <m:e>
            <m:r>
              <m:rPr>
                <m:sty m:val="p"/>
              </m:rPr>
              <w:rPr>
                <w:rFonts w:ascii="Cambria Math" w:hAnsi="Cambria Math" w:cstheme="majorBidi"/>
                <w:color w:val="000000" w:themeColor="text1"/>
                <w:sz w:val="24"/>
                <w:szCs w:val="24"/>
                <w:lang w:val="en-US"/>
              </w:rPr>
              <m:t>Ψ</m:t>
            </m:r>
          </m:e>
          <m:sub>
            <m:r>
              <w:rPr>
                <w:rFonts w:ascii="Cambria Math" w:hAnsi="Cambria Math" w:cstheme="majorBidi"/>
                <w:color w:val="000000" w:themeColor="text1"/>
                <w:sz w:val="24"/>
                <w:szCs w:val="24"/>
                <w:lang w:val="en-US"/>
              </w:rPr>
              <m:t>z</m:t>
            </m:r>
          </m:sub>
        </m:sSub>
        <m:r>
          <w:rPr>
            <w:rFonts w:ascii="Cambria Math" w:hAnsi="Cambria Math" w:cstheme="majorBidi"/>
            <w:color w:val="000000" w:themeColor="text1"/>
            <w:sz w:val="24"/>
            <w:szCs w:val="24"/>
            <w:lang w:val="en-US"/>
          </w:rPr>
          <m:t xml:space="preserve"> </m:t>
        </m:r>
      </m:oMath>
      <w:r w:rsidRPr="007E2C94">
        <w:rPr>
          <w:rFonts w:asciiTheme="majorBidi" w:eastAsia="Calibri" w:hAnsiTheme="majorBidi" w:cstheme="majorBidi"/>
          <w:color w:val="000000" w:themeColor="text1"/>
          <w:kern w:val="2"/>
          <w:sz w:val="24"/>
          <w:szCs w:val="24"/>
          <w14:ligatures w14:val="standardContextual"/>
        </w:rPr>
        <w:t xml:space="preserve">représente les contributions de l'étirement dans la direction transverse. La variable </w:t>
      </w:r>
      <m:oMath>
        <m:sSub>
          <m:sSubPr>
            <m:ctrlPr>
              <w:rPr>
                <w:rFonts w:ascii="Cambria Math" w:hAnsi="Cambria Math" w:cstheme="majorBidi"/>
                <w:bCs/>
                <w:i/>
                <w:color w:val="000000" w:themeColor="text1"/>
                <w:sz w:val="24"/>
                <w:szCs w:val="24"/>
                <w:lang w:val="en-US"/>
              </w:rPr>
            </m:ctrlPr>
          </m:sSubPr>
          <m:e>
            <m:r>
              <m:rPr>
                <m:sty m:val="p"/>
              </m:rPr>
              <w:rPr>
                <w:rFonts w:ascii="Cambria Math" w:hAnsi="Cambria Math" w:cstheme="majorBidi"/>
                <w:color w:val="000000" w:themeColor="text1"/>
                <w:sz w:val="24"/>
                <w:szCs w:val="24"/>
                <w:lang w:val="en-US"/>
              </w:rPr>
              <m:t>Ψ</m:t>
            </m:r>
          </m:e>
          <m:sub>
            <m:r>
              <w:rPr>
                <w:rFonts w:ascii="Cambria Math" w:hAnsi="Cambria Math" w:cstheme="majorBidi"/>
                <w:color w:val="000000" w:themeColor="text1"/>
                <w:sz w:val="24"/>
                <w:szCs w:val="24"/>
                <w:lang w:val="en-US"/>
              </w:rPr>
              <m:t>z</m:t>
            </m:r>
          </m:sub>
        </m:sSub>
        <m:r>
          <w:rPr>
            <w:rFonts w:ascii="Cambria Math" w:hAnsi="Cambria Math" w:cstheme="majorBidi"/>
            <w:color w:val="000000" w:themeColor="text1"/>
            <w:sz w:val="24"/>
            <w:szCs w:val="24"/>
            <w:lang w:val="en-US"/>
          </w:rPr>
          <m:t xml:space="preserve"> </m:t>
        </m:r>
      </m:oMath>
      <w:r w:rsidRPr="007E2C94">
        <w:rPr>
          <w:rFonts w:asciiTheme="majorBidi" w:eastAsia="Calibri" w:hAnsiTheme="majorBidi" w:cstheme="majorBidi"/>
          <w:color w:val="000000" w:themeColor="text1"/>
          <w:kern w:val="2"/>
          <w:sz w:val="24"/>
          <w:szCs w:val="24"/>
          <w14:ligatures w14:val="standardContextual"/>
        </w:rPr>
        <w:t>sera éliminée sous l'hypothèse de contraintes de cisaillement nulles aux surfaces supérieure et inférieure de la plaque, et en supposant que les déformations de cisaillement transverses sont distribuées de manière sinusoïdale à travers l'épaisseur.</w:t>
      </w:r>
    </w:p>
    <w:p w14:paraId="16D78175" w14:textId="75C3DA79" w:rsidR="00A73B7A" w:rsidRPr="007E2C94" w:rsidRDefault="005F5840" w:rsidP="00AC0BCE">
      <w:pPr>
        <w:pStyle w:val="Titre3"/>
        <w:spacing w:before="240"/>
        <w:ind w:left="720"/>
        <w:jc w:val="left"/>
        <w:rPr>
          <w:rFonts w:asciiTheme="majorBidi" w:hAnsiTheme="majorBidi" w:cstheme="majorBidi"/>
          <w:i/>
          <w:color w:val="000000" w:themeColor="text1"/>
          <w:lang w:val="en-US"/>
        </w:rPr>
      </w:pPr>
      <w:bookmarkStart w:id="542" w:name="_Toc195689117"/>
      <w:r w:rsidRPr="007E2C94">
        <w:rPr>
          <w:rFonts w:eastAsia="Calibri"/>
          <w:color w:val="000000" w:themeColor="text1"/>
          <w:lang w:val="en-US"/>
        </w:rPr>
        <w:t>Cinématique</w:t>
      </w:r>
      <w:bookmarkEnd w:id="542"/>
    </w:p>
    <w:p w14:paraId="134BF5DA" w14:textId="2167C585" w:rsidR="00A73B7A" w:rsidRPr="007E2C94" w:rsidRDefault="00BE18C4" w:rsidP="00F756F8">
      <w:pPr>
        <w:spacing w:before="120" w:line="360" w:lineRule="auto"/>
        <w:jc w:val="both"/>
        <w:rPr>
          <w:rFonts w:asciiTheme="majorBidi" w:eastAsia="Calibri" w:hAnsiTheme="majorBidi" w:cstheme="majorBidi"/>
          <w:color w:val="000000" w:themeColor="text1"/>
          <w:kern w:val="2"/>
          <w:sz w:val="24"/>
          <w:szCs w:val="24"/>
          <w14:ligatures w14:val="standardContextual"/>
        </w:rPr>
      </w:pPr>
      <w:r w:rsidRPr="007E2C94">
        <w:rPr>
          <w:rFonts w:asciiTheme="majorBidi" w:eastAsia="Calibri" w:hAnsiTheme="majorBidi" w:cstheme="majorBidi"/>
          <w:color w:val="000000" w:themeColor="text1"/>
          <w:kern w:val="2"/>
          <w:sz w:val="24"/>
          <w:szCs w:val="24"/>
          <w14:ligatures w14:val="standardContextual"/>
        </w:rPr>
        <w:t>L</w:t>
      </w:r>
      <w:r w:rsidR="00B10E1C" w:rsidRPr="007E2C94">
        <w:rPr>
          <w:rFonts w:asciiTheme="majorBidi" w:eastAsia="Calibri" w:hAnsiTheme="majorBidi" w:cstheme="majorBidi"/>
          <w:color w:val="000000" w:themeColor="text1"/>
          <w:kern w:val="2"/>
          <w:sz w:val="24"/>
          <w:szCs w:val="24"/>
          <w14:ligatures w14:val="standardContextual"/>
        </w:rPr>
        <w:t>es composantes des déformations vectorielles sont exprimées comme suit :</w:t>
      </w:r>
    </w:p>
    <w:p w14:paraId="3D78CB61" w14:textId="0DAE2E2D" w:rsidR="00A73B7A" w:rsidRPr="007E2C94" w:rsidRDefault="001B5098" w:rsidP="001B5098">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96"/>
          <w:sz w:val="24"/>
          <w:szCs w:val="24"/>
          <w14:ligatures w14:val="standardContextual"/>
        </w:rPr>
        <w:object w:dxaOrig="2860" w:dyaOrig="2040" w14:anchorId="3858F220">
          <v:shape id="_x0000_i1304" type="#_x0000_t75" style="width:2in;height:100.15pt" o:ole="">
            <v:imagedata r:id="rId707" o:title=""/>
          </v:shape>
          <o:OLEObject Type="Embed" ProgID="Equation.DSMT4" ShapeID="_x0000_i1304" DrawAspect="Content" ObjectID="_1811097674" r:id="rId708"/>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7</w:t>
      </w:r>
      <w:r w:rsidR="00634E7B" w:rsidRPr="007E2C94">
        <w:rPr>
          <w:rFonts w:asciiTheme="majorBidi" w:hAnsiTheme="majorBidi" w:cstheme="majorBidi"/>
          <w:color w:val="000000" w:themeColor="text1"/>
          <w:sz w:val="24"/>
          <w:szCs w:val="24"/>
          <w:lang w:val="en-US"/>
        </w:rPr>
        <w:t>9</w:t>
      </w:r>
      <w:r w:rsidRPr="007E2C94">
        <w:rPr>
          <w:rFonts w:asciiTheme="majorBidi" w:hAnsiTheme="majorBidi" w:cstheme="majorBidi"/>
          <w:color w:val="000000" w:themeColor="text1"/>
          <w:sz w:val="24"/>
          <w:szCs w:val="24"/>
          <w:lang w:val="en-US"/>
        </w:rPr>
        <w:t>)</w:t>
      </w:r>
    </w:p>
    <w:p w14:paraId="133A81EF" w14:textId="61A663D0" w:rsidR="001B5098" w:rsidRPr="007E2C94" w:rsidRDefault="001B5098" w:rsidP="00273DB5">
      <w:pPr>
        <w:widowControl/>
        <w:tabs>
          <w:tab w:val="left" w:pos="3099"/>
        </w:tabs>
        <w:autoSpaceDE/>
        <w:autoSpaceDN/>
        <w:spacing w:line="256"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En exploitant l'équation (4.</w:t>
      </w:r>
      <w:r w:rsidR="00987BF9" w:rsidRPr="007E2C94">
        <w:rPr>
          <w:rFonts w:eastAsia="Calibri"/>
          <w:color w:val="000000" w:themeColor="text1"/>
          <w:kern w:val="2"/>
          <w:sz w:val="24"/>
          <w:szCs w:val="24"/>
          <w14:ligatures w14:val="standardContextual"/>
        </w:rPr>
        <w:t>78</w:t>
      </w:r>
      <w:r w:rsidRPr="007E2C94">
        <w:rPr>
          <w:rFonts w:eastAsia="Calibri"/>
          <w:color w:val="000000" w:themeColor="text1"/>
          <w:kern w:val="2"/>
          <w:sz w:val="24"/>
          <w:szCs w:val="24"/>
          <w14:ligatures w14:val="standardContextual"/>
        </w:rPr>
        <w:t>), on obtient :</w:t>
      </w:r>
    </w:p>
    <w:p w14:paraId="6ABEB2B2" w14:textId="173C4924" w:rsidR="00A73B7A" w:rsidRPr="007E2C94" w:rsidRDefault="00901821" w:rsidP="00A10342">
      <w:pP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FF704F" w:rsidRPr="007E2C94">
        <w:rPr>
          <w:rFonts w:eastAsia="Calibri"/>
          <w:color w:val="000000" w:themeColor="text1"/>
          <w:kern w:val="2"/>
          <w:position w:val="-166"/>
          <w:sz w:val="24"/>
          <w:szCs w:val="24"/>
          <w14:ligatures w14:val="standardContextual"/>
        </w:rPr>
        <w:object w:dxaOrig="5480" w:dyaOrig="2740" w14:anchorId="51DCFAB8">
          <v:shape id="_x0000_i1305" type="#_x0000_t75" style="width:273.75pt;height:136.45pt" o:ole="">
            <v:imagedata r:id="rId709" o:title=""/>
          </v:shape>
          <o:OLEObject Type="Embed" ProgID="Equation.DSMT4" ShapeID="_x0000_i1305" DrawAspect="Content" ObjectID="_1811097675" r:id="rId710"/>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0</w:t>
      </w:r>
      <w:r w:rsidRPr="007E2C94">
        <w:rPr>
          <w:rFonts w:asciiTheme="majorBidi" w:hAnsiTheme="majorBidi" w:cstheme="majorBidi"/>
          <w:color w:val="000000" w:themeColor="text1"/>
          <w:sz w:val="24"/>
          <w:szCs w:val="24"/>
          <w:lang w:val="en-US"/>
        </w:rPr>
        <w:t>)</w:t>
      </w:r>
    </w:p>
    <w:p w14:paraId="04ECAB0C" w14:textId="092A8171" w:rsidR="00BD7ABD" w:rsidRPr="007E2C94" w:rsidRDefault="00BD7ABD" w:rsidP="00BD7ABD">
      <w:pPr>
        <w:widowControl/>
        <w:autoSpaceDE/>
        <w:autoSpaceDN/>
        <w:spacing w:before="120"/>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équation (4.</w:t>
      </w:r>
      <w:r w:rsidR="00634E7B" w:rsidRPr="007E2C94">
        <w:rPr>
          <w:rFonts w:eastAsia="Calibri"/>
          <w:color w:val="000000" w:themeColor="text1"/>
          <w:kern w:val="2"/>
          <w:sz w:val="24"/>
          <w:szCs w:val="24"/>
          <w14:ligatures w14:val="standardContextual"/>
        </w:rPr>
        <w:t>80</w:t>
      </w:r>
      <w:r w:rsidRPr="007E2C94">
        <w:rPr>
          <w:rFonts w:eastAsia="Calibri"/>
          <w:color w:val="000000" w:themeColor="text1"/>
          <w:kern w:val="2"/>
          <w:sz w:val="24"/>
          <w:szCs w:val="24"/>
          <w14:ligatures w14:val="standardContextual"/>
        </w:rPr>
        <w:t>) peut être reformulée comme suit :</w:t>
      </w:r>
    </w:p>
    <w:p w14:paraId="4001B9D3" w14:textId="71C41454" w:rsidR="00A73B7A" w:rsidRPr="007E2C94" w:rsidRDefault="00D37322" w:rsidP="00A10342">
      <w:pPr>
        <w:rPr>
          <w:rFonts w:eastAsia="Calibri"/>
          <w:color w:val="000000" w:themeColor="text1"/>
          <w:kern w:val="2"/>
          <w:sz w:val="24"/>
          <w:szCs w:val="24"/>
          <w14:ligatures w14:val="standardContextual"/>
        </w:rPr>
      </w:pPr>
      <w:r w:rsidRPr="007E2C94">
        <w:rPr>
          <w:rFonts w:eastAsia="Calibri"/>
          <w:noProof/>
          <w:color w:val="000000" w:themeColor="text1"/>
          <w:kern w:val="2"/>
          <w:sz w:val="24"/>
          <w:szCs w:val="24"/>
          <w:lang w:eastAsia="fr-FR"/>
          <w14:ligatures w14:val="standardContextual"/>
        </w:rPr>
        <mc:AlternateContent>
          <mc:Choice Requires="wps">
            <w:drawing>
              <wp:anchor distT="0" distB="0" distL="114300" distR="114300" simplePos="0" relativeHeight="251864064" behindDoc="0" locked="0" layoutInCell="1" allowOverlap="1" wp14:anchorId="7F129F25" wp14:editId="055D9259">
                <wp:simplePos x="0" y="0"/>
                <wp:positionH relativeFrom="column">
                  <wp:posOffset>5306668</wp:posOffset>
                </wp:positionH>
                <wp:positionV relativeFrom="paragraph">
                  <wp:posOffset>91026</wp:posOffset>
                </wp:positionV>
                <wp:extent cx="629392" cy="267195"/>
                <wp:effectExtent l="0" t="0" r="0" b="0"/>
                <wp:wrapNone/>
                <wp:docPr id="1349226374" name="Text Box 1349226374"/>
                <wp:cNvGraphicFramePr/>
                <a:graphic xmlns:a="http://schemas.openxmlformats.org/drawingml/2006/main">
                  <a:graphicData uri="http://schemas.microsoft.com/office/word/2010/wordprocessingShape">
                    <wps:wsp>
                      <wps:cNvSpPr txBox="1"/>
                      <wps:spPr>
                        <a:xfrm>
                          <a:off x="0" y="0"/>
                          <a:ext cx="629392" cy="2671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483F92" w14:textId="216DD407" w:rsidR="00DC3C12" w:rsidRDefault="00DC3C12">
                            <w:r>
                              <w:t>(4.81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F129F25" id="Text Box 1349226374" o:spid="_x0000_s1770" type="#_x0000_t202" style="position:absolute;margin-left:417.85pt;margin-top:7.15pt;width:49.55pt;height:21.05pt;z-index:251864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bCIlwIAAKQFAAAOAAAAZHJzL2Uyb0RvYy54bWysVEtv2zAMvg/YfxB0X504abIEdYqsRYcB&#10;xVqsHXpWZKkRJomapMTOfv0o2Xms66XDLjYlkh/Fj4+Ly9ZoshU+KLAVHZ4NKBGWQ63sc0W/P958&#10;+EhJiMzWTIMVFd2JQC8X799dNG4uSliDroUnCGLDvHEVXcfo5kUR+FoYFs7ACYtKCd6wiEf/XNSe&#10;NYhudFEOBpOiAV87D1yEgLfXnZIuMr6Ugsc7KYOIRFcU3xbz1+fvKn2LxQWbP3vm1or3z2D/8ArD&#10;lMWgB6hrFhnZePUXlFHcQwAZzziYAqRUXOQcMJvh4EU2D2vmRM4FyQnuQFP4f7D86/beE1Vj7Ubj&#10;WVlORtMxJZYZrNWjaCP5BC05USFfjQtzdHtw6Bhb1KNv4jHdB7xMNLTSm/THBAnqkfndge2EyvFy&#10;Us5Gs5ISjqpyMh3OzhNKcXR2PsTPAgxJQkU9FjNzzLa3IXame5MUK4BW9Y3SOh9SA4kr7cmWYel1&#10;zE9E8D+stCUNPmR0PsjAFpJ7h6xtghG5hfpwxwSzFHdaJBttvwmJFOY8X4nNOBf2ED9bJyuJod7i&#10;2NsfX/UW5y4P9MiRwcaDs1EWfM4+z9yRsvrHnjLZ2WNtTvJOYmxXbe6dcjzdd8AK6h02hodu1ILj&#10;NwrLd8tCvGceZwt7AfdFvMOP1ID0Qy9Rsgb/67X7ZI8tj1pKGpzVioafG+YFJfqLxWGYDcfjNNz5&#10;MD6flnjwp5rVqcZuzBVgTwxxMzmexWQf9V6UHswTrpVliooqZjnGrmjci1ex2yC4lrhYLrMRjrNj&#10;8dY+OJ6gE8+pOR/bJ+Zd38ERW/8r7KeazV80cmebPC0sNxGkyl2emO5Y7SuAqyDPSb+20q45PWer&#10;43Jd/AYAAP//AwBQSwMEFAAGAAgAAAAhAFQmGCjgAAAACQEAAA8AAABkcnMvZG93bnJldi54bWxM&#10;j01Pg0AQhu8m/ofNmHgxdlGgrcjSGONH4s3Sarxt2RGI7Cxht4D/3vGkx8n75J3nzTez7cSIg28d&#10;KbhaRCCQKmdaqhXsysfLNQgfNBndOUIF3+hhU5ye5DozbqJXHLehFlxCPtMKmhD6TEpfNWi1X7ge&#10;ibNPN1gd+BxqaQY9cbnt5HUULaXVLfGHRvd432D1tT1aBR8X9fuLn5/2U5zG/cPzWK7eTKnU+dl8&#10;dwsi4Bz+YPjVZ3Uo2OngjmS86BSs43TFKAdJDIKBmzjhLQcF6TIBWeTy/4LiBwAA//8DAFBLAQIt&#10;ABQABgAIAAAAIQC2gziS/gAAAOEBAAATAAAAAAAAAAAAAAAAAAAAAABbQ29udGVudF9UeXBlc10u&#10;eG1sUEsBAi0AFAAGAAgAAAAhADj9If/WAAAAlAEAAAsAAAAAAAAAAAAAAAAALwEAAF9yZWxzLy5y&#10;ZWxzUEsBAi0AFAAGAAgAAAAhAJJdsIiXAgAApAUAAA4AAAAAAAAAAAAAAAAALgIAAGRycy9lMm9E&#10;b2MueG1sUEsBAi0AFAAGAAgAAAAhAFQmGCjgAAAACQEAAA8AAAAAAAAAAAAAAAAA8QQAAGRycy9k&#10;b3ducmV2LnhtbFBLBQYAAAAABAAEAPMAAAD+BQAAAAA=&#10;" fillcolor="white [3201]" stroked="f" strokeweight=".5pt">
                <v:textbox>
                  <w:txbxContent>
                    <w:p w14:paraId="4B483F92" w14:textId="216DD407" w:rsidR="00DC3C12" w:rsidRDefault="00DC3C12">
                      <w:r>
                        <w:t>(4.81a)</w:t>
                      </w:r>
                    </w:p>
                  </w:txbxContent>
                </v:textbox>
              </v:shape>
            </w:pict>
          </mc:Fallback>
        </mc:AlternateContent>
      </w:r>
    </w:p>
    <w:p w14:paraId="22D58323" w14:textId="0CEBD19A" w:rsidR="00A73B7A" w:rsidRPr="007E2C94" w:rsidRDefault="008A22DC" w:rsidP="00D37322">
      <w:pPr>
        <w:ind w:left="-3118"/>
        <w:jc w:val="center"/>
        <w:rPr>
          <w:rFonts w:eastAsia="Calibri"/>
          <w:color w:val="000000" w:themeColor="text1"/>
          <w:kern w:val="2"/>
          <w:sz w:val="24"/>
          <w:szCs w:val="24"/>
          <w14:ligatures w14:val="standardContextual"/>
        </w:rPr>
      </w:pPr>
      <w:r w:rsidRPr="007E2C94">
        <w:rPr>
          <w:rFonts w:eastAsia="Calibri"/>
          <w:noProof/>
          <w:color w:val="000000" w:themeColor="text1"/>
          <w:kern w:val="2"/>
          <w:sz w:val="24"/>
          <w:szCs w:val="24"/>
          <w:lang w:eastAsia="fr-FR"/>
          <w14:ligatures w14:val="standardContextual"/>
        </w:rPr>
        <mc:AlternateContent>
          <mc:Choice Requires="wps">
            <w:drawing>
              <wp:anchor distT="0" distB="0" distL="114300" distR="114300" simplePos="0" relativeHeight="251872256" behindDoc="0" locked="0" layoutInCell="1" allowOverlap="1" wp14:anchorId="6DADF9E5" wp14:editId="30F403AD">
                <wp:simplePos x="0" y="0"/>
                <wp:positionH relativeFrom="column">
                  <wp:posOffset>5310505</wp:posOffset>
                </wp:positionH>
                <wp:positionV relativeFrom="paragraph">
                  <wp:posOffset>1321407</wp:posOffset>
                </wp:positionV>
                <wp:extent cx="629285" cy="266700"/>
                <wp:effectExtent l="0" t="0" r="0" b="0"/>
                <wp:wrapNone/>
                <wp:docPr id="1349226378" name="Text Box 1349226378"/>
                <wp:cNvGraphicFramePr/>
                <a:graphic xmlns:a="http://schemas.openxmlformats.org/drawingml/2006/main">
                  <a:graphicData uri="http://schemas.microsoft.com/office/word/2010/wordprocessingShape">
                    <wps:wsp>
                      <wps:cNvSpPr txBox="1"/>
                      <wps:spPr>
                        <a:xfrm>
                          <a:off x="0" y="0"/>
                          <a:ext cx="62928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3BBF02" w14:textId="3EE31C9C" w:rsidR="00DC3C12" w:rsidRDefault="00DC3C12" w:rsidP="00D37322">
                            <w:r>
                              <w:t>(4.81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ADF9E5" id="Text Box 1349226378" o:spid="_x0000_s1771" type="#_x0000_t202" style="position:absolute;left:0;text-align:left;margin-left:418.15pt;margin-top:104.05pt;width:49.55pt;height:21pt;z-index:251872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C7alwIAAKQFAAAOAAAAZHJzL2Uyb0RvYy54bWysVEtPGzEQvlfqf7B8L5ssIUCUDUpBVJUQ&#10;oELF2fHaiVXb49pOdtNf37F38yjlQtXL7tjz8nzzzUyvWqPJRvigwFZ0eDKgRFgOtbLLin5/vv10&#10;QUmIzNZMgxUV3YpAr2YfP0wbNxElrEDXwhMMYsOkcRVdxegmRRH4ShgWTsAJi0oJ3rCIR78sas8a&#10;jG50UQ4G46IBXzsPXISAtzedks5yfCkFjw9SBhGJrii+Leavz99F+hazKZssPXMrxftnsH94hWHK&#10;YtJ9qBsWGVl79Vcoo7iHADKecDAFSKm4yDVgNcPBq2qeVsyJXAuCE9wepvD/wvL7zaMnqsbenY4u&#10;y3J8eo4ds8xgr55FG8lnaMmRCvFqXJig25NDx9iiHn0Tjuk+4GWCoZXepD8WSFCPyG/3aKeoHC/H&#10;5WV5cUYJR1U5Hp8PcjeKg7PzIX4RYEgSKuqxmRljtrkLEROi6c4k5QqgVX2rtM6HRCBxrT3ZMGy9&#10;jvmJ6PGHlbakwYecng1yYAvJvYusbQojMoX6dIcCsxS3WiQbbb8JiRDmOt/IzTgXdp8/Wycriane&#10;49jbH171HueuDvTImcHGvbNRFnyuPs/cAbL6xw4y2dkj4Ed1JzG2izZzpxxd7BiwgHqLxPDQjVpw&#10;/FZh++5YiI/M42whF3BfxAf8SA0IP/QSJSvwv966T/ZIedRS0uCsVjT8XDMvKNFfLQ7D5XA0SsOd&#10;D6Oz8xIP/lizONbYtbkG5MQQN5PjWUz2Ue9E6cG84FqZp6yoYpZj7orGnXgduw2Ca4mL+Twb4Tg7&#10;Fu/sk+MpdMI5kfO5fWHe9QyOSP172E01m7wicmebPC3M1xGkyixPSHeo9h3AVZDJ36+ttGuOz9nq&#10;sFxnvwEAAP//AwBQSwMEFAAGAAgAAAAhALQLoaLiAAAACwEAAA8AAABkcnMvZG93bnJldi54bWxM&#10;j01PhDAQhu8m/odmTLwYt2UrKyJlY4wfiTcXP+KtS0cg0pbQLuC/dzzpcWaevPO8xXaxPZtwDJ13&#10;CpKVAIau9qZzjYKX6v48Axaidkb33qGCbwywLY+PCp0bP7tnnHaxYRTiQq4VtDEOOeehbtHqsPID&#10;Orp9+tHqSOPYcDPqmcJtz9dCbLjVnaMPrR7wtsX6a3ewCj7OmvensDy8zjKVw93jVF2+mUqp05Pl&#10;5hpYxCX+wfCrT+pQktPeH5wJrFeQyY0kVMFaZAkwIq5kegFsT5tUJMDLgv/vUP4AAAD//wMAUEsB&#10;Ai0AFAAGAAgAAAAhALaDOJL+AAAA4QEAABMAAAAAAAAAAAAAAAAAAAAAAFtDb250ZW50X1R5cGVz&#10;XS54bWxQSwECLQAUAAYACAAAACEAOP0h/9YAAACUAQAACwAAAAAAAAAAAAAAAAAvAQAAX3JlbHMv&#10;LnJlbHNQSwECLQAUAAYACAAAACEA9dwu2pcCAACkBQAADgAAAAAAAAAAAAAAAAAuAgAAZHJzL2Uy&#10;b0RvYy54bWxQSwECLQAUAAYACAAAACEAtAuhouIAAAALAQAADwAAAAAAAAAAAAAAAADxBAAAZHJz&#10;L2Rvd25yZXYueG1sUEsFBgAAAAAEAAQA8wAAAAAGAAAAAA==&#10;" fillcolor="white [3201]" stroked="f" strokeweight=".5pt">
                <v:textbox>
                  <w:txbxContent>
                    <w:p w14:paraId="143BBF02" w14:textId="3EE31C9C" w:rsidR="00DC3C12" w:rsidRDefault="00DC3C12" w:rsidP="00D37322">
                      <w:r>
                        <w:t>(4.81e)</w:t>
                      </w:r>
                    </w:p>
                  </w:txbxContent>
                </v:textbox>
              </v:shape>
            </w:pict>
          </mc:Fallback>
        </mc:AlternateContent>
      </w:r>
      <w:r w:rsidRPr="007E2C94">
        <w:rPr>
          <w:rFonts w:eastAsia="Calibri"/>
          <w:noProof/>
          <w:color w:val="000000" w:themeColor="text1"/>
          <w:kern w:val="2"/>
          <w:sz w:val="24"/>
          <w:szCs w:val="24"/>
          <w:lang w:eastAsia="fr-FR"/>
          <w14:ligatures w14:val="standardContextual"/>
        </w:rPr>
        <mc:AlternateContent>
          <mc:Choice Requires="wps">
            <w:drawing>
              <wp:anchor distT="0" distB="0" distL="114300" distR="114300" simplePos="0" relativeHeight="251870208" behindDoc="0" locked="0" layoutInCell="1" allowOverlap="1" wp14:anchorId="3D469035" wp14:editId="10593C46">
                <wp:simplePos x="0" y="0"/>
                <wp:positionH relativeFrom="column">
                  <wp:posOffset>5288142</wp:posOffset>
                </wp:positionH>
                <wp:positionV relativeFrom="paragraph">
                  <wp:posOffset>818377</wp:posOffset>
                </wp:positionV>
                <wp:extent cx="629285" cy="266700"/>
                <wp:effectExtent l="0" t="0" r="0" b="0"/>
                <wp:wrapNone/>
                <wp:docPr id="1349226377" name="Text Box 1349226377"/>
                <wp:cNvGraphicFramePr/>
                <a:graphic xmlns:a="http://schemas.openxmlformats.org/drawingml/2006/main">
                  <a:graphicData uri="http://schemas.microsoft.com/office/word/2010/wordprocessingShape">
                    <wps:wsp>
                      <wps:cNvSpPr txBox="1"/>
                      <wps:spPr>
                        <a:xfrm>
                          <a:off x="0" y="0"/>
                          <a:ext cx="62928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3F7398" w14:textId="2EFA7968" w:rsidR="00DC3C12" w:rsidRDefault="00DC3C12" w:rsidP="00D37322">
                            <w:r>
                              <w:t>(4.81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D469035" id="Text Box 1349226377" o:spid="_x0000_s1772" type="#_x0000_t202" style="position:absolute;left:0;text-align:left;margin-left:416.4pt;margin-top:64.45pt;width:49.55pt;height:21pt;z-index:251870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eIvlwIAAKQFAAAOAAAAZHJzL2Uyb0RvYy54bWysVEtPGzEQvlfqf7B8L5ssISERG5SCqCoh&#10;QIWKs+O1iVXb49pOdtNf37F38yjlQtXL7tjz8nzzzVxctkaTjfBBga3o8GRAibAcamVfKvr96ebT&#10;OSUhMlszDVZUdCsCvZx//HDRuJkoYQW6Fp5gEBtmjavoKkY3K4rAV8KwcAJOWFRK8IZFPPqXovas&#10;wehGF+VgMC4a8LXzwEUIeHvdKek8x5dS8HgvZRCR6Iri22L++vxdpm8xv2CzF8/cSvH+GewfXmGY&#10;sph0H+qaRUbWXv0VyijuIYCMJxxMAVIqLnINWM1w8KqaxxVzIteC4AS3hyn8v7D8bvPgiaqxd6ej&#10;aVmOTycTSiwz2Ksn0UbyGVpypEK8Ghdm6Pbo0DG2qEffhGO6D3iZYGilN+mPBRLUI/LbPdopKsfL&#10;cTktz88o4agqx+PJIHejODg7H+IXAYYkoaIem5kxZpvbEDEhmu5MUq4AWtU3Sut8SAQSV9qTDcPW&#10;65ifiB5/WGlLGnzI6dkgB7aQ3LvI2qYwIlOoT3coMEtxq0Wy0fabkAhhrvON3IxzYff5s3Wykpjq&#10;PY69/eFV73Hu6kCPnBls3DsbZcHn6vPMHSCrf+wgk509An5UdxJju2wzd8rRdMeAJdRbJIaHbtSC&#10;4zcK23fLQnxgHmcLuYD7It7jR2pA+KGXKFmB//XWfbJHyqOWkgZntaLh55p5QYn+anEYpsPRKA13&#10;PozOJiUe/LFmeayxa3MFyIkhbibHs5jso96J0oN5xrWySFlRxSzH3BWNO/EqdhsE1xIXi0U2wnF2&#10;LN7aR8dT6IRzIudT+8y86xkckfp3sJtqNntF5M42eVpYrCNIlVmekO5Q7TuAqyCTv19badccn7PV&#10;YbnOfwMAAP//AwBQSwMEFAAGAAgAAAAhAIJkdvbiAAAACwEAAA8AAABkcnMvZG93bnJldi54bWxM&#10;j0tPhEAQhO8m/odJm3gx7rAQXUCGjTE+kr25+Ii3WaYFItNDmFnAf2970lt3V6X6q2K72F5MOPrO&#10;kYL1KgKBVDvTUaPgpXq4TEH4oMno3hEq+EYP2/L0pNC5cTM947QPjeAQ8rlW0IYw5FL6ukWr/coN&#10;SKx9utHqwOvYSDPqmcNtL+MoupZWd8QfWj3gXYv11/5oFXxcNO87vzy+zslVMtw/TdXmzVRKnZ8t&#10;tzcgAi7hzwy/+IwOJTMd3JGMF72CNIkZPbAQpxkIdmTJmocDXzZRBrIs5P8O5Q8AAAD//wMAUEsB&#10;Ai0AFAAGAAgAAAAhALaDOJL+AAAA4QEAABMAAAAAAAAAAAAAAAAAAAAAAFtDb250ZW50X1R5cGVz&#10;XS54bWxQSwECLQAUAAYACAAAACEAOP0h/9YAAACUAQAACwAAAAAAAAAAAAAAAAAvAQAAX3JlbHMv&#10;LnJlbHNQSwECLQAUAAYACAAAACEA4s3iL5cCAACkBQAADgAAAAAAAAAAAAAAAAAuAgAAZHJzL2Uy&#10;b0RvYy54bWxQSwECLQAUAAYACAAAACEAgmR29uIAAAALAQAADwAAAAAAAAAAAAAAAADxBAAAZHJz&#10;L2Rvd25yZXYueG1sUEsFBgAAAAAEAAQA8wAAAAAGAAAAAA==&#10;" fillcolor="white [3201]" stroked="f" strokeweight=".5pt">
                <v:textbox>
                  <w:txbxContent>
                    <w:p w14:paraId="313F7398" w14:textId="2EFA7968" w:rsidR="00DC3C12" w:rsidRDefault="00DC3C12" w:rsidP="00D37322">
                      <w:r>
                        <w:t>(4.81d)</w:t>
                      </w:r>
                    </w:p>
                  </w:txbxContent>
                </v:textbox>
              </v:shape>
            </w:pict>
          </mc:Fallback>
        </mc:AlternateContent>
      </w:r>
      <w:r w:rsidRPr="007E2C94">
        <w:rPr>
          <w:rFonts w:eastAsia="Calibri"/>
          <w:noProof/>
          <w:color w:val="000000" w:themeColor="text1"/>
          <w:kern w:val="2"/>
          <w:sz w:val="24"/>
          <w:szCs w:val="24"/>
          <w:lang w:eastAsia="fr-FR"/>
          <w14:ligatures w14:val="standardContextual"/>
        </w:rPr>
        <mc:AlternateContent>
          <mc:Choice Requires="wps">
            <w:drawing>
              <wp:anchor distT="0" distB="0" distL="114300" distR="114300" simplePos="0" relativeHeight="251868160" behindDoc="0" locked="0" layoutInCell="1" allowOverlap="1" wp14:anchorId="31FDEB68" wp14:editId="4B9F2509">
                <wp:simplePos x="0" y="0"/>
                <wp:positionH relativeFrom="column">
                  <wp:posOffset>5287783</wp:posOffset>
                </wp:positionH>
                <wp:positionV relativeFrom="paragraph">
                  <wp:posOffset>404357</wp:posOffset>
                </wp:positionV>
                <wp:extent cx="629392" cy="267195"/>
                <wp:effectExtent l="0" t="0" r="0" b="0"/>
                <wp:wrapNone/>
                <wp:docPr id="1349226376" name="Text Box 1349226376"/>
                <wp:cNvGraphicFramePr/>
                <a:graphic xmlns:a="http://schemas.openxmlformats.org/drawingml/2006/main">
                  <a:graphicData uri="http://schemas.microsoft.com/office/word/2010/wordprocessingShape">
                    <wps:wsp>
                      <wps:cNvSpPr txBox="1"/>
                      <wps:spPr>
                        <a:xfrm>
                          <a:off x="0" y="0"/>
                          <a:ext cx="629392" cy="2671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5F4975" w14:textId="75BD06D8" w:rsidR="00DC3C12" w:rsidRDefault="00DC3C12" w:rsidP="00D37322">
                            <w:r>
                              <w:t>(4.81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FDEB68" id="Text Box 1349226376" o:spid="_x0000_s1773" type="#_x0000_t202" style="position:absolute;left:0;text-align:left;margin-left:416.35pt;margin-top:31.85pt;width:49.55pt;height:21.05pt;z-index:251868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s0nlwIAAKQFAAAOAAAAZHJzL2Uyb0RvYy54bWysVEtPGzEQvlfqf7B8L5tsQmgiNigFUVVC&#10;gAoVZ8drE6u2x7Wd7Ka/nrF38yjlQtXL7tgz843nm8f5RWs02QgfFNiKDk8GlAjLoVb2uaI/Hq8/&#10;faYkRGZrpsGKim5FoBfzjx/OGzcTJaxA18ITBLFh1riKrmJ0s6IIfCUMCyfghEWlBG9YxKN/LmrP&#10;GkQ3uigHg0nRgK+dBy5CwNurTknnGV9KweOdlEFEoiuKb4v56/N3mb7F/JzNnj1zK8X7Z7B/eIVh&#10;ymLQPdQVi4ysvfoLyijuIYCMJxxMAVIqLnIOmM1w8CqbhxVzIueC5AS3pyn8P1h+u7n3RNVYu9F4&#10;WpaT0dmEEssM1upRtJF8gZYcqZCvxoUZuj04dIwt6tE38ZjuA14mGlrpTfpjggT1yPx2z3ZC5Xg5&#10;KaejaUkJR1U5ORtOTxNKcXB2PsSvAgxJQkU9FjNzzDY3IXamO5MUK4BW9bXSOh9SA4lL7cmGYel1&#10;zE9E8D+stCUNPmR0OsjAFpJ7h6xtghG5hfpwhwSzFLdaJBttvwuJFOY834jNOBd2Hz9bJyuJod7j&#10;2NsfXvUe5y4P9MiRwca9s1EWfM4+z9yBsvrnjjLZ2WNtjvJOYmyXbe6dEgnsO2AJ9RYbw0M3asHx&#10;a4Xlu2Eh3jOPs4W9gPsi3uFHakD6oZcoWYH//dZ9sseWRy0lDc5qRcOvNfOCEv3N4jBMh+NxGu58&#10;GJ+elXjwx5rlscauzSVgTwxxMzmexWQf9U6UHswTrpVFiooqZjnGrmjciZex2yC4lrhYLLIRjrNj&#10;8cY+OJ6gE8+pOR/bJ+Zd38ERW/8WdlPNZq8aubNNnhYW6whS5S5PTHes9hXAVZDnpF9badccn7PV&#10;YbnOXwAAAP//AwBQSwMEFAAGAAgAAAAhAIwvimjhAAAACgEAAA8AAABkcnMvZG93bnJldi54bWxM&#10;j8tOwzAQRfdI/IM1SGwQdVqrbQhxKoR4SOxoeIidGw9JRDyOYjcJf8+wgtVoNEd3zs13s+vEiENo&#10;PWlYLhIQSJW3LdUaXsr7yxREiIas6Tyhhm8MsCtOT3KTWT/RM477WAsOoZAZDU2MfSZlqBp0Jix8&#10;j8S3Tz84E3kdamkHM3G46+QqSTbSmZb4Q2N6vG2w+tofnYaPi/r9KcwPr5Naq/7ucSy3b7bU+vxs&#10;vrkGEXGOfzD86rM6FOx08EeyQXQaUrXaMqpho3gycKWW3OXAZLJOQRa5/F+h+AEAAP//AwBQSwEC&#10;LQAUAAYACAAAACEAtoM4kv4AAADhAQAAEwAAAAAAAAAAAAAAAAAAAAAAW0NvbnRlbnRfVHlwZXNd&#10;LnhtbFBLAQItABQABgAIAAAAIQA4/SH/1gAAAJQBAAALAAAAAAAAAAAAAAAAAC8BAABfcmVscy8u&#10;cmVsc1BLAQItABQABgAIAAAAIQCwMs0nlwIAAKQFAAAOAAAAAAAAAAAAAAAAAC4CAABkcnMvZTJv&#10;RG9jLnhtbFBLAQItABQABgAIAAAAIQCML4po4QAAAAoBAAAPAAAAAAAAAAAAAAAAAPEEAABkcnMv&#10;ZG93bnJldi54bWxQSwUGAAAAAAQABADzAAAA/wUAAAAA&#10;" fillcolor="white [3201]" stroked="f" strokeweight=".5pt">
                <v:textbox>
                  <w:txbxContent>
                    <w:p w14:paraId="0D5F4975" w14:textId="75BD06D8" w:rsidR="00DC3C12" w:rsidRDefault="00DC3C12" w:rsidP="00D37322">
                      <w:r>
                        <w:t>(4.81c)</w:t>
                      </w:r>
                    </w:p>
                  </w:txbxContent>
                </v:textbox>
              </v:shape>
            </w:pict>
          </mc:Fallback>
        </mc:AlternateContent>
      </w:r>
      <w:r w:rsidRPr="007E2C94">
        <w:rPr>
          <w:rFonts w:eastAsia="Calibri"/>
          <w:noProof/>
          <w:color w:val="000000" w:themeColor="text1"/>
          <w:kern w:val="2"/>
          <w:sz w:val="24"/>
          <w:szCs w:val="24"/>
          <w:lang w:eastAsia="fr-FR"/>
          <w14:ligatures w14:val="standardContextual"/>
        </w:rPr>
        <mc:AlternateContent>
          <mc:Choice Requires="wps">
            <w:drawing>
              <wp:anchor distT="0" distB="0" distL="114300" distR="114300" simplePos="0" relativeHeight="251866112" behindDoc="0" locked="0" layoutInCell="1" allowOverlap="1" wp14:anchorId="67673AB9" wp14:editId="13F18973">
                <wp:simplePos x="0" y="0"/>
                <wp:positionH relativeFrom="column">
                  <wp:posOffset>5295734</wp:posOffset>
                </wp:positionH>
                <wp:positionV relativeFrom="paragraph">
                  <wp:posOffset>136912</wp:posOffset>
                </wp:positionV>
                <wp:extent cx="629285" cy="266700"/>
                <wp:effectExtent l="0" t="0" r="0" b="0"/>
                <wp:wrapNone/>
                <wp:docPr id="1349226375" name="Text Box 1349226375"/>
                <wp:cNvGraphicFramePr/>
                <a:graphic xmlns:a="http://schemas.openxmlformats.org/drawingml/2006/main">
                  <a:graphicData uri="http://schemas.microsoft.com/office/word/2010/wordprocessingShape">
                    <wps:wsp>
                      <wps:cNvSpPr txBox="1"/>
                      <wps:spPr>
                        <a:xfrm>
                          <a:off x="0" y="0"/>
                          <a:ext cx="62928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862AB2" w14:textId="4C55BECE" w:rsidR="00DC3C12" w:rsidRDefault="00DC3C12" w:rsidP="00D37322">
                            <w:r>
                              <w:t>(4.81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673AB9" id="Text Box 1349226375" o:spid="_x0000_s1774" type="#_x0000_t202" style="position:absolute;left:0;text-align:left;margin-left:417pt;margin-top:10.8pt;width:49.55pt;height:21pt;z-index:251866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yrblgIAAKQFAAAOAAAAZHJzL2Uyb0RvYy54bWysVEtPGzEQvlfqf7B8L5ssSSARG5SCqCoh&#10;QIWKs+O1iVXb49pOdtNf37F38yjlQtXL7tjz8nzzzVxctkaTjfBBga3o8GRAibAcamVfKvr96ebT&#10;OSUhMlszDVZUdCsCvZx//HDRuJkoYQW6Fp5gEBtmjavoKkY3K4rAV8KwcAJOWFRK8IZFPPqXovas&#10;wehGF+VgMCka8LXzwEUIeHvdKek8x5dS8HgvZRCR6Iri22L++vxdpm8xv2CzF8/cSvH+GewfXmGY&#10;sph0H+qaRUbWXv0VyijuIYCMJxxMAVIqLnINWM1w8KqaxxVzIteC4AS3hyn8v7D8bvPgiaqxd6ej&#10;aVlOTs/GlFhmsFdPoo3kM7TkSIV4NS7M0O3RoWNsUY++Ccd0H/AywdBKb9IfCySoR+S3e7RTVI6X&#10;k3JanmMyjqpyMjkb5G4UB2fnQ/wiwJAkVNRjMzPGbHMbIiZE051JyhVAq/pGaZ0PiUDiSnuyYdh6&#10;HfMT0eMPK21Jgw85HQ9yYAvJvYusbQojMoX6dIcCsxS3WiQbbb8JiRDmOt/IzTgXdp8/Wycriane&#10;49jbH171HueuDvTImcHGvbNRFnyuPs/cAbL6xw4y2dkj4Ed1JzG2yzZzpxzvGbCEeovE8NCNWnD8&#10;RmH7blmID8zjbCEXcF/Ee/xIDQg/9BIlK/C/3rpP9kh51FLS4KxWNPxcMy8o0V8tDsN0OBql4c6H&#10;0fisxIM/1iyPNXZtrgA5McTN5HgWk33UO1F6MM+4VhYpK6qY5Zi7onEnXsVug+Ba4mKxyEY4zo7F&#10;W/voeAqdcE7kfGqfmXc9gyNS/w52U81mr4jc2SZPC4t1BKkyyxPSHap9B3AVZPL3ayvtmuNztjos&#10;1/lvAAAA//8DAFBLAwQUAAYACAAAACEAZgAa3+EAAAAJAQAADwAAAGRycy9kb3ducmV2LnhtbEyP&#10;zU7DMBCE70i8g7VIXBB1UkMoIZsKIaASNxp+xM2Nl6QiXkexm4S3x5zgOJrRzDfFeradGGnwe8cI&#10;6SIBQVw7s+cG4aV6OF+B8EGz0Z1jQvgmD+vy+KjQuXETP9O4DY2IJexzjdCG0OdS+rolq/3C9cTR&#10;+3SD1SHKoZFm0FMst51cJkkmrd5zXGh1T3ct1V/bg0X4OGven/z8+DqpS9Xfb8bq6s1UiKcn8+0N&#10;iEBz+AvDL35EhzIy7dyBjRcdwkpdxC8BYZlmIGLgWqkUxA4hUxnIspD/H5Q/AAAA//8DAFBLAQIt&#10;ABQABgAIAAAAIQC2gziS/gAAAOEBAAATAAAAAAAAAAAAAAAAAAAAAABbQ29udGVudF9UeXBlc10u&#10;eG1sUEsBAi0AFAAGAAgAAAAhADj9If/WAAAAlAEAAAsAAAAAAAAAAAAAAAAALwEAAF9yZWxzLy5y&#10;ZWxzUEsBAi0AFAAGAAgAAAAhAMM7KtuWAgAApAUAAA4AAAAAAAAAAAAAAAAALgIAAGRycy9lMm9E&#10;b2MueG1sUEsBAi0AFAAGAAgAAAAhAGYAGt/hAAAACQEAAA8AAAAAAAAAAAAAAAAA8AQAAGRycy9k&#10;b3ducmV2LnhtbFBLBQYAAAAABAAEAPMAAAD+BQAAAAA=&#10;" fillcolor="white [3201]" stroked="f" strokeweight=".5pt">
                <v:textbox>
                  <w:txbxContent>
                    <w:p w14:paraId="33862AB2" w14:textId="4C55BECE" w:rsidR="00DC3C12" w:rsidRDefault="00DC3C12" w:rsidP="00D37322">
                      <w:r>
                        <w:t>(4.81b)</w:t>
                      </w:r>
                    </w:p>
                  </w:txbxContent>
                </v:textbox>
              </v:shape>
            </w:pict>
          </mc:Fallback>
        </mc:AlternateContent>
      </w:r>
      <w:r w:rsidR="00BD7ABD" w:rsidRPr="007E2C94">
        <w:rPr>
          <w:rFonts w:eastAsia="Calibri"/>
          <w:color w:val="000000" w:themeColor="text1"/>
          <w:kern w:val="2"/>
          <w:sz w:val="24"/>
          <w:szCs w:val="24"/>
          <w14:ligatures w14:val="standardContextual"/>
        </w:rPr>
        <w:t xml:space="preserve">               </w:t>
      </w:r>
      <w:r w:rsidR="00BD7ABD" w:rsidRPr="007E2C94">
        <w:rPr>
          <w:rFonts w:eastAsia="Calibri"/>
          <w:color w:val="000000" w:themeColor="text1"/>
          <w:kern w:val="2"/>
          <w:position w:val="-166"/>
          <w:sz w:val="24"/>
          <w:szCs w:val="24"/>
          <w14:ligatures w14:val="standardContextual"/>
        </w:rPr>
        <w:object w:dxaOrig="3500" w:dyaOrig="2740" w14:anchorId="7AFA88FE">
          <v:shape id="_x0000_i1306" type="#_x0000_t75" style="width:172.7pt;height:136.45pt" o:ole="">
            <v:imagedata r:id="rId711" o:title=""/>
          </v:shape>
          <o:OLEObject Type="Embed" ProgID="Equation.DSMT4" ShapeID="_x0000_i1306" DrawAspect="Content" ObjectID="_1811097676" r:id="rId712"/>
        </w:object>
      </w:r>
      <w:r w:rsidR="00BD7ABD"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BD7ABD"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BD7ABD" w:rsidRPr="007E2C94">
        <w:rPr>
          <w:rFonts w:eastAsia="Calibri"/>
          <w:color w:val="000000" w:themeColor="text1"/>
          <w:kern w:val="2"/>
          <w:sz w:val="24"/>
          <w:szCs w:val="24"/>
          <w14:ligatures w14:val="standardContextual"/>
        </w:rPr>
        <w:t xml:space="preserve">        </w:t>
      </w:r>
      <w:r w:rsidR="00D37322" w:rsidRPr="007E2C94">
        <w:rPr>
          <w:rFonts w:asciiTheme="majorBidi" w:hAnsiTheme="majorBidi" w:cstheme="majorBidi"/>
          <w:color w:val="000000" w:themeColor="text1"/>
          <w:sz w:val="24"/>
          <w:szCs w:val="24"/>
          <w:lang w:val="en-US"/>
        </w:rPr>
        <w:t xml:space="preserve">     </w:t>
      </w:r>
    </w:p>
    <w:p w14:paraId="4FA15A70" w14:textId="631C5444" w:rsidR="00A73B7A" w:rsidRPr="007E2C94" w:rsidRDefault="008524BA" w:rsidP="00A10342">
      <w:pPr>
        <w:rPr>
          <w:rFonts w:eastAsia="Calibri"/>
          <w:color w:val="000000" w:themeColor="text1"/>
          <w:kern w:val="2"/>
          <w:sz w:val="24"/>
          <w:szCs w:val="24"/>
          <w14:ligatures w14:val="standardContextual"/>
        </w:rPr>
      </w:pPr>
      <w:r w:rsidRPr="007E2C94">
        <w:rPr>
          <w:rFonts w:asciiTheme="majorBidi" w:hAnsiTheme="majorBidi" w:cstheme="majorBidi"/>
          <w:color w:val="000000" w:themeColor="text1"/>
          <w:sz w:val="24"/>
          <w:szCs w:val="24"/>
        </w:rPr>
        <w:t>Où</w:t>
      </w:r>
    </w:p>
    <w:p w14:paraId="27DE7C06" w14:textId="77777777" w:rsidR="00A73B7A" w:rsidRPr="007E2C94" w:rsidRDefault="00A73B7A" w:rsidP="00A10342">
      <w:pPr>
        <w:rPr>
          <w:rFonts w:eastAsia="Calibri"/>
          <w:color w:val="000000" w:themeColor="text1"/>
          <w:kern w:val="2"/>
          <w:sz w:val="24"/>
          <w:szCs w:val="24"/>
          <w14:ligatures w14:val="standardContextual"/>
        </w:rPr>
      </w:pPr>
    </w:p>
    <w:p w14:paraId="0BA83A6D" w14:textId="76BEB912" w:rsidR="00A73B7A" w:rsidRPr="007E2C94" w:rsidRDefault="00FF704F" w:rsidP="00A10342">
      <w:pPr>
        <w:rPr>
          <w:rFonts w:eastAsia="Calibri"/>
          <w:color w:val="000000" w:themeColor="text1"/>
          <w:kern w:val="2"/>
          <w:sz w:val="24"/>
          <w:szCs w:val="24"/>
          <w14:ligatures w14:val="standardContextual"/>
        </w:rPr>
      </w:pPr>
      <w:r w:rsidRPr="007E2C94">
        <w:rPr>
          <w:color w:val="000000" w:themeColor="text1"/>
          <w:sz w:val="24"/>
          <w:szCs w:val="24"/>
        </w:rPr>
        <w:t xml:space="preserve">                </w:t>
      </w:r>
      <w:r w:rsidRPr="007E2C94">
        <w:rPr>
          <w:color w:val="000000" w:themeColor="text1"/>
          <w:position w:val="-56"/>
          <w:sz w:val="24"/>
          <w:szCs w:val="24"/>
        </w:rPr>
        <w:object w:dxaOrig="5560" w:dyaOrig="1219" w14:anchorId="7D371BA5">
          <v:shape id="_x0000_i1307" type="#_x0000_t75" style="width:274.4pt;height:64.5pt" o:ole="">
            <v:imagedata r:id="rId713" o:title=""/>
          </v:shape>
          <o:OLEObject Type="Embed" ProgID="Equation.DSMT4" ShapeID="_x0000_i1307" DrawAspect="Content" ObjectID="_1811097677" r:id="rId714"/>
        </w:object>
      </w:r>
      <w:r w:rsidRPr="007E2C94">
        <w:rPr>
          <w:color w:val="000000" w:themeColor="text1"/>
          <w:sz w:val="24"/>
          <w:szCs w:val="24"/>
        </w:rPr>
        <w:t xml:space="preserve">            </w:t>
      </w:r>
      <w:r w:rsidR="008524BA" w:rsidRPr="007E2C94">
        <w:rPr>
          <w:color w:val="000000" w:themeColor="text1"/>
          <w:sz w:val="24"/>
          <w:szCs w:val="24"/>
        </w:rPr>
        <w:t> </w:t>
      </w:r>
      <w:r w:rsidR="00F303AE" w:rsidRPr="007E2C94">
        <w:rPr>
          <w:color w:val="000000" w:themeColor="text1"/>
          <w:sz w:val="24"/>
          <w:szCs w:val="24"/>
        </w:rPr>
        <w:t xml:space="preserve">           </w:t>
      </w:r>
      <w:r w:rsidR="00D37322" w:rsidRPr="007E2C94">
        <w:rPr>
          <w:color w:val="000000" w:themeColor="text1"/>
          <w:sz w:val="24"/>
          <w:szCs w:val="24"/>
        </w:rPr>
        <w:t xml:space="preserve"> </w:t>
      </w:r>
      <w:r w:rsidR="008A22DC" w:rsidRPr="007E2C94">
        <w:rPr>
          <w:color w:val="000000" w:themeColor="text1"/>
          <w:sz w:val="24"/>
          <w:szCs w:val="24"/>
        </w:rPr>
        <w:t xml:space="preserve">        </w:t>
      </w:r>
      <w:r w:rsidR="00D37322" w:rsidRPr="007E2C94">
        <w:rPr>
          <w:color w:val="000000" w:themeColor="text1"/>
          <w:sz w:val="24"/>
          <w:szCs w:val="24"/>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2</w:t>
      </w:r>
      <w:r w:rsidRPr="007E2C94">
        <w:rPr>
          <w:rFonts w:asciiTheme="majorBidi" w:hAnsiTheme="majorBidi" w:cstheme="majorBidi"/>
          <w:color w:val="000000" w:themeColor="text1"/>
          <w:sz w:val="24"/>
          <w:szCs w:val="24"/>
          <w:lang w:val="en-US"/>
        </w:rPr>
        <w:t>)</w:t>
      </w:r>
      <w:r w:rsidR="008524BA" w:rsidRPr="007E2C94">
        <w:rPr>
          <w:color w:val="000000" w:themeColor="text1"/>
          <w:sz w:val="24"/>
          <w:szCs w:val="24"/>
        </w:rPr>
        <w:t xml:space="preserve"> </w:t>
      </w:r>
    </w:p>
    <w:p w14:paraId="624CCB6B" w14:textId="748D9125" w:rsidR="00A73B7A" w:rsidRPr="007E2C94" w:rsidRDefault="00FF704F" w:rsidP="00FF704F">
      <w:pPr>
        <w:spacing w:before="120"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Pour éliminer la </w:t>
      </w:r>
      <w:proofErr w:type="gramStart"/>
      <w:r w:rsidRPr="007E2C94">
        <w:rPr>
          <w:rFonts w:eastAsia="Calibri"/>
          <w:color w:val="000000" w:themeColor="text1"/>
          <w:kern w:val="2"/>
          <w:sz w:val="24"/>
          <w:szCs w:val="24"/>
          <w14:ligatures w14:val="standardContextual"/>
        </w:rPr>
        <w:t xml:space="preserve">variable </w:t>
      </w:r>
      <w:proofErr w:type="gramEnd"/>
      <m:oMath>
        <m:sSub>
          <m:sSubPr>
            <m:ctrlPr>
              <w:rPr>
                <w:rFonts w:ascii="Cambria Math" w:hAnsi="Cambria Math"/>
                <w:bCs/>
                <w:i/>
                <w:color w:val="000000" w:themeColor="text1"/>
                <w:sz w:val="24"/>
                <w:szCs w:val="24"/>
                <w:lang w:val="en-US"/>
              </w:rPr>
            </m:ctrlPr>
          </m:sSubPr>
          <m:e>
            <m:r>
              <m:rPr>
                <m:sty m:val="p"/>
              </m:rPr>
              <w:rPr>
                <w:rFonts w:ascii="Cambria Math" w:hAnsi="Cambria Math"/>
                <w:color w:val="000000" w:themeColor="text1"/>
                <w:sz w:val="24"/>
                <w:szCs w:val="24"/>
                <w:lang w:val="en-US"/>
              </w:rPr>
              <m:t>Ψ</m:t>
            </m:r>
          </m:e>
          <m:sub>
            <m:r>
              <w:rPr>
                <w:rFonts w:ascii="Cambria Math" w:hAnsi="Cambria Math"/>
                <w:color w:val="000000" w:themeColor="text1"/>
                <w:sz w:val="24"/>
                <w:szCs w:val="24"/>
                <w:lang w:val="en-US"/>
              </w:rPr>
              <m:t>z</m:t>
            </m:r>
          </m:sub>
        </m:sSub>
        <m:d>
          <m:dPr>
            <m:ctrlPr>
              <w:rPr>
                <w:rFonts w:ascii="Cambria Math" w:hAnsi="Cambria Math"/>
                <w:bCs/>
                <w:i/>
                <w:color w:val="000000" w:themeColor="text1"/>
                <w:sz w:val="24"/>
                <w:szCs w:val="24"/>
                <w:lang w:val="en-US"/>
              </w:rPr>
            </m:ctrlPr>
          </m:dPr>
          <m:e>
            <m:r>
              <w:rPr>
                <w:rFonts w:ascii="Cambria Math" w:hAnsi="Cambria Math"/>
                <w:color w:val="000000" w:themeColor="text1"/>
                <w:sz w:val="24"/>
                <w:szCs w:val="24"/>
                <w:lang w:val="en-US"/>
              </w:rPr>
              <m:t>x,y,t</m:t>
            </m:r>
          </m:e>
        </m:d>
      </m:oMath>
      <w:r w:rsidRPr="007E2C94">
        <w:rPr>
          <w:rFonts w:eastAsia="Calibri"/>
          <w:color w:val="000000" w:themeColor="text1"/>
          <w:kern w:val="2"/>
          <w:sz w:val="24"/>
          <w:szCs w:val="24"/>
          <w14:ligatures w14:val="standardContextual"/>
        </w:rPr>
        <w:t>, la condition de contraintes de cisaillement nulles aux surfaces supérieure et inférieure libres de la plaque est imposée</w:t>
      </w:r>
      <w:r w:rsidR="00F303AE" w:rsidRPr="007E2C94">
        <w:rPr>
          <w:rFonts w:eastAsia="Calibri"/>
          <w:color w:val="000000" w:themeColor="text1"/>
          <w:kern w:val="2"/>
          <w:sz w:val="24"/>
          <w:szCs w:val="24"/>
          <w14:ligatures w14:val="standardContextual"/>
        </w:rPr>
        <w:t>.</w:t>
      </w:r>
    </w:p>
    <w:p w14:paraId="60627BAB" w14:textId="2AB1FED0" w:rsidR="006B0081" w:rsidRPr="007E2C94" w:rsidRDefault="00F303AE" w:rsidP="00214274">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28"/>
          <w:sz w:val="24"/>
          <w:szCs w:val="24"/>
          <w14:ligatures w14:val="standardContextual"/>
        </w:rPr>
        <w:object w:dxaOrig="2420" w:dyaOrig="680" w14:anchorId="37F36470">
          <v:shape id="_x0000_i1308" type="#_x0000_t75" style="width:122.1pt;height:36.3pt" o:ole="">
            <v:imagedata r:id="rId715" o:title=""/>
          </v:shape>
          <o:OLEObject Type="Embed" ProgID="Equation.DSMT4" ShapeID="_x0000_i1308" DrawAspect="Content" ObjectID="_1811097678" r:id="rId716"/>
        </w:object>
      </w:r>
      <w:r w:rsidR="00FF704F"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3</w:t>
      </w:r>
      <w:r w:rsidRPr="007E2C94">
        <w:rPr>
          <w:rFonts w:asciiTheme="majorBidi" w:hAnsiTheme="majorBidi" w:cstheme="majorBidi"/>
          <w:color w:val="000000" w:themeColor="text1"/>
          <w:sz w:val="24"/>
          <w:szCs w:val="24"/>
          <w:lang w:val="en-US"/>
        </w:rPr>
        <w:t>)</w:t>
      </w:r>
    </w:p>
    <w:p w14:paraId="0FFFB933" w14:textId="3384E5B2" w:rsidR="0059285E" w:rsidRPr="007E2C94" w:rsidRDefault="0059285E" w:rsidP="00A10342">
      <w:pPr>
        <w:rPr>
          <w:rFonts w:eastAsia="Calibri"/>
          <w:color w:val="000000" w:themeColor="text1"/>
          <w:kern w:val="2"/>
          <w:sz w:val="24"/>
          <w:szCs w:val="24"/>
          <w14:ligatures w14:val="standardContextual"/>
        </w:rPr>
      </w:pPr>
    </w:p>
    <w:p w14:paraId="20B56698" w14:textId="77777777" w:rsidR="002C633F" w:rsidRPr="007E2C94" w:rsidRDefault="002C633F" w:rsidP="00A10342">
      <w:pPr>
        <w:rPr>
          <w:rFonts w:eastAsia="Calibri"/>
          <w:color w:val="000000" w:themeColor="text1"/>
          <w:kern w:val="2"/>
          <w:sz w:val="24"/>
          <w:szCs w:val="24"/>
          <w14:ligatures w14:val="standardContextual"/>
        </w:rPr>
      </w:pPr>
    </w:p>
    <w:p w14:paraId="064FA374" w14:textId="77777777" w:rsidR="002C633F" w:rsidRPr="007E2C94" w:rsidRDefault="002C633F" w:rsidP="00A10342">
      <w:pPr>
        <w:rPr>
          <w:rFonts w:eastAsia="Calibri"/>
          <w:color w:val="000000" w:themeColor="text1"/>
          <w:kern w:val="2"/>
          <w:sz w:val="24"/>
          <w:szCs w:val="24"/>
          <w14:ligatures w14:val="standardContextual"/>
        </w:rPr>
      </w:pPr>
    </w:p>
    <w:p w14:paraId="4BDF9A9C" w14:textId="77777777" w:rsidR="002C633F" w:rsidRPr="007E2C94" w:rsidRDefault="002C633F" w:rsidP="00A10342">
      <w:pPr>
        <w:rPr>
          <w:rFonts w:eastAsia="Calibri"/>
          <w:color w:val="000000" w:themeColor="text1"/>
          <w:kern w:val="2"/>
          <w:sz w:val="24"/>
          <w:szCs w:val="24"/>
          <w14:ligatures w14:val="standardContextual"/>
        </w:rPr>
      </w:pPr>
    </w:p>
    <w:p w14:paraId="05FDFAB9" w14:textId="75A1482B" w:rsidR="008524BA" w:rsidRPr="007E2C94" w:rsidRDefault="00F303AE" w:rsidP="00A10342">
      <w:pP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Donc</w:t>
      </w:r>
    </w:p>
    <w:p w14:paraId="1D608120" w14:textId="7FF5266F" w:rsidR="00F303AE" w:rsidRPr="007E2C94" w:rsidRDefault="00F303AE" w:rsidP="00F303AE">
      <w:pPr>
        <w:ind w:left="-397"/>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68"/>
          <w:sz w:val="24"/>
          <w:szCs w:val="24"/>
          <w14:ligatures w14:val="standardContextual"/>
        </w:rPr>
        <w:object w:dxaOrig="4440" w:dyaOrig="1480" w14:anchorId="11BA3683">
          <v:shape id="_x0000_i1309" type="#_x0000_t75" style="width:222.2pt;height:1in" o:ole="">
            <v:imagedata r:id="rId717" o:title=""/>
          </v:shape>
          <o:OLEObject Type="Embed" ProgID="Equation.DSMT4" ShapeID="_x0000_i1309" DrawAspect="Content" ObjectID="_1811097679" r:id="rId718"/>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987BF9"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4</w:t>
      </w:r>
      <w:r w:rsidRPr="007E2C94">
        <w:rPr>
          <w:rFonts w:asciiTheme="majorBidi" w:hAnsiTheme="majorBidi" w:cstheme="majorBidi"/>
          <w:color w:val="000000" w:themeColor="text1"/>
          <w:sz w:val="24"/>
          <w:szCs w:val="24"/>
          <w:lang w:val="en-US"/>
        </w:rPr>
        <w:t>)</w:t>
      </w:r>
    </w:p>
    <w:p w14:paraId="331EE52A" w14:textId="34843B38" w:rsidR="008524BA" w:rsidRPr="007E2C94" w:rsidRDefault="00F303AE" w:rsidP="008A22DC">
      <w:pPr>
        <w:widowControl/>
        <w:autoSpaceDE/>
        <w:autoSpaceDN/>
        <w:spacing w:line="256" w:lineRule="auto"/>
        <w:rPr>
          <w:i/>
          <w:color w:val="000000" w:themeColor="text1"/>
          <w:kern w:val="2"/>
          <w:sz w:val="24"/>
          <w:szCs w:val="24"/>
          <w:lang w:val="en-US"/>
          <w14:ligatures w14:val="standardContextual"/>
        </w:rPr>
      </w:pPr>
      <w:r w:rsidRPr="007E2C94">
        <w:rPr>
          <w:rFonts w:eastAsia="Calibri"/>
          <w:color w:val="000000" w:themeColor="text1"/>
          <w:kern w:val="2"/>
          <w:sz w:val="24"/>
          <w:szCs w:val="24"/>
          <w14:ligatures w14:val="standardContextual"/>
        </w:rPr>
        <w:t xml:space="preserve">La variable </w:t>
      </w:r>
      <m:oMath>
        <m:sSub>
          <m:sSubPr>
            <m:ctrlPr>
              <w:rPr>
                <w:rFonts w:ascii="Cambria Math" w:hAnsi="Cambria Math"/>
                <w:bCs/>
                <w:i/>
                <w:color w:val="000000" w:themeColor="text1"/>
                <w:sz w:val="24"/>
                <w:szCs w:val="24"/>
                <w:lang w:val="en-US"/>
              </w:rPr>
            </m:ctrlPr>
          </m:sSubPr>
          <m:e>
            <m:r>
              <m:rPr>
                <m:sty m:val="p"/>
              </m:rPr>
              <w:rPr>
                <w:rFonts w:ascii="Cambria Math" w:hAnsi="Cambria Math"/>
                <w:color w:val="000000" w:themeColor="text1"/>
                <w:sz w:val="24"/>
                <w:szCs w:val="24"/>
                <w:lang w:val="en-US"/>
              </w:rPr>
              <m:t>Ψ</m:t>
            </m:r>
          </m:e>
          <m:sub>
            <m:r>
              <w:rPr>
                <w:rFonts w:ascii="Cambria Math" w:hAnsi="Cambria Math"/>
                <w:color w:val="000000" w:themeColor="text1"/>
                <w:sz w:val="24"/>
                <w:szCs w:val="24"/>
                <w:lang w:val="en-US"/>
              </w:rPr>
              <m:t>z</m:t>
            </m:r>
          </m:sub>
        </m:sSub>
        <m:d>
          <m:dPr>
            <m:ctrlPr>
              <w:rPr>
                <w:rFonts w:ascii="Cambria Math" w:hAnsi="Cambria Math"/>
                <w:bCs/>
                <w:i/>
                <w:color w:val="000000" w:themeColor="text1"/>
                <w:sz w:val="24"/>
                <w:szCs w:val="24"/>
                <w:lang w:val="en-US"/>
              </w:rPr>
            </m:ctrlPr>
          </m:dPr>
          <m:e>
            <m:r>
              <w:rPr>
                <w:rFonts w:ascii="Cambria Math" w:hAnsi="Cambria Math"/>
                <w:color w:val="000000" w:themeColor="text1"/>
                <w:sz w:val="24"/>
                <w:szCs w:val="24"/>
                <w:lang w:val="en-US"/>
              </w:rPr>
              <m:t>x,y,t</m:t>
            </m:r>
          </m:e>
        </m:d>
      </m:oMath>
      <w:r w:rsidRPr="007E2C94">
        <w:rPr>
          <w:rFonts w:eastAsia="Calibri"/>
          <w:color w:val="000000" w:themeColor="text1"/>
          <w:kern w:val="2"/>
          <w:sz w:val="24"/>
          <w:szCs w:val="24"/>
          <w14:ligatures w14:val="standardContextual"/>
        </w:rPr>
        <w:t xml:space="preserve"> peut être exprimée en termes de </w:t>
      </w:r>
      <m:oMath>
        <m:sSubSup>
          <m:sSubSupPr>
            <m:ctrlPr>
              <w:rPr>
                <w:rFonts w:ascii="Cambria Math" w:hAnsi="Cambria Math"/>
                <w:i/>
                <w:color w:val="000000" w:themeColor="text1"/>
                <w:kern w:val="2"/>
                <w:sz w:val="24"/>
                <w:szCs w:val="24"/>
                <w:lang w:val="en-US"/>
                <w14:ligatures w14:val="standardContextual"/>
              </w:rPr>
            </m:ctrlPr>
          </m:sSubSupPr>
          <m:e>
            <m:r>
              <w:rPr>
                <w:rFonts w:ascii="Cambria Math" w:hAnsi="Cambria Math"/>
                <w:color w:val="000000" w:themeColor="text1"/>
                <w:kern w:val="2"/>
                <w:sz w:val="24"/>
                <w:szCs w:val="24"/>
                <w:lang w:val="en-US"/>
                <w14:ligatures w14:val="standardContextual"/>
              </w:rPr>
              <m:t>γ</m:t>
            </m:r>
          </m:e>
          <m:sub>
            <m:r>
              <w:rPr>
                <w:rFonts w:ascii="Cambria Math" w:hAnsi="Cambria Math"/>
                <w:color w:val="000000" w:themeColor="text1"/>
                <w:kern w:val="2"/>
                <w:sz w:val="24"/>
                <w:szCs w:val="24"/>
                <w:lang w:val="en-US"/>
                <w14:ligatures w14:val="standardContextual"/>
              </w:rPr>
              <m:t>xz</m:t>
            </m:r>
          </m:sub>
          <m:sup>
            <m:r>
              <w:rPr>
                <w:rFonts w:ascii="Cambria Math" w:hAnsi="Cambria Math"/>
                <w:color w:val="000000" w:themeColor="text1"/>
                <w:kern w:val="2"/>
                <w:sz w:val="24"/>
                <w:szCs w:val="24"/>
                <w:lang w:val="en-US"/>
                <w14:ligatures w14:val="standardContextual"/>
              </w:rPr>
              <m:t>0</m:t>
            </m:r>
          </m:sup>
        </m:sSubSup>
      </m:oMath>
      <w:r w:rsidRPr="007E2C94">
        <w:rPr>
          <w:rFonts w:eastAsia="Calibri"/>
          <w:color w:val="000000" w:themeColor="text1"/>
          <w:kern w:val="2"/>
          <w:sz w:val="24"/>
          <w:szCs w:val="24"/>
          <w14:ligatures w14:val="standardContextual"/>
        </w:rPr>
        <w:t xml:space="preserve">​ et </w:t>
      </w:r>
      <m:oMath>
        <m:sSubSup>
          <m:sSubSupPr>
            <m:ctrlPr>
              <w:rPr>
                <w:rFonts w:ascii="Cambria Math" w:hAnsi="Cambria Math"/>
                <w:i/>
                <w:color w:val="000000" w:themeColor="text1"/>
                <w:kern w:val="2"/>
                <w:sz w:val="24"/>
                <w:szCs w:val="24"/>
                <w:lang w:val="en-US"/>
                <w14:ligatures w14:val="standardContextual"/>
              </w:rPr>
            </m:ctrlPr>
          </m:sSubSupPr>
          <m:e>
            <m:r>
              <w:rPr>
                <w:rFonts w:ascii="Cambria Math" w:hAnsi="Cambria Math"/>
                <w:color w:val="000000" w:themeColor="text1"/>
                <w:kern w:val="2"/>
                <w:sz w:val="24"/>
                <w:szCs w:val="24"/>
                <w:lang w:val="en-US"/>
                <w14:ligatures w14:val="standardContextual"/>
              </w:rPr>
              <m:t>γ</m:t>
            </m:r>
          </m:e>
          <m:sub>
            <m:r>
              <w:rPr>
                <w:rFonts w:ascii="Cambria Math" w:hAnsi="Cambria Math"/>
                <w:color w:val="000000" w:themeColor="text1"/>
                <w:kern w:val="2"/>
                <w:sz w:val="24"/>
                <w:szCs w:val="24"/>
                <w:lang w:val="en-US"/>
                <w14:ligatures w14:val="standardContextual"/>
              </w:rPr>
              <m:t>yz</m:t>
            </m:r>
          </m:sub>
          <m:sup>
            <m:r>
              <w:rPr>
                <w:rFonts w:ascii="Cambria Math" w:hAnsi="Cambria Math"/>
                <w:color w:val="000000" w:themeColor="text1"/>
                <w:kern w:val="2"/>
                <w:sz w:val="24"/>
                <w:szCs w:val="24"/>
                <w:lang w:val="en-US"/>
                <w14:ligatures w14:val="standardContextual"/>
              </w:rPr>
              <m:t>0</m:t>
            </m:r>
          </m:sup>
        </m:sSubSup>
      </m:oMath>
      <w:r w:rsidRPr="007E2C94">
        <w:rPr>
          <w:rFonts w:eastAsia="Calibri"/>
          <w:color w:val="000000" w:themeColor="text1"/>
          <w:kern w:val="2"/>
          <w:sz w:val="24"/>
          <w:szCs w:val="24"/>
          <w14:ligatures w14:val="standardContextual"/>
        </w:rPr>
        <w:t>comme suit :</w:t>
      </w:r>
    </w:p>
    <w:p w14:paraId="1323EDCC" w14:textId="4C0FF800" w:rsidR="008524BA" w:rsidRPr="007E2C94" w:rsidRDefault="00577838" w:rsidP="00577838">
      <w:pPr>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Pr="007E2C94">
        <w:rPr>
          <w:color w:val="000000" w:themeColor="text1"/>
          <w:position w:val="-32"/>
          <w:sz w:val="24"/>
          <w:szCs w:val="24"/>
        </w:rPr>
        <w:object w:dxaOrig="4480" w:dyaOrig="760" w14:anchorId="05330FE5">
          <v:shape id="_x0000_i1310" type="#_x0000_t75" style="width:222.2pt;height:35.7pt" o:ole="">
            <v:imagedata r:id="rId719" o:title=""/>
          </v:shape>
          <o:OLEObject Type="Embed" ProgID="Equation.DSMT4" ShapeID="_x0000_i1310" DrawAspect="Content" ObjectID="_1811097680" r:id="rId720"/>
        </w:objec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987BF9"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5</w:t>
      </w:r>
      <w:r w:rsidRPr="007E2C94">
        <w:rPr>
          <w:rFonts w:asciiTheme="majorBidi" w:hAnsiTheme="majorBidi" w:cstheme="majorBidi"/>
          <w:color w:val="000000" w:themeColor="text1"/>
          <w:sz w:val="24"/>
          <w:szCs w:val="24"/>
          <w:lang w:val="en-US"/>
        </w:rPr>
        <w:t>)</w:t>
      </w:r>
    </w:p>
    <w:p w14:paraId="44F4416D" w14:textId="3DF96C74" w:rsidR="008524BA" w:rsidRPr="007E2C94" w:rsidRDefault="00577838" w:rsidP="00D37322">
      <w:pPr>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En utilisant l'équation (4.</w:t>
      </w:r>
      <w:r w:rsidR="00634E7B" w:rsidRPr="007E2C94">
        <w:rPr>
          <w:rFonts w:eastAsia="Calibri"/>
          <w:color w:val="000000" w:themeColor="text1"/>
          <w:kern w:val="2"/>
          <w:sz w:val="24"/>
          <w:szCs w:val="24"/>
          <w14:ligatures w14:val="standardContextual"/>
        </w:rPr>
        <w:t>85</w:t>
      </w:r>
      <w:r w:rsidRPr="007E2C94">
        <w:rPr>
          <w:rFonts w:eastAsia="Calibri"/>
          <w:color w:val="000000" w:themeColor="text1"/>
          <w:kern w:val="2"/>
          <w:sz w:val="24"/>
          <w:szCs w:val="24"/>
          <w14:ligatures w14:val="standardContextual"/>
        </w:rPr>
        <w:t>), les composantes des déformations de cisaillement transverses de l'équation (4.</w:t>
      </w:r>
      <w:r w:rsidR="00634E7B" w:rsidRPr="007E2C94">
        <w:rPr>
          <w:rFonts w:eastAsia="Calibri"/>
          <w:color w:val="000000" w:themeColor="text1"/>
          <w:kern w:val="2"/>
          <w:sz w:val="24"/>
          <w:szCs w:val="24"/>
          <w14:ligatures w14:val="standardContextual"/>
        </w:rPr>
        <w:t>81</w:t>
      </w:r>
      <w:r w:rsidR="00D37322" w:rsidRPr="007E2C94">
        <w:rPr>
          <w:rFonts w:eastAsia="Calibri"/>
          <w:color w:val="000000" w:themeColor="text1"/>
          <w:kern w:val="2"/>
          <w:sz w:val="24"/>
          <w:szCs w:val="24"/>
          <w14:ligatures w14:val="standardContextual"/>
        </w:rPr>
        <w:t>d, 4.81e</w:t>
      </w:r>
      <w:r w:rsidRPr="007E2C94">
        <w:rPr>
          <w:rFonts w:eastAsia="Calibri"/>
          <w:color w:val="000000" w:themeColor="text1"/>
          <w:kern w:val="2"/>
          <w:sz w:val="24"/>
          <w:szCs w:val="24"/>
          <w14:ligatures w14:val="standardContextual"/>
        </w:rPr>
        <w:t>) peuvent être exprimées par :</w:t>
      </w:r>
    </w:p>
    <w:p w14:paraId="1409585D" w14:textId="0553E7A6" w:rsidR="00577838" w:rsidRPr="007E2C94" w:rsidRDefault="00577838" w:rsidP="00577838">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68"/>
          <w:sz w:val="24"/>
          <w:szCs w:val="24"/>
          <w14:ligatures w14:val="standardContextual"/>
        </w:rPr>
        <w:object w:dxaOrig="2540" w:dyaOrig="1480" w14:anchorId="4214BE5A">
          <v:shape id="_x0000_i1311" type="#_x0000_t75" style="width:130.3pt;height:1in" o:ole="">
            <v:imagedata r:id="rId721" o:title=""/>
          </v:shape>
          <o:OLEObject Type="Embed" ProgID="Equation.DSMT4" ShapeID="_x0000_i1311" DrawAspect="Content" ObjectID="_1811097681" r:id="rId722"/>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6</w:t>
      </w:r>
      <w:r w:rsidRPr="007E2C94">
        <w:rPr>
          <w:rFonts w:asciiTheme="majorBidi" w:hAnsiTheme="majorBidi" w:cstheme="majorBidi"/>
          <w:color w:val="000000" w:themeColor="text1"/>
          <w:sz w:val="24"/>
          <w:szCs w:val="24"/>
          <w:lang w:val="en-US"/>
        </w:rPr>
        <w:t>)</w:t>
      </w:r>
    </w:p>
    <w:p w14:paraId="3E874C9B" w14:textId="5EB506DC" w:rsidR="008524BA" w:rsidRPr="007E2C94" w:rsidRDefault="00577838" w:rsidP="008A22DC">
      <w:pPr>
        <w:widowControl/>
        <w:autoSpaceDE/>
        <w:autoSpaceDN/>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équation (4.</w:t>
      </w:r>
      <w:r w:rsidR="00634E7B" w:rsidRPr="007E2C94">
        <w:rPr>
          <w:rFonts w:eastAsia="Calibri"/>
          <w:color w:val="000000" w:themeColor="text1"/>
          <w:kern w:val="2"/>
          <w:sz w:val="24"/>
          <w:szCs w:val="24"/>
          <w14:ligatures w14:val="standardContextual"/>
        </w:rPr>
        <w:t>86</w:t>
      </w:r>
      <w:r w:rsidRPr="007E2C94">
        <w:rPr>
          <w:rFonts w:eastAsia="Calibri"/>
          <w:color w:val="000000" w:themeColor="text1"/>
          <w:kern w:val="2"/>
          <w:sz w:val="24"/>
          <w:szCs w:val="24"/>
          <w14:ligatures w14:val="standardContextual"/>
        </w:rPr>
        <w:t>) peut être réécrite sous la forme suivante :</w:t>
      </w:r>
    </w:p>
    <w:p w14:paraId="7E68D6E9" w14:textId="4776935D" w:rsidR="008524BA" w:rsidRPr="007E2C94" w:rsidRDefault="00577838" w:rsidP="00577838">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34"/>
          <w:sz w:val="24"/>
          <w:szCs w:val="24"/>
          <w14:ligatures w14:val="standardContextual"/>
        </w:rPr>
        <w:object w:dxaOrig="1380" w:dyaOrig="800" w14:anchorId="5661A0FD">
          <v:shape id="_x0000_i1312" type="#_x0000_t75" style="width:71.95pt;height:43.85pt" o:ole="">
            <v:imagedata r:id="rId723" o:title=""/>
          </v:shape>
          <o:OLEObject Type="Embed" ProgID="Equation.DSMT4" ShapeID="_x0000_i1312" DrawAspect="Content" ObjectID="_1811097682" r:id="rId724"/>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7</w:t>
      </w:r>
      <w:r w:rsidRPr="007E2C94">
        <w:rPr>
          <w:rFonts w:asciiTheme="majorBidi" w:hAnsiTheme="majorBidi" w:cstheme="majorBidi"/>
          <w:color w:val="000000" w:themeColor="text1"/>
          <w:sz w:val="24"/>
          <w:szCs w:val="24"/>
          <w:lang w:val="en-US"/>
        </w:rPr>
        <w:t>)</w:t>
      </w:r>
    </w:p>
    <w:p w14:paraId="654C84DB" w14:textId="66480A88" w:rsidR="008524BA" w:rsidRPr="007E2C94" w:rsidRDefault="00577838" w:rsidP="00313605">
      <w:pPr>
        <w:widowControl/>
        <w:autoSpaceDE/>
        <w:autoSpaceDN/>
        <w:spacing w:after="160" w:line="256" w:lineRule="auto"/>
        <w:rPr>
          <w:i/>
          <w:color w:val="000000" w:themeColor="text1"/>
          <w:kern w:val="2"/>
          <w:sz w:val="24"/>
          <w:szCs w:val="24"/>
          <w:lang w:val="en-US"/>
          <w14:ligatures w14:val="standardContextual"/>
        </w:rPr>
      </w:pPr>
      <w:r w:rsidRPr="007E2C94">
        <w:rPr>
          <w:rFonts w:eastAsia="Calibri"/>
          <w:color w:val="000000" w:themeColor="text1"/>
          <w:kern w:val="2"/>
          <w:sz w:val="24"/>
          <w:szCs w:val="24"/>
          <w14:ligatures w14:val="standardContextual"/>
        </w:rPr>
        <w:t xml:space="preserve">Avec </w:t>
      </w:r>
      <m:oMath>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f</m:t>
            </m:r>
          </m:e>
          <m:sub>
            <m:r>
              <w:rPr>
                <w:rFonts w:ascii="Cambria Math" w:hAnsi="Cambria Math"/>
                <w:color w:val="000000" w:themeColor="text1"/>
                <w:sz w:val="24"/>
                <w:szCs w:val="24"/>
                <w:lang w:val="en-US"/>
              </w:rPr>
              <m:t>1</m:t>
            </m:r>
          </m:sub>
        </m:sSub>
        <m:d>
          <m:dPr>
            <m:ctrlPr>
              <w:rPr>
                <w:rFonts w:ascii="Cambria Math" w:hAnsi="Cambria Math"/>
                <w:i/>
                <w:color w:val="000000" w:themeColor="text1"/>
                <w:sz w:val="24"/>
                <w:szCs w:val="24"/>
                <w:lang w:val="en-US"/>
              </w:rPr>
            </m:ctrlPr>
          </m:dPr>
          <m:e>
            <m:r>
              <w:rPr>
                <w:rFonts w:ascii="Cambria Math" w:hAnsi="Cambria Math"/>
                <w:color w:val="000000" w:themeColor="text1"/>
                <w:sz w:val="24"/>
                <w:szCs w:val="24"/>
                <w:lang w:val="en-US"/>
              </w:rPr>
              <m:t>z</m:t>
            </m:r>
          </m:e>
        </m:d>
      </m:oMath>
      <w:r w:rsidRPr="007E2C94">
        <w:rPr>
          <w:rFonts w:eastAsia="Calibri"/>
          <w:color w:val="000000" w:themeColor="text1"/>
          <w:kern w:val="2"/>
          <w:sz w:val="24"/>
          <w:szCs w:val="24"/>
          <w14:ligatures w14:val="standardContextual"/>
        </w:rPr>
        <w:t xml:space="preserve"> étant une fonction de cisaillement définie par : </w:t>
      </w:r>
    </w:p>
    <w:p w14:paraId="353EE882" w14:textId="07B82744" w:rsidR="00A73B7A" w:rsidRPr="007E2C94" w:rsidRDefault="00313605" w:rsidP="00313605">
      <w:pPr>
        <w:jc w:val="center"/>
        <w:rPr>
          <w:rFonts w:eastAsia="Calibri"/>
          <w:color w:val="000000" w:themeColor="text1"/>
          <w:kern w:val="2"/>
          <w:sz w:val="24"/>
          <w:szCs w:val="24"/>
          <w14:ligatures w14:val="standardContextual"/>
        </w:rPr>
      </w:pPr>
      <w:r w:rsidRPr="007E2C94">
        <w:rPr>
          <w:color w:val="000000" w:themeColor="text1"/>
        </w:rPr>
        <w:t xml:space="preserve">                </w:t>
      </w:r>
      <w:r w:rsidRPr="007E2C94">
        <w:rPr>
          <w:color w:val="000000" w:themeColor="text1"/>
          <w:position w:val="-30"/>
        </w:rPr>
        <w:object w:dxaOrig="2480" w:dyaOrig="720" w14:anchorId="144A85C4">
          <v:shape id="_x0000_i1313" type="#_x0000_t75" style="width:122.75pt;height:36.3pt" o:ole="">
            <v:imagedata r:id="rId725" o:title=""/>
          </v:shape>
          <o:OLEObject Type="Embed" ProgID="Equation.DSMT4" ShapeID="_x0000_i1313" DrawAspect="Content" ObjectID="_1811097683" r:id="rId726"/>
        </w:object>
      </w:r>
      <w:r w:rsidRPr="007E2C94">
        <w:rPr>
          <w:color w:val="000000" w:themeColor="text1"/>
        </w:rPr>
        <w:t xml:space="preserve">                                           </w:t>
      </w:r>
      <w:r w:rsidR="008A22DC"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val="en-US"/>
        </w:rPr>
        <w:t>(4.</w:t>
      </w:r>
      <w:r w:rsidR="00634E7B" w:rsidRPr="007E2C94">
        <w:rPr>
          <w:rFonts w:asciiTheme="majorBidi" w:hAnsiTheme="majorBidi" w:cstheme="majorBidi"/>
          <w:color w:val="000000" w:themeColor="text1"/>
          <w:sz w:val="24"/>
          <w:szCs w:val="24"/>
          <w:lang w:val="en-US"/>
        </w:rPr>
        <w:t>88</w:t>
      </w:r>
      <w:r w:rsidRPr="007E2C94">
        <w:rPr>
          <w:rFonts w:asciiTheme="majorBidi" w:hAnsiTheme="majorBidi" w:cstheme="majorBidi"/>
          <w:color w:val="000000" w:themeColor="text1"/>
          <w:sz w:val="24"/>
          <w:szCs w:val="24"/>
          <w:lang w:val="en-US"/>
        </w:rPr>
        <w:t>)</w:t>
      </w:r>
    </w:p>
    <w:p w14:paraId="15880759" w14:textId="77777777" w:rsidR="00313605" w:rsidRPr="007E2C94" w:rsidRDefault="00313605" w:rsidP="00313605">
      <w:pPr>
        <w:pStyle w:val="Titre4"/>
        <w:jc w:val="left"/>
        <w:rPr>
          <w:rFonts w:ascii="Cambria Math" w:hAnsi="Cambria Math"/>
          <w:i/>
          <w:color w:val="000000" w:themeColor="text1"/>
          <w:sz w:val="24"/>
          <w:szCs w:val="24"/>
          <w:lang w:val="en-US"/>
        </w:rPr>
      </w:pPr>
      <w:r w:rsidRPr="007E2C94">
        <w:rPr>
          <w:color w:val="000000" w:themeColor="text1"/>
          <w:sz w:val="24"/>
          <w:szCs w:val="24"/>
          <w:lang w:val="en-US"/>
        </w:rPr>
        <w:t>Amélioration de la fonction de cisaillement</w:t>
      </w:r>
    </w:p>
    <w:p w14:paraId="0A8EB2D3" w14:textId="77777777" w:rsidR="00577838" w:rsidRPr="007E2C94" w:rsidRDefault="00577838" w:rsidP="00A10342">
      <w:pPr>
        <w:rPr>
          <w:rFonts w:eastAsia="Calibri"/>
          <w:color w:val="000000" w:themeColor="text1"/>
          <w:kern w:val="2"/>
          <w:sz w:val="24"/>
          <w:szCs w:val="24"/>
          <w:lang w:val="en-US"/>
          <w14:ligatures w14:val="standardContextual"/>
        </w:rPr>
      </w:pPr>
    </w:p>
    <w:p w14:paraId="4EA72FAC" w14:textId="67D4CB20" w:rsidR="003B7C33" w:rsidRPr="007E2C94" w:rsidRDefault="003B7C33" w:rsidP="003B7C33">
      <w:pPr>
        <w:widowControl/>
        <w:autoSpaceDE/>
        <w:autoSpaceDN/>
        <w:spacing w:line="360" w:lineRule="auto"/>
        <w:jc w:val="both"/>
        <w:rPr>
          <w:i/>
          <w:color w:val="000000" w:themeColor="text1"/>
          <w:kern w:val="2"/>
          <w:sz w:val="24"/>
          <w:szCs w:val="24"/>
          <w:lang w:val="en-US"/>
          <w14:ligatures w14:val="standardContextual"/>
        </w:rPr>
      </w:pPr>
      <w:r w:rsidRPr="007E2C94">
        <w:rPr>
          <w:rFonts w:eastAsia="Calibri"/>
          <w:color w:val="000000" w:themeColor="text1"/>
          <w:kern w:val="2"/>
          <w:sz w:val="24"/>
          <w:szCs w:val="24"/>
          <w14:ligatures w14:val="standardContextual"/>
        </w:rPr>
        <w:t>Dans le cas de la théorie de Reissner–Mindlin, des facteurs de correction sont introduits pour tenir compte de l'hypothèse de déformation de cisaillement constante à travers l'épaisseur de la plaque. Ces facteurs sont obtenus en comparant l'énergie de déformation de cisaillement selon la théorie de l'élasticité tridimensionnelle et celle de la théorie de Reissner–Mindlin. Par conséquent, la contrainte de cisaillement pour un matériau supposé isotrope est donnée par :</w:t>
      </w:r>
    </w:p>
    <w:p w14:paraId="011300EC" w14:textId="200758F7" w:rsidR="00577838" w:rsidRPr="007E2C94" w:rsidRDefault="003B7C33" w:rsidP="003B7C3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 xml:space="preserve">                        </w:t>
      </w:r>
      <w:r w:rsidRPr="007E2C94">
        <w:rPr>
          <w:rFonts w:eastAsia="Calibri"/>
          <w:color w:val="000000" w:themeColor="text1"/>
          <w:kern w:val="2"/>
          <w:position w:val="-58"/>
          <w:sz w:val="24"/>
          <w:szCs w:val="24"/>
          <w:lang w:val="en-US"/>
          <w14:ligatures w14:val="standardContextual"/>
        </w:rPr>
        <w:object w:dxaOrig="1340" w:dyaOrig="1280" w14:anchorId="70C88C68">
          <v:shape id="_x0000_i1314" type="#_x0000_t75" style="width:64.5pt;height:64.5pt" o:ole="">
            <v:imagedata r:id="rId727" o:title=""/>
          </v:shape>
          <o:OLEObject Type="Embed" ProgID="Equation.DSMT4" ShapeID="_x0000_i1314" DrawAspect="Content" ObjectID="_1811097684" r:id="rId728"/>
        </w:object>
      </w:r>
      <w:r w:rsidRPr="007E2C94">
        <w:rPr>
          <w:rFonts w:eastAsia="Calibri"/>
          <w:color w:val="000000" w:themeColor="text1"/>
          <w:kern w:val="2"/>
          <w:sz w:val="24"/>
          <w:szCs w:val="24"/>
          <w:lang w:val="en-US"/>
          <w14:ligatures w14:val="standardContextual"/>
        </w:rPr>
        <w:t xml:space="preserve">                                         </w:t>
      </w:r>
      <w:r w:rsidR="008A22DC" w:rsidRPr="007E2C94">
        <w:rPr>
          <w:rFonts w:eastAsia="Calibri"/>
          <w:color w:val="000000" w:themeColor="text1"/>
          <w:kern w:val="2"/>
          <w:sz w:val="24"/>
          <w:szCs w:val="24"/>
          <w:lang w:val="en-US"/>
          <w14:ligatures w14:val="standardContextual"/>
        </w:rPr>
        <w:t xml:space="preserve">                                      </w:t>
      </w:r>
      <w:r w:rsidRPr="007E2C94">
        <w:rPr>
          <w:rFonts w:eastAsia="Calibri"/>
          <w:color w:val="000000" w:themeColor="text1"/>
          <w:kern w:val="2"/>
          <w:sz w:val="24"/>
          <w:szCs w:val="24"/>
          <w:lang w:val="en-US"/>
          <w14:ligatures w14:val="standardContextual"/>
        </w:rPr>
        <w:t xml:space="preserve">                 </w:t>
      </w:r>
      <w:r w:rsidRPr="007E2C94">
        <w:rPr>
          <w:rFonts w:asciiTheme="majorBidi" w:hAnsiTheme="majorBidi" w:cstheme="majorBidi"/>
          <w:color w:val="000000" w:themeColor="text1"/>
          <w:sz w:val="24"/>
          <w:szCs w:val="24"/>
          <w:lang w:val="en-US"/>
        </w:rPr>
        <w:t>(4.8</w:t>
      </w:r>
      <w:r w:rsidR="00987BF9" w:rsidRPr="007E2C94">
        <w:rPr>
          <w:rFonts w:asciiTheme="majorBidi" w:hAnsiTheme="majorBidi" w:cstheme="majorBidi"/>
          <w:color w:val="000000" w:themeColor="text1"/>
          <w:sz w:val="24"/>
          <w:szCs w:val="24"/>
          <w:lang w:val="en-US"/>
        </w:rPr>
        <w:t>9</w:t>
      </w:r>
      <w:r w:rsidRPr="007E2C94">
        <w:rPr>
          <w:rFonts w:asciiTheme="majorBidi" w:hAnsiTheme="majorBidi" w:cstheme="majorBidi"/>
          <w:color w:val="000000" w:themeColor="text1"/>
          <w:sz w:val="24"/>
          <w:szCs w:val="24"/>
          <w:lang w:val="en-US"/>
        </w:rPr>
        <w:t>)</w:t>
      </w:r>
    </w:p>
    <w:p w14:paraId="7B80A75C" w14:textId="47D315DA" w:rsidR="00577838" w:rsidRPr="007E2C94" w:rsidRDefault="003B7C33" w:rsidP="003B7C33">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Où </w:t>
      </w:r>
      <m:oMath>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D</m:t>
            </m:r>
          </m:e>
          <m:sub>
            <m:r>
              <m:rPr>
                <m:sty m:val="p"/>
              </m:rPr>
              <w:rPr>
                <w:rFonts w:ascii="Cambria Math" w:eastAsia="Calibri" w:hAnsi="Cambria Math"/>
                <w:color w:val="000000" w:themeColor="text1"/>
                <w:kern w:val="2"/>
                <w:sz w:val="24"/>
                <w:szCs w:val="24"/>
                <w14:ligatures w14:val="standardContextual"/>
              </w:rPr>
              <m:t>44</m:t>
            </m:r>
          </m:sub>
        </m:sSub>
      </m:oMath>
      <w:r w:rsidRPr="007E2C94">
        <w:rPr>
          <w:rFonts w:eastAsia="Calibri"/>
          <w:color w:val="000000" w:themeColor="text1"/>
          <w:kern w:val="2"/>
          <w:sz w:val="24"/>
          <w:szCs w:val="24"/>
          <w14:ligatures w14:val="standardContextual"/>
        </w:rPr>
        <w:t xml:space="preserve"> et </w:t>
      </w:r>
      <m:oMath>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D</m:t>
            </m:r>
          </m:e>
          <m:sub>
            <m:r>
              <m:rPr>
                <m:sty m:val="p"/>
              </m:rPr>
              <w:rPr>
                <w:rFonts w:ascii="Cambria Math" w:eastAsia="Calibri" w:hAnsi="Cambria Math"/>
                <w:color w:val="000000" w:themeColor="text1"/>
                <w:kern w:val="2"/>
                <w:sz w:val="24"/>
                <w:szCs w:val="24"/>
                <w14:ligatures w14:val="standardContextual"/>
              </w:rPr>
              <m:t>55</m:t>
            </m:r>
          </m:sub>
        </m:sSub>
      </m:oMath>
      <w:r w:rsidRPr="007E2C94">
        <w:rPr>
          <w:rFonts w:eastAsia="Calibri"/>
          <w:color w:val="000000" w:themeColor="text1"/>
          <w:kern w:val="2"/>
          <w:sz w:val="24"/>
          <w:szCs w:val="24"/>
          <w14:ligatures w14:val="standardContextual"/>
        </w:rPr>
        <w:t>​ sont les coefficients de rigidité de la matrice d'élasticité du matériau, comme donné par l'équation (4.14).</w:t>
      </w:r>
    </w:p>
    <w:p w14:paraId="76F33340" w14:textId="6B8A18A2" w:rsidR="00577838" w:rsidRPr="007E2C94" w:rsidRDefault="003B7C33" w:rsidP="008A22DC">
      <w:pPr>
        <w:widowControl/>
        <w:autoSpaceDE/>
        <w:autoSpaceDN/>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L'énergie de déformation de cisaillement par unité de surface peut être exprimée par </w:t>
      </w:r>
      <w:r w:rsidR="00E41F15"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00E41F15" w:rsidRPr="007E2C94">
        <w:rPr>
          <w:rFonts w:eastAsia="Calibri"/>
          <w:color w:val="000000" w:themeColor="text1"/>
          <w:kern w:val="2"/>
          <w:position w:val="-48"/>
          <w:sz w:val="24"/>
          <w:szCs w:val="24"/>
          <w14:ligatures w14:val="standardContextual"/>
        </w:rPr>
        <w:object w:dxaOrig="6320" w:dyaOrig="1080" w14:anchorId="61E29F70">
          <v:shape id="_x0000_i1315" type="#_x0000_t75" style="width:316.95pt;height:57.6pt" o:ole="">
            <v:imagedata r:id="rId729" o:title=""/>
          </v:shape>
          <o:OLEObject Type="Embed" ProgID="Equation.DSMT4" ShapeID="_x0000_i1315" DrawAspect="Content" ObjectID="_1811097685" r:id="rId730"/>
        </w:object>
      </w:r>
      <w:r w:rsidRPr="007E2C94">
        <w:rPr>
          <w:rFonts w:eastAsia="Calibri"/>
          <w:color w:val="000000" w:themeColor="text1"/>
          <w:kern w:val="2"/>
          <w:sz w:val="24"/>
          <w:szCs w:val="24"/>
          <w14:ligatures w14:val="standardContextual"/>
        </w:rPr>
        <w:t xml:space="preserve"> </w:t>
      </w:r>
      <w:r w:rsidR="00E41F15"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00E41F15"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E41F15" w:rsidRPr="007E2C94">
        <w:rPr>
          <w:rFonts w:eastAsia="Calibri"/>
          <w:color w:val="000000" w:themeColor="text1"/>
          <w:kern w:val="2"/>
          <w:sz w:val="24"/>
          <w:szCs w:val="24"/>
          <w14:ligatures w14:val="standardContextual"/>
        </w:rPr>
        <w:t xml:space="preserve"> </w:t>
      </w:r>
      <w:r w:rsidR="00E41F15"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0</w:t>
      </w:r>
      <w:r w:rsidR="00E41F15" w:rsidRPr="007E2C94">
        <w:rPr>
          <w:rFonts w:asciiTheme="majorBidi" w:hAnsiTheme="majorBidi" w:cstheme="majorBidi"/>
          <w:color w:val="000000" w:themeColor="text1"/>
          <w:sz w:val="24"/>
          <w:szCs w:val="24"/>
          <w:lang w:val="en-US"/>
        </w:rPr>
        <w:t>)</w:t>
      </w:r>
    </w:p>
    <w:p w14:paraId="5AFE760F" w14:textId="475A8F55" w:rsidR="00577838" w:rsidRPr="007E2C94" w:rsidRDefault="00E860B3" w:rsidP="00B5104C">
      <w:pPr>
        <w:spacing w:line="360" w:lineRule="auto"/>
        <w:rPr>
          <w:rFonts w:eastAsia="Calibri"/>
          <w:color w:val="000000" w:themeColor="text1"/>
          <w:kern w:val="2"/>
          <w:sz w:val="24"/>
          <w:szCs w:val="24"/>
          <w14:ligatures w14:val="standardContextual"/>
        </w:rPr>
      </w:pPr>
      <w:r w:rsidRPr="007E2C94">
        <w:rPr>
          <w:color w:val="000000" w:themeColor="text1"/>
          <w:sz w:val="24"/>
          <w:szCs w:val="24"/>
        </w:rPr>
        <w:t>En intégrant sur l'épaisseur, l'équation (4.</w:t>
      </w:r>
      <w:r w:rsidR="00987BF9" w:rsidRPr="007E2C94">
        <w:rPr>
          <w:color w:val="000000" w:themeColor="text1"/>
          <w:sz w:val="24"/>
          <w:szCs w:val="24"/>
        </w:rPr>
        <w:t>90</w:t>
      </w:r>
      <w:r w:rsidRPr="007E2C94">
        <w:rPr>
          <w:color w:val="000000" w:themeColor="text1"/>
          <w:sz w:val="24"/>
          <w:szCs w:val="24"/>
        </w:rPr>
        <w:t>) peut s'écrire sous la forme suivante :</w:t>
      </w:r>
    </w:p>
    <w:p w14:paraId="0A2C35C7" w14:textId="31808B07" w:rsidR="00577838" w:rsidRPr="007E2C94" w:rsidRDefault="008A22DC" w:rsidP="00B5104C">
      <w:pPr>
        <w:spacing w:line="360" w:lineRule="auto"/>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B5104C" w:rsidRPr="007E2C94">
        <w:rPr>
          <w:rFonts w:eastAsia="Calibri"/>
          <w:color w:val="000000" w:themeColor="text1"/>
          <w:kern w:val="2"/>
          <w:sz w:val="24"/>
          <w:szCs w:val="24"/>
          <w14:ligatures w14:val="standardContextual"/>
        </w:rPr>
        <w:t xml:space="preserve">   </w:t>
      </w:r>
      <w:r w:rsidR="00CF5E50" w:rsidRPr="007E2C94">
        <w:rPr>
          <w:rFonts w:eastAsia="Calibri"/>
          <w:color w:val="000000" w:themeColor="text1"/>
          <w:kern w:val="2"/>
          <w:position w:val="-48"/>
          <w:sz w:val="24"/>
          <w:szCs w:val="24"/>
          <w14:ligatures w14:val="standardContextual"/>
        </w:rPr>
        <w:object w:dxaOrig="3340" w:dyaOrig="1080" w14:anchorId="5F3645B3">
          <v:shape id="_x0000_i1316" type="#_x0000_t75" style="width:165.85pt;height:57.6pt" o:ole="">
            <v:imagedata r:id="rId731" o:title=""/>
          </v:shape>
          <o:OLEObject Type="Embed" ProgID="Equation.DSMT4" ShapeID="_x0000_i1316" DrawAspect="Content" ObjectID="_1811097686" r:id="rId732"/>
        </w:object>
      </w:r>
      <w:r w:rsidR="00CF5E50" w:rsidRPr="007E2C94">
        <w:rPr>
          <w:rFonts w:eastAsia="Calibri"/>
          <w:color w:val="000000" w:themeColor="text1"/>
          <w:kern w:val="2"/>
          <w:sz w:val="24"/>
          <w:szCs w:val="24"/>
          <w14:ligatures w14:val="standardContextual"/>
        </w:rPr>
        <w:t xml:space="preserve">                     </w:t>
      </w:r>
      <w:r w:rsidR="00B5104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B5104C"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B5104C" w:rsidRPr="007E2C94">
        <w:rPr>
          <w:rFonts w:eastAsia="Calibri"/>
          <w:color w:val="000000" w:themeColor="text1"/>
          <w:kern w:val="2"/>
          <w:sz w:val="24"/>
          <w:szCs w:val="24"/>
          <w14:ligatures w14:val="standardContextual"/>
        </w:rPr>
        <w:t xml:space="preserve">  </w:t>
      </w:r>
      <w:r w:rsidR="00CF5E50"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CF5E50" w:rsidRPr="007E2C94">
        <w:rPr>
          <w:rFonts w:eastAsia="Calibri"/>
          <w:color w:val="000000" w:themeColor="text1"/>
          <w:kern w:val="2"/>
          <w:sz w:val="24"/>
          <w:szCs w:val="24"/>
          <w14:ligatures w14:val="standardContextual"/>
        </w:rPr>
        <w:t xml:space="preserve"> </w:t>
      </w:r>
      <w:r w:rsidR="00CF5E50"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1</w:t>
      </w:r>
      <w:r w:rsidR="00CF5E50" w:rsidRPr="007E2C94">
        <w:rPr>
          <w:rFonts w:asciiTheme="majorBidi" w:hAnsiTheme="majorBidi" w:cstheme="majorBidi"/>
          <w:color w:val="000000" w:themeColor="text1"/>
          <w:sz w:val="24"/>
          <w:szCs w:val="24"/>
          <w:lang w:val="en-US"/>
        </w:rPr>
        <w:t>)</w:t>
      </w:r>
    </w:p>
    <w:p w14:paraId="0956C179" w14:textId="4558CF38" w:rsidR="00577838" w:rsidRPr="007E2C94" w:rsidRDefault="00B5104C" w:rsidP="00B5104C">
      <w:pPr>
        <w:spacing w:line="360" w:lineRule="auto"/>
        <w:rPr>
          <w:rFonts w:eastAsia="Calibri"/>
          <w:color w:val="000000" w:themeColor="text1"/>
          <w:kern w:val="2"/>
          <w:sz w:val="24"/>
          <w:szCs w:val="24"/>
          <w14:ligatures w14:val="standardContextual"/>
        </w:rPr>
      </w:pPr>
      <w:r w:rsidRPr="007E2C94">
        <w:rPr>
          <w:color w:val="000000" w:themeColor="text1"/>
          <w:sz w:val="24"/>
          <w:szCs w:val="24"/>
        </w:rPr>
        <w:t>La déformation de cisaillement variant à travers l'épaisseur est donnée par les expressions suivantes :</w:t>
      </w:r>
    </w:p>
    <w:p w14:paraId="66EE5494" w14:textId="720E2D59" w:rsidR="00273DB5" w:rsidRPr="007E2C94" w:rsidRDefault="00B5104C" w:rsidP="00273DB5">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34"/>
          <w:sz w:val="24"/>
          <w:szCs w:val="24"/>
          <w14:ligatures w14:val="standardContextual"/>
        </w:rPr>
        <w:object w:dxaOrig="1380" w:dyaOrig="800" w14:anchorId="61FA60C8">
          <v:shape id="_x0000_i1317" type="#_x0000_t75" style="width:71.95pt;height:43.85pt" o:ole="">
            <v:imagedata r:id="rId733" o:title=""/>
          </v:shape>
          <o:OLEObject Type="Embed" ProgID="Equation.DSMT4" ShapeID="_x0000_i1317" DrawAspect="Content" ObjectID="_1811097687" r:id="rId734"/>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2</w:t>
      </w:r>
      <w:r w:rsidRPr="007E2C94">
        <w:rPr>
          <w:rFonts w:asciiTheme="majorBidi" w:hAnsiTheme="majorBidi" w:cstheme="majorBidi"/>
          <w:color w:val="000000" w:themeColor="text1"/>
          <w:sz w:val="24"/>
          <w:szCs w:val="24"/>
          <w:lang w:val="en-US"/>
        </w:rPr>
        <w:t>)</w:t>
      </w:r>
    </w:p>
    <w:p w14:paraId="6C219B78" w14:textId="5A0E054E" w:rsidR="00577838" w:rsidRPr="007E2C94" w:rsidRDefault="00B5104C" w:rsidP="00A10342">
      <w:pPr>
        <w:rPr>
          <w:rFonts w:eastAsia="Calibri"/>
          <w:color w:val="000000" w:themeColor="text1"/>
          <w:kern w:val="2"/>
          <w:sz w:val="24"/>
          <w:szCs w:val="24"/>
          <w14:ligatures w14:val="standardContextual"/>
        </w:rPr>
      </w:pPr>
      <w:r w:rsidRPr="007E2C94">
        <w:rPr>
          <w:rFonts w:asciiTheme="majorBidi" w:hAnsiTheme="majorBidi" w:cstheme="majorBidi"/>
          <w:color w:val="000000" w:themeColor="text1"/>
          <w:sz w:val="24"/>
          <w:szCs w:val="24"/>
        </w:rPr>
        <w:t xml:space="preserve">Où </w:t>
      </w:r>
    </w:p>
    <w:p w14:paraId="69DF2183" w14:textId="1335F7ED" w:rsidR="00577838" w:rsidRPr="007E2C94" w:rsidRDefault="00EE0CA7" w:rsidP="00EE0CA7">
      <w:pPr>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position w:val="-14"/>
          <w:sz w:val="24"/>
          <w:szCs w:val="24"/>
        </w:rPr>
        <w:object w:dxaOrig="1440" w:dyaOrig="400" w14:anchorId="1D321AD4">
          <v:shape id="_x0000_i1318" type="#_x0000_t75" style="width:1in;height:21.3pt" o:ole="">
            <v:imagedata r:id="rId735" o:title=""/>
          </v:shape>
          <o:OLEObject Type="Embed" ProgID="Equation.DSMT4" ShapeID="_x0000_i1318" DrawAspect="Content" ObjectID="_1811097688" r:id="rId736"/>
        </w:objec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8A22DC" w:rsidRPr="007E2C94">
        <w:rPr>
          <w:color w:val="000000" w:themeColor="text1"/>
          <w:sz w:val="24"/>
          <w:szCs w:val="24"/>
        </w:rPr>
        <w:t xml:space="preserve">       </w:t>
      </w:r>
      <w:r w:rsidRPr="007E2C94">
        <w:rPr>
          <w:color w:val="000000" w:themeColor="text1"/>
          <w:sz w:val="24"/>
          <w:szCs w:val="24"/>
        </w:rPr>
        <w:t xml:space="preserve">                   </w:t>
      </w:r>
      <w:r w:rsidR="00211076" w:rsidRPr="007E2C94">
        <w:rPr>
          <w:color w:val="000000" w:themeColor="text1"/>
          <w:sz w:val="24"/>
          <w:szCs w:val="24"/>
        </w:rPr>
        <w:t xml:space="preserve">    </w:t>
      </w:r>
      <w:r w:rsidR="008A22DC" w:rsidRPr="007E2C94">
        <w:rPr>
          <w:color w:val="000000" w:themeColor="text1"/>
          <w:sz w:val="24"/>
          <w:szCs w:val="24"/>
        </w:rPr>
        <w:t xml:space="preserve">       </w:t>
      </w:r>
      <w:r w:rsidR="00211076"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3</w:t>
      </w:r>
      <w:r w:rsidRPr="007E2C94">
        <w:rPr>
          <w:rFonts w:asciiTheme="majorBidi" w:hAnsiTheme="majorBidi" w:cstheme="majorBidi"/>
          <w:color w:val="000000" w:themeColor="text1"/>
          <w:sz w:val="24"/>
          <w:szCs w:val="24"/>
          <w:lang w:val="en-US"/>
        </w:rPr>
        <w:t>)</w:t>
      </w:r>
    </w:p>
    <w:p w14:paraId="45466847" w14:textId="68467E83" w:rsidR="00577838" w:rsidRPr="007E2C94" w:rsidRDefault="00EE0CA7" w:rsidP="00183114">
      <w:pPr>
        <w:spacing w:after="120"/>
        <w:rPr>
          <w:i/>
          <w:color w:val="000000" w:themeColor="text1"/>
          <w:kern w:val="2"/>
          <w:sz w:val="24"/>
          <w:szCs w:val="24"/>
          <w:lang w:val="en-US"/>
          <w14:ligatures w14:val="standardContextual"/>
        </w:rPr>
      </w:pPr>
      <w:r w:rsidRPr="007E2C94">
        <w:rPr>
          <w:rFonts w:eastAsia="Calibri"/>
          <w:color w:val="000000" w:themeColor="text1"/>
          <w:kern w:val="2"/>
          <w:sz w:val="24"/>
          <w:szCs w:val="24"/>
          <w14:ligatures w14:val="standardContextual"/>
        </w:rPr>
        <w:t xml:space="preserve"> C désigne le facteur d'amélioration.</w:t>
      </w:r>
    </w:p>
    <w:p w14:paraId="0383C718" w14:textId="77777777" w:rsidR="00EE0CA7" w:rsidRPr="007E2C94" w:rsidRDefault="00EE0CA7" w:rsidP="00183114">
      <w:pPr>
        <w:pStyle w:val="NormalWeb"/>
        <w:spacing w:before="0" w:beforeAutospacing="0" w:after="0" w:afterAutospacing="0"/>
        <w:rPr>
          <w:color w:val="000000" w:themeColor="text1"/>
        </w:rPr>
      </w:pPr>
      <w:r w:rsidRPr="007E2C94">
        <w:rPr>
          <w:color w:val="000000" w:themeColor="text1"/>
        </w:rPr>
        <w:t>Les contraintes de cisaillement sont exprimées par :</w:t>
      </w:r>
    </w:p>
    <w:p w14:paraId="6403A3C6" w14:textId="515D3E1F" w:rsidR="00577838" w:rsidRPr="007E2C94" w:rsidRDefault="00EE0CA7" w:rsidP="00EE0CA7">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34"/>
          <w:sz w:val="24"/>
          <w:szCs w:val="24"/>
          <w14:ligatures w14:val="standardContextual"/>
        </w:rPr>
        <w:object w:dxaOrig="1680" w:dyaOrig="800" w14:anchorId="4C6D2212">
          <v:shape id="_x0000_i1319" type="#_x0000_t75" style="width:86.45pt;height:43.85pt" o:ole="">
            <v:imagedata r:id="rId737" o:title=""/>
          </v:shape>
          <o:OLEObject Type="Embed" ProgID="Equation.DSMT4" ShapeID="_x0000_i1319" DrawAspect="Content" ObjectID="_1811097689" r:id="rId738"/>
        </w:object>
      </w:r>
      <w:r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4</w:t>
      </w:r>
      <w:r w:rsidRPr="007E2C94">
        <w:rPr>
          <w:rFonts w:asciiTheme="majorBidi" w:hAnsiTheme="majorBidi" w:cstheme="majorBidi"/>
          <w:color w:val="000000" w:themeColor="text1"/>
          <w:sz w:val="24"/>
          <w:szCs w:val="24"/>
          <w:lang w:val="en-US"/>
        </w:rPr>
        <w:t>)</w:t>
      </w:r>
    </w:p>
    <w:p w14:paraId="3A3B0ACF" w14:textId="174E2638" w:rsidR="00EE0CA7" w:rsidRPr="007E2C94" w:rsidRDefault="00EE0CA7" w:rsidP="00183114">
      <w:pPr>
        <w:rPr>
          <w:rFonts w:eastAsia="Calibri"/>
          <w:color w:val="000000" w:themeColor="text1"/>
          <w:kern w:val="2"/>
          <w:sz w:val="24"/>
          <w:szCs w:val="24"/>
          <w14:ligatures w14:val="standardContextual"/>
        </w:rPr>
      </w:pPr>
      <w:r w:rsidRPr="007E2C94">
        <w:rPr>
          <w:color w:val="000000" w:themeColor="text1"/>
          <w:sz w:val="24"/>
          <w:szCs w:val="24"/>
        </w:rPr>
        <w:t>L'énergie de déformation de cisaillement par unité de surface peut s'écrire comme suit :</w:t>
      </w:r>
    </w:p>
    <w:p w14:paraId="4292E5C5" w14:textId="58BF55C0" w:rsidR="00EE0CA7" w:rsidRPr="007E2C94" w:rsidRDefault="008A22DC" w:rsidP="00183114">
      <w:pP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183114" w:rsidRPr="007E2C94">
        <w:rPr>
          <w:rFonts w:eastAsia="Calibri"/>
          <w:color w:val="000000" w:themeColor="text1"/>
          <w:kern w:val="2"/>
          <w:sz w:val="24"/>
          <w:szCs w:val="24"/>
          <w14:ligatures w14:val="standardContextual"/>
        </w:rPr>
        <w:t xml:space="preserve"> </w:t>
      </w:r>
      <w:r w:rsidR="00183114" w:rsidRPr="007E2C94">
        <w:rPr>
          <w:rFonts w:eastAsia="Calibri"/>
          <w:color w:val="000000" w:themeColor="text1"/>
          <w:kern w:val="2"/>
          <w:position w:val="-48"/>
          <w:sz w:val="24"/>
          <w:szCs w:val="24"/>
          <w14:ligatures w14:val="standardContextual"/>
        </w:rPr>
        <w:object w:dxaOrig="6180" w:dyaOrig="1080" w14:anchorId="552A74AE">
          <v:shape id="_x0000_i1320" type="#_x0000_t75" style="width:309.95pt;height:57.6pt" o:ole="">
            <v:imagedata r:id="rId739" o:title=""/>
          </v:shape>
          <o:OLEObject Type="Embed" ProgID="Equation.DSMT4" ShapeID="_x0000_i1320" DrawAspect="Content" ObjectID="_1811097690" r:id="rId740"/>
        </w:object>
      </w:r>
      <w:r w:rsidR="00183114"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18311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211076" w:rsidRPr="007E2C94">
        <w:rPr>
          <w:rFonts w:eastAsia="Calibri"/>
          <w:color w:val="000000" w:themeColor="text1"/>
          <w:kern w:val="2"/>
          <w:sz w:val="24"/>
          <w:szCs w:val="24"/>
          <w14:ligatures w14:val="standardContextual"/>
        </w:rPr>
        <w:t xml:space="preserve">     </w:t>
      </w:r>
      <w:r w:rsidR="00183114" w:rsidRPr="007E2C94">
        <w:rPr>
          <w:rFonts w:eastAsia="Calibri"/>
          <w:color w:val="000000" w:themeColor="text1"/>
          <w:kern w:val="2"/>
          <w:sz w:val="24"/>
          <w:szCs w:val="24"/>
          <w14:ligatures w14:val="standardContextual"/>
        </w:rPr>
        <w:t xml:space="preserve"> </w:t>
      </w:r>
      <w:r w:rsidR="00183114"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5</w:t>
      </w:r>
      <w:r w:rsidR="00183114" w:rsidRPr="007E2C94">
        <w:rPr>
          <w:rFonts w:asciiTheme="majorBidi" w:hAnsiTheme="majorBidi" w:cstheme="majorBidi"/>
          <w:color w:val="000000" w:themeColor="text1"/>
          <w:sz w:val="24"/>
          <w:szCs w:val="24"/>
          <w:lang w:val="en-US"/>
        </w:rPr>
        <w:t>)</w:t>
      </w:r>
    </w:p>
    <w:p w14:paraId="4FC635D8" w14:textId="056349AA" w:rsidR="00577838" w:rsidRPr="007E2C94" w:rsidRDefault="00211076" w:rsidP="008A22DC">
      <w:pPr>
        <w:rPr>
          <w:rFonts w:eastAsia="Calibri"/>
          <w:color w:val="000000" w:themeColor="text1"/>
          <w:kern w:val="2"/>
          <w:sz w:val="24"/>
          <w:szCs w:val="24"/>
          <w14:ligatures w14:val="standardContextual"/>
        </w:rPr>
      </w:pPr>
      <w:r w:rsidRPr="007E2C94">
        <w:rPr>
          <w:color w:val="000000" w:themeColor="text1"/>
          <w:sz w:val="24"/>
          <w:szCs w:val="24"/>
        </w:rPr>
        <w:t>L'intégration à travers l'épaisseur de l'équation (4.</w:t>
      </w:r>
      <w:r w:rsidR="00987BF9" w:rsidRPr="007E2C94">
        <w:rPr>
          <w:color w:val="000000" w:themeColor="text1"/>
          <w:sz w:val="24"/>
          <w:szCs w:val="24"/>
        </w:rPr>
        <w:t>95</w:t>
      </w:r>
      <w:r w:rsidRPr="007E2C94">
        <w:rPr>
          <w:color w:val="000000" w:themeColor="text1"/>
          <w:sz w:val="24"/>
          <w:szCs w:val="24"/>
        </w:rPr>
        <w:t>) conduit à :</w:t>
      </w:r>
    </w:p>
    <w:p w14:paraId="6DC302C6" w14:textId="6C6B6A73" w:rsidR="00183114" w:rsidRPr="007E2C94" w:rsidRDefault="00211076" w:rsidP="00211076">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3C264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24"/>
          <w:sz w:val="24"/>
          <w:szCs w:val="24"/>
          <w14:ligatures w14:val="standardContextual"/>
        </w:rPr>
        <w:object w:dxaOrig="3400" w:dyaOrig="620" w14:anchorId="04342FBA">
          <v:shape id="_x0000_i1321" type="#_x0000_t75" style="width:172.7pt;height:28.8pt" o:ole="">
            <v:imagedata r:id="rId741" o:title=""/>
          </v:shape>
          <o:OLEObject Type="Embed" ProgID="Equation.DSMT4" ShapeID="_x0000_i1321" DrawAspect="Content" ObjectID="_1811097691" r:id="rId742"/>
        </w:objec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003C264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8A22DC"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6</w:t>
      </w:r>
      <w:r w:rsidRPr="007E2C94">
        <w:rPr>
          <w:rFonts w:asciiTheme="majorBidi" w:hAnsiTheme="majorBidi" w:cstheme="majorBidi"/>
          <w:color w:val="000000" w:themeColor="text1"/>
          <w:sz w:val="24"/>
          <w:szCs w:val="24"/>
          <w:lang w:val="en-US"/>
        </w:rPr>
        <w:t>)</w:t>
      </w:r>
    </w:p>
    <w:p w14:paraId="731E5E9E" w14:textId="5521A01C" w:rsidR="00183114" w:rsidRPr="007E2C94" w:rsidRDefault="00211076" w:rsidP="00211076">
      <w:pPr>
        <w:spacing w:line="360" w:lineRule="auto"/>
        <w:jc w:val="both"/>
        <w:rPr>
          <w:color w:val="000000" w:themeColor="text1"/>
          <w:sz w:val="24"/>
          <w:szCs w:val="24"/>
        </w:rPr>
      </w:pPr>
      <w:r w:rsidRPr="007E2C94">
        <w:rPr>
          <w:color w:val="000000" w:themeColor="text1"/>
          <w:sz w:val="24"/>
          <w:szCs w:val="24"/>
        </w:rPr>
        <w:t>L'égalisation des deux expressions d'énergie dans les équations (4.</w:t>
      </w:r>
      <w:r w:rsidR="00987BF9" w:rsidRPr="007E2C94">
        <w:rPr>
          <w:color w:val="000000" w:themeColor="text1"/>
          <w:sz w:val="24"/>
          <w:szCs w:val="24"/>
        </w:rPr>
        <w:t>91</w:t>
      </w:r>
      <w:r w:rsidRPr="007E2C94">
        <w:rPr>
          <w:color w:val="000000" w:themeColor="text1"/>
          <w:sz w:val="24"/>
          <w:szCs w:val="24"/>
        </w:rPr>
        <w:t>) et (4.</w:t>
      </w:r>
      <w:r w:rsidR="00987BF9" w:rsidRPr="007E2C94">
        <w:rPr>
          <w:color w:val="000000" w:themeColor="text1"/>
          <w:sz w:val="24"/>
          <w:szCs w:val="24"/>
        </w:rPr>
        <w:t>96</w:t>
      </w:r>
      <w:r w:rsidRPr="007E2C94">
        <w:rPr>
          <w:color w:val="000000" w:themeColor="text1"/>
          <w:sz w:val="24"/>
          <w:szCs w:val="24"/>
        </w:rPr>
        <w:t xml:space="preserve">) permet d'obtenir </w:t>
      </w:r>
    </w:p>
    <w:p w14:paraId="5654AFDE" w14:textId="70923505" w:rsidR="00183114" w:rsidRPr="007E2C94" w:rsidRDefault="004D652F" w:rsidP="004D652F">
      <w:pPr>
        <w:jc w:val="center"/>
        <w:rPr>
          <w:rFonts w:eastAsia="Calibri"/>
          <w:color w:val="000000" w:themeColor="text1"/>
          <w:kern w:val="2"/>
          <w:sz w:val="24"/>
          <w:szCs w:val="24"/>
          <w14:ligatures w14:val="standardContextual"/>
        </w:rPr>
      </w:pP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color w:val="000000" w:themeColor="text1"/>
          <w:position w:val="-24"/>
        </w:rPr>
        <w:object w:dxaOrig="1180" w:dyaOrig="620" w14:anchorId="163CBA12">
          <v:shape id="_x0000_i1322" type="#_x0000_t75" style="width:57.6pt;height:28.8pt" o:ole="">
            <v:imagedata r:id="rId743" o:title=""/>
          </v:shape>
          <o:OLEObject Type="Embed" ProgID="Equation.DSMT4" ShapeID="_x0000_i1322" DrawAspect="Content" ObjectID="_1811097692" r:id="rId744"/>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7</w:t>
      </w:r>
      <w:r w:rsidRPr="007E2C94">
        <w:rPr>
          <w:rFonts w:asciiTheme="majorBidi" w:hAnsiTheme="majorBidi" w:cstheme="majorBidi"/>
          <w:color w:val="000000" w:themeColor="text1"/>
          <w:sz w:val="24"/>
          <w:szCs w:val="24"/>
          <w:lang w:val="en-US"/>
        </w:rPr>
        <w:t>)</w:t>
      </w:r>
    </w:p>
    <w:p w14:paraId="3443C038" w14:textId="4684C6E2" w:rsidR="00183114" w:rsidRPr="007E2C94" w:rsidRDefault="004D652F" w:rsidP="004D652F">
      <w:pPr>
        <w:widowControl/>
        <w:autoSpaceDE/>
        <w:autoSpaceDN/>
        <w:spacing w:after="160" w:line="256"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Donc </w:t>
      </w:r>
    </w:p>
    <w:p w14:paraId="64170398" w14:textId="3E7C5F3A" w:rsidR="00183114" w:rsidRPr="007E2C94" w:rsidRDefault="004D652F" w:rsidP="004D652F">
      <w:pPr>
        <w:rPr>
          <w:rFonts w:eastAsia="Calibri"/>
          <w:color w:val="000000" w:themeColor="text1"/>
          <w:kern w:val="2"/>
          <w:sz w:val="24"/>
          <w:szCs w:val="24"/>
          <w14:ligatures w14:val="standardContextual"/>
        </w:rPr>
      </w:pPr>
      <w:r w:rsidRPr="007E2C94">
        <w:rPr>
          <w:color w:val="000000" w:themeColor="text1"/>
        </w:rPr>
        <w:t xml:space="preserve">                     </w:t>
      </w:r>
      <w:r w:rsidRPr="007E2C94">
        <w:rPr>
          <w:color w:val="000000" w:themeColor="text1"/>
          <w:position w:val="-24"/>
        </w:rPr>
        <w:object w:dxaOrig="940" w:dyaOrig="680" w14:anchorId="5DE17204">
          <v:shape id="_x0000_i1323" type="#_x0000_t75" style="width:43.85pt;height:36.3pt" o:ole="">
            <v:imagedata r:id="rId745" o:title=""/>
          </v:shape>
          <o:OLEObject Type="Embed" ProgID="Equation.DSMT4" ShapeID="_x0000_i1323" DrawAspect="Content" ObjectID="_1811097693" r:id="rId746"/>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8</w:t>
      </w:r>
      <w:r w:rsidRPr="007E2C94">
        <w:rPr>
          <w:rFonts w:asciiTheme="majorBidi" w:hAnsiTheme="majorBidi" w:cstheme="majorBidi"/>
          <w:color w:val="000000" w:themeColor="text1"/>
          <w:sz w:val="24"/>
          <w:szCs w:val="24"/>
          <w:lang w:val="en-US"/>
        </w:rPr>
        <w:t>)</w:t>
      </w:r>
    </w:p>
    <w:p w14:paraId="12C15705" w14:textId="46D28454" w:rsidR="00183114" w:rsidRPr="007E2C94" w:rsidRDefault="004D652F" w:rsidP="009E1C74">
      <w:pPr>
        <w:pStyle w:val="NormalWeb"/>
        <w:spacing w:before="0" w:beforeAutospacing="0" w:after="0" w:afterAutospacing="0"/>
        <w:rPr>
          <w:color w:val="000000" w:themeColor="text1"/>
        </w:rPr>
      </w:pPr>
      <w:r w:rsidRPr="007E2C94">
        <w:rPr>
          <w:color w:val="000000" w:themeColor="text1"/>
        </w:rPr>
        <w:t>Enfin, la fonction de cisaillement améliorée s'écrit sous la forme suivante :</w:t>
      </w:r>
    </w:p>
    <w:p w14:paraId="4DCA6848" w14:textId="104F51A8" w:rsidR="00183114" w:rsidRPr="007E2C94" w:rsidRDefault="004D652F" w:rsidP="009E1C74">
      <w:pPr>
        <w:spacing w:line="360" w:lineRule="auto"/>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position w:val="-30"/>
          <w:sz w:val="24"/>
          <w:szCs w:val="24"/>
          <w14:ligatures w14:val="standardContextual"/>
        </w:rPr>
        <w:object w:dxaOrig="2920" w:dyaOrig="740" w14:anchorId="5086A043">
          <v:shape id="_x0000_i1324" type="#_x0000_t75" style="width:143.95pt;height:36.3pt" o:ole="">
            <v:imagedata r:id="rId747" o:title=""/>
          </v:shape>
          <o:OLEObject Type="Embed" ProgID="Equation.DSMT4" ShapeID="_x0000_i1324" DrawAspect="Content" ObjectID="_1811097694" r:id="rId748"/>
        </w:object>
      </w:r>
      <w:r w:rsidRPr="007E2C94">
        <w:rPr>
          <w:rFonts w:eastAsia="Calibri"/>
          <w:color w:val="000000" w:themeColor="text1"/>
          <w:kern w:val="2"/>
          <w:sz w:val="24"/>
          <w:szCs w:val="24"/>
          <w14:ligatures w14:val="standardContextual"/>
        </w:rPr>
        <w:t xml:space="preserve">                        </w:t>
      </w:r>
      <w:r w:rsidR="003C264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99</w:t>
      </w:r>
      <w:r w:rsidRPr="007E2C94">
        <w:rPr>
          <w:rFonts w:asciiTheme="majorBidi" w:hAnsiTheme="majorBidi" w:cstheme="majorBidi"/>
          <w:color w:val="000000" w:themeColor="text1"/>
          <w:sz w:val="24"/>
          <w:szCs w:val="24"/>
          <w:lang w:val="en-US"/>
        </w:rPr>
        <w:t>)</w:t>
      </w:r>
    </w:p>
    <w:p w14:paraId="6D86EEA1" w14:textId="40AC818E" w:rsidR="00183114" w:rsidRPr="007E2C94" w:rsidRDefault="004D652F" w:rsidP="009763E0">
      <w:pPr>
        <w:spacing w:line="360" w:lineRule="auto"/>
        <w:jc w:val="both"/>
        <w:rPr>
          <w:rFonts w:eastAsia="Calibri"/>
          <w:color w:val="000000" w:themeColor="text1"/>
          <w:kern w:val="2"/>
          <w:sz w:val="24"/>
          <w:szCs w:val="24"/>
          <w14:ligatures w14:val="standardContextual"/>
        </w:rPr>
      </w:pPr>
      <w:r w:rsidRPr="007E2C94">
        <w:rPr>
          <w:color w:val="000000" w:themeColor="text1"/>
          <w:sz w:val="24"/>
          <w:szCs w:val="24"/>
        </w:rPr>
        <w:t xml:space="preserve">Après l'élimination de la variable </w:t>
      </w:r>
      <m:oMath>
        <m:sSub>
          <m:sSubPr>
            <m:ctrlPr>
              <w:rPr>
                <w:rFonts w:ascii="Cambria Math" w:hAnsi="Cambria Math"/>
                <w:bCs/>
                <w:i/>
                <w:color w:val="000000" w:themeColor="text1"/>
                <w:sz w:val="24"/>
                <w:szCs w:val="24"/>
                <w:lang w:val="en-US"/>
              </w:rPr>
            </m:ctrlPr>
          </m:sSubPr>
          <m:e>
            <m:r>
              <m:rPr>
                <m:sty m:val="p"/>
              </m:rPr>
              <w:rPr>
                <w:rFonts w:ascii="Cambria Math" w:hAnsi="Cambria Math"/>
                <w:color w:val="000000" w:themeColor="text1"/>
                <w:sz w:val="24"/>
                <w:szCs w:val="24"/>
                <w:lang w:val="en-US"/>
              </w:rPr>
              <m:t>Ψ</m:t>
            </m:r>
          </m:e>
          <m:sub>
            <m:r>
              <w:rPr>
                <w:rFonts w:ascii="Cambria Math" w:hAnsi="Cambria Math"/>
                <w:color w:val="000000" w:themeColor="text1"/>
                <w:sz w:val="24"/>
                <w:szCs w:val="24"/>
                <w:lang w:val="en-US"/>
              </w:rPr>
              <m:t>z</m:t>
            </m:r>
          </m:sub>
        </m:sSub>
        <m:d>
          <m:dPr>
            <m:ctrlPr>
              <w:rPr>
                <w:rFonts w:ascii="Cambria Math" w:hAnsi="Cambria Math"/>
                <w:bCs/>
                <w:i/>
                <w:color w:val="000000" w:themeColor="text1"/>
                <w:sz w:val="24"/>
                <w:szCs w:val="24"/>
                <w:lang w:val="en-US"/>
              </w:rPr>
            </m:ctrlPr>
          </m:dPr>
          <m:e>
            <m:r>
              <w:rPr>
                <w:rFonts w:ascii="Cambria Math" w:hAnsi="Cambria Math"/>
                <w:color w:val="000000" w:themeColor="text1"/>
                <w:sz w:val="24"/>
                <w:szCs w:val="24"/>
                <w:lang w:val="en-US"/>
              </w:rPr>
              <m:t>x,y,t</m:t>
            </m:r>
          </m:e>
        </m:d>
      </m:oMath>
      <w:r w:rsidRPr="007E2C94">
        <w:rPr>
          <w:color w:val="000000" w:themeColor="text1"/>
          <w:sz w:val="24"/>
          <w:szCs w:val="24"/>
        </w:rPr>
        <w:t xml:space="preserve">, le champ de déplacements du nouveau modèle est donné comme suit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XjJFTVof","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r w:rsidRPr="007E2C94">
        <w:rPr>
          <w:color w:val="000000" w:themeColor="text1"/>
          <w:kern w:val="2"/>
          <w:sz w:val="24"/>
          <w:szCs w:val="24"/>
          <w14:ligatures w14:val="standardContextual"/>
        </w:rPr>
        <w:t> </w:t>
      </w:r>
      <w:r w:rsidRPr="007E2C94">
        <w:rPr>
          <w:rFonts w:asciiTheme="majorBidi" w:hAnsiTheme="majorBidi" w:cstheme="majorBidi"/>
          <w:color w:val="000000" w:themeColor="text1"/>
          <w:sz w:val="24"/>
          <w:szCs w:val="24"/>
        </w:rPr>
        <w:t>:</w:t>
      </w:r>
    </w:p>
    <w:p w14:paraId="249492AD" w14:textId="6D013502" w:rsidR="004D652F" w:rsidRPr="007E2C94" w:rsidRDefault="009E1C74" w:rsidP="009E1C74">
      <w:pPr>
        <w:spacing w:line="360" w:lineRule="auto"/>
        <w:rPr>
          <w:rFonts w:eastAsia="Calibri"/>
          <w:color w:val="000000" w:themeColor="text1"/>
          <w:kern w:val="2"/>
          <w:sz w:val="24"/>
          <w:szCs w:val="24"/>
          <w14:ligatures w14:val="standardContextual"/>
        </w:rPr>
      </w:pPr>
      <w:r w:rsidRPr="007E2C94">
        <w:rPr>
          <w:color w:val="000000" w:themeColor="text1"/>
          <w:sz w:val="24"/>
          <w:szCs w:val="24"/>
        </w:rPr>
        <w:t xml:space="preserve">   </w:t>
      </w:r>
      <w:r w:rsidR="004D652F" w:rsidRPr="007E2C94">
        <w:rPr>
          <w:color w:val="000000" w:themeColor="text1"/>
          <w:sz w:val="24"/>
          <w:szCs w:val="24"/>
        </w:rPr>
        <w:t xml:space="preserve">    </w:t>
      </w:r>
      <w:r w:rsidR="00AE56E3" w:rsidRPr="007E2C94">
        <w:rPr>
          <w:color w:val="000000" w:themeColor="text1"/>
          <w:sz w:val="24"/>
          <w:szCs w:val="24"/>
        </w:rPr>
        <w:t xml:space="preserve">    </w:t>
      </w:r>
      <w:r w:rsidR="004D652F" w:rsidRPr="007E2C94">
        <w:rPr>
          <w:color w:val="000000" w:themeColor="text1"/>
          <w:sz w:val="24"/>
          <w:szCs w:val="24"/>
        </w:rPr>
        <w:t xml:space="preserve">   </w:t>
      </w:r>
      <w:r w:rsidR="003C2644" w:rsidRPr="007E2C94">
        <w:rPr>
          <w:color w:val="000000" w:themeColor="text1"/>
          <w:sz w:val="24"/>
          <w:szCs w:val="24"/>
        </w:rPr>
        <w:t xml:space="preserve">     </w:t>
      </w:r>
      <w:r w:rsidRPr="007E2C94">
        <w:rPr>
          <w:color w:val="000000" w:themeColor="text1"/>
          <w:position w:val="-58"/>
          <w:sz w:val="24"/>
          <w:szCs w:val="24"/>
        </w:rPr>
        <w:object w:dxaOrig="4580" w:dyaOrig="1240" w14:anchorId="7A1942CA">
          <v:shape id="_x0000_i1325" type="#_x0000_t75" style="width:229.7pt;height:64.5pt" o:ole="">
            <v:imagedata r:id="rId749" o:title=""/>
          </v:shape>
          <o:OLEObject Type="Embed" ProgID="Equation.DSMT4" ShapeID="_x0000_i1325" DrawAspect="Content" ObjectID="_1811097695" r:id="rId750"/>
        </w:object>
      </w:r>
      <w:r w:rsidR="004D652F" w:rsidRPr="007E2C94">
        <w:rPr>
          <w:color w:val="000000" w:themeColor="text1"/>
          <w:sz w:val="24"/>
          <w:szCs w:val="24"/>
        </w:rPr>
        <w:t xml:space="preserve">     </w:t>
      </w:r>
      <w:r w:rsidR="003C2644" w:rsidRPr="007E2C94">
        <w:rPr>
          <w:color w:val="000000" w:themeColor="text1"/>
          <w:sz w:val="24"/>
          <w:szCs w:val="24"/>
        </w:rPr>
        <w:t xml:space="preserve">   </w:t>
      </w:r>
      <w:r w:rsidR="004D652F" w:rsidRPr="007E2C94">
        <w:rPr>
          <w:color w:val="000000" w:themeColor="text1"/>
          <w:sz w:val="24"/>
          <w:szCs w:val="24"/>
        </w:rPr>
        <w:t xml:space="preserve">               </w:t>
      </w:r>
      <w:r w:rsidRPr="007E2C94">
        <w:rPr>
          <w:color w:val="000000" w:themeColor="text1"/>
          <w:sz w:val="24"/>
          <w:szCs w:val="24"/>
        </w:rPr>
        <w:t xml:space="preserve">    </w:t>
      </w:r>
      <w:r w:rsidR="004D652F" w:rsidRPr="007E2C94">
        <w:rPr>
          <w:color w:val="000000" w:themeColor="text1"/>
          <w:sz w:val="24"/>
          <w:szCs w:val="24"/>
        </w:rPr>
        <w:t xml:space="preserve"> </w:t>
      </w:r>
      <w:r w:rsidR="0059285E" w:rsidRPr="007E2C94">
        <w:rPr>
          <w:color w:val="000000" w:themeColor="text1"/>
          <w:sz w:val="24"/>
          <w:szCs w:val="24"/>
        </w:rPr>
        <w:t xml:space="preserve">               </w:t>
      </w:r>
      <w:r w:rsidR="004D652F"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100</w:t>
      </w:r>
      <w:r w:rsidR="004D652F" w:rsidRPr="007E2C94">
        <w:rPr>
          <w:rFonts w:asciiTheme="majorBidi" w:hAnsiTheme="majorBidi" w:cstheme="majorBidi"/>
          <w:color w:val="000000" w:themeColor="text1"/>
          <w:sz w:val="24"/>
          <w:szCs w:val="24"/>
          <w:lang w:val="en-US"/>
        </w:rPr>
        <w:t>)</w:t>
      </w:r>
    </w:p>
    <w:p w14:paraId="76262C7F" w14:textId="670E3098" w:rsidR="009E1C74" w:rsidRPr="007E2C94" w:rsidRDefault="009E1C74" w:rsidP="009E1C74">
      <w:pPr>
        <w:widowControl/>
        <w:autoSpaceDE/>
        <w:autoSpaceDN/>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Où </w:t>
      </w:r>
      <m:oMath>
        <m:r>
          <w:rPr>
            <w:rFonts w:ascii="Cambria Math" w:hAnsi="Cambria Math"/>
            <w:color w:val="000000" w:themeColor="text1"/>
            <w:sz w:val="24"/>
            <w:szCs w:val="24"/>
            <w:lang w:val="en-US"/>
          </w:rPr>
          <m:t>G</m:t>
        </m:r>
        <m:d>
          <m:dPr>
            <m:ctrlPr>
              <w:rPr>
                <w:rFonts w:ascii="Cambria Math" w:hAnsi="Cambria Math"/>
                <w:bCs/>
                <w:i/>
                <w:color w:val="000000" w:themeColor="text1"/>
                <w:sz w:val="24"/>
                <w:szCs w:val="24"/>
                <w:lang w:val="en-US"/>
              </w:rPr>
            </m:ctrlPr>
          </m:dPr>
          <m:e>
            <m:r>
              <w:rPr>
                <w:rFonts w:ascii="Cambria Math" w:hAnsi="Cambria Math"/>
                <w:color w:val="000000" w:themeColor="text1"/>
                <w:sz w:val="24"/>
                <w:szCs w:val="24"/>
                <w:lang w:val="en-US"/>
              </w:rPr>
              <m:t>x,y</m:t>
            </m:r>
          </m:e>
        </m:d>
        <m:r>
          <w:rPr>
            <w:rFonts w:ascii="Cambria Math" w:hAnsi="Cambria Math"/>
            <w:color w:val="000000" w:themeColor="text1"/>
            <w:sz w:val="24"/>
            <w:szCs w:val="24"/>
            <w:lang w:val="en-US"/>
          </w:rPr>
          <m:t xml:space="preserve"> </m:t>
        </m:r>
      </m:oMath>
      <w:r w:rsidRPr="007E2C94">
        <w:rPr>
          <w:rFonts w:eastAsia="Calibri"/>
          <w:color w:val="000000" w:themeColor="text1"/>
          <w:kern w:val="2"/>
          <w:sz w:val="24"/>
          <w:szCs w:val="24"/>
          <w14:ligatures w14:val="standardContextual"/>
        </w:rPr>
        <w:t>est une fonction définie par :</w:t>
      </w:r>
    </w:p>
    <w:p w14:paraId="40018DF6" w14:textId="78399780" w:rsidR="00183114" w:rsidRPr="007E2C94" w:rsidRDefault="0059285E" w:rsidP="00AE56E3">
      <w:pPr>
        <w:spacing w:line="360" w:lineRule="auto"/>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3C264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9E1C74" w:rsidRPr="007E2C94">
        <w:rPr>
          <w:rFonts w:eastAsia="Calibri"/>
          <w:color w:val="000000" w:themeColor="text1"/>
          <w:kern w:val="2"/>
          <w:position w:val="-28"/>
          <w:sz w:val="24"/>
          <w:szCs w:val="24"/>
          <w14:ligatures w14:val="standardContextual"/>
        </w:rPr>
        <w:object w:dxaOrig="4080" w:dyaOrig="700" w14:anchorId="1D14324A">
          <v:shape id="_x0000_i1326" type="#_x0000_t75" style="width:201.55pt;height:36.3pt" o:ole="">
            <v:imagedata r:id="rId751" o:title=""/>
          </v:shape>
          <o:OLEObject Type="Embed" ProgID="Equation.DSMT4" ShapeID="_x0000_i1326" DrawAspect="Content" ObjectID="_1811097696" r:id="rId752"/>
        </w:object>
      </w:r>
      <w:r w:rsidR="009E1C7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9E1C74" w:rsidRPr="007E2C94">
        <w:rPr>
          <w:rFonts w:eastAsia="Calibri"/>
          <w:color w:val="000000" w:themeColor="text1"/>
          <w:kern w:val="2"/>
          <w:sz w:val="24"/>
          <w:szCs w:val="24"/>
          <w14:ligatures w14:val="standardContextual"/>
        </w:rPr>
        <w:t xml:space="preserve">      </w:t>
      </w:r>
      <w:r w:rsidR="003C264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9E1C74" w:rsidRPr="007E2C94">
        <w:rPr>
          <w:rFonts w:asciiTheme="majorBidi" w:hAnsiTheme="majorBidi" w:cstheme="majorBidi"/>
          <w:color w:val="000000" w:themeColor="text1"/>
          <w:sz w:val="24"/>
          <w:szCs w:val="24"/>
          <w:lang w:val="en-US"/>
        </w:rPr>
        <w:t>(4.</w:t>
      </w:r>
      <w:r w:rsidR="00987BF9" w:rsidRPr="007E2C94">
        <w:rPr>
          <w:rFonts w:asciiTheme="majorBidi" w:hAnsiTheme="majorBidi" w:cstheme="majorBidi"/>
          <w:color w:val="000000" w:themeColor="text1"/>
          <w:sz w:val="24"/>
          <w:szCs w:val="24"/>
          <w:lang w:val="en-US"/>
        </w:rPr>
        <w:t>101</w:t>
      </w:r>
      <w:r w:rsidR="009E1C74" w:rsidRPr="007E2C94">
        <w:rPr>
          <w:rFonts w:asciiTheme="majorBidi" w:hAnsiTheme="majorBidi" w:cstheme="majorBidi"/>
          <w:color w:val="000000" w:themeColor="text1"/>
          <w:sz w:val="24"/>
          <w:szCs w:val="24"/>
          <w:lang w:val="en-US"/>
        </w:rPr>
        <w:t>)</w:t>
      </w:r>
    </w:p>
    <w:p w14:paraId="3D7A619C" w14:textId="3DE6AC8D" w:rsidR="009E1C74" w:rsidRPr="007E2C94" w:rsidRDefault="009E1C74" w:rsidP="00AE56E3">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Il peut être observé que le champ de déplacements dans l'équation (4.</w:t>
      </w:r>
      <w:r w:rsidR="00987BF9" w:rsidRPr="007E2C94">
        <w:rPr>
          <w:rFonts w:eastAsia="Calibri"/>
          <w:color w:val="000000" w:themeColor="text1"/>
          <w:kern w:val="2"/>
          <w:sz w:val="24"/>
          <w:szCs w:val="24"/>
          <w14:ligatures w14:val="standardContextual"/>
        </w:rPr>
        <w:t>100</w:t>
      </w:r>
      <w:r w:rsidRPr="007E2C94">
        <w:rPr>
          <w:rFonts w:eastAsia="Calibri"/>
          <w:color w:val="000000" w:themeColor="text1"/>
          <w:kern w:val="2"/>
          <w:sz w:val="24"/>
          <w:szCs w:val="24"/>
          <w14:ligatures w14:val="standardContextual"/>
        </w:rPr>
        <w:t>) contient seulement cinq inconnues, comme dans le modèle de Reissner–Mindlin.</w:t>
      </w:r>
    </w:p>
    <w:p w14:paraId="678F1F4A" w14:textId="382709B0" w:rsidR="00183114" w:rsidRPr="007E2C94" w:rsidRDefault="009E1C74" w:rsidP="00AE56E3">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e champ de déformations peut être reformulé sous forme matricielle comme suit :</w:t>
      </w:r>
    </w:p>
    <w:p w14:paraId="2E9F85D0" w14:textId="561D4D37" w:rsidR="009E1C74" w:rsidRPr="007E2C94" w:rsidRDefault="00E83B74" w:rsidP="00AE56E3">
      <w:pPr>
        <w:spacing w:line="360" w:lineRule="auto"/>
        <w:rPr>
          <w:color w:val="000000" w:themeColor="text1"/>
          <w:sz w:val="24"/>
          <w:szCs w:val="24"/>
        </w:rPr>
      </w:pPr>
      <w:r w:rsidRPr="007E2C94">
        <w:rPr>
          <w:color w:val="000000" w:themeColor="text1"/>
          <w:sz w:val="24"/>
          <w:szCs w:val="24"/>
        </w:rPr>
        <w:t xml:space="preserve">            </w:t>
      </w:r>
      <w:r w:rsidR="009E1C74" w:rsidRPr="007E2C94">
        <w:rPr>
          <w:color w:val="000000" w:themeColor="text1"/>
          <w:sz w:val="24"/>
          <w:szCs w:val="24"/>
        </w:rPr>
        <w:t xml:space="preserve">  </w:t>
      </w:r>
      <w:r w:rsidRPr="007E2C94">
        <w:rPr>
          <w:color w:val="000000" w:themeColor="text1"/>
          <w:position w:val="-52"/>
          <w:sz w:val="24"/>
          <w:szCs w:val="24"/>
        </w:rPr>
        <w:object w:dxaOrig="4260" w:dyaOrig="1160" w14:anchorId="2BB01DF0">
          <v:shape id="_x0000_i1327" type="#_x0000_t75" style="width:208.55pt;height:58.25pt" o:ole="">
            <v:imagedata r:id="rId753" o:title=""/>
          </v:shape>
          <o:OLEObject Type="Embed" ProgID="Equation.DSMT4" ShapeID="_x0000_i1327" DrawAspect="Content" ObjectID="_1811097697" r:id="rId754"/>
        </w:object>
      </w:r>
      <w:r w:rsidR="009E1C74" w:rsidRPr="007E2C94">
        <w:rPr>
          <w:color w:val="000000" w:themeColor="text1"/>
          <w:sz w:val="24"/>
          <w:szCs w:val="24"/>
        </w:rPr>
        <w:t xml:space="preserve">                  </w:t>
      </w:r>
      <w:r w:rsidR="0059285E" w:rsidRPr="007E2C94">
        <w:rPr>
          <w:color w:val="000000" w:themeColor="text1"/>
          <w:sz w:val="24"/>
          <w:szCs w:val="24"/>
        </w:rPr>
        <w:t xml:space="preserve">                      </w:t>
      </w:r>
      <w:r w:rsidR="003C2644" w:rsidRPr="007E2C94">
        <w:rPr>
          <w:color w:val="000000" w:themeColor="text1"/>
          <w:sz w:val="24"/>
          <w:szCs w:val="24"/>
        </w:rPr>
        <w:t xml:space="preserve">    </w:t>
      </w:r>
      <w:r w:rsidR="0059285E" w:rsidRPr="007E2C94">
        <w:rPr>
          <w:color w:val="000000" w:themeColor="text1"/>
          <w:sz w:val="24"/>
          <w:szCs w:val="24"/>
        </w:rPr>
        <w:t xml:space="preserve">        </w:t>
      </w:r>
      <w:r w:rsidR="003C2644" w:rsidRPr="007E2C94">
        <w:rPr>
          <w:color w:val="000000" w:themeColor="text1"/>
          <w:sz w:val="24"/>
          <w:szCs w:val="24"/>
        </w:rPr>
        <w:t xml:space="preserve">  </w:t>
      </w:r>
      <w:r w:rsidR="009E1C74" w:rsidRPr="007E2C94">
        <w:rPr>
          <w:color w:val="000000" w:themeColor="text1"/>
          <w:sz w:val="24"/>
          <w:szCs w:val="24"/>
        </w:rPr>
        <w:t xml:space="preserve">  (4.</w:t>
      </w:r>
      <w:r w:rsidR="00987BF9" w:rsidRPr="007E2C94">
        <w:rPr>
          <w:color w:val="000000" w:themeColor="text1"/>
          <w:sz w:val="24"/>
          <w:szCs w:val="24"/>
        </w:rPr>
        <w:t>102</w:t>
      </w:r>
      <w:r w:rsidR="009E1C74" w:rsidRPr="007E2C94">
        <w:rPr>
          <w:color w:val="000000" w:themeColor="text1"/>
          <w:sz w:val="24"/>
          <w:szCs w:val="24"/>
        </w:rPr>
        <w:t>)</w:t>
      </w:r>
    </w:p>
    <w:p w14:paraId="38DD53A1" w14:textId="78EF9FCD" w:rsidR="009E1C74" w:rsidRPr="007E2C94" w:rsidRDefault="009E1C74" w:rsidP="00AE56E3">
      <w:pPr>
        <w:spacing w:line="360" w:lineRule="auto"/>
        <w:jc w:val="center"/>
        <w:rPr>
          <w:color w:val="000000" w:themeColor="text1"/>
          <w:sz w:val="24"/>
          <w:szCs w:val="24"/>
        </w:rPr>
      </w:pPr>
      <w:r w:rsidRPr="007E2C94">
        <w:rPr>
          <w:color w:val="000000" w:themeColor="text1"/>
          <w:sz w:val="24"/>
          <w:szCs w:val="24"/>
        </w:rPr>
        <w:t xml:space="preserve">              </w:t>
      </w:r>
      <w:r w:rsidR="00E83B74" w:rsidRPr="007E2C94">
        <w:rPr>
          <w:color w:val="000000" w:themeColor="text1"/>
          <w:position w:val="-32"/>
          <w:sz w:val="24"/>
          <w:szCs w:val="24"/>
        </w:rPr>
        <w:object w:dxaOrig="1700" w:dyaOrig="760" w14:anchorId="1E794D84">
          <v:shape id="_x0000_i1328" type="#_x0000_t75" style="width:86.35pt;height:35.7pt" o:ole="">
            <v:imagedata r:id="rId755" o:title=""/>
          </v:shape>
          <o:OLEObject Type="Embed" ProgID="Equation.DSMT4" ShapeID="_x0000_i1328" DrawAspect="Content" ObjectID="_1811097698" r:id="rId756"/>
        </w:object>
      </w:r>
      <w:r w:rsidRPr="007E2C94">
        <w:rPr>
          <w:color w:val="000000" w:themeColor="text1"/>
          <w:sz w:val="24"/>
          <w:szCs w:val="24"/>
        </w:rPr>
        <w:t xml:space="preserve">                                                 </w:t>
      </w:r>
      <w:r w:rsidR="0059285E" w:rsidRPr="007E2C94">
        <w:rPr>
          <w:color w:val="000000" w:themeColor="text1"/>
          <w:sz w:val="24"/>
          <w:szCs w:val="24"/>
        </w:rPr>
        <w:t xml:space="preserve">                                 </w:t>
      </w:r>
      <w:r w:rsidR="003C2644" w:rsidRPr="007E2C94">
        <w:rPr>
          <w:color w:val="000000" w:themeColor="text1"/>
          <w:sz w:val="24"/>
          <w:szCs w:val="24"/>
        </w:rPr>
        <w:t xml:space="preserve">       </w:t>
      </w:r>
      <w:r w:rsidR="0059285E" w:rsidRPr="007E2C94">
        <w:rPr>
          <w:color w:val="000000" w:themeColor="text1"/>
          <w:sz w:val="24"/>
          <w:szCs w:val="24"/>
        </w:rPr>
        <w:t xml:space="preserve">    </w:t>
      </w:r>
      <w:r w:rsidRPr="007E2C94">
        <w:rPr>
          <w:color w:val="000000" w:themeColor="text1"/>
          <w:sz w:val="24"/>
          <w:szCs w:val="24"/>
        </w:rPr>
        <w:t xml:space="preserve">   (4.</w:t>
      </w:r>
      <w:r w:rsidR="00987BF9" w:rsidRPr="007E2C94">
        <w:rPr>
          <w:color w:val="000000" w:themeColor="text1"/>
          <w:sz w:val="24"/>
          <w:szCs w:val="24"/>
        </w:rPr>
        <w:t>103</w:t>
      </w:r>
      <w:r w:rsidRPr="007E2C94">
        <w:rPr>
          <w:color w:val="000000" w:themeColor="text1"/>
          <w:sz w:val="24"/>
          <w:szCs w:val="24"/>
        </w:rPr>
        <w:t>)</w:t>
      </w:r>
      <w:r w:rsidRPr="007E2C94">
        <w:rPr>
          <w:color w:val="000000" w:themeColor="text1"/>
          <w:sz w:val="24"/>
          <w:szCs w:val="24"/>
        </w:rPr>
        <w:fldChar w:fldCharType="begin"/>
      </w:r>
      <w:r w:rsidRPr="007E2C94">
        <w:rPr>
          <w:color w:val="000000" w:themeColor="text1"/>
          <w:sz w:val="24"/>
          <w:szCs w:val="24"/>
        </w:rPr>
        <w:instrText xml:space="preserve"> TOC \h \z \c "Figure" </w:instrText>
      </w:r>
      <w:r w:rsidRPr="007E2C94">
        <w:rPr>
          <w:color w:val="000000" w:themeColor="text1"/>
          <w:sz w:val="24"/>
          <w:szCs w:val="24"/>
        </w:rPr>
        <w:fldChar w:fldCharType="separate"/>
      </w:r>
    </w:p>
    <w:p w14:paraId="4CECCA3B" w14:textId="3542541A" w:rsidR="008E46F8" w:rsidRPr="007E2C94" w:rsidRDefault="009E1C74" w:rsidP="0059285E">
      <w:pPr>
        <w:pStyle w:val="Titre3"/>
        <w:keepNext/>
        <w:keepLines/>
        <w:widowControl/>
        <w:autoSpaceDE/>
        <w:autoSpaceDN/>
        <w:spacing w:before="0" w:line="360" w:lineRule="auto"/>
        <w:ind w:left="720"/>
        <w:jc w:val="left"/>
        <w:rPr>
          <w:bCs w:val="0"/>
          <w:color w:val="000000" w:themeColor="text1"/>
          <w:szCs w:val="24"/>
          <w:lang w:val="en-US" w:eastAsia="ar-SA"/>
        </w:rPr>
      </w:pPr>
      <w:r w:rsidRPr="007E2C94">
        <w:rPr>
          <w:color w:val="000000" w:themeColor="text1"/>
          <w:szCs w:val="24"/>
        </w:rPr>
        <w:fldChar w:fldCharType="end"/>
      </w:r>
      <w:bookmarkStart w:id="543" w:name="_Toc195689118"/>
      <w:r w:rsidR="008E46F8" w:rsidRPr="007E2C94">
        <w:rPr>
          <w:rFonts w:eastAsia="Calibri"/>
          <w:bCs w:val="0"/>
          <w:color w:val="000000" w:themeColor="text1"/>
          <w:kern w:val="2"/>
          <w:szCs w:val="24"/>
          <w:lang w:val="en-US"/>
          <w14:ligatures w14:val="standardContextual"/>
        </w:rPr>
        <w:t>Equations</w:t>
      </w:r>
      <w:r w:rsidR="008E46F8" w:rsidRPr="007E2C94">
        <w:rPr>
          <w:rFonts w:eastAsia="Calibri"/>
          <w:b w:val="0"/>
          <w:color w:val="000000" w:themeColor="text1"/>
          <w:kern w:val="2"/>
          <w:szCs w:val="24"/>
          <w:lang w:val="en-US"/>
          <w14:ligatures w14:val="standardContextual"/>
        </w:rPr>
        <w:t xml:space="preserve"> </w:t>
      </w:r>
      <w:r w:rsidR="008E46F8" w:rsidRPr="007E2C94">
        <w:rPr>
          <w:rFonts w:eastAsia="Calibri"/>
          <w:bCs w:val="0"/>
          <w:color w:val="000000" w:themeColor="text1"/>
          <w:kern w:val="2"/>
          <w:szCs w:val="24"/>
          <w:lang w:val="en-US"/>
          <w14:ligatures w14:val="standardContextual"/>
        </w:rPr>
        <w:t>constitutive</w:t>
      </w:r>
      <w:bookmarkEnd w:id="543"/>
    </w:p>
    <w:p w14:paraId="327ECDD9" w14:textId="73C7AD02" w:rsidR="00183114" w:rsidRPr="007E2C94" w:rsidRDefault="008E46F8" w:rsidP="00AE56E3">
      <w:pPr>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Pour une plaque FG élastique, les relations constitutives peuvent être exprimées par :</w:t>
      </w:r>
    </w:p>
    <w:p w14:paraId="685BE2BF" w14:textId="6D677E6D" w:rsidR="00183114" w:rsidRPr="007E2C94" w:rsidRDefault="003C2644" w:rsidP="00AE56E3">
      <w:pPr>
        <w:spacing w:line="360" w:lineRule="auto"/>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59285E" w:rsidRPr="007E2C94">
        <w:rPr>
          <w:rFonts w:eastAsia="Calibri"/>
          <w:color w:val="000000" w:themeColor="text1"/>
          <w:kern w:val="2"/>
          <w:sz w:val="24"/>
          <w:szCs w:val="24"/>
          <w14:ligatures w14:val="standardContextual"/>
        </w:rPr>
        <w:t xml:space="preserve"> </w:t>
      </w:r>
      <w:r w:rsidR="00E707A5" w:rsidRPr="007E2C94">
        <w:rPr>
          <w:rFonts w:eastAsia="Calibri"/>
          <w:color w:val="000000" w:themeColor="text1"/>
          <w:kern w:val="2"/>
          <w:position w:val="-128"/>
          <w:sz w:val="24"/>
          <w:szCs w:val="24"/>
          <w14:ligatures w14:val="standardContextual"/>
        </w:rPr>
        <w:object w:dxaOrig="4700" w:dyaOrig="2680" w14:anchorId="5ACC2112">
          <v:shape id="_x0000_i1329" type="#_x0000_t75" style="width:237.8pt;height:129.6pt" o:ole="">
            <v:imagedata r:id="rId757" o:title=""/>
          </v:shape>
          <o:OLEObject Type="Embed" ProgID="Equation.DSMT4" ShapeID="_x0000_i1329" DrawAspect="Content" ObjectID="_1811097699" r:id="rId758"/>
        </w:object>
      </w:r>
      <w:r w:rsidR="00E707A5" w:rsidRPr="007E2C94">
        <w:rPr>
          <w:rFonts w:eastAsia="Calibri"/>
          <w:color w:val="000000" w:themeColor="text1"/>
          <w:kern w:val="2"/>
          <w:sz w:val="24"/>
          <w:szCs w:val="24"/>
          <w14:ligatures w14:val="standardContextual"/>
        </w:rPr>
        <w:t xml:space="preserve">               </w:t>
      </w:r>
      <w:r w:rsidR="0059285E"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E707A5" w:rsidRPr="007E2C94">
        <w:rPr>
          <w:rFonts w:eastAsia="Calibri"/>
          <w:color w:val="000000" w:themeColor="text1"/>
          <w:kern w:val="2"/>
          <w:sz w:val="24"/>
          <w:szCs w:val="24"/>
          <w14:ligatures w14:val="standardContextual"/>
        </w:rPr>
        <w:t xml:space="preserve"> </w:t>
      </w:r>
      <w:r w:rsidR="00E707A5" w:rsidRPr="007E2C94">
        <w:rPr>
          <w:color w:val="000000" w:themeColor="text1"/>
          <w:sz w:val="24"/>
          <w:szCs w:val="24"/>
        </w:rPr>
        <w:t>(4.</w:t>
      </w:r>
      <w:r w:rsidR="00987BF9" w:rsidRPr="007E2C94">
        <w:rPr>
          <w:color w:val="000000" w:themeColor="text1"/>
          <w:sz w:val="24"/>
          <w:szCs w:val="24"/>
        </w:rPr>
        <w:t>104</w:t>
      </w:r>
      <w:r w:rsidR="00E707A5" w:rsidRPr="007E2C94">
        <w:rPr>
          <w:color w:val="000000" w:themeColor="text1"/>
          <w:sz w:val="24"/>
          <w:szCs w:val="24"/>
        </w:rPr>
        <w:t>)</w:t>
      </w:r>
    </w:p>
    <w:p w14:paraId="08178758" w14:textId="0FCFE8CB" w:rsidR="00183114" w:rsidRPr="007E2C94" w:rsidRDefault="00AE56E3" w:rsidP="0059285E">
      <w:pPr>
        <w:pStyle w:val="Titre3"/>
        <w:keepNext/>
        <w:keepLines/>
        <w:widowControl/>
        <w:autoSpaceDE/>
        <w:autoSpaceDN/>
        <w:spacing w:before="0" w:line="360" w:lineRule="auto"/>
        <w:ind w:left="720"/>
        <w:jc w:val="left"/>
        <w:rPr>
          <w:rFonts w:eastAsia="Calibri"/>
          <w:color w:val="000000" w:themeColor="text1"/>
          <w:kern w:val="2"/>
          <w:szCs w:val="24"/>
          <w:lang w:val="en-US"/>
          <w14:ligatures w14:val="standardContextual"/>
        </w:rPr>
      </w:pPr>
      <w:bookmarkStart w:id="544" w:name="_Toc195689119"/>
      <w:r w:rsidRPr="007E2C94">
        <w:rPr>
          <w:rFonts w:eastAsia="Calibri"/>
          <w:color w:val="000000" w:themeColor="text1"/>
          <w:kern w:val="2"/>
          <w:szCs w:val="24"/>
          <w:lang w:val="en-US"/>
          <w14:ligatures w14:val="standardContextual"/>
        </w:rPr>
        <w:t xml:space="preserve">Les </w:t>
      </w:r>
      <w:r w:rsidR="0045023D" w:rsidRPr="007E2C94">
        <w:rPr>
          <w:rFonts w:eastAsia="Calibri"/>
          <w:color w:val="000000" w:themeColor="text1"/>
          <w:kern w:val="2"/>
          <w:szCs w:val="24"/>
          <w:lang w:val="en-US"/>
          <w14:ligatures w14:val="standardContextual"/>
        </w:rPr>
        <w:t>résultantes de</w:t>
      </w:r>
      <w:r w:rsidRPr="007E2C94">
        <w:rPr>
          <w:rFonts w:eastAsia="Calibri"/>
          <w:color w:val="000000" w:themeColor="text1"/>
          <w:kern w:val="2"/>
          <w:szCs w:val="24"/>
          <w:lang w:val="en-US"/>
          <w14:ligatures w14:val="standardContextual"/>
        </w:rPr>
        <w:t xml:space="preserve"> force </w:t>
      </w:r>
      <w:proofErr w:type="gramStart"/>
      <w:r w:rsidRPr="007E2C94">
        <w:rPr>
          <w:rFonts w:eastAsia="Calibri"/>
          <w:color w:val="000000" w:themeColor="text1"/>
          <w:kern w:val="2"/>
          <w:szCs w:val="24"/>
          <w:lang w:val="en-US"/>
          <w14:ligatures w14:val="standardContextual"/>
        </w:rPr>
        <w:t>et</w:t>
      </w:r>
      <w:proofErr w:type="gramEnd"/>
      <w:r w:rsidRPr="007E2C94">
        <w:rPr>
          <w:rFonts w:eastAsia="Calibri"/>
          <w:color w:val="000000" w:themeColor="text1"/>
          <w:kern w:val="2"/>
          <w:szCs w:val="24"/>
          <w:lang w:val="en-US"/>
          <w14:ligatures w14:val="standardContextual"/>
        </w:rPr>
        <w:t xml:space="preserve"> de moment</w:t>
      </w:r>
      <w:bookmarkEnd w:id="544"/>
    </w:p>
    <w:p w14:paraId="3FBCC1AB" w14:textId="3413F9F7" w:rsidR="00183114" w:rsidRPr="007E2C94" w:rsidRDefault="00AE56E3" w:rsidP="009848CF">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Comme indiqué dans la section </w:t>
      </w:r>
      <w:r w:rsidR="009848CF" w:rsidRPr="007E2C94">
        <w:rPr>
          <w:rFonts w:eastAsia="Calibri"/>
          <w:color w:val="000000" w:themeColor="text1"/>
          <w:kern w:val="2"/>
          <w:sz w:val="24"/>
          <w:szCs w:val="24"/>
          <w14:ligatures w14:val="standardContextual"/>
        </w:rPr>
        <w:t>4.2.4</w:t>
      </w:r>
      <w:r w:rsidRPr="007E2C94">
        <w:rPr>
          <w:rFonts w:eastAsia="Calibri"/>
          <w:color w:val="000000" w:themeColor="text1"/>
          <w:kern w:val="2"/>
          <w:sz w:val="24"/>
          <w:szCs w:val="24"/>
          <w14:ligatures w14:val="standardContextual"/>
        </w:rPr>
        <w:t>, afin d'éviter le couplage membrane-flexion causé par l'asymétrie de la plaque</w:t>
      </w:r>
      <w:r w:rsidR="00611A90" w:rsidRPr="007E2C94">
        <w:rPr>
          <w:rFonts w:eastAsia="Calibri"/>
          <w:color w:val="000000" w:themeColor="text1"/>
          <w:kern w:val="2"/>
          <w:sz w:val="24"/>
          <w:szCs w:val="24"/>
          <w14:ligatures w14:val="standardContextual"/>
        </w:rPr>
        <w:t xml:space="preserve"> FGMs</w:t>
      </w:r>
      <w:r w:rsidRPr="007E2C94">
        <w:rPr>
          <w:rFonts w:eastAsia="Calibri"/>
          <w:color w:val="000000" w:themeColor="text1"/>
          <w:kern w:val="2"/>
          <w:sz w:val="24"/>
          <w:szCs w:val="24"/>
          <w14:ligatures w14:val="standardContextual"/>
        </w:rPr>
        <w:t>, les résultantes de force et de moment sont calculées par rapport au plan neutre physique, qui ne coïncide pas nécessairement avec le centre de la plaque.</w:t>
      </w:r>
    </w:p>
    <w:p w14:paraId="557C6AED" w14:textId="366A1056" w:rsidR="0059285E" w:rsidRPr="007E2C94" w:rsidRDefault="009848CF" w:rsidP="003C2644">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En utilisant les équations constitutives, les résultantes de force et de moment peuvent être exprimées de la manière suivante </w:t>
      </w:r>
      <w:r w:rsidR="00C67627"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DSDHCCyA","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00C67627"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00C67627" w:rsidRPr="007E2C94">
        <w:rPr>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w:t>
      </w:r>
    </w:p>
    <w:p w14:paraId="0082D4B7" w14:textId="32F33386" w:rsidR="00183114" w:rsidRPr="007E2C94" w:rsidRDefault="003C2644" w:rsidP="00C67627">
      <w:pP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C67627" w:rsidRPr="007E2C94">
        <w:rPr>
          <w:rFonts w:eastAsia="Calibri"/>
          <w:color w:val="000000" w:themeColor="text1"/>
          <w:kern w:val="2"/>
          <w:sz w:val="24"/>
          <w:szCs w:val="24"/>
          <w14:ligatures w14:val="standardContextual"/>
        </w:rPr>
        <w:t xml:space="preserve">               </w:t>
      </w:r>
      <w:r w:rsidR="00C67627" w:rsidRPr="007E2C94">
        <w:rPr>
          <w:rFonts w:eastAsia="Calibri"/>
          <w:color w:val="000000" w:themeColor="text1"/>
          <w:kern w:val="2"/>
          <w:position w:val="-48"/>
          <w:sz w:val="24"/>
          <w:szCs w:val="24"/>
          <w14:ligatures w14:val="standardContextual"/>
        </w:rPr>
        <w:object w:dxaOrig="3120" w:dyaOrig="1080" w14:anchorId="0F83C819">
          <v:shape id="_x0000_i1330" type="#_x0000_t75" style="width:157.7pt;height:57.6pt" o:ole="">
            <v:imagedata r:id="rId759" o:title=""/>
          </v:shape>
          <o:OLEObject Type="Embed" ProgID="Equation.DSMT4" ShapeID="_x0000_i1330" DrawAspect="Content" ObjectID="_1811097700" r:id="rId760"/>
        </w:object>
      </w:r>
      <w:r w:rsidR="00C67627" w:rsidRPr="007E2C94">
        <w:rPr>
          <w:rFonts w:eastAsia="Calibri"/>
          <w:color w:val="000000" w:themeColor="text1"/>
          <w:kern w:val="2"/>
          <w:sz w:val="24"/>
          <w:szCs w:val="24"/>
          <w14:ligatures w14:val="standardContextual"/>
        </w:rPr>
        <w:t xml:space="preserve"> </w:t>
      </w:r>
      <w:proofErr w:type="gramStart"/>
      <w:r w:rsidR="00C67627" w:rsidRPr="007E2C94">
        <w:rPr>
          <w:rFonts w:asciiTheme="majorBidi" w:hAnsiTheme="majorBidi" w:cstheme="majorBidi"/>
          <w:color w:val="000000" w:themeColor="text1"/>
          <w:sz w:val="24"/>
          <w:szCs w:val="24"/>
          <w:lang w:val="en-US"/>
        </w:rPr>
        <w:t>avec</w:t>
      </w:r>
      <w:proofErr w:type="gramEnd"/>
      <w:r w:rsidR="00C67627" w:rsidRPr="007E2C94">
        <w:rPr>
          <w:rFonts w:ascii="Cambria Math" w:hAnsi="Cambria Math"/>
          <w:i/>
          <w:iCs/>
          <w:color w:val="000000" w:themeColor="text1"/>
          <w:sz w:val="24"/>
          <w:szCs w:val="24"/>
          <w:lang w:val="en-US"/>
        </w:rPr>
        <w:t xml:space="preserve">    </w:t>
      </w:r>
      <w:r w:rsidR="00C67627" w:rsidRPr="007E2C94">
        <w:rPr>
          <w:rFonts w:ascii="Cambria Math" w:hAnsi="Cambria Math"/>
          <w:i/>
          <w:iCs/>
          <w:color w:val="000000" w:themeColor="text1"/>
          <w:position w:val="-14"/>
          <w:sz w:val="24"/>
          <w:szCs w:val="24"/>
          <w:lang w:val="en-US"/>
        </w:rPr>
        <w:object w:dxaOrig="1240" w:dyaOrig="400" w14:anchorId="31FD3047">
          <v:shape id="_x0000_i1331" type="#_x0000_t75" style="width:64.5pt;height:21.3pt" o:ole="">
            <v:imagedata r:id="rId761" o:title=""/>
          </v:shape>
          <o:OLEObject Type="Embed" ProgID="Equation.DSMT4" ShapeID="_x0000_i1331" DrawAspect="Content" ObjectID="_1811097701" r:id="rId762"/>
        </w:object>
      </w:r>
      <w:r w:rsidR="00C67627" w:rsidRPr="007E2C94">
        <w:rPr>
          <w:rFonts w:ascii="Cambria Math" w:hAnsi="Cambria Math"/>
          <w:i/>
          <w:iCs/>
          <w:color w:val="000000" w:themeColor="text1"/>
          <w:sz w:val="24"/>
          <w:szCs w:val="24"/>
          <w:lang w:val="en-US"/>
        </w:rPr>
        <w:t xml:space="preserve">                </w:t>
      </w:r>
      <w:r w:rsidRPr="007E2C94">
        <w:rPr>
          <w:rFonts w:ascii="Cambria Math" w:hAnsi="Cambria Math"/>
          <w:i/>
          <w:iCs/>
          <w:color w:val="000000" w:themeColor="text1"/>
          <w:sz w:val="24"/>
          <w:szCs w:val="24"/>
          <w:lang w:val="en-US"/>
        </w:rPr>
        <w:t xml:space="preserve">             </w:t>
      </w:r>
      <w:r w:rsidR="00C67627" w:rsidRPr="007E2C94">
        <w:rPr>
          <w:rFonts w:ascii="Cambria Math" w:hAnsi="Cambria Math"/>
          <w:i/>
          <w:iCs/>
          <w:color w:val="000000" w:themeColor="text1"/>
          <w:sz w:val="24"/>
          <w:szCs w:val="24"/>
          <w:lang w:val="en-US"/>
        </w:rPr>
        <w:t xml:space="preserve">  </w:t>
      </w:r>
      <w:r w:rsidR="00C67627" w:rsidRPr="007E2C94">
        <w:rPr>
          <w:color w:val="000000" w:themeColor="text1"/>
          <w:sz w:val="24"/>
          <w:szCs w:val="24"/>
        </w:rPr>
        <w:t>(4.</w:t>
      </w:r>
      <w:r w:rsidR="00987BF9" w:rsidRPr="007E2C94">
        <w:rPr>
          <w:color w:val="000000" w:themeColor="text1"/>
          <w:sz w:val="24"/>
          <w:szCs w:val="24"/>
        </w:rPr>
        <w:t>105</w:t>
      </w:r>
      <w:r w:rsidR="00C67627" w:rsidRPr="007E2C94">
        <w:rPr>
          <w:color w:val="000000" w:themeColor="text1"/>
          <w:sz w:val="24"/>
          <w:szCs w:val="24"/>
        </w:rPr>
        <w:t>)</w:t>
      </w:r>
    </w:p>
    <w:p w14:paraId="13EF1E76" w14:textId="4CFA47A3" w:rsidR="00183114" w:rsidRPr="007E2C94" w:rsidRDefault="003C2644" w:rsidP="00C67627">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C67627" w:rsidRPr="007E2C94">
        <w:rPr>
          <w:rFonts w:eastAsia="Calibri"/>
          <w:color w:val="000000" w:themeColor="text1"/>
          <w:kern w:val="2"/>
          <w:position w:val="-48"/>
          <w:sz w:val="24"/>
          <w:szCs w:val="24"/>
          <w14:ligatures w14:val="standardContextual"/>
        </w:rPr>
        <w:object w:dxaOrig="2020" w:dyaOrig="1080" w14:anchorId="4A70B0E4">
          <v:shape id="_x0000_i1332" type="#_x0000_t75" style="width:100.8pt;height:57.6pt" o:ole="">
            <v:imagedata r:id="rId763" o:title=""/>
          </v:shape>
          <o:OLEObject Type="Embed" ProgID="Equation.DSMT4" ShapeID="_x0000_i1332" DrawAspect="Content" ObjectID="_1811097702" r:id="rId764"/>
        </w:object>
      </w:r>
      <w:r w:rsidR="00C67627" w:rsidRPr="007E2C94">
        <w:rPr>
          <w:rFonts w:asciiTheme="majorBidi" w:hAnsiTheme="majorBidi" w:cstheme="majorBidi"/>
          <w:color w:val="000000" w:themeColor="text1"/>
          <w:sz w:val="24"/>
          <w:szCs w:val="24"/>
          <w:lang w:val="en-US"/>
        </w:rPr>
        <w:t xml:space="preserve"> </w:t>
      </w:r>
      <w:proofErr w:type="gramStart"/>
      <w:r w:rsidR="00C67627" w:rsidRPr="007E2C94">
        <w:rPr>
          <w:rFonts w:asciiTheme="majorBidi" w:hAnsiTheme="majorBidi" w:cstheme="majorBidi"/>
          <w:color w:val="000000" w:themeColor="text1"/>
          <w:sz w:val="24"/>
          <w:szCs w:val="24"/>
          <w:lang w:val="en-US"/>
        </w:rPr>
        <w:t>avec</w:t>
      </w:r>
      <w:proofErr w:type="gramEnd"/>
      <w:r w:rsidR="00C67627" w:rsidRPr="007E2C94">
        <w:rPr>
          <w:rFonts w:ascii="Cambria Math" w:hAnsi="Cambria Math"/>
          <w:i/>
          <w:iCs/>
          <w:color w:val="000000" w:themeColor="text1"/>
          <w:sz w:val="24"/>
          <w:szCs w:val="24"/>
          <w:lang w:val="en-US"/>
        </w:rPr>
        <w:t xml:space="preserve">    </w:t>
      </w:r>
      <w:r w:rsidR="00C67627" w:rsidRPr="007E2C94">
        <w:rPr>
          <w:rFonts w:ascii="Cambria Math" w:hAnsi="Cambria Math"/>
          <w:i/>
          <w:iCs/>
          <w:color w:val="000000" w:themeColor="text1"/>
          <w:position w:val="-14"/>
          <w:sz w:val="24"/>
          <w:szCs w:val="24"/>
          <w:lang w:val="en-US"/>
        </w:rPr>
        <w:object w:dxaOrig="1100" w:dyaOrig="400" w14:anchorId="6FAA9CA0">
          <v:shape id="_x0000_i1333" type="#_x0000_t75" style="width:57.6pt;height:21.3pt" o:ole="">
            <v:imagedata r:id="rId765" o:title=""/>
          </v:shape>
          <o:OLEObject Type="Embed" ProgID="Equation.DSMT4" ShapeID="_x0000_i1333" DrawAspect="Content" ObjectID="_1811097703" r:id="rId766"/>
        </w:object>
      </w:r>
      <w:r w:rsidR="00C67627" w:rsidRPr="007E2C94">
        <w:rPr>
          <w:rFonts w:ascii="Cambria Math" w:hAnsi="Cambria Math"/>
          <w:i/>
          <w:iCs/>
          <w:color w:val="000000" w:themeColor="text1"/>
          <w:sz w:val="24"/>
          <w:szCs w:val="24"/>
          <w:lang w:val="en-US"/>
        </w:rPr>
        <w:t xml:space="preserve">         </w:t>
      </w:r>
      <w:r w:rsidR="006A64CD" w:rsidRPr="007E2C94">
        <w:rPr>
          <w:rFonts w:ascii="Cambria Math" w:hAnsi="Cambria Math"/>
          <w:i/>
          <w:iCs/>
          <w:color w:val="000000" w:themeColor="text1"/>
          <w:sz w:val="24"/>
          <w:szCs w:val="24"/>
          <w:lang w:val="en-US"/>
        </w:rPr>
        <w:t xml:space="preserve">   </w:t>
      </w:r>
      <w:r w:rsidR="00C67627" w:rsidRPr="007E2C94">
        <w:rPr>
          <w:rFonts w:ascii="Cambria Math" w:hAnsi="Cambria Math"/>
          <w:i/>
          <w:iCs/>
          <w:color w:val="000000" w:themeColor="text1"/>
          <w:sz w:val="24"/>
          <w:szCs w:val="24"/>
          <w:lang w:val="en-US"/>
        </w:rPr>
        <w:t xml:space="preserve">        </w:t>
      </w:r>
      <w:r w:rsidRPr="007E2C94">
        <w:rPr>
          <w:rFonts w:ascii="Cambria Math" w:hAnsi="Cambria Math"/>
          <w:i/>
          <w:iCs/>
          <w:color w:val="000000" w:themeColor="text1"/>
          <w:sz w:val="24"/>
          <w:szCs w:val="24"/>
          <w:lang w:val="en-US"/>
        </w:rPr>
        <w:t xml:space="preserve">                 </w:t>
      </w:r>
      <w:r w:rsidR="00C67627" w:rsidRPr="007E2C94">
        <w:rPr>
          <w:rFonts w:ascii="Cambria Math" w:hAnsi="Cambria Math"/>
          <w:i/>
          <w:iCs/>
          <w:color w:val="000000" w:themeColor="text1"/>
          <w:sz w:val="24"/>
          <w:szCs w:val="24"/>
          <w:lang w:val="en-US"/>
        </w:rPr>
        <w:t xml:space="preserve">    </w:t>
      </w:r>
      <w:r w:rsidRPr="007E2C94">
        <w:rPr>
          <w:rFonts w:ascii="Cambria Math" w:hAnsi="Cambria Math"/>
          <w:i/>
          <w:iCs/>
          <w:color w:val="000000" w:themeColor="text1"/>
          <w:sz w:val="24"/>
          <w:szCs w:val="24"/>
          <w:lang w:val="en-US"/>
        </w:rPr>
        <w:t xml:space="preserve">        </w:t>
      </w:r>
      <w:r w:rsidR="00C67627" w:rsidRPr="007E2C94">
        <w:rPr>
          <w:color w:val="000000" w:themeColor="text1"/>
          <w:sz w:val="24"/>
          <w:szCs w:val="24"/>
        </w:rPr>
        <w:t>(4.</w:t>
      </w:r>
      <w:r w:rsidR="00987BF9" w:rsidRPr="007E2C94">
        <w:rPr>
          <w:color w:val="000000" w:themeColor="text1"/>
          <w:sz w:val="24"/>
          <w:szCs w:val="24"/>
        </w:rPr>
        <w:t>106</w:t>
      </w:r>
      <w:r w:rsidR="00C67627" w:rsidRPr="007E2C94">
        <w:rPr>
          <w:color w:val="000000" w:themeColor="text1"/>
          <w:sz w:val="24"/>
          <w:szCs w:val="24"/>
        </w:rPr>
        <w:t>)</w:t>
      </w:r>
    </w:p>
    <w:p w14:paraId="4DC1D713" w14:textId="66C2EF5D" w:rsidR="00AE56E3" w:rsidRPr="007E2C94" w:rsidRDefault="00A6330D" w:rsidP="006A64CD">
      <w:pPr>
        <w:spacing w:line="360" w:lineRule="auto"/>
        <w:jc w:val="both"/>
        <w:rPr>
          <w:rFonts w:eastAsia="Calibri"/>
          <w:color w:val="000000" w:themeColor="text1"/>
          <w:kern w:val="2"/>
          <w:sz w:val="24"/>
          <w:szCs w:val="24"/>
          <w14:ligatures w14:val="standardContextual"/>
        </w:rPr>
      </w:pPr>
      <w:r w:rsidRPr="007E2C94">
        <w:rPr>
          <w:color w:val="000000" w:themeColor="text1"/>
          <w:sz w:val="24"/>
          <w:szCs w:val="24"/>
        </w:rPr>
        <w:t>La relation entre les résultantes de contraintes et les déformations peut donc être écrite sous forme matricielle comme suit :</w:t>
      </w:r>
    </w:p>
    <w:p w14:paraId="0CB61238" w14:textId="2211F89F" w:rsidR="006A64CD" w:rsidRPr="007E2C94" w:rsidRDefault="003C2644" w:rsidP="00214274">
      <w:pP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6A64CD" w:rsidRPr="007E2C94">
        <w:rPr>
          <w:rFonts w:eastAsia="Calibri"/>
          <w:color w:val="000000" w:themeColor="text1"/>
          <w:kern w:val="2"/>
          <w:sz w:val="24"/>
          <w:szCs w:val="24"/>
          <w14:ligatures w14:val="standardContextual"/>
        </w:rPr>
        <w:t xml:space="preserve">  </w:t>
      </w:r>
      <w:r w:rsidR="006A64CD" w:rsidRPr="007E2C94">
        <w:rPr>
          <w:rFonts w:eastAsia="Calibri"/>
          <w:color w:val="000000" w:themeColor="text1"/>
          <w:kern w:val="2"/>
          <w:position w:val="-56"/>
          <w:sz w:val="24"/>
          <w:szCs w:val="24"/>
          <w14:ligatures w14:val="standardContextual"/>
        </w:rPr>
        <w:object w:dxaOrig="3400" w:dyaOrig="1240" w14:anchorId="695E8C9F">
          <v:shape id="_x0000_i1334" type="#_x0000_t75" style="width:172.7pt;height:64.5pt" o:ole="">
            <v:imagedata r:id="rId767" o:title=""/>
          </v:shape>
          <o:OLEObject Type="Embed" ProgID="Equation.DSMT4" ShapeID="_x0000_i1334" DrawAspect="Content" ObjectID="_1811097704" r:id="rId768"/>
        </w:object>
      </w:r>
      <w:r w:rsidR="006A64CD"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6A64CD" w:rsidRPr="007E2C94">
        <w:rPr>
          <w:rFonts w:eastAsia="Calibri"/>
          <w:color w:val="000000" w:themeColor="text1"/>
          <w:kern w:val="2"/>
          <w:sz w:val="24"/>
          <w:szCs w:val="24"/>
          <w14:ligatures w14:val="standardContextual"/>
        </w:rPr>
        <w:t xml:space="preserve">       </w:t>
      </w:r>
      <w:r w:rsidR="00214274"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6A64CD" w:rsidRPr="007E2C94">
        <w:rPr>
          <w:rFonts w:eastAsia="Calibri"/>
          <w:color w:val="000000" w:themeColor="text1"/>
          <w:kern w:val="2"/>
          <w:sz w:val="24"/>
          <w:szCs w:val="24"/>
          <w14:ligatures w14:val="standardContextual"/>
        </w:rPr>
        <w:t xml:space="preserve">   </w:t>
      </w:r>
      <w:r w:rsidR="006A64CD" w:rsidRPr="007E2C94">
        <w:rPr>
          <w:color w:val="000000" w:themeColor="text1"/>
          <w:sz w:val="24"/>
          <w:szCs w:val="24"/>
        </w:rPr>
        <w:t>(4.</w:t>
      </w:r>
      <w:r w:rsidR="00987BF9" w:rsidRPr="007E2C94">
        <w:rPr>
          <w:color w:val="000000" w:themeColor="text1"/>
          <w:sz w:val="24"/>
          <w:szCs w:val="24"/>
        </w:rPr>
        <w:t>107</w:t>
      </w:r>
      <w:r w:rsidR="006A64CD" w:rsidRPr="007E2C94">
        <w:rPr>
          <w:color w:val="000000" w:themeColor="text1"/>
          <w:sz w:val="24"/>
          <w:szCs w:val="24"/>
        </w:rPr>
        <w:t>)</w:t>
      </w:r>
    </w:p>
    <w:p w14:paraId="56C57D3A" w14:textId="77639BE5" w:rsidR="00AE56E3" w:rsidRPr="007E2C94" w:rsidRDefault="006A64CD" w:rsidP="009763E0">
      <w:pPr>
        <w:spacing w:line="360" w:lineRule="auto"/>
        <w:rPr>
          <w:rFonts w:eastAsia="Calibri"/>
          <w:color w:val="000000" w:themeColor="text1"/>
          <w:kern w:val="2"/>
          <w:sz w:val="24"/>
          <w:szCs w:val="24"/>
          <w14:ligatures w14:val="standardContextual"/>
        </w:rPr>
      </w:pPr>
      <w:r w:rsidRPr="007E2C94">
        <w:rPr>
          <w:color w:val="000000" w:themeColor="text1"/>
          <w:sz w:val="24"/>
          <w:szCs w:val="24"/>
        </w:rPr>
        <w:t xml:space="preserve">Les matrices constitutives pour la membrane </w:t>
      </w:r>
      <m:oMath>
        <m:d>
          <m:dPr>
            <m:begChr m:val="["/>
            <m:endChr m:val="]"/>
            <m:ctrlPr>
              <w:rPr>
                <w:rFonts w:ascii="Cambria Math" w:eastAsia="Calibri" w:hAnsi="Cambria Math"/>
                <w:iCs/>
                <w:color w:val="000000" w:themeColor="text1"/>
                <w:kern w:val="2"/>
                <w:sz w:val="24"/>
                <w:szCs w:val="24"/>
                <w14:ligatures w14:val="standardContextual"/>
              </w:rPr>
            </m:ctrlPr>
          </m:dPr>
          <m:e>
            <m:sSub>
              <m:sSubPr>
                <m:ctrlPr>
                  <w:rPr>
                    <w:rFonts w:ascii="Cambria Math" w:eastAsia="Calibri" w:hAnsi="Cambria Math"/>
                    <w:iCs/>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lang w:val="en-US"/>
                    <w14:ligatures w14:val="standardContextual"/>
                  </w:rPr>
                  <m:t>D</m:t>
                </m:r>
              </m:e>
              <m:sub>
                <m:r>
                  <m:rPr>
                    <m:sty m:val="p"/>
                  </m:rPr>
                  <w:rPr>
                    <w:rFonts w:ascii="Cambria Math" w:eastAsia="Calibri" w:hAnsi="Cambria Math"/>
                    <w:color w:val="000000" w:themeColor="text1"/>
                    <w:kern w:val="2"/>
                    <w:sz w:val="24"/>
                    <w:szCs w:val="24"/>
                    <w:lang w:val="en-US"/>
                    <w14:ligatures w14:val="standardContextual"/>
                  </w:rPr>
                  <m:t>m</m:t>
                </m:r>
              </m:sub>
            </m:sSub>
          </m:e>
        </m:d>
      </m:oMath>
      <w:r w:rsidRPr="007E2C94">
        <w:rPr>
          <w:rFonts w:eastAsia="Calibri"/>
          <w:color w:val="000000" w:themeColor="text1"/>
          <w:kern w:val="2"/>
          <w:sz w:val="24"/>
          <w:szCs w:val="24"/>
          <w14:ligatures w14:val="standardContextual"/>
        </w:rPr>
        <w:t xml:space="preserve">, la flexion </w:t>
      </w:r>
      <m:oMath>
        <m:d>
          <m:dPr>
            <m:begChr m:val="["/>
            <m:endChr m:val="]"/>
            <m:ctrlPr>
              <w:rPr>
                <w:rFonts w:ascii="Cambria Math" w:eastAsia="Calibri" w:hAnsi="Cambria Math"/>
                <w:iCs/>
                <w:color w:val="000000" w:themeColor="text1"/>
                <w:kern w:val="2"/>
                <w:sz w:val="24"/>
                <w:szCs w:val="24"/>
                <w14:ligatures w14:val="standardContextual"/>
              </w:rPr>
            </m:ctrlPr>
          </m:dPr>
          <m:e>
            <m:sSub>
              <m:sSubPr>
                <m:ctrlPr>
                  <w:rPr>
                    <w:rFonts w:ascii="Cambria Math" w:eastAsia="Calibri" w:hAnsi="Cambria Math"/>
                    <w:iCs/>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lang w:val="en-US"/>
                    <w14:ligatures w14:val="standardContextual"/>
                  </w:rPr>
                  <m:t>D</m:t>
                </m:r>
              </m:e>
              <m:sub>
                <m:r>
                  <m:rPr>
                    <m:sty m:val="p"/>
                  </m:rPr>
                  <w:rPr>
                    <w:rFonts w:ascii="Cambria Math" w:eastAsia="Calibri" w:hAnsi="Cambria Math"/>
                    <w:color w:val="000000" w:themeColor="text1"/>
                    <w:kern w:val="2"/>
                    <w:sz w:val="24"/>
                    <w:szCs w:val="24"/>
                    <w:lang w:val="en-US"/>
                    <w14:ligatures w14:val="standardContextual"/>
                  </w:rPr>
                  <m:t>f</m:t>
                </m:r>
              </m:sub>
            </m:sSub>
          </m:e>
        </m:d>
        <m:r>
          <w:rPr>
            <w:rFonts w:ascii="Cambria Math" w:eastAsia="Calibri" w:hAnsi="Cambria Math"/>
            <w:color w:val="000000" w:themeColor="text1"/>
            <w:kern w:val="2"/>
            <w:sz w:val="24"/>
            <w:szCs w:val="24"/>
            <w14:ligatures w14:val="standardContextual"/>
          </w:rPr>
          <m:t xml:space="preserve"> </m:t>
        </m:r>
      </m:oMath>
      <w:r w:rsidRPr="007E2C94">
        <w:rPr>
          <w:color w:val="000000" w:themeColor="text1"/>
          <w:sz w:val="24"/>
          <w:szCs w:val="24"/>
        </w:rPr>
        <w:t xml:space="preserve">et le cisaillement </w:t>
      </w:r>
      <m:oMath>
        <m:d>
          <m:dPr>
            <m:begChr m:val="["/>
            <m:endChr m:val="]"/>
            <m:ctrlPr>
              <w:rPr>
                <w:rFonts w:ascii="Cambria Math" w:eastAsia="Calibri" w:hAnsi="Cambria Math"/>
                <w:iCs/>
                <w:color w:val="000000" w:themeColor="text1"/>
                <w:kern w:val="2"/>
                <w:sz w:val="24"/>
                <w:szCs w:val="24"/>
                <w14:ligatures w14:val="standardContextual"/>
              </w:rPr>
            </m:ctrlPr>
          </m:dPr>
          <m:e>
            <m:sSub>
              <m:sSubPr>
                <m:ctrlPr>
                  <w:rPr>
                    <w:rFonts w:ascii="Cambria Math" w:eastAsia="Calibri" w:hAnsi="Cambria Math"/>
                    <w:iCs/>
                    <w:color w:val="000000" w:themeColor="text1"/>
                    <w:kern w:val="2"/>
                    <w:sz w:val="24"/>
                    <w:szCs w:val="24"/>
                    <w14:ligatures w14:val="standardContextual"/>
                  </w:rPr>
                </m:ctrlPr>
              </m:sSubPr>
              <m:e>
                <m:r>
                  <m:rPr>
                    <m:sty m:val="p"/>
                  </m:rPr>
                  <w:rPr>
                    <w:rFonts w:ascii="Cambria Math" w:eastAsia="Calibri" w:hAnsi="Cambria Math"/>
                    <w:color w:val="000000" w:themeColor="text1"/>
                    <w:kern w:val="2"/>
                    <w:sz w:val="24"/>
                    <w:szCs w:val="24"/>
                    <w:lang w:val="en-US"/>
                    <w14:ligatures w14:val="standardContextual"/>
                  </w:rPr>
                  <m:t>D</m:t>
                </m:r>
              </m:e>
              <m:sub>
                <m:r>
                  <m:rPr>
                    <m:sty m:val="p"/>
                  </m:rPr>
                  <w:rPr>
                    <w:rFonts w:ascii="Cambria Math" w:eastAsia="Calibri" w:hAnsi="Cambria Math"/>
                    <w:color w:val="000000" w:themeColor="text1"/>
                    <w:kern w:val="2"/>
                    <w:sz w:val="24"/>
                    <w:szCs w:val="24"/>
                    <w:lang w:val="en-US"/>
                    <w14:ligatures w14:val="standardContextual"/>
                  </w:rPr>
                  <m:t>c</m:t>
                </m:r>
              </m:sub>
            </m:sSub>
          </m:e>
        </m:d>
      </m:oMath>
      <w:r w:rsidRPr="007E2C94">
        <w:rPr>
          <w:color w:val="000000" w:themeColor="text1"/>
          <w:sz w:val="24"/>
          <w:szCs w:val="24"/>
        </w:rPr>
        <w:t xml:space="preserve">sont données par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JzOAgFu1","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sz w:val="24"/>
          <w:szCs w:val="24"/>
        </w:rPr>
        <w:t>:</w:t>
      </w:r>
    </w:p>
    <w:p w14:paraId="08BC9358" w14:textId="0D0238FE" w:rsidR="00183114" w:rsidRPr="007E2C94" w:rsidRDefault="003C2644" w:rsidP="00A2589A">
      <w:pPr>
        <w:jc w:val="center"/>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                </w:t>
      </w:r>
      <w:r w:rsidR="00A2589A" w:rsidRPr="007E2C94">
        <w:rPr>
          <w:rFonts w:eastAsia="Calibri"/>
          <w:color w:val="000000" w:themeColor="text1"/>
          <w:kern w:val="2"/>
          <w:position w:val="-76"/>
          <w:sz w:val="24"/>
          <w:szCs w:val="24"/>
          <w14:ligatures w14:val="standardContextual"/>
        </w:rPr>
        <w:object w:dxaOrig="3140" w:dyaOrig="1640" w14:anchorId="23744BD1">
          <v:shape id="_x0000_i1335" type="#_x0000_t75" style="width:158.4pt;height:79.55pt" o:ole="">
            <v:imagedata r:id="rId769" o:title=""/>
          </v:shape>
          <o:OLEObject Type="Embed" ProgID="Equation.DSMT4" ShapeID="_x0000_i1335" DrawAspect="Content" ObjectID="_1811097705" r:id="rId770"/>
        </w:object>
      </w:r>
      <w:r w:rsidR="00A2589A"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A2589A"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A2589A"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t xml:space="preserve">         </w:t>
      </w:r>
      <w:r w:rsidR="00A2589A" w:rsidRPr="007E2C94">
        <w:rPr>
          <w:rFonts w:eastAsia="Calibri"/>
          <w:color w:val="000000" w:themeColor="text1"/>
          <w:kern w:val="2"/>
          <w:sz w:val="24"/>
          <w:szCs w:val="24"/>
          <w14:ligatures w14:val="standardContextual"/>
        </w:rPr>
        <w:t xml:space="preserve">          </w:t>
      </w:r>
      <w:r w:rsidR="00A2589A" w:rsidRPr="007E2C94">
        <w:rPr>
          <w:color w:val="000000" w:themeColor="text1"/>
          <w:sz w:val="24"/>
          <w:szCs w:val="24"/>
        </w:rPr>
        <w:t>(4.</w:t>
      </w:r>
      <w:r w:rsidR="00987BF9" w:rsidRPr="007E2C94">
        <w:rPr>
          <w:color w:val="000000" w:themeColor="text1"/>
          <w:sz w:val="24"/>
          <w:szCs w:val="24"/>
        </w:rPr>
        <w:t>108</w:t>
      </w:r>
      <w:r w:rsidR="00A2589A" w:rsidRPr="007E2C94">
        <w:rPr>
          <w:color w:val="000000" w:themeColor="text1"/>
          <w:sz w:val="24"/>
          <w:szCs w:val="24"/>
        </w:rPr>
        <w:t>)</w:t>
      </w:r>
    </w:p>
    <w:p w14:paraId="03449354" w14:textId="25237142" w:rsidR="00A2589A" w:rsidRPr="007E2C94" w:rsidRDefault="00A2589A" w:rsidP="00A2589A">
      <w:pPr>
        <w:rPr>
          <w:color w:val="000000" w:themeColor="text1"/>
        </w:rPr>
      </w:pPr>
      <w:r w:rsidRPr="007E2C94">
        <w:rPr>
          <w:color w:val="000000" w:themeColor="text1"/>
        </w:rPr>
        <w:t xml:space="preserve">                   </w:t>
      </w:r>
      <w:r w:rsidRPr="007E2C94">
        <w:rPr>
          <w:color w:val="000000" w:themeColor="text1"/>
          <w:position w:val="-76"/>
        </w:rPr>
        <w:object w:dxaOrig="4080" w:dyaOrig="1640" w14:anchorId="7E19DCD9">
          <v:shape id="_x0000_i1336" type="#_x0000_t75" style="width:201.55pt;height:79.55pt" o:ole="">
            <v:imagedata r:id="rId771" o:title=""/>
          </v:shape>
          <o:OLEObject Type="Embed" ProgID="Equation.DSMT4" ShapeID="_x0000_i1336" DrawAspect="Content" ObjectID="_1811097706" r:id="rId772"/>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color w:val="000000" w:themeColor="text1"/>
          <w:sz w:val="24"/>
          <w:szCs w:val="24"/>
        </w:rPr>
        <w:t>(4.</w:t>
      </w:r>
      <w:r w:rsidR="00987BF9" w:rsidRPr="007E2C94">
        <w:rPr>
          <w:color w:val="000000" w:themeColor="text1"/>
          <w:sz w:val="24"/>
          <w:szCs w:val="24"/>
        </w:rPr>
        <w:t>109</w:t>
      </w:r>
      <w:r w:rsidRPr="007E2C94">
        <w:rPr>
          <w:color w:val="000000" w:themeColor="text1"/>
          <w:sz w:val="24"/>
          <w:szCs w:val="24"/>
        </w:rPr>
        <w:t>)</w:t>
      </w:r>
    </w:p>
    <w:p w14:paraId="74956790" w14:textId="77777777" w:rsidR="00A2589A" w:rsidRPr="007E2C94" w:rsidRDefault="00A2589A" w:rsidP="00A2589A">
      <w:pPr>
        <w:jc w:val="center"/>
        <w:rPr>
          <w:rFonts w:eastAsia="Calibri"/>
          <w:color w:val="000000" w:themeColor="text1"/>
          <w:kern w:val="2"/>
          <w:sz w:val="24"/>
          <w:szCs w:val="24"/>
          <w14:ligatures w14:val="standardContextual"/>
        </w:rPr>
      </w:pPr>
    </w:p>
    <w:p w14:paraId="0D0FE61D" w14:textId="515768D6" w:rsidR="00183114" w:rsidRPr="007E2C94" w:rsidRDefault="003C2644" w:rsidP="00A2589A">
      <w:pPr>
        <w:jc w:val="center"/>
        <w:rPr>
          <w:rFonts w:eastAsia="Calibri"/>
          <w:color w:val="000000" w:themeColor="text1"/>
          <w:kern w:val="2"/>
          <w:sz w:val="24"/>
          <w:szCs w:val="24"/>
          <w14:ligatures w14:val="standardContextual"/>
        </w:rPr>
      </w:pPr>
      <w:r w:rsidRPr="007E2C94">
        <w:rPr>
          <w:color w:val="000000" w:themeColor="text1"/>
        </w:rPr>
        <w:t xml:space="preserve">                       </w:t>
      </w:r>
      <w:r w:rsidR="00A2589A" w:rsidRPr="007E2C94">
        <w:rPr>
          <w:color w:val="000000" w:themeColor="text1"/>
          <w:position w:val="-48"/>
        </w:rPr>
        <w:object w:dxaOrig="3460" w:dyaOrig="1080" w14:anchorId="36C3F6CC">
          <v:shape id="_x0000_i1337" type="#_x0000_t75" style="width:172.15pt;height:57.6pt" o:ole="">
            <v:imagedata r:id="rId773" o:title=""/>
          </v:shape>
          <o:OLEObject Type="Embed" ProgID="Equation.DSMT4" ShapeID="_x0000_i1337" DrawAspect="Content" ObjectID="_1811097707" r:id="rId774"/>
        </w:object>
      </w:r>
      <w:r w:rsidR="00A2589A" w:rsidRPr="007E2C94">
        <w:rPr>
          <w:color w:val="000000" w:themeColor="text1"/>
        </w:rPr>
        <w:t xml:space="preserve">                     </w:t>
      </w:r>
      <w:r w:rsidRPr="007E2C94">
        <w:rPr>
          <w:color w:val="000000" w:themeColor="text1"/>
        </w:rPr>
        <w:t xml:space="preserve">                              </w:t>
      </w:r>
      <w:r w:rsidR="00A2589A" w:rsidRPr="007E2C94">
        <w:rPr>
          <w:color w:val="000000" w:themeColor="text1"/>
        </w:rPr>
        <w:t xml:space="preserve">  </w:t>
      </w:r>
      <w:r w:rsidRPr="007E2C94">
        <w:rPr>
          <w:color w:val="000000" w:themeColor="text1"/>
        </w:rPr>
        <w:t xml:space="preserve">         </w:t>
      </w:r>
      <w:r w:rsidR="00A2589A" w:rsidRPr="007E2C94">
        <w:rPr>
          <w:color w:val="000000" w:themeColor="text1"/>
        </w:rPr>
        <w:t xml:space="preserve">   </w:t>
      </w:r>
      <w:r w:rsidR="00A2589A" w:rsidRPr="007E2C94">
        <w:rPr>
          <w:color w:val="000000" w:themeColor="text1"/>
          <w:sz w:val="24"/>
          <w:szCs w:val="24"/>
        </w:rPr>
        <w:t>(4.</w:t>
      </w:r>
      <w:r w:rsidR="00987BF9" w:rsidRPr="007E2C94">
        <w:rPr>
          <w:color w:val="000000" w:themeColor="text1"/>
          <w:sz w:val="24"/>
          <w:szCs w:val="24"/>
        </w:rPr>
        <w:t>110</w:t>
      </w:r>
      <w:r w:rsidR="00A2589A" w:rsidRPr="007E2C94">
        <w:rPr>
          <w:color w:val="000000" w:themeColor="text1"/>
          <w:sz w:val="24"/>
          <w:szCs w:val="24"/>
        </w:rPr>
        <w:t>)</w:t>
      </w:r>
    </w:p>
    <w:p w14:paraId="358A5238" w14:textId="7E5B8A32" w:rsidR="005C326A" w:rsidRPr="007E2C94" w:rsidRDefault="00A2589A" w:rsidP="00A2589A">
      <w:pPr>
        <w:pStyle w:val="Titre3"/>
        <w:keepNext/>
        <w:keepLines/>
        <w:widowControl/>
        <w:autoSpaceDE/>
        <w:autoSpaceDN/>
        <w:spacing w:before="0" w:line="360" w:lineRule="auto"/>
        <w:jc w:val="left"/>
        <w:rPr>
          <w:rFonts w:eastAsia="Calibri"/>
          <w:color w:val="000000" w:themeColor="text1"/>
          <w:kern w:val="2"/>
          <w:szCs w:val="24"/>
          <w14:ligatures w14:val="standardContextual"/>
        </w:rPr>
      </w:pPr>
      <w:bookmarkStart w:id="545" w:name="_Toc195689120"/>
      <w:r w:rsidRPr="007E2C94">
        <w:rPr>
          <w:color w:val="000000" w:themeColor="text1"/>
          <w:kern w:val="2"/>
          <w:szCs w:val="24"/>
          <w:lang w:val="en-US"/>
          <w14:ligatures w14:val="standardContextual"/>
        </w:rPr>
        <w:t>Formulation de l'élément HSBQP20 développé</w:t>
      </w:r>
      <w:bookmarkEnd w:id="545"/>
    </w:p>
    <w:p w14:paraId="76B488EE" w14:textId="07E2F825" w:rsidR="00EB0546" w:rsidRPr="007E2C94" w:rsidRDefault="00A2589A" w:rsidP="00116135">
      <w:pPr>
        <w:spacing w:line="360" w:lineRule="auto"/>
        <w:jc w:val="both"/>
        <w:rPr>
          <w:rFonts w:eastAsia="Calibri"/>
          <w:color w:val="000000" w:themeColor="text1"/>
          <w:kern w:val="2"/>
          <w:sz w:val="24"/>
          <w:szCs w:val="24"/>
          <w14:ligatures w14:val="standardContextual"/>
        </w:rPr>
      </w:pPr>
      <w:r w:rsidRPr="007E2C94">
        <w:rPr>
          <w:color w:val="000000" w:themeColor="text1"/>
          <w:sz w:val="24"/>
          <w:szCs w:val="24"/>
          <w:lang w:eastAsia="fr-FR"/>
        </w:rPr>
        <w:t>L'élément proposé, nommé HSBQP20 (High-Order Strain-Based Quadrilateral Plate with 20 degrees of freedom), est un élément de plaque quadrilatère à quatre nœuds possédant cinq degrés de liberté (</w:t>
      </w:r>
      <m:oMath>
        <m:r>
          <w:rPr>
            <w:rFonts w:ascii="Cambria Math" w:hAnsi="Cambria Math"/>
            <w:color w:val="000000" w:themeColor="text1"/>
            <w:kern w:val="2"/>
            <w:sz w:val="24"/>
            <w:szCs w:val="24"/>
            <w14:ligatures w14:val="standardContextual"/>
          </w:rPr>
          <m:t>u</m:t>
        </m:r>
      </m:oMath>
      <w:proofErr w:type="gramStart"/>
      <w:r w:rsidRPr="007E2C94">
        <w:rPr>
          <w:rFonts w:eastAsia="Calibri"/>
          <w:color w:val="000000" w:themeColor="text1"/>
          <w:kern w:val="2"/>
          <w:sz w:val="24"/>
          <w:szCs w:val="24"/>
          <w14:ligatures w14:val="standardContextual"/>
        </w:rPr>
        <w:t xml:space="preserve">, </w:t>
      </w:r>
      <w:proofErr w:type="gramEnd"/>
      <m:oMath>
        <m:r>
          <w:rPr>
            <w:rFonts w:ascii="Cambria Math" w:eastAsia="Calibri" w:hAnsi="Cambria Math"/>
            <w:color w:val="000000" w:themeColor="text1"/>
            <w:kern w:val="2"/>
            <w:sz w:val="24"/>
            <w:szCs w:val="24"/>
            <w14:ligatures w14:val="standardContextual"/>
          </w:rPr>
          <m:t>v</m:t>
        </m:r>
      </m:oMath>
      <w:r w:rsidRPr="007E2C94">
        <w:rPr>
          <w:rFonts w:eastAsia="Calibri"/>
          <w:color w:val="000000" w:themeColor="text1"/>
          <w:kern w:val="2"/>
          <w:sz w:val="24"/>
          <w:szCs w:val="24"/>
          <w14:ligatures w14:val="standardContextual"/>
        </w:rPr>
        <w:t xml:space="preserve">, </w:t>
      </w:r>
      <m:oMath>
        <m:r>
          <w:rPr>
            <w:rFonts w:ascii="Cambria Math" w:eastAsia="Calibri" w:hAnsi="Cambria Math"/>
            <w:color w:val="000000" w:themeColor="text1"/>
            <w:kern w:val="2"/>
            <w:sz w:val="24"/>
            <w:szCs w:val="24"/>
            <w14:ligatures w14:val="standardContextual"/>
          </w:rPr>
          <m:t>w</m:t>
        </m:r>
      </m:oMath>
      <w:r w:rsidRPr="007E2C94">
        <w:rPr>
          <w:color w:val="000000" w:themeColor="text1"/>
          <w:sz w:val="24"/>
          <w:szCs w:val="24"/>
          <w:lang w:eastAsia="fr-FR"/>
        </w:rPr>
        <w:t xml:space="preserve">, </w:t>
      </w:r>
      <m:oMath>
        <m:sSub>
          <m:sSubPr>
            <m:ctrlPr>
              <w:rPr>
                <w:rFonts w:ascii="Cambria Math" w:hAnsi="Cambria Math"/>
                <w:bCs/>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x</m:t>
            </m:r>
          </m:sub>
        </m:sSub>
        <m:r>
          <m:rPr>
            <m:sty m:val="p"/>
          </m:rPr>
          <w:rPr>
            <w:rFonts w:ascii="Cambria Math" w:hAnsi="Cambria Math"/>
            <w:color w:val="000000" w:themeColor="text1"/>
            <w:kern w:val="2"/>
            <w:sz w:val="24"/>
            <w:szCs w:val="24"/>
            <w14:ligatures w14:val="standardContextual"/>
          </w:rPr>
          <m:t>,</m:t>
        </m:r>
        <m:sSub>
          <m:sSubPr>
            <m:ctrlPr>
              <w:rPr>
                <w:rFonts w:ascii="Cambria Math" w:hAnsi="Cambria Math"/>
                <w:bCs/>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y</m:t>
            </m:r>
          </m:sub>
        </m:sSub>
      </m:oMath>
      <w:r w:rsidRPr="007E2C94">
        <w:rPr>
          <w:color w:val="000000" w:themeColor="text1"/>
          <w:sz w:val="24"/>
          <w:szCs w:val="24"/>
          <w:lang w:eastAsia="fr-FR"/>
        </w:rPr>
        <w:t>) par nœud comme illustré dans la Figure 4.16 et ses fonctions de déplacement sont obtenues par la superposition de deux éléments basés sur la déformation. Le premier est un élément de membrane avec deux degrés de liberté (</w:t>
      </w:r>
      <m:oMath>
        <m:r>
          <w:rPr>
            <w:rFonts w:ascii="Cambria Math" w:hAnsi="Cambria Math"/>
            <w:color w:val="000000" w:themeColor="text1"/>
            <w:kern w:val="2"/>
            <w:sz w:val="24"/>
            <w:szCs w:val="24"/>
            <w14:ligatures w14:val="standardContextual"/>
          </w:rPr>
          <m:t>u</m:t>
        </m:r>
      </m:oMath>
      <w:r w:rsidRPr="007E2C94">
        <w:rPr>
          <w:rFonts w:eastAsia="Calibri"/>
          <w:color w:val="000000" w:themeColor="text1"/>
          <w:kern w:val="2"/>
          <w:sz w:val="24"/>
          <w:szCs w:val="24"/>
          <w14:ligatures w14:val="standardContextual"/>
        </w:rPr>
        <w:t xml:space="preserve">, </w:t>
      </w:r>
      <m:oMath>
        <m:r>
          <w:rPr>
            <w:rFonts w:ascii="Cambria Math" w:eastAsia="Calibri" w:hAnsi="Cambria Math"/>
            <w:color w:val="000000" w:themeColor="text1"/>
            <w:kern w:val="2"/>
            <w:sz w:val="24"/>
            <w:szCs w:val="24"/>
            <w14:ligatures w14:val="standardContextual"/>
          </w:rPr>
          <m:t>v</m:t>
        </m:r>
      </m:oMath>
      <w:r w:rsidRPr="007E2C94">
        <w:rPr>
          <w:color w:val="000000" w:themeColor="text1"/>
          <w:sz w:val="24"/>
          <w:szCs w:val="24"/>
          <w:lang w:eastAsia="fr-FR"/>
        </w:rPr>
        <w:t xml:space="preserve">) par nœud proposé par Sabir et Sfendji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ADxByPIB","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11]</w:t>
      </w:r>
      <w:r w:rsidRPr="007E2C94">
        <w:rPr>
          <w:rFonts w:eastAsia="Calibri"/>
          <w:color w:val="000000" w:themeColor="text1"/>
          <w:kern w:val="2"/>
          <w:sz w:val="24"/>
          <w:szCs w:val="24"/>
          <w14:ligatures w14:val="standardContextual"/>
        </w:rPr>
        <w:fldChar w:fldCharType="end"/>
      </w:r>
      <w:r w:rsidRPr="007E2C94">
        <w:rPr>
          <w:color w:val="000000" w:themeColor="text1"/>
          <w:sz w:val="24"/>
          <w:szCs w:val="24"/>
          <w:lang w:eastAsia="fr-FR"/>
        </w:rPr>
        <w:t>, tandis que le second est un élément de plaque de type Reissner–Mindlin qui contient trois degrés de liberté (</w:t>
      </w:r>
      <m:oMath>
        <m:r>
          <w:rPr>
            <w:rFonts w:ascii="Cambria Math" w:eastAsia="Calibri" w:hAnsi="Cambria Math"/>
            <w:color w:val="000000" w:themeColor="text1"/>
            <w:kern w:val="2"/>
            <w:sz w:val="24"/>
            <w:szCs w:val="24"/>
            <w14:ligatures w14:val="standardContextual"/>
          </w:rPr>
          <m:t>w</m:t>
        </m:r>
      </m:oMath>
      <w:r w:rsidRPr="007E2C94">
        <w:rPr>
          <w:color w:val="000000" w:themeColor="text1"/>
          <w:sz w:val="24"/>
          <w:szCs w:val="24"/>
          <w:lang w:eastAsia="fr-FR"/>
        </w:rPr>
        <w:t xml:space="preserve">,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x</m:t>
            </m:r>
          </m:sub>
        </m:sSub>
        <m:r>
          <m:rPr>
            <m:sty m:val="p"/>
          </m:rPr>
          <w:rPr>
            <w:rFonts w:ascii="Cambria Math" w:hAnsi="Cambria Math"/>
            <w:color w:val="000000" w:themeColor="text1"/>
            <w:kern w:val="2"/>
            <w:sz w:val="24"/>
            <w:szCs w:val="24"/>
            <w14:ligatures w14:val="standardContextual"/>
          </w:rPr>
          <m:t>,</m:t>
        </m:r>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y</m:t>
            </m:r>
          </m:sub>
        </m:sSub>
      </m:oMath>
      <w:r w:rsidRPr="007E2C94">
        <w:rPr>
          <w:color w:val="000000" w:themeColor="text1"/>
          <w:sz w:val="24"/>
          <w:szCs w:val="24"/>
          <w:lang w:eastAsia="fr-FR"/>
        </w:rPr>
        <w:t xml:space="preserve">) par nœud, développé précédemment par </w:t>
      </w:r>
      <w:r w:rsidRPr="007E2C94">
        <w:rPr>
          <w:rFonts w:eastAsia="Calibri"/>
          <w:color w:val="000000" w:themeColor="text1"/>
          <w:kern w:val="2"/>
          <w:sz w:val="24"/>
          <w:szCs w:val="24"/>
          <w14:ligatures w14:val="standardContextual"/>
        </w:rPr>
        <w:t>Boussem et al.</w:t>
      </w:r>
      <w:r w:rsidRPr="007E2C94">
        <w:rPr>
          <w:color w:val="000000" w:themeColor="text1"/>
          <w:sz w:val="24"/>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pvq6IhoB","properties":{"formattedCitation":"[194]","plainCitation":"[194]","noteIndex":0},"citationItems":[{"id":"05EnRE1g/87KSJ7yy","uris":["http://zotero.org/users/local/Jac4T2U4/items/YCJ2G8RR","http://zotero.org/users/local/Jac4T2U4/items/WKIZ3CPI"],"itemData":{"id":998,"type":"article-journal","container-title":"World Journal of Engineering","issue":"5","note":"ISBN: 1708-5284\npublisher: Emerald Publishing Limited","page":"620-631","title":"Assumed strain finite element for natural frequencies of bending plates","volume":"19","author":[{"family":"Boussem","given":"Faiçal"},{"family":"Belounar","given":"Abderahim"},{"family":"Belounar","given":"Lamine"}],"issued":{"date-parts":[["202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0C3EAA" w:rsidRPr="007E2C94">
        <w:rPr>
          <w:color w:val="000000" w:themeColor="text1"/>
          <w:sz w:val="24"/>
        </w:rPr>
        <w:t>[194]</w:t>
      </w:r>
      <w:r w:rsidRPr="007E2C94">
        <w:rPr>
          <w:rFonts w:asciiTheme="majorBidi" w:hAnsiTheme="majorBidi" w:cstheme="majorBidi"/>
          <w:color w:val="000000" w:themeColor="text1"/>
          <w:sz w:val="24"/>
          <w:szCs w:val="24"/>
        </w:rPr>
        <w:fldChar w:fldCharType="end"/>
      </w:r>
      <w:r w:rsidR="00116135" w:rsidRPr="007E2C94">
        <w:rPr>
          <w:rFonts w:asciiTheme="majorBidi" w:hAnsiTheme="majorBidi" w:cstheme="majorBidi"/>
          <w:color w:val="000000" w:themeColor="text1"/>
          <w:sz w:val="24"/>
          <w:szCs w:val="24"/>
        </w:rPr>
        <w:t>.</w:t>
      </w:r>
      <w:r w:rsidR="00116135" w:rsidRPr="007E2C94">
        <w:rPr>
          <w:rFonts w:eastAsia="Calibri"/>
          <w:color w:val="000000" w:themeColor="text1"/>
          <w:kern w:val="2"/>
          <w:sz w:val="24"/>
          <w:szCs w:val="24"/>
          <w14:ligatures w14:val="standardContextual"/>
        </w:rPr>
        <w:t xml:space="preserve"> </w:t>
      </w:r>
      <w:r w:rsidR="00EB0546" w:rsidRPr="007E2C94">
        <w:rPr>
          <w:color w:val="000000" w:themeColor="text1"/>
          <w:sz w:val="24"/>
          <w:szCs w:val="24"/>
          <w:lang w:eastAsia="fr-FR"/>
        </w:rPr>
        <w:t>Ainsi, l'élément HSBQP20 contient 20 degrés de liberté et ses fonctions de déplacement doivent être exprimées en termes de vingt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0</m:t>
            </m:r>
          </m:sub>
        </m:sSub>
      </m:oMath>
      <w:r w:rsidR="00EB0546" w:rsidRPr="007E2C94">
        <w:rPr>
          <w:color w:val="000000" w:themeColor="text1"/>
          <w:sz w:val="24"/>
          <w:szCs w:val="24"/>
          <w:lang w:eastAsia="fr-FR"/>
        </w:rPr>
        <w:t>), où les huit premières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8</m:t>
            </m:r>
          </m:sub>
        </m:sSub>
      </m:oMath>
      <w:r w:rsidR="00EB0546" w:rsidRPr="007E2C94">
        <w:rPr>
          <w:color w:val="000000" w:themeColor="text1"/>
          <w:sz w:val="24"/>
          <w:szCs w:val="24"/>
          <w:lang w:eastAsia="fr-FR"/>
        </w:rPr>
        <w:t>) sont utilisées pour la représentation des déplacements dans le plan (u, v), tandis que les douze autres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9</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0</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0</m:t>
            </m:r>
          </m:sub>
        </m:sSub>
      </m:oMath>
      <w:r w:rsidR="00EB0546" w:rsidRPr="007E2C94">
        <w:rPr>
          <w:color w:val="000000" w:themeColor="text1"/>
          <w:sz w:val="24"/>
          <w:szCs w:val="24"/>
          <w:lang w:eastAsia="fr-FR"/>
        </w:rPr>
        <w:t xml:space="preserve">) sont utilisées pour exprimer le déplacement </w:t>
      </w:r>
      <w:r w:rsidR="00611A90" w:rsidRPr="007E2C94">
        <w:rPr>
          <w:color w:val="000000" w:themeColor="text1"/>
          <w:sz w:val="24"/>
          <w:szCs w:val="24"/>
          <w:lang w:eastAsia="fr-FR"/>
        </w:rPr>
        <w:t xml:space="preserve">transversal </w:t>
      </w:r>
      <w:r w:rsidR="00EB0546" w:rsidRPr="007E2C94">
        <w:rPr>
          <w:color w:val="000000" w:themeColor="text1"/>
          <w:sz w:val="24"/>
          <w:szCs w:val="24"/>
          <w:lang w:eastAsia="fr-FR"/>
        </w:rPr>
        <w:t>et les rotations (</w:t>
      </w:r>
      <m:oMath>
        <m:r>
          <w:rPr>
            <w:rFonts w:ascii="Cambria Math" w:hAnsi="Cambria Math"/>
            <w:color w:val="000000" w:themeColor="text1"/>
            <w:sz w:val="24"/>
            <w:szCs w:val="24"/>
            <w:lang w:eastAsia="fr-FR"/>
          </w:rPr>
          <m:t>w</m:t>
        </m:r>
      </m:oMath>
      <w:proofErr w:type="gramStart"/>
      <w:r w:rsidR="00EB0546" w:rsidRPr="007E2C94">
        <w:rPr>
          <w:color w:val="000000" w:themeColor="text1"/>
          <w:sz w:val="24"/>
          <w:szCs w:val="24"/>
          <w:lang w:eastAsia="fr-FR"/>
        </w:rPr>
        <w:t xml:space="preserve">, </w:t>
      </w:r>
      <w:proofErr w:type="gramEnd"/>
      <m:oMath>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x</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y</m:t>
            </m:r>
          </m:sub>
        </m:sSub>
      </m:oMath>
      <w:r w:rsidR="00EB0546" w:rsidRPr="007E2C94">
        <w:rPr>
          <w:color w:val="000000" w:themeColor="text1"/>
          <w:sz w:val="24"/>
          <w:szCs w:val="24"/>
          <w:lang w:eastAsia="fr-FR"/>
        </w:rPr>
        <w:t>).</w:t>
      </w:r>
    </w:p>
    <w:p w14:paraId="707609FB" w14:textId="47ADFCA4" w:rsidR="003C2644" w:rsidRPr="007E2C94" w:rsidRDefault="003C2644" w:rsidP="00A10342">
      <w:pPr>
        <w:rPr>
          <w:rFonts w:eastAsia="Calibri"/>
          <w:color w:val="000000" w:themeColor="text1"/>
          <w:kern w:val="2"/>
          <w:sz w:val="24"/>
          <w:szCs w:val="24"/>
          <w14:ligatures w14:val="standardContextual"/>
        </w:rPr>
      </w:pPr>
    </w:p>
    <w:p w14:paraId="747280F6" w14:textId="77777777" w:rsidR="00214274" w:rsidRPr="007E2C94" w:rsidRDefault="00214274" w:rsidP="00A10342">
      <w:pPr>
        <w:rPr>
          <w:rFonts w:eastAsia="Calibri"/>
          <w:color w:val="000000" w:themeColor="text1"/>
          <w:kern w:val="2"/>
          <w:sz w:val="24"/>
          <w:szCs w:val="24"/>
          <w14:ligatures w14:val="standardContextual"/>
        </w:rPr>
      </w:pPr>
    </w:p>
    <w:p w14:paraId="570D5776" w14:textId="77777777" w:rsidR="00214274" w:rsidRPr="007E2C94" w:rsidRDefault="00214274" w:rsidP="00A10342">
      <w:pPr>
        <w:rPr>
          <w:rFonts w:eastAsia="Calibri"/>
          <w:color w:val="000000" w:themeColor="text1"/>
          <w:kern w:val="2"/>
          <w:sz w:val="24"/>
          <w:szCs w:val="24"/>
          <w14:ligatures w14:val="standardContextual"/>
        </w:rPr>
      </w:pPr>
    </w:p>
    <w:p w14:paraId="1A0C7DF4" w14:textId="77777777" w:rsidR="00214274" w:rsidRPr="007E2C94" w:rsidRDefault="00214274" w:rsidP="00A10342">
      <w:pPr>
        <w:rPr>
          <w:rFonts w:eastAsia="Calibri"/>
          <w:color w:val="000000" w:themeColor="text1"/>
          <w:kern w:val="2"/>
          <w:sz w:val="24"/>
          <w:szCs w:val="24"/>
          <w14:ligatures w14:val="standardContextual"/>
        </w:rPr>
      </w:pPr>
    </w:p>
    <w:p w14:paraId="3CCCB68F" w14:textId="77777777" w:rsidR="00214274" w:rsidRPr="007E2C94" w:rsidRDefault="00214274" w:rsidP="00A10342">
      <w:pPr>
        <w:rPr>
          <w:rFonts w:eastAsia="Calibri"/>
          <w:color w:val="000000" w:themeColor="text1"/>
          <w:kern w:val="2"/>
          <w:sz w:val="24"/>
          <w:szCs w:val="24"/>
          <w14:ligatures w14:val="standardContextual"/>
        </w:rPr>
      </w:pPr>
    </w:p>
    <w:p w14:paraId="3766FADD" w14:textId="77777777" w:rsidR="00214274" w:rsidRPr="007E2C94" w:rsidRDefault="00214274" w:rsidP="00A10342">
      <w:pPr>
        <w:rPr>
          <w:rFonts w:eastAsia="Calibri"/>
          <w:color w:val="000000" w:themeColor="text1"/>
          <w:kern w:val="2"/>
          <w:sz w:val="24"/>
          <w:szCs w:val="24"/>
          <w14:ligatures w14:val="standardContextual"/>
        </w:rPr>
      </w:pPr>
    </w:p>
    <w:p w14:paraId="5A2EFD3A" w14:textId="77777777" w:rsidR="00214274" w:rsidRPr="007E2C94" w:rsidRDefault="00214274" w:rsidP="00A10342">
      <w:pPr>
        <w:rPr>
          <w:rFonts w:eastAsia="Calibri"/>
          <w:color w:val="000000" w:themeColor="text1"/>
          <w:kern w:val="2"/>
          <w:sz w:val="24"/>
          <w:szCs w:val="24"/>
          <w14:ligatures w14:val="standardContextual"/>
        </w:rPr>
      </w:pPr>
    </w:p>
    <w:p w14:paraId="285B1EEC" w14:textId="04B2CB54" w:rsidR="003C2644" w:rsidRPr="007E2C94" w:rsidRDefault="006500AC" w:rsidP="00A10342">
      <w:pPr>
        <w:rPr>
          <w:rFonts w:eastAsia="Calibri"/>
          <w:color w:val="000000" w:themeColor="text1"/>
          <w:kern w:val="2"/>
          <w:sz w:val="24"/>
          <w:szCs w:val="24"/>
          <w14:ligatures w14:val="standardContextual"/>
        </w:rPr>
      </w:pPr>
      <w:r w:rsidRPr="007E2C94">
        <w:rPr>
          <w:rFonts w:ascii="Calibri" w:eastAsia="Calibri" w:hAnsi="Calibri" w:cs="Arial"/>
          <w:noProof/>
          <w:color w:val="000000" w:themeColor="text1"/>
          <w:sz w:val="24"/>
          <w:szCs w:val="24"/>
          <w:lang w:eastAsia="fr-FR"/>
        </w:rPr>
        <mc:AlternateContent>
          <mc:Choice Requires="wpg">
            <w:drawing>
              <wp:anchor distT="0" distB="0" distL="114300" distR="114300" simplePos="0" relativeHeight="251990016" behindDoc="0" locked="0" layoutInCell="1" allowOverlap="1" wp14:anchorId="42CDD3F3" wp14:editId="79E281B6">
                <wp:simplePos x="0" y="0"/>
                <wp:positionH relativeFrom="margin">
                  <wp:posOffset>190475</wp:posOffset>
                </wp:positionH>
                <wp:positionV relativeFrom="paragraph">
                  <wp:posOffset>3147</wp:posOffset>
                </wp:positionV>
                <wp:extent cx="5520690" cy="2708275"/>
                <wp:effectExtent l="0" t="0" r="22860" b="0"/>
                <wp:wrapNone/>
                <wp:docPr id="170655400" name="Groupe 170"/>
                <wp:cNvGraphicFramePr/>
                <a:graphic xmlns:a="http://schemas.openxmlformats.org/drawingml/2006/main">
                  <a:graphicData uri="http://schemas.microsoft.com/office/word/2010/wordprocessingGroup">
                    <wpg:wgp>
                      <wpg:cNvGrpSpPr/>
                      <wpg:grpSpPr>
                        <a:xfrm>
                          <a:off x="0" y="0"/>
                          <a:ext cx="5520690" cy="2708275"/>
                          <a:chOff x="0" y="0"/>
                          <a:chExt cx="5743575" cy="2678567"/>
                        </a:xfrm>
                      </wpg:grpSpPr>
                      <wpg:grpSp>
                        <wpg:cNvPr id="744226745" name="Group 37"/>
                        <wpg:cNvGrpSpPr/>
                        <wpg:grpSpPr>
                          <a:xfrm>
                            <a:off x="0" y="0"/>
                            <a:ext cx="5743575" cy="2678567"/>
                            <a:chOff x="-6350" y="71252"/>
                            <a:chExt cx="5743575" cy="2678567"/>
                          </a:xfrm>
                        </wpg:grpSpPr>
                        <wpg:grpSp>
                          <wpg:cNvPr id="1302296543" name="Group 943"/>
                          <wpg:cNvGrpSpPr/>
                          <wpg:grpSpPr>
                            <a:xfrm>
                              <a:off x="-6350" y="71252"/>
                              <a:ext cx="5743575" cy="2678567"/>
                              <a:chOff x="84264" y="-146883"/>
                              <a:chExt cx="5902780" cy="2833086"/>
                            </a:xfrm>
                          </wpg:grpSpPr>
                          <wpg:grpSp>
                            <wpg:cNvPr id="1571699318" name="Group 944"/>
                            <wpg:cNvGrpSpPr/>
                            <wpg:grpSpPr>
                              <a:xfrm>
                                <a:off x="84264" y="-146883"/>
                                <a:ext cx="5902780" cy="2833086"/>
                                <a:chOff x="84264" y="-146883"/>
                                <a:chExt cx="5902780" cy="2833086"/>
                              </a:xfrm>
                            </wpg:grpSpPr>
                            <wpg:grpSp>
                              <wpg:cNvPr id="1720616180" name="Group 945"/>
                              <wpg:cNvGrpSpPr/>
                              <wpg:grpSpPr>
                                <a:xfrm>
                                  <a:off x="3690765" y="0"/>
                                  <a:ext cx="2296279" cy="1827577"/>
                                  <a:chOff x="-107512" y="0"/>
                                  <a:chExt cx="2296279" cy="1827577"/>
                                </a:xfrm>
                              </wpg:grpSpPr>
                              <wpg:grpSp>
                                <wpg:cNvPr id="991058615" name="Group 946"/>
                                <wpg:cNvGrpSpPr/>
                                <wpg:grpSpPr>
                                  <a:xfrm>
                                    <a:off x="397205" y="1700492"/>
                                    <a:ext cx="102235" cy="127085"/>
                                    <a:chOff x="0" y="-44"/>
                                    <a:chExt cx="102235" cy="127085"/>
                                  </a:xfrm>
                                </wpg:grpSpPr>
                                <pic:pic xmlns:pic="http://schemas.openxmlformats.org/drawingml/2006/picture">
                                  <pic:nvPicPr>
                                    <pic:cNvPr id="988325345"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787398250" name="Text Box 40"/>
                                  <wps:cNvSpPr txBox="1">
                                    <a:spLocks noChangeArrowheads="1"/>
                                  </wps:cNvSpPr>
                                  <wps:spPr bwMode="auto">
                                    <a:xfrm>
                                      <a:off x="24719" y="-44"/>
                                      <a:ext cx="66308" cy="1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E55E3" w14:textId="77777777" w:rsidR="00DC3C12" w:rsidRPr="00EB0546" w:rsidRDefault="00DC3C12" w:rsidP="00816EE9">
                                        <w:pPr>
                                          <w:spacing w:before="13"/>
                                          <w:rPr>
                                            <w:b/>
                                            <w:w w:val="103"/>
                                            <w:sz w:val="16"/>
                                          </w:rPr>
                                        </w:pPr>
                                        <w:r>
                                          <w:rPr>
                                            <w:b/>
                                            <w:w w:val="103"/>
                                            <w:sz w:val="16"/>
                                          </w:rPr>
                                          <w:t>1</w:t>
                                        </w:r>
                                      </w:p>
                                      <w:p w14:paraId="2141C6F3" w14:textId="77777777" w:rsidR="00DC3C12" w:rsidRDefault="00DC3C12" w:rsidP="00816EE9"/>
                                    </w:txbxContent>
                                  </wps:txbx>
                                  <wps:bodyPr rot="0" vert="horz" wrap="square" lIns="0" tIns="0" rIns="0" bIns="0" anchor="t" anchorCtr="0" upright="1">
                                    <a:noAutofit/>
                                  </wps:bodyPr>
                                </wps:wsp>
                              </wpg:grpSp>
                              <wpg:grpSp>
                                <wpg:cNvPr id="1081470190" name="Group 949"/>
                                <wpg:cNvGrpSpPr/>
                                <wpg:grpSpPr>
                                  <a:xfrm>
                                    <a:off x="-107512" y="0"/>
                                    <a:ext cx="2296279" cy="1815164"/>
                                    <a:chOff x="-107512" y="0"/>
                                    <a:chExt cx="2296279" cy="1815164"/>
                                  </a:xfrm>
                                </wpg:grpSpPr>
                                <wpg:grpSp>
                                  <wpg:cNvPr id="613216042" name="Group 950"/>
                                  <wpg:cNvGrpSpPr/>
                                  <wpg:grpSpPr>
                                    <a:xfrm>
                                      <a:off x="1547446" y="1688080"/>
                                      <a:ext cx="124127" cy="127084"/>
                                      <a:chOff x="0" y="-43"/>
                                      <a:chExt cx="124127" cy="127084"/>
                                    </a:xfrm>
                                  </wpg:grpSpPr>
                                  <pic:pic xmlns:pic="http://schemas.openxmlformats.org/drawingml/2006/picture">
                                    <pic:nvPicPr>
                                      <pic:cNvPr id="789120657"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2090182859" name="Text Box 40"/>
                                    <wps:cNvSpPr txBox="1">
                                      <a:spLocks noChangeArrowheads="1"/>
                                    </wps:cNvSpPr>
                                    <wps:spPr bwMode="auto">
                                      <a:xfrm>
                                        <a:off x="24426" y="-43"/>
                                        <a:ext cx="99701" cy="12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A17D0" w14:textId="77777777" w:rsidR="00DC3C12" w:rsidRPr="009D28B1" w:rsidRDefault="00DC3C12" w:rsidP="00816EE9">
                                          <w:pPr>
                                            <w:spacing w:before="13"/>
                                            <w:rPr>
                                              <w:b/>
                                              <w:w w:val="103"/>
                                              <w:sz w:val="16"/>
                                            </w:rPr>
                                          </w:pPr>
                                          <w:r w:rsidRPr="009D28B1">
                                            <w:rPr>
                                              <w:b/>
                                              <w:w w:val="103"/>
                                              <w:sz w:val="16"/>
                                            </w:rPr>
                                            <w:t>2</w:t>
                                          </w:r>
                                        </w:p>
                                      </w:txbxContent>
                                    </wps:txbx>
                                    <wps:bodyPr rot="0" vert="horz" wrap="square" lIns="0" tIns="0" rIns="0" bIns="0" anchor="t" anchorCtr="0" upright="1">
                                      <a:noAutofit/>
                                    </wps:bodyPr>
                                  </wps:wsp>
                                </wpg:grpSp>
                                <wpg:grpSp>
                                  <wpg:cNvPr id="1714228220" name="Group 953"/>
                                  <wpg:cNvGrpSpPr/>
                                  <wpg:grpSpPr>
                                    <a:xfrm>
                                      <a:off x="-107512" y="0"/>
                                      <a:ext cx="2296279" cy="1767884"/>
                                      <a:chOff x="-107512" y="0"/>
                                      <a:chExt cx="2296279" cy="1767884"/>
                                    </a:xfrm>
                                  </wpg:grpSpPr>
                                  <wpg:grpSp>
                                    <wpg:cNvPr id="1990338666" name="Group 954"/>
                                    <wpg:cNvGrpSpPr/>
                                    <wpg:grpSpPr>
                                      <a:xfrm>
                                        <a:off x="1543308" y="417882"/>
                                        <a:ext cx="132403" cy="127038"/>
                                        <a:chOff x="0" y="-11"/>
                                        <a:chExt cx="132403" cy="127079"/>
                                      </a:xfrm>
                                    </wpg:grpSpPr>
                                    <pic:pic xmlns:pic="http://schemas.openxmlformats.org/drawingml/2006/picture">
                                      <pic:nvPicPr>
                                        <pic:cNvPr id="959364239"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207372837" name="Text Box 40"/>
                                      <wps:cNvSpPr txBox="1">
                                        <a:spLocks noChangeArrowheads="1"/>
                                      </wps:cNvSpPr>
                                      <wps:spPr bwMode="auto">
                                        <a:xfrm>
                                          <a:off x="24427" y="-11"/>
                                          <a:ext cx="107976" cy="12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087F7" w14:textId="77777777" w:rsidR="00DC3C12" w:rsidRPr="00F004B9" w:rsidRDefault="00DC3C12" w:rsidP="00816EE9">
                                            <w:pPr>
                                              <w:spacing w:before="13"/>
                                              <w:rPr>
                                                <w:bCs/>
                                                <w:w w:val="103"/>
                                                <w:sz w:val="16"/>
                                              </w:rPr>
                                            </w:pPr>
                                            <w:r>
                                              <w:rPr>
                                                <w:b/>
                                                <w:w w:val="103"/>
                                                <w:sz w:val="16"/>
                                              </w:rPr>
                                              <w:t>3</w:t>
                                            </w:r>
                                          </w:p>
                                        </w:txbxContent>
                                      </wps:txbx>
                                      <wps:bodyPr rot="0" vert="horz" wrap="square" lIns="0" tIns="0" rIns="0" bIns="0" anchor="t" anchorCtr="0" upright="1">
                                        <a:noAutofit/>
                                      </wps:bodyPr>
                                    </wps:wsp>
                                  </wpg:grpSp>
                                  <wpg:grpSp>
                                    <wpg:cNvPr id="1659313203" name="Group 957"/>
                                    <wpg:cNvGrpSpPr/>
                                    <wpg:grpSpPr>
                                      <a:xfrm>
                                        <a:off x="-107512" y="0"/>
                                        <a:ext cx="2296279" cy="1767884"/>
                                        <a:chOff x="-107512" y="0"/>
                                        <a:chExt cx="2296279" cy="1767884"/>
                                      </a:xfrm>
                                    </wpg:grpSpPr>
                                    <wpg:grpSp>
                                      <wpg:cNvPr id="2135584100" name="Group 958"/>
                                      <wpg:cNvGrpSpPr/>
                                      <wpg:grpSpPr>
                                        <a:xfrm>
                                          <a:off x="372380" y="417871"/>
                                          <a:ext cx="115728" cy="148959"/>
                                          <a:chOff x="0" y="-22"/>
                                          <a:chExt cx="115728" cy="148959"/>
                                        </a:xfrm>
                                      </wpg:grpSpPr>
                                      <pic:pic xmlns:pic="http://schemas.openxmlformats.org/drawingml/2006/picture">
                                        <pic:nvPicPr>
                                          <pic:cNvPr id="590569057"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16551"/>
                                            <a:ext cx="102235" cy="110490"/>
                                          </a:xfrm>
                                          <a:prstGeom prst="rect">
                                            <a:avLst/>
                                          </a:prstGeom>
                                          <a:noFill/>
                                          <a:ln>
                                            <a:noFill/>
                                          </a:ln>
                                        </pic:spPr>
                                      </pic:pic>
                                      <wps:wsp>
                                        <wps:cNvPr id="1814657636" name="Text Box 40"/>
                                        <wps:cNvSpPr txBox="1">
                                          <a:spLocks noChangeArrowheads="1"/>
                                        </wps:cNvSpPr>
                                        <wps:spPr bwMode="auto">
                                          <a:xfrm>
                                            <a:off x="24624" y="-22"/>
                                            <a:ext cx="91104" cy="148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CDCE1" w14:textId="77777777" w:rsidR="00DC3C12" w:rsidRPr="009D28B1" w:rsidRDefault="00DC3C12" w:rsidP="00816EE9">
                                              <w:pPr>
                                                <w:spacing w:before="13"/>
                                                <w:rPr>
                                                  <w:b/>
                                                  <w:w w:val="103"/>
                                                  <w:sz w:val="16"/>
                                                </w:rPr>
                                              </w:pPr>
                                              <w:r>
                                                <w:rPr>
                                                  <w:b/>
                                                  <w:w w:val="103"/>
                                                  <w:sz w:val="16"/>
                                                </w:rPr>
                                                <w:t>4</w:t>
                                              </w:r>
                                            </w:p>
                                          </w:txbxContent>
                                        </wps:txbx>
                                        <wps:bodyPr rot="0" vert="horz" wrap="square" lIns="0" tIns="0" rIns="0" bIns="0" anchor="t" anchorCtr="0" upright="1">
                                          <a:noAutofit/>
                                        </wps:bodyPr>
                                      </wps:wsp>
                                    </wpg:grpSp>
                                    <wpg:grpSp>
                                      <wpg:cNvPr id="1924458266" name="Group 1724560385"/>
                                      <wpg:cNvGrpSpPr/>
                                      <wpg:grpSpPr>
                                        <a:xfrm>
                                          <a:off x="-107512" y="0"/>
                                          <a:ext cx="2296279" cy="1767884"/>
                                          <a:chOff x="-107512" y="0"/>
                                          <a:chExt cx="2296279" cy="1767884"/>
                                        </a:xfrm>
                                      </wpg:grpSpPr>
                                      <wpg:grpSp>
                                        <wpg:cNvPr id="696856367" name="Group 1724560386"/>
                                        <wpg:cNvGrpSpPr/>
                                        <wpg:grpSpPr>
                                          <a:xfrm>
                                            <a:off x="993013" y="132402"/>
                                            <a:ext cx="1121278" cy="1016085"/>
                                            <a:chOff x="0" y="0"/>
                                            <a:chExt cx="1121278" cy="1016085"/>
                                          </a:xfrm>
                                        </wpg:grpSpPr>
                                        <wps:wsp>
                                          <wps:cNvPr id="255925191" name="Straight Arrow Connector 1724560387"/>
                                          <wps:cNvCnPr/>
                                          <wps:spPr>
                                            <a:xfrm flipH="1" flipV="1">
                                              <a:off x="0" y="0"/>
                                              <a:ext cx="16550" cy="1001530"/>
                                            </a:xfrm>
                                            <a:prstGeom prst="straightConnector1">
                                              <a:avLst/>
                                            </a:prstGeom>
                                            <a:noFill/>
                                            <a:ln w="6350" cap="flat" cmpd="sng" algn="ctr">
                                              <a:solidFill>
                                                <a:sysClr val="windowText" lastClr="000000"/>
                                              </a:solidFill>
                                              <a:prstDash val="solid"/>
                                              <a:miter lim="800000"/>
                                              <a:tailEnd type="triangle"/>
                                            </a:ln>
                                            <a:effectLst/>
                                          </wps:spPr>
                                          <wps:bodyPr/>
                                        </wps:wsp>
                                        <wps:wsp>
                                          <wps:cNvPr id="1064446412" name="Straight Arrow Connector 1724560388"/>
                                          <wps:cNvCnPr/>
                                          <wps:spPr>
                                            <a:xfrm>
                                              <a:off x="16542" y="1000902"/>
                                              <a:ext cx="1104736" cy="15183"/>
                                            </a:xfrm>
                                            <a:prstGeom prst="straightConnector1">
                                              <a:avLst/>
                                            </a:prstGeom>
                                            <a:noFill/>
                                            <a:ln w="6350" cap="flat" cmpd="sng" algn="ctr">
                                              <a:solidFill>
                                                <a:sysClr val="windowText" lastClr="000000"/>
                                              </a:solidFill>
                                              <a:prstDash val="solid"/>
                                              <a:miter lim="800000"/>
                                              <a:tailEnd type="triangle"/>
                                            </a:ln>
                                            <a:effectLst/>
                                          </wps:spPr>
                                          <wps:bodyPr/>
                                        </wps:wsp>
                                      </wpg:grpSp>
                                      <wpg:grpSp>
                                        <wpg:cNvPr id="1332571090" name="Group 1724560389"/>
                                        <wpg:cNvGrpSpPr/>
                                        <wpg:grpSpPr>
                                          <a:xfrm>
                                            <a:off x="-107512" y="0"/>
                                            <a:ext cx="2296279" cy="1767884"/>
                                            <a:chOff x="-107512" y="0"/>
                                            <a:chExt cx="2296279" cy="1767884"/>
                                          </a:xfrm>
                                        </wpg:grpSpPr>
                                        <wps:wsp>
                                          <wps:cNvPr id="765908562" name="Text Box 29"/>
                                          <wps:cNvSpPr txBox="1">
                                            <a:spLocks noChangeArrowheads="1"/>
                                          </wps:cNvSpPr>
                                          <wps:spPr bwMode="auto">
                                            <a:xfrm>
                                              <a:off x="2068778" y="935088"/>
                                              <a:ext cx="119989" cy="3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28EE3" w14:textId="77777777" w:rsidR="00DC3C12" w:rsidRPr="00EB0546" w:rsidRDefault="00DC3C12" w:rsidP="00816EE9">
                                                <w:pPr>
                                                  <w:spacing w:before="14"/>
                                                  <w:rPr>
                                                    <w:bCs/>
                                                    <w:w w:val="101"/>
                                                    <w:sz w:val="24"/>
                                                  </w:rPr>
                                                </w:pPr>
                                                <w:proofErr w:type="gramStart"/>
                                                <w:r w:rsidRPr="00EB0546">
                                                  <w:rPr>
                                                    <w:bCs/>
                                                    <w:w w:val="101"/>
                                                    <w:sz w:val="24"/>
                                                  </w:rPr>
                                                  <w:t>ξ</w:t>
                                                </w:r>
                                                <w:proofErr w:type="gramEnd"/>
                                              </w:p>
                                            </w:txbxContent>
                                          </wps:txbx>
                                          <wps:bodyPr rot="0" vert="horz" wrap="square" lIns="0" tIns="0" rIns="0" bIns="0" anchor="t" anchorCtr="0" upright="1">
                                            <a:noAutofit/>
                                          </wps:bodyPr>
                                        </wps:wsp>
                                        <wpg:grpSp>
                                          <wpg:cNvPr id="938836612" name="Group 1724560391"/>
                                          <wpg:cNvGrpSpPr/>
                                          <wpg:grpSpPr>
                                            <a:xfrm>
                                              <a:off x="-107512" y="0"/>
                                              <a:ext cx="2273847" cy="1767884"/>
                                              <a:chOff x="-107512" y="0"/>
                                              <a:chExt cx="2273847" cy="1767884"/>
                                            </a:xfrm>
                                          </wpg:grpSpPr>
                                          <wps:wsp>
                                            <wps:cNvPr id="1451659017" name="Text Box 29"/>
                                            <wps:cNvSpPr txBox="1">
                                              <a:spLocks noChangeArrowheads="1"/>
                                            </wps:cNvSpPr>
                                            <wps:spPr bwMode="auto">
                                              <a:xfrm>
                                                <a:off x="918537" y="0"/>
                                                <a:ext cx="392737" cy="31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06AB7" w14:textId="77777777" w:rsidR="00DC3C12" w:rsidRPr="00EB0546" w:rsidRDefault="00DC3C12" w:rsidP="00816EE9">
                                                  <w:pPr>
                                                    <w:spacing w:before="14"/>
                                                    <w:rPr>
                                                      <w:bCs/>
                                                      <w:w w:val="101"/>
                                                      <w:sz w:val="24"/>
                                                    </w:rPr>
                                                  </w:pPr>
                                                  <m:oMathPara>
                                                    <m:oMath>
                                                      <m:r>
                                                        <m:rPr>
                                                          <m:sty m:val="p"/>
                                                        </m:rPr>
                                                        <w:rPr>
                                                          <w:rFonts w:ascii="Cambria Math" w:hAnsi="Cambria Math"/>
                                                          <w:w w:val="101"/>
                                                          <w:sz w:val="24"/>
                                                        </w:rPr>
                                                        <m:t>ƞ</m:t>
                                                      </m:r>
                                                    </m:oMath>
                                                  </m:oMathPara>
                                                </w:p>
                                              </w:txbxContent>
                                            </wps:txbx>
                                            <wps:bodyPr rot="0" vert="horz" wrap="square" lIns="0" tIns="0" rIns="0" bIns="0" anchor="t" anchorCtr="0" upright="1">
                                              <a:noAutofit/>
                                            </wps:bodyPr>
                                          </wps:wsp>
                                          <wpg:grpSp>
                                            <wpg:cNvPr id="1851988568" name="Group 1724560393"/>
                                            <wpg:cNvGrpSpPr/>
                                            <wpg:grpSpPr>
                                              <a:xfrm>
                                                <a:off x="-107512" y="462600"/>
                                                <a:ext cx="2273847" cy="1305284"/>
                                                <a:chOff x="-107512" y="-9082"/>
                                                <a:chExt cx="2273847" cy="1305284"/>
                                              </a:xfrm>
                                            </wpg:grpSpPr>
                                            <wps:wsp>
                                              <wps:cNvPr id="1133737239" name="Text Box 1724560394"/>
                                              <wps:cNvSpPr txBox="1"/>
                                              <wps:spPr>
                                                <a:xfrm>
                                                  <a:off x="1538722" y="-2385"/>
                                                  <a:ext cx="627613" cy="260350"/>
                                                </a:xfrm>
                                                <a:prstGeom prst="rect">
                                                  <a:avLst/>
                                                </a:prstGeom>
                                                <a:noFill/>
                                                <a:ln w="6350">
                                                  <a:noFill/>
                                                </a:ln>
                                                <a:effectLst/>
                                              </wps:spPr>
                                              <wps:txbx>
                                                <w:txbxContent>
                                                  <w:p w14:paraId="6FCAB68F" w14:textId="77777777" w:rsidR="00DC3C12" w:rsidRPr="00EB0546" w:rsidRDefault="00DC3C12" w:rsidP="00816EE9">
                                                    <w:r w:rsidRPr="00EB0546">
                                                      <w:rPr>
                                                        <w:sz w:val="18"/>
                                                        <w:szCs w:val="18"/>
                                                      </w:rPr>
                                                      <w:t xml:space="preserve"> (-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458508" name="Group 1724560395"/>
                                              <wpg:cNvGrpSpPr/>
                                              <wpg:grpSpPr>
                                                <a:xfrm>
                                                  <a:off x="-107512" y="-9082"/>
                                                  <a:ext cx="2253860" cy="1305284"/>
                                                  <a:chOff x="-107512" y="-25632"/>
                                                  <a:chExt cx="2253860" cy="1305284"/>
                                                </a:xfrm>
                                              </wpg:grpSpPr>
                                              <wps:wsp>
                                                <wps:cNvPr id="485670576" name="Text Box 1724560396"/>
                                                <wps:cNvSpPr txBox="1"/>
                                                <wps:spPr>
                                                  <a:xfrm>
                                                    <a:off x="1559859" y="1005342"/>
                                                    <a:ext cx="586489" cy="260666"/>
                                                  </a:xfrm>
                                                  <a:prstGeom prst="rect">
                                                    <a:avLst/>
                                                  </a:prstGeom>
                                                  <a:noFill/>
                                                  <a:ln w="6350">
                                                    <a:noFill/>
                                                  </a:ln>
                                                  <a:effectLst/>
                                                </wps:spPr>
                                                <wps:txbx>
                                                  <w:txbxContent>
                                                    <w:p w14:paraId="4ECA821C" w14:textId="77777777" w:rsidR="00DC3C12" w:rsidRPr="00EB0546" w:rsidRDefault="00DC3C12" w:rsidP="00816EE9">
                                                      <w:r w:rsidRPr="00EB0546">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362673" name="Group 1724560397"/>
                                                <wpg:cNvGrpSpPr/>
                                                <wpg:grpSpPr>
                                                  <a:xfrm>
                                                    <a:off x="-107512" y="-25632"/>
                                                    <a:ext cx="1737688" cy="1305284"/>
                                                    <a:chOff x="-107512" y="-25632"/>
                                                    <a:chExt cx="1737688" cy="1305284"/>
                                                  </a:xfrm>
                                                </wpg:grpSpPr>
                                                <wps:wsp>
                                                  <wps:cNvPr id="2055403001" name="Text Box 1724560398"/>
                                                  <wps:cNvSpPr txBox="1"/>
                                                  <wps:spPr>
                                                    <a:xfrm>
                                                      <a:off x="-107512" y="1018986"/>
                                                      <a:ext cx="628884" cy="260666"/>
                                                    </a:xfrm>
                                                    <a:prstGeom prst="rect">
                                                      <a:avLst/>
                                                    </a:prstGeom>
                                                    <a:noFill/>
                                                    <a:ln w="6350">
                                                      <a:noFill/>
                                                    </a:ln>
                                                    <a:effectLst/>
                                                  </wps:spPr>
                                                  <wps:txbx>
                                                    <w:txbxContent>
                                                      <w:p w14:paraId="49EE573E" w14:textId="77777777" w:rsidR="00DC3C12" w:rsidRPr="00EB0546" w:rsidRDefault="00DC3C12" w:rsidP="00816EE9">
                                                        <w:r w:rsidRPr="00EB0546">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1599184" name="Group 1724560399"/>
                                                  <wpg:cNvGrpSpPr/>
                                                  <wpg:grpSpPr>
                                                    <a:xfrm>
                                                      <a:off x="-3694" y="-25632"/>
                                                      <a:ext cx="1633870" cy="1213625"/>
                                                      <a:chOff x="-7831" y="-25632"/>
                                                      <a:chExt cx="1633870" cy="1213625"/>
                                                    </a:xfrm>
                                                  </wpg:grpSpPr>
                                                  <wpg:grpSp>
                                                    <wpg:cNvPr id="1357493559" name="Group 1724560400"/>
                                                    <wpg:cNvGrpSpPr/>
                                                    <wpg:grpSpPr>
                                                      <a:xfrm>
                                                        <a:off x="384793" y="74476"/>
                                                        <a:ext cx="1241246" cy="1113517"/>
                                                        <a:chOff x="0" y="0"/>
                                                        <a:chExt cx="1241246" cy="1113517"/>
                                                      </a:xfrm>
                                                    </wpg:grpSpPr>
                                                    <wps:wsp>
                                                      <wps:cNvPr id="1385873576" name="Rectangle 1385873576"/>
                                                      <wps:cNvSpPr/>
                                                      <wps:spPr>
                                                        <a:xfrm>
                                                          <a:off x="28963" y="37238"/>
                                                          <a:ext cx="1183341" cy="1045201"/>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2234696" name="Oval 1724560402"/>
                                                      <wps:cNvSpPr/>
                                                      <wps:spPr>
                                                        <a:xfrm>
                                                          <a:off x="0" y="4137"/>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6572018" name="Oval 1724560403"/>
                                                      <wps:cNvSpPr/>
                                                      <wps:spPr>
                                                        <a:xfrm>
                                                          <a:off x="1170928" y="0"/>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49608" name="Oval 1724560404"/>
                                                      <wps:cNvSpPr/>
                                                      <wps:spPr>
                                                        <a:xfrm>
                                                          <a:off x="8275" y="104266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337361" name="Oval 1724560405"/>
                                                      <wps:cNvSpPr/>
                                                      <wps:spPr>
                                                        <a:xfrm>
                                                          <a:off x="1166791" y="1034389"/>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34593686" name="Text Box 1724560406"/>
                                                    <wps:cNvSpPr txBox="1"/>
                                                    <wps:spPr>
                                                      <a:xfrm>
                                                        <a:off x="-7831" y="-25632"/>
                                                        <a:ext cx="517194" cy="260666"/>
                                                      </a:xfrm>
                                                      <a:prstGeom prst="rect">
                                                        <a:avLst/>
                                                      </a:prstGeom>
                                                      <a:noFill/>
                                                      <a:ln w="6350">
                                                        <a:noFill/>
                                                      </a:ln>
                                                      <a:effectLst/>
                                                    </wps:spPr>
                                                    <wps:txbx>
                                                      <w:txbxContent>
                                                        <w:p w14:paraId="5795D504" w14:textId="77777777" w:rsidR="00DC3C12" w:rsidRPr="00EB0546" w:rsidRDefault="00DC3C12" w:rsidP="00816EE9">
                                                          <w:r w:rsidRPr="00EB0546">
                                                            <w:rPr>
                                                              <w:sz w:val="18"/>
                                                              <w:szCs w:val="18"/>
                                                            </w:rPr>
                                                            <w:t>(1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grpSp>
                                </wpg:grpSp>
                              </wpg:grpSp>
                            </wpg:grpSp>
                            <wpg:grpSp>
                              <wpg:cNvPr id="1683004056" name="Group 1724560407"/>
                              <wpg:cNvGrpSpPr/>
                              <wpg:grpSpPr>
                                <a:xfrm>
                                  <a:off x="84264" y="-146883"/>
                                  <a:ext cx="3349995" cy="2833086"/>
                                  <a:chOff x="88323" y="-166260"/>
                                  <a:chExt cx="3511361" cy="3035795"/>
                                </a:xfrm>
                              </wpg:grpSpPr>
                              <wpg:grpSp>
                                <wpg:cNvPr id="1779458034" name="Group 1724560409"/>
                                <wpg:cNvGrpSpPr/>
                                <wpg:grpSpPr>
                                  <a:xfrm>
                                    <a:off x="88323" y="-166260"/>
                                    <a:ext cx="3511361" cy="3035795"/>
                                    <a:chOff x="88323" y="-111418"/>
                                    <a:chExt cx="3511361" cy="3007345"/>
                                  </a:xfrm>
                                </wpg:grpSpPr>
                                <wpg:grpSp>
                                  <wpg:cNvPr id="861011794" name="Group 1724560410"/>
                                  <wpg:cNvGrpSpPr/>
                                  <wpg:grpSpPr>
                                    <a:xfrm>
                                      <a:off x="88323" y="-111418"/>
                                      <a:ext cx="3511361" cy="3007345"/>
                                      <a:chOff x="88323" y="-111418"/>
                                      <a:chExt cx="3511361" cy="3007345"/>
                                    </a:xfrm>
                                  </wpg:grpSpPr>
                                  <wps:wsp>
                                    <wps:cNvPr id="828672368" name="Text Box 1724560411"/>
                                    <wps:cNvSpPr txBox="1"/>
                                    <wps:spPr>
                                      <a:xfrm>
                                        <a:off x="2209993" y="1849297"/>
                                        <a:ext cx="384202" cy="1046630"/>
                                      </a:xfrm>
                                      <a:prstGeom prst="rect">
                                        <a:avLst/>
                                      </a:prstGeom>
                                      <a:noFill/>
                                      <a:ln w="6350">
                                        <a:noFill/>
                                      </a:ln>
                                      <a:effectLst/>
                                    </wps:spPr>
                                    <wps:txbx>
                                      <w:txbxContent>
                                        <w:p w14:paraId="2A19DF15" w14:textId="77777777" w:rsidR="00DC3C12" w:rsidRPr="00CD4226" w:rsidRDefault="009A3DBF" w:rsidP="00816EE9">
                                          <w:pPr>
                                            <w:pStyle w:val="Normal-jmes"/>
                                            <w:spacing w:after="0"/>
                                            <w:ind w:left="-283" w:firstLine="0"/>
                                            <w:rPr>
                                              <w:rFonts w:eastAsia="Times New Roman"/>
                                              <w:i/>
                                              <w:sz w:val="18"/>
                                              <w:szCs w:val="14"/>
                                              <w:lang w:val="en-US"/>
                                            </w:rPr>
                                          </w:pPr>
                                          <m:oMathPara>
                                            <m:oMathParaPr>
                                              <m:jc m:val="left"/>
                                            </m:oMathParaPr>
                                            <m:oMath>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u</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v</m:t>
                                                        </m:r>
                                                      </m:e>
                                                      <m:sub>
                                                        <m:r>
                                                          <w:rPr>
                                                            <w:rFonts w:ascii="Cambria Math" w:eastAsia="Times New Roman" w:hAnsi="Cambria Math"/>
                                                            <w:sz w:val="18"/>
                                                            <w:szCs w:val="14"/>
                                                            <w:lang w:val="en-US"/>
                                                          </w:rPr>
                                                          <m:t>2</m:t>
                                                        </m:r>
                                                      </m:sub>
                                                    </m:sSub>
                                                  </m:e>
                                                </m:mr>
                                                <m:mr>
                                                  <m:e>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w</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x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y2</m:t>
                                                              </m:r>
                                                            </m:sub>
                                                          </m:sSub>
                                                        </m:e>
                                                      </m:mr>
                                                    </m:m>
                                                  </m:e>
                                                </m:mr>
                                              </m:m>
                                            </m:oMath>
                                          </m:oMathPara>
                                        </w:p>
                                        <w:p w14:paraId="3D90004C" w14:textId="77777777" w:rsidR="00DC3C12" w:rsidRDefault="00DC3C12" w:rsidP="00816E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28793249" name="Group 1724560412"/>
                                    <wpg:cNvGrpSpPr/>
                                    <wpg:grpSpPr>
                                      <a:xfrm>
                                        <a:off x="88323" y="-111418"/>
                                        <a:ext cx="3511361" cy="2403624"/>
                                        <a:chOff x="88323" y="-111418"/>
                                        <a:chExt cx="3511361" cy="2403624"/>
                                      </a:xfrm>
                                    </wpg:grpSpPr>
                                    <wps:wsp>
                                      <wps:cNvPr id="1896641312" name="Text Box 1724560413"/>
                                      <wps:cNvSpPr txBox="1"/>
                                      <wps:spPr>
                                        <a:xfrm>
                                          <a:off x="416631" y="519676"/>
                                          <a:ext cx="343389" cy="989986"/>
                                        </a:xfrm>
                                        <a:prstGeom prst="rect">
                                          <a:avLst/>
                                        </a:prstGeom>
                                        <a:noFill/>
                                        <a:ln w="6350">
                                          <a:noFill/>
                                        </a:ln>
                                        <a:effectLst/>
                                      </wps:spPr>
                                      <wps:txbx>
                                        <w:txbxContent>
                                          <w:p w14:paraId="58682B04" w14:textId="77777777" w:rsidR="00DC3C12" w:rsidRPr="00A92250" w:rsidRDefault="009A3DBF" w:rsidP="00816EE9">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1</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1</m:t>
                                                                </m:r>
                                                              </m:sub>
                                                            </m:sSub>
                                                          </m:e>
                                                        </m:mr>
                                                      </m:m>
                                                    </m:e>
                                                  </m:mr>
                                                </m:m>
                                              </m:oMath>
                                            </m:oMathPara>
                                          </w:p>
                                          <w:p w14:paraId="2F471644" w14:textId="77777777" w:rsidR="00DC3C12" w:rsidRDefault="00DC3C12" w:rsidP="00816E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22043950" name="Group 1724560414"/>
                                      <wpg:cNvGrpSpPr/>
                                      <wpg:grpSpPr>
                                        <a:xfrm>
                                          <a:off x="88323" y="-111418"/>
                                          <a:ext cx="3511361" cy="2403624"/>
                                          <a:chOff x="88323" y="-111418"/>
                                          <a:chExt cx="3511361" cy="2403624"/>
                                        </a:xfrm>
                                      </wpg:grpSpPr>
                                      <wps:wsp>
                                        <wps:cNvPr id="1624058460" name="Text Box 1724560415"/>
                                        <wps:cNvSpPr txBox="1"/>
                                        <wps:spPr>
                                          <a:xfrm>
                                            <a:off x="2834206" y="379313"/>
                                            <a:ext cx="302079" cy="1130359"/>
                                          </a:xfrm>
                                          <a:prstGeom prst="rect">
                                            <a:avLst/>
                                          </a:prstGeom>
                                          <a:noFill/>
                                          <a:ln w="6350">
                                            <a:noFill/>
                                          </a:ln>
                                          <a:effectLst/>
                                        </wps:spPr>
                                        <wps:txbx>
                                          <w:txbxContent>
                                            <w:p w14:paraId="552DF210" w14:textId="77777777" w:rsidR="00DC3C12" w:rsidRPr="00A92250" w:rsidRDefault="009A3DBF" w:rsidP="00816EE9">
                                              <w:pPr>
                                                <w:pStyle w:val="Normal-jmes"/>
                                                <w:ind w:left="-283" w:firstLine="0"/>
                                                <w:rPr>
                                                  <w:rFonts w:eastAsia="Times New Roman"/>
                                                  <w:i/>
                                                  <w:sz w:val="18"/>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3</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3</m:t>
                                                                  </m:r>
                                                                </m:sub>
                                                              </m:sSub>
                                                            </m:e>
                                                          </m:mr>
                                                        </m:m>
                                                      </m:e>
                                                    </m:mr>
                                                  </m:m>
                                                </m:oMath>
                                              </m:oMathPara>
                                            </w:p>
                                            <w:p w14:paraId="5EAC34F7" w14:textId="77777777" w:rsidR="00DC3C12" w:rsidRDefault="00DC3C12" w:rsidP="00816E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49101658" name="Group 1724560416"/>
                                        <wpg:cNvGrpSpPr/>
                                        <wpg:grpSpPr>
                                          <a:xfrm>
                                            <a:off x="88323" y="-111418"/>
                                            <a:ext cx="3511361" cy="2403624"/>
                                            <a:chOff x="88323" y="-111418"/>
                                            <a:chExt cx="3511361" cy="2403624"/>
                                          </a:xfrm>
                                        </wpg:grpSpPr>
                                        <wps:wsp>
                                          <wps:cNvPr id="1719545707" name="Text Box 1724560417"/>
                                          <wps:cNvSpPr txBox="1"/>
                                          <wps:spPr>
                                            <a:xfrm>
                                              <a:off x="1364205" y="-111418"/>
                                              <a:ext cx="318201" cy="1012973"/>
                                            </a:xfrm>
                                            <a:prstGeom prst="rect">
                                              <a:avLst/>
                                            </a:prstGeom>
                                            <a:noFill/>
                                            <a:ln w="6350">
                                              <a:noFill/>
                                            </a:ln>
                                            <a:effectLst/>
                                          </wps:spPr>
                                          <wps:txbx>
                                            <w:txbxContent>
                                              <w:p w14:paraId="0F78C9D1" w14:textId="77777777" w:rsidR="00DC3C12" w:rsidRPr="00A92250" w:rsidRDefault="009A3DBF" w:rsidP="00816EE9">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4</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4</m:t>
                                                                    </m:r>
                                                                  </m:sub>
                                                                </m:sSub>
                                                              </m:e>
                                                            </m:mr>
                                                          </m:m>
                                                        </m:e>
                                                      </m:mr>
                                                    </m:m>
                                                  </m:oMath>
                                                </m:oMathPara>
                                              </w:p>
                                              <w:p w14:paraId="27E3017D" w14:textId="77777777" w:rsidR="00DC3C12" w:rsidRDefault="00DC3C12" w:rsidP="00816E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53890539" name="Group 1724560418"/>
                                          <wpg:cNvGrpSpPr/>
                                          <wpg:grpSpPr>
                                            <a:xfrm>
                                              <a:off x="88323" y="216632"/>
                                              <a:ext cx="3511361" cy="2075574"/>
                                              <a:chOff x="88323" y="-81272"/>
                                              <a:chExt cx="3511361" cy="2075574"/>
                                            </a:xfrm>
                                          </wpg:grpSpPr>
                                          <wpg:grpSp>
                                            <wpg:cNvPr id="1254456705" name="Group 1724560419"/>
                                            <wpg:cNvGrpSpPr/>
                                            <wpg:grpSpPr>
                                              <a:xfrm>
                                                <a:off x="88323" y="-81272"/>
                                                <a:ext cx="3511361" cy="1767790"/>
                                                <a:chOff x="88326" y="-81299"/>
                                                <a:chExt cx="3511486" cy="1768384"/>
                                              </a:xfrm>
                                            </wpg:grpSpPr>
                                            <wpg:grpSp>
                                              <wpg:cNvPr id="130040073" name="Group 1724560420"/>
                                              <wpg:cNvGrpSpPr/>
                                              <wpg:grpSpPr>
                                                <a:xfrm>
                                                  <a:off x="88326" y="-81299"/>
                                                  <a:ext cx="3511486" cy="1768384"/>
                                                  <a:chOff x="88326" y="-81299"/>
                                                  <a:chExt cx="3511486" cy="1768384"/>
                                                </a:xfrm>
                                              </wpg:grpSpPr>
                                              <wpg:grpSp>
                                                <wpg:cNvPr id="672039873" name="Group 1724560421"/>
                                                <wpg:cNvGrpSpPr/>
                                                <wpg:grpSpPr>
                                                  <a:xfrm>
                                                    <a:off x="88326" y="-81299"/>
                                                    <a:ext cx="3511486" cy="1768384"/>
                                                    <a:chOff x="88326" y="-81299"/>
                                                    <a:chExt cx="3511486" cy="1768384"/>
                                                  </a:xfrm>
                                                </wpg:grpSpPr>
                                                <wpg:grpSp>
                                                  <wpg:cNvPr id="1960424248" name="Group 1724560422"/>
                                                  <wpg:cNvGrpSpPr/>
                                                  <wpg:grpSpPr>
                                                    <a:xfrm>
                                                      <a:off x="88326" y="-81299"/>
                                                      <a:ext cx="3511486" cy="1768384"/>
                                                      <a:chOff x="88326" y="-81299"/>
                                                      <a:chExt cx="3511486" cy="1768384"/>
                                                    </a:xfrm>
                                                  </wpg:grpSpPr>
                                                  <wpg:grpSp>
                                                    <wpg:cNvPr id="14455523" name="Group 1724560423"/>
                                                    <wpg:cNvGrpSpPr/>
                                                    <wpg:grpSpPr>
                                                      <a:xfrm>
                                                        <a:off x="88326" y="-81299"/>
                                                        <a:ext cx="3511486" cy="1768384"/>
                                                        <a:chOff x="88326" y="-81299"/>
                                                        <a:chExt cx="3511486" cy="1768384"/>
                                                      </a:xfrm>
                                                    </wpg:grpSpPr>
                                                    <pic:pic xmlns:pic="http://schemas.openxmlformats.org/drawingml/2006/picture">
                                                      <pic:nvPicPr>
                                                        <pic:cNvPr id="1052086726" name="Picture 17"/>
                                                        <pic:cNvPicPr>
                                                          <a:picLocks noChangeAspect="1"/>
                                                        </pic:cNvPicPr>
                                                      </pic:nvPicPr>
                                                      <pic:blipFill>
                                                        <a:blip r:embed="rId406">
                                                          <a:extLst>
                                                            <a:ext uri="{28A0092B-C50C-407E-A947-70E740481C1C}">
                                                              <a14:useLocalDpi xmlns:a14="http://schemas.microsoft.com/office/drawing/2010/main" val="0"/>
                                                            </a:ext>
                                                          </a:extLst>
                                                        </a:blip>
                                                        <a:srcRect/>
                                                        <a:stretch>
                                                          <a:fillRect/>
                                                        </a:stretch>
                                                      </pic:blipFill>
                                                      <pic:spPr bwMode="auto">
                                                        <a:xfrm>
                                                          <a:off x="1682465" y="333332"/>
                                                          <a:ext cx="102870" cy="10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4909612" name="Text Box 30"/>
                                                      <wps:cNvSpPr txBox="1">
                                                        <a:spLocks noChangeArrowheads="1"/>
                                                      </wps:cNvSpPr>
                                                      <wps:spPr bwMode="auto">
                                                        <a:xfrm>
                                                          <a:off x="1701167" y="313535"/>
                                                          <a:ext cx="114859" cy="17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CD27B" w14:textId="77777777" w:rsidR="00DC3C12" w:rsidRPr="009D28B1" w:rsidRDefault="00DC3C12" w:rsidP="00816EE9">
                                                            <w:pPr>
                                                              <w:spacing w:before="13"/>
                                                              <w:rPr>
                                                                <w:b/>
                                                                <w:w w:val="103"/>
                                                                <w:sz w:val="14"/>
                                                              </w:rPr>
                                                            </w:pPr>
                                                            <w:r w:rsidRPr="009D28B1">
                                                              <w:rPr>
                                                                <w:b/>
                                                                <w:w w:val="103"/>
                                                                <w:sz w:val="14"/>
                                                              </w:rPr>
                                                              <w:t>4</w:t>
                                                            </w:r>
                                                          </w:p>
                                                        </w:txbxContent>
                                                      </wps:txbx>
                                                      <wps:bodyPr rot="0" vert="horz" wrap="square" lIns="0" tIns="0" rIns="0" bIns="0" anchor="t" anchorCtr="0" upright="1">
                                                        <a:noAutofit/>
                                                      </wps:bodyPr>
                                                    </wps:wsp>
                                                    <wpg:grpSp>
                                                      <wpg:cNvPr id="1323012122" name="Group 1724560426"/>
                                                      <wpg:cNvGrpSpPr/>
                                                      <wpg:grpSpPr>
                                                        <a:xfrm>
                                                          <a:off x="88326" y="-81299"/>
                                                          <a:ext cx="3511486" cy="1768384"/>
                                                          <a:chOff x="88326" y="-81299"/>
                                                          <a:chExt cx="3511486" cy="1768384"/>
                                                        </a:xfrm>
                                                      </wpg:grpSpPr>
                                                      <wpg:grpSp>
                                                        <wpg:cNvPr id="1445054183" name="Group 1724560427"/>
                                                        <wpg:cNvGrpSpPr/>
                                                        <wpg:grpSpPr>
                                                          <a:xfrm>
                                                            <a:off x="88326" y="-81299"/>
                                                            <a:ext cx="3511486" cy="1768384"/>
                                                            <a:chOff x="88326" y="-81299"/>
                                                            <a:chExt cx="3511486" cy="1768384"/>
                                                          </a:xfrm>
                                                        </wpg:grpSpPr>
                                                        <wps:wsp>
                                                          <wps:cNvPr id="1129201641" name="Text Box 29"/>
                                                          <wps:cNvSpPr txBox="1">
                                                            <a:spLocks noChangeArrowheads="1"/>
                                                          </wps:cNvSpPr>
                                                          <wps:spPr bwMode="auto">
                                                            <a:xfrm>
                                                              <a:off x="1778753" y="-81299"/>
                                                              <a:ext cx="397206" cy="23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389C1" w14:textId="77777777" w:rsidR="00DC3C12" w:rsidRPr="009C633B" w:rsidRDefault="00DC3C12" w:rsidP="00816EE9">
                                                                <w:pPr>
                                                                  <w:spacing w:before="14"/>
                                                                  <w:rPr>
                                                                    <w:sz w:val="16"/>
                                                                  </w:rPr>
                                                                </w:pPr>
                                                                <w:r w:rsidRPr="009C633B">
                                                                  <w:rPr>
                                                                    <w:b/>
                                                                    <w:w w:val="101"/>
                                                                    <w:sz w:val="18"/>
                                                                  </w:rPr>
                                                                  <w:t>Z</w:t>
                                                                </w:r>
                                                                <w:r w:rsidRPr="009C633B">
                                                                  <w:rPr>
                                                                    <w:sz w:val="16"/>
                                                                  </w:rPr>
                                                                  <w:t xml:space="preserve"> (</w:t>
                                                                </w:r>
                                                                <m:oMath>
                                                                  <m:r>
                                                                    <w:rPr>
                                                                      <w:rFonts w:ascii="Cambria Math" w:hAnsi="Cambria Math"/>
                                                                      <w:sz w:val="24"/>
                                                                      <w:szCs w:val="24"/>
                                                                    </w:rPr>
                                                                    <m:t>w</m:t>
                                                                  </m:r>
                                                                </m:oMath>
                                                                <w:r w:rsidRPr="009C633B">
                                                                  <w:rPr>
                                                                    <w:b/>
                                                                    <w:w w:val="101"/>
                                                                    <w:sz w:val="18"/>
                                                                  </w:rPr>
                                                                  <w:t>)</w:t>
                                                                </w:r>
                                                              </w:p>
                                                            </w:txbxContent>
                                                          </wps:txbx>
                                                          <wps:bodyPr rot="0" vert="horz" wrap="square" lIns="0" tIns="0" rIns="0" bIns="0" anchor="t" anchorCtr="0" upright="1">
                                                            <a:noAutofit/>
                                                          </wps:bodyPr>
                                                        </wps:wsp>
                                                        <wpg:grpSp>
                                                          <wpg:cNvPr id="544284885" name="Group 1724560429"/>
                                                          <wpg:cNvGrpSpPr/>
                                                          <wpg:grpSpPr>
                                                            <a:xfrm>
                                                              <a:off x="88326" y="422030"/>
                                                              <a:ext cx="3511486" cy="1265055"/>
                                                              <a:chOff x="88326" y="339279"/>
                                                              <a:chExt cx="3511486" cy="1265055"/>
                                                            </a:xfrm>
                                                          </wpg:grpSpPr>
                                                          <wps:wsp>
                                                            <wps:cNvPr id="455815100" name="Text Box 37"/>
                                                            <wps:cNvSpPr txBox="1">
                                                              <a:spLocks noChangeArrowheads="1"/>
                                                            </wps:cNvSpPr>
                                                            <wps:spPr bwMode="auto">
                                                              <a:xfrm>
                                                                <a:off x="3209539" y="983505"/>
                                                                <a:ext cx="390273" cy="21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89F7B" w14:textId="77777777" w:rsidR="00DC3C12" w:rsidRPr="00EB0546" w:rsidRDefault="00DC3C12" w:rsidP="00816EE9">
                                                                  <w:pPr>
                                                                    <w:spacing w:before="14"/>
                                                                    <w:rPr>
                                                                      <w:b/>
                                                                      <w:sz w:val="18"/>
                                                                    </w:rPr>
                                                                  </w:pPr>
                                                                  <w:r w:rsidRPr="00EB0546">
                                                                    <w:rPr>
                                                                      <w:b/>
                                                                      <w:w w:val="101"/>
                                                                      <w:sz w:val="18"/>
                                                                    </w:rPr>
                                                                    <w:t xml:space="preserve">X </w:t>
                                                                  </w:r>
                                                                  <w:r w:rsidRPr="00EB0546">
                                                                    <w:rPr>
                                                                      <w:b/>
                                                                      <w:sz w:val="18"/>
                                                                    </w:rPr>
                                                                    <w:t>(</w:t>
                                                                  </w:r>
                                                                  <m:oMath>
                                                                    <m:r>
                                                                      <w:rPr>
                                                                        <w:rFonts w:ascii="Cambria Math" w:hAnsi="Cambria Math"/>
                                                                        <w:sz w:val="24"/>
                                                                        <w:szCs w:val="24"/>
                                                                      </w:rPr>
                                                                      <m:t>u</m:t>
                                                                    </m:r>
                                                                  </m:oMath>
                                                                  <w:r w:rsidRPr="00EB0546">
                                                                    <w:rPr>
                                                                      <w:b/>
                                                                      <w:sz w:val="18"/>
                                                                    </w:rPr>
                                                                    <w:t>)</w:t>
                                                                  </w:r>
                                                                </w:p>
                                                              </w:txbxContent>
                                                            </wps:txbx>
                                                            <wps:bodyPr rot="0" vert="horz" wrap="square" lIns="0" tIns="0" rIns="0" bIns="0" anchor="t" anchorCtr="0" upright="1">
                                                              <a:noAutofit/>
                                                            </wps:bodyPr>
                                                          </wps:wsp>
                                                          <wpg:grpSp>
                                                            <wpg:cNvPr id="1133944906" name="Group 1724560431"/>
                                                            <wpg:cNvGrpSpPr/>
                                                            <wpg:grpSpPr>
                                                              <a:xfrm>
                                                                <a:off x="88326" y="339279"/>
                                                                <a:ext cx="3105523" cy="1265055"/>
                                                                <a:chOff x="88326" y="339279"/>
                                                                <a:chExt cx="3105523" cy="1265055"/>
                                                              </a:xfrm>
                                                            </wpg:grpSpPr>
                                                            <wps:wsp>
                                                              <wps:cNvPr id="1100908564" name="Text Box 35"/>
                                                              <wps:cNvSpPr txBox="1">
                                                                <a:spLocks noChangeArrowheads="1"/>
                                                              </wps:cNvSpPr>
                                                              <wps:spPr bwMode="auto">
                                                                <a:xfrm>
                                                                  <a:off x="88326" y="1266028"/>
                                                                  <a:ext cx="367504" cy="1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B20E1" w14:textId="77777777" w:rsidR="00DC3C12" w:rsidRPr="00EB0546" w:rsidRDefault="00DC3C12" w:rsidP="00816EE9">
                                                                    <w:pPr>
                                                                      <w:spacing w:before="14"/>
                                                                      <w:rPr>
                                                                        <w:b/>
                                                                        <w:w w:val="101"/>
                                                                        <w:sz w:val="18"/>
                                                                      </w:rPr>
                                                                    </w:pPr>
                                                                    <w:r w:rsidRPr="00EB0546">
                                                                      <w:rPr>
                                                                        <w:b/>
                                                                        <w:w w:val="101"/>
                                                                        <w:sz w:val="18"/>
                                                                      </w:rPr>
                                                                      <w:t>Y (</w:t>
                                                                    </w:r>
                                                                    <m:oMath>
                                                                      <m:r>
                                                                        <w:rPr>
                                                                          <w:rFonts w:ascii="Cambria Math" w:hAnsi="Cambria Math"/>
                                                                          <w:sz w:val="24"/>
                                                                          <w:szCs w:val="24"/>
                                                                        </w:rPr>
                                                                        <m:t>v</m:t>
                                                                      </m:r>
                                                                    </m:oMath>
                                                                    <w:r w:rsidRPr="00EB0546">
                                                                      <w:rPr>
                                                                        <w:b/>
                                                                        <w:w w:val="101"/>
                                                                        <w:sz w:val="18"/>
                                                                      </w:rPr>
                                                                      <w:t>)</w:t>
                                                                    </w:r>
                                                                  </w:p>
                                                                </w:txbxContent>
                                                              </wps:txbx>
                                                              <wps:bodyPr rot="0" vert="horz" wrap="square" lIns="0" tIns="0" rIns="0" bIns="0" anchor="t" anchorCtr="0" upright="1">
                                                                <a:noAutofit/>
                                                              </wps:bodyPr>
                                                            </wps:wsp>
                                                            <wpg:grpSp>
                                                              <wpg:cNvPr id="1149956138" name="Group 1724560433"/>
                                                              <wpg:cNvGrpSpPr/>
                                                              <wpg:grpSpPr>
                                                                <a:xfrm>
                                                                  <a:off x="374225" y="339279"/>
                                                                  <a:ext cx="2819624" cy="1265055"/>
                                                                  <a:chOff x="76321" y="339279"/>
                                                                  <a:chExt cx="2819624" cy="1265055"/>
                                                                </a:xfrm>
                                                              </wpg:grpSpPr>
                                                              <wps:wsp>
                                                                <wps:cNvPr id="1897647233" name="Text Box 1724560434"/>
                                                                <wps:cNvSpPr txBox="1"/>
                                                                <wps:spPr>
                                                                  <a:xfrm>
                                                                    <a:off x="76321" y="1297370"/>
                                                                    <a:ext cx="500427" cy="306964"/>
                                                                  </a:xfrm>
                                                                  <a:prstGeom prst="rect">
                                                                    <a:avLst/>
                                                                  </a:prstGeom>
                                                                  <a:noFill/>
                                                                  <a:ln w="6350">
                                                                    <a:noFill/>
                                                                  </a:ln>
                                                                  <a:effectLst/>
                                                                </wps:spPr>
                                                                <wps:txbx>
                                                                  <w:txbxContent>
                                                                    <w:p w14:paraId="17A9207F" w14:textId="77777777" w:rsidR="00DC3C12" w:rsidRPr="00DC0C8B" w:rsidRDefault="009A3DBF" w:rsidP="00816EE9">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92222304" name="Group 1724560435"/>
                                                                <wpg:cNvGrpSpPr/>
                                                                <wpg:grpSpPr>
                                                                  <a:xfrm>
                                                                    <a:off x="513037" y="339279"/>
                                                                    <a:ext cx="2382908" cy="1169122"/>
                                                                    <a:chOff x="513037" y="339279"/>
                                                                    <a:chExt cx="2382908" cy="1169122"/>
                                                                  </a:xfrm>
                                                                </wpg:grpSpPr>
                                                                <wpg:grpSp>
                                                                  <wpg:cNvPr id="1680462274" name="Group 1724560436"/>
                                                                  <wpg:cNvGrpSpPr/>
                                                                  <wpg:grpSpPr>
                                                                    <a:xfrm>
                                                                      <a:off x="513037" y="381750"/>
                                                                      <a:ext cx="2382908" cy="1126651"/>
                                                                      <a:chOff x="513037" y="381750"/>
                                                                      <a:chExt cx="2382908" cy="1126651"/>
                                                                    </a:xfrm>
                                                                  </wpg:grpSpPr>
                                                                  <pic:pic xmlns:pic="http://schemas.openxmlformats.org/drawingml/2006/picture">
                                                                    <pic:nvPicPr>
                                                                      <pic:cNvPr id="266942263" name="Picture 3"/>
                                                                      <pic:cNvPicPr>
                                                                        <a:picLocks noChangeAspect="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513037" y="381750"/>
                                                                        <a:ext cx="2016760" cy="1126651"/>
                                                                      </a:xfrm>
                                                                      <a:prstGeom prst="rect">
                                                                        <a:avLst/>
                                                                      </a:prstGeom>
                                                                      <a:noFill/>
                                                                      <a:ln>
                                                                        <a:noFill/>
                                                                      </a:ln>
                                                                    </pic:spPr>
                                                                  </pic:pic>
                                                                  <wps:wsp>
                                                                    <wps:cNvPr id="2005797755" name="Text Box 1724560440"/>
                                                                    <wps:cNvSpPr txBox="1"/>
                                                                    <wps:spPr>
                                                                      <a:xfrm>
                                                                        <a:off x="2362545" y="1113003"/>
                                                                        <a:ext cx="533400" cy="260350"/>
                                                                      </a:xfrm>
                                                                      <a:prstGeom prst="rect">
                                                                        <a:avLst/>
                                                                      </a:prstGeom>
                                                                      <a:noFill/>
                                                                      <a:ln w="6350">
                                                                        <a:noFill/>
                                                                      </a:ln>
                                                                      <a:effectLst/>
                                                                    </wps:spPr>
                                                                    <wps:txbx>
                                                                      <w:txbxContent>
                                                                        <w:p w14:paraId="4E5069EC" w14:textId="77777777" w:rsidR="00DC3C12" w:rsidRPr="00DC0C8B" w:rsidRDefault="009A3DBF" w:rsidP="00816EE9">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21152252" name="Group 1724560441"/>
                                                                    <wpg:cNvGrpSpPr/>
                                                                    <wpg:grpSpPr>
                                                                      <a:xfrm>
                                                                        <a:off x="517195" y="421469"/>
                                                                        <a:ext cx="1998440" cy="1020216"/>
                                                                        <a:chOff x="0" y="-17112"/>
                                                                        <a:chExt cx="1998440" cy="1020216"/>
                                                                      </a:xfrm>
                                                                    </wpg:grpSpPr>
                                                                    <wps:wsp>
                                                                      <wps:cNvPr id="1975739270" name="Straight Connector 1724560442"/>
                                                                      <wps:cNvCnPr/>
                                                                      <wps:spPr>
                                                                        <a:xfrm flipH="1">
                                                                          <a:off x="20687" y="-17112"/>
                                                                          <a:ext cx="1017270" cy="570865"/>
                                                                        </a:xfrm>
                                                                        <a:prstGeom prst="line">
                                                                          <a:avLst/>
                                                                        </a:prstGeom>
                                                                        <a:noFill/>
                                                                        <a:ln w="12700" cap="flat" cmpd="sng" algn="ctr">
                                                                          <a:solidFill>
                                                                            <a:srgbClr val="00B0F0"/>
                                                                          </a:solidFill>
                                                                          <a:prstDash val="solid"/>
                                                                          <a:miter lim="800000"/>
                                                                        </a:ln>
                                                                        <a:effectLst/>
                                                                      </wps:spPr>
                                                                      <wps:bodyPr/>
                                                                    </wps:wsp>
                                                                    <wps:wsp>
                                                                      <wps:cNvPr id="1676450044" name="Straight Connector 1724560443"/>
                                                                      <wps:cNvCnPr/>
                                                                      <wps:spPr>
                                                                        <a:xfrm>
                                                                          <a:off x="0" y="608221"/>
                                                                          <a:ext cx="1414452" cy="388539"/>
                                                                        </a:xfrm>
                                                                        <a:prstGeom prst="line">
                                                                          <a:avLst/>
                                                                        </a:prstGeom>
                                                                        <a:noFill/>
                                                                        <a:ln w="12700" cap="flat" cmpd="sng" algn="ctr">
                                                                          <a:solidFill>
                                                                            <a:srgbClr val="00B0F0"/>
                                                                          </a:solidFill>
                                                                          <a:prstDash val="solid"/>
                                                                          <a:miter lim="800000"/>
                                                                        </a:ln>
                                                                        <a:effectLst/>
                                                                      </wps:spPr>
                                                                      <wps:bodyPr/>
                                                                    </wps:wsp>
                                                                    <wps:wsp>
                                                                      <wps:cNvPr id="25787251" name="Straight Connector 1724560444"/>
                                                                      <wps:cNvCnPr/>
                                                                      <wps:spPr>
                                                                        <a:xfrm flipV="1">
                                                                          <a:off x="1406769" y="455131"/>
                                                                          <a:ext cx="591671" cy="547973"/>
                                                                        </a:xfrm>
                                                                        <a:prstGeom prst="line">
                                                                          <a:avLst/>
                                                                        </a:prstGeom>
                                                                        <a:noFill/>
                                                                        <a:ln w="12700" cap="flat" cmpd="sng" algn="ctr">
                                                                          <a:solidFill>
                                                                            <a:srgbClr val="00B0F0"/>
                                                                          </a:solidFill>
                                                                          <a:prstDash val="solid"/>
                                                                          <a:miter lim="800000"/>
                                                                        </a:ln>
                                                                        <a:effectLst/>
                                                                      </wps:spPr>
                                                                      <wps:bodyPr/>
                                                                    </wps:wsp>
                                                                    <wps:wsp>
                                                                      <wps:cNvPr id="1424508501" name="Straight Connector 1724560445"/>
                                                                      <wps:cNvCnPr/>
                                                                      <wps:spPr>
                                                                        <a:xfrm>
                                                                          <a:off x="1021929" y="-36"/>
                                                                          <a:ext cx="916421" cy="396669"/>
                                                                        </a:xfrm>
                                                                        <a:prstGeom prst="line">
                                                                          <a:avLst/>
                                                                        </a:prstGeom>
                                                                        <a:noFill/>
                                                                        <a:ln w="12700" cap="flat" cmpd="sng" algn="ctr">
                                                                          <a:solidFill>
                                                                            <a:srgbClr val="00B0F0"/>
                                                                          </a:solidFill>
                                                                          <a:prstDash val="solid"/>
                                                                          <a:miter lim="800000"/>
                                                                        </a:ln>
                                                                        <a:effectLst/>
                                                                      </wps:spPr>
                                                                      <wps:bodyPr/>
                                                                    </wps:wsp>
                                                                  </wpg:grpSp>
                                                                </wpg:grpSp>
                                                                <wps:wsp>
                                                                  <wps:cNvPr id="577499717" name="AutoShape 4"/>
                                                                  <wps:cNvSpPr>
                                                                    <a:spLocks/>
                                                                  </wps:cNvSpPr>
                                                                  <wps:spPr bwMode="auto">
                                                                    <a:xfrm>
                                                                      <a:off x="537883" y="339279"/>
                                                                      <a:ext cx="1966595" cy="701040"/>
                                                                    </a:xfrm>
                                                                    <a:custGeom>
                                                                      <a:avLst/>
                                                                      <a:gdLst>
                                                                        <a:gd name="T0" fmla="+- 0 3333 1750"/>
                                                                        <a:gd name="T1" fmla="*/ T0 w 3097"/>
                                                                        <a:gd name="T2" fmla="+- 0 1340 1121"/>
                                                                        <a:gd name="T3" fmla="*/ 1340 h 1104"/>
                                                                        <a:gd name="T4" fmla="+- 0 4846 1750"/>
                                                                        <a:gd name="T5" fmla="*/ T4 w 3097"/>
                                                                        <a:gd name="T6" fmla="+- 0 2005 1121"/>
                                                                        <a:gd name="T7" fmla="*/ 2005 h 1104"/>
                                                                        <a:gd name="T8" fmla="+- 0 3331 1750"/>
                                                                        <a:gd name="T9" fmla="*/ T8 w 3097"/>
                                                                        <a:gd name="T10" fmla="+- 0 1334 1121"/>
                                                                        <a:gd name="T11" fmla="*/ 1334 h 1104"/>
                                                                        <a:gd name="T12" fmla="+- 0 1750 1750"/>
                                                                        <a:gd name="T13" fmla="*/ T12 w 3097"/>
                                                                        <a:gd name="T14" fmla="+- 0 2224 1121"/>
                                                                        <a:gd name="T15" fmla="*/ 2224 h 1104"/>
                                                                        <a:gd name="T16" fmla="+- 0 3322 1750"/>
                                                                        <a:gd name="T17" fmla="*/ T16 w 3097"/>
                                                                        <a:gd name="T18" fmla="+- 0 1121 1121"/>
                                                                        <a:gd name="T19" fmla="*/ 1121 h 1104"/>
                                                                        <a:gd name="T20" fmla="+- 0 3322 1750"/>
                                                                        <a:gd name="T21" fmla="*/ T20 w 3097"/>
                                                                        <a:gd name="T22" fmla="+- 0 1330 1121"/>
                                                                        <a:gd name="T23" fmla="*/ 1330 h 1104"/>
                                                                      </a:gdLst>
                                                                      <a:ahLst/>
                                                                      <a:cxnLst>
                                                                        <a:cxn ang="0">
                                                                          <a:pos x="T1" y="T3"/>
                                                                        </a:cxn>
                                                                        <a:cxn ang="0">
                                                                          <a:pos x="T5" y="T7"/>
                                                                        </a:cxn>
                                                                        <a:cxn ang="0">
                                                                          <a:pos x="T9" y="T11"/>
                                                                        </a:cxn>
                                                                        <a:cxn ang="0">
                                                                          <a:pos x="T13" y="T15"/>
                                                                        </a:cxn>
                                                                        <a:cxn ang="0">
                                                                          <a:pos x="T17" y="T19"/>
                                                                        </a:cxn>
                                                                        <a:cxn ang="0">
                                                                          <a:pos x="T21" y="T23"/>
                                                                        </a:cxn>
                                                                      </a:cxnLst>
                                                                      <a:rect l="0" t="0" r="r" b="b"/>
                                                                      <a:pathLst>
                                                                        <a:path w="3097" h="1104">
                                                                          <a:moveTo>
                                                                            <a:pt x="1583" y="219"/>
                                                                          </a:moveTo>
                                                                          <a:lnTo>
                                                                            <a:pt x="3096" y="884"/>
                                                                          </a:lnTo>
                                                                          <a:moveTo>
                                                                            <a:pt x="1581" y="213"/>
                                                                          </a:moveTo>
                                                                          <a:lnTo>
                                                                            <a:pt x="0" y="1103"/>
                                                                          </a:lnTo>
                                                                          <a:moveTo>
                                                                            <a:pt x="1572" y="0"/>
                                                                          </a:moveTo>
                                                                          <a:lnTo>
                                                                            <a:pt x="1572" y="209"/>
                                                                          </a:lnTo>
                                                                        </a:path>
                                                                      </a:pathLst>
                                                                    </a:custGeom>
                                                                    <a:noFill/>
                                                                    <a:ln w="12700" cap="flat" cmpd="sng" algn="ctr">
                                                                      <a:solidFill>
                                                                        <a:sysClr val="windowText" lastClr="000000"/>
                                                                      </a:solidFill>
                                                                      <a:prstDash val="sysDash"/>
                                                                      <a:miter lim="800000"/>
                                                                      <a:headEnd/>
                                                                      <a:tailEnd/>
                                                                    </a:ln>
                                                                    <a:effectLst/>
                                                                  </wps:spPr>
                                                                  <wps:bodyPr rot="0" vert="horz" wrap="square" lIns="91440" tIns="45720" rIns="91440" bIns="45720" anchor="t" anchorCtr="0" upright="1">
                                                                    <a:noAutofit/>
                                                                  </wps:bodyPr>
                                                                </wps:wsp>
                                                              </wpg:grpSp>
                                                            </wpg:grpSp>
                                                          </wpg:grpSp>
                                                        </wpg:grpSp>
                                                      </wpg:grpSp>
                                                      <pic:pic xmlns:pic="http://schemas.openxmlformats.org/drawingml/2006/picture">
                                                        <pic:nvPicPr>
                                                          <pic:cNvPr id="629171135" name="Picture 21"/>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2137561" y="1272680"/>
                                                            <a:ext cx="125742" cy="140558"/>
                                                          </a:xfrm>
                                                          <a:prstGeom prst="rect">
                                                            <a:avLst/>
                                                          </a:prstGeom>
                                                          <a:noFill/>
                                                          <a:ln>
                                                            <a:noFill/>
                                                          </a:ln>
                                                        </pic:spPr>
                                                      </pic:pic>
                                                      <wps:wsp>
                                                        <wps:cNvPr id="499594898" name="Text Box 40"/>
                                                        <wps:cNvSpPr txBox="1">
                                                          <a:spLocks noChangeArrowheads="1"/>
                                                        </wps:cNvSpPr>
                                                        <wps:spPr bwMode="auto">
                                                          <a:xfrm>
                                                            <a:off x="2176012" y="1270880"/>
                                                            <a:ext cx="100919" cy="1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C6F01" w14:textId="77777777" w:rsidR="00DC3C12" w:rsidRPr="009D28B1" w:rsidRDefault="00DC3C12" w:rsidP="00816EE9">
                                                              <w:pPr>
                                                                <w:spacing w:before="13"/>
                                                                <w:rPr>
                                                                  <w:b/>
                                                                  <w:w w:val="103"/>
                                                                  <w:sz w:val="16"/>
                                                                </w:rPr>
                                                              </w:pPr>
                                                              <w:r w:rsidRPr="009D28B1">
                                                                <w:rPr>
                                                                  <w:b/>
                                                                  <w:w w:val="103"/>
                                                                  <w:sz w:val="16"/>
                                                                </w:rPr>
                                                                <w:t>2</w:t>
                                                              </w:r>
                                                            </w:p>
                                                          </w:txbxContent>
                                                        </wps:txbx>
                                                        <wps:bodyPr rot="0" vert="horz" wrap="square" lIns="0" tIns="0" rIns="0" bIns="0" anchor="t" anchorCtr="0" upright="1">
                                                          <a:noAutofit/>
                                                        </wps:bodyPr>
                                                      </wps:wsp>
                                                    </wpg:grpSp>
                                                  </wpg:grpSp>
                                                  <pic:pic xmlns:pic="http://schemas.openxmlformats.org/drawingml/2006/picture">
                                                    <pic:nvPicPr>
                                                      <pic:cNvPr id="42200834" name="Picture 20"/>
                                                      <pic:cNvPicPr>
                                                        <a:picLocks noChangeAspect="1"/>
                                                      </pic:cNvPicPr>
                                                    </pic:nvPicPr>
                                                    <pic:blipFill>
                                                      <a:blip r:embed="rId408">
                                                        <a:extLst>
                                                          <a:ext uri="{28A0092B-C50C-407E-A947-70E740481C1C}">
                                                            <a14:useLocalDpi xmlns:a14="http://schemas.microsoft.com/office/drawing/2010/main" val="0"/>
                                                          </a:ext>
                                                        </a:extLst>
                                                      </a:blip>
                                                      <a:srcRect/>
                                                      <a:stretch>
                                                        <a:fillRect/>
                                                      </a:stretch>
                                                    </pic:blipFill>
                                                    <pic:spPr bwMode="auto">
                                                      <a:xfrm>
                                                        <a:off x="747116" y="850928"/>
                                                        <a:ext cx="119801" cy="127936"/>
                                                      </a:xfrm>
                                                      <a:prstGeom prst="rect">
                                                        <a:avLst/>
                                                      </a:prstGeom>
                                                      <a:noFill/>
                                                      <a:ln>
                                                        <a:noFill/>
                                                      </a:ln>
                                                    </pic:spPr>
                                                  </pic:pic>
                                                  <wps:wsp>
                                                    <wps:cNvPr id="359563140" name="Text Box 33"/>
                                                    <wps:cNvSpPr txBox="1">
                                                      <a:spLocks noChangeArrowheads="1"/>
                                                    </wps:cNvSpPr>
                                                    <wps:spPr bwMode="auto">
                                                      <a:xfrm>
                                                        <a:off x="772614" y="837591"/>
                                                        <a:ext cx="76532" cy="12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B6542" w14:textId="77777777" w:rsidR="00DC3C12" w:rsidRPr="00DE1A5C" w:rsidRDefault="00DC3C12" w:rsidP="00816EE9">
                                                          <w:pPr>
                                                            <w:spacing w:before="13"/>
                                                            <w:rPr>
                                                              <w:b/>
                                                              <w:sz w:val="16"/>
                                                            </w:rPr>
                                                          </w:pPr>
                                                          <w:r w:rsidRPr="00DE1A5C">
                                                            <w:rPr>
                                                              <w:b/>
                                                              <w:w w:val="103"/>
                                                              <w:sz w:val="16"/>
                                                            </w:rPr>
                                                            <w:t>1</w:t>
                                                          </w:r>
                                                        </w:p>
                                                      </w:txbxContent>
                                                    </wps:txbx>
                                                    <wps:bodyPr rot="0" vert="horz" wrap="square" lIns="0" tIns="0" rIns="0" bIns="0" anchor="t" anchorCtr="0" upright="1">
                                                      <a:noAutofit/>
                                                    </wps:bodyPr>
                                                  </wps:wsp>
                                                </wpg:grpSp>
                                                <pic:pic xmlns:pic="http://schemas.openxmlformats.org/drawingml/2006/picture">
                                                  <pic:nvPicPr>
                                                    <pic:cNvPr id="1051752656" name="Picture 16"/>
                                                    <pic:cNvPicPr>
                                                      <a:picLocks noChangeAspect="1"/>
                                                    </pic:cNvPicPr>
                                                  </pic:nvPicPr>
                                                  <pic:blipFill>
                                                    <a:blip r:embed="rId409">
                                                      <a:extLst>
                                                        <a:ext uri="{28A0092B-C50C-407E-A947-70E740481C1C}">
                                                          <a14:useLocalDpi xmlns:a14="http://schemas.microsoft.com/office/drawing/2010/main" val="0"/>
                                                        </a:ext>
                                                      </a:extLst>
                                                    </a:blip>
                                                    <a:srcRect/>
                                                    <a:stretch>
                                                      <a:fillRect/>
                                                    </a:stretch>
                                                  </pic:blipFill>
                                                  <pic:spPr bwMode="auto">
                                                    <a:xfrm>
                                                      <a:off x="2797502" y="749377"/>
                                                      <a:ext cx="114935" cy="119380"/>
                                                    </a:xfrm>
                                                    <a:prstGeom prst="rect">
                                                      <a:avLst/>
                                                    </a:prstGeom>
                                                    <a:noFill/>
                                                    <a:ln>
                                                      <a:noFill/>
                                                    </a:ln>
                                                  </pic:spPr>
                                                </pic:pic>
                                                <wps:wsp>
                                                  <wps:cNvPr id="1596507861" name="Text Box 32"/>
                                                  <wps:cNvSpPr txBox="1">
                                                    <a:spLocks noChangeArrowheads="1"/>
                                                  </wps:cNvSpPr>
                                                  <wps:spPr bwMode="auto">
                                                    <a:xfrm>
                                                      <a:off x="2831645" y="732882"/>
                                                      <a:ext cx="188101" cy="1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88464" w14:textId="77777777" w:rsidR="00DC3C12" w:rsidRPr="00751BF6" w:rsidRDefault="00DC3C12" w:rsidP="00816EE9">
                                                        <w:pPr>
                                                          <w:spacing w:before="13"/>
                                                          <w:rPr>
                                                            <w:b/>
                                                            <w:w w:val="103"/>
                                                            <w:sz w:val="14"/>
                                                          </w:rPr>
                                                        </w:pPr>
                                                        <w:r w:rsidRPr="00751BF6">
                                                          <w:rPr>
                                                            <w:b/>
                                                            <w:w w:val="103"/>
                                                            <w:sz w:val="14"/>
                                                          </w:rPr>
                                                          <w:t>3</w:t>
                                                        </w:r>
                                                      </w:p>
                                                    </w:txbxContent>
                                                  </wps:txbx>
                                                  <wps:bodyPr rot="0" vert="horz" wrap="square" lIns="0" tIns="0" rIns="0" bIns="0" anchor="t" anchorCtr="0" upright="1">
                                                    <a:noAutofit/>
                                                  </wps:bodyPr>
                                                </wps:wsp>
                                              </wpg:grpSp>
                                              <wps:wsp>
                                                <wps:cNvPr id="125691927" name="AutoShape 26"/>
                                                <wps:cNvSpPr>
                                                  <a:spLocks/>
                                                </wps:cNvSpPr>
                                                <wps:spPr bwMode="auto">
                                                  <a:xfrm>
                                                    <a:off x="1402632" y="1146774"/>
                                                    <a:ext cx="40640" cy="219710"/>
                                                  </a:xfrm>
                                                  <a:custGeom>
                                                    <a:avLst/>
                                                    <a:gdLst>
                                                      <a:gd name="T0" fmla="+- 0 2347 2284"/>
                                                      <a:gd name="T1" fmla="*/ T0 w 64"/>
                                                      <a:gd name="T2" fmla="+- 0 2437 2091"/>
                                                      <a:gd name="T3" fmla="*/ 2437 h 346"/>
                                                      <a:gd name="T4" fmla="+- 0 2315 2284"/>
                                                      <a:gd name="T5" fmla="*/ T4 w 64"/>
                                                      <a:gd name="T6" fmla="+- 0 2373 2091"/>
                                                      <a:gd name="T7" fmla="*/ 2373 h 346"/>
                                                      <a:gd name="T8" fmla="+- 0 2284 2284"/>
                                                      <a:gd name="T9" fmla="*/ T8 w 64"/>
                                                      <a:gd name="T10" fmla="+- 0 2437 2091"/>
                                                      <a:gd name="T11" fmla="*/ 2437 h 346"/>
                                                      <a:gd name="T12" fmla="+- 0 2315 2284"/>
                                                      <a:gd name="T13" fmla="*/ T12 w 64"/>
                                                      <a:gd name="T14" fmla="+- 0 2411 2091"/>
                                                      <a:gd name="T15" fmla="*/ 2411 h 346"/>
                                                      <a:gd name="T16" fmla="+- 0 2347 2284"/>
                                                      <a:gd name="T17" fmla="*/ T16 w 64"/>
                                                      <a:gd name="T18" fmla="+- 0 2437 2091"/>
                                                      <a:gd name="T19" fmla="*/ 2437 h 346"/>
                                                      <a:gd name="T20" fmla="+- 0 2347 2284"/>
                                                      <a:gd name="T21" fmla="*/ T20 w 64"/>
                                                      <a:gd name="T22" fmla="+- 0 2091 2091"/>
                                                      <a:gd name="T23" fmla="*/ 2091 h 346"/>
                                                      <a:gd name="T24" fmla="+- 0 2315 2284"/>
                                                      <a:gd name="T25" fmla="*/ T24 w 64"/>
                                                      <a:gd name="T26" fmla="+- 0 2116 2091"/>
                                                      <a:gd name="T27" fmla="*/ 2116 h 346"/>
                                                      <a:gd name="T28" fmla="+- 0 2284 2284"/>
                                                      <a:gd name="T29" fmla="*/ T28 w 64"/>
                                                      <a:gd name="T30" fmla="+- 0 2091 2091"/>
                                                      <a:gd name="T31" fmla="*/ 2091 h 346"/>
                                                      <a:gd name="T32" fmla="+- 0 2315 2284"/>
                                                      <a:gd name="T33" fmla="*/ T32 w 64"/>
                                                      <a:gd name="T34" fmla="+- 0 2154 2091"/>
                                                      <a:gd name="T35" fmla="*/ 2154 h 346"/>
                                                      <a:gd name="T36" fmla="+- 0 2347 2284"/>
                                                      <a:gd name="T37" fmla="*/ T36 w 64"/>
                                                      <a:gd name="T38" fmla="+- 0 2091 2091"/>
                                                      <a:gd name="T39" fmla="*/ 2091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4" h="346">
                                                        <a:moveTo>
                                                          <a:pt x="63" y="346"/>
                                                        </a:moveTo>
                                                        <a:lnTo>
                                                          <a:pt x="31" y="282"/>
                                                        </a:lnTo>
                                                        <a:lnTo>
                                                          <a:pt x="0" y="346"/>
                                                        </a:lnTo>
                                                        <a:lnTo>
                                                          <a:pt x="31" y="320"/>
                                                        </a:lnTo>
                                                        <a:lnTo>
                                                          <a:pt x="63" y="346"/>
                                                        </a:lnTo>
                                                        <a:close/>
                                                        <a:moveTo>
                                                          <a:pt x="63" y="0"/>
                                                        </a:moveTo>
                                                        <a:lnTo>
                                                          <a:pt x="31" y="25"/>
                                                        </a:lnTo>
                                                        <a:lnTo>
                                                          <a:pt x="0" y="0"/>
                                                        </a:lnTo>
                                                        <a:lnTo>
                                                          <a:pt x="31"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68546760" name="AutoShape 18"/>
                                              <wps:cNvSpPr>
                                                <a:spLocks/>
                                              </wps:cNvSpPr>
                                              <wps:spPr bwMode="auto">
                                                <a:xfrm>
                                                  <a:off x="1423319" y="1088177"/>
                                                  <a:ext cx="1270" cy="354965"/>
                                                </a:xfrm>
                                                <a:custGeom>
                                                  <a:avLst/>
                                                  <a:gdLst>
                                                    <a:gd name="T0" fmla="+- 0 1985 1985"/>
                                                    <a:gd name="T1" fmla="*/ 1985 h 559"/>
                                                    <a:gd name="T2" fmla="+- 0 2140 1985"/>
                                                    <a:gd name="T3" fmla="*/ 2140 h 559"/>
                                                    <a:gd name="T4" fmla="+- 0 2544 1985"/>
                                                    <a:gd name="T5" fmla="*/ 2544 h 559"/>
                                                    <a:gd name="T6" fmla="+- 0 2388 1985"/>
                                                    <a:gd name="T7" fmla="*/ 2388 h 559"/>
                                                  </a:gdLst>
                                                  <a:ahLst/>
                                                  <a:cxnLst>
                                                    <a:cxn ang="0">
                                                      <a:pos x="0" y="T1"/>
                                                    </a:cxn>
                                                    <a:cxn ang="0">
                                                      <a:pos x="0" y="T3"/>
                                                    </a:cxn>
                                                    <a:cxn ang="0">
                                                      <a:pos x="0" y="T5"/>
                                                    </a:cxn>
                                                    <a:cxn ang="0">
                                                      <a:pos x="0" y="T7"/>
                                                    </a:cxn>
                                                  </a:cxnLst>
                                                  <a:rect l="0" t="0" r="r" b="b"/>
                                                  <a:pathLst>
                                                    <a:path h="559">
                                                      <a:moveTo>
                                                        <a:pt x="0" y="0"/>
                                                      </a:moveTo>
                                                      <a:lnTo>
                                                        <a:pt x="0" y="155"/>
                                                      </a:lnTo>
                                                      <a:moveTo>
                                                        <a:pt x="0" y="559"/>
                                                      </a:moveTo>
                                                      <a:lnTo>
                                                        <a:pt x="0" y="403"/>
                                                      </a:lnTo>
                                                    </a:path>
                                                  </a:pathLst>
                                                </a:custGeom>
                                                <a:noFill/>
                                                <a:ln w="77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7324490" name="Text Box 968"/>
                                            <wps:cNvSpPr txBox="1"/>
                                            <wps:spPr>
                                              <a:xfrm>
                                                <a:off x="479957" y="1642610"/>
                                                <a:ext cx="1034389" cy="351692"/>
                                              </a:xfrm>
                                              <a:prstGeom prst="rect">
                                                <a:avLst/>
                                              </a:prstGeom>
                                              <a:noFill/>
                                              <a:ln w="6350">
                                                <a:noFill/>
                                              </a:ln>
                                              <a:effectLst/>
                                            </wps:spPr>
                                            <wps:txbx>
                                              <w:txbxContent>
                                                <w:p w14:paraId="50EBF45A" w14:textId="77777777" w:rsidR="00DC3C12" w:rsidRPr="00EB0546" w:rsidRDefault="00DC3C12" w:rsidP="00816EE9">
                                                  <w:pPr>
                                                    <w:spacing w:before="120"/>
                                                    <w:ind w:left="113"/>
                                                    <w:rPr>
                                                      <w:sz w:val="14"/>
                                                      <w:szCs w:val="18"/>
                                                    </w:rPr>
                                                  </w:pPr>
                                                  <w:r w:rsidRPr="00EB0546">
                                                    <w:rPr>
                                                      <w:sz w:val="18"/>
                                                    </w:rPr>
                                                    <w:t>Mid-surface z=0</w:t>
                                                  </w:r>
                                                </w:p>
                                                <w:p w14:paraId="0709FCA3" w14:textId="77777777" w:rsidR="00DC3C12" w:rsidRDefault="00DC3C12" w:rsidP="00816EE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4950804" name="Curved Connector 969"/>
                                            <wps:cNvCnPr/>
                                            <wps:spPr>
                                              <a:xfrm flipV="1">
                                                <a:off x="1013701" y="1406769"/>
                                                <a:ext cx="819237" cy="359968"/>
                                              </a:xfrm>
                                              <a:prstGeom prst="curvedConnector3">
                                                <a:avLst/>
                                              </a:prstGeom>
                                              <a:noFill/>
                                              <a:ln w="6350" cap="flat" cmpd="sng" algn="ctr">
                                                <a:solidFill>
                                                  <a:sysClr val="windowText" lastClr="000000"/>
                                                </a:solidFill>
                                                <a:prstDash val="solid"/>
                                                <a:miter lim="800000"/>
                                                <a:tailEnd type="triangle"/>
                                              </a:ln>
                                              <a:effectLst/>
                                            </wps:spPr>
                                            <wps:bodyPr/>
                                          </wps:wsp>
                                        </wpg:grpSp>
                                      </wpg:grpSp>
                                    </wpg:grpSp>
                                  </wpg:grpSp>
                                </wpg:grpSp>
                                <wps:wsp>
                                  <wps:cNvPr id="1991405394" name="Text Box 39"/>
                                  <wps:cNvSpPr txBox="1">
                                    <a:spLocks noChangeArrowheads="1"/>
                                  </wps:cNvSpPr>
                                  <wps:spPr bwMode="auto">
                                    <a:xfrm>
                                      <a:off x="1332293" y="1630198"/>
                                      <a:ext cx="6477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DA7D2" w14:textId="77777777" w:rsidR="00DC3C12" w:rsidRPr="000E330F" w:rsidRDefault="00DC3C12" w:rsidP="00816EE9">
                                        <w:pPr>
                                          <w:spacing w:before="16"/>
                                          <w:rPr>
                                            <w:b/>
                                            <w:i/>
                                            <w:sz w:val="16"/>
                                          </w:rPr>
                                        </w:pPr>
                                        <w:proofErr w:type="gramStart"/>
                                        <w:r w:rsidRPr="000E330F">
                                          <w:rPr>
                                            <w:b/>
                                            <w:i/>
                                            <w:w w:val="101"/>
                                            <w:sz w:val="16"/>
                                          </w:rPr>
                                          <w:t>h</w:t>
                                        </w:r>
                                        <w:proofErr w:type="gramEnd"/>
                                      </w:p>
                                    </w:txbxContent>
                                  </wps:txbx>
                                  <wps:bodyPr rot="0" vert="horz" wrap="square" lIns="0" tIns="0" rIns="0" bIns="0" anchor="t" anchorCtr="0" upright="1">
                                    <a:noAutofit/>
                                  </wps:bodyPr>
                                </wps:wsp>
                              </wpg:grpSp>
                              <wps:wsp>
                                <wps:cNvPr id="37417338" name="Oval 973"/>
                                <wps:cNvSpPr/>
                                <wps:spPr>
                                  <a:xfrm>
                                    <a:off x="1803974" y="740623"/>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235096" name="Oval 974"/>
                                <wps:cNvSpPr/>
                                <wps:spPr>
                                  <a:xfrm>
                                    <a:off x="778799" y="1328036"/>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155048" name="Oval 975"/>
                                <wps:cNvSpPr/>
                                <wps:spPr>
                                  <a:xfrm>
                                    <a:off x="2763888" y="121230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486837" name="Oval 976"/>
                                <wps:cNvSpPr/>
                                <wps:spPr>
                                  <a:xfrm>
                                    <a:off x="2185505" y="172914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88910342" name="Text Box 979"/>
                            <wps:cNvSpPr txBox="1"/>
                            <wps:spPr>
                              <a:xfrm>
                                <a:off x="1184519" y="2248508"/>
                                <a:ext cx="818899" cy="284310"/>
                              </a:xfrm>
                              <a:prstGeom prst="rect">
                                <a:avLst/>
                              </a:prstGeom>
                              <a:noFill/>
                              <a:ln w="6350">
                                <a:noFill/>
                              </a:ln>
                              <a:effectLst/>
                            </wps:spPr>
                            <wps:txbx>
                              <w:txbxContent>
                                <w:p w14:paraId="638BFC61" w14:textId="77777777" w:rsidR="00DC3C12" w:rsidRPr="00EB0546" w:rsidRDefault="00DC3C12" w:rsidP="00816EE9">
                                  <w:pPr>
                                    <w:jc w:val="center"/>
                                    <w:rPr>
                                      <w:bCs/>
                                      <w:sz w:val="24"/>
                                      <w:szCs w:val="24"/>
                                    </w:rPr>
                                  </w:pPr>
                                  <w:r w:rsidRPr="00EB0546">
                                    <w:rPr>
                                      <w:bCs/>
                                      <w:sz w:val="24"/>
                                      <w:szCs w:val="24"/>
                                    </w:rPr>
                                    <w:t>Real el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45480" name="Text Box 980"/>
                            <wps:cNvSpPr txBox="1"/>
                            <wps:spPr>
                              <a:xfrm>
                                <a:off x="4301494" y="2136217"/>
                                <a:ext cx="1172330" cy="306377"/>
                              </a:xfrm>
                              <a:prstGeom prst="rect">
                                <a:avLst/>
                              </a:prstGeom>
                              <a:noFill/>
                              <a:ln w="6350">
                                <a:noFill/>
                              </a:ln>
                              <a:effectLst/>
                            </wps:spPr>
                            <wps:txbx>
                              <w:txbxContent>
                                <w:p w14:paraId="0C5DEDF5" w14:textId="77777777" w:rsidR="00DC3C12" w:rsidRPr="00EB0546" w:rsidRDefault="00DC3C12" w:rsidP="00816EE9">
                                  <w:pPr>
                                    <w:jc w:val="center"/>
                                    <w:rPr>
                                      <w:bCs/>
                                      <w:sz w:val="24"/>
                                      <w:szCs w:val="24"/>
                                    </w:rPr>
                                  </w:pPr>
                                  <w:r w:rsidRPr="00EB0546">
                                    <w:rPr>
                                      <w:bCs/>
                                      <w:sz w:val="24"/>
                                      <w:szCs w:val="24"/>
                                    </w:rPr>
                                    <w:t>Reference element</w:t>
                                  </w:r>
                                </w:p>
                                <w:p w14:paraId="0A7E85E2" w14:textId="77777777" w:rsidR="00DC3C12" w:rsidRPr="00EB0546" w:rsidRDefault="00DC3C12" w:rsidP="00816EE9">
                                  <w:pPr>
                                    <w:rPr>
                                      <w:b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7958378" name="Straight Arrow Connector 981"/>
                          <wps:cNvCnPr/>
                          <wps:spPr>
                            <a:xfrm>
                              <a:off x="2571007" y="1324099"/>
                              <a:ext cx="296309" cy="156198"/>
                            </a:xfrm>
                            <a:prstGeom prst="straightConnector1">
                              <a:avLst/>
                            </a:prstGeom>
                            <a:noFill/>
                            <a:ln w="12700" cap="flat" cmpd="sng" algn="ctr">
                              <a:solidFill>
                                <a:sysClr val="windowText" lastClr="000000"/>
                              </a:solidFill>
                              <a:prstDash val="solid"/>
                              <a:miter lim="800000"/>
                              <a:tailEnd type="triangle"/>
                            </a:ln>
                            <a:effectLst/>
                          </wps:spPr>
                          <wps:bodyPr/>
                        </wps:wsp>
                        <wps:wsp>
                          <wps:cNvPr id="1830808319" name="Straight Arrow Connector 982"/>
                          <wps:cNvCnPr/>
                          <wps:spPr>
                            <a:xfrm flipH="1">
                              <a:off x="261257" y="1508166"/>
                              <a:ext cx="268530" cy="162206"/>
                            </a:xfrm>
                            <a:prstGeom prst="straightConnector1">
                              <a:avLst/>
                            </a:prstGeom>
                            <a:noFill/>
                            <a:ln w="12700" cap="flat" cmpd="sng" algn="ctr">
                              <a:solidFill>
                                <a:sysClr val="windowText" lastClr="000000"/>
                              </a:solidFill>
                              <a:prstDash val="solid"/>
                              <a:miter lim="800000"/>
                              <a:tailEnd type="triangle"/>
                            </a:ln>
                            <a:effectLst/>
                          </wps:spPr>
                          <wps:bodyPr/>
                        </wps:wsp>
                        <wps:wsp>
                          <wps:cNvPr id="1785575992" name="Straight Arrow Connector 983"/>
                          <wps:cNvCnPr/>
                          <wps:spPr>
                            <a:xfrm flipV="1">
                              <a:off x="1615044" y="546265"/>
                              <a:ext cx="4938" cy="284160"/>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1112575412" name="Curved Connector 11"/>
                        <wps:cNvCnPr/>
                        <wps:spPr>
                          <a:xfrm flipH="1">
                            <a:off x="2647950" y="1231900"/>
                            <a:ext cx="190500" cy="251460"/>
                          </a:xfrm>
                          <a:prstGeom prst="curvedConnector3">
                            <a:avLst>
                              <a:gd name="adj1" fmla="val 90345"/>
                            </a:avLst>
                          </a:prstGeom>
                          <a:noFill/>
                          <a:ln w="6350" cap="flat" cmpd="sng" algn="ctr">
                            <a:solidFill>
                              <a:sysClr val="windowText" lastClr="000000"/>
                            </a:solidFill>
                            <a:prstDash val="solid"/>
                            <a:miter lim="800000"/>
                            <a:tailEnd type="triangle"/>
                          </a:ln>
                          <a:effectLst/>
                        </wps:spPr>
                        <wps:bodyPr/>
                      </wps:wsp>
                      <wps:wsp>
                        <wps:cNvPr id="1853228063" name="Curved Connector 12"/>
                        <wps:cNvCnPr/>
                        <wps:spPr>
                          <a:xfrm>
                            <a:off x="254000" y="1435100"/>
                            <a:ext cx="236220" cy="217170"/>
                          </a:xfrm>
                          <a:prstGeom prst="curvedConnector3">
                            <a:avLst>
                              <a:gd name="adj1" fmla="val 96812"/>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2CDD3F3" id="_x0000_s1775" style="position:absolute;margin-left:15pt;margin-top:.25pt;width:434.7pt;height:213.25pt;z-index:251990016;mso-position-horizontal-relative:margin;mso-width-relative:margin;mso-height-relative:margin" coordsize="57435,26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ReOemyEAAOgEAQAOAAAAZHJzL2Uyb0RvYy54bWzsXVlz20iSft+I/Q8I&#10;Pu4GWyjcUIx6QpatmY7one5Ya7efIZIiuUMSXBCy7JnY/75fVlYVDqLEQxIl2XBH25BYKNaVR2V+&#10;mfmnP39dLpwvk2Izz1cXA/GTO3Amq1E+nq+mF4P/urkeJgNnU2arcbbIV5OLwbfJZvDnn//1X/70&#10;sD6fePksX4wnhYNOVpvzh/XFYFaW6/Ozs81oNllmm5/y9WSFD+/yYpmV+LGYno2L7AG9LxdnnutG&#10;Zw95MV4X+Wiy2eC3H/nDwc+y/7u7yaj87e5uMymdxcUAYyvl34X8+5b+Pvv5T9n5tMjWs/lIDSM7&#10;YhTLbL7Cl5quPmZl5twX862ulvNRkW/yu/KnUb48y+/u5qOJnANmI9zWbP5S5PdrOZfp+cN0bZYJ&#10;S9tap6O7Hf3ty++FMx9j72I3CsPAxSqtsiW2Sn77xMHvaZUe1tNzNP5Lsf68/r1Qv5jyTzTxr3fF&#10;kv7FlJyvcn2/mfWdfC2dEX4Zhp4bpfiCET7zYjfx4pB3YDTDNm29N5p90m/GgR+iMb8ZxUkYxfTm&#10;mf7iMxqfGY75wYxbTTIOAs+L4gA91Sbp+LKzZ5miZaDZuZniMPJDrAGWIBZe6OkFeO6pCt/1vDQK&#10;A7851xS/OHw/Owdt9nX3pJPAiwI56aEIoiSRY6BFMdNOXS9O9NlIfN9NomN2WISxiNLUF2A89S1O&#10;g+CIaVuGbSZuGXRtty09vMDEYxCXiAStYXPiksYOPNw+6DSOQCbbVEynyotTpkVBNBxL8qlNeijc&#10;OBRe/e1qwrb3D6XlNBVumESiRctpIM/NofNNsXw8XTA8N0gVXeqdFiAmH58T5xLEuroZ15BPWf1g&#10;d79pmex6PjrH/4rT42mL0++WiHirvC8mA9XJcq8+llnx9/v1EEJpnZXz2/liXn6TAhbihwa1+vL7&#10;fPR7wT9UQiMFJXuhX/FTtKIvdzxB1EZvUmN+NaOp/ZqP/r5xVvnVLFtNJ5ebNUQ0llSSerP5Gf3Y&#10;+N7bxXx9PV8sSM7Qs5ohxHlLHHYsEovaj/nofjlZlaw7FJMFJpuvNrP5ejNwivPJ8nYCUVj8MhZS&#10;mmP3f92U9HV0DqQ8/6eXXLpu6n0YXoXu1TBw40/DyzSIh7H7KQ7cIBFX4ur/6G0RnN9vJphvtvi4&#10;nqux4rdbo+0U3krNYbVAqhfOl0wqMSz2MCAp/vQQcaBoSWism2L0n1hVtMNzWUzK0Ywe77By6vdo&#10;bD6Qy1ytLC36BhLeuX34j3wMNSC7L3O5GJ0SXkBnkJvHS0RSvnHgBUhJ6g/mwOMUFJvyL5N86dAD&#10;VhtjlV+QfcFi8+x0Exr3Kqc9l7NZrBq/QJ/0GzkDGrN6xBRI7kOh3Ogjgp/2W3ZSJ7tUsc+zbD3B&#10;KKnb6vjHSeyniUfinFnuDZ2TD/lXJ1BKk2xNGpNTfsXv6aTLbVm36KAo8ofZJBtjmEwL6ovoVf7W&#10;vTbFC2IBzgwmZTgRjYi2JYogUhUDgwj2JAN7wV2RB2KLelI3/ZR8SoIh9IFPoJ6PH4eX11fBMLoW&#10;cfjR/3h19VFo6pnNx+PJijb/6cQjFz1fzMeaf2yK6e3VomCiupZ/lLqxqZqdERFXw9AER53RsjJD&#10;SIUXuB+8dHgdJfEwuA7CYQoBMXRF+iGNcP6Dj9fNKf06X02ePiXn4WKQhtjHx+fmyj/bc8vOl/MS&#10;d6/FfHkxSEyj7JyO4afVWBJcmc0X/FxbChp+tRQ4QoYH0aFlQqSn8uvtV3m1gISg76ff3ebjbyCG&#10;Igfhg2pwc8TDLC/+MXAecAu7GGz+9z4j4bX4ZQVaQJNSPxT64VY/ZKsRXr0YlAOHH69Kvtrdr4v5&#10;dIaemdpW+SWY2N1cMpdqFJgD/QAuIZ/U/YHG2XisyF24iQhi7Kuhd3lHctIg5fkddEXqUJI0rbZU&#10;JBEKKM9yQ6pbxAEqlnnfkPue16VI+J7AEYYm11ApwfDkfh40XxEGuH5FkjsJXAFcaKpyTnrWoCOo&#10;VjUdqz1nLLvkbFuXh+43LbMlCYf/FQHiaUsydKgPLasD3jqZjhUn4DC4m2NleBN+73WsXseqXUe+&#10;bx3Lc1MXt8wkhF7zVpQsKC9NVqRZWArJLzQHc8M4IQ5n+NDzq76V7G1oJL2SNVn9eEqWMnC9dyUr&#10;FrDRJp7XVrK0EnmQ0rG3khXDqJy0FY6Ot212rOp9Q+57KlkiTV3fT6IIPKWpZakNPWjC0LLIdirZ&#10;UyAwp7Yhy8dtBSZhbcjyJYuq2e6UkiXUrb6aL3TBxpswAdaZW3O2UJDelZKVhqkfBZ5vhEyvZPWG&#10;rLrN93tXsmI/9hL4wd6QjoXB0HVPcyKtY+Him8bglZqDtfhQr2RdXyvG3Fuynt+SpZxp713JiiDv&#10;INBJE2jqHMd4wjvUJE2sTUtWpSTVFI6Otyulw/b+oUqWJ/wwTALRgjc4aSj1n0O9hbHnk58V7Il0&#10;rLjtAYET2tO29iCBbsGGLmO8UzqWt+X8F51vWib73nSsMHVDuJV7Q1bvLJTukx/MWSjgPIAVN/LN&#10;Pe/1vYWRp0A5mhVpvp0KKLxKxzIczPChXsfqdSzlvHkJb6EC8Lx3HSv1giBMvLZdR8ReEEauzxCi&#10;AzWPDmVJk6xNVTq1qhWlEeCZPgCaDdXSTPsYeBYAfa6ArgqFS5qh2kYt4cFzqDUuFy5LCz5LHdpK&#10;vxSWNw2ra5q1lL9Y+Q7x05bvsBPMcxiqxAvD1AtFCkcC6+afyyIjf7ZzSTAR5ypfrYCZyQtgc9VR&#10;Ulq7RJtcrRQ+V/viGSPr3AEe9Fdyicun/9bO8ccAu4Tuga4qb9quK0Jfrp9Zmy0xAFCRHKgZIfvf&#10;9wH2EJqBgbEjggHcAZmFL16ux4AErKZw8C+mAJiPyqID7vBtY5AcgIaP8wcSrIAQZJsSHwBFYNAN&#10;GHrtUszj/5htZgwDkR+xqm7BRig8hFN+WwMaVRZzgNgWE3XdZnTSRKLOFZKJzksFiGDwAxlNDe7g&#10;JAdKuFEAzzu86/ufKHUteuxEEe5EnR4cFAIJEHlirYGK5VXUrImUiZj0HnmSQsHw3/4cPd85qtjU&#10;Y/gVH2DNWGB/9Dlg/IphIy8KYznB5f8UkD9YTiBdIkNKRon31OqdGvLnAnZGsg/ElyKyIFEOnYr2&#10;0jRRaG0KCQCKue622eLhT4Zj9j7pHvhngH9GMXmrwD8r2C/1gW2PokpmNnkltDOQ0XNq77GfBNCZ&#10;pYg8hld2v2+EbCUhNKL4xeHRIgBwEexSmKvAazPLVCQhObnAK1vgQz/14ALj5UfwEDTwnk0arbrH&#10;R5sbxMvgo422/e7YJEhFIAoojKCB1D1JWqdMj4o2rIGbEaoQwWsDZssQN7Iae6DViln6bug9Ct0Z&#10;QmPbcrXY+nhVhil8nxzxFQzFMEyzngblBVw6RYdUgSVSHun7pg6Mra5ooZ/EMPMS7xvCfSXVwGpJ&#10;EdIHtDfzPyw4hag+n5poLve0iSaeByu988pciyEw6nWLRjbr0fUckUS/4rr/e1YgfBvXGwos+A1/&#10;3S1yGBZy9TRwKNSg6/e7AhFSESCkRwUjBHDv4QcOSFCfcFCC+mR1v7zKEawFWwtGJx+pfbnQj3dF&#10;vvwDoUaXFP6Aj6yRDIh8H00uL2UjDs77dfV5Dcg6W1YoTurm6x9ZsVbBVCXU/r/lOlopO2+ZXrgt&#10;78LOmAirahTA6pTgpmGheOUiPwi2Vrdr1shVX2I8hJAkERZKake7Cd6DAbKD4rs7eU2KDyiSHS7R&#10;bZ+QIXhjDT+Y4MNUoqbZKoMozZZVBsGzcO0YkicA4tsieWy44mk9yb8yyUcw3yFxQgsuYs7oU1Ej&#10;wxrBapoXkIQIE3oazds6eU2aR6A58mz4MKhrBrot5Y1CeCDR1/moQNxEylkU6nI+IZyzZKSQ82+Q&#10;6NXFesv718v5U8t5PxAhsizQcelU7Y8yFyOzBPqTSmglpA3NR0DCI+EMy3mAtlScct2HGSc+CKfV&#10;Qc2jZ+nCSvG2YE8knAlgUK3ijhoGIEqUI4XTQWoO3VpwI6LRIxYSUh9dVLQpwxgpQlJqOQKQNVhO&#10;ZIsWckxdh2qTptDJjjetkz6BpVzgjoH4+JpuQ9kHpMPMqX2mJLzic+on9plt3WG8JI149eiStGXo&#10;RtaYAEdDrp4bINmQZCVmDQ42dSMvlIwXlw7Ti8EKGaygxeflH/NyJlVsrYZPNyrQfbpx1jmcwi57&#10;Kesx5q77wb3m35fzVckexwhXW7WZm6xEwgX+NRzY6vcYvIpUl3Fk0w2dF/0toWxFv2lEs3d+E6AI&#10;T/gm8urh9f2+Ci6Gg78K8zSLiAwkM4f+gr93XozgX6XvpfQVNzkdIcrlxVOnfF7qCW5e9XSrn3CW&#10;0C11RO+X88WE3ubf6q2lTxYrcz913q7zGVPZeVv+jtVk8vy3ovxf9258Ag4K+Qd/XQBAjRbAvyEH&#10;jEZ9BOxlJwTBXswTUhViJxCc7KySOrErk2UR16S8RtJeh8Om073oVCzKwDBZAEayYZJsGRcop4vk&#10;EFUCjRZnur6WbIRJUKItdDoOpkHKrETC/2AESJ3R2r+EprI/2qMnuB+O4ISIgNCF3mBMW02CM2lM&#10;9iI4gUxiKcUBgLKUkNd6bk9z3dlnepr74WjOT6MAaZIsFNf2djx+P5AJRYncgDcD7laFc/dEh7xX&#10;fI/shDX2RPfDER1MkORpjIwFsinnlAdnT8WSpGZMaGVJeH7gw6kAOu01TKnh9oRnc3a+sStdBZDi&#10;VHUvD49KkTgVaSdgolf21bYfIHCPdf4NO62kWhLCrijICkt3vrfpBJCuSrrafscmjfItiZ366X+t&#10;ZyvgAOkC4S4LED6sKaVliz/G/2jJzK1pBLbkNE1VymekxtAJyWuuCEp+zOboIUQgCEkb6z+pnKsw&#10;4MOFoUzSPkA1MTpk6webV6qVZlCmzRcRxykgF67f7YkJ3GM8MZbRm/lbxm6ZvxABbs1S7Fduidb8&#10;3ZgyRR8xf2T5dnGbJpbV4YhCVD91eiAWtz792uAt0zdDf9Hpn8CmiEx6EXwnFVxvS+ZwvpWaWXFf&#10;hBlSdoFimCDgNEy9VHmvzJqC5GC01A4aykjcOA0HO2gMlKxhxCfV03yyz+WmApnBuyRPUi93Xh1k&#10;JiIvga/UQ27dbqJXKsJB/tdDiJ6ynVF8vOJpqkCJpQcLz6v1gYPYzfNPQPTAgcAaIvwqmGGb6s3J&#10;PxBxEkD0KYc8kMBR26eN6yDdByXNIw5J4VHMYrwBkjcmpl7VfGWQmUghQgI/rfLpN9U8obaqJ/l6&#10;zSsN9lUSG4hwWc4JrAvlUQICzbLOtE3ybTPP3oI+AZYUV1My+Pjg0cCNSyZp5LzrIUebkvOC9F6p&#10;n74lojdT74n+tYleBCjkgzgx4wFoEb0ygfREvwfRw6wTIgbB3Q64U1BdpCvTGu6Bch4XWRA97sMg&#10;euRkrK57huqRpdskv3YFtH/JFt4S1RtrWk/1r0z1MUIxkAquCnRqEb3CPx9J9ChaYeI/zPGs2zMg&#10;n0LAO+26fQIoylYAScOcUevCHPF9zTleCDgexX1o2dya/RPNObXBd85eILw45rJMLXMGy/QhOkiV&#10;D6d5sQnIVi3xlYDmA8xKC3jw7KUpDwaV7skjskpewQ/e+u2x1yffNfJXmDxsLy5KRlknf0xUOV1J&#10;38XkcT2EXx7/WUQ9J6E7wo73PmYPmkcFVNuxV/fvd33s31tGUhSQ9FBnNCby4UuSTvvOahLNB2oS&#10;fknmedgq3k39Qk9ipsEAtyqw9fULudIwfEqImGB91qc/rehIlDGsIlFcRFI2PRdPM1xZTNQd29UX&#10;zEMNwO+2lgsxGI51kUUs8eOpsAcJita5aS29jTEPsVOm0/9Dx3bzQqUrAZYFkIhzs8CiFHKeqgpE&#10;hBunjGZm7ZMSSTeUz54e+5S08kS8SIIWrjZPNNGyHOzKGwHr62kKWNqxE8AowBojKPVHl/Mcus93&#10;fN9C2o7QDQFNsKndRyFH3tyF6xQ+RNgEYN+DG1GfIyMxXinzoUDaQ9iR2CJZM1mYaz/VdIdmL1Fu&#10;PqVG7CVGn9LrRCWPAbCRbPUdSgwYJ5FPCzm9NKE3rZOa2o+0VKC4H3Jf0OJUuh0ZVisDnReBZcvb&#10;VqeBzqdUfTusk1UXVuvkCVgm7D0Jai9TSGPLBcsxmCfXsVHwJ5U2d/hw0gQcUa1yxTFdZFZTHBMO&#10;n6cG0BsUlo5dNr/Atqho5v7O2xeJJ8CCFymvxzvkmED5+mmAC7WxIzZZJvBRT9Gx6xzPkCpsl9KY&#10;LO/DFb87hGVaunhNlolM8UhPjqRoBuprtEw2CJycZ1beFYGQQhgFW6IrikNTKQdnABZFbLVZwt4s&#10;0ZslXs4sgUxJ71XJhMKH6AqkHLX4Av1j/GF+DO1Sm/QrLVHzTC+BB5IqXtl5JspzeRzJWGe6lRPc&#10;1oUh+DYE4ARqJtC9cRQA1G9sHIZnatQPAkfUQTkQ9VOthwT08IGrFHek3Ak8nTXbRaKSJiLgadzP&#10;ZOWxeEvshVYqQD+XZuww3PXZ5E6dTY7sR/jjk7TsMkRq+X7QvTIkeKlyGtTuhYbi/cSDOqEoXkQp&#10;mUFBCTUtydJDjeQtfVhJ3hbEFSUukll7gB11z/8YQ2x99ImAKsKzs8wfCkwoVVHL/Gs9WOdv+rDM&#10;n1xa+F+VyMLTVomsfD1ZfV0ukL5pmZWbn/JiejYuMlRumi4XZ57rRuQLK++LyUB1styrj2VW/P1+&#10;PeQsyfPb+WJefpPdwRVOg1ppPz79QF59BkpjPimkBuWVa0IApADSbd8fAoCu8ZsyK1Gnal0g4VwP&#10;CHhAfj2sRnZf5nIxdIYrVcNqFynB9h0Tml4qD3QXYFIyZPA0Ydcl46RP+FXcw6BCxKrGAElqqthS&#10;KZAO/TiVAsGHwD+ylgYcMdCAktJqSgVCb2UaMI5Of3up6BkZ2isVbyAVPeQ5amZD6bd4N+Gtkqf0&#10;QKWCcPTSrxR4KNqrjM1aqApEsclqAJITINYFcOOWUgE2IWHyMepL6o8+qaBw2+uGkbzGFSKNw5j0&#10;J2Oq/qxrTppajibvIOeRV4aYndUmibEpDgtvXMK62hAJKPTKmGVFnSA5AFpWxDAku0wpiznysVL3&#10;ljyExtiso4OfJb2gyq6KU4UNa+QwfKn0gvRVtNpISHIqdBAkHeWLDYyq+thxUDd1mS3Ichxqh4BJ&#10;Awm/QLlMGuYABOStV/HhqL5FngpeZi2paYUpy6TKRdkfgHOciy39+llK0MK1jhq0Wvo/tv1104Jl&#10;+zsrzgpkt4nBW4lTwlOG6OTmcQhTKFwqd0aItNm7won60/BSp0FQwRcY5auCBY+dB2kAf1w61NgB&#10;YLYI++VTMESJWBB8pQniBEAAs8qNPIG4qfUMYfxNlneuJEKlLkg5UbM+nMD2GMZIkp/GVYU/qiok&#10;I5KdOl/4jEJVtLEKPKolmjJGslSji45zu+uS5sdwyEieUTfQGhGCQxLqpD0AlCJnUOvEjO5ZhNBo&#10;tN6A3ONjncB9rF31kFN3ywWqSf370HEdAohDAdL2lalphtPJzf7tzLlxnQfHd3Xak6oRZFqtL4Hr&#10;jUOFx/mwV80wL9OXbDRDM5jLJE1UzSCUa70FiPHuHBkUWNPbTWAZGRyWtb7o2tc5Mmhtpi/ZqHtk&#10;MLTVesOSic6RgdpNbzeJZWRI6lPvDB7WoHNoSFdT9SZbdY+Ncl/UBkd72Tk4KoJWjU54tuE1dwGG&#10;Tcvw6tsgW1mG19wJhCN43cOrb8WNiGzDa24Fnbbu1avvhWzVPTxE5dVXzzo84tbV6nlWgmhtBrJr&#10;dQ6PoqVMd9hc16mGB/XbkG0244LrsGt+XSlSxhMSxk91MQbUZXBQOvAGA4TCcSOVVnSBVsQKLI35&#10;EngjQaI7G7MQu+H8STtb0zmjgQjtMH58JMRhZXMtAh9vTvtAzbGArELL5jwotT5U6JlKKWBnuQgd&#10;SigUAwflE26Z41DlBNVWlmRAIT3J3BwUZpB8iRZuidp6Nzk9rUtaXxEq9gyxrr66arJY1ZuiMxx6&#10;jJIKEvEodYPqFdMrTwgp8Xf0iumgS4xPN7T3CTsOtdUiovpS/Yr+ctUQ6KnGOLGcXF1CPcjFojWu&#10;yZjnu4R+2xjwJmzl4/yBTHIDZ4Gyh/gA05B/1AAfu5h+21ASfGqI7ZuXhwAiNWjL7no7EB9/WF1F&#10;a5nEe5i4pzMcYy6LuMp3Fje0aU37/J6cAvj/3bg4Ii8lewscbC0XB6sg79fHwbsNMlBsitTA+2J+&#10;MfhnH+XIUY7glzFQFswTkdIAPkgmfKMxe8iDAD4obZnIGIQ0LMyKLTYXkhp7G92IwxgGCMZIkM/X&#10;c2oQ4CRFxUuDODE+jUd8GTSFlwp585CIAaE5enPcZGtzAIaDGOXNiWKUU3/hzZFX7y1i6mNQv+cY&#10;VDLVsJORnmrQGalA0e8OlOmkUP6ygl0SD1wjGQ9cHxkPJ5Dh700+U0iEi5xqW+JZ8ur3K54DKSh6&#10;8WzHHMQB9DJ1CQplsSCplRvhLNLEpNRC0AvbRyFIvz/hjByBKAcKn4AmAiOcNRLUVKOo0hS+pHCO&#10;oSwh4aS8n0KHQn2LxtbEUYiMEQpJmgQc0POCO9NLZpF+6CNlZKQMJy57L5L5vUljRMXAOIyIGvDl&#10;JiKQYR7vVx6HvTze4V6CjIVfgG9kVP05bmWwp6gFMqMwBjD1+cL2gmz/9W7LKP2NONwYpRc0GVQS&#10;WWKaiP9sRRO8pERGEQ74g9kkH/tekiholdGWkgSJZPVtGUn2tGX9pbSlXib3Mvn2q0y37fFhey8y&#10;mcb58vWtPGRpArgDniuWoxU2QCedMRykxjfI/FjjLQeAA3B7AI5f2dOA2wQ2oam0A3FEFwzi3nBP&#10;xVw3psa9646bA8ABqNEcOx5yJvC3VZ56MCPjvZTgAF2SsmqC0XITCTPwcJFw4GZ6FBogG80cFIZu&#10;f1/LJ+2LsHNYYKHVsAgZsD2spjfaQ63AzmHVndGyUeewmr5oWqjOYdVd0RIWsD2sFijAulwNUIB9&#10;vVqYAM+2YB2YgI6xtVY/EKJzzeDwrZbfo1adi0ZmgfrJsJ6x+h4wIKBjbK0tsB0zMjabo2FftxYa&#10;wHr+O9AA22OjxFT1ieL0d65bAwtANNK9bhTfWe/OtqcUJ2qmegP0RhcZUGLQemcw1nSPrb4JQKRH&#10;lrG1tsFGCYSHq42NIDLb64YkKo2x2daNirOYzuzrRnyzPlXbulGUqenuxid8TMfYWpsgQpB8F1ur&#10;b4JHrTppAXav5tgs/JYiAWtjI3BMx9ham2Bdt/omNNcNIqOHntgwM93QEyvERsVr30BNYMfjDmAL&#10;dgXi+4bRwtiIx5vTaZXN9V1gR3McINlcAz2eBzaDQ0igGZLYpOhUQBMGmFDsIb5VCXTMqWrQRKIQ&#10;KaOhxzcfNNQf63+5PzCGRnf6U/0vt1KdISeQWnj9sf7XMjj98WiRbybSJloNt/GK7rf6WL/aGAAO&#10;AG+8/lT/y614Mrov/Zn+t9ETV2+zLota5nZXeh54byeapwGr2RTTWwPJsaNvOM9R2w1uuTsKVO35&#10;4KXDa0TKDIPrIBymiIQZum/9olXk96uxPAyzSTb+pJ7LbL7g57NMBOez+Vg5UqHiywXQ/zJyirT+&#10;yhN5oNfxTSCJTnOvQu2FELebqrRTdbHiGpyN65PBLxCVNT7R670TdY0AAGB5mfMKwBSQeZGvHsb0&#10;YgK3/DCA3UhRtDa8HHmvgvcLcGT8xV9WXZrqGo1sNHNCrjFFglkjuFsKDW6HnZ3V9RlE+xHEtKOz&#10;lkKDHHmdnTX0GWrU2VlbnUmSzs7q2oyHgKiqM1DPEQoIs1IgYJnfPioKVVsNotynrd71fdo2hD1m&#10;g3cU7ORgWCoEK+1Xl2Btyg6bHOJWwiR417Klal+XROpsYMzV5/qNejtUj1TrzJ/ihZ3ixQgJHbEI&#10;JyRn8j9G8FjjEXcza43z7EDWfSdgIGyHBiZIptjLnfG6yEeTzQZ5OLpLCkao2eNRljttzzMOgbTK&#10;drrlEQCv0XKGSFSLBBUSjLi+NGSlm2K9UOeZeb0RLKh5beqHIk1olEqjP3ZPd9SKCT0In/gsGYZU&#10;2pYtmFSfYejFMgydwHidRAHqkCJjjz7sV/fFl8nYqcLh0yphJQ79QZGvLlC55KnCLQ0Kh4yClbqz&#10;PvXIUwZrKhuqAYxR5GU/9CM5NjM0XwpDbcAmwaPipokAt2RMRAk2nFG2vhjcLbISj8s18nFuVlOA&#10;9RbT1cVgVBayx6YQerZ4hHwxHzPVW6IR1DXCKb+tkb+lLOYI61lMjHSlWU12RSRo5VcG0e8D8re1&#10;IWb28q6TFNcZKo9njp/htRwUX9PjTwOHQvCV5+ni7ijcDrW7yamRgY6yR0jPuB8LXE5Yy3wOPt04&#10;tzjPferg92ATsFDzsxkIalBleZ0gmjjQaIADe3qo8kk4iB+j1CtKr2vx9duXbOGoHAo15vG4diYS&#10;FCukfHUQVDEEFUcTSs3ZGSHYL3Z9GBwkzcNKhVIMj5L8ZLGYrzePpmxpSpi6fe36mixs6gsazRYr&#10;UuOeJbeL/Uusd6nOQ16xqF1iySlyDr78nrRF0hcUzv+qpMhEeGXyYjS5vJTPnKHvlMmjTiGxQR0e&#10;NCkKaWW0g6I4CQrYm+KopAlKr0rNEBAnt50Ro6e47pDVnuJ+OIrzEdUaIvd6W8RJM+TeBOchw3GS&#10;oA+6i6FKFqWnhRTrZZyUsbwUvYwrxpcFy2kdvvYjyjiYtFGlJyHLREPEGQuYMv49rlR6ArVUqfQ5&#10;UVwMIkaWuZ7ikIijpzhWFYt8+Uf+5inuVe1DUZKkyHBCgftMicY8lHJprJr8q+xDj9OlEAkCzFn3&#10;RDYjpHtrWXgSgW/F5xI+i5C3LfisNjOq9IynN8XLAdPUW2aA7+lyBQMty6Af52oVJyIIA8TabB12&#10;jr854rAHsGAGZF2FEEKOjAipGJpCSEA0Id8Un3bfjVQoEO4Zz2HQfBbHk8So9af9dIaEOsundX9x&#10;N4CPeDTk04rNFeezzsp8WRT5Q90ZlUhUh6IEizOKrjU6FXOI6AdXOV7h1XXB2BtKmJfCyK+YvUAG&#10;GTb324//Ro3MOKE4N8++TqijzXfv2At1kiMkEh9eTETOYS9ZVXjkDNXj+ixnSKby/Ss0d+kR1KcJ&#10;deS1Fx9qg4haeVyRdijUvFTAToY6eThs/WEaP59L8zSHKcbVDbkQAMLYfZhM+phDveORgFWHRTNg&#10;jgjEbnImROAqnwPCJ3b6GXu+9CTv+GmOFRKP4lgFFI7FPGoLbMFJNR8XbxbWBIgRARykfQ9skJ1I&#10;lX0Pv0Gme3WrCRE1qJ1MFj3PjrUg8WrQp9n4fwxKVbrecFvTAEkpFCX/0zemhoNbg/9+QGDGaY4b&#10;hBGCEKHT24/bHpKwoU2hYI06YwFQau0zRiVvKGaOA0+RLfuFzliUgIRYsvZnTMIO2RBAS6KOlnya&#10;nj9MUUsDCsi0yNaz+ehjVmb1n2Wr84mXz/LFeFL8/P8CAAAA//8DAFBLAwQUAAYACAAAACEAXKFH&#10;ftoAAAAxAwAAGQAAAGRycy9fcmVscy9lMm9Eb2MueG1sLnJlbHO80sFKAzEQBuC74DuEubvZ3bYi&#10;pdleROhV6gMMyWw2uJmEJIp9ewMiWCjrbY+ZYf7/O+Rw/PKz+KSUXWAFXdOCINbBOLYK3s4vD08g&#10;ckE2OAcmBRfKcBzu7w6vNGOpR3lyMYuawlnBVErcS5n1RB5zEyJx3YwheSz1mayMqN/Rkuzb9lGm&#10;vxkwXGWKk1GQTmYD4nyJtfn/7DCOTtNz0B+euNyokM7X7hqIyVJR4Mk4/BlumsgW5G1Dv46hXzJ0&#10;6xi6JcNuHcNuybBdx7D9Ncirjz58AwAA//8DAFBLAwQUAAYACAAAACEAMVP6298AAAAHAQAADwAA&#10;AGRycy9kb3ducmV2LnhtbEyPzU7DMBCE70i8g7VI3Kid/kAbsqmqCjhVSLRIiNs23iZRYzuK3SR9&#10;e8wJjqMZzXyTrUfTiJ47XzuLkEwUCLaF07UtET4Prw9LED6Q1dQ4ywhX9rDOb28ySrUb7Af3+1CK&#10;WGJ9SghVCG0qpS8qNuQnrmUbvZPrDIUou1LqjoZYbho5VepRGqptXKio5W3FxXl/MQhvAw2bWfLS&#10;786n7fX7sHj/2iWMeH83bp5BBB7DXxh+8SM65JHp6C5We9EgzFS8EhAWIKK7XK3mII4I8+mTApln&#10;8j9//gMAAP//AwBQSwMECgAAAAAAAAAhAHbrNuvFAgAAxQIAABQAAABkcnMvbWVkaWEvaW1hZ2U0&#10;LnBuZ4lQTkcNChoKAAAADUlIRFIAAAAWAAAAFwgGAAAAD+i/ngAAAAZiS0dEAP8A/wD/oL2nkwAA&#10;AAlwSFlzAAAOxAAADsQBlSsOGwAAAmVJREFUOI21lT1MGzEYht8kREqQiLCZkiH/ITOBkSywJEt0&#10;EmIhZCotXWBuh1aCAeZ2IRCm9m6pKkUspEM7tVtLZwr5uyVZGlt3UkCi1rlLD6WUnwKHpVeyLPmR&#10;/Vn+HkgpcVlM0xzRNG1BUZRqKpU68vv9J36//ySVSh0pilLVNG3BNM2Rq/b/syCE8JTL5WVKaQ+A&#10;9Hq9Z5lM5qBQKOwVCoW9TCZzMDQ09AuAHBsb+7m9vf1ECOG5FmwYRmBmZuYTABkOh/VKpbLEGCMX&#10;N/V6Pbqzs/M4HA7rAOTs7OzHi6c/n3DORycnJ78BkKurq6/6/f7wVde00+/3h1dWVl4DkFNTU185&#10;56N/gS3Lcs3Nzb0HIDc3N5/dBByMZVmujY2N5wDk/Pz8O8uyXOdgVVWLAGSpVHpzG+hgFhcX3wKQ&#10;mqYtSCkBIYQnnU4fUkp7hmEE7go2DCNAKe2l0+lDIYQH+/v7eQByfX39xV2hdtbW1l4CkLVaLQe7&#10;+PV6PXFfcL1eT9iP75qYmPjOGKPtdjsKB0Y0Gm1TSpm70+mE4vF40wkoAMRisVa32w26OeeEEMKd&#10;AlNKGeecuAkhnHNOnAIzxighhLtDoVCn2WzGnQK3Wq1YMBjsuqenp7/ouh5xAt5oNBK6rkey2exn&#10;dz6frwGApmnF+4JtRi6X+wAhhGd8fPyH4z/P6V6hqmrx4bublA/UjwfrZBskEom0d3d3H11mEMYY&#10;qVQqS/9lEDtCCM/W1tbT65zn9XrP8Md55XJ5+UbnDcY0zRFVVYuKolSTyeSxz+c79fl8p8lk8lhR&#10;lKqqqsXrLP0b8CqzNq9cq1IAAAAASUVORK5CYIJQSwMECgAAAAAAAAAhAMrDJDpzLwAAcy8AABQA&#10;AABkcnMvbWVkaWEvaW1hZ2UzLnBuZ4lQTkcNChoKAAAADUlIRFIAAAKVAAABaggDAAAAfKNRxAAA&#10;AwBQTFRF/////v7+/f39/Pz8+/v7+vr6+fn5+Pj49/f39vb29fX19PT08/Pz8vLy8fHx8PDw7+/v&#10;7u7u7e3t7Ozs6+vr6urq6enp6Ojo5+fn5ubm5eXl5OTk4+Pj4uLi4eHh4ODg39/f3t7e3d3d3Nzc&#10;29vb2tra2dnZ2NjY19fX1tbW1dXV1NTU09PT0tLS0dHR0NDQz8/Pzs7Ozc3NzMzMy8vLysrKycnJ&#10;yMjIx8fHxsbGxcXFxMTEw8PDwsLCwcHBwMDAv7+/vr6+vb29vLy8u7u7urq6ubm5uLi4t7e3tra2&#10;tbW1tLS0s7OzsrKysbGxsLCwr6+vrq6ura2trKysq6urqqqqqampqKiop6enpqampaWlpKSko6Oj&#10;oqKioaGhoKCgn5+fnp6enZ2dnJycm5ubmpqamZmZmJiYl5eXlpaWlZWVlJSUk5OTkpKSkZGRkJCQ&#10;j4+Pjo6OjY2NjIyMi4uLioqKiYmJiIiIh4eHhoaGhYWFhISEg4ODgoKCgYGBgICAf39/fn5+fX19&#10;fHx8e3t7enp6eXl5eHh4d3d3dnZ2dXV1dHR0c3NzcnJycXFxcHBwb29vbm5ubW1tbGxsa2trampq&#10;aWlpaGhoZ2dnZmZmZWVlZGRkY2NjYmJiYWFhYGBgX19fXl5eXV1dXFxcW1tbWlpaWVlZWFhYV1dX&#10;VlZWVVVVVFRUU1NTUlJSUVFRUFBQT09PTk5OTU1NTExMS0tLSkpKSUlJSEhIR0dHRkZGRUVFRERE&#10;Q0NDQkJCQUFBQEBAPz8/Pj4+PT09PDw8Ozs7Ojo6OTk5ODg4Nzc3NjY2NTU1NDQ0MzMzMjIyMTEx&#10;MDAwLy8vLi4uLS0tLCwsKysrKioqKSkpKCgoJycnJiYmJSUlJCQkIyMjIiIiISEhICAgHx8fHh4e&#10;HR0dHBwcGxsbGhoaGRkZGBgYFxcXFhYWFRUVFBQUExMTEhISEREREBAQDw8PDg4ODQ0NDAwMCwsL&#10;CgoKCQkJCAgIBwcHBgYGBQUFBAQEAwMDAgICAQEBAAAA7q7hlAAAAAFiS0dEAIgFHUgAAAAJcEhZ&#10;cwAADsQAAA7EAZUrDhsAACAASURBVHic7d13XBRn/gdweq/S6y6997b0IiAdRDrSkSa996GIIFKl&#10;LSBdelOwG7GkmFNTjJoYjaIml1wuuUu9Xy53Se4HqLFRZmFmZ3b3ef8TWJ6d+b4C7md35nm+DxMT&#10;gJgwV3GsSwCAF8l7lkIQFGQoi3UhAPAn667f+k/87WiMGdaFAMATctm/LMQuf+HdffHzEjdhrOsB&#10;ALOEQqgownD5SzWvyAwIyg0y3IZ1UQCDS/vwk9oXvq04cfdojApm1QAAk/fkt03Krzwm6t19/fMS&#10;fRDkABakHLKKi3JdXo1rHjWvuJUgVwFBDlCdYdVX425r/Kzi/btH3UCQA9QlGfHofNZ6A0S9j1+7&#10;WmrAR62CAIanE54JpUdYrDeERy0kLgeCkoNUuKlVFcDYQs691w9jGLH8vevH3EXQrgYAmOzaPxnW&#10;gDtYzev4naulkiDIARSJkhIKc/b6isEdL6IWkrwc5B4gyAHUqKXdOO5P4XOI5V9d7wBBDqBDwKyT&#10;DBnrwH6hfIqLaOGT1TVaFb6NDZWyAAYmrGmzp7MhZlPPlfOqHmwrdTdWBa+YAKKcRi6f2Mrz7cq+&#10;vED2QKoaAGBSimzu8TDQ2cohhIjmoVmdU1UeIuxIVQUwME4JvV35zQeVtnwgLc/9U22ZHsZEEOTA&#10;VsmFvLEQgdTB7Dq/vACBIAe2hEf9QPuhKCtJpI4npGoeWtY5lekBXi+BTeJTJoV0dxQZ8iN5UK3I&#10;/VO1mR7aRAEkjwowDL3m01ddXp3Yi4TIzi/nIHMUDgzQOUmf8tHcYMNtaNwslFQ1j4N6pjLNQZAD&#10;8LELa7rltHf7aqF2BovIxqnaOE8daRDkAEzbnEb/0roL7bNEzP11Pm7diZoA8BSHZEHL4eTtKpTe&#10;8qaYpLZ5XF3vVKSFINpnAmgcB8HAp7nroIMQVc5mntk4VRbnpCPNQ5XTATRKumh6MUyXmmeE5u7M&#10;x6lS84wATeGzy5grjyFJUHX6OFHbMa5uaCpSDQQ58BoWPmX7vQenYkhUP7OAeWbnVFmwk44ICHLg&#10;ZVz6h26NJ2B2eujaneNeapidHsAhFs7EptFcV01pzCogGjnuIQ91RamB10tgBbO0plPV4W5fUUyr&#10;ECBVdQ6WhViDIAeWMLPHDf4rExc3pgmlV6+DIAeYmAzyz9clW8vi4t4fF8HIGwQ5w+Mi2EU2nsvc&#10;jnUdz8n+GeRgNQWjIpT8byEc6yJe8yTIwZQixhQ8OFVupyeBdRmvWQnyjrGuKDEQ5AxGTMe6aPJI&#10;FNZlrEGWtG9osMzLWk0UBDkj8Z//uUYR6yLWRSj5/Hq3N7bXqwAq0kiab462VuTCuo51cRHMvTPI&#10;YzVRYuD1kv5xSFsEVc0Xm2BdBwyy7vuGOsq9TNTAKya9k47/+nwK1kXAZ1Py+cVub6yrAFDl2jJU&#10;Z6Eng3UZ8AkRzEMyyDM1XiDI6ZSwGinjcE8m1mVQStN930xHtqeJAghyeuTcu9hDo7eZbdofX6r0&#10;wboKAGkKIUNtsSRavcUspEoKLu2YzfEGu5HTD3ZRE5+CoX3WWNexFRphlbP12V46CmA1BZ0Q9b11&#10;vgTrIhAQ1vb4ZKUV1lUASLCo7Go30SNgXQYCJFRIsaU9szlWIMhpG7+iYVxDWwXWZSDGLKxhtj7B&#10;S0caBDkNMz1wdU4b6yIQFjb7+GQiCHJaJeXW0hlvqM2LdR0Ik9Amxdb2zEZbgd3IaQ6boL5LSkud&#10;E9Z1oMIsvWG2PMFZV4ZGL3UxLEHrCwsNWBeBpqKZj08lqWNdBUABzazmgcgdW9//AccIWttja4dm&#10;YzRBkNMEbjmd3XVdzfqI9drHKX7TtM7ZilBnXVEQ5PinknX8yh5jrKugkqIrH5/aCYIc54QtKnuq&#10;Yg2lEN3/AccIhttjO4YOx2jS26UG+sHCo2kX19GZaIZ1IdTEb1rReaQi1EYXrD7DJx71iYVjPgw4&#10;E5FQdOX6aYy7JQGrkoqpnkzy1mbElwwugqFXTPtETyx1+8ICG2CXUN9Z3jZgR8S6EKzImFQMD1d4&#10;26oz4r9KvBIP77tfhKOmQZiQL3x4vRcEOU5wyHpmQVCqNb5bD6BP0Do9H4LydzsIsmFdCsDER+r6&#10;cCAS6ypwQSly+t7pKgK+mzAwAHaRtoV39khhXQaOWBc+vNzri3UVjIzDzB+CCmKQ3TWZxslbpxdD&#10;UM5uUyEQ5NjgTx35NokWOrRQl0nk1Denk4kgyDHA4Vr7Y5Mf1lXgldWhxcv7Ud8qFXgJ8zaH9KXw&#10;dtHEuhC8kndNK4KgXB9T6mxNCSxjVqq6ezIH6yrwzbhg6tu+ZCLWZTAO6Py9Qnmsi6AFoYcWz+y3&#10;wboKRqDrWQqVplqD9acw6LimQVBJro8GCHKUhXb9BtliXQTtcC5449u+XUSsy6BrFjm/DMRiXQTN&#10;CZ1aPJsC/iWjQ4CUWAwV7TTEug6aoxOwEuTbNcFcN+TJpt9YqMW6CBrl1HzuH9V+4N4s0pImbzcq&#10;Y10ETcufvH02BVziRY7q9iyoKGnHNqzroGlW/lkQVJS7XQ4EOTI8qr5qc8O6CNon7NR8/R/VFiDI&#10;EaAf+XgqC+si6Ef+W7fP+oEg3xJenfA8KCPAAus66IdV9HKQJ22XB7OKNk085Nz5PqyLoDPCThPX&#10;blZbgi5Fm+TffnVYA+si6JJ83pvXz/mLYV0G7ZEnJUI5e3zB/zk0CFpG50FQQZKjMAhyililfzTh&#10;j3URdEzRceL+rRpFEOTwqbi9d7IS6yLon3ze/esDIMhh4VbclQHFhTpgXQf9E7RMXQ7yMEdhsPps&#10;I8JOIwsnsC6CUSiGTdw/V6MI3l6uz6784lldrItgLJZ5998aDMC6CvwS1w2H0iPDJLCug7HIW6YW&#10;QVBeOAkE+aq0Q89fiMC6CEZkuHv8uzfSlLixrgN/pE1OXRoCn3EwY9n42VsHQJC/iEPSNRmCEn0V&#10;sC6Eccm5rAT5ThDkf+LTb1646gKmUGLLMHf8u0EQ5E9pJZ/4IEUV6yqAZUEgyJcJKO2CoIJ4MxGs&#10;CwGWaT8LcsYOLlmn0Vst1lhXATxnmDP23WA6A6+TEiIOXj8ThHUVwGuCGu6dr7XHugossPLbxENQ&#10;Zhi97S9PD7R3pEBQab6vFsMFOadM8cIiuJODVw45Z78fCmSwIBcLmPyiwgDrKoB1BY3dO5/OMEHO&#10;IekKQcWZ9vS+azKt0/ZbCXInLYboP8+nf+jvY55YVwHA4NBw9vvaQBmsy0AdO2/9x++nYF0FAF/O&#10;2K2FDHr+UMrMYhy9fNXcFOtCAPgs/DKX3nDlOxEEsK4EJczs8Qs/Z8piXQZAGSH7+us/HLSh09+b&#10;ff+vHZZYFwFsTvbFmwtBdBfkQjbQUhB4gGb7NMoicjnIk50IdDWriFDyv4VwrIsAtkDIfvT6Jwdt&#10;6OiGT/6nn1VgXQOwdXLZF68vBIljXQYStEIKodJUhrlLQM8ELCJzIagw2UmE5oPcf/5f1Yy+uTz9&#10;INqPPvjkoCptT4n1rf9u2BnrIgBkyWV9en04mFaDXNo4p6Qkz1cJ6zoAZAmYJy8FeVGEswg71qVs&#10;gnHC38fA7UW6RAweWbxQp0pzby+3ubZ0H7TQpP97+wyJS1yDFFow1V68HetKKCGh5pze05CBdRkA&#10;irQChvoPJVvpy3GzYF0KTGG97x9Ww7oIAG36wSM/XsikjSA3CBlqjjVW48G6DgBtfOIaVqH7p9oT&#10;8R7kPGIm4YVDBWBBLaPQShxqLU2x1pTD86uQxq7bcyVYFwFQl+/wTyNZuH3HJmBRSW430SFgXQdA&#10;XWIa1klVU01JRlgXsoptirZxDQ3lWJcBYMEucbCpNMpaUxxvQe5y4K05upsZCsDne/qnkRBcBbmq&#10;e2t3vIE2L9Z1ANgR07VOOjTVFIiTIOcS1PdPbT3ghHUdANbsigebcqOslSQ4sa6EiUne+sL5eqyL&#10;AHCi+PRP9SFYL4bh0cxq79fXA1ODgCcIutb5h4abAzGcVcsvZ767rqMZuwIAHPIv6mnO9bdWEsIo&#10;yI2yz1zZA+aaA68puv5zgz0WQS5lsW+kKshQiiZuzwPURTCyzu8dbnak7ksWO4+mexy5M0GTqmcF&#10;aIh/Q09zir+ZkhD1Jq2Lqk9cOepNtdMBtOnI9bsN9qLUORendEzLZJKDNpVOB9AsDSOP/N7eZidh&#10;1M/EKWm4s6JrwE4I9TMBtE/Mv6GzOdXVTJkH3SCXj5j9rFAH1VMA9GXo4b1GDRSTlV8z62hTlBkB&#10;3PIG4NMgeeRP9paiE+Qs7CoOu+vH803QODhAz8T8+jsPpLrqK/OwIn1obpG2j97Zg/RRAQahMfTw&#10;cqMGslMwWXn8mk/muBhKIXpUgHHwaJBC8ie705E7Iss27R15h495g4tBwBZo+s1fG0HuRiSX65Ef&#10;Gs0QOxzAqFyvfZKPzJFYZGLPdSVZKdPrVgIAteiGdp8aDUXkUETznRVnakBrVGCriH4lNVOHdyBy&#10;rLL79woRORDA4MrIVUz9kxpbP5BT/QLkbYb1lHeA9nEYDhc4KTCdPMO3xQMJqtik9CxEgM1AgS0T&#10;0o6aDiUwMZ06xbzFI1m0/TLggEhNAKOzI7+hyLX036GhLR1GzO9ET5aNOpgaBGydmH9fqh4Xy9IL&#10;XfdW1sPKGLnln2jwQqwsgJERrPMbXVa+Cmwt3cJx9l6/3YhMRQBQ2Nvw9KucqvjNHsS8eLrW20QZ&#10;oZIAxsbC1lcY+qxjwKFc300dhI9Iim2aTqPT3XcBauNR3z4Rbvzsu5HkzbUG1i97POWJWE0Ao9Mk&#10;/6r1fJL4W2Gb6Nwn7DjSVUjSou1N0QD8EPVuyLDhfT7V95E3xfuaiek6pow0BCNaFsDIRCyy691f&#10;fOAbZ4oX1/ifunYEuYoAwLOzXeWlB76xpOwAOik9rZ5GCNw6B4CnyFURKi93/HmPkq6r3DJGoZU9&#10;EBHRmgCGxi1lO5xv/tJDfFJndCk4gsre904GIlsUwOCUon83emWVl0EM/F3r+I3byWVGurS66TOA&#10;Sy5NDfb8HC8/ZldWCnPnGyF165j2BrCgFkDSNuX05pzX5qy5tSbB3AjZbuDiGaRrAhid66E+9dcf&#10;DZ7zhHMpXCGsoc9Dn5J3oACwsdR9ueqr9CNI+FBvw5nonOK6O0t7G8EsDABR7BLWNQWrTsLI+Fx2&#10;w2bpMgGnL1WCueYAwkRCfk5afaVX6e8bPJVbuaqtNcZGAcw1B5DlkHfISW71l8S0xQ2ey6c/d35s&#10;xzbkiwIYXBB5mHeNzmtJt9d9plbdiQ88VFEoCWBwigdGd631M2toZu0nChj5QVBBvCqYrwYgzTkO&#10;2rXmxiIeUNfaz5SNH7uVaY1GTQCjOzieu/YPQ6H9a/xEyG7wGhnc8gZQICj/bep6c4LyoYjVHmbl&#10;94qHoAwPLZTKAhiZ/C4IMl+v62415L7aw5wyPQsLuyVQqgpgbJbkRyLr7l/SDq3SAlU8b/KLaAO0&#10;agIYG7H8SNAGQ+ahV6+Oc2i4QlBxpgFoZQWgQTsGit5o+eLRAq5XHuH3bfm6GqyoBVASPLzx1Mnp&#10;rJe+Zdeq/3g6GbWKAAbHLv452WLjYY0vfARnZnWMhqCCAFP0qgIYmowFBO2S22gUv1F9wPPvmDlq&#10;Fm5mgg4tAFpM0r6W3XgrB+n4Oo9nXzNH9/+aR+EiXACgQP5YLZxhSg15pGdfR+RXd1uCvuYAWjT9&#10;oD1OcAaqD6b+uejhfEOqDXolAQzPb7xaEdZAnZOxT5c9KDg4ZDRf+uPBTKk3zCWPAAAfK/8o2R/e&#10;UJ3Sr599TJc2qdvlEgk9EbHDDPxpAggSNIMg/zUnrr3EIaok+9nHdFH1T0yXPvEo7Cw/uvjHQmOa&#10;LXoVAoyHsPfHQJjLGfa1Fv35Nafg91bPvma2T2+6+MeDWciHiHR1AENKJzfBHKk1XfTChF42zh/t&#10;2Z59QyQ9D3MXEhHZCgFGI+oDpbvAG+qTDlm/9ObxZ6eX7ogzE33KZhf/d6Ep3Q6p6gDGpD7QCHej&#10;0P7jrywPv+e7WmcXu7TGC/9bPFrmQ9zq/mUAY2LvOxEOb6So+h8Rr37Kfj9IZZWRRNKOiKdhHgnC&#10;HKAUvwwE7dWDNVTeD4L0X51XeSlizS5CBG9o5sEfF5sz7MELJkARGdP/RMK7ds5k1fLJ639eY3s3&#10;2G/eNrVh4Y/FY+U7FVg2UR7AiDzJf4E5Ur5gYLWli92Zq67geY5g9kKYmyuAl01gAyIeWZmx8Iaq&#10;h0FRqy1dbMiHc0eI4FU6c//3S80ZDizgzxJYnyqZ7LHxqBU7u/crrPY4Jds52qTUn/99ca7CV3GN&#10;PjEAwLTnWNx6y2tfdK3VefUfJBzMgH0+gplzeOmTMI9yXQpz8LIJvIJDvKQ02YgfzlBejQIoUGn1&#10;n4UeKlr9B2uR9yyZ/uy3y4cyt7OCv0rgFbw6/yWv0lp6NeK+PxlLr/Ezhz+3ZqaIdXLdG78tzlXu&#10;UmLbeDDAKHYUf8QG81KN87mptbtNmwx3bOb08qZLYV76NMwtFMFnIGCJS2ZhIrw/BVkzKCeAY80f&#10;q08ObLoIeY/iqXv/fbMlyxHuPxCArjUdzoc50ixt3V3IBE4d32IpVsl15/67OL/PT3ndJjIAvYu8&#10;lAZ3pWxGy/pz3DhPndriH9NSmIeVPAnzaDcQ5gyKfVtkMWS28fraZZKR+bEbzHE7dZbiHZlXIede&#10;NHn3P2+1ZjuxgzBnRNwqF8hwlyXqXyw13mDI0PRqk4Y2x3LvwbP/WTxe5a+y9htZgB5p5d21hfk7&#10;FyldsN1wZ5KuEeSaA8qZOD0Pc0slcEGTUWyPKkohwrrhxykHQfGEV3uvvaa5H+H14HJuhROf/vp2&#10;W44zB7gxySCqyRDMkYKW35bD2MOppGWjZpebYpFUe+bXxRP7A1Q33AMNoHG6Z2D3BHIvfgvWuOx6&#10;mLOOKLMU5ruLn4R5jPtSmIPPQPRKIDQfgtsTyDkjPxrWwKRq+NMzKCXnVjB+59/vtOfu4ARhTq9k&#10;T15aY+bP6+o7suENDCw8uNl6YDJPPHD634snqwPVQJjTHTWvxy5w9/oMPQm7IaVX1qZuhFNA1tjx&#10;eZhbKYO7k3REPwLKUN7wE/UyZja/PMgc3mV2JibHlCNbqAo2Wdf8sTv/vtKR58IFZhnRjwjyMZgj&#10;WbjGWlxhH9cgcmFzBW0GKaHm1C+Lp2qC1GH9+wLwTftonR3MoZLRvwRQsKu3WsjVzRS0OUthHlpU&#10;shLmsR5WynwgzGkYj3UO7J5U2gGlRVoUvBLJ+32yqZo2T9Ylb/STX94l57tIgTCnYaJF571FYY4N&#10;bllnO9tV8Oz4gfKCEGAWX33yy8V3DwSbc2NyfmBrhJ2+2ScOcyyxYth341EvYnf4kR2Li4kyRttD&#10;s56GuZ+VMj8Ic5qi7QHlOMCcbWYXCflqUHh86595MZuuK2OWO/LO//1lvMBVGkwZpilB1Wdhjy3r&#10;K6H4+KSH8oIUPwkhnAJyGgbWoXsru+fGOuK3a4HL7DSitCJ1vRUOL+nLC6S8s7nJTS247w9Qom4X&#10;WzM1c2RfSpiToab8Nk4wAQ7fWGRNWzNgtsfgVLadCIHXne0l+hdt8NCkX8Y0Z/jtf12dKHSTAWGO&#10;b1yZnwbCfSGTbf5NazOLHbSmd1L6VhQNnPzLYR6SVNE1N94R76gNLrPjFK9ux/5d4vBeOQQtm/Ls&#10;eTfzYVq9P3wTr7AoWQ7zyZnh5TA30iKIgDDHHQHt8IEkmJMsBPXjW303d3FFqT7TfFNPRI20SfaR&#10;t36+NlnkLgvW/+CNWeVlfbhjrfYf3Win+rUQCqscNvlUlDwP82Pj5AQnHXCZHT/yyjL11+7E8rL8&#10;0hTtzS6gFQ/sCpMTwt+9PzXbmOqJmeGq1HDnlTAHl9kxxyxg3FgK9y4Nv2FTIdw+lqt5ZzjLgYL5&#10;HNQkbZw99OZP1yaLPeRAmGOOxfRGJOz4NvxLxJY+r+xOqeo9NdoQJrGVg6CDYyXMgxPLO4+NdyY6&#10;6/JgXRAjUyMfCZSEGd9i9X2hcMeuTmt7YsP8bF+po7GNjgrGV9RXpWoTvX9iZmQ/CHMM8UuFHGmH&#10;uTEEl7BXbxvMPpbrItpXHr/xy4nWAASOhQopo6zByz9enyrxlAc3JjFguOeaEdyxio6fOyASa1xC&#10;CjqmjntyDnZNdZX7wJ03R0XLYa5vtRzmR8e7kkCYU5k/VAevs/QS67wec2HEAo2Zw8wnp+voSFuO&#10;k6m5hgLMTXSpStUmqmp8emR/WsSO5TDnAmFOFXyGOVAWzLHcKtHldYhXwG/g2/r23S+PVMJf/ENl&#10;UoaZA5d+eG+61IsAwpwqDN8t26iN2p9U2ilYNgYbK5+oioGlR0pp6+hIffZ2YeTPsFUcfLLqS2Ge&#10;UEZeDvMdekj0OgTWptA6FKoJN75darJJaKUsu4hjWMXoVG99irO5iYosZjMw16FiHVU1Nj1avRzm&#10;2kRREOYo4ZMIGOrQgPc2npnNIvkg7NU8myTlEDP88ePbLZnWG4/FhqRBRv/F79+fgbxBmKNEN+ym&#10;Odxbf2zCX7XAvs6+WRzCUhqmdv65+3uP95fFw2wwTFVPwjxoKcxnx7v3usC+RwvA5VPabCIAc+6W&#10;gtcpD13q/Aq4CDuTGo+Pt1XFulgaELd2wR4lKlaR+0aXwjw90sUYhDmS+PQzygrgDpb0yJzbRtW5&#10;NKp+OSe/+uatiijUX6A3S1I/ve/Cdx/MlvkQwZRhpOhfrCLBHhw91YpiKavhEZPTsXAOK20cXejM&#10;CqXyyWF5GubxUMfsxOFkF324HxqBNUnH90XowH3fZpzQ4IJcj30K8GqH53YvDNcXG1qY68ji8G0m&#10;E5OyVUTl6PRYDQjzLWMX21nVrgf3HZticFWuHKr1rIvFKLbqytdfzGfAf2mnNgm9tN6Ff354tHyn&#10;AgjzTRPz+ywH/n3d6laYHVNRwi+lYGjnGVfdPHCsLt4L01LWsBzmepaBK2Hek+JqAMJ8E9zTW83k&#10;YK4EY9EZybHH8JXyKQ5R86TKwZM9+7JNSSbquPxgzqRkGV4xshLmriDMKaabUgF3YwgmPrXwmQC4&#10;fXzRxi7imNtx59HNQfgzlKlOQje15/w/bhwr91UE638ocaoG/mdavdY3FXHzVomZXVhO1XSHf2rj&#10;4bEjUIg91vWshoNXRm0pzONK22eWw9wQlx/RcEcwaiZWH+7aBCGHsSwDvCWRoIJzXtPEdGvxXgtT&#10;A2VRXM57VLRYDvPxAxlRS2GuIMaNs/+FOMMuYlt23BTum3FJo+TDuPx0wcTErexfPfb1ncvN3mpY&#10;l7ImcZ2UnvPffjRXsUsJhPl6RDwWSuAv4oqqHUWxli1h4RZT1LTwDs8jj850ZHrCnoxHTU/CPGAl&#10;zHtT3QzxOBEKD/RSOncSYC8phaBETTSr2TopHd99PceG67JibJc+9WJdzeqWwrx8eCXM3Ux0QJi/&#10;Ttu/bD/MVWPLS6Nbk3egWQ1S+E3iyGf++8GxMqwLWYe4dvLhN765OV/pp4zL98FYmiVHwR+c+FGA&#10;GHqlIIiVX1pV1zYgDmoeOXowTgfrclbF/izM26YnetPcjXDapIH6eIzHEhwlYQ7mlG09ECBGS40d&#10;FS0imkdPHK4MNLTSV8fLBdZXKJiHlR2ZHq/NjH4S5vhra0NtwpbRR61gbhXKxKPkO5gGO+txg0XU&#10;OW/86o8X+9OwrmQdYlp7u8/9/dbxff4q4BVz++Uz8FvsqqbfNafFd+XswvKahs7haTU9I0OlwapY&#10;l7OqlTC38N9T0jY925ceZIzDRmDUoh3U46cL+x5NUEGZKe3ek+DR3ZHcMz7VWuRvRtJWxmEzo2VE&#10;0m5oaGaitjDa3VJHhTHDnOBbWKcEdzCPelEZKjvLUxOPSmDN2XuPZhvDsa5kHbxaSbVnv757oi1A&#10;lRHDvJhcC3+wet8BR/RKoRJWbnFFXTPv+LymiZH2DA8i1vWsipVXWlHXwmtPTuvUbH96kIkwA71i&#10;sukOFOyA/9ElvS5dEYedAjZF3NKvYGLyyMHMXZbG6gQRfF5TkDTzXg7zg0Uxy2EuzsMQf5qCmuGT&#10;YQowB7NyWB2oc0G1HqoTMU3ovPbth72lniJYl7I2Hs3EA2f+dvdke6AavbwkrMuSfFkd9v0Efunv&#10;9+Bh3xEksQtIqxpZBqaVdc6OtMfa4vOTOSvPSpjHZi+HeUYwnYe56M7BNH0euFd5VDPndsjS5y0x&#10;JZfIqsnpI5VJwbb6ajj9YM4kYeZdOjg9uRLmuqp0G+bylrnwG1Zxyvjsn9rUHjq0QsasYOLa7xd6&#10;8fzBnIlHI6Hm9Ff3TnUEqeOxdyICcrtb4A+W2TuG61/X1nEKyGsZ2UamVx06NnggCI/Nr5mehbln&#10;bHbL5OxAZojpNjp7xWTuLgqDv47bLLfWGa/Rhih9l5RDc1PdhU4mVlpKOOwyvELc1KtkYHqyrjjW&#10;YyXM8Xn9gHI8qnajkWawh+vtrkzD6awGFLCpudSeu/39TP1OrCtZD496fPWprz47TQ7SwPH1A4qo&#10;kv+gpGXY+VYf9GrBHWaebYp6pB0JBY19E23F7jj9nbM8CfOYrEOTs4NZoWY4veIKn4h7Y5YtH9yP&#10;LlzGU1E2eA0z1LDyWvsX9s0OtWQ6m5HUCHi9UChu4lncPzW1HOZWtB3mIqTMRvj7hwmYR88bSKFY&#10;Dp4Jk4K7r99f7CnG9X1WHrW4/Se//OxMZ7AmTl/YYXBr76Zg8R/p8llG/ZtceospIK5mZO2TUU6e&#10;OlKTboPTeRIsPFIKOuYeS2E+MTNEo2HeWhWlBvtquLLrUIAeg29byEWMrpj/692TbbtwvSxE1jlu&#10;+PbjT7sK3aRp8Bf2Dtkb/mD9qCuG6JVCS+Rdk6buf/l+3V74ly4wwK26p+rEX++f7QrRoqGPAoSw&#10;f5tTcI0nvrUXvVpoi6CySUBaAQRBpUWJvg547frHLmLoEJJZvFQmVJTiaa3CTwu343T2QhD8DqTi&#10;wbnxFLyufNG86wAADABJREFUMgA+g6zWt//vo+F9eN0u+glZpz3Dtx7d7Sp0l6GF3SxCTw5QUKb2&#10;3D4L9GqhXVohRef/+c/zRbjdY2UFt0rsvuNf3D/XHaqN6/fDzvVHKJiKxj58Cs+zDjEkpmMdnreU&#10;kRmJRTFu5lhXsxb2bS+GuY2qAD7DfEca5Av7LTCvBAQlqtLnzDVECDnsG/7o/95uhbvRJUZkHGOP&#10;3Hx0r7vIQxafYd5AzoQ/WEL3P8Ey6NVCH1i4LfbWvf/l/akkE6xLWRe3cmzl/Of3zx3erYOvyVDC&#10;/t8lE+EPt2u5gVop9IOZTc7EOX75g3lOSmaIvQHW9ayFbSnMgzOehHmq11KY42QCnIYfBJFgf24U&#10;sk3LTkCzHLrCr7Cr7eTdv85XRGNdyfqkt8cMffTws8PFnnI4CfNd5AkKGjEQoV4/FIuhRxzS7sU9&#10;i/evdwdrY13KuriVYirmHt9/oydMF+swV9g3FUDBcL/eMiJapdArVn4VG6+0oqWMLMxI2mmujnU9&#10;a2ETNrB/Hua2aoKYhbljLBSgBX94Qna6Ha4vEuOXlGHsyJXPbw1m4HrC8FKYO0QP3nh4v6fESx6z&#10;MK8ZKaJk+IctuNyBgWbwau2un/n+9rlaF2WsS1kXl2J0+bFHD873hlM/zPmkvsqgYEKBdNCvegyx&#10;Qgc97GK6zoH5pcu3zHOjXIlYl7Om5TAPSn8S5mneVA1zWV8IsoI/H0M1EYIkcLm7F61R3Z5z6s43&#10;bzbbYV3IBqTsowY+XHzQW+pNoN6MEzPyl5IUTLfzOD1Cg5PzcEvQKqX3wu/XJmBvto4RLoWosqMP&#10;Hyz0RVAjKAnFoyEUDLfInsdn73BaxSlv6h2xHJGxaZnBdvhdJsompG/3PMzt1FFt56oVBcVS8Gdm&#10;GQ8FY30Riw6xGPntf/fB53Nl+N0u+gkpu8j+DxYX+yAfIpphHjBYCbfj2rLc1oOolcLo2GU8S2c/&#10;/PZsJ97vmXERI6HZxcUL/ZH6cPdvoASb8AMyJTMADd4pwu2NXNrHKqBqG5iwHJHJaYk+JDR+4chY&#10;DvPAldsBUHG6D9JhLmUOQX7wm/DzORRATvj9f0UnRBz3dHz64KOBND2sK9mApG1E3weLD/vLfJBd&#10;C2KQ8k8FCu7QSFZeMqfdLvw0RUA7vPHio3vjNYFYV7IBLkIENPtg8WJ/lD1Ci6+zJhooGC1k/1UR&#10;uEpJJZziejsi05cjMictykUPv/P92QT1bP8M8yA7/a22c9XwheIp2GhR3QXKsgHXKalK2T937O8P&#10;LjWF43e76CckbMJ7FxYfHSuPUtximPsegb9byRJvaGFr5wM2R9w6rf/Gj1fJec5YV7IBTnmv0t77&#10;D28MRDtsMsxZuAbJoZQ8oaU1fXNnAraIl2Dmk7g8lx0qSQuyxfFELTZBNVvv1CdhnhFsb0BxmAuY&#10;QFAABdfO9cKgILxf36VvJnHVZ/774ChExLqQjYjrhvWcf/B4riJaiZvCp8om/LKbkm4eYeeSwbIx&#10;7BG8yo7d/8+Z6mCsC9kIp5xnSc9nDz8ajNkuDftJe8mtFJyCVWCmFddd8BiGoJpd0PIH84I9BQk+&#10;Zji+SMcmoGrj9UKYw+jNLuIFZbjBPwO/MQTtpL1tlekVC5tzHvnqjzf6UnGfXuI6YYffuP94vjJG&#10;eeMwVzvcSsEfJZPMnh98+DdfGoAGft2I5st3vh6rht/6FiOcsh7Fh+89ujkU67jeP6OuuRhKjhrR&#10;0r7FugDkcUjou0SlrTRiSY/01sXx3Q3W5TBPeRrmIQ6G21Zp58onCUHJFEywEHaEMt2RKxFAErt4&#10;YP74vcWLfWG4X68ipr27+9z9z4/vi1VZJcwlDf63B/4WOkxMijX9jLQ1BC0St40cvPnoTkeuHdaV&#10;bIRTxr2o++6jW0f2OL00udmV/D5Fx6kazEO0LgB5vAT9nUk5yxfZc/cG7lCl9CIhFbHyq1h7Pg3z&#10;zKUwf9KbfZtrZlY8/IMwMycXpVqiVSKAJB61hANnv/1ktsEDvxM5nhLVCu06+9kXJ6r2PPkXpNLS&#10;5UXB05lZP80AHVNpiZJPxvwXX1+pijXCupKNcMq4FXZ9+vj2cFzbLEU3aBRaf8NzHACv26ZOCn7S&#10;I7U03tsG62rWsxLmyUth3jdYawr/uiOvZhJUSoubsjA8AVJB17Xf3+8twbqQjYlohtyZjaXgCWL+&#10;84moVQOgTj+q4q1vvjqZjfe3YPMQBe25bWomNNErBUCdpL59dP5SlGcm5Uc4m2JdzdoWIPhXz3cl&#10;5vjjelMBAAZ2CdfaydvfL9QnY13J2v4CwW+YONIahWIlABWxCdplttx+/PFwDC7XTC9CcBfNGn+A&#10;82a0AHwsnERz16TCpTDPS0sLtMFbN56/Q/Bm1wtFlUDaoGkLfdmmHtL9xv3F6WKKlsVQwb8geC1b&#10;FS6/o49yKQAmuIg7K498efftVl8KNvpCFSvfT7Ba0am4PbAGVynpE5uQhr1v1vJV9qKseC8TSmbp&#10;oIRD4m/ZMIZp7YbS5PG5bRqADIL53qn3vnz/8F5Kpn6jhEvxfiqMYQGtJ1AvBcAen0F064lfbhyv&#10;tCdiWYYA6crGU9DVDjfhfSk8gAgOSQO3kKLlvuxQXrgz/AZoCBPe/kb4RmMMEiE/StppADROy614&#10;4cE/zx/EbLtoEa9jQRuNiZ6KQaivFkATeEUIeiSXqIKDradbivwxKEAyfIOlDmzCc9UeUqC9FcPh&#10;Mwgsbj032FxgbGamRaDualbpxLZ1V4XxEdxPZlDSihqgJ9wWofUfPLg/VUjd7aLlC6sc1vu5XuLf&#10;toE5vgyLRVBCydjGJ7GifWCqOtWVWqdVql13qp3Xwf0WbCzUKgbAJQ4pm5iagbnOA+kkMyM1aV70&#10;z6jSlrj2i/M25eyavejXANACaffk3ocPrncnUmGGjsbIOvOAXJo7VNEvAaAJHCIyaiTH4Mza/pm+&#10;wigrVM+le3Lt3VUTy/PAujHgRfyq7ultMxPNZQlWZnqK4mj9dehfsl79Cj6zEGlfvi9KZwVomtbu&#10;ktkfHpw9EITWdtHGH+msPmeSw/5xMugDCKyGV4KgbeUeXdgyee5QChofzM0fy67ahVM9vdeLCOIb&#10;WJOIUVDJ4LmBmmR9WzNNeWQ3b7T8h/Aqf3scEiE1DeJgPiWwEauUhou/3ZsokEf0qLZ/MK/yqET4&#10;1T2IngagU4Iyyvr2vkmVzSOnqiJtEToon8t3qzzqntZkCOZjADCxyNjF1o6d7SyLN7Y0VJXe+pwJ&#10;Uc8vXn9QO6UM1qoJAPgTO69nad+Nb66S4+HvDrEWov+t1x+c3Y+3FW8A7jGzihDVjd1Csg72jEwU&#10;+G1pNodO2JuvHt13MMEA952LAXwSVPfMaJ841pQXTTLVVRTb5Odlk5jTL33PymOUO2UliEB9AMMS&#10;kA1vPPr47pnqgE12/7HfO/bS9zya7x7C+0aqAM6xckooa5N8Y4paxkZ6kndRPpvDK6vjxW8JwRMh&#10;yjyIlQcwMFnj4NKhqfGavN3WJpqKFG0pGlBQ98J3BMe8fvitsABgI+I6aU2Xfro5Vu0kTMGzosuL&#10;X/iuuLUc6bIAhsbBK6usb71rb3HP8WPNEXA7AqUdeD6rl1BUHkBEpTaAscnbhxw8eqIfCjK2MVSV&#10;23h8XmPksy9V3ZujcdnKEKALgjZlAx/+592O3I2HVnb8ue6262gImkUBDI5NkKhu4hCava9jZnzf&#10;+t3fmvqe3FHnkzyd4QKaUwLoYmbT8IrvOHqUnBdgaqGrsNZcC/Kw8fJ/+A18zrnLrjEGABDFI+fd&#10;PHfn61P715qXdmR6ZZK7acsiN1hfC1AHC6eosraFe0xx/fDo4Tzn11tYHTshsryHTm0iiWW1eZYA&#10;gBI2IdPQrOHp0cZUP5KpptyL9yZZTp7mYRKxzK9ywqw6gJGJ60YOvvnozkiO3wsPcp07w8Tk2dEA&#10;+gACmODgk1Q3sNuVXNU2N9CYZP7ko43k/DTToYoIJbBsDMAOp5xDfNncRF913E4LQxUpYaXpecuB&#10;XAp2zAMAlCjZZszf+vpKW+x24+Gb31ghuzwNADaFW0hWx8Rpd3Z977X7b7gJwttuBwDQx6PpnV2/&#10;MF9NB/PO/x/Hg/u0drNfEgAAAABJRU5ErkJgglBLAwQKAAAAAAAAACEA7Aa2tf4CAAD+AgAAFAAA&#10;AGRycy9tZWRpYS9pbWFnZTIucG5niVBORw0KGgoAAAANSUhEUgAAABUAAAAXCAYAAADk3wSdAAAA&#10;BmJLR0QA/wD/AP+gvaeTAAAACXBIWXMAAA7EAAAOxAGVKw4bAAACnklEQVQ4ja2VP0waURzHf/cH&#10;WBw4pzsDDwYMiUMbRs9wDuANdTQOOrQL7C0Sk9pVTAgVd1h0aAcSNhysDpxpXYkmTUwduIepuUUe&#10;CQv6jnsdGpoT/zQKL/kuL+99Xt7w+3yBMQYPpdVqBQuFQlbTNAMhhH0+Xw8hhDVNMwqFQrbVagUf&#10;u3tvo9vtTqytrX0WBMEGAKYoylUikThaWVn5mkgkjhRFuQIAJgiCnc1mC91ud+JJqGmaoUgkcgEA&#10;TNf1g3q9Pt/v93n3mX6/z9fr9Xld1w8AgE1PT//CGKMHoc1mM4wQwh6P53Zvb++t4zjcY99jjIHj&#10;ONzu7u47URQpQgibphm6A6WUirOzsyeiKNJarbb4FGw4tVptURRFOjc39922beEftFgsfgAAlsvl&#10;Np4DHGRzc/MTALCdnZ33jDGAXq/nUxTlKhqNng9eem4opWI0Gj2fmpr6fXNz44VKpbIMAKxcLqde&#10;AhykVCqlAYBVKpVlSKVSZY7jnHa7LY0Cvb6+nuQ4zkmn0yVuZmbmp9frvW00GjEYccVisQal1MNb&#10;liWHw2FzVCAAQCgUwpZlyTwhRPL7/Z1xQCVJIoQQiZckiXQ6Hf84oIQQSZIkwsuybJmmGR4HFGMc&#10;kmXZ4lVVPTk7O3tFCJFGAbbb7cnT09PXqqqe8Lquf3Mch69Wq0ujQKvV6hJjjFtYWDgcy0TZti3c&#10;mSj37G9tbX18CTSXy22Ae/aHLbW/v//mJZZSVfUHpVS859NgMNh6rk89Hs8tQgg3m83wHZ8OMmx+&#10;wzC0h8xvGIY2MH8kErlwC/oelLG/HZXJZLbdHZVMJg9XV1e/JJPJQ3dHZTKZ7f92lDsYY5TP59fj&#10;8fhxIBC49Pl8vUAgcBmPx4/z+fz6cC+58wfdypGUZYqIGQAAAABJRU5ErkJgglBLAwQKAAAAAAAA&#10;ACEAAYZ+RdoCAADaAgAAFAAAAGRycy9tZWRpYS9pbWFnZTEucG5niVBORw0KGgoAAAANSUhEUgAA&#10;ABUAAAAXCAYAAADk3wSdAAAABmJLR0QA/wD/AP+gvaeTAAAACXBIWXMAAA7EAAAOxAGVKw4bAAAC&#10;eklEQVQ4ja2VPUwiQRiGv/1jGwvGaiHZhYKExOIutFuMBbiFXmcstDgb6O/C2nitNKzRHhos7goS&#10;KrDwtGALbYkml5hYsLuJZhsZkm3QgZ2ruKCH3ilM8jSTmWcyxft+wBiDaXiep1qWZWKMbU3TXFmW&#10;B5qmuRhj27Is0/M89aW7f20EQbBgmqYlCMIQAFgsFrvLZrNnm5ubP7LZ7FksFrsDACYIwtA0TSsI&#10;goVXpY7jJFKp1A0AMMMwTtrt9vJoNOInz4xGI77dbi8bhnECACyVSt04jpOYKu12u0lN01xJkh5r&#10;tdp2GIbcS99jjEEYhlytVtuWJOlR0zS32+0mn0gppaKu6+eiKNJWq7X2muw5x8fHq6IoUl3Xzyml&#10;4h/p4eHhFwBgpVJp9y3CMaVSaRcA2MHBwVfGGMBgMJDj8fhtOp2+Hr/0ViilYjqdvo7H47cPDw8R&#10;qNfrGwDAqtVq/j3CMZVKpQAArF6vb0A+n69yHBf2ej00i/T+/n6R47iwUChUuKWlpV+RSOSx0+lk&#10;YMaVyWQ6lFKJ931fSSaTzqxCAIBEIuH6vq/whBAUjUb785AihAghBPEIIdLv96PzkBJCEEKI8Iqi&#10;+I7jJOchdV03oSiKz+u6fnF1dfWBEIJmEfZ6vcXLy8uPuq5f8IZh/AzDkG80GuuzSBuNxjpjjFtZ&#10;WTmdS6KGw6HwJFGT2d/b2/s2l+w/b6lms/npLcJWq7U2taXe26dHR0efX+zTMc+b37ZtPK35bdvG&#10;/9X8Y4IgWCgWi/uTMyqXy51ubW19z+Vyp5Mzqlgs7v9zRk3ieZ5aLpd3MMa2qqqeLMsDVVU9jLFd&#10;Lpd3XpumvwHNtpGi52EVTQAAAABJRU5ErkJgglBLAwQKAAAAAAAAACEATsQJWNwCAADcAgAAFAAA&#10;AGRycy9tZWRpYS9pbWFnZTUucG5niVBORw0KGgoAAAANSUhEUgAAABYAAAAXCAYAAAAP6L+eAAAA&#10;BmJLR0QA/wD/AP+gvaeTAAAACXBIWXMAAA7EAAAOxAGVKw4bAAACfElEQVQ4jbWVP0xaQRzHv/wx&#10;ARONd059AwKCzBBGnVhgIS9RF8FN6wLOdTFhwbm6IGzte0vbhLhIB7d2MzpbReAtuPTdhZegSb28&#10;6/SaSv1X+3rJN7lc8v3kd5fc9wspJe6TZVkTuq6vqKrajMfj58Fg8DoYDF7H4/FzVVWbuq6vWJY1&#10;8ZD/jwMhhK9Wq21QSk0A0u/33yaTydN8Pn+Qz+cPUqnUid/vvwUgKaXm/v7+ayGE71GwZVkTmUzm&#10;CIAMhUJGvV5fN02TjppM06T1en09FAoZAGQmkzkanf7XhnM+lU6njwHIcrm8OxwOxx+6pqPhcDhe&#10;Lpd3Ach0On3MOZ+6A7Zt27O0tPQRgKxWq1u2bXuegjqybdtTrVa3AMjl5eUPjhdSSmiaVgAgV1dX&#10;3z0XOKpisfgegNR1fUVKCQghfIlE4oxSag4Gg8mXggeDwSSl1EwkEmdCCB8ODw9zAGSlUtl+KdRR&#10;pVLZBiBbrVYWzuO32+3ZfwW32+1ZAHJzc/OtJ5lMnjLGaK/XC8OFFQ6He5RS5u33+0o0Gu24AQWA&#10;SCTSvbq6euXlnBNCCHcLTCllnHPiJYRwzjlxC8wYo4QQ7lUUpd/pdKJugbvdbkRRlL53fn7+q2EY&#10;M27ALy8vZw3DmFlYWPjizeVyLQDQNK34r2Bd1wsAkM1mP0MI4Zubm/vm+s/7b1nhJNTi4uInAHJn&#10;Z+fN3wAfTTcp7+ZxqVTae24el0qlPTyUx45GG6TRaKwxxsgokDFGGo3G2rMaxNF9nZdKpU5+77yx&#10;sbEfAOT09PT3Wq228WTnjU6vaVpBVdVmLBa7CAQCN4FA4CYWi12oqtrUNK3wWEv/BKtcsyrmlr7n&#10;AAAAAElFTkSuQmCCUEsBAi0AFAAGAAgAAAAhALGCZ7YKAQAAEwIAABMAAAAAAAAAAAAAAAAAAAAA&#10;AFtDb250ZW50X1R5cGVzXS54bWxQSwECLQAUAAYACAAAACEAOP0h/9YAAACUAQAACwAAAAAAAAAA&#10;AAAAAAA7AQAAX3JlbHMvLnJlbHNQSwECLQAUAAYACAAAACEAN0XjnpshAADoBAEADgAAAAAAAAAA&#10;AAAAAAA6AgAAZHJzL2Uyb0RvYy54bWxQSwECLQAUAAYACAAAACEAXKFHftoAAAAxAwAAGQAAAAAA&#10;AAAAAAAAAAABJAAAZHJzL19yZWxzL2Uyb0RvYy54bWwucmVsc1BLAQItABQABgAIAAAAIQAxU/rb&#10;3wAAAAcBAAAPAAAAAAAAAAAAAAAAABIlAABkcnMvZG93bnJldi54bWxQSwECLQAKAAAAAAAAACEA&#10;dus268UCAADFAgAAFAAAAAAAAAAAAAAAAAAeJgAAZHJzL21lZGlhL2ltYWdlNC5wbmdQSwECLQAK&#10;AAAAAAAAACEAysMkOnMvAABzLwAAFAAAAAAAAAAAAAAAAAAVKQAAZHJzL21lZGlhL2ltYWdlMy5w&#10;bmdQSwECLQAKAAAAAAAAACEA7Aa2tf4CAAD+AgAAFAAAAAAAAAAAAAAAAAC6WAAAZHJzL21lZGlh&#10;L2ltYWdlMi5wbmdQSwECLQAKAAAAAAAAACEAAYZ+RdoCAADaAgAAFAAAAAAAAAAAAAAAAADqWwAA&#10;ZHJzL21lZGlhL2ltYWdlMS5wbmdQSwECLQAKAAAAAAAAACEATsQJWNwCAADcAgAAFAAAAAAAAAAA&#10;AAAAAAD2XgAAZHJzL21lZGlhL2ltYWdlNS5wbmdQSwUGAAAAAAoACgCEAgAABGIAAAAA&#10;">
                <v:group id="Group 37" o:spid="_x0000_s1776" style="position:absolute;width:57435;height:26785" coordorigin="-63,712" coordsize="57435,26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G+B8wAAADiAAAADwAAAGRycy9kb3ducmV2LnhtbESPS2vDMBCE74X+B7GF&#10;3BrZrvPAjRJCaEIPoZAHhN4Wa2ObWCtjKbbz76tCocdhZr5hFqvB1KKj1lWWFcTjCARxbnXFhYLz&#10;afs6B+E8ssbaMil4kIPV8vlpgZm2PR+oO/pCBAi7DBWU3jeZlC4vyaAb24Y4eFfbGvRBtoXULfYB&#10;bmqZRNFUGqw4LJTY0Kak/Ha8GwW7Hvv1W/zR7W/XzeP7NPm67GNSavQyrN9BeBr8f/iv/akVzNI0&#10;SaazdAK/l8IdkMs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oMb4H&#10;zAAAAOIAAAAPAAAAAAAAAAAAAAAAAKoCAABkcnMvZG93bnJldi54bWxQSwUGAAAAAAQABAD6AAAA&#10;owMAAAAA&#10;">
                  <v:group id="Group 943" o:spid="_x0000_s1777" style="position:absolute;left:-63;top:712;width:57435;height:26786" coordorigin="842,-1468" coordsize="59027,28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dSP8gAAADjAAAADwAAAGRycy9kb3ducmV2LnhtbERPS2vCQBC+C/0PyxR6&#10;q5tHlZq6ikhbPIhQFcTbkB2TYHY2ZLdJ/PddoeBxvvfMl4OpRUetqywriMcRCOLc6ooLBcfD1+s7&#10;COeRNdaWScGNHCwXT6M5Ztr2/EPd3hcihLDLUEHpfZNJ6fKSDLqxbYgDd7GtQR/OtpC6xT6Em1om&#10;UTSVBisODSU2tC4pv+5/jYLvHvtVGn922+tlfTsfJrvTNialXp6H1QcIT4N/iP/dGx3mp1GSzKaT&#10;txTuPwUA5OI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43Uj/IAAAA&#10;4wAAAA8AAAAAAAAAAAAAAAAAqgIAAGRycy9kb3ducmV2LnhtbFBLBQYAAAAABAAEAPoAAACfAwAA&#10;AAA=&#10;">
                    <v:group id="Group 944" o:spid="_x0000_s1778" style="position:absolute;left:842;top:-1468;width:59028;height:28330" coordorigin="842,-1468" coordsize="59027,28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Q2qMwAAADjAAAADwAAAGRycy9kb3ducmV2LnhtbESPQUvDQBCF74L/YRnB&#10;m92spdWm3ZZSVDwUwVaQ3obsNAnNzobsmqT/3jkIHmfem/e+WW1G36ieulgHtmAmGSjiIriaSwtf&#10;x9eHZ1AxITtsApOFK0XYrG9vVpi7MPAn9YdUKgnhmKOFKqU21zoWFXmMk9ASi3YOncckY1dq1+Eg&#10;4b7Rj1k21x5rloYKW9pVVFwOP97C24DDdmpe+v3lvLuejrOP770ha+/vxu0SVKIx/Zv/rt+d4M+e&#10;zHyxmBqBlp9kAXr9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LRDao&#10;zAAAAOMAAAAPAAAAAAAAAAAAAAAAAKoCAABkcnMvZG93bnJldi54bWxQSwUGAAAAAAQABAD6AAAA&#10;owMAAAAA&#10;">
                      <v:group id="Group 945" o:spid="_x0000_s1779" style="position:absolute;left:36907;width:22963;height:18275" coordorigin="-1075" coordsize="22962,18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1M9MwAAADjAAAADwAAAGRycy9kb3ducmV2LnhtbESPQUvDQBCF74L/YRnB&#10;m91sxVjSbkspKh6KYCtIb0N2moRmZ0N2TdJ/7xwEjzPz5r33rTaTb9VAfWwCWzCzDBRxGVzDlYWv&#10;4+vDAlRMyA7bwGThShE269ubFRYujPxJwyFVSkw4FmihTqkrtI5lTR7jLHTEcjuH3mOSsa+063EU&#10;c9/qeZbl2mPDklBjR7uaysvhx1t4G3HcPpqXYX85766n49PH996Qtfd303YJKtGU/sV/3+9O6j/P&#10;s9zkZiEUwiQL0O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17Uz0&#10;zAAAAOMAAAAPAAAAAAAAAAAAAAAAAKoCAABkcnMvZG93bnJldi54bWxQSwUGAAAAAAQABAD6AAAA&#10;owMAAAAA&#10;">
                        <v:group id="Group 946" o:spid="_x0000_s1780" style="position:absolute;left:3972;top:17004;width:1022;height:1271" coordorigin=",-44" coordsize="102235,127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kBicoAAADiAAAADwAAAGRycy9kb3ducmV2LnhtbESPQWvCQBSE74X+h+UV&#10;vNXNViKauopIKx5EqBZKb4/sMwlm34bsNon/3hWEHoeZ+YZZrAZbi45aXznWoMYJCOLcmYoLDd+n&#10;z9cZCB+QDdaOScOVPKyWz08LzIzr+Yu6YyhEhLDPUEMZQpNJ6fOSLPqxa4ijd3atxRBlW0jTYh/h&#10;tpZvSTKVFiuOCyU2tCkpvxz/rIZtj/16oj66/eW8uf6e0sPPXpHWo5dh/Q4i0BD+w4/2zmiYz1WS&#10;zqYqhfuleAfk8gY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dakBicoA&#10;AADiAAAADwAAAAAAAAAAAAAAAACqAgAAZHJzL2Rvd25yZXYueG1sUEsFBgAAAAAEAAQA+gAAAKED&#10;AAAAAA==&#10;">
                          <v:shape id="Picture 21" o:spid="_x0000_s1781"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QrRfMAAAA4gAAAA8AAABkcnMvZG93bnJldi54bWxEj81OwzAQhO9IfQdrkbhRJ/0jhLoVICIQ&#10;PdCmPMAq3sYp8TqKTZu+PUZC4jiamW80y/VgW3Gi3jeOFaTjBARx5XTDtYLPfXGbgfABWWPrmBRc&#10;yMN6NbpaYq7dmXd0KkMtIoR9jgpMCF0upa8MWfRj1xFH7+B6iyHKvpa6x3OE21ZOkmQhLTYcFwx2&#10;9Gyo+iq/rYL39HjYvBbVXfry8bQtZvpi2l2p1M318PgAItAQ/sN/7Tet4D7LppP5dDaH30vxDsjV&#10;D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2VCtF8wAAADiAAAADwAAAAAA&#10;AAAAAAAAAACfAgAAZHJzL2Rvd25yZXYueG1sUEsFBgAAAAAEAAQA9wAAAJgDAAAAAA==&#10;">
                            <v:imagedata r:id="rId410" o:title=""/>
                            <v:path arrowok="t"/>
                          </v:shape>
                          <v:shape id="Text Box 40" o:spid="_x0000_s1782" type="#_x0000_t202" style="position:absolute;left:24719;top:-44;width:66308;height:114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aFskA&#10;AADiAAAADwAAAGRycy9kb3ducmV2LnhtbESPzWrCQBSF90LfYbgFdzqpUo3RUUQsFITSmC66vGau&#10;yWDmTpqZanz7zkLo8nD++Fab3jbiSp03jhW8jBMQxKXThisFX8XbKAXhA7LGxjEpuJOHzfppsMJM&#10;uxvndD2GSsQR9hkqqENoMyl9WZNFP3YtcfTOrrMYouwqqTu8xXHbyEmSzKRFw/GhxpZ2NZWX469V&#10;sP3mfG9+Pk6f+Tk3RbFI+DC7KDV87rdLEIH68B9+tN+1gnk6ny7SyWuEiEgRB+T6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0RaFskAAADiAAAADwAAAAAAAAAAAAAAAACYAgAA&#10;ZHJzL2Rvd25yZXYueG1sUEsFBgAAAAAEAAQA9QAAAI4DAAAAAA==&#10;" filled="f" stroked="f">
                            <v:textbox inset="0,0,0,0">
                              <w:txbxContent>
                                <w:p w14:paraId="5D4E55E3" w14:textId="77777777" w:rsidR="00DC3C12" w:rsidRPr="00EB0546" w:rsidRDefault="00DC3C12" w:rsidP="00816EE9">
                                  <w:pPr>
                                    <w:spacing w:before="13"/>
                                    <w:rPr>
                                      <w:b/>
                                      <w:w w:val="103"/>
                                      <w:sz w:val="16"/>
                                    </w:rPr>
                                  </w:pPr>
                                  <w:r>
                                    <w:rPr>
                                      <w:b/>
                                      <w:w w:val="103"/>
                                      <w:sz w:val="16"/>
                                    </w:rPr>
                                    <w:t>1</w:t>
                                  </w:r>
                                </w:p>
                                <w:p w14:paraId="2141C6F3" w14:textId="77777777" w:rsidR="00DC3C12" w:rsidRDefault="00DC3C12" w:rsidP="00816EE9"/>
                              </w:txbxContent>
                            </v:textbox>
                          </v:shape>
                        </v:group>
                        <v:group id="Group 949" o:spid="_x0000_s1783" style="position:absolute;left:-1075;width:22962;height:18151" coordorigin="-1075" coordsize="22962,18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KO/8wAAADjAAAADwAAAGRycy9kb3ducmV2LnhtbESPT0vDQBDF74LfYRnB&#10;m91d/9bYbSlFxUMRbAXxNmSnSWh2NmTXJP32zkHwODNv3nu/xWoKrRqoT01kB3ZmQBGX0TdcOfjc&#10;v1zNQaWM7LGNTA5OlGC1PD9bYOHjyB807HKlxIRTgQ7qnLtC61TWFDDNYkcst0PsA2YZ+0r7Hkcx&#10;D62+NuZeB2xYEmrsaFNTedz9BAevI47rG/s8bI+Hzel7f/f+tbXk3OXFtH4ClWnK/+K/7zcv9c3c&#10;3j4Y+ygUwiQL0M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nEo7/&#10;zAAAAOMAAAAPAAAAAAAAAAAAAAAAAKoCAABkcnMvZG93bnJldi54bWxQSwUGAAAAAAQABAD6AAAA&#10;owMAAAAA&#10;">
                          <v:group id="Group 950" o:spid="_x0000_s1784" style="position:absolute;left:15474;top:16880;width:1241;height:1271" coordorigin=",-43" coordsize="124127,12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rghcsAAADiAAAADwAAAGRycy9kb3ducmV2LnhtbESPzWrDMBCE74W+g9hC&#10;b40spzXFiRJCSEsPoZAfKLkt1sY2sVbGUmzn7atCIcdhZr5h5svRNqKnzteONahJAoK4cKbmUsPx&#10;8PHyDsIHZIONY9JwIw/LxePDHHPjBt5Rvw+liBD2OWqoQmhzKX1RkUU/cS1x9M6usxii7EppOhwi&#10;3DYyTZJMWqw5LlTY0rqi4rK/Wg2fAw6rqdr028t5fTsd3r5/toq0fn4aVzMQgcZwD/+3v4yGTE1T&#10;lSWvKfxdindAL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164IXL&#10;AAAA4gAAAA8AAAAAAAAAAAAAAAAAqgIAAGRycy9kb3ducmV2LnhtbFBLBQYAAAAABAAEAPoAAACi&#10;AwAAAAA=&#10;">
                            <v:shape id="Picture 21" o:spid="_x0000_s1785"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qsrPLAAAA4gAAAA8AAABkcnMvZG93bnJldi54bWxEj8FOwzAQRO9I/IO1SNyok4o2JdSpABEV&#10;lQM08AGreBMH4nUUmzb9e4yE1ONoZt5o1pvJ9uJAo+8cK0hnCQji2umOWwWfH+XNCoQPyBp7x6Tg&#10;RB42xeXFGnPtjrynQxVaESHsc1RgQhhyKX1tyKKfuYE4eo0bLYYox1bqEY8Rbns5T5KltNhxXDA4&#10;0JOh+rv6sQp26Vfzui3rLH1+e3wvb/XJ9PtKqeur6eEeRKApnMP/7RetIFvdpfNkucjg71K8A7L4&#10;B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kqrKzywAAAOIAAAAPAAAAAAAA&#10;AAAAAAAAAJ8CAABkcnMvZG93bnJldi54bWxQSwUGAAAAAAQABAD3AAAAlwMAAAAA&#10;">
                              <v:imagedata r:id="rId410" o:title=""/>
                              <v:path arrowok="t"/>
                            </v:shape>
                            <v:shape id="Text Box 40" o:spid="_x0000_s1786" type="#_x0000_t202" style="position:absolute;left:24426;top:-43;width:99701;height:120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8ln8sA&#10;AADjAAAADwAAAGRycy9kb3ducmV2LnhtbESPQUvDQBSE74L/YXmCN7vbQEsSuy1FFAqCmMZDj6/Z&#10;12Rp9m3Mrm38964geBxm5htmtZlcLy40ButZw3ymQBA33lhuNXzULw85iBCRDfaeScM3Bdisb29W&#10;WBp/5You+9iKBOFQooYuxqGUMjQdOQwzPxAn7+RHhzHJsZVmxGuCu15mSi2lQ8tpocOBnjpqzvsv&#10;p2F74OrZfr4d36tTZeu6UPy6PGt9fzdtH0FEmuJ/+K+9MxoyVah5nuWLAn4/pT8g1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hnyWfywAAAOMAAAAPAAAAAAAAAAAAAAAAAJgC&#10;AABkcnMvZG93bnJldi54bWxQSwUGAAAAAAQABAD1AAAAkAMAAAAA&#10;" filled="f" stroked="f">
                              <v:textbox inset="0,0,0,0">
                                <w:txbxContent>
                                  <w:p w14:paraId="737A17D0" w14:textId="77777777" w:rsidR="00DC3C12" w:rsidRPr="009D28B1" w:rsidRDefault="00DC3C12" w:rsidP="00816EE9">
                                    <w:pPr>
                                      <w:spacing w:before="13"/>
                                      <w:rPr>
                                        <w:b/>
                                        <w:w w:val="103"/>
                                        <w:sz w:val="16"/>
                                      </w:rPr>
                                    </w:pPr>
                                    <w:r w:rsidRPr="009D28B1">
                                      <w:rPr>
                                        <w:b/>
                                        <w:w w:val="103"/>
                                        <w:sz w:val="16"/>
                                      </w:rPr>
                                      <w:t>2</w:t>
                                    </w:r>
                                  </w:p>
                                </w:txbxContent>
                              </v:textbox>
                            </v:shape>
                          </v:group>
                          <v:group id="Group 953" o:spid="_x0000_s1787"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Q/rcwAAADjAAAADwAAAGRycy9kb3ducmV2LnhtbESPT2vDMAzF74N9B6PB&#10;bqsT719J65ZStrFDGawdjN5ErCahsRxiL0m//XQY7Cjp6b33W64n36qB+tgEtpDPMlDEZXANVxa+&#10;Dq93c1AxITtsA5OFC0VYr66vlli4MPInDftUKTHhWKCFOqWu0DqWNXmMs9ARy+0Ueo9Jxr7SrsdR&#10;zH2rTZY9aY8NS0KNHW1rKs/7H2/hbcRxc5+/DLvzaXs5Hh4/vnc5WXt7M20WoBJN6V/89/3upP5z&#10;/mDM3BihECZZgF79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vdD+t&#10;zAAAAOMAAAAPAAAAAAAAAAAAAAAAAKoCAABkcnMvZG93bnJldi54bWxQSwUGAAAAAAQABAD6AAAA&#10;owMAAAAA&#10;">
                            <v:group id="Group 954" o:spid="_x0000_s1788" style="position:absolute;left:15433;top:4178;width:1324;height:1271" coordorigin=",-11" coordsize="132403,127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8oqcgAAADjAAAADwAAAGRycy9kb3ducmV2LnhtbERPzWrCQBC+C32HZQre&#10;dJOGBo2uItJKD1JQC8XbkB2TYHY2ZLdJfHtXKHic73+W68HUoqPWVZYVxNMIBHFudcWFgp/T52QG&#10;wnlkjbVlUnAjB+vVy2iJmbY9H6g7+kKEEHYZKii9bzIpXV6SQTe1DXHgLrY16MPZFlK32IdwU8u3&#10;KEqlwYpDQ4kNbUvKr8c/o2DXY79J4o9uf71sb+fT+/fvPialxq/DZgHC0+Cf4n/3lw7z5/MoSWZp&#10;msLjpwCAXN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TvKKnIAAAA&#10;4wAAAA8AAAAAAAAAAAAAAAAAqgIAAGRycy9kb3ducmV2LnhtbFBLBQYAAAAABAAEAPoAAACfAwAA&#10;AAA=&#10;">
                              <v:shape id="Picture 21" o:spid="_x0000_s1789"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LaEfMAAAA4gAAAA8AAABkcnMvZG93bnJldi54bWxEj9FOwkAURN9N+IfNNfFNtgVEWlmIGhsN&#10;PAjVD7jpXrrF7t2mu0L5e9fExMfJzJzJLNeDbcWJet84VpCOExDEldMN1wo+P4rbBQgfkDW2jknB&#10;hTysV6OrJebanXlPpzLUIkLY56jAhNDlUvrKkEU/dh1x9A6utxii7GupezxHuG3lJEnm0mLDccFg&#10;R8+Gqq/y2yrYpMfD9rWo7tOX96ddMdMX0+5LpW6uh8cHEIGG8B/+a79pBdldNp3PJtMMfi/FOyBX&#10;P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x0toR8wAAADiAAAADwAAAAAA&#10;AAAAAAAAAACfAgAAZHJzL2Rvd25yZXYueG1sUEsFBgAAAAAEAAQA9wAAAJgDAAAAAA==&#10;">
                                <v:imagedata r:id="rId410" o:title=""/>
                                <v:path arrowok="t"/>
                              </v:shape>
                              <v:shape id="Text Box 40" o:spid="_x0000_s1790" type="#_x0000_t202" style="position:absolute;left:24427;top:-11;width:107976;height:127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62dcsA&#10;AADiAAAADwAAAGRycy9kb3ducmV2LnhtbESPQUvDQBSE70L/w/IEb3bXFJoauy2lKAiCmKYHj8/s&#10;a7I0+zZm1zb+e1co9DjMzDfMcj26TpxoCNazhoepAkFce2O50bCvXu4XIEJENth5Jg2/FGC9mtws&#10;sTD+zCWddrERCcKhQA1tjH0hZahbchimvidO3sEPDmOSQyPNgOcEd53MlJpLh5bTQos9bVuqj7sf&#10;p2HzyeWz/X7/+igPpa2qR8Vv86PWd7fj5glEpDFew5f2q9GQqXyWZ4tZDv+X0h2Qq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N7rZ1ywAAAOIAAAAPAAAAAAAAAAAAAAAAAJgC&#10;AABkcnMvZG93bnJldi54bWxQSwUGAAAAAAQABAD1AAAAkAMAAAAA&#10;" filled="f" stroked="f">
                                <v:textbox inset="0,0,0,0">
                                  <w:txbxContent>
                                    <w:p w14:paraId="2DF087F7" w14:textId="77777777" w:rsidR="00DC3C12" w:rsidRPr="00F004B9" w:rsidRDefault="00DC3C12" w:rsidP="00816EE9">
                                      <w:pPr>
                                        <w:spacing w:before="13"/>
                                        <w:rPr>
                                          <w:bCs/>
                                          <w:w w:val="103"/>
                                          <w:sz w:val="16"/>
                                        </w:rPr>
                                      </w:pPr>
                                      <w:r>
                                        <w:rPr>
                                          <w:b/>
                                          <w:w w:val="103"/>
                                          <w:sz w:val="16"/>
                                        </w:rPr>
                                        <w:t>3</w:t>
                                      </w:r>
                                    </w:p>
                                  </w:txbxContent>
                                </v:textbox>
                              </v:shape>
                            </v:group>
                            <v:group id="Group 957" o:spid="_x0000_s1791"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PDtcgAAADjAAAADwAAAGRycy9kb3ducmV2LnhtbERPzWrCQBC+C32HZYTe&#10;dBOD0kZXEWmLBxGqBfE2ZMckmJ0N2W0S394VBI/z/c9i1ZtKtNS40rKCeByBIM6sLjlX8Hf8Hn2A&#10;cB5ZY2WZFNzIwWr5Nlhgqm3Hv9QefC5CCLsUFRTe16mULivIoBvbmjhwF9sY9OFscqkb7EK4qeQk&#10;imbSYMmhocCaNgVl18O/UfDTYbdO4q92d71sbufjdH/axaTU+7Bfz0F46v1L/HRvdZg/m34mcTKJ&#10;Enj8FACQyz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Qzw7XIAAAA&#10;4wAAAA8AAAAAAAAAAAAAAAAAqgIAAGRycy9kb3ducmV2LnhtbFBLBQYAAAAABAAEAPoAAACfAwAA&#10;AAA=&#10;">
                              <v:group id="Group 958" o:spid="_x0000_s1792" style="position:absolute;left:3723;top:4178;width:1158;height:1490" coordorigin=",-22" coordsize="115728,148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QNRMoAAADjAAAADwAAAGRycy9kb3ducmV2LnhtbESPy2rCQBSG94W+w3CE&#10;7upktCkSM4pIW7qQgloQd4fMyQUzZ0JmmsS37ywKXf78N758O9lWDNT7xrEGNU9AEBfONFxp+D6/&#10;P69A+IBssHVMGu7kYbt5fMgxM27kIw2nUIk4wj5DDXUIXSalL2qy6OeuI45e6XqLIcq+kqbHMY7b&#10;Vi6S5FVabDg+1NjRvqbidvqxGj5GHHdL9TYcbuX+fj2nX5eDIq2fZtNuDSLQFP7Df+1Po2Ghlmm6&#10;elFJpIhMkQfk5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GiQNRMoA&#10;AADjAAAADwAAAAAAAAAAAAAAAACqAgAAZHJzL2Rvd25yZXYueG1sUEsFBgAAAAAEAAQA+gAAAKED&#10;AAAAAA==&#10;">
                                <v:shape id="Picture 21" o:spid="_x0000_s1793" type="#_x0000_t75" style="position:absolute;top:16551;width:102235;height:110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zFH/JAAAA4gAAAA8AAABkcnMvZG93bnJldi54bWxET8tuwjAQvFfqP1hbiVtxUpVXikG0IgLR&#10;Q0vaD1jFS5wSr6PYQPj7uhJSD3MYzUszX/a2EWfqfO1YQTpMQBCXTtdcKfj+yh+nIHxA1tg4JgVX&#10;8rBc3N/NMdPuwns6F6ESsYR9hgpMCG0mpS8NWfRD1xJH7eA6iyHSrpK6w0sst418SpKxtFhzXDDY&#10;0puh8licrIJd+nN43+TlJF1/vH7mz/pqmn2h1OChX72ACNSHf/MtvdUKRrNkNI6YwN+leAfk4h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zHMUf8kAAADiAAAADwAAAAAAAAAA&#10;AAAAAACfAgAAZHJzL2Rvd25yZXYueG1sUEsFBgAAAAAEAAQA9wAAAJUDAAAAAA==&#10;">
                                  <v:imagedata r:id="rId410" o:title=""/>
                                  <v:path arrowok="t"/>
                                </v:shape>
                                <v:shape id="Text Box 40" o:spid="_x0000_s1794" type="#_x0000_t202" style="position:absolute;left:24624;top:-22;width:91104;height:148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ceMkA&#10;AADjAAAADwAAAGRycy9kb3ducmV2LnhtbERPX0vDMBB/F/Ydwg18c+mmxq0uG0MUBGHY1Yc9ns2t&#10;DWsuXRO3+u2NIPh4v/+3XA+uFWfqg/WsYTrJQBBX3liuNXyULzdzECEiG2w9k4ZvCrBeja6WmBt/&#10;4YLOu1iLFMIhRw1NjF0uZagachgmviNO3MH3DmM6+1qaHi8p3LVylmVKOrScGhrs6Kmh6rj7cho2&#10;ey6e7Wn7+V4cCluWi4zf1FHr6/GweQQRaYj/4j/3q0nz59M7df+gbhX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pRceMkAAADjAAAADwAAAAAAAAAAAAAAAACYAgAA&#10;ZHJzL2Rvd25yZXYueG1sUEsFBgAAAAAEAAQA9QAAAI4DAAAAAA==&#10;" filled="f" stroked="f">
                                  <v:textbox inset="0,0,0,0">
                                    <w:txbxContent>
                                      <w:p w14:paraId="7F9CDCE1" w14:textId="77777777" w:rsidR="00DC3C12" w:rsidRPr="009D28B1" w:rsidRDefault="00DC3C12" w:rsidP="00816EE9">
                                        <w:pPr>
                                          <w:spacing w:before="13"/>
                                          <w:rPr>
                                            <w:b/>
                                            <w:w w:val="103"/>
                                            <w:sz w:val="16"/>
                                          </w:rPr>
                                        </w:pPr>
                                        <w:r>
                                          <w:rPr>
                                            <w:b/>
                                            <w:w w:val="103"/>
                                            <w:sz w:val="16"/>
                                          </w:rPr>
                                          <w:t>4</w:t>
                                        </w:r>
                                      </w:p>
                                    </w:txbxContent>
                                  </v:textbox>
                                </v:shape>
                              </v:group>
                              <v:group id="Group 1724560385" o:spid="_x0000_s1795"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nYYskAAADjAAAADwAAAGRycy9kb3ducmV2LnhtbERPS2vCQBC+F/oflil4&#10;q5ukGjR1FZEqPUjBB0hvQ3ZMgtnZkF2T+O+7hUKP871nsRpMLTpqXWVZQTyOQBDnVldcKDiftq8z&#10;EM4ja6wtk4IHOVgtn58WmGnb84G6oy9ECGGXoYLS+yaT0uUlGXRj2xAH7mpbgz6cbSF1i30IN7VM&#10;oiiVBisODSU2tCkpvx3vRsGux379Fn90+9t18/g+Tb8u+5iUGr0M63cQngb/L/5zf+owf55MJtNZ&#10;kqbw+1MAQC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qOdhiyQAA&#10;AOMAAAAPAAAAAAAAAAAAAAAAAKoCAABkcnMvZG93bnJldi54bWxQSwUGAAAAAAQABAD6AAAAoAMA&#10;AAAA&#10;">
                                <v:group id="Group 1724560386" o:spid="_x0000_s1796" style="position:absolute;left:9930;top:1324;width:11212;height:10160" coordsize="11212,1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I4CssAAADiAAAADwAAAGRycy9kb3ducmV2LnhtbESPQWvCQBSE7wX/w/IK&#10;vdVNFFdNXUWkLT2IoBaKt0f2mQSzb0N2m8R/3y0Uehxm5htmtRlsLTpqfeVYQzpOQBDnzlRcaPg8&#10;vz0vQPiAbLB2TBru5GGzHj2sMDOu5yN1p1CICGGfoYYyhCaT0uclWfRj1xBH7+paiyHKtpCmxT7C&#10;bS0nSaKkxYrjQokN7UrKb6dvq+G9x347TV+7/e26u1/Os8PXPiWtnx6H7QuIQEP4D/+1P4wGtVSL&#10;mZqqOfxeindArn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FyOArL&#10;AAAA4gAAAA8AAAAAAAAAAAAAAAAAqgIAAGRycy9kb3ducmV2LnhtbFBLBQYAAAAABAAEAPoAAACi&#10;AwAAAAA=&#10;">
                                  <v:shape id="Straight Arrow Connector 1724560387" o:spid="_x0000_s1797" type="#_x0000_t32" style="position:absolute;width:165;height:100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PVssAAADiAAAADwAAAGRycy9kb3ducmV2LnhtbESPwW7CMBBE70j9B2sr9VIVJxGpSopB&#10;bREQeoP2A7bxNo4ar6PYQPj7GgmJ42hm3mhmi8G24ki9bxwrSMcJCOLK6YZrBd9fq6cXED4ga2wd&#10;k4IzeVjM70YzLLQ78Y6O+1CLCGFfoAITQldI6StDFv3YdcTR+3W9xRBlX0vd4ynCbSuzJHmWFhuO&#10;CwY7+jBU/e0PVsGw2VX6cbKqf9bLdTlxG1NuP9+Vergf3l5BBBrCLXxtl1pBlufTLE+nKVwuxTsg&#10;5/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zXPVssAAADiAAAADwAA&#10;AAAAAAAAAAAAAAChAgAAZHJzL2Rvd25yZXYueG1sUEsFBgAAAAAEAAQA+QAAAJkDAAAAAA==&#10;" strokecolor="windowText" strokeweight=".5pt">
                                    <v:stroke endarrow="block" joinstyle="miter"/>
                                  </v:shape>
                                  <v:shape id="Straight Arrow Connector 1724560388" o:spid="_x0000_s1798" type="#_x0000_t32" style="position:absolute;left:165;top:10009;width:11047;height: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QC8gAAADjAAAADwAAAGRycy9kb3ducmV2LnhtbERPS2sCMRC+F/ofwhR6KTWrLku7GkX6&#10;gF6Kugq9DpvZB24ma5Lq+u+bguBxvvfMl4PpxImcby0rGI8SEMSl1S3XCva7z+cXED4ga+wsk4IL&#10;eVgu7u/mmGt75i2dilCLGMI+RwVNCH0upS8bMuhHtieOXGWdwRBPV0vt8BzDTScnSZJJgy3HhgZ7&#10;emuoPBS/RoGst1Pz81EN2XflXt83T+tjX6yVenwYVjMQgYZwE1/dXzrOT7I0TbN0PIH/nyIA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puQC8gAAADjAAAADwAAAAAA&#10;AAAAAAAAAAChAgAAZHJzL2Rvd25yZXYueG1sUEsFBgAAAAAEAAQA+QAAAJYDAAAAAA==&#10;" strokecolor="windowText" strokeweight=".5pt">
                                    <v:stroke endarrow="block" joinstyle="miter"/>
                                  </v:shape>
                                </v:group>
                                <v:group id="Group 1724560389" o:spid="_x0000_s1799" style="position:absolute;left:-1075;width:22962;height:17678" coordorigin="-1075" coordsize="22962,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gEs8wAAADjAAAADwAAAGRycy9kb3ducmV2LnhtbESPQWvCQBCF74X+h2UK&#10;3uomBmubuoqILT2IoBZKb0N2TILZ2ZDdJvHfdw6FHmfmzXvvW65H16ieulB7NpBOE1DEhbc1lwY+&#10;z2+Pz6BCRLbYeCYDNwqwXt3fLTG3fuAj9adYKjHhkKOBKsY21zoUFTkMU98Sy+3iO4dRxq7UtsNB&#10;zF2jZ0nypB3WLAkVtrStqLiefpyB9wGHTZbu+v31sr19n+eHr31Kxkwexs0rqEhj/Bf/fX9YqZ9l&#10;s/kiTV6EQphkAXr1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6ASz&#10;zAAAAOMAAAAPAAAAAAAAAAAAAAAAAKoCAABkcnMvZG93bnJldi54bWxQSwUGAAAAAAQABAD6AAAA&#10;owMAAAAA&#10;">
                                  <v:shape id="_x0000_s1800" type="#_x0000_t202" style="position:absolute;left:20687;top:9350;width:1200;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YXMsA&#10;AADiAAAADwAAAGRycy9kb3ducmV2LnhtbESPQWsCMRSE74X+h/AKvdVEwa2uRhFpoVAoXddDj6+b&#10;525w87JuUt3++6YgeBxm5htmuR5cK87UB+tZw3ikQBBX3liuNezL16cZiBCRDbaeScMvBViv7u+W&#10;mBt/4YLOu1iLBOGQo4Ymxi6XMlQNOQwj3xEn7+B7hzHJvpamx0uCu1ZOlMqkQ8tpocGOtg1Vx92P&#10;07D54uLFnj6+P4tDYctyrvg9O2r9+DBsFiAiDfEWvrbfjIbnbDpXs2k2gf9L6Q7I1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gsJhcywAAAOIAAAAPAAAAAAAAAAAAAAAAAJgC&#10;AABkcnMvZG93bnJldi54bWxQSwUGAAAAAAQABAD1AAAAkAMAAAAA&#10;" filled="f" stroked="f">
                                    <v:textbox inset="0,0,0,0">
                                      <w:txbxContent>
                                        <w:p w14:paraId="3FD28EE3" w14:textId="77777777" w:rsidR="00DC3C12" w:rsidRPr="00EB0546" w:rsidRDefault="00DC3C12" w:rsidP="00816EE9">
                                          <w:pPr>
                                            <w:spacing w:before="14"/>
                                            <w:rPr>
                                              <w:bCs/>
                                              <w:w w:val="101"/>
                                              <w:sz w:val="24"/>
                                            </w:rPr>
                                          </w:pPr>
                                          <w:proofErr w:type="gramStart"/>
                                          <w:r w:rsidRPr="00EB0546">
                                            <w:rPr>
                                              <w:bCs/>
                                              <w:w w:val="101"/>
                                              <w:sz w:val="24"/>
                                            </w:rPr>
                                            <w:t>ξ</w:t>
                                          </w:r>
                                          <w:proofErr w:type="gramEnd"/>
                                        </w:p>
                                      </w:txbxContent>
                                    </v:textbox>
                                  </v:shape>
                                  <v:group id="Group 1724560391" o:spid="_x0000_s1801" style="position:absolute;left:-1075;width:22738;height:17678" coordorigin="-1075" coordsize="22738,17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19IMsAAADiAAAADwAAAGRycy9kb3ducmV2LnhtbESPQWvCQBSE70L/w/IK&#10;3nQTQ0OauopIlR6kUC2U3h7ZZxLMvg3ZNYn/3hUKPQ4z8w2zXI+mET11rrasIJ5HIIgLq2suFXyf&#10;drMMhPPIGhvLpOBGDtarp8kSc20H/qL+6EsRIOxyVFB53+ZSuqIig25uW+LgnW1n0AfZlVJ3OAS4&#10;aeQiilJpsOawUGFL24qKy/FqFOwHHDZJ/N4fLuft7ff08vlziEmp6fO4eQPhafT/4b/2h1bwmmRZ&#10;kqbxAh6Xwh2Qqz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x9fSDL&#10;AAAA4gAAAA8AAAAAAAAAAAAAAAAAqgIAAGRycy9kb3ducmV2LnhtbFBLBQYAAAAABAAEAPoAAACi&#10;AwAAAAA=&#10;">
                                    <v:shape id="_x0000_s1802" type="#_x0000_t202" style="position:absolute;left:9185;width:3927;height:3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wSMgA&#10;AADjAAAADwAAAGRycy9kb3ducmV2LnhtbERPX0vDMBB/F/wO4QTfXFJxnavLxhAFYSDr6oOPZ3Nr&#10;w5pLbeLWfXsjCHu83/9brEbXiSMNwXrWkE0UCOLaG8uNho/q9e4RRIjIBjvPpOFMAVbL66sFFsaf&#10;uKTjLjYihXAoUEMbY19IGeqWHIaJ74kTt/eDw5jOoZFmwFMKd528VyqXDi2nhhZ7em6pPux+nIb1&#10;J5cv9vv9a1vuS1tVc8Wb/KD17c24fgIRaYwX8b/7zaT5D9Msn85VNoO/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7BIyAAAAOMAAAAPAAAAAAAAAAAAAAAAAJgCAABk&#10;cnMvZG93bnJldi54bWxQSwUGAAAAAAQABAD1AAAAjQMAAAAA&#10;" filled="f" stroked="f">
                                      <v:textbox inset="0,0,0,0">
                                        <w:txbxContent>
                                          <w:p w14:paraId="0BC06AB7" w14:textId="77777777" w:rsidR="00DC3C12" w:rsidRPr="00EB0546" w:rsidRDefault="00DC3C12" w:rsidP="00816EE9">
                                            <w:pPr>
                                              <w:spacing w:before="14"/>
                                              <w:rPr>
                                                <w:bCs/>
                                                <w:w w:val="101"/>
                                                <w:sz w:val="24"/>
                                              </w:rPr>
                                            </w:pPr>
                                            <m:oMathPara>
                                              <m:oMath>
                                                <m:r>
                                                  <m:rPr>
                                                    <m:sty m:val="p"/>
                                                  </m:rPr>
                                                  <w:rPr>
                                                    <w:rFonts w:ascii="Cambria Math" w:hAnsi="Cambria Math"/>
                                                    <w:w w:val="101"/>
                                                    <w:sz w:val="24"/>
                                                  </w:rPr>
                                                  <m:t>ƞ</m:t>
                                                </m:r>
                                              </m:oMath>
                                            </m:oMathPara>
                                          </w:p>
                                        </w:txbxContent>
                                      </v:textbox>
                                    </v:shape>
                                    <v:group id="Group 1724560393" o:spid="_x0000_s1803" style="position:absolute;left:-1075;top:4626;width:22738;height:13052" coordorigin="-1075,-90" coordsize="22738,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zPswAAADjAAAADwAAAGRycy9kb3ducmV2LnhtbESPQUvDQBCF74L/YRnB&#10;m92kkhJjt6WUVjwUwVYQb0N2moRmZ0N2m6T/3jkIHmfem/e+Wa4n16qB+tB4NpDOElDEpbcNVwa+&#10;TvunHFSIyBZbz2TgRgHWq/u7JRbWj/xJwzFWSkI4FGigjrErtA5lTQ7DzHfEop197zDK2Ffa9jhK&#10;uGv1PEkW2mHD0lBjR9uaysvx6gy8jThuntPdcLict7efU/bxfUjJmMeHafMKKtIU/81/1+9W8PMs&#10;fcnzbCHQ8p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VcHM+&#10;zAAAAOMAAAAPAAAAAAAAAAAAAAAAAKoCAABkcnMvZG93bnJldi54bWxQSwUGAAAAAAQABAD6AAAA&#10;owMAAAAA&#10;">
                                      <v:shape id="Text Box 1724560394" o:spid="_x0000_s1804" type="#_x0000_t202" style="position:absolute;left:15387;top:-23;width:6276;height:2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Az5MkA&#10;AADjAAAADwAAAGRycy9kb3ducmV2LnhtbERPS2vCQBC+F/wPyxR6qxsTWjW6igSkRerBx8XbmB2T&#10;0OxszG419dd3C4LH+d4znXemFhdqXWVZwaAfgSDOra64ULDfLV9HIJxH1lhbJgW/5GA+6z1NMdX2&#10;yhu6bH0hQgi7FBWU3jeplC4vyaDr24Y4cCfbGvThbAupW7yGcFPLOIrepcGKQ0OJDWUl5d/bH6Ng&#10;lS3XuDnGZnSrs4+v06I57w9vSr08d4sJCE+df4jv7k8d5g+SZJgM42QM/z8FAOTs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aAz5MkAAADjAAAADwAAAAAAAAAAAAAAAACYAgAA&#10;ZHJzL2Rvd25yZXYueG1sUEsFBgAAAAAEAAQA9QAAAI4DAAAAAA==&#10;" filled="f" stroked="f" strokeweight=".5pt">
                                        <v:textbox>
                                          <w:txbxContent>
                                            <w:p w14:paraId="6FCAB68F" w14:textId="77777777" w:rsidR="00DC3C12" w:rsidRPr="00EB0546" w:rsidRDefault="00DC3C12" w:rsidP="00816EE9">
                                              <w:r w:rsidRPr="00EB0546">
                                                <w:rPr>
                                                  <w:sz w:val="18"/>
                                                  <w:szCs w:val="18"/>
                                                </w:rPr>
                                                <w:t xml:space="preserve"> (-1 ; 1)</w:t>
                                              </w:r>
                                            </w:p>
                                          </w:txbxContent>
                                        </v:textbox>
                                      </v:shape>
                                      <v:group id="Group 1724560395" o:spid="_x0000_s1805" style="position:absolute;left:-1075;top:-90;width:22538;height:13052" coordorigin="-1075,-256" coordsize="22538,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4KosYAAADhAAAADwAAAGRycy9kb3ducmV2LnhtbERPTYvCMBC9C/sfwgje&#10;NK3aRapRRHbFgyyoC+JtaMa22ExKk23rvzcHYY+P973a9KYSLTWutKwgnkQgiDOrS84V/F6+xwsQ&#10;ziNrrCyTgic52Kw/BitMte34RO3Z5yKEsEtRQeF9nUrpsoIMuomtiQN3t41BH2CTS91gF8JNJadR&#10;9CkNlhwaCqxpV1D2OP8ZBfsOu+0s/mqPj/vuebskP9djTEqNhv12CcJT7//Fb/dBK5hP58kiicLk&#10;8Ci8Abl+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fgqixgAAAOEA&#10;AAAPAAAAAAAAAAAAAAAAAKoCAABkcnMvZG93bnJldi54bWxQSwUGAAAAAAQABAD6AAAAnQMAAAAA&#10;">
                                        <v:shape id="Text Box 1724560396" o:spid="_x0000_s1806" type="#_x0000_t202" style="position:absolute;left:15598;top:10053;width:5865;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KD8sA&#10;AADiAAAADwAAAGRycy9kb3ducmV2LnhtbESPQWvCQBSE74X+h+UVequbShNDdBUJSEvRg9aLt2f2&#10;mQSzb9PsVqO/3hWEHoeZ+YaZzHrTiBN1rras4H0QgSAurK65VLD9WbylIJxH1thYJgUXcjCbPj9N&#10;MNP2zGs6bXwpAoRdhgoq79tMSldUZNANbEscvIPtDPogu1LqDs8Bbho5jKJEGqw5LFTYUl5Rcdz8&#10;GQXf+WKF6/3QpNcm/1we5u3vdhcr9frSz8cgPPX+P/xof2kFH2mcjKJ4lMD9UrgDcno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DbcoPywAAAOIAAAAPAAAAAAAAAAAAAAAAAJgC&#10;AABkcnMvZG93bnJldi54bWxQSwUGAAAAAAQABAD1AAAAkAMAAAAA&#10;" filled="f" stroked="f" strokeweight=".5pt">
                                          <v:textbox>
                                            <w:txbxContent>
                                              <w:p w14:paraId="4ECA821C" w14:textId="77777777" w:rsidR="00DC3C12" w:rsidRPr="00EB0546" w:rsidRDefault="00DC3C12" w:rsidP="00816EE9">
                                                <w:r w:rsidRPr="00EB0546">
                                                  <w:rPr>
                                                    <w:sz w:val="18"/>
                                                    <w:szCs w:val="18"/>
                                                  </w:rPr>
                                                  <w:t>(1 ; -1)</w:t>
                                                </w:r>
                                              </w:p>
                                            </w:txbxContent>
                                          </v:textbox>
                                        </v:shape>
                                        <v:group id="Group 1724560397" o:spid="_x0000_s1807" style="position:absolute;left:-1075;top:-256;width:17376;height:13052" coordorigin="-1075,-256" coordsize="17376,13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uRLMcAAADhAAAADwAAAGRycy9kb3ducmV2LnhtbERPy2rCQBTdC/7DcIXu&#10;dBKlsaSOImLFhQg+oHR3yVyTYOZOyIxJ/PtOoeDmwOG8OItVbyrRUuNKywriSQSCOLO65FzB9fI1&#10;/gDhPLLGyjIpeJKD1XI4WGCqbccnas8+F6GEXYoKCu/rVEqXFWTQTWxNHLSbbQz6QJtc6ga7UG4q&#10;OY2iRBosOSwUWNOmoOx+fhgFuw679Szetof7bfP8ubwfvw8xKfU26tefIDz1/mX+T++1gmQ+S6YB&#10;4O9ReAN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SuRLMcAAADh&#10;AAAADwAAAAAAAAAAAAAAAACqAgAAZHJzL2Rvd25yZXYueG1sUEsFBgAAAAAEAAQA+gAAAJ4DAAAA&#10;AA==&#10;">
                                          <v:shape id="Text Box 1724560398" o:spid="_x0000_s1808" type="#_x0000_t202" style="position:absolute;left:-1075;top:10189;width:6288;height:2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sw8wA&#10;AADjAAAADwAAAGRycy9kb3ducmV2LnhtbESPQWvCQBSE7wX/w/KE3uquaVMkuooERCntQeult9fs&#10;Mwlm38bsqtFf3y0Uehxm5htmtuhtIy7U+dqxhvFIgSAunKm51LD/XD1NQPiAbLBxTBpu5GExHzzM&#10;MDPuylu67EIpIoR9hhqqENpMSl9UZNGPXEscvYPrLIYou1KaDq8RbhuZKPUqLdYcFypsKa+oOO7O&#10;VsNbvvrA7XdiJ/cmX78flu1p/5Vq/Tjsl1MQgfrwH/5rb4yGRKXpi3pWagy/n+IfkPM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vpsw8wAAADjAAAADwAAAAAAAAAAAAAAAACY&#10;AgAAZHJzL2Rvd25yZXYueG1sUEsFBgAAAAAEAAQA9QAAAJEDAAAAAA==&#10;" filled="f" stroked="f" strokeweight=".5pt">
                                            <v:textbox>
                                              <w:txbxContent>
                                                <w:p w14:paraId="49EE573E" w14:textId="77777777" w:rsidR="00DC3C12" w:rsidRPr="00EB0546" w:rsidRDefault="00DC3C12" w:rsidP="00816EE9">
                                                  <w:r w:rsidRPr="00EB0546">
                                                    <w:rPr>
                                                      <w:sz w:val="18"/>
                                                      <w:szCs w:val="18"/>
                                                    </w:rPr>
                                                    <w:t>(-1 ; -1)</w:t>
                                                  </w:r>
                                                </w:p>
                                              </w:txbxContent>
                                            </v:textbox>
                                          </v:shape>
                                          <v:group id="Group 1724560399" o:spid="_x0000_s1809" style="position:absolute;left:-36;top:-256;width:16337;height:12135" coordorigin="-78,-256" coordsize="16338,12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G1essAAADiAAAADwAAAGRycy9kb3ducmV2LnhtbESPQWvCQBSE70L/w/IK&#10;vTWbrVo0dRWRtngQQS2U3h7ZZxLMvg3ZbRL/fVcoeBxm5htmsRpsLTpqfeVYg0pSEMS5MxUXGr5O&#10;H88zED4gG6wdk4YreVgtH0YLzIzr+UDdMRQiQthnqKEMocmk9HlJFn3iGuLonV1rMUTZFtK02Ee4&#10;reVLmr5KixXHhRIb2pSUX46/VsNnj/16rN673eW8uf6cpvvvnSKtnx6H9RuIQEO4h//bW6NhPFHT&#10;+VzNJnC7FO+AXP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RtXrL&#10;AAAA4gAAAA8AAAAAAAAAAAAAAAAAqgIAAGRycy9kb3ducmV2LnhtbFBLBQYAAAAABAAEAPoAAACi&#10;AwAAAAA=&#10;">
                                            <v:group id="Group 1724560400" o:spid="_x0000_s1810" style="position:absolute;left:3847;top:744;width:12413;height:11135" coordsize="12412,11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MwRskAAADjAAAADwAAAGRycy9kb3ducmV2LnhtbERPS2vCQBC+F/oflin0&#10;pps0pmrqKiKteJCCDyi9DdkxCWZnQ3abxH/fLQg9zveexWowteiodZVlBfE4AkGcW11xoeB8+hjN&#10;QDiPrLG2TApu5GC1fHxYYKZtzwfqjr4QIYRdhgpK75tMSpeXZNCNbUMcuIttDfpwtoXULfYh3NTy&#10;JYpepcGKQ0OJDW1Kyq/HH6Ng22O/TuL3bn+9bG7fp/Tzax+TUs9Pw/oNhKfB/4vv7p0O85N0Opkn&#10;aTqHv58CAHL5C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04zBGyQAA&#10;AOMAAAAPAAAAAAAAAAAAAAAAAKoCAABkcnMvZG93bnJldi54bWxQSwUGAAAAAAQABAD6AAAAoAMA&#10;AAAA&#10;">
                                              <v:rect id="Rectangle 1385873576" o:spid="_x0000_s1811" style="position:absolute;left:289;top:372;width:11834;height:104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DE8cA&#10;AADjAAAADwAAAGRycy9kb3ducmV2LnhtbERPT2vCMBS/D/Ydwht4m+km2tAZZYoyr9NdvD2SZ1ts&#10;XkqTtZ2ffhkIO77f/7dcj64RPXWh9qzhZZqBIDbe1lxq+DrtnxWIEJEtNp5Jww8FWK8eH5ZYWD/w&#10;J/XHWIoUwqFADVWMbSFlMBU5DFPfEifu4juHMZ1dKW2HQwp3jXzNsoV0WHNqqLClbUXmevx2Gra4&#10;6dVwMiY7n8eP/LZrNuq213ryNL6/gYg0xn/x3X2waf5MzVU+m+cL+PspAS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zQxPHAAAA4wAAAA8AAAAAAAAAAAAAAAAAmAIAAGRy&#10;cy9kb3ducmV2LnhtbFBLBQYAAAAABAAEAPUAAACMAwAAAAA=&#10;" fillcolor="#83d3ff" strokecolor="windowText" strokeweight=".5pt">
                                                <v:fill color2="#dbf0ff" rotate="t" focusposition=".5,.5" focussize="" colors="0 #83d3ff;.5 #b5e2ff;1 #dbf0ff" focus="100%" type="gradientRadial"/>
                                              </v:rect>
                                              <v:oval id="Oval 1724560402" o:spid="_x0000_s1812" style="position:absolute;top:41;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BgMoA&#10;AADjAAAADwAAAGRycy9kb3ducmV2LnhtbESPQUvDQBSE74L/YXmCN7tJWkIbuy1SKHgoVFOt12f2&#10;mQSzb5fsNon/3hWEHoeZ+YZZbyfTiYF631pWkM4SEMSV1S3XCt5O+4clCB+QNXaWScEPedhubm/W&#10;WGg78isNZahFhLAvUEETgiuk9FVDBv3MOuLofdneYIiyr6XucYxw08ksSXJpsOW40KCjXUPVd3kx&#10;Ctx0+Ezf3Ys9+6UzNJYfAx5Zqfu76ekRRKApXMP/7WetIEvnWTZf5Ksc/j7FPyA3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0dgYDKAAAA4wAAAA8AAAAAAAAAAAAAAAAAmAIA&#10;AGRycy9kb3ducmV2LnhtbFBLBQYAAAAABAAEAPUAAACPAwAAAAA=&#10;" fillcolor="red" strokecolor="red" strokeweight="1pt">
                                                <v:stroke joinstyle="miter"/>
                                              </v:oval>
                                              <v:oval id="Oval 1724560403" o:spid="_x0000_s1813" style="position:absolute;left:11709;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UU8kA&#10;AADjAAAADwAAAGRycy9kb3ducmV2LnhtbESPQUvDQBCF70L/wzKCN7tJwVjSbosUBA+CmrZ6nWbH&#10;JJidXbJrEv+9cxA8zrw3732z3c+uVyMNsfNsIF9moIhrbztuDJyOj7drUDEhW+w9k4EfirDfLa62&#10;WFo/8RuNVWqUhHAs0UCbUii1jnVLDuPSB2LRPv3gMMk4NNoOOEm46/UqywrtsGNpaDHQoaX6q/p2&#10;BsL8fMnP4dW/x3VwNFUfI76wMTfX88MGVKI5/Zv/rp+s4OdFcXe/ynKBlp9kAXr3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oUU8kAAADjAAAADwAAAAAAAAAAAAAAAACYAgAA&#10;ZHJzL2Rvd25yZXYueG1sUEsFBgAAAAAEAAQA9QAAAI4DAAAAAA==&#10;" fillcolor="red" strokecolor="red" strokeweight="1pt">
                                                <v:stroke joinstyle="miter"/>
                                              </v:oval>
                                              <v:oval id="Oval 1724560404" o:spid="_x0000_s1814" style="position:absolute;left:82;top:10426;width:703;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saSsUA&#10;AADhAAAADwAAAGRycy9kb3ducmV2LnhtbERPy2rCQBTdC/7DcIXudOKDoKmjiCC4KNTGPra3mdsk&#10;NHNnyEyT+PfOouDycN7b/WAa0VHra8sK5rMEBHFhdc2lgvfraboG4QOyxsYyKbiRh/1uPNpipm3P&#10;b9TloRQxhH2GCqoQXCalLyoy6GfWEUfux7YGQ4RtKXWLfQw3jVwkSSoN1hwbKnR0rKj4zf+MAje8&#10;fM8/3MV++rUz1OdfHb6yUk+T4fAMItAQHuJ/91krWG7S1SZN4uT4KL4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xpKxQAAAOEAAAAPAAAAAAAAAAAAAAAAAJgCAABkcnMv&#10;ZG93bnJldi54bWxQSwUGAAAAAAQABAD1AAAAigMAAAAA&#10;" fillcolor="red" strokecolor="red" strokeweight="1pt">
                                                <v:stroke joinstyle="miter"/>
                                              </v:oval>
                                              <v:oval id="Oval 1724560405" o:spid="_x0000_s1815" style="position:absolute;left:11667;top:10343;width:704;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FOJskA&#10;AADiAAAADwAAAGRycy9kb3ducmV2LnhtbESPQWvCQBSE7wX/w/IKvdVNDLUSXUUKhR6EtrHq9Zl9&#10;JqHZt0t2TdJ/3y0UPA4z8w2z2oymFT11vrGsIJ0mIIhLqxuuFHztXx8XIHxA1thaJgU/5GGzntyt&#10;MNd24E/qi1CJCGGfo4I6BJdL6cuaDPqpdcTRu9jOYIiyq6TucIhw08pZksylwYbjQo2OXmoqv4ur&#10;UeDG3Tk9uA979AtnaChOPb6zUg/343YJItAYbuH/9ptWMEuesuw5m6fwdyneAb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rFOJskAAADiAAAADwAAAAAAAAAAAAAAAACYAgAA&#10;ZHJzL2Rvd25yZXYueG1sUEsFBgAAAAAEAAQA9QAAAI4DAAAAAA==&#10;" fillcolor="red" strokecolor="red" strokeweight="1pt">
                                                <v:stroke joinstyle="miter"/>
                                              </v:oval>
                                            </v:group>
                                            <v:shape id="Text Box 1724560406" o:spid="_x0000_s1816" type="#_x0000_t202" style="position:absolute;left:-78;top:-256;width:5171;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EvsoA&#10;AADjAAAADwAAAGRycy9kb3ducmV2LnhtbERPS2vCQBC+F/oflin0VjfVGmJ0FQmIpejBx8XbmB2T&#10;0Oxsml019de7QqHH+d4zmXWmFhdqXWVZwXsvAkGcW11xoWC/W7wlIJxH1lhbJgW/5GA2fX6aYKrt&#10;lTd02fpChBB2KSoovW9SKV1ekkHXsw1x4E62NejD2RZSt3gN4aaW/SiKpcGKQ0OJDWUl5d/bs1Hw&#10;lS3WuDn2TXKrs+XqNG9+9oehUq8v3XwMwlPn/8V/7k8d5o8GH8PRIE5iePwUAJDT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qcxL7KAAAA4wAAAA8AAAAAAAAAAAAAAAAAmAIA&#10;AGRycy9kb3ducmV2LnhtbFBLBQYAAAAABAAEAPUAAACPAwAAAAA=&#10;" filled="f" stroked="f" strokeweight=".5pt">
                                              <v:textbox>
                                                <w:txbxContent>
                                                  <w:p w14:paraId="5795D504" w14:textId="77777777" w:rsidR="00DC3C12" w:rsidRPr="00EB0546" w:rsidRDefault="00DC3C12" w:rsidP="00816EE9">
                                                    <w:r w:rsidRPr="00EB0546">
                                                      <w:rPr>
                                                        <w:sz w:val="18"/>
                                                        <w:szCs w:val="18"/>
                                                      </w:rPr>
                                                      <w:t>(1 ; 1)</w:t>
                                                    </w:r>
                                                  </w:p>
                                                </w:txbxContent>
                                              </v:textbox>
                                            </v:shape>
                                          </v:group>
                                        </v:group>
                                      </v:group>
                                    </v:group>
                                  </v:group>
                                </v:group>
                              </v:group>
                            </v:group>
                          </v:group>
                        </v:group>
                      </v:group>
                      <v:group id="Group 1724560407" o:spid="_x0000_s1817" style="position:absolute;left:842;top:-1468;width:33500;height:28330" coordorigin="883,-1662" coordsize="35113,30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N8ksgAAADjAAAADwAAAGRycy9kb3ducmV2LnhtbERPS2vCQBC+F/oflin0&#10;VndTa5DoKiJt6UEKPkC8DdkxCWZnQ3abxH/vCgWP871nvhxsLTpqfeVYQzJSIIhzZyouNBz2X29T&#10;ED4gG6wdk4YreVgunp/mmBnX85a6XShEDGGfoYYyhCaT0uclWfQj1xBH7uxaiyGebSFNi30Mt7V8&#10;VyqVFiuODSU2tC4pv+z+rIbvHvvVOPnsNpfz+nraT36Pm4S0fn0ZVjMQgYbwEP+7f0ycn07HSn2o&#10;SQr3nyIAcnE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WjfJLIAAAA&#10;4wAAAA8AAAAAAAAAAAAAAAAAqgIAAGRycy9kb3ducmV2LnhtbFBLBQYAAAAABAAEAPoAAACfAwAA&#10;AAA=&#10;">
                        <v:group id="Group 1724560409" o:spid="_x0000_s1818" style="position:absolute;left:883;top:-1662;width:35113;height:30357" coordorigin="883,-1114" coordsize="35113,30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7pskAAADjAAAADwAAAGRycy9kb3ducmV2LnhtbERPS2vCQBC+F/oflin0&#10;pptUrTZ1FRFbPEjBB4i3ITsmwexsyK5J/PeuIPQ433um886UoqHaFZYVxP0IBHFqdcGZgsP+pzcB&#10;4TyyxtIyKbiRg/ns9WWKibYtb6nZ+UyEEHYJKsi9rxIpXZqTQde3FXHgzrY26MNZZ1LX2IZwU8qP&#10;KPqUBgsODTlWtMwpveyuRsFvi+1iEK+azeW8vJ32o7/jJial3t+6xTcIT53/Fz/dax3mj8dfw9Ek&#10;Ggzh8VMAQM7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92XumyQAA&#10;AOMAAAAPAAAAAAAAAAAAAAAAAKoCAABkcnMvZG93bnJldi54bWxQSwUGAAAAAAQABAD6AAAAoAMA&#10;AAAA&#10;">
                          <v:group id="Group 1724560410" o:spid="_x0000_s1819" style="position:absolute;left:883;top:-1114;width:35113;height:30073" coordorigin="883,-1114" coordsize="35113,30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ETUcsAAADiAAAADwAAAGRycy9kb3ducmV2LnhtbESPS2vDMBCE74X8B7GB&#10;3hpZfeThRAkhtKWHEMgDQm6LtbFNrJWxVNv591Wh0OMwM98wi1VvK9FS40vHGtQoAUGcOVNyruF0&#10;/HiagvAB2WDlmDTcycNqOXhYYGpcx3tqDyEXEcI+RQ1FCHUqpc8KsuhHriaO3tU1FkOUTS5Ng12E&#10;20o+J8lYWiw5LhRY06ag7Hb4tho+O+zWL+q93d6um/vl+LY7bxVp/Tjs13MQgfrwH/5rfxkN07FK&#10;lJrMXuH3UrwDcvk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EhE1HL&#10;AAAA4gAAAA8AAAAAAAAAAAAAAAAAqgIAAGRycy9kb3ducmV2LnhtbFBLBQYAAAAABAAEAPoAAACi&#10;AwAAAAA=&#10;">
                            <v:shape id="Text Box 1724560411" o:spid="_x0000_s1820" type="#_x0000_t202" style="position:absolute;left:22099;top:18492;width:3842;height:10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ShNsgA&#10;AADiAAAADwAAAGRycy9kb3ducmV2LnhtbERPy2rCQBTdC/7DcIXudGJK0xAdRQKilHbhY+Pumrkm&#10;wcydmBk17dd3FoUuD+c9X/amEQ/qXG1ZwXQSgSAurK65VHA8rMcpCOeRNTaWScE3OVguhoM5Zto+&#10;eUePvS9FCGGXoYLK+zaT0hUVGXQT2xIH7mI7gz7ArpS6w2cIN42MoyiRBmsODRW2lFdUXPd3o+Aj&#10;X3/h7hyb9KfJN5+XVXs7nt6Uehn1qxkIT73/F/+5t1pBGqfJe/yahM3hUrgD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dKE2yAAAAOIAAAAPAAAAAAAAAAAAAAAAAJgCAABk&#10;cnMvZG93bnJldi54bWxQSwUGAAAAAAQABAD1AAAAjQMAAAAA&#10;" filled="f" stroked="f" strokeweight=".5pt">
                              <v:textbox>
                                <w:txbxContent>
                                  <w:p w14:paraId="2A19DF15" w14:textId="77777777" w:rsidR="00DC3C12" w:rsidRPr="00CD4226" w:rsidRDefault="009A3DBF" w:rsidP="00816EE9">
                                    <w:pPr>
                                      <w:pStyle w:val="Normal-jmes"/>
                                      <w:spacing w:after="0"/>
                                      <w:ind w:left="-283" w:firstLine="0"/>
                                      <w:rPr>
                                        <w:rFonts w:eastAsia="Times New Roman"/>
                                        <w:i/>
                                        <w:sz w:val="18"/>
                                        <w:szCs w:val="14"/>
                                        <w:lang w:val="en-US"/>
                                      </w:rPr>
                                    </w:pPr>
                                    <m:oMathPara>
                                      <m:oMathParaPr>
                                        <m:jc m:val="left"/>
                                      </m:oMathParaPr>
                                      <m:oMath>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u</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v</m:t>
                                                  </m:r>
                                                </m:e>
                                                <m:sub>
                                                  <m:r>
                                                    <w:rPr>
                                                      <w:rFonts w:ascii="Cambria Math" w:eastAsia="Times New Roman" w:hAnsi="Cambria Math"/>
                                                      <w:sz w:val="18"/>
                                                      <w:szCs w:val="14"/>
                                                      <w:lang w:val="en-US"/>
                                                    </w:rPr>
                                                    <m:t>2</m:t>
                                                  </m:r>
                                                </m:sub>
                                              </m:sSub>
                                            </m:e>
                                          </m:mr>
                                          <m:mr>
                                            <m:e>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w</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x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y2</m:t>
                                                        </m:r>
                                                      </m:sub>
                                                    </m:sSub>
                                                  </m:e>
                                                </m:mr>
                                              </m:m>
                                            </m:e>
                                          </m:mr>
                                        </m:m>
                                      </m:oMath>
                                    </m:oMathPara>
                                  </w:p>
                                  <w:p w14:paraId="3D90004C" w14:textId="77777777" w:rsidR="00DC3C12" w:rsidRDefault="00DC3C12" w:rsidP="00816EE9"/>
                                </w:txbxContent>
                              </v:textbox>
                            </v:shape>
                            <v:group id="Group 1724560412" o:spid="_x0000_s1821" style="position:absolute;left:883;top:-1114;width:35113;height:24036" coordorigin="883,-1114" coordsize="35113,24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TQ6OskAAADjAAAADwAAAGRycy9kb3ducmV2LnhtbERPS2vCQBC+F/oflin0&#10;VjeJ79RVRFrxIAUfIL0N2TEJZmdDdpvEf98tCD3O957FqjeVaKlxpWUF8SACQZxZXXKu4Hz6fJuB&#10;cB5ZY2WZFNzJwWr5/LTAVNuOD9QefS5CCLsUFRTe16mULivIoBvYmjhwV9sY9OFscqkb7EK4qWQS&#10;RRNpsOTQUGBNm4Ky2/HHKNh22K2H8Ue7v1039+/T+Ouyj0mp15d+/Q7CU+//xQ/3Tof5k2Q2nQ+T&#10;0Rz+fgoAyO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JNDo6yQAA&#10;AOMAAAAPAAAAAAAAAAAAAAAAAKoCAABkcnMvZG93bnJldi54bWxQSwUGAAAAAAQABAD6AAAAoAMA&#10;AAAA&#10;">
                              <v:shape id="Text Box 1724560413" o:spid="_x0000_s1822" type="#_x0000_t202" style="position:absolute;left:4166;top:5196;width:3434;height:9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EUcoA&#10;AADjAAAADwAAAGRycy9kb3ducmV2LnhtbERPS0/CQBC+m/gfNmPCTbat2pTKQkgTAjFy4HHhNnSH&#10;trE7W7sLVH+9a2Licb73TOeDacWVetdYVhCPIxDEpdUNVwoO++VjBsJ5ZI2tZVLwRQ7ms/u7Keba&#10;3nhL152vRAhhl6OC2vsul9KVNRl0Y9sRB+5se4M+nH0ldY+3EG5amURRKg02HBpq7KioqfzYXYyC&#10;t2K5we0pMdl3W6zez4vu83B8UWr0MCxeQXga/L/4z73WYX42SdPn+ClO4PenAIC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0gBFHKAAAA4wAAAA8AAAAAAAAAAAAAAAAAmAIA&#10;AGRycy9kb3ducmV2LnhtbFBLBQYAAAAABAAEAPUAAACPAwAAAAA=&#10;" filled="f" stroked="f" strokeweight=".5pt">
                                <v:textbox>
                                  <w:txbxContent>
                                    <w:p w14:paraId="58682B04" w14:textId="77777777" w:rsidR="00DC3C12" w:rsidRPr="00A92250" w:rsidRDefault="009A3DBF" w:rsidP="00816EE9">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1</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1</m:t>
                                                          </m:r>
                                                        </m:sub>
                                                      </m:sSub>
                                                    </m:e>
                                                  </m:mr>
                                                </m:m>
                                              </m:e>
                                            </m:mr>
                                          </m:m>
                                        </m:oMath>
                                      </m:oMathPara>
                                    </w:p>
                                    <w:p w14:paraId="2F471644" w14:textId="77777777" w:rsidR="00DC3C12" w:rsidRDefault="00DC3C12" w:rsidP="00816EE9"/>
                                  </w:txbxContent>
                                </v:textbox>
                              </v:shape>
                              <v:group id="Group 1724560414" o:spid="_x0000_s1823" style="position:absolute;left:883;top:-1114;width:35113;height:24036" coordorigin="883,-1114" coordsize="35113,24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f/cswAAADjAAAADwAAAGRycy9kb3ducmV2LnhtbESPQWvCQBCF74X+h2UK&#10;3uomsZaauoqIlh6kUC2U3obsmASzsyG7JvHfdw6FHmfmzXvvW65H16ieulB7NpBOE1DEhbc1lwa+&#10;TvvHF1AhIltsPJOBGwVYr+7vlphbP/An9cdYKjHhkKOBKsY21zoUFTkMU98Sy+3sO4dRxq7UtsNB&#10;zF2jsyR51g5rloQKW9pWVFyOV2fgbcBhM0t3/eFy3t5+TvOP70NKxkwexs0rqEhj/Bf/fb9bqb/I&#10;suRptpgLhTD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MZ/9y&#10;zAAAAOMAAAAPAAAAAAAAAAAAAAAAAKoCAABkcnMvZG93bnJldi54bWxQSwUGAAAAAAQABAD6AAAA&#10;owMAAAAA&#10;">
                                <v:shape id="Text Box 1724560415" o:spid="_x0000_s1824" type="#_x0000_t202" style="position:absolute;left:28342;top:3793;width:3020;height:11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h0bM0A&#10;AADjAAAADwAAAGRycy9kb3ducmV2LnhtbESPT0vDQBDF70K/wzIFb3ZjaEOI3ZYSKIrooX8uvY3Z&#10;aRLMzsbs2kY/vXMQepyZN++933I9uk5daAitZwOPswQUceVty7WB42H7kIMKEdli55kM/FCA9Wpy&#10;t8TC+ivv6LKPtRITDgUaaGLsC61D1ZDDMPM9sdzOfnAYZRxqbQe8irnrdJokmXbYsiQ02FPZUPW5&#10;/3YGXsvtO+4+Upf/duXz23nTfx1PC2Pup+PmCVSkMd7E/98vVupn6TxZ5PNMKIRJFqBX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SYdGzNAAAA4wAAAA8AAAAAAAAAAAAAAAAA&#10;mAIAAGRycy9kb3ducmV2LnhtbFBLBQYAAAAABAAEAPUAAACSAwAAAAA=&#10;" filled="f" stroked="f" strokeweight=".5pt">
                                  <v:textbox>
                                    <w:txbxContent>
                                      <w:p w14:paraId="552DF210" w14:textId="77777777" w:rsidR="00DC3C12" w:rsidRPr="00A92250" w:rsidRDefault="009A3DBF" w:rsidP="00816EE9">
                                        <w:pPr>
                                          <w:pStyle w:val="Normal-jmes"/>
                                          <w:ind w:left="-283" w:firstLine="0"/>
                                          <w:rPr>
                                            <w:rFonts w:eastAsia="Times New Roman"/>
                                            <w:i/>
                                            <w:sz w:val="18"/>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3</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3</m:t>
                                                            </m:r>
                                                          </m:sub>
                                                        </m:sSub>
                                                      </m:e>
                                                    </m:mr>
                                                  </m:m>
                                                </m:e>
                                              </m:mr>
                                            </m:m>
                                          </m:oMath>
                                        </m:oMathPara>
                                      </w:p>
                                      <w:p w14:paraId="5EAC34F7" w14:textId="77777777" w:rsidR="00DC3C12" w:rsidRDefault="00DC3C12" w:rsidP="00816EE9"/>
                                    </w:txbxContent>
                                  </v:textbox>
                                </v:shape>
                                <v:group id="Group 1724560416" o:spid="_x0000_s1825" style="position:absolute;left:883;top:-1114;width:35113;height:24036" coordorigin="883,-1114" coordsize="35113,24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2mJMwAAADjAAAADwAAAGRycy9kb3ducmV2LnhtbESPQUvDQBCF74L/YRnB&#10;m91stUVjt6WUVjwUwVYQb0N2moRmZ0N2m6T/3jkIHmfem/e+WaxG36ieulgHtmAmGSjiIriaSwtf&#10;x93DM6iYkB02gcnClSKslrc3C8xdGPiT+kMqlYRwzNFClVKbax2LijzGSWiJRTuFzmOSsSu163CQ&#10;cN/oaZbNtceapaHCljYVFefDxVt4G3BYP5ptvz+fNtef4+zje2/I2vu7cf0KKtGY/s1/1+9O8M3T&#10;i8nMfCbQ8pMsQC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ePaYk&#10;zAAAAOMAAAAPAAAAAAAAAAAAAAAAAKoCAABkcnMvZG93bnJldi54bWxQSwUGAAAAAAQABAD6AAAA&#10;owMAAAAA&#10;">
                                  <v:shape id="Text Box 1724560417" o:spid="_x0000_s1826" type="#_x0000_t202" style="position:absolute;left:13642;top:-1114;width:3182;height:10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6V8kA&#10;AADjAAAADwAAAGRycy9kb3ducmV2LnhtbERPS2vCQBC+F/oflhF6qxulMRpdRQLSUuzBx8XbmB2T&#10;YHY2zW417a93hYLH+d4zW3SmFhdqXWVZwaAfgSDOra64ULDfrV7HIJxH1lhbJgW/5GAxf36aYart&#10;lTd02fpChBB2KSoovW9SKV1ekkHXtw1x4E62NejD2RZSt3gN4aaWwygaSYMVh4YSG8pKys/bH6Pg&#10;M1t94eY4NOO/Ontfn5bN9/4QK/XS65ZTEJ46/xD/uz90mJ8MJvFbnEQJ3H8KAMj5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Y6V8kAAADjAAAADwAAAAAAAAAAAAAAAACYAgAA&#10;ZHJzL2Rvd25yZXYueG1sUEsFBgAAAAAEAAQA9QAAAI4DAAAAAA==&#10;" filled="f" stroked="f" strokeweight=".5pt">
                                    <v:textbox>
                                      <w:txbxContent>
                                        <w:p w14:paraId="0F78C9D1" w14:textId="77777777" w:rsidR="00DC3C12" w:rsidRPr="00A92250" w:rsidRDefault="009A3DBF" w:rsidP="00816EE9">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4</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4</m:t>
                                                              </m:r>
                                                            </m:sub>
                                                          </m:sSub>
                                                        </m:e>
                                                      </m:mr>
                                                    </m:m>
                                                  </m:e>
                                                </m:mr>
                                              </m:m>
                                            </m:oMath>
                                          </m:oMathPara>
                                        </w:p>
                                        <w:p w14:paraId="27E3017D" w14:textId="77777777" w:rsidR="00DC3C12" w:rsidRDefault="00DC3C12" w:rsidP="00816EE9"/>
                                      </w:txbxContent>
                                    </v:textbox>
                                  </v:shape>
                                  <v:group id="Group 1724560418" o:spid="_x0000_s1827" style="position:absolute;left:883;top:2166;width:35113;height:20756" coordorigin="883,-812" coordsize="35113,20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Ro4ssAAADiAAAADwAAAGRycy9kb3ducmV2LnhtbESPQWvCQBSE74X+h+UV&#10;equbNMRqdBWRtngQoSqIt0f2mQSzb0N2m8R/7wqFHoeZ+YaZLwdTi45aV1lWEI8iEMS51RUXCo6H&#10;r7cJCOeRNdaWScGNHCwXz09zzLTt+Ye6vS9EgLDLUEHpfZNJ6fKSDLqRbYiDd7GtQR9kW0jdYh/g&#10;ppbvUTSWBisOCyU2tC4pv+5/jYLvHvtVEn922+tlfTsf0t1pG5NSry/DagbC0+D/w3/tjVbwkSaT&#10;aZQmU3hcCndAL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YUaOLL&#10;AAAA4gAAAA8AAAAAAAAAAAAAAAAAqgIAAGRycy9kb3ducmV2LnhtbFBLBQYAAAAABAAEAPoAAACi&#10;AwAAAAA=&#10;">
                                    <v:group id="Group 1724560419" o:spid="_x0000_s1828" style="position:absolute;left:883;top:-812;width:35113;height:17677"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I/pMgAAADjAAAADwAAAGRycy9kb3ducmV2LnhtbERPzWrCQBC+C32HZQq9&#10;1U2ssZK6ikgVDyJUC8XbkB2TYHY2ZNckvr0rFDzO9z+zRW8q0VLjSssK4mEEgjizuuRcwe9x/T4F&#10;4TyyxsoyKbiRg8X8ZTDDVNuOf6g9+FyEEHYpKii8r1MpXVaQQTe0NXHgzrYx6MPZ5FI32IVwU8lR&#10;FE2kwZJDQ4E1rQrKLoerUbDpsFt+xN/t7nJe3U7HZP+3i0mpt9d++QXCU++f4n/3Vof5o2Q8Tiaf&#10;UQKPnwIAcn4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xSP6TIAAAA&#10;4wAAAA8AAAAAAAAAAAAAAAAAqgIAAGRycy9kb3ducmV2LnhtbFBLBQYAAAAABAAEAPoAAACfAwAA&#10;AAA=&#10;">
                                      <v:group id="Group 1724560420" o:spid="_x0000_s1829"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5mUMcAAADiAAAADwAAAGRycy9kb3ducmV2LnhtbERPW2vCMBR+H+w/hDPY&#10;20y6zgudUUS24YMMpoL4dmiObbE5KU3W1n9vhMEeP777fDnYWnTU+sqxhmSkQBDnzlRcaDjsP19m&#10;IHxANlg7Jg1X8rBcPD7MMTOu5x/qdqEQMYR9hhrKEJpMSp+XZNGPXEMcubNrLYYI20KaFvsYbmv5&#10;qtREWqw4NpTY0Lqk/LL7tRq+euxXafLRbS/n9fW0H38ftwlp/fw0rN5BBBrCv/jPvTFxfqrUm1LT&#10;FO6XIga5u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75mUMcAAADi&#10;AAAADwAAAAAAAAAAAAAAAACqAgAAZHJzL2Rvd25yZXYueG1sUEsFBgAAAAAEAAQA+gAAAJ4DAAAA&#10;AA==&#10;">
                                        <v:group id="Group 1724560421" o:spid="_x0000_s1830"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9M5csAAADiAAAADwAAAGRycy9kb3ducmV2LnhtbESPT2vCQBTE7wW/w/IE&#10;b3UTQ/0TXUVESw9SqBbE2yP7TILZtyG7JvHbdwuFHoeZ+Q2z2vSmEi01rrSsIB5HIIgzq0vOFXyf&#10;D69zEM4ja6wsk4InOdisBy8rTLXt+Ivak89FgLBLUUHhfZ1K6bKCDLqxrYmDd7ONQR9kk0vdYBfg&#10;ppKTKJpKgyWHhQJr2hWU3U8Po+C9w26bxPv2eL/tntfz2+flGJNSo2G/XYLw1Pv/8F/7QyuYziZR&#10;spjPEvi9FO6AXP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GPTOXL&#10;AAAA4gAAAA8AAAAAAAAAAAAAAAAAqgIAAGRycy9kb3ducmV2LnhtbFBLBQYAAAAABAAEAPoAAACi&#10;AwAAAAA=&#10;">
                                          <v:group id="Group 1724560422" o:spid="_x0000_s1831"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5sckAAADjAAAADwAAAGRycy9kb3ducmV2LnhtbERPTWvCQBC9F/oflin0&#10;VjfRVjS6iogtPUihKoi3ITsmwexsyG6T+O87h0KZ07yvebNcD65WHbWh8mwgHSWgiHNvKy4MnI7v&#10;LzNQISJbrD2TgTsFWK8eH5aYWd/zN3WHWCgJ4ZChgTLGJtM65CU5DCPfEAt39a3DKGtbaNtiL+Gu&#10;1uMkmWqHFcuFEhvalpTfDj/OwEeP/WaS7rr97bq9X45vX+d9SsY8Pw2bBahIQ/wX/7k/rdSfT5PX&#10;sYyUlp8EAL36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1HmxyQAA&#10;AOMAAAAPAAAAAAAAAAAAAAAAAKoCAABkcnMvZG93bnJldi54bWxQSwUGAAAAAAQABAD6AAAAoAMA&#10;AAAA&#10;">
                                            <v:group id="Group 1724560423" o:spid="_x0000_s1832"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w8f8YAAADhAAAADwAAAGRycy9kb3ducmV2LnhtbERPy2rCQBTdF/yH4Qru&#10;dBI1ItFRRKx0IYIPKN1dMtckmLkTMtMk/n2nUOjycN7rbW8q0VLjSssK4kkEgjizuuRcwf32Pl6C&#10;cB5ZY2WZFLzIwXYzeFtjqm3HF2qvPhchhF2KCgrv61RKlxVk0E1sTRy4h20M+gCbXOoGuxBuKjmN&#10;ooU0WHJoKLCmfUHZ8/ptFBw77Haz+NCeno/96+uWnD9PMSk1Gva7FQhPvf8X/7k/dJg/nydJMp3B&#10;76MAQW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LDx/xgAAAOEA&#10;AAAPAAAAAAAAAAAAAAAAAKoCAABkcnMvZG93bnJldi54bWxQSwUGAAAAAAQABAD6AAAAnQMAAAAA&#10;">
                                              <v:shape id="Picture 17" o:spid="_x0000_s1833" type="#_x0000_t75" style="position:absolute;left:16824;top:3333;width:1029;height:10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YjzvIAAAA4wAAAA8AAABkcnMvZG93bnJldi54bWxET19LwzAQfxf2HcIJvrnEgl2ty8ZWGIgw&#10;xzY/wNnc2mpzKU1s67c3grDH+/2/5XqyrRio941jDQ9zBYK4dKbhSsP7eXefgfAB2WDrmDT8kIf1&#10;anazxNy4kY80nEIlYgj7HDXUIXS5lL6syaKfu444chfXWwzx7CtpehxjuG1lolQqLTYcG2rsqKip&#10;/Dp9Ww3Hz8v+ab/dvi2GsdjQIUuL6eNV67vbafMMItAUruJ/94uJ89VjorJ0kaTw91MEQK5+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GI87yAAAAOMAAAAPAAAAAAAAAAAA&#10;AAAAAJ8CAABkcnMvZG93bnJldi54bWxQSwUGAAAAAAQABAD3AAAAlAMAAAAA&#10;">
                                                <v:imagedata r:id="rId411" o:title=""/>
                                                <v:path arrowok="t"/>
                                              </v:shape>
                                              <v:shape id="_x0000_s1834" type="#_x0000_t202" style="position:absolute;left:17011;top:3135;width:1149;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PQ8gA&#10;AADjAAAADwAAAGRycy9kb3ducmV2LnhtbERPX2vCMBB/H+w7hBP2NhNFiq1GkbGBMBjW7mGPt+Zs&#10;g82lazLtvr0ZDPZ4v/+33o6uExcagvWsYTZVIIhrbyw3Gt6rl8cliBCRDXaeScMPBdhu7u/WWBh/&#10;5ZIux9iIFMKhQA1tjH0hZahbchimvidO3MkPDmM6h0aaAa8p3HVyrlQmHVpODS329NRSfT5+Ow27&#10;Dy6f7dfb56E8lbaqcsWv2Vnrh8m4W4GINMZ/8Z97b9L8Zb7IVZ7N5vD7UwJAb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8Q9DyAAAAOMAAAAPAAAAAAAAAAAAAAAAAJgCAABk&#10;cnMvZG93bnJldi54bWxQSwUGAAAAAAQABAD1AAAAjQMAAAAA&#10;" filled="f" stroked="f">
                                                <v:textbox inset="0,0,0,0">
                                                  <w:txbxContent>
                                                    <w:p w14:paraId="4ABCD27B" w14:textId="77777777" w:rsidR="00DC3C12" w:rsidRPr="009D28B1" w:rsidRDefault="00DC3C12" w:rsidP="00816EE9">
                                                      <w:pPr>
                                                        <w:spacing w:before="13"/>
                                                        <w:rPr>
                                                          <w:b/>
                                                          <w:w w:val="103"/>
                                                          <w:sz w:val="14"/>
                                                        </w:rPr>
                                                      </w:pPr>
                                                      <w:r w:rsidRPr="009D28B1">
                                                        <w:rPr>
                                                          <w:b/>
                                                          <w:w w:val="103"/>
                                                          <w:sz w:val="14"/>
                                                        </w:rPr>
                                                        <w:t>4</w:t>
                                                      </w:r>
                                                    </w:p>
                                                  </w:txbxContent>
                                                </v:textbox>
                                              </v:shape>
                                              <v:group id="Group 1724560426" o:spid="_x0000_s1835"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ELq8gAAADjAAAADwAAAGRycy9kb3ducmV2LnhtbERPX0vDMBB/F/wO4QTf&#10;XJoUZdRlY4xNfBiC22D4djS3tqy5lCa23bc3guDj/f7fYjW5VgzUh8azATXLQBCX3jZcGTgdd09z&#10;ECEiW2w9k4EbBVgt7+8WWFg/8icNh1iJFMKhQAN1jF0hZShrchhmviNO3MX3DmM6+0raHscU7lqp&#10;s+xFOmw4NdTY0aam8nr4dgbeRhzXudoO++tlc/s6Pn+c94qMeXyY1q8gIk3xX/znfrdpfq7zTGml&#10;Nfz+lAC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zxC6vIAAAA&#10;4wAAAA8AAAAAAAAAAAAAAAAAqgIAAGRycy9kb3ducmV2LnhtbFBLBQYAAAAABAAEAPoAAACfAwAA&#10;AAA=&#10;">
                                                <v:group id="Group 1724560427" o:spid="_x0000_s1836" style="position:absolute;left:883;top:-812;width:35115;height:17682" coordorigin="883,-812"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LejskAAADjAAAADwAAAGRycy9kb3ducmV2LnhtbERPS2vCQBC+C/0PyxR6&#10;q5vURCRmFZG29CAFtVC8DdnJA7OzIbtN4r/vFgoe53tPvp1MKwbqXWNZQTyPQBAXVjdcKfg6vz2v&#10;QDiPrLG1TApu5GC7eZjlmGk78pGGk69ECGGXoYLa+y6T0hU1GXRz2xEHrrS9QR/OvpK6xzGEm1a+&#10;RNFSGmw4NNTY0b6m4nr6MQreRxx3i/h1OFzL/e1yTj+/DzEp9fQ47dYgPE3+Lv53f+gwP0nSKE3i&#10;1QL+fgoAyM0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lUt6OyQAA&#10;AOMAAAAPAAAAAAAAAAAAAAAAAKoCAABkcnMvZG93bnJldi54bWxQSwUGAAAAAAQABAD6AAAAoAMA&#10;AAAA&#10;">
                                                  <v:shape id="_x0000_s1837" type="#_x0000_t202" style="position:absolute;left:17787;top:-812;width:3972;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Fd8sgA&#10;AADjAAAADwAAAGRycy9kb3ducmV2LnhtbERPX0vDMBB/F/wO4QTfXNIixdVlYwwFQRC77mGPZ3Nr&#10;w5pL18StfnsjCHu83/9brCbXizONwXrWkM0UCOLGG8uthl39+vAEIkRkg71n0vBDAVbL25sFlsZf&#10;uKLzNrYihXAoUUMX41BKGZqOHIaZH4gTd/Cjw5jOsZVmxEsKd73MlSqkQ8upocOBNh01x+2307De&#10;c/ViTx9fn9WhsnU9V/xeHLW+v5vWzyAiTfEq/ne/mTQ/y+e5yorHDP5+SgD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8V3yyAAAAOMAAAAPAAAAAAAAAAAAAAAAAJgCAABk&#10;cnMvZG93bnJldi54bWxQSwUGAAAAAAQABAD1AAAAjQMAAAAA&#10;" filled="f" stroked="f">
                                                    <v:textbox inset="0,0,0,0">
                                                      <w:txbxContent>
                                                        <w:p w14:paraId="48E389C1" w14:textId="77777777" w:rsidR="00DC3C12" w:rsidRPr="009C633B" w:rsidRDefault="00DC3C12" w:rsidP="00816EE9">
                                                          <w:pPr>
                                                            <w:spacing w:before="14"/>
                                                            <w:rPr>
                                                              <w:sz w:val="16"/>
                                                            </w:rPr>
                                                          </w:pPr>
                                                          <w:r w:rsidRPr="009C633B">
                                                            <w:rPr>
                                                              <w:b/>
                                                              <w:w w:val="101"/>
                                                              <w:sz w:val="18"/>
                                                            </w:rPr>
                                                            <w:t>Z</w:t>
                                                          </w:r>
                                                          <w:r w:rsidRPr="009C633B">
                                                            <w:rPr>
                                                              <w:sz w:val="16"/>
                                                            </w:rPr>
                                                            <w:t xml:space="preserve"> (</w:t>
                                                          </w:r>
                                                          <m:oMath>
                                                            <m:r>
                                                              <w:rPr>
                                                                <w:rFonts w:ascii="Cambria Math" w:hAnsi="Cambria Math"/>
                                                                <w:sz w:val="24"/>
                                                                <w:szCs w:val="24"/>
                                                              </w:rPr>
                                                              <m:t>w</m:t>
                                                            </m:r>
                                                          </m:oMath>
                                                          <w:r w:rsidRPr="009C633B">
                                                            <w:rPr>
                                                              <w:b/>
                                                              <w:w w:val="101"/>
                                                              <w:sz w:val="18"/>
                                                            </w:rPr>
                                                            <w:t>)</w:t>
                                                          </w:r>
                                                        </w:p>
                                                      </w:txbxContent>
                                                    </v:textbox>
                                                  </v:shape>
                                                  <v:group id="Group 1724560429" o:spid="_x0000_s1838" style="position:absolute;left:883;top:4220;width:35115;height:12650" coordorigin="883,3392" coordsize="35114,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FrXcsAAADiAAAADwAAAGRycy9kb3ducmV2LnhtbESPQWvCQBSE70L/w/IK&#10;vekmNikhdRWRtngQoVoovT2yzySYfRuy2yT+e1cQPA4z8w2zWI2mET11rrasIJ5FIIgLq2suFfwc&#10;P6cZCOeRNTaWScGFHKyWT5MF5toO/E39wZciQNjlqKDyvs2ldEVFBt3MtsTBO9nOoA+yK6XucAhw&#10;08h5FL1JgzWHhQpb2lRUnA//RsHXgMP6Nf7od+fT5vJ3TPe/u5iUenke1+8gPI3+Eb63t1pBmiTz&#10;LMmyFG6Xwh2Qyy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RBa13L&#10;AAAA4gAAAA8AAAAAAAAAAAAAAAAAqgIAAGRycy9kb3ducmV2LnhtbFBLBQYAAAAABAAEAPoAAACi&#10;AwAAAAA=&#10;">
                                                    <v:shape id="Text Box 37" o:spid="_x0000_s1839" type="#_x0000_t202" style="position:absolute;left:32095;top:9835;width:3903;height:2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3V0MkA&#10;AADiAAAADwAAAGRycy9kb3ducmV2LnhtbESPXWvCMBSG7wf7D+EIu5tJxypajSJDYTAYq/Vil2fN&#10;sQ02J12Taffvl4uBly/vF89qM7pOXGgI1rOGbKpAENfeWG40HKv94xxEiMgGO8+k4ZcCbNb3dyss&#10;jL9ySZdDbEQa4VCghjbGvpAy1C05DFPfEyfv5AeHMcmhkWbAaxp3nXxSaiYdWk4PLfb00lJ9Pvw4&#10;DdtPLnf2+/3rozyVtqoWit9mZ60fJuN2CSLSGG/h//ar0fCc5/Msz1SCSEgJB+T6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3V0MkAAADiAAAADwAAAAAAAAAAAAAAAACYAgAA&#10;ZHJzL2Rvd25yZXYueG1sUEsFBgAAAAAEAAQA9QAAAI4DAAAAAA==&#10;" filled="f" stroked="f">
                                                      <v:textbox inset="0,0,0,0">
                                                        <w:txbxContent>
                                                          <w:p w14:paraId="5C289F7B" w14:textId="77777777" w:rsidR="00DC3C12" w:rsidRPr="00EB0546" w:rsidRDefault="00DC3C12" w:rsidP="00816EE9">
                                                            <w:pPr>
                                                              <w:spacing w:before="14"/>
                                                              <w:rPr>
                                                                <w:b/>
                                                                <w:sz w:val="18"/>
                                                              </w:rPr>
                                                            </w:pPr>
                                                            <w:r w:rsidRPr="00EB0546">
                                                              <w:rPr>
                                                                <w:b/>
                                                                <w:w w:val="101"/>
                                                                <w:sz w:val="18"/>
                                                              </w:rPr>
                                                              <w:t xml:space="preserve">X </w:t>
                                                            </w:r>
                                                            <w:r w:rsidRPr="00EB0546">
                                                              <w:rPr>
                                                                <w:b/>
                                                                <w:sz w:val="18"/>
                                                              </w:rPr>
                                                              <w:t>(</w:t>
                                                            </w:r>
                                                            <m:oMath>
                                                              <m:r>
                                                                <w:rPr>
                                                                  <w:rFonts w:ascii="Cambria Math" w:hAnsi="Cambria Math"/>
                                                                  <w:sz w:val="24"/>
                                                                  <w:szCs w:val="24"/>
                                                                </w:rPr>
                                                                <m:t>u</m:t>
                                                              </m:r>
                                                            </m:oMath>
                                                            <w:r w:rsidRPr="00EB0546">
                                                              <w:rPr>
                                                                <w:b/>
                                                                <w:sz w:val="18"/>
                                                              </w:rPr>
                                                              <w:t>)</w:t>
                                                            </w:r>
                                                          </w:p>
                                                        </w:txbxContent>
                                                      </v:textbox>
                                                    </v:shape>
                                                    <v:group id="Group 1724560431" o:spid="_x0000_s1840" style="position:absolute;left:883;top:3392;width:31055;height:12651" coordorigin="883,3392" coordsize="31055,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ox38gAAADjAAAADwAAAGRycy9kb3ducmV2LnhtbERPzWrCQBC+F3yHZQRv&#10;dZNGpUZXEWlLDyJUBfE2ZMckmJ0N2TWJb98VCj3O9z/LdW8q0VLjSssK4nEEgjizuuRcwen4+foO&#10;wnlkjZVlUvAgB+vV4GWJqbYd/1B78LkIIexSVFB4X6dSuqwgg25sa+LAXW1j0IezyaVusAvhppJv&#10;UTSTBksODQXWtC0oux3uRsFXh90miT/a3e26fVyO0/15F5NSo2G/WYDw1Pt/8Z/7W4f5cZLMJ5N5&#10;NIPnTwEAufo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MaMd/IAAAA&#10;4wAAAA8AAAAAAAAAAAAAAAAAqgIAAGRycy9kb3ducmV2LnhtbFBLBQYAAAAABAAEAPoAAACfAwAA&#10;AAA=&#10;">
                                                      <v:shape id="Text Box 35" o:spid="_x0000_s1841" type="#_x0000_t202" style="position:absolute;left:883;top:12660;width:3675;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uMOcgA&#10;AADjAAAADwAAAGRycy9kb3ducmV2LnhtbERPX2vCMBB/H+w7hBv4NhPHLNoZRcYGgiCr3cMeb83Z&#10;BptL10St394MBnu83/9brAbXijP1wXrWMBkrEMSVN5ZrDZ/l++MMRIjIBlvPpOFKAVbL+7sF5sZf&#10;uKDzPtYihXDIUUMTY5dLGaqGHIax74gTd/C9w5jOvpamx0sKd618UiqTDi2nhgY7em2oOu5PTsP6&#10;i4s3+7P7/igOhS3LueJtdtR69DCsX0BEGuK/+M+9MWn+RKm5mk2zZ/j9KQE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C4w5yAAAAOMAAAAPAAAAAAAAAAAAAAAAAJgCAABk&#10;cnMvZG93bnJldi54bWxQSwUGAAAAAAQABAD1AAAAjQMAAAAA&#10;" filled="f" stroked="f">
                                                        <v:textbox inset="0,0,0,0">
                                                          <w:txbxContent>
                                                            <w:p w14:paraId="1D7B20E1" w14:textId="77777777" w:rsidR="00DC3C12" w:rsidRPr="00EB0546" w:rsidRDefault="00DC3C12" w:rsidP="00816EE9">
                                                              <w:pPr>
                                                                <w:spacing w:before="14"/>
                                                                <w:rPr>
                                                                  <w:b/>
                                                                  <w:w w:val="101"/>
                                                                  <w:sz w:val="18"/>
                                                                </w:rPr>
                                                              </w:pPr>
                                                              <w:r w:rsidRPr="00EB0546">
                                                                <w:rPr>
                                                                  <w:b/>
                                                                  <w:w w:val="101"/>
                                                                  <w:sz w:val="18"/>
                                                                </w:rPr>
                                                                <w:t>Y (</w:t>
                                                              </w:r>
                                                              <m:oMath>
                                                                <m:r>
                                                                  <w:rPr>
                                                                    <w:rFonts w:ascii="Cambria Math" w:hAnsi="Cambria Math"/>
                                                                    <w:sz w:val="24"/>
                                                                    <w:szCs w:val="24"/>
                                                                  </w:rPr>
                                                                  <m:t>v</m:t>
                                                                </m:r>
                                                              </m:oMath>
                                                              <w:r w:rsidRPr="00EB0546">
                                                                <w:rPr>
                                                                  <w:b/>
                                                                  <w:w w:val="101"/>
                                                                  <w:sz w:val="18"/>
                                                                </w:rPr>
                                                                <w:t>)</w:t>
                                                              </w:r>
                                                            </w:p>
                                                          </w:txbxContent>
                                                        </v:textbox>
                                                      </v:shape>
                                                      <v:group id="Group 1724560433" o:spid="_x0000_s1842" style="position:absolute;left:3742;top:3392;width:28196;height:12651" coordorigin="763,3392" coordsize="28196,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XG5swAAADjAAAADwAAAGRycy9kb3ducmV2LnhtbESPQUvDQBCF74L/YRnB&#10;m92stcXGbkspKh6KYCuU3obsNAnNzobsmqT/3jkIHmfem/e+Wa5H36ieulgHtmAmGSjiIriaSwvf&#10;h7eHZ1AxITtsApOFK0VYr25vlpi7MPAX9ftUKgnhmKOFKqU21zoWFXmMk9ASi3YOncckY1dq1+Eg&#10;4b7Rj1k21x5rloYKW9pWVFz2P97C+4DDZmpe+93lvL2eDrPP486Qtfd34+YFVKIx/Zv/rj+c4Jun&#10;xWI2N1OBlp9kAXr1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R1cbm&#10;zAAAAOMAAAAPAAAAAAAAAAAAAAAAAKoCAABkcnMvZG93bnJldi54bWxQSwUGAAAAAAQABAD6AAAA&#10;owMAAAAA&#10;">
                                                        <v:shape id="Text Box 1724560434" o:spid="_x0000_s1843" type="#_x0000_t202" style="position:absolute;left:763;top:12973;width:500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a+soA&#10;AADjAAAADwAAAGRycy9kb3ducmV2LnhtbERPS2vCQBC+F/oflin0VjeNrcbUVSQglqIHHxdv0+yY&#10;hGZn0+yqqb++Kwge53vPeNqZWpyodZVlBa+9CARxbnXFhYLddv6SgHAeWWNtmRT8kYPp5PFhjKm2&#10;Z17TaeMLEULYpaig9L5JpXR5SQZdzzbEgTvY1qAPZ1tI3eI5hJtaxlE0kAYrDg0lNpSVlP9sjkbB&#10;VzZf4fo7NsmlzhbLw6z53e3flXp+6mYfIDx1/i6+uT91mJ+MhoO3Ydzvw/WnAICc/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xaWvrKAAAA4wAAAA8AAAAAAAAAAAAAAAAAmAIA&#10;AGRycy9kb3ducmV2LnhtbFBLBQYAAAAABAAEAPUAAACPAwAAAAA=&#10;" filled="f" stroked="f" strokeweight=".5pt">
                                                          <v:textbox>
                                                            <w:txbxContent>
                                                              <w:p w14:paraId="17A9207F" w14:textId="77777777" w:rsidR="00DC3C12" w:rsidRPr="00DC0C8B" w:rsidRDefault="009A3DBF" w:rsidP="00816EE9">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v:textbox>
                                                        </v:shape>
                                                        <v:group id="Group 1724560435" o:spid="_x0000_s1844" style="position:absolute;left:5130;top:3392;width:23829;height:11692" coordorigin="5130,3392" coordsize="23829,11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cyGMoAAADjAAAADwAAAGRycy9kb3ducmV2LnhtbERPXWvCQBB8L/Q/HFvw&#10;rV4Sq2jqKSK2+CCCHyB9W3JrEszthdw1if/eEwqdt93ZmdmZL3tTiZYaV1pWEA8jEMSZ1SXnCs6n&#10;r/cpCOeRNVaWScGdHCwXry9zTLXt+EDt0ecimLBLUUHhfZ1K6bKCDLqhrYkDd7WNQR/GJpe6wS6Y&#10;m0omUTSRBksOCQXWtC4oux1/jYLvDrvVKN60u9t1ff85jfeXXUxKDd761ScIT73/P/5Tb3V4P5kl&#10;AaPoA56dwgLk4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ZBcyGMoA&#10;AADjAAAADwAAAAAAAAAAAAAAAACqAgAAZHJzL2Rvd25yZXYueG1sUEsFBgAAAAAEAAQA+gAAAKED&#10;AAAAAA==&#10;">
                                                          <v:group id="Group 1724560436" o:spid="_x0000_s1845" style="position:absolute;left:5130;top:3817;width:23829;height:11267" coordorigin="5130,3817" coordsize="23829,1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uQF8kAAADjAAAADwAAAGRycy9kb3ducmV2LnhtbERPzWrCQBC+F/oOyxR6&#10;q5ukmkp0FZG2eBChKoi3ITsmwexsyG6T+PauUOhxvv+ZLwdTi45aV1lWEI8iEMS51RUXCo6Hr7cp&#10;COeRNdaWScGNHCwXz09zzLTt+Ye6vS9ECGGXoYLS+yaT0uUlGXQj2xAH7mJbgz6cbSF1i30IN7VM&#10;oiiVBisODSU2tC4pv+5/jYLvHvvVe/zZba+X9e18mOxO25iUen0ZVjMQngb/L/5zb3SYn06jcZok&#10;H2N4/BQAkI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HC5AXyQAA&#10;AOMAAAAPAAAAAAAAAAAAAAAAAKoCAABkcnMvZG93bnJldi54bWxQSwUGAAAAAAQABAD6AAAAoAMA&#10;AAAA&#10;">
                                                            <v:shape id="Picture 3" o:spid="_x0000_s1846" type="#_x0000_t75" style="position:absolute;left:5130;top:3817;width:20167;height:11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aqpDLAAAA4gAAAA8AAABkcnMvZG93bnJldi54bWxEj0FrwkAUhO+F/oflFbzVjVGCTV0lFVo8&#10;CGLspbfX7DObmn0bsltN/31XEDwOM/MNs1gNthVn6n3jWMFknIAgrpxuuFbweXh/noPwAVlj65gU&#10;/JGH1fLxYYG5dhfe07kMtYgQ9jkqMCF0uZS+MmTRj11HHL2j6y2GKPta6h4vEW5bmSZJJi02HBcM&#10;drQ2VJ3KX6vgy3z8FP5YnPbOTHbr8nu+fSu2So2ehuIVRKAh3MO39kYrSLPsZZam2RSul+IdkMt/&#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rWqqQywAAAOIAAAAPAAAAAAAA&#10;AAAAAAAAAJ8CAABkcnMvZG93bnJldi54bWxQSwUGAAAAAAQABAD3AAAAlwMAAAAA&#10;">
                                                              <v:imagedata r:id="rId412" o:title=""/>
                                                              <v:path arrowok="t"/>
                                                            </v:shape>
                                                            <v:shape id="Text Box 1724560440" o:spid="_x0000_s1847" type="#_x0000_t202" style="position:absolute;left:23625;top:11130;width:5334;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fgssA&#10;AADjAAAADwAAAGRycy9kb3ducmV2LnhtbESPQWvCQBSE70L/w/KE3nSjkMamriIBqRR70Hrx9sw+&#10;k9Ds2zS7avTXdwXB4zAz3zDTeWdqcabWVZYVjIYRCOLc6ooLBbuf5WACwnlkjbVlUnAlB/PZS2+K&#10;qbYX3tB56wsRIOxSVFB636RSurwkg25oG+LgHW1r0AfZFlK3eAlwU8txFL1JgxWHhRIbykrKf7cn&#10;o+ArW37j5jA2k1udfa6Pi+Zvt4+Veu13iw8Qnjr/DD/aK60gEOPkPUniGO6fwh+Qs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JZZ+CywAAAOMAAAAPAAAAAAAAAAAAAAAAAJgC&#10;AABkcnMvZG93bnJldi54bWxQSwUGAAAAAAQABAD1AAAAkAMAAAAA&#10;" filled="f" stroked="f" strokeweight=".5pt">
                                                              <v:textbox>
                                                                <w:txbxContent>
                                                                  <w:p w14:paraId="4E5069EC" w14:textId="77777777" w:rsidR="00DC3C12" w:rsidRPr="00DC0C8B" w:rsidRDefault="009A3DBF" w:rsidP="00816EE9">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v:textbox>
                                                            </v:shape>
                                                            <v:group id="Group 1724560441" o:spid="_x0000_s1848" style="position:absolute;left:5171;top:4214;width:19985;height:10202" coordorigin=",-171" coordsize="19984,10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U9mcgAAADjAAAADwAAAGRycy9kb3ducmV2LnhtbERPX0vDMBB/F/wO4QTf&#10;XJpIZdRlY4xNfBiC22D4djS3tqy5lCa23bc3guDj/f7fYjW5VgzUh8azATXLQBCX3jZcGTgdd09z&#10;ECEiW2w9k4EbBVgt7+8WWFg/8icNh1iJFMKhQAN1jF0hZShrchhmviNO3MX3DmM6+0raHscU7lqp&#10;s+xFOmw4NdTY0aam8nr4dgbeRhzXz2o77K+Xze3rmH+c94qMeXyY1q8gIk3xX/znfrdpvtZK5Vrn&#10;Gn5/SgDI5Q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4FPZnIAAAA&#10;4wAAAA8AAAAAAAAAAAAAAAAAqgIAAGRycy9kb3ducmV2LnhtbFBLBQYAAAAABAAEAPoAAACfAwAA&#10;AAA=&#10;">
                                                              <v:line id="Straight Connector 1724560442" o:spid="_x0000_s1849" style="position:absolute;flip:x;visibility:visible;mso-wrap-style:square" from="206,-171" to="10379,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v9MsAAADjAAAADwAAAGRycy9kb3ducmV2LnhtbESPzW7CMBCE75V4B2uReis26U9KwCCE&#10;hNRDL0APPVrxEgfidRS7xO3Tdw+Vetzd2Zn5VpvsO3HDIbaBNMxnCgRSHWxLjYaP0/7hFURMhqzp&#10;AqGGb4ywWU/uVqayYaQD3o6pEWxCsTIaXEp9JWWsHXoTZ6FH4ts5DN4kHodG2sGMbO47WSj1Ir1p&#10;iROc6XHnsL4ev7yG/bv63DWX7OZOHWi8/uTwVGSt76d5uwSRMKd/8d/3m+X6i/K5fFwUJVMwEy9A&#10;rn8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B/v9MsAAADjAAAADwAA&#10;AAAAAAAAAAAAAAChAgAAZHJzL2Rvd25yZXYueG1sUEsFBgAAAAAEAAQA+QAAAJkDAAAAAA==&#10;" strokecolor="#00b0f0" strokeweight="1pt">
                                                                <v:stroke joinstyle="miter"/>
                                                              </v:line>
                                                              <v:line id="Straight Connector 1724560443" o:spid="_x0000_s1850" style="position:absolute;visibility:visible;mso-wrap-style:square" from="0,6082" to="14144,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tfRcgAAADjAAAADwAAAGRycy9kb3ducmV2LnhtbERPX0vDMBB/F/wO4QTfXOKonavLhsgE&#10;cQ+b69DXozmbsuZSm7h1334ZCD7e7//NFoNrxYH60HjWcD9SIIgrbxquNezK17tHECEiG2w9k4YT&#10;BVjMr69mWBh/5A86bGMtUgiHAjXYGLtCylBZchhGviNO3LfvHcZ09rU0PR5TuGvlWKlcOmw4NVjs&#10;6MVStd/+Og0/JW3auPqybpmX4+n7afm5Xu21vr0Znp9ARBriv/jP/WbS/HySZw9KZRlcfkoAyP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7tfRcgAAADjAAAADwAAAAAA&#10;AAAAAAAAAAChAgAAZHJzL2Rvd25yZXYueG1sUEsFBgAAAAAEAAQA+QAAAJYDAAAAAA==&#10;" strokecolor="#00b0f0" strokeweight="1pt">
                                                                <v:stroke joinstyle="miter"/>
                                                              </v:line>
                                                              <v:line id="Straight Connector 1724560444" o:spid="_x0000_s1851" style="position:absolute;flip:y;visibility:visible;mso-wrap-style:square" from="14067,4551" to="19984,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1Ld8gAAADhAAAADwAAAGRycy9kb3ducmV2LnhtbESPQWsCMRSE74X+h/AK3mqyS62yNYoI&#10;Qg+9aD14fGyem62bl2UT3dhf3xQKPQ4z8w2zXCfXiRsNofWsoZgqEMS1Ny03Go6fu+cFiBCRDXae&#10;ScOdAqxXjw9LrIwfeU+3Q2xEhnCoUIONsa+kDLUlh2Hqe+Lsnf3gMGY5NNIMOGa462Sp1Kt02HJe&#10;sNjT1lJ9OVydht2HOm2br2QLq/Y8Xr6TfymT1pOntHkDESnF//Bf+91oKGfzxbycFfD7KL8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1Ld8gAAADhAAAADwAAAAAA&#10;AAAAAAAAAAChAgAAZHJzL2Rvd25yZXYueG1sUEsFBgAAAAAEAAQA+QAAAJYDAAAAAA==&#10;" strokecolor="#00b0f0" strokeweight="1pt">
                                                                <v:stroke joinstyle="miter"/>
                                                              </v:line>
                                                              <v:line id="Straight Connector 1724560445" o:spid="_x0000_s1852" style="position:absolute;visibility:visible;mso-wrap-style:square" from="10219,0" to="19383,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IAWsgAAADjAAAADwAAAGRycy9kb3ducmV2LnhtbERPX2vCMBB/H+w7hBvsbSYWFdcZRcTB&#10;mA9zdujr0dyaYnPpmkzrtzfCYI/3+3+zRe8acaIu1J41DAcKBHHpTc2Vhq/i9WkKIkRkg41n0nCh&#10;AIv5/d0Mc+PP/EmnXaxECuGQowYbY5tLGUpLDsPAt8SJ+/adw5jOrpKmw3MKd43MlJpIhzWnBost&#10;rSyVx92v0/BT0LaJm4N160mRPb9f1vuPzVHrx4d++QIiUh//xX/uN5Pmj7LRWE3Hagi3nxIA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IAWsgAAADjAAAADwAAAAAA&#10;AAAAAAAAAAChAgAAZHJzL2Rvd25yZXYueG1sUEsFBgAAAAAEAAQA+QAAAJYDAAAAAA==&#10;" strokecolor="#00b0f0" strokeweight="1pt">
                                                                <v:stroke joinstyle="miter"/>
                                                              </v:line>
                                                            </v:group>
                                                          </v:group>
                                                          <v:shape id="AutoShape 4" o:spid="_x0000_s1853" style="position:absolute;left:5378;top:3392;width:19666;height:7011;visibility:visible;mso-wrap-style:square;v-text-anchor:top" coordsize="3097,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cP8sA&#10;AADiAAAADwAAAGRycy9kb3ducmV2LnhtbESPQWvCQBCF74L/YZmCN91YWtOkriKFihcRbaEep9kx&#10;SZOdDdnVpP56Vyj0+HjzvjdvvuxNLS7UutKygukkAkGcWV1yruDz4338AsJ5ZI21ZVLwSw6Wi+Fg&#10;jqm2He/pcvC5CBB2KSoovG9SKV1WkEE3sQ1x8E62NeiDbHOpW+wC3NTyMYpm0mDJoaHAht4KyqrD&#10;2YQ3fnbVbn2l49exO13t9zapTOeVGj30q1cQnnr/f/yX3mgFz3H8lCTxNIb7pMABubg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AOhw/ywAAAOIAAAAPAAAAAAAAAAAAAAAAAJgC&#10;AABkcnMvZG93bnJldi54bWxQSwUGAAAAAAQABAD1AAAAkAMAAAAA&#10;" path="m1583,219l3096,884m1581,213l,1103m1572,r,209e" filled="f" strokecolor="windowText" strokeweight="1pt">
                                                            <v:stroke dashstyle="3 1" joinstyle="miter"/>
                                                            <v:path arrowok="t" o:connecttype="custom" o:connectlocs="1005205,850900;1965960,1273175;1003935,847090;0,1412240;998220,711835;998220,844550" o:connectangles="0,0,0,0,0,0"/>
                                                          </v:shape>
                                                        </v:group>
                                                      </v:group>
                                                    </v:group>
                                                  </v:group>
                                                </v:group>
                                                <v:shape id="Picture 21" o:spid="_x0000_s1854" type="#_x0000_t75" style="position:absolute;left:21375;top:12726;width:1258;height:14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ncUHLAAAA4gAAAA8AAABkcnMvZG93bnJldi54bWxEj8FOwzAQRO+V+Adrkbi1jgu0Ja1bASIC&#10;wYE29ANW8TYOxOsoNm369xgJieNoZt5oVpvBteJIfWg8a1CTDARx5U3DtYb9RzFegAgR2WDrmTSc&#10;KcBmfTFaYW78iXd0LGMtEoRDjhpsjF0uZagsOQwT3xEn7+B7hzHJvpamx1OCu1ZOs2wmHTacFix2&#10;9Gip+iq/nYZX9Xl4ey6quXp6f9gWN+Zs212p9dXlcL8EEWmI/+G/9ovRMJveqblS17fweyndAbn+&#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qZ3FBywAAAOIAAAAPAAAAAAAA&#10;AAAAAAAAAJ8CAABkcnMvZG93bnJldi54bWxQSwUGAAAAAAQABAD3AAAAlwMAAAAA&#10;">
                                                  <v:imagedata r:id="rId410" o:title=""/>
                                                  <v:path arrowok="t"/>
                                                </v:shape>
                                                <v:shape id="Text Box 40" o:spid="_x0000_s1855" type="#_x0000_t202" style="position:absolute;left:21760;top:12708;width:1009;height:1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828cA&#10;AADiAAAADwAAAGRycy9kb3ducmV2LnhtbERPz2vCMBS+D/Y/hCfsNlNFxVSjyNhgMBir3WHHZ/Ns&#10;g81LbTKt//1yGHj8+H6vt4NrxYX6YD1rmIwzEMSVN5ZrDd/l2/MSRIjIBlvPpOFGAbabx4c15sZf&#10;uaDLPtYihXDIUUMTY5dLGaqGHIax74gTd/S9w5hgX0vT4zWFu1ZOs2whHVpODQ129NJQddr/Og27&#10;Hy5e7fnz8FUcC1uWKuOPxUnrp9GwW4GINMS7+N/9bjTMlJqr2VKlzelSugN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QfNvHAAAA4gAAAA8AAAAAAAAAAAAAAAAAmAIAAGRy&#10;cy9kb3ducmV2LnhtbFBLBQYAAAAABAAEAPUAAACMAwAAAAA=&#10;" filled="f" stroked="f">
                                                  <v:textbox inset="0,0,0,0">
                                                    <w:txbxContent>
                                                      <w:p w14:paraId="7DFC6F01" w14:textId="77777777" w:rsidR="00DC3C12" w:rsidRPr="009D28B1" w:rsidRDefault="00DC3C12" w:rsidP="00816EE9">
                                                        <w:pPr>
                                                          <w:spacing w:before="13"/>
                                                          <w:rPr>
                                                            <w:b/>
                                                            <w:w w:val="103"/>
                                                            <w:sz w:val="16"/>
                                                          </w:rPr>
                                                        </w:pPr>
                                                        <w:r w:rsidRPr="009D28B1">
                                                          <w:rPr>
                                                            <w:b/>
                                                            <w:w w:val="103"/>
                                                            <w:sz w:val="16"/>
                                                          </w:rPr>
                                                          <w:t>2</w:t>
                                                        </w:r>
                                                      </w:p>
                                                    </w:txbxContent>
                                                  </v:textbox>
                                                </v:shape>
                                              </v:group>
                                            </v:group>
                                            <v:shape id="Picture 20" o:spid="_x0000_s1856" type="#_x0000_t75" style="position:absolute;left:7471;top:8509;width:1198;height:1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lHqrJAAAA4QAAAA8AAABkcnMvZG93bnJldi54bWxEj09rwkAUxO8Fv8PyhF5K3fgHCdFVVAhU&#10;D4WmQvH2yL5uQrNvQ3bV+O1doeBxmJnfMMt1bxtxoc7XjhWMRwkI4tLpmo2C43f+noLwAVlj45gU&#10;3MjDejV4WWKm3ZW/6FIEIyKEfYYKqhDaTEpfVmTRj1xLHL1f11kMUXZG6g6vEW4bOUmSubRYc1yo&#10;sKVdReVfcbYKzj+nz/18S8a9HfND0ptDmt9Qqddhv1mACNSHZ/i//aEVzCaRmU5n8HgU34Bc3Q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BaUeqskAAADhAAAADwAAAAAAAAAA&#10;AAAAAACfAgAAZHJzL2Rvd25yZXYueG1sUEsFBgAAAAAEAAQA9wAAAJUDAAAAAA==&#10;">
                                              <v:imagedata r:id="rId413" o:title=""/>
                                              <v:path arrowok="t"/>
                                            </v:shape>
                                            <v:shape id="Text Box 33" o:spid="_x0000_s1857" type="#_x0000_t202" style="position:absolute;left:7726;top:8375;width:765;height:1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sIMkA&#10;AADiAAAADwAAAGRycy9kb3ducmV2LnhtbESPzWrCQBSF90LfYbiF7nRi1VCjo4hYKAilMV10ec1c&#10;k8HMnTQz1fj2zqLg8nD++Jbr3jbiQp03jhWMRwkI4tJpw5WC7+J9+AbCB2SNjWNScCMP69XTYImZ&#10;dlfO6XIIlYgj7DNUUIfQZlL6siaLfuRa4uidXGcxRNlVUnd4jeO2ka9JkkqLhuNDjS1tayrPhz+r&#10;YPPD+c78fh6/8lNuimKe8D49K/Xy3G8WIAL14RH+b39oBZPZfJZOxtMIEZEiDsjV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qdsIMkAAADiAAAADwAAAAAAAAAAAAAAAACYAgAA&#10;ZHJzL2Rvd25yZXYueG1sUEsFBgAAAAAEAAQA9QAAAI4DAAAAAA==&#10;" filled="f" stroked="f">
                                              <v:textbox inset="0,0,0,0">
                                                <w:txbxContent>
                                                  <w:p w14:paraId="583B6542" w14:textId="77777777" w:rsidR="00DC3C12" w:rsidRPr="00DE1A5C" w:rsidRDefault="00DC3C12" w:rsidP="00816EE9">
                                                    <w:pPr>
                                                      <w:spacing w:before="13"/>
                                                      <w:rPr>
                                                        <w:b/>
                                                        <w:sz w:val="16"/>
                                                      </w:rPr>
                                                    </w:pPr>
                                                    <w:r w:rsidRPr="00DE1A5C">
                                                      <w:rPr>
                                                        <w:b/>
                                                        <w:w w:val="103"/>
                                                        <w:sz w:val="16"/>
                                                      </w:rPr>
                                                      <w:t>1</w:t>
                                                    </w:r>
                                                  </w:p>
                                                </w:txbxContent>
                                              </v:textbox>
                                            </v:shape>
                                          </v:group>
                                          <v:shape id="Picture 16" o:spid="_x0000_s1858" type="#_x0000_t75" style="position:absolute;left:27975;top:7493;width:1149;height:1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1y+PHAAAA4wAAAA8AAABkcnMvZG93bnJldi54bWxET19rwjAQfx/sO4Qb7E3TCs1GNcoQhpM9&#10;zY2Jb2dzNsXmUpuo3bdfBsIe7/f/ZovBteJCfWg8a8jHGQjiypuGaw1fn6+jZxAhIhtsPZOGHwqw&#10;mN/fzbA0/sofdNnEWqQQDiVqsDF2pZShsuQwjH1HnLiD7x3GdPa1ND1eU7hr5STLlHTYcGqw2NHS&#10;UnXcnJ2G1S68F9t8ObTqO1q32p/sWp20fnwYXqYgIg3xX3xzv5k0Pyvyp2KiCgV/PyUA5Pw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U1y+PHAAAA4wAAAA8AAAAAAAAAAAAA&#10;AAAAnwIAAGRycy9kb3ducmV2LnhtbFBLBQYAAAAABAAEAPcAAACTAwAAAAA=&#10;">
                                            <v:imagedata r:id="rId414" o:title=""/>
                                            <v:path arrowok="t"/>
                                          </v:shape>
                                          <v:shape id="Text Box 32" o:spid="_x0000_s1859" type="#_x0000_t202" style="position:absolute;left:28316;top:7328;width:1881;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2XScgA&#10;AADjAAAADwAAAGRycy9kb3ducmV2LnhtbERPX2vCMBB/H+w7hBP2NhMHdlqNImODwUBW68Meb83Z&#10;BptL12TafftFEHy83/9brgfXihP1wXrWMBkrEMSVN5ZrDfvy7XEGIkRkg61n0vBHAdar+7sl5saf&#10;uaDTLtYihXDIUUMTY5dLGaqGHIax74gTd/C9w5jOvpamx3MKd618UiqTDi2nhgY7emmoOu5+nYbN&#10;Fxev9mf7/VkcCluWc8Uf2VHrh9GwWYCINMSb+Op+N2n+dJ5N1fMsm8DlpwSAX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bZdJyAAAAOMAAAAPAAAAAAAAAAAAAAAAAJgCAABk&#10;cnMvZG93bnJldi54bWxQSwUGAAAAAAQABAD1AAAAjQMAAAAA&#10;" filled="f" stroked="f">
                                            <v:textbox inset="0,0,0,0">
                                              <w:txbxContent>
                                                <w:p w14:paraId="79A88464" w14:textId="77777777" w:rsidR="00DC3C12" w:rsidRPr="00751BF6" w:rsidRDefault="00DC3C12" w:rsidP="00816EE9">
                                                  <w:pPr>
                                                    <w:spacing w:before="13"/>
                                                    <w:rPr>
                                                      <w:b/>
                                                      <w:w w:val="103"/>
                                                      <w:sz w:val="14"/>
                                                    </w:rPr>
                                                  </w:pPr>
                                                  <w:r w:rsidRPr="00751BF6">
                                                    <w:rPr>
                                                      <w:b/>
                                                      <w:w w:val="103"/>
                                                      <w:sz w:val="14"/>
                                                    </w:rPr>
                                                    <w:t>3</w:t>
                                                  </w:r>
                                                </w:p>
                                              </w:txbxContent>
                                            </v:textbox>
                                          </v:shape>
                                        </v:group>
                                        <v:shape id="AutoShape 26" o:spid="_x0000_s1860" style="position:absolute;left:14026;top:11467;width:406;height:2197;visibility:visible;mso-wrap-style:square;v-text-anchor:top" coordsize="6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q1S8gA&#10;AADiAAAADwAAAGRycy9kb3ducmV2LnhtbERPTWvCQBC9C/0PyxR6040BbZO6SqstFk/RKrS3ITsm&#10;odnZmF1j/PddodDj433PFr2pRUetqywrGI8iEMS51RUXCvaf78MnEM4ja6wtk4IrOVjM7wYzTLW9&#10;8Ja6nS9ECGGXooLS+yaV0uUlGXQj2xAH7mhbgz7AtpC6xUsIN7WMo2gqDVYcGkpsaFlS/rM7GwVb&#10;//12PJ+urvvaZIfVa50l6yxT6uG+f3kG4an3/+I/94cO8+PJNBkn8SPcLgUM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GrVLyAAAAOIAAAAPAAAAAAAAAAAAAAAAAJgCAABk&#10;cnMvZG93bnJldi54bWxQSwUGAAAAAAQABAD1AAAAjQMAAAAA&#10;" path="m63,346l31,282,,346,31,320r32,26xm63,l31,25,,,31,63,63,xe" fillcolor="black" stroked="f">
                                          <v:path arrowok="t" o:connecttype="custom" o:connectlocs="40005,1547495;19685,1506855;0,1547495;19685,1530985;40005,1547495;40005,1327785;19685,1343660;0,1327785;19685,1367790;40005,1327785" o:connectangles="0,0,0,0,0,0,0,0,0,0"/>
                                        </v:shape>
                                      </v:group>
                                      <v:shape id="AutoShape 18" o:spid="_x0000_s1861" style="position:absolute;left:14233;top:10881;width:12;height:3550;visibility:visible;mso-wrap-style:square;v-text-anchor:top" coordsize="1270,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5ywcsA&#10;AADjAAAADwAAAGRycy9kb3ducmV2LnhtbESPT0/DMAzF70j7DpGRuLG0E3RTWTYNEIgbYn+kHb3G&#10;tBWNUyWh6/j0+IDE0fbze++3XI+uUwOF2Ho2kE8zUMSVty3XBva7l9sFqJiQLXaeycCFIqxXk6sl&#10;ltaf+YOGbaqVmHAs0UCTUl9qHauGHMap74nl9umDwyRjqLUNeBZz1+lZlhXaYcuS0GBPTw1VX9tv&#10;Z2Bg+/xzOfT7R5feX8PhmB9np9yYm+tx8wAq0Zj+xX/fb1bqz4vF/V0xL4RCmGQBevU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I7nLBywAAAOMAAAAPAAAAAAAAAAAAAAAAAJgC&#10;AABkcnMvZG93bnJldi54bWxQSwUGAAAAAAQABAD1AAAAkAMAAAAA&#10;" path="m,l,155m,559l,403e" filled="f" strokeweight=".2145mm">
                                        <v:path arrowok="t" o:connecttype="custom" o:connectlocs="0,1260475;0,1358900;0,1615440;0,1516380" o:connectangles="0,0,0,0"/>
                                      </v:shape>
                                    </v:group>
                                    <v:shape id="Text Box 968" o:spid="_x0000_s1862" type="#_x0000_t202" style="position:absolute;left:4799;top:16426;width:10344;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uRcsA&#10;AADiAAAADwAAAGRycy9kb3ducmV2LnhtbESPy2rCQBSG9wXfYThCd3Viar1ER5GAtIhdeNm4O2aO&#10;STBzJs1MNfr0zqLQ5c9/45stWlOJKzWutKyg34tAEGdWl5wrOOxXb2MQziNrrCyTgjs5WMw7LzNM&#10;tL3xlq47n4swwi5BBYX3dSKlywoy6Hq2Jg7e2TYGfZBNLnWDtzBuKhlH0VAaLDk8FFhTWlB22f0a&#10;Bet09Y3bU2zGjyr93JyX9c/h+KHUa7ddTkF4av1/+K/9pRUMo9F7PBhMAkRACjgg50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cS5FywAAAOIAAAAPAAAAAAAAAAAAAAAAAJgC&#10;AABkcnMvZG93bnJldi54bWxQSwUGAAAAAAQABAD1AAAAkAMAAAAA&#10;" filled="f" stroked="f" strokeweight=".5pt">
                                      <v:textbox>
                                        <w:txbxContent>
                                          <w:p w14:paraId="50EBF45A" w14:textId="77777777" w:rsidR="00DC3C12" w:rsidRPr="00EB0546" w:rsidRDefault="00DC3C12" w:rsidP="00816EE9">
                                            <w:pPr>
                                              <w:spacing w:before="120"/>
                                              <w:ind w:left="113"/>
                                              <w:rPr>
                                                <w:sz w:val="14"/>
                                                <w:szCs w:val="18"/>
                                              </w:rPr>
                                            </w:pPr>
                                            <w:r w:rsidRPr="00EB0546">
                                              <w:rPr>
                                                <w:sz w:val="18"/>
                                              </w:rPr>
                                              <w:t>Mid-surface z=0</w:t>
                                            </w:r>
                                          </w:p>
                                          <w:p w14:paraId="0709FCA3" w14:textId="77777777" w:rsidR="00DC3C12" w:rsidRDefault="00DC3C12" w:rsidP="00816EE9"/>
                                        </w:txbxContent>
                                      </v:textbox>
                                    </v:shape>
                                    <v:shape id="Curved Connector 969" o:spid="_x0000_s1863" type="#_x0000_t38" style="position:absolute;left:10137;top:14067;width:8192;height:360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lNskAAADiAAAADwAAAGRycy9kb3ducmV2LnhtbESPQWvCQBSE70L/w/IKvemuktqYukoV&#10;pAVPtT14fGSfSWr2bchuYvz3XUHwOMzMN8xyPdha9NT6yrGG6USBIM6dqbjQ8PuzG6cgfEA2WDsm&#10;DVfysF49jZaYGXfhb+oPoRARwj5DDWUITSalz0uy6CeuIY7eybUWQ5RtIU2Llwi3tZwpNZcWK44L&#10;JTa0LSk/Hzqr4W/zudnOrv3u1CWEe/d27NLCaf3yPHy8gwg0hEf43v4yGtJ5snhVqUrgdineAbn6&#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2X5TbJAAAA4gAAAA8AAAAA&#10;AAAAAAAAAAAAoQIAAGRycy9kb3ducmV2LnhtbFBLBQYAAAAABAAEAPkAAACXAwAAAAA=&#10;" adj="10800" strokecolor="windowText" strokeweight=".5pt">
                                      <v:stroke endarrow="block" joinstyle="miter"/>
                                    </v:shape>
                                  </v:group>
                                </v:group>
                              </v:group>
                            </v:group>
                          </v:group>
                          <v:shape id="Text Box 39" o:spid="_x0000_s1864" type="#_x0000_t202" style="position:absolute;left:13322;top:16301;width:648;height:1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lEpMkA&#10;AADjAAAADwAAAGRycy9kb3ducmV2LnhtbERPX2vCMBB/H+w7hBvsbSY6J7YaRcYGg8Gwdg97PJuz&#10;DTaX2mTafftlMPDxfv9vuR5cK87UB+tZw3ikQBBX3liuNXyWrw9zECEiG2w9k4YfCrBe3d4sMTf+&#10;wgWdd7EWKYRDjhqaGLtcylA15DCMfEecuIPvHcZ09rU0PV5SuGvlRKmZdGg5NTTY0XND1XH37TRs&#10;vrh4saeP/bY4FLYsM8Xvs6PW93fDZgEi0hCv4n/3m0nzs2w8VU+P2RT+fkoA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rlEpMkAAADjAAAADwAAAAAAAAAAAAAAAACYAgAA&#10;ZHJzL2Rvd25yZXYueG1sUEsFBgAAAAAEAAQA9QAAAI4DAAAAAA==&#10;" filled="f" stroked="f">
                            <v:textbox inset="0,0,0,0">
                              <w:txbxContent>
                                <w:p w14:paraId="252DA7D2" w14:textId="77777777" w:rsidR="00DC3C12" w:rsidRPr="000E330F" w:rsidRDefault="00DC3C12" w:rsidP="00816EE9">
                                  <w:pPr>
                                    <w:spacing w:before="16"/>
                                    <w:rPr>
                                      <w:b/>
                                      <w:i/>
                                      <w:sz w:val="16"/>
                                    </w:rPr>
                                  </w:pPr>
                                  <w:proofErr w:type="gramStart"/>
                                  <w:r w:rsidRPr="000E330F">
                                    <w:rPr>
                                      <w:b/>
                                      <w:i/>
                                      <w:w w:val="101"/>
                                      <w:sz w:val="16"/>
                                    </w:rPr>
                                    <w:t>h</w:t>
                                  </w:r>
                                  <w:proofErr w:type="gramEnd"/>
                                </w:p>
                              </w:txbxContent>
                            </v:textbox>
                          </v:shape>
                        </v:group>
                        <v:oval id="Oval 973" o:spid="_x0000_s1865" style="position:absolute;left:18039;top:7406;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5IKcYA&#10;AADhAAAADwAAAGRycy9kb3ducmV2LnhtbERPy2rCQBTdF/yH4Qrd1UlMqRIdRQShi0Lb1Mf2mrlN&#10;QjN3hsw0iX/vLApdHs57vR1NK3rqfGNZQTpLQBCXVjdcKTh+HZ6WIHxA1thaJgU38rDdTB7WmGs7&#10;8Cf1RahEDGGfo4I6BJdL6cuaDPqZdcSR+7adwRBhV0nd4RDDTSvnSfIiDTYcG2p0tK+p/Cl+jQI3&#10;vl3Tk/uwZ790hobi0uM7K/U4HXcrEIHG8C/+c79qBdniOV1kWZwcH8U3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5IKcYAAADhAAAADwAAAAAAAAAAAAAAAACYAgAAZHJz&#10;L2Rvd25yZXYueG1sUEsFBgAAAAAEAAQA9QAAAIsDAAAAAA==&#10;" fillcolor="red" strokecolor="red" strokeweight="1pt">
                          <v:stroke joinstyle="miter"/>
                        </v:oval>
                        <v:oval id="Oval 974" o:spid="_x0000_s1866" style="position:absolute;left:7787;top:13280;width:704;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L4cYA&#10;AADjAAAADwAAAGRycy9kb3ducmV2LnhtbERP3UvDMBB/F/Y/hBvszSXrsMy6bIgg+CA469fr2Zxt&#10;sbmEJrbdf78MhD3e7/u2+8l2YqA+tI41rJYKBHHlTMu1hve3x+sNiBCRDXaOScORAux3s6stFsaN&#10;/EpDGWuRQjgUqKGJ0RdShqohi2HpPHHiflxvMaazr6XpcUzhtpOZUrm02HJqaNDTQ0PVb/lnNfjp&#10;+Xv14Q/uM2y8pbH8GvCFtV7Mp/s7EJGmeBH/u59Mmq/yLFvfqNsczj8lAOTu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lL4cYAAADjAAAADwAAAAAAAAAAAAAAAACYAgAAZHJz&#10;L2Rvd25yZXYueG1sUEsFBgAAAAAEAAQA9QAAAIsDAAAAAA==&#10;" fillcolor="red" strokecolor="red" strokeweight="1pt">
                          <v:stroke joinstyle="miter"/>
                        </v:oval>
                        <v:oval id="Oval 975" o:spid="_x0000_s1867" style="position:absolute;left:27638;top:12123;width:704;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fbhccA&#10;AADiAAAADwAAAGRycy9kb3ducmV2LnhtbERPy2rCQBTdC/7DcIXu6iS2Fo2OUgqFLgrV1Mf2mrkm&#10;oZk7Q2aapH/vLAouD+e93g6mER21vrasIJ0mIIgLq2suFRy+3x8XIHxA1thYJgV/5GG7GY/WmGnb&#10;8566PJQihrDPUEEVgsuk9EVFBv3UOuLIXW1rMETYllK32Mdw08hZkrxIgzXHhgodvVVU/OS/RoEb&#10;Pi/p0e3syS+coT4/d/jFSj1MhtcViEBDuIv/3R9awdNsmc7nyXPcHC/FOy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X24XHAAAA4gAAAA8AAAAAAAAAAAAAAAAAmAIAAGRy&#10;cy9kb3ducmV2LnhtbFBLBQYAAAAABAAEAPUAAACMAwAAAAA=&#10;" fillcolor="red" strokecolor="red" strokeweight="1pt">
                          <v:stroke joinstyle="miter"/>
                        </v:oval>
                        <v:oval id="Oval 976" o:spid="_x0000_s1868" style="position:absolute;left:21855;top:17291;width:703;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GJ0skA&#10;AADiAAAADwAAAGRycy9kb3ducmV2LnhtbESPT2vCQBTE7wW/w/IK3urGKjakriIFwYOgTf94fWZf&#10;k9Ds2yW7JvHbu0Khx2FmfsMs14NpREetry0rmE4SEMSF1TWXCj4/tk8pCB+QNTaWScGVPKxXo4cl&#10;Ztr2/E5dHkoRIewzVFCF4DIpfVGRQT+xjjh6P7Y1GKJsS6lb7CPcNPI5SRbSYM1xoUJHbxUVv/nF&#10;KHDD/jz9ckf77VNnqM9PHR5YqfHjsHkFEWgI/+G/9k4rmCezebpIZy9wvxTvgF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GJ0skAAADiAAAADwAAAAAAAAAAAAAAAACYAgAA&#10;ZHJzL2Rvd25yZXYueG1sUEsFBgAAAAAEAAQA9QAAAI4DAAAAAA==&#10;" fillcolor="red" strokecolor="red" strokeweight="1pt">
                          <v:stroke joinstyle="miter"/>
                        </v:oval>
                      </v:group>
                    </v:group>
                    <v:shape id="Text Box 979" o:spid="_x0000_s1869" type="#_x0000_t202" style="position:absolute;left:11845;top:22485;width:8189;height:2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y5cwA&#10;AADiAAAADwAAAGRycy9kb3ducmV2LnhtbESPT2vCQBTE74LfYXlCb7oxthJTV5GAtEg9+Ofi7Zl9&#10;JqHZtzG71dRP3y0Uehxm5jfMfNmZWtyodZVlBeNRBII4t7riQsHxsB4mIJxH1lhbJgXf5GC56Pfm&#10;mGp75x3d9r4QAcIuRQWl900qpctLMuhGtiEO3sW2Bn2QbSF1i/cAN7WMo2gqDVYcFkpsKCsp/9x/&#10;GQWbbL3F3Tk2yaPO3j4uq+Z6PL0o9TToVq8gPHX+P/zXftcKpkkyG0eT5xh+L4U7IB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pKy5cwAAADiAAAADwAAAAAAAAAAAAAAAACY&#10;AgAAZHJzL2Rvd25yZXYueG1sUEsFBgAAAAAEAAQA9QAAAJEDAAAAAA==&#10;" filled="f" stroked="f" strokeweight=".5pt">
                      <v:textbox>
                        <w:txbxContent>
                          <w:p w14:paraId="638BFC61" w14:textId="77777777" w:rsidR="00DC3C12" w:rsidRPr="00EB0546" w:rsidRDefault="00DC3C12" w:rsidP="00816EE9">
                            <w:pPr>
                              <w:jc w:val="center"/>
                              <w:rPr>
                                <w:bCs/>
                                <w:sz w:val="24"/>
                                <w:szCs w:val="24"/>
                              </w:rPr>
                            </w:pPr>
                            <w:r w:rsidRPr="00EB0546">
                              <w:rPr>
                                <w:bCs/>
                                <w:sz w:val="24"/>
                                <w:szCs w:val="24"/>
                              </w:rPr>
                              <w:t>Real element</w:t>
                            </w:r>
                          </w:p>
                        </w:txbxContent>
                      </v:textbox>
                    </v:shape>
                    <v:shape id="Text Box 980" o:spid="_x0000_s1870" type="#_x0000_t202" style="position:absolute;left:43014;top:21362;width:11724;height:3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Pr+8gA&#10;AADiAAAADwAAAGRycy9kb3ducmV2LnhtbERPTWvCQBC9C/0PyxS86UbRNqSuIgGxSD1ovfQ2zY5J&#10;aHY2zW419tc7h0KPj/e9WPWuURfqQu3ZwGScgCIuvK25NHB634xSUCEiW2w8k4EbBVgtHwYLzKy/&#10;8oEux1gqCeGQoYEqxjbTOhQVOQxj3xILd/adwyiwK7Xt8CrhrtHTJHnSDmuWhgpbyisqvo4/zsAu&#10;3+zx8Dl16W+Tb9/O6/b79DE3ZvjYr19ARerjv/jP/Wpl/nM6mc1nqZyQS4JB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v7yAAAAOIAAAAPAAAAAAAAAAAAAAAAAJgCAABk&#10;cnMvZG93bnJldi54bWxQSwUGAAAAAAQABAD1AAAAjQMAAAAA&#10;" filled="f" stroked="f" strokeweight=".5pt">
                      <v:textbox>
                        <w:txbxContent>
                          <w:p w14:paraId="0C5DEDF5" w14:textId="77777777" w:rsidR="00DC3C12" w:rsidRPr="00EB0546" w:rsidRDefault="00DC3C12" w:rsidP="00816EE9">
                            <w:pPr>
                              <w:jc w:val="center"/>
                              <w:rPr>
                                <w:bCs/>
                                <w:sz w:val="24"/>
                                <w:szCs w:val="24"/>
                              </w:rPr>
                            </w:pPr>
                            <w:r w:rsidRPr="00EB0546">
                              <w:rPr>
                                <w:bCs/>
                                <w:sz w:val="24"/>
                                <w:szCs w:val="24"/>
                              </w:rPr>
                              <w:t>Reference element</w:t>
                            </w:r>
                          </w:p>
                          <w:p w14:paraId="0A7E85E2" w14:textId="77777777" w:rsidR="00DC3C12" w:rsidRPr="00EB0546" w:rsidRDefault="00DC3C12" w:rsidP="00816EE9">
                            <w:pPr>
                              <w:rPr>
                                <w:bCs/>
                                <w:sz w:val="20"/>
                                <w:szCs w:val="20"/>
                              </w:rPr>
                            </w:pPr>
                          </w:p>
                        </w:txbxContent>
                      </v:textbox>
                    </v:shape>
                  </v:group>
                  <v:shape id="Straight Arrow Connector 981" o:spid="_x0000_s1871" type="#_x0000_t32" style="position:absolute;left:25710;top:13240;width:2963;height:1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x5MkAAADiAAAADwAAAGRycy9kb3ducmV2LnhtbERPy2rCQBTdF/yH4QpuSp3UR42po4j0&#10;tZFSFcHdJXObCc3ciZnRxL/vLApdHs57sepsJa7U+NKxgsdhAoI4d7rkQsFh//qQgvABWWPlmBTc&#10;yMNq2btbYKZdy1903YVCxBD2GSowIdSZlD43ZNEPXU0cuW/XWAwRNoXUDbYx3FZylCRP0mLJscFg&#10;TRtD+c/uYhWQc+fT9rg2b59pG+zL8f59MrkoNeh362cQgbrwL/5zf2gF49FsPk3Hs7g5Xop3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C8eTJAAAA4gAAAA8AAAAA&#10;AAAAAAAAAAAAoQIAAGRycy9kb3ducmV2LnhtbFBLBQYAAAAABAAEAPkAAACXAwAAAAA=&#10;" strokecolor="windowText" strokeweight="1pt">
                    <v:stroke endarrow="block" joinstyle="miter"/>
                  </v:shape>
                  <v:shape id="Straight Arrow Connector 982" o:spid="_x0000_s1872" type="#_x0000_t32" style="position:absolute;left:2612;top:15081;width:2685;height:16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C7VMkAAADjAAAADwAAAGRycy9kb3ducmV2LnhtbESPT2vCQBDF74LfYRmhN92NYonRVUQQ&#10;ijn5h/Y6ZMckbXY2ZFeN394tFHqceW/e781q09tG3KnztWMNyUSBIC6cqbnUcDnvxykIH5ANNo5J&#10;w5M8bNbDwQoz4x58pPsplCKGsM9QQxVCm0npi4os+olriaN2dZ3FEMeulKbDRwy3jZwq9S4t1hwJ&#10;Fba0q6j4Od1shOTz789bXZTHw5chR9f88Exyrd9G/XYJIlAf/s1/1x8m1k9nKlXpLFnA709xAXL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gu1TJAAAA4wAAAA8AAAAA&#10;AAAAAAAAAAAAoQIAAGRycy9kb3ducmV2LnhtbFBLBQYAAAAABAAEAPkAAACXAwAAAAA=&#10;" strokecolor="windowText" strokeweight="1pt">
                    <v:stroke endarrow="block" joinstyle="miter"/>
                  </v:shape>
                  <v:shape id="Straight Arrow Connector 983" o:spid="_x0000_s1873" type="#_x0000_t32" style="position:absolute;left:16150;top:5462;width:49;height:28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7GjMoAAADjAAAADwAAAGRycy9kb3ducmV2LnhtbESPT2vCQBDF7wW/wzKCt7qJkKqpGxGh&#10;UJKTf7DXITsmabOzIbtq8u3dQqHHmffm/d5stoNpxZ1611hWEM8jEMSl1Q1XCs6nj9cVCOeRNbaW&#10;ScFIDrbZ5GWDqbYPPtD96CsRQtilqKD2vkuldGVNBt3cdsRBu9reoA9jX0nd4yOEm1YuouhNGmw4&#10;EGrsaF9T+XO8mQApku/LrSmrQ/6lydK1yMe4UGo2HXbvIDwN/t/8d/2pQ/3lKkmWyXq9gN+fwgJk&#10;9gQ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2rsaMygAAAOMAAAAPAAAA&#10;AAAAAAAAAAAAAKECAABkcnMvZG93bnJldi54bWxQSwUGAAAAAAQABAD5AAAAmAMAAAAA&#10;" strokecolor="windowText" strokeweight="1pt">
                    <v:stroke endarrow="block" joinstyle="miter"/>
                  </v:shape>
                </v:group>
                <v:shape id="Curved Connector 11" o:spid="_x0000_s1874" type="#_x0000_t38" style="position:absolute;left:26479;top:12319;width:1905;height:2514;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seQsgAAADjAAAADwAAAGRycy9kb3ducmV2LnhtbERPX2vCMBB/F/Ydwg32MjRtmVM6o8yB&#10;4GAgU198O5qzKTaX0sS27tMvg4GP9/t/i9Vga9FR6yvHCtJJAoK4cLriUsHxsBnPQfiArLF2TApu&#10;5GG1fBgtMNeu52/q9qEUMYR9jgpMCE0upS8MWfQT1xBH7uxaiyGebSl1i30Mt7XMkuRVWqw4Nhhs&#10;6MNQcdlfrYLdqbMDby7bn/7rFtblc2fM51mpp8fh/Q1EoCHcxf/urY7z0zSbzqYvaQZ/P0UA5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9seQsgAAADjAAAADwAAAAAA&#10;AAAAAAAAAAChAgAAZHJzL2Rvd25yZXYueG1sUEsFBgAAAAAEAAQA+QAAAJYDAAAAAA==&#10;" adj="19515" strokecolor="windowText" strokeweight=".5pt">
                  <v:stroke endarrow="block" joinstyle="miter"/>
                </v:shape>
                <v:shape id="Curved Connector 12" o:spid="_x0000_s1875" type="#_x0000_t38" style="position:absolute;left:2540;top:14351;width:2362;height:217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sGccAAADjAAAADwAAAGRycy9kb3ducmV2LnhtbERPX2vCMBB/H+w7hBN8m4kVpXRGGTJl&#10;T5N1+wDX5myLzaVLMq3ffhkIe7zf/1tvR9uLC/nQOdYwnykQxLUzHTcavj73TzmIEJEN9o5Jw40C&#10;bDePD2ssjLvyB13K2IgUwqFADW2MQyFlqFuyGGZuIE7cyXmLMZ2+kcbjNYXbXmZKraTFjlNDiwPt&#10;WqrP5Y/VUN+W/vuk4u69ktXhWHb+/LqvtJ5OxpdnEJHG+C++u99Mmp8vF1mWq9UC/n5KAM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2qwZxwAAAOMAAAAPAAAAAAAA&#10;AAAAAAAAAKECAABkcnMvZG93bnJldi54bWxQSwUGAAAAAAQABAD5AAAAlQMAAAAA&#10;" adj="20911" strokecolor="windowText" strokeweight=".5pt">
                  <v:stroke endarrow="block" joinstyle="miter"/>
                </v:shape>
                <w10:wrap anchorx="margin"/>
              </v:group>
            </w:pict>
          </mc:Fallback>
        </mc:AlternateContent>
      </w:r>
    </w:p>
    <w:p w14:paraId="1908719B" w14:textId="77777777" w:rsidR="00F20981" w:rsidRPr="007E2C94" w:rsidRDefault="00F20981" w:rsidP="00A10342">
      <w:pPr>
        <w:rPr>
          <w:rFonts w:eastAsia="Calibri"/>
          <w:color w:val="000000" w:themeColor="text1"/>
          <w:kern w:val="2"/>
          <w:sz w:val="24"/>
          <w:szCs w:val="24"/>
          <w14:ligatures w14:val="standardContextual"/>
        </w:rPr>
      </w:pPr>
    </w:p>
    <w:p w14:paraId="78FA73A9" w14:textId="248172EB" w:rsidR="003C2644" w:rsidRPr="007E2C94" w:rsidRDefault="003C2644" w:rsidP="00A10342">
      <w:pPr>
        <w:rPr>
          <w:rFonts w:eastAsia="Calibri"/>
          <w:color w:val="000000" w:themeColor="text1"/>
          <w:kern w:val="2"/>
          <w:sz w:val="24"/>
          <w:szCs w:val="24"/>
          <w14:ligatures w14:val="standardContextual"/>
        </w:rPr>
      </w:pPr>
    </w:p>
    <w:p w14:paraId="569D0BF8" w14:textId="77777777" w:rsidR="003C2644" w:rsidRPr="007E2C94" w:rsidRDefault="003C2644" w:rsidP="00A10342">
      <w:pPr>
        <w:rPr>
          <w:rFonts w:eastAsia="Calibri"/>
          <w:color w:val="000000" w:themeColor="text1"/>
          <w:kern w:val="2"/>
          <w:sz w:val="24"/>
          <w:szCs w:val="24"/>
          <w14:ligatures w14:val="standardContextual"/>
        </w:rPr>
      </w:pPr>
    </w:p>
    <w:p w14:paraId="11F228B6" w14:textId="42A76545" w:rsidR="003C2644" w:rsidRPr="007E2C94" w:rsidRDefault="00F20981" w:rsidP="00F20981">
      <w:pPr>
        <w:tabs>
          <w:tab w:val="left" w:pos="5985"/>
        </w:tabs>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ab/>
      </w:r>
    </w:p>
    <w:p w14:paraId="1A803071" w14:textId="33ADFEE2" w:rsidR="00F20981" w:rsidRPr="007E2C94" w:rsidRDefault="00F20981" w:rsidP="00F20981">
      <w:pPr>
        <w:tabs>
          <w:tab w:val="left" w:pos="5985"/>
        </w:tabs>
        <w:rPr>
          <w:rFonts w:eastAsia="Calibri"/>
          <w:color w:val="000000" w:themeColor="text1"/>
          <w:kern w:val="2"/>
          <w:sz w:val="24"/>
          <w:szCs w:val="24"/>
          <w14:ligatures w14:val="standardContextual"/>
        </w:rPr>
      </w:pPr>
    </w:p>
    <w:p w14:paraId="68FB3420" w14:textId="3576CB5F" w:rsidR="00F20981" w:rsidRPr="007E2C94" w:rsidRDefault="00F20981" w:rsidP="00F20981">
      <w:pPr>
        <w:tabs>
          <w:tab w:val="left" w:pos="5985"/>
        </w:tabs>
        <w:rPr>
          <w:rFonts w:eastAsia="Calibri"/>
          <w:color w:val="000000" w:themeColor="text1"/>
          <w:kern w:val="2"/>
          <w:sz w:val="24"/>
          <w:szCs w:val="24"/>
          <w14:ligatures w14:val="standardContextual"/>
        </w:rPr>
      </w:pPr>
    </w:p>
    <w:p w14:paraId="29F4D05E" w14:textId="60F2DB88" w:rsidR="00F20981" w:rsidRPr="007E2C94" w:rsidRDefault="00F20981" w:rsidP="00F20981">
      <w:pPr>
        <w:tabs>
          <w:tab w:val="left" w:pos="5985"/>
        </w:tabs>
        <w:rPr>
          <w:rFonts w:eastAsia="Calibri"/>
          <w:color w:val="000000" w:themeColor="text1"/>
          <w:kern w:val="2"/>
          <w:sz w:val="24"/>
          <w:szCs w:val="24"/>
          <w14:ligatures w14:val="standardContextual"/>
        </w:rPr>
      </w:pPr>
    </w:p>
    <w:p w14:paraId="51512930" w14:textId="261F404E" w:rsidR="00F20981" w:rsidRPr="007E2C94" w:rsidRDefault="00F20981" w:rsidP="00F20981">
      <w:pPr>
        <w:tabs>
          <w:tab w:val="left" w:pos="5985"/>
        </w:tabs>
        <w:rPr>
          <w:rFonts w:eastAsia="Calibri"/>
          <w:color w:val="000000" w:themeColor="text1"/>
          <w:kern w:val="2"/>
          <w:sz w:val="24"/>
          <w:szCs w:val="24"/>
          <w14:ligatures w14:val="standardContextual"/>
        </w:rPr>
      </w:pPr>
    </w:p>
    <w:p w14:paraId="44D4B2EA" w14:textId="77777777" w:rsidR="00F20981" w:rsidRPr="007E2C94" w:rsidRDefault="00F20981" w:rsidP="00F20981">
      <w:pPr>
        <w:tabs>
          <w:tab w:val="left" w:pos="5985"/>
        </w:tabs>
        <w:rPr>
          <w:rFonts w:eastAsia="Calibri"/>
          <w:color w:val="000000" w:themeColor="text1"/>
          <w:kern w:val="2"/>
          <w:sz w:val="24"/>
          <w:szCs w:val="24"/>
          <w14:ligatures w14:val="standardContextual"/>
        </w:rPr>
      </w:pPr>
    </w:p>
    <w:p w14:paraId="2175F14B" w14:textId="7259CDAF" w:rsidR="003C2644" w:rsidRPr="007E2C94" w:rsidRDefault="003C2644" w:rsidP="00A10342">
      <w:pPr>
        <w:rPr>
          <w:rFonts w:eastAsia="Calibri"/>
          <w:color w:val="000000" w:themeColor="text1"/>
          <w:kern w:val="2"/>
          <w:sz w:val="24"/>
          <w:szCs w:val="24"/>
          <w14:ligatures w14:val="standardContextual"/>
        </w:rPr>
      </w:pPr>
    </w:p>
    <w:p w14:paraId="01F8CA15" w14:textId="6C026299" w:rsidR="005C326A" w:rsidRPr="007E2C94" w:rsidRDefault="005C326A" w:rsidP="00A10342">
      <w:pPr>
        <w:rPr>
          <w:rFonts w:eastAsia="Calibri"/>
          <w:color w:val="000000" w:themeColor="text1"/>
          <w:kern w:val="2"/>
          <w:sz w:val="24"/>
          <w:szCs w:val="24"/>
          <w14:ligatures w14:val="standardContextual"/>
        </w:rPr>
      </w:pPr>
    </w:p>
    <w:p w14:paraId="36C3EC0A" w14:textId="5CE812C8" w:rsidR="005C326A" w:rsidRPr="007E2C94" w:rsidRDefault="005C326A" w:rsidP="00A10342">
      <w:pPr>
        <w:rPr>
          <w:rFonts w:eastAsia="Calibri"/>
          <w:color w:val="000000" w:themeColor="text1"/>
          <w:kern w:val="2"/>
          <w:sz w:val="24"/>
          <w:szCs w:val="24"/>
          <w14:ligatures w14:val="standardContextual"/>
        </w:rPr>
      </w:pPr>
    </w:p>
    <w:p w14:paraId="487381F3" w14:textId="4C068C01" w:rsidR="005C326A" w:rsidRPr="007E2C94" w:rsidRDefault="005C326A" w:rsidP="00A10342">
      <w:pPr>
        <w:rPr>
          <w:rFonts w:eastAsia="Calibri"/>
          <w:color w:val="000000" w:themeColor="text1"/>
          <w:kern w:val="2"/>
          <w:sz w:val="24"/>
          <w:szCs w:val="24"/>
          <w14:ligatures w14:val="standardContextual"/>
        </w:rPr>
      </w:pPr>
    </w:p>
    <w:p w14:paraId="3F491905" w14:textId="77777777" w:rsidR="00F20981" w:rsidRPr="007E2C94" w:rsidRDefault="00F20981" w:rsidP="006500AC">
      <w:pPr>
        <w:spacing w:after="120"/>
        <w:rPr>
          <w:b/>
          <w:bCs/>
          <w:color w:val="000000" w:themeColor="text1"/>
          <w:sz w:val="24"/>
          <w:szCs w:val="24"/>
        </w:rPr>
      </w:pPr>
      <w:bookmarkStart w:id="546" w:name="_Toc188538299"/>
      <w:bookmarkStart w:id="547" w:name="_Toc188624555"/>
      <w:bookmarkStart w:id="548" w:name="_Toc195687250"/>
    </w:p>
    <w:p w14:paraId="10B1C3E0" w14:textId="240AD20E" w:rsidR="00EB0546" w:rsidRPr="007E2C94" w:rsidRDefault="00EB0546" w:rsidP="00EB0546">
      <w:pPr>
        <w:spacing w:after="120"/>
        <w:jc w:val="center"/>
        <w:rPr>
          <w:rFonts w:asciiTheme="majorBidi" w:hAnsiTheme="majorBidi" w:cstheme="majorBidi"/>
          <w:i/>
          <w:color w:val="000000" w:themeColor="text1"/>
          <w:sz w:val="24"/>
          <w:szCs w:val="24"/>
          <w:lang w:val="en-US"/>
        </w:rPr>
      </w:pPr>
      <w:r w:rsidRPr="007E2C94">
        <w:rPr>
          <w:b/>
          <w:bCs/>
          <w:color w:val="000000" w:themeColor="text1"/>
          <w:sz w:val="24"/>
          <w:szCs w:val="24"/>
        </w:rPr>
        <w:t xml:space="preserve">Figure 4. </w:t>
      </w:r>
      <w:r w:rsidRPr="007E2C94">
        <w:rPr>
          <w:b/>
          <w:bCs/>
          <w:color w:val="000000" w:themeColor="text1"/>
          <w:sz w:val="24"/>
          <w:szCs w:val="24"/>
        </w:rPr>
        <w:fldChar w:fldCharType="begin"/>
      </w:r>
      <w:r w:rsidRPr="007E2C94">
        <w:rPr>
          <w:b/>
          <w:bCs/>
          <w:color w:val="000000" w:themeColor="text1"/>
          <w:sz w:val="24"/>
          <w:szCs w:val="24"/>
        </w:rPr>
        <w:instrText xml:space="preserve"> SEQ Figure_4. \* ARABIC </w:instrText>
      </w:r>
      <w:r w:rsidRPr="007E2C94">
        <w:rPr>
          <w:b/>
          <w:bCs/>
          <w:color w:val="000000" w:themeColor="text1"/>
          <w:sz w:val="24"/>
          <w:szCs w:val="24"/>
        </w:rPr>
        <w:fldChar w:fldCharType="separate"/>
      </w:r>
      <w:r w:rsidR="00AC660D" w:rsidRPr="007E2C94">
        <w:rPr>
          <w:b/>
          <w:bCs/>
          <w:noProof/>
          <w:color w:val="000000" w:themeColor="text1"/>
          <w:sz w:val="24"/>
          <w:szCs w:val="24"/>
        </w:rPr>
        <w:t>16</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Élément de plaque FG quadrilatère (HSBQP20).</w:t>
      </w:r>
      <w:bookmarkEnd w:id="546"/>
      <w:bookmarkEnd w:id="547"/>
      <w:bookmarkEnd w:id="548"/>
    </w:p>
    <w:p w14:paraId="358910F4" w14:textId="2940A181" w:rsidR="005C326A" w:rsidRPr="007E2C94" w:rsidRDefault="00EB0546" w:rsidP="00EB0546">
      <w:pPr>
        <w:pStyle w:val="Titre4"/>
        <w:spacing w:before="240" w:after="120"/>
        <w:jc w:val="left"/>
        <w:rPr>
          <w:color w:val="000000" w:themeColor="text1"/>
          <w:sz w:val="24"/>
          <w:szCs w:val="24"/>
        </w:rPr>
      </w:pPr>
      <w:r w:rsidRPr="007E2C94">
        <w:rPr>
          <w:color w:val="000000" w:themeColor="text1"/>
          <w:sz w:val="24"/>
          <w:szCs w:val="24"/>
        </w:rPr>
        <w:t>Champ de déplacements de l'élément (HSBQP20)</w:t>
      </w:r>
    </w:p>
    <w:p w14:paraId="47B91446" w14:textId="5351E30A" w:rsidR="00AC274D" w:rsidRPr="007E2C94" w:rsidRDefault="00611A90" w:rsidP="00611A90">
      <w:pPr>
        <w:spacing w:before="120" w:line="360" w:lineRule="auto"/>
        <w:jc w:val="both"/>
        <w:rPr>
          <w:color w:val="000000" w:themeColor="text1"/>
        </w:rPr>
      </w:pPr>
      <w:r w:rsidRPr="007E2C94">
        <w:rPr>
          <w:color w:val="000000" w:themeColor="text1"/>
          <w:sz w:val="24"/>
          <w:szCs w:val="24"/>
        </w:rPr>
        <w:t>La procédure de définition du champ de déplacements de l'élément HSBQP20 suit la même méthode que celle de l'élément SBRMP24, comme indiqué dans la section 4.2.5. Par conséquent </w:t>
      </w:r>
      <w:r w:rsidRPr="007E2C94">
        <w:rPr>
          <w:color w:val="000000" w:themeColor="text1"/>
        </w:rPr>
        <w:t>p</w:t>
      </w:r>
      <w:r w:rsidR="00AC274D" w:rsidRPr="007E2C94">
        <w:rPr>
          <w:color w:val="000000" w:themeColor="text1"/>
        </w:rPr>
        <w:t xml:space="preserve">our déterminer le champ de déplacement de </w:t>
      </w:r>
      <w:r w:rsidR="0012680A" w:rsidRPr="007E2C94">
        <w:rPr>
          <w:color w:val="000000" w:themeColor="text1"/>
        </w:rPr>
        <w:t>présence élément</w:t>
      </w:r>
      <w:r w:rsidR="00AC274D" w:rsidRPr="007E2C94">
        <w:rPr>
          <w:color w:val="000000" w:themeColor="text1"/>
        </w:rPr>
        <w:t xml:space="preserve"> (HSBQP20), nous avons combiné les champs de déplacement obtenus à partir de l’élément de plaque (MSBQP) proposé par Boussem et al. </w:t>
      </w:r>
      <w:r w:rsidR="00AC274D"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zhYqK2n","properties":{"formattedCitation":"[194]","plainCitation":"[194]","noteIndex":0},"citationItems":[{"id":"05EnRE1g/87KSJ7yy","uris":["http://zotero.org/users/local/Jac4T2U4/items/YCJ2G8RR","http://zotero.org/users/local/Jac4T2U4/items/WKIZ3CPI"],"itemData":{"id":998,"type":"article-journal","container-title":"World Journal of Engineering","issue":"5","note":"ISBN: 1708-5284\npublisher: Emerald Publishing Limited","page":"620-631","title":"Assumed strain finite element for natural frequencies of bending plates","volume":"19","author":[{"family":"Boussem","given":"Faiçal"},{"family":"Belounar","given":"Abderahim"},{"family":"Belounar","given":"Lamine"}],"issued":{"date-parts":[["2022"]]}}}],"schema":"https://github.com/citation-style-language/schema/raw/master/csl-citation.json"} </w:instrText>
      </w:r>
      <w:r w:rsidR="00AC274D" w:rsidRPr="007E2C94">
        <w:rPr>
          <w:rFonts w:asciiTheme="majorBidi" w:hAnsiTheme="majorBidi" w:cstheme="majorBidi"/>
          <w:color w:val="000000" w:themeColor="text1"/>
          <w:sz w:val="24"/>
          <w:szCs w:val="24"/>
        </w:rPr>
        <w:fldChar w:fldCharType="separate"/>
      </w:r>
      <w:r w:rsidR="00AC274D" w:rsidRPr="007E2C94">
        <w:rPr>
          <w:color w:val="000000" w:themeColor="text1"/>
          <w:sz w:val="24"/>
        </w:rPr>
        <w:t>[194]</w:t>
      </w:r>
      <w:r w:rsidR="00AC274D" w:rsidRPr="007E2C94">
        <w:rPr>
          <w:rFonts w:asciiTheme="majorBidi" w:hAnsiTheme="majorBidi" w:cstheme="majorBidi"/>
          <w:color w:val="000000" w:themeColor="text1"/>
          <w:sz w:val="24"/>
          <w:szCs w:val="24"/>
        </w:rPr>
        <w:fldChar w:fldCharType="end"/>
      </w:r>
      <w:r w:rsidR="00AC274D" w:rsidRPr="007E2C94">
        <w:rPr>
          <w:color w:val="000000" w:themeColor="text1"/>
        </w:rPr>
        <w:t xml:space="preserve">, et de l’élément membrane (SBRIE) suggéré par Sabir et Sfendji </w:t>
      </w:r>
      <w:r w:rsidR="00AC274D"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f0mTB55J","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00AC274D" w:rsidRPr="007E2C94">
        <w:rPr>
          <w:rFonts w:eastAsia="Calibri"/>
          <w:color w:val="000000" w:themeColor="text1"/>
          <w:kern w:val="2"/>
          <w:sz w:val="24"/>
          <w:szCs w:val="24"/>
          <w14:ligatures w14:val="standardContextual"/>
        </w:rPr>
        <w:fldChar w:fldCharType="separate"/>
      </w:r>
      <w:r w:rsidR="00AC274D" w:rsidRPr="007E2C94">
        <w:rPr>
          <w:color w:val="000000" w:themeColor="text1"/>
          <w:sz w:val="24"/>
        </w:rPr>
        <w:t>[211]</w:t>
      </w:r>
      <w:r w:rsidR="00AC274D"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donc :</w:t>
      </w:r>
    </w:p>
    <w:p w14:paraId="127F6DF2" w14:textId="52CDEC82" w:rsidR="00611A90" w:rsidRPr="007E2C94" w:rsidRDefault="00611A90" w:rsidP="00611A90">
      <w:pPr>
        <w:ind w:left="737"/>
        <w:jc w:val="center"/>
        <w:rPr>
          <w:color w:val="000000" w:themeColor="text1"/>
          <w:sz w:val="24"/>
          <w:szCs w:val="24"/>
        </w:rPr>
      </w:pPr>
      <w:r w:rsidRPr="007E2C94">
        <w:rPr>
          <w:color w:val="000000" w:themeColor="text1"/>
        </w:rPr>
        <w:t xml:space="preserve">             </w:t>
      </w:r>
      <w:r w:rsidR="00E936CD" w:rsidRPr="007E2C94">
        <w:rPr>
          <w:color w:val="000000" w:themeColor="text1"/>
          <w:position w:val="-86"/>
        </w:rPr>
        <w:object w:dxaOrig="5960" w:dyaOrig="1840" w14:anchorId="7562D48F">
          <v:shape id="_x0000_i1338" type="#_x0000_t75" style="width:295.6pt;height:93.3pt" o:ole="">
            <v:imagedata r:id="rId775" o:title=""/>
          </v:shape>
          <o:OLEObject Type="Embed" ProgID="Equation.DSMT4" ShapeID="_x0000_i1338" DrawAspect="Content" ObjectID="_1811097708" r:id="rId776"/>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color w:val="000000" w:themeColor="text1"/>
          <w:sz w:val="24"/>
          <w:szCs w:val="24"/>
        </w:rPr>
        <w:t>(4.111)</w:t>
      </w:r>
    </w:p>
    <w:p w14:paraId="3DA9A85E" w14:textId="605F55F8" w:rsidR="00611A90" w:rsidRPr="007E2C94" w:rsidRDefault="00611A90" w:rsidP="00611A90">
      <w:pPr>
        <w:jc w:val="center"/>
        <w:rPr>
          <w:color w:val="000000" w:themeColor="text1"/>
        </w:rPr>
      </w:pPr>
      <w:r w:rsidRPr="007E2C94">
        <w:rPr>
          <w:color w:val="000000" w:themeColor="text1"/>
        </w:rPr>
        <w:t xml:space="preserve">                                   </w:t>
      </w:r>
      <w:r w:rsidRPr="007E2C94">
        <w:rPr>
          <w:color w:val="000000" w:themeColor="text1"/>
          <w:position w:val="-42"/>
        </w:rPr>
        <w:object w:dxaOrig="3340" w:dyaOrig="960" w14:anchorId="6B815AEC">
          <v:shape id="_x0000_i1339" type="#_x0000_t75" style="width:165.85pt;height:50.7pt" o:ole="">
            <v:imagedata r:id="rId777" o:title=""/>
          </v:shape>
          <o:OLEObject Type="Embed" ProgID="Equation.DSMT4" ShapeID="_x0000_i1339" DrawAspect="Content" ObjectID="_1811097709" r:id="rId778"/>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color w:val="000000" w:themeColor="text1"/>
          <w:sz w:val="24"/>
          <w:szCs w:val="24"/>
        </w:rPr>
        <w:t>(4.112)</w:t>
      </w:r>
    </w:p>
    <w:p w14:paraId="1B528909" w14:textId="1E669036" w:rsidR="00E936CD" w:rsidRPr="007E2C94" w:rsidRDefault="00611A90" w:rsidP="00F84252">
      <w:pPr>
        <w:widowControl/>
        <w:autoSpaceDE/>
        <w:autoSpaceDN/>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lang w:eastAsia="fr-FR"/>
        </w:rPr>
        <w:t>Où</w:t>
      </w:r>
      <m:oMath>
        <m:r>
          <w:rPr>
            <w:rFonts w:ascii="Cambria Math" w:hAnsi="Cambria Math" w:cstheme="majorBidi"/>
            <w:color w:val="000000" w:themeColor="text1"/>
            <w:sz w:val="24"/>
            <w:szCs w:val="24"/>
            <w:lang w:eastAsia="fr-FR"/>
          </w:rPr>
          <m:t xml:space="preserve"> </m:t>
        </m:r>
        <m:d>
          <m:dPr>
            <m:begChr m:val="{"/>
            <m:endChr m:val="}"/>
            <m:ctrlPr>
              <w:rPr>
                <w:rFonts w:ascii="Cambria Math" w:hAnsi="Cambria Math" w:cstheme="majorBidi"/>
                <w:color w:val="000000" w:themeColor="text1"/>
                <w:sz w:val="24"/>
                <w:szCs w:val="24"/>
                <w:lang w:eastAsia="fr-FR"/>
              </w:rPr>
            </m:ctrlPr>
          </m:dPr>
          <m:e>
            <m:r>
              <w:rPr>
                <w:rFonts w:ascii="Cambria Math" w:hAnsi="Cambria Math" w:cstheme="majorBidi"/>
                <w:color w:val="000000" w:themeColor="text1"/>
                <w:sz w:val="24"/>
                <w:szCs w:val="24"/>
                <w:lang w:eastAsia="fr-FR"/>
              </w:rPr>
              <m:t>α</m:t>
            </m:r>
          </m:e>
        </m:d>
        <m:r>
          <m:rPr>
            <m:sty m:val="p"/>
          </m:rPr>
          <w:rPr>
            <w:rFonts w:ascii="Cambria Math" w:hAnsi="Cambria Math" w:cstheme="majorBidi"/>
            <w:color w:val="000000" w:themeColor="text1"/>
            <w:sz w:val="24"/>
            <w:szCs w:val="24"/>
            <w:lang w:eastAsia="fr-FR"/>
          </w:rPr>
          <m:t xml:space="preserve"> =</m:t>
        </m:r>
        <m:sSup>
          <m:sSupPr>
            <m:ctrlPr>
              <w:rPr>
                <w:rFonts w:ascii="Cambria Math" w:hAnsi="Cambria Math" w:cstheme="majorBidi"/>
                <w:b/>
                <w:bCs/>
                <w:color w:val="000000" w:themeColor="text1"/>
                <w:kern w:val="2"/>
                <w:sz w:val="24"/>
                <w:szCs w:val="24"/>
                <w:lang w:val="en-US"/>
                <w14:ligatures w14:val="standardContextual"/>
              </w:rPr>
            </m:ctrlPr>
          </m:sSupPr>
          <m:e>
            <m:d>
              <m:dPr>
                <m:begChr m:val="{"/>
                <m:endChr m:val="}"/>
                <m:ctrlPr>
                  <w:rPr>
                    <w:rFonts w:ascii="Cambria Math" w:hAnsi="Cambria Math" w:cstheme="majorBidi"/>
                    <w:color w:val="000000" w:themeColor="text1"/>
                    <w:sz w:val="24"/>
                    <w:szCs w:val="24"/>
                    <w:lang w:eastAsia="fr-FR"/>
                  </w:rPr>
                </m:ctrlPr>
              </m:dPr>
              <m:e>
                <m:d>
                  <m:dPr>
                    <m:begChr m:val="{"/>
                    <m:endChr m:val="}"/>
                    <m:ctrlPr>
                      <w:rPr>
                        <w:rFonts w:ascii="Cambria Math" w:hAnsi="Cambria Math" w:cstheme="majorBidi"/>
                        <w:i/>
                        <w:color w:val="000000" w:themeColor="text1"/>
                        <w:kern w:val="2"/>
                        <w:sz w:val="24"/>
                        <w:szCs w:val="24"/>
                        <w:lang w:val="en-US"/>
                        <w14:ligatures w14:val="standardContextual"/>
                      </w:rPr>
                    </m:ctrlPr>
                  </m:dPr>
                  <m:e>
                    <m:sSub>
                      <m:sSubPr>
                        <m:ctrlPr>
                          <w:rPr>
                            <w:rFonts w:ascii="Cambria Math" w:hAnsi="Cambria Math" w:cstheme="majorBidi"/>
                            <w:i/>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α</m:t>
                        </m:r>
                      </m:e>
                      <m:sub>
                        <m:r>
                          <w:rPr>
                            <w:rFonts w:ascii="Cambria Math" w:hAnsi="Cambria Math" w:cstheme="majorBidi"/>
                            <w:color w:val="000000" w:themeColor="text1"/>
                            <w:kern w:val="2"/>
                            <w:sz w:val="24"/>
                            <w:szCs w:val="24"/>
                            <w:lang w:val="en-US"/>
                            <w14:ligatures w14:val="standardContextual"/>
                          </w:rPr>
                          <m:t>m</m:t>
                        </m:r>
                      </m:sub>
                    </m:sSub>
                  </m:e>
                </m:d>
                <m:r>
                  <w:rPr>
                    <w:rFonts w:ascii="Cambria Math" w:hAnsi="Cambria Math" w:cstheme="majorBidi"/>
                    <w:color w:val="000000" w:themeColor="text1"/>
                    <w:kern w:val="2"/>
                    <w:sz w:val="24"/>
                    <w:szCs w:val="24"/>
                    <w:lang w:val="en-US"/>
                    <w14:ligatures w14:val="standardContextual"/>
                  </w:rPr>
                  <m:t>,</m:t>
                </m:r>
                <m:d>
                  <m:dPr>
                    <m:begChr m:val="{"/>
                    <m:endChr m:val="}"/>
                    <m:ctrlPr>
                      <w:rPr>
                        <w:rFonts w:ascii="Cambria Math" w:hAnsi="Cambria Math" w:cstheme="majorBidi"/>
                        <w:i/>
                        <w:color w:val="000000" w:themeColor="text1"/>
                        <w:kern w:val="2"/>
                        <w:sz w:val="24"/>
                        <w:szCs w:val="24"/>
                        <w:lang w:val="en-US"/>
                        <w14:ligatures w14:val="standardContextual"/>
                      </w:rPr>
                    </m:ctrlPr>
                  </m:dPr>
                  <m:e>
                    <m:sSub>
                      <m:sSubPr>
                        <m:ctrlPr>
                          <w:rPr>
                            <w:rFonts w:ascii="Cambria Math" w:hAnsi="Cambria Math" w:cstheme="majorBidi"/>
                            <w:i/>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α</m:t>
                        </m:r>
                      </m:e>
                      <m:sub>
                        <m:r>
                          <w:rPr>
                            <w:rFonts w:ascii="Cambria Math" w:hAnsi="Cambria Math" w:cstheme="majorBidi"/>
                            <w:color w:val="000000" w:themeColor="text1"/>
                            <w:kern w:val="2"/>
                            <w:sz w:val="24"/>
                            <w:szCs w:val="24"/>
                            <w:lang w:val="en-US"/>
                            <w14:ligatures w14:val="standardContextual"/>
                          </w:rPr>
                          <m:t>f</m:t>
                        </m:r>
                      </m:sub>
                    </m:sSub>
                  </m:e>
                </m:d>
              </m:e>
            </m:d>
          </m:e>
          <m:sup>
            <m:r>
              <m:rPr>
                <m:sty m:val="bi"/>
              </m:rPr>
              <w:rPr>
                <w:rFonts w:ascii="Cambria Math" w:hAnsi="Cambria Math" w:cstheme="majorBidi"/>
                <w:color w:val="000000" w:themeColor="text1"/>
                <w:kern w:val="2"/>
                <w:sz w:val="24"/>
                <w:szCs w:val="24"/>
                <w:lang w:val="en-US"/>
                <w14:ligatures w14:val="standardContextual"/>
              </w:rPr>
              <m:t>T</m:t>
            </m:r>
          </m:sup>
        </m:sSup>
        <m:r>
          <m:rPr>
            <m:sty m:val="p"/>
          </m:rPr>
          <w:rPr>
            <w:rFonts w:ascii="Cambria Math" w:hAnsi="Cambria Math" w:cstheme="majorBidi"/>
            <w:color w:val="000000" w:themeColor="text1"/>
            <w:sz w:val="24"/>
            <w:szCs w:val="24"/>
            <w:lang w:eastAsia="fr-FR"/>
          </w:rPr>
          <m:t xml:space="preserve">= </m:t>
        </m:r>
        <m:sSup>
          <m:sSupPr>
            <m:ctrlPr>
              <w:rPr>
                <w:rFonts w:ascii="Cambria Math" w:hAnsi="Cambria Math" w:cstheme="majorBidi"/>
                <w:color w:val="000000" w:themeColor="text1"/>
                <w:sz w:val="24"/>
                <w:szCs w:val="24"/>
                <w:lang w:eastAsia="fr-FR"/>
              </w:rPr>
            </m:ctrlPr>
          </m:sSupPr>
          <m:e>
            <m:d>
              <m:dPr>
                <m:begChr m:val="{"/>
                <m:endChr m:val="}"/>
                <m:ctrlPr>
                  <w:rPr>
                    <w:rFonts w:ascii="Cambria Math" w:hAnsi="Cambria Math" w:cstheme="majorBidi"/>
                    <w:color w:val="000000" w:themeColor="text1"/>
                    <w:sz w:val="24"/>
                    <w:szCs w:val="24"/>
                    <w:lang w:eastAsia="fr-FR"/>
                  </w:rPr>
                </m:ctrlPr>
              </m:d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m:t>
                    </m:r>
                  </m:sub>
                </m:sSub>
                <m:r>
                  <m:rPr>
                    <m:sty m:val="p"/>
                  </m:rPr>
                  <w:rPr>
                    <w:rFonts w:ascii="Cambria Math" w:hAnsi="Cambria Math" w:cstheme="majorBidi"/>
                    <w:color w:val="000000" w:themeColor="text1"/>
                    <w:sz w:val="24"/>
                    <w:szCs w:val="24"/>
                    <w:lang w:eastAsia="fr-FR"/>
                  </w:rPr>
                  <m:t>, ...,</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0</m:t>
                    </m:r>
                  </m:sub>
                </m:sSub>
              </m:e>
            </m:d>
          </m:e>
          <m:sup>
            <m:r>
              <w:rPr>
                <w:rFonts w:ascii="Cambria Math" w:hAnsi="Cambria Math" w:cstheme="majorBidi"/>
                <w:color w:val="000000" w:themeColor="text1"/>
                <w:sz w:val="24"/>
                <w:szCs w:val="24"/>
                <w:lang w:eastAsia="fr-FR"/>
              </w:rPr>
              <m:t>T</m:t>
            </m:r>
          </m:sup>
        </m:sSup>
      </m:oMath>
      <w:r w:rsidR="00E936CD" w:rsidRPr="007E2C94">
        <w:rPr>
          <w:rFonts w:asciiTheme="majorBidi" w:hAnsiTheme="majorBidi" w:cstheme="majorBidi"/>
          <w:color w:val="000000" w:themeColor="text1"/>
          <w:sz w:val="24"/>
          <w:szCs w:val="24"/>
          <w:lang w:eastAsia="fr-FR"/>
        </w:rPr>
        <w:t xml:space="preserve">et </w:t>
      </w:r>
      <m:oMath>
        <m:sSub>
          <m:sSubPr>
            <m:ctrlPr>
              <w:rPr>
                <w:rFonts w:ascii="Cambria Math" w:hAnsi="Cambria Math" w:cstheme="majorBidi"/>
                <w: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m:t>
            </m:r>
            <m:sSub>
              <m:sSubPr>
                <m:ctrlPr>
                  <w:rPr>
                    <w:rFonts w:ascii="Cambria Math" w:hAnsi="Cambria Math" w:cstheme="majorBidi"/>
                    <w:i/>
                    <w:iCs/>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P</m:t>
                </m:r>
              </m:e>
              <m:sub>
                <m:r>
                  <w:rPr>
                    <w:rFonts w:ascii="Cambria Math" w:hAnsi="Cambria Math" w:cstheme="majorBidi"/>
                    <w:color w:val="000000" w:themeColor="text1"/>
                    <w:kern w:val="2"/>
                    <w:sz w:val="24"/>
                    <w:szCs w:val="24"/>
                    <w:lang w:val="en-US"/>
                    <w14:ligatures w14:val="standardContextual"/>
                  </w:rPr>
                  <m:t>SBRIE</m:t>
                </m:r>
              </m:sub>
            </m:sSub>
            <m:r>
              <m:rPr>
                <m:sty m:val="p"/>
              </m:rPr>
              <w:rPr>
                <w:rFonts w:ascii="Cambria Math" w:hAnsi="Cambria Math" w:cstheme="majorBidi"/>
                <w:color w:val="000000" w:themeColor="text1"/>
                <w:sz w:val="24"/>
                <w:szCs w:val="24"/>
                <w:lang w:eastAsia="fr-FR"/>
              </w:rPr>
              <m:t>]</m:t>
            </m:r>
          </m:e>
          <m:sub>
            <m:r>
              <m:rPr>
                <m:sty m:val="p"/>
              </m:rPr>
              <w:rPr>
                <w:rFonts w:ascii="Cambria Math" w:hAnsi="Cambria Math" w:cstheme="majorBidi"/>
                <w:color w:val="000000" w:themeColor="text1"/>
                <w:sz w:val="24"/>
                <w:szCs w:val="24"/>
                <w:lang w:eastAsia="fr-FR"/>
              </w:rPr>
              <m:t>2×8</m:t>
            </m:r>
          </m:sub>
        </m:sSub>
        <m:r>
          <w:rPr>
            <w:rFonts w:ascii="Cambria Math" w:hAnsi="Cambria Math" w:cstheme="majorBidi"/>
            <w:color w:val="000000" w:themeColor="text1"/>
            <w:sz w:val="24"/>
            <w:szCs w:val="24"/>
            <w:lang w:eastAsia="fr-FR"/>
          </w:rPr>
          <m:t xml:space="preserve"> </m:t>
        </m:r>
      </m:oMath>
      <w:r w:rsidR="00E936CD" w:rsidRPr="007E2C94">
        <w:rPr>
          <w:rFonts w:asciiTheme="majorBidi" w:hAnsiTheme="majorBidi" w:cstheme="majorBidi"/>
          <w:color w:val="000000" w:themeColor="text1"/>
          <w:sz w:val="24"/>
          <w:szCs w:val="24"/>
        </w:rPr>
        <w:t>est la matrice polynomiale représentant les fonctions de déplacement pour l'élément membranaire, définie dans l’équation (3.42</w:t>
      </w:r>
      <w:r w:rsidR="002528CB" w:rsidRPr="007E2C94">
        <w:rPr>
          <w:rFonts w:asciiTheme="majorBidi" w:hAnsiTheme="majorBidi" w:cstheme="majorBidi"/>
          <w:color w:val="000000" w:themeColor="text1"/>
          <w:sz w:val="24"/>
          <w:szCs w:val="24"/>
        </w:rPr>
        <w:t>) et</w:t>
      </w:r>
      <w:r w:rsidR="00E936CD" w:rsidRPr="007E2C94">
        <w:rPr>
          <w:rFonts w:asciiTheme="majorBidi" w:hAnsiTheme="majorBidi" w:cstheme="majorBidi"/>
          <w:color w:val="000000" w:themeColor="text1"/>
          <w:sz w:val="24"/>
          <w:szCs w:val="24"/>
        </w:rPr>
        <w:t xml:space="preserve"> </w:t>
      </w:r>
      <m:oMath>
        <m:sSub>
          <m:sSubPr>
            <m:ctrlPr>
              <w:rPr>
                <w:rFonts w:ascii="Cambria Math" w:hAnsi="Cambria Math" w:cstheme="majorBidi"/>
                <w: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m:t>
            </m:r>
            <m:sSub>
              <m:sSubPr>
                <m:ctrlPr>
                  <w:rPr>
                    <w:rFonts w:ascii="Cambria Math" w:hAnsi="Cambria Math" w:cstheme="majorBidi"/>
                    <w:i/>
                    <w:iCs/>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P</m:t>
                </m:r>
              </m:e>
              <m:sub>
                <m:r>
                  <w:rPr>
                    <w:rFonts w:ascii="Cambria Math" w:hAnsi="Cambria Math" w:cstheme="majorBidi"/>
                    <w:color w:val="000000" w:themeColor="text1"/>
                    <w:kern w:val="2"/>
                    <w:sz w:val="24"/>
                    <w:szCs w:val="24"/>
                    <w:lang w:val="en-US"/>
                    <w14:ligatures w14:val="standardContextual"/>
                  </w:rPr>
                  <m:t>MSBQP</m:t>
                </m:r>
              </m:sub>
            </m:sSub>
            <m:r>
              <m:rPr>
                <m:sty m:val="p"/>
              </m:rPr>
              <w:rPr>
                <w:rFonts w:ascii="Cambria Math" w:hAnsi="Cambria Math" w:cstheme="majorBidi"/>
                <w:color w:val="000000" w:themeColor="text1"/>
                <w:sz w:val="24"/>
                <w:szCs w:val="24"/>
                <w:lang w:eastAsia="fr-FR"/>
              </w:rPr>
              <m:t>]</m:t>
            </m:r>
          </m:e>
          <m:sub>
            <m:r>
              <m:rPr>
                <m:sty m:val="p"/>
              </m:rPr>
              <w:rPr>
                <w:rFonts w:ascii="Cambria Math" w:hAnsi="Cambria Math" w:cstheme="majorBidi"/>
                <w:color w:val="000000" w:themeColor="text1"/>
                <w:sz w:val="24"/>
                <w:szCs w:val="24"/>
                <w:lang w:eastAsia="fr-FR"/>
              </w:rPr>
              <m:t>3×12</m:t>
            </m:r>
          </m:sub>
        </m:sSub>
      </m:oMath>
      <w:r w:rsidR="00E936CD" w:rsidRPr="007E2C94">
        <w:rPr>
          <w:rFonts w:asciiTheme="majorBidi" w:hAnsiTheme="majorBidi" w:cstheme="majorBidi"/>
          <w:color w:val="000000" w:themeColor="text1"/>
          <w:sz w:val="24"/>
          <w:szCs w:val="24"/>
        </w:rPr>
        <w:t xml:space="preserve">est la matrice polynomiale représentant les fonctions de déplacement pour l'élément de flexion donnés dans </w:t>
      </w:r>
      <w:r w:rsidR="00F84252" w:rsidRPr="007E2C94">
        <w:rPr>
          <w:rFonts w:asciiTheme="majorBidi" w:hAnsiTheme="majorBidi" w:cstheme="majorBidi"/>
          <w:color w:val="000000" w:themeColor="text1"/>
          <w:sz w:val="24"/>
          <w:szCs w:val="24"/>
        </w:rPr>
        <w:t>l’annexe.</w:t>
      </w:r>
    </w:p>
    <w:p w14:paraId="524E3029" w14:textId="78C73540" w:rsidR="00E936CD" w:rsidRPr="007E2C94" w:rsidRDefault="00E936CD" w:rsidP="004B2C13">
      <w:pPr>
        <w:widowControl/>
        <w:autoSpaceDE/>
        <w:autoSpaceDN/>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L’</w:t>
      </w:r>
      <w:r w:rsidR="00F84252" w:rsidRPr="007E2C94">
        <w:rPr>
          <w:rFonts w:asciiTheme="majorBidi" w:hAnsiTheme="majorBidi" w:cstheme="majorBidi"/>
          <w:color w:val="000000" w:themeColor="text1"/>
          <w:sz w:val="24"/>
          <w:szCs w:val="24"/>
        </w:rPr>
        <w:t>équation</w:t>
      </w:r>
      <w:r w:rsidRPr="007E2C94">
        <w:rPr>
          <w:rFonts w:asciiTheme="majorBidi" w:hAnsiTheme="majorBidi" w:cstheme="majorBidi"/>
          <w:color w:val="000000" w:themeColor="text1"/>
          <w:sz w:val="24"/>
          <w:szCs w:val="24"/>
        </w:rPr>
        <w:t xml:space="preserve"> (4.111) </w:t>
      </w:r>
      <w:r w:rsidR="00F84252" w:rsidRPr="007E2C94">
        <w:rPr>
          <w:rFonts w:asciiTheme="majorBidi" w:hAnsiTheme="majorBidi" w:cstheme="majorBidi"/>
          <w:color w:val="000000" w:themeColor="text1"/>
          <w:sz w:val="24"/>
          <w:szCs w:val="24"/>
        </w:rPr>
        <w:t>peut s’écrire comme suit :</w:t>
      </w:r>
    </w:p>
    <w:p w14:paraId="16770FE6" w14:textId="60DE6597" w:rsidR="00E936CD" w:rsidRPr="007E2C94" w:rsidRDefault="004B2C13" w:rsidP="004B2C13">
      <w:pPr>
        <w:jc w:val="center"/>
        <w:rPr>
          <w:color w:val="000000" w:themeColor="text1"/>
        </w:rPr>
      </w:pPr>
      <w:r w:rsidRPr="007E2C94">
        <w:rPr>
          <w:color w:val="000000" w:themeColor="text1"/>
        </w:rPr>
        <w:t xml:space="preserve">                          </w:t>
      </w:r>
      <w:r w:rsidR="00E936CD" w:rsidRPr="007E2C94">
        <w:rPr>
          <w:color w:val="000000" w:themeColor="text1"/>
          <w:position w:val="-86"/>
        </w:rPr>
        <w:object w:dxaOrig="5960" w:dyaOrig="1840" w14:anchorId="35A4D024">
          <v:shape id="_x0000_i1340" type="#_x0000_t75" style="width:295.6pt;height:93.3pt" o:ole="">
            <v:imagedata r:id="rId779" o:title=""/>
          </v:shape>
          <o:OLEObject Type="Embed" ProgID="Equation.DSMT4" ShapeID="_x0000_i1340" DrawAspect="Content" ObjectID="_1811097710" r:id="rId780"/>
        </w:object>
      </w:r>
      <w:r w:rsidRPr="007E2C94">
        <w:rPr>
          <w:color w:val="000000" w:themeColor="text1"/>
        </w:rPr>
        <w:t xml:space="preserve">       </w:t>
      </w:r>
      <w:r w:rsidR="003C2644" w:rsidRPr="007E2C94">
        <w:rPr>
          <w:color w:val="000000" w:themeColor="text1"/>
        </w:rPr>
        <w:t xml:space="preserve">     </w:t>
      </w:r>
      <w:r w:rsidRPr="007E2C94">
        <w:rPr>
          <w:color w:val="000000" w:themeColor="text1"/>
        </w:rPr>
        <w:t xml:space="preserve">      </w:t>
      </w:r>
      <w:r w:rsidRPr="007E2C94">
        <w:rPr>
          <w:color w:val="000000" w:themeColor="text1"/>
          <w:sz w:val="24"/>
          <w:szCs w:val="24"/>
        </w:rPr>
        <w:t>(4.113)</w:t>
      </w:r>
    </w:p>
    <w:p w14:paraId="76311C66" w14:textId="6ABBB746" w:rsidR="00611A90" w:rsidRPr="007E2C94" w:rsidRDefault="00F84252" w:rsidP="00F84252">
      <w:pPr>
        <w:spacing w:line="360" w:lineRule="auto"/>
        <w:jc w:val="both"/>
        <w:rPr>
          <w:color w:val="000000" w:themeColor="text1"/>
          <w:sz w:val="24"/>
          <w:szCs w:val="24"/>
        </w:rPr>
      </w:pPr>
      <w:r w:rsidRPr="007E2C94">
        <w:rPr>
          <w:color w:val="000000" w:themeColor="text1"/>
          <w:sz w:val="24"/>
          <w:szCs w:val="24"/>
        </w:rPr>
        <w:t xml:space="preserve">Où </w:t>
      </w:r>
      <m:oMath>
        <m:r>
          <m:rPr>
            <m:sty m:val="p"/>
          </m:rPr>
          <w:rPr>
            <w:rFonts w:ascii="Cambria Math" w:hAnsi="Cambria Math"/>
            <w:color w:val="000000" w:themeColor="text1"/>
            <w:sz w:val="24"/>
            <w:szCs w:val="24"/>
            <w:lang w:eastAsia="fr-FR"/>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C</m:t>
            </m:r>
          </m:e>
          <m:sub>
            <m:r>
              <m:rPr>
                <m:sty m:val="p"/>
              </m:rPr>
              <w:rPr>
                <w:rFonts w:ascii="Cambria Math" w:hAnsi="Cambria Math"/>
                <w:color w:val="000000" w:themeColor="text1"/>
                <w:position w:val="-8"/>
                <w:sz w:val="24"/>
                <w:szCs w:val="24"/>
              </w:rPr>
              <w:object w:dxaOrig="700" w:dyaOrig="220" w14:anchorId="35189C44">
                <v:shape id="_x0000_i1400" type="#_x0000_t75" style="width:36.3pt;height:14.4pt" o:ole="">
                  <v:imagedata r:id="rId781" o:title=""/>
                </v:shape>
                <o:OLEObject Type="Embed" ProgID="Equation.DSMT4" ShapeID="_x0000_i1400" DrawAspect="Content" ObjectID="_1811097711" r:id="rId782"/>
              </w:object>
            </m:r>
          </m:sub>
        </m:sSub>
        <m:r>
          <w:rPr>
            <w:rFonts w:ascii="Cambria Math" w:hAnsi="Cambria Math"/>
            <w:color w:val="000000" w:themeColor="text1"/>
            <w:sz w:val="24"/>
            <w:szCs w:val="24"/>
            <w:lang w:eastAsia="fr-FR"/>
          </w:rPr>
          <m:t>]</m:t>
        </m:r>
      </m:oMath>
      <w:r w:rsidR="00611A90" w:rsidRPr="007E2C94">
        <w:rPr>
          <w:color w:val="000000" w:themeColor="text1"/>
          <w:sz w:val="24"/>
          <w:szCs w:val="24"/>
        </w:rPr>
        <w:t xml:space="preserve"> </w:t>
      </w:r>
      <w:r w:rsidRPr="007E2C94">
        <w:rPr>
          <w:color w:val="000000" w:themeColor="text1"/>
          <w:sz w:val="24"/>
          <w:szCs w:val="24"/>
        </w:rPr>
        <w:t>est l</w:t>
      </w:r>
      <w:r w:rsidR="00611A90" w:rsidRPr="007E2C94">
        <w:rPr>
          <w:color w:val="000000" w:themeColor="text1"/>
          <w:sz w:val="24"/>
          <w:szCs w:val="24"/>
        </w:rPr>
        <w:t xml:space="preserve">a matrice de transformation </w:t>
      </w:r>
      <m:oMath>
        <m:r>
          <w:rPr>
            <w:rFonts w:ascii="Cambria Math" w:hAnsi="Cambria Math"/>
            <w:color w:val="000000" w:themeColor="text1"/>
            <w:sz w:val="24"/>
            <w:szCs w:val="24"/>
            <w:lang w:eastAsia="fr-FR"/>
          </w:rPr>
          <m:t xml:space="preserve"> </m:t>
        </m:r>
      </m:oMath>
      <w:r w:rsidRPr="007E2C94">
        <w:rPr>
          <w:color w:val="000000" w:themeColor="text1"/>
          <w:sz w:val="24"/>
          <w:szCs w:val="24"/>
        </w:rPr>
        <w:t>reliant les vingt degrés de liberté</w:t>
      </w:r>
      <w:r w:rsidRPr="007E2C94">
        <w:rPr>
          <w:color w:val="000000" w:themeColor="text1"/>
          <w:sz w:val="24"/>
          <w:szCs w:val="24"/>
          <w:lang w:eastAsia="fr-FR"/>
        </w:rPr>
        <w:t xml:space="preserve"> {</w:t>
      </w:r>
      <m:oMath>
        <m:d>
          <m:dPr>
            <m:ctrlPr>
              <w:rPr>
                <w:rFonts w:ascii="Cambria Math" w:hAnsi="Cambria Math"/>
                <w:color w:val="000000" w:themeColor="text1"/>
                <w:sz w:val="24"/>
                <w:szCs w:val="24"/>
                <w:lang w:eastAsia="fr-FR"/>
              </w:rPr>
            </m:ctrlPr>
          </m:dPr>
          <m:e>
            <m:sSup>
              <m:sSupPr>
                <m:ctrlPr>
                  <w:rPr>
                    <w:rFonts w:ascii="Cambria Math" w:hAnsi="Cambria Math"/>
                    <w:color w:val="000000" w:themeColor="text1"/>
                    <w:sz w:val="24"/>
                    <w:szCs w:val="24"/>
                    <w:lang w:eastAsia="fr-FR"/>
                  </w:rPr>
                </m:ctrlPr>
              </m:sSupPr>
              <m:e>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q</m:t>
                        </m:r>
                      </m:e>
                      <m:sub>
                        <m:r>
                          <w:rPr>
                            <w:rFonts w:ascii="Cambria Math" w:hAnsi="Cambria Math"/>
                            <w:color w:val="000000" w:themeColor="text1"/>
                            <w:sz w:val="24"/>
                            <w:szCs w:val="24"/>
                            <w:lang w:eastAsia="fr-FR"/>
                          </w:rPr>
                          <m:t>e</m:t>
                        </m:r>
                      </m:sub>
                    </m:sSub>
                  </m:e>
                </m:d>
              </m:e>
              <m:sup>
                <m:r>
                  <m:rPr>
                    <m:sty m:val="p"/>
                  </m:rPr>
                  <w:rPr>
                    <w:rFonts w:ascii="Cambria Math" w:hAnsi="Cambria Math"/>
                    <w:color w:val="000000" w:themeColor="text1"/>
                    <w:sz w:val="24"/>
                    <w:szCs w:val="24"/>
                    <w:lang w:eastAsia="fr-FR"/>
                  </w:rPr>
                  <m:t>T</m:t>
                </m:r>
              </m:sup>
            </m:sSup>
            <m:r>
              <m:rPr>
                <m:sty m:val="p"/>
              </m:rPr>
              <w:rPr>
                <w:rFonts w:ascii="Cambria Math" w:hAnsi="Cambria Math"/>
                <w:color w:val="000000" w:themeColor="text1"/>
                <w:sz w:val="24"/>
                <w:szCs w:val="24"/>
                <w:lang w:eastAsia="fr-FR"/>
              </w:rPr>
              <m:t xml:space="preserve">=  </m:t>
            </m:r>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u</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v</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w</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x</m:t>
                        </m:r>
                      </m:sub>
                    </m:sSub>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y</m:t>
                        </m:r>
                      </m:sub>
                    </m:sSub>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u</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v</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w</m:t>
                    </m:r>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x</m:t>
                        </m:r>
                      </m:sub>
                    </m:sSub>
                  </m:e>
                  <m:sub>
                    <m:r>
                      <m:rPr>
                        <m:sty m:val="p"/>
                      </m:rPr>
                      <w:rPr>
                        <w:rFonts w:ascii="Cambria Math" w:hAnsi="Cambria Math"/>
                        <w:color w:val="000000" w:themeColor="text1"/>
                        <w:sz w:val="24"/>
                        <w:szCs w:val="24"/>
                        <w:lang w:eastAsia="fr-FR"/>
                      </w:rPr>
                      <m:t>4</m:t>
                    </m:r>
                  </m:sub>
                </m:sSub>
                <m:r>
                  <m:rPr>
                    <m:sty m:val="p"/>
                  </m:rPr>
                  <w:rPr>
                    <w:rFonts w:ascii="Cambria Math" w:hAnsi="Cambria Math"/>
                    <w:color w:val="000000" w:themeColor="text1"/>
                    <w:sz w:val="24"/>
                    <w:szCs w:val="24"/>
                    <w:lang w:eastAsia="fr-FR"/>
                  </w:rPr>
                  <m:t xml:space="preserve">, </m:t>
                </m:r>
                <m:sSub>
                  <m:sSubPr>
                    <m:ctrlPr>
                      <w:rPr>
                        <w:rFonts w:ascii="Cambria Math" w:hAnsi="Cambria Math"/>
                        <w:color w:val="000000" w:themeColor="text1"/>
                        <w:sz w:val="24"/>
                        <w:szCs w:val="24"/>
                        <w:lang w:eastAsia="fr-FR"/>
                      </w:rPr>
                    </m:ctrlPr>
                  </m:sSub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β</m:t>
                        </m:r>
                      </m:e>
                      <m:sub>
                        <m:r>
                          <m:rPr>
                            <m:sty m:val="p"/>
                          </m:rPr>
                          <w:rPr>
                            <w:rFonts w:ascii="Cambria Math" w:hAnsi="Cambria Math"/>
                            <w:color w:val="000000" w:themeColor="text1"/>
                            <w:sz w:val="24"/>
                            <w:szCs w:val="24"/>
                            <w:lang w:eastAsia="fr-FR"/>
                          </w:rPr>
                          <m:t>y</m:t>
                        </m:r>
                      </m:sub>
                    </m:sSub>
                  </m:e>
                  <m:sub>
                    <m:r>
                      <m:rPr>
                        <m:sty m:val="p"/>
                      </m:rPr>
                      <w:rPr>
                        <w:rFonts w:ascii="Cambria Math" w:hAnsi="Cambria Math"/>
                        <w:color w:val="000000" w:themeColor="text1"/>
                        <w:sz w:val="24"/>
                        <w:szCs w:val="24"/>
                        <w:lang w:eastAsia="fr-FR"/>
                      </w:rPr>
                      <m:t>4</m:t>
                    </m:r>
                  </m:sub>
                </m:sSub>
              </m:e>
            </m:d>
          </m:e>
        </m:d>
        <m:r>
          <w:rPr>
            <w:rFonts w:ascii="Cambria Math" w:hAnsi="Cambria Math"/>
            <w:color w:val="000000" w:themeColor="text1"/>
            <w:sz w:val="24"/>
            <w:szCs w:val="24"/>
            <w:lang w:eastAsia="fr-FR"/>
          </w:rPr>
          <m:t xml:space="preserve"> </m:t>
        </m:r>
      </m:oMath>
      <w:r w:rsidR="00611A90" w:rsidRPr="007E2C94">
        <w:rPr>
          <w:color w:val="000000" w:themeColor="text1"/>
          <w:sz w:val="24"/>
          <w:szCs w:val="24"/>
        </w:rPr>
        <w:t xml:space="preserve">aux </w:t>
      </w:r>
      <w:r w:rsidRPr="007E2C94">
        <w:rPr>
          <w:color w:val="000000" w:themeColor="text1"/>
          <w:sz w:val="24"/>
          <w:szCs w:val="24"/>
        </w:rPr>
        <w:t>vingt constantes</w:t>
      </w:r>
      <m:oMath>
        <m:d>
          <m:dPr>
            <m:begChr m:val="{"/>
            <m:endChr m:val="}"/>
            <m:ctrlPr>
              <w:rPr>
                <w:rFonts w:ascii="Cambria Math" w:hAnsi="Cambria Math"/>
                <w:color w:val="000000" w:themeColor="text1"/>
                <w:sz w:val="24"/>
                <w:szCs w:val="24"/>
                <w:lang w:eastAsia="fr-FR"/>
              </w:rPr>
            </m:ctrlPr>
          </m:dPr>
          <m:e>
            <m:r>
              <w:rPr>
                <w:rFonts w:ascii="Cambria Math" w:hAnsi="Cambria Math"/>
                <w:color w:val="000000" w:themeColor="text1"/>
                <w:sz w:val="24"/>
                <w:szCs w:val="24"/>
                <w:lang w:eastAsia="fr-FR"/>
              </w:rPr>
              <m:t>α</m:t>
            </m:r>
          </m:e>
        </m:d>
        <m:r>
          <m:rPr>
            <m:sty m:val="p"/>
          </m:rPr>
          <w:rPr>
            <w:rFonts w:ascii="Cambria Math" w:hAnsi="Cambria Math"/>
            <w:color w:val="000000" w:themeColor="text1"/>
            <w:sz w:val="24"/>
            <w:szCs w:val="24"/>
            <w:lang w:eastAsia="fr-FR"/>
          </w:rPr>
          <m:t xml:space="preserve">= </m:t>
        </m:r>
        <m:sSup>
          <m:sSupPr>
            <m:ctrlPr>
              <w:rPr>
                <w:rFonts w:ascii="Cambria Math" w:hAnsi="Cambria Math"/>
                <w:color w:val="000000" w:themeColor="text1"/>
                <w:sz w:val="24"/>
                <w:szCs w:val="24"/>
                <w:lang w:eastAsia="fr-FR"/>
              </w:rPr>
            </m:ctrlPr>
          </m:sSupPr>
          <m:e>
            <m:d>
              <m:dPr>
                <m:begChr m:val="{"/>
                <m:endChr m:val="}"/>
                <m:ctrlPr>
                  <w:rPr>
                    <w:rFonts w:ascii="Cambria Math" w:hAnsi="Cambria Math"/>
                    <w:color w:val="000000" w:themeColor="text1"/>
                    <w:sz w:val="24"/>
                    <w:szCs w:val="24"/>
                    <w:lang w:eastAsia="fr-FR"/>
                  </w:rPr>
                </m:ctrlPr>
              </m:dPr>
              <m:e>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0</m:t>
                    </m:r>
                  </m:sub>
                </m:sSub>
              </m:e>
            </m:d>
          </m:e>
          <m:sup>
            <m:r>
              <w:rPr>
                <w:rFonts w:ascii="Cambria Math" w:hAnsi="Cambria Math"/>
                <w:color w:val="000000" w:themeColor="text1"/>
                <w:sz w:val="24"/>
                <w:szCs w:val="24"/>
                <w:lang w:eastAsia="fr-FR"/>
              </w:rPr>
              <m:t>T</m:t>
            </m:r>
          </m:sup>
        </m:sSup>
      </m:oMath>
      <w:r w:rsidRPr="007E2C94">
        <w:rPr>
          <w:color w:val="000000" w:themeColor="text1"/>
        </w:rPr>
        <w:t xml:space="preserve"> </w:t>
      </w:r>
      <w:r w:rsidRPr="007E2C94">
        <w:rPr>
          <w:color w:val="000000" w:themeColor="text1"/>
          <w:sz w:val="24"/>
          <w:szCs w:val="24"/>
        </w:rPr>
        <w:t xml:space="preserve">, telles que présentées dans l’annexe, et </w:t>
      </w:r>
      <m:oMath>
        <m:r>
          <m:rPr>
            <m:sty m:val="p"/>
          </m:rPr>
          <w:rPr>
            <w:rFonts w:ascii="Cambria Math" w:hAnsi="Cambria Math"/>
            <w:color w:val="000000" w:themeColor="text1"/>
            <w:sz w:val="24"/>
            <w:szCs w:val="24"/>
            <w:lang w:eastAsia="fr-FR"/>
          </w:rPr>
          <m: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N</m:t>
            </m:r>
          </m:e>
          <m:sub>
            <m:r>
              <m:rPr>
                <m:sty m:val="p"/>
              </m:rPr>
              <w:rPr>
                <w:rFonts w:ascii="Cambria Math" w:hAnsi="Cambria Math"/>
                <w:color w:val="000000" w:themeColor="text1"/>
                <w:position w:val="-8"/>
                <w:sz w:val="24"/>
                <w:szCs w:val="24"/>
              </w:rPr>
              <w:object w:dxaOrig="700" w:dyaOrig="220" w14:anchorId="145B3ED8">
                <v:shape id="_x0000_i1401" type="#_x0000_t75" style="width:36.3pt;height:14.4pt" o:ole="">
                  <v:imagedata r:id="rId781" o:title=""/>
                </v:shape>
                <o:OLEObject Type="Embed" ProgID="Equation.DSMT4" ShapeID="_x0000_i1401" DrawAspect="Content" ObjectID="_1811097712" r:id="rId783"/>
              </w:object>
            </m:r>
          </m:sub>
        </m:sSub>
        <m:r>
          <w:rPr>
            <w:rFonts w:ascii="Cambria Math" w:hAnsi="Cambria Math"/>
            <w:color w:val="000000" w:themeColor="text1"/>
            <w:sz w:val="24"/>
            <w:szCs w:val="24"/>
            <w:lang w:eastAsia="fr-FR"/>
          </w:rPr>
          <m:t>]</m:t>
        </m:r>
      </m:oMath>
      <w:r w:rsidRPr="007E2C94">
        <w:rPr>
          <w:color w:val="000000" w:themeColor="text1"/>
          <w:sz w:val="24"/>
          <w:szCs w:val="24"/>
          <w:lang w:eastAsia="fr-FR"/>
        </w:rPr>
        <w:t xml:space="preserve"> est la matrice des fonctions de forme de l’élément HSBQP20, qui peut s’exprimer comme suit :</w:t>
      </w:r>
    </w:p>
    <w:p w14:paraId="3A06225A" w14:textId="03044325" w:rsidR="00611A90" w:rsidRPr="007E2C94" w:rsidRDefault="00611A90" w:rsidP="007E1900">
      <w:pPr>
        <w:jc w:val="center"/>
        <w:rPr>
          <w:color w:val="000000" w:themeColor="text1"/>
        </w:rPr>
      </w:pPr>
      <w:r w:rsidRPr="007E2C94">
        <w:rPr>
          <w:color w:val="000000" w:themeColor="text1"/>
          <w:sz w:val="24"/>
          <w:szCs w:val="24"/>
        </w:rPr>
        <w:t xml:space="preserve">                               </w:t>
      </w:r>
      <w:r w:rsidR="007E1900" w:rsidRPr="007E2C94">
        <w:rPr>
          <w:color w:val="000000" w:themeColor="text1"/>
          <w:position w:val="-16"/>
          <w:sz w:val="24"/>
          <w:szCs w:val="24"/>
        </w:rPr>
        <w:object w:dxaOrig="3580" w:dyaOrig="480" w14:anchorId="7E632851">
          <v:shape id="_x0000_i1341" type="#_x0000_t75" style="width:180.25pt;height:21.3pt" o:ole="">
            <v:imagedata r:id="rId784" o:title=""/>
          </v:shape>
          <o:OLEObject Type="Embed" ProgID="Equation.DSMT4" ShapeID="_x0000_i1341" DrawAspect="Content" ObjectID="_1811097713" r:id="rId785"/>
        </w:object>
      </w:r>
      <w:r w:rsidRPr="007E2C94">
        <w:rPr>
          <w:color w:val="000000" w:themeColor="text1"/>
          <w:sz w:val="24"/>
          <w:szCs w:val="24"/>
        </w:rPr>
        <w:t xml:space="preserve">                               </w:t>
      </w:r>
      <w:r w:rsidR="004B2C13" w:rsidRPr="007E2C94">
        <w:rPr>
          <w:color w:val="000000" w:themeColor="text1"/>
          <w:sz w:val="24"/>
          <w:szCs w:val="24"/>
        </w:rPr>
        <w:t xml:space="preserve">       </w:t>
      </w:r>
      <w:r w:rsidRPr="007E2C94">
        <w:rPr>
          <w:color w:val="000000" w:themeColor="text1"/>
          <w:sz w:val="24"/>
          <w:szCs w:val="24"/>
        </w:rPr>
        <w:t xml:space="preserve">  </w:t>
      </w:r>
      <w:r w:rsidR="003C2644" w:rsidRPr="007E2C94">
        <w:rPr>
          <w:color w:val="000000" w:themeColor="text1"/>
          <w:sz w:val="24"/>
          <w:szCs w:val="24"/>
        </w:rPr>
        <w:t xml:space="preserve">     </w:t>
      </w:r>
      <w:r w:rsidR="00116135" w:rsidRPr="007E2C94">
        <w:rPr>
          <w:color w:val="000000" w:themeColor="text1"/>
          <w:sz w:val="24"/>
          <w:szCs w:val="24"/>
        </w:rPr>
        <w:t xml:space="preserve">  </w:t>
      </w:r>
      <w:r w:rsidRPr="007E2C94">
        <w:rPr>
          <w:color w:val="000000" w:themeColor="text1"/>
          <w:sz w:val="24"/>
          <w:szCs w:val="24"/>
        </w:rPr>
        <w:t xml:space="preserve"> (4.</w:t>
      </w:r>
      <w:r w:rsidR="004B2C13" w:rsidRPr="007E2C94">
        <w:rPr>
          <w:color w:val="000000" w:themeColor="text1"/>
          <w:sz w:val="24"/>
          <w:szCs w:val="24"/>
        </w:rPr>
        <w:t>114</w:t>
      </w:r>
      <w:r w:rsidRPr="007E2C94">
        <w:rPr>
          <w:color w:val="000000" w:themeColor="text1"/>
          <w:sz w:val="24"/>
          <w:szCs w:val="24"/>
        </w:rPr>
        <w:t>)</w:t>
      </w:r>
    </w:p>
    <w:p w14:paraId="32E8550B" w14:textId="61A8256D" w:rsidR="00170F25" w:rsidRPr="007E2C94" w:rsidRDefault="00170F25" w:rsidP="00B56921">
      <w:pPr>
        <w:pStyle w:val="Titre4"/>
        <w:spacing w:before="120" w:after="120"/>
        <w:ind w:right="0"/>
        <w:jc w:val="left"/>
        <w:rPr>
          <w:rFonts w:asciiTheme="majorBidi" w:hAnsiTheme="majorBidi" w:cstheme="majorBidi"/>
          <w:color w:val="000000" w:themeColor="text1"/>
          <w:sz w:val="24"/>
          <w:szCs w:val="24"/>
        </w:rPr>
      </w:pPr>
      <w:r w:rsidRPr="007E2C94">
        <w:rPr>
          <w:color w:val="000000" w:themeColor="text1"/>
          <w:sz w:val="24"/>
          <w:szCs w:val="44"/>
        </w:rPr>
        <w:t>Dérivation des matrices élémentaires et du vecteur de charge élémentaire</w:t>
      </w:r>
    </w:p>
    <w:p w14:paraId="73A8B884" w14:textId="5BC0F0F8" w:rsidR="007E1900" w:rsidRPr="007E2C94" w:rsidRDefault="007E1900" w:rsidP="007E1900">
      <w:pPr>
        <w:spacing w:line="360" w:lineRule="auto"/>
        <w:jc w:val="both"/>
        <w:rPr>
          <w:color w:val="000000" w:themeColor="text1"/>
          <w:sz w:val="24"/>
          <w:szCs w:val="24"/>
        </w:rPr>
      </w:pPr>
      <w:r w:rsidRPr="007E2C94">
        <w:rPr>
          <w:color w:val="000000" w:themeColor="text1"/>
          <w:sz w:val="24"/>
          <w:szCs w:val="24"/>
        </w:rPr>
        <w:t>La matrice de rigidité élémentaire ainsi que le vecteur de charge élémentaire de l’élément HSBQP20 sont obtenus en appliquant les mêmes formulations que celles de l’élément SBRMP24, comme décrit dans la section 4.2.5. Par conséquent, ils s’écrivent comme suit :</w:t>
      </w:r>
    </w:p>
    <w:p w14:paraId="0C68F8C5" w14:textId="697806F2" w:rsidR="007E1900" w:rsidRPr="007E2C94" w:rsidRDefault="00D93ABD" w:rsidP="00116135">
      <w:pPr>
        <w:spacing w:line="360" w:lineRule="auto"/>
        <w:ind w:left="-737"/>
        <w:jc w:val="center"/>
        <w:rPr>
          <w:color w:val="000000" w:themeColor="text1"/>
          <w:sz w:val="24"/>
          <w:szCs w:val="24"/>
          <w:lang w:val="en-US"/>
        </w:rPr>
      </w:pPr>
      <w:r w:rsidRPr="007E2C94">
        <w:rPr>
          <w:noProof/>
          <w:color w:val="000000" w:themeColor="text1"/>
          <w:sz w:val="24"/>
          <w:szCs w:val="24"/>
          <w:lang w:eastAsia="fr-FR"/>
          <w14:ligatures w14:val="standardContextual"/>
        </w:rPr>
        <mc:AlternateContent>
          <mc:Choice Requires="wps">
            <w:drawing>
              <wp:anchor distT="0" distB="0" distL="114300" distR="114300" simplePos="0" relativeHeight="251873280" behindDoc="0" locked="0" layoutInCell="1" allowOverlap="1" wp14:anchorId="52B2D6F7" wp14:editId="4EE2A1A3">
                <wp:simplePos x="0" y="0"/>
                <wp:positionH relativeFrom="rightMargin">
                  <wp:posOffset>-519899</wp:posOffset>
                </wp:positionH>
                <wp:positionV relativeFrom="paragraph">
                  <wp:posOffset>87630</wp:posOffset>
                </wp:positionV>
                <wp:extent cx="653142" cy="314696"/>
                <wp:effectExtent l="0" t="0" r="0" b="0"/>
                <wp:wrapNone/>
                <wp:docPr id="1349226369" name="Text Box 1349226369"/>
                <wp:cNvGraphicFramePr/>
                <a:graphic xmlns:a="http://schemas.openxmlformats.org/drawingml/2006/main">
                  <a:graphicData uri="http://schemas.microsoft.com/office/word/2010/wordprocessingShape">
                    <wps:wsp>
                      <wps:cNvSpPr txBox="1"/>
                      <wps:spPr>
                        <a:xfrm>
                          <a:off x="0" y="0"/>
                          <a:ext cx="653142" cy="31469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C37AF" w14:textId="2A00C097" w:rsidR="00DC3C12" w:rsidRDefault="00DC3C12" w:rsidP="00D93ABD">
                            <w:r w:rsidRPr="003A0D9D">
                              <w:rPr>
                                <w:sz w:val="24"/>
                                <w:szCs w:val="24"/>
                              </w:rPr>
                              <w:t>(4.</w:t>
                            </w:r>
                            <w:r>
                              <w:rPr>
                                <w:sz w:val="24"/>
                                <w:szCs w:val="24"/>
                              </w:rPr>
                              <w:t>115</w:t>
                            </w:r>
                            <w:r w:rsidRPr="003A0D9D">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2B2D6F7" id="Text Box 1349226369" o:spid="_x0000_s1876" type="#_x0000_t202" style="position:absolute;left:0;text-align:left;margin-left:-40.95pt;margin-top:6.9pt;width:51.45pt;height:24.8pt;z-index:251873280;visibility:visible;mso-wrap-style:square;mso-width-percent:0;mso-wrap-distance-left:9pt;mso-wrap-distance-top:0;mso-wrap-distance-right:9pt;mso-wrap-distance-bottom:0;mso-position-horizontal:absolute;mso-position-horizontal-relative:righ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QDLhwIAAHwFAAAOAAAAZHJzL2Uyb0RvYy54bWysVN1P2zAQf5+0/8Hy+0iblrJGpKgDMU1C&#10;gFYmnl3HptFsn2e7Tbq/nrOTtBXbC9NekvN9/O77Lq9archOOF+DKen4bESJMByq2ryU9MfT7afP&#10;lPjATMUUGFHSvfD0avHxw2VjC5HDBlQlHEEQ44vGlnQTgi2yzPON0MyfgRUGhRKcZgGf7iWrHGsQ&#10;XassH41mWQOusg648B65N52QLhK+lIKHBym9CESVFGML6evSdx2/2eKSFS+O2U3N+zDYP0ShWW3Q&#10;6QHqhgVGtq7+A0rX3IEHGc446AykrLlIOWA249GbbFYbZkXKBYvj7aFM/v/B8vvdoyN1hb2bTOd5&#10;PpvM5pQYprFXT6IN5Au05ESE9WqsL9BsZdEwtChH21jHyPfIjGVopdPxjwkSlGPl94dqR1SOzNn5&#10;ZDzNKeEoQmo2n0WU7GhsnQ9fBWgSiZI6bGaqMdvd+dCpDirRl4HbWinks0IZ0qCDyfkoGRwkCK5M&#10;VBBpNHqYY+CJCnslOpDvQmJpUvyRkYZSXCtHdgzHiXEuTEipJ1zUjloSg3iPYa9/jOo9xl0eg2cw&#10;4WCsawMuZf8m7OrnELLs9LHmJ3lHMrTrNs1EfjEfOruGao8Nd9CtkLf8tsa23DEfHpnDncEe4x0I&#10;D/iRCrD80FOUbMD9/hs/6uMoo5SSBnewpP7XljlBifpmcMjn4+k0Lm16TM8vcny4U8n6VGK2+hqw&#10;L2O8OJYnMuoHNZDSgX7Gc7GMXlHEDEffJQ0DeR26y4DnhovlMinhmloW7szK8ggd2xSH7ql9Zs72&#10;kxlwpO9h2FZWvBnQTjdaGlhuA8g6TW+sdFfVvgO44mn++3MUb8jpO2kdj+biFQAA//8DAFBLAwQU&#10;AAYACAAAACEAhgyGEOAAAAAIAQAADwAAAGRycy9kb3ducmV2LnhtbEyPQUvDQBCF74L/YRnBW7tJ&#10;qiXGbEoJFEHqobUXb5vsNAlmZ2N220Z/vdOTHof3ePN9+WqyvTjj6DtHCuJ5BAKpdqajRsHhfTNL&#10;QfigyejeESr4Rg+r4vYm15lxF9rheR8awSPkM62gDWHIpPR1i1b7uRuQODu60erA59hIM+oLj9te&#10;JlG0lFZ3xB9aPWDZYv25P1kFr+XmTe+qxKY/ffmyPa6Hr8PHo1L3d9P6GUTAKfyV4YrP6FAwU+VO&#10;ZLzoFczS+ImrHCxYgQtJzG6VguXiAWSRy/8CxS8AAAD//wMAUEsBAi0AFAAGAAgAAAAhALaDOJL+&#10;AAAA4QEAABMAAAAAAAAAAAAAAAAAAAAAAFtDb250ZW50X1R5cGVzXS54bWxQSwECLQAUAAYACAAA&#10;ACEAOP0h/9YAAACUAQAACwAAAAAAAAAAAAAAAAAvAQAAX3JlbHMvLnJlbHNQSwECLQAUAAYACAAA&#10;ACEAMm0Ay4cCAAB8BQAADgAAAAAAAAAAAAAAAAAuAgAAZHJzL2Uyb0RvYy54bWxQSwECLQAUAAYA&#10;CAAAACEAhgyGEOAAAAAIAQAADwAAAAAAAAAAAAAAAADhBAAAZHJzL2Rvd25yZXYueG1sUEsFBgAA&#10;AAAEAAQA8wAAAO4FAAAAAA==&#10;" filled="f" stroked="f" strokeweight=".5pt">
                <v:textbox>
                  <w:txbxContent>
                    <w:p w14:paraId="071C37AF" w14:textId="2A00C097" w:rsidR="00DC3C12" w:rsidRDefault="00DC3C12" w:rsidP="00D93ABD">
                      <w:r w:rsidRPr="003A0D9D">
                        <w:rPr>
                          <w:sz w:val="24"/>
                          <w:szCs w:val="24"/>
                        </w:rPr>
                        <w:t>(4.</w:t>
                      </w:r>
                      <w:r>
                        <w:rPr>
                          <w:sz w:val="24"/>
                          <w:szCs w:val="24"/>
                        </w:rPr>
                        <w:t>115</w:t>
                      </w:r>
                      <w:r w:rsidRPr="003A0D9D">
                        <w:rPr>
                          <w:sz w:val="24"/>
                          <w:szCs w:val="24"/>
                        </w:rPr>
                        <w:t>)</w:t>
                      </w:r>
                    </w:p>
                  </w:txbxContent>
                </v:textbox>
                <w10:wrap anchorx="margin"/>
              </v:shape>
            </w:pict>
          </mc:Fallback>
        </mc:AlternateContent>
      </w:r>
      <w:r w:rsidR="00116135" w:rsidRPr="007E2C94">
        <w:rPr>
          <w:color w:val="000000" w:themeColor="text1"/>
          <w:position w:val="-30"/>
          <w:sz w:val="24"/>
          <w:szCs w:val="24"/>
          <w:lang w:val="en-US"/>
        </w:rPr>
        <w:object w:dxaOrig="6979" w:dyaOrig="639" w14:anchorId="5D163187">
          <v:shape id="_x0000_i1342" type="#_x0000_t75" style="width:350.7pt;height:36.3pt" o:ole="">
            <v:imagedata r:id="rId786" o:title=""/>
          </v:shape>
          <o:OLEObject Type="Embed" ProgID="Equation.DSMT4" ShapeID="_x0000_i1342" DrawAspect="Content" ObjectID="_1811097714" r:id="rId787"/>
        </w:object>
      </w:r>
    </w:p>
    <w:p w14:paraId="321C516B" w14:textId="0E27CA62" w:rsidR="007E1900" w:rsidRPr="007E2C94" w:rsidRDefault="007E1900" w:rsidP="00D93ABD">
      <w:pPr>
        <w:rPr>
          <w:color w:val="000000" w:themeColor="text1"/>
          <w:sz w:val="24"/>
          <w:szCs w:val="24"/>
        </w:rPr>
      </w:pPr>
      <w:r w:rsidRPr="007E2C94">
        <w:rPr>
          <w:color w:val="000000" w:themeColor="text1"/>
        </w:rPr>
        <w:t xml:space="preserve">                                  </w:t>
      </w:r>
      <w:r w:rsidR="005779D7" w:rsidRPr="007E2C94">
        <w:rPr>
          <w:color w:val="000000" w:themeColor="text1"/>
          <w:position w:val="-30"/>
        </w:rPr>
        <w:object w:dxaOrig="3180" w:dyaOrig="620" w14:anchorId="3776EEFF">
          <v:shape id="_x0000_i1343" type="#_x0000_t75" style="width:157.75pt;height:28.8pt" o:ole="">
            <v:imagedata r:id="rId788" o:title=""/>
          </v:shape>
          <o:OLEObject Type="Embed" ProgID="Equation.DSMT4" ShapeID="_x0000_i1343" DrawAspect="Content" ObjectID="_1811097715" r:id="rId789"/>
        </w:object>
      </w:r>
      <w:r w:rsidRPr="007E2C94">
        <w:rPr>
          <w:color w:val="000000" w:themeColor="text1"/>
        </w:rPr>
        <w:t xml:space="preserve">                                                  </w:t>
      </w:r>
      <w:r w:rsidR="00D93ABD" w:rsidRPr="007E2C94">
        <w:rPr>
          <w:color w:val="000000" w:themeColor="text1"/>
        </w:rPr>
        <w:t xml:space="preserve">       </w:t>
      </w:r>
      <w:r w:rsidR="003C2644" w:rsidRPr="007E2C94">
        <w:rPr>
          <w:color w:val="000000" w:themeColor="text1"/>
        </w:rPr>
        <w:t xml:space="preserve">  </w:t>
      </w:r>
      <w:r w:rsidR="00D93ABD" w:rsidRPr="007E2C94">
        <w:rPr>
          <w:color w:val="000000" w:themeColor="text1"/>
        </w:rPr>
        <w:t xml:space="preserve"> </w:t>
      </w:r>
      <w:r w:rsidRPr="007E2C94">
        <w:rPr>
          <w:color w:val="000000" w:themeColor="text1"/>
          <w:sz w:val="24"/>
          <w:szCs w:val="24"/>
        </w:rPr>
        <w:t>(4.</w:t>
      </w:r>
      <w:r w:rsidR="00D93ABD" w:rsidRPr="007E2C94">
        <w:rPr>
          <w:color w:val="000000" w:themeColor="text1"/>
          <w:sz w:val="24"/>
          <w:szCs w:val="24"/>
        </w:rPr>
        <w:t>116</w:t>
      </w:r>
      <w:r w:rsidRPr="007E2C94">
        <w:rPr>
          <w:color w:val="000000" w:themeColor="text1"/>
          <w:sz w:val="24"/>
          <w:szCs w:val="24"/>
        </w:rPr>
        <w:t xml:space="preserve">) </w:t>
      </w:r>
    </w:p>
    <w:p w14:paraId="4F25D3E6" w14:textId="4805B708" w:rsidR="005779D7" w:rsidRPr="007E2C94" w:rsidRDefault="00116135" w:rsidP="00116135">
      <w:pPr>
        <w:widowControl/>
        <w:autoSpaceDE/>
        <w:autoSpaceDN/>
        <w:spacing w:line="360" w:lineRule="auto"/>
        <w:rPr>
          <w:iCs/>
          <w:color w:val="000000" w:themeColor="text1"/>
          <w:kern w:val="2"/>
          <w:sz w:val="24"/>
          <w:szCs w:val="24"/>
          <w:lang w:val="en-US"/>
          <w14:ligatures w14:val="standardContextual"/>
        </w:rPr>
      </w:pPr>
      <w:r w:rsidRPr="007E2C94">
        <w:rPr>
          <w:iCs/>
          <w:color w:val="000000" w:themeColor="text1"/>
          <w:kern w:val="2"/>
          <w:sz w:val="24"/>
          <w:szCs w:val="24"/>
          <w:lang w:val="en-US"/>
          <w14:ligatures w14:val="standardContextual"/>
        </w:rPr>
        <w:t>Avec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m</m:t>
            </m:r>
          </m:sub>
        </m:sSub>
      </m:oMath>
      <w:r w:rsidR="005779D7" w:rsidRPr="007E2C94">
        <w:rPr>
          <w:rFonts w:asciiTheme="majorBidi" w:hAnsiTheme="majorBidi" w:cstheme="majorBidi"/>
          <w:color w:val="000000" w:themeColor="text1"/>
          <w:kern w:val="2"/>
          <w:sz w:val="24"/>
          <w:szCs w:val="24"/>
          <w:lang w:val="en-US"/>
          <w14:ligatures w14:val="standardContextual"/>
        </w:rPr>
        <w:t>,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f</m:t>
            </m:r>
          </m:sub>
        </m:sSub>
      </m:oMath>
      <w:r w:rsidR="005779D7" w:rsidRPr="007E2C94">
        <w:rPr>
          <w:rFonts w:asciiTheme="majorBidi" w:hAnsiTheme="majorBidi" w:cstheme="majorBidi"/>
          <w:color w:val="000000" w:themeColor="text1"/>
          <w:kern w:val="2"/>
          <w:sz w:val="24"/>
          <w:szCs w:val="24"/>
          <w:lang w:val="en-US"/>
          <w14:ligatures w14:val="standardContextual"/>
        </w:rPr>
        <w:t>​],</w:t>
      </w:r>
      <w:r w:rsidR="00656E12" w:rsidRPr="007E2C94">
        <w:rPr>
          <w:rFonts w:asciiTheme="majorBidi" w:hAnsiTheme="majorBidi" w:cstheme="majorBidi"/>
          <w:color w:val="000000" w:themeColor="text1"/>
          <w:kern w:val="2"/>
          <w:sz w:val="24"/>
          <w:szCs w:val="24"/>
          <w:lang w:val="en-US"/>
          <w14:ligatures w14:val="standardContextual"/>
        </w:rPr>
        <w:t xml:space="preserve"> </w:t>
      </w:r>
      <w:proofErr w:type="gramStart"/>
      <w:r w:rsidR="00656E12" w:rsidRPr="007E2C94">
        <w:rPr>
          <w:rFonts w:asciiTheme="majorBidi" w:hAnsiTheme="majorBidi" w:cstheme="majorBidi"/>
          <w:color w:val="000000" w:themeColor="text1"/>
          <w:kern w:val="2"/>
          <w:sz w:val="24"/>
          <w:szCs w:val="24"/>
          <w:lang w:val="en-US"/>
          <w14:ligatures w14:val="standardContextual"/>
        </w:rPr>
        <w:t>et</w:t>
      </w:r>
      <w:proofErr w:type="gramEnd"/>
      <w:r w:rsidR="005779D7" w:rsidRPr="007E2C94">
        <w:rPr>
          <w:rFonts w:asciiTheme="majorBidi" w:hAnsiTheme="majorBidi" w:cstheme="majorBidi"/>
          <w:color w:val="000000" w:themeColor="text1"/>
          <w:kern w:val="2"/>
          <w:sz w:val="24"/>
          <w:szCs w:val="24"/>
          <w:lang w:val="en-US"/>
          <w14:ligatures w14:val="standardContextual"/>
        </w:rPr>
        <w:t xml:space="preserve">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c</m:t>
            </m:r>
          </m:sub>
        </m:sSub>
      </m:oMath>
      <w:r w:rsidR="005779D7" w:rsidRPr="007E2C94">
        <w:rPr>
          <w:rFonts w:asciiTheme="majorBidi" w:hAnsiTheme="majorBidi" w:cstheme="majorBidi"/>
          <w:color w:val="000000" w:themeColor="text1"/>
          <w:kern w:val="2"/>
          <w:sz w:val="24"/>
          <w:szCs w:val="24"/>
          <w:lang w:val="en-US"/>
          <w14:ligatures w14:val="standardContextual"/>
        </w:rPr>
        <w:t xml:space="preserve">​] </w:t>
      </w:r>
      <w:r w:rsidR="005779D7" w:rsidRPr="007E2C94">
        <w:rPr>
          <w:rFonts w:asciiTheme="majorBidi" w:hAnsiTheme="majorBidi" w:cstheme="majorBidi"/>
          <w:color w:val="000000" w:themeColor="text1"/>
          <w:sz w:val="24"/>
          <w:szCs w:val="24"/>
        </w:rPr>
        <w:t xml:space="preserve">sont les matrices de déformation-déplacement, qui sont décrites comme </w:t>
      </w:r>
      <w:r w:rsidR="00656E12" w:rsidRPr="007E2C94">
        <w:rPr>
          <w:rFonts w:asciiTheme="majorBidi" w:hAnsiTheme="majorBidi" w:cstheme="majorBidi"/>
          <w:color w:val="000000" w:themeColor="text1"/>
          <w:sz w:val="24"/>
          <w:szCs w:val="24"/>
        </w:rPr>
        <w:t>suit</w:t>
      </w:r>
      <w:r w:rsidR="00656E12" w:rsidRPr="007E2C94">
        <w:rPr>
          <w:color w:val="000000" w:themeColor="text1"/>
          <w:sz w:val="24"/>
          <w:szCs w:val="24"/>
        </w:rPr>
        <w:t>:</w:t>
      </w:r>
      <w:r w:rsidR="005779D7" w:rsidRPr="007E2C94">
        <w:rPr>
          <w:color w:val="000000" w:themeColor="text1"/>
          <w:sz w:val="24"/>
          <w:szCs w:val="24"/>
        </w:rPr>
        <w:t xml:space="preserve">                                                                </w:t>
      </w:r>
    </w:p>
    <w:p w14:paraId="508EEA11" w14:textId="3A2B09E2" w:rsidR="00170F25" w:rsidRPr="007E2C94" w:rsidRDefault="00656E12" w:rsidP="00B56921">
      <w:pPr>
        <w:spacing w:line="360" w:lineRule="auto"/>
        <w:jc w:val="center"/>
        <w:rPr>
          <w:color w:val="000000" w:themeColor="text1"/>
          <w:sz w:val="24"/>
          <w:szCs w:val="24"/>
        </w:rPr>
      </w:pPr>
      <w:r w:rsidRPr="007E2C94">
        <w:rPr>
          <w:color w:val="000000" w:themeColor="text1"/>
          <w:position w:val="-48"/>
          <w:sz w:val="24"/>
          <w:szCs w:val="24"/>
        </w:rPr>
        <w:object w:dxaOrig="8080" w:dyaOrig="1080" w14:anchorId="2E8D371C">
          <v:shape id="_x0000_i1344" type="#_x0000_t75" style="width:404.4pt;height:50.7pt" o:ole="">
            <v:imagedata r:id="rId790" o:title=""/>
          </v:shape>
          <o:OLEObject Type="Embed" ProgID="Equation.DSMT4" ShapeID="_x0000_i1344" DrawAspect="Content" ObjectID="_1811097716" r:id="rId791"/>
        </w:object>
      </w:r>
      <w:r w:rsidR="003C2644" w:rsidRPr="007E2C94">
        <w:rPr>
          <w:color w:val="000000" w:themeColor="text1"/>
          <w:sz w:val="24"/>
          <w:szCs w:val="24"/>
        </w:rPr>
        <w:t xml:space="preserve">  </w:t>
      </w:r>
      <w:r w:rsidR="005779D7" w:rsidRPr="007E2C94">
        <w:rPr>
          <w:color w:val="000000" w:themeColor="text1"/>
          <w:sz w:val="24"/>
          <w:szCs w:val="24"/>
        </w:rPr>
        <w:t xml:space="preserve"> (4.</w:t>
      </w:r>
      <w:r w:rsidR="00D93ABD" w:rsidRPr="007E2C94">
        <w:rPr>
          <w:color w:val="000000" w:themeColor="text1"/>
          <w:sz w:val="24"/>
          <w:szCs w:val="24"/>
        </w:rPr>
        <w:t>117</w:t>
      </w:r>
      <w:r w:rsidR="00B56921" w:rsidRPr="007E2C94">
        <w:rPr>
          <w:color w:val="000000" w:themeColor="text1"/>
          <w:sz w:val="24"/>
          <w:szCs w:val="24"/>
        </w:rPr>
        <w:t>)</w:t>
      </w:r>
    </w:p>
    <w:p w14:paraId="284DFA70" w14:textId="5E86243F" w:rsidR="005779D7" w:rsidRPr="007E2C94" w:rsidRDefault="00656E12" w:rsidP="00656E12">
      <w:pPr>
        <w:widowControl/>
        <w:autoSpaceDE/>
        <w:autoSpaceDN/>
        <w:spacing w:line="360" w:lineRule="auto"/>
        <w:jc w:val="both"/>
        <w:rPr>
          <w:color w:val="000000" w:themeColor="text1"/>
          <w:sz w:val="24"/>
          <w:szCs w:val="24"/>
        </w:rPr>
      </w:pPr>
      <w:r w:rsidRPr="007E2C94">
        <w:rPr>
          <w:color w:val="000000" w:themeColor="text1"/>
          <w:sz w:val="24"/>
          <w:szCs w:val="24"/>
        </w:rPr>
        <w:t>Où les matrices</w:t>
      </w:r>
      <m:oMath>
        <m:d>
          <m:dPr>
            <m:begChr m:val="["/>
            <m:endChr m:val="]"/>
            <m:ctrlPr>
              <w:rPr>
                <w:rFonts w:ascii="Cambria Math" w:eastAsia="Cambria Math" w:hAnsi="Cambria Math" w:cs="Cambria Math"/>
                <w:color w:val="000000" w:themeColor="text1"/>
                <w:sz w:val="24"/>
                <w:szCs w:val="24"/>
              </w:rPr>
            </m:ctrlPr>
          </m:dPr>
          <m:e>
            <m:sSub>
              <m:sSubPr>
                <m:ctrlPr>
                  <w:rPr>
                    <w:rFonts w:ascii="Cambria Math" w:hAnsi="Cambria Math"/>
                    <w:color w:val="000000" w:themeColor="text1"/>
                    <w:sz w:val="24"/>
                    <w:szCs w:val="24"/>
                  </w:rPr>
                </m:ctrlPr>
              </m:sSubPr>
              <m:e>
                <m:r>
                  <w:rPr>
                    <w:rFonts w:ascii="Cambria Math" w:hAnsi="Cambria Math"/>
                    <w:color w:val="000000" w:themeColor="text1"/>
                    <w:sz w:val="24"/>
                    <w:szCs w:val="24"/>
                  </w:rPr>
                  <m:t>Q</m:t>
                </m:r>
              </m:e>
              <m:sub>
                <m:r>
                  <w:rPr>
                    <w:rFonts w:ascii="Cambria Math" w:hAnsi="Cambria Math"/>
                    <w:color w:val="000000" w:themeColor="text1"/>
                    <w:sz w:val="24"/>
                    <w:szCs w:val="24"/>
                  </w:rPr>
                  <m:t>SBRIE</m:t>
                </m:r>
              </m:sub>
            </m:sSub>
          </m:e>
        </m:d>
      </m:oMath>
      <w:r w:rsidR="00170F25" w:rsidRPr="007E2C94">
        <w:rPr>
          <w:color w:val="000000" w:themeColor="text1"/>
          <w:sz w:val="24"/>
          <w:szCs w:val="24"/>
        </w:rPr>
        <w:t> ,</w:t>
      </w:r>
      <m:oMath>
        <m:r>
          <m:rPr>
            <m:sty m:val="p"/>
          </m:rPr>
          <w:rPr>
            <w:rFonts w:ascii="Cambria Math" w:eastAsia="Cambria Math" w:hAnsi="Cambria Math" w:cs="Cambria Math"/>
            <w:color w:val="000000" w:themeColor="text1"/>
            <w:sz w:val="24"/>
            <w:szCs w:val="24"/>
          </w:rPr>
          <m:t xml:space="preserve"> </m:t>
        </m:r>
        <m:sSub>
          <m:sSubPr>
            <m:ctrlPr>
              <w:rPr>
                <w:rFonts w:ascii="Cambria Math" w:eastAsia="Cambria Math" w:hAnsi="Cambria Math" w:cs="Cambria Math"/>
                <w:color w:val="000000" w:themeColor="text1"/>
                <w:sz w:val="24"/>
                <w:szCs w:val="24"/>
              </w:rPr>
            </m:ctrlPr>
          </m:sSubPr>
          <m:e>
            <m:d>
              <m:dPr>
                <m:begChr m:val="["/>
                <m:endChr m:val="]"/>
                <m:ctrlPr>
                  <w:rPr>
                    <w:rFonts w:ascii="Cambria Math" w:eastAsia="Cambria Math" w:hAnsi="Cambria Math" w:cs="Cambria Math"/>
                    <w:i/>
                    <w:color w:val="000000" w:themeColor="text1"/>
                    <w:sz w:val="24"/>
                    <w:szCs w:val="24"/>
                  </w:rPr>
                </m:ctrlPr>
              </m:dPr>
              <m:e>
                <m:sSub>
                  <m:sSubPr>
                    <m:ctrlPr>
                      <w:rPr>
                        <w:rFonts w:ascii="Cambria Math" w:eastAsia="Cambria Math" w:hAnsi="Cambria Math" w:cs="Cambria Math"/>
                        <w:i/>
                        <w:color w:val="000000" w:themeColor="text1"/>
                        <w:sz w:val="24"/>
                        <w:szCs w:val="24"/>
                      </w:rPr>
                    </m:ctrlPr>
                  </m:sSubPr>
                  <m:e>
                    <m:r>
                      <w:rPr>
                        <w:rFonts w:ascii="Cambria Math" w:eastAsia="Cambria Math" w:hAnsi="Cambria Math" w:cs="Cambria Math"/>
                        <w:color w:val="000000" w:themeColor="text1"/>
                        <w:sz w:val="24"/>
                        <w:szCs w:val="24"/>
                      </w:rPr>
                      <m:t>Q</m:t>
                    </m:r>
                  </m:e>
                  <m:sub>
                    <m:r>
                      <w:rPr>
                        <w:rFonts w:ascii="Cambria Math" w:eastAsia="Cambria Math" w:hAnsi="Cambria Math" w:cs="Cambria Math"/>
                        <w:color w:val="000000" w:themeColor="text1"/>
                        <w:sz w:val="24"/>
                        <w:szCs w:val="24"/>
                      </w:rPr>
                      <m:t>MSBQP</m:t>
                    </m:r>
                  </m:sub>
                </m:sSub>
              </m:e>
            </m:d>
          </m:e>
          <m:sub>
            <m:r>
              <w:rPr>
                <w:rFonts w:ascii="Cambria Math" w:eastAsia="Cambria Math" w:hAnsi="Cambria Math" w:cs="Cambria Math"/>
                <w:color w:val="000000" w:themeColor="text1"/>
                <w:sz w:val="24"/>
                <w:szCs w:val="24"/>
              </w:rPr>
              <m:t>f</m:t>
            </m:r>
          </m:sub>
        </m:sSub>
      </m:oMath>
      <w:r w:rsidR="00170F25" w:rsidRPr="007E2C94">
        <w:rPr>
          <w:color w:val="000000" w:themeColor="text1"/>
          <w:sz w:val="24"/>
          <w:szCs w:val="24"/>
        </w:rPr>
        <w:t xml:space="preserve"> et </w:t>
      </w:r>
      <m:oMath>
        <m:sSub>
          <m:sSubPr>
            <m:ctrlPr>
              <w:rPr>
                <w:rFonts w:ascii="Cambria Math" w:eastAsia="Cambria Math" w:hAnsi="Cambria Math" w:cs="Cambria Math"/>
                <w:color w:val="000000" w:themeColor="text1"/>
                <w:sz w:val="24"/>
                <w:szCs w:val="24"/>
              </w:rPr>
            </m:ctrlPr>
          </m:sSubPr>
          <m:e>
            <m:d>
              <m:dPr>
                <m:begChr m:val="["/>
                <m:endChr m:val="]"/>
                <m:ctrlPr>
                  <w:rPr>
                    <w:rFonts w:ascii="Cambria Math" w:eastAsia="Cambria Math" w:hAnsi="Cambria Math" w:cs="Cambria Math"/>
                    <w:i/>
                    <w:color w:val="000000" w:themeColor="text1"/>
                    <w:sz w:val="24"/>
                    <w:szCs w:val="24"/>
                  </w:rPr>
                </m:ctrlPr>
              </m:dPr>
              <m:e>
                <m:sSub>
                  <m:sSubPr>
                    <m:ctrlPr>
                      <w:rPr>
                        <w:rFonts w:ascii="Cambria Math" w:eastAsia="Cambria Math" w:hAnsi="Cambria Math" w:cs="Cambria Math"/>
                        <w:i/>
                        <w:color w:val="000000" w:themeColor="text1"/>
                        <w:sz w:val="24"/>
                        <w:szCs w:val="24"/>
                      </w:rPr>
                    </m:ctrlPr>
                  </m:sSubPr>
                  <m:e>
                    <m:r>
                      <w:rPr>
                        <w:rFonts w:ascii="Cambria Math" w:eastAsia="Cambria Math" w:hAnsi="Cambria Math" w:cs="Cambria Math"/>
                        <w:color w:val="000000" w:themeColor="text1"/>
                        <w:sz w:val="24"/>
                        <w:szCs w:val="24"/>
                      </w:rPr>
                      <m:t>Q</m:t>
                    </m:r>
                  </m:e>
                  <m:sub>
                    <m:r>
                      <w:rPr>
                        <w:rFonts w:ascii="Cambria Math" w:eastAsia="Cambria Math" w:hAnsi="Cambria Math" w:cs="Cambria Math"/>
                        <w:color w:val="000000" w:themeColor="text1"/>
                        <w:sz w:val="24"/>
                        <w:szCs w:val="24"/>
                      </w:rPr>
                      <m:t>MSBQP</m:t>
                    </m:r>
                  </m:sub>
                </m:sSub>
              </m:e>
            </m:d>
          </m:e>
          <m:sub>
            <m:r>
              <w:rPr>
                <w:rFonts w:ascii="Cambria Math" w:eastAsia="Cambria Math" w:hAnsi="Cambria Math" w:cs="Cambria Math"/>
                <w:color w:val="000000" w:themeColor="text1"/>
                <w:sz w:val="24"/>
                <w:szCs w:val="24"/>
              </w:rPr>
              <m:t>c</m:t>
            </m:r>
          </m:sub>
        </m:sSub>
      </m:oMath>
      <w:r w:rsidRPr="007E2C94">
        <w:rPr>
          <w:color w:val="000000" w:themeColor="text1"/>
        </w:rPr>
        <w:t xml:space="preserve"> </w:t>
      </w:r>
      <w:r w:rsidRPr="007E2C94">
        <w:rPr>
          <w:color w:val="000000" w:themeColor="text1"/>
          <w:sz w:val="24"/>
          <w:szCs w:val="24"/>
        </w:rPr>
        <w:t>représentent respectivement les matrices associées aux déformations membranaires, à la flexion et au cisaillement transversal, conformément aux expressions figurant en annexe.</w:t>
      </w:r>
    </w:p>
    <w:p w14:paraId="79BBEFDC" w14:textId="73EF029C" w:rsidR="00170F25" w:rsidRPr="007E2C94" w:rsidRDefault="00170F25" w:rsidP="00B56921">
      <w:pPr>
        <w:rPr>
          <w:color w:val="000000" w:themeColor="text1"/>
          <w:sz w:val="24"/>
          <w:szCs w:val="24"/>
        </w:rPr>
      </w:pPr>
      <w:r w:rsidRPr="007E2C94">
        <w:rPr>
          <w:color w:val="000000" w:themeColor="text1"/>
          <w:sz w:val="24"/>
          <w:szCs w:val="24"/>
        </w:rPr>
        <w:t>Pour la vibration libre, la matrice de masse élémentaire de l'élément s'exprime comme suit :</w:t>
      </w:r>
    </w:p>
    <w:p w14:paraId="39EDC641" w14:textId="2026FD3E" w:rsidR="00170F25" w:rsidRPr="007E2C94" w:rsidRDefault="00170F25" w:rsidP="00B56921">
      <w:pPr>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656E12" w:rsidRPr="007E2C94">
        <w:rPr>
          <w:color w:val="000000" w:themeColor="text1"/>
          <w:position w:val="-30"/>
          <w:sz w:val="24"/>
          <w:szCs w:val="24"/>
        </w:rPr>
        <w:object w:dxaOrig="4640" w:dyaOrig="639" w14:anchorId="76162F59">
          <v:shape id="_x0000_i1345" type="#_x0000_t75" style="width:237.8pt;height:28.8pt" o:ole="">
            <v:imagedata r:id="rId792" o:title=""/>
          </v:shape>
          <o:OLEObject Type="Embed" ProgID="Equation.DSMT4" ShapeID="_x0000_i1345" DrawAspect="Content" ObjectID="_1811097717" r:id="rId793"/>
        </w:object>
      </w:r>
      <w:r w:rsidRPr="007E2C94">
        <w:rPr>
          <w:color w:val="000000" w:themeColor="text1"/>
          <w:sz w:val="24"/>
          <w:szCs w:val="24"/>
        </w:rPr>
        <w:t xml:space="preserve">                                 </w:t>
      </w:r>
      <w:r w:rsidR="00771E70" w:rsidRPr="007E2C94">
        <w:rPr>
          <w:color w:val="000000" w:themeColor="text1"/>
          <w:sz w:val="24"/>
          <w:szCs w:val="24"/>
        </w:rPr>
        <w:t xml:space="preserve"> </w:t>
      </w:r>
      <w:r w:rsidRPr="007E2C94">
        <w:rPr>
          <w:color w:val="000000" w:themeColor="text1"/>
          <w:sz w:val="24"/>
          <w:szCs w:val="24"/>
        </w:rPr>
        <w:t xml:space="preserve"> </w:t>
      </w:r>
      <w:r w:rsidR="003C2644" w:rsidRPr="007E2C94">
        <w:rPr>
          <w:color w:val="000000" w:themeColor="text1"/>
          <w:sz w:val="24"/>
          <w:szCs w:val="24"/>
        </w:rPr>
        <w:t xml:space="preserve"> </w:t>
      </w:r>
      <w:r w:rsidRPr="007E2C94">
        <w:rPr>
          <w:color w:val="000000" w:themeColor="text1"/>
          <w:sz w:val="24"/>
          <w:szCs w:val="24"/>
        </w:rPr>
        <w:t xml:space="preserve"> </w:t>
      </w:r>
      <w:r w:rsidR="00B56921" w:rsidRPr="007E2C94">
        <w:rPr>
          <w:color w:val="000000" w:themeColor="text1"/>
          <w:sz w:val="24"/>
          <w:szCs w:val="24"/>
        </w:rPr>
        <w:t xml:space="preserve">  </w:t>
      </w:r>
      <w:r w:rsidRPr="007E2C94">
        <w:rPr>
          <w:color w:val="000000" w:themeColor="text1"/>
          <w:sz w:val="24"/>
          <w:szCs w:val="24"/>
        </w:rPr>
        <w:t>(4.</w:t>
      </w:r>
      <w:r w:rsidR="00B56921" w:rsidRPr="007E2C94">
        <w:rPr>
          <w:color w:val="000000" w:themeColor="text1"/>
          <w:sz w:val="24"/>
          <w:szCs w:val="24"/>
        </w:rPr>
        <w:t>118</w:t>
      </w:r>
      <w:r w:rsidRPr="007E2C94">
        <w:rPr>
          <w:color w:val="000000" w:themeColor="text1"/>
          <w:sz w:val="24"/>
          <w:szCs w:val="24"/>
        </w:rPr>
        <w:t>)</w:t>
      </w:r>
    </w:p>
    <w:p w14:paraId="71DB84DA" w14:textId="749C8FF9" w:rsidR="00170F25" w:rsidRPr="007E2C94" w:rsidRDefault="00170F25" w:rsidP="00B56921">
      <w:pPr>
        <w:rPr>
          <w:rFonts w:asciiTheme="majorBidi" w:hAnsiTheme="majorBidi" w:cstheme="majorBidi"/>
          <w:color w:val="000000" w:themeColor="text1"/>
          <w:sz w:val="24"/>
          <w:szCs w:val="24"/>
        </w:rPr>
      </w:pPr>
      <w:r w:rsidRPr="007E2C94">
        <w:rPr>
          <w:rFonts w:asciiTheme="majorBidi" w:eastAsia="Calibri" w:hAnsiTheme="majorBidi" w:cstheme="majorBidi"/>
          <w:color w:val="000000" w:themeColor="text1"/>
          <w:kern w:val="2"/>
          <w14:ligatures w14:val="standardContextual"/>
        </w:rPr>
        <w:t>[</w:t>
      </w:r>
      <w:proofErr w:type="gramStart"/>
      <w:r w:rsidR="00B56921" w:rsidRPr="007E2C94">
        <w:rPr>
          <w:rFonts w:asciiTheme="majorBidi" w:eastAsia="Calibri" w:hAnsiTheme="majorBidi" w:cstheme="majorBidi"/>
          <w:color w:val="000000" w:themeColor="text1"/>
          <w:kern w:val="2"/>
          <w14:ligatures w14:val="standardContextual"/>
        </w:rPr>
        <w:t>m</w:t>
      </w:r>
      <w:proofErr w:type="gramEnd"/>
      <w:r w:rsidRPr="007E2C94">
        <w:rPr>
          <w:rFonts w:asciiTheme="majorBidi" w:eastAsia="Calibri" w:hAnsiTheme="majorBidi" w:cstheme="majorBidi"/>
          <w:color w:val="000000" w:themeColor="text1"/>
          <w:kern w:val="2"/>
          <w14:ligatures w14:val="standardContextual"/>
        </w:rPr>
        <w:t xml:space="preserve">] </w:t>
      </w:r>
      <w:r w:rsidRPr="007E2C94">
        <w:rPr>
          <w:rFonts w:asciiTheme="majorBidi" w:eastAsia="Calibri" w:hAnsiTheme="majorBidi" w:cstheme="majorBidi"/>
          <w:color w:val="000000" w:themeColor="text1"/>
          <w:kern w:val="2"/>
          <w:sz w:val="24"/>
          <w:szCs w:val="24"/>
          <w14:ligatures w14:val="standardContextual"/>
        </w:rPr>
        <w:t>représente</w:t>
      </w:r>
      <w:r w:rsidRPr="007E2C94">
        <w:rPr>
          <w:rFonts w:asciiTheme="majorBidi" w:hAnsiTheme="majorBidi" w:cstheme="majorBidi"/>
          <w:color w:val="000000" w:themeColor="text1"/>
          <w:sz w:val="24"/>
          <w:szCs w:val="24"/>
        </w:rPr>
        <w:t xml:space="preserve"> la matrice d'inertie, qui est donnée par :</w:t>
      </w:r>
    </w:p>
    <w:p w14:paraId="003E888B" w14:textId="0317BAAA" w:rsidR="00AC274D" w:rsidRPr="007E2C94" w:rsidRDefault="00170F25" w:rsidP="00B56921">
      <w:pPr>
        <w:jc w:val="center"/>
        <w:rPr>
          <w:color w:val="000000" w:themeColor="text1"/>
          <w:sz w:val="24"/>
          <w:szCs w:val="24"/>
        </w:rPr>
      </w:pPr>
      <w:r w:rsidRPr="007E2C94">
        <w:rPr>
          <w:rFonts w:asciiTheme="majorBidi" w:hAnsiTheme="majorBidi" w:cstheme="majorBidi"/>
          <w:color w:val="000000" w:themeColor="text1"/>
          <w:sz w:val="24"/>
          <w:szCs w:val="24"/>
        </w:rPr>
        <w:t xml:space="preserve">                  </w:t>
      </w:r>
      <w:r w:rsidR="00B56921"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  </w:t>
      </w:r>
      <w:r w:rsidR="00B56921" w:rsidRPr="007E2C94">
        <w:rPr>
          <w:rFonts w:asciiTheme="majorBidi" w:hAnsiTheme="majorBidi" w:cstheme="majorBidi"/>
          <w:color w:val="000000" w:themeColor="text1"/>
          <w:position w:val="-86"/>
          <w:sz w:val="24"/>
          <w:szCs w:val="24"/>
        </w:rPr>
        <w:object w:dxaOrig="2840" w:dyaOrig="1840" w14:anchorId="28487DD9">
          <v:shape id="_x0000_i1346" type="#_x0000_t75" style="width:2in;height:93.3pt" o:ole="">
            <v:imagedata r:id="rId794" o:title=""/>
          </v:shape>
          <o:OLEObject Type="Embed" ProgID="Equation.DSMT4" ShapeID="_x0000_i1346" DrawAspect="Content" ObjectID="_1811097718" r:id="rId795"/>
        </w:object>
      </w:r>
      <w:r w:rsidRPr="007E2C94">
        <w:rPr>
          <w:rFonts w:asciiTheme="majorBidi" w:hAnsiTheme="majorBidi" w:cstheme="majorBidi"/>
          <w:color w:val="000000" w:themeColor="text1"/>
          <w:sz w:val="24"/>
          <w:szCs w:val="24"/>
        </w:rPr>
        <w:t xml:space="preserve">                                             </w:t>
      </w:r>
      <w:r w:rsidR="00B56921" w:rsidRPr="007E2C94">
        <w:rPr>
          <w:rFonts w:asciiTheme="majorBidi" w:hAnsiTheme="majorBidi" w:cstheme="majorBidi"/>
          <w:color w:val="000000" w:themeColor="text1"/>
          <w:sz w:val="24"/>
          <w:szCs w:val="24"/>
        </w:rPr>
        <w:t xml:space="preserve">      </w:t>
      </w:r>
      <w:r w:rsidR="00771E70" w:rsidRPr="007E2C94">
        <w:rPr>
          <w:rFonts w:asciiTheme="majorBidi" w:hAnsiTheme="majorBidi" w:cstheme="majorBidi"/>
          <w:color w:val="000000" w:themeColor="text1"/>
          <w:sz w:val="24"/>
          <w:szCs w:val="24"/>
        </w:rPr>
        <w:t xml:space="preserve"> </w:t>
      </w:r>
      <w:r w:rsidR="00B56921" w:rsidRPr="007E2C94">
        <w:rPr>
          <w:rFonts w:asciiTheme="majorBidi" w:hAnsiTheme="majorBidi" w:cstheme="majorBidi"/>
          <w:color w:val="000000" w:themeColor="text1"/>
          <w:sz w:val="24"/>
          <w:szCs w:val="24"/>
        </w:rPr>
        <w:t xml:space="preserve">    </w:t>
      </w:r>
      <w:r w:rsidR="003C2644"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t xml:space="preserve"> </w:t>
      </w:r>
      <w:r w:rsidRPr="007E2C94">
        <w:rPr>
          <w:color w:val="000000" w:themeColor="text1"/>
          <w:sz w:val="24"/>
          <w:szCs w:val="24"/>
        </w:rPr>
        <w:t>(4.</w:t>
      </w:r>
      <w:r w:rsidR="00B56921" w:rsidRPr="007E2C94">
        <w:rPr>
          <w:color w:val="000000" w:themeColor="text1"/>
          <w:sz w:val="24"/>
          <w:szCs w:val="24"/>
        </w:rPr>
        <w:t>119</w:t>
      </w:r>
      <w:r w:rsidRPr="007E2C94">
        <w:rPr>
          <w:color w:val="000000" w:themeColor="text1"/>
          <w:sz w:val="24"/>
          <w:szCs w:val="24"/>
        </w:rPr>
        <w:t>)</w:t>
      </w:r>
    </w:p>
    <w:p w14:paraId="4BCA4434" w14:textId="364FA39D" w:rsidR="005776F4" w:rsidRPr="007E2C94" w:rsidRDefault="005776F4" w:rsidP="005776F4">
      <w:pPr>
        <w:pStyle w:val="Titre3"/>
        <w:keepNext/>
        <w:keepLines/>
        <w:widowControl/>
        <w:autoSpaceDE/>
        <w:autoSpaceDN/>
        <w:spacing w:before="0" w:line="360" w:lineRule="auto"/>
        <w:jc w:val="left"/>
        <w:rPr>
          <w:color w:val="000000" w:themeColor="text1"/>
          <w:kern w:val="2"/>
          <w:szCs w:val="24"/>
          <w:lang w:val="en-US"/>
          <w14:ligatures w14:val="standardContextual"/>
        </w:rPr>
      </w:pPr>
      <w:bookmarkStart w:id="549" w:name="_Toc195689121"/>
      <w:r w:rsidRPr="007E2C94">
        <w:rPr>
          <w:color w:val="000000" w:themeColor="text1"/>
          <w:kern w:val="2"/>
          <w:szCs w:val="24"/>
          <w:lang w:val="en-US"/>
          <w14:ligatures w14:val="standardContextual"/>
        </w:rPr>
        <w:t xml:space="preserve">Validation de la </w:t>
      </w:r>
      <w:r w:rsidRPr="007E2C94">
        <w:rPr>
          <w:iCs/>
          <w:color w:val="000000" w:themeColor="text1"/>
          <w:kern w:val="2"/>
          <w:szCs w:val="24"/>
          <w:lang w:val="en-US"/>
          <w14:ligatures w14:val="standardContextual"/>
        </w:rPr>
        <w:t>HSBQP20</w:t>
      </w:r>
      <w:r w:rsidRPr="007E2C94">
        <w:rPr>
          <w:color w:val="000000" w:themeColor="text1"/>
          <w:kern w:val="2"/>
          <w:szCs w:val="24"/>
          <w:lang w:val="en-US"/>
          <w14:ligatures w14:val="standardContextual"/>
        </w:rPr>
        <w:t xml:space="preserve">- Résultats </w:t>
      </w:r>
      <w:proofErr w:type="gramStart"/>
      <w:r w:rsidRPr="007E2C94">
        <w:rPr>
          <w:color w:val="000000" w:themeColor="text1"/>
          <w:kern w:val="2"/>
          <w:szCs w:val="24"/>
          <w:lang w:val="en-US"/>
          <w14:ligatures w14:val="standardContextual"/>
        </w:rPr>
        <w:t>et</w:t>
      </w:r>
      <w:proofErr w:type="gramEnd"/>
      <w:r w:rsidRPr="007E2C94">
        <w:rPr>
          <w:color w:val="000000" w:themeColor="text1"/>
          <w:kern w:val="2"/>
          <w:szCs w:val="24"/>
          <w:lang w:val="en-US"/>
          <w14:ligatures w14:val="standardContextual"/>
        </w:rPr>
        <w:t xml:space="preserve"> discussions</w:t>
      </w:r>
      <w:bookmarkEnd w:id="549"/>
    </w:p>
    <w:p w14:paraId="00BEE2DD" w14:textId="0262779A" w:rsidR="00BE304C" w:rsidRPr="007E2C94" w:rsidRDefault="003E5827" w:rsidP="00B56921">
      <w:pPr>
        <w:pStyle w:val="Titre4"/>
        <w:spacing w:after="120"/>
        <w:jc w:val="left"/>
        <w:rPr>
          <w:rFonts w:eastAsia="Calibri"/>
          <w:color w:val="000000" w:themeColor="text1"/>
          <w:sz w:val="24"/>
          <w:szCs w:val="24"/>
          <w:lang w:val="en-US"/>
        </w:rPr>
      </w:pPr>
      <w:r w:rsidRPr="007E2C94">
        <w:rPr>
          <w:rFonts w:eastAsia="Calibri"/>
          <w:color w:val="000000" w:themeColor="text1"/>
          <w:sz w:val="24"/>
          <w:szCs w:val="24"/>
          <w:lang w:val="en-US"/>
        </w:rPr>
        <w:t>Analyse statique</w:t>
      </w:r>
    </w:p>
    <w:p w14:paraId="5C445AE8" w14:textId="1B900267" w:rsidR="003E5827" w:rsidRPr="007E2C94" w:rsidRDefault="00563917" w:rsidP="00351A44">
      <w:pPr>
        <w:spacing w:line="360" w:lineRule="auto"/>
        <w:jc w:val="both"/>
        <w:rPr>
          <w:color w:val="000000" w:themeColor="text1"/>
        </w:rPr>
      </w:pPr>
      <w:r w:rsidRPr="007E2C94">
        <w:rPr>
          <w:rFonts w:eastAsia="Calibri"/>
          <w:color w:val="000000" w:themeColor="text1"/>
          <w:kern w:val="2"/>
          <w:sz w:val="24"/>
          <w:szCs w:val="24"/>
          <w14:ligatures w14:val="standardContextual"/>
        </w:rPr>
        <w:t>Le comportement statique d'une plaque FG rectangulaire composée d'Aluminium/Alumine (Al/Al₂O₃) sous une charge transversale répartie est étudié. La surface supérieure de la plaque FG est riche en céramique (Alumine) et la surface inférieure est en métal pur (Aluminium). Les propriétés des matériaux de l'aluminium et de l'alumine sont indiquées dans le tableau 4.1. Une charge transversale q(x</w:t>
      </w:r>
      <w:proofErr w:type="gramStart"/>
      <w:r w:rsidRPr="007E2C94">
        <w:rPr>
          <w:rFonts w:eastAsia="Calibri"/>
          <w:color w:val="000000" w:themeColor="text1"/>
          <w:kern w:val="2"/>
          <w:sz w:val="24"/>
          <w:szCs w:val="24"/>
          <w14:ligatures w14:val="standardContextual"/>
        </w:rPr>
        <w:t>,y</w:t>
      </w:r>
      <w:proofErr w:type="gramEnd"/>
      <w:r w:rsidRPr="007E2C94">
        <w:rPr>
          <w:rFonts w:eastAsia="Calibri"/>
          <w:color w:val="000000" w:themeColor="text1"/>
          <w:kern w:val="2"/>
          <w:sz w:val="24"/>
          <w:szCs w:val="24"/>
          <w14:ligatures w14:val="standardContextual"/>
        </w:rPr>
        <w:t xml:space="preserve">) est appliquée sur la surface supérieure (z = h/2) de la plaque comme indiqué sur la Figure 4.17. Cette charge peut prendre la forme d'une charge uniformément répartie (UDL), </w:t>
      </w:r>
      <w:proofErr w:type="gramStart"/>
      <w:r w:rsidRPr="007E2C94">
        <w:rPr>
          <w:rFonts w:eastAsia="Calibri"/>
          <w:color w:val="000000" w:themeColor="text1"/>
          <w:kern w:val="2"/>
          <w:sz w:val="24"/>
          <w:szCs w:val="24"/>
          <w14:ligatures w14:val="standardContextual"/>
        </w:rPr>
        <w:t xml:space="preserve">où  </w:t>
      </w:r>
      <w:proofErr w:type="gramEnd"/>
      <m:oMath>
        <m:r>
          <w:rPr>
            <w:rFonts w:ascii="Cambria Math" w:eastAsia="Calibri" w:hAnsi="Cambria Math"/>
            <w:color w:val="000000" w:themeColor="text1"/>
            <w:kern w:val="2"/>
            <w:sz w:val="24"/>
            <w:szCs w:val="24"/>
            <w14:ligatures w14:val="standardContextual"/>
          </w:rPr>
          <m:t>q</m:t>
        </m:r>
        <m:d>
          <m:dPr>
            <m:ctrlPr>
              <w:rPr>
                <w:rFonts w:ascii="Cambria Math" w:eastAsia="Calibri" w:hAnsi="Cambria Math"/>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x</m:t>
            </m:r>
            <m:r>
              <m:rPr>
                <m:sty m:val="p"/>
              </m:rPr>
              <w:rPr>
                <w:rFonts w:ascii="Cambria Math" w:eastAsia="Calibri" w:hAnsi="Cambria Math"/>
                <w:color w:val="000000" w:themeColor="text1"/>
                <w:kern w:val="2"/>
                <w:sz w:val="24"/>
                <w:szCs w:val="24"/>
                <w14:ligatures w14:val="standardContextual"/>
              </w:rPr>
              <m:t>,</m:t>
            </m:r>
            <m:r>
              <w:rPr>
                <w:rFonts w:ascii="Cambria Math" w:eastAsia="Calibri" w:hAnsi="Cambria Math"/>
                <w:color w:val="000000" w:themeColor="text1"/>
                <w:kern w:val="2"/>
                <w:sz w:val="24"/>
                <w:szCs w:val="24"/>
                <w14:ligatures w14:val="standardContextual"/>
              </w:rPr>
              <m:t>y</m:t>
            </m:r>
          </m:e>
        </m:d>
        <m:r>
          <m:rPr>
            <m:sty m:val="p"/>
          </m:rPr>
          <w:rPr>
            <w:rFonts w:ascii="Cambria Math" w:eastAsia="Calibri" w:hAnsi="Cambria Math"/>
            <w:color w:val="000000" w:themeColor="text1"/>
            <w:kern w:val="2"/>
            <w:sz w:val="24"/>
            <w:szCs w:val="24"/>
            <w14:ligatures w14:val="standardContextual"/>
          </w:rPr>
          <m:t>=</m:t>
        </m:r>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q</m:t>
            </m:r>
          </m:e>
          <m:sub>
            <m:r>
              <m:rPr>
                <m:sty m:val="p"/>
              </m:rPr>
              <w:rPr>
                <w:rFonts w:ascii="Cambria Math" w:eastAsia="Calibri" w:hAnsi="Cambria Math"/>
                <w:color w:val="000000" w:themeColor="text1"/>
                <w:kern w:val="2"/>
                <w:sz w:val="24"/>
                <w:szCs w:val="24"/>
                <w14:ligatures w14:val="standardContextual"/>
              </w:rPr>
              <m:t>0</m:t>
            </m:r>
          </m:sub>
        </m:sSub>
      </m:oMath>
      <w:r w:rsidRPr="007E2C94">
        <w:rPr>
          <w:rFonts w:eastAsia="Calibri"/>
          <w:color w:val="000000" w:themeColor="text1"/>
          <w:kern w:val="2"/>
          <w:sz w:val="24"/>
          <w:szCs w:val="24"/>
          <w14:ligatures w14:val="standardContextual"/>
        </w:rPr>
        <w:t>​, ou de charges sinusoïdales (SSL)</w:t>
      </w:r>
      <m:oMath>
        <m:r>
          <m:rPr>
            <m:sty m:val="p"/>
          </m:rPr>
          <w:rPr>
            <w:rFonts w:ascii="Cambria Math" w:eastAsia="Calibri" w:hAnsi="Cambria Math"/>
            <w:color w:val="000000" w:themeColor="text1"/>
            <w:kern w:val="2"/>
            <w:sz w:val="24"/>
            <w:szCs w:val="24"/>
            <w14:ligatures w14:val="standardContextual"/>
          </w:rPr>
          <m:t xml:space="preserve"> </m:t>
        </m:r>
        <m:r>
          <w:rPr>
            <w:rFonts w:ascii="Cambria Math" w:eastAsia="Calibri" w:hAnsi="Cambria Math"/>
            <w:color w:val="000000" w:themeColor="text1"/>
            <w:kern w:val="2"/>
            <w:sz w:val="24"/>
            <w:szCs w:val="24"/>
            <w14:ligatures w14:val="standardContextual"/>
          </w:rPr>
          <m:t>q</m:t>
        </m:r>
        <m:d>
          <m:dPr>
            <m:ctrlPr>
              <w:rPr>
                <w:rFonts w:ascii="Cambria Math" w:eastAsia="Calibri" w:hAnsi="Cambria Math"/>
                <w:color w:val="000000" w:themeColor="text1"/>
                <w:kern w:val="2"/>
                <w:sz w:val="24"/>
                <w:szCs w:val="24"/>
                <w14:ligatures w14:val="standardContextual"/>
              </w:rPr>
            </m:ctrlPr>
          </m:dPr>
          <m:e>
            <m:r>
              <w:rPr>
                <w:rFonts w:ascii="Cambria Math" w:eastAsia="Calibri" w:hAnsi="Cambria Math"/>
                <w:color w:val="000000" w:themeColor="text1"/>
                <w:kern w:val="2"/>
                <w:sz w:val="24"/>
                <w:szCs w:val="24"/>
                <w14:ligatures w14:val="standardContextual"/>
              </w:rPr>
              <m:t>x</m:t>
            </m:r>
            <m:r>
              <m:rPr>
                <m:sty m:val="p"/>
              </m:rPr>
              <w:rPr>
                <w:rFonts w:ascii="Cambria Math" w:eastAsia="Calibri" w:hAnsi="Cambria Math"/>
                <w:color w:val="000000" w:themeColor="text1"/>
                <w:kern w:val="2"/>
                <w:sz w:val="24"/>
                <w:szCs w:val="24"/>
                <w14:ligatures w14:val="standardContextual"/>
              </w:rPr>
              <m:t>,</m:t>
            </m:r>
            <m:r>
              <w:rPr>
                <w:rFonts w:ascii="Cambria Math" w:eastAsia="Calibri" w:hAnsi="Cambria Math"/>
                <w:color w:val="000000" w:themeColor="text1"/>
                <w:kern w:val="2"/>
                <w:sz w:val="24"/>
                <w:szCs w:val="24"/>
                <w14:ligatures w14:val="standardContextual"/>
              </w:rPr>
              <m:t>y</m:t>
            </m:r>
          </m:e>
        </m:d>
        <m:r>
          <m:rPr>
            <m:sty m:val="p"/>
          </m:rPr>
          <w:rPr>
            <w:rFonts w:ascii="Cambria Math" w:eastAsia="Calibri" w:hAnsi="Cambria Math"/>
            <w:color w:val="000000" w:themeColor="text1"/>
            <w:kern w:val="2"/>
            <w:sz w:val="24"/>
            <w:szCs w:val="24"/>
            <w14:ligatures w14:val="standardContextual"/>
          </w:rPr>
          <m:t>=</m:t>
        </m:r>
        <m:sSub>
          <m:sSubPr>
            <m:ctrlPr>
              <w:rPr>
                <w:rFonts w:ascii="Cambria Math" w:eastAsia="Calibri" w:hAnsi="Cambria Math"/>
                <w:color w:val="000000" w:themeColor="text1"/>
                <w:kern w:val="2"/>
                <w:sz w:val="24"/>
                <w:szCs w:val="24"/>
                <w14:ligatures w14:val="standardContextual"/>
              </w:rPr>
            </m:ctrlPr>
          </m:sSubPr>
          <m:e>
            <m:r>
              <w:rPr>
                <w:rFonts w:ascii="Cambria Math" w:eastAsia="Calibri" w:hAnsi="Cambria Math"/>
                <w:color w:val="000000" w:themeColor="text1"/>
                <w:kern w:val="2"/>
                <w:sz w:val="24"/>
                <w:szCs w:val="24"/>
                <w14:ligatures w14:val="standardContextual"/>
              </w:rPr>
              <m:t>q</m:t>
            </m:r>
          </m:e>
          <m:sub>
            <m:r>
              <m:rPr>
                <m:sty m:val="p"/>
              </m:rPr>
              <w:rPr>
                <w:rFonts w:ascii="Cambria Math" w:eastAsia="Calibri" w:hAnsi="Cambria Math"/>
                <w:color w:val="000000" w:themeColor="text1"/>
                <w:kern w:val="2"/>
                <w:sz w:val="24"/>
                <w:szCs w:val="24"/>
                <w14:ligatures w14:val="standardContextual"/>
              </w:rPr>
              <m:t>0</m:t>
            </m:r>
          </m:sub>
        </m:sSub>
        <m:func>
          <m:funcPr>
            <m:ctrlPr>
              <w:rPr>
                <w:rFonts w:ascii="Cambria Math" w:eastAsia="Calibri" w:hAnsi="Cambria Math"/>
                <w:color w:val="000000" w:themeColor="text1"/>
                <w:kern w:val="2"/>
                <w:sz w:val="24"/>
                <w:szCs w:val="24"/>
                <w14:ligatures w14:val="standardContextual"/>
              </w:rPr>
            </m:ctrlPr>
          </m:funcPr>
          <m:fName>
            <m:r>
              <m:rPr>
                <m:sty m:val="p"/>
              </m:rPr>
              <w:rPr>
                <w:rFonts w:ascii="Cambria Math" w:eastAsia="Calibri" w:hAnsi="Cambria Math"/>
                <w:color w:val="000000" w:themeColor="text1"/>
                <w:kern w:val="2"/>
                <w:sz w:val="24"/>
                <w:szCs w:val="24"/>
                <w14:ligatures w14:val="standardContextual"/>
              </w:rPr>
              <m:t>sin</m:t>
            </m:r>
          </m:fName>
          <m:e>
            <m:f>
              <m:fPr>
                <m:ctrlPr>
                  <w:rPr>
                    <w:rFonts w:ascii="Cambria Math" w:eastAsia="Calibri" w:hAnsi="Cambria Math"/>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πx</m:t>
                </m:r>
              </m:num>
              <m:den>
                <m:r>
                  <w:rPr>
                    <w:rFonts w:ascii="Cambria Math" w:eastAsia="Calibri" w:hAnsi="Cambria Math"/>
                    <w:color w:val="000000" w:themeColor="text1"/>
                    <w:kern w:val="2"/>
                    <w:sz w:val="24"/>
                    <w:szCs w:val="24"/>
                    <w14:ligatures w14:val="standardContextual"/>
                  </w:rPr>
                  <m:t>a</m:t>
                </m:r>
              </m:den>
            </m:f>
          </m:e>
        </m:func>
        <m:func>
          <m:funcPr>
            <m:ctrlPr>
              <w:rPr>
                <w:rFonts w:ascii="Cambria Math" w:eastAsia="Calibri" w:hAnsi="Cambria Math"/>
                <w:color w:val="000000" w:themeColor="text1"/>
                <w:kern w:val="2"/>
                <w:sz w:val="24"/>
                <w:szCs w:val="24"/>
                <w14:ligatures w14:val="standardContextual"/>
              </w:rPr>
            </m:ctrlPr>
          </m:funcPr>
          <m:fName>
            <m:r>
              <m:rPr>
                <m:sty m:val="p"/>
              </m:rPr>
              <w:rPr>
                <w:rFonts w:ascii="Cambria Math" w:eastAsia="Calibri" w:hAnsi="Cambria Math"/>
                <w:color w:val="000000" w:themeColor="text1"/>
                <w:kern w:val="2"/>
                <w:sz w:val="24"/>
                <w:szCs w:val="24"/>
                <w14:ligatures w14:val="standardContextual"/>
              </w:rPr>
              <m:t>sin</m:t>
            </m:r>
          </m:fName>
          <m:e>
            <m:f>
              <m:fPr>
                <m:ctrlPr>
                  <w:rPr>
                    <w:rFonts w:ascii="Cambria Math" w:eastAsia="Calibri" w:hAnsi="Cambria Math"/>
                    <w:color w:val="000000" w:themeColor="text1"/>
                    <w:kern w:val="2"/>
                    <w:sz w:val="24"/>
                    <w:szCs w:val="24"/>
                    <w14:ligatures w14:val="standardContextual"/>
                  </w:rPr>
                </m:ctrlPr>
              </m:fPr>
              <m:num>
                <m:r>
                  <w:rPr>
                    <w:rFonts w:ascii="Cambria Math" w:eastAsia="Calibri" w:hAnsi="Cambria Math"/>
                    <w:color w:val="000000" w:themeColor="text1"/>
                    <w:kern w:val="2"/>
                    <w:sz w:val="24"/>
                    <w:szCs w:val="24"/>
                    <w14:ligatures w14:val="standardContextual"/>
                  </w:rPr>
                  <m:t>πy</m:t>
                </m:r>
              </m:num>
              <m:den>
                <m:r>
                  <w:rPr>
                    <w:rFonts w:ascii="Cambria Math" w:eastAsia="Calibri" w:hAnsi="Cambria Math"/>
                    <w:color w:val="000000" w:themeColor="text1"/>
                    <w:kern w:val="2"/>
                    <w:sz w:val="24"/>
                    <w:szCs w:val="24"/>
                    <w14:ligatures w14:val="standardContextual"/>
                  </w:rPr>
                  <m:t>b</m:t>
                </m:r>
              </m:den>
            </m:f>
          </m:e>
        </m:func>
      </m:oMath>
      <w:r w:rsidR="00C70ADF" w:rsidRPr="007E2C94">
        <w:rPr>
          <w:rFonts w:eastAsia="Calibri"/>
          <w:color w:val="000000" w:themeColor="text1"/>
          <w:kern w:val="2"/>
          <w:sz w:val="24"/>
          <w:szCs w:val="24"/>
          <w14:ligatures w14:val="standardContextual"/>
        </w:rPr>
        <w:t>.</w:t>
      </w:r>
    </w:p>
    <w:p w14:paraId="1FA2F0C0" w14:textId="1BDC93B7" w:rsidR="003E5827" w:rsidRPr="007E2C94" w:rsidRDefault="0059285E" w:rsidP="00A10342">
      <w:pPr>
        <w:rPr>
          <w:color w:val="000000" w:themeColor="text1"/>
        </w:rPr>
      </w:pPr>
      <w:r w:rsidRPr="007E2C94">
        <w:rPr>
          <w:rFonts w:ascii="Calibri" w:eastAsia="Calibri" w:hAnsi="Calibri" w:cs="Arial"/>
          <w:noProof/>
          <w:color w:val="000000" w:themeColor="text1"/>
          <w:kern w:val="2"/>
          <w:lang w:eastAsia="fr-FR"/>
        </w:rPr>
        <w:drawing>
          <wp:anchor distT="0" distB="0" distL="114300" distR="114300" simplePos="0" relativeHeight="251811840" behindDoc="1" locked="0" layoutInCell="1" allowOverlap="1" wp14:anchorId="75373246" wp14:editId="0F0F20B7">
            <wp:simplePos x="0" y="0"/>
            <wp:positionH relativeFrom="margin">
              <wp:align>center</wp:align>
            </wp:positionH>
            <wp:positionV relativeFrom="paragraph">
              <wp:posOffset>9580</wp:posOffset>
            </wp:positionV>
            <wp:extent cx="4909820" cy="1699260"/>
            <wp:effectExtent l="0" t="0" r="5080" b="0"/>
            <wp:wrapTight wrapText="bothSides">
              <wp:wrapPolygon edited="0">
                <wp:start x="0" y="0"/>
                <wp:lineTo x="0" y="21309"/>
                <wp:lineTo x="21539" y="21309"/>
                <wp:lineTo x="21539"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4909820" cy="1699260"/>
                    </a:xfrm>
                    <a:prstGeom prst="rect">
                      <a:avLst/>
                    </a:prstGeom>
                  </pic:spPr>
                </pic:pic>
              </a:graphicData>
            </a:graphic>
            <wp14:sizeRelH relativeFrom="margin">
              <wp14:pctWidth>0</wp14:pctWidth>
            </wp14:sizeRelH>
            <wp14:sizeRelV relativeFrom="margin">
              <wp14:pctHeight>0</wp14:pctHeight>
            </wp14:sizeRelV>
          </wp:anchor>
        </w:drawing>
      </w:r>
    </w:p>
    <w:p w14:paraId="531B492A" w14:textId="3CEE4512" w:rsidR="003E5827" w:rsidRPr="007E2C94" w:rsidRDefault="003E5827" w:rsidP="00A10342">
      <w:pPr>
        <w:rPr>
          <w:color w:val="000000" w:themeColor="text1"/>
        </w:rPr>
      </w:pPr>
    </w:p>
    <w:p w14:paraId="25CE6781" w14:textId="3C6078FD" w:rsidR="003E5827" w:rsidRPr="007E2C94" w:rsidRDefault="003E5827" w:rsidP="00A10342">
      <w:pPr>
        <w:rPr>
          <w:color w:val="000000" w:themeColor="text1"/>
        </w:rPr>
      </w:pPr>
    </w:p>
    <w:p w14:paraId="24B857BB" w14:textId="77777777" w:rsidR="003E5827" w:rsidRPr="007E2C94" w:rsidRDefault="003E5827" w:rsidP="00A10342">
      <w:pPr>
        <w:rPr>
          <w:color w:val="000000" w:themeColor="text1"/>
        </w:rPr>
      </w:pPr>
    </w:p>
    <w:p w14:paraId="5E0F66E1" w14:textId="77777777" w:rsidR="003E5827" w:rsidRPr="007E2C94" w:rsidRDefault="003E5827" w:rsidP="00A10342">
      <w:pPr>
        <w:rPr>
          <w:color w:val="000000" w:themeColor="text1"/>
        </w:rPr>
      </w:pPr>
    </w:p>
    <w:p w14:paraId="38D5ECF8" w14:textId="77777777" w:rsidR="003E5827" w:rsidRPr="007E2C94" w:rsidRDefault="003E5827" w:rsidP="00A10342">
      <w:pPr>
        <w:rPr>
          <w:color w:val="000000" w:themeColor="text1"/>
        </w:rPr>
      </w:pPr>
    </w:p>
    <w:p w14:paraId="0CE5FB27" w14:textId="77777777" w:rsidR="003E5827" w:rsidRPr="007E2C94" w:rsidRDefault="003E5827" w:rsidP="00A10342">
      <w:pPr>
        <w:rPr>
          <w:color w:val="000000" w:themeColor="text1"/>
        </w:rPr>
      </w:pPr>
    </w:p>
    <w:p w14:paraId="63A9DA7B" w14:textId="5858D906" w:rsidR="003E5827" w:rsidRPr="007E2C94" w:rsidRDefault="003E5827" w:rsidP="00A10342">
      <w:pPr>
        <w:rPr>
          <w:color w:val="000000" w:themeColor="text1"/>
        </w:rPr>
      </w:pPr>
    </w:p>
    <w:p w14:paraId="70CA8C22" w14:textId="77777777" w:rsidR="00273DB5" w:rsidRPr="007E2C94" w:rsidRDefault="00273DB5" w:rsidP="00A10342">
      <w:pPr>
        <w:rPr>
          <w:color w:val="000000" w:themeColor="text1"/>
        </w:rPr>
      </w:pPr>
    </w:p>
    <w:p w14:paraId="504B1D03" w14:textId="77777777" w:rsidR="00273DB5" w:rsidRPr="007E2C94" w:rsidRDefault="00273DB5" w:rsidP="00A10342">
      <w:pPr>
        <w:rPr>
          <w:color w:val="000000" w:themeColor="text1"/>
        </w:rPr>
      </w:pPr>
    </w:p>
    <w:p w14:paraId="4896B2A0" w14:textId="77777777" w:rsidR="003E5827" w:rsidRPr="007E2C94" w:rsidRDefault="003E5827" w:rsidP="00A10342">
      <w:pPr>
        <w:rPr>
          <w:color w:val="000000" w:themeColor="text1"/>
        </w:rPr>
      </w:pPr>
    </w:p>
    <w:p w14:paraId="1BFD3C72" w14:textId="7F00AB5D" w:rsidR="00351A44" w:rsidRPr="007E2C94" w:rsidRDefault="00351A44" w:rsidP="00351A44">
      <w:pPr>
        <w:spacing w:line="360" w:lineRule="auto"/>
        <w:jc w:val="center"/>
        <w:rPr>
          <w:rFonts w:asciiTheme="majorBidi" w:hAnsiTheme="majorBidi" w:cstheme="majorBidi"/>
          <w:color w:val="000000" w:themeColor="text1"/>
          <w:sz w:val="24"/>
          <w:szCs w:val="24"/>
        </w:rPr>
      </w:pPr>
      <w:bookmarkStart w:id="550" w:name="_Toc188538300"/>
      <w:bookmarkStart w:id="551" w:name="_Toc188624556"/>
      <w:bookmarkStart w:id="552" w:name="_Toc195687251"/>
      <w:r w:rsidRPr="007E2C94">
        <w:rPr>
          <w:b/>
          <w:bCs/>
          <w:color w:val="000000" w:themeColor="text1"/>
          <w:sz w:val="24"/>
          <w:szCs w:val="24"/>
        </w:rPr>
        <w:t xml:space="preserve">Figure 4. </w:t>
      </w:r>
      <w:r w:rsidRPr="007E2C94">
        <w:rPr>
          <w:b/>
          <w:bCs/>
          <w:color w:val="000000" w:themeColor="text1"/>
          <w:sz w:val="24"/>
          <w:szCs w:val="24"/>
        </w:rPr>
        <w:fldChar w:fldCharType="begin"/>
      </w:r>
      <w:r w:rsidRPr="007E2C94">
        <w:rPr>
          <w:b/>
          <w:bCs/>
          <w:color w:val="000000" w:themeColor="text1"/>
          <w:sz w:val="24"/>
          <w:szCs w:val="24"/>
        </w:rPr>
        <w:instrText xml:space="preserve"> SEQ Figure_4. \* ARABIC </w:instrText>
      </w:r>
      <w:r w:rsidRPr="007E2C94">
        <w:rPr>
          <w:b/>
          <w:bCs/>
          <w:color w:val="000000" w:themeColor="text1"/>
          <w:sz w:val="24"/>
          <w:szCs w:val="24"/>
        </w:rPr>
        <w:fldChar w:fldCharType="separate"/>
      </w:r>
      <w:r w:rsidR="00AC660D" w:rsidRPr="007E2C94">
        <w:rPr>
          <w:b/>
          <w:bCs/>
          <w:noProof/>
          <w:color w:val="000000" w:themeColor="text1"/>
          <w:sz w:val="24"/>
          <w:szCs w:val="24"/>
        </w:rPr>
        <w:t>17</w:t>
      </w:r>
      <w:r w:rsidRPr="007E2C94">
        <w:rPr>
          <w:b/>
          <w:bCs/>
          <w:color w:val="000000" w:themeColor="text1"/>
          <w:sz w:val="24"/>
          <w:szCs w:val="24"/>
        </w:rPr>
        <w:fldChar w:fldCharType="end"/>
      </w:r>
      <w:r w:rsidRPr="007E2C94">
        <w:rPr>
          <w:b/>
          <w:bCs/>
          <w:color w:val="000000" w:themeColor="text1"/>
          <w:sz w:val="24"/>
          <w:szCs w:val="24"/>
        </w:rPr>
        <w:t>.</w:t>
      </w:r>
      <w:r w:rsidRPr="007E2C94">
        <w:rPr>
          <w:rFonts w:asciiTheme="majorBidi" w:hAnsiTheme="majorBidi" w:cstheme="majorBidi"/>
          <w:color w:val="000000" w:themeColor="text1"/>
          <w:sz w:val="24"/>
          <w:szCs w:val="24"/>
        </w:rPr>
        <w:t xml:space="preserve"> Plaques FG carrées soumises à des distributions de charges uniformes et sinusoïdales.</w:t>
      </w:r>
      <w:bookmarkEnd w:id="550"/>
      <w:bookmarkEnd w:id="551"/>
      <w:bookmarkEnd w:id="552"/>
    </w:p>
    <w:p w14:paraId="57D36757" w14:textId="1846DA83" w:rsidR="000C4B45" w:rsidRPr="007E2C94" w:rsidRDefault="000C4B45" w:rsidP="000C4B45">
      <w:pPr>
        <w:widowControl/>
        <w:autoSpaceDE/>
        <w:autoSpaceDN/>
        <w:spacing w:line="360" w:lineRule="auto"/>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Pour plus de commodité, les relations suivantes pour le déplacement et </w:t>
      </w:r>
      <w:r w:rsidR="00B56921" w:rsidRPr="007E2C94">
        <w:rPr>
          <w:rFonts w:eastAsia="Calibri"/>
          <w:color w:val="000000" w:themeColor="text1"/>
          <w:kern w:val="2"/>
          <w:sz w:val="24"/>
          <w:szCs w:val="24"/>
          <w14:ligatures w14:val="standardContextual"/>
        </w:rPr>
        <w:t>les contraintes non dimensionnelles</w:t>
      </w:r>
      <w:r w:rsidR="00273DB5" w:rsidRPr="007E2C94">
        <w:rPr>
          <w:rFonts w:eastAsia="Calibri"/>
          <w:color w:val="000000" w:themeColor="text1"/>
          <w:kern w:val="2"/>
          <w:sz w:val="24"/>
          <w:szCs w:val="24"/>
          <w14:ligatures w14:val="standardContextual"/>
        </w:rPr>
        <w:t xml:space="preserve"> sont</w:t>
      </w:r>
      <w:r w:rsidRPr="007E2C94">
        <w:rPr>
          <w:rFonts w:eastAsia="Calibri"/>
          <w:color w:val="000000" w:themeColor="text1"/>
          <w:kern w:val="2"/>
          <w:sz w:val="24"/>
          <w:szCs w:val="24"/>
          <w14:ligatures w14:val="standardContextual"/>
        </w:rPr>
        <w:t xml:space="preserve"> données :</w:t>
      </w:r>
    </w:p>
    <w:p w14:paraId="7EA886FE" w14:textId="748FED4B" w:rsidR="003E5827" w:rsidRPr="007E2C94" w:rsidRDefault="00157B4F" w:rsidP="00771E70">
      <w:pPr>
        <w:pStyle w:val="Lgende"/>
        <w:spacing w:after="0"/>
        <w:ind w:left="624"/>
        <w:jc w:val="center"/>
        <w:rPr>
          <w:i w:val="0"/>
          <w:iCs w:val="0"/>
          <w:color w:val="000000" w:themeColor="text1"/>
        </w:rPr>
      </w:pPr>
      <w:r w:rsidRPr="007E2C94">
        <w:rPr>
          <w:i w:val="0"/>
          <w:iCs w:val="0"/>
          <w:color w:val="000000" w:themeColor="text1"/>
        </w:rPr>
        <w:t xml:space="preserve">      </w:t>
      </w:r>
      <w:r w:rsidR="00A17D52" w:rsidRPr="007E2C94">
        <w:rPr>
          <w:i w:val="0"/>
          <w:iCs w:val="0"/>
          <w:color w:val="000000" w:themeColor="text1"/>
          <w:position w:val="-68"/>
        </w:rPr>
        <w:object w:dxaOrig="6480" w:dyaOrig="1480" w14:anchorId="153F716C">
          <v:shape id="_x0000_i1347" type="#_x0000_t75" style="width:324.3pt;height:1in" o:ole="">
            <v:imagedata r:id="rId797" o:title=""/>
          </v:shape>
          <o:OLEObject Type="Embed" ProgID="Equation.DSMT4" ShapeID="_x0000_i1347" DrawAspect="Content" ObjectID="_1811097719" r:id="rId798"/>
        </w:object>
      </w:r>
      <w:r w:rsidRPr="007E2C94">
        <w:rPr>
          <w:i w:val="0"/>
          <w:iCs w:val="0"/>
          <w:color w:val="000000" w:themeColor="text1"/>
        </w:rPr>
        <w:t xml:space="preserve">           </w:t>
      </w:r>
      <w:r w:rsidR="00771E70" w:rsidRPr="007E2C94">
        <w:rPr>
          <w:i w:val="0"/>
          <w:iCs w:val="0"/>
          <w:color w:val="000000" w:themeColor="text1"/>
        </w:rPr>
        <w:t xml:space="preserve">  </w:t>
      </w:r>
      <w:r w:rsidRPr="007E2C94">
        <w:rPr>
          <w:i w:val="0"/>
          <w:iCs w:val="0"/>
          <w:color w:val="000000" w:themeColor="text1"/>
        </w:rPr>
        <w:t xml:space="preserve">    </w:t>
      </w:r>
      <w:r w:rsidR="00771E70" w:rsidRPr="007E2C94">
        <w:rPr>
          <w:i w:val="0"/>
          <w:iCs w:val="0"/>
          <w:color w:val="000000" w:themeColor="text1"/>
        </w:rPr>
        <w:t xml:space="preserve">  </w:t>
      </w:r>
      <w:r w:rsidRPr="007E2C94">
        <w:rPr>
          <w:i w:val="0"/>
          <w:iCs w:val="0"/>
          <w:color w:val="000000" w:themeColor="text1"/>
          <w:sz w:val="24"/>
          <w:szCs w:val="24"/>
        </w:rPr>
        <w:t>(4.114)</w:t>
      </w:r>
    </w:p>
    <w:p w14:paraId="65AD5E46" w14:textId="03116F19" w:rsidR="003E5827" w:rsidRPr="007E2C94" w:rsidRDefault="004E5B2D" w:rsidP="000C3EAA">
      <w:pPr>
        <w:spacing w:line="360" w:lineRule="auto"/>
        <w:jc w:val="both"/>
        <w:rPr>
          <w:color w:val="000000" w:themeColor="text1"/>
          <w:sz w:val="24"/>
          <w:szCs w:val="24"/>
        </w:rPr>
      </w:pPr>
      <w:r w:rsidRPr="007E2C94">
        <w:rPr>
          <w:color w:val="000000" w:themeColor="text1"/>
          <w:sz w:val="24"/>
          <w:szCs w:val="24"/>
        </w:rPr>
        <w:t xml:space="preserve">Dans ce premier exemple, une plaque carrée Al/Al₂O₃ simplement appuyée, avec un rapport longueur/épaisseur </w:t>
      </w:r>
      <w:r w:rsidRPr="007E2C94">
        <w:rPr>
          <w:rStyle w:val="katex-mathml"/>
          <w:color w:val="000000" w:themeColor="text1"/>
          <w:sz w:val="24"/>
          <w:szCs w:val="24"/>
        </w:rPr>
        <w:t>l/h =</w:t>
      </w:r>
      <w:r w:rsidRPr="007E2C94">
        <w:rPr>
          <w:rStyle w:val="mord"/>
          <w:rFonts w:eastAsiaTheme="majorEastAsia"/>
          <w:color w:val="000000" w:themeColor="text1"/>
          <w:sz w:val="24"/>
          <w:szCs w:val="24"/>
        </w:rPr>
        <w:t>10</w:t>
      </w:r>
      <w:r w:rsidRPr="007E2C94">
        <w:rPr>
          <w:color w:val="000000" w:themeColor="text1"/>
          <w:sz w:val="24"/>
          <w:szCs w:val="24"/>
        </w:rPr>
        <w:t xml:space="preserve">, est analysée. Les déplacements non dimensionnels et les contraintes de l'élément HSBQP20 pour les plaques FGM sous charge distribuée sinusoïdale (SDL) et charge uniformément répartie (UDL), comme illustré dans la Figure 4.17, sont présentés dans les Tableaux 4.15 et 4.16 respectivement, pour différentes valeurs de </w:t>
      </w:r>
      <w:r w:rsidR="002A0438" w:rsidRPr="007E2C94">
        <w:rPr>
          <w:color w:val="000000" w:themeColor="text1"/>
          <w:sz w:val="24"/>
          <w:szCs w:val="24"/>
        </w:rPr>
        <w:t>l’indice de gradient de puissance p</w:t>
      </w:r>
      <w:r w:rsidRPr="007E2C94">
        <w:rPr>
          <w:color w:val="000000" w:themeColor="text1"/>
          <w:sz w:val="24"/>
          <w:szCs w:val="24"/>
        </w:rPr>
        <w:t xml:space="preserve">. Les résultats obtenus avec l'élément fini HSBQP20 sont comparés à ceux obtenus analytiquement à l'aide de la théorie des plaques raffinée (RPT) de Do et al.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ZtJkGlZB","properties":{"formattedCitation":"[223]","plainCitation":"[223]","noteIndex":0},"citationItems":[{"id":"05EnRE1g/nESIOVsu","uris":["http://zotero.org/users/local/JwenMqKH/items/J9IPISIU"],"itemData":{"id":49,"type":"article-journal","container-title":"Mathematical Problems in Engineering","issue":"1","note":"ISBN: 1563-5147\npublisher: Wiley Online Library","page":"2836763","title":"On the development of refined plate theory for static bending behavior of functionally graded plates","volume":"2020","author":[{"family":"Do","given":"Van Thom"},{"family":"Pham","given":"Van Vinh"},{"family":"Nguyen","given":"Hoang Nam"}],"issued":{"date-parts":[["2020"]]}}}],"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000C3EAA" w:rsidRPr="007E2C94">
        <w:rPr>
          <w:color w:val="000000" w:themeColor="text1"/>
          <w:sz w:val="24"/>
        </w:rPr>
        <w:t>[223]</w:t>
      </w:r>
      <w:r w:rsidRPr="007E2C94">
        <w:rPr>
          <w:rFonts w:eastAsia="Calibri"/>
          <w:color w:val="000000" w:themeColor="text1"/>
          <w:kern w:val="2"/>
          <w:sz w:val="24"/>
          <w:szCs w:val="24"/>
          <w14:ligatures w14:val="standardContextual"/>
        </w:rPr>
        <w:fldChar w:fldCharType="end"/>
      </w:r>
      <w:r w:rsidRPr="007E2C94">
        <w:rPr>
          <w:color w:val="000000" w:themeColor="text1"/>
          <w:sz w:val="24"/>
          <w:szCs w:val="24"/>
        </w:rPr>
        <w:t xml:space="preserve">, du modèle semi-analytique numérique de Ye et al. </w:t>
      </w:r>
      <w:r w:rsidR="004B2E4A" w:rsidRPr="007E2C94">
        <w:rPr>
          <w:rFonts w:asciiTheme="majorBidi" w:eastAsia="Calibri" w:hAnsiTheme="majorBidi" w:cstheme="majorBidi"/>
          <w:color w:val="000000" w:themeColor="text1"/>
          <w:kern w:val="2"/>
          <w:sz w:val="24"/>
          <w:szCs w:val="24"/>
          <w14:ligatures w14:val="standardContextual"/>
        </w:rPr>
        <w:fldChar w:fldCharType="begin"/>
      </w:r>
      <w:r w:rsidR="00A832E5"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Pbw8ltzc","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004B2E4A" w:rsidRPr="007E2C94">
        <w:rPr>
          <w:rFonts w:asciiTheme="majorBidi" w:eastAsia="Calibri" w:hAnsiTheme="majorBidi" w:cstheme="majorBidi"/>
          <w:color w:val="000000" w:themeColor="text1"/>
          <w:kern w:val="2"/>
          <w:sz w:val="24"/>
          <w:szCs w:val="24"/>
          <w14:ligatures w14:val="standardContextual"/>
        </w:rPr>
        <w:fldChar w:fldCharType="separate"/>
      </w:r>
      <w:r w:rsidR="000C3EAA" w:rsidRPr="007E2C94">
        <w:rPr>
          <w:color w:val="000000" w:themeColor="text1"/>
          <w:sz w:val="24"/>
        </w:rPr>
        <w:t>[221]</w:t>
      </w:r>
      <w:r w:rsidR="004B2E4A" w:rsidRPr="007E2C94">
        <w:rPr>
          <w:rFonts w:asciiTheme="majorBidi" w:eastAsia="Calibri" w:hAnsiTheme="majorBidi" w:cstheme="majorBidi"/>
          <w:color w:val="000000" w:themeColor="text1"/>
          <w:kern w:val="2"/>
          <w:sz w:val="24"/>
          <w:szCs w:val="24"/>
          <w14:ligatures w14:val="standardContextual"/>
        </w:rPr>
        <w:fldChar w:fldCharType="end"/>
      </w:r>
      <w:r w:rsidRPr="007E2C94">
        <w:rPr>
          <w:color w:val="000000" w:themeColor="text1"/>
          <w:sz w:val="24"/>
          <w:szCs w:val="24"/>
        </w:rPr>
        <w:t xml:space="preserve">, d'une solution analytique de Zenkour </w:t>
      </w:r>
      <w:r w:rsidR="004B2E4A"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OqjolzX","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4B2E4A"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004B2E4A" w:rsidRPr="007E2C94">
        <w:rPr>
          <w:rFonts w:asciiTheme="majorBidi" w:hAnsiTheme="majorBidi" w:cstheme="majorBidi"/>
          <w:color w:val="000000" w:themeColor="text1"/>
          <w:sz w:val="24"/>
          <w:szCs w:val="24"/>
        </w:rPr>
        <w:fldChar w:fldCharType="end"/>
      </w:r>
      <w:r w:rsidR="004B2E4A" w:rsidRPr="007E2C94">
        <w:rPr>
          <w:rFonts w:asciiTheme="majorBidi" w:hAnsiTheme="majorBidi" w:cstheme="majorBidi"/>
          <w:color w:val="000000" w:themeColor="text1"/>
          <w:sz w:val="24"/>
          <w:szCs w:val="24"/>
        </w:rPr>
        <w:t xml:space="preserve"> </w:t>
      </w:r>
      <w:r w:rsidRPr="007E2C94">
        <w:rPr>
          <w:color w:val="000000" w:themeColor="text1"/>
          <w:sz w:val="24"/>
          <w:szCs w:val="24"/>
        </w:rPr>
        <w:t xml:space="preserve">utilisant SSDT, et des solutions numériques basées sur HSDT par Tati </w:t>
      </w:r>
      <w:r w:rsidR="00EF4149"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INfXlHcr","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EF4149"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EF4149" w:rsidRPr="007E2C94">
        <w:rPr>
          <w:color w:val="000000" w:themeColor="text1"/>
          <w:kern w:val="2"/>
          <w:sz w:val="24"/>
          <w:szCs w:val="24"/>
          <w14:ligatures w14:val="standardContextual"/>
        </w:rPr>
        <w:fldChar w:fldCharType="end"/>
      </w:r>
      <w:r w:rsidRPr="007E2C94">
        <w:rPr>
          <w:color w:val="000000" w:themeColor="text1"/>
          <w:sz w:val="24"/>
          <w:szCs w:val="24"/>
        </w:rPr>
        <w:t xml:space="preserve">. Les résultats obtenus avec l'élément HSBQP20 montrent une précision satisfaisante par rapport aux autres éléments, pour les deux cas de chargement et pour toutes les valeurs de </w:t>
      </w:r>
      <w:r w:rsidR="002A0438" w:rsidRPr="007E2C94">
        <w:rPr>
          <w:color w:val="000000" w:themeColor="text1"/>
          <w:sz w:val="24"/>
          <w:szCs w:val="24"/>
        </w:rPr>
        <w:t>l’indice de gradient de puissance</w:t>
      </w:r>
      <w:r w:rsidRPr="007E2C94">
        <w:rPr>
          <w:color w:val="000000" w:themeColor="text1"/>
          <w:sz w:val="24"/>
          <w:szCs w:val="24"/>
        </w:rPr>
        <w:t xml:space="preserve"> </w:t>
      </w:r>
      <w:r w:rsidRPr="007E2C94">
        <w:rPr>
          <w:rStyle w:val="mord"/>
          <w:rFonts w:eastAsiaTheme="majorEastAsia"/>
          <w:color w:val="000000" w:themeColor="text1"/>
          <w:sz w:val="24"/>
          <w:szCs w:val="24"/>
        </w:rPr>
        <w:t>p</w:t>
      </w:r>
      <w:r w:rsidRPr="007E2C94">
        <w:rPr>
          <w:color w:val="000000" w:themeColor="text1"/>
          <w:sz w:val="24"/>
          <w:szCs w:val="24"/>
        </w:rPr>
        <w:t>.</w:t>
      </w:r>
    </w:p>
    <w:p w14:paraId="61311885" w14:textId="5F328D65" w:rsidR="003E5827" w:rsidRPr="007E2C94" w:rsidRDefault="003D1E53" w:rsidP="003D1E53">
      <w:pPr>
        <w:spacing w:line="360" w:lineRule="auto"/>
        <w:jc w:val="both"/>
        <w:rPr>
          <w:color w:val="000000" w:themeColor="text1"/>
          <w:sz w:val="24"/>
          <w:szCs w:val="24"/>
        </w:rPr>
      </w:pPr>
      <w:r w:rsidRPr="007E2C94">
        <w:rPr>
          <w:color w:val="000000" w:themeColor="text1"/>
          <w:sz w:val="24"/>
          <w:szCs w:val="24"/>
        </w:rPr>
        <w:t xml:space="preserve">De plus, les Tableaux 4.15 et 4.16 montrent que les contraintes pour une plaque entièrement céramique sont les mêmes que pour une plaque entièrement métallique. Cela est dû au fait que, dans ces deux cas, la plaque est complètement homogène, et les contraintes ne dépendent pas du module de Young. Il est important de noter que le </w:t>
      </w:r>
      <w:r w:rsidR="00E72E93" w:rsidRPr="007E2C94">
        <w:rPr>
          <w:color w:val="000000" w:themeColor="text1"/>
          <w:sz w:val="24"/>
          <w:szCs w:val="24"/>
        </w:rPr>
        <w:t>déplacement transversal</w:t>
      </w:r>
      <w:r w:rsidR="006500AC" w:rsidRPr="007E2C94">
        <w:rPr>
          <w:color w:val="000000" w:themeColor="text1"/>
          <w:sz w:val="24"/>
          <w:szCs w:val="24"/>
        </w:rPr>
        <w:t xml:space="preserve"> non dimensionnel</w:t>
      </w:r>
      <w:r w:rsidRPr="007E2C94">
        <w:rPr>
          <w:color w:val="000000" w:themeColor="text1"/>
          <w:sz w:val="24"/>
          <w:szCs w:val="24"/>
        </w:rPr>
        <w:t xml:space="preserve"> </w:t>
      </w:r>
      <m:oMath>
        <m:bar>
          <m:barPr>
            <m:pos m:val="top"/>
            <m:ctrlPr>
              <w:rPr>
                <w:rFonts w:ascii="Cambria Math" w:eastAsia="Calibri" w:hAnsi="Cambria Math"/>
                <w:color w:val="000000" w:themeColor="text1"/>
                <w:kern w:val="36"/>
                <w:lang w:val="en-US"/>
                <w14:ligatures w14:val="standardContextual"/>
              </w:rPr>
            </m:ctrlPr>
          </m:barPr>
          <m:e>
            <m:r>
              <m:rPr>
                <m:sty m:val="p"/>
              </m:rPr>
              <w:rPr>
                <w:rFonts w:ascii="Cambria Math" w:eastAsia="Calibri" w:hAnsi="Cambria Math"/>
                <w:color w:val="000000" w:themeColor="text1"/>
                <w:kern w:val="36"/>
                <w:lang w:val="en-US"/>
                <w14:ligatures w14:val="standardContextual"/>
              </w:rPr>
              <m:t>w</m:t>
            </m:r>
          </m:e>
        </m:bar>
      </m:oMath>
      <w:r w:rsidRPr="007E2C94">
        <w:rPr>
          <w:color w:val="000000" w:themeColor="text1"/>
          <w:sz w:val="24"/>
          <w:szCs w:val="24"/>
        </w:rPr>
        <w:t xml:space="preserve"> et la contrainte normale </w:t>
      </w:r>
      <m:oMath>
        <m:sSub>
          <m:sSubPr>
            <m:ctrlPr>
              <w:rPr>
                <w:rFonts w:ascii="Cambria Math" w:eastAsia="Calibri" w:hAnsi="Cambria Math"/>
                <w:color w:val="000000" w:themeColor="text1"/>
                <w:kern w:val="36"/>
                <w:lang w:val="en-US"/>
                <w14:ligatures w14:val="standardContextual"/>
              </w:rPr>
            </m:ctrlPr>
          </m:sSubPr>
          <m:e>
            <m:bar>
              <m:barPr>
                <m:pos m:val="top"/>
                <m:ctrlPr>
                  <w:rPr>
                    <w:rFonts w:ascii="Cambria Math" w:eastAsia="Calibri" w:hAnsi="Cambria Math"/>
                    <w:color w:val="000000" w:themeColor="text1"/>
                    <w:kern w:val="36"/>
                    <w:lang w:val="en-US"/>
                    <w14:ligatures w14:val="standardContextual"/>
                  </w:rPr>
                </m:ctrlPr>
              </m:barPr>
              <m:e>
                <m:r>
                  <m:rPr>
                    <m:sty m:val="p"/>
                  </m:rPr>
                  <w:rPr>
                    <w:rFonts w:ascii="Cambria Math" w:eastAsia="Calibri" w:hAnsi="Cambria Math"/>
                    <w:color w:val="000000" w:themeColor="text1"/>
                    <w:kern w:val="36"/>
                    <w:lang w:val="en-US"/>
                    <w14:ligatures w14:val="standardContextual"/>
                  </w:rPr>
                  <m:t>σ</m:t>
                </m:r>
              </m:e>
            </m:bar>
          </m:e>
          <m:sub>
            <m:r>
              <m:rPr>
                <m:sty m:val="p"/>
              </m:rPr>
              <w:rPr>
                <w:rFonts w:ascii="Cambria Math" w:eastAsia="Calibri" w:hAnsi="Cambria Math"/>
                <w:color w:val="000000" w:themeColor="text1"/>
                <w:kern w:val="36"/>
                <w:lang w:val="en-US"/>
                <w14:ligatures w14:val="standardContextual"/>
              </w:rPr>
              <m:t>x</m:t>
            </m:r>
          </m:sub>
        </m:sSub>
        <m:r>
          <w:rPr>
            <w:rFonts w:ascii="Cambria Math" w:eastAsia="Calibri" w:hAnsi="Cambria Math"/>
            <w:color w:val="000000" w:themeColor="text1"/>
            <w:kern w:val="36"/>
            <w:lang w:val="en-US"/>
            <w14:ligatures w14:val="standardContextual"/>
          </w:rPr>
          <m:t xml:space="preserve"> </m:t>
        </m:r>
      </m:oMath>
      <w:r w:rsidRPr="007E2C94">
        <w:rPr>
          <w:color w:val="000000" w:themeColor="text1"/>
          <w:sz w:val="24"/>
          <w:szCs w:val="24"/>
        </w:rPr>
        <w:t xml:space="preserve">augmentent à mesure que l'indice de la loi de puissance augmente. La contrainte de cisaillement dans le plan </w:t>
      </w:r>
      <m:oMath>
        <m:sSub>
          <m:sSubPr>
            <m:ctrlPr>
              <w:rPr>
                <w:rFonts w:ascii="Cambria Math" w:eastAsia="Calibri" w:hAnsi="Cambria Math"/>
                <w:color w:val="000000" w:themeColor="text1"/>
                <w:kern w:val="36"/>
                <w:lang w:val="en-US"/>
                <w14:ligatures w14:val="standardContextual"/>
              </w:rPr>
            </m:ctrlPr>
          </m:sSubPr>
          <m:e>
            <m:bar>
              <m:barPr>
                <m:pos m:val="top"/>
                <m:ctrlPr>
                  <w:rPr>
                    <w:rFonts w:ascii="Cambria Math" w:eastAsia="Calibri" w:hAnsi="Cambria Math"/>
                    <w:color w:val="000000" w:themeColor="text1"/>
                    <w:kern w:val="36"/>
                    <w:lang w:val="en-US"/>
                    <w14:ligatures w14:val="standardContextual"/>
                  </w:rPr>
                </m:ctrlPr>
              </m:barPr>
              <m:e>
                <m:r>
                  <m:rPr>
                    <m:sty m:val="p"/>
                  </m:rPr>
                  <w:rPr>
                    <w:rFonts w:ascii="Cambria Math" w:eastAsia="Calibri" w:hAnsi="Cambria Math"/>
                    <w:color w:val="000000" w:themeColor="text1"/>
                    <w:kern w:val="36"/>
                    <w:lang w:val="en-US"/>
                    <w14:ligatures w14:val="standardContextual"/>
                  </w:rPr>
                  <m:t>τ</m:t>
                </m:r>
              </m:e>
            </m:bar>
          </m:e>
          <m:sub>
            <m:r>
              <m:rPr>
                <m:sty m:val="p"/>
              </m:rPr>
              <w:rPr>
                <w:rFonts w:ascii="Cambria Math" w:eastAsia="Calibri" w:hAnsi="Cambria Math"/>
                <w:color w:val="000000" w:themeColor="text1"/>
                <w:kern w:val="36"/>
                <w:lang w:val="en-US"/>
                <w14:ligatures w14:val="standardContextual"/>
              </w:rPr>
              <m:t>xy</m:t>
            </m:r>
          </m:sub>
        </m:sSub>
        <m:r>
          <w:rPr>
            <w:rFonts w:ascii="Cambria Math" w:eastAsia="Calibri" w:hAnsi="Cambria Math"/>
            <w:color w:val="000000" w:themeColor="text1"/>
            <w:kern w:val="36"/>
            <w:lang w:val="en-US"/>
            <w14:ligatures w14:val="standardContextual"/>
          </w:rPr>
          <m:t xml:space="preserve"> </m:t>
        </m:r>
      </m:oMath>
      <w:r w:rsidRPr="007E2C94">
        <w:rPr>
          <w:color w:val="000000" w:themeColor="text1"/>
          <w:sz w:val="24"/>
          <w:szCs w:val="24"/>
        </w:rPr>
        <w:t xml:space="preserve">diminue dans la plage de p de 0 à 2, puis augmente avec l'augmentation de l'indice de la loi de puissance. La contrainte transverse </w:t>
      </w:r>
      <m:oMath>
        <m:sSub>
          <m:sSubPr>
            <m:ctrlPr>
              <w:rPr>
                <w:rFonts w:ascii="Cambria Math" w:eastAsia="Calibri" w:hAnsi="Cambria Math"/>
                <w:color w:val="000000" w:themeColor="text1"/>
                <w:kern w:val="36"/>
                <w:lang w:val="en-US"/>
                <w14:ligatures w14:val="standardContextual"/>
              </w:rPr>
            </m:ctrlPr>
          </m:sSubPr>
          <m:e>
            <m:bar>
              <m:barPr>
                <m:pos m:val="top"/>
                <m:ctrlPr>
                  <w:rPr>
                    <w:rFonts w:ascii="Cambria Math" w:eastAsia="Calibri" w:hAnsi="Cambria Math"/>
                    <w:color w:val="000000" w:themeColor="text1"/>
                    <w:kern w:val="36"/>
                    <w:lang w:val="en-US"/>
                    <w14:ligatures w14:val="standardContextual"/>
                  </w:rPr>
                </m:ctrlPr>
              </m:barPr>
              <m:e>
                <m:r>
                  <m:rPr>
                    <m:sty m:val="p"/>
                  </m:rPr>
                  <w:rPr>
                    <w:rFonts w:ascii="Cambria Math" w:eastAsia="Calibri" w:hAnsi="Cambria Math"/>
                    <w:color w:val="000000" w:themeColor="text1"/>
                    <w:kern w:val="36"/>
                    <w:lang w:val="en-US"/>
                    <w14:ligatures w14:val="standardContextual"/>
                  </w:rPr>
                  <m:t>τ</m:t>
                </m:r>
              </m:e>
            </m:bar>
          </m:e>
          <m:sub>
            <m:r>
              <m:rPr>
                <m:sty m:val="p"/>
              </m:rPr>
              <w:rPr>
                <w:rFonts w:ascii="Cambria Math" w:eastAsia="Calibri" w:hAnsi="Cambria Math"/>
                <w:color w:val="000000" w:themeColor="text1"/>
                <w:kern w:val="36"/>
                <w:lang w:val="en-US"/>
                <w14:ligatures w14:val="standardContextual"/>
              </w:rPr>
              <m:t xml:space="preserve">xz </m:t>
            </m:r>
          </m:sub>
        </m:sSub>
        <m:r>
          <w:rPr>
            <w:rFonts w:ascii="Cambria Math" w:eastAsia="Calibri" w:hAnsi="Cambria Math"/>
            <w:color w:val="000000" w:themeColor="text1"/>
            <w:kern w:val="36"/>
            <w:lang w:val="en-US"/>
            <w14:ligatures w14:val="standardContextual"/>
          </w:rPr>
          <m:t xml:space="preserve"> </m:t>
        </m:r>
      </m:oMath>
      <w:r w:rsidRPr="007E2C94">
        <w:rPr>
          <w:color w:val="000000" w:themeColor="text1"/>
          <w:sz w:val="24"/>
          <w:szCs w:val="24"/>
        </w:rPr>
        <w:t>reste pratiquement inchangée dans la plage de p de 0 à 1, diminue dans la plage de p de 1 à 4, puis augmente avec l'augmentation de l'indice de la loi de puissance.</w:t>
      </w:r>
    </w:p>
    <w:p w14:paraId="7C250562" w14:textId="71DEC89E" w:rsidR="003D1E53" w:rsidRPr="007E2C94" w:rsidRDefault="0059285E" w:rsidP="003D1E53">
      <w:pPr>
        <w:widowControl/>
        <w:autoSpaceDE/>
        <w:autoSpaceDN/>
        <w:spacing w:after="160" w:line="360" w:lineRule="auto"/>
        <w:jc w:val="both"/>
        <w:rPr>
          <w:color w:val="000000" w:themeColor="text1"/>
          <w:sz w:val="24"/>
          <w:szCs w:val="24"/>
        </w:rPr>
      </w:pPr>
      <w:r w:rsidRPr="007E2C94">
        <w:rPr>
          <w:noProof/>
          <w:color w:val="000000" w:themeColor="text1"/>
          <w:lang w:eastAsia="fr-FR"/>
        </w:rPr>
        <w:drawing>
          <wp:anchor distT="0" distB="0" distL="114300" distR="114300" simplePos="0" relativeHeight="251795456" behindDoc="1" locked="0" layoutInCell="1" allowOverlap="1" wp14:anchorId="4D1054CD" wp14:editId="260173CC">
            <wp:simplePos x="0" y="0"/>
            <wp:positionH relativeFrom="column">
              <wp:posOffset>583703</wp:posOffset>
            </wp:positionH>
            <wp:positionV relativeFrom="paragraph">
              <wp:posOffset>1828882</wp:posOffset>
            </wp:positionV>
            <wp:extent cx="4324350" cy="2476500"/>
            <wp:effectExtent l="0" t="0" r="0" b="0"/>
            <wp:wrapTight wrapText="bothSides">
              <wp:wrapPolygon edited="0">
                <wp:start x="0" y="0"/>
                <wp:lineTo x="0" y="21434"/>
                <wp:lineTo x="21505" y="21434"/>
                <wp:lineTo x="21505" y="0"/>
                <wp:lineTo x="0" y="0"/>
              </wp:wrapPolygon>
            </wp:wrapTight>
            <wp:docPr id="84" name="Chart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799"/>
              </a:graphicData>
            </a:graphic>
            <wp14:sizeRelH relativeFrom="margin">
              <wp14:pctWidth>0</wp14:pctWidth>
            </wp14:sizeRelH>
            <wp14:sizeRelV relativeFrom="margin">
              <wp14:pctHeight>0</wp14:pctHeight>
            </wp14:sizeRelV>
          </wp:anchor>
        </w:drawing>
      </w:r>
      <w:r w:rsidR="003D1E53" w:rsidRPr="007E2C94">
        <w:rPr>
          <w:color w:val="000000" w:themeColor="text1"/>
          <w:sz w:val="24"/>
          <w:szCs w:val="24"/>
        </w:rPr>
        <w:t xml:space="preserve">La Figure 4.18 illustre la distribution de la contrainte de cisaillement transverse </w:t>
      </w:r>
      <m:oMath>
        <m:sSub>
          <m:sSubPr>
            <m:ctrlPr>
              <w:rPr>
                <w:rFonts w:ascii="Cambria Math" w:hAnsi="Cambria Math"/>
                <w:color w:val="000000" w:themeColor="text1"/>
                <w:sz w:val="24"/>
                <w:szCs w:val="24"/>
              </w:rPr>
            </m:ctrlPr>
          </m:sSubPr>
          <m:e>
            <m:bar>
              <m:barPr>
                <m:pos m:val="top"/>
                <m:ctrlPr>
                  <w:rPr>
                    <w:rFonts w:ascii="Cambria Math" w:hAnsi="Cambria Math"/>
                    <w:color w:val="000000" w:themeColor="text1"/>
                    <w:sz w:val="24"/>
                    <w:szCs w:val="24"/>
                  </w:rPr>
                </m:ctrlPr>
              </m:barPr>
              <m:e>
                <m:r>
                  <m:rPr>
                    <m:sty m:val="p"/>
                  </m:rPr>
                  <w:rPr>
                    <w:rFonts w:ascii="Cambria Math" w:hAnsi="Cambria Math"/>
                    <w:color w:val="000000" w:themeColor="text1"/>
                    <w:sz w:val="24"/>
                    <w:szCs w:val="24"/>
                  </w:rPr>
                  <m:t>τ</m:t>
                </m:r>
              </m:e>
            </m:bar>
          </m:e>
          <m:sub>
            <m:r>
              <m:rPr>
                <m:sty m:val="p"/>
              </m:rPr>
              <w:rPr>
                <w:rFonts w:ascii="Cambria Math" w:hAnsi="Cambria Math"/>
                <w:color w:val="000000" w:themeColor="text1"/>
                <w:sz w:val="24"/>
                <w:szCs w:val="24"/>
              </w:rPr>
              <m:t xml:space="preserve">xz </m:t>
            </m:r>
          </m:sub>
        </m:sSub>
      </m:oMath>
      <w:r w:rsidR="003D1E53" w:rsidRPr="007E2C94">
        <w:rPr>
          <w:color w:val="000000" w:themeColor="text1"/>
          <w:sz w:val="24"/>
          <w:szCs w:val="24"/>
        </w:rPr>
        <w:t xml:space="preserve"> à travers l'épaisseur de la plaque. Pour les plaques homogènes (</w:t>
      </w:r>
      <w:r w:rsidR="003D1E53" w:rsidRPr="007E2C94">
        <w:rPr>
          <w:rFonts w:ascii="Cambria Math" w:hAnsi="Cambria Math" w:cs="Cambria Math"/>
          <w:color w:val="000000" w:themeColor="text1"/>
          <w:sz w:val="24"/>
          <w:szCs w:val="24"/>
        </w:rPr>
        <w:t>𝑝</w:t>
      </w:r>
      <w:r w:rsidR="003D1E53" w:rsidRPr="007E2C94">
        <w:rPr>
          <w:color w:val="000000" w:themeColor="text1"/>
          <w:sz w:val="24"/>
          <w:szCs w:val="24"/>
        </w:rPr>
        <w:t xml:space="preserve"> = 0 and </w:t>
      </w:r>
      <w:r w:rsidR="003D1E53" w:rsidRPr="007E2C94">
        <w:rPr>
          <w:rFonts w:ascii="Cambria Math" w:hAnsi="Cambria Math" w:cs="Cambria Math"/>
          <w:color w:val="000000" w:themeColor="text1"/>
          <w:sz w:val="24"/>
          <w:szCs w:val="24"/>
        </w:rPr>
        <w:t>𝑝</w:t>
      </w:r>
      <w:r w:rsidR="003D1E53" w:rsidRPr="007E2C94">
        <w:rPr>
          <w:color w:val="000000" w:themeColor="text1"/>
          <w:sz w:val="24"/>
          <w:szCs w:val="24"/>
        </w:rPr>
        <w:t xml:space="preserve"> = ∞), la contrainte de cisaillement transverse (</w:t>
      </w:r>
      <m:oMath>
        <m:sSub>
          <m:sSubPr>
            <m:ctrlPr>
              <w:rPr>
                <w:rFonts w:ascii="Cambria Math" w:hAnsi="Cambria Math"/>
                <w:color w:val="000000" w:themeColor="text1"/>
                <w:sz w:val="24"/>
                <w:szCs w:val="24"/>
              </w:rPr>
            </m:ctrlPr>
          </m:sSubPr>
          <m:e>
            <m:bar>
              <m:barPr>
                <m:pos m:val="top"/>
                <m:ctrlPr>
                  <w:rPr>
                    <w:rFonts w:ascii="Cambria Math" w:hAnsi="Cambria Math"/>
                    <w:color w:val="000000" w:themeColor="text1"/>
                    <w:sz w:val="24"/>
                    <w:szCs w:val="24"/>
                  </w:rPr>
                </m:ctrlPr>
              </m:barPr>
              <m:e>
                <m:r>
                  <m:rPr>
                    <m:sty m:val="p"/>
                  </m:rPr>
                  <w:rPr>
                    <w:rFonts w:ascii="Cambria Math" w:hAnsi="Cambria Math"/>
                    <w:color w:val="000000" w:themeColor="text1"/>
                    <w:sz w:val="24"/>
                    <w:szCs w:val="24"/>
                  </w:rPr>
                  <m:t>τ</m:t>
                </m:r>
              </m:e>
            </m:bar>
          </m:e>
          <m:sub>
            <m:r>
              <m:rPr>
                <m:sty m:val="p"/>
              </m:rPr>
              <w:rPr>
                <w:rFonts w:ascii="Cambria Math" w:hAnsi="Cambria Math"/>
                <w:color w:val="000000" w:themeColor="text1"/>
                <w:sz w:val="24"/>
                <w:szCs w:val="24"/>
              </w:rPr>
              <m:t xml:space="preserve">xz </m:t>
            </m:r>
          </m:sub>
        </m:sSub>
      </m:oMath>
      <w:r w:rsidR="003D1E53" w:rsidRPr="007E2C94">
        <w:rPr>
          <w:color w:val="000000" w:themeColor="text1"/>
          <w:sz w:val="24"/>
          <w:szCs w:val="24"/>
        </w:rPr>
        <w:t>​​) suit une distribution symétrique et sinusoïdale à travers l'épaisseur, avec la valeur maximale située au plan médian de la plaque. Cependant, dans le cas des plaques FG, la distribution n'est pas parfaitement sinusoïdale et ne présente pas son maximum au plan médian. De plus, pour p =1 et p = 4, la distribution devient asymétrique, avec les valeurs maximales des contraintes situées respectivement à z/h = 0.1 et z/h = 0. 3.</w:t>
      </w:r>
    </w:p>
    <w:p w14:paraId="4A2BAD7D" w14:textId="023978E0" w:rsidR="003E5827" w:rsidRPr="007E2C94" w:rsidRDefault="003E5827" w:rsidP="00A10342">
      <w:pPr>
        <w:rPr>
          <w:color w:val="000000" w:themeColor="text1"/>
        </w:rPr>
      </w:pPr>
    </w:p>
    <w:p w14:paraId="322790A4" w14:textId="77777777" w:rsidR="003E5827" w:rsidRPr="007E2C94" w:rsidRDefault="003E5827" w:rsidP="00A10342">
      <w:pPr>
        <w:rPr>
          <w:color w:val="000000" w:themeColor="text1"/>
        </w:rPr>
      </w:pPr>
    </w:p>
    <w:p w14:paraId="0A917713" w14:textId="6A6848A4" w:rsidR="003E5827" w:rsidRPr="007E2C94" w:rsidRDefault="003E5827" w:rsidP="00A10342">
      <w:pPr>
        <w:rPr>
          <w:color w:val="000000" w:themeColor="text1"/>
        </w:rPr>
      </w:pPr>
    </w:p>
    <w:p w14:paraId="39CE3813" w14:textId="6C9B1E72" w:rsidR="003E5827" w:rsidRPr="007E2C94" w:rsidRDefault="00B56921" w:rsidP="00A10342">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874304" behindDoc="0" locked="0" layoutInCell="1" allowOverlap="1" wp14:anchorId="7B977FD5" wp14:editId="318331DD">
                <wp:simplePos x="0" y="0"/>
                <wp:positionH relativeFrom="column">
                  <wp:posOffset>55963</wp:posOffset>
                </wp:positionH>
                <wp:positionV relativeFrom="paragraph">
                  <wp:posOffset>67144</wp:posOffset>
                </wp:positionV>
                <wp:extent cx="510169" cy="314696"/>
                <wp:effectExtent l="0" t="0" r="4445" b="9525"/>
                <wp:wrapNone/>
                <wp:docPr id="1349226370" name="Text Box 1349226370"/>
                <wp:cNvGraphicFramePr/>
                <a:graphic xmlns:a="http://schemas.openxmlformats.org/drawingml/2006/main">
                  <a:graphicData uri="http://schemas.microsoft.com/office/word/2010/wordprocessingShape">
                    <wps:wsp>
                      <wps:cNvSpPr txBox="1"/>
                      <wps:spPr>
                        <a:xfrm>
                          <a:off x="0" y="0"/>
                          <a:ext cx="510169" cy="31469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E991D8" w14:textId="172774AD" w:rsidR="00DC3C12" w:rsidRDefault="009A3DBF" w:rsidP="00B56921">
                            <m:oMathPara>
                              <m:oMath>
                                <m:sSub>
                                  <m:sSubPr>
                                    <m:ctrlPr>
                                      <w:rPr>
                                        <w:rFonts w:ascii="Cambria Math" w:hAnsi="Cambria Math" w:cstheme="majorBidi"/>
                                        <w:sz w:val="24"/>
                                        <w:szCs w:val="24"/>
                                      </w:rPr>
                                    </m:ctrlPr>
                                  </m:sSubPr>
                                  <m:e>
                                    <m:bar>
                                      <m:barPr>
                                        <m:pos m:val="top"/>
                                        <m:ctrlPr>
                                          <w:rPr>
                                            <w:rFonts w:ascii="Cambria Math" w:hAnsi="Cambria Math" w:cstheme="majorBidi"/>
                                            <w:sz w:val="24"/>
                                            <w:szCs w:val="24"/>
                                          </w:rPr>
                                        </m:ctrlPr>
                                      </m:barPr>
                                      <m:e>
                                        <m:r>
                                          <m:rPr>
                                            <m:sty m:val="p"/>
                                          </m:rPr>
                                          <w:rPr>
                                            <w:rFonts w:ascii="Cambria Math" w:hAnsi="Cambria Math" w:cstheme="majorBidi"/>
                                            <w:sz w:val="24"/>
                                            <w:szCs w:val="24"/>
                                          </w:rPr>
                                          <m:t>τ</m:t>
                                        </m:r>
                                      </m:e>
                                    </m:bar>
                                  </m:e>
                                  <m:sub>
                                    <m:r>
                                      <m:rPr>
                                        <m:sty m:val="p"/>
                                      </m:rPr>
                                      <w:rPr>
                                        <w:rFonts w:ascii="Cambria Math" w:hAnsi="Cambria Math" w:cstheme="majorBidi"/>
                                        <w:sz w:val="24"/>
                                        <w:szCs w:val="24"/>
                                      </w:rPr>
                                      <m:t xml:space="preserve">xz </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977FD5" id="Text Box 1349226370" o:spid="_x0000_s1877" type="#_x0000_t202" style="position:absolute;margin-left:4.4pt;margin-top:5.3pt;width:40.15pt;height:24.8pt;z-index:251874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NTlgIAAKQFAAAOAAAAZHJzL2Uyb0RvYy54bWysVEtPGzEQvlfqf7B8L5tNQiARG5SCqCoh&#10;QIWKs+O1iVXb49pOdtNf37F38yjlQtXL7tgz843nm8fFZWs02QgfFNiKlicDSoTlUCv7UtHvTzef&#10;zikJkdmaabCiolsR6OX844eLxs3EEFaga+EJgtgwa1xFVzG6WVEEvhKGhRNwwqJSgjcs4tG/FLVn&#10;DaIbXQwHg0nRgK+dBy5CwNvrTknnGV9KweO9lEFEoiuKb4v56/N3mb7F/ILNXjxzK8X7Z7B/eIVh&#10;ymLQPdQ1i4ysvfoLyijuIYCMJxxMAVIqLnIOmE05eJXN44o5kXNBcoLb0xT+Hyy/2zx4omqs3Wg8&#10;HQ4nozOkyTKDtXoSbSSfoSVHKuSrcWGGbo8OHWOLevRNPKb7gJeJhlZ6k/6YIEE9Qm73bCdUjpen&#10;5aCcTCnhqBqV48l0klCKg7PzIX4RYEgSKuqxmJljtrkNsTPdmaRYAbSqb5TW+ZAaSFxpTzYMS69j&#10;fiKC/2GlLWkqOhmdDjKwheTeIWubYERuoT7cIcEsxa0WyUbbb0IihTnPN2IzzoXdx8/WyUpiqPc4&#10;9vaHV73HucsDPXJksHHvbJQFn7PPM3egrP6xo0x29libo7yTGNtlm3tneJ4nKd0tod5iY3joRi04&#10;fqOwfLcsxAfmcbawF3BfxHv8SA1IP/QSJSvwv966T/bY8qilpMFZrWj4uWZeUKK/WhyGaTkep+HO&#10;h/Hp2RAP/lizPNbYtbkC7IkSN5PjWUz2Ue9E6cE841pZpKioYpZj7IrGnXgVuw2Ca4mLxSIb4Tg7&#10;Fm/to+MJOvGcmvOpfWbe9R0csfXvYDfVbPaqkTvb5GlhsY4gVe7yA6t9BXAV5Dnp11baNcfnbHVY&#10;rvPfAAAA//8DAFBLAwQUAAYACAAAACEA00rsf94AAAAGAQAADwAAAGRycy9kb3ducmV2LnhtbEzO&#10;TU/DMAwG4DsS/yEyEhfEkm2ilNJ0QogPiRvrBuKWNaataJyqydry7zEnONqv9frJN7PrxIhDaD1p&#10;WC4UCKTK25ZqDbvy8TIFEaIhazpPqOEbA2yK05PcZNZP9IrjNtaCSyhkRkMTY59JGaoGnQkL3yNx&#10;9ukHZyKPQy3tYCYud51cKZVIZ1riD43p8b7B6mt7dBo+Lur3lzA/7af11bp/eB7L6zdban1+Nt/d&#10;gog4x79j+OUzHQo2HfyRbBCdhpThkdcqAcFxerMEcdCQqBXIIpf/+cUPAAAA//8DAFBLAQItABQA&#10;BgAIAAAAIQC2gziS/gAAAOEBAAATAAAAAAAAAAAAAAAAAAAAAABbQ29udGVudF9UeXBlc10ueG1s&#10;UEsBAi0AFAAGAAgAAAAhADj9If/WAAAAlAEAAAsAAAAAAAAAAAAAAAAALwEAAF9yZWxzLy5yZWxz&#10;UEsBAi0AFAAGAAgAAAAhABQoM1OWAgAApAUAAA4AAAAAAAAAAAAAAAAALgIAAGRycy9lMm9Eb2Mu&#10;eG1sUEsBAi0AFAAGAAgAAAAhANNK7H/eAAAABgEAAA8AAAAAAAAAAAAAAAAA8AQAAGRycy9kb3du&#10;cmV2LnhtbFBLBQYAAAAABAAEAPMAAAD7BQAAAAA=&#10;" fillcolor="white [3201]" stroked="f" strokeweight=".5pt">
                <v:textbox>
                  <w:txbxContent>
                    <w:p w14:paraId="49E991D8" w14:textId="172774AD" w:rsidR="00DC3C12" w:rsidRDefault="00DC3C12" w:rsidP="00B56921">
                      <m:oMathPara>
                        <m:oMath>
                          <m:sSub>
                            <m:sSubPr>
                              <m:ctrlPr>
                                <w:rPr>
                                  <w:rFonts w:ascii="Cambria Math" w:hAnsi="Cambria Math" w:cstheme="majorBidi"/>
                                  <w:sz w:val="24"/>
                                  <w:szCs w:val="24"/>
                                </w:rPr>
                              </m:ctrlPr>
                            </m:sSubPr>
                            <m:e>
                              <m:bar>
                                <m:barPr>
                                  <m:pos m:val="top"/>
                                  <m:ctrlPr>
                                    <w:rPr>
                                      <w:rFonts w:ascii="Cambria Math" w:hAnsi="Cambria Math" w:cstheme="majorBidi"/>
                                      <w:sz w:val="24"/>
                                      <w:szCs w:val="24"/>
                                    </w:rPr>
                                  </m:ctrlPr>
                                </m:barPr>
                                <m:e>
                                  <m:r>
                                    <m:rPr>
                                      <m:sty m:val="p"/>
                                    </m:rPr>
                                    <w:rPr>
                                      <w:rFonts w:ascii="Cambria Math" w:hAnsi="Cambria Math" w:cstheme="majorBidi"/>
                                      <w:sz w:val="24"/>
                                      <w:szCs w:val="24"/>
                                    </w:rPr>
                                    <m:t>τ</m:t>
                                  </m:r>
                                </m:e>
                              </m:bar>
                            </m:e>
                            <m:sub>
                              <m:r>
                                <m:rPr>
                                  <m:sty m:val="p"/>
                                </m:rPr>
                                <w:rPr>
                                  <w:rFonts w:ascii="Cambria Math" w:hAnsi="Cambria Math" w:cstheme="majorBidi"/>
                                  <w:sz w:val="24"/>
                                  <w:szCs w:val="24"/>
                                </w:rPr>
                                <m:t xml:space="preserve">xz </m:t>
                              </m:r>
                            </m:sub>
                          </m:sSub>
                        </m:oMath>
                      </m:oMathPara>
                    </w:p>
                  </w:txbxContent>
                </v:textbox>
              </v:shape>
            </w:pict>
          </mc:Fallback>
        </mc:AlternateContent>
      </w:r>
    </w:p>
    <w:p w14:paraId="2BA26E31" w14:textId="77777777" w:rsidR="003E5827" w:rsidRPr="007E2C94" w:rsidRDefault="003E5827" w:rsidP="00A10342">
      <w:pPr>
        <w:rPr>
          <w:color w:val="000000" w:themeColor="text1"/>
        </w:rPr>
      </w:pPr>
    </w:p>
    <w:p w14:paraId="2F68BCCC" w14:textId="5A0A1BF8" w:rsidR="003E5827" w:rsidRPr="007E2C94" w:rsidRDefault="003E5827" w:rsidP="00A10342">
      <w:pPr>
        <w:rPr>
          <w:color w:val="000000" w:themeColor="text1"/>
        </w:rPr>
      </w:pPr>
    </w:p>
    <w:p w14:paraId="3879BE23" w14:textId="77777777" w:rsidR="003E5827" w:rsidRPr="007E2C94" w:rsidRDefault="003E5827" w:rsidP="00A10342">
      <w:pPr>
        <w:rPr>
          <w:color w:val="000000" w:themeColor="text1"/>
        </w:rPr>
      </w:pPr>
    </w:p>
    <w:p w14:paraId="1877BDE9" w14:textId="77777777" w:rsidR="003E5827" w:rsidRPr="007E2C94" w:rsidRDefault="003E5827" w:rsidP="00A10342">
      <w:pPr>
        <w:rPr>
          <w:color w:val="000000" w:themeColor="text1"/>
        </w:rPr>
      </w:pPr>
    </w:p>
    <w:p w14:paraId="139CBD3E" w14:textId="77777777" w:rsidR="00563917" w:rsidRPr="007E2C94" w:rsidRDefault="00563917" w:rsidP="00A10342">
      <w:pPr>
        <w:rPr>
          <w:color w:val="000000" w:themeColor="text1"/>
        </w:rPr>
      </w:pPr>
    </w:p>
    <w:p w14:paraId="45A29571" w14:textId="77777777" w:rsidR="00771E70" w:rsidRPr="007E2C94" w:rsidRDefault="00771E70" w:rsidP="00A10342">
      <w:pPr>
        <w:rPr>
          <w:color w:val="000000" w:themeColor="text1"/>
        </w:rPr>
      </w:pPr>
    </w:p>
    <w:p w14:paraId="5693D9F4" w14:textId="77777777" w:rsidR="00563917" w:rsidRPr="007E2C94" w:rsidRDefault="00563917" w:rsidP="00A10342">
      <w:pPr>
        <w:rPr>
          <w:color w:val="000000" w:themeColor="text1"/>
        </w:rPr>
      </w:pPr>
    </w:p>
    <w:p w14:paraId="5E51F2BA" w14:textId="19E2DC07" w:rsidR="00563917" w:rsidRPr="007E2C94" w:rsidRDefault="00563917" w:rsidP="00A10342">
      <w:pPr>
        <w:rPr>
          <w:color w:val="000000" w:themeColor="text1"/>
        </w:rPr>
      </w:pPr>
    </w:p>
    <w:p w14:paraId="23CE68B5" w14:textId="18334085" w:rsidR="00563917" w:rsidRPr="007E2C94" w:rsidRDefault="00563917" w:rsidP="00A10342">
      <w:pPr>
        <w:rPr>
          <w:color w:val="000000" w:themeColor="text1"/>
        </w:rPr>
      </w:pPr>
    </w:p>
    <w:p w14:paraId="7EEF9BF7" w14:textId="03A2800C" w:rsidR="00563917" w:rsidRPr="007E2C94" w:rsidRDefault="00563917" w:rsidP="00A10342">
      <w:pPr>
        <w:rPr>
          <w:color w:val="000000" w:themeColor="text1"/>
        </w:rPr>
      </w:pPr>
    </w:p>
    <w:p w14:paraId="1D940A31" w14:textId="0C170934" w:rsidR="00563917" w:rsidRPr="007E2C94" w:rsidRDefault="00B56921" w:rsidP="00A10342">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876352" behindDoc="0" locked="0" layoutInCell="1" allowOverlap="1" wp14:anchorId="4F2492F4" wp14:editId="42FD4CFD">
                <wp:simplePos x="0" y="0"/>
                <wp:positionH relativeFrom="column">
                  <wp:posOffset>2555213</wp:posOffset>
                </wp:positionH>
                <wp:positionV relativeFrom="paragraph">
                  <wp:posOffset>77332</wp:posOffset>
                </wp:positionV>
                <wp:extent cx="510169" cy="314696"/>
                <wp:effectExtent l="0" t="0" r="4445" b="9525"/>
                <wp:wrapNone/>
                <wp:docPr id="1349226371" name="Text Box 1349226371"/>
                <wp:cNvGraphicFramePr/>
                <a:graphic xmlns:a="http://schemas.openxmlformats.org/drawingml/2006/main">
                  <a:graphicData uri="http://schemas.microsoft.com/office/word/2010/wordprocessingShape">
                    <wps:wsp>
                      <wps:cNvSpPr txBox="1"/>
                      <wps:spPr>
                        <a:xfrm>
                          <a:off x="0" y="0"/>
                          <a:ext cx="510169" cy="31469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665AEE9" w14:textId="27C2E025" w:rsidR="00DC3C12" w:rsidRPr="00214274" w:rsidRDefault="00DC3C12" w:rsidP="00B56921">
                            <w:pPr>
                              <w:rPr>
                                <w:rFonts w:asciiTheme="majorBidi" w:hAnsiTheme="majorBidi" w:cstheme="majorBidi"/>
                              </w:rPr>
                            </w:pPr>
                            <m:oMathPara>
                              <m:oMath>
                                <m:r>
                                  <m:rPr>
                                    <m:sty m:val="p"/>
                                  </m:rPr>
                                  <w:rPr>
                                    <w:rFonts w:ascii="Cambria Math" w:hAnsi="Cambria Math" w:cstheme="majorBidi"/>
                                    <w:sz w:val="24"/>
                                    <w:szCs w:val="24"/>
                                  </w:rPr>
                                  <m:t>z/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492F4" id="Text Box 1349226371" o:spid="_x0000_s1878" type="#_x0000_t202" style="position:absolute;margin-left:201.2pt;margin-top:6.1pt;width:40.15pt;height:24.8pt;z-index:251876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fN/lgIAAKQFAAAOAAAAZHJzL2Uyb0RvYy54bWysVEtPGzEQvlfqf7B8L5tNQiARG5SCqCoh&#10;QIWKs+O1iVXb49pOdtNf37F38yjlQtXL7tjz8nzzzVxctkaTjfBBga1oeTKgRFgOtbIvFf3+dPPp&#10;nJIQma2ZBisquhWBXs4/frho3EwMYQW6Fp5gEBtmjavoKkY3K4rAV8KwcAJOWFRK8IZFPPqXovas&#10;wehGF8PBYFI04GvngYsQ8Pa6U9J5ji+l4PFeyiAi0RXFt8X89fm7TN9ifsFmL565leL9M9g/vMIw&#10;ZTHpPtQ1i4ysvforlFHcQwAZTziYAqRUXOQasJpy8KqaxxVzIteC4AS3hyn8v7D8bvPgiaqxd6Px&#10;dDicjM5KSiwz2Ksn0UbyGVpypEK8Ghdm6Pbo0DG2qEffhGO6D3iZYGilN+mPBRLUI/LbPdopKsfL&#10;03JQTqaUcFSNyvFkOklRioOz8yF+EWBIEirqsZkZY7a5DbEz3ZmkXAG0qm+U1vmQCCSutCcbhq3X&#10;MT8Rg/9hpS1pKjoZnQ5yYAvJvYusbQojMoX6dIcCsxS3WiQbbb8JiRDmOt/IzTgXdp8/Wycriane&#10;49jbH171HueuDvTImcHGvbNRFnyuPs/cAbL6xw4y2dljb47qTmJsl23mzvB8z4Al1Fskhodu1ILj&#10;Nwrbd8tCfGAeZwu5gPsi3uNHakD4oZcoWYH/9dZ9skfKo5aSBme1ouHnmnlBif5qcRim5Xichjsf&#10;xqdnQzz4Y83yWGPX5gqQE8hzfF0Wk33UO1F6MM+4VhYpK6qY5Zi7onEnXsVug+Ba4mKxyEY4zo7F&#10;W/voeAqdcE7kfGqfmXc9gyNS/w52U81mr4jc2SZPC4t1BKkyyxPSHap9B3AV5Dnp11baNcfnbHVY&#10;rvPfAAAA//8DAFBLAwQUAAYACAAAACEAubQOOeEAAAAJAQAADwAAAGRycy9kb3ducmV2LnhtbEyP&#10;TU+DQBCG7yb+h82YeDF2KcWWIEtjjB+JN4ut8bZlRyCys4TdAv57x5MeJ++T930m3862EyMOvnWk&#10;YLmIQCBVzrRUK3grH69TED5oMrpzhAq+0cO2OD/LdWbcRK847kItuIR8phU0IfSZlL5q0Gq/cD0S&#10;Z59usDrwOdTSDHrictvJOIrW0uqWeKHRPd43WH3tTlbBx1X9/uLnp/20uln1D89juTmYUqnLi/nu&#10;FkTAOfzB8KvP6lCw09GdyHjRKUiiOGGUgzgGwUCSxhsQRwXrZQqyyOX/D4ofAAAA//8DAFBLAQIt&#10;ABQABgAIAAAAIQC2gziS/gAAAOEBAAATAAAAAAAAAAAAAAAAAAAAAABbQ29udGVudF9UeXBlc10u&#10;eG1sUEsBAi0AFAAGAAgAAAAhADj9If/WAAAAlAEAAAsAAAAAAAAAAAAAAAAALwEAAF9yZWxzLy5y&#10;ZWxzUEsBAi0AFAAGAAgAAAAhAIq183+WAgAApAUAAA4AAAAAAAAAAAAAAAAALgIAAGRycy9lMm9E&#10;b2MueG1sUEsBAi0AFAAGAAgAAAAhALm0DjnhAAAACQEAAA8AAAAAAAAAAAAAAAAA8AQAAGRycy9k&#10;b3ducmV2LnhtbFBLBQYAAAAABAAEAPMAAAD+BQAAAAA=&#10;" fillcolor="white [3201]" stroked="f" strokeweight=".5pt">
                <v:textbox>
                  <w:txbxContent>
                    <w:p w14:paraId="5665AEE9" w14:textId="27C2E025" w:rsidR="00DC3C12" w:rsidRPr="00214274" w:rsidRDefault="00DC3C12" w:rsidP="00B56921">
                      <w:pPr>
                        <w:rPr>
                          <w:rFonts w:asciiTheme="majorBidi" w:hAnsiTheme="majorBidi" w:cstheme="majorBidi"/>
                        </w:rPr>
                      </w:pPr>
                      <m:oMathPara>
                        <m:oMath>
                          <m:r>
                            <m:rPr>
                              <m:sty m:val="p"/>
                            </m:rPr>
                            <w:rPr>
                              <w:rFonts w:ascii="Cambria Math" w:hAnsi="Cambria Math" w:cstheme="majorBidi"/>
                              <w:sz w:val="24"/>
                              <w:szCs w:val="24"/>
                            </w:rPr>
                            <m:t>z/h</m:t>
                          </m:r>
                        </m:oMath>
                      </m:oMathPara>
                    </w:p>
                  </w:txbxContent>
                </v:textbox>
              </v:shape>
            </w:pict>
          </mc:Fallback>
        </mc:AlternateContent>
      </w:r>
    </w:p>
    <w:p w14:paraId="676859E6" w14:textId="77777777" w:rsidR="00563917" w:rsidRPr="007E2C94" w:rsidRDefault="00563917" w:rsidP="00A10342">
      <w:pPr>
        <w:rPr>
          <w:color w:val="000000" w:themeColor="text1"/>
        </w:rPr>
      </w:pPr>
    </w:p>
    <w:p w14:paraId="43C36A41" w14:textId="2CE9DD1C" w:rsidR="00176725" w:rsidRPr="007E2C94" w:rsidRDefault="00176725" w:rsidP="00214274">
      <w:pPr>
        <w:spacing w:line="360" w:lineRule="auto"/>
        <w:jc w:val="both"/>
        <w:rPr>
          <w:color w:val="000000" w:themeColor="text1"/>
          <w:sz w:val="24"/>
          <w:szCs w:val="24"/>
          <w:lang w:eastAsia="fr-FR"/>
        </w:rPr>
      </w:pPr>
      <w:bookmarkStart w:id="553" w:name="_Toc188538301"/>
      <w:bookmarkStart w:id="554" w:name="_Toc188624557"/>
      <w:bookmarkStart w:id="555" w:name="_Toc195687252"/>
      <w:r w:rsidRPr="007E2C94">
        <w:rPr>
          <w:b/>
          <w:bCs/>
          <w:color w:val="000000" w:themeColor="text1"/>
          <w:sz w:val="24"/>
          <w:szCs w:val="24"/>
        </w:rPr>
        <w:t xml:space="preserve">Figure 4. </w:t>
      </w:r>
      <w:r w:rsidRPr="007E2C94">
        <w:rPr>
          <w:b/>
          <w:bCs/>
          <w:color w:val="000000" w:themeColor="text1"/>
          <w:sz w:val="24"/>
          <w:szCs w:val="24"/>
        </w:rPr>
        <w:fldChar w:fldCharType="begin"/>
      </w:r>
      <w:r w:rsidRPr="007E2C94">
        <w:rPr>
          <w:b/>
          <w:bCs/>
          <w:color w:val="000000" w:themeColor="text1"/>
          <w:sz w:val="24"/>
          <w:szCs w:val="24"/>
        </w:rPr>
        <w:instrText xml:space="preserve"> SEQ Figure_4. \* ARABIC </w:instrText>
      </w:r>
      <w:r w:rsidRPr="007E2C94">
        <w:rPr>
          <w:b/>
          <w:bCs/>
          <w:color w:val="000000" w:themeColor="text1"/>
          <w:sz w:val="24"/>
          <w:szCs w:val="24"/>
        </w:rPr>
        <w:fldChar w:fldCharType="separate"/>
      </w:r>
      <w:r w:rsidR="00AC660D" w:rsidRPr="007E2C94">
        <w:rPr>
          <w:b/>
          <w:bCs/>
          <w:noProof/>
          <w:color w:val="000000" w:themeColor="text1"/>
          <w:sz w:val="24"/>
          <w:szCs w:val="24"/>
        </w:rPr>
        <w:t>18</w:t>
      </w:r>
      <w:r w:rsidRPr="007E2C94">
        <w:rPr>
          <w:b/>
          <w:bCs/>
          <w:color w:val="000000" w:themeColor="text1"/>
          <w:sz w:val="24"/>
          <w:szCs w:val="24"/>
        </w:rPr>
        <w:fldChar w:fldCharType="end"/>
      </w:r>
      <w:r w:rsidRPr="007E2C94">
        <w:rPr>
          <w:b/>
          <w:bCs/>
          <w:color w:val="000000" w:themeColor="text1"/>
          <w:sz w:val="24"/>
          <w:szCs w:val="24"/>
        </w:rPr>
        <w:t>.</w:t>
      </w:r>
      <w:r w:rsidRPr="007E2C94">
        <w:rPr>
          <w:color w:val="000000" w:themeColor="text1"/>
          <w:sz w:val="24"/>
          <w:szCs w:val="24"/>
          <w:lang w:eastAsia="fr-FR"/>
        </w:rPr>
        <w:t xml:space="preserve"> Variation de la </w:t>
      </w:r>
      <w:r w:rsidRPr="007E2C94">
        <w:rPr>
          <w:rFonts w:asciiTheme="majorBidi" w:hAnsiTheme="majorBidi" w:cstheme="majorBidi"/>
          <w:color w:val="000000" w:themeColor="text1"/>
          <w:sz w:val="24"/>
          <w:szCs w:val="24"/>
        </w:rPr>
        <w:t xml:space="preserve">contrainte de cisaillement transverse </w:t>
      </w:r>
      <w:r w:rsidRPr="007E2C94">
        <w:rPr>
          <w:rStyle w:val="katex-mathml"/>
          <w:rFonts w:asciiTheme="majorBidi" w:hAnsiTheme="majorBidi" w:cstheme="majorBidi"/>
          <w:color w:val="000000" w:themeColor="text1"/>
          <w:sz w:val="24"/>
          <w:szCs w:val="24"/>
        </w:rPr>
        <w:t>(</w:t>
      </w:r>
      <m:oMath>
        <m:sSub>
          <m:sSubPr>
            <m:ctrlPr>
              <w:rPr>
                <w:rFonts w:ascii="Cambria Math" w:hAnsi="Cambria Math" w:cstheme="majorBidi"/>
                <w:color w:val="000000" w:themeColor="text1"/>
                <w:sz w:val="24"/>
                <w:szCs w:val="24"/>
              </w:rPr>
            </m:ctrlPr>
          </m:sSubPr>
          <m:e>
            <m:bar>
              <m:barPr>
                <m:pos m:val="top"/>
                <m:ctrlPr>
                  <w:rPr>
                    <w:rFonts w:ascii="Cambria Math" w:hAnsi="Cambria Math" w:cstheme="majorBidi"/>
                    <w:color w:val="000000" w:themeColor="text1"/>
                    <w:sz w:val="24"/>
                    <w:szCs w:val="24"/>
                  </w:rPr>
                </m:ctrlPr>
              </m:barPr>
              <m:e>
                <m:r>
                  <m:rPr>
                    <m:sty m:val="p"/>
                  </m:rPr>
                  <w:rPr>
                    <w:rFonts w:ascii="Cambria Math" w:hAnsi="Cambria Math" w:cstheme="majorBidi"/>
                    <w:color w:val="000000" w:themeColor="text1"/>
                    <w:sz w:val="24"/>
                    <w:szCs w:val="24"/>
                  </w:rPr>
                  <m:t>τ</m:t>
                </m:r>
              </m:e>
            </m:bar>
          </m:e>
          <m:sub>
            <m:r>
              <m:rPr>
                <m:sty m:val="p"/>
              </m:rPr>
              <w:rPr>
                <w:rFonts w:ascii="Cambria Math" w:hAnsi="Cambria Math" w:cstheme="majorBidi"/>
                <w:color w:val="000000" w:themeColor="text1"/>
                <w:sz w:val="24"/>
                <w:szCs w:val="24"/>
              </w:rPr>
              <m:t xml:space="preserve">xz </m:t>
            </m:r>
          </m:sub>
        </m:sSub>
      </m:oMath>
      <w:r w:rsidRPr="007E2C94">
        <w:rPr>
          <w:rStyle w:val="vlist-s"/>
          <w:rFonts w:asciiTheme="majorBidi" w:hAnsiTheme="majorBidi" w:cstheme="majorBidi"/>
          <w:color w:val="000000" w:themeColor="text1"/>
          <w:sz w:val="24"/>
          <w:szCs w:val="24"/>
        </w:rPr>
        <w:t>​​</w:t>
      </w:r>
      <w:r w:rsidRPr="007E2C94">
        <w:rPr>
          <w:rStyle w:val="mclose"/>
          <w:rFonts w:asciiTheme="majorBidi" w:eastAsiaTheme="majorEastAsia" w:hAnsiTheme="majorBidi"/>
          <w:color w:val="000000" w:themeColor="text1"/>
          <w:sz w:val="24"/>
          <w:szCs w:val="24"/>
        </w:rPr>
        <w:t>)</w:t>
      </w:r>
      <w:r w:rsidRPr="007E2C94">
        <w:rPr>
          <w:rFonts w:asciiTheme="majorBidi" w:hAnsiTheme="majorBidi" w:cstheme="majorBidi"/>
          <w:color w:val="000000" w:themeColor="text1"/>
          <w:sz w:val="24"/>
          <w:szCs w:val="24"/>
        </w:rPr>
        <w:t xml:space="preserve"> </w:t>
      </w:r>
      <w:r w:rsidRPr="007E2C94">
        <w:rPr>
          <w:color w:val="000000" w:themeColor="text1"/>
          <w:sz w:val="24"/>
          <w:szCs w:val="24"/>
          <w:lang w:eastAsia="fr-FR"/>
        </w:rPr>
        <w:t xml:space="preserve">d'une plaque carrée FG soumise à une charge uniformément répartie (UDL) avec </w:t>
      </w:r>
      <w:r w:rsidR="00412E9B" w:rsidRPr="007E2C94">
        <w:rPr>
          <w:color w:val="000000" w:themeColor="text1"/>
          <w:sz w:val="24"/>
          <w:szCs w:val="24"/>
          <w:lang w:eastAsia="fr-FR"/>
        </w:rPr>
        <w:t>différents</w:t>
      </w:r>
      <w:r w:rsidRPr="007E2C94">
        <w:rPr>
          <w:color w:val="000000" w:themeColor="text1"/>
          <w:sz w:val="24"/>
          <w:szCs w:val="24"/>
          <w:lang w:eastAsia="fr-FR"/>
        </w:rPr>
        <w:t xml:space="preserve"> indices de gradient (p).</w:t>
      </w:r>
      <w:bookmarkEnd w:id="553"/>
      <w:bookmarkEnd w:id="554"/>
      <w:bookmarkEnd w:id="555"/>
    </w:p>
    <w:p w14:paraId="7D5020BB" w14:textId="77777777" w:rsidR="002C5E84" w:rsidRPr="007E2C94" w:rsidRDefault="002C5E84" w:rsidP="0024025B">
      <w:pPr>
        <w:spacing w:line="360" w:lineRule="auto"/>
        <w:jc w:val="both"/>
        <w:rPr>
          <w:color w:val="000000" w:themeColor="text1"/>
          <w:sz w:val="24"/>
          <w:szCs w:val="24"/>
        </w:rPr>
      </w:pPr>
    </w:p>
    <w:p w14:paraId="787DDFE1" w14:textId="77777777" w:rsidR="002C5E84" w:rsidRPr="007E2C94" w:rsidRDefault="002C5E84" w:rsidP="0024025B">
      <w:pPr>
        <w:spacing w:line="360" w:lineRule="auto"/>
        <w:jc w:val="both"/>
        <w:rPr>
          <w:color w:val="000000" w:themeColor="text1"/>
          <w:sz w:val="24"/>
          <w:szCs w:val="24"/>
        </w:rPr>
      </w:pPr>
    </w:p>
    <w:p w14:paraId="1EFF05D6" w14:textId="77777777" w:rsidR="002C5E84" w:rsidRPr="007E2C94" w:rsidRDefault="002C5E84" w:rsidP="0024025B">
      <w:pPr>
        <w:spacing w:line="360" w:lineRule="auto"/>
        <w:jc w:val="both"/>
        <w:rPr>
          <w:color w:val="000000" w:themeColor="text1"/>
          <w:sz w:val="24"/>
          <w:szCs w:val="24"/>
        </w:rPr>
      </w:pPr>
    </w:p>
    <w:tbl>
      <w:tblPr>
        <w:tblStyle w:val="PlainTable21"/>
        <w:tblpPr w:leftFromText="141" w:rightFromText="141" w:vertAnchor="page" w:horzAnchor="margin" w:tblpY="2199"/>
        <w:tblW w:w="9298" w:type="dxa"/>
        <w:tblLook w:val="04A0" w:firstRow="1" w:lastRow="0" w:firstColumn="1" w:lastColumn="0" w:noHBand="0" w:noVBand="1"/>
      </w:tblPr>
      <w:tblGrid>
        <w:gridCol w:w="1289"/>
        <w:gridCol w:w="776"/>
        <w:gridCol w:w="989"/>
        <w:gridCol w:w="989"/>
        <w:gridCol w:w="989"/>
        <w:gridCol w:w="989"/>
        <w:gridCol w:w="915"/>
        <w:gridCol w:w="1172"/>
        <w:gridCol w:w="1190"/>
      </w:tblGrid>
      <w:tr w:rsidR="007E2C94" w:rsidRPr="007E2C94" w14:paraId="6D0DA2DD" w14:textId="77777777" w:rsidTr="00BC5C29">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0" w:type="auto"/>
            <w:hideMark/>
          </w:tcPr>
          <w:p w14:paraId="1CA92541" w14:textId="77777777" w:rsidR="00BC5C29" w:rsidRPr="007E2C94" w:rsidRDefault="00BC5C29" w:rsidP="00BC5C29">
            <w:pPr>
              <w:spacing w:before="120" w:after="360" w:line="276" w:lineRule="auto"/>
              <w:rPr>
                <w:rFonts w:eastAsia="Calibri"/>
                <w:color w:val="000000" w:themeColor="text1"/>
                <w:sz w:val="24"/>
                <w:szCs w:val="24"/>
              </w:rPr>
            </w:pPr>
            <w:r w:rsidRPr="007E2C94">
              <w:rPr>
                <w:rFonts w:ascii="Cambria Math" w:hAnsi="Cambria Math" w:cs="Cambria Math"/>
                <w:color w:val="000000" w:themeColor="text1"/>
                <w:sz w:val="24"/>
                <w:szCs w:val="24"/>
                <w:lang w:eastAsia="fr-FR"/>
              </w:rPr>
              <w:t xml:space="preserve">       𝑝</w:t>
            </w:r>
          </w:p>
          <w:p w14:paraId="2006EC82" w14:textId="77777777" w:rsidR="00BC5C29" w:rsidRPr="007E2C94" w:rsidRDefault="00BC5C29" w:rsidP="00BC5C29">
            <w:pPr>
              <w:spacing w:before="120" w:line="276" w:lineRule="auto"/>
              <w:rPr>
                <w:rFonts w:eastAsia="Calibri"/>
                <w:color w:val="000000" w:themeColor="text1"/>
                <w:sz w:val="24"/>
                <w:szCs w:val="24"/>
              </w:rPr>
            </w:pPr>
          </w:p>
        </w:tc>
        <w:tc>
          <w:tcPr>
            <w:tcW w:w="0" w:type="auto"/>
            <w:hideMark/>
          </w:tcPr>
          <w:p w14:paraId="44ABEC0D" w14:textId="77777777" w:rsidR="00BC5C29" w:rsidRPr="007E2C94" w:rsidRDefault="00BC5C29" w:rsidP="00BC5C29">
            <w:pPr>
              <w:spacing w:before="120" w:line="276" w:lineRule="auto"/>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sz w:val="24"/>
                <w:szCs w:val="24"/>
              </w:rPr>
              <w:t>Mesh size</w:t>
            </w:r>
          </w:p>
          <w:p w14:paraId="128B8ABD" w14:textId="77777777" w:rsidR="00BC5C29" w:rsidRPr="007E2C94" w:rsidRDefault="00BC5C29" w:rsidP="00BC5C29">
            <w:pPr>
              <w:spacing w:before="120" w:line="276" w:lineRule="auto"/>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p>
        </w:tc>
        <w:tc>
          <w:tcPr>
            <w:tcW w:w="989" w:type="dxa"/>
            <w:hideMark/>
          </w:tcPr>
          <w:p w14:paraId="0E562A3D"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 xml:space="preserve">Present </w:t>
            </w:r>
          </w:p>
          <w:p w14:paraId="1A9F14C5"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sz w:val="24"/>
                <w:szCs w:val="24"/>
              </w:rPr>
              <w:t>8x8</w:t>
            </w:r>
          </w:p>
        </w:tc>
        <w:tc>
          <w:tcPr>
            <w:tcW w:w="989" w:type="dxa"/>
            <w:hideMark/>
          </w:tcPr>
          <w:p w14:paraId="63EC7C4A"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026921F7"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sz w:val="24"/>
                <w:szCs w:val="24"/>
              </w:rPr>
              <w:t>12x12</w:t>
            </w:r>
          </w:p>
        </w:tc>
        <w:tc>
          <w:tcPr>
            <w:tcW w:w="989" w:type="dxa"/>
            <w:hideMark/>
          </w:tcPr>
          <w:p w14:paraId="1648B69B"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7E9222C9"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sz w:val="24"/>
                <w:szCs w:val="24"/>
              </w:rPr>
              <w:t>16x16</w:t>
            </w:r>
          </w:p>
        </w:tc>
        <w:tc>
          <w:tcPr>
            <w:tcW w:w="989" w:type="dxa"/>
            <w:hideMark/>
          </w:tcPr>
          <w:p w14:paraId="474D7EFE"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030DA76D" w14:textId="7777777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sz w:val="24"/>
                <w:szCs w:val="24"/>
              </w:rPr>
              <w:t>20x20</w:t>
            </w:r>
          </w:p>
        </w:tc>
        <w:tc>
          <w:tcPr>
            <w:tcW w:w="915" w:type="dxa"/>
            <w:hideMark/>
          </w:tcPr>
          <w:p w14:paraId="3DDCA936" w14:textId="0F23359A"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kern w:val="2"/>
                <w:sz w:val="24"/>
                <w:szCs w:val="24"/>
                <w14:ligatures w14:val="standardContextual"/>
              </w:rPr>
              <w:t xml:space="preserve">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Bq3X8mtX","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Pr="007E2C94">
              <w:rPr>
                <w:color w:val="000000" w:themeColor="text1"/>
                <w:sz w:val="24"/>
              </w:rPr>
              <w:t>[58]</w:t>
            </w:r>
            <w:r w:rsidRPr="007E2C94">
              <w:rPr>
                <w:color w:val="000000" w:themeColor="text1"/>
                <w:kern w:val="2"/>
                <w:sz w:val="24"/>
                <w:szCs w:val="24"/>
                <w14:ligatures w14:val="standardContextual"/>
              </w:rPr>
              <w:fldChar w:fldCharType="end"/>
            </w:r>
          </w:p>
        </w:tc>
        <w:tc>
          <w:tcPr>
            <w:tcW w:w="1172" w:type="dxa"/>
          </w:tcPr>
          <w:p w14:paraId="55544154" w14:textId="634FBC87"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rFonts w:eastAsia="Calibri"/>
                <w:color w:val="000000" w:themeColor="text1"/>
                <w:sz w:val="24"/>
                <w:szCs w:val="24"/>
              </w:rPr>
              <w:t>Do et al.</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CXHnI7hu","properties":{"formattedCitation":"[223]","plainCitation":"[223]","noteIndex":0},"citationItems":[{"id":"05EnRE1g/nESIOVsu","uris":["http://zotero.org/users/local/JwenMqKH/items/J9IPISIU"],"itemData":{"id":49,"type":"article-journal","container-title":"Mathematical Problems in Engineering","issue":"1","note":"ISBN: 1563-5147\npublisher: Wiley Online Library","page":"2836763","title":"On the development of refined plate theory for static bending behavior of functionally graded plates","volume":"2020","author":[{"family":"Do","given":"Van Thom"},{"family":"Pham","given":"Van Vinh"},{"family":"Nguyen","given":"Hoang Nam"}],"issued":{"date-parts":[["2020"]]}}}],"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Pr="007E2C94">
              <w:rPr>
                <w:color w:val="000000" w:themeColor="text1"/>
                <w:sz w:val="24"/>
              </w:rPr>
              <w:t>[223]</w:t>
            </w:r>
            <w:r w:rsidRPr="007E2C94">
              <w:rPr>
                <w:rFonts w:eastAsia="Calibri"/>
                <w:color w:val="000000" w:themeColor="text1"/>
                <w:kern w:val="2"/>
                <w:sz w:val="24"/>
                <w:szCs w:val="24"/>
                <w14:ligatures w14:val="standardContextual"/>
              </w:rPr>
              <w:fldChar w:fldCharType="end"/>
            </w:r>
          </w:p>
        </w:tc>
        <w:tc>
          <w:tcPr>
            <w:tcW w:w="1190" w:type="dxa"/>
          </w:tcPr>
          <w:p w14:paraId="1C5B13A7" w14:textId="7B6876CD" w:rsidR="00BC5C29" w:rsidRPr="007E2C94" w:rsidRDefault="00BC5C29" w:rsidP="00BC5C29">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kern w:val="2"/>
                <w:sz w:val="24"/>
                <w:szCs w:val="24"/>
                <w14:ligatures w14:val="standardContextual"/>
              </w:rPr>
              <w:t xml:space="preserve">Zenkou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agBKx8tz","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86]</w:t>
            </w:r>
            <w:r w:rsidRPr="007E2C94">
              <w:rPr>
                <w:rFonts w:asciiTheme="majorBidi" w:hAnsiTheme="majorBidi" w:cstheme="majorBidi"/>
                <w:color w:val="000000" w:themeColor="text1"/>
                <w:sz w:val="24"/>
                <w:szCs w:val="24"/>
              </w:rPr>
              <w:fldChar w:fldCharType="end"/>
            </w:r>
          </w:p>
        </w:tc>
      </w:tr>
      <w:tr w:rsidR="007E2C94" w:rsidRPr="007E2C94" w14:paraId="2BE927A0" w14:textId="77777777" w:rsidTr="00BC5C29">
        <w:trPr>
          <w:cnfStyle w:val="000000100000" w:firstRow="0" w:lastRow="0" w:firstColumn="0" w:lastColumn="0" w:oddVBand="0" w:evenVBand="0" w:oddHBand="1" w:evenHBand="0" w:firstRowFirstColumn="0" w:firstRowLastColumn="0" w:lastRowFirstColumn="0" w:lastRowLastColumn="0"/>
          <w:trHeight w:val="43"/>
        </w:trPr>
        <w:tc>
          <w:tcPr>
            <w:cnfStyle w:val="001000000000" w:firstRow="0" w:lastRow="0" w:firstColumn="1" w:lastColumn="0" w:oddVBand="0" w:evenVBand="0" w:oddHBand="0" w:evenHBand="0" w:firstRowFirstColumn="0" w:firstRowLastColumn="0" w:lastRowFirstColumn="0" w:lastRowLastColumn="0"/>
            <w:tcW w:w="1289" w:type="dxa"/>
            <w:vMerge w:val="restart"/>
            <w:hideMark/>
          </w:tcPr>
          <w:p w14:paraId="3F2DF724"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0</w:t>
            </w:r>
          </w:p>
          <w:p w14:paraId="616EE77C"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Ceramic)</w:t>
            </w:r>
          </w:p>
        </w:tc>
        <w:tc>
          <w:tcPr>
            <w:tcW w:w="776" w:type="dxa"/>
            <w:hideMark/>
          </w:tcPr>
          <w:p w14:paraId="76B35DDB"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hideMark/>
          </w:tcPr>
          <w:p w14:paraId="5A24844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35</w:t>
            </w:r>
          </w:p>
        </w:tc>
        <w:tc>
          <w:tcPr>
            <w:tcW w:w="989" w:type="dxa"/>
            <w:hideMark/>
          </w:tcPr>
          <w:p w14:paraId="45F3A36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50</w:t>
            </w:r>
          </w:p>
        </w:tc>
        <w:tc>
          <w:tcPr>
            <w:tcW w:w="989" w:type="dxa"/>
            <w:hideMark/>
          </w:tcPr>
          <w:p w14:paraId="2ECFCFA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55</w:t>
            </w:r>
          </w:p>
        </w:tc>
        <w:tc>
          <w:tcPr>
            <w:tcW w:w="989" w:type="dxa"/>
            <w:hideMark/>
          </w:tcPr>
          <w:p w14:paraId="755E067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59</w:t>
            </w:r>
          </w:p>
        </w:tc>
        <w:tc>
          <w:tcPr>
            <w:tcW w:w="915" w:type="dxa"/>
            <w:hideMark/>
          </w:tcPr>
          <w:p w14:paraId="332B0A6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57</w:t>
            </w:r>
          </w:p>
        </w:tc>
        <w:tc>
          <w:tcPr>
            <w:tcW w:w="1172" w:type="dxa"/>
          </w:tcPr>
          <w:p w14:paraId="153ADEF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61</w:t>
            </w:r>
          </w:p>
        </w:tc>
        <w:tc>
          <w:tcPr>
            <w:tcW w:w="1190" w:type="dxa"/>
            <w:hideMark/>
          </w:tcPr>
          <w:p w14:paraId="0E88A9D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960</w:t>
            </w:r>
          </w:p>
        </w:tc>
      </w:tr>
      <w:tr w:rsidR="007E2C94" w:rsidRPr="007E2C94" w14:paraId="38899E94"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2AA202A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244BF511"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hideMark/>
          </w:tcPr>
          <w:p w14:paraId="11055C7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4294</w:t>
            </w:r>
          </w:p>
        </w:tc>
        <w:tc>
          <w:tcPr>
            <w:tcW w:w="989" w:type="dxa"/>
            <w:hideMark/>
          </w:tcPr>
          <w:p w14:paraId="15B8885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003</w:t>
            </w:r>
          </w:p>
        </w:tc>
        <w:tc>
          <w:tcPr>
            <w:tcW w:w="989" w:type="dxa"/>
            <w:hideMark/>
          </w:tcPr>
          <w:p w14:paraId="6354106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053</w:t>
            </w:r>
          </w:p>
        </w:tc>
        <w:tc>
          <w:tcPr>
            <w:tcW w:w="989" w:type="dxa"/>
            <w:hideMark/>
          </w:tcPr>
          <w:p w14:paraId="2B07321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60</w:t>
            </w:r>
          </w:p>
        </w:tc>
        <w:tc>
          <w:tcPr>
            <w:tcW w:w="915" w:type="dxa"/>
            <w:hideMark/>
          </w:tcPr>
          <w:p w14:paraId="4E1965E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570</w:t>
            </w:r>
          </w:p>
        </w:tc>
        <w:tc>
          <w:tcPr>
            <w:tcW w:w="1172" w:type="dxa"/>
          </w:tcPr>
          <w:p w14:paraId="3F6869E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43</w:t>
            </w:r>
          </w:p>
        </w:tc>
        <w:tc>
          <w:tcPr>
            <w:tcW w:w="1190" w:type="dxa"/>
            <w:hideMark/>
          </w:tcPr>
          <w:p w14:paraId="23B381D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55</w:t>
            </w:r>
          </w:p>
        </w:tc>
      </w:tr>
      <w:tr w:rsidR="007E2C94" w:rsidRPr="007E2C94" w14:paraId="5373F8A4"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12955C7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0708629A"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hideMark/>
          </w:tcPr>
          <w:p w14:paraId="67BB519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330</w:t>
            </w:r>
          </w:p>
        </w:tc>
        <w:tc>
          <w:tcPr>
            <w:tcW w:w="989" w:type="dxa"/>
            <w:hideMark/>
          </w:tcPr>
          <w:p w14:paraId="1836B93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302</w:t>
            </w:r>
          </w:p>
        </w:tc>
        <w:tc>
          <w:tcPr>
            <w:tcW w:w="989" w:type="dxa"/>
            <w:hideMark/>
          </w:tcPr>
          <w:p w14:paraId="066B7FB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375</w:t>
            </w:r>
          </w:p>
        </w:tc>
        <w:tc>
          <w:tcPr>
            <w:tcW w:w="989" w:type="dxa"/>
            <w:hideMark/>
          </w:tcPr>
          <w:p w14:paraId="651067ED"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5</w:t>
            </w:r>
          </w:p>
        </w:tc>
        <w:tc>
          <w:tcPr>
            <w:tcW w:w="915" w:type="dxa"/>
            <w:hideMark/>
          </w:tcPr>
          <w:p w14:paraId="416FC90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050</w:t>
            </w:r>
          </w:p>
        </w:tc>
        <w:tc>
          <w:tcPr>
            <w:tcW w:w="1172" w:type="dxa"/>
          </w:tcPr>
          <w:p w14:paraId="787F50B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4</w:t>
            </w:r>
          </w:p>
        </w:tc>
        <w:tc>
          <w:tcPr>
            <w:tcW w:w="1190" w:type="dxa"/>
            <w:hideMark/>
          </w:tcPr>
          <w:p w14:paraId="4748EB3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1</w:t>
            </w:r>
          </w:p>
        </w:tc>
      </w:tr>
      <w:tr w:rsidR="007E2C94" w:rsidRPr="007E2C94" w14:paraId="01AF9D50"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231681BF"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317C51E2"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hideMark/>
          </w:tcPr>
          <w:p w14:paraId="095E083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40</w:t>
            </w:r>
          </w:p>
        </w:tc>
        <w:tc>
          <w:tcPr>
            <w:tcW w:w="989" w:type="dxa"/>
            <w:hideMark/>
          </w:tcPr>
          <w:p w14:paraId="776F14C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60</w:t>
            </w:r>
          </w:p>
        </w:tc>
        <w:tc>
          <w:tcPr>
            <w:tcW w:w="989" w:type="dxa"/>
            <w:hideMark/>
          </w:tcPr>
          <w:p w14:paraId="7B7C0EF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95</w:t>
            </w:r>
          </w:p>
        </w:tc>
        <w:tc>
          <w:tcPr>
            <w:tcW w:w="989" w:type="dxa"/>
            <w:hideMark/>
          </w:tcPr>
          <w:p w14:paraId="61573EC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30</w:t>
            </w:r>
          </w:p>
        </w:tc>
        <w:tc>
          <w:tcPr>
            <w:tcW w:w="915" w:type="dxa"/>
            <w:hideMark/>
          </w:tcPr>
          <w:p w14:paraId="6B10F7F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25</w:t>
            </w:r>
          </w:p>
        </w:tc>
        <w:tc>
          <w:tcPr>
            <w:tcW w:w="1172" w:type="dxa"/>
          </w:tcPr>
          <w:p w14:paraId="0504BE9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67</w:t>
            </w:r>
          </w:p>
        </w:tc>
        <w:tc>
          <w:tcPr>
            <w:tcW w:w="1190" w:type="dxa"/>
            <w:hideMark/>
          </w:tcPr>
          <w:p w14:paraId="2211031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65</w:t>
            </w:r>
          </w:p>
        </w:tc>
      </w:tr>
      <w:tr w:rsidR="007E2C94" w:rsidRPr="007E2C94" w14:paraId="3E33E6B8"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4932BC6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3A71EFE5"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400CEB1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05</w:t>
            </w:r>
          </w:p>
        </w:tc>
        <w:tc>
          <w:tcPr>
            <w:tcW w:w="989" w:type="dxa"/>
          </w:tcPr>
          <w:p w14:paraId="4AA30B4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25</w:t>
            </w:r>
          </w:p>
        </w:tc>
        <w:tc>
          <w:tcPr>
            <w:tcW w:w="989" w:type="dxa"/>
          </w:tcPr>
          <w:p w14:paraId="6BF542D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0</w:t>
            </w:r>
          </w:p>
        </w:tc>
        <w:tc>
          <w:tcPr>
            <w:tcW w:w="989" w:type="dxa"/>
          </w:tcPr>
          <w:p w14:paraId="3B112E7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90</w:t>
            </w:r>
          </w:p>
        </w:tc>
        <w:tc>
          <w:tcPr>
            <w:tcW w:w="915" w:type="dxa"/>
          </w:tcPr>
          <w:p w14:paraId="1D3012F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8</w:t>
            </w:r>
          </w:p>
        </w:tc>
        <w:tc>
          <w:tcPr>
            <w:tcW w:w="1172" w:type="dxa"/>
          </w:tcPr>
          <w:p w14:paraId="5853C2F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87</w:t>
            </w:r>
          </w:p>
        </w:tc>
        <w:tc>
          <w:tcPr>
            <w:tcW w:w="1190" w:type="dxa"/>
          </w:tcPr>
          <w:p w14:paraId="206AD9D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462</w:t>
            </w:r>
          </w:p>
        </w:tc>
      </w:tr>
      <w:tr w:rsidR="007E2C94" w:rsidRPr="007E2C94" w14:paraId="4C3AAF13"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682703F9"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3BD04D36"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412EDDB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27</w:t>
            </w:r>
          </w:p>
        </w:tc>
        <w:tc>
          <w:tcPr>
            <w:tcW w:w="989" w:type="dxa"/>
          </w:tcPr>
          <w:p w14:paraId="3DFCB229"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48</w:t>
            </w:r>
          </w:p>
        </w:tc>
        <w:tc>
          <w:tcPr>
            <w:tcW w:w="989" w:type="dxa"/>
          </w:tcPr>
          <w:p w14:paraId="224BB25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83</w:t>
            </w:r>
          </w:p>
        </w:tc>
        <w:tc>
          <w:tcPr>
            <w:tcW w:w="989" w:type="dxa"/>
          </w:tcPr>
          <w:p w14:paraId="4D04F56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13</w:t>
            </w:r>
          </w:p>
        </w:tc>
        <w:tc>
          <w:tcPr>
            <w:tcW w:w="915" w:type="dxa"/>
          </w:tcPr>
          <w:p w14:paraId="5247C67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05</w:t>
            </w:r>
          </w:p>
        </w:tc>
        <w:tc>
          <w:tcPr>
            <w:tcW w:w="1172" w:type="dxa"/>
          </w:tcPr>
          <w:p w14:paraId="2696813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22</w:t>
            </w:r>
          </w:p>
        </w:tc>
        <w:tc>
          <w:tcPr>
            <w:tcW w:w="1190" w:type="dxa"/>
          </w:tcPr>
          <w:p w14:paraId="76E86369"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32</w:t>
            </w:r>
          </w:p>
        </w:tc>
      </w:tr>
      <w:tr w:rsidR="007E2C94" w:rsidRPr="007E2C94" w14:paraId="32B4200B"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1289" w:type="dxa"/>
            <w:vMerge w:val="restart"/>
          </w:tcPr>
          <w:p w14:paraId="025B5688"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1</w:t>
            </w:r>
          </w:p>
          <w:p w14:paraId="05133EBB"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4E5A3C90"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hideMark/>
          </w:tcPr>
          <w:p w14:paraId="76D24CB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573</w:t>
            </w:r>
          </w:p>
        </w:tc>
        <w:tc>
          <w:tcPr>
            <w:tcW w:w="989" w:type="dxa"/>
            <w:hideMark/>
          </w:tcPr>
          <w:p w14:paraId="7CD63FC0"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738</w:t>
            </w:r>
          </w:p>
        </w:tc>
        <w:tc>
          <w:tcPr>
            <w:tcW w:w="989" w:type="dxa"/>
            <w:hideMark/>
          </w:tcPr>
          <w:p w14:paraId="4258B45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794</w:t>
            </w:r>
          </w:p>
        </w:tc>
        <w:tc>
          <w:tcPr>
            <w:tcW w:w="989" w:type="dxa"/>
            <w:hideMark/>
          </w:tcPr>
          <w:p w14:paraId="600B56B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20</w:t>
            </w:r>
          </w:p>
        </w:tc>
        <w:tc>
          <w:tcPr>
            <w:tcW w:w="915" w:type="dxa"/>
            <w:hideMark/>
          </w:tcPr>
          <w:p w14:paraId="2E0B17B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82</w:t>
            </w:r>
          </w:p>
        </w:tc>
        <w:tc>
          <w:tcPr>
            <w:tcW w:w="1172" w:type="dxa"/>
          </w:tcPr>
          <w:p w14:paraId="7A99311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70</w:t>
            </w:r>
          </w:p>
        </w:tc>
        <w:tc>
          <w:tcPr>
            <w:tcW w:w="1190" w:type="dxa"/>
            <w:hideMark/>
          </w:tcPr>
          <w:p w14:paraId="61FC9A30"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89</w:t>
            </w:r>
          </w:p>
        </w:tc>
      </w:tr>
      <w:tr w:rsidR="007E2C94" w:rsidRPr="007E2C94" w14:paraId="283A9C44"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433E2275"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41BCC1E3"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hideMark/>
          </w:tcPr>
          <w:p w14:paraId="0167041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7067</w:t>
            </w:r>
          </w:p>
        </w:tc>
        <w:tc>
          <w:tcPr>
            <w:tcW w:w="989" w:type="dxa"/>
            <w:hideMark/>
          </w:tcPr>
          <w:p w14:paraId="681401E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3556</w:t>
            </w:r>
          </w:p>
        </w:tc>
        <w:tc>
          <w:tcPr>
            <w:tcW w:w="989" w:type="dxa"/>
            <w:hideMark/>
          </w:tcPr>
          <w:p w14:paraId="6298D85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1135</w:t>
            </w:r>
          </w:p>
        </w:tc>
        <w:tc>
          <w:tcPr>
            <w:tcW w:w="989" w:type="dxa"/>
            <w:hideMark/>
          </w:tcPr>
          <w:p w14:paraId="1CAFC75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0545</w:t>
            </w:r>
          </w:p>
        </w:tc>
        <w:tc>
          <w:tcPr>
            <w:tcW w:w="915" w:type="dxa"/>
            <w:hideMark/>
          </w:tcPr>
          <w:p w14:paraId="1E7E15C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0240</w:t>
            </w:r>
          </w:p>
        </w:tc>
        <w:tc>
          <w:tcPr>
            <w:tcW w:w="1172" w:type="dxa"/>
          </w:tcPr>
          <w:p w14:paraId="6615C18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0533</w:t>
            </w:r>
          </w:p>
        </w:tc>
        <w:tc>
          <w:tcPr>
            <w:tcW w:w="1190" w:type="dxa"/>
            <w:hideMark/>
          </w:tcPr>
          <w:p w14:paraId="6BAEB3F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0870</w:t>
            </w:r>
          </w:p>
        </w:tc>
      </w:tr>
      <w:tr w:rsidR="007E2C94" w:rsidRPr="007E2C94" w14:paraId="71BA1096"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6B89A3A8"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1A5864C3"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hideMark/>
          </w:tcPr>
          <w:p w14:paraId="4C1E42B6"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8667</w:t>
            </w:r>
          </w:p>
        </w:tc>
        <w:tc>
          <w:tcPr>
            <w:tcW w:w="989" w:type="dxa"/>
            <w:hideMark/>
          </w:tcPr>
          <w:p w14:paraId="3FF230F6"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6448</w:t>
            </w:r>
          </w:p>
        </w:tc>
        <w:tc>
          <w:tcPr>
            <w:tcW w:w="989" w:type="dxa"/>
            <w:hideMark/>
          </w:tcPr>
          <w:p w14:paraId="494D15F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261</w:t>
            </w:r>
          </w:p>
        </w:tc>
        <w:tc>
          <w:tcPr>
            <w:tcW w:w="989" w:type="dxa"/>
            <w:hideMark/>
          </w:tcPr>
          <w:p w14:paraId="2D50CBA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834</w:t>
            </w:r>
          </w:p>
        </w:tc>
        <w:tc>
          <w:tcPr>
            <w:tcW w:w="915" w:type="dxa"/>
            <w:hideMark/>
          </w:tcPr>
          <w:p w14:paraId="0FA253A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820</w:t>
            </w:r>
          </w:p>
        </w:tc>
        <w:tc>
          <w:tcPr>
            <w:tcW w:w="1172" w:type="dxa"/>
          </w:tcPr>
          <w:p w14:paraId="616F58F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856</w:t>
            </w:r>
          </w:p>
        </w:tc>
        <w:tc>
          <w:tcPr>
            <w:tcW w:w="1190" w:type="dxa"/>
            <w:hideMark/>
          </w:tcPr>
          <w:p w14:paraId="07B6251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894</w:t>
            </w:r>
          </w:p>
        </w:tc>
      </w:tr>
      <w:tr w:rsidR="007E2C94" w:rsidRPr="007E2C94" w14:paraId="47400BC2"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0A1B48E6"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53C86384"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hideMark/>
          </w:tcPr>
          <w:p w14:paraId="499E8F2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993</w:t>
            </w:r>
          </w:p>
        </w:tc>
        <w:tc>
          <w:tcPr>
            <w:tcW w:w="989" w:type="dxa"/>
            <w:hideMark/>
          </w:tcPr>
          <w:p w14:paraId="62E5A619"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013</w:t>
            </w:r>
          </w:p>
        </w:tc>
        <w:tc>
          <w:tcPr>
            <w:tcW w:w="989" w:type="dxa"/>
            <w:hideMark/>
          </w:tcPr>
          <w:p w14:paraId="1F22075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048</w:t>
            </w:r>
          </w:p>
        </w:tc>
        <w:tc>
          <w:tcPr>
            <w:tcW w:w="989" w:type="dxa"/>
            <w:hideMark/>
          </w:tcPr>
          <w:p w14:paraId="7781656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083</w:t>
            </w:r>
          </w:p>
        </w:tc>
        <w:tc>
          <w:tcPr>
            <w:tcW w:w="915" w:type="dxa"/>
            <w:hideMark/>
          </w:tcPr>
          <w:p w14:paraId="3A1C32D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066</w:t>
            </w:r>
          </w:p>
        </w:tc>
        <w:tc>
          <w:tcPr>
            <w:tcW w:w="1172" w:type="dxa"/>
          </w:tcPr>
          <w:p w14:paraId="66D6C62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148</w:t>
            </w:r>
          </w:p>
        </w:tc>
        <w:tc>
          <w:tcPr>
            <w:tcW w:w="1190" w:type="dxa"/>
            <w:hideMark/>
          </w:tcPr>
          <w:p w14:paraId="587CCFE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110</w:t>
            </w:r>
          </w:p>
        </w:tc>
      </w:tr>
      <w:tr w:rsidR="007E2C94" w:rsidRPr="007E2C94" w14:paraId="64E5201D" w14:textId="77777777" w:rsidTr="00BC5C29">
        <w:trPr>
          <w:cnfStyle w:val="000000100000" w:firstRow="0" w:lastRow="0" w:firstColumn="0" w:lastColumn="0" w:oddVBand="0" w:evenVBand="0" w:oddHBand="1" w:evenHBand="0" w:firstRowFirstColumn="0" w:firstRowLastColumn="0" w:lastRowFirstColumn="0" w:lastRowLastColumn="0"/>
          <w:trHeight w:val="158"/>
        </w:trPr>
        <w:tc>
          <w:tcPr>
            <w:cnfStyle w:val="001000000000" w:firstRow="0" w:lastRow="0" w:firstColumn="1" w:lastColumn="0" w:oddVBand="0" w:evenVBand="0" w:oddHBand="0" w:evenHBand="0" w:firstRowFirstColumn="0" w:firstRowLastColumn="0" w:lastRowFirstColumn="0" w:lastRowLastColumn="0"/>
            <w:tcW w:w="0" w:type="auto"/>
            <w:vMerge/>
          </w:tcPr>
          <w:p w14:paraId="7F0FF89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22C01D36"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3F2D533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05</w:t>
            </w:r>
          </w:p>
        </w:tc>
        <w:tc>
          <w:tcPr>
            <w:tcW w:w="989" w:type="dxa"/>
          </w:tcPr>
          <w:p w14:paraId="48DD6FF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25</w:t>
            </w:r>
          </w:p>
        </w:tc>
        <w:tc>
          <w:tcPr>
            <w:tcW w:w="989" w:type="dxa"/>
          </w:tcPr>
          <w:p w14:paraId="721C550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0</w:t>
            </w:r>
          </w:p>
        </w:tc>
        <w:tc>
          <w:tcPr>
            <w:tcW w:w="989" w:type="dxa"/>
          </w:tcPr>
          <w:p w14:paraId="43F6DDA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90</w:t>
            </w:r>
          </w:p>
        </w:tc>
        <w:tc>
          <w:tcPr>
            <w:tcW w:w="915" w:type="dxa"/>
          </w:tcPr>
          <w:p w14:paraId="70A185D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8</w:t>
            </w:r>
          </w:p>
        </w:tc>
        <w:tc>
          <w:tcPr>
            <w:tcW w:w="1172" w:type="dxa"/>
          </w:tcPr>
          <w:p w14:paraId="7F994C5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12</w:t>
            </w:r>
          </w:p>
        </w:tc>
        <w:tc>
          <w:tcPr>
            <w:tcW w:w="1190" w:type="dxa"/>
          </w:tcPr>
          <w:p w14:paraId="3712BCE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462</w:t>
            </w:r>
          </w:p>
        </w:tc>
      </w:tr>
      <w:tr w:rsidR="007E2C94" w:rsidRPr="007E2C94" w14:paraId="3CA0E883"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450DD599"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3EC818FC"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1D73638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494</w:t>
            </w:r>
          </w:p>
        </w:tc>
        <w:tc>
          <w:tcPr>
            <w:tcW w:w="989" w:type="dxa"/>
          </w:tcPr>
          <w:p w14:paraId="6EBED03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15</w:t>
            </w:r>
          </w:p>
        </w:tc>
        <w:tc>
          <w:tcPr>
            <w:tcW w:w="989" w:type="dxa"/>
          </w:tcPr>
          <w:p w14:paraId="2945DBF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50</w:t>
            </w:r>
          </w:p>
        </w:tc>
        <w:tc>
          <w:tcPr>
            <w:tcW w:w="989" w:type="dxa"/>
          </w:tcPr>
          <w:p w14:paraId="7813750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80</w:t>
            </w:r>
          </w:p>
        </w:tc>
        <w:tc>
          <w:tcPr>
            <w:tcW w:w="915" w:type="dxa"/>
          </w:tcPr>
          <w:p w14:paraId="1D7C9A0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88</w:t>
            </w:r>
          </w:p>
        </w:tc>
        <w:tc>
          <w:tcPr>
            <w:tcW w:w="1172" w:type="dxa"/>
          </w:tcPr>
          <w:p w14:paraId="502CEEE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418</w:t>
            </w:r>
          </w:p>
        </w:tc>
        <w:tc>
          <w:tcPr>
            <w:tcW w:w="1190" w:type="dxa"/>
          </w:tcPr>
          <w:p w14:paraId="66D60C4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622</w:t>
            </w:r>
          </w:p>
        </w:tc>
      </w:tr>
      <w:tr w:rsidR="007E2C94" w:rsidRPr="007E2C94" w14:paraId="058512BC"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1289" w:type="dxa"/>
            <w:vMerge w:val="restart"/>
          </w:tcPr>
          <w:p w14:paraId="0404CDB3"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2</w:t>
            </w:r>
          </w:p>
          <w:p w14:paraId="4753F2EA"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7A9ADF42"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hideMark/>
          </w:tcPr>
          <w:p w14:paraId="2273E88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141</w:t>
            </w:r>
          </w:p>
        </w:tc>
        <w:tc>
          <w:tcPr>
            <w:tcW w:w="989" w:type="dxa"/>
            <w:hideMark/>
          </w:tcPr>
          <w:p w14:paraId="53AC5F2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353</w:t>
            </w:r>
          </w:p>
        </w:tc>
        <w:tc>
          <w:tcPr>
            <w:tcW w:w="989" w:type="dxa"/>
            <w:hideMark/>
          </w:tcPr>
          <w:p w14:paraId="16CA57E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425</w:t>
            </w:r>
          </w:p>
        </w:tc>
        <w:tc>
          <w:tcPr>
            <w:tcW w:w="989" w:type="dxa"/>
            <w:hideMark/>
          </w:tcPr>
          <w:p w14:paraId="6B9ABD0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458</w:t>
            </w:r>
          </w:p>
        </w:tc>
        <w:tc>
          <w:tcPr>
            <w:tcW w:w="915" w:type="dxa"/>
            <w:hideMark/>
          </w:tcPr>
          <w:p w14:paraId="2A53021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575</w:t>
            </w:r>
          </w:p>
        </w:tc>
        <w:tc>
          <w:tcPr>
            <w:tcW w:w="1172" w:type="dxa"/>
          </w:tcPr>
          <w:p w14:paraId="4D844E6D"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529</w:t>
            </w:r>
          </w:p>
        </w:tc>
        <w:tc>
          <w:tcPr>
            <w:tcW w:w="1190" w:type="dxa"/>
            <w:hideMark/>
          </w:tcPr>
          <w:p w14:paraId="67C1812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573</w:t>
            </w:r>
          </w:p>
        </w:tc>
      </w:tr>
      <w:tr w:rsidR="007E2C94" w:rsidRPr="007E2C94" w14:paraId="7D90F153" w14:textId="77777777" w:rsidTr="00BC5C29">
        <w:trPr>
          <w:trHeight w:val="111"/>
        </w:trPr>
        <w:tc>
          <w:tcPr>
            <w:cnfStyle w:val="001000000000" w:firstRow="0" w:lastRow="0" w:firstColumn="1" w:lastColumn="0" w:oddVBand="0" w:evenVBand="0" w:oddHBand="0" w:evenHBand="0" w:firstRowFirstColumn="0" w:firstRowLastColumn="0" w:lastRowFirstColumn="0" w:lastRowLastColumn="0"/>
            <w:tcW w:w="0" w:type="auto"/>
            <w:vMerge/>
            <w:hideMark/>
          </w:tcPr>
          <w:p w14:paraId="5D2C6E0B"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0C867B3C"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hideMark/>
          </w:tcPr>
          <w:p w14:paraId="1E325B1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50</w:t>
            </w:r>
          </w:p>
        </w:tc>
        <w:tc>
          <w:tcPr>
            <w:tcW w:w="989" w:type="dxa"/>
            <w:hideMark/>
          </w:tcPr>
          <w:p w14:paraId="0CDDD80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9168</w:t>
            </w:r>
          </w:p>
        </w:tc>
        <w:tc>
          <w:tcPr>
            <w:tcW w:w="989" w:type="dxa"/>
            <w:hideMark/>
          </w:tcPr>
          <w:p w14:paraId="35B5476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6344</w:t>
            </w:r>
          </w:p>
        </w:tc>
        <w:tc>
          <w:tcPr>
            <w:tcW w:w="989" w:type="dxa"/>
            <w:hideMark/>
          </w:tcPr>
          <w:p w14:paraId="06802EF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4614</w:t>
            </w:r>
          </w:p>
        </w:tc>
        <w:tc>
          <w:tcPr>
            <w:tcW w:w="915" w:type="dxa"/>
            <w:hideMark/>
          </w:tcPr>
          <w:p w14:paraId="7E97056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5320</w:t>
            </w:r>
          </w:p>
        </w:tc>
        <w:tc>
          <w:tcPr>
            <w:tcW w:w="1172" w:type="dxa"/>
          </w:tcPr>
          <w:p w14:paraId="02B6754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5585</w:t>
            </w:r>
          </w:p>
        </w:tc>
        <w:tc>
          <w:tcPr>
            <w:tcW w:w="1190" w:type="dxa"/>
            <w:hideMark/>
          </w:tcPr>
          <w:p w14:paraId="2CBD848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6094</w:t>
            </w:r>
          </w:p>
        </w:tc>
      </w:tr>
      <w:tr w:rsidR="007E2C94" w:rsidRPr="007E2C94" w14:paraId="788947E2"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3C86F14B"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1FE392B4"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hideMark/>
          </w:tcPr>
          <w:p w14:paraId="787FCFA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523</w:t>
            </w:r>
          </w:p>
        </w:tc>
        <w:tc>
          <w:tcPr>
            <w:tcW w:w="989" w:type="dxa"/>
            <w:hideMark/>
          </w:tcPr>
          <w:p w14:paraId="5A4EA98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441</w:t>
            </w:r>
          </w:p>
        </w:tc>
        <w:tc>
          <w:tcPr>
            <w:tcW w:w="989" w:type="dxa"/>
            <w:hideMark/>
          </w:tcPr>
          <w:p w14:paraId="16C9F11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327</w:t>
            </w:r>
          </w:p>
        </w:tc>
        <w:tc>
          <w:tcPr>
            <w:tcW w:w="989" w:type="dxa"/>
            <w:hideMark/>
          </w:tcPr>
          <w:p w14:paraId="5C31D0E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946</w:t>
            </w:r>
          </w:p>
        </w:tc>
        <w:tc>
          <w:tcPr>
            <w:tcW w:w="915" w:type="dxa"/>
            <w:hideMark/>
          </w:tcPr>
          <w:p w14:paraId="7E28CCF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920</w:t>
            </w:r>
          </w:p>
        </w:tc>
        <w:tc>
          <w:tcPr>
            <w:tcW w:w="1172" w:type="dxa"/>
          </w:tcPr>
          <w:p w14:paraId="7E4C1AC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935</w:t>
            </w:r>
          </w:p>
        </w:tc>
        <w:tc>
          <w:tcPr>
            <w:tcW w:w="1190" w:type="dxa"/>
            <w:hideMark/>
          </w:tcPr>
          <w:p w14:paraId="48AB8E9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954</w:t>
            </w:r>
          </w:p>
        </w:tc>
      </w:tr>
      <w:tr w:rsidR="007E2C94" w:rsidRPr="007E2C94" w14:paraId="554D2CED"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4597A8EE"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663887CD"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tcPr>
          <w:p w14:paraId="21BEBF6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365</w:t>
            </w:r>
          </w:p>
        </w:tc>
        <w:tc>
          <w:tcPr>
            <w:tcW w:w="989" w:type="dxa"/>
          </w:tcPr>
          <w:p w14:paraId="2DC1BCE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385</w:t>
            </w:r>
          </w:p>
        </w:tc>
        <w:tc>
          <w:tcPr>
            <w:tcW w:w="989" w:type="dxa"/>
          </w:tcPr>
          <w:p w14:paraId="7C7854E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20</w:t>
            </w:r>
          </w:p>
        </w:tc>
        <w:tc>
          <w:tcPr>
            <w:tcW w:w="989" w:type="dxa"/>
          </w:tcPr>
          <w:p w14:paraId="2F5F5A6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55</w:t>
            </w:r>
          </w:p>
        </w:tc>
        <w:tc>
          <w:tcPr>
            <w:tcW w:w="915" w:type="dxa"/>
            <w:hideMark/>
          </w:tcPr>
          <w:p w14:paraId="781CB5F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06</w:t>
            </w:r>
          </w:p>
        </w:tc>
        <w:tc>
          <w:tcPr>
            <w:tcW w:w="1172" w:type="dxa"/>
          </w:tcPr>
          <w:p w14:paraId="007E225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93</w:t>
            </w:r>
          </w:p>
        </w:tc>
        <w:tc>
          <w:tcPr>
            <w:tcW w:w="1190" w:type="dxa"/>
            <w:hideMark/>
          </w:tcPr>
          <w:p w14:paraId="01F9556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41</w:t>
            </w:r>
          </w:p>
        </w:tc>
      </w:tr>
      <w:tr w:rsidR="007E2C94" w:rsidRPr="007E2C94" w14:paraId="16BC207A"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0CC15867"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7069198B"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0B05D732"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80</w:t>
            </w:r>
          </w:p>
        </w:tc>
        <w:tc>
          <w:tcPr>
            <w:tcW w:w="989" w:type="dxa"/>
          </w:tcPr>
          <w:p w14:paraId="7A1D49A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00</w:t>
            </w:r>
          </w:p>
        </w:tc>
        <w:tc>
          <w:tcPr>
            <w:tcW w:w="989" w:type="dxa"/>
          </w:tcPr>
          <w:p w14:paraId="509F066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35</w:t>
            </w:r>
          </w:p>
        </w:tc>
        <w:tc>
          <w:tcPr>
            <w:tcW w:w="989" w:type="dxa"/>
          </w:tcPr>
          <w:p w14:paraId="7FC6422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66</w:t>
            </w:r>
          </w:p>
        </w:tc>
        <w:tc>
          <w:tcPr>
            <w:tcW w:w="915" w:type="dxa"/>
          </w:tcPr>
          <w:p w14:paraId="73E5126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02</w:t>
            </w:r>
          </w:p>
        </w:tc>
        <w:tc>
          <w:tcPr>
            <w:tcW w:w="1172" w:type="dxa"/>
          </w:tcPr>
          <w:p w14:paraId="360109C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892</w:t>
            </w:r>
          </w:p>
        </w:tc>
        <w:tc>
          <w:tcPr>
            <w:tcW w:w="1190" w:type="dxa"/>
          </w:tcPr>
          <w:p w14:paraId="60E044C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265</w:t>
            </w:r>
          </w:p>
        </w:tc>
      </w:tr>
      <w:tr w:rsidR="007E2C94" w:rsidRPr="007E2C94" w14:paraId="01CF7D8D"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4A369E0B"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2C59EEE7"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112EE4C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682</w:t>
            </w:r>
          </w:p>
        </w:tc>
        <w:tc>
          <w:tcPr>
            <w:tcW w:w="989" w:type="dxa"/>
          </w:tcPr>
          <w:p w14:paraId="4F0B0CA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703</w:t>
            </w:r>
          </w:p>
        </w:tc>
        <w:tc>
          <w:tcPr>
            <w:tcW w:w="989" w:type="dxa"/>
          </w:tcPr>
          <w:p w14:paraId="75F1D15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738</w:t>
            </w:r>
          </w:p>
        </w:tc>
        <w:tc>
          <w:tcPr>
            <w:tcW w:w="989" w:type="dxa"/>
          </w:tcPr>
          <w:p w14:paraId="58F7D80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768</w:t>
            </w:r>
          </w:p>
        </w:tc>
        <w:tc>
          <w:tcPr>
            <w:tcW w:w="915" w:type="dxa"/>
          </w:tcPr>
          <w:p w14:paraId="372883C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758</w:t>
            </w:r>
          </w:p>
        </w:tc>
        <w:tc>
          <w:tcPr>
            <w:tcW w:w="1172" w:type="dxa"/>
          </w:tcPr>
          <w:p w14:paraId="28552CD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9</w:t>
            </w:r>
          </w:p>
        </w:tc>
        <w:tc>
          <w:tcPr>
            <w:tcW w:w="1190" w:type="dxa"/>
          </w:tcPr>
          <w:p w14:paraId="66A5CDA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763</w:t>
            </w:r>
          </w:p>
        </w:tc>
      </w:tr>
      <w:tr w:rsidR="007E2C94" w:rsidRPr="007E2C94" w14:paraId="517F094C"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val="restart"/>
          </w:tcPr>
          <w:p w14:paraId="101043B2"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4</w:t>
            </w:r>
          </w:p>
          <w:p w14:paraId="5B01C35B"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6DB053AC"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tcPr>
          <w:p w14:paraId="2086D09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523</w:t>
            </w:r>
          </w:p>
        </w:tc>
        <w:tc>
          <w:tcPr>
            <w:tcW w:w="989" w:type="dxa"/>
          </w:tcPr>
          <w:p w14:paraId="6EFDFCD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660</w:t>
            </w:r>
          </w:p>
        </w:tc>
        <w:tc>
          <w:tcPr>
            <w:tcW w:w="989" w:type="dxa"/>
          </w:tcPr>
          <w:p w14:paraId="20DA7E5B"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73</w:t>
            </w:r>
          </w:p>
        </w:tc>
        <w:tc>
          <w:tcPr>
            <w:tcW w:w="989" w:type="dxa"/>
          </w:tcPr>
          <w:p w14:paraId="792E3B6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80</w:t>
            </w:r>
          </w:p>
        </w:tc>
        <w:tc>
          <w:tcPr>
            <w:tcW w:w="915" w:type="dxa"/>
          </w:tcPr>
          <w:p w14:paraId="7DA9D02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832</w:t>
            </w:r>
          </w:p>
        </w:tc>
        <w:tc>
          <w:tcPr>
            <w:tcW w:w="1172" w:type="dxa"/>
          </w:tcPr>
          <w:p w14:paraId="76A3848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31</w:t>
            </w:r>
          </w:p>
        </w:tc>
        <w:tc>
          <w:tcPr>
            <w:tcW w:w="1190" w:type="dxa"/>
          </w:tcPr>
          <w:p w14:paraId="7A20A5A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819</w:t>
            </w:r>
          </w:p>
        </w:tc>
      </w:tr>
      <w:tr w:rsidR="007E2C94" w:rsidRPr="007E2C94" w14:paraId="73A20BA0"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11949389"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0BECA9F7"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tcPr>
          <w:p w14:paraId="11412F3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015</w:t>
            </w:r>
          </w:p>
        </w:tc>
        <w:tc>
          <w:tcPr>
            <w:tcW w:w="989" w:type="dxa"/>
          </w:tcPr>
          <w:p w14:paraId="0CBE0E1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110</w:t>
            </w:r>
          </w:p>
        </w:tc>
        <w:tc>
          <w:tcPr>
            <w:tcW w:w="989" w:type="dxa"/>
          </w:tcPr>
          <w:p w14:paraId="722EE3B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9927</w:t>
            </w:r>
          </w:p>
        </w:tc>
        <w:tc>
          <w:tcPr>
            <w:tcW w:w="989" w:type="dxa"/>
          </w:tcPr>
          <w:p w14:paraId="0BE2C42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9723</w:t>
            </w:r>
          </w:p>
        </w:tc>
        <w:tc>
          <w:tcPr>
            <w:tcW w:w="915" w:type="dxa"/>
          </w:tcPr>
          <w:p w14:paraId="158B58D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9720</w:t>
            </w:r>
          </w:p>
        </w:tc>
        <w:tc>
          <w:tcPr>
            <w:tcW w:w="1172" w:type="dxa"/>
          </w:tcPr>
          <w:p w14:paraId="1DDC200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3.9984</w:t>
            </w:r>
          </w:p>
        </w:tc>
        <w:tc>
          <w:tcPr>
            <w:tcW w:w="1190" w:type="dxa"/>
          </w:tcPr>
          <w:p w14:paraId="20C6547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0693</w:t>
            </w:r>
          </w:p>
        </w:tc>
      </w:tr>
      <w:tr w:rsidR="007E2C94" w:rsidRPr="007E2C94" w14:paraId="3886A201"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2AA4E925"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1390F933"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tcPr>
          <w:p w14:paraId="3BB4DB5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560</w:t>
            </w:r>
          </w:p>
        </w:tc>
        <w:tc>
          <w:tcPr>
            <w:tcW w:w="989" w:type="dxa"/>
          </w:tcPr>
          <w:p w14:paraId="244E7856"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536</w:t>
            </w:r>
          </w:p>
        </w:tc>
        <w:tc>
          <w:tcPr>
            <w:tcW w:w="989" w:type="dxa"/>
          </w:tcPr>
          <w:p w14:paraId="716B40C6"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169</w:t>
            </w:r>
          </w:p>
        </w:tc>
        <w:tc>
          <w:tcPr>
            <w:tcW w:w="989" w:type="dxa"/>
          </w:tcPr>
          <w:p w14:paraId="3AA0DB5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777</w:t>
            </w:r>
          </w:p>
        </w:tc>
        <w:tc>
          <w:tcPr>
            <w:tcW w:w="915" w:type="dxa"/>
          </w:tcPr>
          <w:p w14:paraId="480BC31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810</w:t>
            </w:r>
          </w:p>
        </w:tc>
        <w:tc>
          <w:tcPr>
            <w:tcW w:w="1172" w:type="dxa"/>
          </w:tcPr>
          <w:p w14:paraId="064745E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794</w:t>
            </w:r>
          </w:p>
        </w:tc>
        <w:tc>
          <w:tcPr>
            <w:tcW w:w="1190" w:type="dxa"/>
          </w:tcPr>
          <w:p w14:paraId="7752A4BB"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783</w:t>
            </w:r>
          </w:p>
        </w:tc>
      </w:tr>
      <w:tr w:rsidR="007E2C94" w:rsidRPr="007E2C94" w14:paraId="5AA0C7A9"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2001D4CF"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014DD7E1"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tcPr>
          <w:p w14:paraId="225F7B9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552</w:t>
            </w:r>
          </w:p>
        </w:tc>
        <w:tc>
          <w:tcPr>
            <w:tcW w:w="989" w:type="dxa"/>
          </w:tcPr>
          <w:p w14:paraId="4414900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578</w:t>
            </w:r>
          </w:p>
        </w:tc>
        <w:tc>
          <w:tcPr>
            <w:tcW w:w="989" w:type="dxa"/>
          </w:tcPr>
          <w:p w14:paraId="63E5D81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660</w:t>
            </w:r>
          </w:p>
        </w:tc>
        <w:tc>
          <w:tcPr>
            <w:tcW w:w="989" w:type="dxa"/>
          </w:tcPr>
          <w:p w14:paraId="039F921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680</w:t>
            </w:r>
          </w:p>
        </w:tc>
        <w:tc>
          <w:tcPr>
            <w:tcW w:w="915" w:type="dxa"/>
          </w:tcPr>
          <w:p w14:paraId="1BB37A5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639</w:t>
            </w:r>
          </w:p>
        </w:tc>
        <w:tc>
          <w:tcPr>
            <w:tcW w:w="1172" w:type="dxa"/>
          </w:tcPr>
          <w:p w14:paraId="4F69C94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740</w:t>
            </w:r>
          </w:p>
        </w:tc>
        <w:tc>
          <w:tcPr>
            <w:tcW w:w="1190" w:type="dxa"/>
          </w:tcPr>
          <w:p w14:paraId="285B88E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667</w:t>
            </w:r>
          </w:p>
        </w:tc>
      </w:tr>
      <w:tr w:rsidR="007E2C94" w:rsidRPr="007E2C94" w14:paraId="3BA90992"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651876E2"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7695A9CB"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669FCDF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967</w:t>
            </w:r>
          </w:p>
        </w:tc>
        <w:tc>
          <w:tcPr>
            <w:tcW w:w="989" w:type="dxa"/>
          </w:tcPr>
          <w:p w14:paraId="1BACD133"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987</w:t>
            </w:r>
          </w:p>
        </w:tc>
        <w:tc>
          <w:tcPr>
            <w:tcW w:w="989" w:type="dxa"/>
          </w:tcPr>
          <w:p w14:paraId="4FE256E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05</w:t>
            </w:r>
          </w:p>
        </w:tc>
        <w:tc>
          <w:tcPr>
            <w:tcW w:w="989" w:type="dxa"/>
          </w:tcPr>
          <w:p w14:paraId="392D0A2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32</w:t>
            </w:r>
          </w:p>
        </w:tc>
        <w:tc>
          <w:tcPr>
            <w:tcW w:w="915" w:type="dxa"/>
          </w:tcPr>
          <w:p w14:paraId="0FEA538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979</w:t>
            </w:r>
          </w:p>
        </w:tc>
        <w:tc>
          <w:tcPr>
            <w:tcW w:w="1172" w:type="dxa"/>
          </w:tcPr>
          <w:p w14:paraId="2B933D1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596</w:t>
            </w:r>
          </w:p>
        </w:tc>
        <w:tc>
          <w:tcPr>
            <w:tcW w:w="1190" w:type="dxa"/>
          </w:tcPr>
          <w:p w14:paraId="4A9B1CB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29</w:t>
            </w:r>
          </w:p>
        </w:tc>
      </w:tr>
      <w:tr w:rsidR="007E2C94" w:rsidRPr="007E2C94" w14:paraId="5E1F9077"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5EE0FA42"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77ED961B"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70A48BB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05</w:t>
            </w:r>
          </w:p>
        </w:tc>
        <w:tc>
          <w:tcPr>
            <w:tcW w:w="989" w:type="dxa"/>
          </w:tcPr>
          <w:p w14:paraId="739183E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30</w:t>
            </w:r>
          </w:p>
        </w:tc>
        <w:tc>
          <w:tcPr>
            <w:tcW w:w="989" w:type="dxa"/>
          </w:tcPr>
          <w:p w14:paraId="307F638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65</w:t>
            </w:r>
          </w:p>
        </w:tc>
        <w:tc>
          <w:tcPr>
            <w:tcW w:w="989" w:type="dxa"/>
          </w:tcPr>
          <w:p w14:paraId="221A2E0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85</w:t>
            </w:r>
          </w:p>
        </w:tc>
        <w:tc>
          <w:tcPr>
            <w:tcW w:w="915" w:type="dxa"/>
          </w:tcPr>
          <w:p w14:paraId="616573CD"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84</w:t>
            </w:r>
          </w:p>
        </w:tc>
        <w:tc>
          <w:tcPr>
            <w:tcW w:w="1172" w:type="dxa"/>
          </w:tcPr>
          <w:p w14:paraId="0C18597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83</w:t>
            </w:r>
          </w:p>
        </w:tc>
        <w:tc>
          <w:tcPr>
            <w:tcW w:w="1190" w:type="dxa"/>
          </w:tcPr>
          <w:p w14:paraId="1D2CE37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580</w:t>
            </w:r>
          </w:p>
        </w:tc>
      </w:tr>
      <w:tr w:rsidR="007E2C94" w:rsidRPr="007E2C94" w14:paraId="3D1E5FDD"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1289" w:type="dxa"/>
            <w:vMerge w:val="restart"/>
            <w:hideMark/>
          </w:tcPr>
          <w:p w14:paraId="7BF61A91"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10</w:t>
            </w:r>
          </w:p>
        </w:tc>
        <w:tc>
          <w:tcPr>
            <w:tcW w:w="776" w:type="dxa"/>
            <w:hideMark/>
          </w:tcPr>
          <w:p w14:paraId="2B6617C0"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hideMark/>
          </w:tcPr>
          <w:p w14:paraId="06A9E9F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58</w:t>
            </w:r>
          </w:p>
        </w:tc>
        <w:tc>
          <w:tcPr>
            <w:tcW w:w="989" w:type="dxa"/>
            <w:hideMark/>
          </w:tcPr>
          <w:p w14:paraId="3F81213D"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524</w:t>
            </w:r>
          </w:p>
        </w:tc>
        <w:tc>
          <w:tcPr>
            <w:tcW w:w="989" w:type="dxa"/>
            <w:hideMark/>
          </w:tcPr>
          <w:p w14:paraId="57E4F4B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 9614</w:t>
            </w:r>
          </w:p>
        </w:tc>
        <w:tc>
          <w:tcPr>
            <w:tcW w:w="989" w:type="dxa"/>
            <w:hideMark/>
          </w:tcPr>
          <w:p w14:paraId="058C8B8A"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956</w:t>
            </w:r>
          </w:p>
        </w:tc>
        <w:tc>
          <w:tcPr>
            <w:tcW w:w="915" w:type="dxa"/>
            <w:hideMark/>
          </w:tcPr>
          <w:p w14:paraId="7BD1E10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125</w:t>
            </w:r>
          </w:p>
        </w:tc>
        <w:tc>
          <w:tcPr>
            <w:tcW w:w="1172" w:type="dxa"/>
          </w:tcPr>
          <w:p w14:paraId="3DB3D19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020</w:t>
            </w:r>
          </w:p>
        </w:tc>
        <w:tc>
          <w:tcPr>
            <w:tcW w:w="1190" w:type="dxa"/>
            <w:hideMark/>
          </w:tcPr>
          <w:p w14:paraId="367B8EB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089</w:t>
            </w:r>
          </w:p>
        </w:tc>
      </w:tr>
      <w:tr w:rsidR="007E2C94" w:rsidRPr="007E2C94" w14:paraId="3E3B6929"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51507E45"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180906DE"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hideMark/>
          </w:tcPr>
          <w:p w14:paraId="2D59386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6.1817</w:t>
            </w:r>
          </w:p>
        </w:tc>
        <w:tc>
          <w:tcPr>
            <w:tcW w:w="989" w:type="dxa"/>
            <w:hideMark/>
          </w:tcPr>
          <w:p w14:paraId="52D5CBB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4583</w:t>
            </w:r>
          </w:p>
        </w:tc>
        <w:tc>
          <w:tcPr>
            <w:tcW w:w="989" w:type="dxa"/>
            <w:hideMark/>
          </w:tcPr>
          <w:p w14:paraId="6EF6095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0741</w:t>
            </w:r>
          </w:p>
        </w:tc>
        <w:tc>
          <w:tcPr>
            <w:tcW w:w="989" w:type="dxa"/>
            <w:hideMark/>
          </w:tcPr>
          <w:p w14:paraId="6FD06BB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9388</w:t>
            </w:r>
          </w:p>
        </w:tc>
        <w:tc>
          <w:tcPr>
            <w:tcW w:w="915" w:type="dxa"/>
            <w:hideMark/>
          </w:tcPr>
          <w:p w14:paraId="29C094D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9690</w:t>
            </w:r>
          </w:p>
        </w:tc>
        <w:tc>
          <w:tcPr>
            <w:tcW w:w="1172" w:type="dxa"/>
          </w:tcPr>
          <w:p w14:paraId="5C1B85E0"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0142</w:t>
            </w:r>
          </w:p>
        </w:tc>
        <w:tc>
          <w:tcPr>
            <w:tcW w:w="1190" w:type="dxa"/>
            <w:hideMark/>
          </w:tcPr>
          <w:p w14:paraId="26EBC6E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0890</w:t>
            </w:r>
          </w:p>
        </w:tc>
      </w:tr>
      <w:tr w:rsidR="007E2C94" w:rsidRPr="007E2C94" w14:paraId="0AC3EFAD"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083E156D"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50C8ADAB"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hideMark/>
          </w:tcPr>
          <w:p w14:paraId="3DBB665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973</w:t>
            </w:r>
          </w:p>
        </w:tc>
        <w:tc>
          <w:tcPr>
            <w:tcW w:w="989" w:type="dxa"/>
            <w:hideMark/>
          </w:tcPr>
          <w:p w14:paraId="5952F78B"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689</w:t>
            </w:r>
          </w:p>
        </w:tc>
        <w:tc>
          <w:tcPr>
            <w:tcW w:w="989" w:type="dxa"/>
            <w:hideMark/>
          </w:tcPr>
          <w:p w14:paraId="5EEF6FB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007</w:t>
            </w:r>
          </w:p>
        </w:tc>
        <w:tc>
          <w:tcPr>
            <w:tcW w:w="989" w:type="dxa"/>
            <w:hideMark/>
          </w:tcPr>
          <w:p w14:paraId="229D2EE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90</w:t>
            </w:r>
          </w:p>
        </w:tc>
        <w:tc>
          <w:tcPr>
            <w:tcW w:w="915" w:type="dxa"/>
            <w:hideMark/>
          </w:tcPr>
          <w:p w14:paraId="031DE81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822</w:t>
            </w:r>
          </w:p>
        </w:tc>
        <w:tc>
          <w:tcPr>
            <w:tcW w:w="1172" w:type="dxa"/>
          </w:tcPr>
          <w:p w14:paraId="2D5E1B8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97</w:t>
            </w:r>
          </w:p>
        </w:tc>
        <w:tc>
          <w:tcPr>
            <w:tcW w:w="1190" w:type="dxa"/>
            <w:hideMark/>
          </w:tcPr>
          <w:p w14:paraId="0E526A4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8775</w:t>
            </w:r>
          </w:p>
        </w:tc>
      </w:tr>
      <w:tr w:rsidR="007E2C94" w:rsidRPr="007E2C94" w14:paraId="396B45DD"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19CE771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hideMark/>
          </w:tcPr>
          <w:p w14:paraId="20BAC25C"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tcPr>
          <w:p w14:paraId="37BF0E9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797</w:t>
            </w:r>
          </w:p>
        </w:tc>
        <w:tc>
          <w:tcPr>
            <w:tcW w:w="989" w:type="dxa"/>
          </w:tcPr>
          <w:p w14:paraId="379EFE5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17</w:t>
            </w:r>
          </w:p>
        </w:tc>
        <w:tc>
          <w:tcPr>
            <w:tcW w:w="989" w:type="dxa"/>
          </w:tcPr>
          <w:p w14:paraId="6990EAE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52</w:t>
            </w:r>
          </w:p>
        </w:tc>
        <w:tc>
          <w:tcPr>
            <w:tcW w:w="989" w:type="dxa"/>
          </w:tcPr>
          <w:p w14:paraId="7790BE2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87</w:t>
            </w:r>
          </w:p>
        </w:tc>
        <w:tc>
          <w:tcPr>
            <w:tcW w:w="915" w:type="dxa"/>
            <w:hideMark/>
          </w:tcPr>
          <w:p w14:paraId="06DC431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68</w:t>
            </w:r>
          </w:p>
        </w:tc>
        <w:tc>
          <w:tcPr>
            <w:tcW w:w="1172" w:type="dxa"/>
          </w:tcPr>
          <w:p w14:paraId="4B06067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964</w:t>
            </w:r>
          </w:p>
        </w:tc>
        <w:tc>
          <w:tcPr>
            <w:tcW w:w="1190" w:type="dxa"/>
            <w:hideMark/>
          </w:tcPr>
          <w:p w14:paraId="41321563"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894</w:t>
            </w:r>
          </w:p>
        </w:tc>
      </w:tr>
      <w:tr w:rsidR="007E2C94" w:rsidRPr="007E2C94" w14:paraId="2862366F"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63641363"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1148B095"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2CAB020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90</w:t>
            </w:r>
          </w:p>
        </w:tc>
        <w:tc>
          <w:tcPr>
            <w:tcW w:w="989" w:type="dxa"/>
          </w:tcPr>
          <w:p w14:paraId="3779550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1</w:t>
            </w:r>
          </w:p>
        </w:tc>
        <w:tc>
          <w:tcPr>
            <w:tcW w:w="989" w:type="dxa"/>
          </w:tcPr>
          <w:p w14:paraId="44BEE360"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45</w:t>
            </w:r>
          </w:p>
        </w:tc>
        <w:tc>
          <w:tcPr>
            <w:tcW w:w="989" w:type="dxa"/>
          </w:tcPr>
          <w:p w14:paraId="6A25B5C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90</w:t>
            </w:r>
          </w:p>
        </w:tc>
        <w:tc>
          <w:tcPr>
            <w:tcW w:w="915" w:type="dxa"/>
          </w:tcPr>
          <w:p w14:paraId="43BCC188"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67</w:t>
            </w:r>
          </w:p>
        </w:tc>
        <w:tc>
          <w:tcPr>
            <w:tcW w:w="1172" w:type="dxa"/>
          </w:tcPr>
          <w:p w14:paraId="3B59577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858</w:t>
            </w:r>
          </w:p>
        </w:tc>
        <w:tc>
          <w:tcPr>
            <w:tcW w:w="1190" w:type="dxa"/>
          </w:tcPr>
          <w:p w14:paraId="6D7E7BD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98</w:t>
            </w:r>
          </w:p>
        </w:tc>
      </w:tr>
      <w:tr w:rsidR="007E2C94" w:rsidRPr="007E2C94" w14:paraId="02EE1A34"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5ACF0AE0" w14:textId="77777777" w:rsidR="00BC5C29" w:rsidRPr="007E2C94" w:rsidRDefault="00BC5C29" w:rsidP="00BC5C29">
            <w:pPr>
              <w:spacing w:before="80" w:line="172" w:lineRule="exact"/>
              <w:jc w:val="center"/>
              <w:rPr>
                <w:rFonts w:eastAsia="Calibri"/>
                <w:color w:val="000000" w:themeColor="text1"/>
                <w:sz w:val="24"/>
                <w:szCs w:val="24"/>
              </w:rPr>
            </w:pPr>
          </w:p>
        </w:tc>
        <w:tc>
          <w:tcPr>
            <w:tcW w:w="776" w:type="dxa"/>
          </w:tcPr>
          <w:p w14:paraId="53E12950"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7FFAB82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982</w:t>
            </w:r>
          </w:p>
        </w:tc>
        <w:tc>
          <w:tcPr>
            <w:tcW w:w="989" w:type="dxa"/>
          </w:tcPr>
          <w:p w14:paraId="5077A50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03</w:t>
            </w:r>
          </w:p>
        </w:tc>
        <w:tc>
          <w:tcPr>
            <w:tcW w:w="989" w:type="dxa"/>
          </w:tcPr>
          <w:p w14:paraId="1903F1B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38</w:t>
            </w:r>
          </w:p>
        </w:tc>
        <w:tc>
          <w:tcPr>
            <w:tcW w:w="989" w:type="dxa"/>
          </w:tcPr>
          <w:p w14:paraId="475CB4F9"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69</w:t>
            </w:r>
          </w:p>
        </w:tc>
        <w:tc>
          <w:tcPr>
            <w:tcW w:w="915" w:type="dxa"/>
          </w:tcPr>
          <w:p w14:paraId="4A9796D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65</w:t>
            </w:r>
          </w:p>
        </w:tc>
        <w:tc>
          <w:tcPr>
            <w:tcW w:w="1172" w:type="dxa"/>
          </w:tcPr>
          <w:p w14:paraId="34827C8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1770</w:t>
            </w:r>
          </w:p>
        </w:tc>
        <w:tc>
          <w:tcPr>
            <w:tcW w:w="1190" w:type="dxa"/>
          </w:tcPr>
          <w:p w14:paraId="0CF08A1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41</w:t>
            </w:r>
          </w:p>
        </w:tc>
      </w:tr>
      <w:tr w:rsidR="007E2C94" w:rsidRPr="007E2C94" w14:paraId="7188CF4F"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1289" w:type="dxa"/>
            <w:vMerge w:val="restart"/>
            <w:hideMark/>
          </w:tcPr>
          <w:p w14:paraId="036FF6D0"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 xml:space="preserve">∞ </w:t>
            </w:r>
          </w:p>
          <w:p w14:paraId="795C4CB3" w14:textId="77777777" w:rsidR="00BC5C29" w:rsidRPr="007E2C94" w:rsidRDefault="00BC5C29" w:rsidP="00BC5C29">
            <w:pPr>
              <w:spacing w:before="80" w:line="172" w:lineRule="exact"/>
              <w:jc w:val="center"/>
              <w:rPr>
                <w:rFonts w:eastAsia="Calibri"/>
                <w:color w:val="000000" w:themeColor="text1"/>
                <w:sz w:val="24"/>
                <w:szCs w:val="24"/>
              </w:rPr>
            </w:pPr>
            <w:r w:rsidRPr="007E2C94">
              <w:rPr>
                <w:rFonts w:eastAsia="Calibri"/>
                <w:color w:val="000000" w:themeColor="text1"/>
                <w:sz w:val="24"/>
                <w:szCs w:val="24"/>
              </w:rPr>
              <w:t>(Metal)</w:t>
            </w:r>
          </w:p>
        </w:tc>
        <w:tc>
          <w:tcPr>
            <w:tcW w:w="776" w:type="dxa"/>
            <w:hideMark/>
          </w:tcPr>
          <w:p w14:paraId="64F75644"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w</m:t>
                    </m:r>
                  </m:e>
                </m:bar>
              </m:oMath>
            </m:oMathPara>
          </w:p>
        </w:tc>
        <w:tc>
          <w:tcPr>
            <w:tcW w:w="989" w:type="dxa"/>
            <w:hideMark/>
          </w:tcPr>
          <w:p w14:paraId="7FB56B4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067</w:t>
            </w:r>
          </w:p>
        </w:tc>
        <w:tc>
          <w:tcPr>
            <w:tcW w:w="989" w:type="dxa"/>
            <w:hideMark/>
          </w:tcPr>
          <w:p w14:paraId="6DE2922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507</w:t>
            </w:r>
          </w:p>
        </w:tc>
        <w:tc>
          <w:tcPr>
            <w:tcW w:w="989" w:type="dxa"/>
            <w:hideMark/>
          </w:tcPr>
          <w:p w14:paraId="280E0E6E"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656</w:t>
            </w:r>
          </w:p>
        </w:tc>
        <w:tc>
          <w:tcPr>
            <w:tcW w:w="989" w:type="dxa"/>
            <w:hideMark/>
          </w:tcPr>
          <w:p w14:paraId="3E4C5C3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725</w:t>
            </w:r>
          </w:p>
        </w:tc>
        <w:tc>
          <w:tcPr>
            <w:tcW w:w="915" w:type="dxa"/>
            <w:vAlign w:val="center"/>
            <w:hideMark/>
          </w:tcPr>
          <w:p w14:paraId="127A840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0128809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6072</w:t>
            </w:r>
          </w:p>
        </w:tc>
        <w:tc>
          <w:tcPr>
            <w:tcW w:w="1190" w:type="dxa"/>
            <w:hideMark/>
          </w:tcPr>
          <w:p w14:paraId="09D9546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6070</w:t>
            </w:r>
          </w:p>
        </w:tc>
      </w:tr>
      <w:tr w:rsidR="007E2C94" w:rsidRPr="007E2C94" w14:paraId="0D9F17F0"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2885FCC1" w14:textId="77777777" w:rsidR="00BC5C29" w:rsidRPr="007E2C94" w:rsidRDefault="00BC5C29" w:rsidP="00BC5C29">
            <w:pPr>
              <w:spacing w:before="80" w:line="172" w:lineRule="exact"/>
              <w:rPr>
                <w:rFonts w:eastAsia="Calibri"/>
                <w:color w:val="000000" w:themeColor="text1"/>
                <w:sz w:val="24"/>
                <w:szCs w:val="24"/>
              </w:rPr>
            </w:pPr>
          </w:p>
        </w:tc>
        <w:tc>
          <w:tcPr>
            <w:tcW w:w="776" w:type="dxa"/>
            <w:hideMark/>
          </w:tcPr>
          <w:p w14:paraId="373E3B53"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x</m:t>
                    </m:r>
                  </m:sub>
                </m:sSub>
              </m:oMath>
            </m:oMathPara>
          </w:p>
        </w:tc>
        <w:tc>
          <w:tcPr>
            <w:tcW w:w="989" w:type="dxa"/>
            <w:hideMark/>
          </w:tcPr>
          <w:p w14:paraId="6976B65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4294</w:t>
            </w:r>
          </w:p>
        </w:tc>
        <w:tc>
          <w:tcPr>
            <w:tcW w:w="989" w:type="dxa"/>
            <w:hideMark/>
          </w:tcPr>
          <w:p w14:paraId="0A3F1E7A"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003</w:t>
            </w:r>
          </w:p>
        </w:tc>
        <w:tc>
          <w:tcPr>
            <w:tcW w:w="989" w:type="dxa"/>
            <w:hideMark/>
          </w:tcPr>
          <w:p w14:paraId="3280D82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053</w:t>
            </w:r>
          </w:p>
        </w:tc>
        <w:tc>
          <w:tcPr>
            <w:tcW w:w="989" w:type="dxa"/>
            <w:hideMark/>
          </w:tcPr>
          <w:p w14:paraId="13F0517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60</w:t>
            </w:r>
          </w:p>
        </w:tc>
        <w:tc>
          <w:tcPr>
            <w:tcW w:w="915" w:type="dxa"/>
            <w:vAlign w:val="center"/>
            <w:hideMark/>
          </w:tcPr>
          <w:p w14:paraId="05721627"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04C89A6E"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43</w:t>
            </w:r>
          </w:p>
        </w:tc>
        <w:tc>
          <w:tcPr>
            <w:tcW w:w="1190" w:type="dxa"/>
            <w:hideMark/>
          </w:tcPr>
          <w:p w14:paraId="1ED933A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955</w:t>
            </w:r>
          </w:p>
        </w:tc>
      </w:tr>
      <w:tr w:rsidR="007E2C94" w:rsidRPr="007E2C94" w14:paraId="591424E9"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2B66013E" w14:textId="77777777" w:rsidR="00BC5C29" w:rsidRPr="007E2C94" w:rsidRDefault="00BC5C29" w:rsidP="00BC5C29">
            <w:pPr>
              <w:spacing w:before="80" w:line="172" w:lineRule="exact"/>
              <w:rPr>
                <w:rFonts w:eastAsia="Calibri"/>
                <w:color w:val="000000" w:themeColor="text1"/>
                <w:sz w:val="24"/>
                <w:szCs w:val="24"/>
              </w:rPr>
            </w:pPr>
          </w:p>
        </w:tc>
        <w:tc>
          <w:tcPr>
            <w:tcW w:w="776" w:type="dxa"/>
            <w:hideMark/>
          </w:tcPr>
          <w:p w14:paraId="034A8410"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σ</m:t>
                        </m:r>
                      </m:e>
                    </m:bar>
                  </m:e>
                  <m:sub>
                    <m:r>
                      <w:rPr>
                        <w:rFonts w:ascii="Cambria Math" w:eastAsia="Calibri" w:hAnsi="Cambria Math"/>
                        <w:color w:val="000000" w:themeColor="text1"/>
                        <w:sz w:val="24"/>
                        <w:szCs w:val="24"/>
                      </w:rPr>
                      <m:t>y</m:t>
                    </m:r>
                  </m:sub>
                </m:sSub>
              </m:oMath>
            </m:oMathPara>
          </w:p>
        </w:tc>
        <w:tc>
          <w:tcPr>
            <w:tcW w:w="989" w:type="dxa"/>
            <w:hideMark/>
          </w:tcPr>
          <w:p w14:paraId="5CB919CD"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330</w:t>
            </w:r>
          </w:p>
        </w:tc>
        <w:tc>
          <w:tcPr>
            <w:tcW w:w="989" w:type="dxa"/>
            <w:hideMark/>
          </w:tcPr>
          <w:p w14:paraId="441FABF6"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4302</w:t>
            </w:r>
          </w:p>
        </w:tc>
        <w:tc>
          <w:tcPr>
            <w:tcW w:w="989" w:type="dxa"/>
            <w:hideMark/>
          </w:tcPr>
          <w:p w14:paraId="0E14C8B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375</w:t>
            </w:r>
          </w:p>
        </w:tc>
        <w:tc>
          <w:tcPr>
            <w:tcW w:w="989" w:type="dxa"/>
            <w:hideMark/>
          </w:tcPr>
          <w:p w14:paraId="4E65183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5</w:t>
            </w:r>
          </w:p>
        </w:tc>
        <w:tc>
          <w:tcPr>
            <w:tcW w:w="915" w:type="dxa"/>
            <w:vAlign w:val="center"/>
            <w:hideMark/>
          </w:tcPr>
          <w:p w14:paraId="175E692C"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1BF56E24"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4</w:t>
            </w:r>
          </w:p>
        </w:tc>
        <w:tc>
          <w:tcPr>
            <w:tcW w:w="1190" w:type="dxa"/>
            <w:hideMark/>
          </w:tcPr>
          <w:p w14:paraId="318F148D"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121</w:t>
            </w:r>
          </w:p>
        </w:tc>
      </w:tr>
      <w:tr w:rsidR="007E2C94" w:rsidRPr="007E2C94" w14:paraId="0E4D0142"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hideMark/>
          </w:tcPr>
          <w:p w14:paraId="74D8E79E" w14:textId="77777777" w:rsidR="00BC5C29" w:rsidRPr="007E2C94" w:rsidRDefault="00BC5C29" w:rsidP="00BC5C29">
            <w:pPr>
              <w:spacing w:before="80" w:line="172" w:lineRule="exact"/>
              <w:rPr>
                <w:rFonts w:eastAsia="Calibri"/>
                <w:color w:val="000000" w:themeColor="text1"/>
                <w:sz w:val="24"/>
                <w:szCs w:val="24"/>
              </w:rPr>
            </w:pPr>
          </w:p>
        </w:tc>
        <w:tc>
          <w:tcPr>
            <w:tcW w:w="776" w:type="dxa"/>
            <w:hideMark/>
          </w:tcPr>
          <w:p w14:paraId="403A8498"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eastAsia="Calibri" w:hAnsi="Cambria Math"/>
                        <w:bCs/>
                        <w:color w:val="000000" w:themeColor="text1"/>
                        <w:sz w:val="24"/>
                        <w:szCs w:val="24"/>
                      </w:rPr>
                    </m:ctrlPr>
                  </m:sSubPr>
                  <m:e>
                    <m:bar>
                      <m:barPr>
                        <m:pos m:val="top"/>
                        <m:ctrlPr>
                          <w:rPr>
                            <w:rFonts w:ascii="Cambria Math" w:eastAsia="Calibri" w:hAnsi="Cambria Math"/>
                            <w:bCs/>
                            <w:color w:val="000000" w:themeColor="text1"/>
                            <w:sz w:val="24"/>
                            <w:szCs w:val="24"/>
                          </w:rPr>
                        </m:ctrlPr>
                      </m:barPr>
                      <m:e>
                        <m:r>
                          <w:rPr>
                            <w:rFonts w:ascii="Cambria Math" w:eastAsia="Calibri" w:hAnsi="Cambria Math"/>
                            <w:color w:val="000000" w:themeColor="text1"/>
                            <w:sz w:val="24"/>
                            <w:szCs w:val="24"/>
                          </w:rPr>
                          <m:t>τ</m:t>
                        </m:r>
                      </m:e>
                    </m:bar>
                  </m:e>
                  <m:sub>
                    <m:r>
                      <w:rPr>
                        <w:rFonts w:ascii="Cambria Math" w:eastAsia="Calibri" w:hAnsi="Cambria Math"/>
                        <w:color w:val="000000" w:themeColor="text1"/>
                        <w:sz w:val="24"/>
                        <w:szCs w:val="24"/>
                      </w:rPr>
                      <m:t>xy</m:t>
                    </m:r>
                  </m:sub>
                </m:sSub>
              </m:oMath>
            </m:oMathPara>
          </w:p>
        </w:tc>
        <w:tc>
          <w:tcPr>
            <w:tcW w:w="989" w:type="dxa"/>
            <w:hideMark/>
          </w:tcPr>
          <w:p w14:paraId="1FFDA02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40</w:t>
            </w:r>
          </w:p>
        </w:tc>
        <w:tc>
          <w:tcPr>
            <w:tcW w:w="989" w:type="dxa"/>
            <w:hideMark/>
          </w:tcPr>
          <w:p w14:paraId="5FF59EFB"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60</w:t>
            </w:r>
          </w:p>
        </w:tc>
        <w:tc>
          <w:tcPr>
            <w:tcW w:w="989" w:type="dxa"/>
            <w:hideMark/>
          </w:tcPr>
          <w:p w14:paraId="6CE0E07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6995</w:t>
            </w:r>
          </w:p>
        </w:tc>
        <w:tc>
          <w:tcPr>
            <w:tcW w:w="989" w:type="dxa"/>
            <w:hideMark/>
          </w:tcPr>
          <w:p w14:paraId="0A103AE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30</w:t>
            </w:r>
          </w:p>
        </w:tc>
        <w:tc>
          <w:tcPr>
            <w:tcW w:w="915" w:type="dxa"/>
            <w:vAlign w:val="center"/>
            <w:hideMark/>
          </w:tcPr>
          <w:p w14:paraId="2BB08B8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2EE6A60C"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67</w:t>
            </w:r>
          </w:p>
        </w:tc>
        <w:tc>
          <w:tcPr>
            <w:tcW w:w="1190" w:type="dxa"/>
            <w:hideMark/>
          </w:tcPr>
          <w:p w14:paraId="617CDD91"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7065</w:t>
            </w:r>
          </w:p>
        </w:tc>
      </w:tr>
      <w:tr w:rsidR="007E2C94" w:rsidRPr="007E2C94" w14:paraId="1D7B5569" w14:textId="77777777" w:rsidTr="00BC5C29">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3B3604F0" w14:textId="77777777" w:rsidR="00BC5C29" w:rsidRPr="007E2C94" w:rsidRDefault="00BC5C29" w:rsidP="00BC5C29">
            <w:pPr>
              <w:spacing w:before="80" w:line="172" w:lineRule="exact"/>
              <w:rPr>
                <w:rFonts w:eastAsia="Calibri"/>
                <w:color w:val="000000" w:themeColor="text1"/>
                <w:sz w:val="24"/>
                <w:szCs w:val="24"/>
              </w:rPr>
            </w:pPr>
          </w:p>
        </w:tc>
        <w:tc>
          <w:tcPr>
            <w:tcW w:w="776" w:type="dxa"/>
          </w:tcPr>
          <w:p w14:paraId="22683B5D" w14:textId="77777777" w:rsidR="00BC5C29" w:rsidRPr="007E2C94" w:rsidRDefault="009A3DBF" w:rsidP="00BC5C29">
            <w:pPr>
              <w:spacing w:before="80" w:after="60" w:line="172" w:lineRule="exact"/>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89" w:type="dxa"/>
          </w:tcPr>
          <w:p w14:paraId="13BA1FE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05</w:t>
            </w:r>
          </w:p>
        </w:tc>
        <w:tc>
          <w:tcPr>
            <w:tcW w:w="989" w:type="dxa"/>
          </w:tcPr>
          <w:p w14:paraId="66668E79"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25</w:t>
            </w:r>
          </w:p>
        </w:tc>
        <w:tc>
          <w:tcPr>
            <w:tcW w:w="989" w:type="dxa"/>
          </w:tcPr>
          <w:p w14:paraId="0774A295"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60</w:t>
            </w:r>
          </w:p>
        </w:tc>
        <w:tc>
          <w:tcPr>
            <w:tcW w:w="989" w:type="dxa"/>
          </w:tcPr>
          <w:p w14:paraId="208DF3D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90</w:t>
            </w:r>
          </w:p>
        </w:tc>
        <w:tc>
          <w:tcPr>
            <w:tcW w:w="915" w:type="dxa"/>
            <w:vAlign w:val="center"/>
          </w:tcPr>
          <w:p w14:paraId="00CF498F"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2B45A201"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387</w:t>
            </w:r>
          </w:p>
        </w:tc>
        <w:tc>
          <w:tcPr>
            <w:tcW w:w="1190" w:type="dxa"/>
          </w:tcPr>
          <w:p w14:paraId="2964DCE7" w14:textId="77777777" w:rsidR="00BC5C29" w:rsidRPr="007E2C94" w:rsidRDefault="00BC5C29" w:rsidP="00BC5C29">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462</w:t>
            </w:r>
          </w:p>
        </w:tc>
      </w:tr>
      <w:tr w:rsidR="007E2C94" w:rsidRPr="007E2C94" w14:paraId="6E627E2D" w14:textId="77777777" w:rsidTr="00BC5C29">
        <w:trPr>
          <w:trHeight w:val="42"/>
        </w:trPr>
        <w:tc>
          <w:tcPr>
            <w:cnfStyle w:val="001000000000" w:firstRow="0" w:lastRow="0" w:firstColumn="1" w:lastColumn="0" w:oddVBand="0" w:evenVBand="0" w:oddHBand="0" w:evenHBand="0" w:firstRowFirstColumn="0" w:firstRowLastColumn="0" w:lastRowFirstColumn="0" w:lastRowLastColumn="0"/>
            <w:tcW w:w="0" w:type="auto"/>
            <w:vMerge/>
          </w:tcPr>
          <w:p w14:paraId="1F8863EB" w14:textId="77777777" w:rsidR="00BC5C29" w:rsidRPr="007E2C94" w:rsidRDefault="00BC5C29" w:rsidP="00BC5C29">
            <w:pPr>
              <w:spacing w:before="80" w:line="172" w:lineRule="exact"/>
              <w:rPr>
                <w:rFonts w:eastAsia="Calibri"/>
                <w:color w:val="000000" w:themeColor="text1"/>
                <w:sz w:val="24"/>
                <w:szCs w:val="24"/>
              </w:rPr>
            </w:pPr>
          </w:p>
        </w:tc>
        <w:tc>
          <w:tcPr>
            <w:tcW w:w="776" w:type="dxa"/>
          </w:tcPr>
          <w:p w14:paraId="4E6DE422" w14:textId="77777777" w:rsidR="00BC5C29" w:rsidRPr="007E2C94" w:rsidRDefault="009A3DBF" w:rsidP="00BC5C29">
            <w:pPr>
              <w:spacing w:before="80" w:after="60" w:line="172" w:lineRule="exact"/>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89" w:type="dxa"/>
          </w:tcPr>
          <w:p w14:paraId="68D5BF8F"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27</w:t>
            </w:r>
          </w:p>
        </w:tc>
        <w:tc>
          <w:tcPr>
            <w:tcW w:w="989" w:type="dxa"/>
          </w:tcPr>
          <w:p w14:paraId="6B22B2F4"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48</w:t>
            </w:r>
          </w:p>
        </w:tc>
        <w:tc>
          <w:tcPr>
            <w:tcW w:w="989" w:type="dxa"/>
          </w:tcPr>
          <w:p w14:paraId="2D382AF6"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083</w:t>
            </w:r>
          </w:p>
        </w:tc>
        <w:tc>
          <w:tcPr>
            <w:tcW w:w="989" w:type="dxa"/>
          </w:tcPr>
          <w:p w14:paraId="5ED4DDA2"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13</w:t>
            </w:r>
          </w:p>
        </w:tc>
        <w:tc>
          <w:tcPr>
            <w:tcW w:w="915" w:type="dxa"/>
            <w:vAlign w:val="center"/>
          </w:tcPr>
          <w:p w14:paraId="2747678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172" w:type="dxa"/>
          </w:tcPr>
          <w:p w14:paraId="795B20B8"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22</w:t>
            </w:r>
          </w:p>
        </w:tc>
        <w:tc>
          <w:tcPr>
            <w:tcW w:w="1190" w:type="dxa"/>
          </w:tcPr>
          <w:p w14:paraId="38033705" w14:textId="77777777" w:rsidR="00BC5C29" w:rsidRPr="007E2C94" w:rsidRDefault="00BC5C29" w:rsidP="00BC5C29">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2132</w:t>
            </w:r>
          </w:p>
        </w:tc>
      </w:tr>
    </w:tbl>
    <w:p w14:paraId="7C8141E2" w14:textId="209CB200" w:rsidR="0024025B" w:rsidRPr="007E2C94" w:rsidRDefault="00176725" w:rsidP="0024025B">
      <w:pPr>
        <w:spacing w:line="360" w:lineRule="auto"/>
        <w:jc w:val="both"/>
        <w:rPr>
          <w:color w:val="000000" w:themeColor="text1"/>
          <w:sz w:val="24"/>
          <w:szCs w:val="24"/>
          <w:lang w:eastAsia="fr-FR"/>
        </w:rPr>
      </w:pPr>
      <w:bookmarkStart w:id="556" w:name="_Toc195687672"/>
      <w:r w:rsidRPr="007E2C94">
        <w:rPr>
          <w:b/>
          <w:bCs/>
          <w:color w:val="000000" w:themeColor="text1"/>
          <w:sz w:val="24"/>
          <w:szCs w:val="24"/>
        </w:rPr>
        <w:t xml:space="preserve">Tableau 4. </w:t>
      </w:r>
      <w:r w:rsidRPr="007E2C94">
        <w:rPr>
          <w:b/>
          <w:bCs/>
          <w:color w:val="000000" w:themeColor="text1"/>
          <w:sz w:val="24"/>
          <w:szCs w:val="24"/>
        </w:rPr>
        <w:fldChar w:fldCharType="begin"/>
      </w:r>
      <w:r w:rsidRPr="007E2C94">
        <w:rPr>
          <w:b/>
          <w:bCs/>
          <w:color w:val="000000" w:themeColor="text1"/>
          <w:sz w:val="24"/>
          <w:szCs w:val="24"/>
        </w:rPr>
        <w:instrText xml:space="preserve"> SEQ Tableau_4. \* ARABIC </w:instrText>
      </w:r>
      <w:r w:rsidRPr="007E2C94">
        <w:rPr>
          <w:b/>
          <w:bCs/>
          <w:color w:val="000000" w:themeColor="text1"/>
          <w:sz w:val="24"/>
          <w:szCs w:val="24"/>
        </w:rPr>
        <w:fldChar w:fldCharType="separate"/>
      </w:r>
      <w:r w:rsidR="00AC660D" w:rsidRPr="007E2C94">
        <w:rPr>
          <w:b/>
          <w:bCs/>
          <w:noProof/>
          <w:color w:val="000000" w:themeColor="text1"/>
          <w:sz w:val="24"/>
          <w:szCs w:val="24"/>
        </w:rPr>
        <w:t>15</w:t>
      </w:r>
      <w:r w:rsidRPr="007E2C94">
        <w:rPr>
          <w:b/>
          <w:bCs/>
          <w:color w:val="000000" w:themeColor="text1"/>
          <w:sz w:val="24"/>
          <w:szCs w:val="24"/>
        </w:rPr>
        <w:fldChar w:fldCharType="end"/>
      </w:r>
      <w:r w:rsidRPr="007E2C94">
        <w:rPr>
          <w:b/>
          <w:bCs/>
          <w:color w:val="000000" w:themeColor="text1"/>
          <w:sz w:val="24"/>
          <w:szCs w:val="24"/>
        </w:rPr>
        <w:t>.</w:t>
      </w:r>
      <w:r w:rsidR="0024025B" w:rsidRPr="007E2C94">
        <w:rPr>
          <w:color w:val="000000" w:themeColor="text1"/>
          <w:sz w:val="24"/>
          <w:szCs w:val="24"/>
          <w:lang w:eastAsia="fr-FR"/>
        </w:rPr>
        <w:t xml:space="preserve"> </w:t>
      </w:r>
      <w:r w:rsidR="00E72E93" w:rsidRPr="007E2C94">
        <w:rPr>
          <w:color w:val="000000" w:themeColor="text1"/>
          <w:sz w:val="24"/>
          <w:szCs w:val="24"/>
          <w:lang w:eastAsia="fr-FR"/>
        </w:rPr>
        <w:t>Déplacement transversal</w:t>
      </w:r>
      <w:r w:rsidR="006500AC" w:rsidRPr="007E2C94">
        <w:rPr>
          <w:color w:val="000000" w:themeColor="text1"/>
          <w:sz w:val="24"/>
          <w:szCs w:val="24"/>
          <w:lang w:eastAsia="fr-FR"/>
        </w:rPr>
        <w:t xml:space="preserve"> non dimensionnel</w:t>
      </w:r>
      <w:r w:rsidR="0024025B" w:rsidRPr="007E2C94">
        <w:rPr>
          <w:color w:val="000000" w:themeColor="text1"/>
          <w:sz w:val="24"/>
          <w:szCs w:val="24"/>
          <w:lang w:eastAsia="fr-FR"/>
        </w:rPr>
        <w:t>le (</w:t>
      </w:r>
      <m:oMath>
        <m:bar>
          <m:barPr>
            <m:pos m:val="top"/>
            <m:ctrlPr>
              <w:rPr>
                <w:rFonts w:ascii="Cambria Math" w:hAnsi="Cambria Math"/>
                <w:color w:val="000000" w:themeColor="text1"/>
                <w:kern w:val="36"/>
                <w:sz w:val="24"/>
                <w:szCs w:val="24"/>
                <w:lang w:val="en-US" w:eastAsia="fr-FR"/>
              </w:rPr>
            </m:ctrlPr>
          </m:barPr>
          <m:e>
            <m:r>
              <m:rPr>
                <m:sty m:val="p"/>
              </m:rPr>
              <w:rPr>
                <w:rFonts w:ascii="Cambria Math" w:hAnsi="Cambria Math"/>
                <w:color w:val="000000" w:themeColor="text1"/>
                <w:kern w:val="36"/>
                <w:sz w:val="24"/>
                <w:szCs w:val="24"/>
                <w:lang w:val="en-US" w:eastAsia="fr-FR"/>
              </w:rPr>
              <m:t>w</m:t>
            </m:r>
          </m:e>
        </m:bar>
      </m:oMath>
      <w:r w:rsidR="0024025B" w:rsidRPr="007E2C94">
        <w:rPr>
          <w:color w:val="000000" w:themeColor="text1"/>
          <w:sz w:val="24"/>
          <w:szCs w:val="24"/>
          <w:lang w:eastAsia="fr-FR"/>
        </w:rPr>
        <w:t>) et contraintes des plaques carrées FG sous charge sinusoïdale distribuée (SDL) pour différents indices de loi de puissance</w:t>
      </w:r>
      <w:bookmarkEnd w:id="556"/>
      <w:r w:rsidR="00E72E93" w:rsidRPr="007E2C94">
        <w:rPr>
          <w:color w:val="000000" w:themeColor="text1"/>
          <w:sz w:val="24"/>
          <w:szCs w:val="24"/>
          <w:lang w:eastAsia="fr-FR"/>
        </w:rPr>
        <w:t>.</w:t>
      </w:r>
    </w:p>
    <w:p w14:paraId="62F7ABDC" w14:textId="77777777" w:rsidR="00273DB5" w:rsidRPr="007E2C94" w:rsidRDefault="00273DB5" w:rsidP="00176725">
      <w:pPr>
        <w:rPr>
          <w:color w:val="000000" w:themeColor="text1"/>
        </w:rPr>
      </w:pPr>
    </w:p>
    <w:p w14:paraId="1DCC5837" w14:textId="77777777" w:rsidR="00BC5C29" w:rsidRPr="007E2C94" w:rsidRDefault="00BC5C29" w:rsidP="00176725">
      <w:pPr>
        <w:rPr>
          <w:color w:val="000000" w:themeColor="text1"/>
        </w:rPr>
      </w:pPr>
    </w:p>
    <w:tbl>
      <w:tblPr>
        <w:tblStyle w:val="PlainTable212"/>
        <w:tblpPr w:leftFromText="141" w:rightFromText="141" w:vertAnchor="text" w:horzAnchor="margin" w:tblpY="888"/>
        <w:tblW w:w="9784" w:type="dxa"/>
        <w:tblLayout w:type="fixed"/>
        <w:tblLook w:val="04A0" w:firstRow="1" w:lastRow="0" w:firstColumn="1" w:lastColumn="0" w:noHBand="0" w:noVBand="1"/>
      </w:tblPr>
      <w:tblGrid>
        <w:gridCol w:w="1241"/>
        <w:gridCol w:w="827"/>
        <w:gridCol w:w="991"/>
        <w:gridCol w:w="1088"/>
        <w:gridCol w:w="1088"/>
        <w:gridCol w:w="967"/>
        <w:gridCol w:w="964"/>
        <w:gridCol w:w="964"/>
        <w:gridCol w:w="1654"/>
      </w:tblGrid>
      <w:tr w:rsidR="007E2C94" w:rsidRPr="007E2C94" w14:paraId="6290DD92" w14:textId="77777777" w:rsidTr="003246FE">
        <w:trPr>
          <w:cnfStyle w:val="100000000000" w:firstRow="1" w:lastRow="0" w:firstColumn="0" w:lastColumn="0" w:oddVBand="0" w:evenVBand="0" w:oddHBand="0" w:evenHBand="0" w:firstRowFirstColumn="0" w:firstRowLastColumn="0" w:lastRowFirstColumn="0" w:lastRowLastColumn="0"/>
          <w:trHeight w:val="551"/>
        </w:trPr>
        <w:tc>
          <w:tcPr>
            <w:cnfStyle w:val="001000000000" w:firstRow="0" w:lastRow="0" w:firstColumn="1" w:lastColumn="0" w:oddVBand="0" w:evenVBand="0" w:oddHBand="0" w:evenHBand="0" w:firstRowFirstColumn="0" w:firstRowLastColumn="0" w:lastRowFirstColumn="0" w:lastRowLastColumn="0"/>
            <w:tcW w:w="1241" w:type="dxa"/>
          </w:tcPr>
          <w:p w14:paraId="78249BFA" w14:textId="77777777" w:rsidR="0059285E" w:rsidRPr="007E2C94" w:rsidRDefault="0059285E" w:rsidP="0059285E">
            <w:pPr>
              <w:spacing w:before="80" w:after="120" w:line="172" w:lineRule="exact"/>
              <w:jc w:val="center"/>
              <w:rPr>
                <w:color w:val="000000" w:themeColor="text1"/>
                <w:sz w:val="24"/>
                <w:szCs w:val="24"/>
              </w:rPr>
            </w:pPr>
            <w:bookmarkStart w:id="557" w:name="_Hlk172708147"/>
            <w:bookmarkStart w:id="558" w:name="_Toc195687673"/>
            <w:r w:rsidRPr="007E2C94">
              <w:rPr>
                <w:rFonts w:ascii="Cambria Math" w:hAnsi="Cambria Math" w:cs="Cambria Math"/>
                <w:color w:val="000000" w:themeColor="text1"/>
                <w:sz w:val="24"/>
                <w:szCs w:val="24"/>
                <w:lang w:eastAsia="fr-FR"/>
              </w:rPr>
              <w:t>𝑝</w:t>
            </w:r>
          </w:p>
        </w:tc>
        <w:tc>
          <w:tcPr>
            <w:tcW w:w="827" w:type="dxa"/>
          </w:tcPr>
          <w:p w14:paraId="2F80ABB9" w14:textId="77777777" w:rsidR="0059285E" w:rsidRPr="007E2C94" w:rsidRDefault="0059285E" w:rsidP="0059285E">
            <w:pPr>
              <w:spacing w:before="8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Mesh size</w:t>
            </w:r>
          </w:p>
        </w:tc>
        <w:tc>
          <w:tcPr>
            <w:tcW w:w="991" w:type="dxa"/>
          </w:tcPr>
          <w:p w14:paraId="7648B33E"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 xml:space="preserve">Present </w:t>
            </w:r>
          </w:p>
          <w:p w14:paraId="5E1145F6"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8x8</w:t>
            </w:r>
          </w:p>
        </w:tc>
        <w:tc>
          <w:tcPr>
            <w:tcW w:w="1088" w:type="dxa"/>
          </w:tcPr>
          <w:p w14:paraId="57B5D2B2"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7560D8D1"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2x12</w:t>
            </w:r>
          </w:p>
        </w:tc>
        <w:tc>
          <w:tcPr>
            <w:tcW w:w="1088" w:type="dxa"/>
          </w:tcPr>
          <w:p w14:paraId="1F6AC82F"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5E8E6919"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6x16</w:t>
            </w:r>
          </w:p>
        </w:tc>
        <w:tc>
          <w:tcPr>
            <w:tcW w:w="967" w:type="dxa"/>
          </w:tcPr>
          <w:p w14:paraId="1862BC80"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Present</w:t>
            </w:r>
          </w:p>
          <w:p w14:paraId="1EE63ADE" w14:textId="77777777" w:rsidR="0059285E" w:rsidRPr="007E2C94" w:rsidRDefault="0059285E" w:rsidP="0059285E">
            <w:pPr>
              <w:spacing w:before="120" w:line="172" w:lineRule="exact"/>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0x20</w:t>
            </w:r>
          </w:p>
        </w:tc>
        <w:tc>
          <w:tcPr>
            <w:tcW w:w="964" w:type="dxa"/>
          </w:tcPr>
          <w:p w14:paraId="016D0B41" w14:textId="77777777" w:rsidR="0059285E" w:rsidRPr="007E2C94" w:rsidRDefault="0059285E" w:rsidP="0059285E">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rFonts w:eastAsia="Calibri"/>
                <w:color w:val="000000" w:themeColor="text1"/>
                <w:kern w:val="2"/>
                <w:sz w:val="24"/>
                <w:szCs w:val="24"/>
                <w14:ligatures w14:val="standardContextual"/>
              </w:rPr>
              <w:t xml:space="preserve">Tati </w:t>
            </w:r>
            <w:r w:rsidRPr="007E2C94">
              <w:rPr>
                <w:color w:val="000000" w:themeColor="text1"/>
                <w:kern w:val="2"/>
                <w:sz w:val="24"/>
                <w:szCs w:val="24"/>
                <w14:ligatures w14:val="standardContextual"/>
              </w:rPr>
              <w:fldChar w:fldCharType="begin"/>
            </w:r>
            <w:r w:rsidRPr="007E2C94">
              <w:rPr>
                <w:color w:val="000000" w:themeColor="text1"/>
                <w:kern w:val="2"/>
                <w:sz w:val="24"/>
                <w:szCs w:val="24"/>
                <w14:ligatures w14:val="standardContextual"/>
              </w:rPr>
              <w:instrText xml:space="preserve"> ADDIN ZOTERO_ITEM CSL_CITATION {"citationID":"NxAnnofO","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Pr="007E2C94">
              <w:rPr>
                <w:color w:val="000000" w:themeColor="text1"/>
                <w:sz w:val="24"/>
              </w:rPr>
              <w:t>[58]</w:t>
            </w:r>
            <w:r w:rsidRPr="007E2C94">
              <w:rPr>
                <w:color w:val="000000" w:themeColor="text1"/>
                <w:kern w:val="2"/>
                <w:sz w:val="24"/>
                <w:szCs w:val="24"/>
                <w14:ligatures w14:val="standardContextual"/>
              </w:rPr>
              <w:fldChar w:fldCharType="end"/>
            </w:r>
          </w:p>
        </w:tc>
        <w:tc>
          <w:tcPr>
            <w:tcW w:w="964" w:type="dxa"/>
          </w:tcPr>
          <w:p w14:paraId="4F555D5B" w14:textId="77777777" w:rsidR="0059285E" w:rsidRPr="007E2C94" w:rsidRDefault="0059285E" w:rsidP="0059285E">
            <w:pPr>
              <w:spacing w:before="120" w:line="276"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Ye et al.</w:t>
            </w:r>
          </w:p>
          <w:p w14:paraId="18EB545D" w14:textId="77777777" w:rsidR="0059285E" w:rsidRPr="007E2C94" w:rsidRDefault="0059285E" w:rsidP="0059285E">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rFonts w:asciiTheme="majorBidi" w:eastAsia="Calibri" w:hAnsiTheme="majorBidi" w:cstheme="majorBidi"/>
                <w:color w:val="000000" w:themeColor="text1"/>
                <w:kern w:val="2"/>
                <w:sz w:val="24"/>
                <w:szCs w:val="24"/>
                <w14:ligatures w14:val="standardContextual"/>
              </w:rPr>
              <w:fldChar w:fldCharType="begin"/>
            </w:r>
            <w:r w:rsidRPr="007E2C94">
              <w:rPr>
                <w:rFonts w:asciiTheme="majorBidi" w:eastAsia="Calibri" w:hAnsiTheme="majorBidi" w:cstheme="majorBidi"/>
                <w:color w:val="000000" w:themeColor="text1"/>
                <w:kern w:val="2"/>
                <w:sz w:val="24"/>
                <w:szCs w:val="24"/>
                <w14:ligatures w14:val="standardContextual"/>
              </w:rPr>
              <w:instrText xml:space="preserve"> ADDIN ZOTERO_ITEM CSL_CITATION {"citationID":"9K9OChOf","properties":{"formattedCitation":"[221]","plainCitation":"[221]","noteIndex":0},"citationItems":[{"id":"05EnRE1g/p3MSH6me","uris":["http://zotero.org/users/local/Jac4T2U4/items/WTGF7I7U"],"itemData":{"id":107,"type":"article-journal","container-title":"Thin-Walled Structures","note":"ISBN: 0263-8231\npublisher: Elsevier","page":"107776","title":"A new semi-analytical solution of bending, buckling and free vibration of functionally graded plates using scaled boundary finite element method","volume":"163","author":[{"family":"Ye","given":"Wenbin"},{"family":"Liu","given":"Jun"},{"family":"Zhang","given":"Jing"},{"family":"Yang","given":"Fan"},{"family":"Lin","given":"Gao"}],"issued":{"date-parts":[["2021"]]}}}],"schema":"https://github.com/citation-style-language/schema/raw/master/csl-citation.json"} </w:instrText>
            </w:r>
            <w:r w:rsidRPr="007E2C94">
              <w:rPr>
                <w:rFonts w:asciiTheme="majorBidi" w:eastAsia="Calibri" w:hAnsiTheme="majorBidi" w:cstheme="majorBidi"/>
                <w:color w:val="000000" w:themeColor="text1"/>
                <w:kern w:val="2"/>
                <w:sz w:val="24"/>
                <w:szCs w:val="24"/>
                <w14:ligatures w14:val="standardContextual"/>
              </w:rPr>
              <w:fldChar w:fldCharType="separate"/>
            </w:r>
            <w:r w:rsidRPr="007E2C94">
              <w:rPr>
                <w:color w:val="000000" w:themeColor="text1"/>
                <w:sz w:val="24"/>
              </w:rPr>
              <w:t>[221]</w:t>
            </w:r>
            <w:r w:rsidRPr="007E2C94">
              <w:rPr>
                <w:rFonts w:asciiTheme="majorBidi" w:eastAsia="Calibri" w:hAnsiTheme="majorBidi" w:cstheme="majorBidi"/>
                <w:color w:val="000000" w:themeColor="text1"/>
                <w:kern w:val="2"/>
                <w:sz w:val="24"/>
                <w:szCs w:val="24"/>
                <w14:ligatures w14:val="standardContextual"/>
              </w:rPr>
              <w:fldChar w:fldCharType="end"/>
            </w:r>
          </w:p>
        </w:tc>
        <w:tc>
          <w:tcPr>
            <w:tcW w:w="1654" w:type="dxa"/>
          </w:tcPr>
          <w:p w14:paraId="17102CBC" w14:textId="77777777" w:rsidR="0059285E" w:rsidRPr="007E2C94" w:rsidRDefault="0059285E" w:rsidP="0059285E">
            <w:pPr>
              <w:spacing w:before="120" w:line="276"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rFonts w:eastAsia="Calibri"/>
                <w:color w:val="000000" w:themeColor="text1"/>
                <w:sz w:val="24"/>
                <w:szCs w:val="24"/>
              </w:rPr>
              <w:t>Do et al.</w:t>
            </w:r>
            <w:r w:rsidRPr="007E2C94">
              <w:rPr>
                <w:rFonts w:eastAsia="Calibri"/>
                <w:color w:val="000000" w:themeColor="text1"/>
                <w:kern w:val="2"/>
                <w:sz w:val="24"/>
                <w:szCs w:val="24"/>
                <w14:ligatures w14:val="standardContextual"/>
              </w:rPr>
              <w:t xml:space="preserve"> </w:t>
            </w:r>
            <w:r w:rsidRPr="007E2C94">
              <w:rPr>
                <w:rFonts w:eastAsia="Calibri"/>
                <w:color w:val="000000" w:themeColor="text1"/>
                <w:kern w:val="2"/>
                <w:sz w:val="24"/>
                <w:szCs w:val="24"/>
                <w14:ligatures w14:val="standardContextual"/>
              </w:rPr>
              <w:fldChar w:fldCharType="begin"/>
            </w:r>
            <w:r w:rsidRPr="007E2C94">
              <w:rPr>
                <w:rFonts w:eastAsia="Calibri"/>
                <w:color w:val="000000" w:themeColor="text1"/>
                <w:kern w:val="2"/>
                <w:sz w:val="24"/>
                <w:szCs w:val="24"/>
                <w14:ligatures w14:val="standardContextual"/>
              </w:rPr>
              <w:instrText xml:space="preserve"> ADDIN ZOTERO_ITEM CSL_CITATION {"citationID":"GwRoCLPP","properties":{"formattedCitation":"[223]","plainCitation":"[223]","noteIndex":0},"citationItems":[{"id":"05EnRE1g/nESIOVsu","uris":["http://zotero.org/users/local/JwenMqKH/items/J9IPISIU"],"itemData":{"id":49,"type":"article-journal","container-title":"Mathematical Problems in Engineering","issue":"1","note":"ISBN: 1563-5147\npublisher: Wiley Online Library","page":"2836763","title":"On the development of refined plate theory for static bending behavior of functionally graded plates","volume":"2020","author":[{"family":"Do","given":"Van Thom"},{"family":"Pham","given":"Van Vinh"},{"family":"Nguyen","given":"Hoang Nam"}],"issued":{"date-parts":[["2020"]]}}}],"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Pr="007E2C94">
              <w:rPr>
                <w:color w:val="000000" w:themeColor="text1"/>
                <w:sz w:val="24"/>
              </w:rPr>
              <w:t>[223]</w:t>
            </w:r>
            <w:r w:rsidRPr="007E2C94">
              <w:rPr>
                <w:rFonts w:eastAsia="Calibri"/>
                <w:color w:val="000000" w:themeColor="text1"/>
                <w:kern w:val="2"/>
                <w:sz w:val="24"/>
                <w:szCs w:val="24"/>
                <w14:ligatures w14:val="standardContextual"/>
              </w:rPr>
              <w:fldChar w:fldCharType="end"/>
            </w:r>
          </w:p>
        </w:tc>
      </w:tr>
      <w:tr w:rsidR="007E2C94" w:rsidRPr="007E2C94" w14:paraId="6C0B1331" w14:textId="77777777" w:rsidTr="003246FE">
        <w:trPr>
          <w:cnfStyle w:val="000000100000" w:firstRow="0" w:lastRow="0" w:firstColumn="0" w:lastColumn="0" w:oddVBand="0" w:evenVBand="0" w:oddHBand="1" w:evenHBand="0" w:firstRowFirstColumn="0" w:firstRowLastColumn="0" w:lastRowFirstColumn="0" w:lastRowLastColumn="0"/>
          <w:trHeight w:val="42"/>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6A91097F" w14:textId="77777777" w:rsidR="0059285E" w:rsidRPr="007E2C94" w:rsidRDefault="0059285E" w:rsidP="0059285E">
            <w:pPr>
              <w:spacing w:before="60" w:line="172" w:lineRule="exact"/>
              <w:jc w:val="center"/>
              <w:rPr>
                <w:color w:val="000000" w:themeColor="text1"/>
              </w:rPr>
            </w:pPr>
          </w:p>
          <w:p w14:paraId="592636B6" w14:textId="77777777" w:rsidR="0059285E" w:rsidRPr="007E2C94" w:rsidRDefault="0059285E" w:rsidP="0059285E">
            <w:pPr>
              <w:spacing w:before="60" w:line="172" w:lineRule="exact"/>
              <w:jc w:val="center"/>
              <w:rPr>
                <w:color w:val="000000" w:themeColor="text1"/>
              </w:rPr>
            </w:pPr>
            <w:r w:rsidRPr="007E2C94">
              <w:rPr>
                <w:color w:val="000000" w:themeColor="text1"/>
              </w:rPr>
              <w:t>0</w:t>
            </w:r>
          </w:p>
          <w:p w14:paraId="2A0DBB56" w14:textId="77777777" w:rsidR="0059285E" w:rsidRPr="007E2C94" w:rsidRDefault="0059285E" w:rsidP="0059285E">
            <w:pPr>
              <w:spacing w:before="60" w:line="172" w:lineRule="exact"/>
              <w:jc w:val="center"/>
              <w:rPr>
                <w:color w:val="000000" w:themeColor="text1"/>
              </w:rPr>
            </w:pPr>
            <w:r w:rsidRPr="007E2C94">
              <w:rPr>
                <w:rFonts w:eastAsia="Calibri"/>
                <w:color w:val="000000" w:themeColor="text1"/>
              </w:rPr>
              <w:t>(Ceramic)</w:t>
            </w:r>
          </w:p>
        </w:tc>
        <w:tc>
          <w:tcPr>
            <w:tcW w:w="827" w:type="dxa"/>
          </w:tcPr>
          <w:p w14:paraId="6BD89633"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iCs/>
                <w:color w:val="000000" w:themeColor="text1"/>
                <w:sz w:val="24"/>
                <w:szCs w:val="24"/>
              </w:rPr>
            </w:pPr>
            <m:oMathPara>
              <m:oMath>
                <m:bar>
                  <m:barPr>
                    <m:pos m:val="top"/>
                    <m:ctrlPr>
                      <w:rPr>
                        <w:rFonts w:ascii="Cambria Math" w:hAnsi="Cambria Math"/>
                        <w:bCs/>
                        <w:iCs/>
                        <w:color w:val="000000" w:themeColor="text1"/>
                        <w:sz w:val="24"/>
                        <w:szCs w:val="24"/>
                      </w:rPr>
                    </m:ctrlPr>
                  </m:barPr>
                  <m:e>
                    <m:r>
                      <m:rPr>
                        <m:sty m:val="p"/>
                      </m:rPr>
                      <w:rPr>
                        <w:rFonts w:ascii="Cambria Math" w:hAnsi="Cambria Math"/>
                        <w:color w:val="000000" w:themeColor="text1"/>
                        <w:sz w:val="24"/>
                        <w:szCs w:val="24"/>
                      </w:rPr>
                      <m:t>w</m:t>
                    </m:r>
                  </m:e>
                </m:bar>
              </m:oMath>
            </m:oMathPara>
          </w:p>
        </w:tc>
        <w:tc>
          <w:tcPr>
            <w:tcW w:w="991" w:type="dxa"/>
            <w:vAlign w:val="center"/>
          </w:tcPr>
          <w:p w14:paraId="6F07191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38</w:t>
            </w:r>
          </w:p>
        </w:tc>
        <w:tc>
          <w:tcPr>
            <w:tcW w:w="1088" w:type="dxa"/>
            <w:vAlign w:val="center"/>
          </w:tcPr>
          <w:p w14:paraId="7E59626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53</w:t>
            </w:r>
          </w:p>
        </w:tc>
        <w:tc>
          <w:tcPr>
            <w:tcW w:w="1088" w:type="dxa"/>
            <w:vAlign w:val="center"/>
          </w:tcPr>
          <w:p w14:paraId="4622449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59</w:t>
            </w:r>
          </w:p>
        </w:tc>
        <w:tc>
          <w:tcPr>
            <w:tcW w:w="967" w:type="dxa"/>
            <w:vAlign w:val="center"/>
          </w:tcPr>
          <w:p w14:paraId="2BAF4AD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61</w:t>
            </w:r>
          </w:p>
        </w:tc>
        <w:tc>
          <w:tcPr>
            <w:tcW w:w="964" w:type="dxa"/>
            <w:vAlign w:val="center"/>
          </w:tcPr>
          <w:p w14:paraId="7ED649E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63</w:t>
            </w:r>
          </w:p>
        </w:tc>
        <w:tc>
          <w:tcPr>
            <w:tcW w:w="964" w:type="dxa"/>
            <w:vAlign w:val="center"/>
          </w:tcPr>
          <w:p w14:paraId="7DDF220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62</w:t>
            </w:r>
          </w:p>
        </w:tc>
        <w:tc>
          <w:tcPr>
            <w:tcW w:w="1654" w:type="dxa"/>
            <w:vAlign w:val="center"/>
          </w:tcPr>
          <w:p w14:paraId="7429360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66</w:t>
            </w:r>
          </w:p>
        </w:tc>
      </w:tr>
      <w:tr w:rsidR="007E2C94" w:rsidRPr="007E2C94" w14:paraId="3B000A15"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FEC3EDA" w14:textId="77777777" w:rsidR="0059285E" w:rsidRPr="007E2C94" w:rsidRDefault="0059285E" w:rsidP="0059285E">
            <w:pPr>
              <w:spacing w:before="60" w:line="172" w:lineRule="exact"/>
              <w:jc w:val="center"/>
              <w:rPr>
                <w:color w:val="000000" w:themeColor="text1"/>
              </w:rPr>
            </w:pPr>
          </w:p>
        </w:tc>
        <w:tc>
          <w:tcPr>
            <w:tcW w:w="827" w:type="dxa"/>
          </w:tcPr>
          <w:p w14:paraId="25341B5F"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5B0ACDD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53</w:t>
            </w:r>
          </w:p>
        </w:tc>
        <w:tc>
          <w:tcPr>
            <w:tcW w:w="1088" w:type="dxa"/>
            <w:vAlign w:val="center"/>
          </w:tcPr>
          <w:p w14:paraId="4886E7F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7</w:t>
            </w:r>
          </w:p>
        </w:tc>
        <w:tc>
          <w:tcPr>
            <w:tcW w:w="1088" w:type="dxa"/>
            <w:vAlign w:val="center"/>
          </w:tcPr>
          <w:p w14:paraId="7A7E30D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6</w:t>
            </w:r>
          </w:p>
        </w:tc>
        <w:tc>
          <w:tcPr>
            <w:tcW w:w="967" w:type="dxa"/>
            <w:vAlign w:val="center"/>
          </w:tcPr>
          <w:p w14:paraId="5625A6B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5</w:t>
            </w:r>
          </w:p>
        </w:tc>
        <w:tc>
          <w:tcPr>
            <w:tcW w:w="964" w:type="dxa"/>
            <w:vAlign w:val="center"/>
          </w:tcPr>
          <w:p w14:paraId="7D789975"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656</w:t>
            </w:r>
          </w:p>
        </w:tc>
        <w:tc>
          <w:tcPr>
            <w:tcW w:w="964" w:type="dxa"/>
            <w:vAlign w:val="center"/>
          </w:tcPr>
          <w:p w14:paraId="16A4107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249</w:t>
            </w:r>
          </w:p>
        </w:tc>
        <w:tc>
          <w:tcPr>
            <w:tcW w:w="1654" w:type="dxa"/>
            <w:vAlign w:val="center"/>
          </w:tcPr>
          <w:p w14:paraId="2F17B17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917</w:t>
            </w:r>
          </w:p>
        </w:tc>
      </w:tr>
      <w:tr w:rsidR="007E2C94" w:rsidRPr="007E2C94" w14:paraId="47E54E2E" w14:textId="77777777" w:rsidTr="003246FE">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241" w:type="dxa"/>
            <w:vMerge/>
          </w:tcPr>
          <w:p w14:paraId="0B8F9808" w14:textId="77777777" w:rsidR="0059285E" w:rsidRPr="007E2C94" w:rsidRDefault="0059285E" w:rsidP="0059285E">
            <w:pPr>
              <w:spacing w:before="60" w:line="172" w:lineRule="exact"/>
              <w:jc w:val="center"/>
              <w:rPr>
                <w:color w:val="000000" w:themeColor="text1"/>
              </w:rPr>
            </w:pPr>
          </w:p>
        </w:tc>
        <w:tc>
          <w:tcPr>
            <w:tcW w:w="827" w:type="dxa"/>
          </w:tcPr>
          <w:p w14:paraId="1EC81A90"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7DAFCDD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69</w:t>
            </w:r>
          </w:p>
        </w:tc>
        <w:tc>
          <w:tcPr>
            <w:tcW w:w="1088" w:type="dxa"/>
            <w:vAlign w:val="center"/>
          </w:tcPr>
          <w:p w14:paraId="5C79A96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8</w:t>
            </w:r>
          </w:p>
        </w:tc>
        <w:tc>
          <w:tcPr>
            <w:tcW w:w="1088" w:type="dxa"/>
            <w:vAlign w:val="center"/>
          </w:tcPr>
          <w:p w14:paraId="4264695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7</w:t>
            </w:r>
          </w:p>
        </w:tc>
        <w:tc>
          <w:tcPr>
            <w:tcW w:w="967" w:type="dxa"/>
            <w:vAlign w:val="center"/>
          </w:tcPr>
          <w:p w14:paraId="212962A1"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6</w:t>
            </w:r>
          </w:p>
        </w:tc>
        <w:tc>
          <w:tcPr>
            <w:tcW w:w="964" w:type="dxa"/>
            <w:vAlign w:val="center"/>
          </w:tcPr>
          <w:p w14:paraId="4BB98D4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04</w:t>
            </w:r>
          </w:p>
        </w:tc>
        <w:tc>
          <w:tcPr>
            <w:tcW w:w="964" w:type="dxa"/>
            <w:vAlign w:val="center"/>
          </w:tcPr>
          <w:p w14:paraId="286DF85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8870</w:t>
            </w:r>
          </w:p>
        </w:tc>
        <w:tc>
          <w:tcPr>
            <w:tcW w:w="1654" w:type="dxa"/>
            <w:vAlign w:val="center"/>
          </w:tcPr>
          <w:p w14:paraId="1DDD251B"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07</w:t>
            </w:r>
          </w:p>
        </w:tc>
      </w:tr>
      <w:tr w:rsidR="007E2C94" w:rsidRPr="007E2C94" w14:paraId="481F871E" w14:textId="77777777" w:rsidTr="003246FE">
        <w:trPr>
          <w:trHeight w:val="279"/>
        </w:trPr>
        <w:tc>
          <w:tcPr>
            <w:cnfStyle w:val="001000000000" w:firstRow="0" w:lastRow="0" w:firstColumn="1" w:lastColumn="0" w:oddVBand="0" w:evenVBand="0" w:oddHBand="0" w:evenHBand="0" w:firstRowFirstColumn="0" w:firstRowLastColumn="0" w:lastRowFirstColumn="0" w:lastRowLastColumn="0"/>
            <w:tcW w:w="1241" w:type="dxa"/>
            <w:vMerge/>
          </w:tcPr>
          <w:p w14:paraId="42F51E97" w14:textId="77777777" w:rsidR="0059285E" w:rsidRPr="007E2C94" w:rsidRDefault="0059285E" w:rsidP="0059285E">
            <w:pPr>
              <w:spacing w:before="60" w:line="172" w:lineRule="exact"/>
              <w:jc w:val="center"/>
              <w:rPr>
                <w:color w:val="000000" w:themeColor="text1"/>
              </w:rPr>
            </w:pPr>
          </w:p>
        </w:tc>
        <w:tc>
          <w:tcPr>
            <w:tcW w:w="827" w:type="dxa"/>
          </w:tcPr>
          <w:p w14:paraId="50A36590"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i/>
                        <w:color w:val="000000" w:themeColor="text1"/>
                        <w:sz w:val="24"/>
                        <w:szCs w:val="24"/>
                      </w:rPr>
                    </m:ctrlPr>
                  </m:sSubPr>
                  <m:e>
                    <m:bar>
                      <m:barPr>
                        <m:pos m:val="top"/>
                        <m:ctrlPr>
                          <w:rPr>
                            <w:rFonts w:ascii="Cambria Math" w:hAnsi="Cambria Math"/>
                            <w:bCs/>
                            <w:i/>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277C35E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752</w:t>
            </w:r>
          </w:p>
        </w:tc>
        <w:tc>
          <w:tcPr>
            <w:tcW w:w="1088" w:type="dxa"/>
            <w:vAlign w:val="center"/>
          </w:tcPr>
          <w:p w14:paraId="632DC58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883</w:t>
            </w:r>
          </w:p>
        </w:tc>
        <w:tc>
          <w:tcPr>
            <w:tcW w:w="1088" w:type="dxa"/>
            <w:vAlign w:val="center"/>
          </w:tcPr>
          <w:p w14:paraId="6DFF8C4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31</w:t>
            </w:r>
          </w:p>
        </w:tc>
        <w:tc>
          <w:tcPr>
            <w:tcW w:w="967" w:type="dxa"/>
            <w:vAlign w:val="center"/>
          </w:tcPr>
          <w:p w14:paraId="7FB48D0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54</w:t>
            </w:r>
          </w:p>
        </w:tc>
        <w:tc>
          <w:tcPr>
            <w:tcW w:w="964" w:type="dxa"/>
            <w:vAlign w:val="center"/>
          </w:tcPr>
          <w:p w14:paraId="4C922EB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66</w:t>
            </w:r>
          </w:p>
        </w:tc>
        <w:tc>
          <w:tcPr>
            <w:tcW w:w="964" w:type="dxa"/>
            <w:vAlign w:val="center"/>
          </w:tcPr>
          <w:p w14:paraId="1F16E3B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759</w:t>
            </w:r>
          </w:p>
        </w:tc>
        <w:tc>
          <w:tcPr>
            <w:tcW w:w="1654" w:type="dxa"/>
            <w:vAlign w:val="center"/>
          </w:tcPr>
          <w:p w14:paraId="4C2BD1E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771</w:t>
            </w:r>
          </w:p>
        </w:tc>
      </w:tr>
      <w:tr w:rsidR="007E2C94" w:rsidRPr="007E2C94" w14:paraId="0A87C0FC" w14:textId="77777777" w:rsidTr="003246F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41" w:type="dxa"/>
            <w:vMerge/>
          </w:tcPr>
          <w:p w14:paraId="7C8F76B1" w14:textId="77777777" w:rsidR="0059285E" w:rsidRPr="007E2C94" w:rsidRDefault="0059285E" w:rsidP="0059285E">
            <w:pPr>
              <w:spacing w:before="60" w:line="172" w:lineRule="exact"/>
              <w:jc w:val="center"/>
              <w:rPr>
                <w:color w:val="000000" w:themeColor="text1"/>
              </w:rPr>
            </w:pPr>
          </w:p>
        </w:tc>
        <w:tc>
          <w:tcPr>
            <w:tcW w:w="827" w:type="dxa"/>
          </w:tcPr>
          <w:p w14:paraId="26C95A9D"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15A60BA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65</w:t>
            </w:r>
          </w:p>
        </w:tc>
        <w:tc>
          <w:tcPr>
            <w:tcW w:w="1088" w:type="dxa"/>
            <w:vAlign w:val="center"/>
          </w:tcPr>
          <w:p w14:paraId="1E1AF97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89</w:t>
            </w:r>
          </w:p>
        </w:tc>
        <w:tc>
          <w:tcPr>
            <w:tcW w:w="1088" w:type="dxa"/>
            <w:vAlign w:val="center"/>
          </w:tcPr>
          <w:p w14:paraId="0BE1094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32</w:t>
            </w:r>
          </w:p>
        </w:tc>
        <w:tc>
          <w:tcPr>
            <w:tcW w:w="967" w:type="dxa"/>
            <w:vAlign w:val="center"/>
          </w:tcPr>
          <w:p w14:paraId="532C868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798</w:t>
            </w:r>
          </w:p>
        </w:tc>
        <w:tc>
          <w:tcPr>
            <w:tcW w:w="964" w:type="dxa"/>
            <w:vAlign w:val="center"/>
          </w:tcPr>
          <w:p w14:paraId="6E31142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96</w:t>
            </w:r>
          </w:p>
        </w:tc>
        <w:tc>
          <w:tcPr>
            <w:tcW w:w="964" w:type="dxa"/>
            <w:vAlign w:val="center"/>
          </w:tcPr>
          <w:p w14:paraId="6BDED75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966</w:t>
            </w:r>
          </w:p>
        </w:tc>
        <w:tc>
          <w:tcPr>
            <w:tcW w:w="1654" w:type="dxa"/>
            <w:vAlign w:val="center"/>
          </w:tcPr>
          <w:p w14:paraId="5EF8D171"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059</w:t>
            </w:r>
          </w:p>
        </w:tc>
      </w:tr>
      <w:tr w:rsidR="007E2C94" w:rsidRPr="007E2C94" w14:paraId="2506A635" w14:textId="77777777" w:rsidTr="003246FE">
        <w:trPr>
          <w:trHeight w:val="377"/>
        </w:trPr>
        <w:tc>
          <w:tcPr>
            <w:cnfStyle w:val="001000000000" w:firstRow="0" w:lastRow="0" w:firstColumn="1" w:lastColumn="0" w:oddVBand="0" w:evenVBand="0" w:oddHBand="0" w:evenHBand="0" w:firstRowFirstColumn="0" w:firstRowLastColumn="0" w:lastRowFirstColumn="0" w:lastRowLastColumn="0"/>
            <w:tcW w:w="1241" w:type="dxa"/>
            <w:vMerge/>
          </w:tcPr>
          <w:p w14:paraId="15032A5D" w14:textId="77777777" w:rsidR="0059285E" w:rsidRPr="007E2C94" w:rsidRDefault="0059285E" w:rsidP="0059285E">
            <w:pPr>
              <w:spacing w:before="60" w:line="172" w:lineRule="exact"/>
              <w:jc w:val="center"/>
              <w:rPr>
                <w:color w:val="000000" w:themeColor="text1"/>
              </w:rPr>
            </w:pPr>
          </w:p>
        </w:tc>
        <w:tc>
          <w:tcPr>
            <w:tcW w:w="827" w:type="dxa"/>
          </w:tcPr>
          <w:p w14:paraId="357CE8B5"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13F8471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790</w:t>
            </w:r>
          </w:p>
        </w:tc>
        <w:tc>
          <w:tcPr>
            <w:tcW w:w="1088" w:type="dxa"/>
            <w:vAlign w:val="center"/>
          </w:tcPr>
          <w:p w14:paraId="36CB0C7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19</w:t>
            </w:r>
          </w:p>
        </w:tc>
        <w:tc>
          <w:tcPr>
            <w:tcW w:w="1088" w:type="dxa"/>
            <w:vAlign w:val="center"/>
          </w:tcPr>
          <w:p w14:paraId="26A9773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138</w:t>
            </w:r>
          </w:p>
        </w:tc>
        <w:tc>
          <w:tcPr>
            <w:tcW w:w="967" w:type="dxa"/>
            <w:vAlign w:val="center"/>
          </w:tcPr>
          <w:p w14:paraId="4E50225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12</w:t>
            </w:r>
          </w:p>
        </w:tc>
        <w:tc>
          <w:tcPr>
            <w:tcW w:w="964" w:type="dxa"/>
            <w:vAlign w:val="center"/>
          </w:tcPr>
          <w:p w14:paraId="73436DB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174</w:t>
            </w:r>
          </w:p>
        </w:tc>
        <w:tc>
          <w:tcPr>
            <w:tcW w:w="964" w:type="dxa"/>
            <w:vAlign w:val="center"/>
          </w:tcPr>
          <w:p w14:paraId="7CD562E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980</w:t>
            </w:r>
          </w:p>
        </w:tc>
        <w:tc>
          <w:tcPr>
            <w:tcW w:w="1654" w:type="dxa"/>
            <w:vAlign w:val="center"/>
          </w:tcPr>
          <w:p w14:paraId="213FBB7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97</w:t>
            </w:r>
          </w:p>
        </w:tc>
      </w:tr>
      <w:tr w:rsidR="007E2C94" w:rsidRPr="007E2C94" w14:paraId="0EEECEE1"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0B231606" w14:textId="77777777" w:rsidR="0059285E" w:rsidRPr="007E2C94" w:rsidRDefault="0059285E" w:rsidP="0059285E">
            <w:pPr>
              <w:spacing w:before="60" w:line="172" w:lineRule="exact"/>
              <w:jc w:val="center"/>
              <w:rPr>
                <w:color w:val="000000" w:themeColor="text1"/>
              </w:rPr>
            </w:pPr>
          </w:p>
          <w:p w14:paraId="5C10A4B1" w14:textId="77777777" w:rsidR="0059285E" w:rsidRPr="007E2C94" w:rsidRDefault="0059285E" w:rsidP="0059285E">
            <w:pPr>
              <w:spacing w:before="60" w:line="172" w:lineRule="exact"/>
              <w:jc w:val="center"/>
              <w:rPr>
                <w:color w:val="000000" w:themeColor="text1"/>
              </w:rPr>
            </w:pPr>
          </w:p>
          <w:p w14:paraId="058B0334" w14:textId="77777777" w:rsidR="0059285E" w:rsidRPr="007E2C94" w:rsidRDefault="0059285E" w:rsidP="0059285E">
            <w:pPr>
              <w:spacing w:before="60" w:line="172" w:lineRule="exact"/>
              <w:jc w:val="center"/>
              <w:rPr>
                <w:color w:val="000000" w:themeColor="text1"/>
              </w:rPr>
            </w:pPr>
            <w:r w:rsidRPr="007E2C94">
              <w:rPr>
                <w:color w:val="000000" w:themeColor="text1"/>
              </w:rPr>
              <w:t>1</w:t>
            </w:r>
          </w:p>
        </w:tc>
        <w:tc>
          <w:tcPr>
            <w:tcW w:w="827" w:type="dxa"/>
          </w:tcPr>
          <w:p w14:paraId="4106A0C1"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iCs/>
                <w:color w:val="000000" w:themeColor="text1"/>
                <w:sz w:val="24"/>
                <w:szCs w:val="24"/>
              </w:rPr>
            </w:pPr>
            <m:oMathPara>
              <m:oMath>
                <m:bar>
                  <m:barPr>
                    <m:pos m:val="top"/>
                    <m:ctrlPr>
                      <w:rPr>
                        <w:rFonts w:ascii="Cambria Math" w:hAnsi="Cambria Math"/>
                        <w:bCs/>
                        <w:i/>
                        <w:iCs/>
                        <w:color w:val="000000" w:themeColor="text1"/>
                        <w:sz w:val="24"/>
                        <w:szCs w:val="24"/>
                      </w:rPr>
                    </m:ctrlPr>
                  </m:barPr>
                  <m:e>
                    <m:r>
                      <w:rPr>
                        <w:rFonts w:ascii="Cambria Math" w:hAnsi="Cambria Math"/>
                        <w:color w:val="000000" w:themeColor="text1"/>
                        <w:sz w:val="24"/>
                        <w:szCs w:val="24"/>
                      </w:rPr>
                      <m:t>w</m:t>
                    </m:r>
                  </m:e>
                </m:bar>
              </m:oMath>
            </m:oMathPara>
          </w:p>
        </w:tc>
        <w:tc>
          <w:tcPr>
            <w:tcW w:w="991" w:type="dxa"/>
            <w:vAlign w:val="center"/>
          </w:tcPr>
          <w:p w14:paraId="3651F52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30</w:t>
            </w:r>
          </w:p>
        </w:tc>
        <w:tc>
          <w:tcPr>
            <w:tcW w:w="1088" w:type="dxa"/>
            <w:vAlign w:val="center"/>
          </w:tcPr>
          <w:p w14:paraId="0137191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63</w:t>
            </w:r>
          </w:p>
        </w:tc>
        <w:tc>
          <w:tcPr>
            <w:tcW w:w="1088" w:type="dxa"/>
            <w:vAlign w:val="center"/>
          </w:tcPr>
          <w:p w14:paraId="39C9354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74</w:t>
            </w:r>
          </w:p>
        </w:tc>
        <w:tc>
          <w:tcPr>
            <w:tcW w:w="967" w:type="dxa"/>
            <w:vAlign w:val="center"/>
          </w:tcPr>
          <w:p w14:paraId="770CF28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79</w:t>
            </w:r>
          </w:p>
        </w:tc>
        <w:tc>
          <w:tcPr>
            <w:tcW w:w="964" w:type="dxa"/>
            <w:vAlign w:val="center"/>
          </w:tcPr>
          <w:p w14:paraId="46C10A4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83</w:t>
            </w:r>
          </w:p>
        </w:tc>
        <w:tc>
          <w:tcPr>
            <w:tcW w:w="964" w:type="dxa"/>
            <w:vAlign w:val="center"/>
          </w:tcPr>
          <w:p w14:paraId="76B3E23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12</w:t>
            </w:r>
          </w:p>
        </w:tc>
        <w:tc>
          <w:tcPr>
            <w:tcW w:w="1654" w:type="dxa"/>
            <w:vAlign w:val="center"/>
          </w:tcPr>
          <w:p w14:paraId="6DF94591"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260</w:t>
            </w:r>
          </w:p>
        </w:tc>
      </w:tr>
      <w:tr w:rsidR="007E2C94" w:rsidRPr="007E2C94" w14:paraId="70A1BEC2"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A83434F" w14:textId="77777777" w:rsidR="0059285E" w:rsidRPr="007E2C94" w:rsidRDefault="0059285E" w:rsidP="0059285E">
            <w:pPr>
              <w:spacing w:before="60" w:line="172" w:lineRule="exact"/>
              <w:jc w:val="center"/>
              <w:rPr>
                <w:color w:val="000000" w:themeColor="text1"/>
              </w:rPr>
            </w:pPr>
          </w:p>
        </w:tc>
        <w:tc>
          <w:tcPr>
            <w:tcW w:w="827" w:type="dxa"/>
          </w:tcPr>
          <w:p w14:paraId="18BA2909"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i/>
                        <w:color w:val="000000" w:themeColor="text1"/>
                        <w:sz w:val="24"/>
                        <w:szCs w:val="24"/>
                      </w:rPr>
                    </m:ctrlPr>
                  </m:sSubPr>
                  <m:e>
                    <m:bar>
                      <m:barPr>
                        <m:pos m:val="top"/>
                        <m:ctrlPr>
                          <w:rPr>
                            <w:rFonts w:ascii="Cambria Math" w:hAnsi="Cambria Math"/>
                            <w:bCs/>
                            <w:i/>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38C4F12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35</w:t>
            </w:r>
          </w:p>
        </w:tc>
        <w:tc>
          <w:tcPr>
            <w:tcW w:w="1088" w:type="dxa"/>
            <w:vAlign w:val="center"/>
          </w:tcPr>
          <w:p w14:paraId="7663FF17"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13</w:t>
            </w:r>
          </w:p>
        </w:tc>
        <w:tc>
          <w:tcPr>
            <w:tcW w:w="1088" w:type="dxa"/>
            <w:vAlign w:val="center"/>
          </w:tcPr>
          <w:p w14:paraId="753E0FB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13</w:t>
            </w:r>
          </w:p>
        </w:tc>
        <w:tc>
          <w:tcPr>
            <w:tcW w:w="967" w:type="dxa"/>
            <w:vAlign w:val="center"/>
          </w:tcPr>
          <w:p w14:paraId="68EDAAC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12</w:t>
            </w:r>
          </w:p>
        </w:tc>
        <w:tc>
          <w:tcPr>
            <w:tcW w:w="964" w:type="dxa"/>
            <w:vAlign w:val="center"/>
          </w:tcPr>
          <w:p w14:paraId="00BDA9A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15</w:t>
            </w:r>
          </w:p>
        </w:tc>
        <w:tc>
          <w:tcPr>
            <w:tcW w:w="964" w:type="dxa"/>
            <w:vAlign w:val="center"/>
          </w:tcPr>
          <w:p w14:paraId="0721395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030</w:t>
            </w:r>
          </w:p>
        </w:tc>
        <w:tc>
          <w:tcPr>
            <w:tcW w:w="1654" w:type="dxa"/>
            <w:vAlign w:val="center"/>
          </w:tcPr>
          <w:p w14:paraId="20A18CC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4.4403</w:t>
            </w:r>
          </w:p>
        </w:tc>
      </w:tr>
      <w:tr w:rsidR="007E2C94" w:rsidRPr="007E2C94" w14:paraId="4C608845"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08201D97" w14:textId="77777777" w:rsidR="0059285E" w:rsidRPr="007E2C94" w:rsidRDefault="0059285E" w:rsidP="0059285E">
            <w:pPr>
              <w:spacing w:before="60" w:line="172" w:lineRule="exact"/>
              <w:jc w:val="center"/>
              <w:rPr>
                <w:color w:val="000000" w:themeColor="text1"/>
              </w:rPr>
            </w:pPr>
          </w:p>
        </w:tc>
        <w:tc>
          <w:tcPr>
            <w:tcW w:w="827" w:type="dxa"/>
          </w:tcPr>
          <w:p w14:paraId="531BE486"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701ACB2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781</w:t>
            </w:r>
          </w:p>
        </w:tc>
        <w:tc>
          <w:tcPr>
            <w:tcW w:w="1088" w:type="dxa"/>
            <w:vAlign w:val="center"/>
          </w:tcPr>
          <w:p w14:paraId="4EEFCB1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770</w:t>
            </w:r>
          </w:p>
        </w:tc>
        <w:tc>
          <w:tcPr>
            <w:tcW w:w="1088" w:type="dxa"/>
            <w:vAlign w:val="center"/>
          </w:tcPr>
          <w:p w14:paraId="605009C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770</w:t>
            </w:r>
          </w:p>
        </w:tc>
        <w:tc>
          <w:tcPr>
            <w:tcW w:w="967" w:type="dxa"/>
            <w:vAlign w:val="center"/>
          </w:tcPr>
          <w:p w14:paraId="7994D76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769</w:t>
            </w:r>
          </w:p>
        </w:tc>
        <w:tc>
          <w:tcPr>
            <w:tcW w:w="964" w:type="dxa"/>
            <w:vAlign w:val="center"/>
          </w:tcPr>
          <w:p w14:paraId="5E17C99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64</w:t>
            </w:r>
          </w:p>
        </w:tc>
        <w:tc>
          <w:tcPr>
            <w:tcW w:w="964" w:type="dxa"/>
            <w:vAlign w:val="center"/>
          </w:tcPr>
          <w:p w14:paraId="519E14A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572</w:t>
            </w:r>
          </w:p>
        </w:tc>
        <w:tc>
          <w:tcPr>
            <w:tcW w:w="1654" w:type="dxa"/>
            <w:vAlign w:val="center"/>
          </w:tcPr>
          <w:p w14:paraId="388B203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1655</w:t>
            </w:r>
          </w:p>
        </w:tc>
      </w:tr>
      <w:tr w:rsidR="007E2C94" w:rsidRPr="007E2C94" w14:paraId="4E13450E"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2E589D2E" w14:textId="77777777" w:rsidR="0059285E" w:rsidRPr="007E2C94" w:rsidRDefault="0059285E" w:rsidP="0059285E">
            <w:pPr>
              <w:spacing w:before="60" w:line="172" w:lineRule="exact"/>
              <w:jc w:val="center"/>
              <w:rPr>
                <w:color w:val="000000" w:themeColor="text1"/>
              </w:rPr>
            </w:pPr>
          </w:p>
        </w:tc>
        <w:tc>
          <w:tcPr>
            <w:tcW w:w="827" w:type="dxa"/>
          </w:tcPr>
          <w:p w14:paraId="1892A696"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4D0D76C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010</w:t>
            </w:r>
          </w:p>
        </w:tc>
        <w:tc>
          <w:tcPr>
            <w:tcW w:w="1088" w:type="dxa"/>
            <w:vAlign w:val="center"/>
          </w:tcPr>
          <w:p w14:paraId="189353B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125</w:t>
            </w:r>
          </w:p>
        </w:tc>
        <w:tc>
          <w:tcPr>
            <w:tcW w:w="1088" w:type="dxa"/>
            <w:vAlign w:val="center"/>
          </w:tcPr>
          <w:p w14:paraId="66FE702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167</w:t>
            </w:r>
          </w:p>
        </w:tc>
        <w:tc>
          <w:tcPr>
            <w:tcW w:w="967" w:type="dxa"/>
            <w:vAlign w:val="center"/>
          </w:tcPr>
          <w:p w14:paraId="4A20C97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187</w:t>
            </w:r>
          </w:p>
        </w:tc>
        <w:tc>
          <w:tcPr>
            <w:tcW w:w="964" w:type="dxa"/>
            <w:vAlign w:val="center"/>
          </w:tcPr>
          <w:p w14:paraId="66DD3FB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93</w:t>
            </w:r>
          </w:p>
        </w:tc>
        <w:tc>
          <w:tcPr>
            <w:tcW w:w="964" w:type="dxa"/>
            <w:vAlign w:val="center"/>
          </w:tcPr>
          <w:p w14:paraId="50E1D10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061</w:t>
            </w:r>
          </w:p>
        </w:tc>
        <w:tc>
          <w:tcPr>
            <w:tcW w:w="1654" w:type="dxa"/>
            <w:vAlign w:val="center"/>
          </w:tcPr>
          <w:p w14:paraId="021DD8D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417</w:t>
            </w:r>
          </w:p>
        </w:tc>
      </w:tr>
      <w:tr w:rsidR="007E2C94" w:rsidRPr="007E2C94" w14:paraId="09649E67"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544D0B58" w14:textId="77777777" w:rsidR="0059285E" w:rsidRPr="007E2C94" w:rsidRDefault="0059285E" w:rsidP="0059285E">
            <w:pPr>
              <w:spacing w:before="60" w:line="172" w:lineRule="exact"/>
              <w:jc w:val="center"/>
              <w:rPr>
                <w:color w:val="000000" w:themeColor="text1"/>
              </w:rPr>
            </w:pPr>
          </w:p>
        </w:tc>
        <w:tc>
          <w:tcPr>
            <w:tcW w:w="827" w:type="dxa"/>
          </w:tcPr>
          <w:p w14:paraId="2AB916F9"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19B3066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65</w:t>
            </w:r>
          </w:p>
        </w:tc>
        <w:tc>
          <w:tcPr>
            <w:tcW w:w="1088" w:type="dxa"/>
            <w:vAlign w:val="center"/>
          </w:tcPr>
          <w:p w14:paraId="040A77B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89</w:t>
            </w:r>
          </w:p>
        </w:tc>
        <w:tc>
          <w:tcPr>
            <w:tcW w:w="1088" w:type="dxa"/>
            <w:vAlign w:val="center"/>
          </w:tcPr>
          <w:p w14:paraId="20A055F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32</w:t>
            </w:r>
          </w:p>
        </w:tc>
        <w:tc>
          <w:tcPr>
            <w:tcW w:w="967" w:type="dxa"/>
            <w:vAlign w:val="center"/>
          </w:tcPr>
          <w:p w14:paraId="420EC96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798</w:t>
            </w:r>
          </w:p>
        </w:tc>
        <w:tc>
          <w:tcPr>
            <w:tcW w:w="964" w:type="dxa"/>
            <w:vAlign w:val="center"/>
          </w:tcPr>
          <w:p w14:paraId="4C5285F5"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96</w:t>
            </w:r>
          </w:p>
        </w:tc>
        <w:tc>
          <w:tcPr>
            <w:tcW w:w="964" w:type="dxa"/>
            <w:vAlign w:val="center"/>
          </w:tcPr>
          <w:p w14:paraId="14E9F1A8"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882</w:t>
            </w:r>
          </w:p>
        </w:tc>
        <w:tc>
          <w:tcPr>
            <w:tcW w:w="1654" w:type="dxa"/>
            <w:vAlign w:val="center"/>
          </w:tcPr>
          <w:p w14:paraId="6DE871DA"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88</w:t>
            </w:r>
          </w:p>
        </w:tc>
      </w:tr>
      <w:tr w:rsidR="007E2C94" w:rsidRPr="007E2C94" w14:paraId="6728BEB4"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41D7F9A" w14:textId="77777777" w:rsidR="0059285E" w:rsidRPr="007E2C94" w:rsidRDefault="0059285E" w:rsidP="0059285E">
            <w:pPr>
              <w:spacing w:before="60" w:line="172" w:lineRule="exact"/>
              <w:jc w:val="center"/>
              <w:rPr>
                <w:color w:val="000000" w:themeColor="text1"/>
              </w:rPr>
            </w:pPr>
          </w:p>
        </w:tc>
        <w:tc>
          <w:tcPr>
            <w:tcW w:w="827" w:type="dxa"/>
          </w:tcPr>
          <w:p w14:paraId="2AB51AE7"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00D5CF6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57</w:t>
            </w:r>
          </w:p>
        </w:tc>
        <w:tc>
          <w:tcPr>
            <w:tcW w:w="1088" w:type="dxa"/>
            <w:vAlign w:val="center"/>
          </w:tcPr>
          <w:p w14:paraId="2581B6A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941</w:t>
            </w:r>
          </w:p>
        </w:tc>
        <w:tc>
          <w:tcPr>
            <w:tcW w:w="1088" w:type="dxa"/>
            <w:vAlign w:val="center"/>
          </w:tcPr>
          <w:p w14:paraId="7C49B6A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088</w:t>
            </w:r>
          </w:p>
        </w:tc>
        <w:tc>
          <w:tcPr>
            <w:tcW w:w="967" w:type="dxa"/>
            <w:vAlign w:val="center"/>
          </w:tcPr>
          <w:p w14:paraId="32F22085"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80</w:t>
            </w:r>
          </w:p>
        </w:tc>
        <w:tc>
          <w:tcPr>
            <w:tcW w:w="964" w:type="dxa"/>
            <w:vAlign w:val="center"/>
          </w:tcPr>
          <w:p w14:paraId="0DD64E62"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33</w:t>
            </w:r>
          </w:p>
        </w:tc>
        <w:tc>
          <w:tcPr>
            <w:tcW w:w="964" w:type="dxa"/>
            <w:vAlign w:val="center"/>
          </w:tcPr>
          <w:p w14:paraId="7189C4B0"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18</w:t>
            </w:r>
          </w:p>
        </w:tc>
        <w:tc>
          <w:tcPr>
            <w:tcW w:w="1654" w:type="dxa"/>
            <w:vAlign w:val="center"/>
          </w:tcPr>
          <w:p w14:paraId="4D4B91E4"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24</w:t>
            </w:r>
          </w:p>
        </w:tc>
      </w:tr>
      <w:tr w:rsidR="007E2C94" w:rsidRPr="007E2C94" w14:paraId="3BEB02A6"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2128E84B" w14:textId="77777777" w:rsidR="0059285E" w:rsidRPr="007E2C94" w:rsidRDefault="0059285E" w:rsidP="0059285E">
            <w:pPr>
              <w:spacing w:before="60" w:line="172" w:lineRule="exact"/>
              <w:jc w:val="center"/>
              <w:rPr>
                <w:color w:val="000000" w:themeColor="text1"/>
              </w:rPr>
            </w:pPr>
          </w:p>
          <w:p w14:paraId="3964441D" w14:textId="77777777" w:rsidR="0059285E" w:rsidRPr="007E2C94" w:rsidRDefault="0059285E" w:rsidP="0059285E">
            <w:pPr>
              <w:spacing w:before="60" w:line="172" w:lineRule="exact"/>
              <w:jc w:val="center"/>
              <w:rPr>
                <w:color w:val="000000" w:themeColor="text1"/>
              </w:rPr>
            </w:pPr>
          </w:p>
          <w:p w14:paraId="5695CF38" w14:textId="77777777" w:rsidR="0059285E" w:rsidRPr="007E2C94" w:rsidRDefault="0059285E" w:rsidP="0059285E">
            <w:pPr>
              <w:spacing w:before="60" w:line="172" w:lineRule="exact"/>
              <w:jc w:val="center"/>
              <w:rPr>
                <w:color w:val="000000" w:themeColor="text1"/>
              </w:rPr>
            </w:pPr>
            <w:r w:rsidRPr="007E2C94">
              <w:rPr>
                <w:color w:val="000000" w:themeColor="text1"/>
              </w:rPr>
              <w:t>2</w:t>
            </w:r>
          </w:p>
        </w:tc>
        <w:tc>
          <w:tcPr>
            <w:tcW w:w="827" w:type="dxa"/>
          </w:tcPr>
          <w:p w14:paraId="4C3B8A82"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iCs/>
                <w:color w:val="000000" w:themeColor="text1"/>
                <w:sz w:val="24"/>
                <w:szCs w:val="24"/>
              </w:rPr>
            </w:pPr>
            <m:oMathPara>
              <m:oMath>
                <m:bar>
                  <m:barPr>
                    <m:pos m:val="top"/>
                    <m:ctrlPr>
                      <w:rPr>
                        <w:rFonts w:ascii="Cambria Math" w:hAnsi="Cambria Math"/>
                        <w:bCs/>
                        <w:iCs/>
                        <w:color w:val="000000" w:themeColor="text1"/>
                        <w:sz w:val="24"/>
                        <w:szCs w:val="24"/>
                      </w:rPr>
                    </m:ctrlPr>
                  </m:barPr>
                  <m:e>
                    <m:r>
                      <m:rPr>
                        <m:sty m:val="p"/>
                      </m:rPr>
                      <w:rPr>
                        <w:rFonts w:ascii="Cambria Math" w:hAnsi="Cambria Math"/>
                        <w:color w:val="000000" w:themeColor="text1"/>
                        <w:sz w:val="24"/>
                        <w:szCs w:val="24"/>
                      </w:rPr>
                      <m:t>w</m:t>
                    </m:r>
                  </m:e>
                </m:bar>
              </m:oMath>
            </m:oMathPara>
          </w:p>
        </w:tc>
        <w:tc>
          <w:tcPr>
            <w:tcW w:w="991" w:type="dxa"/>
            <w:vAlign w:val="center"/>
          </w:tcPr>
          <w:p w14:paraId="233D7E0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850</w:t>
            </w:r>
          </w:p>
        </w:tc>
        <w:tc>
          <w:tcPr>
            <w:tcW w:w="1088" w:type="dxa"/>
            <w:vAlign w:val="center"/>
          </w:tcPr>
          <w:p w14:paraId="0918ECD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891</w:t>
            </w:r>
          </w:p>
        </w:tc>
        <w:tc>
          <w:tcPr>
            <w:tcW w:w="1088" w:type="dxa"/>
            <w:vAlign w:val="center"/>
          </w:tcPr>
          <w:p w14:paraId="1C420E0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905</w:t>
            </w:r>
          </w:p>
        </w:tc>
        <w:tc>
          <w:tcPr>
            <w:tcW w:w="967" w:type="dxa"/>
            <w:vAlign w:val="center"/>
          </w:tcPr>
          <w:p w14:paraId="2D21F9C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912</w:t>
            </w:r>
          </w:p>
        </w:tc>
        <w:tc>
          <w:tcPr>
            <w:tcW w:w="964" w:type="dxa"/>
            <w:vAlign w:val="center"/>
          </w:tcPr>
          <w:p w14:paraId="0B7897E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948</w:t>
            </w:r>
          </w:p>
        </w:tc>
        <w:tc>
          <w:tcPr>
            <w:tcW w:w="964" w:type="dxa"/>
            <w:vAlign w:val="center"/>
          </w:tcPr>
          <w:p w14:paraId="2C67FA0B"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956</w:t>
            </w:r>
          </w:p>
        </w:tc>
        <w:tc>
          <w:tcPr>
            <w:tcW w:w="1654" w:type="dxa"/>
            <w:vAlign w:val="center"/>
          </w:tcPr>
          <w:p w14:paraId="2BF0474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875</w:t>
            </w:r>
          </w:p>
        </w:tc>
      </w:tr>
      <w:tr w:rsidR="007E2C94" w:rsidRPr="007E2C94" w14:paraId="2081D9A4" w14:textId="77777777" w:rsidTr="003246FE">
        <w:trPr>
          <w:trHeight w:val="109"/>
        </w:trPr>
        <w:tc>
          <w:tcPr>
            <w:cnfStyle w:val="001000000000" w:firstRow="0" w:lastRow="0" w:firstColumn="1" w:lastColumn="0" w:oddVBand="0" w:evenVBand="0" w:oddHBand="0" w:evenHBand="0" w:firstRowFirstColumn="0" w:firstRowLastColumn="0" w:lastRowFirstColumn="0" w:lastRowLastColumn="0"/>
            <w:tcW w:w="1241" w:type="dxa"/>
            <w:vMerge/>
          </w:tcPr>
          <w:p w14:paraId="41D17950" w14:textId="77777777" w:rsidR="0059285E" w:rsidRPr="007E2C94" w:rsidRDefault="0059285E" w:rsidP="0059285E">
            <w:pPr>
              <w:spacing w:before="60" w:line="172" w:lineRule="exact"/>
              <w:jc w:val="center"/>
              <w:rPr>
                <w:color w:val="000000" w:themeColor="text1"/>
              </w:rPr>
            </w:pPr>
          </w:p>
        </w:tc>
        <w:tc>
          <w:tcPr>
            <w:tcW w:w="827" w:type="dxa"/>
          </w:tcPr>
          <w:p w14:paraId="1C27D831"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3F9D996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885</w:t>
            </w:r>
          </w:p>
        </w:tc>
        <w:tc>
          <w:tcPr>
            <w:tcW w:w="1088" w:type="dxa"/>
            <w:vAlign w:val="center"/>
          </w:tcPr>
          <w:p w14:paraId="1C12065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858</w:t>
            </w:r>
          </w:p>
        </w:tc>
        <w:tc>
          <w:tcPr>
            <w:tcW w:w="1088" w:type="dxa"/>
            <w:vAlign w:val="center"/>
          </w:tcPr>
          <w:p w14:paraId="7A89105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858</w:t>
            </w:r>
          </w:p>
        </w:tc>
        <w:tc>
          <w:tcPr>
            <w:tcW w:w="967" w:type="dxa"/>
            <w:vAlign w:val="center"/>
          </w:tcPr>
          <w:p w14:paraId="7745AFC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856</w:t>
            </w:r>
          </w:p>
        </w:tc>
        <w:tc>
          <w:tcPr>
            <w:tcW w:w="964" w:type="dxa"/>
            <w:vAlign w:val="center"/>
          </w:tcPr>
          <w:p w14:paraId="47763A97"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55</w:t>
            </w:r>
          </w:p>
        </w:tc>
        <w:tc>
          <w:tcPr>
            <w:tcW w:w="964" w:type="dxa"/>
            <w:vAlign w:val="center"/>
          </w:tcPr>
          <w:p w14:paraId="1DB29B15"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2970</w:t>
            </w:r>
          </w:p>
        </w:tc>
        <w:tc>
          <w:tcPr>
            <w:tcW w:w="1654" w:type="dxa"/>
            <w:vAlign w:val="center"/>
          </w:tcPr>
          <w:p w14:paraId="67F4418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1781</w:t>
            </w:r>
          </w:p>
        </w:tc>
      </w:tr>
      <w:tr w:rsidR="007E2C94" w:rsidRPr="007E2C94" w14:paraId="5CF73296"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30873202" w14:textId="77777777" w:rsidR="0059285E" w:rsidRPr="007E2C94" w:rsidRDefault="0059285E" w:rsidP="0059285E">
            <w:pPr>
              <w:spacing w:before="60" w:line="172" w:lineRule="exact"/>
              <w:jc w:val="center"/>
              <w:rPr>
                <w:color w:val="000000" w:themeColor="text1"/>
              </w:rPr>
            </w:pPr>
          </w:p>
        </w:tc>
        <w:tc>
          <w:tcPr>
            <w:tcW w:w="827" w:type="dxa"/>
          </w:tcPr>
          <w:p w14:paraId="4D9650DD"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1AA91BD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454</w:t>
            </w:r>
          </w:p>
        </w:tc>
        <w:tc>
          <w:tcPr>
            <w:tcW w:w="1088" w:type="dxa"/>
            <w:vAlign w:val="center"/>
          </w:tcPr>
          <w:p w14:paraId="649D834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444</w:t>
            </w:r>
          </w:p>
        </w:tc>
        <w:tc>
          <w:tcPr>
            <w:tcW w:w="1088" w:type="dxa"/>
            <w:vAlign w:val="center"/>
          </w:tcPr>
          <w:p w14:paraId="09C2573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443</w:t>
            </w:r>
          </w:p>
        </w:tc>
        <w:tc>
          <w:tcPr>
            <w:tcW w:w="967" w:type="dxa"/>
            <w:vAlign w:val="center"/>
          </w:tcPr>
          <w:p w14:paraId="7F99C98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443</w:t>
            </w:r>
          </w:p>
        </w:tc>
        <w:tc>
          <w:tcPr>
            <w:tcW w:w="964" w:type="dxa"/>
            <w:vAlign w:val="center"/>
          </w:tcPr>
          <w:p w14:paraId="49D612D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32</w:t>
            </w:r>
          </w:p>
        </w:tc>
        <w:tc>
          <w:tcPr>
            <w:tcW w:w="964" w:type="dxa"/>
            <w:vAlign w:val="center"/>
          </w:tcPr>
          <w:p w14:paraId="349EB72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784</w:t>
            </w:r>
          </w:p>
        </w:tc>
        <w:tc>
          <w:tcPr>
            <w:tcW w:w="1654" w:type="dxa"/>
            <w:vAlign w:val="center"/>
          </w:tcPr>
          <w:p w14:paraId="47E5FBB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0320</w:t>
            </w:r>
          </w:p>
        </w:tc>
      </w:tr>
      <w:tr w:rsidR="007E2C94" w:rsidRPr="007E2C94" w14:paraId="02715CEF"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125C95C9" w14:textId="77777777" w:rsidR="0059285E" w:rsidRPr="007E2C94" w:rsidRDefault="0059285E" w:rsidP="0059285E">
            <w:pPr>
              <w:spacing w:before="60" w:line="172" w:lineRule="exact"/>
              <w:jc w:val="center"/>
              <w:rPr>
                <w:color w:val="000000" w:themeColor="text1"/>
              </w:rPr>
            </w:pPr>
          </w:p>
        </w:tc>
        <w:tc>
          <w:tcPr>
            <w:tcW w:w="827" w:type="dxa"/>
          </w:tcPr>
          <w:p w14:paraId="04EB0C13"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483AF66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813</w:t>
            </w:r>
          </w:p>
        </w:tc>
        <w:tc>
          <w:tcPr>
            <w:tcW w:w="1088" w:type="dxa"/>
            <w:vAlign w:val="center"/>
          </w:tcPr>
          <w:p w14:paraId="190B2AB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915</w:t>
            </w:r>
          </w:p>
        </w:tc>
        <w:tc>
          <w:tcPr>
            <w:tcW w:w="1088" w:type="dxa"/>
            <w:vAlign w:val="center"/>
          </w:tcPr>
          <w:p w14:paraId="5C72F79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952</w:t>
            </w:r>
          </w:p>
        </w:tc>
        <w:tc>
          <w:tcPr>
            <w:tcW w:w="967" w:type="dxa"/>
            <w:vAlign w:val="center"/>
          </w:tcPr>
          <w:p w14:paraId="4191236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970</w:t>
            </w:r>
          </w:p>
        </w:tc>
        <w:tc>
          <w:tcPr>
            <w:tcW w:w="964" w:type="dxa"/>
            <w:vAlign w:val="center"/>
          </w:tcPr>
          <w:p w14:paraId="78085EE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745</w:t>
            </w:r>
          </w:p>
        </w:tc>
        <w:tc>
          <w:tcPr>
            <w:tcW w:w="964" w:type="dxa"/>
            <w:vAlign w:val="center"/>
          </w:tcPr>
          <w:p w14:paraId="742D324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9708</w:t>
            </w:r>
          </w:p>
        </w:tc>
        <w:tc>
          <w:tcPr>
            <w:tcW w:w="1654" w:type="dxa"/>
            <w:vAlign w:val="center"/>
          </w:tcPr>
          <w:p w14:paraId="04EFE6A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290</w:t>
            </w:r>
          </w:p>
        </w:tc>
      </w:tr>
      <w:tr w:rsidR="007E2C94" w:rsidRPr="007E2C94" w14:paraId="57EA1BCB"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5206E762" w14:textId="77777777" w:rsidR="0059285E" w:rsidRPr="007E2C94" w:rsidRDefault="0059285E" w:rsidP="0059285E">
            <w:pPr>
              <w:spacing w:before="60" w:line="172" w:lineRule="exact"/>
              <w:jc w:val="center"/>
              <w:rPr>
                <w:color w:val="000000" w:themeColor="text1"/>
              </w:rPr>
            </w:pPr>
          </w:p>
        </w:tc>
        <w:tc>
          <w:tcPr>
            <w:tcW w:w="827" w:type="dxa"/>
          </w:tcPr>
          <w:p w14:paraId="6DE77B09"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6467F05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56</w:t>
            </w:r>
          </w:p>
        </w:tc>
        <w:tc>
          <w:tcPr>
            <w:tcW w:w="1088" w:type="dxa"/>
            <w:vAlign w:val="center"/>
          </w:tcPr>
          <w:p w14:paraId="027C455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68</w:t>
            </w:r>
          </w:p>
        </w:tc>
        <w:tc>
          <w:tcPr>
            <w:tcW w:w="1088" w:type="dxa"/>
            <w:vAlign w:val="center"/>
          </w:tcPr>
          <w:p w14:paraId="747D37F4"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21</w:t>
            </w:r>
          </w:p>
        </w:tc>
        <w:tc>
          <w:tcPr>
            <w:tcW w:w="967" w:type="dxa"/>
            <w:vAlign w:val="center"/>
          </w:tcPr>
          <w:p w14:paraId="02D8769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569</w:t>
            </w:r>
          </w:p>
        </w:tc>
        <w:tc>
          <w:tcPr>
            <w:tcW w:w="964" w:type="dxa"/>
            <w:vAlign w:val="center"/>
          </w:tcPr>
          <w:p w14:paraId="45496AD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368</w:t>
            </w:r>
          </w:p>
        </w:tc>
        <w:tc>
          <w:tcPr>
            <w:tcW w:w="964" w:type="dxa"/>
            <w:vAlign w:val="center"/>
          </w:tcPr>
          <w:p w14:paraId="2C95D0D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79</w:t>
            </w:r>
          </w:p>
        </w:tc>
        <w:tc>
          <w:tcPr>
            <w:tcW w:w="1654" w:type="dxa"/>
            <w:vAlign w:val="center"/>
          </w:tcPr>
          <w:p w14:paraId="0A78D0A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10</w:t>
            </w:r>
          </w:p>
        </w:tc>
      </w:tr>
      <w:tr w:rsidR="007E2C94" w:rsidRPr="007E2C94" w14:paraId="48E58211"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4B391542" w14:textId="77777777" w:rsidR="0059285E" w:rsidRPr="007E2C94" w:rsidRDefault="0059285E" w:rsidP="0059285E">
            <w:pPr>
              <w:spacing w:before="60" w:line="172" w:lineRule="exact"/>
              <w:jc w:val="center"/>
              <w:rPr>
                <w:color w:val="000000" w:themeColor="text1"/>
              </w:rPr>
            </w:pPr>
          </w:p>
        </w:tc>
        <w:tc>
          <w:tcPr>
            <w:tcW w:w="827" w:type="dxa"/>
          </w:tcPr>
          <w:p w14:paraId="67F16EFF"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343C2DA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73</w:t>
            </w:r>
          </w:p>
        </w:tc>
        <w:tc>
          <w:tcPr>
            <w:tcW w:w="1088" w:type="dxa"/>
            <w:vAlign w:val="center"/>
          </w:tcPr>
          <w:p w14:paraId="03B0A45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957</w:t>
            </w:r>
          </w:p>
        </w:tc>
        <w:tc>
          <w:tcPr>
            <w:tcW w:w="1088" w:type="dxa"/>
            <w:vAlign w:val="center"/>
          </w:tcPr>
          <w:p w14:paraId="2A9E097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05</w:t>
            </w:r>
          </w:p>
        </w:tc>
        <w:tc>
          <w:tcPr>
            <w:tcW w:w="967" w:type="dxa"/>
            <w:vAlign w:val="center"/>
          </w:tcPr>
          <w:p w14:paraId="0BDE8609"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97</w:t>
            </w:r>
          </w:p>
        </w:tc>
        <w:tc>
          <w:tcPr>
            <w:tcW w:w="964" w:type="dxa"/>
            <w:vAlign w:val="center"/>
          </w:tcPr>
          <w:p w14:paraId="72C8AC4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69</w:t>
            </w:r>
          </w:p>
        </w:tc>
        <w:tc>
          <w:tcPr>
            <w:tcW w:w="964" w:type="dxa"/>
            <w:vAlign w:val="center"/>
          </w:tcPr>
          <w:p w14:paraId="17863C05"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413</w:t>
            </w:r>
          </w:p>
        </w:tc>
        <w:tc>
          <w:tcPr>
            <w:tcW w:w="1654" w:type="dxa"/>
            <w:vAlign w:val="center"/>
          </w:tcPr>
          <w:p w14:paraId="13B95B05"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021</w:t>
            </w:r>
          </w:p>
        </w:tc>
      </w:tr>
      <w:tr w:rsidR="007E2C94" w:rsidRPr="007E2C94" w14:paraId="46936345"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27BBA94F" w14:textId="77777777" w:rsidR="0059285E" w:rsidRPr="007E2C94" w:rsidRDefault="0059285E" w:rsidP="0059285E">
            <w:pPr>
              <w:spacing w:before="60" w:line="172" w:lineRule="exact"/>
              <w:jc w:val="center"/>
              <w:rPr>
                <w:color w:val="000000" w:themeColor="text1"/>
              </w:rPr>
            </w:pPr>
          </w:p>
          <w:p w14:paraId="655AFB16" w14:textId="77777777" w:rsidR="0059285E" w:rsidRPr="007E2C94" w:rsidRDefault="0059285E" w:rsidP="0059285E">
            <w:pPr>
              <w:spacing w:before="60" w:line="172" w:lineRule="exact"/>
              <w:jc w:val="center"/>
              <w:rPr>
                <w:color w:val="000000" w:themeColor="text1"/>
              </w:rPr>
            </w:pPr>
          </w:p>
          <w:p w14:paraId="6E5F6E74" w14:textId="77777777" w:rsidR="0059285E" w:rsidRPr="007E2C94" w:rsidRDefault="0059285E" w:rsidP="0059285E">
            <w:pPr>
              <w:spacing w:before="60" w:line="172" w:lineRule="exact"/>
              <w:jc w:val="center"/>
              <w:rPr>
                <w:color w:val="000000" w:themeColor="text1"/>
              </w:rPr>
            </w:pPr>
            <w:r w:rsidRPr="007E2C94">
              <w:rPr>
                <w:color w:val="000000" w:themeColor="text1"/>
              </w:rPr>
              <w:t>4</w:t>
            </w:r>
          </w:p>
        </w:tc>
        <w:tc>
          <w:tcPr>
            <w:tcW w:w="827" w:type="dxa"/>
          </w:tcPr>
          <w:p w14:paraId="5E1D54D2"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bar>
                  <m:barPr>
                    <m:pos m:val="top"/>
                    <m:ctrlPr>
                      <w:rPr>
                        <w:rFonts w:ascii="Cambria Math" w:hAnsi="Cambria Math"/>
                        <w:bCs/>
                        <w:iCs/>
                        <w:color w:val="000000" w:themeColor="text1"/>
                        <w:sz w:val="24"/>
                        <w:szCs w:val="24"/>
                      </w:rPr>
                    </m:ctrlPr>
                  </m:barPr>
                  <m:e>
                    <m:r>
                      <m:rPr>
                        <m:sty m:val="p"/>
                      </m:rPr>
                      <w:rPr>
                        <w:rFonts w:ascii="Cambria Math" w:hAnsi="Cambria Math"/>
                        <w:color w:val="000000" w:themeColor="text1"/>
                        <w:sz w:val="24"/>
                        <w:szCs w:val="24"/>
                      </w:rPr>
                      <m:t>w</m:t>
                    </m:r>
                  </m:e>
                </m:bar>
              </m:oMath>
            </m:oMathPara>
          </w:p>
        </w:tc>
        <w:tc>
          <w:tcPr>
            <w:tcW w:w="991" w:type="dxa"/>
            <w:vAlign w:val="center"/>
          </w:tcPr>
          <w:p w14:paraId="264BDFB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738</w:t>
            </w:r>
          </w:p>
        </w:tc>
        <w:tc>
          <w:tcPr>
            <w:tcW w:w="1088" w:type="dxa"/>
            <w:vAlign w:val="center"/>
          </w:tcPr>
          <w:p w14:paraId="47D2711B"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784</w:t>
            </w:r>
          </w:p>
        </w:tc>
        <w:tc>
          <w:tcPr>
            <w:tcW w:w="1088" w:type="dxa"/>
            <w:vAlign w:val="center"/>
          </w:tcPr>
          <w:p w14:paraId="6F49FBC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799</w:t>
            </w:r>
          </w:p>
        </w:tc>
        <w:tc>
          <w:tcPr>
            <w:tcW w:w="967" w:type="dxa"/>
            <w:vAlign w:val="center"/>
          </w:tcPr>
          <w:p w14:paraId="044D4C34"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807</w:t>
            </w:r>
          </w:p>
        </w:tc>
        <w:tc>
          <w:tcPr>
            <w:tcW w:w="964" w:type="dxa"/>
            <w:vAlign w:val="center"/>
          </w:tcPr>
          <w:p w14:paraId="247115D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916</w:t>
            </w:r>
          </w:p>
        </w:tc>
        <w:tc>
          <w:tcPr>
            <w:tcW w:w="964" w:type="dxa"/>
            <w:vAlign w:val="center"/>
          </w:tcPr>
          <w:p w14:paraId="2160E19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779</w:t>
            </w:r>
          </w:p>
        </w:tc>
        <w:tc>
          <w:tcPr>
            <w:tcW w:w="1654" w:type="dxa"/>
            <w:vAlign w:val="center"/>
          </w:tcPr>
          <w:p w14:paraId="1CBAD53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3762</w:t>
            </w:r>
          </w:p>
        </w:tc>
      </w:tr>
      <w:tr w:rsidR="007E2C94" w:rsidRPr="007E2C94" w14:paraId="2C52A720"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1F542D4D" w14:textId="77777777" w:rsidR="0059285E" w:rsidRPr="007E2C94" w:rsidRDefault="0059285E" w:rsidP="0059285E">
            <w:pPr>
              <w:spacing w:before="60" w:line="172" w:lineRule="exact"/>
              <w:jc w:val="center"/>
              <w:rPr>
                <w:color w:val="000000" w:themeColor="text1"/>
              </w:rPr>
            </w:pPr>
          </w:p>
        </w:tc>
        <w:tc>
          <w:tcPr>
            <w:tcW w:w="827" w:type="dxa"/>
          </w:tcPr>
          <w:p w14:paraId="7B5AB7A3"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6243F22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358</w:t>
            </w:r>
          </w:p>
        </w:tc>
        <w:tc>
          <w:tcPr>
            <w:tcW w:w="1088" w:type="dxa"/>
            <w:vAlign w:val="center"/>
          </w:tcPr>
          <w:p w14:paraId="63ADD1C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325</w:t>
            </w:r>
          </w:p>
        </w:tc>
        <w:tc>
          <w:tcPr>
            <w:tcW w:w="1088" w:type="dxa"/>
            <w:vAlign w:val="center"/>
          </w:tcPr>
          <w:p w14:paraId="1E56AD8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322</w:t>
            </w:r>
          </w:p>
        </w:tc>
        <w:tc>
          <w:tcPr>
            <w:tcW w:w="967" w:type="dxa"/>
            <w:vAlign w:val="center"/>
          </w:tcPr>
          <w:p w14:paraId="7E4C81F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320</w:t>
            </w:r>
          </w:p>
        </w:tc>
        <w:tc>
          <w:tcPr>
            <w:tcW w:w="964" w:type="dxa"/>
            <w:vAlign w:val="center"/>
          </w:tcPr>
          <w:p w14:paraId="5821C939"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797</w:t>
            </w:r>
          </w:p>
        </w:tc>
        <w:tc>
          <w:tcPr>
            <w:tcW w:w="964" w:type="dxa"/>
            <w:vAlign w:val="center"/>
          </w:tcPr>
          <w:p w14:paraId="2331856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9532</w:t>
            </w:r>
          </w:p>
        </w:tc>
        <w:tc>
          <w:tcPr>
            <w:tcW w:w="1654" w:type="dxa"/>
            <w:vAlign w:val="center"/>
          </w:tcPr>
          <w:p w14:paraId="3DD8416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199</w:t>
            </w:r>
          </w:p>
        </w:tc>
      </w:tr>
      <w:tr w:rsidR="007E2C94" w:rsidRPr="007E2C94" w14:paraId="1C879EFA"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9E236C3" w14:textId="77777777" w:rsidR="0059285E" w:rsidRPr="007E2C94" w:rsidRDefault="0059285E" w:rsidP="0059285E">
            <w:pPr>
              <w:spacing w:before="60" w:line="172" w:lineRule="exact"/>
              <w:jc w:val="center"/>
              <w:rPr>
                <w:color w:val="000000" w:themeColor="text1"/>
              </w:rPr>
            </w:pPr>
          </w:p>
        </w:tc>
        <w:tc>
          <w:tcPr>
            <w:tcW w:w="827" w:type="dxa"/>
          </w:tcPr>
          <w:p w14:paraId="765BC342"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395EB4E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351</w:t>
            </w:r>
          </w:p>
        </w:tc>
        <w:tc>
          <w:tcPr>
            <w:tcW w:w="1088" w:type="dxa"/>
            <w:vAlign w:val="center"/>
          </w:tcPr>
          <w:p w14:paraId="014E305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341</w:t>
            </w:r>
          </w:p>
        </w:tc>
        <w:tc>
          <w:tcPr>
            <w:tcW w:w="1088" w:type="dxa"/>
            <w:vAlign w:val="center"/>
          </w:tcPr>
          <w:p w14:paraId="2FA09B0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340</w:t>
            </w:r>
          </w:p>
        </w:tc>
        <w:tc>
          <w:tcPr>
            <w:tcW w:w="967" w:type="dxa"/>
            <w:vAlign w:val="center"/>
          </w:tcPr>
          <w:p w14:paraId="3F68EC5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5.8320</w:t>
            </w:r>
          </w:p>
        </w:tc>
        <w:tc>
          <w:tcPr>
            <w:tcW w:w="964" w:type="dxa"/>
            <w:vAlign w:val="center"/>
          </w:tcPr>
          <w:p w14:paraId="374051F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24</w:t>
            </w:r>
          </w:p>
        </w:tc>
        <w:tc>
          <w:tcPr>
            <w:tcW w:w="964" w:type="dxa"/>
            <w:vAlign w:val="center"/>
          </w:tcPr>
          <w:p w14:paraId="399525E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204</w:t>
            </w:r>
          </w:p>
        </w:tc>
        <w:tc>
          <w:tcPr>
            <w:tcW w:w="1654" w:type="dxa"/>
            <w:vAlign w:val="center"/>
          </w:tcPr>
          <w:p w14:paraId="29DCF3F4"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7210</w:t>
            </w:r>
          </w:p>
        </w:tc>
      </w:tr>
      <w:tr w:rsidR="007E2C94" w:rsidRPr="007E2C94" w14:paraId="5FD8973F"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19EA8D4D" w14:textId="77777777" w:rsidR="0059285E" w:rsidRPr="007E2C94" w:rsidRDefault="0059285E" w:rsidP="0059285E">
            <w:pPr>
              <w:spacing w:before="60" w:line="172" w:lineRule="exact"/>
              <w:jc w:val="center"/>
              <w:rPr>
                <w:color w:val="000000" w:themeColor="text1"/>
              </w:rPr>
            </w:pPr>
          </w:p>
        </w:tc>
        <w:tc>
          <w:tcPr>
            <w:tcW w:w="827" w:type="dxa"/>
          </w:tcPr>
          <w:p w14:paraId="563B8A74"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453B68E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237</w:t>
            </w:r>
          </w:p>
        </w:tc>
        <w:tc>
          <w:tcPr>
            <w:tcW w:w="1088" w:type="dxa"/>
            <w:vAlign w:val="center"/>
          </w:tcPr>
          <w:p w14:paraId="1334E4F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342</w:t>
            </w:r>
          </w:p>
        </w:tc>
        <w:tc>
          <w:tcPr>
            <w:tcW w:w="1088" w:type="dxa"/>
            <w:vAlign w:val="center"/>
          </w:tcPr>
          <w:p w14:paraId="6F4109F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381</w:t>
            </w:r>
          </w:p>
        </w:tc>
        <w:tc>
          <w:tcPr>
            <w:tcW w:w="967" w:type="dxa"/>
            <w:vAlign w:val="center"/>
          </w:tcPr>
          <w:p w14:paraId="2D28E71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399</w:t>
            </w:r>
          </w:p>
        </w:tc>
        <w:tc>
          <w:tcPr>
            <w:tcW w:w="964" w:type="dxa"/>
            <w:vAlign w:val="center"/>
          </w:tcPr>
          <w:p w14:paraId="1536D9A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16</w:t>
            </w:r>
          </w:p>
        </w:tc>
        <w:tc>
          <w:tcPr>
            <w:tcW w:w="964" w:type="dxa"/>
            <w:vAlign w:val="center"/>
          </w:tcPr>
          <w:p w14:paraId="7448327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335</w:t>
            </w:r>
          </w:p>
        </w:tc>
        <w:tc>
          <w:tcPr>
            <w:tcW w:w="1654" w:type="dxa"/>
            <w:vAlign w:val="center"/>
          </w:tcPr>
          <w:p w14:paraId="10C4901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827</w:t>
            </w:r>
          </w:p>
        </w:tc>
      </w:tr>
      <w:tr w:rsidR="007E2C94" w:rsidRPr="007E2C94" w14:paraId="2931DEF1"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132F4460" w14:textId="77777777" w:rsidR="0059285E" w:rsidRPr="007E2C94" w:rsidRDefault="0059285E" w:rsidP="0059285E">
            <w:pPr>
              <w:spacing w:before="60" w:line="172" w:lineRule="exact"/>
              <w:jc w:val="center"/>
              <w:rPr>
                <w:color w:val="000000" w:themeColor="text1"/>
              </w:rPr>
            </w:pPr>
          </w:p>
        </w:tc>
        <w:tc>
          <w:tcPr>
            <w:tcW w:w="827" w:type="dxa"/>
          </w:tcPr>
          <w:p w14:paraId="175ECD5A"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2AF8AB3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 xml:space="preserve">0.3754 </w:t>
            </w:r>
          </w:p>
        </w:tc>
        <w:tc>
          <w:tcPr>
            <w:tcW w:w="1088" w:type="dxa"/>
            <w:vAlign w:val="center"/>
          </w:tcPr>
          <w:p w14:paraId="20CC6B2B"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921</w:t>
            </w:r>
          </w:p>
        </w:tc>
        <w:tc>
          <w:tcPr>
            <w:tcW w:w="1088" w:type="dxa"/>
            <w:vAlign w:val="center"/>
          </w:tcPr>
          <w:p w14:paraId="5D38077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158</w:t>
            </w:r>
          </w:p>
        </w:tc>
        <w:tc>
          <w:tcPr>
            <w:tcW w:w="967" w:type="dxa"/>
            <w:vAlign w:val="center"/>
          </w:tcPr>
          <w:p w14:paraId="49835EE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85</w:t>
            </w:r>
          </w:p>
        </w:tc>
        <w:tc>
          <w:tcPr>
            <w:tcW w:w="964" w:type="dxa"/>
            <w:vAlign w:val="center"/>
          </w:tcPr>
          <w:p w14:paraId="4FDDD69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926</w:t>
            </w:r>
          </w:p>
        </w:tc>
        <w:tc>
          <w:tcPr>
            <w:tcW w:w="964" w:type="dxa"/>
            <w:vAlign w:val="center"/>
          </w:tcPr>
          <w:p w14:paraId="0C7DF13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187</w:t>
            </w:r>
          </w:p>
        </w:tc>
        <w:tc>
          <w:tcPr>
            <w:tcW w:w="1654" w:type="dxa"/>
            <w:vAlign w:val="center"/>
          </w:tcPr>
          <w:p w14:paraId="569B91B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382</w:t>
            </w:r>
          </w:p>
        </w:tc>
      </w:tr>
      <w:tr w:rsidR="007E2C94" w:rsidRPr="007E2C94" w14:paraId="674808B8"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94285A2" w14:textId="77777777" w:rsidR="0059285E" w:rsidRPr="007E2C94" w:rsidRDefault="0059285E" w:rsidP="0059285E">
            <w:pPr>
              <w:spacing w:before="60" w:line="172" w:lineRule="exact"/>
              <w:jc w:val="center"/>
              <w:rPr>
                <w:color w:val="000000" w:themeColor="text1"/>
              </w:rPr>
            </w:pPr>
          </w:p>
        </w:tc>
        <w:tc>
          <w:tcPr>
            <w:tcW w:w="827" w:type="dxa"/>
          </w:tcPr>
          <w:p w14:paraId="080DA000"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0DBFD52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58</w:t>
            </w:r>
          </w:p>
        </w:tc>
        <w:tc>
          <w:tcPr>
            <w:tcW w:w="1088" w:type="dxa"/>
            <w:vAlign w:val="center"/>
          </w:tcPr>
          <w:p w14:paraId="135FFE2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303</w:t>
            </w:r>
          </w:p>
        </w:tc>
        <w:tc>
          <w:tcPr>
            <w:tcW w:w="1088" w:type="dxa"/>
            <w:vAlign w:val="center"/>
          </w:tcPr>
          <w:p w14:paraId="64A5C34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31</w:t>
            </w:r>
          </w:p>
        </w:tc>
        <w:tc>
          <w:tcPr>
            <w:tcW w:w="967" w:type="dxa"/>
            <w:vAlign w:val="center"/>
          </w:tcPr>
          <w:p w14:paraId="4640917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510</w:t>
            </w:r>
          </w:p>
        </w:tc>
        <w:tc>
          <w:tcPr>
            <w:tcW w:w="964" w:type="dxa"/>
            <w:vAlign w:val="center"/>
          </w:tcPr>
          <w:p w14:paraId="36188D6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24</w:t>
            </w:r>
          </w:p>
        </w:tc>
        <w:tc>
          <w:tcPr>
            <w:tcW w:w="964" w:type="dxa"/>
            <w:vAlign w:val="center"/>
          </w:tcPr>
          <w:p w14:paraId="66F614E4"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105</w:t>
            </w:r>
          </w:p>
        </w:tc>
        <w:tc>
          <w:tcPr>
            <w:tcW w:w="1654" w:type="dxa"/>
            <w:vAlign w:val="center"/>
          </w:tcPr>
          <w:p w14:paraId="098C529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14</w:t>
            </w:r>
          </w:p>
        </w:tc>
      </w:tr>
      <w:tr w:rsidR="007E2C94" w:rsidRPr="007E2C94" w14:paraId="1B731EFF"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518373B4" w14:textId="77777777" w:rsidR="0059285E" w:rsidRPr="007E2C94" w:rsidRDefault="0059285E" w:rsidP="0059285E">
            <w:pPr>
              <w:spacing w:before="60" w:line="172" w:lineRule="exact"/>
              <w:jc w:val="center"/>
              <w:rPr>
                <w:color w:val="000000" w:themeColor="text1"/>
              </w:rPr>
            </w:pPr>
          </w:p>
          <w:p w14:paraId="3AFA99B5" w14:textId="77777777" w:rsidR="0059285E" w:rsidRPr="007E2C94" w:rsidRDefault="0059285E" w:rsidP="0059285E">
            <w:pPr>
              <w:spacing w:before="60" w:line="172" w:lineRule="exact"/>
              <w:jc w:val="center"/>
              <w:rPr>
                <w:color w:val="000000" w:themeColor="text1"/>
              </w:rPr>
            </w:pPr>
          </w:p>
          <w:p w14:paraId="3AE77C03" w14:textId="77777777" w:rsidR="0059285E" w:rsidRPr="007E2C94" w:rsidRDefault="0059285E" w:rsidP="0059285E">
            <w:pPr>
              <w:spacing w:before="60" w:line="172" w:lineRule="exact"/>
              <w:jc w:val="center"/>
              <w:rPr>
                <w:color w:val="000000" w:themeColor="text1"/>
              </w:rPr>
            </w:pPr>
            <w:r w:rsidRPr="007E2C94">
              <w:rPr>
                <w:color w:val="000000" w:themeColor="text1"/>
              </w:rPr>
              <w:t>10</w:t>
            </w:r>
          </w:p>
        </w:tc>
        <w:tc>
          <w:tcPr>
            <w:tcW w:w="827" w:type="dxa"/>
          </w:tcPr>
          <w:p w14:paraId="5D8D4EF6"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iCs/>
                <w:color w:val="000000" w:themeColor="text1"/>
                <w:sz w:val="24"/>
                <w:szCs w:val="24"/>
              </w:rPr>
            </w:pPr>
            <m:oMathPara>
              <m:oMath>
                <m:bar>
                  <m:barPr>
                    <m:pos m:val="top"/>
                    <m:ctrlPr>
                      <w:rPr>
                        <w:rFonts w:ascii="Cambria Math" w:hAnsi="Cambria Math"/>
                        <w:bCs/>
                        <w:i/>
                        <w:iCs/>
                        <w:color w:val="000000" w:themeColor="text1"/>
                        <w:sz w:val="24"/>
                        <w:szCs w:val="24"/>
                      </w:rPr>
                    </m:ctrlPr>
                  </m:barPr>
                  <m:e>
                    <m:r>
                      <w:rPr>
                        <w:rFonts w:ascii="Cambria Math" w:hAnsi="Cambria Math"/>
                        <w:color w:val="000000" w:themeColor="text1"/>
                        <w:sz w:val="24"/>
                        <w:szCs w:val="24"/>
                      </w:rPr>
                      <m:t>w</m:t>
                    </m:r>
                  </m:e>
                </m:bar>
              </m:oMath>
            </m:oMathPara>
          </w:p>
        </w:tc>
        <w:tc>
          <w:tcPr>
            <w:tcW w:w="991" w:type="dxa"/>
            <w:vAlign w:val="center"/>
          </w:tcPr>
          <w:p w14:paraId="111B255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776</w:t>
            </w:r>
          </w:p>
        </w:tc>
        <w:tc>
          <w:tcPr>
            <w:tcW w:w="1088" w:type="dxa"/>
            <w:vAlign w:val="center"/>
          </w:tcPr>
          <w:p w14:paraId="5974124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824</w:t>
            </w:r>
          </w:p>
        </w:tc>
        <w:tc>
          <w:tcPr>
            <w:tcW w:w="1088" w:type="dxa"/>
            <w:vAlign w:val="center"/>
          </w:tcPr>
          <w:p w14:paraId="54EE3D4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841</w:t>
            </w:r>
          </w:p>
        </w:tc>
        <w:tc>
          <w:tcPr>
            <w:tcW w:w="967" w:type="dxa"/>
            <w:vAlign w:val="center"/>
          </w:tcPr>
          <w:p w14:paraId="52B1C6E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849</w:t>
            </w:r>
          </w:p>
        </w:tc>
        <w:tc>
          <w:tcPr>
            <w:tcW w:w="964" w:type="dxa"/>
            <w:vAlign w:val="center"/>
          </w:tcPr>
          <w:p w14:paraId="09294EC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934</w:t>
            </w:r>
          </w:p>
        </w:tc>
        <w:tc>
          <w:tcPr>
            <w:tcW w:w="964" w:type="dxa"/>
            <w:vAlign w:val="center"/>
          </w:tcPr>
          <w:p w14:paraId="10C042F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604</w:t>
            </w:r>
          </w:p>
        </w:tc>
        <w:tc>
          <w:tcPr>
            <w:tcW w:w="1654" w:type="dxa"/>
            <w:vAlign w:val="center"/>
          </w:tcPr>
          <w:p w14:paraId="3AD5142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5774</w:t>
            </w:r>
          </w:p>
        </w:tc>
      </w:tr>
      <w:tr w:rsidR="007E2C94" w:rsidRPr="007E2C94" w14:paraId="7B4A062B"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2A78D5A9" w14:textId="77777777" w:rsidR="0059285E" w:rsidRPr="007E2C94" w:rsidRDefault="0059285E" w:rsidP="0059285E">
            <w:pPr>
              <w:spacing w:before="60" w:line="172" w:lineRule="exact"/>
              <w:rPr>
                <w:color w:val="000000" w:themeColor="text1"/>
              </w:rPr>
            </w:pPr>
          </w:p>
        </w:tc>
        <w:tc>
          <w:tcPr>
            <w:tcW w:w="827" w:type="dxa"/>
          </w:tcPr>
          <w:p w14:paraId="78A970A2"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1752F88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3026</w:t>
            </w:r>
          </w:p>
        </w:tc>
        <w:tc>
          <w:tcPr>
            <w:tcW w:w="1088" w:type="dxa"/>
            <w:vAlign w:val="center"/>
          </w:tcPr>
          <w:p w14:paraId="6516233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980</w:t>
            </w:r>
          </w:p>
        </w:tc>
        <w:tc>
          <w:tcPr>
            <w:tcW w:w="1088" w:type="dxa"/>
            <w:vAlign w:val="center"/>
          </w:tcPr>
          <w:p w14:paraId="1D53028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972</w:t>
            </w:r>
          </w:p>
        </w:tc>
        <w:tc>
          <w:tcPr>
            <w:tcW w:w="967" w:type="dxa"/>
            <w:vAlign w:val="center"/>
          </w:tcPr>
          <w:p w14:paraId="1495ACD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968</w:t>
            </w:r>
          </w:p>
        </w:tc>
        <w:tc>
          <w:tcPr>
            <w:tcW w:w="964" w:type="dxa"/>
            <w:vAlign w:val="center"/>
          </w:tcPr>
          <w:p w14:paraId="4D13C6B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53</w:t>
            </w:r>
          </w:p>
        </w:tc>
        <w:tc>
          <w:tcPr>
            <w:tcW w:w="964" w:type="dxa"/>
            <w:vAlign w:val="center"/>
          </w:tcPr>
          <w:p w14:paraId="0ABB067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217</w:t>
            </w:r>
          </w:p>
        </w:tc>
        <w:tc>
          <w:tcPr>
            <w:tcW w:w="1654" w:type="dxa"/>
            <w:vAlign w:val="center"/>
          </w:tcPr>
          <w:p w14:paraId="43F3CE9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7.2931</w:t>
            </w:r>
          </w:p>
        </w:tc>
      </w:tr>
      <w:tr w:rsidR="007E2C94" w:rsidRPr="007E2C94" w14:paraId="103CE718"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61DB951B" w14:textId="77777777" w:rsidR="0059285E" w:rsidRPr="007E2C94" w:rsidRDefault="0059285E" w:rsidP="0059285E">
            <w:pPr>
              <w:spacing w:before="60" w:line="172" w:lineRule="exact"/>
              <w:rPr>
                <w:color w:val="000000" w:themeColor="text1"/>
              </w:rPr>
            </w:pPr>
          </w:p>
        </w:tc>
        <w:tc>
          <w:tcPr>
            <w:tcW w:w="827" w:type="dxa"/>
          </w:tcPr>
          <w:p w14:paraId="3FF425D1"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145BAA2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63</w:t>
            </w:r>
          </w:p>
        </w:tc>
        <w:tc>
          <w:tcPr>
            <w:tcW w:w="1088" w:type="dxa"/>
            <w:vAlign w:val="center"/>
          </w:tcPr>
          <w:p w14:paraId="1B9C65B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55</w:t>
            </w:r>
          </w:p>
        </w:tc>
        <w:tc>
          <w:tcPr>
            <w:tcW w:w="1088" w:type="dxa"/>
            <w:vAlign w:val="center"/>
          </w:tcPr>
          <w:p w14:paraId="59F76131"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54</w:t>
            </w:r>
          </w:p>
        </w:tc>
        <w:tc>
          <w:tcPr>
            <w:tcW w:w="967" w:type="dxa"/>
            <w:vAlign w:val="center"/>
          </w:tcPr>
          <w:p w14:paraId="02587FB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53</w:t>
            </w:r>
          </w:p>
        </w:tc>
        <w:tc>
          <w:tcPr>
            <w:tcW w:w="964" w:type="dxa"/>
            <w:vAlign w:val="center"/>
          </w:tcPr>
          <w:p w14:paraId="1828BDC4"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88</w:t>
            </w:r>
          </w:p>
        </w:tc>
        <w:tc>
          <w:tcPr>
            <w:tcW w:w="964" w:type="dxa"/>
            <w:vAlign w:val="center"/>
          </w:tcPr>
          <w:p w14:paraId="6E04CEB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203</w:t>
            </w:r>
          </w:p>
        </w:tc>
        <w:tc>
          <w:tcPr>
            <w:tcW w:w="1654" w:type="dxa"/>
            <w:vAlign w:val="center"/>
          </w:tcPr>
          <w:p w14:paraId="497B0A0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843</w:t>
            </w:r>
          </w:p>
        </w:tc>
      </w:tr>
      <w:tr w:rsidR="007E2C94" w:rsidRPr="007E2C94" w14:paraId="10A3B8CC"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0B7A45CF" w14:textId="77777777" w:rsidR="0059285E" w:rsidRPr="007E2C94" w:rsidRDefault="0059285E" w:rsidP="0059285E">
            <w:pPr>
              <w:spacing w:before="60" w:line="172" w:lineRule="exact"/>
              <w:rPr>
                <w:color w:val="000000" w:themeColor="text1"/>
              </w:rPr>
            </w:pPr>
          </w:p>
        </w:tc>
        <w:tc>
          <w:tcPr>
            <w:tcW w:w="827" w:type="dxa"/>
          </w:tcPr>
          <w:p w14:paraId="6CD4D19D"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3B7A75D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660</w:t>
            </w:r>
          </w:p>
        </w:tc>
        <w:tc>
          <w:tcPr>
            <w:tcW w:w="1088" w:type="dxa"/>
            <w:vAlign w:val="center"/>
          </w:tcPr>
          <w:p w14:paraId="6406771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767</w:t>
            </w:r>
          </w:p>
        </w:tc>
        <w:tc>
          <w:tcPr>
            <w:tcW w:w="1088" w:type="dxa"/>
            <w:vAlign w:val="center"/>
          </w:tcPr>
          <w:p w14:paraId="6714897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806</w:t>
            </w:r>
          </w:p>
        </w:tc>
        <w:tc>
          <w:tcPr>
            <w:tcW w:w="967" w:type="dxa"/>
            <w:vAlign w:val="center"/>
          </w:tcPr>
          <w:p w14:paraId="19EABD0D"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825</w:t>
            </w:r>
          </w:p>
        </w:tc>
        <w:tc>
          <w:tcPr>
            <w:tcW w:w="964" w:type="dxa"/>
            <w:vAlign w:val="center"/>
          </w:tcPr>
          <w:p w14:paraId="5D636A3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058</w:t>
            </w:r>
          </w:p>
        </w:tc>
        <w:tc>
          <w:tcPr>
            <w:tcW w:w="964" w:type="dxa"/>
            <w:vAlign w:val="center"/>
          </w:tcPr>
          <w:p w14:paraId="49EFDA8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056</w:t>
            </w:r>
          </w:p>
        </w:tc>
        <w:tc>
          <w:tcPr>
            <w:tcW w:w="1654" w:type="dxa"/>
            <w:vAlign w:val="center"/>
          </w:tcPr>
          <w:p w14:paraId="119EB57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1187</w:t>
            </w:r>
          </w:p>
        </w:tc>
      </w:tr>
      <w:tr w:rsidR="007E2C94" w:rsidRPr="007E2C94" w14:paraId="5BE00202"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73F5308A" w14:textId="77777777" w:rsidR="0059285E" w:rsidRPr="007E2C94" w:rsidRDefault="0059285E" w:rsidP="0059285E">
            <w:pPr>
              <w:spacing w:before="60" w:line="172" w:lineRule="exact"/>
              <w:rPr>
                <w:color w:val="000000" w:themeColor="text1"/>
              </w:rPr>
            </w:pPr>
          </w:p>
        </w:tc>
        <w:tc>
          <w:tcPr>
            <w:tcW w:w="827" w:type="dxa"/>
          </w:tcPr>
          <w:p w14:paraId="20541472"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54A12C0F"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10</w:t>
            </w:r>
          </w:p>
        </w:tc>
        <w:tc>
          <w:tcPr>
            <w:tcW w:w="1088" w:type="dxa"/>
            <w:vAlign w:val="center"/>
          </w:tcPr>
          <w:p w14:paraId="462422B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31</w:t>
            </w:r>
          </w:p>
        </w:tc>
        <w:tc>
          <w:tcPr>
            <w:tcW w:w="1088" w:type="dxa"/>
            <w:vAlign w:val="center"/>
          </w:tcPr>
          <w:p w14:paraId="7354126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89</w:t>
            </w:r>
          </w:p>
        </w:tc>
        <w:tc>
          <w:tcPr>
            <w:tcW w:w="967" w:type="dxa"/>
            <w:vAlign w:val="center"/>
          </w:tcPr>
          <w:p w14:paraId="7B52F067"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555</w:t>
            </w:r>
          </w:p>
        </w:tc>
        <w:tc>
          <w:tcPr>
            <w:tcW w:w="964" w:type="dxa"/>
            <w:vAlign w:val="center"/>
          </w:tcPr>
          <w:p w14:paraId="37DD8A57"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536</w:t>
            </w:r>
          </w:p>
        </w:tc>
        <w:tc>
          <w:tcPr>
            <w:tcW w:w="964" w:type="dxa"/>
            <w:vAlign w:val="center"/>
          </w:tcPr>
          <w:p w14:paraId="49110D3D"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98</w:t>
            </w:r>
          </w:p>
        </w:tc>
        <w:tc>
          <w:tcPr>
            <w:tcW w:w="1654" w:type="dxa"/>
            <w:vAlign w:val="center"/>
          </w:tcPr>
          <w:p w14:paraId="2E35AAA3" w14:textId="77777777" w:rsidR="0059285E" w:rsidRPr="007E2C94" w:rsidRDefault="0059285E" w:rsidP="0059285E">
            <w:pPr>
              <w:spacing w:before="80"/>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87</w:t>
            </w:r>
          </w:p>
        </w:tc>
      </w:tr>
      <w:tr w:rsidR="007E2C94" w:rsidRPr="007E2C94" w14:paraId="31949D01"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3BB9FBEA" w14:textId="77777777" w:rsidR="0059285E" w:rsidRPr="007E2C94" w:rsidRDefault="0059285E" w:rsidP="0059285E">
            <w:pPr>
              <w:spacing w:before="60" w:line="172" w:lineRule="exact"/>
              <w:rPr>
                <w:color w:val="000000" w:themeColor="text1"/>
              </w:rPr>
            </w:pPr>
          </w:p>
        </w:tc>
        <w:tc>
          <w:tcPr>
            <w:tcW w:w="827" w:type="dxa"/>
          </w:tcPr>
          <w:p w14:paraId="69021D24"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1124E5D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461</w:t>
            </w:r>
          </w:p>
        </w:tc>
        <w:tc>
          <w:tcPr>
            <w:tcW w:w="1088" w:type="dxa"/>
            <w:vAlign w:val="center"/>
          </w:tcPr>
          <w:p w14:paraId="4F91407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667</w:t>
            </w:r>
          </w:p>
        </w:tc>
        <w:tc>
          <w:tcPr>
            <w:tcW w:w="1088" w:type="dxa"/>
            <w:vAlign w:val="center"/>
          </w:tcPr>
          <w:p w14:paraId="12620DC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776</w:t>
            </w:r>
          </w:p>
        </w:tc>
        <w:tc>
          <w:tcPr>
            <w:tcW w:w="967" w:type="dxa"/>
            <w:vAlign w:val="center"/>
          </w:tcPr>
          <w:p w14:paraId="56B6BC18"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843</w:t>
            </w:r>
          </w:p>
        </w:tc>
        <w:tc>
          <w:tcPr>
            <w:tcW w:w="964" w:type="dxa"/>
            <w:vAlign w:val="center"/>
          </w:tcPr>
          <w:p w14:paraId="3B5ABEC8"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96</w:t>
            </w:r>
          </w:p>
        </w:tc>
        <w:tc>
          <w:tcPr>
            <w:tcW w:w="964" w:type="dxa"/>
            <w:vAlign w:val="center"/>
          </w:tcPr>
          <w:p w14:paraId="2355E53C"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07</w:t>
            </w:r>
          </w:p>
        </w:tc>
        <w:tc>
          <w:tcPr>
            <w:tcW w:w="1654" w:type="dxa"/>
            <w:vAlign w:val="center"/>
          </w:tcPr>
          <w:p w14:paraId="3147FBD3" w14:textId="77777777" w:rsidR="0059285E" w:rsidRPr="007E2C94" w:rsidRDefault="0059285E" w:rsidP="0059285E">
            <w:pPr>
              <w:spacing w:before="80"/>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752</w:t>
            </w:r>
          </w:p>
        </w:tc>
      </w:tr>
      <w:tr w:rsidR="007E2C94" w:rsidRPr="007E2C94" w14:paraId="32CFF367"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val="restart"/>
          </w:tcPr>
          <w:p w14:paraId="2D57F08D" w14:textId="77777777" w:rsidR="0059285E" w:rsidRPr="007E2C94" w:rsidRDefault="0059285E" w:rsidP="0059285E">
            <w:pPr>
              <w:spacing w:before="60" w:line="172" w:lineRule="exact"/>
              <w:rPr>
                <w:rFonts w:eastAsia="Calibri"/>
                <w:color w:val="000000" w:themeColor="text1"/>
                <w:sz w:val="24"/>
                <w:szCs w:val="24"/>
              </w:rPr>
            </w:pPr>
          </w:p>
          <w:p w14:paraId="21B42C1D" w14:textId="77777777" w:rsidR="0059285E" w:rsidRPr="007E2C94" w:rsidRDefault="0059285E" w:rsidP="0059285E">
            <w:pPr>
              <w:spacing w:before="60" w:line="172" w:lineRule="exact"/>
              <w:rPr>
                <w:rFonts w:eastAsia="Calibri"/>
                <w:color w:val="000000" w:themeColor="text1"/>
                <w:sz w:val="24"/>
                <w:szCs w:val="24"/>
              </w:rPr>
            </w:pPr>
          </w:p>
          <w:p w14:paraId="180D14AD" w14:textId="77777777" w:rsidR="0059285E" w:rsidRPr="007E2C94" w:rsidRDefault="0059285E" w:rsidP="0059285E">
            <w:pPr>
              <w:spacing w:before="60" w:line="172" w:lineRule="exact"/>
              <w:rPr>
                <w:rFonts w:eastAsia="Calibri"/>
                <w:color w:val="000000" w:themeColor="text1"/>
                <w:sz w:val="24"/>
                <w:szCs w:val="24"/>
              </w:rPr>
            </w:pPr>
          </w:p>
          <w:p w14:paraId="48DEF6E8" w14:textId="77777777" w:rsidR="0059285E" w:rsidRPr="007E2C94" w:rsidRDefault="0059285E" w:rsidP="0059285E">
            <w:pPr>
              <w:spacing w:before="60" w:line="172" w:lineRule="exact"/>
              <w:rPr>
                <w:rFonts w:eastAsia="Calibri"/>
                <w:color w:val="000000" w:themeColor="text1"/>
                <w:sz w:val="24"/>
                <w:szCs w:val="24"/>
              </w:rPr>
            </w:pPr>
            <w:r w:rsidRPr="007E2C94">
              <w:rPr>
                <w:rFonts w:eastAsia="Calibri"/>
                <w:color w:val="000000" w:themeColor="text1"/>
                <w:sz w:val="24"/>
                <w:szCs w:val="24"/>
              </w:rPr>
              <w:t xml:space="preserve">      ∞</w:t>
            </w:r>
          </w:p>
          <w:p w14:paraId="2CB2F5C1" w14:textId="77777777" w:rsidR="0059285E" w:rsidRPr="007E2C94" w:rsidRDefault="0059285E" w:rsidP="0059285E">
            <w:pPr>
              <w:spacing w:before="60" w:line="172" w:lineRule="exact"/>
              <w:jc w:val="center"/>
              <w:rPr>
                <w:color w:val="000000" w:themeColor="text1"/>
              </w:rPr>
            </w:pPr>
            <w:r w:rsidRPr="007E2C94">
              <w:rPr>
                <w:rFonts w:eastAsia="Calibri"/>
                <w:color w:val="000000" w:themeColor="text1"/>
              </w:rPr>
              <w:t>(Metal)</w:t>
            </w:r>
          </w:p>
        </w:tc>
        <w:tc>
          <w:tcPr>
            <w:tcW w:w="827" w:type="dxa"/>
          </w:tcPr>
          <w:p w14:paraId="688AADED"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iCs/>
                <w:color w:val="000000" w:themeColor="text1"/>
                <w:sz w:val="24"/>
                <w:szCs w:val="24"/>
              </w:rPr>
            </w:pPr>
            <m:oMathPara>
              <m:oMath>
                <m:bar>
                  <m:barPr>
                    <m:pos m:val="top"/>
                    <m:ctrlPr>
                      <w:rPr>
                        <w:rFonts w:ascii="Cambria Math" w:hAnsi="Cambria Math"/>
                        <w:bCs/>
                        <w:iCs/>
                        <w:color w:val="000000" w:themeColor="text1"/>
                        <w:sz w:val="24"/>
                        <w:szCs w:val="24"/>
                      </w:rPr>
                    </m:ctrlPr>
                  </m:barPr>
                  <m:e>
                    <m:r>
                      <m:rPr>
                        <m:sty m:val="p"/>
                      </m:rPr>
                      <w:rPr>
                        <w:rFonts w:ascii="Cambria Math" w:hAnsi="Cambria Math"/>
                        <w:color w:val="000000" w:themeColor="text1"/>
                        <w:sz w:val="24"/>
                        <w:szCs w:val="24"/>
                      </w:rPr>
                      <m:t>w</m:t>
                    </m:r>
                  </m:e>
                </m:bar>
              </m:oMath>
            </m:oMathPara>
          </w:p>
        </w:tc>
        <w:tc>
          <w:tcPr>
            <w:tcW w:w="991" w:type="dxa"/>
            <w:vAlign w:val="center"/>
          </w:tcPr>
          <w:p w14:paraId="2B3F3B8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4996</w:t>
            </w:r>
          </w:p>
        </w:tc>
        <w:tc>
          <w:tcPr>
            <w:tcW w:w="1088" w:type="dxa"/>
            <w:vAlign w:val="center"/>
          </w:tcPr>
          <w:p w14:paraId="33DABEF9"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5049</w:t>
            </w:r>
          </w:p>
        </w:tc>
        <w:tc>
          <w:tcPr>
            <w:tcW w:w="1088" w:type="dxa"/>
            <w:vAlign w:val="center"/>
          </w:tcPr>
          <w:p w14:paraId="69DD1AA4"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5104</w:t>
            </w:r>
          </w:p>
        </w:tc>
        <w:tc>
          <w:tcPr>
            <w:tcW w:w="967" w:type="dxa"/>
            <w:vAlign w:val="center"/>
          </w:tcPr>
          <w:p w14:paraId="6253EAA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5221</w:t>
            </w:r>
          </w:p>
        </w:tc>
        <w:tc>
          <w:tcPr>
            <w:tcW w:w="964" w:type="dxa"/>
            <w:vAlign w:val="center"/>
          </w:tcPr>
          <w:p w14:paraId="485E0A2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5AB8027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60442F1A"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5329</w:t>
            </w:r>
          </w:p>
        </w:tc>
      </w:tr>
      <w:tr w:rsidR="007E2C94" w:rsidRPr="007E2C94" w14:paraId="74BEC0E0"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6EB99307" w14:textId="77777777" w:rsidR="0059285E" w:rsidRPr="007E2C94" w:rsidRDefault="0059285E" w:rsidP="0059285E">
            <w:pPr>
              <w:spacing w:before="80" w:line="172" w:lineRule="exact"/>
              <w:rPr>
                <w:color w:val="000000" w:themeColor="text1"/>
              </w:rPr>
            </w:pPr>
          </w:p>
        </w:tc>
        <w:tc>
          <w:tcPr>
            <w:tcW w:w="827" w:type="dxa"/>
          </w:tcPr>
          <w:p w14:paraId="604A60DD"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x</m:t>
                    </m:r>
                  </m:sub>
                </m:sSub>
              </m:oMath>
            </m:oMathPara>
          </w:p>
        </w:tc>
        <w:tc>
          <w:tcPr>
            <w:tcW w:w="991" w:type="dxa"/>
            <w:vAlign w:val="center"/>
          </w:tcPr>
          <w:p w14:paraId="2072D8BA"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53</w:t>
            </w:r>
          </w:p>
        </w:tc>
        <w:tc>
          <w:tcPr>
            <w:tcW w:w="1088" w:type="dxa"/>
            <w:vAlign w:val="center"/>
          </w:tcPr>
          <w:p w14:paraId="70F1144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7</w:t>
            </w:r>
          </w:p>
        </w:tc>
        <w:tc>
          <w:tcPr>
            <w:tcW w:w="1088" w:type="dxa"/>
            <w:vAlign w:val="center"/>
          </w:tcPr>
          <w:p w14:paraId="6BA32D1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6</w:t>
            </w:r>
          </w:p>
        </w:tc>
        <w:tc>
          <w:tcPr>
            <w:tcW w:w="967" w:type="dxa"/>
            <w:vAlign w:val="center"/>
          </w:tcPr>
          <w:p w14:paraId="6E06F5EB"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735</w:t>
            </w:r>
          </w:p>
        </w:tc>
        <w:tc>
          <w:tcPr>
            <w:tcW w:w="964" w:type="dxa"/>
            <w:vAlign w:val="center"/>
          </w:tcPr>
          <w:p w14:paraId="1C153BB9"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75A0EBB7"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397FBE9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2.8917</w:t>
            </w:r>
          </w:p>
        </w:tc>
      </w:tr>
      <w:tr w:rsidR="007E2C94" w:rsidRPr="007E2C94" w14:paraId="5D47C5B7"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54FA4969" w14:textId="77777777" w:rsidR="0059285E" w:rsidRPr="007E2C94" w:rsidRDefault="0059285E" w:rsidP="0059285E">
            <w:pPr>
              <w:spacing w:before="80" w:line="172" w:lineRule="exact"/>
              <w:rPr>
                <w:color w:val="000000" w:themeColor="text1"/>
              </w:rPr>
            </w:pPr>
          </w:p>
        </w:tc>
        <w:tc>
          <w:tcPr>
            <w:tcW w:w="827" w:type="dxa"/>
          </w:tcPr>
          <w:p w14:paraId="20DF1AB0"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σ</m:t>
                        </m:r>
                      </m:e>
                    </m:bar>
                  </m:e>
                  <m:sub>
                    <m:r>
                      <w:rPr>
                        <w:rFonts w:ascii="Cambria Math" w:hAnsi="Cambria Math"/>
                        <w:color w:val="000000" w:themeColor="text1"/>
                        <w:sz w:val="24"/>
                        <w:szCs w:val="24"/>
                      </w:rPr>
                      <m:t>y</m:t>
                    </m:r>
                  </m:sub>
                </m:sSub>
              </m:oMath>
            </m:oMathPara>
          </w:p>
        </w:tc>
        <w:tc>
          <w:tcPr>
            <w:tcW w:w="991" w:type="dxa"/>
            <w:vAlign w:val="center"/>
          </w:tcPr>
          <w:p w14:paraId="2A0F87B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69</w:t>
            </w:r>
          </w:p>
        </w:tc>
        <w:tc>
          <w:tcPr>
            <w:tcW w:w="1088" w:type="dxa"/>
            <w:vAlign w:val="center"/>
          </w:tcPr>
          <w:p w14:paraId="30D7212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8</w:t>
            </w:r>
          </w:p>
        </w:tc>
        <w:tc>
          <w:tcPr>
            <w:tcW w:w="1088" w:type="dxa"/>
            <w:vAlign w:val="center"/>
          </w:tcPr>
          <w:p w14:paraId="482061B6"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7</w:t>
            </w:r>
          </w:p>
        </w:tc>
        <w:tc>
          <w:tcPr>
            <w:tcW w:w="967" w:type="dxa"/>
            <w:vAlign w:val="center"/>
          </w:tcPr>
          <w:p w14:paraId="1D515CF5"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56</w:t>
            </w:r>
          </w:p>
        </w:tc>
        <w:tc>
          <w:tcPr>
            <w:tcW w:w="964" w:type="dxa"/>
            <w:vAlign w:val="center"/>
          </w:tcPr>
          <w:p w14:paraId="5567F4A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10226A3E"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1352746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9107</w:t>
            </w:r>
          </w:p>
        </w:tc>
      </w:tr>
      <w:tr w:rsidR="007E2C94" w:rsidRPr="007E2C94" w14:paraId="7928831D"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2578EFD3" w14:textId="77777777" w:rsidR="0059285E" w:rsidRPr="007E2C94" w:rsidRDefault="0059285E" w:rsidP="0059285E">
            <w:pPr>
              <w:spacing w:before="80" w:line="172" w:lineRule="exact"/>
              <w:rPr>
                <w:color w:val="000000" w:themeColor="text1"/>
              </w:rPr>
            </w:pPr>
          </w:p>
        </w:tc>
        <w:tc>
          <w:tcPr>
            <w:tcW w:w="827" w:type="dxa"/>
          </w:tcPr>
          <w:p w14:paraId="2B952C2C"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y</m:t>
                    </m:r>
                  </m:sub>
                </m:sSub>
              </m:oMath>
            </m:oMathPara>
          </w:p>
        </w:tc>
        <w:tc>
          <w:tcPr>
            <w:tcW w:w="991" w:type="dxa"/>
            <w:vAlign w:val="center"/>
          </w:tcPr>
          <w:p w14:paraId="14CC688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752</w:t>
            </w:r>
          </w:p>
        </w:tc>
        <w:tc>
          <w:tcPr>
            <w:tcW w:w="1088" w:type="dxa"/>
            <w:vAlign w:val="center"/>
          </w:tcPr>
          <w:p w14:paraId="00D1F28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883</w:t>
            </w:r>
          </w:p>
        </w:tc>
        <w:tc>
          <w:tcPr>
            <w:tcW w:w="1088" w:type="dxa"/>
            <w:vAlign w:val="center"/>
          </w:tcPr>
          <w:p w14:paraId="1151304F"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31</w:t>
            </w:r>
          </w:p>
        </w:tc>
        <w:tc>
          <w:tcPr>
            <w:tcW w:w="967" w:type="dxa"/>
            <w:vAlign w:val="center"/>
          </w:tcPr>
          <w:p w14:paraId="72B6FA53"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954</w:t>
            </w:r>
          </w:p>
        </w:tc>
        <w:tc>
          <w:tcPr>
            <w:tcW w:w="964" w:type="dxa"/>
            <w:vAlign w:val="center"/>
          </w:tcPr>
          <w:p w14:paraId="70AE2D4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650B432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7C1CD51C"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1.2771</w:t>
            </w:r>
          </w:p>
        </w:tc>
      </w:tr>
      <w:tr w:rsidR="007E2C94" w:rsidRPr="007E2C94" w14:paraId="2125EC47" w14:textId="77777777" w:rsidTr="003246FE">
        <w:trPr>
          <w:cnfStyle w:val="000000100000" w:firstRow="0" w:lastRow="0" w:firstColumn="0" w:lastColumn="0" w:oddVBand="0" w:evenVBand="0" w:oddHBand="1" w:evenHBand="0" w:firstRowFirstColumn="0" w:firstRowLastColumn="0" w:lastRowFirstColumn="0" w:lastRowLastColumn="0"/>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223AD7C3" w14:textId="77777777" w:rsidR="0059285E" w:rsidRPr="007E2C94" w:rsidRDefault="0059285E" w:rsidP="0059285E">
            <w:pPr>
              <w:spacing w:before="80" w:line="172" w:lineRule="exact"/>
              <w:rPr>
                <w:color w:val="000000" w:themeColor="text1"/>
              </w:rPr>
            </w:pPr>
          </w:p>
        </w:tc>
        <w:tc>
          <w:tcPr>
            <w:tcW w:w="827" w:type="dxa"/>
          </w:tcPr>
          <w:p w14:paraId="467420CB" w14:textId="77777777" w:rsidR="0059285E" w:rsidRPr="007E2C94" w:rsidRDefault="009A3DBF" w:rsidP="0059285E">
            <w:pPr>
              <w:spacing w:before="80" w:after="60" w:line="172" w:lineRule="exact"/>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m:oMathPara>
              <m:oMath>
                <m:sSub>
                  <m:sSubPr>
                    <m:ctrlPr>
                      <w:rPr>
                        <w:rFonts w:ascii="Cambria Math" w:hAnsi="Cambria Math"/>
                        <w:bCs/>
                        <w:i/>
                        <w:color w:val="000000" w:themeColor="text1"/>
                        <w:sz w:val="24"/>
                        <w:szCs w:val="24"/>
                      </w:rPr>
                    </m:ctrlPr>
                  </m:sSubPr>
                  <m:e>
                    <m:bar>
                      <m:barPr>
                        <m:pos m:val="top"/>
                        <m:ctrlPr>
                          <w:rPr>
                            <w:rFonts w:ascii="Cambria Math" w:hAnsi="Cambria Math"/>
                            <w:bCs/>
                            <w:i/>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xz</m:t>
                    </m:r>
                  </m:sub>
                </m:sSub>
              </m:oMath>
            </m:oMathPara>
          </w:p>
        </w:tc>
        <w:tc>
          <w:tcPr>
            <w:tcW w:w="991" w:type="dxa"/>
            <w:vAlign w:val="center"/>
          </w:tcPr>
          <w:p w14:paraId="701AD42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65</w:t>
            </w:r>
          </w:p>
        </w:tc>
        <w:tc>
          <w:tcPr>
            <w:tcW w:w="1088" w:type="dxa"/>
            <w:vAlign w:val="center"/>
          </w:tcPr>
          <w:p w14:paraId="5048BB4C"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89</w:t>
            </w:r>
          </w:p>
        </w:tc>
        <w:tc>
          <w:tcPr>
            <w:tcW w:w="1088" w:type="dxa"/>
            <w:vAlign w:val="center"/>
          </w:tcPr>
          <w:p w14:paraId="11462D33"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632</w:t>
            </w:r>
          </w:p>
        </w:tc>
        <w:tc>
          <w:tcPr>
            <w:tcW w:w="967" w:type="dxa"/>
            <w:vAlign w:val="center"/>
          </w:tcPr>
          <w:p w14:paraId="4C40C828"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798</w:t>
            </w:r>
          </w:p>
        </w:tc>
        <w:tc>
          <w:tcPr>
            <w:tcW w:w="964" w:type="dxa"/>
            <w:vAlign w:val="center"/>
          </w:tcPr>
          <w:p w14:paraId="6C4B7D12"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270A13E0"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48A9476D" w14:textId="77777777" w:rsidR="0059285E" w:rsidRPr="007E2C94" w:rsidRDefault="0059285E" w:rsidP="0059285E">
            <w:pPr>
              <w:spacing w:before="80" w:line="172" w:lineRule="exact"/>
              <w:jc w:val="center"/>
              <w:cnfStyle w:val="000000100000" w:firstRow="0" w:lastRow="0" w:firstColumn="0" w:lastColumn="0" w:oddVBand="0" w:evenVBand="0" w:oddHBand="1"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5059</w:t>
            </w:r>
          </w:p>
        </w:tc>
      </w:tr>
      <w:tr w:rsidR="007E2C94" w:rsidRPr="007E2C94" w14:paraId="53869CB0" w14:textId="77777777" w:rsidTr="003246FE">
        <w:trPr>
          <w:trHeight w:val="41"/>
        </w:trPr>
        <w:tc>
          <w:tcPr>
            <w:cnfStyle w:val="001000000000" w:firstRow="0" w:lastRow="0" w:firstColumn="1" w:lastColumn="0" w:oddVBand="0" w:evenVBand="0" w:oddHBand="0" w:evenHBand="0" w:firstRowFirstColumn="0" w:firstRowLastColumn="0" w:lastRowFirstColumn="0" w:lastRowLastColumn="0"/>
            <w:tcW w:w="1241" w:type="dxa"/>
            <w:vMerge/>
          </w:tcPr>
          <w:p w14:paraId="46E624CD" w14:textId="77777777" w:rsidR="0059285E" w:rsidRPr="007E2C94" w:rsidRDefault="0059285E" w:rsidP="0059285E">
            <w:pPr>
              <w:spacing w:before="80" w:line="172" w:lineRule="exact"/>
              <w:rPr>
                <w:color w:val="000000" w:themeColor="text1"/>
              </w:rPr>
            </w:pPr>
          </w:p>
        </w:tc>
        <w:tc>
          <w:tcPr>
            <w:tcW w:w="827" w:type="dxa"/>
          </w:tcPr>
          <w:p w14:paraId="061EB17B" w14:textId="77777777" w:rsidR="0059285E" w:rsidRPr="007E2C94" w:rsidRDefault="009A3DBF" w:rsidP="0059285E">
            <w:pPr>
              <w:spacing w:before="80" w:after="60" w:line="172" w:lineRule="exact"/>
              <w:cnfStyle w:val="000000000000" w:firstRow="0" w:lastRow="0" w:firstColumn="0" w:lastColumn="0" w:oddVBand="0" w:evenVBand="0" w:oddHBand="0" w:evenHBand="0" w:firstRowFirstColumn="0" w:firstRowLastColumn="0" w:lastRowFirstColumn="0" w:lastRowLastColumn="0"/>
              <w:rPr>
                <w:bCs/>
                <w:color w:val="000000" w:themeColor="text1"/>
                <w:sz w:val="24"/>
                <w:szCs w:val="24"/>
              </w:rPr>
            </w:pPr>
            <m:oMathPara>
              <m:oMath>
                <m:sSub>
                  <m:sSubPr>
                    <m:ctrlPr>
                      <w:rPr>
                        <w:rFonts w:ascii="Cambria Math" w:hAnsi="Cambria Math"/>
                        <w:bCs/>
                        <w:color w:val="000000" w:themeColor="text1"/>
                        <w:sz w:val="24"/>
                        <w:szCs w:val="24"/>
                      </w:rPr>
                    </m:ctrlPr>
                  </m:sSubPr>
                  <m:e>
                    <m:bar>
                      <m:barPr>
                        <m:pos m:val="top"/>
                        <m:ctrlPr>
                          <w:rPr>
                            <w:rFonts w:ascii="Cambria Math" w:hAnsi="Cambria Math"/>
                            <w:bCs/>
                            <w:color w:val="000000" w:themeColor="text1"/>
                            <w:sz w:val="24"/>
                            <w:szCs w:val="24"/>
                          </w:rPr>
                        </m:ctrlPr>
                      </m:barPr>
                      <m:e>
                        <m:r>
                          <w:rPr>
                            <w:rFonts w:ascii="Cambria Math" w:hAnsi="Cambria Math"/>
                            <w:color w:val="000000" w:themeColor="text1"/>
                            <w:sz w:val="24"/>
                            <w:szCs w:val="24"/>
                          </w:rPr>
                          <m:t>τ</m:t>
                        </m:r>
                      </m:e>
                    </m:bar>
                  </m:e>
                  <m:sub>
                    <m:r>
                      <w:rPr>
                        <w:rFonts w:ascii="Cambria Math" w:hAnsi="Cambria Math"/>
                        <w:color w:val="000000" w:themeColor="text1"/>
                        <w:sz w:val="24"/>
                        <w:szCs w:val="24"/>
                      </w:rPr>
                      <m:t>yz</m:t>
                    </m:r>
                  </m:sub>
                </m:sSub>
              </m:oMath>
            </m:oMathPara>
          </w:p>
        </w:tc>
        <w:tc>
          <w:tcPr>
            <w:tcW w:w="991" w:type="dxa"/>
            <w:vAlign w:val="center"/>
          </w:tcPr>
          <w:p w14:paraId="628B6977"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3790</w:t>
            </w:r>
          </w:p>
        </w:tc>
        <w:tc>
          <w:tcPr>
            <w:tcW w:w="1088" w:type="dxa"/>
            <w:vAlign w:val="center"/>
          </w:tcPr>
          <w:p w14:paraId="1959D366"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019</w:t>
            </w:r>
          </w:p>
        </w:tc>
        <w:tc>
          <w:tcPr>
            <w:tcW w:w="1088" w:type="dxa"/>
            <w:vAlign w:val="center"/>
          </w:tcPr>
          <w:p w14:paraId="260FA960"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138</w:t>
            </w:r>
          </w:p>
        </w:tc>
        <w:tc>
          <w:tcPr>
            <w:tcW w:w="967" w:type="dxa"/>
            <w:vAlign w:val="center"/>
          </w:tcPr>
          <w:p w14:paraId="41E19FFE"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212</w:t>
            </w:r>
          </w:p>
        </w:tc>
        <w:tc>
          <w:tcPr>
            <w:tcW w:w="964" w:type="dxa"/>
            <w:vAlign w:val="center"/>
          </w:tcPr>
          <w:p w14:paraId="07C39E21"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964" w:type="dxa"/>
            <w:vAlign w:val="center"/>
          </w:tcPr>
          <w:p w14:paraId="76961D1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w:t>
            </w:r>
          </w:p>
        </w:tc>
        <w:tc>
          <w:tcPr>
            <w:tcW w:w="1654" w:type="dxa"/>
            <w:vAlign w:val="center"/>
          </w:tcPr>
          <w:p w14:paraId="77E62782" w14:textId="77777777" w:rsidR="0059285E" w:rsidRPr="007E2C94" w:rsidRDefault="0059285E" w:rsidP="0059285E">
            <w:pPr>
              <w:spacing w:before="80" w:line="172" w:lineRule="exact"/>
              <w:jc w:val="center"/>
              <w:cnfStyle w:val="000000000000" w:firstRow="0" w:lastRow="0" w:firstColumn="0" w:lastColumn="0" w:oddVBand="0" w:evenVBand="0" w:oddHBand="0" w:evenHBand="0" w:firstRowFirstColumn="0" w:firstRowLastColumn="0" w:lastRowFirstColumn="0" w:lastRowLastColumn="0"/>
              <w:rPr>
                <w:rFonts w:eastAsia="Calibri"/>
                <w:bCs/>
                <w:color w:val="000000" w:themeColor="text1"/>
                <w:sz w:val="24"/>
                <w:szCs w:val="24"/>
              </w:rPr>
            </w:pPr>
            <w:r w:rsidRPr="007E2C94">
              <w:rPr>
                <w:rFonts w:eastAsia="Calibri"/>
                <w:bCs/>
                <w:color w:val="000000" w:themeColor="text1"/>
                <w:sz w:val="24"/>
                <w:szCs w:val="24"/>
              </w:rPr>
              <w:t>0.4497</w:t>
            </w:r>
          </w:p>
        </w:tc>
      </w:tr>
    </w:tbl>
    <w:bookmarkEnd w:id="557"/>
    <w:p w14:paraId="40DEB795" w14:textId="0F8F80A6" w:rsidR="00BC5C29" w:rsidRPr="007E2C94" w:rsidRDefault="00BC5C29" w:rsidP="00BC5C29">
      <w:pPr>
        <w:pStyle w:val="Lgende"/>
        <w:spacing w:after="0" w:line="360" w:lineRule="auto"/>
        <w:jc w:val="both"/>
        <w:rPr>
          <w:i w:val="0"/>
          <w:iCs w:val="0"/>
          <w:color w:val="000000" w:themeColor="text1"/>
          <w:sz w:val="24"/>
          <w:szCs w:val="24"/>
        </w:rPr>
      </w:pPr>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6</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lang w:eastAsia="fr-FR"/>
        </w:rPr>
        <w:t xml:space="preserve"> </w:t>
      </w:r>
      <w:r w:rsidR="00E72E93" w:rsidRPr="007E2C94">
        <w:rPr>
          <w:i w:val="0"/>
          <w:iCs w:val="0"/>
          <w:color w:val="000000" w:themeColor="text1"/>
          <w:sz w:val="24"/>
          <w:szCs w:val="24"/>
          <w:lang w:eastAsia="fr-FR"/>
        </w:rPr>
        <w:t>Déplacement transversal</w:t>
      </w:r>
      <w:r w:rsidR="006500AC" w:rsidRPr="007E2C94">
        <w:rPr>
          <w:i w:val="0"/>
          <w:iCs w:val="0"/>
          <w:color w:val="000000" w:themeColor="text1"/>
          <w:sz w:val="24"/>
          <w:szCs w:val="24"/>
          <w:lang w:eastAsia="fr-FR"/>
        </w:rPr>
        <w:t xml:space="preserve"> non dimensionnel</w:t>
      </w:r>
      <w:r w:rsidRPr="007E2C94">
        <w:rPr>
          <w:i w:val="0"/>
          <w:iCs w:val="0"/>
          <w:color w:val="000000" w:themeColor="text1"/>
          <w:sz w:val="24"/>
          <w:szCs w:val="24"/>
          <w:lang w:eastAsia="fr-FR"/>
        </w:rPr>
        <w:t>le (</w:t>
      </w:r>
      <m:oMath>
        <m:bar>
          <m:barPr>
            <m:pos m:val="top"/>
            <m:ctrlPr>
              <w:rPr>
                <w:rFonts w:ascii="Cambria Math" w:hAnsi="Cambria Math"/>
                <w:i w:val="0"/>
                <w:iCs w:val="0"/>
                <w:color w:val="000000" w:themeColor="text1"/>
                <w:sz w:val="24"/>
                <w:szCs w:val="24"/>
                <w:lang w:eastAsia="fr-FR"/>
              </w:rPr>
            </m:ctrlPr>
          </m:barPr>
          <m:e>
            <m:r>
              <w:rPr>
                <w:rFonts w:ascii="Cambria Math" w:hAnsi="Cambria Math"/>
                <w:color w:val="000000" w:themeColor="text1"/>
                <w:sz w:val="24"/>
                <w:szCs w:val="24"/>
                <w:lang w:eastAsia="fr-FR"/>
              </w:rPr>
              <m:t>w</m:t>
            </m:r>
          </m:e>
        </m:bar>
      </m:oMath>
      <w:r w:rsidRPr="007E2C94">
        <w:rPr>
          <w:i w:val="0"/>
          <w:iCs w:val="0"/>
          <w:color w:val="000000" w:themeColor="text1"/>
          <w:sz w:val="24"/>
          <w:szCs w:val="24"/>
          <w:lang w:eastAsia="fr-FR"/>
        </w:rPr>
        <w:t>) et contraintes des plaques carrées FG sous charge uniformément répartie (UDL) pour différents indices de loi de puissance</w:t>
      </w:r>
      <w:bookmarkEnd w:id="558"/>
    </w:p>
    <w:p w14:paraId="58C70B1D" w14:textId="77777777" w:rsidR="00BC5C29" w:rsidRPr="007E2C94" w:rsidRDefault="00BC5C29" w:rsidP="00176725">
      <w:pPr>
        <w:rPr>
          <w:color w:val="000000" w:themeColor="text1"/>
        </w:rPr>
      </w:pPr>
    </w:p>
    <w:p w14:paraId="490F6984" w14:textId="077FE24F" w:rsidR="00995E65" w:rsidRPr="007E2C94" w:rsidRDefault="00571D40" w:rsidP="000C3EAA">
      <w:pPr>
        <w:widowControl/>
        <w:autoSpaceDE/>
        <w:autoSpaceDN/>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 xml:space="preserve">Dans le deuxième exemple, des plaques carrées Al/Al₂O₃ minces et épaisses simplement appuyées sont analysées. Les déplacements et contraintes non dimensionnelle des plaques FGM pour différentes valeurs du rapport longueur-épaisseur (l/h) sont présentés dans le Tableau 4.17 en utilisant un maillage de 20×20 avec p = 0. Les résultats obtenus avec </w:t>
      </w:r>
      <w:r w:rsidR="0012680A" w:rsidRPr="007E2C94">
        <w:rPr>
          <w:rFonts w:eastAsia="Calibri"/>
          <w:color w:val="000000" w:themeColor="text1"/>
          <w:kern w:val="2"/>
          <w:sz w:val="24"/>
          <w:szCs w:val="24"/>
          <w14:ligatures w14:val="standardContextual"/>
        </w:rPr>
        <w:t>présence élément</w:t>
      </w:r>
      <w:r w:rsidRPr="007E2C94">
        <w:rPr>
          <w:rFonts w:eastAsia="Calibri"/>
          <w:color w:val="000000" w:themeColor="text1"/>
          <w:kern w:val="2"/>
          <w:sz w:val="24"/>
          <w:szCs w:val="24"/>
          <w14:ligatures w14:val="standardContextual"/>
        </w:rPr>
        <w:t xml:space="preserve"> montrent une bonne concordance avec ceux rapportés par Tati </w:t>
      </w:r>
      <w:r w:rsidR="00550741"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IKe1w01Y","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00550741"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00550741" w:rsidRPr="007E2C94">
        <w:rPr>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Zenkour </w:t>
      </w:r>
      <w:r w:rsidR="00550741"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UUOfgjPN","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00550741"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00550741" w:rsidRPr="007E2C94">
        <w:rPr>
          <w:rFonts w:asciiTheme="majorBidi" w:hAnsiTheme="majorBidi" w:cstheme="majorBidi"/>
          <w:color w:val="000000" w:themeColor="text1"/>
          <w:sz w:val="24"/>
          <w:szCs w:val="24"/>
        </w:rPr>
        <w:fldChar w:fldCharType="end"/>
      </w:r>
      <w:r w:rsidR="00550741" w:rsidRPr="007E2C94">
        <w:rPr>
          <w:rFonts w:asciiTheme="majorBidi" w:hAnsiTheme="majorBidi" w:cstheme="majorBidi"/>
          <w:color w:val="000000" w:themeColor="text1"/>
          <w:sz w:val="24"/>
          <w:szCs w:val="24"/>
        </w:rPr>
        <w:t xml:space="preserve"> </w:t>
      </w:r>
      <w:r w:rsidRPr="007E2C94">
        <w:rPr>
          <w:rFonts w:eastAsia="Calibri"/>
          <w:color w:val="000000" w:themeColor="text1"/>
          <w:kern w:val="2"/>
          <w:sz w:val="24"/>
          <w:szCs w:val="24"/>
          <w14:ligatures w14:val="standardContextual"/>
        </w:rPr>
        <w:t xml:space="preserve">et Reddy </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6jWmzP2D","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r w:rsidRPr="007E2C94">
        <w:rPr>
          <w:rFonts w:eastAsia="Calibri"/>
          <w:color w:val="000000" w:themeColor="text1"/>
          <w:kern w:val="2"/>
          <w:sz w:val="24"/>
          <w:szCs w:val="24"/>
          <w14:ligatures w14:val="standardContextual"/>
        </w:rPr>
        <w:t xml:space="preserve"> pour tous les cas, des plaques plus minces aux plaques plus épaisses. De plus, les effets de plusieurs paramètres, tels que </w:t>
      </w:r>
      <w:r w:rsidR="002A0438" w:rsidRPr="007E2C94">
        <w:rPr>
          <w:rFonts w:eastAsia="Calibri"/>
          <w:color w:val="000000" w:themeColor="text1"/>
          <w:kern w:val="2"/>
          <w:sz w:val="24"/>
          <w:szCs w:val="24"/>
          <w14:ligatures w14:val="standardContextual"/>
        </w:rPr>
        <w:t>l’indice de gradient de puissance</w:t>
      </w:r>
      <w:r w:rsidRPr="007E2C94">
        <w:rPr>
          <w:rFonts w:eastAsia="Calibri"/>
          <w:color w:val="000000" w:themeColor="text1"/>
          <w:kern w:val="2"/>
          <w:sz w:val="24"/>
          <w:szCs w:val="24"/>
          <w14:ligatures w14:val="standardContextual"/>
        </w:rPr>
        <w:t>(p) et le rapport longueur-épaisseur (l/h), sur le comportement en flexion des plaques FG ont également été analysés. Les résultats sont présentés dans les Figures 4.19 - 4.21.</w:t>
      </w:r>
    </w:p>
    <w:tbl>
      <w:tblPr>
        <w:tblStyle w:val="PlainTable2512"/>
        <w:tblpPr w:leftFromText="141" w:rightFromText="141" w:vertAnchor="text" w:horzAnchor="margin" w:tblpY="925"/>
        <w:tblW w:w="8642" w:type="dxa"/>
        <w:tblLook w:val="04A0" w:firstRow="1" w:lastRow="0" w:firstColumn="1" w:lastColumn="0" w:noHBand="0" w:noVBand="1"/>
      </w:tblPr>
      <w:tblGrid>
        <w:gridCol w:w="672"/>
        <w:gridCol w:w="1879"/>
        <w:gridCol w:w="988"/>
        <w:gridCol w:w="996"/>
        <w:gridCol w:w="1130"/>
        <w:gridCol w:w="996"/>
        <w:gridCol w:w="989"/>
        <w:gridCol w:w="992"/>
      </w:tblGrid>
      <w:tr w:rsidR="007E2C94" w:rsidRPr="007E2C94" w14:paraId="1FFC314B" w14:textId="77777777" w:rsidTr="00995E6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14:paraId="6D16568F" w14:textId="6CFD2BC4" w:rsidR="00995E65" w:rsidRPr="007E2C94" w:rsidRDefault="009D31AD" w:rsidP="00995E65">
            <w:pPr>
              <w:widowControl/>
              <w:tabs>
                <w:tab w:val="left" w:pos="918"/>
              </w:tabs>
              <w:autoSpaceDE/>
              <w:autoSpaceDN/>
              <w:spacing w:before="120"/>
              <w:jc w:val="center"/>
              <w:rPr>
                <w:color w:val="000000" w:themeColor="text1"/>
                <w:sz w:val="24"/>
                <w:szCs w:val="24"/>
              </w:rPr>
            </w:pPr>
            <w:r w:rsidRPr="007E2C94">
              <w:rPr>
                <w:color w:val="000000" w:themeColor="text1"/>
                <w:sz w:val="24"/>
                <w:szCs w:val="24"/>
              </w:rPr>
              <w:t>l</w:t>
            </w:r>
            <w:r w:rsidR="00995E65" w:rsidRPr="007E2C94">
              <w:rPr>
                <w:color w:val="000000" w:themeColor="text1"/>
                <w:sz w:val="24"/>
                <w:szCs w:val="24"/>
              </w:rPr>
              <w:t>/h</w:t>
            </w:r>
          </w:p>
        </w:tc>
        <w:tc>
          <w:tcPr>
            <w:tcW w:w="1879" w:type="dxa"/>
          </w:tcPr>
          <w:p w14:paraId="0D0399F3" w14:textId="33A9D415" w:rsidR="00995E65" w:rsidRPr="007E2C94" w:rsidRDefault="009D31AD" w:rsidP="00995E65">
            <w:pPr>
              <w:widowControl/>
              <w:tabs>
                <w:tab w:val="left" w:pos="918"/>
              </w:tabs>
              <w:autoSpaceDE/>
              <w:autoSpaceDN/>
              <w:spacing w:before="120"/>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Théorie</w:t>
            </w:r>
          </w:p>
        </w:tc>
        <w:tc>
          <w:tcPr>
            <w:tcW w:w="988" w:type="dxa"/>
          </w:tcPr>
          <w:p w14:paraId="5E35A544" w14:textId="77777777" w:rsidR="00995E65" w:rsidRPr="007E2C94" w:rsidRDefault="009A3DBF" w:rsidP="00995E65">
            <w:pPr>
              <w:widowControl/>
              <w:tabs>
                <w:tab w:val="left" w:pos="918"/>
              </w:tabs>
              <w:autoSpaceDE/>
              <w:autoSpaceDN/>
              <w:spacing w:before="120"/>
              <w:cnfStyle w:val="100000000000" w:firstRow="1" w:lastRow="0" w:firstColumn="0" w:lastColumn="0" w:oddVBand="0" w:evenVBand="0" w:oddHBand="0" w:evenHBand="0" w:firstRowFirstColumn="0" w:firstRowLastColumn="0" w:lastRowFirstColumn="0" w:lastRowLastColumn="0"/>
              <w:rPr>
                <w:i/>
                <w:color w:val="000000" w:themeColor="text1"/>
                <w:sz w:val="24"/>
                <w:szCs w:val="24"/>
              </w:rPr>
            </w:pPr>
            <m:oMathPara>
              <m:oMath>
                <m:bar>
                  <m:barPr>
                    <m:pos m:val="top"/>
                    <m:ctrlPr>
                      <w:rPr>
                        <w:rFonts w:ascii="Cambria Math" w:eastAsia="Calibri" w:hAnsi="Cambria Math"/>
                        <w:i/>
                        <w:iCs/>
                        <w:color w:val="000000" w:themeColor="text1"/>
                        <w:sz w:val="24"/>
                        <w:szCs w:val="24"/>
                        <w:lang w:val="en-US"/>
                      </w:rPr>
                    </m:ctrlPr>
                  </m:barPr>
                  <m:e>
                    <m:r>
                      <m:rPr>
                        <m:sty m:val="bi"/>
                      </m:rPr>
                      <w:rPr>
                        <w:rFonts w:ascii="Cambria Math" w:eastAsia="Calibri" w:hAnsi="Cambria Math"/>
                        <w:color w:val="000000" w:themeColor="text1"/>
                        <w:sz w:val="24"/>
                        <w:szCs w:val="24"/>
                        <w:lang w:val="en-US"/>
                      </w:rPr>
                      <m:t>w</m:t>
                    </m:r>
                  </m:e>
                </m:bar>
              </m:oMath>
            </m:oMathPara>
          </w:p>
        </w:tc>
        <w:tc>
          <w:tcPr>
            <w:tcW w:w="996" w:type="dxa"/>
          </w:tcPr>
          <w:p w14:paraId="4B11FF10" w14:textId="77777777" w:rsidR="00995E65" w:rsidRPr="007E2C94" w:rsidRDefault="009A3DBF" w:rsidP="00995E65">
            <w:pPr>
              <w:widowControl/>
              <w:tabs>
                <w:tab w:val="left" w:pos="918"/>
              </w:tabs>
              <w:autoSpaceDE/>
              <w:autoSpaceDN/>
              <w:spacing w:before="120"/>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m:oMathPara>
              <m:oMath>
                <m:sSub>
                  <m:sSubPr>
                    <m:ctrlPr>
                      <w:rPr>
                        <w:rFonts w:ascii="Cambria Math" w:eastAsia="Calibri" w:hAnsi="Cambria Math"/>
                        <w:color w:val="000000" w:themeColor="text1"/>
                        <w:sz w:val="24"/>
                        <w:szCs w:val="24"/>
                        <w:lang w:val="en-US"/>
                      </w:rPr>
                    </m:ctrlPr>
                  </m:sSubPr>
                  <m:e>
                    <m:bar>
                      <m:barPr>
                        <m:pos m:val="top"/>
                        <m:ctrlPr>
                          <w:rPr>
                            <w:rFonts w:ascii="Cambria Math" w:eastAsia="Calibri" w:hAnsi="Cambria Math"/>
                            <w:color w:val="000000" w:themeColor="text1"/>
                            <w:sz w:val="24"/>
                            <w:szCs w:val="24"/>
                            <w:lang w:val="en-US"/>
                          </w:rPr>
                        </m:ctrlPr>
                      </m:barPr>
                      <m:e>
                        <m:r>
                          <m:rPr>
                            <m:sty m:val="bi"/>
                          </m:rPr>
                          <w:rPr>
                            <w:rFonts w:ascii="Cambria Math" w:eastAsia="Calibri" w:hAnsi="Cambria Math"/>
                            <w:color w:val="000000" w:themeColor="text1"/>
                            <w:sz w:val="24"/>
                            <w:szCs w:val="24"/>
                            <w:lang w:val="en-US"/>
                          </w:rPr>
                          <m:t>σ</m:t>
                        </m:r>
                      </m:e>
                    </m:bar>
                  </m:e>
                  <m:sub>
                    <m:r>
                      <m:rPr>
                        <m:sty m:val="bi"/>
                      </m:rPr>
                      <w:rPr>
                        <w:rFonts w:ascii="Cambria Math" w:eastAsia="Calibri" w:hAnsi="Cambria Math"/>
                        <w:color w:val="000000" w:themeColor="text1"/>
                        <w:sz w:val="24"/>
                        <w:szCs w:val="24"/>
                        <w:lang w:val="en-US"/>
                      </w:rPr>
                      <m:t>x</m:t>
                    </m:r>
                  </m:sub>
                </m:sSub>
              </m:oMath>
            </m:oMathPara>
          </w:p>
        </w:tc>
        <w:tc>
          <w:tcPr>
            <w:tcW w:w="1130" w:type="dxa"/>
          </w:tcPr>
          <w:p w14:paraId="0C72EF18" w14:textId="77777777" w:rsidR="00995E65" w:rsidRPr="007E2C94" w:rsidRDefault="009A3DBF" w:rsidP="00995E65">
            <w:pPr>
              <w:widowControl/>
              <w:tabs>
                <w:tab w:val="left" w:pos="918"/>
              </w:tabs>
              <w:autoSpaceDE/>
              <w:autoSpaceDN/>
              <w:spacing w:before="120"/>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m:oMathPara>
              <m:oMath>
                <m:sSub>
                  <m:sSubPr>
                    <m:ctrlPr>
                      <w:rPr>
                        <w:rFonts w:ascii="Cambria Math" w:eastAsia="Calibri" w:hAnsi="Cambria Math"/>
                        <w:color w:val="000000" w:themeColor="text1"/>
                        <w:sz w:val="24"/>
                        <w:szCs w:val="24"/>
                        <w:lang w:val="en-US"/>
                      </w:rPr>
                    </m:ctrlPr>
                  </m:sSubPr>
                  <m:e>
                    <m:bar>
                      <m:barPr>
                        <m:pos m:val="top"/>
                        <m:ctrlPr>
                          <w:rPr>
                            <w:rFonts w:ascii="Cambria Math" w:eastAsia="Calibri" w:hAnsi="Cambria Math"/>
                            <w:color w:val="000000" w:themeColor="text1"/>
                            <w:sz w:val="24"/>
                            <w:szCs w:val="24"/>
                            <w:lang w:val="en-US"/>
                          </w:rPr>
                        </m:ctrlPr>
                      </m:barPr>
                      <m:e>
                        <m:r>
                          <m:rPr>
                            <m:sty m:val="bi"/>
                          </m:rPr>
                          <w:rPr>
                            <w:rFonts w:ascii="Cambria Math" w:eastAsia="Calibri" w:hAnsi="Cambria Math"/>
                            <w:color w:val="000000" w:themeColor="text1"/>
                            <w:sz w:val="24"/>
                            <w:szCs w:val="24"/>
                            <w:lang w:val="en-US"/>
                          </w:rPr>
                          <m:t>σ</m:t>
                        </m:r>
                      </m:e>
                    </m:bar>
                  </m:e>
                  <m:sub>
                    <m:r>
                      <m:rPr>
                        <m:sty m:val="bi"/>
                      </m:rPr>
                      <w:rPr>
                        <w:rFonts w:ascii="Cambria Math" w:eastAsia="Calibri" w:hAnsi="Cambria Math"/>
                        <w:color w:val="000000" w:themeColor="text1"/>
                        <w:sz w:val="24"/>
                        <w:szCs w:val="24"/>
                        <w:lang w:val="en-US"/>
                      </w:rPr>
                      <m:t>y</m:t>
                    </m:r>
                  </m:sub>
                </m:sSub>
              </m:oMath>
            </m:oMathPara>
          </w:p>
        </w:tc>
        <w:tc>
          <w:tcPr>
            <w:tcW w:w="996" w:type="dxa"/>
          </w:tcPr>
          <w:p w14:paraId="304B1CDF" w14:textId="77777777" w:rsidR="00995E65" w:rsidRPr="007E2C94" w:rsidRDefault="009A3DBF" w:rsidP="00995E65">
            <w:pPr>
              <w:widowControl/>
              <w:tabs>
                <w:tab w:val="left" w:pos="918"/>
              </w:tabs>
              <w:autoSpaceDE/>
              <w:autoSpaceDN/>
              <w:spacing w:before="120"/>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m:oMathPara>
              <m:oMath>
                <m:sSub>
                  <m:sSubPr>
                    <m:ctrlPr>
                      <w:rPr>
                        <w:rFonts w:ascii="Cambria Math" w:eastAsia="Calibri" w:hAnsi="Cambria Math"/>
                        <w:color w:val="000000" w:themeColor="text1"/>
                        <w:sz w:val="24"/>
                        <w:szCs w:val="24"/>
                      </w:rPr>
                    </m:ctrlPr>
                  </m:sSubPr>
                  <m:e>
                    <m:bar>
                      <m:barPr>
                        <m:pos m:val="top"/>
                        <m:ctrlPr>
                          <w:rPr>
                            <w:rFonts w:ascii="Cambria Math" w:eastAsia="Calibri" w:hAnsi="Cambria Math"/>
                            <w:color w:val="000000" w:themeColor="text1"/>
                            <w:sz w:val="24"/>
                            <w:szCs w:val="24"/>
                          </w:rPr>
                        </m:ctrlPr>
                      </m:barPr>
                      <m:e>
                        <m:r>
                          <m:rPr>
                            <m:sty m:val="bi"/>
                          </m:rPr>
                          <w:rPr>
                            <w:rFonts w:ascii="Cambria Math" w:eastAsia="Calibri" w:hAnsi="Cambria Math"/>
                            <w:color w:val="000000" w:themeColor="text1"/>
                            <w:sz w:val="24"/>
                            <w:szCs w:val="24"/>
                          </w:rPr>
                          <m:t>τ</m:t>
                        </m:r>
                      </m:e>
                    </m:bar>
                  </m:e>
                  <m:sub>
                    <m:r>
                      <m:rPr>
                        <m:sty m:val="bi"/>
                      </m:rPr>
                      <w:rPr>
                        <w:rFonts w:ascii="Cambria Math" w:eastAsia="Calibri" w:hAnsi="Cambria Math"/>
                        <w:color w:val="000000" w:themeColor="text1"/>
                        <w:sz w:val="24"/>
                        <w:szCs w:val="24"/>
                      </w:rPr>
                      <m:t>xy</m:t>
                    </m:r>
                  </m:sub>
                </m:sSub>
              </m:oMath>
            </m:oMathPara>
          </w:p>
        </w:tc>
        <w:tc>
          <w:tcPr>
            <w:tcW w:w="989" w:type="dxa"/>
          </w:tcPr>
          <w:p w14:paraId="4C9F76D8" w14:textId="77777777" w:rsidR="00995E65" w:rsidRPr="007E2C94" w:rsidRDefault="009A3DBF" w:rsidP="00995E65">
            <w:pPr>
              <w:widowControl/>
              <w:tabs>
                <w:tab w:val="left" w:pos="918"/>
              </w:tabs>
              <w:autoSpaceDE/>
              <w:autoSpaceDN/>
              <w:spacing w:before="120"/>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m:oMathPara>
              <m:oMath>
                <m:sSub>
                  <m:sSubPr>
                    <m:ctrlPr>
                      <w:rPr>
                        <w:rFonts w:ascii="Cambria Math" w:eastAsia="Calibri" w:hAnsi="Cambria Math"/>
                        <w:color w:val="000000" w:themeColor="text1"/>
                        <w:sz w:val="24"/>
                        <w:szCs w:val="24"/>
                      </w:rPr>
                    </m:ctrlPr>
                  </m:sSubPr>
                  <m:e>
                    <m:bar>
                      <m:barPr>
                        <m:pos m:val="top"/>
                        <m:ctrlPr>
                          <w:rPr>
                            <w:rFonts w:ascii="Cambria Math" w:eastAsia="Calibri" w:hAnsi="Cambria Math"/>
                            <w:color w:val="000000" w:themeColor="text1"/>
                            <w:sz w:val="24"/>
                            <w:szCs w:val="24"/>
                          </w:rPr>
                        </m:ctrlPr>
                      </m:barPr>
                      <m:e>
                        <m:r>
                          <m:rPr>
                            <m:sty m:val="bi"/>
                          </m:rPr>
                          <w:rPr>
                            <w:rFonts w:ascii="Cambria Math" w:eastAsia="Calibri" w:hAnsi="Cambria Math"/>
                            <w:color w:val="000000" w:themeColor="text1"/>
                            <w:sz w:val="24"/>
                            <w:szCs w:val="24"/>
                          </w:rPr>
                          <m:t>τ</m:t>
                        </m:r>
                      </m:e>
                    </m:bar>
                  </m:e>
                  <m:sub>
                    <m:r>
                      <m:rPr>
                        <m:sty m:val="bi"/>
                      </m:rPr>
                      <w:rPr>
                        <w:rFonts w:ascii="Cambria Math" w:eastAsia="Calibri" w:hAnsi="Cambria Math"/>
                        <w:color w:val="000000" w:themeColor="text1"/>
                        <w:sz w:val="24"/>
                        <w:szCs w:val="24"/>
                      </w:rPr>
                      <m:t>xz</m:t>
                    </m:r>
                  </m:sub>
                </m:sSub>
              </m:oMath>
            </m:oMathPara>
          </w:p>
        </w:tc>
        <w:tc>
          <w:tcPr>
            <w:tcW w:w="992" w:type="dxa"/>
          </w:tcPr>
          <w:p w14:paraId="1C9F2286" w14:textId="77777777" w:rsidR="00995E65" w:rsidRPr="007E2C94" w:rsidRDefault="009A3DBF" w:rsidP="00995E65">
            <w:pPr>
              <w:widowControl/>
              <w:tabs>
                <w:tab w:val="left" w:pos="918"/>
              </w:tabs>
              <w:autoSpaceDE/>
              <w:autoSpaceDN/>
              <w:spacing w:before="120"/>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m:oMathPara>
              <m:oMath>
                <m:sSub>
                  <m:sSubPr>
                    <m:ctrlPr>
                      <w:rPr>
                        <w:rFonts w:ascii="Cambria Math" w:eastAsia="Calibri" w:hAnsi="Cambria Math"/>
                        <w:color w:val="000000" w:themeColor="text1"/>
                        <w:sz w:val="24"/>
                        <w:szCs w:val="24"/>
                      </w:rPr>
                    </m:ctrlPr>
                  </m:sSubPr>
                  <m:e>
                    <m:bar>
                      <m:barPr>
                        <m:pos m:val="top"/>
                        <m:ctrlPr>
                          <w:rPr>
                            <w:rFonts w:ascii="Cambria Math" w:eastAsia="Calibri" w:hAnsi="Cambria Math"/>
                            <w:color w:val="000000" w:themeColor="text1"/>
                            <w:sz w:val="24"/>
                            <w:szCs w:val="24"/>
                          </w:rPr>
                        </m:ctrlPr>
                      </m:barPr>
                      <m:e>
                        <m:r>
                          <m:rPr>
                            <m:sty m:val="bi"/>
                          </m:rPr>
                          <w:rPr>
                            <w:rFonts w:ascii="Cambria Math" w:eastAsia="Calibri" w:hAnsi="Cambria Math"/>
                            <w:color w:val="000000" w:themeColor="text1"/>
                            <w:sz w:val="24"/>
                            <w:szCs w:val="24"/>
                          </w:rPr>
                          <m:t>τ</m:t>
                        </m:r>
                      </m:e>
                    </m:bar>
                  </m:e>
                  <m:sub>
                    <m:r>
                      <m:rPr>
                        <m:sty m:val="bi"/>
                      </m:rPr>
                      <w:rPr>
                        <w:rFonts w:ascii="Cambria Math" w:eastAsia="Calibri" w:hAnsi="Cambria Math"/>
                        <w:color w:val="000000" w:themeColor="text1"/>
                        <w:sz w:val="24"/>
                        <w:szCs w:val="24"/>
                      </w:rPr>
                      <m:t>yz</m:t>
                    </m:r>
                  </m:sub>
                </m:sSub>
              </m:oMath>
            </m:oMathPara>
          </w:p>
        </w:tc>
      </w:tr>
      <w:tr w:rsidR="007E2C94" w:rsidRPr="007E2C94" w14:paraId="1241AEBC" w14:textId="77777777" w:rsidTr="00995E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14:paraId="28FBD015" w14:textId="77777777" w:rsidR="00995E65" w:rsidRPr="007E2C94" w:rsidRDefault="00995E65" w:rsidP="00995E65">
            <w:pPr>
              <w:widowControl/>
              <w:autoSpaceDE/>
              <w:autoSpaceDN/>
              <w:jc w:val="center"/>
              <w:rPr>
                <w:color w:val="000000" w:themeColor="text1"/>
                <w:sz w:val="24"/>
                <w:szCs w:val="24"/>
              </w:rPr>
            </w:pPr>
            <w:r w:rsidRPr="007E2C94">
              <w:rPr>
                <w:color w:val="000000" w:themeColor="text1"/>
                <w:sz w:val="24"/>
                <w:szCs w:val="24"/>
              </w:rPr>
              <w:t>4</w:t>
            </w:r>
          </w:p>
        </w:tc>
        <w:tc>
          <w:tcPr>
            <w:tcW w:w="1879" w:type="dxa"/>
          </w:tcPr>
          <w:p w14:paraId="5F6A7431" w14:textId="77777777" w:rsidR="00995E65" w:rsidRPr="007E2C94" w:rsidRDefault="00995E65" w:rsidP="00995E65">
            <w:pPr>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Present</w:t>
            </w:r>
          </w:p>
          <w:p w14:paraId="11F86F58"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 xml:space="preserve"> (20x20)</w:t>
            </w:r>
          </w:p>
        </w:tc>
        <w:tc>
          <w:tcPr>
            <w:tcW w:w="988" w:type="dxa"/>
          </w:tcPr>
          <w:p w14:paraId="02D439E5"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5870</w:t>
            </w:r>
          </w:p>
        </w:tc>
        <w:tc>
          <w:tcPr>
            <w:tcW w:w="996" w:type="dxa"/>
          </w:tcPr>
          <w:p w14:paraId="22BDBF24"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1495</w:t>
            </w:r>
          </w:p>
        </w:tc>
        <w:tc>
          <w:tcPr>
            <w:tcW w:w="1130" w:type="dxa"/>
          </w:tcPr>
          <w:p w14:paraId="645A7D5A"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7664</w:t>
            </w:r>
          </w:p>
        </w:tc>
        <w:tc>
          <w:tcPr>
            <w:tcW w:w="996" w:type="dxa"/>
          </w:tcPr>
          <w:p w14:paraId="7E87DC27"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5188</w:t>
            </w:r>
          </w:p>
        </w:tc>
        <w:tc>
          <w:tcPr>
            <w:tcW w:w="989" w:type="dxa"/>
          </w:tcPr>
          <w:p w14:paraId="3D15CB0A"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797</w:t>
            </w:r>
          </w:p>
        </w:tc>
        <w:tc>
          <w:tcPr>
            <w:tcW w:w="992" w:type="dxa"/>
          </w:tcPr>
          <w:p w14:paraId="081B16AD"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213</w:t>
            </w:r>
          </w:p>
        </w:tc>
      </w:tr>
      <w:tr w:rsidR="007E2C94" w:rsidRPr="007E2C94" w14:paraId="7051921D"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7CD92B80"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3266B919"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HSDT</w:t>
            </w:r>
          </w:p>
          <w:p w14:paraId="29D7C7A1" w14:textId="31F9BC5F" w:rsidR="00995E65" w:rsidRPr="007E2C94" w:rsidRDefault="00995E65" w:rsidP="009763E0">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w62knA2J","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p>
        </w:tc>
        <w:tc>
          <w:tcPr>
            <w:tcW w:w="988" w:type="dxa"/>
          </w:tcPr>
          <w:p w14:paraId="56123345"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5872</w:t>
            </w:r>
          </w:p>
        </w:tc>
        <w:tc>
          <w:tcPr>
            <w:tcW w:w="996" w:type="dxa"/>
          </w:tcPr>
          <w:p w14:paraId="1345B85C"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1425</w:t>
            </w:r>
          </w:p>
        </w:tc>
        <w:tc>
          <w:tcPr>
            <w:tcW w:w="1130" w:type="dxa"/>
          </w:tcPr>
          <w:p w14:paraId="74BE502D"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7617</w:t>
            </w:r>
          </w:p>
        </w:tc>
        <w:tc>
          <w:tcPr>
            <w:tcW w:w="996" w:type="dxa"/>
          </w:tcPr>
          <w:p w14:paraId="4416B560"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5070</w:t>
            </w:r>
          </w:p>
        </w:tc>
        <w:tc>
          <w:tcPr>
            <w:tcW w:w="989" w:type="dxa"/>
          </w:tcPr>
          <w:p w14:paraId="3638F46D"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695</w:t>
            </w:r>
          </w:p>
        </w:tc>
        <w:tc>
          <w:tcPr>
            <w:tcW w:w="992" w:type="dxa"/>
          </w:tcPr>
          <w:p w14:paraId="4205B730"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173</w:t>
            </w:r>
          </w:p>
        </w:tc>
      </w:tr>
      <w:tr w:rsidR="007E2C94" w:rsidRPr="007E2C94" w14:paraId="7D61B1ED" w14:textId="77777777" w:rsidTr="00995E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14:paraId="045F4F09" w14:textId="77777777" w:rsidR="00995E65" w:rsidRPr="007E2C94" w:rsidRDefault="00995E65" w:rsidP="00995E65">
            <w:pPr>
              <w:spacing w:line="172" w:lineRule="exact"/>
              <w:jc w:val="center"/>
              <w:rPr>
                <w:color w:val="000000" w:themeColor="text1"/>
                <w:sz w:val="24"/>
                <w:szCs w:val="24"/>
                <w:lang w:val="en-US"/>
              </w:rPr>
            </w:pPr>
          </w:p>
        </w:tc>
        <w:tc>
          <w:tcPr>
            <w:tcW w:w="1879" w:type="dxa"/>
          </w:tcPr>
          <w:p w14:paraId="5767C058"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w:r w:rsidRPr="007E2C94">
              <w:rPr>
                <w:bCs/>
                <w:color w:val="000000" w:themeColor="text1"/>
                <w:sz w:val="24"/>
                <w:szCs w:val="24"/>
              </w:rPr>
              <w:t xml:space="preserve">SSDT </w:t>
            </w:r>
          </w:p>
          <w:p w14:paraId="424AD306" w14:textId="162B904E" w:rsidR="00995E65" w:rsidRPr="007E2C94" w:rsidRDefault="00995E65" w:rsidP="009763E0">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zwII2mkv","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p>
        </w:tc>
        <w:tc>
          <w:tcPr>
            <w:tcW w:w="988" w:type="dxa"/>
          </w:tcPr>
          <w:p w14:paraId="4B8E6BF7"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5865</w:t>
            </w:r>
          </w:p>
        </w:tc>
        <w:tc>
          <w:tcPr>
            <w:tcW w:w="996" w:type="dxa"/>
          </w:tcPr>
          <w:p w14:paraId="31D0B3F4"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1988</w:t>
            </w:r>
          </w:p>
        </w:tc>
        <w:tc>
          <w:tcPr>
            <w:tcW w:w="1130" w:type="dxa"/>
          </w:tcPr>
          <w:p w14:paraId="2E946D96"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7534</w:t>
            </w:r>
          </w:p>
        </w:tc>
        <w:tc>
          <w:tcPr>
            <w:tcW w:w="996" w:type="dxa"/>
          </w:tcPr>
          <w:p w14:paraId="0F3CD415"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906</w:t>
            </w:r>
          </w:p>
        </w:tc>
        <w:tc>
          <w:tcPr>
            <w:tcW w:w="989" w:type="dxa"/>
          </w:tcPr>
          <w:p w14:paraId="2BA0F323"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906</w:t>
            </w:r>
          </w:p>
        </w:tc>
        <w:tc>
          <w:tcPr>
            <w:tcW w:w="992" w:type="dxa"/>
          </w:tcPr>
          <w:p w14:paraId="589C4075"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307</w:t>
            </w:r>
          </w:p>
        </w:tc>
      </w:tr>
      <w:tr w:rsidR="007E2C94" w:rsidRPr="007E2C94" w14:paraId="4D7A85CE"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27F3C0BE"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4D360560" w14:textId="77777777" w:rsidR="00995E65" w:rsidRPr="007E2C94" w:rsidRDefault="00995E65" w:rsidP="00995E65">
            <w:pPr>
              <w:jc w:val="center"/>
              <w:cnfStyle w:val="000000000000" w:firstRow="0" w:lastRow="0" w:firstColumn="0" w:lastColumn="0" w:oddVBand="0" w:evenVBand="0" w:oddHBand="0" w:evenHBand="0" w:firstRowFirstColumn="0" w:firstRowLastColumn="0" w:lastRowFirstColumn="0" w:lastRowLastColumn="0"/>
              <w:rPr>
                <w:bCs/>
                <w:color w:val="000000" w:themeColor="text1"/>
                <w:sz w:val="24"/>
                <w:szCs w:val="24"/>
                <w:lang w:val="en-US"/>
              </w:rPr>
            </w:pPr>
            <w:r w:rsidRPr="007E2C94">
              <w:rPr>
                <w:bCs/>
                <w:color w:val="000000" w:themeColor="text1"/>
                <w:sz w:val="24"/>
                <w:szCs w:val="24"/>
                <w:lang w:val="en-US"/>
              </w:rPr>
              <w:t xml:space="preserve">TSDT </w:t>
            </w:r>
          </w:p>
          <w:p w14:paraId="2C79113D" w14:textId="42A732D6" w:rsidR="00995E65" w:rsidRPr="007E2C94" w:rsidRDefault="00995E65" w:rsidP="000C3EAA">
            <w:pPr>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N5Kruw3W","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p>
        </w:tc>
        <w:tc>
          <w:tcPr>
            <w:tcW w:w="988" w:type="dxa"/>
          </w:tcPr>
          <w:p w14:paraId="3B971113"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5868</w:t>
            </w:r>
          </w:p>
        </w:tc>
        <w:tc>
          <w:tcPr>
            <w:tcW w:w="996" w:type="dxa"/>
          </w:tcPr>
          <w:p w14:paraId="2D76DD6C"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1959</w:t>
            </w:r>
          </w:p>
        </w:tc>
        <w:tc>
          <w:tcPr>
            <w:tcW w:w="1130" w:type="dxa"/>
          </w:tcPr>
          <w:p w14:paraId="441931B4"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7541</w:t>
            </w:r>
          </w:p>
        </w:tc>
        <w:tc>
          <w:tcPr>
            <w:tcW w:w="996" w:type="dxa"/>
          </w:tcPr>
          <w:p w14:paraId="1594AC72"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913</w:t>
            </w:r>
          </w:p>
        </w:tc>
        <w:tc>
          <w:tcPr>
            <w:tcW w:w="989" w:type="dxa"/>
          </w:tcPr>
          <w:p w14:paraId="03A85408"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913</w:t>
            </w:r>
          </w:p>
        </w:tc>
        <w:tc>
          <w:tcPr>
            <w:tcW w:w="992" w:type="dxa"/>
          </w:tcPr>
          <w:p w14:paraId="6BAC5660"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304</w:t>
            </w:r>
          </w:p>
        </w:tc>
      </w:tr>
      <w:tr w:rsidR="007E2C94" w:rsidRPr="007E2C94" w14:paraId="72C2B047" w14:textId="77777777" w:rsidTr="00995E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14:paraId="706BFD16" w14:textId="77777777" w:rsidR="00995E65" w:rsidRPr="007E2C94" w:rsidRDefault="00995E65" w:rsidP="00995E65">
            <w:pPr>
              <w:widowControl/>
              <w:tabs>
                <w:tab w:val="center" w:pos="176"/>
              </w:tabs>
              <w:autoSpaceDE/>
              <w:autoSpaceDN/>
              <w:jc w:val="center"/>
              <w:rPr>
                <w:color w:val="000000" w:themeColor="text1"/>
                <w:sz w:val="24"/>
                <w:szCs w:val="24"/>
              </w:rPr>
            </w:pPr>
            <w:r w:rsidRPr="007E2C94">
              <w:rPr>
                <w:color w:val="000000" w:themeColor="text1"/>
                <w:sz w:val="24"/>
                <w:szCs w:val="24"/>
              </w:rPr>
              <w:t>10</w:t>
            </w:r>
          </w:p>
        </w:tc>
        <w:tc>
          <w:tcPr>
            <w:tcW w:w="1879" w:type="dxa"/>
          </w:tcPr>
          <w:p w14:paraId="79D9193E" w14:textId="77777777" w:rsidR="00995E65" w:rsidRPr="007E2C94" w:rsidRDefault="00995E65" w:rsidP="00995E65">
            <w:pPr>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Present</w:t>
            </w:r>
          </w:p>
          <w:p w14:paraId="18AA613A"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 xml:space="preserve"> (20x20)</w:t>
            </w:r>
          </w:p>
        </w:tc>
        <w:tc>
          <w:tcPr>
            <w:tcW w:w="988" w:type="dxa"/>
          </w:tcPr>
          <w:p w14:paraId="5B60B1BB"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661</w:t>
            </w:r>
          </w:p>
        </w:tc>
        <w:tc>
          <w:tcPr>
            <w:tcW w:w="996" w:type="dxa"/>
          </w:tcPr>
          <w:p w14:paraId="278F2D99"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2.8735</w:t>
            </w:r>
          </w:p>
        </w:tc>
        <w:tc>
          <w:tcPr>
            <w:tcW w:w="1130" w:type="dxa"/>
          </w:tcPr>
          <w:p w14:paraId="3AD5182E" w14:textId="77777777" w:rsidR="00995E65" w:rsidRPr="007E2C94" w:rsidRDefault="00995E65" w:rsidP="00995E65">
            <w:pPr>
              <w:tabs>
                <w:tab w:val="left" w:pos="918"/>
              </w:tabs>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9156</w:t>
            </w:r>
          </w:p>
        </w:tc>
        <w:tc>
          <w:tcPr>
            <w:tcW w:w="996" w:type="dxa"/>
          </w:tcPr>
          <w:p w14:paraId="1C0D6F22" w14:textId="77777777" w:rsidR="00995E65" w:rsidRPr="007E2C94" w:rsidRDefault="00995E65" w:rsidP="00995E65">
            <w:pPr>
              <w:tabs>
                <w:tab w:val="left" w:pos="918"/>
              </w:tabs>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2954</w:t>
            </w:r>
          </w:p>
        </w:tc>
        <w:tc>
          <w:tcPr>
            <w:tcW w:w="989" w:type="dxa"/>
          </w:tcPr>
          <w:p w14:paraId="4A6D3DB3" w14:textId="77777777" w:rsidR="00995E65" w:rsidRPr="007E2C94" w:rsidRDefault="00995E65" w:rsidP="00995E65">
            <w:pPr>
              <w:tabs>
                <w:tab w:val="left" w:pos="918"/>
              </w:tabs>
              <w:spacing w:before="120" w:line="172" w:lineRule="exact"/>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798</w:t>
            </w:r>
          </w:p>
        </w:tc>
        <w:tc>
          <w:tcPr>
            <w:tcW w:w="992" w:type="dxa"/>
          </w:tcPr>
          <w:p w14:paraId="5BE4C767"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212</w:t>
            </w:r>
          </w:p>
        </w:tc>
      </w:tr>
      <w:tr w:rsidR="007E2C94" w:rsidRPr="007E2C94" w14:paraId="1B60C835"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31F18948"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1CECD00C"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HSDT</w:t>
            </w:r>
          </w:p>
          <w:p w14:paraId="33B0DCBA" w14:textId="01650399" w:rsidR="00995E65" w:rsidRPr="007E2C94" w:rsidRDefault="00995E65" w:rsidP="009763E0">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p2JynPVU","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p>
        </w:tc>
        <w:tc>
          <w:tcPr>
            <w:tcW w:w="988" w:type="dxa"/>
          </w:tcPr>
          <w:p w14:paraId="23108A96"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663</w:t>
            </w:r>
          </w:p>
        </w:tc>
        <w:tc>
          <w:tcPr>
            <w:tcW w:w="996" w:type="dxa"/>
          </w:tcPr>
          <w:p w14:paraId="4CA16D1D"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8560</w:t>
            </w:r>
          </w:p>
        </w:tc>
        <w:tc>
          <w:tcPr>
            <w:tcW w:w="1130" w:type="dxa"/>
          </w:tcPr>
          <w:p w14:paraId="67E3DC75"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9040</w:t>
            </w:r>
          </w:p>
        </w:tc>
        <w:tc>
          <w:tcPr>
            <w:tcW w:w="996" w:type="dxa"/>
          </w:tcPr>
          <w:p w14:paraId="2B8D5610"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2660</w:t>
            </w:r>
          </w:p>
        </w:tc>
        <w:tc>
          <w:tcPr>
            <w:tcW w:w="989" w:type="dxa"/>
          </w:tcPr>
          <w:p w14:paraId="682B6A51"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700</w:t>
            </w:r>
          </w:p>
        </w:tc>
        <w:tc>
          <w:tcPr>
            <w:tcW w:w="992" w:type="dxa"/>
          </w:tcPr>
          <w:p w14:paraId="649AA2B4"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174</w:t>
            </w:r>
          </w:p>
        </w:tc>
      </w:tr>
      <w:tr w:rsidR="007E2C94" w:rsidRPr="007E2C94" w14:paraId="576043B0" w14:textId="77777777" w:rsidTr="00995E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tcPr>
          <w:p w14:paraId="6AED538C"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20CBDDE9"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w:r w:rsidRPr="007E2C94">
              <w:rPr>
                <w:bCs/>
                <w:color w:val="000000" w:themeColor="text1"/>
                <w:sz w:val="24"/>
                <w:szCs w:val="24"/>
              </w:rPr>
              <w:t xml:space="preserve">SSDT </w:t>
            </w:r>
          </w:p>
          <w:p w14:paraId="15587ED4" w14:textId="796D63D3" w:rsidR="00995E65" w:rsidRPr="007E2C94" w:rsidRDefault="00995E65" w:rsidP="009763E0">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TQMeMCXs","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p>
        </w:tc>
        <w:tc>
          <w:tcPr>
            <w:tcW w:w="988" w:type="dxa"/>
          </w:tcPr>
          <w:p w14:paraId="7F063592"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665</w:t>
            </w:r>
          </w:p>
        </w:tc>
        <w:tc>
          <w:tcPr>
            <w:tcW w:w="996" w:type="dxa"/>
          </w:tcPr>
          <w:p w14:paraId="2C4228D6"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2.8932</w:t>
            </w:r>
          </w:p>
        </w:tc>
        <w:tc>
          <w:tcPr>
            <w:tcW w:w="1130" w:type="dxa"/>
          </w:tcPr>
          <w:p w14:paraId="01256AE5"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9103</w:t>
            </w:r>
          </w:p>
        </w:tc>
        <w:tc>
          <w:tcPr>
            <w:tcW w:w="996" w:type="dxa"/>
          </w:tcPr>
          <w:p w14:paraId="13827BCE"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2850</w:t>
            </w:r>
          </w:p>
        </w:tc>
        <w:tc>
          <w:tcPr>
            <w:tcW w:w="989" w:type="dxa"/>
          </w:tcPr>
          <w:p w14:paraId="0FD4528D"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5114</w:t>
            </w:r>
          </w:p>
        </w:tc>
        <w:tc>
          <w:tcPr>
            <w:tcW w:w="992" w:type="dxa"/>
          </w:tcPr>
          <w:p w14:paraId="5F6F997D"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429</w:t>
            </w:r>
          </w:p>
        </w:tc>
      </w:tr>
      <w:tr w:rsidR="007E2C94" w:rsidRPr="007E2C94" w14:paraId="15DF4F39"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23118F0E"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7B80AE2B" w14:textId="77777777" w:rsidR="00995E65" w:rsidRPr="007E2C94" w:rsidRDefault="00995E65" w:rsidP="00995E65">
            <w:pPr>
              <w:jc w:val="center"/>
              <w:cnfStyle w:val="000000000000" w:firstRow="0" w:lastRow="0" w:firstColumn="0" w:lastColumn="0" w:oddVBand="0" w:evenVBand="0" w:oddHBand="0" w:evenHBand="0" w:firstRowFirstColumn="0" w:firstRowLastColumn="0" w:lastRowFirstColumn="0" w:lastRowLastColumn="0"/>
              <w:rPr>
                <w:bCs/>
                <w:color w:val="000000" w:themeColor="text1"/>
                <w:sz w:val="24"/>
                <w:szCs w:val="24"/>
                <w:lang w:val="en-US"/>
              </w:rPr>
            </w:pPr>
            <w:r w:rsidRPr="007E2C94">
              <w:rPr>
                <w:bCs/>
                <w:color w:val="000000" w:themeColor="text1"/>
                <w:sz w:val="24"/>
                <w:szCs w:val="24"/>
                <w:lang w:val="en-US"/>
              </w:rPr>
              <w:t xml:space="preserve">TSDT </w:t>
            </w:r>
          </w:p>
          <w:p w14:paraId="55A7A0A2" w14:textId="589ECBA3" w:rsidR="00995E65" w:rsidRPr="007E2C94" w:rsidRDefault="00995E65" w:rsidP="000C3EAA">
            <w:pPr>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hKzyx6hL","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p>
        </w:tc>
        <w:tc>
          <w:tcPr>
            <w:tcW w:w="988" w:type="dxa"/>
          </w:tcPr>
          <w:p w14:paraId="1ACA52FA"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666</w:t>
            </w:r>
          </w:p>
        </w:tc>
        <w:tc>
          <w:tcPr>
            <w:tcW w:w="996" w:type="dxa"/>
          </w:tcPr>
          <w:p w14:paraId="5EDDF86A"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8920</w:t>
            </w:r>
          </w:p>
        </w:tc>
        <w:tc>
          <w:tcPr>
            <w:tcW w:w="1130" w:type="dxa"/>
          </w:tcPr>
          <w:p w14:paraId="048FF22C"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9106</w:t>
            </w:r>
          </w:p>
        </w:tc>
        <w:tc>
          <w:tcPr>
            <w:tcW w:w="996" w:type="dxa"/>
          </w:tcPr>
          <w:p w14:paraId="214A3889"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2855</w:t>
            </w:r>
          </w:p>
        </w:tc>
        <w:tc>
          <w:tcPr>
            <w:tcW w:w="989" w:type="dxa"/>
          </w:tcPr>
          <w:p w14:paraId="37679C3D"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963</w:t>
            </w:r>
          </w:p>
        </w:tc>
        <w:tc>
          <w:tcPr>
            <w:tcW w:w="992" w:type="dxa"/>
          </w:tcPr>
          <w:p w14:paraId="1CE19A0B"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411</w:t>
            </w:r>
          </w:p>
        </w:tc>
      </w:tr>
      <w:tr w:rsidR="007E2C94" w:rsidRPr="007E2C94" w14:paraId="40BC7CC6" w14:textId="77777777" w:rsidTr="00995E6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vMerge w:val="restart"/>
          </w:tcPr>
          <w:p w14:paraId="32EEEC2A" w14:textId="77777777" w:rsidR="00995E65" w:rsidRPr="007E2C94" w:rsidRDefault="00995E65" w:rsidP="00995E65">
            <w:pPr>
              <w:widowControl/>
              <w:autoSpaceDE/>
              <w:autoSpaceDN/>
              <w:jc w:val="center"/>
              <w:rPr>
                <w:color w:val="000000" w:themeColor="text1"/>
                <w:sz w:val="24"/>
                <w:szCs w:val="24"/>
              </w:rPr>
            </w:pPr>
            <w:r w:rsidRPr="007E2C94">
              <w:rPr>
                <w:color w:val="000000" w:themeColor="text1"/>
                <w:sz w:val="24"/>
                <w:szCs w:val="24"/>
              </w:rPr>
              <w:t>100</w:t>
            </w:r>
          </w:p>
        </w:tc>
        <w:tc>
          <w:tcPr>
            <w:tcW w:w="1879" w:type="dxa"/>
          </w:tcPr>
          <w:p w14:paraId="12E6D26A" w14:textId="77777777" w:rsidR="00995E65" w:rsidRPr="007E2C94" w:rsidRDefault="00995E65" w:rsidP="00995E65">
            <w:pPr>
              <w:jc w:val="center"/>
              <w:cnfStyle w:val="000000100000" w:firstRow="0" w:lastRow="0" w:firstColumn="0" w:lastColumn="0" w:oddVBand="0" w:evenVBand="0" w:oddHBand="1" w:evenHBand="0" w:firstRowFirstColumn="0" w:firstRowLastColumn="0" w:lastRowFirstColumn="0" w:lastRowLastColumn="0"/>
              <w:rPr>
                <w:color w:val="000000" w:themeColor="text1"/>
                <w:lang w:val="en-US"/>
              </w:rPr>
            </w:pPr>
            <w:r w:rsidRPr="007E2C94">
              <w:rPr>
                <w:color w:val="000000" w:themeColor="text1"/>
                <w:lang w:val="en-US"/>
              </w:rPr>
              <w:t>Present</w:t>
            </w:r>
          </w:p>
          <w:p w14:paraId="3C22E71A"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 xml:space="preserve"> (20x20)</w:t>
            </w:r>
          </w:p>
        </w:tc>
        <w:tc>
          <w:tcPr>
            <w:tcW w:w="988" w:type="dxa"/>
          </w:tcPr>
          <w:p w14:paraId="2208ABEF"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429</w:t>
            </w:r>
          </w:p>
        </w:tc>
        <w:tc>
          <w:tcPr>
            <w:tcW w:w="996" w:type="dxa"/>
          </w:tcPr>
          <w:p w14:paraId="41B8C159"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28.7094</w:t>
            </w:r>
          </w:p>
        </w:tc>
        <w:tc>
          <w:tcPr>
            <w:tcW w:w="1130" w:type="dxa"/>
          </w:tcPr>
          <w:p w14:paraId="67DE3EC8"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9.1396</w:t>
            </w:r>
          </w:p>
        </w:tc>
        <w:tc>
          <w:tcPr>
            <w:tcW w:w="996" w:type="dxa"/>
          </w:tcPr>
          <w:p w14:paraId="541B7B7C"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2.9360</w:t>
            </w:r>
          </w:p>
        </w:tc>
        <w:tc>
          <w:tcPr>
            <w:tcW w:w="989" w:type="dxa"/>
          </w:tcPr>
          <w:p w14:paraId="3D5D356A"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796</w:t>
            </w:r>
          </w:p>
        </w:tc>
        <w:tc>
          <w:tcPr>
            <w:tcW w:w="992" w:type="dxa"/>
          </w:tcPr>
          <w:p w14:paraId="3BD6F687"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213</w:t>
            </w:r>
          </w:p>
        </w:tc>
      </w:tr>
      <w:tr w:rsidR="007E2C94" w:rsidRPr="007E2C94" w14:paraId="48F1248C"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1A0B88B4"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5B9C351B"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HSDT</w:t>
            </w:r>
          </w:p>
          <w:p w14:paraId="4F3B64C7" w14:textId="0CF37A54" w:rsidR="00995E65" w:rsidRPr="007E2C94" w:rsidRDefault="00995E65" w:rsidP="009763E0">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JQKeOSeV","properties":{"formattedCitation":"[58]","plainCitation":"[5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8]</w:t>
            </w:r>
            <w:r w:rsidRPr="007E2C94">
              <w:rPr>
                <w:color w:val="000000" w:themeColor="text1"/>
                <w:kern w:val="2"/>
                <w:sz w:val="24"/>
                <w:szCs w:val="24"/>
                <w14:ligatures w14:val="standardContextual"/>
              </w:rPr>
              <w:fldChar w:fldCharType="end"/>
            </w:r>
          </w:p>
        </w:tc>
        <w:tc>
          <w:tcPr>
            <w:tcW w:w="988" w:type="dxa"/>
          </w:tcPr>
          <w:p w14:paraId="349613EA"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435</w:t>
            </w:r>
          </w:p>
        </w:tc>
        <w:tc>
          <w:tcPr>
            <w:tcW w:w="996" w:type="dxa"/>
          </w:tcPr>
          <w:p w14:paraId="7C86C7E1"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8.5600</w:t>
            </w:r>
          </w:p>
        </w:tc>
        <w:tc>
          <w:tcPr>
            <w:tcW w:w="1130" w:type="dxa"/>
          </w:tcPr>
          <w:p w14:paraId="59AEF4B4"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9.0400</w:t>
            </w:r>
          </w:p>
        </w:tc>
        <w:tc>
          <w:tcPr>
            <w:tcW w:w="996" w:type="dxa"/>
          </w:tcPr>
          <w:p w14:paraId="27EE81DF"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2.6500</w:t>
            </w:r>
          </w:p>
        </w:tc>
        <w:tc>
          <w:tcPr>
            <w:tcW w:w="989" w:type="dxa"/>
          </w:tcPr>
          <w:p w14:paraId="03F911BF"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696</w:t>
            </w:r>
          </w:p>
        </w:tc>
        <w:tc>
          <w:tcPr>
            <w:tcW w:w="992" w:type="dxa"/>
          </w:tcPr>
          <w:p w14:paraId="052A75AD"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174</w:t>
            </w:r>
          </w:p>
        </w:tc>
      </w:tr>
      <w:tr w:rsidR="007E2C94" w:rsidRPr="007E2C94" w14:paraId="5E13B238" w14:textId="77777777" w:rsidTr="00995E65">
        <w:trPr>
          <w:cnfStyle w:val="000000100000" w:firstRow="0" w:lastRow="0" w:firstColumn="0" w:lastColumn="0" w:oddVBand="0" w:evenVBand="0" w:oddHBand="1" w:evenHBand="0" w:firstRowFirstColumn="0" w:firstRowLastColumn="0" w:lastRowFirstColumn="0" w:lastRowLastColumn="0"/>
          <w:trHeight w:val="112"/>
        </w:trPr>
        <w:tc>
          <w:tcPr>
            <w:cnfStyle w:val="001000000000" w:firstRow="0" w:lastRow="0" w:firstColumn="1" w:lastColumn="0" w:oddVBand="0" w:evenVBand="0" w:oddHBand="0" w:evenHBand="0" w:firstRowFirstColumn="0" w:firstRowLastColumn="0" w:lastRowFirstColumn="0" w:lastRowLastColumn="0"/>
            <w:tcW w:w="672" w:type="dxa"/>
            <w:vMerge/>
          </w:tcPr>
          <w:p w14:paraId="6613D943"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14BD68AD"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bCs/>
                <w:color w:val="000000" w:themeColor="text1"/>
                <w:sz w:val="24"/>
                <w:szCs w:val="24"/>
              </w:rPr>
            </w:pPr>
            <w:r w:rsidRPr="007E2C94">
              <w:rPr>
                <w:bCs/>
                <w:color w:val="000000" w:themeColor="text1"/>
                <w:sz w:val="24"/>
                <w:szCs w:val="24"/>
              </w:rPr>
              <w:t xml:space="preserve">SSDT </w:t>
            </w:r>
          </w:p>
          <w:p w14:paraId="0E2632F2" w14:textId="6124D7A0" w:rsidR="00995E65" w:rsidRPr="007E2C94" w:rsidRDefault="00995E65" w:rsidP="009763E0">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jbZMXA0r","properties":{"formattedCitation":"[86]","plainCitation":"[86]","noteIndex":0},"citationItems":[{"id":"05EnRE1g/WKxeNQI4","uris":["http://zotero.org/users/local/Jac4T2U4/items/QDACIAZ3"],"itemData":{"id":207,"type":"article-journal","container-title":"Applied Mathematical Modelling","issue":"1","note":"ISBN: 0307-904X\npublisher: Elsevier","page":"67-84","title":"Generalized shear deformation theory for bending analysis of functionally graded plates","volume":"30","author":[{"family":"Zenkour","given":"Ashraf M."}],"issued":{"date-parts":[["200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009763E0" w:rsidRPr="007E2C94">
              <w:rPr>
                <w:color w:val="000000" w:themeColor="text1"/>
                <w:sz w:val="24"/>
              </w:rPr>
              <w:t>[86]</w:t>
            </w:r>
            <w:r w:rsidRPr="007E2C94">
              <w:rPr>
                <w:rFonts w:asciiTheme="majorBidi" w:hAnsiTheme="majorBidi" w:cstheme="majorBidi"/>
                <w:color w:val="000000" w:themeColor="text1"/>
                <w:sz w:val="24"/>
                <w:szCs w:val="24"/>
              </w:rPr>
              <w:fldChar w:fldCharType="end"/>
            </w:r>
          </w:p>
        </w:tc>
        <w:tc>
          <w:tcPr>
            <w:tcW w:w="988" w:type="dxa"/>
          </w:tcPr>
          <w:p w14:paraId="6A7D1553"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438</w:t>
            </w:r>
          </w:p>
        </w:tc>
        <w:tc>
          <w:tcPr>
            <w:tcW w:w="996" w:type="dxa"/>
          </w:tcPr>
          <w:p w14:paraId="5BA7FFD2"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28.7342</w:t>
            </w:r>
          </w:p>
        </w:tc>
        <w:tc>
          <w:tcPr>
            <w:tcW w:w="1130" w:type="dxa"/>
          </w:tcPr>
          <w:p w14:paraId="570DFFFE"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9.1543</w:t>
            </w:r>
          </w:p>
        </w:tc>
        <w:tc>
          <w:tcPr>
            <w:tcW w:w="996" w:type="dxa"/>
          </w:tcPr>
          <w:p w14:paraId="4F2291E8"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13.0125</w:t>
            </w:r>
          </w:p>
        </w:tc>
        <w:tc>
          <w:tcPr>
            <w:tcW w:w="989" w:type="dxa"/>
          </w:tcPr>
          <w:p w14:paraId="7C445AED"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5164</w:t>
            </w:r>
          </w:p>
        </w:tc>
        <w:tc>
          <w:tcPr>
            <w:tcW w:w="992" w:type="dxa"/>
          </w:tcPr>
          <w:p w14:paraId="65613AA5" w14:textId="77777777" w:rsidR="00995E65" w:rsidRPr="007E2C94" w:rsidRDefault="00995E65" w:rsidP="00995E65">
            <w:pPr>
              <w:widowControl/>
              <w:tabs>
                <w:tab w:val="left" w:pos="918"/>
              </w:tabs>
              <w:autoSpaceDE/>
              <w:autoSpaceDN/>
              <w:jc w:val="center"/>
              <w:cnfStyle w:val="000000100000" w:firstRow="0" w:lastRow="0" w:firstColumn="0" w:lastColumn="0" w:oddVBand="0" w:evenVBand="0" w:oddHBand="1" w:evenHBand="0" w:firstRowFirstColumn="0" w:firstRowLastColumn="0" w:lastRowFirstColumn="0" w:lastRowLastColumn="0"/>
              <w:rPr>
                <w:color w:val="000000" w:themeColor="text1"/>
                <w:sz w:val="24"/>
                <w:szCs w:val="24"/>
              </w:rPr>
            </w:pPr>
            <w:r w:rsidRPr="007E2C94">
              <w:rPr>
                <w:color w:val="000000" w:themeColor="text1"/>
                <w:sz w:val="24"/>
                <w:szCs w:val="24"/>
              </w:rPr>
              <w:t>0.4472</w:t>
            </w:r>
          </w:p>
        </w:tc>
      </w:tr>
      <w:tr w:rsidR="007E2C94" w:rsidRPr="007E2C94" w14:paraId="6B1AD8E3" w14:textId="77777777" w:rsidTr="00995E65">
        <w:tc>
          <w:tcPr>
            <w:cnfStyle w:val="001000000000" w:firstRow="0" w:lastRow="0" w:firstColumn="1" w:lastColumn="0" w:oddVBand="0" w:evenVBand="0" w:oddHBand="0" w:evenHBand="0" w:firstRowFirstColumn="0" w:firstRowLastColumn="0" w:lastRowFirstColumn="0" w:lastRowLastColumn="0"/>
            <w:tcW w:w="672" w:type="dxa"/>
            <w:vMerge/>
          </w:tcPr>
          <w:p w14:paraId="34A8E5DC" w14:textId="77777777" w:rsidR="00995E65" w:rsidRPr="007E2C94" w:rsidRDefault="00995E65" w:rsidP="00995E65">
            <w:pPr>
              <w:widowControl/>
              <w:tabs>
                <w:tab w:val="left" w:pos="918"/>
              </w:tabs>
              <w:autoSpaceDE/>
              <w:autoSpaceDN/>
              <w:jc w:val="center"/>
              <w:rPr>
                <w:color w:val="000000" w:themeColor="text1"/>
                <w:sz w:val="24"/>
                <w:szCs w:val="24"/>
              </w:rPr>
            </w:pPr>
          </w:p>
        </w:tc>
        <w:tc>
          <w:tcPr>
            <w:tcW w:w="1879" w:type="dxa"/>
          </w:tcPr>
          <w:p w14:paraId="480DDB44" w14:textId="77777777" w:rsidR="00995E65" w:rsidRPr="007E2C94" w:rsidRDefault="00995E65" w:rsidP="00995E65">
            <w:pPr>
              <w:jc w:val="center"/>
              <w:cnfStyle w:val="000000000000" w:firstRow="0" w:lastRow="0" w:firstColumn="0" w:lastColumn="0" w:oddVBand="0" w:evenVBand="0" w:oddHBand="0" w:evenHBand="0" w:firstRowFirstColumn="0" w:firstRowLastColumn="0" w:lastRowFirstColumn="0" w:lastRowLastColumn="0"/>
              <w:rPr>
                <w:bCs/>
                <w:color w:val="000000" w:themeColor="text1"/>
                <w:sz w:val="24"/>
                <w:szCs w:val="24"/>
                <w:lang w:val="en-US"/>
              </w:rPr>
            </w:pPr>
            <w:r w:rsidRPr="007E2C94">
              <w:rPr>
                <w:bCs/>
                <w:color w:val="000000" w:themeColor="text1"/>
                <w:sz w:val="24"/>
                <w:szCs w:val="24"/>
                <w:lang w:val="en-US"/>
              </w:rPr>
              <w:t xml:space="preserve">TSDT </w:t>
            </w:r>
          </w:p>
          <w:p w14:paraId="2D67BA2B" w14:textId="22321692" w:rsidR="00995E65" w:rsidRPr="007E2C94" w:rsidRDefault="00995E65" w:rsidP="000C3EAA">
            <w:pPr>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lang w:val="en-US"/>
              </w:rPr>
            </w:pP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tQtxgcMt","properties":{"formattedCitation":"[217]","plainCitation":"[217]","noteIndex":0},"citationItems":[{"id":"05EnRE1g/wwhF2cO1","uris":["http://zotero.org/users/local/Jac4T2U4/items/N2AGZQZD"],"itemData":{"id":89,"type":"article-journal","container-title":"International Journal for Numerical Methods in Engineering","DOI":"10.1002/(SICI)1097-0207(20000110/30)47:1/3&lt;663::AID-NME787&gt;3.0.CO;2-8","ISSN":"0029-5981, 1097-0207","issue":"1-3","journalAbbreviation":"Int. J. Numer. Meth. Engng.","language":"en","license":"http://doi.wiley.com/10.1002/tdm_license_1.1","page":"663-684","source":"DOI.org (Crossref)","title":"Analysis of functionally graded plates","volume":"47","author":[{"family":"Reddy","given":"J. N."}],"issued":{"date-parts":[["2000",1,10]]}}}],"schema":"https://github.com/citation-style-language/schema/raw/master/csl-citation.json"} </w:instrText>
            </w:r>
            <w:r w:rsidRPr="007E2C94">
              <w:rPr>
                <w:color w:val="000000" w:themeColor="text1"/>
                <w:sz w:val="24"/>
                <w:szCs w:val="24"/>
                <w:lang w:eastAsia="fr-FR"/>
              </w:rPr>
              <w:fldChar w:fldCharType="separate"/>
            </w:r>
            <w:r w:rsidR="000C3EAA" w:rsidRPr="007E2C94">
              <w:rPr>
                <w:color w:val="000000" w:themeColor="text1"/>
                <w:sz w:val="24"/>
              </w:rPr>
              <w:t>[217]</w:t>
            </w:r>
            <w:r w:rsidRPr="007E2C94">
              <w:rPr>
                <w:color w:val="000000" w:themeColor="text1"/>
                <w:sz w:val="24"/>
                <w:szCs w:val="24"/>
                <w:lang w:eastAsia="fr-FR"/>
              </w:rPr>
              <w:fldChar w:fldCharType="end"/>
            </w:r>
          </w:p>
        </w:tc>
        <w:tc>
          <w:tcPr>
            <w:tcW w:w="988" w:type="dxa"/>
          </w:tcPr>
          <w:p w14:paraId="7F5DC63B"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438</w:t>
            </w:r>
          </w:p>
        </w:tc>
        <w:tc>
          <w:tcPr>
            <w:tcW w:w="996" w:type="dxa"/>
          </w:tcPr>
          <w:p w14:paraId="4B8AB1A1"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28.7341</w:t>
            </w:r>
          </w:p>
        </w:tc>
        <w:tc>
          <w:tcPr>
            <w:tcW w:w="1130" w:type="dxa"/>
          </w:tcPr>
          <w:p w14:paraId="22CD526B"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9.1543</w:t>
            </w:r>
          </w:p>
        </w:tc>
        <w:tc>
          <w:tcPr>
            <w:tcW w:w="996" w:type="dxa"/>
          </w:tcPr>
          <w:p w14:paraId="39DFA00C"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12.9885</w:t>
            </w:r>
          </w:p>
        </w:tc>
        <w:tc>
          <w:tcPr>
            <w:tcW w:w="989" w:type="dxa"/>
          </w:tcPr>
          <w:p w14:paraId="530BC9A5"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5004</w:t>
            </w:r>
          </w:p>
        </w:tc>
        <w:tc>
          <w:tcPr>
            <w:tcW w:w="992" w:type="dxa"/>
          </w:tcPr>
          <w:p w14:paraId="06439E41" w14:textId="77777777" w:rsidR="00995E65" w:rsidRPr="007E2C94" w:rsidRDefault="00995E65" w:rsidP="00995E65">
            <w:pPr>
              <w:widowControl/>
              <w:tabs>
                <w:tab w:val="left" w:pos="918"/>
              </w:tabs>
              <w:autoSpaceDE/>
              <w:autoSpaceDN/>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0.4448</w:t>
            </w:r>
          </w:p>
        </w:tc>
      </w:tr>
    </w:tbl>
    <w:p w14:paraId="218B7367" w14:textId="640DA699" w:rsidR="00995E65" w:rsidRPr="007E2C94" w:rsidRDefault="00995E65" w:rsidP="00B56921">
      <w:pPr>
        <w:pStyle w:val="Lgende"/>
        <w:spacing w:line="360" w:lineRule="auto"/>
        <w:rPr>
          <w:i w:val="0"/>
          <w:iCs w:val="0"/>
          <w:color w:val="000000" w:themeColor="text1"/>
          <w:sz w:val="24"/>
          <w:szCs w:val="24"/>
        </w:rPr>
      </w:pPr>
      <w:bookmarkStart w:id="559" w:name="_Toc195687674"/>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7</w:t>
      </w:r>
      <w:r w:rsidRPr="007E2C94">
        <w:rPr>
          <w:b/>
          <w:bCs/>
          <w:i w:val="0"/>
          <w:iCs w:val="0"/>
          <w:color w:val="000000" w:themeColor="text1"/>
          <w:sz w:val="24"/>
          <w:szCs w:val="24"/>
        </w:rPr>
        <w:fldChar w:fldCharType="end"/>
      </w:r>
      <w:r w:rsidRPr="007E2C94">
        <w:rPr>
          <w:i w:val="0"/>
          <w:iCs w:val="0"/>
          <w:color w:val="000000" w:themeColor="text1"/>
          <w:sz w:val="24"/>
          <w:szCs w:val="24"/>
        </w:rPr>
        <w:t xml:space="preserve">. Le </w:t>
      </w:r>
      <w:r w:rsidR="00E72E93" w:rsidRPr="007E2C94">
        <w:rPr>
          <w:i w:val="0"/>
          <w:iCs w:val="0"/>
          <w:color w:val="000000" w:themeColor="text1"/>
          <w:sz w:val="24"/>
          <w:szCs w:val="24"/>
        </w:rPr>
        <w:t>déplacement transversal</w:t>
      </w:r>
      <w:r w:rsidR="006500AC" w:rsidRPr="007E2C94">
        <w:rPr>
          <w:i w:val="0"/>
          <w:iCs w:val="0"/>
          <w:color w:val="000000" w:themeColor="text1"/>
          <w:sz w:val="24"/>
          <w:szCs w:val="24"/>
        </w:rPr>
        <w:t xml:space="preserve"> non dimensionnel</w:t>
      </w:r>
      <w:r w:rsidRPr="007E2C94">
        <w:rPr>
          <w:i w:val="0"/>
          <w:iCs w:val="0"/>
          <w:color w:val="000000" w:themeColor="text1"/>
          <w:sz w:val="24"/>
          <w:szCs w:val="24"/>
        </w:rPr>
        <w:t xml:space="preserve"> (</w:t>
      </w:r>
      <m:oMath>
        <m:bar>
          <m:barPr>
            <m:pos m:val="top"/>
            <m:ctrlPr>
              <w:rPr>
                <w:rFonts w:ascii="Cambria Math" w:eastAsia="Calibri" w:hAnsi="Cambria Math"/>
                <w:i w:val="0"/>
                <w:iCs w:val="0"/>
                <w:color w:val="000000" w:themeColor="text1"/>
                <w:sz w:val="24"/>
                <w:szCs w:val="24"/>
              </w:rPr>
            </m:ctrlPr>
          </m:barPr>
          <m:e>
            <m:r>
              <w:rPr>
                <w:rFonts w:ascii="Cambria Math" w:eastAsia="Calibri" w:hAnsi="Cambria Math"/>
                <w:color w:val="000000" w:themeColor="text1"/>
                <w:sz w:val="24"/>
                <w:szCs w:val="24"/>
              </w:rPr>
              <m:t>w</m:t>
            </m:r>
          </m:e>
        </m:bar>
        <m:r>
          <w:rPr>
            <w:rFonts w:ascii="Cambria Math" w:eastAsia="Calibri" w:hAnsi="Cambria Math"/>
            <w:color w:val="000000" w:themeColor="text1"/>
            <w:sz w:val="24"/>
            <w:szCs w:val="24"/>
          </w:rPr>
          <m:t xml:space="preserve">) </m:t>
        </m:r>
      </m:oMath>
      <w:r w:rsidRPr="007E2C94">
        <w:rPr>
          <w:i w:val="0"/>
          <w:iCs w:val="0"/>
          <w:color w:val="000000" w:themeColor="text1"/>
          <w:sz w:val="24"/>
          <w:szCs w:val="24"/>
        </w:rPr>
        <w:t>et les contraintes des plaques carrées FG avec divers rapports de formes (l/h).</w:t>
      </w:r>
      <w:bookmarkEnd w:id="559"/>
    </w:p>
    <w:p w14:paraId="6DBC44B7" w14:textId="77777777" w:rsidR="00B56921" w:rsidRPr="007E2C94" w:rsidRDefault="00B56921" w:rsidP="00B56921">
      <w:pPr>
        <w:rPr>
          <w:rFonts w:eastAsia="Calibri"/>
          <w:color w:val="000000" w:themeColor="text1"/>
        </w:rPr>
      </w:pPr>
    </w:p>
    <w:p w14:paraId="6EF218D0" w14:textId="0FF3153F" w:rsidR="00176725" w:rsidRPr="007E2C94" w:rsidRDefault="00995E65" w:rsidP="00EB4C40">
      <w:pPr>
        <w:spacing w:line="360" w:lineRule="auto"/>
        <w:jc w:val="both"/>
        <w:rPr>
          <w:rFonts w:eastAsia="Calibri"/>
          <w:color w:val="000000" w:themeColor="text1"/>
          <w:kern w:val="2"/>
          <w:sz w:val="24"/>
          <w:szCs w:val="24"/>
          <w14:ligatures w14:val="standardContextual"/>
        </w:rPr>
      </w:pPr>
      <w:r w:rsidRPr="007E2C94">
        <w:rPr>
          <w:rFonts w:eastAsia="Calibri"/>
          <w:color w:val="000000" w:themeColor="text1"/>
          <w:kern w:val="2"/>
          <w:sz w:val="24"/>
          <w:szCs w:val="24"/>
          <w14:ligatures w14:val="standardContextual"/>
        </w:rPr>
        <w:t>La figure 4.19 montre la variation de l'indice de la loi de puissance (</w:t>
      </w:r>
      <w:r w:rsidRPr="007E2C94">
        <w:rPr>
          <w:rFonts w:ascii="Cambria Math" w:eastAsia="Calibri" w:hAnsi="Cambria Math" w:cs="Cambria Math"/>
          <w:color w:val="000000" w:themeColor="text1"/>
          <w:kern w:val="2"/>
          <w:sz w:val="24"/>
          <w:szCs w:val="24"/>
          <w14:ligatures w14:val="standardContextual"/>
        </w:rPr>
        <w:t>𝑝</w:t>
      </w:r>
      <w:r w:rsidRPr="007E2C94">
        <w:rPr>
          <w:rFonts w:eastAsia="Calibri"/>
          <w:color w:val="000000" w:themeColor="text1"/>
          <w:kern w:val="2"/>
          <w:sz w:val="24"/>
          <w:szCs w:val="24"/>
          <w14:ligatures w14:val="standardContextual"/>
        </w:rPr>
        <w:t xml:space="preserve">) et du rapport </w:t>
      </w:r>
      <w:r w:rsidR="009D31AD" w:rsidRPr="007E2C94">
        <w:rPr>
          <w:rFonts w:eastAsia="Calibri"/>
          <w:color w:val="000000" w:themeColor="text1"/>
          <w:kern w:val="2"/>
          <w:sz w:val="24"/>
          <w:szCs w:val="24"/>
          <w14:ligatures w14:val="standardContextual"/>
        </w:rPr>
        <w:t>longueur</w:t>
      </w:r>
      <w:r w:rsidRPr="007E2C94">
        <w:rPr>
          <w:rFonts w:eastAsia="Calibri"/>
          <w:color w:val="000000" w:themeColor="text1"/>
          <w:kern w:val="2"/>
          <w:sz w:val="24"/>
          <w:szCs w:val="24"/>
          <w14:ligatures w14:val="standardContextual"/>
        </w:rPr>
        <w:t>/épaisseur (</w:t>
      </w:r>
      <w:r w:rsidR="009D31AD" w:rsidRPr="007E2C94">
        <w:rPr>
          <w:rFonts w:eastAsia="Calibri"/>
          <w:color w:val="000000" w:themeColor="text1"/>
          <w:kern w:val="2"/>
          <w:sz w:val="24"/>
          <w:szCs w:val="24"/>
          <w14:ligatures w14:val="standardContextual"/>
        </w:rPr>
        <w:t>l</w:t>
      </w:r>
      <w:r w:rsidRPr="007E2C94">
        <w:rPr>
          <w:rFonts w:eastAsia="Calibri"/>
          <w:color w:val="000000" w:themeColor="text1"/>
          <w:kern w:val="2"/>
          <w:sz w:val="24"/>
          <w:szCs w:val="24"/>
          <w14:ligatures w14:val="standardContextual"/>
        </w:rPr>
        <w:t xml:space="preserve">/h) en fonction de la déflexion centrale </w:t>
      </w:r>
      <w:r w:rsidR="002C5E84" w:rsidRPr="007E2C94">
        <w:rPr>
          <w:rFonts w:eastAsia="Calibri"/>
          <w:color w:val="000000" w:themeColor="text1"/>
          <w:kern w:val="2"/>
          <w:sz w:val="24"/>
          <w:szCs w:val="24"/>
          <w14:ligatures w14:val="standardContextual"/>
        </w:rPr>
        <w:t>non dimensionnelle.</w:t>
      </w:r>
      <w:r w:rsidRPr="007E2C94">
        <w:rPr>
          <w:rFonts w:eastAsia="Calibri"/>
          <w:color w:val="000000" w:themeColor="text1"/>
          <w:kern w:val="2"/>
          <w:sz w:val="24"/>
          <w:szCs w:val="24"/>
          <w14:ligatures w14:val="standardContextual"/>
        </w:rPr>
        <w:t xml:space="preserve"> On peut observer que la déflexion centrale </w:t>
      </w:r>
      <w:r w:rsidR="002C5E84" w:rsidRPr="007E2C94">
        <w:rPr>
          <w:rFonts w:eastAsia="Calibri"/>
          <w:color w:val="000000" w:themeColor="text1"/>
          <w:kern w:val="2"/>
          <w:sz w:val="24"/>
          <w:szCs w:val="24"/>
          <w14:ligatures w14:val="standardContextual"/>
        </w:rPr>
        <w:t>non dimensionnelle diminue</w:t>
      </w:r>
      <w:r w:rsidRPr="007E2C94">
        <w:rPr>
          <w:rFonts w:eastAsia="Calibri"/>
          <w:color w:val="000000" w:themeColor="text1"/>
          <w:kern w:val="2"/>
          <w:sz w:val="24"/>
          <w:szCs w:val="24"/>
          <w14:ligatures w14:val="standardContextual"/>
        </w:rPr>
        <w:t xml:space="preserve"> à mesure que le rapport </w:t>
      </w:r>
      <w:r w:rsidR="00EB4C40" w:rsidRPr="007E2C94">
        <w:rPr>
          <w:rFonts w:eastAsia="Calibri"/>
          <w:color w:val="000000" w:themeColor="text1"/>
          <w:kern w:val="2"/>
          <w:sz w:val="24"/>
          <w:szCs w:val="24"/>
          <w14:ligatures w14:val="standardContextual"/>
        </w:rPr>
        <w:t>longueur</w:t>
      </w:r>
      <w:r w:rsidRPr="007E2C94">
        <w:rPr>
          <w:rFonts w:eastAsia="Calibri"/>
          <w:color w:val="000000" w:themeColor="text1"/>
          <w:kern w:val="2"/>
          <w:sz w:val="24"/>
          <w:szCs w:val="24"/>
          <w14:ligatures w14:val="standardContextual"/>
        </w:rPr>
        <w:t>/épaisseur (</w:t>
      </w:r>
      <w:r w:rsidR="00EB4C40" w:rsidRPr="007E2C94">
        <w:rPr>
          <w:rFonts w:eastAsia="Calibri"/>
          <w:color w:val="000000" w:themeColor="text1"/>
          <w:kern w:val="2"/>
          <w:sz w:val="24"/>
          <w:szCs w:val="24"/>
          <w14:ligatures w14:val="standardContextual"/>
        </w:rPr>
        <w:t>l</w:t>
      </w:r>
      <w:r w:rsidRPr="007E2C94">
        <w:rPr>
          <w:rFonts w:eastAsia="Calibri"/>
          <w:color w:val="000000" w:themeColor="text1"/>
          <w:kern w:val="2"/>
          <w:sz w:val="24"/>
          <w:szCs w:val="24"/>
          <w14:ligatures w14:val="standardContextual"/>
        </w:rPr>
        <w:t>/h) augmente, tandis qu'elle augmente lorsque l'indice de la loi de puissance (</w:t>
      </w:r>
      <w:r w:rsidRPr="007E2C94">
        <w:rPr>
          <w:rFonts w:ascii="Cambria Math" w:eastAsia="Calibri" w:hAnsi="Cambria Math" w:cs="Cambria Math"/>
          <w:color w:val="000000" w:themeColor="text1"/>
          <w:kern w:val="2"/>
          <w:sz w:val="24"/>
          <w:szCs w:val="24"/>
          <w14:ligatures w14:val="standardContextual"/>
        </w:rPr>
        <w:t>𝑝</w:t>
      </w:r>
      <w:r w:rsidRPr="007E2C94">
        <w:rPr>
          <w:rFonts w:eastAsia="Calibri"/>
          <w:color w:val="000000" w:themeColor="text1"/>
          <w:kern w:val="2"/>
          <w:sz w:val="24"/>
          <w:szCs w:val="24"/>
          <w14:ligatures w14:val="standardContextual"/>
        </w:rPr>
        <w:t xml:space="preserve">) augmente. </w:t>
      </w:r>
      <w:r w:rsidR="00EB4C40" w:rsidRPr="007E2C94">
        <w:rPr>
          <w:rFonts w:eastAsia="Calibri"/>
          <w:color w:val="000000" w:themeColor="text1"/>
          <w:kern w:val="2"/>
          <w:sz w:val="24"/>
          <w:szCs w:val="24"/>
          <w14:ligatures w14:val="standardContextual"/>
        </w:rPr>
        <w:t xml:space="preserve">Cette augmentation est due à </w:t>
      </w:r>
      <w:r w:rsidR="002A0438" w:rsidRPr="007E2C94">
        <w:rPr>
          <w:rFonts w:eastAsia="Calibri"/>
          <w:color w:val="000000" w:themeColor="text1"/>
          <w:kern w:val="2"/>
          <w:sz w:val="24"/>
          <w:szCs w:val="24"/>
          <w14:ligatures w14:val="standardContextual"/>
        </w:rPr>
        <w:t>l’indice de gradient de puissance</w:t>
      </w:r>
      <w:r w:rsidR="001B4B19" w:rsidRPr="007E2C94">
        <w:rPr>
          <w:rFonts w:eastAsia="Calibri"/>
          <w:color w:val="000000" w:themeColor="text1"/>
          <w:kern w:val="2"/>
          <w:sz w:val="24"/>
          <w:szCs w:val="24"/>
          <w14:ligatures w14:val="standardContextual"/>
        </w:rPr>
        <w:t xml:space="preserve"> </w:t>
      </w:r>
      <w:r w:rsidR="00EB4C40" w:rsidRPr="007E2C94">
        <w:rPr>
          <w:rFonts w:eastAsia="Calibri"/>
          <w:color w:val="000000" w:themeColor="text1"/>
          <w:kern w:val="2"/>
          <w:sz w:val="24"/>
          <w:szCs w:val="24"/>
          <w14:ligatures w14:val="standardContextual"/>
        </w:rPr>
        <w:t>plus élevé, qui élève la fraction volumique de métal, réduisant ainsi la rigidité en flexion des plaques fonctionnellement gradées (FG) et les rendant plus souples, ce qui conduit à des déflexions plus importantes</w:t>
      </w:r>
      <w:r w:rsidRPr="007E2C94">
        <w:rPr>
          <w:rFonts w:eastAsia="Calibri"/>
          <w:color w:val="000000" w:themeColor="text1"/>
          <w:kern w:val="2"/>
          <w:sz w:val="24"/>
          <w:szCs w:val="24"/>
          <w14:ligatures w14:val="standardContextual"/>
        </w:rPr>
        <w:t xml:space="preserve">. </w:t>
      </w:r>
      <w:r w:rsidR="00EB4C40" w:rsidRPr="007E2C94">
        <w:rPr>
          <w:rFonts w:eastAsia="Calibri"/>
          <w:color w:val="000000" w:themeColor="text1"/>
          <w:kern w:val="2"/>
          <w:sz w:val="24"/>
          <w:szCs w:val="24"/>
          <w14:ligatures w14:val="standardContextual"/>
        </w:rPr>
        <w:t>Par ailleurs, l'élément étudié présente une grande résistance au verrouillage par cisaillement et assure des performances stables sur une large gamme de rapports longueur/épaisseur pour les plaques minces.</w:t>
      </w:r>
    </w:p>
    <w:p w14:paraId="588C95F7" w14:textId="126A9F99" w:rsidR="00EB4C40" w:rsidRPr="007E2C94" w:rsidRDefault="00EB4C40" w:rsidP="00EB4C40">
      <w:pPr>
        <w:pStyle w:val="NormalWeb"/>
        <w:spacing w:before="0" w:beforeAutospacing="0" w:after="0" w:afterAutospacing="0" w:line="360" w:lineRule="auto"/>
        <w:jc w:val="both"/>
        <w:rPr>
          <w:color w:val="000000" w:themeColor="text1"/>
        </w:rPr>
      </w:pPr>
      <w:r w:rsidRPr="007E2C94">
        <w:rPr>
          <w:color w:val="000000" w:themeColor="text1"/>
        </w:rPr>
        <w:t xml:space="preserve">Comme l'illustre la figure 4.20, la contrainte normale </w:t>
      </w:r>
      <w:r w:rsidR="002C5E84" w:rsidRPr="007E2C94">
        <w:rPr>
          <w:color w:val="000000" w:themeColor="text1"/>
        </w:rPr>
        <w:t>non dimensionnelle</w:t>
      </w:r>
      <w:r w:rsidRPr="007E2C94">
        <w:rPr>
          <w:color w:val="000000" w:themeColor="text1"/>
        </w:rPr>
        <w:t xml:space="preserve"> </w:t>
      </w:r>
      <m:oMath>
        <m:d>
          <m:dPr>
            <m:ctrlPr>
              <w:rPr>
                <w:rFonts w:ascii="Cambria Math" w:eastAsia="Calibri" w:hAnsi="Cambria Math"/>
                <w:bCs/>
                <w:color w:val="000000" w:themeColor="text1"/>
                <w:lang w:val="en-GB" w:eastAsia="ar-SA"/>
              </w:rPr>
            </m:ctrlPr>
          </m:dPr>
          <m:e>
            <m:sSub>
              <m:sSubPr>
                <m:ctrlPr>
                  <w:rPr>
                    <w:rFonts w:ascii="Cambria Math" w:eastAsia="Calibri" w:hAnsi="Cambria Math"/>
                    <w:bCs/>
                    <w:color w:val="000000" w:themeColor="text1"/>
                    <w:lang w:val="en-GB" w:eastAsia="ar-SA"/>
                  </w:rPr>
                </m:ctrlPr>
              </m:sSubPr>
              <m:e>
                <m:bar>
                  <m:barPr>
                    <m:pos m:val="top"/>
                    <m:ctrlPr>
                      <w:rPr>
                        <w:rFonts w:ascii="Cambria Math" w:eastAsia="Calibri" w:hAnsi="Cambria Math"/>
                        <w:bCs/>
                        <w:color w:val="000000" w:themeColor="text1"/>
                        <w:lang w:val="en-GB" w:eastAsia="ar-SA"/>
                      </w:rPr>
                    </m:ctrlPr>
                  </m:barPr>
                  <m:e>
                    <m:r>
                      <w:rPr>
                        <w:rFonts w:ascii="Cambria Math" w:eastAsia="Calibri" w:hAnsi="Cambria Math"/>
                        <w:color w:val="000000" w:themeColor="text1"/>
                        <w:lang w:val="en-GB" w:eastAsia="ar-SA"/>
                      </w:rPr>
                      <m:t>σ</m:t>
                    </m:r>
                  </m:e>
                </m:bar>
              </m:e>
              <m:sub>
                <m:r>
                  <w:rPr>
                    <w:rFonts w:ascii="Cambria Math" w:eastAsia="Calibri" w:hAnsi="Cambria Math"/>
                    <w:color w:val="000000" w:themeColor="text1"/>
                    <w:lang w:val="en-GB" w:eastAsia="ar-SA"/>
                  </w:rPr>
                  <m:t>x</m:t>
                </m:r>
              </m:sub>
            </m:sSub>
          </m:e>
        </m:d>
        <m:r>
          <m:rPr>
            <m:sty m:val="bi"/>
          </m:rPr>
          <w:rPr>
            <w:rFonts w:ascii="Cambria Math" w:eastAsia="Calibri" w:hAnsi="Cambria Math"/>
            <w:color w:val="000000" w:themeColor="text1"/>
            <w:lang w:val="en-GB" w:eastAsia="ar-SA"/>
          </w:rPr>
          <m:t xml:space="preserve"> </m:t>
        </m:r>
      </m:oMath>
      <w:r w:rsidRPr="007E2C94">
        <w:rPr>
          <w:color w:val="000000" w:themeColor="text1"/>
        </w:rPr>
        <w:t xml:space="preserve">augmente à mesure que le rapport longueur/épaisseur (l/h) augmente et diminue lorsque </w:t>
      </w:r>
      <w:r w:rsidR="002A0438" w:rsidRPr="007E2C94">
        <w:rPr>
          <w:color w:val="000000" w:themeColor="text1"/>
        </w:rPr>
        <w:t>l’indice de gradient de puissance</w:t>
      </w:r>
      <w:r w:rsidRPr="007E2C94">
        <w:rPr>
          <w:color w:val="000000" w:themeColor="text1"/>
        </w:rPr>
        <w:t xml:space="preserve"> (</w:t>
      </w:r>
      <w:r w:rsidRPr="007E2C94">
        <w:rPr>
          <w:rFonts w:ascii="Cambria Math" w:hAnsi="Cambria Math" w:cs="Cambria Math"/>
          <w:color w:val="000000" w:themeColor="text1"/>
        </w:rPr>
        <w:t>𝑝</w:t>
      </w:r>
      <w:r w:rsidRPr="007E2C94">
        <w:rPr>
          <w:color w:val="000000" w:themeColor="text1"/>
        </w:rPr>
        <w:t>) diminue.</w:t>
      </w:r>
    </w:p>
    <w:p w14:paraId="246201F2" w14:textId="5FB72429" w:rsidR="00EB4C40" w:rsidRPr="007E2C94" w:rsidRDefault="003246FE" w:rsidP="00EB4C40">
      <w:pPr>
        <w:pStyle w:val="NormalWeb"/>
        <w:spacing w:before="0" w:beforeAutospacing="0" w:after="0" w:afterAutospacing="0" w:line="360" w:lineRule="auto"/>
        <w:jc w:val="both"/>
        <w:rPr>
          <w:color w:val="000000" w:themeColor="text1"/>
        </w:rPr>
      </w:pPr>
      <w:r w:rsidRPr="007E2C94">
        <w:rPr>
          <w:noProof/>
          <w:color w:val="000000" w:themeColor="text1"/>
        </w:rPr>
        <w:drawing>
          <wp:anchor distT="0" distB="0" distL="114300" distR="114300" simplePos="0" relativeHeight="251796480" behindDoc="1" locked="0" layoutInCell="1" allowOverlap="1" wp14:anchorId="1E37EF02" wp14:editId="3E06CD28">
            <wp:simplePos x="0" y="0"/>
            <wp:positionH relativeFrom="column">
              <wp:posOffset>856919</wp:posOffset>
            </wp:positionH>
            <wp:positionV relativeFrom="paragraph">
              <wp:posOffset>1839181</wp:posOffset>
            </wp:positionV>
            <wp:extent cx="3975100" cy="2456815"/>
            <wp:effectExtent l="0" t="0" r="6350" b="635"/>
            <wp:wrapTight wrapText="bothSides">
              <wp:wrapPolygon edited="0">
                <wp:start x="0" y="0"/>
                <wp:lineTo x="0" y="21438"/>
                <wp:lineTo x="21531" y="21438"/>
                <wp:lineTo x="21531" y="0"/>
                <wp:lineTo x="0" y="0"/>
              </wp:wrapPolygon>
            </wp:wrapTight>
            <wp:docPr id="568203956" name="Chart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800"/>
              </a:graphicData>
            </a:graphic>
            <wp14:sizeRelH relativeFrom="margin">
              <wp14:pctWidth>0</wp14:pctWidth>
            </wp14:sizeRelH>
            <wp14:sizeRelV relativeFrom="margin">
              <wp14:pctHeight>0</wp14:pctHeight>
            </wp14:sizeRelV>
          </wp:anchor>
        </w:drawing>
      </w:r>
      <w:r w:rsidR="00EB4C40" w:rsidRPr="007E2C94">
        <w:rPr>
          <w:color w:val="000000" w:themeColor="text1"/>
        </w:rPr>
        <w:t xml:space="preserve">La figure 4.21 montre l'évolution de la contrainte de cisaillement dans le plan </w:t>
      </w:r>
      <w:r w:rsidR="002C5E84" w:rsidRPr="007E2C94">
        <w:rPr>
          <w:color w:val="000000" w:themeColor="text1"/>
        </w:rPr>
        <w:t xml:space="preserve">non dimensionnelle </w:t>
      </w:r>
      <m:oMath>
        <m:r>
          <m:rPr>
            <m:sty m:val="b"/>
          </m:rPr>
          <w:rPr>
            <w:rFonts w:ascii="Cambria Math" w:eastAsia="Calibri" w:hAnsi="Cambria Math"/>
            <w:color w:val="000000" w:themeColor="text1"/>
            <w:sz w:val="22"/>
            <w:szCs w:val="22"/>
            <w:lang w:val="en-GB" w:eastAsia="ar-SA"/>
          </w:rPr>
          <m:t>(</m:t>
        </m:r>
        <m:sSub>
          <m:sSubPr>
            <m:ctrlPr>
              <w:rPr>
                <w:rFonts w:ascii="Cambria Math" w:eastAsia="Calibri" w:hAnsi="Cambria Math"/>
                <w:b/>
                <w:bCs/>
                <w:color w:val="000000" w:themeColor="text1"/>
                <w:sz w:val="22"/>
                <w:szCs w:val="22"/>
                <w:lang w:val="en-GB" w:eastAsia="ar-SA"/>
              </w:rPr>
            </m:ctrlPr>
          </m:sSubPr>
          <m:e>
            <m:bar>
              <m:barPr>
                <m:pos m:val="top"/>
                <m:ctrlPr>
                  <w:rPr>
                    <w:rFonts w:ascii="Cambria Math" w:eastAsia="Calibri" w:hAnsi="Cambria Math"/>
                    <w:b/>
                    <w:bCs/>
                    <w:color w:val="000000" w:themeColor="text1"/>
                    <w:sz w:val="22"/>
                    <w:szCs w:val="22"/>
                    <w:lang w:val="en-GB" w:eastAsia="ar-SA"/>
                  </w:rPr>
                </m:ctrlPr>
              </m:barPr>
              <m:e>
                <m:r>
                  <m:rPr>
                    <m:sty m:val="bi"/>
                  </m:rPr>
                  <w:rPr>
                    <w:rFonts w:ascii="Cambria Math" w:eastAsia="Calibri" w:hAnsi="Cambria Math"/>
                    <w:color w:val="000000" w:themeColor="text1"/>
                    <w:sz w:val="22"/>
                    <w:szCs w:val="22"/>
                    <w:lang w:val="en-GB" w:eastAsia="ar-SA"/>
                  </w:rPr>
                  <m:t>τ</m:t>
                </m:r>
              </m:e>
            </m:bar>
          </m:e>
          <m:sub>
            <m:r>
              <m:rPr>
                <m:sty m:val="bi"/>
              </m:rPr>
              <w:rPr>
                <w:rFonts w:ascii="Cambria Math" w:eastAsia="Calibri" w:hAnsi="Cambria Math"/>
                <w:color w:val="000000" w:themeColor="text1"/>
                <w:sz w:val="22"/>
                <w:szCs w:val="22"/>
                <w:lang w:val="en-GB" w:eastAsia="ar-SA"/>
              </w:rPr>
              <m:t>xy</m:t>
            </m:r>
          </m:sub>
        </m:sSub>
        <m:r>
          <m:rPr>
            <m:sty m:val="b"/>
          </m:rPr>
          <w:rPr>
            <w:rFonts w:ascii="Cambria Math" w:eastAsia="Calibri" w:hAnsi="Cambria Math"/>
            <w:color w:val="000000" w:themeColor="text1"/>
            <w:sz w:val="22"/>
            <w:szCs w:val="22"/>
            <w:lang w:val="en-GB" w:eastAsia="ar-SA"/>
          </w:rPr>
          <m:t>)</m:t>
        </m:r>
      </m:oMath>
      <w:r w:rsidR="00EB4C40" w:rsidRPr="007E2C94">
        <w:rPr>
          <w:color w:val="000000" w:themeColor="text1"/>
        </w:rPr>
        <w:t xml:space="preserve"> pour différents rapports </w:t>
      </w:r>
      <w:r w:rsidR="002C5E84" w:rsidRPr="007E2C94">
        <w:rPr>
          <w:color w:val="000000" w:themeColor="text1"/>
        </w:rPr>
        <w:t>longueur</w:t>
      </w:r>
      <w:r w:rsidR="00EB4C40" w:rsidRPr="007E2C94">
        <w:rPr>
          <w:color w:val="000000" w:themeColor="text1"/>
        </w:rPr>
        <w:t>/épaisseur (l/h) et indices de loi de puissance (</w:t>
      </w:r>
      <w:r w:rsidR="00EB4C40" w:rsidRPr="007E2C94">
        <w:rPr>
          <w:rFonts w:ascii="Cambria Math" w:hAnsi="Cambria Math" w:cs="Cambria Math"/>
          <w:color w:val="000000" w:themeColor="text1"/>
        </w:rPr>
        <w:t>𝑝</w:t>
      </w:r>
      <w:r w:rsidR="00EB4C40" w:rsidRPr="007E2C94">
        <w:rPr>
          <w:color w:val="000000" w:themeColor="text1"/>
        </w:rPr>
        <w:t xml:space="preserve">). Elle montre que </w:t>
      </w:r>
      <w:r w:rsidR="002C5E84" w:rsidRPr="007E2C94">
        <w:rPr>
          <w:color w:val="000000" w:themeColor="text1"/>
        </w:rPr>
        <w:t xml:space="preserve">la contrainte de cisaillement dans le plan non dimensionnelle </w:t>
      </w:r>
      <m:oMath>
        <m:d>
          <m:dPr>
            <m:ctrlPr>
              <w:rPr>
                <w:rFonts w:ascii="Cambria Math" w:eastAsia="Calibri" w:hAnsi="Cambria Math"/>
                <w:b/>
                <w:color w:val="000000" w:themeColor="text1"/>
                <w:sz w:val="22"/>
                <w:szCs w:val="22"/>
                <w:lang w:val="en-GB" w:eastAsia="ar-SA"/>
              </w:rPr>
            </m:ctrlPr>
          </m:dPr>
          <m:e>
            <m:sSub>
              <m:sSubPr>
                <m:ctrlPr>
                  <w:rPr>
                    <w:rFonts w:ascii="Cambria Math" w:eastAsia="Calibri" w:hAnsi="Cambria Math"/>
                    <w:b/>
                    <w:bCs/>
                    <w:color w:val="000000" w:themeColor="text1"/>
                    <w:sz w:val="22"/>
                    <w:szCs w:val="22"/>
                    <w:lang w:val="en-GB" w:eastAsia="ar-SA"/>
                  </w:rPr>
                </m:ctrlPr>
              </m:sSubPr>
              <m:e>
                <m:bar>
                  <m:barPr>
                    <m:pos m:val="top"/>
                    <m:ctrlPr>
                      <w:rPr>
                        <w:rFonts w:ascii="Cambria Math" w:eastAsia="Calibri" w:hAnsi="Cambria Math"/>
                        <w:b/>
                        <w:bCs/>
                        <w:color w:val="000000" w:themeColor="text1"/>
                        <w:sz w:val="22"/>
                        <w:szCs w:val="22"/>
                        <w:lang w:val="en-GB" w:eastAsia="ar-SA"/>
                      </w:rPr>
                    </m:ctrlPr>
                  </m:barPr>
                  <m:e>
                    <m:r>
                      <m:rPr>
                        <m:sty m:val="bi"/>
                      </m:rPr>
                      <w:rPr>
                        <w:rFonts w:ascii="Cambria Math" w:eastAsia="Calibri" w:hAnsi="Cambria Math"/>
                        <w:color w:val="000000" w:themeColor="text1"/>
                        <w:sz w:val="22"/>
                        <w:szCs w:val="22"/>
                        <w:lang w:val="en-GB" w:eastAsia="ar-SA"/>
                      </w:rPr>
                      <m:t>τ</m:t>
                    </m:r>
                  </m:e>
                </m:bar>
              </m:e>
              <m:sub>
                <m:r>
                  <m:rPr>
                    <m:sty m:val="bi"/>
                  </m:rPr>
                  <w:rPr>
                    <w:rFonts w:ascii="Cambria Math" w:eastAsia="Calibri" w:hAnsi="Cambria Math"/>
                    <w:color w:val="000000" w:themeColor="text1"/>
                    <w:sz w:val="22"/>
                    <w:szCs w:val="22"/>
                    <w:lang w:val="en-GB" w:eastAsia="ar-SA"/>
                  </w:rPr>
                  <m:t>xy</m:t>
                </m:r>
              </m:sub>
            </m:sSub>
          </m:e>
        </m:d>
      </m:oMath>
      <w:r w:rsidR="00EB4C40" w:rsidRPr="007E2C94">
        <w:rPr>
          <w:color w:val="000000" w:themeColor="text1"/>
        </w:rPr>
        <w:t>augmente lorsque le rapport de forme (l/h) augmente. De plus, elle diminue lorsque l'indice de la loi de puissance (</w:t>
      </w:r>
      <w:r w:rsidR="00EB4C40" w:rsidRPr="007E2C94">
        <w:rPr>
          <w:rFonts w:ascii="Cambria Math" w:hAnsi="Cambria Math" w:cs="Cambria Math"/>
          <w:color w:val="000000" w:themeColor="text1"/>
        </w:rPr>
        <w:t>𝑝</w:t>
      </w:r>
      <w:r w:rsidR="00EB4C40" w:rsidRPr="007E2C94">
        <w:rPr>
          <w:color w:val="000000" w:themeColor="text1"/>
        </w:rPr>
        <w:t xml:space="preserve">) varie entre 0 et 2, puis augmente avec </w:t>
      </w:r>
      <w:r w:rsidR="002A0438" w:rsidRPr="007E2C94">
        <w:rPr>
          <w:color w:val="000000" w:themeColor="text1"/>
        </w:rPr>
        <w:t>l’indice de gradient de puissance</w:t>
      </w:r>
      <w:r w:rsidR="001B4B19" w:rsidRPr="007E2C94">
        <w:rPr>
          <w:color w:val="000000" w:themeColor="text1"/>
        </w:rPr>
        <w:t xml:space="preserve"> </w:t>
      </w:r>
      <w:r w:rsidR="00EB4C40" w:rsidRPr="007E2C94">
        <w:rPr>
          <w:color w:val="000000" w:themeColor="text1"/>
        </w:rPr>
        <w:t>plus élevé (</w:t>
      </w:r>
      <w:r w:rsidR="00EB4C40" w:rsidRPr="007E2C94">
        <w:rPr>
          <w:rFonts w:ascii="Cambria Math" w:hAnsi="Cambria Math" w:cs="Cambria Math"/>
          <w:color w:val="000000" w:themeColor="text1"/>
        </w:rPr>
        <w:t>𝑝</w:t>
      </w:r>
      <w:r w:rsidR="00EB4C40" w:rsidRPr="007E2C94">
        <w:rPr>
          <w:color w:val="000000" w:themeColor="text1"/>
        </w:rPr>
        <w:t>). Ce comportement est dû à la réduction de la rigidité de la plaque, qui influence la réponse de la contrainte de cisaillement.</w:t>
      </w:r>
    </w:p>
    <w:p w14:paraId="43DB5C33" w14:textId="1D25C7BD" w:rsidR="00176725" w:rsidRPr="007E2C94" w:rsidRDefault="00176725" w:rsidP="00176725">
      <w:pPr>
        <w:rPr>
          <w:color w:val="000000" w:themeColor="text1"/>
        </w:rPr>
      </w:pPr>
    </w:p>
    <w:p w14:paraId="57ECA666" w14:textId="2FF3082B" w:rsidR="00176725" w:rsidRPr="007E2C94" w:rsidRDefault="00176725" w:rsidP="00176725">
      <w:pPr>
        <w:rPr>
          <w:color w:val="000000" w:themeColor="text1"/>
        </w:rPr>
      </w:pPr>
    </w:p>
    <w:p w14:paraId="3F0002A0" w14:textId="151C8B23" w:rsidR="00176725" w:rsidRPr="007E2C94" w:rsidRDefault="002C5E84" w:rsidP="002C5E84">
      <w:pPr>
        <w:tabs>
          <w:tab w:val="left" w:pos="2970"/>
        </w:tabs>
        <w:rPr>
          <w:color w:val="000000" w:themeColor="text1"/>
        </w:rPr>
      </w:pPr>
      <w:r w:rsidRPr="007E2C94">
        <w:rPr>
          <w:color w:val="000000" w:themeColor="text1"/>
        </w:rPr>
        <w:tab/>
      </w:r>
    </w:p>
    <w:p w14:paraId="64EA33B4" w14:textId="77777777" w:rsidR="00176725" w:rsidRPr="007E2C94" w:rsidRDefault="00176725" w:rsidP="00176725">
      <w:pPr>
        <w:rPr>
          <w:color w:val="000000" w:themeColor="text1"/>
        </w:rPr>
      </w:pPr>
    </w:p>
    <w:p w14:paraId="14AD00FC" w14:textId="77777777" w:rsidR="00176725" w:rsidRPr="007E2C94" w:rsidRDefault="00176725" w:rsidP="00176725">
      <w:pPr>
        <w:rPr>
          <w:color w:val="000000" w:themeColor="text1"/>
        </w:rPr>
      </w:pPr>
    </w:p>
    <w:p w14:paraId="708B5FB5" w14:textId="77777777" w:rsidR="00176725" w:rsidRPr="007E2C94" w:rsidRDefault="00176725" w:rsidP="00176725">
      <w:pPr>
        <w:rPr>
          <w:color w:val="000000" w:themeColor="text1"/>
        </w:rPr>
      </w:pPr>
    </w:p>
    <w:p w14:paraId="11212F09" w14:textId="13C0F03D" w:rsidR="00176725" w:rsidRPr="007E2C94" w:rsidRDefault="00FE2DEF" w:rsidP="00176725">
      <w:pPr>
        <w:rPr>
          <w:color w:val="000000" w:themeColor="text1"/>
        </w:rPr>
      </w:pPr>
      <w:r w:rsidRPr="007E2C94">
        <w:rPr>
          <w:noProof/>
          <w:color w:val="000000" w:themeColor="text1"/>
          <w:sz w:val="20"/>
          <w:szCs w:val="20"/>
          <w:lang w:eastAsia="fr-FR"/>
        </w:rPr>
        <mc:AlternateContent>
          <mc:Choice Requires="wps">
            <w:drawing>
              <wp:anchor distT="0" distB="0" distL="114300" distR="114300" simplePos="0" relativeHeight="251803648" behindDoc="0" locked="0" layoutInCell="1" allowOverlap="1" wp14:anchorId="224092BC" wp14:editId="1F83C991">
                <wp:simplePos x="0" y="0"/>
                <wp:positionH relativeFrom="margin">
                  <wp:posOffset>482231</wp:posOffset>
                </wp:positionH>
                <wp:positionV relativeFrom="paragraph">
                  <wp:posOffset>8255</wp:posOffset>
                </wp:positionV>
                <wp:extent cx="325483" cy="320842"/>
                <wp:effectExtent l="0" t="0" r="0" b="3175"/>
                <wp:wrapNone/>
                <wp:docPr id="910" name="Text Box 910"/>
                <wp:cNvGraphicFramePr/>
                <a:graphic xmlns:a="http://schemas.openxmlformats.org/drawingml/2006/main">
                  <a:graphicData uri="http://schemas.microsoft.com/office/word/2010/wordprocessingShape">
                    <wps:wsp>
                      <wps:cNvSpPr txBox="1"/>
                      <wps:spPr>
                        <a:xfrm>
                          <a:off x="0" y="0"/>
                          <a:ext cx="325483" cy="320842"/>
                        </a:xfrm>
                        <a:prstGeom prst="rect">
                          <a:avLst/>
                        </a:prstGeom>
                        <a:noFill/>
                        <a:ln w="6350">
                          <a:noFill/>
                        </a:ln>
                        <a:effectLst/>
                      </wps:spPr>
                      <wps:txbx>
                        <w:txbxContent>
                          <w:p w14:paraId="16FD42A7" w14:textId="77777777" w:rsidR="00DC3C12" w:rsidRPr="00D44831" w:rsidRDefault="009A3DBF" w:rsidP="00FE2DEF">
                            <w:pPr>
                              <w:rPr>
                                <w:b/>
                                <w:sz w:val="28"/>
                                <w:szCs w:val="28"/>
                              </w:rPr>
                            </w:pPr>
                            <m:oMathPara>
                              <m:oMath>
                                <m:bar>
                                  <m:barPr>
                                    <m:pos m:val="top"/>
                                    <m:ctrlPr>
                                      <w:rPr>
                                        <w:rFonts w:ascii="Cambria Math" w:hAnsi="Cambria Math"/>
                                        <w:b/>
                                        <w:sz w:val="24"/>
                                        <w:szCs w:val="24"/>
                                        <w:lang w:val="en-US" w:bidi="ar-DZ"/>
                                      </w:rPr>
                                    </m:ctrlPr>
                                  </m:barPr>
                                  <m:e>
                                    <m:r>
                                      <m:rPr>
                                        <m:sty m:val="b"/>
                                      </m:rPr>
                                      <w:rPr>
                                        <w:rFonts w:ascii="Cambria Math" w:hAnsi="Cambria Math"/>
                                        <w:sz w:val="24"/>
                                        <w:szCs w:val="24"/>
                                        <w:lang w:val="en-US" w:bidi="ar-DZ"/>
                                      </w:rPr>
                                      <m:t>w</m:t>
                                    </m:r>
                                  </m:e>
                                </m:ba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4092BC" id="Text Box 910" o:spid="_x0000_s1879" type="#_x0000_t202" style="position:absolute;margin-left:37.95pt;margin-top:.65pt;width:25.65pt;height:25.25pt;z-index:25180364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uNJNgIAAGsEAAAOAAAAZHJzL2Uyb0RvYy54bWysVEuP2jAQvlfqf7B8LwkBtmxEWNFdUVVC&#10;uyvBas/GsUkkx+PahoT++o4dXtr2VPVi5pVvHt8Ms4euUeQgrKtBF3Q4SCkRmkNZ611B3zbLL1NK&#10;nGe6ZAq0KOhROPow//xp1ppcZFCBKoUlCKJd3pqCVt6bPEkcr0TD3ACM0OiUYBvmUbW7pLSsRfRG&#10;JVma3iUt2NJY4MI5tD71TjqP+FIK7l+kdMITVVCszcfXxncb3mQ+Y/nOMlPV/FQG+4cqGlZrTHqB&#10;emKekb2t/4Bqam7BgfQDDk0CUtZcxB6wm2H6oZt1xYyIveBwnLmMyf0/WP58eLWkLgt6P8T5aNYg&#10;SRvRefINOhJsOKHWuBwD1wZDfYcOZPpsd2gMjXfSNuEXWyLoR6zjZb4BjqNxlE3G0xElHF2jLJ2O&#10;s4CSXD821vnvAhoShIJapC9OlR1Wzveh55CQS8OyVipSqDRpC3o3mqTxg4sHwZUOsSIuwwkmNNQX&#10;HiTfbbs4gmwaCwq2LZRH7NZCvzHO8GWNNa2Y86/M4opgg7j2/gUfqQBzw0mipAL762/2EI/MoZeS&#10;FleuoO7nnllBifqhkdP74XgcdjQq48nXDBV769neevS+eQTc6iEemOFRDPFenUVpoXnH61iErOhi&#10;mmPugvqz+Oj7Q8Dr4mKxiEG4lYb5lV4bHqDD5MLEN907s+ZEi0c+n+G8nCz/wE4f2/Oz2HuQdaTu&#10;OlWkPCi40ZH80/WFk7nVY9T1P2L+GwAA//8DAFBLAwQUAAYACAAAACEAdCFO/94AAAAHAQAADwAA&#10;AGRycy9kb3ducmV2LnhtbEyOzU6DQBSF9ya+w+SauLNDMVhKGZqGpDExumjtxt2FuQUicweZaYs+&#10;vdOVLs9Pzvny9WR6cabRdZYVzGcRCOLa6o4bBYf37UMKwnlkjb1lUvBNDtbF7U2OmbYX3tF57xsR&#10;RthlqKD1fsikdHVLBt3MDsQhO9rRoA9ybKQe8RLGTS/jKHqSBjsODy0OVLZUf+5PRsFLuX3DXRWb&#10;9Kcvn1+Pm+Hr8JEodX83bVYgPE3+rwxX/IAORWCq7Im1E72CRbIMzeA/grjG8SIGUSlI5inIIpf/&#10;+YtfAAAA//8DAFBLAQItABQABgAIAAAAIQC2gziS/gAAAOEBAAATAAAAAAAAAAAAAAAAAAAAAABb&#10;Q29udGVudF9UeXBlc10ueG1sUEsBAi0AFAAGAAgAAAAhADj9If/WAAAAlAEAAAsAAAAAAAAAAAAA&#10;AAAALwEAAF9yZWxzLy5yZWxzUEsBAi0AFAAGAAgAAAAhALHy40k2AgAAawQAAA4AAAAAAAAAAAAA&#10;AAAALgIAAGRycy9lMm9Eb2MueG1sUEsBAi0AFAAGAAgAAAAhAHQhTv/eAAAABwEAAA8AAAAAAAAA&#10;AAAAAAAAkAQAAGRycy9kb3ducmV2LnhtbFBLBQYAAAAABAAEAPMAAACbBQAAAAA=&#10;" filled="f" stroked="f" strokeweight=".5pt">
                <v:textbox>
                  <w:txbxContent>
                    <w:p w14:paraId="16FD42A7" w14:textId="77777777" w:rsidR="00DC3C12" w:rsidRPr="00D44831" w:rsidRDefault="00DC3C12" w:rsidP="00FE2DEF">
                      <w:pPr>
                        <w:rPr>
                          <w:b/>
                          <w:sz w:val="28"/>
                          <w:szCs w:val="28"/>
                        </w:rPr>
                      </w:pPr>
                      <m:oMathPara>
                        <m:oMath>
                          <m:bar>
                            <m:barPr>
                              <m:pos m:val="top"/>
                              <m:ctrlPr>
                                <w:rPr>
                                  <w:rFonts w:ascii="Cambria Math" w:hAnsi="Cambria Math"/>
                                  <w:b/>
                                  <w:sz w:val="24"/>
                                  <w:szCs w:val="24"/>
                                  <w:lang w:val="en-US" w:bidi="ar-DZ"/>
                                </w:rPr>
                              </m:ctrlPr>
                            </m:barPr>
                            <m:e>
                              <m:r>
                                <m:rPr>
                                  <m:sty m:val="b"/>
                                </m:rPr>
                                <w:rPr>
                                  <w:rFonts w:ascii="Cambria Math" w:hAnsi="Cambria Math"/>
                                  <w:sz w:val="24"/>
                                  <w:szCs w:val="24"/>
                                  <w:lang w:val="en-US" w:bidi="ar-DZ"/>
                                </w:rPr>
                                <m:t>w</m:t>
                              </m:r>
                            </m:e>
                          </m:bar>
                        </m:oMath>
                      </m:oMathPara>
                    </w:p>
                  </w:txbxContent>
                </v:textbox>
                <w10:wrap anchorx="margin"/>
              </v:shape>
            </w:pict>
          </mc:Fallback>
        </mc:AlternateContent>
      </w:r>
    </w:p>
    <w:p w14:paraId="0C396C9E" w14:textId="0265BAEE" w:rsidR="00176725" w:rsidRPr="007E2C94" w:rsidRDefault="00176725" w:rsidP="00176725">
      <w:pPr>
        <w:rPr>
          <w:color w:val="000000" w:themeColor="text1"/>
        </w:rPr>
      </w:pPr>
    </w:p>
    <w:p w14:paraId="70C1A02C" w14:textId="77777777" w:rsidR="00176725" w:rsidRPr="007E2C94" w:rsidRDefault="00176725" w:rsidP="00176725">
      <w:pPr>
        <w:rPr>
          <w:color w:val="000000" w:themeColor="text1"/>
        </w:rPr>
      </w:pPr>
    </w:p>
    <w:p w14:paraId="32CF534B" w14:textId="77777777" w:rsidR="00176725" w:rsidRPr="007E2C94" w:rsidRDefault="00176725" w:rsidP="00176725">
      <w:pPr>
        <w:rPr>
          <w:color w:val="000000" w:themeColor="text1"/>
        </w:rPr>
      </w:pPr>
    </w:p>
    <w:p w14:paraId="68B9BE9E" w14:textId="76C9C0FA" w:rsidR="00176725" w:rsidRPr="007E2C94" w:rsidRDefault="00176725" w:rsidP="00176725">
      <w:pPr>
        <w:rPr>
          <w:color w:val="000000" w:themeColor="text1"/>
        </w:rPr>
      </w:pPr>
    </w:p>
    <w:p w14:paraId="0518D9F1" w14:textId="77777777" w:rsidR="00176725" w:rsidRPr="007E2C94" w:rsidRDefault="00176725" w:rsidP="00176725">
      <w:pPr>
        <w:rPr>
          <w:color w:val="000000" w:themeColor="text1"/>
        </w:rPr>
      </w:pPr>
    </w:p>
    <w:p w14:paraId="7AD4C8B8" w14:textId="51CA048F" w:rsidR="00176725" w:rsidRPr="007E2C94" w:rsidRDefault="00176725" w:rsidP="00176725">
      <w:pPr>
        <w:rPr>
          <w:color w:val="000000" w:themeColor="text1"/>
        </w:rPr>
      </w:pPr>
    </w:p>
    <w:p w14:paraId="3FD86736" w14:textId="77777777" w:rsidR="00176725" w:rsidRPr="007E2C94" w:rsidRDefault="00176725" w:rsidP="00176725">
      <w:pPr>
        <w:rPr>
          <w:color w:val="000000" w:themeColor="text1"/>
        </w:rPr>
      </w:pPr>
    </w:p>
    <w:p w14:paraId="4F5511C6" w14:textId="548193CD" w:rsidR="00176725" w:rsidRPr="007E2C94" w:rsidRDefault="00214274" w:rsidP="00176725">
      <w:pPr>
        <w:rPr>
          <w:color w:val="000000" w:themeColor="text1"/>
        </w:rPr>
      </w:pPr>
      <w:r w:rsidRPr="007E2C94">
        <w:rPr>
          <w:rFonts w:eastAsia="Calibri" w:cs="Arial"/>
          <w:noProof/>
          <w:color w:val="000000" w:themeColor="text1"/>
          <w:sz w:val="24"/>
          <w:szCs w:val="24"/>
          <w:lang w:eastAsia="fr-FR"/>
        </w:rPr>
        <mc:AlternateContent>
          <mc:Choice Requires="wps">
            <w:drawing>
              <wp:anchor distT="0" distB="0" distL="114300" distR="114300" simplePos="0" relativeHeight="251804672" behindDoc="0" locked="0" layoutInCell="1" allowOverlap="1" wp14:anchorId="0C68A244" wp14:editId="400BF31A">
                <wp:simplePos x="0" y="0"/>
                <wp:positionH relativeFrom="margin">
                  <wp:posOffset>2748280</wp:posOffset>
                </wp:positionH>
                <wp:positionV relativeFrom="paragraph">
                  <wp:posOffset>121285</wp:posOffset>
                </wp:positionV>
                <wp:extent cx="457200" cy="360045"/>
                <wp:effectExtent l="0" t="0" r="0" b="1905"/>
                <wp:wrapNone/>
                <wp:docPr id="911" name="Text Box 911"/>
                <wp:cNvGraphicFramePr/>
                <a:graphic xmlns:a="http://schemas.openxmlformats.org/drawingml/2006/main">
                  <a:graphicData uri="http://schemas.microsoft.com/office/word/2010/wordprocessingShape">
                    <wps:wsp>
                      <wps:cNvSpPr txBox="1"/>
                      <wps:spPr>
                        <a:xfrm>
                          <a:off x="0" y="0"/>
                          <a:ext cx="457200" cy="360045"/>
                        </a:xfrm>
                        <a:prstGeom prst="rect">
                          <a:avLst/>
                        </a:prstGeom>
                        <a:noFill/>
                        <a:ln w="6350">
                          <a:noFill/>
                        </a:ln>
                        <a:effectLst/>
                      </wps:spPr>
                      <wps:txbx>
                        <w:txbxContent>
                          <w:p w14:paraId="5A652E07" w14:textId="6494980E" w:rsidR="00DC3C12" w:rsidRPr="00E177E3" w:rsidRDefault="00DC3C12" w:rsidP="00FE2DEF">
                            <w:pPr>
                              <w:rPr>
                                <w:b/>
                              </w:rPr>
                            </w:pPr>
                            <m:oMathPara>
                              <m:oMath>
                                <m:r>
                                  <m:rPr>
                                    <m:sty m:val="b"/>
                                  </m:rPr>
                                  <w:rPr>
                                    <w:rFonts w:ascii="Cambria Math" w:hAnsi="Cambria Math"/>
                                    <w:sz w:val="24"/>
                                    <w:lang w:val="en-US"/>
                                  </w:rPr>
                                  <m:t>l/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8A244" id="Text Box 911" o:spid="_x0000_s1880" type="#_x0000_t202" style="position:absolute;margin-left:216.4pt;margin-top:9.55pt;width:36pt;height:28.35pt;z-index:251804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Yj+NwIAAGsEAAAOAAAAZHJzL2Uyb0RvYy54bWysVE1v2zAMvQ/YfxB0X+x8rjXiFFmLDAOK&#10;tkBS9KzIUmxAEjVJiZ39+lFykgbdTsMuMkVST+R7lOd3nVbkIJxvwJR0OMgpEYZD1ZhdSV83qy83&#10;lPjATMUUGFHSo/D0bvH507y1hRhBDaoSjiCI8UVrS1qHYIss87wWmvkBWGEwKMFpFnDrdlnlWIvo&#10;WmWjPJ9lLbjKOuDCe/Q+9EG6SPhSCh6epfQiEFVSrC2k1aV1G9dsMWfFzjFbN/xUBvuHKjRrDF56&#10;gXpggZG9a/6A0g134EGGAQedgZQNF6kH7GaYf+hmXTMrUi9IjrcXmvz/g+VPhxdHmqqkt8MhJYZp&#10;FGkjukC+QUeiDxlqrS8wcW0xNXQYQKXPfo/O2HgnnY5fbIlgHLk+XviNcBydk+lX1IwSjqHxLM8n&#10;04iSvR+2zofvAjSJRkkdypdYZYdHH/rUc0q8y8CqUSpJqAxpSzobT/N04BJBcGVirkjDcIKJDfWF&#10;Ryt02y5RMLoZn9vaQnXEbh30E+MtXzVY0yPz4YU5HBFsA8c+POMiFeDdcLIoqcH9+ps/5qNyGKWk&#10;xZErqf+5Z05Qon4Y1PR2OJnEGU2bxBUl7jqyvY6Yvb4HnGpUDatLJh52QZ1N6UC/4etYxlsxxAzH&#10;u0sazuZ96B8Cvi4ulsuUhFNpWXg0a8sjdGQuMr7p3pizJ1kC6vkE5+FkxQd1+txen+U+gGySdJHp&#10;nlWUPG5wopP4p9cXn8z1PmW9/yMWvwEAAP//AwBQSwMEFAAGAAgAAAAhAOFstn7hAAAACQEAAA8A&#10;AABkcnMvZG93bnJldi54bWxMj8FOwzAQRO9I/IO1SL1Rp2kDIcSpqkgVEoJDSy/cNvE2iYjtELtt&#10;4OtZTnCcndHM23w9mV6cafSdswoW8wgE2drpzjYKDm/b2xSED2g19s6Sgi/ysC6ur3LMtLvYHZ33&#10;oRFcYn2GCtoQhkxKX7dk0M/dQJa9oxsNBpZjI/WIFy43vYyj6E4a7CwvtDhQ2VL9sT8ZBc/l9hV3&#10;VWzS7758ejluhs/De6LU7GbaPIIINIW/MPziMzoUzFS5k9Ve9ApWy5jRAxsPCxAcSKIVHyoF90kK&#10;ssjl/w+KHwAAAP//AwBQSwECLQAUAAYACAAAACEAtoM4kv4AAADhAQAAEwAAAAAAAAAAAAAAAAAA&#10;AAAAW0NvbnRlbnRfVHlwZXNdLnhtbFBLAQItABQABgAIAAAAIQA4/SH/1gAAAJQBAAALAAAAAAAA&#10;AAAAAAAAAC8BAABfcmVscy8ucmVsc1BLAQItABQABgAIAAAAIQD9AYj+NwIAAGsEAAAOAAAAAAAA&#10;AAAAAAAAAC4CAABkcnMvZTJvRG9jLnhtbFBLAQItABQABgAIAAAAIQDhbLZ+4QAAAAkBAAAPAAAA&#10;AAAAAAAAAAAAAJEEAABkcnMvZG93bnJldi54bWxQSwUGAAAAAAQABADzAAAAnwUAAAAA&#10;" filled="f" stroked="f" strokeweight=".5pt">
                <v:textbox>
                  <w:txbxContent>
                    <w:p w14:paraId="5A652E07" w14:textId="6494980E" w:rsidR="00DC3C12" w:rsidRPr="00E177E3" w:rsidRDefault="00DC3C12" w:rsidP="00FE2DEF">
                      <w:pPr>
                        <w:rPr>
                          <w:b/>
                        </w:rPr>
                      </w:pPr>
                      <m:oMathPara>
                        <m:oMath>
                          <m:r>
                            <m:rPr>
                              <m:sty m:val="b"/>
                            </m:rPr>
                            <w:rPr>
                              <w:rFonts w:ascii="Cambria Math" w:hAnsi="Cambria Math"/>
                              <w:sz w:val="24"/>
                              <w:lang w:val="en-US"/>
                            </w:rPr>
                            <m:t>l/h</m:t>
                          </m:r>
                        </m:oMath>
                      </m:oMathPara>
                    </w:p>
                  </w:txbxContent>
                </v:textbox>
                <w10:wrap anchorx="margin"/>
              </v:shape>
            </w:pict>
          </mc:Fallback>
        </mc:AlternateContent>
      </w:r>
    </w:p>
    <w:p w14:paraId="410D96D7" w14:textId="77777777" w:rsidR="00FE2DEF" w:rsidRPr="007E2C94" w:rsidRDefault="00FE2DEF" w:rsidP="002C5E84">
      <w:pPr>
        <w:pStyle w:val="EndNoteBibliography"/>
        <w:spacing w:after="0"/>
        <w:rPr>
          <w:color w:val="000000" w:themeColor="text1"/>
        </w:rPr>
      </w:pPr>
    </w:p>
    <w:p w14:paraId="3D4E51EA" w14:textId="55F4E0A7" w:rsidR="002C5E84" w:rsidRPr="007E2C94" w:rsidRDefault="002C5E84" w:rsidP="002C5E84">
      <w:pPr>
        <w:pStyle w:val="EndNoteBibliography"/>
        <w:spacing w:after="0" w:line="360" w:lineRule="auto"/>
        <w:ind w:left="720" w:hanging="720"/>
        <w:rPr>
          <w:rFonts w:asciiTheme="majorBidi" w:hAnsiTheme="majorBidi" w:cstheme="majorBidi"/>
          <w:color w:val="000000" w:themeColor="text1"/>
          <w:sz w:val="24"/>
          <w:szCs w:val="24"/>
        </w:rPr>
      </w:pPr>
      <w:bookmarkStart w:id="560" w:name="_Toc188538302"/>
      <w:bookmarkStart w:id="561" w:name="_Toc188624558"/>
      <w:bookmarkStart w:id="562" w:name="_Toc195687253"/>
      <w:r w:rsidRPr="007E2C94">
        <w:rPr>
          <w:rFonts w:asciiTheme="majorBidi" w:hAnsiTheme="majorBidi" w:cstheme="majorBidi"/>
          <w:color w:val="000000" w:themeColor="text1"/>
          <w:sz w:val="24"/>
          <w:szCs w:val="24"/>
        </w:rPr>
        <w:t xml:space="preserve">Figure 4. </w:t>
      </w:r>
      <w:r w:rsidRPr="007E2C94">
        <w:rPr>
          <w:rFonts w:asciiTheme="majorBidi" w:hAnsiTheme="majorBidi" w:cstheme="majorBidi"/>
          <w:color w:val="000000" w:themeColor="text1"/>
          <w:sz w:val="24"/>
          <w:szCs w:val="24"/>
        </w:rPr>
        <w:fldChar w:fldCharType="begin"/>
      </w:r>
      <w:r w:rsidRPr="007E2C94">
        <w:rPr>
          <w:rFonts w:asciiTheme="majorBidi" w:hAnsiTheme="majorBidi" w:cstheme="majorBidi"/>
          <w:color w:val="000000" w:themeColor="text1"/>
          <w:sz w:val="24"/>
          <w:szCs w:val="24"/>
        </w:rPr>
        <w:instrText xml:space="preserve"> SEQ Figure_4. \* ARABIC </w:instrText>
      </w:r>
      <w:r w:rsidRPr="007E2C94">
        <w:rPr>
          <w:rFonts w:asciiTheme="majorBidi" w:hAnsiTheme="majorBidi" w:cstheme="majorBidi"/>
          <w:color w:val="000000" w:themeColor="text1"/>
          <w:sz w:val="24"/>
          <w:szCs w:val="24"/>
        </w:rPr>
        <w:fldChar w:fldCharType="separate"/>
      </w:r>
      <w:r w:rsidR="00AC660D" w:rsidRPr="007E2C94">
        <w:rPr>
          <w:rFonts w:asciiTheme="majorBidi" w:hAnsiTheme="majorBidi" w:cstheme="majorBidi"/>
          <w:color w:val="000000" w:themeColor="text1"/>
          <w:sz w:val="24"/>
          <w:szCs w:val="24"/>
        </w:rPr>
        <w:t>19</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Variations du d</w:t>
      </w:r>
      <w:r w:rsidR="006500AC" w:rsidRPr="007E2C94">
        <w:rPr>
          <w:rFonts w:asciiTheme="majorBidi" w:hAnsiTheme="majorBidi" w:cstheme="majorBidi"/>
          <w:color w:val="000000" w:themeColor="text1"/>
          <w:sz w:val="24"/>
          <w:szCs w:val="24"/>
        </w:rPr>
        <w:t>éplacement  transversal non dimensionnel</w:t>
      </w:r>
      <w:r w:rsidRPr="007E2C94">
        <w:rPr>
          <w:rFonts w:asciiTheme="majorBidi" w:hAnsiTheme="majorBidi" w:cstheme="majorBidi"/>
          <w:color w:val="000000" w:themeColor="text1"/>
          <w:sz w:val="24"/>
          <w:szCs w:val="24"/>
        </w:rPr>
        <w:t>le (</w:t>
      </w:r>
      <m:oMath>
        <m:bar>
          <m:barPr>
            <m:pos m:val="top"/>
            <m:ctrlPr>
              <w:rPr>
                <w:rFonts w:ascii="Cambria Math" w:eastAsia="Calibri" w:hAnsi="Cambria Math" w:cs="Times New Roman"/>
                <w:noProof w:val="0"/>
                <w:color w:val="000000" w:themeColor="text1"/>
                <w:sz w:val="24"/>
                <w:szCs w:val="24"/>
                <w:lang w:val="fr-FR"/>
              </w:rPr>
            </m:ctrlPr>
          </m:barPr>
          <m:e>
            <m:r>
              <m:rPr>
                <m:sty m:val="p"/>
              </m:rPr>
              <w:rPr>
                <w:rFonts w:ascii="Cambria Math" w:eastAsia="Calibri" w:hAnsi="Cambria Math" w:cs="Times New Roman"/>
                <w:noProof w:val="0"/>
                <w:color w:val="000000" w:themeColor="text1"/>
                <w:sz w:val="24"/>
                <w:szCs w:val="24"/>
                <w:lang w:val="fr-FR"/>
              </w:rPr>
              <m:t>w</m:t>
            </m:r>
          </m:e>
        </m:bar>
        <m:r>
          <m:rPr>
            <m:sty m:val="p"/>
          </m:rPr>
          <w:rPr>
            <w:rFonts w:ascii="Cambria Math" w:eastAsia="Calibri" w:hAnsi="Cambria Math" w:cs="Times New Roman"/>
            <w:noProof w:val="0"/>
            <w:color w:val="000000" w:themeColor="text1"/>
            <w:sz w:val="24"/>
            <w:szCs w:val="24"/>
            <w:lang w:val="fr-FR"/>
          </w:rPr>
          <m:t xml:space="preserve">) </m:t>
        </m:r>
      </m:oMath>
      <w:r w:rsidRPr="007E2C94">
        <w:rPr>
          <w:rFonts w:asciiTheme="majorBidi" w:hAnsiTheme="majorBidi" w:cstheme="majorBidi"/>
          <w:color w:val="000000" w:themeColor="text1"/>
          <w:sz w:val="24"/>
          <w:szCs w:val="24"/>
        </w:rPr>
        <w:t xml:space="preserve">d'une plaque carrée FG sous charge uniformément répartie (UDL) avec </w:t>
      </w:r>
      <w:r w:rsidR="00412E9B" w:rsidRPr="007E2C94">
        <w:rPr>
          <w:rFonts w:asciiTheme="majorBidi" w:hAnsiTheme="majorBidi" w:cstheme="majorBidi"/>
          <w:color w:val="000000" w:themeColor="text1"/>
          <w:sz w:val="24"/>
          <w:szCs w:val="24"/>
        </w:rPr>
        <w:t>différents</w:t>
      </w:r>
      <w:r w:rsidRPr="007E2C94">
        <w:rPr>
          <w:rFonts w:asciiTheme="majorBidi" w:hAnsiTheme="majorBidi" w:cstheme="majorBidi"/>
          <w:color w:val="000000" w:themeColor="text1"/>
          <w:sz w:val="24"/>
          <w:szCs w:val="24"/>
        </w:rPr>
        <w:t xml:space="preserve"> rapports (l/h).</w:t>
      </w:r>
      <w:bookmarkEnd w:id="560"/>
      <w:bookmarkEnd w:id="561"/>
      <w:bookmarkEnd w:id="562"/>
    </w:p>
    <w:p w14:paraId="11446F23" w14:textId="047D8E0E" w:rsidR="00176725" w:rsidRPr="007E2C94" w:rsidRDefault="00176725" w:rsidP="002C5E84">
      <w:pPr>
        <w:pStyle w:val="Lgende"/>
        <w:rPr>
          <w:color w:val="000000" w:themeColor="text1"/>
          <w:lang w:val="en-US"/>
        </w:rPr>
      </w:pPr>
    </w:p>
    <w:p w14:paraId="7FE87DD5" w14:textId="77777777" w:rsidR="00176725" w:rsidRPr="007E2C94" w:rsidRDefault="00176725" w:rsidP="00176725">
      <w:pPr>
        <w:rPr>
          <w:color w:val="000000" w:themeColor="text1"/>
          <w:lang w:val="en-US"/>
        </w:rPr>
      </w:pPr>
    </w:p>
    <w:p w14:paraId="78E7B85B" w14:textId="77777777" w:rsidR="00176725" w:rsidRPr="007E2C94" w:rsidRDefault="00176725" w:rsidP="00176725">
      <w:pPr>
        <w:rPr>
          <w:color w:val="000000" w:themeColor="text1"/>
        </w:rPr>
      </w:pPr>
    </w:p>
    <w:p w14:paraId="31E59DD8" w14:textId="22A9A264" w:rsidR="00176725" w:rsidRPr="007E2C94" w:rsidRDefault="00176725" w:rsidP="00176725">
      <w:pPr>
        <w:rPr>
          <w:color w:val="000000" w:themeColor="text1"/>
        </w:rPr>
      </w:pPr>
    </w:p>
    <w:p w14:paraId="01F0F473" w14:textId="77777777" w:rsidR="00176725" w:rsidRPr="007E2C94" w:rsidRDefault="00176725" w:rsidP="00176725">
      <w:pPr>
        <w:rPr>
          <w:color w:val="000000" w:themeColor="text1"/>
        </w:rPr>
      </w:pPr>
    </w:p>
    <w:p w14:paraId="5D483056" w14:textId="371260DD" w:rsidR="00176725" w:rsidRPr="007E2C94" w:rsidRDefault="00176725" w:rsidP="00176725">
      <w:pPr>
        <w:rPr>
          <w:color w:val="000000" w:themeColor="text1"/>
        </w:rPr>
      </w:pPr>
    </w:p>
    <w:p w14:paraId="224CC57F" w14:textId="77777777" w:rsidR="00176725" w:rsidRPr="007E2C94" w:rsidRDefault="00176725" w:rsidP="00176725">
      <w:pPr>
        <w:rPr>
          <w:color w:val="000000" w:themeColor="text1"/>
        </w:rPr>
      </w:pPr>
    </w:p>
    <w:p w14:paraId="44A03820" w14:textId="16C2C3F1" w:rsidR="00176725" w:rsidRPr="007E2C94" w:rsidRDefault="002C5E84" w:rsidP="00176725">
      <w:pPr>
        <w:rPr>
          <w:color w:val="000000" w:themeColor="text1"/>
        </w:rPr>
      </w:pPr>
      <w:r w:rsidRPr="007E2C94">
        <w:rPr>
          <w:noProof/>
          <w:color w:val="000000" w:themeColor="text1"/>
          <w:lang w:eastAsia="fr-FR"/>
        </w:rPr>
        <w:drawing>
          <wp:anchor distT="0" distB="0" distL="114300" distR="114300" simplePos="0" relativeHeight="251798528" behindDoc="1" locked="0" layoutInCell="1" allowOverlap="1" wp14:anchorId="3F7CB5D2" wp14:editId="2E4564A3">
            <wp:simplePos x="0" y="0"/>
            <wp:positionH relativeFrom="margin">
              <wp:posOffset>960755</wp:posOffset>
            </wp:positionH>
            <wp:positionV relativeFrom="paragraph">
              <wp:posOffset>0</wp:posOffset>
            </wp:positionV>
            <wp:extent cx="3959225" cy="2440940"/>
            <wp:effectExtent l="0" t="0" r="3175" b="16510"/>
            <wp:wrapTight wrapText="bothSides">
              <wp:wrapPolygon edited="0">
                <wp:start x="0" y="0"/>
                <wp:lineTo x="0" y="21578"/>
                <wp:lineTo x="21513" y="21578"/>
                <wp:lineTo x="21513" y="0"/>
                <wp:lineTo x="0" y="0"/>
              </wp:wrapPolygon>
            </wp:wrapTight>
            <wp:docPr id="919" name="Chart 919"/>
            <wp:cNvGraphicFramePr/>
            <a:graphic xmlns:a="http://schemas.openxmlformats.org/drawingml/2006/main">
              <a:graphicData uri="http://schemas.openxmlformats.org/drawingml/2006/chart">
                <c:chart xmlns:c="http://schemas.openxmlformats.org/drawingml/2006/chart" xmlns:r="http://schemas.openxmlformats.org/officeDocument/2006/relationships" r:id="rId801"/>
              </a:graphicData>
            </a:graphic>
            <wp14:sizeRelH relativeFrom="margin">
              <wp14:pctWidth>0</wp14:pctWidth>
            </wp14:sizeRelH>
            <wp14:sizeRelV relativeFrom="margin">
              <wp14:pctHeight>0</wp14:pctHeight>
            </wp14:sizeRelV>
          </wp:anchor>
        </w:drawing>
      </w:r>
    </w:p>
    <w:p w14:paraId="03997F5A" w14:textId="77777777" w:rsidR="00176725" w:rsidRPr="007E2C94" w:rsidRDefault="00176725" w:rsidP="00176725">
      <w:pPr>
        <w:rPr>
          <w:color w:val="000000" w:themeColor="text1"/>
        </w:rPr>
      </w:pPr>
    </w:p>
    <w:p w14:paraId="3F5D40E1" w14:textId="77777777" w:rsidR="00176725" w:rsidRPr="007E2C94" w:rsidRDefault="00176725" w:rsidP="00176725">
      <w:pPr>
        <w:rPr>
          <w:color w:val="000000" w:themeColor="text1"/>
        </w:rPr>
      </w:pPr>
    </w:p>
    <w:p w14:paraId="3C5E7433" w14:textId="548A4F03" w:rsidR="00176725" w:rsidRPr="007E2C94" w:rsidRDefault="00176725" w:rsidP="00176725">
      <w:pPr>
        <w:rPr>
          <w:color w:val="000000" w:themeColor="text1"/>
        </w:rPr>
      </w:pPr>
    </w:p>
    <w:p w14:paraId="26D1E711" w14:textId="3C7A8170" w:rsidR="00176725" w:rsidRPr="007E2C94" w:rsidRDefault="000E291A" w:rsidP="00176725">
      <w:pPr>
        <w:rPr>
          <w:color w:val="000000" w:themeColor="text1"/>
        </w:rPr>
      </w:pPr>
      <w:r w:rsidRPr="007E2C94">
        <w:rPr>
          <w:noProof/>
          <w:color w:val="000000" w:themeColor="text1"/>
          <w:sz w:val="24"/>
          <w:szCs w:val="24"/>
          <w:lang w:eastAsia="fr-FR"/>
        </w:rPr>
        <mc:AlternateContent>
          <mc:Choice Requires="wps">
            <w:drawing>
              <wp:anchor distT="0" distB="0" distL="114300" distR="114300" simplePos="0" relativeHeight="251800576" behindDoc="0" locked="0" layoutInCell="1" allowOverlap="1" wp14:anchorId="5056D4B2" wp14:editId="35810EF2">
                <wp:simplePos x="0" y="0"/>
                <wp:positionH relativeFrom="column">
                  <wp:posOffset>614030</wp:posOffset>
                </wp:positionH>
                <wp:positionV relativeFrom="paragraph">
                  <wp:posOffset>5715</wp:posOffset>
                </wp:positionV>
                <wp:extent cx="321945" cy="490855"/>
                <wp:effectExtent l="0" t="0" r="0" b="4445"/>
                <wp:wrapNone/>
                <wp:docPr id="913" name="Text Box 913"/>
                <wp:cNvGraphicFramePr/>
                <a:graphic xmlns:a="http://schemas.openxmlformats.org/drawingml/2006/main">
                  <a:graphicData uri="http://schemas.microsoft.com/office/word/2010/wordprocessingShape">
                    <wps:wsp>
                      <wps:cNvSpPr txBox="1"/>
                      <wps:spPr>
                        <a:xfrm>
                          <a:off x="0" y="0"/>
                          <a:ext cx="321945" cy="490855"/>
                        </a:xfrm>
                        <a:prstGeom prst="rect">
                          <a:avLst/>
                        </a:prstGeom>
                        <a:noFill/>
                        <a:ln w="6350">
                          <a:noFill/>
                        </a:ln>
                        <a:effectLst/>
                      </wps:spPr>
                      <wps:txbx>
                        <w:txbxContent>
                          <w:p w14:paraId="333341DB" w14:textId="77777777" w:rsidR="00DC3C12" w:rsidRPr="00AC1D24" w:rsidRDefault="009A3DBF" w:rsidP="00FE2DEF">
                            <w:pPr>
                              <w:rPr>
                                <w:b/>
                              </w:rPr>
                            </w:pPr>
                            <m:oMathPara>
                              <m:oMath>
                                <m:sSub>
                                  <m:sSubPr>
                                    <m:ctrlPr>
                                      <w:rPr>
                                        <w:rFonts w:ascii="Cambria Math" w:eastAsiaTheme="minorEastAsia" w:hAnsi="Cambria Math"/>
                                        <w:b/>
                                        <w:sz w:val="24"/>
                                        <w:szCs w:val="24"/>
                                        <w:lang w:val="en-US"/>
                                      </w:rPr>
                                    </m:ctrlPr>
                                  </m:sSubPr>
                                  <m:e>
                                    <m:bar>
                                      <m:barPr>
                                        <m:pos m:val="top"/>
                                        <m:ctrlPr>
                                          <w:rPr>
                                            <w:rFonts w:ascii="Cambria Math" w:eastAsiaTheme="minorEastAsia" w:hAnsi="Cambria Math"/>
                                            <w:b/>
                                            <w:sz w:val="24"/>
                                            <w:szCs w:val="24"/>
                                            <w:lang w:val="en-US"/>
                                          </w:rPr>
                                        </m:ctrlPr>
                                      </m:barPr>
                                      <m:e>
                                        <m:r>
                                          <m:rPr>
                                            <m:sty m:val="bi"/>
                                          </m:rPr>
                                          <w:rPr>
                                            <w:rFonts w:ascii="Cambria Math" w:eastAsiaTheme="minorEastAsia" w:hAnsi="Cambria Math"/>
                                            <w:sz w:val="24"/>
                                            <w:szCs w:val="24"/>
                                            <w:lang w:val="en-US"/>
                                          </w:rPr>
                                          <m:t>σ</m:t>
                                        </m:r>
                                      </m:e>
                                    </m:bar>
                                  </m:e>
                                  <m:sub>
                                    <m:r>
                                      <m:rPr>
                                        <m:sty m:val="bi"/>
                                      </m:rPr>
                                      <w:rPr>
                                        <w:rFonts w:ascii="Cambria Math" w:eastAsiaTheme="minorEastAsia" w:hAnsi="Cambria Math"/>
                                        <w:sz w:val="24"/>
                                        <w:szCs w:val="24"/>
                                        <w:lang w:val="en-US"/>
                                      </w:rPr>
                                      <m:t>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056D4B2" id="Text Box 913" o:spid="_x0000_s1881" type="#_x0000_t202" style="position:absolute;margin-left:48.35pt;margin-top:.45pt;width:25.35pt;height:38.65pt;z-index:251800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KRXOQIAAGsEAAAOAAAAZHJzL2Uyb0RvYy54bWysVE2P2jAQvVfqf7B8L0kgbCEirOiuqCqh&#10;3ZVgtWfjOCRS7HFtQ0J/fccOYdG2p6oXM1959rw3w+K+kw05CWNrUDlNRjElQnEoanXI6etu/WVG&#10;iXVMFawBJXJ6FpbeLz9/WrQ6E2OooCmEIQiibNbqnFbO6SyKLK+EZHYEWihMlmAkc+iaQ1QY1iK6&#10;bKJxHN9FLZhCG+DCWow+9km6DPhlKbh7LksrHGlyim9z4TTh3PszWi5YdjBMVzW/PIP9wyskqxVe&#10;eoV6ZI6Ro6n/gJI1N2ChdCMOMoKyrLkIPWA3Sfyhm23FtAi9IDlWX2my/w+WP51eDKmLnM6TCSWK&#10;SRRpJzpHvkFHfAwZarXNsHCrsdR1mEClh7jFoG+8K430v9gSwTxyfb7y6+E4BifjZJ5OKeGYSufx&#10;bDr1KNH7x9pY912AJN7IqUH5AqvstLGuLx1K/F0K1nXTBAkbRdqc3k2mcfjgmkHwRvlaEYbhAuMb&#10;6h/uLdftu0DBeJYObe2hOGO3BvqJsZqva3zThln3wgyOCDaIY++e8SgbwLvhYlFSgfn1t7ivR+Uw&#10;S0mLI5dT+/PIjKCk+aFQ03mSpn5Gg5NOv47RMbeZ/W1GHeUD4FQnuGCaB9PXu2YwSwPyDbdj5W/F&#10;FFMc786pG8wH1y8CbhcXq1UowqnUzG3UVnMP7ZnzjO+6N2b0RRaHej7BMJws+6BOX9vrszo6KOsg&#10;nWe6ZxUl9w5OdBD/sn1+ZW79UPX+H7H8DQAA//8DAFBLAwQUAAYACAAAACEAtFCRnt4AAAAGAQAA&#10;DwAAAGRycy9kb3ducmV2LnhtbEyOQUvDQBSE74L/YXmCN7sx1CZNsyklUATRQ2sv3l6yr0kw+zZm&#10;t23017s96WkYZpj58vVkenGm0XWWFTzOIhDEtdUdNwoO79uHFITzyBp7y6Tgmxysi9ubHDNtL7yj&#10;8943Ioywy1BB6/2QSenqlgy6mR2IQ3a0o0Ef7NhIPeIljJtexlG0kAY7Dg8tDlS2VH/uT0bBS7l9&#10;w10Vm/SnL59fj5vh6/DxpNT93bRZgfA0+b8yXPEDOhSBqbIn1k70CpaLJDSDgrim82QOolKQpDHI&#10;Ipf/8YtfAAAA//8DAFBLAQItABQABgAIAAAAIQC2gziS/gAAAOEBAAATAAAAAAAAAAAAAAAAAAAA&#10;AABbQ29udGVudF9UeXBlc10ueG1sUEsBAi0AFAAGAAgAAAAhADj9If/WAAAAlAEAAAsAAAAAAAAA&#10;AAAAAAAALwEAAF9yZWxzLy5yZWxzUEsBAi0AFAAGAAgAAAAhADp0pFc5AgAAawQAAA4AAAAAAAAA&#10;AAAAAAAALgIAAGRycy9lMm9Eb2MueG1sUEsBAi0AFAAGAAgAAAAhALRQkZ7eAAAABgEAAA8AAAAA&#10;AAAAAAAAAAAAkwQAAGRycy9kb3ducmV2LnhtbFBLBQYAAAAABAAEAPMAAACeBQAAAAA=&#10;" filled="f" stroked="f" strokeweight=".5pt">
                <v:textbox>
                  <w:txbxContent>
                    <w:p w14:paraId="333341DB" w14:textId="77777777" w:rsidR="00DC3C12" w:rsidRPr="00AC1D24" w:rsidRDefault="00DC3C12" w:rsidP="00FE2DEF">
                      <w:pPr>
                        <w:rPr>
                          <w:b/>
                        </w:rPr>
                      </w:pPr>
                      <m:oMathPara>
                        <m:oMath>
                          <m:sSub>
                            <m:sSubPr>
                              <m:ctrlPr>
                                <w:rPr>
                                  <w:rFonts w:ascii="Cambria Math" w:eastAsiaTheme="minorEastAsia" w:hAnsi="Cambria Math"/>
                                  <w:b/>
                                  <w:sz w:val="24"/>
                                  <w:szCs w:val="24"/>
                                  <w:lang w:val="en-US"/>
                                </w:rPr>
                              </m:ctrlPr>
                            </m:sSubPr>
                            <m:e>
                              <m:bar>
                                <m:barPr>
                                  <m:pos m:val="top"/>
                                  <m:ctrlPr>
                                    <w:rPr>
                                      <w:rFonts w:ascii="Cambria Math" w:eastAsiaTheme="minorEastAsia" w:hAnsi="Cambria Math"/>
                                      <w:b/>
                                      <w:sz w:val="24"/>
                                      <w:szCs w:val="24"/>
                                      <w:lang w:val="en-US"/>
                                    </w:rPr>
                                  </m:ctrlPr>
                                </m:barPr>
                                <m:e>
                                  <m:r>
                                    <m:rPr>
                                      <m:sty m:val="bi"/>
                                    </m:rPr>
                                    <w:rPr>
                                      <w:rFonts w:ascii="Cambria Math" w:eastAsiaTheme="minorEastAsia" w:hAnsi="Cambria Math"/>
                                      <w:sz w:val="24"/>
                                      <w:szCs w:val="24"/>
                                      <w:lang w:val="en-US"/>
                                    </w:rPr>
                                    <m:t>σ</m:t>
                                  </m:r>
                                </m:e>
                              </m:bar>
                            </m:e>
                            <m:sub>
                              <m:r>
                                <m:rPr>
                                  <m:sty m:val="bi"/>
                                </m:rPr>
                                <w:rPr>
                                  <w:rFonts w:ascii="Cambria Math" w:eastAsiaTheme="minorEastAsia" w:hAnsi="Cambria Math"/>
                                  <w:sz w:val="24"/>
                                  <w:szCs w:val="24"/>
                                  <w:lang w:val="en-US"/>
                                </w:rPr>
                                <m:t>x</m:t>
                              </m:r>
                            </m:sub>
                          </m:sSub>
                        </m:oMath>
                      </m:oMathPara>
                    </w:p>
                  </w:txbxContent>
                </v:textbox>
              </v:shape>
            </w:pict>
          </mc:Fallback>
        </mc:AlternateContent>
      </w:r>
    </w:p>
    <w:p w14:paraId="03B59D0B" w14:textId="007DCC34" w:rsidR="00176725" w:rsidRPr="007E2C94" w:rsidRDefault="00176725" w:rsidP="00176725">
      <w:pPr>
        <w:rPr>
          <w:color w:val="000000" w:themeColor="text1"/>
        </w:rPr>
      </w:pPr>
    </w:p>
    <w:p w14:paraId="327408F9" w14:textId="10433478" w:rsidR="00176725" w:rsidRPr="007E2C94" w:rsidRDefault="00176725" w:rsidP="00176725">
      <w:pPr>
        <w:rPr>
          <w:color w:val="000000" w:themeColor="text1"/>
        </w:rPr>
      </w:pPr>
    </w:p>
    <w:p w14:paraId="2E41F744" w14:textId="1145C3F0" w:rsidR="00176725" w:rsidRPr="007E2C94" w:rsidRDefault="00176725" w:rsidP="00176725">
      <w:pPr>
        <w:rPr>
          <w:color w:val="000000" w:themeColor="text1"/>
        </w:rPr>
      </w:pPr>
    </w:p>
    <w:p w14:paraId="284563A8" w14:textId="142ED9CA" w:rsidR="00176725" w:rsidRPr="007E2C94" w:rsidRDefault="00176725" w:rsidP="00176725">
      <w:pPr>
        <w:rPr>
          <w:color w:val="000000" w:themeColor="text1"/>
        </w:rPr>
      </w:pPr>
    </w:p>
    <w:p w14:paraId="521DE990" w14:textId="606852DD" w:rsidR="00176725" w:rsidRPr="007E2C94" w:rsidRDefault="00176725" w:rsidP="00176725">
      <w:pPr>
        <w:rPr>
          <w:color w:val="000000" w:themeColor="text1"/>
        </w:rPr>
      </w:pPr>
    </w:p>
    <w:p w14:paraId="79A002DF" w14:textId="5D4F9D96" w:rsidR="00176725" w:rsidRPr="007E2C94" w:rsidRDefault="00176725" w:rsidP="00176725">
      <w:pPr>
        <w:rPr>
          <w:color w:val="000000" w:themeColor="text1"/>
        </w:rPr>
      </w:pPr>
    </w:p>
    <w:p w14:paraId="7968E955" w14:textId="77777777" w:rsidR="00176725" w:rsidRPr="007E2C94" w:rsidRDefault="00176725" w:rsidP="00176725">
      <w:pPr>
        <w:rPr>
          <w:color w:val="000000" w:themeColor="text1"/>
        </w:rPr>
      </w:pPr>
    </w:p>
    <w:p w14:paraId="6348F7E5" w14:textId="77777777" w:rsidR="00176725" w:rsidRPr="007E2C94" w:rsidRDefault="00176725" w:rsidP="00176725">
      <w:pPr>
        <w:rPr>
          <w:color w:val="000000" w:themeColor="text1"/>
        </w:rPr>
      </w:pPr>
    </w:p>
    <w:p w14:paraId="19E693AC" w14:textId="0799A093" w:rsidR="00176725" w:rsidRPr="007E2C94" w:rsidRDefault="00176725" w:rsidP="00176725">
      <w:pPr>
        <w:rPr>
          <w:color w:val="000000" w:themeColor="text1"/>
        </w:rPr>
      </w:pPr>
    </w:p>
    <w:p w14:paraId="4C32A838" w14:textId="7394BD6C" w:rsidR="00FE2DEF" w:rsidRPr="007E2C94" w:rsidRDefault="0059285E" w:rsidP="0059285E">
      <w:pPr>
        <w:rPr>
          <w:color w:val="000000" w:themeColor="text1"/>
        </w:rPr>
      </w:pPr>
      <w:r w:rsidRPr="007E2C94">
        <w:rPr>
          <w:noProof/>
          <w:color w:val="000000" w:themeColor="text1"/>
          <w:sz w:val="24"/>
          <w:szCs w:val="24"/>
          <w:lang w:eastAsia="fr-FR"/>
        </w:rPr>
        <mc:AlternateContent>
          <mc:Choice Requires="wps">
            <w:drawing>
              <wp:anchor distT="0" distB="0" distL="114300" distR="114300" simplePos="0" relativeHeight="251801600" behindDoc="0" locked="0" layoutInCell="1" allowOverlap="1" wp14:anchorId="33FCE8E1" wp14:editId="699F66B7">
                <wp:simplePos x="0" y="0"/>
                <wp:positionH relativeFrom="margin">
                  <wp:posOffset>2593367</wp:posOffset>
                </wp:positionH>
                <wp:positionV relativeFrom="paragraph">
                  <wp:posOffset>59442</wp:posOffset>
                </wp:positionV>
                <wp:extent cx="482600" cy="351130"/>
                <wp:effectExtent l="0" t="0" r="0" b="0"/>
                <wp:wrapNone/>
                <wp:docPr id="916" name="Text Box 916"/>
                <wp:cNvGraphicFramePr/>
                <a:graphic xmlns:a="http://schemas.openxmlformats.org/drawingml/2006/main">
                  <a:graphicData uri="http://schemas.microsoft.com/office/word/2010/wordprocessingShape">
                    <wps:wsp>
                      <wps:cNvSpPr txBox="1"/>
                      <wps:spPr>
                        <a:xfrm>
                          <a:off x="0" y="0"/>
                          <a:ext cx="482600" cy="351130"/>
                        </a:xfrm>
                        <a:prstGeom prst="rect">
                          <a:avLst/>
                        </a:prstGeom>
                        <a:noFill/>
                        <a:ln w="6350">
                          <a:noFill/>
                        </a:ln>
                        <a:effectLst/>
                      </wps:spPr>
                      <wps:txbx>
                        <w:txbxContent>
                          <w:p w14:paraId="4905DD1C" w14:textId="1165A2B4" w:rsidR="00DC3C12" w:rsidRPr="00E177E3" w:rsidRDefault="00DC3C12" w:rsidP="00FE2DEF">
                            <w:pPr>
                              <w:rPr>
                                <w:b/>
                              </w:rPr>
                            </w:pPr>
                            <m:oMathPara>
                              <m:oMath>
                                <m:r>
                                  <m:rPr>
                                    <m:sty m:val="b"/>
                                  </m:rPr>
                                  <w:rPr>
                                    <w:rFonts w:ascii="Cambria Math" w:eastAsiaTheme="minorEastAsia" w:hAnsi="Cambria Math"/>
                                    <w:sz w:val="24"/>
                                    <w:lang w:val="en-US"/>
                                  </w:rPr>
                                  <m:t>l/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FCE8E1" id="Text Box 916" o:spid="_x0000_s1882" type="#_x0000_t202" style="position:absolute;margin-left:204.2pt;margin-top:4.7pt;width:38pt;height:27.65pt;z-index:25180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OYIOgIAAGsEAAAOAAAAZHJzL2Uyb0RvYy54bWysVE1v2zAMvQ/YfxB0X2zna6kRp8haZBgQ&#10;tAWSomdFlmIDlqhJSuzs14+SkzTodhp2USg+miLfIzO/71RDjsK6GnRBs0FKidAcylrvC/q6XX2Z&#10;UeI80yVrQIuCnoSj94vPn+atycUQKmhKYQkm0S5vTUEr702eJI5XQjE3ACM0ghKsYh6vdp+UlrWY&#10;XTXJME2nSQu2NBa4cA69jz1IFzG/lIL7Zymd8KQpKNbm42njuQtnspizfG+ZqWp+LoP9QxWK1Rof&#10;vaZ6ZJ6Rg63/SKVqbsGB9AMOKgEpay5iD9hNln7oZlMxI2IvSI4zV5rc/0vLn44vltRlQe+yKSWa&#10;KRRpKzpPvkFHgg8Zao3LMXBjMNR3CKDSF79DZ2i8k1aFX2yJII5cn678hnQcnePZcJoiwhEaTbJs&#10;FPlP3j821vnvAhQJRkEtyhdZZce181gIhl5CwlsaVnXTRAkbTdqCTkeTNH5wRfCLRodYEYfhnCY0&#10;1BceLN/tukjBcDa5tLWD8oTdWugnxhm+qrGmNXP+hVkcEWwDx94/4yEbwLfhbFFSgf31N3+IR+UQ&#10;paTFkSuo+3lgVlDS/NCo6V02HocZjZfx5OsQL/YW2d0i+qAeAKc6wwUzPJoh3jcXU1pQb7gdy/Aq&#10;QkxzfLug/mI++H4RcLu4WC5jEE6lYX6tN4aH1IG5wPi2e2PWnGXxqOcTXIaT5R/U6WN7fZYHD7KO&#10;0gWme1ZRx3DBiY6KnrcvrMztPUa9/0csfgMAAP//AwBQSwMEFAAGAAgAAAAhABySPZjgAAAACAEA&#10;AA8AAABkcnMvZG93bnJldi54bWxMj0FPwzAMhe9I/IfISNxYyhRG6ZpOU6UJCcFhYxdubuO11Zqk&#10;NNlW+PWYE5xs6z09fy9fTbYXZxpD552G+1kCglztTecaDfv3zV0KIkR0BnvvSMMXBVgV11c5ZsZf&#10;3JbOu9gIDnEhQw1tjEMmZahbshhmfiDH2sGPFiOfYyPNiBcOt72cJ8lCWuwcf2hxoLKl+rg7WQ0v&#10;5eYNt9Xcpt99+fx6WA+f+48HrW9vpvUSRKQp/pnhF5/RoWCmyp+cCaLXoJJUsVXDEw/WVap4qTQs&#10;1CPIIpf/CxQ/AAAA//8DAFBLAQItABQABgAIAAAAIQC2gziS/gAAAOEBAAATAAAAAAAAAAAAAAAA&#10;AAAAAABbQ29udGVudF9UeXBlc10ueG1sUEsBAi0AFAAGAAgAAAAhADj9If/WAAAAlAEAAAsAAAAA&#10;AAAAAAAAAAAALwEAAF9yZWxzLy5yZWxzUEsBAi0AFAAGAAgAAAAhAHgE5gg6AgAAawQAAA4AAAAA&#10;AAAAAAAAAAAALgIAAGRycy9lMm9Eb2MueG1sUEsBAi0AFAAGAAgAAAAhABySPZjgAAAACAEAAA8A&#10;AAAAAAAAAAAAAAAAlAQAAGRycy9kb3ducmV2LnhtbFBLBQYAAAAABAAEAPMAAAChBQAAAAA=&#10;" filled="f" stroked="f" strokeweight=".5pt">
                <v:textbox>
                  <w:txbxContent>
                    <w:p w14:paraId="4905DD1C" w14:textId="1165A2B4" w:rsidR="00DC3C12" w:rsidRPr="00E177E3" w:rsidRDefault="00DC3C12" w:rsidP="00FE2DEF">
                      <w:pPr>
                        <w:rPr>
                          <w:b/>
                        </w:rPr>
                      </w:pPr>
                      <m:oMathPara>
                        <m:oMath>
                          <m:r>
                            <m:rPr>
                              <m:sty m:val="b"/>
                            </m:rPr>
                            <w:rPr>
                              <w:rFonts w:ascii="Cambria Math" w:eastAsiaTheme="minorEastAsia" w:hAnsi="Cambria Math"/>
                              <w:sz w:val="24"/>
                              <w:lang w:val="en-US"/>
                            </w:rPr>
                            <m:t>l/h</m:t>
                          </m:r>
                        </m:oMath>
                      </m:oMathPara>
                    </w:p>
                  </w:txbxContent>
                </v:textbox>
                <w10:wrap anchorx="margin"/>
              </v:shape>
            </w:pict>
          </mc:Fallback>
        </mc:AlternateContent>
      </w:r>
    </w:p>
    <w:p w14:paraId="57AABB7C" w14:textId="77777777" w:rsidR="0059285E" w:rsidRPr="007E2C94" w:rsidRDefault="0059285E" w:rsidP="0059285E">
      <w:pPr>
        <w:rPr>
          <w:color w:val="000000" w:themeColor="text1"/>
        </w:rPr>
      </w:pPr>
    </w:p>
    <w:p w14:paraId="55942809" w14:textId="53C32988" w:rsidR="00176725" w:rsidRPr="007E2C94" w:rsidRDefault="0059285E" w:rsidP="00FE2DEF">
      <w:pPr>
        <w:pStyle w:val="Lgende"/>
        <w:spacing w:line="360" w:lineRule="auto"/>
        <w:rPr>
          <w:i w:val="0"/>
          <w:iCs w:val="0"/>
          <w:color w:val="000000" w:themeColor="text1"/>
          <w:sz w:val="24"/>
          <w:szCs w:val="24"/>
        </w:rPr>
      </w:pPr>
      <w:bookmarkStart w:id="563" w:name="_Toc188538303"/>
      <w:bookmarkStart w:id="564" w:name="_Toc188624559"/>
      <w:bookmarkStart w:id="565" w:name="_Toc195687254"/>
      <w:r w:rsidRPr="007E2C94">
        <w:rPr>
          <w:noProof/>
          <w:color w:val="000000" w:themeColor="text1"/>
          <w:lang w:eastAsia="fr-FR"/>
        </w:rPr>
        <w:drawing>
          <wp:anchor distT="0" distB="0" distL="114300" distR="114300" simplePos="0" relativeHeight="251806720" behindDoc="1" locked="0" layoutInCell="1" allowOverlap="1" wp14:anchorId="61EBB70A" wp14:editId="3F218CAE">
            <wp:simplePos x="0" y="0"/>
            <wp:positionH relativeFrom="margin">
              <wp:align>center</wp:align>
            </wp:positionH>
            <wp:positionV relativeFrom="paragraph">
              <wp:posOffset>560899</wp:posOffset>
            </wp:positionV>
            <wp:extent cx="3919855" cy="2448560"/>
            <wp:effectExtent l="0" t="0" r="4445" b="8890"/>
            <wp:wrapTight wrapText="bothSides">
              <wp:wrapPolygon edited="0">
                <wp:start x="0" y="0"/>
                <wp:lineTo x="0" y="21510"/>
                <wp:lineTo x="21520" y="21510"/>
                <wp:lineTo x="21520" y="0"/>
                <wp:lineTo x="0" y="0"/>
              </wp:wrapPolygon>
            </wp:wrapTight>
            <wp:docPr id="915" name="Chart 9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02"/>
              </a:graphicData>
            </a:graphic>
            <wp14:sizeRelH relativeFrom="margin">
              <wp14:pctWidth>0</wp14:pctWidth>
            </wp14:sizeRelH>
            <wp14:sizeRelV relativeFrom="margin">
              <wp14:pctHeight>0</wp14:pctHeight>
            </wp14:sizeRelV>
          </wp:anchor>
        </w:drawing>
      </w:r>
      <w:r w:rsidR="00FE2DEF" w:rsidRPr="007E2C94">
        <w:rPr>
          <w:b/>
          <w:bCs/>
          <w:i w:val="0"/>
          <w:iCs w:val="0"/>
          <w:color w:val="000000" w:themeColor="text1"/>
          <w:sz w:val="24"/>
          <w:szCs w:val="24"/>
        </w:rPr>
        <w:t xml:space="preserve">Figure 4. </w:t>
      </w:r>
      <w:r w:rsidR="00FE2DEF" w:rsidRPr="007E2C94">
        <w:rPr>
          <w:b/>
          <w:bCs/>
          <w:i w:val="0"/>
          <w:iCs w:val="0"/>
          <w:color w:val="000000" w:themeColor="text1"/>
          <w:sz w:val="24"/>
          <w:szCs w:val="24"/>
        </w:rPr>
        <w:fldChar w:fldCharType="begin"/>
      </w:r>
      <w:r w:rsidR="00FE2DEF" w:rsidRPr="007E2C94">
        <w:rPr>
          <w:b/>
          <w:bCs/>
          <w:i w:val="0"/>
          <w:iCs w:val="0"/>
          <w:color w:val="000000" w:themeColor="text1"/>
          <w:sz w:val="24"/>
          <w:szCs w:val="24"/>
        </w:rPr>
        <w:instrText xml:space="preserve"> SEQ Figure_4. \* ARABIC </w:instrText>
      </w:r>
      <w:r w:rsidR="00FE2DEF"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0</w:t>
      </w:r>
      <w:r w:rsidR="00FE2DEF" w:rsidRPr="007E2C94">
        <w:rPr>
          <w:b/>
          <w:bCs/>
          <w:i w:val="0"/>
          <w:iCs w:val="0"/>
          <w:color w:val="000000" w:themeColor="text1"/>
          <w:sz w:val="24"/>
          <w:szCs w:val="24"/>
        </w:rPr>
        <w:fldChar w:fldCharType="end"/>
      </w:r>
      <w:r w:rsidR="00FE2DEF" w:rsidRPr="007E2C94">
        <w:rPr>
          <w:b/>
          <w:bCs/>
          <w:i w:val="0"/>
          <w:iCs w:val="0"/>
          <w:color w:val="000000" w:themeColor="text1"/>
          <w:sz w:val="24"/>
          <w:szCs w:val="24"/>
        </w:rPr>
        <w:t>.</w:t>
      </w:r>
      <w:r w:rsidR="00FE2DEF" w:rsidRPr="007E2C94">
        <w:rPr>
          <w:i w:val="0"/>
          <w:iCs w:val="0"/>
          <w:color w:val="000000" w:themeColor="text1"/>
          <w:sz w:val="24"/>
          <w:szCs w:val="24"/>
        </w:rPr>
        <w:t xml:space="preserve"> Variation de la contrainte de traction dans le plan (</w:t>
      </w:r>
      <m:oMath>
        <m:sSub>
          <m:sSubPr>
            <m:ctrlPr>
              <w:rPr>
                <w:rFonts w:ascii="Cambria Math" w:hAnsi="Cambria Math" w:cstheme="majorBidi"/>
                <w:i w:val="0"/>
                <w:iCs w:val="0"/>
                <w:color w:val="000000" w:themeColor="text1"/>
                <w:sz w:val="24"/>
                <w:szCs w:val="24"/>
              </w:rPr>
            </m:ctrlPr>
          </m:sSubPr>
          <m:e>
            <m:bar>
              <m:barPr>
                <m:pos m:val="top"/>
                <m:ctrlPr>
                  <w:rPr>
                    <w:rFonts w:ascii="Cambria Math" w:hAnsi="Cambria Math" w:cstheme="majorBidi"/>
                    <w:i w:val="0"/>
                    <w:iCs w:val="0"/>
                    <w:color w:val="000000" w:themeColor="text1"/>
                    <w:sz w:val="24"/>
                    <w:szCs w:val="24"/>
                  </w:rPr>
                </m:ctrlPr>
              </m:barPr>
              <m:e>
                <m:r>
                  <w:rPr>
                    <w:rFonts w:ascii="Cambria Math" w:hAnsi="Cambria Math" w:cstheme="majorBidi"/>
                    <w:color w:val="000000" w:themeColor="text1"/>
                    <w:sz w:val="24"/>
                    <w:szCs w:val="24"/>
                  </w:rPr>
                  <m:t>σ</m:t>
                </m:r>
              </m:e>
            </m:bar>
          </m:e>
          <m:sub>
            <m:r>
              <w:rPr>
                <w:rFonts w:ascii="Cambria Math" w:hAnsi="Cambria Math" w:cstheme="majorBidi"/>
                <w:color w:val="000000" w:themeColor="text1"/>
                <w:sz w:val="24"/>
                <w:szCs w:val="24"/>
              </w:rPr>
              <m:t>x</m:t>
            </m:r>
          </m:sub>
        </m:sSub>
      </m:oMath>
      <w:r w:rsidR="00FE2DEF" w:rsidRPr="007E2C94">
        <w:rPr>
          <w:i w:val="0"/>
          <w:iCs w:val="0"/>
          <w:color w:val="000000" w:themeColor="text1"/>
          <w:sz w:val="24"/>
          <w:szCs w:val="24"/>
        </w:rPr>
        <w:t>) d'une plaque carrée FG soumise à une charge uniformément répartie (UDL) pour différents rapports (l/h).</w:t>
      </w:r>
      <w:bookmarkEnd w:id="563"/>
      <w:bookmarkEnd w:id="564"/>
      <w:bookmarkEnd w:id="565"/>
    </w:p>
    <w:p w14:paraId="77EE7896" w14:textId="19FEA85D" w:rsidR="00176725" w:rsidRPr="007E2C94" w:rsidRDefault="00FE2DEF" w:rsidP="00FE2DEF">
      <w:pPr>
        <w:tabs>
          <w:tab w:val="left" w:pos="2625"/>
        </w:tabs>
        <w:rPr>
          <w:color w:val="000000" w:themeColor="text1"/>
        </w:rPr>
      </w:pPr>
      <w:r w:rsidRPr="007E2C94">
        <w:rPr>
          <w:color w:val="000000" w:themeColor="text1"/>
        </w:rPr>
        <w:tab/>
      </w:r>
    </w:p>
    <w:p w14:paraId="7D065C4E" w14:textId="77777777" w:rsidR="00176725" w:rsidRPr="007E2C94" w:rsidRDefault="00176725" w:rsidP="00176725">
      <w:pPr>
        <w:rPr>
          <w:color w:val="000000" w:themeColor="text1"/>
        </w:rPr>
      </w:pPr>
    </w:p>
    <w:p w14:paraId="1D20CC16" w14:textId="77777777" w:rsidR="00176725" w:rsidRPr="007E2C94" w:rsidRDefault="00176725" w:rsidP="00176725">
      <w:pPr>
        <w:rPr>
          <w:color w:val="000000" w:themeColor="text1"/>
        </w:rPr>
      </w:pPr>
    </w:p>
    <w:p w14:paraId="1BCAFDBF" w14:textId="77777777" w:rsidR="00176725" w:rsidRPr="007E2C94" w:rsidRDefault="00176725" w:rsidP="00176725">
      <w:pPr>
        <w:rPr>
          <w:color w:val="000000" w:themeColor="text1"/>
        </w:rPr>
      </w:pPr>
    </w:p>
    <w:p w14:paraId="112F74CD" w14:textId="77777777" w:rsidR="00176725" w:rsidRPr="007E2C94" w:rsidRDefault="00176725" w:rsidP="00176725">
      <w:pPr>
        <w:rPr>
          <w:color w:val="000000" w:themeColor="text1"/>
        </w:rPr>
      </w:pPr>
    </w:p>
    <w:p w14:paraId="7E913104" w14:textId="77777777" w:rsidR="00176725" w:rsidRPr="007E2C94" w:rsidRDefault="00176725" w:rsidP="00176725">
      <w:pPr>
        <w:rPr>
          <w:color w:val="000000" w:themeColor="text1"/>
        </w:rPr>
      </w:pPr>
    </w:p>
    <w:p w14:paraId="2D8D11DC" w14:textId="1514FCF5" w:rsidR="00563917" w:rsidRPr="007E2C94" w:rsidRDefault="00FE2DEF" w:rsidP="00A10342">
      <w:pPr>
        <w:rPr>
          <w:color w:val="000000" w:themeColor="text1"/>
        </w:rPr>
      </w:pPr>
      <w:r w:rsidRPr="007E2C94">
        <w:rPr>
          <w:rFonts w:ascii="Calibri" w:eastAsia="Calibri" w:hAnsi="Calibri" w:cs="Arial"/>
          <w:noProof/>
          <w:color w:val="000000" w:themeColor="text1"/>
          <w:sz w:val="24"/>
          <w:szCs w:val="24"/>
          <w:lang w:eastAsia="fr-FR"/>
        </w:rPr>
        <mc:AlternateContent>
          <mc:Choice Requires="wps">
            <w:drawing>
              <wp:anchor distT="0" distB="0" distL="114300" distR="114300" simplePos="0" relativeHeight="251808768" behindDoc="0" locked="0" layoutInCell="1" allowOverlap="1" wp14:anchorId="4D1C307E" wp14:editId="44D18AD4">
                <wp:simplePos x="0" y="0"/>
                <wp:positionH relativeFrom="column">
                  <wp:posOffset>509905</wp:posOffset>
                </wp:positionH>
                <wp:positionV relativeFrom="paragraph">
                  <wp:posOffset>6350</wp:posOffset>
                </wp:positionV>
                <wp:extent cx="429895" cy="399950"/>
                <wp:effectExtent l="0" t="0" r="0" b="635"/>
                <wp:wrapNone/>
                <wp:docPr id="918" name="Text Box 918"/>
                <wp:cNvGraphicFramePr/>
                <a:graphic xmlns:a="http://schemas.openxmlformats.org/drawingml/2006/main">
                  <a:graphicData uri="http://schemas.microsoft.com/office/word/2010/wordprocessingShape">
                    <wps:wsp>
                      <wps:cNvSpPr txBox="1"/>
                      <wps:spPr>
                        <a:xfrm>
                          <a:off x="0" y="0"/>
                          <a:ext cx="429895" cy="399950"/>
                        </a:xfrm>
                        <a:prstGeom prst="rect">
                          <a:avLst/>
                        </a:prstGeom>
                        <a:noFill/>
                        <a:ln w="6350">
                          <a:noFill/>
                        </a:ln>
                        <a:effectLst/>
                      </wps:spPr>
                      <wps:txbx>
                        <w:txbxContent>
                          <w:p w14:paraId="4A050B6A" w14:textId="77777777" w:rsidR="00DC3C12" w:rsidRPr="00AC1D24" w:rsidRDefault="009A3DBF" w:rsidP="00FE2DEF">
                            <w:pPr>
                              <w:rPr>
                                <w:b/>
                              </w:rPr>
                            </w:pPr>
                            <m:oMathPara>
                              <m:oMath>
                                <m:sSub>
                                  <m:sSubPr>
                                    <m:ctrlPr>
                                      <w:rPr>
                                        <w:rFonts w:ascii="Cambria Math" w:hAnsi="Cambria Math"/>
                                        <w:b/>
                                        <w:sz w:val="24"/>
                                        <w:lang w:val="en-US"/>
                                      </w:rPr>
                                    </m:ctrlPr>
                                  </m:sSubPr>
                                  <m:e>
                                    <m:bar>
                                      <m:barPr>
                                        <m:pos m:val="top"/>
                                        <m:ctrlPr>
                                          <w:rPr>
                                            <w:rFonts w:ascii="Cambria Math" w:hAnsi="Cambria Math"/>
                                            <w:b/>
                                            <w:sz w:val="24"/>
                                            <w:lang w:val="en-US"/>
                                          </w:rPr>
                                        </m:ctrlPr>
                                      </m:barPr>
                                      <m:e>
                                        <m:r>
                                          <m:rPr>
                                            <m:sty m:val="bi"/>
                                          </m:rPr>
                                          <w:rPr>
                                            <w:rFonts w:ascii="Cambria Math" w:hAnsi="Cambria Math"/>
                                            <w:sz w:val="24"/>
                                            <w:lang w:val="en-US"/>
                                          </w:rPr>
                                          <m:t>τ</m:t>
                                        </m:r>
                                      </m:e>
                                    </m:bar>
                                  </m:e>
                                  <m:sub>
                                    <m:r>
                                      <m:rPr>
                                        <m:sty m:val="bi"/>
                                      </m:rPr>
                                      <w:rPr>
                                        <w:rFonts w:ascii="Cambria Math" w:hAnsi="Cambria Math"/>
                                        <w:sz w:val="24"/>
                                        <w:lang w:val="en-US"/>
                                      </w:rPr>
                                      <m:t>xy</m:t>
                                    </m:r>
                                  </m:sub>
                                </m:sSub>
                              </m:oMath>
                            </m:oMathPara>
                          </w:p>
                          <w:p w14:paraId="3E93C816" w14:textId="77777777" w:rsidR="00DC3C12" w:rsidRPr="00AC1D24" w:rsidRDefault="00DC3C12" w:rsidP="00FE2DEF">
                            <w:pP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1C307E" id="Text Box 918" o:spid="_x0000_s1883" type="#_x0000_t202" style="position:absolute;margin-left:40.15pt;margin-top:.5pt;width:33.85pt;height:31.5pt;z-index:251808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jUfOAIAAGsEAAAOAAAAZHJzL2Uyb0RvYy54bWysVF1v2jAUfZ+0/2D5fQQoZQQ1VKwV0yTU&#10;VoKpz8ZxmkiJr2cbEvbrd+xAy7o9TXsx9yv345x7ubntmpodlHUV6YyPBkPOlJaUV/ol49+3q08z&#10;zpwXOhc1aZXxo3L8dvHxw01r5mpMJdW5sgxJtJu3JuOl92aeJE6WqhFuQEZpOAuyjfBQ7UuSW9Ei&#10;e1Mn4+FwmrRkc2NJKudgve+dfBHzF4WS/rEonPKszjh68/G18d2FN1nciPmLFaas5KkN8Q9dNKLS&#10;KPqa6l54wfa2+iNVU0lLjgo/kNQkVBSVVHEGTDMavptmUwqj4iwAx5lXmNz/SysfDk+WVXnG0xGo&#10;0qIBSVvVefaFOhZsQKg1bo7AjUGo7+AA02e7gzEM3hW2Cb8YicEPrI+v+IZ0EsbJOJ2l15xJuK7S&#10;NL2O+CdvHxvr/FdFDQtCxi3oi6iKw9p5NILQc0iopWlV1XWksNaszfj0Cil/8+CLWgeListwShMG&#10;6hsPku92XYRgPJuex9pRfsS0lvqNcUauKvS0Fs4/CYsVwYBYe/+Ip6gJtekkcVaS/fk3e4gHc/By&#10;1mLlMu5+7IVVnNXfNDhNR5NJ2NGoTK4/j6HYS8/u0qP3zR1hq0c4MCOjGOJ9fRYLS80zrmMZqsIl&#10;tETtjPuzeOf7Q8B1SbVcxiBspRF+rTdGhtQBuYD4tnsW1pxo8eDzgc7LKebv2OljexaWe09FFakL&#10;SPeogsegYKMjo6frCydzqceot/+IxS8AAAD//wMAUEsDBBQABgAIAAAAIQCV5QEe3gAAAAcBAAAP&#10;AAAAZHJzL2Rvd25yZXYueG1sTI9BT8MwDIXvSPyHyEjcWMIYU1WaTlOlCQnBYWMXbmnjtRWJU5ps&#10;K/x6vBPcbL+n5+8Vq8k7ccIx9oE03M8UCKQm2J5aDfv3zV0GIiZD1rhAqOEbI6zK66vC5DacaYun&#10;XWoFh1DMjYYupSGXMjYdehNnYUBi7RBGbxKvYyvtaM4c7p2cK7WU3vTEHzozYNVh87k7eg0v1ebN&#10;bOu5z35c9fx6WA9f+49HrW9vpvUTiIRT+jPDBZ/RoWSmOhzJRuE0ZOqBnXznRhd5kfFQa1guFMiy&#10;kP/5y18AAAD//wMAUEsBAi0AFAAGAAgAAAAhALaDOJL+AAAA4QEAABMAAAAAAAAAAAAAAAAAAAAA&#10;AFtDb250ZW50X1R5cGVzXS54bWxQSwECLQAUAAYACAAAACEAOP0h/9YAAACUAQAACwAAAAAAAAAA&#10;AAAAAAAvAQAAX3JlbHMvLnJlbHNQSwECLQAUAAYACAAAACEAxaY1HzgCAABrBAAADgAAAAAAAAAA&#10;AAAAAAAuAgAAZHJzL2Uyb0RvYy54bWxQSwECLQAUAAYACAAAACEAleUBHt4AAAAHAQAADwAAAAAA&#10;AAAAAAAAAACSBAAAZHJzL2Rvd25yZXYueG1sUEsFBgAAAAAEAAQA8wAAAJ0FAAAAAA==&#10;" filled="f" stroked="f" strokeweight=".5pt">
                <v:textbox>
                  <w:txbxContent>
                    <w:p w14:paraId="4A050B6A" w14:textId="77777777" w:rsidR="00DC3C12" w:rsidRPr="00AC1D24" w:rsidRDefault="00DC3C12" w:rsidP="00FE2DEF">
                      <w:pPr>
                        <w:rPr>
                          <w:b/>
                        </w:rPr>
                      </w:pPr>
                      <m:oMathPara>
                        <m:oMath>
                          <m:sSub>
                            <m:sSubPr>
                              <m:ctrlPr>
                                <w:rPr>
                                  <w:rFonts w:ascii="Cambria Math" w:hAnsi="Cambria Math"/>
                                  <w:b/>
                                  <w:sz w:val="24"/>
                                  <w:lang w:val="en-US"/>
                                </w:rPr>
                              </m:ctrlPr>
                            </m:sSubPr>
                            <m:e>
                              <m:bar>
                                <m:barPr>
                                  <m:pos m:val="top"/>
                                  <m:ctrlPr>
                                    <w:rPr>
                                      <w:rFonts w:ascii="Cambria Math" w:hAnsi="Cambria Math"/>
                                      <w:b/>
                                      <w:sz w:val="24"/>
                                      <w:lang w:val="en-US"/>
                                    </w:rPr>
                                  </m:ctrlPr>
                                </m:barPr>
                                <m:e>
                                  <m:r>
                                    <m:rPr>
                                      <m:sty m:val="bi"/>
                                    </m:rPr>
                                    <w:rPr>
                                      <w:rFonts w:ascii="Cambria Math" w:hAnsi="Cambria Math"/>
                                      <w:sz w:val="24"/>
                                      <w:lang w:val="en-US"/>
                                    </w:rPr>
                                    <m:t>τ</m:t>
                                  </m:r>
                                </m:e>
                              </m:bar>
                            </m:e>
                            <m:sub>
                              <m:r>
                                <m:rPr>
                                  <m:sty m:val="bi"/>
                                </m:rPr>
                                <w:rPr>
                                  <w:rFonts w:ascii="Cambria Math" w:hAnsi="Cambria Math"/>
                                  <w:sz w:val="24"/>
                                  <w:lang w:val="en-US"/>
                                </w:rPr>
                                <m:t>xy</m:t>
                              </m:r>
                            </m:sub>
                          </m:sSub>
                        </m:oMath>
                      </m:oMathPara>
                    </w:p>
                    <w:p w14:paraId="3E93C816" w14:textId="77777777" w:rsidR="00DC3C12" w:rsidRPr="00AC1D24" w:rsidRDefault="00DC3C12" w:rsidP="00FE2DEF">
                      <w:pPr>
                        <w:rPr>
                          <w:b/>
                        </w:rPr>
                      </w:pPr>
                    </w:p>
                  </w:txbxContent>
                </v:textbox>
              </v:shape>
            </w:pict>
          </mc:Fallback>
        </mc:AlternateContent>
      </w:r>
    </w:p>
    <w:p w14:paraId="5FD6B400" w14:textId="77777777" w:rsidR="00563917" w:rsidRPr="007E2C94" w:rsidRDefault="00563917" w:rsidP="00A10342">
      <w:pPr>
        <w:rPr>
          <w:color w:val="000000" w:themeColor="text1"/>
        </w:rPr>
      </w:pPr>
    </w:p>
    <w:p w14:paraId="4DB57628" w14:textId="77777777" w:rsidR="00FE2DEF" w:rsidRPr="007E2C94" w:rsidRDefault="00FE2DEF" w:rsidP="00A10342">
      <w:pPr>
        <w:rPr>
          <w:color w:val="000000" w:themeColor="text1"/>
        </w:rPr>
      </w:pPr>
    </w:p>
    <w:p w14:paraId="443ED94D" w14:textId="64A070FA" w:rsidR="00FE2DEF" w:rsidRPr="007E2C94" w:rsidRDefault="00FE2DEF" w:rsidP="00A10342">
      <w:pPr>
        <w:rPr>
          <w:color w:val="000000" w:themeColor="text1"/>
        </w:rPr>
      </w:pPr>
    </w:p>
    <w:p w14:paraId="7607C10E" w14:textId="77777777" w:rsidR="00FE2DEF" w:rsidRPr="007E2C94" w:rsidRDefault="00FE2DEF" w:rsidP="00A10342">
      <w:pPr>
        <w:rPr>
          <w:color w:val="000000" w:themeColor="text1"/>
        </w:rPr>
      </w:pPr>
    </w:p>
    <w:p w14:paraId="1330B75F" w14:textId="77777777" w:rsidR="00FE2DEF" w:rsidRPr="007E2C94" w:rsidRDefault="00FE2DEF" w:rsidP="00A10342">
      <w:pPr>
        <w:rPr>
          <w:color w:val="000000" w:themeColor="text1"/>
        </w:rPr>
      </w:pPr>
    </w:p>
    <w:p w14:paraId="07A77CDE" w14:textId="2C7B4B12" w:rsidR="00FE2DEF" w:rsidRPr="007E2C94" w:rsidRDefault="00FE2DEF" w:rsidP="00A10342">
      <w:pPr>
        <w:rPr>
          <w:color w:val="000000" w:themeColor="text1"/>
        </w:rPr>
      </w:pPr>
    </w:p>
    <w:p w14:paraId="798A3DD7" w14:textId="027FE7A4" w:rsidR="00FE2DEF" w:rsidRPr="007E2C94" w:rsidRDefault="00FE2DEF" w:rsidP="00A10342">
      <w:pPr>
        <w:rPr>
          <w:color w:val="000000" w:themeColor="text1"/>
        </w:rPr>
      </w:pPr>
    </w:p>
    <w:p w14:paraId="603DECB4" w14:textId="034AD1C0" w:rsidR="00FE2DEF" w:rsidRPr="007E2C94" w:rsidRDefault="00CF3AF0" w:rsidP="00CF3AF0">
      <w:pPr>
        <w:rPr>
          <w:color w:val="000000" w:themeColor="text1"/>
        </w:rPr>
      </w:pPr>
      <w:r w:rsidRPr="007E2C94">
        <w:rPr>
          <w:rFonts w:ascii="Calibri" w:eastAsia="Calibri" w:hAnsi="Calibri" w:cs="Arial"/>
          <w:noProof/>
          <w:color w:val="000000" w:themeColor="text1"/>
          <w:sz w:val="24"/>
          <w:szCs w:val="24"/>
          <w:lang w:eastAsia="fr-FR"/>
        </w:rPr>
        <mc:AlternateContent>
          <mc:Choice Requires="wps">
            <w:drawing>
              <wp:anchor distT="0" distB="0" distL="114300" distR="114300" simplePos="0" relativeHeight="251809792" behindDoc="0" locked="0" layoutInCell="1" allowOverlap="1" wp14:anchorId="58C7D7A2" wp14:editId="73EAE867">
                <wp:simplePos x="0" y="0"/>
                <wp:positionH relativeFrom="margin">
                  <wp:posOffset>2715481</wp:posOffset>
                </wp:positionH>
                <wp:positionV relativeFrom="paragraph">
                  <wp:posOffset>11457</wp:posOffset>
                </wp:positionV>
                <wp:extent cx="482600" cy="350520"/>
                <wp:effectExtent l="0" t="0" r="0" b="0"/>
                <wp:wrapNone/>
                <wp:docPr id="920" name="Text Box 920"/>
                <wp:cNvGraphicFramePr/>
                <a:graphic xmlns:a="http://schemas.openxmlformats.org/drawingml/2006/main">
                  <a:graphicData uri="http://schemas.microsoft.com/office/word/2010/wordprocessingShape">
                    <wps:wsp>
                      <wps:cNvSpPr txBox="1"/>
                      <wps:spPr>
                        <a:xfrm>
                          <a:off x="0" y="0"/>
                          <a:ext cx="482600" cy="350520"/>
                        </a:xfrm>
                        <a:prstGeom prst="rect">
                          <a:avLst/>
                        </a:prstGeom>
                        <a:noFill/>
                        <a:ln w="6350">
                          <a:noFill/>
                        </a:ln>
                        <a:effectLst/>
                      </wps:spPr>
                      <wps:txbx>
                        <w:txbxContent>
                          <w:p w14:paraId="484CAC2A" w14:textId="7F335514" w:rsidR="00DC3C12" w:rsidRPr="00E177E3" w:rsidRDefault="00DC3C12" w:rsidP="00FE2DEF">
                            <w:pPr>
                              <w:rPr>
                                <w:b/>
                              </w:rPr>
                            </w:pPr>
                            <m:oMathPara>
                              <m:oMath>
                                <m:r>
                                  <m:rPr>
                                    <m:sty m:val="b"/>
                                  </m:rPr>
                                  <w:rPr>
                                    <w:rFonts w:ascii="Cambria Math" w:hAnsi="Cambria Math"/>
                                    <w:sz w:val="24"/>
                                    <w:lang w:val="en-US"/>
                                  </w:rPr>
                                  <m:t>l/h</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C7D7A2" id="Text Box 920" o:spid="_x0000_s1884" type="#_x0000_t202" style="position:absolute;margin-left:213.8pt;margin-top:.9pt;width:38pt;height:27.6pt;z-index:25180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xITNwIAAGsEAAAOAAAAZHJzL2Uyb0RvYy54bWysVFFv2jAQfp+0/2D5fSQwoBQRKtaKaVLV&#10;VoKqz8ZxIFLi82xDwn79PjtAUbenaS/mfHf5fPd9d8zu2rpiB2VdSTrj/V7KmdKS8lJvM/66Xn6Z&#10;cOa80LmoSKuMH5Xjd/PPn2aNmaoB7ajKlWUA0W7amIzvvDfTJHFyp2rhemSURrAgWwuPq90muRUN&#10;0OsqGaTpOGnI5saSVM7B+9AF+TziF4WS/rkonPKsyjhq8/G08dyEM5nPxHRrhdmV8lSG+IcqalFq&#10;PHqBehBesL0t/4CqS2nJUeF7kuqEiqKUKvaAbvrph25WO2FU7AXkOHOhyf0/WPl0eLGszDN+OwA/&#10;WtQQaa1az75Ry4IPDDXGTZG4Mkj1LQJQ+ux3cIbG28LW4RctMcSBdbzwG+AknMPJYJwiIhH6OkpH&#10;HXry/rGxzn9XVLNgZNxCvsiqODw6j0KQek4Jb2lallUVJaw0azI+Bmr84BLBF5UOuSoOwwkmNNQV&#10;HizfbtpIwWByc25rQ/kR3VrqJsYZuSxR06Nw/kVYjAjawNj7ZxxFRXibThZnO7K//uYP+VAOUc4a&#10;jFzG3c+9sIqz6oeGprf94RCwPl6GoxvQw+x1ZHMd0fv6njDVfSyYkdEM+b46m4Wl+g3bsQivIiS0&#10;xNsZ92fz3neLgO2SarGISZhKI/yjXhkZoANzgfF1+yasOcnioecTnYdTTD+o0+V2+iz2nooySheY&#10;7liFjuGCiY6KnrYvrMz1PWa9/0fMfwMAAP//AwBQSwMEFAAGAAgAAAAhAJKm3ZffAAAACAEAAA8A&#10;AABkcnMvZG93bnJldi54bWxMj81OwzAQhO9IvIO1SNyo3UB/FOJUVaQKCcGhpRdum3ibRI3tELtt&#10;4OlZTuW2o280O5OtRtuJMw2h9U7DdKJAkKu8aV2tYf+xeViCCBGdwc470vBNAVb57U2GqfEXt6Xz&#10;LtaCQ1xIUUMTY59KGaqGLIaJ78kxO/jBYmQ51NIMeOFw28lEqbm02Dr+0GBPRUPVcXeyGl6LzTtu&#10;y8Quf7ri5e2w7r/2nzOt7+/G9TOISGO8muGvPleHnDuV/uRMEJ2Gp2QxZysDXsB8ph5Zl3wsFMg8&#10;k/8H5L8AAAD//wMAUEsBAi0AFAAGAAgAAAAhALaDOJL+AAAA4QEAABMAAAAAAAAAAAAAAAAAAAAA&#10;AFtDb250ZW50X1R5cGVzXS54bWxQSwECLQAUAAYACAAAACEAOP0h/9YAAACUAQAACwAAAAAAAAAA&#10;AAAAAAAvAQAAX3JlbHMvLnJlbHNQSwECLQAUAAYACAAAACEAVjcSEzcCAABrBAAADgAAAAAAAAAA&#10;AAAAAAAuAgAAZHJzL2Uyb0RvYy54bWxQSwECLQAUAAYACAAAACEAkqbdl98AAAAIAQAADwAAAAAA&#10;AAAAAAAAAACRBAAAZHJzL2Rvd25yZXYueG1sUEsFBgAAAAAEAAQA8wAAAJ0FAAAAAA==&#10;" filled="f" stroked="f" strokeweight=".5pt">
                <v:textbox>
                  <w:txbxContent>
                    <w:p w14:paraId="484CAC2A" w14:textId="7F335514" w:rsidR="00DC3C12" w:rsidRPr="00E177E3" w:rsidRDefault="00DC3C12" w:rsidP="00FE2DEF">
                      <w:pPr>
                        <w:rPr>
                          <w:b/>
                        </w:rPr>
                      </w:pPr>
                      <m:oMathPara>
                        <m:oMath>
                          <m:r>
                            <m:rPr>
                              <m:sty m:val="b"/>
                            </m:rPr>
                            <w:rPr>
                              <w:rFonts w:ascii="Cambria Math" w:hAnsi="Cambria Math"/>
                              <w:sz w:val="24"/>
                              <w:lang w:val="en-US"/>
                            </w:rPr>
                            <m:t>l/h</m:t>
                          </m:r>
                        </m:oMath>
                      </m:oMathPara>
                    </w:p>
                  </w:txbxContent>
                </v:textbox>
                <w10:wrap anchorx="margin"/>
              </v:shape>
            </w:pict>
          </mc:Fallback>
        </mc:AlternateContent>
      </w:r>
    </w:p>
    <w:p w14:paraId="404BDE7D" w14:textId="77FB035B" w:rsidR="00FE2DEF" w:rsidRPr="007E2C94" w:rsidRDefault="00FE2DEF" w:rsidP="00A10342">
      <w:pPr>
        <w:rPr>
          <w:color w:val="000000" w:themeColor="text1"/>
        </w:rPr>
      </w:pPr>
    </w:p>
    <w:p w14:paraId="2AB3FFFC" w14:textId="60826DC9" w:rsidR="003246FE" w:rsidRDefault="00FE2DEF" w:rsidP="0012680A">
      <w:pPr>
        <w:pStyle w:val="Lgende"/>
        <w:spacing w:after="0" w:line="360" w:lineRule="auto"/>
        <w:jc w:val="center"/>
        <w:rPr>
          <w:i w:val="0"/>
          <w:iCs w:val="0"/>
          <w:color w:val="000000" w:themeColor="text1"/>
          <w:sz w:val="24"/>
          <w:szCs w:val="24"/>
        </w:rPr>
      </w:pPr>
      <w:bookmarkStart w:id="566" w:name="_Toc188538304"/>
      <w:bookmarkStart w:id="567" w:name="_Toc188624560"/>
      <w:bookmarkStart w:id="568" w:name="_Toc195687255"/>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Variation de la contrainte de cisaillement dans le plan </w:t>
      </w:r>
      <w:r w:rsidR="0098557B" w:rsidRPr="007E2C94">
        <w:rPr>
          <w:i w:val="0"/>
          <w:iCs w:val="0"/>
          <w:color w:val="000000" w:themeColor="text1"/>
          <w:sz w:val="24"/>
          <w:szCs w:val="24"/>
        </w:rPr>
        <w:t>(</w:t>
      </w:r>
      <m:oMath>
        <m:sSub>
          <m:sSubPr>
            <m:ctrlPr>
              <w:rPr>
                <w:rFonts w:ascii="Cambria Math" w:hAnsi="Cambria Math"/>
                <w:i w:val="0"/>
                <w:iCs w:val="0"/>
                <w:color w:val="000000" w:themeColor="text1"/>
                <w:kern w:val="2"/>
                <w:sz w:val="24"/>
                <w:szCs w:val="24"/>
                <w:lang w:eastAsia="fr-FR"/>
                <w14:ligatures w14:val="standardContextual"/>
              </w:rPr>
            </m:ctrlPr>
          </m:sSubPr>
          <m:e>
            <m:bar>
              <m:barPr>
                <m:pos m:val="top"/>
                <m:ctrlPr>
                  <w:rPr>
                    <w:rFonts w:ascii="Cambria Math" w:hAnsi="Cambria Math"/>
                    <w:i w:val="0"/>
                    <w:iCs w:val="0"/>
                    <w:color w:val="000000" w:themeColor="text1"/>
                    <w:kern w:val="2"/>
                    <w:sz w:val="24"/>
                    <w:szCs w:val="24"/>
                    <w:lang w:eastAsia="fr-FR"/>
                    <w14:ligatures w14:val="standardContextual"/>
                  </w:rPr>
                </m:ctrlPr>
              </m:barPr>
              <m:e>
                <m:r>
                  <w:rPr>
                    <w:rFonts w:ascii="Cambria Math" w:hAnsi="Cambria Math"/>
                    <w:color w:val="000000" w:themeColor="text1"/>
                    <w:kern w:val="2"/>
                    <w:sz w:val="24"/>
                    <w:szCs w:val="24"/>
                    <w:lang w:eastAsia="fr-FR"/>
                    <w14:ligatures w14:val="standardContextual"/>
                  </w:rPr>
                  <m:t>τ</m:t>
                </m:r>
              </m:e>
            </m:bar>
          </m:e>
          <m:sub>
            <m:r>
              <w:rPr>
                <w:rFonts w:ascii="Cambria Math" w:hAnsi="Cambria Math"/>
                <w:color w:val="000000" w:themeColor="text1"/>
                <w:kern w:val="2"/>
                <w:sz w:val="24"/>
                <w:szCs w:val="24"/>
                <w:lang w:eastAsia="fr-FR"/>
                <w14:ligatures w14:val="standardContextual"/>
              </w:rPr>
              <m:t>xy</m:t>
            </m:r>
          </m:sub>
        </m:sSub>
      </m:oMath>
      <w:r w:rsidR="0098557B" w:rsidRPr="007E2C94">
        <w:rPr>
          <w:i w:val="0"/>
          <w:iCs w:val="0"/>
          <w:color w:val="000000" w:themeColor="text1"/>
          <w:sz w:val="24"/>
          <w:szCs w:val="24"/>
        </w:rPr>
        <w:t xml:space="preserve">) </w:t>
      </w:r>
      <w:r w:rsidRPr="007E2C94">
        <w:rPr>
          <w:i w:val="0"/>
          <w:iCs w:val="0"/>
          <w:color w:val="000000" w:themeColor="text1"/>
          <w:sz w:val="24"/>
          <w:szCs w:val="24"/>
        </w:rPr>
        <w:t>d'une plaque carrée FG soumise à une charge uniformément répartie (UDL) pour différents rapports (l/h).</w:t>
      </w:r>
      <w:bookmarkEnd w:id="566"/>
      <w:bookmarkEnd w:id="567"/>
      <w:bookmarkEnd w:id="568"/>
    </w:p>
    <w:p w14:paraId="513684C7" w14:textId="77777777" w:rsidR="000C2D4E" w:rsidRDefault="000C2D4E" w:rsidP="000C2D4E"/>
    <w:p w14:paraId="3390AAB3" w14:textId="77777777" w:rsidR="000C2D4E" w:rsidRDefault="000C2D4E" w:rsidP="000C2D4E"/>
    <w:p w14:paraId="4FF157CA" w14:textId="77777777" w:rsidR="000C2D4E" w:rsidRDefault="000C2D4E" w:rsidP="000C2D4E"/>
    <w:p w14:paraId="78C1B426" w14:textId="77777777" w:rsidR="000C2D4E" w:rsidRDefault="000C2D4E" w:rsidP="000C2D4E"/>
    <w:p w14:paraId="3A2918DB" w14:textId="77777777" w:rsidR="000C2D4E" w:rsidRDefault="000C2D4E" w:rsidP="000C2D4E"/>
    <w:p w14:paraId="55AB578F" w14:textId="77777777" w:rsidR="000C2D4E" w:rsidRDefault="000C2D4E" w:rsidP="000C2D4E"/>
    <w:p w14:paraId="294AE629" w14:textId="77777777" w:rsidR="000C2D4E" w:rsidRDefault="000C2D4E" w:rsidP="000C2D4E"/>
    <w:p w14:paraId="396C8B3C" w14:textId="77777777" w:rsidR="000C2D4E" w:rsidRDefault="000C2D4E" w:rsidP="000C2D4E"/>
    <w:p w14:paraId="14265C8F" w14:textId="77777777" w:rsidR="000C2D4E" w:rsidRDefault="000C2D4E" w:rsidP="000C2D4E"/>
    <w:p w14:paraId="1EB992AC" w14:textId="77777777" w:rsidR="000C2D4E" w:rsidRDefault="000C2D4E" w:rsidP="000C2D4E"/>
    <w:p w14:paraId="503C9737" w14:textId="77777777" w:rsidR="000C2D4E" w:rsidRDefault="000C2D4E" w:rsidP="000C2D4E"/>
    <w:p w14:paraId="3F8204CD" w14:textId="77777777" w:rsidR="000C2D4E" w:rsidRDefault="000C2D4E" w:rsidP="000C2D4E"/>
    <w:p w14:paraId="79FF14EB" w14:textId="77777777" w:rsidR="000C2D4E" w:rsidRDefault="000C2D4E" w:rsidP="000C2D4E"/>
    <w:p w14:paraId="49D28384" w14:textId="77777777" w:rsidR="000C2D4E" w:rsidRDefault="000C2D4E" w:rsidP="000C2D4E"/>
    <w:p w14:paraId="2C0C3A71" w14:textId="77777777" w:rsidR="000C2D4E" w:rsidRPr="000C2D4E" w:rsidRDefault="000C2D4E" w:rsidP="000C2D4E"/>
    <w:p w14:paraId="4860DE30" w14:textId="016F40C7" w:rsidR="00FE2DEF" w:rsidRPr="007E2C94" w:rsidRDefault="00273DB5" w:rsidP="0070595C">
      <w:pPr>
        <w:pStyle w:val="Titre4"/>
        <w:spacing w:after="120"/>
        <w:jc w:val="left"/>
        <w:rPr>
          <w:color w:val="000000" w:themeColor="text1"/>
          <w:sz w:val="24"/>
          <w:szCs w:val="24"/>
        </w:rPr>
      </w:pPr>
      <w:r w:rsidRPr="007E2C94">
        <w:rPr>
          <w:color w:val="000000" w:themeColor="text1"/>
          <w:sz w:val="24"/>
          <w:szCs w:val="24"/>
        </w:rPr>
        <w:t>Vibration libre.</w:t>
      </w:r>
    </w:p>
    <w:p w14:paraId="5FE894D5" w14:textId="6C2AD292" w:rsidR="0059285E" w:rsidRPr="007E2C94" w:rsidRDefault="0070595C" w:rsidP="000C2D4E">
      <w:pPr>
        <w:spacing w:line="360" w:lineRule="auto"/>
        <w:jc w:val="both"/>
        <w:rPr>
          <w:color w:val="000000" w:themeColor="text1"/>
          <w:sz w:val="24"/>
          <w:szCs w:val="24"/>
        </w:rPr>
      </w:pPr>
      <w:r w:rsidRPr="007E2C94">
        <w:rPr>
          <w:color w:val="000000" w:themeColor="text1"/>
          <w:sz w:val="24"/>
          <w:szCs w:val="24"/>
        </w:rPr>
        <w:t xml:space="preserve">Dans cette sous-section, la convergence de </w:t>
      </w:r>
      <w:r w:rsidR="0012680A" w:rsidRPr="007E2C94">
        <w:rPr>
          <w:color w:val="000000" w:themeColor="text1"/>
          <w:sz w:val="24"/>
          <w:szCs w:val="24"/>
        </w:rPr>
        <w:t>présence élément</w:t>
      </w:r>
      <w:r w:rsidRPr="007E2C94">
        <w:rPr>
          <w:color w:val="000000" w:themeColor="text1"/>
          <w:sz w:val="24"/>
          <w:szCs w:val="24"/>
        </w:rPr>
        <w:t xml:space="preserve"> (HSBQP20) a également été vérifiée pour les réponses de vibration libre de différents types de plaques FG, et les résultats sont comparés avec les méthodes numériques et analytiques disponibles.</w:t>
      </w:r>
    </w:p>
    <w:p w14:paraId="47196940" w14:textId="28066E5D" w:rsidR="003B4FD9" w:rsidRPr="007E2C94" w:rsidRDefault="00227FA2" w:rsidP="0070595C">
      <w:pPr>
        <w:spacing w:line="360" w:lineRule="auto"/>
        <w:jc w:val="both"/>
        <w:rPr>
          <w:color w:val="000000" w:themeColor="text1"/>
          <w:sz w:val="24"/>
          <w:szCs w:val="24"/>
        </w:rPr>
      </w:pPr>
      <w:r w:rsidRPr="007E2C94">
        <w:rPr>
          <w:rFonts w:ascii="Calibri" w:eastAsia="Calibri" w:hAnsi="Calibri" w:cs="Calibri"/>
          <w:b/>
          <w:bCs/>
          <w:iCs/>
          <w:noProof/>
          <w:color w:val="000000" w:themeColor="text1"/>
          <w:szCs w:val="24"/>
          <w:lang w:eastAsia="fr-FR"/>
        </w:rPr>
        <mc:AlternateContent>
          <mc:Choice Requires="wpg">
            <w:drawing>
              <wp:anchor distT="0" distB="0" distL="114300" distR="114300" simplePos="0" relativeHeight="251821056" behindDoc="0" locked="0" layoutInCell="1" allowOverlap="1" wp14:anchorId="3098B8B3" wp14:editId="1564520A">
                <wp:simplePos x="0" y="0"/>
                <wp:positionH relativeFrom="margin">
                  <wp:posOffset>3117924</wp:posOffset>
                </wp:positionH>
                <wp:positionV relativeFrom="paragraph">
                  <wp:posOffset>5080</wp:posOffset>
                </wp:positionV>
                <wp:extent cx="2324100" cy="1962785"/>
                <wp:effectExtent l="0" t="0" r="0" b="0"/>
                <wp:wrapNone/>
                <wp:docPr id="1980205839" name="Group 906"/>
                <wp:cNvGraphicFramePr/>
                <a:graphic xmlns:a="http://schemas.openxmlformats.org/drawingml/2006/main">
                  <a:graphicData uri="http://schemas.microsoft.com/office/word/2010/wordprocessingGroup">
                    <wpg:wgp>
                      <wpg:cNvGrpSpPr/>
                      <wpg:grpSpPr>
                        <a:xfrm>
                          <a:off x="0" y="0"/>
                          <a:ext cx="2324100" cy="1962785"/>
                          <a:chOff x="0" y="-29261"/>
                          <a:chExt cx="2497501" cy="2078695"/>
                        </a:xfrm>
                      </wpg:grpSpPr>
                      <wpg:grpSp>
                        <wpg:cNvPr id="13828936" name="Group 82"/>
                        <wpg:cNvGrpSpPr/>
                        <wpg:grpSpPr>
                          <a:xfrm>
                            <a:off x="0" y="320040"/>
                            <a:ext cx="2191385" cy="1729394"/>
                            <a:chOff x="0" y="-6982"/>
                            <a:chExt cx="1717118" cy="1476178"/>
                          </a:xfrm>
                        </wpg:grpSpPr>
                        <wpg:grpSp>
                          <wpg:cNvPr id="1552979845" name="Group 338010199"/>
                          <wpg:cNvGrpSpPr/>
                          <wpg:grpSpPr>
                            <a:xfrm>
                              <a:off x="125643" y="-6982"/>
                              <a:ext cx="1591475" cy="1243846"/>
                              <a:chOff x="0" y="-6891"/>
                              <a:chExt cx="1549994" cy="1227711"/>
                            </a:xfrm>
                            <a:solidFill>
                              <a:sysClr val="window" lastClr="FFFFFF">
                                <a:lumMod val="85000"/>
                              </a:sysClr>
                            </a:solidFill>
                          </wpg:grpSpPr>
                          <wps:wsp>
                            <wps:cNvPr id="1287895810" name="Parallelogram 60"/>
                            <wps:cNvSpPr/>
                            <wps:spPr>
                              <a:xfrm>
                                <a:off x="0" y="0"/>
                                <a:ext cx="1549994" cy="1217295"/>
                              </a:xfrm>
                              <a:prstGeom prst="parallelogram">
                                <a:avLst/>
                              </a:prstGeom>
                              <a:gradFill flip="none" rotWithShape="1">
                                <a:gsLst>
                                  <a:gs pos="55150">
                                    <a:srgbClr val="11CDCD"/>
                                  </a:gs>
                                  <a:gs pos="0">
                                    <a:srgbClr val="23E1E1">
                                      <a:shade val="30000"/>
                                      <a:satMod val="115000"/>
                                    </a:srgbClr>
                                  </a:gs>
                                  <a:gs pos="21000">
                                    <a:srgbClr val="13E0E0"/>
                                  </a:gs>
                                  <a:gs pos="0">
                                    <a:srgbClr val="23E1E1">
                                      <a:shade val="67500"/>
                                      <a:satMod val="115000"/>
                                    </a:srgbClr>
                                  </a:gs>
                                  <a:gs pos="100000">
                                    <a:srgbClr val="23E1E1">
                                      <a:shade val="100000"/>
                                      <a:satMod val="115000"/>
                                    </a:srgbClr>
                                  </a:gs>
                                </a:gsLst>
                                <a:path path="shape">
                                  <a:fillToRect l="50000" t="50000" r="50000" b="50000"/>
                                </a:path>
                                <a:tileRect/>
                              </a:gra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6598855" name="Straight Connector 917"/>
                            <wps:cNvCnPr/>
                            <wps:spPr>
                              <a:xfrm>
                                <a:off x="43774" y="1079770"/>
                                <a:ext cx="1270595" cy="0"/>
                              </a:xfrm>
                              <a:prstGeom prst="line">
                                <a:avLst/>
                              </a:prstGeom>
                              <a:grpFill/>
                              <a:ln w="6350" cap="flat" cmpd="sng" algn="ctr">
                                <a:solidFill>
                                  <a:sysClr val="windowText" lastClr="000000"/>
                                </a:solidFill>
                                <a:prstDash val="solid"/>
                                <a:miter lim="800000"/>
                              </a:ln>
                              <a:effectLst/>
                            </wps:spPr>
                            <wps:bodyPr/>
                          </wps:wsp>
                          <wps:wsp>
                            <wps:cNvPr id="1875613580" name="Straight Connector 935"/>
                            <wps:cNvCnPr/>
                            <wps:spPr>
                              <a:xfrm>
                                <a:off x="87528" y="923810"/>
                                <a:ext cx="1253602" cy="0"/>
                              </a:xfrm>
                              <a:prstGeom prst="line">
                                <a:avLst/>
                              </a:prstGeom>
                              <a:grpFill/>
                              <a:ln w="3175" cap="flat" cmpd="sng" algn="ctr">
                                <a:solidFill>
                                  <a:sysClr val="windowText" lastClr="000000"/>
                                </a:solidFill>
                                <a:prstDash val="solid"/>
                                <a:miter lim="800000"/>
                              </a:ln>
                              <a:effectLst/>
                            </wps:spPr>
                            <wps:bodyPr/>
                          </wps:wsp>
                          <wps:wsp>
                            <wps:cNvPr id="1298489537" name="Straight Connector 939"/>
                            <wps:cNvCnPr/>
                            <wps:spPr>
                              <a:xfrm>
                                <a:off x="97496" y="768209"/>
                                <a:ext cx="1272711" cy="19899"/>
                              </a:xfrm>
                              <a:prstGeom prst="line">
                                <a:avLst/>
                              </a:prstGeom>
                              <a:grpFill/>
                              <a:ln w="0" cap="flat" cmpd="sng" algn="ctr">
                                <a:solidFill>
                                  <a:sysClr val="windowText" lastClr="000000"/>
                                </a:solidFill>
                                <a:prstDash val="solid"/>
                                <a:miter lim="800000"/>
                              </a:ln>
                              <a:effectLst/>
                            </wps:spPr>
                            <wps:bodyPr/>
                          </wps:wsp>
                          <wps:wsp>
                            <wps:cNvPr id="1025782451" name="Straight Connector 941"/>
                            <wps:cNvCnPr/>
                            <wps:spPr>
                              <a:xfrm>
                                <a:off x="137781" y="608414"/>
                                <a:ext cx="1274255" cy="0"/>
                              </a:xfrm>
                              <a:prstGeom prst="line">
                                <a:avLst/>
                              </a:prstGeom>
                              <a:grpFill/>
                              <a:ln w="0" cap="flat" cmpd="sng" algn="ctr">
                                <a:solidFill>
                                  <a:sysClr val="windowText" lastClr="000000"/>
                                </a:solidFill>
                                <a:prstDash val="solid"/>
                                <a:miter lim="800000"/>
                              </a:ln>
                              <a:effectLst/>
                            </wps:spPr>
                            <wps:bodyPr/>
                          </wps:wsp>
                          <wps:wsp>
                            <wps:cNvPr id="1910648466" name="Straight Connector 338010176"/>
                            <wps:cNvCnPr/>
                            <wps:spPr>
                              <a:xfrm>
                                <a:off x="182901" y="438093"/>
                                <a:ext cx="1269688" cy="11556"/>
                              </a:xfrm>
                              <a:prstGeom prst="line">
                                <a:avLst/>
                              </a:prstGeom>
                              <a:grpFill/>
                              <a:ln w="3175" cap="flat" cmpd="sng" algn="ctr">
                                <a:solidFill>
                                  <a:sysClr val="windowText" lastClr="000000"/>
                                </a:solidFill>
                                <a:prstDash val="solid"/>
                                <a:miter lim="800000"/>
                              </a:ln>
                              <a:effectLst/>
                            </wps:spPr>
                            <wps:bodyPr/>
                          </wps:wsp>
                          <wps:wsp>
                            <wps:cNvPr id="2064654904" name="Straight Connector 338010178"/>
                            <wps:cNvCnPr/>
                            <wps:spPr>
                              <a:xfrm>
                                <a:off x="207129" y="290416"/>
                                <a:ext cx="1275347" cy="14491"/>
                              </a:xfrm>
                              <a:prstGeom prst="line">
                                <a:avLst/>
                              </a:prstGeom>
                              <a:grpFill/>
                              <a:ln w="6350" cap="flat" cmpd="sng" algn="ctr">
                                <a:solidFill>
                                  <a:sysClr val="windowText" lastClr="000000"/>
                                </a:solidFill>
                                <a:prstDash val="solid"/>
                                <a:miter lim="800000"/>
                              </a:ln>
                              <a:effectLst/>
                            </wps:spPr>
                            <wps:bodyPr/>
                          </wps:wsp>
                          <wps:wsp>
                            <wps:cNvPr id="1809827377" name="Straight Connector 338010180"/>
                            <wps:cNvCnPr/>
                            <wps:spPr>
                              <a:xfrm>
                                <a:off x="261220" y="150665"/>
                                <a:ext cx="1259213" cy="3809"/>
                              </a:xfrm>
                              <a:prstGeom prst="line">
                                <a:avLst/>
                              </a:prstGeom>
                              <a:grpFill/>
                              <a:ln w="6350" cap="flat" cmpd="sng" algn="ctr">
                                <a:solidFill>
                                  <a:sysClr val="windowText" lastClr="000000"/>
                                </a:solidFill>
                                <a:prstDash val="solid"/>
                                <a:miter lim="800000"/>
                              </a:ln>
                              <a:effectLst/>
                            </wps:spPr>
                            <wps:bodyPr/>
                          </wps:wsp>
                          <wps:wsp>
                            <wps:cNvPr id="49004471" name="Straight Connector 338010184"/>
                            <wps:cNvCnPr/>
                            <wps:spPr>
                              <a:xfrm flipH="1">
                                <a:off x="1099225" y="14591"/>
                                <a:ext cx="295126" cy="1206229"/>
                              </a:xfrm>
                              <a:prstGeom prst="line">
                                <a:avLst/>
                              </a:prstGeom>
                              <a:grpFill/>
                              <a:ln w="6350" cap="flat" cmpd="sng" algn="ctr">
                                <a:solidFill>
                                  <a:sysClr val="windowText" lastClr="000000"/>
                                </a:solidFill>
                                <a:prstDash val="solid"/>
                                <a:miter lim="800000"/>
                              </a:ln>
                              <a:effectLst/>
                            </wps:spPr>
                            <wps:bodyPr/>
                          </wps:wsp>
                          <wps:wsp>
                            <wps:cNvPr id="1733485797" name="Straight Connector 338010185"/>
                            <wps:cNvCnPr/>
                            <wps:spPr>
                              <a:xfrm flipH="1">
                                <a:off x="943583" y="4864"/>
                                <a:ext cx="295126" cy="1206229"/>
                              </a:xfrm>
                              <a:prstGeom prst="line">
                                <a:avLst/>
                              </a:prstGeom>
                              <a:grpFill/>
                              <a:ln w="6350" cap="flat" cmpd="sng" algn="ctr">
                                <a:solidFill>
                                  <a:sysClr val="windowText" lastClr="000000"/>
                                </a:solidFill>
                                <a:prstDash val="solid"/>
                                <a:miter lim="800000"/>
                              </a:ln>
                              <a:effectLst/>
                            </wps:spPr>
                            <wps:bodyPr/>
                          </wps:wsp>
                          <wps:wsp>
                            <wps:cNvPr id="528653482" name="Straight Connector 338010188"/>
                            <wps:cNvCnPr/>
                            <wps:spPr>
                              <a:xfrm flipH="1">
                                <a:off x="787940" y="0"/>
                                <a:ext cx="294640" cy="1205865"/>
                              </a:xfrm>
                              <a:prstGeom prst="line">
                                <a:avLst/>
                              </a:prstGeom>
                              <a:grpFill/>
                              <a:ln w="6350" cap="flat" cmpd="sng" algn="ctr">
                                <a:solidFill>
                                  <a:sysClr val="windowText" lastClr="000000"/>
                                </a:solidFill>
                                <a:prstDash val="solid"/>
                                <a:miter lim="800000"/>
                              </a:ln>
                              <a:effectLst/>
                            </wps:spPr>
                            <wps:bodyPr/>
                          </wps:wsp>
                          <wps:wsp>
                            <wps:cNvPr id="1390664317" name="Straight Connector 338010190"/>
                            <wps:cNvCnPr/>
                            <wps:spPr>
                              <a:xfrm flipH="1">
                                <a:off x="627434" y="0"/>
                                <a:ext cx="294640" cy="1205865"/>
                              </a:xfrm>
                              <a:prstGeom prst="line">
                                <a:avLst/>
                              </a:prstGeom>
                              <a:grpFill/>
                              <a:ln w="6350" cap="flat" cmpd="sng" algn="ctr">
                                <a:solidFill>
                                  <a:sysClr val="windowText" lastClr="000000"/>
                                </a:solidFill>
                                <a:prstDash val="solid"/>
                                <a:miter lim="800000"/>
                              </a:ln>
                              <a:effectLst/>
                            </wps:spPr>
                            <wps:bodyPr/>
                          </wps:wsp>
                          <wps:wsp>
                            <wps:cNvPr id="513306056" name="Straight Connector 338010192"/>
                            <wps:cNvCnPr/>
                            <wps:spPr>
                              <a:xfrm flipH="1">
                                <a:off x="471791" y="4864"/>
                                <a:ext cx="294640" cy="1205865"/>
                              </a:xfrm>
                              <a:prstGeom prst="line">
                                <a:avLst/>
                              </a:prstGeom>
                              <a:grpFill/>
                              <a:ln w="6350" cap="flat" cmpd="sng" algn="ctr">
                                <a:solidFill>
                                  <a:sysClr val="windowText" lastClr="000000"/>
                                </a:solidFill>
                                <a:prstDash val="solid"/>
                                <a:miter lim="800000"/>
                              </a:ln>
                              <a:effectLst/>
                            </wps:spPr>
                            <wps:bodyPr/>
                          </wps:wsp>
                          <wps:wsp>
                            <wps:cNvPr id="82272634" name="Straight Connector 338010194"/>
                            <wps:cNvCnPr/>
                            <wps:spPr>
                              <a:xfrm flipH="1">
                                <a:off x="311285" y="9727"/>
                                <a:ext cx="294640" cy="1205865"/>
                              </a:xfrm>
                              <a:prstGeom prst="line">
                                <a:avLst/>
                              </a:prstGeom>
                              <a:grpFill/>
                              <a:ln w="6350" cap="flat" cmpd="sng" algn="ctr">
                                <a:solidFill>
                                  <a:sysClr val="windowText" lastClr="000000"/>
                                </a:solidFill>
                                <a:prstDash val="solid"/>
                                <a:miter lim="800000"/>
                              </a:ln>
                              <a:effectLst/>
                            </wps:spPr>
                            <wps:bodyPr/>
                          </wps:wsp>
                          <wps:wsp>
                            <wps:cNvPr id="1452681081" name="Straight Connector 338010196"/>
                            <wps:cNvCnPr/>
                            <wps:spPr>
                              <a:xfrm flipH="1">
                                <a:off x="155556" y="-6891"/>
                                <a:ext cx="304463" cy="1227266"/>
                              </a:xfrm>
                              <a:prstGeom prst="line">
                                <a:avLst/>
                              </a:prstGeom>
                              <a:grpFill/>
                              <a:ln w="6350" cap="flat" cmpd="sng" algn="ctr">
                                <a:solidFill>
                                  <a:sysClr val="windowText" lastClr="000000"/>
                                </a:solidFill>
                                <a:prstDash val="solid"/>
                                <a:miter lim="800000"/>
                              </a:ln>
                              <a:effectLst/>
                            </wps:spPr>
                            <wps:bodyPr/>
                          </wps:wsp>
                        </wpg:grpSp>
                        <wpg:grpSp>
                          <wpg:cNvPr id="882900888" name="Group 338010219"/>
                          <wpg:cNvGrpSpPr/>
                          <wpg:grpSpPr>
                            <a:xfrm>
                              <a:off x="0" y="709121"/>
                              <a:ext cx="824280" cy="760075"/>
                              <a:chOff x="0" y="39026"/>
                              <a:chExt cx="824280" cy="760075"/>
                            </a:xfrm>
                          </wpg:grpSpPr>
                          <wpg:grpSp>
                            <wpg:cNvPr id="204845842" name="Group 338010213"/>
                            <wpg:cNvGrpSpPr/>
                            <wpg:grpSpPr>
                              <a:xfrm>
                                <a:off x="131284" y="189689"/>
                                <a:ext cx="387713" cy="378708"/>
                                <a:chOff x="-40" y="0"/>
                                <a:chExt cx="387713" cy="378708"/>
                              </a:xfrm>
                            </wpg:grpSpPr>
                            <wps:wsp>
                              <wps:cNvPr id="412405719" name="Straight Arrow Connector 338010214"/>
                              <wps:cNvCnPr/>
                              <wps:spPr>
                                <a:xfrm flipV="1">
                                  <a:off x="0" y="0"/>
                                  <a:ext cx="0" cy="374447"/>
                                </a:xfrm>
                                <a:prstGeom prst="straightConnector1">
                                  <a:avLst/>
                                </a:prstGeom>
                                <a:noFill/>
                                <a:ln w="19050" cap="flat" cmpd="sng" algn="ctr">
                                  <a:solidFill>
                                    <a:sysClr val="windowText" lastClr="000000"/>
                                  </a:solidFill>
                                  <a:prstDash val="solid"/>
                                  <a:miter lim="800000"/>
                                  <a:tailEnd type="triangle"/>
                                </a:ln>
                                <a:effectLst/>
                              </wps:spPr>
                              <wps:bodyPr/>
                            </wps:wsp>
                            <wps:wsp>
                              <wps:cNvPr id="100049077" name="Straight Arrow Connector 338010215"/>
                              <wps:cNvCnPr/>
                              <wps:spPr>
                                <a:xfrm flipV="1">
                                  <a:off x="-40" y="366722"/>
                                  <a:ext cx="387713" cy="11986"/>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626095220" name="Text Box 338010217"/>
                            <wps:cNvSpPr txBox="1"/>
                            <wps:spPr>
                              <a:xfrm>
                                <a:off x="426759" y="566318"/>
                                <a:ext cx="397521" cy="232783"/>
                              </a:xfrm>
                              <a:prstGeom prst="rect">
                                <a:avLst/>
                              </a:prstGeom>
                              <a:noFill/>
                              <a:ln w="6350">
                                <a:noFill/>
                              </a:ln>
                              <a:effectLst/>
                            </wps:spPr>
                            <wps:txbx>
                              <w:txbxContent>
                                <w:p w14:paraId="7F8064B8" w14:textId="77777777" w:rsidR="00DC3C12" w:rsidRPr="003B4FD9" w:rsidRDefault="00DC3C12" w:rsidP="003B4FD9">
                                  <w:pPr>
                                    <w:rPr>
                                      <w:b/>
                                      <w:bCs/>
                                      <w:sz w:val="20"/>
                                      <w:szCs w:val="20"/>
                                    </w:rPr>
                                  </w:pPr>
                                  <w:r w:rsidRPr="003B4FD9">
                                    <w:rPr>
                                      <w:b/>
                                      <w:bCs/>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829348" name="Text Box 338010218"/>
                            <wps:cNvSpPr txBox="1"/>
                            <wps:spPr>
                              <a:xfrm>
                                <a:off x="0" y="39026"/>
                                <a:ext cx="207873" cy="232783"/>
                              </a:xfrm>
                              <a:prstGeom prst="rect">
                                <a:avLst/>
                              </a:prstGeom>
                              <a:noFill/>
                              <a:ln w="6350">
                                <a:noFill/>
                              </a:ln>
                              <a:effectLst/>
                            </wps:spPr>
                            <wps:txbx>
                              <w:txbxContent>
                                <w:p w14:paraId="7D71E96F" w14:textId="77777777" w:rsidR="00DC3C12" w:rsidRPr="003B4FD9" w:rsidRDefault="00DC3C12" w:rsidP="003B4FD9">
                                  <w:pPr>
                                    <w:rPr>
                                      <w:b/>
                                      <w:bCs/>
                                      <w:sz w:val="20"/>
                                      <w:szCs w:val="20"/>
                                    </w:rPr>
                                  </w:pPr>
                                  <w:r w:rsidRPr="003B4FD9">
                                    <w:rPr>
                                      <w:b/>
                                      <w:bCs/>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94167297" name="Arc 1694167297"/>
                          <wps:cNvSpPr/>
                          <wps:spPr>
                            <a:xfrm>
                              <a:off x="76782" y="1144745"/>
                              <a:ext cx="130837" cy="193689"/>
                            </a:xfrm>
                            <a:prstGeom prst="arc">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3194315" name="Text Box 338010228"/>
                          <wps:cNvSpPr txBox="1"/>
                          <wps:spPr>
                            <a:xfrm>
                              <a:off x="142201" y="1043351"/>
                              <a:ext cx="207728" cy="232760"/>
                            </a:xfrm>
                            <a:prstGeom prst="rect">
                              <a:avLst/>
                            </a:prstGeom>
                            <a:noFill/>
                            <a:ln w="6350">
                              <a:noFill/>
                            </a:ln>
                            <a:effectLst/>
                          </wps:spPr>
                          <wps:txbx>
                            <w:txbxContent>
                              <w:p w14:paraId="498E15FB" w14:textId="77777777" w:rsidR="00DC3C12" w:rsidRPr="003B4FD9" w:rsidRDefault="00DC3C12" w:rsidP="003B4FD9">
                                <w:pPr>
                                  <w:rPr>
                                    <w:sz w:val="20"/>
                                    <w:szCs w:val="20"/>
                                  </w:rPr>
                                </w:pPr>
                                <w:r w:rsidRPr="003B4FD9">
                                  <w:rPr>
                                    <w:rFonts w:ascii="Cambria Math" w:hAnsi="Cambria Math"/>
                                    <w:sz w:val="20"/>
                                    <w:szCs w:val="20"/>
                                  </w:rPr>
                                  <w:t>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08550412" name="Straight Arrow Connector 899"/>
                        <wps:cNvCnPr/>
                        <wps:spPr>
                          <a:xfrm flipV="1">
                            <a:off x="535577" y="215537"/>
                            <a:ext cx="1672046" cy="13063"/>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933384598" name="Straight Arrow Connector 900"/>
                        <wps:cNvCnPr/>
                        <wps:spPr>
                          <a:xfrm flipH="1">
                            <a:off x="1946365" y="352697"/>
                            <a:ext cx="339635" cy="1404021"/>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833912605" name="Text Box 901"/>
                        <wps:cNvSpPr txBox="1"/>
                        <wps:spPr>
                          <a:xfrm>
                            <a:off x="2103119" y="862112"/>
                            <a:ext cx="394382" cy="296867"/>
                          </a:xfrm>
                          <a:prstGeom prst="rect">
                            <a:avLst/>
                          </a:prstGeom>
                          <a:noFill/>
                          <a:ln w="6350">
                            <a:noFill/>
                          </a:ln>
                          <a:effectLst/>
                        </wps:spPr>
                        <wps:txbx>
                          <w:txbxContent>
                            <w:p w14:paraId="4930E5F7" w14:textId="2EF843A6" w:rsidR="00DC3C12" w:rsidRPr="003B4FD9" w:rsidRDefault="00DC3C12" w:rsidP="003B4FD9">
                              <w:pPr>
                                <w:rPr>
                                  <w:b/>
                                  <w:bCs/>
                                  <w:sz w:val="24"/>
                                  <w:szCs w:val="24"/>
                                </w:rPr>
                              </w:pPr>
                              <w:r>
                                <w:rPr>
                                  <w:b/>
                                  <w:bCs/>
                                  <w:sz w:val="24"/>
                                  <w:szCs w:val="24"/>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174339" name="Text Box 902"/>
                        <wps:cNvSpPr txBox="1"/>
                        <wps:spPr>
                          <a:xfrm>
                            <a:off x="1227908" y="-29261"/>
                            <a:ext cx="305672" cy="321961"/>
                          </a:xfrm>
                          <a:prstGeom prst="rect">
                            <a:avLst/>
                          </a:prstGeom>
                          <a:noFill/>
                          <a:ln w="6350">
                            <a:noFill/>
                          </a:ln>
                          <a:effectLst/>
                        </wps:spPr>
                        <wps:txbx>
                          <w:txbxContent>
                            <w:p w14:paraId="5093B0EA" w14:textId="0950F116" w:rsidR="00DC3C12" w:rsidRPr="003B4FD9" w:rsidRDefault="00DC3C12" w:rsidP="003B4FD9">
                              <w:pPr>
                                <w:rPr>
                                  <w:b/>
                                  <w:bCs/>
                                  <w:sz w:val="24"/>
                                  <w:szCs w:val="24"/>
                                </w:rPr>
                              </w:pPr>
                              <w:proofErr w:type="gramStart"/>
                              <w:r>
                                <w:rPr>
                                  <w:b/>
                                  <w:bCs/>
                                  <w:sz w:val="24"/>
                                  <w:szCs w:val="24"/>
                                </w:rPr>
                                <w:t>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98B8B3" id="Group 906" o:spid="_x0000_s1885" style="position:absolute;left:0;text-align:left;margin-left:245.5pt;margin-top:.4pt;width:183pt;height:154.55pt;z-index:251821056;mso-position-horizontal-relative:margin;mso-width-relative:margin;mso-height-relative:margin" coordorigin=",-292" coordsize="24975,20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I1fcQoAAIhFAAAOAAAAZHJzL2Uyb0RvYy54bWzsXGtv28gV/V6g/4HQ98ScGXIeQpyF6zjb&#10;AuluUKfNZ4aiHgBFsiQdO/vre+7MkHqYshUl0bqOdgGHb87j3HPvPXOpV7/cLfPgc1Y3i7I4H7GX&#10;4SjIirScLIrZ+ejfH96+0KOgaZNikuRlkZ2PvmTN6JfXf/3Lq9tqnPFyXuaTrA7wkKIZ31bno3nb&#10;VuOzsyadZ8ukeVlWWYGT07JeJi1269nZpE5u8fRlfsbDUJ7dlvWkqss0axocfeNOjl7b50+nWdr+&#10;Pp02WRvk5yO0rbV/a/v3E/09e/0qGc/qpJovUt+M5IBWLJNFgZf2j3qTtElwUy/uPWq5SOuyKaft&#10;y7RcnpXT6SLNbB/QGxZu9ebXurypbF9m49tZ1Q8ThnZrnA5+bPrb5/d1sJhg7owOeRhrYUZBkSwx&#10;V/b1gQkljdJtNRvj4l/r6rp6X/sDM7dHHb+b1kv6F10K7uz4funHN7trgxQHueARCzENKc4xI7nS&#10;sZuBdI5pWt33ghsuWXfqqrs9MioOmbudh0pLY28/695+Ro3s29Tv9I3veio010bIzX5qfnA3BZAY&#10;eSz1fWWGCXTP9VVxI0zUdWizr9K4VyfjdN51lSn8z2A7dqQiJZnSdPdXdzWOuVFGR2jI+qQKoQE3&#10;ZswBfWY8lpEYBZjDF6u2d/1msWGR6vrNI6Ejix/q3Va/tbk3xSyOjMFAuX5zrjAKG/1Oxk2ZLyZv&#10;F3lOaGu+NJd5HXxOYN5ghUl5OwrypGlx8Hz01v5nzTK/Wf6znLjrdBwCg24w3f12XNeeu40jUFOz&#10;sr7m26zvep5UmTXqhgyqwyTXSptYM1iHm6j3SZ3keZaXYKdlIG2Lbyt7T2+BzbiBMe5rfluDywDK&#10;TftJxlXdtL9m5TKgjfNRtd4GO5DJ53dN68auu5ZejzbaOQmm+QIsXoDrR0Fdth8X7dx2GPZu7581&#10;uN/e0QRViaGMYxaH9lRTzz71k8nY5ZvLN36WZs36HQNXc3HFrtwLmnkyydxEC8yzt8omafv5Z3jh&#10;CgDupRYBm6/hYKqBVzFxFV518Nm8Y+Dq4YZJ0NjhDaN2DbVs+F3+akwZrGXfUQDN9BNVJe08oD/n&#10;I4ythW4ynsL+PpT/gnslx0rj6Zyr34Lx+S04WbflMYPnUEvaRZ7R3e5ohx46kxfB7flIMEshCbA0&#10;zZMWfLCs4KOaYjYKknyGUCNta4eah+ngA3hpjRKooW7o0cU1i3fIf5M0cwcde4rQl4yXixYRSr5Y&#10;no/0+t15QWczG2N4myDzdAZJW5/KyRdYN6zAusOmSt8uYFXvQE9k2/YgIqf2d/yZ5iV6XfqtUTAv&#10;6z+GjtP1oB+cHQW3iFowJP+9SWoYW/6PAtYE7oUjClq7E8WKY6deP/Np/Uxxs7wsMX9wqWid3aTr&#10;27zbnNbl8iMCrAt6K04lRYp3u8H3O5ct9nEKIVqaXVzYbYQ2AMy74rpKO7snsvhw9zGpK08tLSbm&#10;t7Ijw2S8RSzuWhrhory4acvpwmJlNa6wWNoBMZN7PwZDi0jGRuu4d6XXbZ0sZvM2uCyLAmAu68Aw&#10;RaihBoHbLwsfKXWw6AKVPkyKhFLwdhQOhcoo5Vmhd6ZchTFI2rrDjnS6SKvjXz+g+QKcSwO2NZJE&#10;53R4VlfkNS2mnZFJAeYN0mdgZEQjR0aDVrFkItYYQeevh9AgrH/dGw14JkfMBzQYLigUsJO1AkMs&#10;ZMh/EBieD+P+CWDgiLARvQn1IBh8sL0nNRgVGaQoAIOSmof2ZvgbnwsxrjjFxi5QNtpF8n16cC+S&#10;+3p2OFHDo/l55728gXehfMhjpXkUY3Z2U0Nk85q9qYHBUWg8EHCQoY6YzyXX4BBx8kyUL353R3GC&#10;wqFQMCyUETLgXmsY8BI+F1deZtmTHpjmhrQQzDdy7NCIbWchjdSdgMDi2D79e/LDyWHsI+ENUwQH&#10;KiSkjhCx306K6HBhhZ+9iQK6GOOQ8IALACRiXnxZI4pYRPBTTliKnATzPXFxiioPxwWDIWuuwPWP&#10;4wKRJyKd/XEhGadsELiA/iGlF15XuIgNZ1D1CBfEJ/TwEyxoeLcz+uPHlyCKMIrUQ/GEJwtt44KH&#10;QWE1ur93ibnX61loDOcIIAgfETTcTXcCpZBxODHLGmAvDoo5AcRnnX8+QJgSItIxFIQ9eGOPnHQQ&#10;IiZCuut0/0jLrQD0BBBiyz01weMzCHQFCb+PhaZH4w0EjWjfARSitDIkPoJBtpQLbiJJZzx7xGjL&#10;iT06EDwB9hBY48WSHrTLR9Fh9og6BtkDi72RcFLnCR2HLyd0qDme7h0zIUIZIoF8HBx+Cf2hFHYQ&#10;HIhtFEIOoo4h13JijyfsWjRW6bkk034sk3UFEAd4FsEYp1IKwMNA9twOTU/weMLwQDLBJdYySLx8&#10;FCB7SGCD/AF9ixQuAsgL2ZeVdLmtQPIkfWqLJBho/e5i2DMVPVaFMBQR+toqt7kqXdGkRIaaxEY3&#10;wa5uzGWknPlVjwOqx1RoGN9KRKGrc1pzo1BSyTBEmQBc4r3iIkQ0SFf9mSu/ZjJ8by9yrDpLJTU7&#10;u8tDCLqxjvpQerO7Voelm7+iWI4J8JtfBtaQbbfWeoRGGVQnzSDKDm2EvtbnF5th96qMbPjOnT0+&#10;wip6xHgUxgqo2GaDi7oub9eW0jv87Kto/GdL0RjMRDxyhIqgpzycgzR+db9f3Hf1RTtW14tya3Gd&#10;mfBpr66jCCdZ5FfFJGi/VKj2bOtFUszyzI/Kk01lqaAJgtiARLoLQfsKHtsI6sxKSKm4DW1X66/r&#10;lsVQOvuIR/lWMKEOhKD7ZEs1fgCYVnTs1IgfXoIpuQxNbEVy58eodiz4W3kXdFS0XttzjcLLoL3D&#10;aeIdeJqVVHy/yoej4s+tycRSCtT1Ws/Uxycoa4afsz4NJdIKIhvO9yx9by2/Rq3RQ5U+97jIRieu&#10;lsqz1D5aVXv36c5WhvOVJPSMa9rarrzt8mepaFMRhW5QBTtffA/w61Lg1wDe+d61IKyDOlXtKx/K&#10;PE2o+3D1WZdvPimoH53nmTRYFkfxey93XtRpsHbUkzkCeML8w9SuJEp9bOLJUHqr8J3FBrUzEWqq&#10;CrPKNz45caH9bmpP6vSrmB3+iop+nmxcsI+fecY+JUWR+s9XJ410FmuFDMAcjqNQ47ppYvvGUSxC&#10;dOZkYhZGQqDCbsPa4F0UFdCStZF3cR/N7La2owdSq9WTZwz6n9y7xCE+EUDhVa8PXXefCWznp75o&#10;dw9BfDszjUUcUwJMOIf2CQ+zYQfk3UJ8dufcDlZvHkkovjE7feriZzKeZ8lkWOn4AYkrzecPT1aN&#10;QFKKOp0+dt+JMmiza3S745OUYVUdy/YCS/UEMwEVHwHTBsyEMJh6j7IIX8A6sXY3355w9n+ntmlM&#10;Miq/wvvOnKqPD3Pj+LISK3pOD9GSY3FvC1eIHiiotm4ccrh8RKk9vhvve35y48/oCz+sMTMUqax+&#10;AKHXQ7CadCDWab3RYMHGLk2u/apBJ4gIFFYoj3WBxTL3qwe7KfT4WO97fsL6cbBuBRH83IeVgPFp&#10;NP00Cf2eyPq+rTwdZ90PqLz+HwAAAP//AwBQSwMEFAAGAAgAAAAhAD7DAXLeAAAACAEAAA8AAABk&#10;cnMvZG93bnJldi54bWxMj0FLw0AQhe+C/2EZwZvdxFptYialFPVUBFtBvE2TaRKa3Q3ZbZL+e8eT&#10;Hh9vePN92WoyrRq4942zCPEsAsW2cGVjK4TP/evdEpQPZEtqnWWEC3tY5ddXGaWlG+0HD7tQKRmx&#10;PiWEOoQu1doXNRvyM9exle7oekNBYl/psqdRxk2r76PoURtqrHyoqeNNzcVpdzYIbyON63n8MmxP&#10;x83le794/9rGjHh7M62fQQWewt8x/OILOuTCdHBnW3rVIjwksbgEBBGQerl4knhAmEdJAjrP9H+B&#10;/AcAAP//AwBQSwECLQAUAAYACAAAACEAtoM4kv4AAADhAQAAEwAAAAAAAAAAAAAAAAAAAAAAW0Nv&#10;bnRlbnRfVHlwZXNdLnhtbFBLAQItABQABgAIAAAAIQA4/SH/1gAAAJQBAAALAAAAAAAAAAAAAAAA&#10;AC8BAABfcmVscy8ucmVsc1BLAQItABQABgAIAAAAIQCReI1fcQoAAIhFAAAOAAAAAAAAAAAAAAAA&#10;AC4CAABkcnMvZTJvRG9jLnhtbFBLAQItABQABgAIAAAAIQA+wwFy3gAAAAgBAAAPAAAAAAAAAAAA&#10;AAAAAMsMAABkcnMvZG93bnJldi54bWxQSwUGAAAAAAQABADzAAAA1g0AAAAA&#10;">
                <v:group id="Group 82" o:spid="_x0000_s1886" style="position:absolute;top:3200;width:21913;height:17294" coordorigin=",-69" coordsize="17171,14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9ZcYAAADhAAAADwAAAGRycy9kb3ducmV2LnhtbERPTWvCQBC9F/oflil4&#10;q5sYlDR1FZFWPEhBLYi3ITsmwexsyG6T+O9doeDx8b7ny8HUoqPWVZYVxOMIBHFudcWFgt/j93sK&#10;wnlkjbVlUnAjB8vF68scM2173lN38IUIIewyVFB632RSurwkg25sG+LAXWxr0AfYFlK32IdwU8tJ&#10;FM2kwYpDQ4kNrUvKr4c/o2DTY79K4q9ud72sb+fj9Oe0i0mp0duw+gThafBP8b97q8P8JJ2kH8kM&#10;Ho8CBLm4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1lxgAAAOEA&#10;AAAPAAAAAAAAAAAAAAAAAKoCAABkcnMvZG93bnJldi54bWxQSwUGAAAAAAQABAD6AAAAnQMAAAAA&#10;">
                  <v:group id="Group 338010199" o:spid="_x0000_s1887" style="position:absolute;left:1256;top:-69;width:15915;height:12437" coordorigin=",-68" coordsize="15499,12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O8HMkAAADjAAAADwAAAGRycy9kb3ducmV2LnhtbERPS2vCQBC+F/oflin0&#10;pptY4yN1FZFWPEjBB4i3ITsmwexsyG6T+O+7hUKP871nsepNJVpqXGlZQTyMQBBnVpecKzifPgcz&#10;EM4ja6wsk4IHOVgtn58WmGrb8YHao89FCGGXooLC+zqV0mUFGXRDWxMH7mYbgz6cTS51g10IN5Uc&#10;RdFEGiw5NBRY06ag7H78Ngq2HXbrt/ij3d9vm8f1lHxd9jEp9frSr99BeOr9v/jPvdNhfpKM5tP5&#10;bJzA708BALn8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207wcyQAA&#10;AOMAAAAPAAAAAAAAAAAAAAAAAKoCAABkcnMvZG93bnJldi54bWxQSwUGAAAAAAQABAD6AAAAoAMA&#10;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0" o:spid="_x0000_s1888" type="#_x0000_t7" style="position:absolute;width:15499;height:12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gUMsA&#10;AADjAAAADwAAAGRycy9kb3ducmV2LnhtbESPQWvCQBCF74X+h2UKvZS6UbDG1FWk0FI8RLR6H7LT&#10;JCQ7G7Nbjf/eORQ8zsyb9963WA2uVWfqQ+3ZwHiUgCIuvK25NHD4+XxNQYWIbLH1TAauFGC1fHxY&#10;YGb9hXd03sdSiQmHDA1UMXaZ1qGoyGEY+Y5Ybr++dxhl7Ette7yIuWv1JEnetMOaJaHCjj4qKpr9&#10;nzPQ5PbUbI/T8rrho922X3m+Pr0Y8/w0rN9BRRriXfz//W2l/iSdpfNpOhYKYZIF6OUN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Y+KBQywAAAOMAAAAPAAAAAAAAAAAAAAAAAJgC&#10;AABkcnMvZG93bnJldi54bWxQSwUGAAAAAAQABAD1AAAAkAMAAAAA&#10;" adj="4241" fillcolor="#078b8b" strokecolor="windowText" strokeweight=".25pt">
                      <v:fill color2="#15efef" rotate="t" focusposition=".5,.5" focussize="" colors="0 #078b8b;0 #10c9c9;13763f #13e0e0;36143f #11cdcd;1 #15efef" focus="100%" type="gradientRadial"/>
                    </v:shape>
                    <v:line id="Straight Connector 917" o:spid="_x0000_s1889" style="position:absolute;visibility:visible;mso-wrap-style:square" from="437,10797" to="1314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SbK8gAAADjAAAADwAAAGRycy9kb3ducmV2LnhtbERPT0/CMBS/m/gdmmfiTTrRkTooRElI&#10;OHgQxoXbc31si+vr0hY2vr01MeH4fv/fYjXaTlzIh9axhudJBoK4cqblWsOh3DwpECEiG+wck4Yr&#10;BVgt7+8WWBg38I4u+1iLFMKhQA1NjH0hZagashgmridO3Ml5izGdvpbG45DCbSenWTaTFltODQ32&#10;tG6o+tmfrYZPVQ9qdzx+xUF9Tz/K6lD6a6b148P4PgcRaYw38b97a9L8l9dZ/qZUnsPfTwkA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3SbK8gAAADjAAAADwAAAAAA&#10;AAAAAAAAAAChAgAAZHJzL2Rvd25yZXYueG1sUEsFBgAAAAAEAAQA+QAAAJYDAAAAAA==&#10;" strokecolor="windowText" strokeweight=".5pt">
                      <v:stroke joinstyle="miter"/>
                    </v:line>
                    <v:line id="Straight Connector 935" o:spid="_x0000_s1890" style="position:absolute;visibility:visible;mso-wrap-style:square" from="875,9238" to="13411,9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jBdMsAAADjAAAADwAAAGRycy9kb3ducmV2LnhtbESPQW/CMAyF75P2HyJP4jYSmICqIyA0&#10;NAlxmWA7bDevMW23xqmaUMq/nw9IO9p+fu99y/XgG9VTF+vAFiZjA4q4CK7m0sLH++tjBiomZIdN&#10;YLJwpQjr1f3dEnMXLnyg/phKJSYcc7RQpdTmWseiIo9xHFpiuZ1C5zHJ2JXadXgRc9/oqTFz7bFm&#10;SaiwpZeKit/j2VtYfNZmuy9D/4Y/m2+iL3O6krF29DBsnkElGtK/+Pa9c1I/W8zmk6dZJhTCJAvQ&#10;q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9NjBdMsAAADjAAAADwAA&#10;AAAAAAAAAAAAAAChAgAAZHJzL2Rvd25yZXYueG1sUEsFBgAAAAAEAAQA+QAAAJkDAAAAAA==&#10;" strokecolor="windowText" strokeweight=".25pt">
                      <v:stroke joinstyle="miter"/>
                    </v:line>
                    <v:line id="Straight Connector 939" o:spid="_x0000_s1891" style="position:absolute;visibility:visible;mso-wrap-style:square" from="974,7682" to="13702,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dpcYAAADjAAAADwAAAGRycy9kb3ducmV2LnhtbERPX0vDMBB/F/Ydwg18c6lTZ1eXDRU3&#10;ZeCD0w9wNGdabO5Kkq312xtB8PF+/2+1GX2nThRiK2zgclaAIq7FtuwMfLxvL0pQMSFb7ITJwDdF&#10;2KwnZyusrAz8RqdDciqHcKzQQJNSX2kd64Y8xpn0xJn7lOAx5TM4bQMOOdx3el4UC+2x5dzQYE+P&#10;DdVfh6M3oI/0LO5h7163PokbZPcU6p0x59Px/g5UojH9i//cLzbPny/L63J5c3ULvz9lAP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KHaXGAAAA4wAAAA8AAAAAAAAA&#10;AAAAAAAAoQIAAGRycy9kb3ducmV2LnhtbFBLBQYAAAAABAAEAPkAAACUAwAAAAA=&#10;" strokecolor="windowText" strokeweight="0">
                      <v:stroke joinstyle="miter"/>
                    </v:line>
                    <v:line id="Straight Connector 941" o:spid="_x0000_s1892" style="position:absolute;visibility:visible;mso-wrap-style:square" from="1377,6084" to="14120,6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42acYAAADjAAAADwAAAGRycy9kb3ducmV2LnhtbERPX0vDMBB/F/Ydwg18c+mK01GXjU3c&#10;lIEPTj/A0ZxpsbkrSbbWb28Ewcf7/b/VZvSdulCIrbCB+awARVyLbdkZ+Hjf3yxBxYRssRMmA98U&#10;YbOeXK2wsjLwG11OyakcwrFCA01KfaV1rBvyGGfSE2fuU4LHlM/gtA045HDf6bIo7rTHlnNDgz09&#10;NlR/nc7egD7Ts7jd0b3ufRI3yOEp1Adjrqfj9gFUojH9i//cLzbPL8rF/bK8Xczh96cMgF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ONmnGAAAA4wAAAA8AAAAAAAAA&#10;AAAAAAAAoQIAAGRycy9kb3ducmV2LnhtbFBLBQYAAAAABAAEAPkAAACUAwAAAAA=&#10;" strokecolor="windowText" strokeweight="0">
                      <v:stroke joinstyle="miter"/>
                    </v:line>
                    <v:line id="Straight Connector 338010176" o:spid="_x0000_s1893" style="position:absolute;visibility:visible;mso-wrap-style:square" from="1829,4380" to="14525,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5RMYAAADjAAAADwAAAGRycy9kb3ducmV2LnhtbERPzWrCQBC+F/oOyxS81V2LRE1dRSqC&#10;eBGtB71Ns2OSNjsbsmuMb+8KQo/z/c903tlKtNT40rGGQV+BIM6cKTnXcPhevY9B+IBssHJMGm7k&#10;YT57fZliatyVd9TuQy5iCPsUNRQh1KmUPivIou+7mjhyZ9dYDPFscmkavMZwW8kPpRJpseTYUGBN&#10;XwVlf/uL1TA6lmq5yV27xd/FD9FJnW+ktO69dYtPEIG68C9+utcmzp8MVDIcD5MEHj9FAO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6+UTGAAAA4wAAAA8AAAAAAAAA&#10;AAAAAAAAoQIAAGRycy9kb3ducmV2LnhtbFBLBQYAAAAABAAEAPkAAACUAwAAAAA=&#10;" strokecolor="windowText" strokeweight=".25pt">
                      <v:stroke joinstyle="miter"/>
                    </v:line>
                    <v:line id="Straight Connector 338010178" o:spid="_x0000_s1894" style="position:absolute;visibility:visible;mso-wrap-style:square" from="2071,2904" to="14824,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mEJMsAAADjAAAADwAAAGRycy9kb3ducmV2LnhtbESPQUvDQBSE70L/w/IK3uyuIYYYuy2t&#10;IHjwYJteentmn0kw+zbsrk36711B8DjMzDfMejvbQVzIh96xhvuVAkHcONNzq+FUv9yVIEJENjg4&#10;Jg1XCrDdLG7WWBk38YEux9iKBOFQoYYuxrGSMjQdWQwrNxIn79N5izFJ30rjcUpwO8hMqUJa7Dkt&#10;dDjSc0fN1/Hbangr26k8nM/vcSo/sn3dnGp/VVrfLufdE4hIc/wP/7VfjYZMFXnxkD+qHH4/pT8g&#10;N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umEJMsAAADjAAAADwAA&#10;AAAAAAAAAAAAAAChAgAAZHJzL2Rvd25yZXYueG1sUEsFBgAAAAAEAAQA+QAAAJkDAAAAAA==&#10;" strokecolor="windowText" strokeweight=".5pt">
                      <v:stroke joinstyle="miter"/>
                    </v:line>
                    <v:line id="Straight Connector 338010180" o:spid="_x0000_s1895" style="position:absolute;visibility:visible;mso-wrap-style:square" from="2612,1506" to="15204,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M2ccAAADjAAAADwAAAGRycy9kb3ducmV2LnhtbERPT0vDMBS/C36H8ARvLrGCzeqyoYLg&#10;wYNbd9nt2by1Zc1LSeLafXsjCB7f7/9bbWY3iDOF2Hs2cL9QIIgbb3tuDezrtzsNIiZki4NnMnCh&#10;CJv19dUKK+sn3tJ5l1qRQzhWaKBLaaykjE1HDuPCj8SZO/rgMOUztNIGnHK4G2Sh1KN02HNu6HCk&#10;146a0+7bGfjQ7aS3h8NnmvRX8VI3+zpclDG3N/PzE4hEc/oX/7nfbZ6v1VIX5UNZwu9PGQC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UzZxwAAAOMAAAAPAAAAAAAA&#10;AAAAAAAAAKECAABkcnMvZG93bnJldi54bWxQSwUGAAAAAAQABAD5AAAAlQMAAAAA&#10;" strokecolor="windowText" strokeweight=".5pt">
                      <v:stroke joinstyle="miter"/>
                    </v:line>
                    <v:line id="Straight Connector 338010184" o:spid="_x0000_s1896" style="position:absolute;flip:x;visibility:visible;mso-wrap-style:square" from="10992,145" to="13943,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Yg8kAAADhAAAADwAAAGRycy9kb3ducmV2LnhtbESPT2vCQBTE74V+h+UJ3uquJdSaukqJ&#10;KL0U8Q+ot0f2NYnNvg3ZVeO3dwtCj8PM/IaZzDpbiwu1vnKsYThQIIhzZyouNOy2i5d3ED4gG6wd&#10;k4YbeZhNn58mmBp35TVdNqEQEcI+RQ1lCE0qpc9LsugHriGO3o9rLYYo20KaFq8Rbmv5qtSbtFhx&#10;XCixoayk/HdzthpOZv2dzVeH6kz72qyWx5vzeaZ1v9d9foAI1IX/8KP9ZTQkY6WSZDSEv0fxDcjp&#10;H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aOWIPJAAAA4QAAAA8AAAAA&#10;AAAAAAAAAAAAoQIAAGRycy9kb3ducmV2LnhtbFBLBQYAAAAABAAEAPkAAACXAwAAAAA=&#10;" strokecolor="windowText" strokeweight=".5pt">
                      <v:stroke joinstyle="miter"/>
                    </v:line>
                    <v:line id="Straight Connector 338010185" o:spid="_x0000_s1897" style="position:absolute;flip:x;visibility:visible;mso-wrap-style:square" from="9435,48" to="12387,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pH8kAAADjAAAADwAAAGRycy9kb3ducmV2LnhtbERPS2vCQBC+F/oflhF6qxvrIxpdpaRY&#10;vIjEFlpvQ3ZM0mZnQ3bV+O+7BcHjfO9ZrDpTizO1rrKsYNCPQBDnVldcKPj8WD9PQTiPrLG2TAqu&#10;5GC1fHxYYKLthTM6730hQgi7BBWU3jeJlC4vyaDr24Y4cEfbGvThbAupW7yEcFPLlyiaSIMVh4YS&#10;G0pLyn/3J6PgR2fb9G33XZ3oq9a798PVujxV6qnXvc5BeOr8XXxzb3SYHw+Ho+k4nsXw/1MA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EKR/JAAAA4wAAAA8AAAAA&#10;AAAAAAAAAAAAoQIAAGRycy9kb3ducmV2LnhtbFBLBQYAAAAABAAEAPkAAACXAwAAAAA=&#10;" strokecolor="windowText" strokeweight=".5pt">
                      <v:stroke joinstyle="miter"/>
                    </v:line>
                    <v:line id="Straight Connector 338010188" o:spid="_x0000_s1898" style="position:absolute;flip:x;visibility:visible;mso-wrap-style:square" from="7879,0" to="10825,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K8oAAADiAAAADwAAAGRycy9kb3ducmV2LnhtbESPT2vCQBTE7wW/w/IEb3XT+IcQXaVE&#10;FC9FtIXq7ZF9Jmmzb0N21fjtu4LQ4zAzv2Hmy87U4kqtqywreBtGIIhzqysuFHx9rl8TEM4ja6wt&#10;k4I7OVguei9zTLW98Z6uB1+IAGGXooLS+yaV0uUlGXRD2xAH72xbgz7ItpC6xVuAm1rGUTSVBisO&#10;CyU2lJWU/x4uRsGP3n9kq92xutB3rXeb0926PFNq0O/eZyA8df4//GxvtYJJnEwno3ESw+NSuANy&#10;8Q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l4z8rygAAAOIAAAAPAAAA&#10;AAAAAAAAAAAAAKECAABkcnMvZG93bnJldi54bWxQSwUGAAAAAAQABAD5AAAAmAMAAAAA&#10;" strokecolor="windowText" strokeweight=".5pt">
                      <v:stroke joinstyle="miter"/>
                    </v:line>
                    <v:line id="Straight Connector 338010190" o:spid="_x0000_s1899" style="position:absolute;flip:x;visibility:visible;mso-wrap-style:square" from="6274,0" to="9220,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i9yMgAAADjAAAADwAAAGRycy9kb3ducmV2LnhtbERPzWrCQBC+F3yHZQRvdWMtsUZXKSkW&#10;LyLaQvU2ZMckNjsbsqvGt3cFweN8/zOdt6YSZ2pcaVnBoB+BIM6sLjlX8PuzeP0A4TyyxsoyKbiS&#10;g/ms8zLFRNsLb+i89bkIIewSVFB4XydSuqwgg65va+LAHWxj0IezyaVu8BLCTSXfoiiWBksODQXW&#10;lBaU/W9PRsFRb1bp13pXnuiv0uvv/dW6LFWq120/JyA8tf4pfriXOswfjqM4fh8ORnD/KQAgZ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Ui9yMgAAADjAAAADwAAAAAA&#10;AAAAAAAAAAChAgAAZHJzL2Rvd25yZXYueG1sUEsFBgAAAAAEAAQA+QAAAJYDAAAAAA==&#10;" strokecolor="windowText" strokeweight=".5pt">
                      <v:stroke joinstyle="miter"/>
                    </v:line>
                    <v:line id="Straight Connector 338010192" o:spid="_x0000_s1900" style="position:absolute;flip:x;visibility:visible;mso-wrap-style:square" from="4717,48" to="7664,1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1IlckAAADiAAAADwAAAGRycy9kb3ducmV2LnhtbESPQWvCQBSE74L/YXlCb7qrYpDoKiXS&#10;0ksRraDeHtlnEpt9G7Krxn/fLRR6HGbmG2a57mwt7tT6yrGG8UiBIM6dqbjQcPh6G85B+IBssHZM&#10;Gp7kYb3q95aYGvfgHd33oRARwj5FDWUITSqlz0uy6EeuIY7exbUWQ5RtIU2Ljwi3tZwolUiLFceF&#10;EhvKSsq/9zer4Wp2n9lme6pudKzN9v38dD7PtH4ZdK8LEIG68B/+a38YDbPxdKoSNUvg91K8A3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NSJXJAAAA4gAAAA8AAAAA&#10;AAAAAAAAAAAAoQIAAGRycy9kb3ducmV2LnhtbFBLBQYAAAAABAAEAPkAAACXAwAAAAA=&#10;" strokecolor="windowText" strokeweight=".5pt">
                      <v:stroke joinstyle="miter"/>
                    </v:line>
                    <v:line id="Straight Connector 338010194" o:spid="_x0000_s1901" style="position:absolute;flip:x;visibility:visible;mso-wrap-style:square" from="3112,97" to="6059,1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gNLMkAAADhAAAADwAAAGRycy9kb3ducmV2LnhtbESPT2vCQBTE7wW/w/KE3urGVFSiq5SI&#10;pRcR/4B6e2SfSWz2bciuGr+9KxR6HGbmN8x03ppK3KhxpWUF/V4EgjizuuRcwX63/BiDcB5ZY2WZ&#10;FDzIwXzWeZtiou2dN3Tb+lwECLsEFRTe14mULivIoOvZmjh4Z9sY9EE2udQN3gPcVDKOoqE0WHJY&#10;KLCmtKDsd3s1Ci56s0oX62N5pUOl19+nh3VZqtR7t/2agPDU+v/wX/tHKxjH8Sgefg7g9Si8ATl7&#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SIDSzJAAAA4QAAAA8AAAAA&#10;AAAAAAAAAAAAoQIAAGRycy9kb3ducmV2LnhtbFBLBQYAAAAABAAEAPkAAACXAwAAAAA=&#10;" strokecolor="windowText" strokeweight=".5pt">
                      <v:stroke joinstyle="miter"/>
                    </v:line>
                    <v:line id="Straight Connector 338010196" o:spid="_x0000_s1902" style="position:absolute;flip:x;visibility:visible;mso-wrap-style:square" from="1555,-68" to="4600,1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coy8cAAADjAAAADwAAAGRycy9kb3ducmV2LnhtbERPzWrCQBC+C77DMoI33USshNRVJNLi&#10;RUQr2N6G7DSJZmdDdtX49l1B6HG+/5kvO1OLG7WusqwgHkcgiHOrKy4UHL8+RgkI55E11pZJwYMc&#10;LBf93hxTbe+8p9vBFyKEsEtRQel9k0rp8pIMurFtiAP3a1uDPpxtIXWL9xBuajmJopk0WHFoKLGh&#10;rKT8crgaBWe932br3Xd1pVOtd58/D+vyTKnhoFu9g/DU+X/xy73RYf70bTJL4iiJ4flTAE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yjLxwAAAOMAAAAPAAAAAAAA&#10;AAAAAAAAAKECAABkcnMvZG93bnJldi54bWxQSwUGAAAAAAQABAD5AAAAlQMAAAAA&#10;" strokecolor="windowText" strokeweight=".5pt">
                      <v:stroke joinstyle="miter"/>
                    </v:line>
                  </v:group>
                  <v:group id="Group 338010219" o:spid="_x0000_s1903" style="position:absolute;top:7091;width:8242;height:7600" coordorigin=",390" coordsize="8242,7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TF18gAAADiAAAADwAAAGRycy9kb3ducmV2LnhtbERPW2vCMBR+H+w/hDPY&#10;20zq2IidUUQ28UEGXkB8OzTHtticlCZr679fHgZ7/Pju8+XoGtFTF2rPBrKJAkFceFtzaeB0/HrR&#10;IEJEtth4JgN3CrBcPD7MMbd+4D31h1iKFMIhRwNVjG0uZSgqchgmviVO3NV3DmOCXSlth0MKd42c&#10;KvUuHdacGipsaV1RcTv8OAObAYfVa/bZ727X9f1yfPs+7zIy5vlpXH2AiDTGf/Gfe2sNaD2dKaV1&#10;2pwupTs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ExdfIAAAA&#10;4gAAAA8AAAAAAAAAAAAAAAAAqgIAAGRycy9kb3ducmV2LnhtbFBLBQYAAAAABAAEAPoAAACfAwAA&#10;AAA=&#10;">
                    <v:group id="Group 338010213" o:spid="_x0000_s1904" style="position:absolute;left:1312;top:1896;width:3877;height:3787" coordorigin="-40" coordsize="387713,378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2Ql8sAAADiAAAADwAAAGRycy9kb3ducmV2LnhtbESPQWvCQBSE70L/w/IK&#10;vdVN0ighdRWRtniQgloovT2yzySYfRuy2yT+e1cQPA4z8w2zWI2mET11rrasIJ5GIIgLq2suFfwc&#10;P18zEM4ja2wsk4ILOVgtnyYLzLUdeE/9wZciQNjlqKDyvs2ldEVFBt3UtsTBO9nOoA+yK6XucAhw&#10;08gkiubSYM1hocKWNhUV58O/UfA14LB+iz/63fm0ufwdZ9+/u5iUenke1+8gPI3+Eb63t1pBEqVZ&#10;OsvSBG6Xwh2Qyy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htkJfL&#10;AAAA4gAAAA8AAAAAAAAAAAAAAAAAqgIAAGRycy9kb3ducmV2LnhtbFBLBQYAAAAABAAEAPoAAACi&#10;AwAAAAA=&#10;">
                      <v:shape id="Straight Arrow Connector 338010214" o:spid="_x0000_s1905" type="#_x0000_t32" style="position:absolute;width:0;height:3744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SE88wAAADiAAAADwAAAGRycy9kb3ducmV2LnhtbESPzWrDMBCE74W8g9hAL6WRHfLrRgml&#10;UNqSU9wQyG1rrS1Ta+VaSuK8fRUo9DjMzDfMatPbRpyp87VjBekoAUFcOF1zpWD/+fq4AOEDssbG&#10;MSm4kofNenC3wky7C+/onIdKRAj7DBWYENpMSl8YsuhHriWOXuk6iyHKrpK6w0uE20aOk2QmLdYc&#10;Fwy29GKo+M5PVsFPOc9LfDjsT+lxWny9XbcfldkqdT/sn59ABOrDf/iv/a4VTNLxJJnO0yXcLsU7&#10;INe/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uUhPPMAAAA4gAAAA8A&#10;AAAAAAAAAAAAAAAAoQIAAGRycy9kb3ducmV2LnhtbFBLBQYAAAAABAAEAPkAAACaAwAAAAA=&#10;" strokecolor="windowText" strokeweight="1.5pt">
                        <v:stroke endarrow="block" joinstyle="miter"/>
                      </v:shape>
                      <v:shape id="Straight Arrow Connector 338010215" o:spid="_x0000_s1906" type="#_x0000_t32" style="position:absolute;left:-40;top:366722;width:387713;height:119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8A8QAAADiAAAADwAAAGRycy9kb3ducmV2LnhtbERPy4rCMBTdC/MP4Q6408RBR61GGQRB&#10;7MoHur0017YzzU1pota/N8KAy8N5z5etrcSNGl861jDoKxDEmTMl5xqOh3VvAsIHZIOVY9LwIA/L&#10;xUdnjolxd97RbR9yEUPYJ6ihCKFOpPRZQRZ939XEkbu4xmKIsMmlafAew20lv5T6lhZLjg0F1rQq&#10;KPvbX20sSUe/p2uZ5bvt2ZCjS7p9DFKtu5/tzwxEoDa8xf/ujYnzlVLDqRqP4XUpYp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3wDxAAAAOIAAAAPAAAAAAAAAAAA&#10;AAAAAKECAABkcnMvZG93bnJldi54bWxQSwUGAAAAAAQABAD5AAAAkgMAAAAA&#10;" strokecolor="windowText" strokeweight="1pt">
                        <v:stroke endarrow="block" joinstyle="miter"/>
                      </v:shape>
                    </v:group>
                    <v:shape id="_x0000_s1907" type="#_x0000_t202" style="position:absolute;left:4267;top:5663;width:3975;height:2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55ccoA&#10;AADiAAAADwAAAGRycy9kb3ducmV2LnhtbESPy2rCQBSG94W+w3AK3dWJAwZNHUUCYim68LJxd5o5&#10;JsHMmZiZauzTdxaCy5//xjed97YRV+p87VjDcJCAIC6cqbnUcNgvP8YgfEA22DgmDXfyMJ+9vkwx&#10;M+7GW7ruQiniCPsMNVQhtJmUvqjIoh+4ljh6J9dZDFF2pTQd3uK4baRKklRarDk+VNhSXlFx3v1a&#10;Dd/5coPbH2XHf02+Wp8W7eVwHGn9/tYvPkEE6sMz/Gh/GQ2pSpPJSKkIEZEiDsj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KeeXHKAAAA4gAAAA8AAAAAAAAAAAAAAAAAmAIA&#10;AGRycy9kb3ducmV2LnhtbFBLBQYAAAAABAAEAPUAAACPAwAAAAA=&#10;" filled="f" stroked="f" strokeweight=".5pt">
                      <v:textbox>
                        <w:txbxContent>
                          <w:p w14:paraId="7F8064B8" w14:textId="77777777" w:rsidR="00DC3C12" w:rsidRPr="003B4FD9" w:rsidRDefault="00DC3C12" w:rsidP="003B4FD9">
                            <w:pPr>
                              <w:rPr>
                                <w:b/>
                                <w:bCs/>
                                <w:sz w:val="20"/>
                                <w:szCs w:val="20"/>
                              </w:rPr>
                            </w:pPr>
                            <w:r w:rsidRPr="003B4FD9">
                              <w:rPr>
                                <w:b/>
                                <w:bCs/>
                                <w:sz w:val="20"/>
                                <w:szCs w:val="20"/>
                              </w:rPr>
                              <w:t>X</w:t>
                            </w:r>
                          </w:p>
                        </w:txbxContent>
                      </v:textbox>
                    </v:shape>
                    <v:shape id="Text Box 338010218" o:spid="_x0000_s1908" type="#_x0000_t202" style="position:absolute;top:390;width:2078;height:2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k3UskA&#10;AADiAAAADwAAAGRycy9kb3ducmV2LnhtbERPPW/CMBDdkfgP1iGxFaeBQkgxCEVCrSoYoCzdjvhI&#10;osbnNHYh5dfjoRLj0/terDpTiwu1rrKs4HkUgSDOra64UHD83DwlIJxH1lhbJgV/5GC17PcWmGp7&#10;5T1dDr4QIYRdigpK75tUSpeXZNCNbEMcuLNtDfoA20LqFq8h3NQyjqKpNFhxaCixoayk/PvwaxR8&#10;ZJsd7k+xSW519rY9r5uf49eLUsNBt34F4anzD/G/+10rmE2SJJ6PJ2FzuBTugFz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Dk3UskAAADiAAAADwAAAAAAAAAAAAAAAACYAgAA&#10;ZHJzL2Rvd25yZXYueG1sUEsFBgAAAAAEAAQA9QAAAI4DAAAAAA==&#10;" filled="f" stroked="f" strokeweight=".5pt">
                      <v:textbox>
                        <w:txbxContent>
                          <w:p w14:paraId="7D71E96F" w14:textId="77777777" w:rsidR="00DC3C12" w:rsidRPr="003B4FD9" w:rsidRDefault="00DC3C12" w:rsidP="003B4FD9">
                            <w:pPr>
                              <w:rPr>
                                <w:b/>
                                <w:bCs/>
                                <w:sz w:val="20"/>
                                <w:szCs w:val="20"/>
                              </w:rPr>
                            </w:pPr>
                            <w:r w:rsidRPr="003B4FD9">
                              <w:rPr>
                                <w:b/>
                                <w:bCs/>
                                <w:sz w:val="20"/>
                                <w:szCs w:val="20"/>
                              </w:rPr>
                              <w:t>Y</w:t>
                            </w:r>
                          </w:p>
                        </w:txbxContent>
                      </v:textbox>
                    </v:shape>
                  </v:group>
                  <v:shape id="Arc 1694167297" o:spid="_x0000_s1909" style="position:absolute;left:767;top:11447;width:1309;height:1937;visibility:visible;mso-wrap-style:square;v-text-anchor:middle" coordsize="130837,19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AhdMcA&#10;AADjAAAADwAAAGRycy9kb3ducmV2LnhtbERPS2vCQBC+F/oflhF6q5sEiU10lSKU5lLwUfE6ZMck&#10;mJ0N2TWm/74rCB7ne89yPZpWDNS7xrKCeBqBIC6tbrhS8Hv4ev8A4TyyxtYyKfgjB+vV68sSc21v&#10;vKNh7ysRQtjlqKD2vsuldGVNBt3UdsSBO9veoA9nX0nd4y2Em1YmUZRKgw2Hhho72tRUXvZXo2A4&#10;npKsxeL6HbvZ7qfY6miTZEq9TcbPBQhPo3+KH+5Ch/lpNovTeZLN4f5TAEC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QIXTHAAAA4wAAAA8AAAAAAAAAAAAAAAAAmAIAAGRy&#10;cy9kb3ducmV2LnhtbFBLBQYAAAAABAAEAPUAAACMAwAAAAA=&#10;" path="m65418,nsc101548,,130837,43359,130837,96845r-65418,c65419,64563,65418,32282,65418,xem65418,nfc101548,,130837,43359,130837,96845e" filled="f" strokecolor="windowText">
                    <v:stroke joinstyle="miter"/>
                    <v:path arrowok="t" o:connecttype="custom" o:connectlocs="65418,0;130837,96845" o:connectangles="0,0"/>
                  </v:shape>
                  <v:shape id="Text Box 338010228" o:spid="_x0000_s1910" type="#_x0000_t202" style="position:absolute;left:1422;top:10433;width:2077;height:2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q4MsA&#10;AADjAAAADwAAAGRycy9kb3ducmV2LnhtbERPwWrCQBC9F/oPyxS81Y1ai42uIgFRRA+mXnobs2MS&#10;mp1Ns6umfr0rCPJOM2/ee/Mms9ZU4kyNKy0r6HUjEMSZ1SXnCvbfi/cRCOeRNVaWScE/OZhNX18m&#10;GGt74R2dU5+LYMIuRgWF93UspcsKMui6tiYO3NE2Bn0Ym1zqBi/B3FSyH0Wf0mDJIaHAmpKCst/0&#10;ZBSsk8UWd4e+GV2rZLk5zuu//c9Qqc5bOx+D8NT65/FDvdLh/UHA18egN4R7p7AAOb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rurgywAAAOMAAAAPAAAAAAAAAAAAAAAAAJgC&#10;AABkcnMvZG93bnJldi54bWxQSwUGAAAAAAQABAD1AAAAkAMAAAAA&#10;" filled="f" stroked="f" strokeweight=".5pt">
                    <v:textbox>
                      <w:txbxContent>
                        <w:p w14:paraId="498E15FB" w14:textId="77777777" w:rsidR="00DC3C12" w:rsidRPr="003B4FD9" w:rsidRDefault="00DC3C12" w:rsidP="003B4FD9">
                          <w:pPr>
                            <w:rPr>
                              <w:sz w:val="20"/>
                              <w:szCs w:val="20"/>
                            </w:rPr>
                          </w:pPr>
                          <w:r w:rsidRPr="003B4FD9">
                            <w:rPr>
                              <w:rFonts w:ascii="Cambria Math" w:hAnsi="Cambria Math"/>
                              <w:sz w:val="20"/>
                              <w:szCs w:val="20"/>
                            </w:rPr>
                            <w:t>𝛉</w:t>
                          </w:r>
                        </w:p>
                      </w:txbxContent>
                    </v:textbox>
                  </v:shape>
                </v:group>
                <v:shape id="Straight Arrow Connector 899" o:spid="_x0000_s1911" type="#_x0000_t32" style="position:absolute;left:5355;top:2155;width:16721;height: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nLeMMAAADjAAAADwAAAGRycy9kb3ducmV2LnhtbERPzWrCQBC+C32HZQq96W6kkZC6igiF&#10;9tgonofsmIRmZ2Nmq+nbdwuCx/n+Z72dfK+uNEoX2EK2MKCI6+A6biwcD+/zApREZId9YLLwSwLb&#10;zdNsjaULN/6iaxUblUJYSrTQxjiUWkvdkkdZhIE4cecweozpHBvtRrylcN/rpTEr7bHj1NDiQPuW&#10;6u/qx1uIe5H+cMqwunySrrtMcqcLa1+ep90bqEhTfIjv7g+X5uemyHPzmi3h/6cEgN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Zy3jDAAAA4wAAAA8AAAAAAAAAAAAA&#10;AAAAoQIAAGRycy9kb3ducmV2LnhtbFBLBQYAAAAABAAEAPkAAACRAwAAAAA=&#10;" strokecolor="windowText" strokeweight=".5pt">
                  <v:stroke startarrow="block" endarrow="block" joinstyle="miter"/>
                </v:shape>
                <v:shape id="Straight Arrow Connector 900" o:spid="_x0000_s1912" type="#_x0000_t32" style="position:absolute;left:19463;top:3526;width:3397;height:14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cMFsMAAADiAAAADwAAAGRycy9kb3ducmV2LnhtbERPTWvCQBC9F/wPywje6iZNlRhdRQSh&#10;PTaK5yE7JsHsbMxsNf333UOhx8f73uxG16kHDdJ6NpDOE1DElbct1wbOp+NrDkoCssXOMxn4IYHd&#10;dvKywcL6J3/Rowy1iiEsBRpoQugLraVqyKHMfU8cuasfHIYIh1rbAZ8x3HX6LUmW2mHLsaHBng4N&#10;Vbfy2xkIB5HudEmxvH+SrtpUFlbnxsym434NKtAY/sV/7g9rYJVlWf6+WMXN8VK8A3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nDBbDAAAA4gAAAA8AAAAAAAAAAAAA&#10;AAAAoQIAAGRycy9kb3ducmV2LnhtbFBLBQYAAAAABAAEAPkAAACRAwAAAAA=&#10;" strokecolor="windowText" strokeweight=".5pt">
                  <v:stroke startarrow="block" endarrow="block" joinstyle="miter"/>
                </v:shape>
                <v:shape id="Text Box 901" o:spid="_x0000_s1913" type="#_x0000_t202" style="position:absolute;left:21031;top:8621;width:3944;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1uM8sA&#10;AADiAAAADwAAAGRycy9kb3ducmV2LnhtbESPQWvCQBSE7wX/w/IEb3VjRElTV5GAtBR70Hrx9sw+&#10;k9Ds2zS7avTXdwXB4zAz3zCzRWdqcabWVZYVjIYRCOLc6ooLBbuf1WsCwnlkjbVlUnAlB4t572WG&#10;qbYX3tB56wsRIOxSVFB636RSurwkg25oG+LgHW1r0AfZFlK3eAlwU8s4iqbSYMVhocSGspLy3+3J&#10;KPjKVt+4OcQmudXZx/q4bP52+4lSg363fAfhqfPP8KP9qRUk4/HbKJ5GE7hfCndAzv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SbW4zywAAAOIAAAAPAAAAAAAAAAAAAAAAAJgC&#10;AABkcnMvZG93bnJldi54bWxQSwUGAAAAAAQABAD1AAAAkAMAAAAA&#10;" filled="f" stroked="f" strokeweight=".5pt">
                  <v:textbox>
                    <w:txbxContent>
                      <w:p w14:paraId="4930E5F7" w14:textId="2EF843A6" w:rsidR="00DC3C12" w:rsidRPr="003B4FD9" w:rsidRDefault="00DC3C12" w:rsidP="003B4FD9">
                        <w:pPr>
                          <w:rPr>
                            <w:b/>
                            <w:bCs/>
                            <w:sz w:val="24"/>
                            <w:szCs w:val="24"/>
                          </w:rPr>
                        </w:pPr>
                        <w:r>
                          <w:rPr>
                            <w:b/>
                            <w:bCs/>
                            <w:sz w:val="24"/>
                            <w:szCs w:val="24"/>
                          </w:rPr>
                          <w:t>L</w:t>
                        </w:r>
                      </w:p>
                    </w:txbxContent>
                  </v:textbox>
                </v:shape>
                <v:shape id="Text Box 902" o:spid="_x0000_s1914" type="#_x0000_t202" style="position:absolute;left:12279;top:-292;width:3056;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foa80A&#10;AADiAAAADwAAAGRycy9kb3ducmV2LnhtbESPT2vCQBTE74V+h+UVvNWNUWuauooEpKXYg38u3l6z&#10;zyQ0+zZmt5r66V2h4HGYmd8w03lnanGi1lWWFQz6EQji3OqKCwW77fI5AeE8ssbaMin4Iwfz2ePD&#10;FFNtz7ym08YXIkDYpaig9L5JpXR5SQZd3zbEwTvY1qAPsi2kbvEc4KaWcRS9SIMVh4USG8pKyn82&#10;v0bBZ7b8wvV3bJJLnb2vDovmuNuPleo9dYs3EJ46fw//tz+0gjgZDyaj4fAVbpfCHZCzK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9X6GvNAAAA4gAAAA8AAAAAAAAAAAAAAAAA&#10;mAIAAGRycy9kb3ducmV2LnhtbFBLBQYAAAAABAAEAPUAAACSAwAAAAA=&#10;" filled="f" stroked="f" strokeweight=".5pt">
                  <v:textbox>
                    <w:txbxContent>
                      <w:p w14:paraId="5093B0EA" w14:textId="0950F116" w:rsidR="00DC3C12" w:rsidRPr="003B4FD9" w:rsidRDefault="00DC3C12" w:rsidP="003B4FD9">
                        <w:pPr>
                          <w:rPr>
                            <w:b/>
                            <w:bCs/>
                            <w:sz w:val="24"/>
                            <w:szCs w:val="24"/>
                          </w:rPr>
                        </w:pPr>
                        <w:r>
                          <w:rPr>
                            <w:b/>
                            <w:bCs/>
                            <w:sz w:val="24"/>
                            <w:szCs w:val="24"/>
                          </w:rPr>
                          <w:t>l</w:t>
                        </w:r>
                      </w:p>
                    </w:txbxContent>
                  </v:textbox>
                </v:shape>
                <w10:wrap anchorx="margin"/>
              </v:group>
            </w:pict>
          </mc:Fallback>
        </mc:AlternateContent>
      </w:r>
      <w:r w:rsidR="003B4FD9" w:rsidRPr="007E2C94">
        <w:rPr>
          <w:rFonts w:ascii="Calibri" w:eastAsia="Calibri" w:hAnsi="Calibri" w:cs="Calibri"/>
          <w:b/>
          <w:bCs/>
          <w:iCs/>
          <w:noProof/>
          <w:color w:val="000000" w:themeColor="text1"/>
          <w:szCs w:val="24"/>
          <w:lang w:eastAsia="fr-FR"/>
        </w:rPr>
        <mc:AlternateContent>
          <mc:Choice Requires="wpg">
            <w:drawing>
              <wp:anchor distT="0" distB="0" distL="114300" distR="114300" simplePos="0" relativeHeight="251822080" behindDoc="0" locked="0" layoutInCell="1" allowOverlap="1" wp14:anchorId="0B8F8DF2" wp14:editId="44ABFE62">
                <wp:simplePos x="0" y="0"/>
                <wp:positionH relativeFrom="margin">
                  <wp:posOffset>415290</wp:posOffset>
                </wp:positionH>
                <wp:positionV relativeFrom="paragraph">
                  <wp:posOffset>-10160</wp:posOffset>
                </wp:positionV>
                <wp:extent cx="1956435" cy="1939925"/>
                <wp:effectExtent l="0" t="0" r="0" b="3175"/>
                <wp:wrapNone/>
                <wp:docPr id="1699461404" name="Group 907"/>
                <wp:cNvGraphicFramePr/>
                <a:graphic xmlns:a="http://schemas.openxmlformats.org/drawingml/2006/main">
                  <a:graphicData uri="http://schemas.microsoft.com/office/word/2010/wordprocessingGroup">
                    <wpg:wgp>
                      <wpg:cNvGrpSpPr/>
                      <wpg:grpSpPr>
                        <a:xfrm>
                          <a:off x="0" y="0"/>
                          <a:ext cx="1956435" cy="1939925"/>
                          <a:chOff x="0" y="-70101"/>
                          <a:chExt cx="2141004" cy="2057374"/>
                        </a:xfrm>
                      </wpg:grpSpPr>
                      <wpg:grpSp>
                        <wpg:cNvPr id="1256806016" name="Group 903"/>
                        <wpg:cNvGrpSpPr/>
                        <wpg:grpSpPr>
                          <a:xfrm>
                            <a:off x="0" y="-70101"/>
                            <a:ext cx="2141004" cy="2057374"/>
                            <a:chOff x="0" y="-70101"/>
                            <a:chExt cx="2141004" cy="2057374"/>
                          </a:xfrm>
                        </wpg:grpSpPr>
                        <wpg:grpSp>
                          <wpg:cNvPr id="905263456" name="Group 88"/>
                          <wpg:cNvGrpSpPr/>
                          <wpg:grpSpPr>
                            <a:xfrm>
                              <a:off x="0" y="313508"/>
                              <a:ext cx="1806575" cy="1673765"/>
                              <a:chOff x="106349" y="0"/>
                              <a:chExt cx="1400760" cy="1480731"/>
                            </a:xfrm>
                          </wpg:grpSpPr>
                          <wpg:grpSp>
                            <wpg:cNvPr id="714690121" name="Group 80"/>
                            <wpg:cNvGrpSpPr/>
                            <wpg:grpSpPr>
                              <a:xfrm>
                                <a:off x="314107" y="0"/>
                                <a:ext cx="1193002" cy="1242726"/>
                                <a:chOff x="0" y="0"/>
                                <a:chExt cx="1097895" cy="1097266"/>
                              </a:xfrm>
                              <a:solidFill>
                                <a:sysClr val="window" lastClr="FFFFFF">
                                  <a:lumMod val="85000"/>
                                </a:sysClr>
                              </a:solidFill>
                            </wpg:grpSpPr>
                            <wpg:grpSp>
                              <wpg:cNvPr id="737601193" name="Group 78"/>
                              <wpg:cNvGrpSpPr/>
                              <wpg:grpSpPr>
                                <a:xfrm>
                                  <a:off x="0" y="0"/>
                                  <a:ext cx="1097895" cy="1097266"/>
                                  <a:chOff x="0" y="0"/>
                                  <a:chExt cx="1097895" cy="1097266"/>
                                </a:xfrm>
                                <a:grpFill/>
                              </wpg:grpSpPr>
                              <wps:wsp>
                                <wps:cNvPr id="2060578131" name="Rectangle 2060578131"/>
                                <wps:cNvSpPr/>
                                <wps:spPr>
                                  <a:xfrm>
                                    <a:off x="13920" y="6935"/>
                                    <a:ext cx="1074139" cy="1090090"/>
                                  </a:xfrm>
                                  <a:prstGeom prst="rect">
                                    <a:avLst/>
                                  </a:prstGeom>
                                  <a:gradFill flip="none" rotWithShape="1">
                                    <a:gsLst>
                                      <a:gs pos="0">
                                        <a:srgbClr val="23E1E1">
                                          <a:shade val="30000"/>
                                          <a:satMod val="115000"/>
                                        </a:srgbClr>
                                      </a:gs>
                                      <a:gs pos="0">
                                        <a:srgbClr val="23E1E1">
                                          <a:shade val="67500"/>
                                          <a:satMod val="115000"/>
                                        </a:srgbClr>
                                      </a:gs>
                                      <a:gs pos="100000">
                                        <a:srgbClr val="23E1E1">
                                          <a:shade val="100000"/>
                                          <a:satMod val="115000"/>
                                        </a:srgbClr>
                                      </a:gs>
                                    </a:gsLst>
                                    <a:path path="shape">
                                      <a:fillToRect l="50000" t="50000" r="50000" b="50000"/>
                                    </a:path>
                                    <a:tileRect/>
                                  </a:gra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7226976" name="Straight Connector 338010230"/>
                                <wps:cNvCnPr/>
                                <wps:spPr>
                                  <a:xfrm>
                                    <a:off x="153563" y="6980"/>
                                    <a:ext cx="0" cy="1076955"/>
                                  </a:xfrm>
                                  <a:prstGeom prst="line">
                                    <a:avLst/>
                                  </a:prstGeom>
                                  <a:grpFill/>
                                  <a:ln w="6350" cap="flat" cmpd="sng" algn="ctr">
                                    <a:solidFill>
                                      <a:sysClr val="windowText" lastClr="000000"/>
                                    </a:solidFill>
                                    <a:prstDash val="solid"/>
                                    <a:miter lim="800000"/>
                                  </a:ln>
                                  <a:effectLst/>
                                </wps:spPr>
                                <wps:bodyPr/>
                              </wps:wsp>
                              <wps:wsp>
                                <wps:cNvPr id="440642885" name="Straight Connector 338010231"/>
                                <wps:cNvCnPr/>
                                <wps:spPr>
                                  <a:xfrm>
                                    <a:off x="286186" y="0"/>
                                    <a:ext cx="0" cy="1076955"/>
                                  </a:xfrm>
                                  <a:prstGeom prst="line">
                                    <a:avLst/>
                                  </a:prstGeom>
                                  <a:grpFill/>
                                  <a:ln w="6350" cap="flat" cmpd="sng" algn="ctr">
                                    <a:solidFill>
                                      <a:sysClr val="windowText" lastClr="000000"/>
                                    </a:solidFill>
                                    <a:prstDash val="solid"/>
                                    <a:miter lim="800000"/>
                                  </a:ln>
                                  <a:effectLst/>
                                </wps:spPr>
                                <wps:bodyPr/>
                              </wps:wsp>
                              <wps:wsp>
                                <wps:cNvPr id="1030929598" name="Straight Connector 338010236"/>
                                <wps:cNvCnPr/>
                                <wps:spPr>
                                  <a:xfrm>
                                    <a:off x="418809" y="0"/>
                                    <a:ext cx="0" cy="1076955"/>
                                  </a:xfrm>
                                  <a:prstGeom prst="line">
                                    <a:avLst/>
                                  </a:prstGeom>
                                  <a:grpFill/>
                                  <a:ln w="6350" cap="flat" cmpd="sng" algn="ctr">
                                    <a:solidFill>
                                      <a:sysClr val="windowText" lastClr="000000"/>
                                    </a:solidFill>
                                    <a:prstDash val="solid"/>
                                    <a:miter lim="800000"/>
                                  </a:ln>
                                  <a:effectLst/>
                                </wps:spPr>
                                <wps:bodyPr/>
                              </wps:wsp>
                              <wps:wsp>
                                <wps:cNvPr id="1493014130" name="Straight Connector 338010237"/>
                                <wps:cNvCnPr/>
                                <wps:spPr>
                                  <a:xfrm>
                                    <a:off x="551432" y="6980"/>
                                    <a:ext cx="0" cy="1076325"/>
                                  </a:xfrm>
                                  <a:prstGeom prst="line">
                                    <a:avLst/>
                                  </a:prstGeom>
                                  <a:grpFill/>
                                  <a:ln w="6350" cap="flat" cmpd="sng" algn="ctr">
                                    <a:solidFill>
                                      <a:sysClr val="windowText" lastClr="000000"/>
                                    </a:solidFill>
                                    <a:prstDash val="solid"/>
                                    <a:miter lim="800000"/>
                                  </a:ln>
                                  <a:effectLst/>
                                </wps:spPr>
                                <wps:bodyPr/>
                              </wps:wsp>
                              <wps:wsp>
                                <wps:cNvPr id="439500946" name="Straight Connector 65"/>
                                <wps:cNvCnPr/>
                                <wps:spPr>
                                  <a:xfrm>
                                    <a:off x="816677" y="0"/>
                                    <a:ext cx="0" cy="1076325"/>
                                  </a:xfrm>
                                  <a:prstGeom prst="line">
                                    <a:avLst/>
                                  </a:prstGeom>
                                  <a:grpFill/>
                                  <a:ln w="6350" cap="flat" cmpd="sng" algn="ctr">
                                    <a:solidFill>
                                      <a:sysClr val="windowText" lastClr="000000"/>
                                    </a:solidFill>
                                    <a:prstDash val="solid"/>
                                    <a:miter lim="800000"/>
                                  </a:ln>
                                  <a:effectLst/>
                                </wps:spPr>
                                <wps:bodyPr/>
                              </wps:wsp>
                              <wps:wsp>
                                <wps:cNvPr id="1868843183" name="Straight Connector 67"/>
                                <wps:cNvCnPr/>
                                <wps:spPr>
                                  <a:xfrm>
                                    <a:off x="949300" y="20941"/>
                                    <a:ext cx="0" cy="1076325"/>
                                  </a:xfrm>
                                  <a:prstGeom prst="line">
                                    <a:avLst/>
                                  </a:prstGeom>
                                  <a:grpFill/>
                                  <a:ln w="6350" cap="flat" cmpd="sng" algn="ctr">
                                    <a:solidFill>
                                      <a:sysClr val="windowText" lastClr="000000"/>
                                    </a:solidFill>
                                    <a:prstDash val="solid"/>
                                    <a:miter lim="800000"/>
                                  </a:ln>
                                  <a:effectLst/>
                                </wps:spPr>
                                <wps:bodyPr/>
                              </wps:wsp>
                              <wps:wsp>
                                <wps:cNvPr id="795245347" name="Straight Connector 68"/>
                                <wps:cNvCnPr/>
                                <wps:spPr>
                                  <a:xfrm>
                                    <a:off x="6980" y="139603"/>
                                    <a:ext cx="1083935" cy="0"/>
                                  </a:xfrm>
                                  <a:prstGeom prst="line">
                                    <a:avLst/>
                                  </a:prstGeom>
                                  <a:grpFill/>
                                  <a:ln w="6350" cap="flat" cmpd="sng" algn="ctr">
                                    <a:solidFill>
                                      <a:sysClr val="windowText" lastClr="000000"/>
                                    </a:solidFill>
                                    <a:prstDash val="solid"/>
                                    <a:miter lim="800000"/>
                                  </a:ln>
                                  <a:effectLst/>
                                </wps:spPr>
                                <wps:bodyPr/>
                              </wps:wsp>
                              <wps:wsp>
                                <wps:cNvPr id="1716906274" name="Straight Connector 69"/>
                                <wps:cNvCnPr/>
                                <wps:spPr>
                                  <a:xfrm>
                                    <a:off x="0" y="279206"/>
                                    <a:ext cx="1083935" cy="0"/>
                                  </a:xfrm>
                                  <a:prstGeom prst="line">
                                    <a:avLst/>
                                  </a:prstGeom>
                                  <a:grpFill/>
                                  <a:ln w="6350" cap="flat" cmpd="sng" algn="ctr">
                                    <a:solidFill>
                                      <a:sysClr val="windowText" lastClr="000000"/>
                                    </a:solidFill>
                                    <a:prstDash val="solid"/>
                                    <a:miter lim="800000"/>
                                  </a:ln>
                                  <a:effectLst/>
                                </wps:spPr>
                                <wps:bodyPr/>
                              </wps:wsp>
                              <wps:wsp>
                                <wps:cNvPr id="1568149607" name="Straight Connector 72"/>
                                <wps:cNvCnPr/>
                                <wps:spPr>
                                  <a:xfrm>
                                    <a:off x="6980" y="404849"/>
                                    <a:ext cx="1083935" cy="0"/>
                                  </a:xfrm>
                                  <a:prstGeom prst="line">
                                    <a:avLst/>
                                  </a:prstGeom>
                                  <a:grpFill/>
                                  <a:ln w="6350" cap="flat" cmpd="sng" algn="ctr">
                                    <a:solidFill>
                                      <a:sysClr val="windowText" lastClr="000000"/>
                                    </a:solidFill>
                                    <a:prstDash val="solid"/>
                                    <a:miter lim="800000"/>
                                  </a:ln>
                                  <a:effectLst/>
                                </wps:spPr>
                                <wps:bodyPr/>
                              </wps:wsp>
                              <wps:wsp>
                                <wps:cNvPr id="920857461" name="Straight Connector 73"/>
                                <wps:cNvCnPr/>
                                <wps:spPr>
                                  <a:xfrm>
                                    <a:off x="6980" y="551432"/>
                                    <a:ext cx="1083935" cy="0"/>
                                  </a:xfrm>
                                  <a:prstGeom prst="line">
                                    <a:avLst/>
                                  </a:prstGeom>
                                  <a:grpFill/>
                                  <a:ln w="6350" cap="flat" cmpd="sng" algn="ctr">
                                    <a:solidFill>
                                      <a:sysClr val="windowText" lastClr="000000"/>
                                    </a:solidFill>
                                    <a:prstDash val="solid"/>
                                    <a:miter lim="800000"/>
                                  </a:ln>
                                  <a:effectLst/>
                                </wps:spPr>
                                <wps:bodyPr/>
                              </wps:wsp>
                              <wps:wsp>
                                <wps:cNvPr id="1847387861" name="Straight Connector 75"/>
                                <wps:cNvCnPr/>
                                <wps:spPr>
                                  <a:xfrm>
                                    <a:off x="6964" y="677075"/>
                                    <a:ext cx="1083935" cy="0"/>
                                  </a:xfrm>
                                  <a:prstGeom prst="line">
                                    <a:avLst/>
                                  </a:prstGeom>
                                  <a:grpFill/>
                                  <a:ln w="6350" cap="flat" cmpd="sng" algn="ctr">
                                    <a:solidFill>
                                      <a:sysClr val="windowText" lastClr="000000"/>
                                    </a:solidFill>
                                    <a:prstDash val="solid"/>
                                    <a:miter lim="800000"/>
                                  </a:ln>
                                  <a:effectLst/>
                                </wps:spPr>
                                <wps:bodyPr/>
                              </wps:wsp>
                              <wps:wsp>
                                <wps:cNvPr id="2137473972" name="Straight Connector 76"/>
                                <wps:cNvCnPr/>
                                <wps:spPr>
                                  <a:xfrm>
                                    <a:off x="13960" y="802718"/>
                                    <a:ext cx="1083935" cy="0"/>
                                  </a:xfrm>
                                  <a:prstGeom prst="line">
                                    <a:avLst/>
                                  </a:prstGeom>
                                  <a:grpFill/>
                                  <a:ln w="6350" cap="flat" cmpd="sng" algn="ctr">
                                    <a:solidFill>
                                      <a:sysClr val="windowText" lastClr="000000"/>
                                    </a:solidFill>
                                    <a:prstDash val="solid"/>
                                    <a:miter lim="800000"/>
                                  </a:ln>
                                  <a:effectLst/>
                                </wps:spPr>
                                <wps:bodyPr/>
                              </wps:wsp>
                              <wps:wsp>
                                <wps:cNvPr id="407759538" name="Straight Connector 77"/>
                                <wps:cNvCnPr/>
                                <wps:spPr>
                                  <a:xfrm>
                                    <a:off x="13960" y="935341"/>
                                    <a:ext cx="1083935" cy="0"/>
                                  </a:xfrm>
                                  <a:prstGeom prst="line">
                                    <a:avLst/>
                                  </a:prstGeom>
                                  <a:grpFill/>
                                  <a:ln w="6350" cap="flat" cmpd="sng" algn="ctr">
                                    <a:solidFill>
                                      <a:sysClr val="windowText" lastClr="000000"/>
                                    </a:solidFill>
                                    <a:prstDash val="solid"/>
                                    <a:miter lim="800000"/>
                                  </a:ln>
                                  <a:effectLst/>
                                </wps:spPr>
                                <wps:bodyPr/>
                              </wps:wsp>
                            </wpg:grpSp>
                            <wps:wsp>
                              <wps:cNvPr id="500418964" name="Straight Connector 79"/>
                              <wps:cNvCnPr/>
                              <wps:spPr>
                                <a:xfrm>
                                  <a:off x="684054" y="6980"/>
                                  <a:ext cx="0" cy="1089669"/>
                                </a:xfrm>
                                <a:prstGeom prst="line">
                                  <a:avLst/>
                                </a:prstGeom>
                                <a:grpFill/>
                                <a:ln w="6350" cap="flat" cmpd="sng" algn="ctr">
                                  <a:solidFill>
                                    <a:sysClr val="windowText" lastClr="000000"/>
                                  </a:solidFill>
                                  <a:prstDash val="solid"/>
                                  <a:miter lim="800000"/>
                                </a:ln>
                                <a:effectLst/>
                              </wps:spPr>
                              <wps:bodyPr/>
                            </wps:wsp>
                          </wpg:grpSp>
                          <wps:wsp>
                            <wps:cNvPr id="1346989177" name="Text Box 83"/>
                            <wps:cNvSpPr txBox="1"/>
                            <wps:spPr>
                              <a:xfrm>
                                <a:off x="106349" y="756261"/>
                                <a:ext cx="196486" cy="232722"/>
                              </a:xfrm>
                              <a:prstGeom prst="rect">
                                <a:avLst/>
                              </a:prstGeom>
                              <a:noFill/>
                              <a:ln w="6350">
                                <a:noFill/>
                              </a:ln>
                              <a:effectLst/>
                            </wps:spPr>
                            <wps:txbx>
                              <w:txbxContent>
                                <w:p w14:paraId="3683F981" w14:textId="77777777" w:rsidR="00DC3C12" w:rsidRPr="003B4FD9" w:rsidRDefault="00DC3C12" w:rsidP="003B4FD9">
                                  <w:pPr>
                                    <w:rPr>
                                      <w:b/>
                                      <w:bCs/>
                                      <w:sz w:val="20"/>
                                      <w:szCs w:val="20"/>
                                    </w:rPr>
                                  </w:pPr>
                                  <w:r w:rsidRPr="003B4FD9">
                                    <w:rPr>
                                      <w:b/>
                                      <w:bCs/>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142371" name="Straight Arrow Connector 84"/>
                            <wps:cNvCnPr/>
                            <wps:spPr>
                              <a:xfrm flipV="1">
                                <a:off x="326151" y="863677"/>
                                <a:ext cx="0" cy="374349"/>
                              </a:xfrm>
                              <a:prstGeom prst="straightConnector1">
                                <a:avLst/>
                              </a:prstGeom>
                              <a:noFill/>
                              <a:ln w="19050" cap="flat" cmpd="sng" algn="ctr">
                                <a:solidFill>
                                  <a:sysClr val="windowText" lastClr="000000"/>
                                </a:solidFill>
                                <a:prstDash val="solid"/>
                                <a:miter lim="800000"/>
                                <a:tailEnd type="triangle"/>
                              </a:ln>
                              <a:effectLst/>
                            </wps:spPr>
                            <wps:bodyPr/>
                          </wps:wsp>
                          <wps:wsp>
                            <wps:cNvPr id="176608981" name="Text Box 87"/>
                            <wps:cNvSpPr txBox="1"/>
                            <wps:spPr>
                              <a:xfrm>
                                <a:off x="531723" y="1248009"/>
                                <a:ext cx="375746" cy="232722"/>
                              </a:xfrm>
                              <a:prstGeom prst="rect">
                                <a:avLst/>
                              </a:prstGeom>
                              <a:noFill/>
                              <a:ln w="6350">
                                <a:noFill/>
                              </a:ln>
                              <a:effectLst/>
                            </wps:spPr>
                            <wps:txbx>
                              <w:txbxContent>
                                <w:p w14:paraId="3D68615C" w14:textId="77777777" w:rsidR="00DC3C12" w:rsidRPr="003B4FD9" w:rsidRDefault="00DC3C12" w:rsidP="003B4FD9">
                                  <w:pPr>
                                    <w:rPr>
                                      <w:b/>
                                      <w:bCs/>
                                      <w:sz w:val="20"/>
                                      <w:szCs w:val="20"/>
                                    </w:rPr>
                                  </w:pPr>
                                  <w:r w:rsidRPr="003B4FD9">
                                    <w:rPr>
                                      <w:b/>
                                      <w:bCs/>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58756549" name="Straight Arrow Connector 59"/>
                          <wps:cNvCnPr/>
                          <wps:spPr>
                            <a:xfrm flipV="1">
                              <a:off x="280852" y="215538"/>
                              <a:ext cx="1529715" cy="635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795549364" name="Straight Arrow Connector 61"/>
                          <wps:cNvCnPr/>
                          <wps:spPr>
                            <a:xfrm>
                              <a:off x="1887583" y="320040"/>
                              <a:ext cx="12700" cy="137414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1230198445" name="Text Box 63"/>
                          <wps:cNvSpPr txBox="1"/>
                          <wps:spPr>
                            <a:xfrm>
                              <a:off x="988751" y="-70101"/>
                              <a:ext cx="305435" cy="323254"/>
                            </a:xfrm>
                            <a:prstGeom prst="rect">
                              <a:avLst/>
                            </a:prstGeom>
                            <a:noFill/>
                            <a:ln w="6350">
                              <a:noFill/>
                            </a:ln>
                            <a:effectLst/>
                          </wps:spPr>
                          <wps:txbx>
                            <w:txbxContent>
                              <w:p w14:paraId="0D704AB0" w14:textId="3836DC15" w:rsidR="00DC3C12" w:rsidRPr="003B4FD9" w:rsidRDefault="00DC3C12" w:rsidP="003B4FD9">
                                <w:pPr>
                                  <w:rPr>
                                    <w:b/>
                                    <w:bCs/>
                                    <w:sz w:val="24"/>
                                    <w:szCs w:val="24"/>
                                  </w:rPr>
                                </w:pPr>
                                <w:proofErr w:type="gramStart"/>
                                <w:r>
                                  <w:rPr>
                                    <w:b/>
                                    <w:bCs/>
                                    <w:sz w:val="24"/>
                                    <w:szCs w:val="24"/>
                                  </w:rPr>
                                  <w:t>l</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6539249" name="Text Box 896"/>
                          <wps:cNvSpPr txBox="1"/>
                          <wps:spPr>
                            <a:xfrm>
                              <a:off x="1835332" y="809897"/>
                              <a:ext cx="305672" cy="262988"/>
                            </a:xfrm>
                            <a:prstGeom prst="rect">
                              <a:avLst/>
                            </a:prstGeom>
                            <a:noFill/>
                            <a:ln w="6350">
                              <a:noFill/>
                            </a:ln>
                            <a:effectLst/>
                          </wps:spPr>
                          <wps:txbx>
                            <w:txbxContent>
                              <w:p w14:paraId="6E62BB63" w14:textId="15CA4D71" w:rsidR="00DC3C12" w:rsidRPr="003B4FD9" w:rsidRDefault="00DC3C12" w:rsidP="003B4FD9">
                                <w:pPr>
                                  <w:rPr>
                                    <w:b/>
                                    <w:bCs/>
                                    <w:sz w:val="24"/>
                                    <w:szCs w:val="24"/>
                                  </w:rPr>
                                </w:pPr>
                                <w:r>
                                  <w:rPr>
                                    <w:b/>
                                    <w:bCs/>
                                    <w:sz w:val="24"/>
                                    <w:szCs w:val="24"/>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32245270" name="Straight Arrow Connector 905"/>
                        <wps:cNvCnPr/>
                        <wps:spPr>
                          <a:xfrm flipV="1">
                            <a:off x="277707" y="1715632"/>
                            <a:ext cx="483253" cy="6759"/>
                          </a:xfrm>
                          <a:prstGeom prst="straightConnector1">
                            <a:avLst/>
                          </a:prstGeom>
                          <a:noFill/>
                          <a:ln w="190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0B8F8DF2" id="Group 907" o:spid="_x0000_s1915" style="position:absolute;left:0;text-align:left;margin-left:32.7pt;margin-top:-.8pt;width:154.05pt;height:152.75pt;z-index:251822080;mso-position-horizontal-relative:margin;mso-width-relative:margin;mso-height-relative:margin" coordorigin=",-701" coordsize="21410,20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6DkBAkAAP49AAAOAAAAZHJzL2Uyb0RvYy54bWzsW22Pm0gS/n7S/QfE9830C9CNFWc1O3nR&#10;Sdnd6CZ3+dxjYxsJAwtMPLO//p5qGvySGb/ljp3dcxR5gIamu/qpp6qritc/Piwz72tS1WmRj33+&#10;ivlekk+KaZrPx/6/Pr//Qfte3Zh8arIiT8b+Y1L7P775+99er8pRIopFkU2TykMneT1alWN/0TTl&#10;6OqqniySpalfFWWSo3FWVEvT4LSaX00rs0Lvy+xKMBZdrYpqWlbFJKlrXH3bNvpvbP+zWTJpfp3N&#10;6qTxsrGPsTX2t7K/d/R79ea1Gc0rUy7SiRuGOWMUS5PmeGnf1VvTGO++Sr/paplOqqIuZs2rSbG8&#10;KmazdJLYOWA2nO3M5kNV3Jd2LvPRal72YoJod+R0dreTX75+qrx0irWL4jiIeMAC38vNEmtlX+/F&#10;TJGUVuV8hJs/VOVt+alyF+btGU38YVYt6S+m5D1Y+T728k0eGm+CizwOo0CGvjdBG49lHIuwXYHJ&#10;Asu0fu4HBWHwrumde1zwgDMaHj0uWKikCuieq+7tVzTIfkz9ST/4bqYijDSLGI92Zyqpu7Nmujni&#10;brrPjdeMBp1uzEIRySDcma3WZ09Wchky+7gZdZPlkGiourWNsDbR7tpyhmHEvrcGxmTRrS1wx1QE&#10;DbXQCDRT0q7/qWureBDFjAu+vbTaavqJKysJb2pzvP1kAV7GhButCIQSUYfWLSA7gtmYJ4uVjjsx&#10;4URE9sl+nmZUF1k6fZ9mGalT/VjfZJX31YC/QHvTYuV7makbXBz77+0/yzvZ/fLnYtrep0PG7IvR&#10;afu81ZGNfo9UFFpExjHXbWGq85Hj5NHL8RlpfKMh58gRREBSJILoqeBTRfoNU1Ov2bT+Pja9XZgy&#10;sSRdE0E6jhHgl1BpDhQ7Nv0nbJHJ51nibbRZurHP9axaj2oQ7BOUymUsoCDQnigGieLRDe1jKkC7&#10;AySLGf7THRuwKqu6+ZAUS48Oxn6F4VjkmK8f66a9tbuFeoZNtCD0ZlkKu5zDevteVTRf0mZhpwwG&#10;t8/Pazxvn6i9soAwmb1cV/O7HrlCvuPv2tvrhZkmLU6hQi1OAVPT9PDlfBO/bTd2JvP6rNdECv21&#10;4jrjNbA4NEp68xFTcnfbtTn6ZVikXoilaRYe/Yx9SMoCy4xmgPHnggBEbgxJp3Vl3BGYwB3BpWmP&#10;3HqiHxp4k2YJPd1e7VaWWrLcWwFPoHNAx2CdZ5lpcLgs4RHU+dz3TDaHYzdpqlYE+7npMxR7g59o&#10;oK3oiYk2HyWkvTX1ogWCbWpXaJk28AezdDn29ebTWU7DTaxH5/BKetyqCh3dFdNH6B4Qap2Pupy8&#10;T/GSj+DKT6aCT4cZwk9tfsXPLCsw68Id+d6iqH5/6jrdD3JAq++t4CNCJL/dmwqKkP0jB9JjHgS0&#10;EvYkCBWpZ7XZcrfZkt8vbwqsHxgBo7OHdH+TdYezqlh+gTt7TW9Fk8kneHcrfHdy0+AcTXCIJ8n1&#10;tT2GIwnAfMxvy0mnkyTezw9fTFU6bW+wML8UHVWZ0Y7St/eShPPi+r4pZqnFylqulkMtbQ7En5xL&#10;JUQUq95ruW0qk84XjXdT5DnAXFSelBp+opBWu2mw4N+b3HmnHTg657B3TXkowwgmzRJp6xisiRSy&#10;tR4InJE4tCT7PIVmKTiRhLYjTWJZujzvDdBfT9GISkjiMKQDIQKqFgVCa/hO7fZkDyCs63g0IISO&#10;uAbO1n5p559c0HAc7Q6PBs4ki0UcxogvHISD9bCPhkPAtWZb25QLHJwveaQV/gPgEGBDhu0aTMFh&#10;OLh4xpHmIgx5ILHVO2QuZBvLuJgLUrRdv2x4RAQyhiuMiNYeQLQRiqOJQfMoUk/GAzbsxAUGe9zz&#10;4WEAw651ILnuYxhPuA3RaYwQE9lgycEIAghzcconjMQFCy8KCyoORRDKACr8rMsQudjWkcYhirGB&#10;ICAg+BIxGz5e7yU405IiNXZHcSAcc9lLDLmX4ArZDhYJ5A/2QCEmr+do6+AIQSFI52LBHSNccPBi&#10;dxFIBPEAmruPEpQ4CQc9JSCTppHuAIYulNBHAV/sDgJqq0OFBOgeRlAuP3iqcXBbiAsSzojo/hEu&#10;Y6CkVggK7YOCjQ0ebRyiOIKpoS2kUgxZ0gsU/hRQEIhCAwzI0u6DwmnhJespWixoJhTfTaNffEZr&#10;Lw8leoanhYApFcah3BdwRHQAAzuaFdZQwDZB7m4kL27jGW7jOtU/UFoCQSYEjC29P7upVKftJCId&#10;sNCZC9pfbhmLPtSEd0a230vEkRRub8RxcFRwiTIkHXMKF7awoNS491Px4CESteaIW5R6eM0DrlPq&#10;1l1vp/Jt3nJdPqXCSMA92QIGBwYpi2WL4yQqkuy25XlwHCoAyQtXPbOVvCRy7lvQ+UF/vnm4e7D1&#10;hQJlRG6Cf+FcPcof2rT9/0+mHuVsPBBSfesuX1dVsdrI12tbrrnfPNp6o393hQyumlQC7SH6hwOt&#10;I0lB+C3oO06Er0b1hWh6HvW1qyLoiwjaqqRnMvg90jsd4CimpLe92FIZFPuYNHuXT73msUQNb1Ol&#10;tujMSeWguraqSSKkZRouu89VFDEd6x5Ea77c9KlO4ctQciXaOg8uUFGKnO4WaqSi/f5LJsxeXS6E&#10;OUxp0+B+AqrYNYx5SGXRO+7jLnmGRziRT5Kn0IhstQlswUPawGypAQ9FrLjLUthKwP8lgb70UkMz&#10;WiRm+jR//nm5FaVsyFlSCOoAyFqncr+FJhfQ2WVUyqiQUqswzBKf46AachtbQlGi1FbUwTqjyN/Z&#10;oe5rka7i2JUpfqd1voCLVHdgw43ySx7rIOjr8nrLjSJLjMeB6RTLHROsWnfvqe9qJHbHXVpVCiTZ&#10;t78CMqMdVA2/0+mDwxfDPYzhdpjvv5BDcfb3fCHXFUo77LpvOhQ+acI3GGtb3SMdsZgzoY7ClFC6&#10;8jJUHep4Z2sDrEcUfba7+khAM/Yz6PBY72d+wfowWB/cSdVSoG4Gpvyg+4Dd8YYePFOK/7STqigx&#10;Zh0JFGegPt9Gr9aJ8wCDCOFokB7gg57LLv+/vcu3qMJHxjZ44j6Ipq+YN8+tczHqP9t+8x8AAAD/&#10;/wMAUEsDBBQABgAIAAAAIQDcrml+4AAAAAkBAAAPAAAAZHJzL2Rvd25yZXYueG1sTI9BS8NAEIXv&#10;gv9hGcFbu4kxUWM2pRT1VARbQbxNs9MkNLsbstsk/feOJ7294T3e+6ZYzaYTIw2+dVZBvIxAkK2c&#10;bm2t4HP/ungE4QNajZ2zpOBCHlbl9VWBuXaT/aBxF2rBJdbnqKAJoc+l9FVDBv3S9WTZO7rBYOBz&#10;qKUecOJy08m7KMqkwdbyQoM9bRqqTruzUfA24bRO4pdxezpuLt/79P1rG5NStzfz+hlEoDn8heEX&#10;n9GhZKaDO1vtRacgS+85qWARZyDYTx6SFMSBRZQ8gSwL+f+D8gcAAP//AwBQSwECLQAUAAYACAAA&#10;ACEAtoM4kv4AAADhAQAAEwAAAAAAAAAAAAAAAAAAAAAAW0NvbnRlbnRfVHlwZXNdLnhtbFBLAQIt&#10;ABQABgAIAAAAIQA4/SH/1gAAAJQBAAALAAAAAAAAAAAAAAAAAC8BAABfcmVscy8ucmVsc1BLAQIt&#10;ABQABgAIAAAAIQBOn6DkBAkAAP49AAAOAAAAAAAAAAAAAAAAAC4CAABkcnMvZTJvRG9jLnhtbFBL&#10;AQItABQABgAIAAAAIQDcrml+4AAAAAkBAAAPAAAAAAAAAAAAAAAAAF4LAABkcnMvZG93bnJldi54&#10;bWxQSwUGAAAAAAQABADzAAAAawwAAAAA&#10;">
                <v:group id="Group 903" o:spid="_x0000_s1916" style="position:absolute;top:-701;width:21410;height:20573" coordorigin=",-701" coordsize="21410,20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1vgcgAAADjAAAADwAAAGRycy9kb3ducmV2LnhtbERPS2vCQBC+C/6HZYTe&#10;dDcWg0RXEbGlByn4gNLbkB2TYHY2ZLdJ/PfdQsHjfO9Zbwdbi45aXznWkMwUCOLcmYoLDdfL23QJ&#10;wgdkg7Vj0vAgD9vNeLTGzLieT9SdQyFiCPsMNZQhNJmUPi/Jop+5hjhyN9daDPFsC2la7GO4reVc&#10;qVRarDg2lNjQvqT8fv6xGt577HevyaE73m/7x/dl8fl1TEjrl8mwW4EINISn+N/9YeL8+SJdqlQl&#10;Kfz9FAGQm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0tb4HIAAAA&#10;4wAAAA8AAAAAAAAAAAAAAAAAqgIAAGRycy9kb3ducmV2LnhtbFBLBQYAAAAABAAEAPoAAACfAwAA&#10;AAA=&#10;">
                  <v:group id="Group 88" o:spid="_x0000_s1917" style="position:absolute;top:3135;width:18065;height:16737" coordorigin="1063" coordsize="14007,1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jKcsAAADiAAAADwAAAGRycy9kb3ducmV2LnhtbESPQWvCQBSE74X+h+UV&#10;vNVNtAk1dRWRtvQgQqMg3h7ZZxLMvg3ZNYn/vlso9DjMzDfMcj2aRvTUudqygngagSAurK65VHA8&#10;fDy/gnAeWWNjmRTcycF69fiwxEzbgb+pz30pAoRdhgoq79tMSldUZNBNbUscvIvtDPogu1LqDocA&#10;N42cRVEqDdYcFipsaVtRcc1vRsHngMNmHr/3u+tlez8fkv1pF5NSk6dx8wbC0+j/w3/tL61gESWz&#10;dP6SpPB7Kdw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4doynL&#10;AAAA4gAAAA8AAAAAAAAAAAAAAAAAqgIAAGRycy9kb3ducmV2LnhtbFBLBQYAAAAABAAEAPoAAACi&#10;AwAAAAA=&#10;">
                    <v:group id="Group 80" o:spid="_x0000_s1918" style="position:absolute;left:3141;width:11930;height:12427" coordsize="10978,10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s8acsAAADiAAAADwAAAGRycy9kb3ducmV2LnhtbESPQWvCQBSE74X+h+UV&#10;vNXN2tba1FVEtPQghWpBentkn0kw+zZk1yT+e1cQPA4z8w0znfe2Ei01vnSsQQ0TEMSZMyXnGv52&#10;6+cJCB+QDVaOScOZPMxnjw9TTI3r+JfabchFhLBPUUMRQp1K6bOCLPqhq4mjd3CNxRBlk0vTYBfh&#10;tpKjJBlLiyXHhQJrWhaUHbcnq+Grw27xolbt5nhYnv93bz/7jSKtB0/94hNEoD7cw7f2t9Hwrl7H&#10;H4kaKbheindAzi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bLPGnL&#10;AAAA4gAAAA8AAAAAAAAAAAAAAAAAqgIAAGRycy9kb3ducmV2LnhtbFBLBQYAAAAABAAEAPoAAACi&#10;AwAAAAA=&#10;">
                      <v:group id="Group 78" o:spid="_x0000_s1919" style="position:absolute;width:10978;height:10972" coordsize="10978,10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R8mMsAAADiAAAADwAAAGRycy9kb3ducmV2LnhtbESPQWvCQBSE70L/w/IK&#10;3upmDdU2dRURlR6kUC2U3h7ZZxLMvg3ZNYn/vlsoeBxm5htmsRpsLTpqfeVYg5okIIhzZyouNHyd&#10;dk8vIHxANlg7Jg038rBaPowWmBnX8yd1x1CICGGfoYYyhCaT0uclWfQT1xBH7+xaiyHKtpCmxT7C&#10;bS2nSTKTFiuOCyU2tCkpvxyvVsO+x36dqm13uJw3t5/T88f3QZHW48dh/QYi0BDu4f/2u9EwT+ez&#10;RKnXFP4uxTsgl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kfJjL&#10;AAAA4gAAAA8AAAAAAAAAAAAAAAAAqgIAAGRycy9kb3ducmV2LnhtbFBLBQYAAAAABAAEAPoAAACi&#10;AwAAAAA=&#10;">
                        <v:rect id="Rectangle 2060578131" o:spid="_x0000_s1920" style="position:absolute;left:139;top:69;width:10741;height:109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LlpMkA&#10;AADjAAAADwAAAGRycy9kb3ducmV2LnhtbESPUWvCMBSF3wf7D+EOfJtJq3NSjSKCTBgMdPsB1+au&#10;LTY3oYna/vtlIPh4OOd8h7Nc97YVV+pC41hDNlYgiEtnGq40/HzvXucgQkQ22DomDQMFWK+en5ZY&#10;GHfjA12PsRIJwqFADXWMvpAylDVZDGPniZP36zqLMcmukqbDW4LbVuZKzaTFhtNCjZ62NZXn48Vq&#10;OOUf7ScO3jZf4SRjOd2rwU+1Hr30mwWISH18hO/tvdGQq5l6e59nkwz+P6U/IF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4LlpMkAAADjAAAADwAAAAAAAAAAAAAAAACYAgAA&#10;ZHJzL2Rvd25yZXYueG1sUEsFBgAAAAAEAAQA9QAAAI4DAAAAAA==&#10;" fillcolor="#078b8b" strokecolor="windowText" strokeweight=".5pt">
                          <v:fill color2="#15efef" rotate="t" focusposition=".5,.5" focussize="" colors="0 #078b8b;0 #10c9c9;1 #15efef" focus="100%" type="gradientRadial"/>
                        </v:rect>
                        <v:line id="Straight Connector 338010230" o:spid="_x0000_s1921" style="position:absolute;visibility:visible;mso-wrap-style:square" from="1535,69" to="1535,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WcgAAADjAAAADwAAAGRycy9kb3ducmV2LnhtbERPzWrCQBC+C32HZQredGMKMaau0hYK&#10;HnqoiRdv0+w0Cc3Oht2tiW/fLQge5/uf7X4yvbiQ851lBatlAoK4trrjRsGpel/kIHxA1thbJgVX&#10;8rDfPcy2WGg78pEuZWhEDGFfoII2hKGQ0tctGfRLOxBH7ts6gyGerpHa4RjDTS/TJMmkwY5jQ4sD&#10;vbVU/5S/RsFH3oz58Xz+DGP+lb5W9aly10Sp+eP08gwi0BTu4pv7oOP81dM6TbPNOoP/nyIAcvc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OWcgAAADjAAAADwAAAAAA&#10;AAAAAAAAAAChAgAAZHJzL2Rvd25yZXYueG1sUEsFBgAAAAAEAAQA+QAAAJYDAAAAAA==&#10;" strokecolor="windowText" strokeweight=".5pt">
                          <v:stroke joinstyle="miter"/>
                        </v:line>
                        <v:line id="Straight Connector 338010231" o:spid="_x0000_s1922" style="position:absolute;visibility:visible;mso-wrap-style:square" from="2861,0" to="2861,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yVd8oAAADiAAAADwAAAGRycy9kb3ducmV2LnhtbESPQUsDMRSE74L/ITzBm01c1hLWpqUK&#10;ggcPtttLb6+b5+7SzcuSxO723xtB8DjMzDfMajO7QVwoxN6zgceFAkHceNtza+BQvz1oEDEhWxw8&#10;k4ErRdisb29WWFk/8Y4u+9SKDOFYoYEupbGSMjYdOYwLPxJn78sHhynL0EobcMpwN8hCqaV02HNe&#10;6HCk146a8/7bGfjQ7aR3x+NnmvSpeKmbQx2uypj7u3n7DCLRnP7Df+13a6As1bIstH6C30v5Dsj1&#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TzJV3ygAAAOIAAAAPAAAA&#10;AAAAAAAAAAAAAKECAABkcnMvZG93bnJldi54bWxQSwUGAAAAAAQABAD5AAAAmAMAAAAA&#10;" strokecolor="windowText" strokeweight=".5pt">
                          <v:stroke joinstyle="miter"/>
                        </v:line>
                        <v:line id="Straight Connector 338010236" o:spid="_x0000_s1923" style="position:absolute;visibility:visible;mso-wrap-style:square" from="4188,0" to="4188,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6nBcoAAADjAAAADwAAAGRycy9kb3ducmV2LnhtbESPQU/DMAyF70j8h8hI3FhCEagtyyZA&#10;QuLAga277GYa01Y0TpWEtfv3+IDE0X7P731ebxc/qhPFNAS2cLsyoIjb4AbuLBya15sSVMrIDsfA&#10;ZOFMCbaby4s11i7MvKPTPndKQjjVaKHPeaq1Tm1PHtMqTMSifYXoMcsYO+0izhLuR10Y86A9DiwN&#10;PU700lP7vf/xFt7Lbi53x+NHnsvP4rlpD008G2uvr5anR1CZlvxv/rt+c4Jv7kxVVPeVQMtPsgC9&#10;+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1XqcFygAAAOMAAAAPAAAA&#10;AAAAAAAAAAAAAKECAABkcnMvZG93bnJldi54bWxQSwUGAAAAAAQABAD5AAAAmAMAAAAA&#10;" strokecolor="windowText" strokeweight=".5pt">
                          <v:stroke joinstyle="miter"/>
                        </v:line>
                        <v:line id="Straight Connector 338010237" o:spid="_x0000_s1924" style="position:absolute;visibility:visible;mso-wrap-style:square" from="5514,69" to="5514,10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5WTcsAAADjAAAADwAAAGRycy9kb3ducmV2LnhtbESPQU/DMAyF70j8h8hI3FjSbUKlLJsA&#10;CYkDB7busptpTFvROFUS1u7f4wMSR9vP771vs5v9oM4UUx/YQrEwoIib4HpuLRzr17sSVMrIDofA&#10;ZOFCCXbb66sNVi5MvKfzIbdKTDhVaKHLeay0Tk1HHtMijMRy+wrRY5YxttpFnMTcD3ppzL322LMk&#10;dDjSS0fN9+HHW3gv26ncn04feSo/l891c6zjxVh7ezM/PYLKNOd/8d/3m5P664eVKdbFSiiESRag&#10;t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q5WTcsAAADjAAAADwAA&#10;AAAAAAAAAAAAAAChAgAAZHJzL2Rvd25yZXYueG1sUEsFBgAAAAAEAAQA+QAAAJkDAAAAAA==&#10;" strokecolor="windowText" strokeweight=".5pt">
                          <v:stroke joinstyle="miter"/>
                        </v:line>
                        <v:line id="Straight Connector 65" o:spid="_x0000_s1925" style="position:absolute;visibility:visible;mso-wrap-style:square" from="8166,0" to="8166,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umsoAAADiAAAADwAAAGRycy9kb3ducmV2LnhtbESPQWsCMRSE70L/Q3iF3jSptbJujaKF&#10;Qg8equvF2+vmdXfp5mVJUnf990YQehxm5htmuR5sK87kQ+NYw/NEgSAunWm40nAsPsYZiBCRDbaO&#10;ScOFAqxXD6Ml5sb1vKfzIVYiQTjkqKGOsculDGVNFsPEdcTJ+3HeYkzSV9J47BPctnKq1FxabDgt&#10;1NjRe03l7+HPathlVZ/tT6ev2Gff021RHgt/UVo/PQ6bNxCRhvgfvrc/jYbZy+JVqcVsDrdL6Q7I&#10;1R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ac66aygAAAOIAAAAPAAAA&#10;AAAAAAAAAAAAAKECAABkcnMvZG93bnJldi54bWxQSwUGAAAAAAQABAD5AAAAmAMAAAAA&#10;" strokecolor="windowText" strokeweight=".5pt">
                          <v:stroke joinstyle="miter"/>
                        </v:line>
                        <v:line id="Straight Connector 67" o:spid="_x0000_s1926" style="position:absolute;visibility:visible;mso-wrap-style:square" from="9493,209" to="9493,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Y3t8cAAADjAAAADwAAAGRycy9kb3ducmV2LnhtbERPS2sCMRC+F/ofwhS81awPJKxGaQuF&#10;Hjyo68XbuJnuLt1MliR1139vBMHjfO9ZbQbbigv50DjWMBlnIIhLZxquNByL73cFIkRkg61j0nCl&#10;AJv168sKc+N63tPlECuRQjjkqKGOsculDGVNFsPYdcSJ+3XeYkynr6Tx2Kdw28ppli2kxYZTQ40d&#10;fdVU/h3+rYatqnq1P512sVfn6WdRHgt/zbQevQ0fSxCRhvgUP9w/Js1XC6Xms4mawf2nBI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hje3xwAAAOMAAAAPAAAAAAAA&#10;AAAAAAAAAKECAABkcnMvZG93bnJldi54bWxQSwUGAAAAAAQABAD5AAAAlQMAAAAA&#10;" strokecolor="windowText" strokeweight=".5pt">
                          <v:stroke joinstyle="miter"/>
                        </v:line>
                        <v:line id="Straight Connector 68" o:spid="_x0000_s1927" style="position:absolute;visibility:visible;mso-wrap-style:square" from="69,1396" to="10909,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Rd2ssAAADiAAAADwAAAGRycy9kb3ducmV2LnhtbESPQWvCQBSE70L/w/IKvemmqdYYXaUV&#10;Cj30UI0Xb8/sMwnNvg27q4n/vlsoeBxm5htmtRlMK67kfGNZwfMkAUFcWt1wpeBQfIwzED4ga2wt&#10;k4IbedisH0YrzLXteUfXfahEhLDPUUEdQpdL6cuaDPqJ7Yijd7bOYIjSVVI77CPctDJNkldpsOG4&#10;UGNH25rKn/3FKPjKqj7bHY/foc9O6XtRHgp3S5R6ehzeliACDeEe/m9/agXzxSydzl6mc/i7FO+A&#10;XP8C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URd2ssAAADiAAAADwAA&#10;AAAAAAAAAAAAAAChAgAAZHJzL2Rvd25yZXYueG1sUEsFBgAAAAAEAAQA+QAAAJkDAAAAAA==&#10;" strokecolor="windowText" strokeweight=".5pt">
                          <v:stroke joinstyle="miter"/>
                        </v:line>
                        <v:line id="Straight Connector 69" o:spid="_x0000_s1928" style="position:absolute;visibility:visible;mso-wrap-style:square" from="0,2792" to="10839,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i18gAAADjAAAADwAAAGRycy9kb3ducmV2LnhtbERPT0vDMBS/C/sO4Q28uWRFuq5bNlQQ&#10;PHhw6y67vTXPtti8lCSu3bc3guDx/f6/7X6yvbiSD51jDcuFAkFcO9Nxo+FUvT4UIEJENtg7Jg03&#10;CrDfze62WBo38oGux9iIFMKhRA1tjEMpZahbshgWbiBO3KfzFmM6fSONxzGF215mSuXSYsepocWB&#10;Xlqqv47fVsN70YzF4Xz+iGNxyZ6r+lT5m9L6fj49bUBEmuK/+M/9ZtL81TJfqzxbPcLvTwkAufs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U8i18gAAADjAAAADwAAAAAA&#10;AAAAAAAAAAChAgAAZHJzL2Rvd25yZXYueG1sUEsFBgAAAAAEAAQA+QAAAJYDAAAAAA==&#10;" strokecolor="windowText" strokeweight=".5pt">
                          <v:stroke joinstyle="miter"/>
                        </v:line>
                        <v:line id="Straight Connector 72" o:spid="_x0000_s1929" style="position:absolute;visibility:visible;mso-wrap-style:square" from="69,4048" to="10909,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sXO8gAAADjAAAADwAAAGRycy9kb3ducmV2LnhtbERPvU7DMBDekXgH65DYqN0KgknrVoCE&#10;xMBAmy7drvGRRMTnyDZN+vYYCanjff+32kyuFycKsfNsYD5TIIhrbztuDOyrtzsNIiZki71nMnCm&#10;CJv19dUKS+tH3tJplxqRQziWaKBNaSiljHVLDuPMD8SZ+/LBYcpnaKQNOOZw18uFUoV02HFuaHGg&#10;15bq792PM/Chm1FvD4fPNOrj4qWq91U4K2Nub6bnJYhEU7qI/93vNs9/KPT8/qlQj/D3UwZ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DsXO8gAAADjAAAADwAAAAAA&#10;AAAAAAAAAAChAgAAZHJzL2Rvd25yZXYueG1sUEsFBgAAAAAEAAQA+QAAAJYDAAAAAA==&#10;" strokecolor="windowText" strokeweight=".5pt">
                          <v:stroke joinstyle="miter"/>
                        </v:line>
                        <v:line id="Straight Connector 73" o:spid="_x0000_s1930" style="position:absolute;visibility:visible;mso-wrap-style:square" from="69,5514" to="10909,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DGU8oAAADiAAAADwAAAGRycy9kb3ducmV2LnhtbESPQUsDMRSE74L/ITzBm026aI3bpkUF&#10;wYMH2+2lt9fNc3dx87Iksbv990YQehxm5htmtZlcL04UYufZwHymQBDX3nbcGNhXb3caREzIFnvP&#10;ZOBMETbr66sVltaPvKXTLjUiQziWaKBNaSiljHVLDuPMD8TZ+/LBYcoyNNIGHDPc9bJQaiEddpwX&#10;WhzotaX6e/fjDHzoZtTbw+EzjfpYvFT1vgpnZcztzfS8BJFoSpfwf/vdGngqlH54vF/M4e9SvgNy&#10;/Qs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DsMZTygAAAOIAAAAPAAAA&#10;AAAAAAAAAAAAAKECAABkcnMvZG93bnJldi54bWxQSwUGAAAAAAQABAD5AAAAmAMAAAAA&#10;" strokecolor="windowText" strokeweight=".5pt">
                          <v:stroke joinstyle="miter"/>
                        </v:line>
                        <v:line id="Straight Connector 75" o:spid="_x0000_s1931" style="position:absolute;visibility:visible;mso-wrap-style:square" from="69,6770" to="10908,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jFcgAAADjAAAADwAAAGRycy9kb3ducmV2LnhtbERPT2vCMBS/C/sO4Q1201QnGjqjTGGw&#10;g4fZevH2bN7asualJJmt334ZDHZ8v/9vsxttJ27kQ+tYw3yWgSCunGm51nAu36YKRIjIBjvHpOFO&#10;AXbbh8kGc+MGPtGtiLVIIRxy1NDE2OdShqohi2HmeuLEfTpvMabT19J4HFK47eQiy1bSYsupocGe&#10;Dg1VX8W31XBU9aBOl8tHHNR1sS+rc+nvmdZPj+PrC4hIY/wX/7nfTZqvlutntVarOfz+lACQ2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jFcgAAADjAAAADwAAAAAA&#10;AAAAAAAAAAChAgAAZHJzL2Rvd25yZXYueG1sUEsFBgAAAAAEAAQA+QAAAJYDAAAAAA==&#10;" strokecolor="windowText" strokeweight=".5pt">
                          <v:stroke joinstyle="miter"/>
                        </v:line>
                        <v:line id="Straight Connector 76" o:spid="_x0000_s1932" style="position:absolute;visibility:visible;mso-wrap-style:square" from="139,8027" to="10978,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8z8wAAADjAAAADwAAAGRycy9kb3ducmV2LnhtbESPQWvCQBSE74X+h+UVeqsbYzFpdJW2&#10;UOjBgxov3p7ZZxLMvg27WxP/vVso9DjMzDfMcj2aTlzJ+daygukkAUFcWd1yreBQfr3kIHxA1thZ&#10;JgU38rBePT4ssdB24B1d96EWEcK+QAVNCH0hpa8aMugntieO3tk6gyFKV0vtcIhw08k0SebSYMtx&#10;ocGePhuqLvsfo2CT10O+Ox63YchP6UdZHUp3S5R6fhrfFyACjeE//Nf+1grS6Sx7zWZvWQq/n+If&#10;kKs7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qbPM/MAAAA4wAAAA8A&#10;AAAAAAAAAAAAAAAAoQIAAGRycy9kb3ducmV2LnhtbFBLBQYAAAAABAAEAPkAAACaAwAAAAA=&#10;" strokecolor="windowText" strokeweight=".5pt">
                          <v:stroke joinstyle="miter"/>
                        </v:line>
                        <v:line id="Straight Connector 77" o:spid="_x0000_s1933" style="position:absolute;visibility:visible;mso-wrap-style:square" from="139,9353" to="10978,9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1RsgAAADiAAAADwAAAGRycy9kb3ducmV2LnhtbERPPW/CMBDdkfofrKvUDWxoKWmKQVCp&#10;UgeGQljYrvE1iYjPke2S8O/rAYnx6X0v14NtxYV8aBxrmE4UCOLSmYYrDcfic5yBCBHZYOuYNFwp&#10;wHr1MFpiblzPe7ocYiVSCIccNdQxdrmUoazJYpi4jjhxv85bjAn6ShqPfQq3rZwp9SotNpwaauzo&#10;o6byfPizGnZZ1Wf70+k79tnPbFuUx8JfldZPj8PmHUSkId7FN/eX0fCiFov52/w5bU6X0h2Qq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1RsgAAADiAAAADwAAAAAA&#10;AAAAAAAAAAChAgAAZHJzL2Rvd25yZXYueG1sUEsFBgAAAAAEAAQA+QAAAJYDAAAAAA==&#10;" strokecolor="windowText" strokeweight=".5pt">
                          <v:stroke joinstyle="miter"/>
                        </v:line>
                      </v:group>
                      <v:line id="Straight Connector 79" o:spid="_x0000_s1934" style="position:absolute;visibility:visible;mso-wrap-style:square" from="6840,69" to="6840,10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8zsoAAADiAAAADwAAAGRycy9kb3ducmV2LnhtbESPQWsCMRSE74X+h/AKvdVEsRJXo2ih&#10;0EMP1fXi7bl53V26eVmS1F3/fVMo9DjMzDfMeju6TlwpxNazgelEgSCuvG25NnAqX580iJiQLXae&#10;ycCNImw393drLKwf+EDXY6pFhnAs0ECTUl9IGauGHMaJ74mz9+mDw5RlqKUNOGS46+RMqYV02HJe&#10;aLCnl4aqr+O3M/Cu60EfzuePNOjLbF9WpzLclDGPD+NuBSLRmP7Df+03a+BZqflULxdz+L2U74Dc&#10;/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Za7zOygAAAOIAAAAPAAAA&#10;AAAAAAAAAAAAAKECAABkcnMvZG93bnJldi54bWxQSwUGAAAAAAQABAD5AAAAmAMAAAAA&#10;" strokecolor="windowText" strokeweight=".5pt">
                        <v:stroke joinstyle="miter"/>
                      </v:line>
                    </v:group>
                    <v:shape id="Text Box 83" o:spid="_x0000_s1935" type="#_x0000_t202" style="position:absolute;left:1063;top:7562;width:1965;height:2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cI8oA&#10;AADjAAAADwAAAGRycy9kb3ducmV2LnhtbERPS2vCQBC+C/0PyxR6043WR0xdRQJikXrwcfE2zY5J&#10;aHY2za6a9te7hYLH+d4zW7SmEldqXGlZQb8XgSDOrC45V3A8rLoxCOeRNVaWScEPOVjMnzozTLS9&#10;8Y6ue5+LEMIuQQWF93UipcsKMuh6tiYO3Nk2Bn04m1zqBm8h3FRyEEVjabDk0FBgTWlB2df+YhRs&#10;0tUWd58DE/9W6frjvKy/j6eRUi/P7fINhKfWP8T/7ncd5r8Ox9N42p9M4O+nAICc3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BrXCPKAAAA4wAAAA8AAAAAAAAAAAAAAAAAmAIA&#10;AGRycy9kb3ducmV2LnhtbFBLBQYAAAAABAAEAPUAAACPAwAAAAA=&#10;" filled="f" stroked="f" strokeweight=".5pt">
                      <v:textbox>
                        <w:txbxContent>
                          <w:p w14:paraId="3683F981" w14:textId="77777777" w:rsidR="00DC3C12" w:rsidRPr="003B4FD9" w:rsidRDefault="00DC3C12" w:rsidP="003B4FD9">
                            <w:pPr>
                              <w:rPr>
                                <w:b/>
                                <w:bCs/>
                                <w:sz w:val="20"/>
                                <w:szCs w:val="20"/>
                              </w:rPr>
                            </w:pPr>
                            <w:r w:rsidRPr="003B4FD9">
                              <w:rPr>
                                <w:b/>
                                <w:bCs/>
                                <w:sz w:val="20"/>
                                <w:szCs w:val="20"/>
                              </w:rPr>
                              <w:t>Y</w:t>
                            </w:r>
                          </w:p>
                        </w:txbxContent>
                      </v:textbox>
                    </v:shape>
                    <v:shape id="Straight Arrow Connector 84" o:spid="_x0000_s1936" type="#_x0000_t32" style="position:absolute;left:3261;top:8636;width:0;height:37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Mv1MoAAADjAAAADwAAAGRycy9kb3ducmV2LnhtbERPX2vCMBB/H+w7hBvsZcy0OqfrjDIG&#10;ouLTOhns7dZcm2JzqU3U+u0XYbDH+/2/2aK3jThR52vHCtJBAoK4cLrmSsHuc/k4BeEDssbGMSm4&#10;kIfF/PZmhpl2Z/6gUx4qEUPYZ6jAhNBmUvrCkEU/cC1x5ErXWQzx7CqpOzzHcNvIYZI8S4s1xwaD&#10;Lb0bKvb50So4lJO8xIev3TH9Hhc/q8t2U5mtUvd3/dsriEB9+Bf/udc6zp++jNOn4WiSwvWnCICc&#10;/w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ssy/UygAAAOMAAAAPAAAA&#10;AAAAAAAAAAAAAKECAABkcnMvZG93bnJldi54bWxQSwUGAAAAAAQABAD5AAAAmAMAAAAA&#10;" strokecolor="windowText" strokeweight="1.5pt">
                      <v:stroke endarrow="block" joinstyle="miter"/>
                    </v:shape>
                    <v:shape id="Text Box 87" o:spid="_x0000_s1937" type="#_x0000_t202" style="position:absolute;left:5317;top:12480;width:3757;height:2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0xscA&#10;AADiAAAADwAAAGRycy9kb3ducmV2LnhtbERPTWvCQBC9C/6HZQRvulEwTVNXkYBYij1ovXgbs2MS&#10;mp2N2a2m/vpuQfD4eN/zZWdqcaXWVZYVTMYRCOLc6ooLBYev9SgB4TyyxtoyKfglB8tFvzfHVNsb&#10;7+i694UIIexSVFB636RSurwkg25sG+LAnW1r0AfYFlK3eAvhppbTKIqlwYpDQ4kNZSXl3/sfo+Aj&#10;W3/i7jQ1yb3ONtvzqrkcjjOlhoNu9QbCU+ef4of7XYf5L3EcJa/JBP4vBQx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vNMbHAAAA4gAAAA8AAAAAAAAAAAAAAAAAmAIAAGRy&#10;cy9kb3ducmV2LnhtbFBLBQYAAAAABAAEAPUAAACMAwAAAAA=&#10;" filled="f" stroked="f" strokeweight=".5pt">
                      <v:textbox>
                        <w:txbxContent>
                          <w:p w14:paraId="3D68615C" w14:textId="77777777" w:rsidR="00DC3C12" w:rsidRPr="003B4FD9" w:rsidRDefault="00DC3C12" w:rsidP="003B4FD9">
                            <w:pPr>
                              <w:rPr>
                                <w:b/>
                                <w:bCs/>
                                <w:sz w:val="20"/>
                                <w:szCs w:val="20"/>
                              </w:rPr>
                            </w:pPr>
                            <w:r w:rsidRPr="003B4FD9">
                              <w:rPr>
                                <w:b/>
                                <w:bCs/>
                                <w:sz w:val="20"/>
                                <w:szCs w:val="20"/>
                              </w:rPr>
                              <w:t>X</w:t>
                            </w:r>
                          </w:p>
                        </w:txbxContent>
                      </v:textbox>
                    </v:shape>
                  </v:group>
                  <v:shape id="Straight Arrow Connector 59" o:spid="_x0000_s1938" type="#_x0000_t32" style="position:absolute;left:2808;top:2155;width:15297;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hEccAAADjAAAADwAAAGRycy9kb3ducmV2LnhtbESPQWvCQBSE74X+h+UVequbSKNpdBUR&#10;CvXYRDw/sq9JMPs25m01/fduodDjMDPfMOvt5Hp1pVE6zwbSWQKKuPa248bAsXp/yUFJQLbYeyYD&#10;PySw3Tw+rLGw/safdC1DoyKEpUADbQhDobXULTmUmR+Io/flR4chyrHRdsRbhLtez5NkoR12HBda&#10;HGjfUn0uv52BsBfpq1OK5eVAuu5SyazOjXl+mnYrUIGm8B/+a39YA/Mky5fZInt9g99P8Q/oz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KERxwAAAOMAAAAPAAAAAAAA&#10;AAAAAAAAAKECAABkcnMvZG93bnJldi54bWxQSwUGAAAAAAQABAD5AAAAlQMAAAAA&#10;" strokecolor="windowText" strokeweight=".5pt">
                    <v:stroke startarrow="block" endarrow="block" joinstyle="miter"/>
                  </v:shape>
                  <v:shape id="Straight Arrow Connector 61" o:spid="_x0000_s1939" type="#_x0000_t32" style="position:absolute;left:18875;top:3200;width:127;height:13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9TfMgAAADjAAAADwAAAGRycy9kb3ducmV2LnhtbERPX2vCMBB/F/Ydwg1803Su6uyMIgNh&#10;MB/WurHXoznbYnMpSbTdt18EYY/3+3/r7WBacSXnG8sKnqYJCOLS6oYrBV/H/eQFhA/IGlvLpOCX&#10;PGw3D6M1Ztr2nNO1CJWIIewzVFCH0GVS+rImg35qO+LInawzGOLpKqkd9jHctHKWJAtpsOHYUGNH&#10;bzWV5+JiFJzzQ9Wns/67uPx87E5L7+Tx0yk1fhx2ryACDeFffHe/6zh/uZrP09XzIoXbTxEAuf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9TfMgAAADjAAAADwAAAAAA&#10;AAAAAAAAAAChAgAAZHJzL2Rvd25yZXYueG1sUEsFBgAAAAAEAAQA+QAAAJYDAAAAAA==&#10;" strokecolor="windowText" strokeweight=".5pt">
                    <v:stroke startarrow="block" endarrow="block" joinstyle="miter"/>
                  </v:shape>
                  <v:shape id="Text Box 63" o:spid="_x0000_s1940" type="#_x0000_t202" style="position:absolute;left:9887;top:-701;width:3054;height:3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oJskA&#10;AADjAAAADwAAAGRycy9kb3ducmV2LnhtbERPzWrCQBC+F3yHZQq91Y2plhhdRQLSIvWg9eJtzI5J&#10;aHY2Zrea+vSuUPA43/9M552pxZlaV1lWMOhHIIhzqysuFOy+l68JCOeRNdaWScEfOZjPek9TTLW9&#10;8IbOW1+IEMIuRQWl900qpctLMuj6tiEO3NG2Bn0420LqFi8h3NQyjqJ3abDi0FBiQ1lJ+c/21yhY&#10;Zcs1bg6xSa519vF1XDSn3X6k1Mtzt5iA8NT5h/jf/anD/PgtGoyT4XAE958CAHJ2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6oJskAAADjAAAADwAAAAAAAAAAAAAAAACYAgAA&#10;ZHJzL2Rvd25yZXYueG1sUEsFBgAAAAAEAAQA9QAAAI4DAAAAAA==&#10;" filled="f" stroked="f" strokeweight=".5pt">
                    <v:textbox>
                      <w:txbxContent>
                        <w:p w14:paraId="0D704AB0" w14:textId="3836DC15" w:rsidR="00DC3C12" w:rsidRPr="003B4FD9" w:rsidRDefault="00DC3C12" w:rsidP="003B4FD9">
                          <w:pPr>
                            <w:rPr>
                              <w:b/>
                              <w:bCs/>
                              <w:sz w:val="24"/>
                              <w:szCs w:val="24"/>
                            </w:rPr>
                          </w:pPr>
                          <w:r>
                            <w:rPr>
                              <w:b/>
                              <w:bCs/>
                              <w:sz w:val="24"/>
                              <w:szCs w:val="24"/>
                            </w:rPr>
                            <w:t>l</w:t>
                          </w:r>
                        </w:p>
                      </w:txbxContent>
                    </v:textbox>
                  </v:shape>
                  <v:shape id="Text Box 896" o:spid="_x0000_s1941" type="#_x0000_t202" style="position:absolute;left:18353;top:8098;width:3057;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wUswA&#10;AADiAAAADwAAAGRycy9kb3ducmV2LnhtbESPzWvCQBTE74X+D8sTvNWNaf1KXUUC0lL04MfF22v2&#10;mYRm36bZVWP/+q4geBxm5jfMdN6aSpypcaVlBf1eBII4s7rkXMF+t3wZg3AeWWNlmRRcycF89vw0&#10;xUTbC2/ovPW5CBB2CSoovK8TKV1WkEHXszVx8I62MeiDbHKpG7wEuKlkHEVDabDksFBgTWlB2c/2&#10;ZBR8pcs1br5jM/6r0o/VcVH/7g8DpbqddvEOwlPrH+F7+1MrGI2Gg9dJ/DaB26VwB+TsH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jIwUswAAADiAAAADwAAAAAAAAAAAAAAAACY&#10;AgAAZHJzL2Rvd25yZXYueG1sUEsFBgAAAAAEAAQA9QAAAJEDAAAAAA==&#10;" filled="f" stroked="f" strokeweight=".5pt">
                    <v:textbox>
                      <w:txbxContent>
                        <w:p w14:paraId="6E62BB63" w14:textId="15CA4D71" w:rsidR="00DC3C12" w:rsidRPr="003B4FD9" w:rsidRDefault="00DC3C12" w:rsidP="003B4FD9">
                          <w:pPr>
                            <w:rPr>
                              <w:b/>
                              <w:bCs/>
                              <w:sz w:val="24"/>
                              <w:szCs w:val="24"/>
                            </w:rPr>
                          </w:pPr>
                          <w:r>
                            <w:rPr>
                              <w:b/>
                              <w:bCs/>
                              <w:sz w:val="24"/>
                              <w:szCs w:val="24"/>
                            </w:rPr>
                            <w:t>L</w:t>
                          </w:r>
                        </w:p>
                      </w:txbxContent>
                    </v:textbox>
                  </v:shape>
                </v:group>
                <v:shape id="Straight Arrow Connector 905" o:spid="_x0000_s1942" type="#_x0000_t32" style="position:absolute;left:2777;top:17156;width:4832;height: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snssAAADiAAAADwAAAGRycy9kb3ducmV2LnhtbESPy2rCQBSG9wXfYThCN0UnpvVCdJQi&#10;lLa4aiqCu2PmJBOaORMzo8a37ywKXf78N77VpreNuFLna8cKJuMEBHHhdM2Vgv3322gBwgdkjY1j&#10;UnAnD5v14GGFmXY3/qJrHioRR9hnqMCE0GZS+sKQRT92LXH0StdZDFF2ldQd3uK4bWSaJDNpseb4&#10;YLClraHiJ79YBedynpf4dNhfJsdpcXq/7z4rs1Pqcdi/LkEE6sN/+K/9oRUsntP0ZZrOI0REijgg&#10;1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9/snssAAADiAAAADwAA&#10;AAAAAAAAAAAAAAChAgAAZHJzL2Rvd25yZXYueG1sUEsFBgAAAAAEAAQA+QAAAJkDAAAAAA==&#10;" strokecolor="windowText" strokeweight="1.5pt">
                  <v:stroke endarrow="block" joinstyle="miter"/>
                </v:shape>
                <w10:wrap anchorx="margin"/>
              </v:group>
            </w:pict>
          </mc:Fallback>
        </mc:AlternateContent>
      </w:r>
    </w:p>
    <w:p w14:paraId="34C33307" w14:textId="77777777" w:rsidR="003B4FD9" w:rsidRPr="007E2C94" w:rsidRDefault="003B4FD9" w:rsidP="0070595C">
      <w:pPr>
        <w:spacing w:line="360" w:lineRule="auto"/>
        <w:jc w:val="both"/>
        <w:rPr>
          <w:color w:val="000000" w:themeColor="text1"/>
          <w:sz w:val="24"/>
          <w:szCs w:val="24"/>
        </w:rPr>
      </w:pPr>
    </w:p>
    <w:p w14:paraId="137E7993" w14:textId="77777777" w:rsidR="003B4FD9" w:rsidRPr="007E2C94" w:rsidRDefault="003B4FD9" w:rsidP="0070595C">
      <w:pPr>
        <w:spacing w:line="360" w:lineRule="auto"/>
        <w:jc w:val="both"/>
        <w:rPr>
          <w:color w:val="000000" w:themeColor="text1"/>
          <w:sz w:val="24"/>
          <w:szCs w:val="24"/>
        </w:rPr>
      </w:pPr>
    </w:p>
    <w:p w14:paraId="12F31D73" w14:textId="77777777" w:rsidR="003B4FD9" w:rsidRPr="007E2C94" w:rsidRDefault="003B4FD9" w:rsidP="0070595C">
      <w:pPr>
        <w:spacing w:line="360" w:lineRule="auto"/>
        <w:jc w:val="both"/>
        <w:rPr>
          <w:color w:val="000000" w:themeColor="text1"/>
          <w:sz w:val="24"/>
          <w:szCs w:val="24"/>
        </w:rPr>
      </w:pPr>
    </w:p>
    <w:p w14:paraId="65E0B11D" w14:textId="77777777" w:rsidR="003B4FD9" w:rsidRPr="007E2C94" w:rsidRDefault="003B4FD9" w:rsidP="0070595C">
      <w:pPr>
        <w:spacing w:line="360" w:lineRule="auto"/>
        <w:jc w:val="both"/>
        <w:rPr>
          <w:color w:val="000000" w:themeColor="text1"/>
          <w:sz w:val="24"/>
          <w:szCs w:val="24"/>
        </w:rPr>
      </w:pPr>
    </w:p>
    <w:p w14:paraId="6DBE8D75" w14:textId="77777777" w:rsidR="003B4FD9" w:rsidRPr="007E2C94" w:rsidRDefault="003B4FD9" w:rsidP="0070595C">
      <w:pPr>
        <w:spacing w:line="360" w:lineRule="auto"/>
        <w:jc w:val="both"/>
        <w:rPr>
          <w:color w:val="000000" w:themeColor="text1"/>
          <w:sz w:val="24"/>
          <w:szCs w:val="24"/>
        </w:rPr>
      </w:pPr>
    </w:p>
    <w:p w14:paraId="6D224EEA" w14:textId="35D4BFA6" w:rsidR="0070595C" w:rsidRPr="007E2C94" w:rsidRDefault="00227FA2" w:rsidP="0070595C">
      <w:pPr>
        <w:spacing w:line="360" w:lineRule="auto"/>
        <w:jc w:val="both"/>
        <w:rPr>
          <w:color w:val="000000" w:themeColor="text1"/>
          <w:sz w:val="24"/>
          <w:szCs w:val="24"/>
        </w:rPr>
      </w:pPr>
      <w:r w:rsidRPr="007E2C94">
        <w:rPr>
          <w:rFonts w:ascii="Calibri" w:eastAsia="Calibri" w:hAnsi="Calibri" w:cs="Calibri"/>
          <w:b/>
          <w:bCs/>
          <w:iCs/>
          <w:noProof/>
          <w:color w:val="000000" w:themeColor="text1"/>
          <w:sz w:val="36"/>
          <w:szCs w:val="36"/>
          <w:lang w:eastAsia="fr-FR"/>
        </w:rPr>
        <mc:AlternateContent>
          <mc:Choice Requires="wps">
            <w:drawing>
              <wp:anchor distT="0" distB="0" distL="114300" distR="114300" simplePos="0" relativeHeight="251819008" behindDoc="0" locked="0" layoutInCell="1" allowOverlap="1" wp14:anchorId="0B71CE66" wp14:editId="5CC307D1">
                <wp:simplePos x="0" y="0"/>
                <wp:positionH relativeFrom="column">
                  <wp:posOffset>1159799</wp:posOffset>
                </wp:positionH>
                <wp:positionV relativeFrom="paragraph">
                  <wp:posOffset>236789</wp:posOffset>
                </wp:positionV>
                <wp:extent cx="453421" cy="355180"/>
                <wp:effectExtent l="0" t="0" r="0" b="6985"/>
                <wp:wrapNone/>
                <wp:docPr id="93" name="Text Box 93"/>
                <wp:cNvGraphicFramePr/>
                <a:graphic xmlns:a="http://schemas.openxmlformats.org/drawingml/2006/main">
                  <a:graphicData uri="http://schemas.microsoft.com/office/word/2010/wordprocessingShape">
                    <wps:wsp>
                      <wps:cNvSpPr txBox="1"/>
                      <wps:spPr>
                        <a:xfrm>
                          <a:off x="0" y="0"/>
                          <a:ext cx="453421" cy="355180"/>
                        </a:xfrm>
                        <a:prstGeom prst="rect">
                          <a:avLst/>
                        </a:prstGeom>
                        <a:noFill/>
                        <a:ln w="6350">
                          <a:noFill/>
                        </a:ln>
                        <a:effectLst/>
                      </wps:spPr>
                      <wps:txbx>
                        <w:txbxContent>
                          <w:p w14:paraId="65D93157" w14:textId="77777777" w:rsidR="00DC3C12" w:rsidRPr="003B4FD9" w:rsidRDefault="00DC3C12" w:rsidP="003B4FD9">
                            <w:pPr>
                              <w:jc w:val="center"/>
                              <w:rPr>
                                <w:b/>
                                <w:bCs/>
                                <w:sz w:val="24"/>
                                <w:szCs w:val="24"/>
                              </w:rPr>
                            </w:pPr>
                            <w:r w:rsidRPr="003B4FD9">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1CE66" id="Text Box 93" o:spid="_x0000_s1943" type="#_x0000_t202" style="position:absolute;left:0;text-align:left;margin-left:91.3pt;margin-top:18.65pt;width:35.7pt;height:27.9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kqQOAIAAGkEAAAOAAAAZHJzL2Uyb0RvYy54bWysVMtu2zAQvBfoPxC81/IziQ3LgZvARYEg&#10;CWAXOdMUZQmQuCxJW3K/vkPKdoy0p6IXal9c7s7san7f1hU7KOtK0ikf9PqcKS0pK/Uu5T82qy93&#10;nDkvdCYq0irlR+X4/eLzp3ljZmpIBVWZsgxJtJs1JuWF92aWJE4WqhauR0ZpOHOytfBQ7S7JrGiQ&#10;va6SYb9/kzRkM2NJKudgfeycfBHz57mS/iXPnfKsSjlq8/G08dyGM1nMxWxnhSlKeSpD/EMVtSg1&#10;Hr2kehResL0t/0hVl9KSo9z3JNUJ5XkpVewB3Qz6H7pZF8Ko2AvAceYCk/t/aeXz4dWyMkv5dMSZ&#10;FjU42qjWs6/UMpiAT2PcDGFrg0Dfwg6ez3YHY2i7zW0dvmiIwQ+kjxd0QzYJ43gyGg8HnEm4RpPJ&#10;4C6in7xfNtb5b4pqFoSUW5AXMRWHJ+dRCELPIeEtTauyqiKBlWZNym9Gk368cPHgRqVDrIqjcEoT&#10;GuoKD5Jvt20EYDi9Pbe1peyIbi118+KMXJWo6Uk4/yosBgQNYuj9C468IrxNJ4mzguyvv9lDPHiD&#10;l7MGA5dy93MvrOKs+q7B6HQwHocJjcp4cjuEYq8922uP3tcPhJkGnqguiiHeV2cxt1S/YTeW4VW4&#10;hJZ4O+X+LD74bg2wW1ItlzEIM2mEf9JrI0PqgFxAfNO+CWtOtHjw+Uzn0RSzD+x0sR0/y72nvIzU&#10;BaQ7VMFjUDDPkdHT7oWFudZj1PsfYvEbAAD//wMAUEsDBBQABgAIAAAAIQDlq8rn4QAAAAkBAAAP&#10;AAAAZHJzL2Rvd25yZXYueG1sTI/LTsMwEEX3SPyDNUjsqINDS5rGqapIFRKCRUs37Caxm0T4EWK3&#10;DXw9wwqWV3N059xiPVnDznoMvXcS7mcJMO0ar3rXSji8be8yYCGiU2i80xK+dIB1eX1VYK78xe30&#10;eR9bRiUu5Cihi3HIOQ9Npy2GmR+0o9vRjxYjxbHlasQLlVvDRZIsuMXe0YcOB111uvnYn6yE52r7&#10;irta2OzbVE8vx83weXifS3l7M21WwKKe4h8Mv/qkDiU51f7kVGCGciYWhEpIH1NgBIj5A42rJSxT&#10;Abws+P8F5Q8AAAD//wMAUEsBAi0AFAAGAAgAAAAhALaDOJL+AAAA4QEAABMAAAAAAAAAAAAAAAAA&#10;AAAAAFtDb250ZW50X1R5cGVzXS54bWxQSwECLQAUAAYACAAAACEAOP0h/9YAAACUAQAACwAAAAAA&#10;AAAAAAAAAAAvAQAAX3JlbHMvLnJlbHNQSwECLQAUAAYACAAAACEA8H5KkDgCAABpBAAADgAAAAAA&#10;AAAAAAAAAAAuAgAAZHJzL2Uyb0RvYy54bWxQSwECLQAUAAYACAAAACEA5avK5+EAAAAJAQAADwAA&#10;AAAAAAAAAAAAAACSBAAAZHJzL2Rvd25yZXYueG1sUEsFBgAAAAAEAAQA8wAAAKAFAAAAAA==&#10;" filled="f" stroked="f" strokeweight=".5pt">
                <v:textbox>
                  <w:txbxContent>
                    <w:p w14:paraId="65D93157" w14:textId="77777777" w:rsidR="00DC3C12" w:rsidRPr="003B4FD9" w:rsidRDefault="00DC3C12" w:rsidP="003B4FD9">
                      <w:pPr>
                        <w:jc w:val="center"/>
                        <w:rPr>
                          <w:b/>
                          <w:bCs/>
                          <w:sz w:val="24"/>
                          <w:szCs w:val="24"/>
                        </w:rPr>
                      </w:pPr>
                      <w:r w:rsidRPr="003B4FD9">
                        <w:rPr>
                          <w:b/>
                          <w:bCs/>
                          <w:sz w:val="24"/>
                          <w:szCs w:val="24"/>
                        </w:rPr>
                        <w:t>(a)</w:t>
                      </w:r>
                    </w:p>
                  </w:txbxContent>
                </v:textbox>
              </v:shape>
            </w:pict>
          </mc:Fallback>
        </mc:AlternateContent>
      </w:r>
      <w:r w:rsidRPr="007E2C94">
        <w:rPr>
          <w:rFonts w:ascii="Calibri" w:eastAsia="Calibri" w:hAnsi="Calibri" w:cs="Calibri"/>
          <w:b/>
          <w:bCs/>
          <w:iCs/>
          <w:noProof/>
          <w:color w:val="000000" w:themeColor="text1"/>
          <w:sz w:val="36"/>
          <w:szCs w:val="36"/>
          <w:lang w:eastAsia="fr-FR"/>
        </w:rPr>
        <mc:AlternateContent>
          <mc:Choice Requires="wps">
            <w:drawing>
              <wp:anchor distT="0" distB="0" distL="114300" distR="114300" simplePos="0" relativeHeight="251820032" behindDoc="0" locked="0" layoutInCell="1" allowOverlap="1" wp14:anchorId="50F06863" wp14:editId="410FC779">
                <wp:simplePos x="0" y="0"/>
                <wp:positionH relativeFrom="column">
                  <wp:posOffset>4007941</wp:posOffset>
                </wp:positionH>
                <wp:positionV relativeFrom="paragraph">
                  <wp:posOffset>166807</wp:posOffset>
                </wp:positionV>
                <wp:extent cx="453421" cy="355180"/>
                <wp:effectExtent l="0" t="0" r="0" b="6985"/>
                <wp:wrapNone/>
                <wp:docPr id="94" name="Text Box 94"/>
                <wp:cNvGraphicFramePr/>
                <a:graphic xmlns:a="http://schemas.openxmlformats.org/drawingml/2006/main">
                  <a:graphicData uri="http://schemas.microsoft.com/office/word/2010/wordprocessingShape">
                    <wps:wsp>
                      <wps:cNvSpPr txBox="1"/>
                      <wps:spPr>
                        <a:xfrm>
                          <a:off x="0" y="0"/>
                          <a:ext cx="453421" cy="355180"/>
                        </a:xfrm>
                        <a:prstGeom prst="rect">
                          <a:avLst/>
                        </a:prstGeom>
                        <a:noFill/>
                        <a:ln w="6350">
                          <a:noFill/>
                        </a:ln>
                        <a:effectLst/>
                      </wps:spPr>
                      <wps:txbx>
                        <w:txbxContent>
                          <w:p w14:paraId="2B4D92B1" w14:textId="77777777" w:rsidR="00DC3C12" w:rsidRPr="003B4FD9" w:rsidRDefault="00DC3C12" w:rsidP="003B4FD9">
                            <w:pPr>
                              <w:jc w:val="center"/>
                              <w:rPr>
                                <w:b/>
                                <w:bCs/>
                                <w:sz w:val="24"/>
                                <w:szCs w:val="24"/>
                              </w:rPr>
                            </w:pPr>
                            <w:r w:rsidRPr="003B4FD9">
                              <w:rPr>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F06863" id="Text Box 94" o:spid="_x0000_s1944" type="#_x0000_t202" style="position:absolute;left:0;text-align:left;margin-left:315.6pt;margin-top:13.15pt;width:35.7pt;height:27.9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VKOAIAAGkEAAAOAAAAZHJzL2Uyb0RvYy54bWysVE2P2jAQvVfqf7B8L+FzC4iworuiqoR2&#10;V4LVno3jQKTE49qGhP76PjvAom1PVS/OfHk8895MZvdNVbKjsq4gnfJep8uZ0pKyQu9S/rpZfhlz&#10;5rzQmShJq5SflOP388+fZrWZqj7tqcyUZUii3bQ2Kd97b6ZJ4uReVcJ1yCgNZ062Eh6q3SWZFTWy&#10;V2XS73bvkppsZixJ5Rysj62Tz2P+PFfSP+e5U56VKUdtPp42nttwJvOZmO6sMPtCnssQ/1BFJQqN&#10;R6+pHoUX7GCLP1JVhbTkKPcdSVVCeV5IFXtAN73uh27We2FU7AXgOHOFyf2/tPLp+GJZkaV8MuRM&#10;iwocbVTj2TdqGEzApzZuirC1QaBvYAfPF7uDMbTd5LYKXzTE4AfSpyu6IZuEcTgaDPs9ziRcg9Go&#10;N47oJ++XjXX+u6KKBSHlFuRFTMVx5TwKQeglJLylaVmUZSSw1KxO+d1g1I0Xrh7cKHWIVXEUzmlC&#10;Q23hQfLNtokA9CfjS1tbyk7o1lI7L87IZYGaVsL5F2ExIGgQQ++fceQl4W06S5ztyf76mz3Egzd4&#10;OasxcCl3Pw/CKs7KHxqMTnrDYZjQqAxHX/tQ7K1ne+vRh+qBMNPAE9VFMcT78iLmlqo37MYivAqX&#10;0BJvp9xfxAffrgF2S6rFIgZhJo3wK702MqQOyAXEN82bsOZMiwefT3QZTTH9wE4b2/KzOHjKi0hd&#10;QLpFFTwGBfMcGT3vXliYWz1Gvf8h5r8BAAD//wMAUEsDBBQABgAIAAAAIQBcq+HK4AAAAAkBAAAP&#10;AAAAZHJzL2Rvd25yZXYueG1sTI9BS8NAEIXvgv9hGcGb3XSLMcRsSgkUQfTQ2ou3SXaaBLOzMbtt&#10;o7/e9aTH4X28902xnu0gzjT53rGG5SIBQdw403Or4fC2vctA+IBscHBMGr7Iw7q8viowN+7COzrv&#10;QytiCfscNXQhjLmUvunIol+4kThmRzdZDPGcWmkmvMRyO0iVJKm02HNc6HCkqqPmY3+yGp6r7Svu&#10;amWz76F6ejluxs/D+73Wtzfz5hFEoDn8wfCrH9WhjE61O7HxYtCQrpYqohpUugIRgYdEpSBqDZlS&#10;IMtC/v+g/AEAAP//AwBQSwECLQAUAAYACAAAACEAtoM4kv4AAADhAQAAEwAAAAAAAAAAAAAAAAAA&#10;AAAAW0NvbnRlbnRfVHlwZXNdLnhtbFBLAQItABQABgAIAAAAIQA4/SH/1gAAAJQBAAALAAAAAAAA&#10;AAAAAAAAAC8BAABfcmVscy8ucmVsc1BLAQItABQABgAIAAAAIQAgUSVKOAIAAGkEAAAOAAAAAAAA&#10;AAAAAAAAAC4CAABkcnMvZTJvRG9jLnhtbFBLAQItABQABgAIAAAAIQBcq+HK4AAAAAkBAAAPAAAA&#10;AAAAAAAAAAAAAJIEAABkcnMvZG93bnJldi54bWxQSwUGAAAAAAQABADzAAAAnwUAAAAA&#10;" filled="f" stroked="f" strokeweight=".5pt">
                <v:textbox>
                  <w:txbxContent>
                    <w:p w14:paraId="2B4D92B1" w14:textId="77777777" w:rsidR="00DC3C12" w:rsidRPr="003B4FD9" w:rsidRDefault="00DC3C12" w:rsidP="003B4FD9">
                      <w:pPr>
                        <w:jc w:val="center"/>
                        <w:rPr>
                          <w:b/>
                          <w:bCs/>
                          <w:sz w:val="24"/>
                          <w:szCs w:val="24"/>
                        </w:rPr>
                      </w:pPr>
                      <w:r w:rsidRPr="003B4FD9">
                        <w:rPr>
                          <w:b/>
                          <w:bCs/>
                          <w:sz w:val="24"/>
                          <w:szCs w:val="24"/>
                        </w:rPr>
                        <w:t>(b)</w:t>
                      </w:r>
                    </w:p>
                  </w:txbxContent>
                </v:textbox>
              </v:shape>
            </w:pict>
          </mc:Fallback>
        </mc:AlternateContent>
      </w:r>
    </w:p>
    <w:p w14:paraId="1CFCE4CF" w14:textId="7E845599" w:rsidR="003B4FD9" w:rsidRPr="007E2C94" w:rsidRDefault="003B4FD9" w:rsidP="0070595C">
      <w:pPr>
        <w:spacing w:line="360" w:lineRule="auto"/>
        <w:jc w:val="both"/>
        <w:rPr>
          <w:color w:val="000000" w:themeColor="text1"/>
          <w:sz w:val="24"/>
          <w:szCs w:val="24"/>
        </w:rPr>
      </w:pPr>
    </w:p>
    <w:p w14:paraId="1703D796" w14:textId="0159FC26" w:rsidR="003B4FD9" w:rsidRPr="007E2C94" w:rsidRDefault="00227FA2" w:rsidP="0070595C">
      <w:pPr>
        <w:spacing w:line="360" w:lineRule="auto"/>
        <w:jc w:val="both"/>
        <w:rPr>
          <w:color w:val="000000" w:themeColor="text1"/>
          <w:sz w:val="24"/>
          <w:szCs w:val="24"/>
        </w:rPr>
      </w:pPr>
      <w:r w:rsidRPr="007E2C94">
        <w:rPr>
          <w:noProof/>
          <w:color w:val="000000" w:themeColor="text1"/>
          <w:lang w:eastAsia="fr-FR"/>
          <w14:ligatures w14:val="standardContextual"/>
        </w:rPr>
        <mc:AlternateContent>
          <mc:Choice Requires="wpg">
            <w:drawing>
              <wp:anchor distT="0" distB="0" distL="114300" distR="114300" simplePos="0" relativeHeight="251881472" behindDoc="0" locked="0" layoutInCell="1" allowOverlap="1" wp14:anchorId="51620CFF" wp14:editId="148FFB7F">
                <wp:simplePos x="0" y="0"/>
                <wp:positionH relativeFrom="column">
                  <wp:posOffset>97732</wp:posOffset>
                </wp:positionH>
                <wp:positionV relativeFrom="paragraph">
                  <wp:posOffset>101443</wp:posOffset>
                </wp:positionV>
                <wp:extent cx="5690984" cy="1799112"/>
                <wp:effectExtent l="0" t="0" r="0" b="0"/>
                <wp:wrapNone/>
                <wp:docPr id="1349226387" name="Group 1349226387"/>
                <wp:cNvGraphicFramePr/>
                <a:graphic xmlns:a="http://schemas.openxmlformats.org/drawingml/2006/main">
                  <a:graphicData uri="http://schemas.microsoft.com/office/word/2010/wordprocessingGroup">
                    <wpg:wgp>
                      <wpg:cNvGrpSpPr/>
                      <wpg:grpSpPr>
                        <a:xfrm>
                          <a:off x="0" y="0"/>
                          <a:ext cx="5690984" cy="1799112"/>
                          <a:chOff x="0" y="0"/>
                          <a:chExt cx="5690984" cy="1799112"/>
                        </a:xfrm>
                      </wpg:grpSpPr>
                      <wps:wsp>
                        <wps:cNvPr id="1349226383" name="Text Box 1349226383"/>
                        <wps:cNvSpPr txBox="1"/>
                        <wps:spPr>
                          <a:xfrm>
                            <a:off x="0" y="0"/>
                            <a:ext cx="1825806" cy="17516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B59294" w14:textId="195EF4AC" w:rsidR="00DC3C12" w:rsidRDefault="00DC3C12" w:rsidP="00227FA2">
                              <w:pPr>
                                <w:spacing w:before="80"/>
                              </w:pPr>
                              <w:r>
                                <w:rPr>
                                  <w:noProof/>
                                  <w:lang w:eastAsia="fr-FR"/>
                                  <w14:ligatures w14:val="standardContextual"/>
                                </w:rPr>
                                <w:drawing>
                                  <wp:inline distT="0" distB="0" distL="0" distR="0" wp14:anchorId="6ADD2048" wp14:editId="3A7FF3B1">
                                    <wp:extent cx="1767252" cy="1650670"/>
                                    <wp:effectExtent l="0" t="0" r="4445" b="6985"/>
                                    <wp:docPr id="622913182"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3"/>
                                            <a:stretch>
                                              <a:fillRect/>
                                            </a:stretch>
                                          </pic:blipFill>
                                          <pic:spPr>
                                            <a:xfrm>
                                              <a:off x="0" y="0"/>
                                              <a:ext cx="1770793" cy="165397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9226385" name="Text Box 1349226385"/>
                        <wps:cNvSpPr txBox="1"/>
                        <wps:spPr>
                          <a:xfrm>
                            <a:off x="1929740" y="0"/>
                            <a:ext cx="1825806" cy="17516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4F175" w14:textId="19604640" w:rsidR="00DC3C12" w:rsidRDefault="00DC3C12" w:rsidP="00227FA2">
                              <w:pPr>
                                <w:spacing w:before="120"/>
                              </w:pPr>
                              <w:r>
                                <w:rPr>
                                  <w:noProof/>
                                  <w:lang w:eastAsia="fr-FR"/>
                                  <w14:ligatures w14:val="standardContextual"/>
                                </w:rPr>
                                <w:drawing>
                                  <wp:inline distT="0" distB="0" distL="0" distR="0" wp14:anchorId="1D73D2BA" wp14:editId="2CCF6EF0">
                                    <wp:extent cx="1913667" cy="1668610"/>
                                    <wp:effectExtent l="0" t="0" r="0" b="8255"/>
                                    <wp:docPr id="151653380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1925980" cy="167934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9226386" name="Text Box 1349226386"/>
                        <wps:cNvSpPr txBox="1"/>
                        <wps:spPr>
                          <a:xfrm>
                            <a:off x="3865178" y="0"/>
                            <a:ext cx="1825806" cy="17991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701076" w14:textId="3D0C51D4" w:rsidR="00DC3C12" w:rsidRDefault="00DC3C12" w:rsidP="00227FA2">
                              <w:pPr>
                                <w:ind w:left="-227"/>
                              </w:pPr>
                              <w:r>
                                <w:rPr>
                                  <w:noProof/>
                                  <w:lang w:eastAsia="fr-FR"/>
                                  <w14:ligatures w14:val="standardContextual"/>
                                </w:rPr>
                                <w:drawing>
                                  <wp:inline distT="0" distB="0" distL="0" distR="0" wp14:anchorId="1CABFDB2" wp14:editId="0A9CA051">
                                    <wp:extent cx="1788628" cy="1733797"/>
                                    <wp:effectExtent l="0" t="0" r="2540" b="0"/>
                                    <wp:docPr id="68991051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5"/>
                                            <a:stretch>
                                              <a:fillRect/>
                                            </a:stretch>
                                          </pic:blipFill>
                                          <pic:spPr>
                                            <a:xfrm>
                                              <a:off x="0" y="0"/>
                                              <a:ext cx="1796430" cy="174136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1620CFF" id="Group 1349226387" o:spid="_x0000_s1945" style="position:absolute;left:0;text-align:left;margin-left:7.7pt;margin-top:8pt;width:448.1pt;height:141.65pt;z-index:251881472;mso-height-relative:margin" coordsize="56909,17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y7PUwMAAKgOAAAOAAAAZHJzL2Uyb0RvYy54bWzsV9tu2zAMfR+wfxD0vvqSq406RdauxYCi&#10;LdYOfVYUOTFmS5qkxM6+fpR8SZCs6NphxTDkxZYlkiIPeSj59KwqcrRmSmeCJzg48TFinIp5xhcJ&#10;/vpw+WGMkTaEz0kuOEvwhml8Nnn/7rSUMQvFUuRzphAY4TouZYKXxsjY8zRdsoLoEyEZh8VUqIIY&#10;+FQLb65ICdaL3At9f+iVQs2lEpRpDbMX9SKeOPtpyqi5TVPNDMoTDL4Z91TuObNPb3JK4oUicpnR&#10;xg3yCi8KknHYtDN1QQxBK5UdmCoyqoQWqTmhovBEmmaUuRggmsDfi+ZKiZV0sSziciE7mADaPZxe&#10;bZberO8UyuaQu14/CsNhbzzCiJMCcuW2RzvzAFYpFzHoXCl5L+9UM7Gov2z8VaoK+4bIUOVg3nQw&#10;s8ogCpODYeRH4z5GFNaCURQFQVgngi4hWwd6dPnpGU2v3diz/nXulBKKSm9x03+G2/2SSObSoS0G&#10;+7j1WtwebKAfRbWFrmfDs96AmsUNmQrWIfh2XsPk78IXjMPB2B+28A2CYeDquAOBxFJpc8VEgewg&#10;wQpo4KqTrK+1AVdAtBWxu3JxmeU5zJM456hM8LA38J1CtwIaObcCzJGqMWNDql13I7PJWW3kC0uh&#10;qFwB2AlHZ3aeK7QmQERCKePGBe/sgrSVSsGJlyg28luvXqJcx9HuLLjplIuMC+Wi33N7/q11Oa3l&#10;AciduO3QVLPKsSmMoja3MzHfQMqVqJuPlvQyg7RcE23uiIJuA30JOqi5hUeaC4BfNCOMlkL9+NW8&#10;lYdihlWMSuheCdbfV0QxjPLPHMo8Cvp92+7cR38wCuFD7a7Mdlf4qjgXkJcAerWkbmjlTd4OUyWK&#10;R2i0U7srLBFOYe8Em3Z4buqeCo2asunUCUGDk8Rc83tJrWmbJlt0D9UjUbKpTANUuREtsUi8V6C1&#10;rNXkYroyIs1c9Vqka1SbDADJa369HdsHT7N90Gb+hWwPojAa2bQdtswj5y2m0Cz+Zc73fNeHt9V5&#10;5Pz/xXk4c+ub0eEJP3wl53vj4SAYwSX5Wc531yRgQXvLag/x4zlfPHW7+MvnfM/v7nDHc/5tznl3&#10;x4ffIXceNL9u9n9r99vdC7Y/mJOfAAAA//8DAFBLAwQUAAYACAAAACEAJfa2cuAAAAAJAQAADwAA&#10;AGRycy9kb3ducmV2LnhtbEyPQUvDQBCF74L/YRnBm92ktcHEbEop6qkItkLpbZqdJqHZ3ZDdJum/&#10;dzzpaXi8x5vv5avJtGKg3jfOKohnEQiypdONrRR879+fXkD4gFZj6ywpuJGHVXF/l2Om3Wi/aNiF&#10;SnCJ9RkqqEPoMil9WZNBP3MdWfbOrjcYWPaV1D2OXG5aOY+iRBpsLH+osaNNTeVldzUKPkYc14v4&#10;bdhezpvbcb/8PGxjUurxYVq/ggg0hb8w/OIzOhTMdHJXq71oWS+fOck34Unsp3GcgDgpmKfpAmSR&#10;y/8Lih8AAAD//wMAUEsBAi0AFAAGAAgAAAAhALaDOJL+AAAA4QEAABMAAAAAAAAAAAAAAAAAAAAA&#10;AFtDb250ZW50X1R5cGVzXS54bWxQSwECLQAUAAYACAAAACEAOP0h/9YAAACUAQAACwAAAAAAAAAA&#10;AAAAAAAvAQAAX3JlbHMvLnJlbHNQSwECLQAUAAYACAAAACEAqE8uz1MDAACoDgAADgAAAAAAAAAA&#10;AAAAAAAuAgAAZHJzL2Uyb0RvYy54bWxQSwECLQAUAAYACAAAACEAJfa2cuAAAAAJAQAADwAAAAAA&#10;AAAAAAAAAACtBQAAZHJzL2Rvd25yZXYueG1sUEsFBgAAAAAEAAQA8wAAALoGAAAAAA==&#10;">
                <v:shape id="Text Box 1349226383" o:spid="_x0000_s1946" type="#_x0000_t202" style="position:absolute;width:18258;height:17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KBcoA&#10;AADjAAAADwAAAGRycy9kb3ducmV2LnhtbERPS2vCQBC+F/oflin0VjdNVGLqKhIQpejBx8XbmB2T&#10;0Oxsmt1q7K/vFgo9zvee6bw3jbhS52rLCl4HEQjiwuqaSwXHw/IlBeE8ssbGMim4k4P57PFhipm2&#10;N97Rde9LEULYZaig8r7NpHRFRQbdwLbEgbvYzqAPZ1dK3eEthJtGxlE0lgZrDg0VtpRXVHzsv4yC&#10;93y5xd05Nul3k682l0X7eTyNlHp+6hdvIDz1/l/8517rMD8ZTuJ4nKQJ/P4UAJC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SIigXKAAAA4wAAAA8AAAAAAAAAAAAAAAAAmAIA&#10;AGRycy9kb3ducmV2LnhtbFBLBQYAAAAABAAEAPUAAACPAwAAAAA=&#10;" filled="f" stroked="f" strokeweight=".5pt">
                  <v:textbox>
                    <w:txbxContent>
                      <w:p w14:paraId="06B59294" w14:textId="195EF4AC" w:rsidR="00DC3C12" w:rsidRDefault="00DC3C12" w:rsidP="00227FA2">
                        <w:pPr>
                          <w:spacing w:before="80"/>
                        </w:pPr>
                        <w:r>
                          <w:rPr>
                            <w:noProof/>
                            <w:lang w:eastAsia="fr-FR"/>
                            <w14:ligatures w14:val="standardContextual"/>
                          </w:rPr>
                          <w:drawing>
                            <wp:inline distT="0" distB="0" distL="0" distR="0" wp14:anchorId="6ADD2048" wp14:editId="3A7FF3B1">
                              <wp:extent cx="1767252" cy="1650670"/>
                              <wp:effectExtent l="0" t="0" r="4445" b="6985"/>
                              <wp:docPr id="622913182"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6"/>
                                      <a:stretch>
                                        <a:fillRect/>
                                      </a:stretch>
                                    </pic:blipFill>
                                    <pic:spPr>
                                      <a:xfrm>
                                        <a:off x="0" y="0"/>
                                        <a:ext cx="1770793" cy="1653978"/>
                                      </a:xfrm>
                                      <a:prstGeom prst="rect">
                                        <a:avLst/>
                                      </a:prstGeom>
                                    </pic:spPr>
                                  </pic:pic>
                                </a:graphicData>
                              </a:graphic>
                            </wp:inline>
                          </w:drawing>
                        </w:r>
                      </w:p>
                    </w:txbxContent>
                  </v:textbox>
                </v:shape>
                <v:shape id="Text Box 1349226385" o:spid="_x0000_s1947" type="#_x0000_t202" style="position:absolute;left:19297;width:18258;height:17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36soA&#10;AADjAAAADwAAAGRycy9kb3ducmV2LnhtbERPS2vCQBC+C/6HZYTedNP4IE1dRQKiSHvwceltmh2T&#10;0Oxsml019td3CwWP871nvuxMLa7UusqygudRBII4t7riQsHpuB4mIJxH1lhbJgV3crBc9HtzTLW9&#10;8Z6uB1+IEMIuRQWl900qpctLMuhGtiEO3Nm2Bn0420LqFm8h3NQyjqKZNFhxaCixoayk/OtwMQp2&#10;2fod95+xSX7qbPN2XjXfp4+pUk+DbvUKwlPnH+J/91aH+ePJSxzPxskU/n4KAM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Qtt+rKAAAA4wAAAA8AAAAAAAAAAAAAAAAAmAIA&#10;AGRycy9kb3ducmV2LnhtbFBLBQYAAAAABAAEAPUAAACPAwAAAAA=&#10;" filled="f" stroked="f" strokeweight=".5pt">
                  <v:textbox>
                    <w:txbxContent>
                      <w:p w14:paraId="7EC4F175" w14:textId="19604640" w:rsidR="00DC3C12" w:rsidRDefault="00DC3C12" w:rsidP="00227FA2">
                        <w:pPr>
                          <w:spacing w:before="120"/>
                        </w:pPr>
                        <w:r>
                          <w:rPr>
                            <w:noProof/>
                            <w:lang w:eastAsia="fr-FR"/>
                            <w14:ligatures w14:val="standardContextual"/>
                          </w:rPr>
                          <w:drawing>
                            <wp:inline distT="0" distB="0" distL="0" distR="0" wp14:anchorId="1D73D2BA" wp14:editId="2CCF6EF0">
                              <wp:extent cx="1913667" cy="1668610"/>
                              <wp:effectExtent l="0" t="0" r="0" b="8255"/>
                              <wp:docPr id="151653380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a:stretch>
                                        <a:fillRect/>
                                      </a:stretch>
                                    </pic:blipFill>
                                    <pic:spPr>
                                      <a:xfrm>
                                        <a:off x="0" y="0"/>
                                        <a:ext cx="1925980" cy="1679346"/>
                                      </a:xfrm>
                                      <a:prstGeom prst="rect">
                                        <a:avLst/>
                                      </a:prstGeom>
                                    </pic:spPr>
                                  </pic:pic>
                                </a:graphicData>
                              </a:graphic>
                            </wp:inline>
                          </w:drawing>
                        </w:r>
                      </w:p>
                    </w:txbxContent>
                  </v:textbox>
                </v:shape>
                <v:shape id="Text Box 1349226386" o:spid="_x0000_s1948" type="#_x0000_t202" style="position:absolute;left:38651;width:18258;height:17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8pncoA&#10;AADjAAAADwAAAGRycy9kb3ducmV2LnhtbERPS2vCQBC+F/oflin0VjeNNsTUVSQgitSDj4u3MTsm&#10;odnZNLvV6K/vFgo9zveeyaw3jbhQ52rLCl4HEQjiwuqaSwWH/eIlBeE8ssbGMim4kYPZ9PFhgpm2&#10;V97SZedLEULYZaig8r7NpHRFRQbdwLbEgTvbzqAPZ1dK3eE1hJtGxlGUSIM1h4YKW8orKj5330bB&#10;Ol9scHuKTXpv8uXHed5+HY5vSj0/9fN3EJ56/y/+c690mD8cjeM4GaYJ/P4UAJDT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T/KZ3KAAAA4wAAAA8AAAAAAAAAAAAAAAAAmAIA&#10;AGRycy9kb3ducmV2LnhtbFBLBQYAAAAABAAEAPUAAACPAwAAAAA=&#10;" filled="f" stroked="f" strokeweight=".5pt">
                  <v:textbox>
                    <w:txbxContent>
                      <w:p w14:paraId="64701076" w14:textId="3D0C51D4" w:rsidR="00DC3C12" w:rsidRDefault="00DC3C12" w:rsidP="00227FA2">
                        <w:pPr>
                          <w:ind w:left="-227"/>
                        </w:pPr>
                        <w:r>
                          <w:rPr>
                            <w:noProof/>
                            <w:lang w:eastAsia="fr-FR"/>
                            <w14:ligatures w14:val="standardContextual"/>
                          </w:rPr>
                          <w:drawing>
                            <wp:inline distT="0" distB="0" distL="0" distR="0" wp14:anchorId="1CABFDB2" wp14:editId="0A9CA051">
                              <wp:extent cx="1788628" cy="1733797"/>
                              <wp:effectExtent l="0" t="0" r="2540" b="0"/>
                              <wp:docPr id="68991051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8"/>
                                      <a:stretch>
                                        <a:fillRect/>
                                      </a:stretch>
                                    </pic:blipFill>
                                    <pic:spPr>
                                      <a:xfrm>
                                        <a:off x="0" y="0"/>
                                        <a:ext cx="1796430" cy="1741360"/>
                                      </a:xfrm>
                                      <a:prstGeom prst="rect">
                                        <a:avLst/>
                                      </a:prstGeom>
                                    </pic:spPr>
                                  </pic:pic>
                                </a:graphicData>
                              </a:graphic>
                            </wp:inline>
                          </w:drawing>
                        </w:r>
                      </w:p>
                    </w:txbxContent>
                  </v:textbox>
                </v:shape>
              </v:group>
            </w:pict>
          </mc:Fallback>
        </mc:AlternateContent>
      </w:r>
    </w:p>
    <w:p w14:paraId="31B56439" w14:textId="6C9588F5" w:rsidR="00227FA2" w:rsidRPr="007E2C94" w:rsidRDefault="00227FA2" w:rsidP="0070595C">
      <w:pPr>
        <w:spacing w:line="360" w:lineRule="auto"/>
        <w:jc w:val="both"/>
        <w:rPr>
          <w:color w:val="000000" w:themeColor="text1"/>
          <w:sz w:val="24"/>
          <w:szCs w:val="24"/>
        </w:rPr>
      </w:pPr>
    </w:p>
    <w:p w14:paraId="16D2B2DB" w14:textId="4F29855F" w:rsidR="00227FA2" w:rsidRPr="007E2C94" w:rsidRDefault="00227FA2" w:rsidP="0070595C">
      <w:pPr>
        <w:spacing w:line="360" w:lineRule="auto"/>
        <w:jc w:val="both"/>
        <w:rPr>
          <w:color w:val="000000" w:themeColor="text1"/>
          <w:sz w:val="24"/>
          <w:szCs w:val="24"/>
        </w:rPr>
      </w:pPr>
    </w:p>
    <w:p w14:paraId="5D61A125" w14:textId="67F6025A" w:rsidR="00E73D25" w:rsidRPr="007E2C94" w:rsidRDefault="00E73D25" w:rsidP="00BC5C29">
      <w:pPr>
        <w:spacing w:line="360" w:lineRule="auto"/>
        <w:jc w:val="both"/>
        <w:rPr>
          <w:noProof/>
          <w:color w:val="000000" w:themeColor="text1"/>
          <w:lang w:eastAsia="fr-FR"/>
          <w14:ligatures w14:val="standardContextual"/>
        </w:rPr>
      </w:pPr>
    </w:p>
    <w:p w14:paraId="28B42015" w14:textId="77777777" w:rsidR="00227FA2" w:rsidRPr="007E2C94" w:rsidRDefault="00227FA2" w:rsidP="00BC5C29">
      <w:pPr>
        <w:spacing w:line="360" w:lineRule="auto"/>
        <w:jc w:val="both"/>
        <w:rPr>
          <w:noProof/>
          <w:color w:val="000000" w:themeColor="text1"/>
          <w:lang w:eastAsia="fr-FR"/>
          <w14:ligatures w14:val="standardContextual"/>
        </w:rPr>
      </w:pPr>
    </w:p>
    <w:p w14:paraId="71583986" w14:textId="77777777" w:rsidR="00227FA2" w:rsidRPr="007E2C94" w:rsidRDefault="00227FA2" w:rsidP="00BC5C29">
      <w:pPr>
        <w:spacing w:line="360" w:lineRule="auto"/>
        <w:jc w:val="both"/>
        <w:rPr>
          <w:noProof/>
          <w:color w:val="000000" w:themeColor="text1"/>
          <w:lang w:eastAsia="fr-FR"/>
          <w14:ligatures w14:val="standardContextual"/>
        </w:rPr>
      </w:pPr>
    </w:p>
    <w:p w14:paraId="60A3CB27" w14:textId="77777777" w:rsidR="00227FA2" w:rsidRPr="007E2C94" w:rsidRDefault="00227FA2" w:rsidP="00BC5C29">
      <w:pPr>
        <w:spacing w:line="360" w:lineRule="auto"/>
        <w:jc w:val="both"/>
        <w:rPr>
          <w:color w:val="000000" w:themeColor="text1"/>
          <w:sz w:val="24"/>
          <w:szCs w:val="24"/>
        </w:rPr>
      </w:pPr>
    </w:p>
    <w:p w14:paraId="33061646" w14:textId="22695104" w:rsidR="00E73D25" w:rsidRPr="007E2C94" w:rsidRDefault="00227FA2" w:rsidP="00564891">
      <w:pPr>
        <w:spacing w:line="360" w:lineRule="auto"/>
        <w:jc w:val="both"/>
        <w:rPr>
          <w:color w:val="000000" w:themeColor="text1"/>
          <w:sz w:val="24"/>
          <w:szCs w:val="24"/>
        </w:rPr>
      </w:pPr>
      <w:r w:rsidRPr="007E2C94">
        <w:rPr>
          <w:rFonts w:ascii="Calibri" w:eastAsia="Calibri" w:hAnsi="Calibri" w:cs="Calibri"/>
          <w:b/>
          <w:bCs/>
          <w:iCs/>
          <w:noProof/>
          <w:color w:val="000000" w:themeColor="text1"/>
          <w:sz w:val="36"/>
          <w:szCs w:val="36"/>
          <w:lang w:eastAsia="fr-FR"/>
        </w:rPr>
        <mc:AlternateContent>
          <mc:Choice Requires="wps">
            <w:drawing>
              <wp:anchor distT="0" distB="0" distL="114300" distR="114300" simplePos="0" relativeHeight="251885568" behindDoc="0" locked="0" layoutInCell="1" allowOverlap="1" wp14:anchorId="12DBABC5" wp14:editId="65A80E16">
                <wp:simplePos x="0" y="0"/>
                <wp:positionH relativeFrom="column">
                  <wp:posOffset>4614091</wp:posOffset>
                </wp:positionH>
                <wp:positionV relativeFrom="paragraph">
                  <wp:posOffset>35074</wp:posOffset>
                </wp:positionV>
                <wp:extent cx="453390" cy="354965"/>
                <wp:effectExtent l="0" t="0" r="0" b="6985"/>
                <wp:wrapNone/>
                <wp:docPr id="1349226392" name="Text Box 94"/>
                <wp:cNvGraphicFramePr/>
                <a:graphic xmlns:a="http://schemas.openxmlformats.org/drawingml/2006/main">
                  <a:graphicData uri="http://schemas.microsoft.com/office/word/2010/wordprocessingShape">
                    <wps:wsp>
                      <wps:cNvSpPr txBox="1"/>
                      <wps:spPr>
                        <a:xfrm>
                          <a:off x="0" y="0"/>
                          <a:ext cx="453390" cy="354965"/>
                        </a:xfrm>
                        <a:prstGeom prst="rect">
                          <a:avLst/>
                        </a:prstGeom>
                        <a:noFill/>
                        <a:ln w="6350">
                          <a:noFill/>
                        </a:ln>
                        <a:effectLst/>
                      </wps:spPr>
                      <wps:txbx>
                        <w:txbxContent>
                          <w:p w14:paraId="1A43AA83" w14:textId="73BE4F39" w:rsidR="00DC3C12" w:rsidRPr="003B4FD9" w:rsidRDefault="00DC3C12" w:rsidP="00227FA2">
                            <w:pPr>
                              <w:jc w:val="center"/>
                              <w:rPr>
                                <w:b/>
                                <w:bCs/>
                                <w:sz w:val="24"/>
                                <w:szCs w:val="24"/>
                              </w:rPr>
                            </w:pPr>
                            <w:r w:rsidRPr="003B4FD9">
                              <w:rPr>
                                <w:b/>
                                <w:bCs/>
                                <w:sz w:val="24"/>
                                <w:szCs w:val="24"/>
                              </w:rPr>
                              <w:t>(</w:t>
                            </w:r>
                            <w:r>
                              <w:rPr>
                                <w:b/>
                                <w:bCs/>
                                <w:sz w:val="24"/>
                                <w:szCs w:val="24"/>
                              </w:rPr>
                              <w:t>e</w:t>
                            </w:r>
                            <w:r w:rsidRPr="003B4FD9">
                              <w:rPr>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DBABC5" id="_x0000_s1949" type="#_x0000_t202" style="position:absolute;left:0;text-align:left;margin-left:363.3pt;margin-top:2.75pt;width:35.7pt;height:27.9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4/GPwIAAHEEAAAOAAAAZHJzL2Uyb0RvYy54bWysVMFu2zAMvQ/YPwi6L3ZsJ5uNOEXWIsOA&#10;oi2QDD0rshwbsERNUmJnXz9KTtKg22nYRaZI6kl8j/TibpAdOQpjW1AlnU5iSoTiULVqX9If2/Wn&#10;L5RYx1TFOlCipCdh6d3y44dFrwuRQANdJQxBEGWLXpe0cU4XUWR5IySzE9BCYbAGI5nDrdlHlWE9&#10;ossuSuJ4HvVgKm2AC2vR+zAG6TLg17Xg7rmurXCkKym+zYXVhHXn12i5YMXeMN20/PwM9g+vkKxV&#10;eOkV6oE5Rg6m/QNKttyAhdpNOMgI6rrlItSA1Uzjd9VsGqZFqAXJsfpKk/1/sPzp+GJIW6F2aZYn&#10;yTzNE0oUk6jVVgyOfIWB5Jnnqde2wPSNxgNuQD+eufgtOn35Q22k/2JhBOPI+OnKskfj6MxmaZpj&#10;hGMonWX5fOZRorfD2lj3TYAk3iipQREDt+z4aN2YeknxdylYt10XhOwU6Us6T2dxOHCNIHinfK4I&#10;LXGG8QWND/eWG3ZDICKNk0tZO6hOWK2BsW+s5usW3/TIrHthBhsFy8Dmd8+41B3g3XC2KGnA/Pqb&#10;3+ejfhilpMfGK6n9eWBGUNJ9V6hsPs0y36lhk80+J7gxt5HdbUQd5D1gb09xzDQPps933cWsDchX&#10;nJGVvxVDTHG8u6TuYt67cRxwxrhYrUIS9qZm7lFtNPfQnjnP+HZ4ZUafZXGo5xNcWpQV79QZc0d9&#10;VgcHdRuk80yPrKLkfoN9HcQ/z6AfnNt9yHr7Uyx/AwAA//8DAFBLAwQUAAYACAAAACEAnCMbnuAA&#10;AAAIAQAADwAAAGRycy9kb3ducmV2LnhtbEyPQU+DQBSE7yb+h80z8WaXEqGIPJqGpDExemjtxdvC&#10;vgKR3UV226K/3udJj5OZzHxTrGcziDNNvncWYbmIQJBtnO5ti3B4295lIHxQVqvBWUL4Ig/r8vqq&#10;ULl2F7uj8z60gkuszxVCF8KYS+mbjozyCzeSZe/oJqMCy6mVelIXLjeDjKMolUb1lhc6NVLVUfOx&#10;PxmE52r7qnZ1bLLvoXp6OW7Gz8N7gnh7M28eQQSaw18YfvEZHUpmqt3Jai8GhFWcphxFSBIQ7K8e&#10;Mv5WI6TLe5BlIf8fKH8AAAD//wMAUEsBAi0AFAAGAAgAAAAhALaDOJL+AAAA4QEAABMAAAAAAAAA&#10;AAAAAAAAAAAAAFtDb250ZW50X1R5cGVzXS54bWxQSwECLQAUAAYACAAAACEAOP0h/9YAAACUAQAA&#10;CwAAAAAAAAAAAAAAAAAvAQAAX3JlbHMvLnJlbHNQSwECLQAUAAYACAAAACEATE+Pxj8CAABxBAAA&#10;DgAAAAAAAAAAAAAAAAAuAgAAZHJzL2Uyb0RvYy54bWxQSwECLQAUAAYACAAAACEAnCMbnuAAAAAI&#10;AQAADwAAAAAAAAAAAAAAAACZBAAAZHJzL2Rvd25yZXYueG1sUEsFBgAAAAAEAAQA8wAAAKYFAAAA&#10;AA==&#10;" filled="f" stroked="f" strokeweight=".5pt">
                <v:textbox>
                  <w:txbxContent>
                    <w:p w14:paraId="1A43AA83" w14:textId="73BE4F39" w:rsidR="00DC3C12" w:rsidRPr="003B4FD9" w:rsidRDefault="00DC3C12" w:rsidP="00227FA2">
                      <w:pPr>
                        <w:jc w:val="center"/>
                        <w:rPr>
                          <w:b/>
                          <w:bCs/>
                          <w:sz w:val="24"/>
                          <w:szCs w:val="24"/>
                        </w:rPr>
                      </w:pPr>
                      <w:r w:rsidRPr="003B4FD9">
                        <w:rPr>
                          <w:b/>
                          <w:bCs/>
                          <w:sz w:val="24"/>
                          <w:szCs w:val="24"/>
                        </w:rPr>
                        <w:t>(</w:t>
                      </w:r>
                      <w:r>
                        <w:rPr>
                          <w:b/>
                          <w:bCs/>
                          <w:sz w:val="24"/>
                          <w:szCs w:val="24"/>
                        </w:rPr>
                        <w:t>e</w:t>
                      </w:r>
                      <w:r w:rsidRPr="003B4FD9">
                        <w:rPr>
                          <w:b/>
                          <w:bCs/>
                          <w:sz w:val="24"/>
                          <w:szCs w:val="24"/>
                        </w:rPr>
                        <w:t>)</w:t>
                      </w:r>
                    </w:p>
                  </w:txbxContent>
                </v:textbox>
              </v:shape>
            </w:pict>
          </mc:Fallback>
        </mc:AlternateContent>
      </w:r>
      <w:r w:rsidRPr="007E2C94">
        <w:rPr>
          <w:rFonts w:ascii="Calibri" w:eastAsia="Calibri" w:hAnsi="Calibri" w:cs="Calibri"/>
          <w:b/>
          <w:bCs/>
          <w:iCs/>
          <w:noProof/>
          <w:color w:val="000000" w:themeColor="text1"/>
          <w:sz w:val="36"/>
          <w:szCs w:val="36"/>
          <w:lang w:eastAsia="fr-FR"/>
        </w:rPr>
        <mc:AlternateContent>
          <mc:Choice Requires="wps">
            <w:drawing>
              <wp:anchor distT="0" distB="0" distL="114300" distR="114300" simplePos="0" relativeHeight="251883520" behindDoc="0" locked="0" layoutInCell="1" allowOverlap="1" wp14:anchorId="079D6AB1" wp14:editId="72B00476">
                <wp:simplePos x="0" y="0"/>
                <wp:positionH relativeFrom="column">
                  <wp:posOffset>2761170</wp:posOffset>
                </wp:positionH>
                <wp:positionV relativeFrom="paragraph">
                  <wp:posOffset>29292</wp:posOffset>
                </wp:positionV>
                <wp:extent cx="453390" cy="354965"/>
                <wp:effectExtent l="0" t="0" r="0" b="6985"/>
                <wp:wrapNone/>
                <wp:docPr id="1349226391" name="Text Box 94"/>
                <wp:cNvGraphicFramePr/>
                <a:graphic xmlns:a="http://schemas.openxmlformats.org/drawingml/2006/main">
                  <a:graphicData uri="http://schemas.microsoft.com/office/word/2010/wordprocessingShape">
                    <wps:wsp>
                      <wps:cNvSpPr txBox="1"/>
                      <wps:spPr>
                        <a:xfrm>
                          <a:off x="0" y="0"/>
                          <a:ext cx="453390" cy="354965"/>
                        </a:xfrm>
                        <a:prstGeom prst="rect">
                          <a:avLst/>
                        </a:prstGeom>
                        <a:noFill/>
                        <a:ln w="6350">
                          <a:noFill/>
                        </a:ln>
                        <a:effectLst/>
                      </wps:spPr>
                      <wps:txbx>
                        <w:txbxContent>
                          <w:p w14:paraId="161D421E" w14:textId="78F1EEE7" w:rsidR="00DC3C12" w:rsidRPr="003B4FD9" w:rsidRDefault="00DC3C12" w:rsidP="00227FA2">
                            <w:pPr>
                              <w:jc w:val="center"/>
                              <w:rPr>
                                <w:b/>
                                <w:bCs/>
                                <w:sz w:val="24"/>
                                <w:szCs w:val="24"/>
                              </w:rPr>
                            </w:pPr>
                            <w:r w:rsidRPr="003B4FD9">
                              <w:rPr>
                                <w:b/>
                                <w:bCs/>
                                <w:sz w:val="24"/>
                                <w:szCs w:val="24"/>
                              </w:rPr>
                              <w:t>(</w:t>
                            </w:r>
                            <w:r>
                              <w:rPr>
                                <w:b/>
                                <w:bCs/>
                                <w:sz w:val="24"/>
                                <w:szCs w:val="24"/>
                              </w:rPr>
                              <w:t>d</w:t>
                            </w:r>
                            <w:r w:rsidRPr="003B4FD9">
                              <w:rPr>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9D6AB1" id="_x0000_s1950" type="#_x0000_t202" style="position:absolute;left:0;text-align:left;margin-left:217.4pt;margin-top:2.3pt;width:35.7pt;height:27.9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ZeYPgIAAHEEAAAOAAAAZHJzL2Uyb0RvYy54bWysVMFu2zAMvQ/YPwi6L3ZiJ5uNOEXWIsOA&#10;oi2QDD0rshwbkEVNUmJnXz9KjtOg22nYRaZI6ol8j/Lyrm8lOQljG1AFnU5iSoTiUDbqUNAfu82n&#10;L5RYx1TJJChR0LOw9G718cOy07mYQQ2yFIYgiLJ5pwtaO6fzKLK8Fi2zE9BCYbAC0zKHW3OISsM6&#10;RG9lNIvjRdSBKbUBLqxF78MQpKuAX1WCu+eqssIRWVCszYXVhHXv12i1ZPnBMF03/FIG+4cqWtYo&#10;vPQK9cAcI0fT/AHVNtyAhcpNOLQRVFXDRegBu5nG77rZ1kyL0AuSY/WVJvv/YPnT6cWQpkTtkjSb&#10;zRZJNqVEsRa12oneka/Qkyz1PHXa5pi+1XjA9ejHM6PfotO331em9V9sjGAcGT9fWfZoHJ3pPEky&#10;jHAMJfM0W8w9SvR2WBvrvgloiTcKalDEwC07PVo3pI4p/i4Fm0bKIKRUpCvoIpnH4cA1guBS+VwR&#10;RuIC4xsaCveW6/d9ICKJk7GtPZRn7NbAMDdW802DNT0y616YwUHBNnD43TMulQS8Gy4WJTWYX3/z&#10;+3zUD6OUdDh4BbU/j8wISuR3hcpm0zT1kxo26fzzDDfmNrK/jahjew842ygaVhdMn+/kaFYG2ld8&#10;I2t/K4aY4nh3Qd1o3rvhOeAb42K9Dkk4m5q5R7XV3EN75jzju/6VGX2RxaGeTzCOKMvfqTPkDvqs&#10;jw6qJkjnmR5YRcn9Buc6iH95g/7h3O5D1tufYvUbAAD//wMAUEsDBBQABgAIAAAAIQCshxbD4AAA&#10;AAgBAAAPAAAAZHJzL2Rvd25yZXYueG1sTI/BTsMwEETvSPyDtUjcqE1ooirEqapIFRKCQ0sv3Dax&#10;m0TE6xC7beDrWU5w29GMZt4W69kN4myn0HvScL9QICw13vTUaji8be9WIEJEMjh4shq+bIB1eX1V&#10;YG78hXb2vI+t4BIKOWroYhxzKUPTWYdh4UdL7B395DCynFppJrxwuRtkolQmHfbECx2Otups87E/&#10;OQ3P1fYVd3XiVt9D9fRy3Iyfh/dU69ubefMIIto5/oXhF5/RoWSm2p/IBDFoWD4sGT3ykYFgP1VZ&#10;AqLWkKkUZFnI/w+UPwAAAP//AwBQSwECLQAUAAYACAAAACEAtoM4kv4AAADhAQAAEwAAAAAAAAAA&#10;AAAAAAAAAAAAW0NvbnRlbnRfVHlwZXNdLnhtbFBLAQItABQABgAIAAAAIQA4/SH/1gAAAJQBAAAL&#10;AAAAAAAAAAAAAAAAAC8BAABfcmVscy8ucmVsc1BLAQItABQABgAIAAAAIQAOzZeYPgIAAHEEAAAO&#10;AAAAAAAAAAAAAAAAAC4CAABkcnMvZTJvRG9jLnhtbFBLAQItABQABgAIAAAAIQCshxbD4AAAAAgB&#10;AAAPAAAAAAAAAAAAAAAAAJgEAABkcnMvZG93bnJldi54bWxQSwUGAAAAAAQABADzAAAApQUAAAAA&#10;" filled="f" stroked="f" strokeweight=".5pt">
                <v:textbox>
                  <w:txbxContent>
                    <w:p w14:paraId="161D421E" w14:textId="78F1EEE7" w:rsidR="00DC3C12" w:rsidRPr="003B4FD9" w:rsidRDefault="00DC3C12" w:rsidP="00227FA2">
                      <w:pPr>
                        <w:jc w:val="center"/>
                        <w:rPr>
                          <w:b/>
                          <w:bCs/>
                          <w:sz w:val="24"/>
                          <w:szCs w:val="24"/>
                        </w:rPr>
                      </w:pPr>
                      <w:r w:rsidRPr="003B4FD9">
                        <w:rPr>
                          <w:b/>
                          <w:bCs/>
                          <w:sz w:val="24"/>
                          <w:szCs w:val="24"/>
                        </w:rPr>
                        <w:t>(</w:t>
                      </w:r>
                      <w:r>
                        <w:rPr>
                          <w:b/>
                          <w:bCs/>
                          <w:sz w:val="24"/>
                          <w:szCs w:val="24"/>
                        </w:rPr>
                        <w:t>d</w:t>
                      </w:r>
                      <w:r w:rsidRPr="003B4FD9">
                        <w:rPr>
                          <w:b/>
                          <w:bCs/>
                          <w:sz w:val="24"/>
                          <w:szCs w:val="24"/>
                        </w:rPr>
                        <w:t>)</w:t>
                      </w:r>
                    </w:p>
                  </w:txbxContent>
                </v:textbox>
              </v:shape>
            </w:pict>
          </mc:Fallback>
        </mc:AlternateContent>
      </w:r>
      <w:r w:rsidRPr="007E2C94">
        <w:rPr>
          <w:rFonts w:ascii="Calibri" w:eastAsia="Calibri" w:hAnsi="Calibri" w:cs="Calibri"/>
          <w:b/>
          <w:bCs/>
          <w:iCs/>
          <w:noProof/>
          <w:color w:val="000000" w:themeColor="text1"/>
          <w:sz w:val="36"/>
          <w:szCs w:val="36"/>
          <w:lang w:eastAsia="fr-FR"/>
        </w:rPr>
        <mc:AlternateContent>
          <mc:Choice Requires="wps">
            <w:drawing>
              <wp:anchor distT="0" distB="0" distL="114300" distR="114300" simplePos="0" relativeHeight="251825152" behindDoc="0" locked="0" layoutInCell="1" allowOverlap="1" wp14:anchorId="2BFEF89E" wp14:editId="154ACAA6">
                <wp:simplePos x="0" y="0"/>
                <wp:positionH relativeFrom="column">
                  <wp:posOffset>795037</wp:posOffset>
                </wp:positionH>
                <wp:positionV relativeFrom="paragraph">
                  <wp:posOffset>60589</wp:posOffset>
                </wp:positionV>
                <wp:extent cx="453390" cy="354965"/>
                <wp:effectExtent l="0" t="0" r="0" b="6985"/>
                <wp:wrapNone/>
                <wp:docPr id="1823025555" name="Text Box 94"/>
                <wp:cNvGraphicFramePr/>
                <a:graphic xmlns:a="http://schemas.openxmlformats.org/drawingml/2006/main">
                  <a:graphicData uri="http://schemas.microsoft.com/office/word/2010/wordprocessingShape">
                    <wps:wsp>
                      <wps:cNvSpPr txBox="1"/>
                      <wps:spPr>
                        <a:xfrm>
                          <a:off x="0" y="0"/>
                          <a:ext cx="453390" cy="354965"/>
                        </a:xfrm>
                        <a:prstGeom prst="rect">
                          <a:avLst/>
                        </a:prstGeom>
                        <a:noFill/>
                        <a:ln w="6350">
                          <a:noFill/>
                        </a:ln>
                        <a:effectLst/>
                      </wps:spPr>
                      <wps:txbx>
                        <w:txbxContent>
                          <w:p w14:paraId="46B0DA1E" w14:textId="52D20248" w:rsidR="00DC3C12" w:rsidRPr="003B4FD9" w:rsidRDefault="00DC3C12" w:rsidP="003B4FD9">
                            <w:pPr>
                              <w:jc w:val="center"/>
                              <w:rPr>
                                <w:b/>
                                <w:bCs/>
                                <w:sz w:val="24"/>
                                <w:szCs w:val="24"/>
                              </w:rPr>
                            </w:pPr>
                            <w:r w:rsidRPr="003B4FD9">
                              <w:rPr>
                                <w:b/>
                                <w:bCs/>
                                <w:sz w:val="24"/>
                                <w:szCs w:val="24"/>
                              </w:rPr>
                              <w:t>(</w:t>
                            </w:r>
                            <w:r>
                              <w:rPr>
                                <w:b/>
                                <w:bCs/>
                                <w:sz w:val="24"/>
                                <w:szCs w:val="24"/>
                              </w:rPr>
                              <w:t>c</w:t>
                            </w:r>
                            <w:r w:rsidRPr="003B4FD9">
                              <w:rPr>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FEF89E" id="_x0000_s1951" type="#_x0000_t202" style="position:absolute;left:0;text-align:left;margin-left:62.6pt;margin-top:4.75pt;width:35.7pt;height:27.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6xdPQIAAHEEAAAOAAAAZHJzL2Uyb0RvYy54bWysVFFv2jAQfp+0/2D5fSSQhJWIULFWTJNQ&#10;WwmqPhvHJpESn2cbEvbrd3aAom5P03gw57vzZ9/33WV+37cNOQpja1AFHY9iSoTiUNZqX9DX7erL&#10;HSXWMVWyBpQo6ElYer/4/Gne6VxMoIKmFIYgiLJ5pwtaOafzKLK8Ei2zI9BCYVCCaZnDrdlHpWEd&#10;ordNNInjadSBKbUBLqxF7+MQpIuAL6Xg7llKKxxpCopvc2E1Yd35NVrMWb43TFc1Pz+D/cMrWlYr&#10;vPQK9cgcIwdT/wHV1tyABelGHNoIpKy5CDVgNeP4QzWbimkRakFyrL7SZP8fLH86vhhSl6jd3SSJ&#10;Jxn+KFGsRa22onfkG/RklnqeOm1zTN9oPOB69OOZi9+i05ffS9P6fyyMYBwZP11Z9mgcnWmWJDOM&#10;cAwlWTqbZh4lej+sjXXfBbTEGwU1KGLglh3X1g2plxR/l4JV3TRByEaRrqDTJIvDgWsEwRvlc0Vo&#10;iTOML2h4uLdcv+sDEUl8LXcH5QmrNTD0jdV8VeOb1sy6F2awUbAMbH73jItsAO+Gs0VJBebX3/w+&#10;H/XDKCUdNl5B7c8DM4KS5odCZWfjNPWdGjZp9nWCG3Mb2d1G1KF9AOztMY6Z5sH0+a65mNJA+4Yz&#10;svS3YogpjncX1F3MBzeMA84YF8tlSMLe1Myt1UZzD+2Z84xv+zdm9FkWh3o+waVFWf5BnSF30Gd5&#10;cCDrIJ1nemAVJfcb7Osg/nkG/eDc7kPW+5di8RsAAP//AwBQSwMEFAAGAAgAAAAhAHUIiT3fAAAA&#10;CAEAAA8AAABkcnMvZG93bnJldi54bWxMj0FLw0AUhO+C/2F5BW9202BCG7MpJVAE0UNrL95esq9J&#10;MPs2Zrdt9Ne7PdnjMMPMN/l6Mr040+g6ywoW8wgEcW11x42Cw8f2cQnCeWSNvWVS8EMO1sX9XY6Z&#10;thfe0XnvGxFK2GWooPV+yKR0dUsG3dwOxME72tGgD3JspB7xEspNL+MoSqXBjsNCiwOVLdVf+5NR&#10;8Fpu33FXxWb525cvb8fN8H34TJR6mE2bZxCeJv8fhit+QIciMFX2xNqJPug4iUNUwSoBcfVXaQqi&#10;UpAmTyCLXN4eKP4AAAD//wMAUEsBAi0AFAAGAAgAAAAhALaDOJL+AAAA4QEAABMAAAAAAAAAAAAA&#10;AAAAAAAAAFtDb250ZW50X1R5cGVzXS54bWxQSwECLQAUAAYACAAAACEAOP0h/9YAAACUAQAACwAA&#10;AAAAAAAAAAAAAAAvAQAAX3JlbHMvLnJlbHNQSwECLQAUAAYACAAAACEAHH+sXT0CAABxBAAADgAA&#10;AAAAAAAAAAAAAAAuAgAAZHJzL2Uyb0RvYy54bWxQSwECLQAUAAYACAAAACEAdQiJPd8AAAAIAQAA&#10;DwAAAAAAAAAAAAAAAACXBAAAZHJzL2Rvd25yZXYueG1sUEsFBgAAAAAEAAQA8wAAAKMFAAAAAA==&#10;" filled="f" stroked="f" strokeweight=".5pt">
                <v:textbox>
                  <w:txbxContent>
                    <w:p w14:paraId="46B0DA1E" w14:textId="52D20248" w:rsidR="00DC3C12" w:rsidRPr="003B4FD9" w:rsidRDefault="00DC3C12" w:rsidP="003B4FD9">
                      <w:pPr>
                        <w:jc w:val="center"/>
                        <w:rPr>
                          <w:b/>
                          <w:bCs/>
                          <w:sz w:val="24"/>
                          <w:szCs w:val="24"/>
                        </w:rPr>
                      </w:pPr>
                      <w:r w:rsidRPr="003B4FD9">
                        <w:rPr>
                          <w:b/>
                          <w:bCs/>
                          <w:sz w:val="24"/>
                          <w:szCs w:val="24"/>
                        </w:rPr>
                        <w:t>(</w:t>
                      </w:r>
                      <w:r>
                        <w:rPr>
                          <w:b/>
                          <w:bCs/>
                          <w:sz w:val="24"/>
                          <w:szCs w:val="24"/>
                        </w:rPr>
                        <w:t>c</w:t>
                      </w:r>
                      <w:r w:rsidRPr="003B4FD9">
                        <w:rPr>
                          <w:b/>
                          <w:bCs/>
                          <w:sz w:val="24"/>
                          <w:szCs w:val="24"/>
                        </w:rPr>
                        <w:t>)</w:t>
                      </w:r>
                    </w:p>
                  </w:txbxContent>
                </v:textbox>
              </v:shape>
            </w:pict>
          </mc:Fallback>
        </mc:AlternateContent>
      </w:r>
    </w:p>
    <w:p w14:paraId="3D55BDE7" w14:textId="77777777" w:rsidR="00564891" w:rsidRPr="007E2C94" w:rsidRDefault="00564891" w:rsidP="00564891">
      <w:pPr>
        <w:spacing w:line="360" w:lineRule="auto"/>
        <w:jc w:val="both"/>
        <w:rPr>
          <w:color w:val="000000" w:themeColor="text1"/>
          <w:sz w:val="24"/>
          <w:szCs w:val="24"/>
        </w:rPr>
      </w:pPr>
    </w:p>
    <w:p w14:paraId="61FBB446" w14:textId="301301AD" w:rsidR="0070595C" w:rsidRPr="007E2C94" w:rsidRDefault="00651643" w:rsidP="00317BA4">
      <w:pPr>
        <w:pStyle w:val="Lgende"/>
        <w:spacing w:after="120" w:line="360" w:lineRule="auto"/>
        <w:jc w:val="both"/>
        <w:rPr>
          <w:i w:val="0"/>
          <w:iCs w:val="0"/>
          <w:color w:val="000000" w:themeColor="text1"/>
          <w:sz w:val="24"/>
          <w:szCs w:val="24"/>
        </w:rPr>
      </w:pPr>
      <w:bookmarkStart w:id="569" w:name="_Toc188624561"/>
      <w:bookmarkStart w:id="570" w:name="_Toc195687256"/>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E73D25" w:rsidRPr="007E2C94">
        <w:rPr>
          <w:i w:val="0"/>
          <w:iCs w:val="0"/>
          <w:color w:val="000000" w:themeColor="text1"/>
          <w:sz w:val="24"/>
          <w:szCs w:val="24"/>
        </w:rPr>
        <w:t xml:space="preserve"> </w:t>
      </w:r>
      <w:r w:rsidR="00E73D25" w:rsidRPr="007E2C94">
        <w:rPr>
          <w:b/>
          <w:bCs/>
          <w:i w:val="0"/>
          <w:iCs w:val="0"/>
          <w:color w:val="000000" w:themeColor="text1"/>
          <w:sz w:val="24"/>
          <w:szCs w:val="24"/>
        </w:rPr>
        <w:t>(</w:t>
      </w:r>
      <w:proofErr w:type="gramStart"/>
      <w:r w:rsidR="00E73D25" w:rsidRPr="007E2C94">
        <w:rPr>
          <w:b/>
          <w:bCs/>
          <w:i w:val="0"/>
          <w:iCs w:val="0"/>
          <w:color w:val="000000" w:themeColor="text1"/>
          <w:sz w:val="24"/>
          <w:szCs w:val="24"/>
        </w:rPr>
        <w:t>a</w:t>
      </w:r>
      <w:proofErr w:type="gramEnd"/>
      <w:r w:rsidR="00E73D25" w:rsidRPr="007E2C94">
        <w:rPr>
          <w:b/>
          <w:bCs/>
          <w:i w:val="0"/>
          <w:iCs w:val="0"/>
          <w:color w:val="000000" w:themeColor="text1"/>
          <w:sz w:val="24"/>
          <w:szCs w:val="24"/>
        </w:rPr>
        <w:t>), (b)</w:t>
      </w:r>
      <w:r w:rsidR="00E73D25" w:rsidRPr="007E2C94">
        <w:rPr>
          <w:i w:val="0"/>
          <w:iCs w:val="0"/>
          <w:color w:val="000000" w:themeColor="text1"/>
          <w:sz w:val="24"/>
          <w:szCs w:val="24"/>
        </w:rPr>
        <w:t xml:space="preserve"> Plaques carrées et biaises avec un maillage NxN </w:t>
      </w:r>
      <w:bookmarkEnd w:id="569"/>
      <w:r w:rsidR="006A2146" w:rsidRPr="007E2C94">
        <w:rPr>
          <w:i w:val="0"/>
          <w:iCs w:val="0"/>
          <w:color w:val="000000" w:themeColor="text1"/>
          <w:sz w:val="24"/>
          <w:szCs w:val="24"/>
        </w:rPr>
        <w:t>d’éléments. (</w:t>
      </w:r>
      <w:r w:rsidR="006A2146" w:rsidRPr="007E2C94">
        <w:rPr>
          <w:b/>
          <w:bCs/>
          <w:i w:val="0"/>
          <w:iCs w:val="0"/>
          <w:color w:val="000000" w:themeColor="text1"/>
          <w:sz w:val="24"/>
          <w:szCs w:val="24"/>
        </w:rPr>
        <w:t>c), (</w:t>
      </w:r>
      <w:r w:rsidR="00227FA2" w:rsidRPr="007E2C94">
        <w:rPr>
          <w:b/>
          <w:bCs/>
          <w:i w:val="0"/>
          <w:iCs w:val="0"/>
          <w:color w:val="000000" w:themeColor="text1"/>
          <w:sz w:val="24"/>
          <w:szCs w:val="24"/>
        </w:rPr>
        <w:t>d),</w:t>
      </w:r>
      <w:r w:rsidR="00227FA2" w:rsidRPr="007E2C94">
        <w:rPr>
          <w:i w:val="0"/>
          <w:iCs w:val="0"/>
          <w:color w:val="000000" w:themeColor="text1"/>
          <w:sz w:val="24"/>
          <w:szCs w:val="24"/>
        </w:rPr>
        <w:t xml:space="preserve"> et </w:t>
      </w:r>
      <w:r w:rsidR="00227FA2" w:rsidRPr="007E2C94">
        <w:rPr>
          <w:b/>
          <w:bCs/>
          <w:i w:val="0"/>
          <w:iCs w:val="0"/>
          <w:color w:val="000000" w:themeColor="text1"/>
          <w:sz w:val="24"/>
          <w:szCs w:val="24"/>
        </w:rPr>
        <w:t>(e)</w:t>
      </w:r>
      <w:r w:rsidR="00227FA2" w:rsidRPr="007E2C94">
        <w:rPr>
          <w:i w:val="0"/>
          <w:iCs w:val="0"/>
          <w:color w:val="000000" w:themeColor="text1"/>
          <w:sz w:val="24"/>
          <w:szCs w:val="24"/>
        </w:rPr>
        <w:t xml:space="preserve"> plaques </w:t>
      </w:r>
      <w:bookmarkStart w:id="571" w:name="_Hlk195602156"/>
      <w:r w:rsidR="00227FA2" w:rsidRPr="007E2C94">
        <w:rPr>
          <w:i w:val="0"/>
          <w:iCs w:val="0"/>
          <w:color w:val="000000" w:themeColor="text1"/>
          <w:sz w:val="24"/>
          <w:szCs w:val="24"/>
        </w:rPr>
        <w:t>circulaires avec différents maillages comportant respectivement 60, 272 et 588 éléments quadrilatéraux.</w:t>
      </w:r>
      <w:bookmarkEnd w:id="570"/>
    </w:p>
    <w:bookmarkEnd w:id="571"/>
    <w:p w14:paraId="65FAD1A2" w14:textId="4679A1E8" w:rsidR="00FE2DEF" w:rsidRPr="007E2C94" w:rsidRDefault="00651643" w:rsidP="009C2AA6">
      <w:pPr>
        <w:pStyle w:val="Paragraphedeliste"/>
        <w:numPr>
          <w:ilvl w:val="0"/>
          <w:numId w:val="36"/>
        </w:numPr>
        <w:spacing w:after="120"/>
        <w:rPr>
          <w:b/>
          <w:bCs/>
          <w:color w:val="000000" w:themeColor="text1"/>
        </w:rPr>
      </w:pPr>
      <w:r w:rsidRPr="007E2C94">
        <w:rPr>
          <w:rFonts w:cs="Arial"/>
          <w:b/>
          <w:iCs/>
          <w:color w:val="000000" w:themeColor="text1"/>
          <w:sz w:val="24"/>
          <w:szCs w:val="26"/>
          <w:lang w:val="en-GB" w:eastAsia="en-GB"/>
        </w:rPr>
        <w:t>Vibration libre des plaques rectangulaires</w:t>
      </w:r>
    </w:p>
    <w:p w14:paraId="2CCC355B" w14:textId="7B82D3AC" w:rsidR="00FE2DEF" w:rsidRPr="007E2C94" w:rsidRDefault="0070595C" w:rsidP="009763E0">
      <w:pPr>
        <w:spacing w:line="360" w:lineRule="auto"/>
        <w:jc w:val="both"/>
        <w:rPr>
          <w:color w:val="000000" w:themeColor="text1"/>
          <w:sz w:val="24"/>
          <w:szCs w:val="24"/>
        </w:rPr>
      </w:pPr>
      <w:r w:rsidRPr="007E2C94">
        <w:rPr>
          <w:color w:val="000000" w:themeColor="text1"/>
          <w:sz w:val="24"/>
          <w:szCs w:val="24"/>
        </w:rPr>
        <w:t xml:space="preserve">La vibration libre d'une plaque rectangulaire Al/Al₂O₃ </w:t>
      </w:r>
      <w:r w:rsidR="00D04666" w:rsidRPr="007E2C94">
        <w:rPr>
          <w:color w:val="000000" w:themeColor="text1"/>
          <w:sz w:val="24"/>
          <w:szCs w:val="24"/>
        </w:rPr>
        <w:t>simplement appuyée</w:t>
      </w:r>
      <w:r w:rsidRPr="007E2C94">
        <w:rPr>
          <w:color w:val="000000" w:themeColor="text1"/>
          <w:sz w:val="24"/>
          <w:szCs w:val="24"/>
        </w:rPr>
        <w:t xml:space="preserve"> est analysée. L</w:t>
      </w:r>
      <w:r w:rsidR="007F7AE8" w:rsidRPr="007E2C94">
        <w:rPr>
          <w:color w:val="000000" w:themeColor="text1"/>
          <w:sz w:val="24"/>
          <w:szCs w:val="24"/>
        </w:rPr>
        <w:t xml:space="preserve">es fréquences naturelles </w:t>
      </w:r>
      <w:r w:rsidR="007F7AE8" w:rsidRPr="007E2C94">
        <w:rPr>
          <w:rFonts w:asciiTheme="majorBidi" w:hAnsiTheme="majorBidi" w:cstheme="majorBidi"/>
          <w:color w:val="000000" w:themeColor="text1"/>
          <w:sz w:val="24"/>
          <w:szCs w:val="24"/>
        </w:rPr>
        <w:t>non dimensionnelle (</w:t>
      </w:r>
      <m:oMath>
        <m:acc>
          <m:accPr>
            <m:chr m:val="̅"/>
            <m:ctrlPr>
              <w:rPr>
                <w:rFonts w:ascii="Cambria Math" w:eastAsia="Calibri" w:hAnsi="Cambria Math"/>
                <w:b/>
                <w:bCs/>
                <w:color w:val="000000" w:themeColor="text1"/>
                <w:sz w:val="24"/>
                <w:szCs w:val="24"/>
              </w:rPr>
            </m:ctrlPr>
          </m:accPr>
          <m:e>
            <m:r>
              <m:rPr>
                <m:sty m:val="bi"/>
              </m:rPr>
              <w:rPr>
                <w:rFonts w:ascii="Cambria Math" w:eastAsia="Calibri" w:hAnsi="Cambria Math"/>
                <w:color w:val="000000" w:themeColor="text1"/>
                <w:sz w:val="24"/>
                <w:szCs w:val="24"/>
              </w:rPr>
              <m:t>β</m:t>
            </m:r>
          </m:e>
        </m:acc>
        <m:r>
          <m:rPr>
            <m:sty m:val="p"/>
          </m:rPr>
          <w:rPr>
            <w:rFonts w:ascii="Cambria Math" w:eastAsia="Calibri" w:hAnsi="Cambria Math"/>
            <w:color w:val="000000" w:themeColor="text1"/>
            <w:sz w:val="24"/>
            <w:szCs w:val="24"/>
          </w:rPr>
          <m:t xml:space="preserve">) </m:t>
        </m:r>
      </m:oMath>
      <w:r w:rsidRPr="007E2C94">
        <w:rPr>
          <w:color w:val="000000" w:themeColor="text1"/>
          <w:sz w:val="24"/>
          <w:szCs w:val="24"/>
        </w:rPr>
        <w:t xml:space="preserve">sont dérivées à l'aide de la formulation actuelle et comparées aux solutions quasi-3D de Jin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RIOiAIq","properties":{"formattedCitation":"[108]","plainCitation":"[108]","noteIndex":0},"citationItems":[{"id":"05EnRE1g/BE2ylWAz","uris":["http://zotero.org/users/local/Jac4T2U4/items/HY4GCNVW"],"itemData":{"id":229,"type":"article-journal","container-title":"Composite Structures","note":"ISBN: 0263-8223\npublisher: Elsevier","page":"565-577","title":"Three-dimensional exact solution for the free vibration of arbitrarily thick functionally graded rectangular plates with general boundary conditions","volume":"108","author":[{"family":"Jin","given":"Guoyong"},{"family":"Su","given":"Zhu"},{"family":"Shi","given":"Shuangxia"},{"family":"Ye","given":"Tiangui"},{"family":"Gao","given":"Siyang"}],"issued":{"date-parts":[["2014"]]}}}],"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08]</w:t>
      </w:r>
      <w:r w:rsidRPr="007E2C94">
        <w:rPr>
          <w:color w:val="000000" w:themeColor="text1"/>
          <w:sz w:val="24"/>
          <w:szCs w:val="24"/>
        </w:rPr>
        <w:fldChar w:fldCharType="end"/>
      </w:r>
      <w:r w:rsidRPr="007E2C94">
        <w:rPr>
          <w:color w:val="000000" w:themeColor="text1"/>
          <w:sz w:val="24"/>
          <w:szCs w:val="24"/>
        </w:rPr>
        <w:t xml:space="preserve">, aux résultats de la théorie de cisaillement d'ordre supérieur de Sadgui et Tati </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hfo43oXF","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color w:val="000000" w:themeColor="text1"/>
          <w:kern w:val="2"/>
          <w:sz w:val="24"/>
          <w:szCs w:val="24"/>
          <w14:ligatures w14:val="standardContextual"/>
        </w:rPr>
        <w:fldChar w:fldCharType="separate"/>
      </w:r>
      <w:r w:rsidR="009763E0" w:rsidRPr="007E2C94">
        <w:rPr>
          <w:color w:val="000000" w:themeColor="text1"/>
          <w:sz w:val="24"/>
        </w:rPr>
        <w:t>[59]</w:t>
      </w:r>
      <w:r w:rsidRPr="007E2C94">
        <w:rPr>
          <w:color w:val="000000" w:themeColor="text1"/>
          <w:kern w:val="2"/>
          <w:sz w:val="24"/>
          <w:szCs w:val="24"/>
          <w14:ligatures w14:val="standardContextual"/>
        </w:rPr>
        <w:fldChar w:fldCharType="end"/>
      </w:r>
      <w:r w:rsidRPr="007E2C94">
        <w:rPr>
          <w:color w:val="000000" w:themeColor="text1"/>
          <w:sz w:val="24"/>
          <w:szCs w:val="24"/>
          <w:lang w:eastAsia="fr-FR"/>
        </w:rPr>
        <w:t>.</w:t>
      </w:r>
      <w:r w:rsidRPr="007E2C94">
        <w:rPr>
          <w:color w:val="000000" w:themeColor="text1"/>
          <w:sz w:val="24"/>
          <w:szCs w:val="24"/>
        </w:rPr>
        <w:t xml:space="preserve">, ainsi qu'à ceux de Mantari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x5vj5xW","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color w:val="000000" w:themeColor="text1"/>
          <w:sz w:val="24"/>
          <w:szCs w:val="24"/>
        </w:rPr>
        <w:fldChar w:fldCharType="separate"/>
      </w:r>
      <w:r w:rsidR="009763E0" w:rsidRPr="007E2C94">
        <w:rPr>
          <w:color w:val="000000" w:themeColor="text1"/>
          <w:sz w:val="24"/>
        </w:rPr>
        <w:t>[125]</w:t>
      </w:r>
      <w:r w:rsidRPr="007E2C94">
        <w:rPr>
          <w:color w:val="000000" w:themeColor="text1"/>
          <w:sz w:val="24"/>
          <w:szCs w:val="24"/>
        </w:rPr>
        <w:fldChar w:fldCharType="end"/>
      </w:r>
      <w:r w:rsidRPr="007E2C94">
        <w:rPr>
          <w:color w:val="000000" w:themeColor="text1"/>
          <w:sz w:val="24"/>
          <w:szCs w:val="24"/>
        </w:rPr>
        <w:t>. Les résultats obtenus sont présentés dans le tableau 4</w:t>
      </w:r>
      <w:r w:rsidR="007F7AE8" w:rsidRPr="007E2C94">
        <w:rPr>
          <w:color w:val="000000" w:themeColor="text1"/>
          <w:sz w:val="24"/>
          <w:szCs w:val="24"/>
        </w:rPr>
        <w:t>.18</w:t>
      </w:r>
      <w:r w:rsidRPr="007E2C94">
        <w:rPr>
          <w:color w:val="000000" w:themeColor="text1"/>
          <w:sz w:val="24"/>
          <w:szCs w:val="24"/>
        </w:rPr>
        <w:t xml:space="preserve">, en utilisant un maillage de (20 × 20) et pour diverses valeurs de </w:t>
      </w:r>
      <w:r w:rsidR="002A0438" w:rsidRPr="007E2C94">
        <w:rPr>
          <w:color w:val="000000" w:themeColor="text1"/>
          <w:sz w:val="24"/>
          <w:szCs w:val="24"/>
        </w:rPr>
        <w:t>l’indice de gradient de puissance</w:t>
      </w:r>
      <w:r w:rsidR="001B4B19" w:rsidRPr="007E2C94">
        <w:rPr>
          <w:color w:val="000000" w:themeColor="text1"/>
          <w:sz w:val="24"/>
          <w:szCs w:val="24"/>
        </w:rPr>
        <w:t xml:space="preserve"> </w:t>
      </w:r>
      <w:r w:rsidRPr="007E2C94">
        <w:rPr>
          <w:color w:val="000000" w:themeColor="text1"/>
          <w:sz w:val="24"/>
          <w:szCs w:val="24"/>
        </w:rPr>
        <w:t>(</w:t>
      </w:r>
      <w:r w:rsidRPr="007E2C94">
        <w:rPr>
          <w:rFonts w:ascii="Cambria Math" w:hAnsi="Cambria Math" w:cs="Cambria Math"/>
          <w:color w:val="000000" w:themeColor="text1"/>
          <w:sz w:val="24"/>
          <w:szCs w:val="24"/>
        </w:rPr>
        <w:t>𝑝</w:t>
      </w:r>
      <w:r w:rsidRPr="007E2C94">
        <w:rPr>
          <w:color w:val="000000" w:themeColor="text1"/>
          <w:sz w:val="24"/>
          <w:szCs w:val="24"/>
        </w:rPr>
        <w:t xml:space="preserve">), du rapport longueur/épaisseur (l/h) et du rapport de forme (L/l). Selon le tableau 4.18, on peut conclure que les résultats actuels sont en excellent accord avec les références mentionnées précédemment. De plus, ils sont similaires aux résultats obtenus par Mantari et al. </w:t>
      </w:r>
      <w:r w:rsidR="007F7AE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0pF1eNGZ","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007F7AE8" w:rsidRPr="007E2C94">
        <w:rPr>
          <w:color w:val="000000" w:themeColor="text1"/>
          <w:sz w:val="24"/>
          <w:szCs w:val="24"/>
        </w:rPr>
        <w:fldChar w:fldCharType="separate"/>
      </w:r>
      <w:r w:rsidR="009763E0" w:rsidRPr="007E2C94">
        <w:rPr>
          <w:color w:val="000000" w:themeColor="text1"/>
          <w:sz w:val="24"/>
        </w:rPr>
        <w:t>[125]</w:t>
      </w:r>
      <w:r w:rsidR="007F7AE8" w:rsidRPr="007E2C94">
        <w:rPr>
          <w:color w:val="000000" w:themeColor="text1"/>
          <w:sz w:val="24"/>
          <w:szCs w:val="24"/>
        </w:rPr>
        <w:fldChar w:fldCharType="end"/>
      </w:r>
      <w:r w:rsidRPr="007E2C94">
        <w:rPr>
          <w:color w:val="000000" w:themeColor="text1"/>
          <w:sz w:val="24"/>
          <w:szCs w:val="24"/>
        </w:rPr>
        <w:t xml:space="preserve">. Il peut également être observé que les fréquences naturelles </w:t>
      </w:r>
      <w:r w:rsidR="007F7AE8" w:rsidRPr="007E2C94">
        <w:rPr>
          <w:rFonts w:asciiTheme="majorBidi" w:hAnsiTheme="majorBidi" w:cstheme="majorBidi"/>
          <w:color w:val="000000" w:themeColor="text1"/>
          <w:sz w:val="24"/>
          <w:szCs w:val="24"/>
        </w:rPr>
        <w:t>non dimensionnelle (</w:t>
      </w:r>
      <m:oMath>
        <m:acc>
          <m:accPr>
            <m:chr m:val="̅"/>
            <m:ctrlPr>
              <w:rPr>
                <w:rFonts w:ascii="Cambria Math" w:eastAsia="Calibri" w:hAnsi="Cambria Math"/>
                <w:b/>
                <w:bCs/>
                <w:color w:val="000000" w:themeColor="text1"/>
                <w:sz w:val="24"/>
                <w:szCs w:val="24"/>
              </w:rPr>
            </m:ctrlPr>
          </m:accPr>
          <m:e>
            <m:r>
              <m:rPr>
                <m:sty m:val="bi"/>
              </m:rPr>
              <w:rPr>
                <w:rFonts w:ascii="Cambria Math" w:eastAsia="Calibri" w:hAnsi="Cambria Math"/>
                <w:color w:val="000000" w:themeColor="text1"/>
                <w:sz w:val="24"/>
                <w:szCs w:val="24"/>
              </w:rPr>
              <m:t>β</m:t>
            </m:r>
          </m:e>
        </m:acc>
      </m:oMath>
      <w:r w:rsidRPr="007E2C94">
        <w:rPr>
          <w:color w:val="000000" w:themeColor="text1"/>
          <w:sz w:val="24"/>
          <w:szCs w:val="24"/>
        </w:rPr>
        <w:t>) diminuent à mesure que l'indice de puissance (</w:t>
      </w:r>
      <w:r w:rsidRPr="007E2C94">
        <w:rPr>
          <w:rFonts w:ascii="Cambria Math" w:hAnsi="Cambria Math" w:cs="Cambria Math"/>
          <w:color w:val="000000" w:themeColor="text1"/>
          <w:sz w:val="24"/>
          <w:szCs w:val="24"/>
        </w:rPr>
        <w:t>𝑝</w:t>
      </w:r>
      <w:r w:rsidRPr="007E2C94">
        <w:rPr>
          <w:color w:val="000000" w:themeColor="text1"/>
          <w:sz w:val="24"/>
          <w:szCs w:val="24"/>
        </w:rPr>
        <w:t xml:space="preserve">) augmente. Cela s'explique par le fait qu'un </w:t>
      </w:r>
      <w:r w:rsidR="002A0438" w:rsidRPr="007E2C94">
        <w:rPr>
          <w:color w:val="000000" w:themeColor="text1"/>
          <w:sz w:val="24"/>
          <w:szCs w:val="24"/>
        </w:rPr>
        <w:t>l’indice de gradient de puissance</w:t>
      </w:r>
      <w:r w:rsidR="001B4B19" w:rsidRPr="007E2C94">
        <w:rPr>
          <w:color w:val="000000" w:themeColor="text1"/>
          <w:sz w:val="24"/>
          <w:szCs w:val="24"/>
        </w:rPr>
        <w:t xml:space="preserve"> </w:t>
      </w:r>
      <w:r w:rsidRPr="007E2C94">
        <w:rPr>
          <w:color w:val="000000" w:themeColor="text1"/>
          <w:sz w:val="24"/>
          <w:szCs w:val="24"/>
        </w:rPr>
        <w:t xml:space="preserve">plus élevé entraîne une augmentation de la fraction volumique du métal, ce qui réduit la rigidité en flexion de la plaque FG, entraînant ainsi des réponses vibratoires plus faibles. Il peut également être constaté que, pour </w:t>
      </w:r>
      <w:r w:rsidR="002A0438" w:rsidRPr="007E2C94">
        <w:rPr>
          <w:color w:val="000000" w:themeColor="text1"/>
          <w:sz w:val="24"/>
          <w:szCs w:val="24"/>
        </w:rPr>
        <w:t>l’indice de gradient de puissance</w:t>
      </w:r>
      <w:r w:rsidR="001B4B19" w:rsidRPr="007E2C94">
        <w:rPr>
          <w:color w:val="000000" w:themeColor="text1"/>
          <w:sz w:val="24"/>
          <w:szCs w:val="24"/>
        </w:rPr>
        <w:t xml:space="preserve"> </w:t>
      </w:r>
      <w:r w:rsidRPr="007E2C94">
        <w:rPr>
          <w:rFonts w:ascii="Cambria Math" w:hAnsi="Cambria Math" w:cs="Cambria Math"/>
          <w:color w:val="000000" w:themeColor="text1"/>
          <w:sz w:val="24"/>
          <w:szCs w:val="24"/>
        </w:rPr>
        <w:t>𝑝</w:t>
      </w:r>
      <w:r w:rsidRPr="007E2C94">
        <w:rPr>
          <w:color w:val="000000" w:themeColor="text1"/>
          <w:sz w:val="24"/>
          <w:szCs w:val="24"/>
        </w:rPr>
        <w:t xml:space="preserve"> donné, </w:t>
      </w:r>
      <w:r w:rsidR="007F7AE8" w:rsidRPr="007E2C94">
        <w:rPr>
          <w:color w:val="000000" w:themeColor="text1"/>
          <w:sz w:val="24"/>
          <w:szCs w:val="24"/>
        </w:rPr>
        <w:t xml:space="preserve">les fréquences naturelles </w:t>
      </w:r>
      <w:r w:rsidR="007F7AE8" w:rsidRPr="007E2C94">
        <w:rPr>
          <w:rFonts w:asciiTheme="majorBidi" w:hAnsiTheme="majorBidi" w:cstheme="majorBidi"/>
          <w:color w:val="000000" w:themeColor="text1"/>
          <w:sz w:val="24"/>
          <w:szCs w:val="24"/>
        </w:rPr>
        <w:t>non dimensionnelle (</w:t>
      </w:r>
      <m:oMath>
        <m:acc>
          <m:accPr>
            <m:chr m:val="̅"/>
            <m:ctrlPr>
              <w:rPr>
                <w:rFonts w:ascii="Cambria Math" w:eastAsia="Calibri" w:hAnsi="Cambria Math"/>
                <w:b/>
                <w:bCs/>
                <w:color w:val="000000" w:themeColor="text1"/>
                <w:sz w:val="24"/>
                <w:szCs w:val="24"/>
              </w:rPr>
            </m:ctrlPr>
          </m:accPr>
          <m:e>
            <m:r>
              <m:rPr>
                <m:sty m:val="bi"/>
              </m:rPr>
              <w:rPr>
                <w:rFonts w:ascii="Cambria Math" w:eastAsia="Calibri" w:hAnsi="Cambria Math"/>
                <w:color w:val="000000" w:themeColor="text1"/>
                <w:sz w:val="24"/>
                <w:szCs w:val="24"/>
              </w:rPr>
              <m:t>β</m:t>
            </m:r>
          </m:e>
        </m:acc>
        <m:r>
          <m:rPr>
            <m:sty m:val="bi"/>
          </m:rPr>
          <w:rPr>
            <w:rFonts w:ascii="Cambria Math" w:eastAsia="Calibri" w:hAnsi="Cambria Math"/>
            <w:color w:val="000000" w:themeColor="text1"/>
            <w:sz w:val="24"/>
            <w:szCs w:val="24"/>
          </w:rPr>
          <m:t xml:space="preserve">) </m:t>
        </m:r>
      </m:oMath>
      <w:r w:rsidRPr="007E2C94">
        <w:rPr>
          <w:color w:val="000000" w:themeColor="text1"/>
          <w:sz w:val="24"/>
          <w:szCs w:val="24"/>
        </w:rPr>
        <w:t xml:space="preserve">diminuent à mesure que le rapport de forme </w:t>
      </w:r>
      <w:r w:rsidR="007F7AE8" w:rsidRPr="007E2C94">
        <w:rPr>
          <w:color w:val="000000" w:themeColor="text1"/>
          <w:sz w:val="24"/>
          <w:szCs w:val="24"/>
        </w:rPr>
        <w:t>L</w:t>
      </w:r>
      <w:r w:rsidRPr="007E2C94">
        <w:rPr>
          <w:color w:val="000000" w:themeColor="text1"/>
          <w:sz w:val="24"/>
          <w:szCs w:val="24"/>
        </w:rPr>
        <w:t>/</w:t>
      </w:r>
      <w:r w:rsidR="007F7AE8" w:rsidRPr="007E2C94">
        <w:rPr>
          <w:color w:val="000000" w:themeColor="text1"/>
          <w:sz w:val="24"/>
          <w:szCs w:val="24"/>
        </w:rPr>
        <w:t>l</w:t>
      </w:r>
      <w:r w:rsidRPr="007E2C94">
        <w:rPr>
          <w:color w:val="000000" w:themeColor="text1"/>
          <w:sz w:val="24"/>
          <w:szCs w:val="24"/>
        </w:rPr>
        <w:t xml:space="preserve"> augmente, comme montré dans la figure </w:t>
      </w:r>
      <w:r w:rsidR="007F7AE8" w:rsidRPr="007E2C94">
        <w:rPr>
          <w:color w:val="000000" w:themeColor="text1"/>
          <w:sz w:val="24"/>
          <w:szCs w:val="24"/>
        </w:rPr>
        <w:t>4.22</w:t>
      </w:r>
      <w:r w:rsidRPr="007E2C94">
        <w:rPr>
          <w:color w:val="000000" w:themeColor="text1"/>
          <w:sz w:val="24"/>
          <w:szCs w:val="24"/>
        </w:rPr>
        <w:t>. Cela est dû au fait qu'à mesure que le rapport de forme augmente, la plaque devient plus large par rapport à son épaisseur, ce qui réduit sa rigidité en flexion et son moment résistant effectif. Cela rend la plaque moins capable de résister à la flexion, entraînant des fréquences naturelles plus faibles. De plus, un rapport de forme plus élevé répartit la masse sur une plus grande surface, ce qui affecte les propriétés d'inertie et réduit l'énergie vibratoire nécessaire pour le mouvement, abaissant ainsi encore les fréquences naturelles.</w:t>
      </w:r>
    </w:p>
    <w:p w14:paraId="6AA117EF" w14:textId="7B1FB3C3" w:rsidR="00563917" w:rsidRPr="007E2C94" w:rsidRDefault="00563917" w:rsidP="00A10342">
      <w:pPr>
        <w:rPr>
          <w:color w:val="000000" w:themeColor="text1"/>
        </w:rPr>
      </w:pPr>
    </w:p>
    <w:p w14:paraId="0529F510" w14:textId="045D563F" w:rsidR="00563917" w:rsidRPr="007E2C94" w:rsidRDefault="00E73D25" w:rsidP="00A10342">
      <w:pPr>
        <w:rPr>
          <w:color w:val="000000" w:themeColor="text1"/>
        </w:rPr>
      </w:pPr>
      <w:r w:rsidRPr="007E2C94">
        <w:rPr>
          <w:noProof/>
          <w:color w:val="000000" w:themeColor="text1"/>
          <w:lang w:eastAsia="fr-FR"/>
        </w:rPr>
        <w:drawing>
          <wp:anchor distT="0" distB="0" distL="114300" distR="114300" simplePos="0" relativeHeight="251813888" behindDoc="1" locked="0" layoutInCell="1" allowOverlap="1" wp14:anchorId="14A0BBCC" wp14:editId="3642C4B9">
            <wp:simplePos x="0" y="0"/>
            <wp:positionH relativeFrom="margin">
              <wp:posOffset>824534</wp:posOffset>
            </wp:positionH>
            <wp:positionV relativeFrom="paragraph">
              <wp:posOffset>5715</wp:posOffset>
            </wp:positionV>
            <wp:extent cx="3725545" cy="2401570"/>
            <wp:effectExtent l="0" t="0" r="8255" b="17780"/>
            <wp:wrapTight wrapText="bothSides">
              <wp:wrapPolygon edited="0">
                <wp:start x="0" y="0"/>
                <wp:lineTo x="0" y="21589"/>
                <wp:lineTo x="21537" y="21589"/>
                <wp:lineTo x="21537" y="0"/>
                <wp:lineTo x="0" y="0"/>
              </wp:wrapPolygon>
            </wp:wrapTight>
            <wp:docPr id="86" name="Chart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809"/>
              </a:graphicData>
            </a:graphic>
            <wp14:sizeRelH relativeFrom="margin">
              <wp14:pctWidth>0</wp14:pctWidth>
            </wp14:sizeRelH>
            <wp14:sizeRelV relativeFrom="margin">
              <wp14:pctHeight>0</wp14:pctHeight>
            </wp14:sizeRelV>
          </wp:anchor>
        </w:drawing>
      </w:r>
    </w:p>
    <w:p w14:paraId="22AE18ED" w14:textId="77777777" w:rsidR="0098557B" w:rsidRPr="007E2C94" w:rsidRDefault="0098557B" w:rsidP="00A10342">
      <w:pPr>
        <w:rPr>
          <w:color w:val="000000" w:themeColor="text1"/>
        </w:rPr>
      </w:pPr>
    </w:p>
    <w:p w14:paraId="538C2EC6" w14:textId="7A7BF188" w:rsidR="0098557B" w:rsidRPr="007E2C94" w:rsidRDefault="0098557B" w:rsidP="00A10342">
      <w:pPr>
        <w:rPr>
          <w:color w:val="000000" w:themeColor="text1"/>
        </w:rPr>
      </w:pPr>
    </w:p>
    <w:p w14:paraId="32C84195" w14:textId="30614A59" w:rsidR="0098557B" w:rsidRPr="007E2C94" w:rsidRDefault="004928A8" w:rsidP="00A10342">
      <w:pPr>
        <w:rPr>
          <w:color w:val="000000" w:themeColor="text1"/>
        </w:rPr>
      </w:pPr>
      <w:r w:rsidRPr="007E2C94">
        <w:rPr>
          <w:rFonts w:eastAsia="Calibri"/>
          <w:b/>
          <w:bCs/>
          <w:noProof/>
          <w:color w:val="000000" w:themeColor="text1"/>
          <w:sz w:val="24"/>
          <w:szCs w:val="24"/>
          <w:lang w:eastAsia="fr-FR"/>
        </w:rPr>
        <mc:AlternateContent>
          <mc:Choice Requires="wps">
            <w:drawing>
              <wp:anchor distT="0" distB="0" distL="114300" distR="114300" simplePos="0" relativeHeight="251815936" behindDoc="0" locked="0" layoutInCell="1" allowOverlap="1" wp14:anchorId="284F9805" wp14:editId="4B3B39E8">
                <wp:simplePos x="0" y="0"/>
                <wp:positionH relativeFrom="column">
                  <wp:posOffset>333375</wp:posOffset>
                </wp:positionH>
                <wp:positionV relativeFrom="paragraph">
                  <wp:posOffset>38735</wp:posOffset>
                </wp:positionV>
                <wp:extent cx="518615" cy="395785"/>
                <wp:effectExtent l="0" t="0" r="0" b="4445"/>
                <wp:wrapNone/>
                <wp:docPr id="89" name="Text Box 89"/>
                <wp:cNvGraphicFramePr/>
                <a:graphic xmlns:a="http://schemas.openxmlformats.org/drawingml/2006/main">
                  <a:graphicData uri="http://schemas.microsoft.com/office/word/2010/wordprocessingShape">
                    <wps:wsp>
                      <wps:cNvSpPr txBox="1"/>
                      <wps:spPr>
                        <a:xfrm>
                          <a:off x="0" y="0"/>
                          <a:ext cx="518615" cy="395785"/>
                        </a:xfrm>
                        <a:prstGeom prst="rect">
                          <a:avLst/>
                        </a:prstGeom>
                        <a:noFill/>
                        <a:ln w="6350">
                          <a:noFill/>
                        </a:ln>
                        <a:effectLst/>
                      </wps:spPr>
                      <wps:txbx>
                        <w:txbxContent>
                          <w:p w14:paraId="00184FE5" w14:textId="77777777" w:rsidR="00DC3C12" w:rsidRDefault="009A3DBF" w:rsidP="004928A8">
                            <m:oMathPara>
                              <m:oMath>
                                <m:acc>
                                  <m:accPr>
                                    <m:chr m:val="̅"/>
                                    <m:ctrlPr>
                                      <w:rPr>
                                        <w:rFonts w:ascii="Cambria Math" w:hAnsi="Cambria Math"/>
                                        <w:b/>
                                        <w:bCs/>
                                        <w:sz w:val="24"/>
                                        <w:szCs w:val="24"/>
                                      </w:rPr>
                                    </m:ctrlPr>
                                  </m:accPr>
                                  <m:e>
                                    <m:r>
                                      <m:rPr>
                                        <m:sty m:val="bi"/>
                                      </m:rPr>
                                      <w:rPr>
                                        <w:rFonts w:ascii="Cambria Math" w:hAnsi="Cambria Math"/>
                                        <w:sz w:val="24"/>
                                        <w:szCs w:val="24"/>
                                      </w:rPr>
                                      <m:t>β</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4F9805" id="Text Box 89" o:spid="_x0000_s1952" type="#_x0000_t202" style="position:absolute;margin-left:26.25pt;margin-top:3.05pt;width:40.85pt;height:31.15pt;z-index:25181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wCDNgIAAGkEAAAOAAAAZHJzL2Uyb0RvYy54bWysVEuP2jAQvlfqf7B8L0mAsBARVnRXVJXQ&#10;7kpQ7dk4DonkeFzbkNBf37HDS9ueql7MvPLN45th/tg1khyFsTWonCaDmBKhOBS12uf0x3b1ZUqJ&#10;dUwVTIISOT0JSx8Xnz/NW52JIVQgC2EIgiibtTqnlXM6iyLLK9EwOwAtFDpLMA1zqJp9VBjWInoj&#10;o2EcT6IWTKENcGEtWp97J10E/LIU3L2WpRWOyJxibS68Jrw7/0aLOcv2humq5ucy2D9U0bBaYdIr&#10;1DNzjBxM/QdUU3MDFko34NBEUJY1F6EH7CaJP3SzqZgWoRccjtXXMdn/B8tfjm+G1EVOpzNKFGuQ&#10;o63oHPkKHUETzqfVNsOwjcZA16Edeb7YLRp9211pGv+LDRH046RP1+l6NI7GNJlOkpQSjq7RLH2Y&#10;ph4lun2sjXXfBDTECzk1SF6YKTuuretDLyE+l4JVLWUgUCrS5nQySuPwwdWD4FL5WBFW4QzjG+oL&#10;95Lrdl0YwCgOBXnbDooTdmug3xer+arGmtbMujdmcEGwQVx694pPKQFzw1mipALz6292H4+8oZeS&#10;Fhcup/bngRlBifyukNFZMh77DQ3KOH0YomLuPbt7jzo0T4A7neB5aR5EH+/kRSwNNO94G0ufFV1M&#10;ccydU3cRn1x/BnhbXCyXIQh3UjO3VhvNPbSfnJ/4tntnRp9pccjnC1xWk2Uf2Olje36WBwdlHai7&#10;TRUp9wrucyD/fHv+YO71EHX7h1j8BgAA//8DAFBLAwQUAAYACAAAACEA8tnp4N4AAAAHAQAADwAA&#10;AGRycy9kb3ducmV2LnhtbEyOwUrDQBRF94L/MLyCOztpbEqImZQSKILoorUbdy+Z1yQ08yZmpm30&#10;652udHm5l3NPvp5MLy40us6ygsU8AkFcW91xo+DwsX1MQTiPrLG3TAq+ycG6uL/LMdP2yju67H0j&#10;AoRdhgpa74dMSle3ZNDN7UAcuqMdDfoQx0bqEa8BbnoZR9FKGuw4PLQ4UNlSfdqfjYLXcvuOuyo2&#10;6U9fvrwdN8PX4TNR6mE2bZ5BeJr83xhu+kEdiuBU2TNrJ3oFSZyEpYLVAsStflrGIKqQ0yXIIpf/&#10;/YtfAAAA//8DAFBLAQItABQABgAIAAAAIQC2gziS/gAAAOEBAAATAAAAAAAAAAAAAAAAAAAAAABb&#10;Q29udGVudF9UeXBlc10ueG1sUEsBAi0AFAAGAAgAAAAhADj9If/WAAAAlAEAAAsAAAAAAAAAAAAA&#10;AAAALwEAAF9yZWxzLy5yZWxzUEsBAi0AFAAGAAgAAAAhAMjfAIM2AgAAaQQAAA4AAAAAAAAAAAAA&#10;AAAALgIAAGRycy9lMm9Eb2MueG1sUEsBAi0AFAAGAAgAAAAhAPLZ6eDeAAAABwEAAA8AAAAAAAAA&#10;AAAAAAAAkAQAAGRycy9kb3ducmV2LnhtbFBLBQYAAAAABAAEAPMAAACbBQAAAAA=&#10;" filled="f" stroked="f" strokeweight=".5pt">
                <v:textbox>
                  <w:txbxContent>
                    <w:p w14:paraId="00184FE5" w14:textId="77777777" w:rsidR="00DC3C12" w:rsidRDefault="00DC3C12" w:rsidP="004928A8">
                      <m:oMathPara>
                        <m:oMath>
                          <m:acc>
                            <m:accPr>
                              <m:chr m:val="̅"/>
                              <m:ctrlPr>
                                <w:rPr>
                                  <w:rFonts w:ascii="Cambria Math" w:hAnsi="Cambria Math"/>
                                  <w:b/>
                                  <w:bCs/>
                                  <w:sz w:val="24"/>
                                  <w:szCs w:val="24"/>
                                </w:rPr>
                              </m:ctrlPr>
                            </m:accPr>
                            <m:e>
                              <m:r>
                                <m:rPr>
                                  <m:sty m:val="bi"/>
                                </m:rPr>
                                <w:rPr>
                                  <w:rFonts w:ascii="Cambria Math" w:hAnsi="Cambria Math"/>
                                  <w:sz w:val="24"/>
                                  <w:szCs w:val="24"/>
                                </w:rPr>
                                <m:t>β</m:t>
                              </m:r>
                            </m:e>
                          </m:acc>
                        </m:oMath>
                      </m:oMathPara>
                    </w:p>
                  </w:txbxContent>
                </v:textbox>
              </v:shape>
            </w:pict>
          </mc:Fallback>
        </mc:AlternateContent>
      </w:r>
    </w:p>
    <w:p w14:paraId="669195BF" w14:textId="3E07220D" w:rsidR="0098557B" w:rsidRPr="007E2C94" w:rsidRDefault="0098557B" w:rsidP="00A10342">
      <w:pPr>
        <w:rPr>
          <w:color w:val="000000" w:themeColor="text1"/>
        </w:rPr>
      </w:pPr>
    </w:p>
    <w:p w14:paraId="514E5F04" w14:textId="024817EC" w:rsidR="0098557B" w:rsidRPr="007E2C94" w:rsidRDefault="0098557B" w:rsidP="00A10342">
      <w:pPr>
        <w:rPr>
          <w:color w:val="000000" w:themeColor="text1"/>
        </w:rPr>
      </w:pPr>
    </w:p>
    <w:p w14:paraId="0167F08B" w14:textId="7ABE28B3" w:rsidR="0098557B" w:rsidRPr="007E2C94" w:rsidRDefault="0098557B" w:rsidP="00A10342">
      <w:pPr>
        <w:rPr>
          <w:color w:val="000000" w:themeColor="text1"/>
        </w:rPr>
      </w:pPr>
    </w:p>
    <w:p w14:paraId="63B2D3F4" w14:textId="3A93D61A" w:rsidR="004928A8" w:rsidRPr="007E2C94" w:rsidRDefault="004928A8" w:rsidP="00A10342">
      <w:pPr>
        <w:rPr>
          <w:color w:val="000000" w:themeColor="text1"/>
        </w:rPr>
      </w:pPr>
    </w:p>
    <w:p w14:paraId="0FE0009D" w14:textId="77777777" w:rsidR="004928A8" w:rsidRPr="007E2C94" w:rsidRDefault="004928A8" w:rsidP="00A10342">
      <w:pPr>
        <w:rPr>
          <w:color w:val="000000" w:themeColor="text1"/>
        </w:rPr>
      </w:pPr>
    </w:p>
    <w:p w14:paraId="2DBD1129" w14:textId="65ADB555" w:rsidR="004928A8" w:rsidRPr="007E2C94" w:rsidRDefault="004928A8" w:rsidP="00A10342">
      <w:pPr>
        <w:rPr>
          <w:color w:val="000000" w:themeColor="text1"/>
        </w:rPr>
      </w:pPr>
    </w:p>
    <w:p w14:paraId="7004E580" w14:textId="6616728D" w:rsidR="004928A8" w:rsidRPr="007E2C94" w:rsidRDefault="004928A8" w:rsidP="00A10342">
      <w:pPr>
        <w:rPr>
          <w:color w:val="000000" w:themeColor="text1"/>
        </w:rPr>
      </w:pPr>
    </w:p>
    <w:p w14:paraId="290848F7" w14:textId="77777777" w:rsidR="004928A8" w:rsidRPr="007E2C94" w:rsidRDefault="004928A8" w:rsidP="00A10342">
      <w:pPr>
        <w:rPr>
          <w:color w:val="000000" w:themeColor="text1"/>
        </w:rPr>
      </w:pPr>
    </w:p>
    <w:p w14:paraId="6EFBAC1D" w14:textId="71EFA848" w:rsidR="004928A8" w:rsidRPr="007E2C94" w:rsidRDefault="004928A8" w:rsidP="00A10342">
      <w:pPr>
        <w:rPr>
          <w:color w:val="000000" w:themeColor="text1"/>
        </w:rPr>
      </w:pPr>
    </w:p>
    <w:p w14:paraId="466C4706" w14:textId="2B5951D3" w:rsidR="00E73D25" w:rsidRPr="007E2C94" w:rsidRDefault="00E73D25" w:rsidP="00A10342">
      <w:pPr>
        <w:rPr>
          <w:color w:val="000000" w:themeColor="text1"/>
        </w:rPr>
      </w:pPr>
    </w:p>
    <w:p w14:paraId="2CD5DDAE" w14:textId="42B80759" w:rsidR="00E73D25" w:rsidRPr="007E2C94" w:rsidRDefault="00651643" w:rsidP="00A10342">
      <w:pPr>
        <w:rPr>
          <w:color w:val="000000" w:themeColor="text1"/>
        </w:rPr>
      </w:pPr>
      <w:r w:rsidRPr="007E2C94">
        <w:rPr>
          <w:rFonts w:eastAsia="Calibri"/>
          <w:b/>
          <w:bCs/>
          <w:noProof/>
          <w:color w:val="000000" w:themeColor="text1"/>
          <w:sz w:val="24"/>
          <w:szCs w:val="24"/>
          <w:lang w:eastAsia="fr-FR"/>
        </w:rPr>
        <mc:AlternateContent>
          <mc:Choice Requires="wps">
            <w:drawing>
              <wp:anchor distT="0" distB="0" distL="114300" distR="114300" simplePos="0" relativeHeight="251816960" behindDoc="0" locked="0" layoutInCell="1" allowOverlap="1" wp14:anchorId="410ADF2D" wp14:editId="3A29482F">
                <wp:simplePos x="0" y="0"/>
                <wp:positionH relativeFrom="margin">
                  <wp:posOffset>2649855</wp:posOffset>
                </wp:positionH>
                <wp:positionV relativeFrom="paragraph">
                  <wp:posOffset>144780</wp:posOffset>
                </wp:positionV>
                <wp:extent cx="461010" cy="405130"/>
                <wp:effectExtent l="0" t="0" r="0" b="0"/>
                <wp:wrapNone/>
                <wp:docPr id="90" name="Text Box 90"/>
                <wp:cNvGraphicFramePr/>
                <a:graphic xmlns:a="http://schemas.openxmlformats.org/drawingml/2006/main">
                  <a:graphicData uri="http://schemas.microsoft.com/office/word/2010/wordprocessingShape">
                    <wps:wsp>
                      <wps:cNvSpPr txBox="1"/>
                      <wps:spPr>
                        <a:xfrm>
                          <a:off x="0" y="0"/>
                          <a:ext cx="461010" cy="405130"/>
                        </a:xfrm>
                        <a:prstGeom prst="rect">
                          <a:avLst/>
                        </a:prstGeom>
                        <a:noFill/>
                        <a:ln w="6350">
                          <a:noFill/>
                        </a:ln>
                        <a:effectLst/>
                      </wps:spPr>
                      <wps:txbx>
                        <w:txbxContent>
                          <w:p w14:paraId="6BC61218" w14:textId="0DD72E02" w:rsidR="00DC3C12" w:rsidRDefault="00DC3C12" w:rsidP="004928A8">
                            <m:oMathPara>
                              <m:oMath>
                                <m:r>
                                  <m:rPr>
                                    <m:sty m:val="b"/>
                                  </m:rPr>
                                  <w:rPr>
                                    <w:rFonts w:ascii="Cambria Math" w:hAnsi="Cambria Math"/>
                                    <w:sz w:val="24"/>
                                    <w:szCs w:val="24"/>
                                  </w:rPr>
                                  <m:t>L/l</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0ADF2D" id="Text Box 90" o:spid="_x0000_s1953" type="#_x0000_t202" style="position:absolute;margin-left:208.65pt;margin-top:11.4pt;width:36.3pt;height:31.9pt;z-index:251816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iHTNwIAAGkEAAAOAAAAZHJzL2Uyb0RvYy54bWysVE2P2jAQvVfqf7B8Lwmf7SLCiu6KqhLa&#10;XQmqPRvHgUiJx7UNCf31fXaARdueql7MeGbyPPPeDLP7tq7YUVlXks54v5dyprSkvNS7jP/YLD99&#10;4cx5oXNRkVYZPynH7+cfP8waM1UD2lOVK8sAot20MRnfe2+mSeLkXtXC9cgojWBBthYeV7tLcisa&#10;oNdVMkjTSdKQzY0lqZyD97EL8nnELwol/XNROOVZlXHU5uNp47kNZzKfienOCrMv5bkM8Q9V1KLU&#10;ePQK9Si8YAdb/gFVl9KSo8L3JNUJFUUpVewB3fTTd92s98Ko2AvIceZKk/t/sPLp+GJZmWf8DvRo&#10;UUOjjWo9+0otgwv8NMZNkbY2SPQt/ND54ndwhrbbwtbhFw0xxAF1urIb0CSco0kfLXImERql4/4w&#10;oidvHxvr/DdFNQtGxi3Ei5yK48p5FILUS0p4S9OyrKooYKVZk/HJcJzGD64RfFHpkKviKJxhQkNd&#10;4cHy7baNBAzTyaWtLeUndGupmxdn5LJETSvh/IuwGBC0gaH3zziKivA2nS3O9mR//c0f8qEbopw1&#10;GLiMu58HYRVn1XcNRe/6oxFgfbyMxp8HuNjbyPY2og/1A2Gm+1gvI6MZ8n11MQtL9St2YxFeRUho&#10;ibcz7i/mg+/WALsl1WIRkzCTRviVXhsZoANzgfFN+yqsOcvioecTXUZTTN+p0+V2+iwOnooySheY&#10;7liFjuGCeY6KnncvLMztPWa9/UPMfwMAAP//AwBQSwMEFAAGAAgAAAAhAFWq85rhAAAACQEAAA8A&#10;AABkcnMvZG93bnJldi54bWxMj0FPg0AQhe8m/ofNmHizS7EiRYamIWlMjD209uJtYKdAZHeR3bbo&#10;r3c96XEyX977Xr6adC/OPLrOGoT5LALBpraqMw3C4W1zl4Jwnoyi3hpG+GIHq+L6KqdM2YvZ8Xnv&#10;GxFCjMsIofV+yKR0dcua3MwObMLvaEdNPpxjI9VIlxCuexlHUSI1dSY0tDRw2XL9sT9phJdys6Vd&#10;Fev0uy+fX4/r4fPw/oB4ezOtn0B4nvwfDL/6QR2K4FTZk1FO9AiL+eN9QBHiOEwIwCJdLkFUCGmS&#10;gCxy+X9B8QMAAP//AwBQSwECLQAUAAYACAAAACEAtoM4kv4AAADhAQAAEwAAAAAAAAAAAAAAAAAA&#10;AAAAW0NvbnRlbnRfVHlwZXNdLnhtbFBLAQItABQABgAIAAAAIQA4/SH/1gAAAJQBAAALAAAAAAAA&#10;AAAAAAAAAC8BAABfcmVscy8ucmVsc1BLAQItABQABgAIAAAAIQApJiHTNwIAAGkEAAAOAAAAAAAA&#10;AAAAAAAAAC4CAABkcnMvZTJvRG9jLnhtbFBLAQItABQABgAIAAAAIQBVqvOa4QAAAAkBAAAPAAAA&#10;AAAAAAAAAAAAAJEEAABkcnMvZG93bnJldi54bWxQSwUGAAAAAAQABADzAAAAnwUAAAAA&#10;" filled="f" stroked="f" strokeweight=".5pt">
                <v:textbox>
                  <w:txbxContent>
                    <w:p w14:paraId="6BC61218" w14:textId="0DD72E02" w:rsidR="00DC3C12" w:rsidRDefault="00DC3C12" w:rsidP="004928A8">
                      <m:oMathPara>
                        <m:oMath>
                          <m:r>
                            <m:rPr>
                              <m:sty m:val="b"/>
                            </m:rPr>
                            <w:rPr>
                              <w:rFonts w:ascii="Cambria Math" w:hAnsi="Cambria Math"/>
                              <w:sz w:val="24"/>
                              <w:szCs w:val="24"/>
                            </w:rPr>
                            <m:t>L/l</m:t>
                          </m:r>
                        </m:oMath>
                      </m:oMathPara>
                    </w:p>
                  </w:txbxContent>
                </v:textbox>
                <w10:wrap anchorx="margin"/>
              </v:shape>
            </w:pict>
          </mc:Fallback>
        </mc:AlternateContent>
      </w:r>
    </w:p>
    <w:p w14:paraId="16D15841" w14:textId="22AC302F" w:rsidR="004928A8" w:rsidRPr="007E2C94" w:rsidRDefault="004928A8" w:rsidP="00651643">
      <w:pPr>
        <w:spacing w:line="360" w:lineRule="auto"/>
        <w:rPr>
          <w:color w:val="000000" w:themeColor="text1"/>
        </w:rPr>
      </w:pPr>
    </w:p>
    <w:p w14:paraId="1BBDB1F0" w14:textId="001C0683" w:rsidR="004928A8" w:rsidRPr="007E2C94" w:rsidRDefault="00651643" w:rsidP="00651643">
      <w:pPr>
        <w:pStyle w:val="Lgende"/>
        <w:spacing w:line="360" w:lineRule="auto"/>
        <w:jc w:val="center"/>
        <w:rPr>
          <w:i w:val="0"/>
          <w:iCs w:val="0"/>
          <w:color w:val="000000" w:themeColor="text1"/>
          <w:sz w:val="24"/>
          <w:szCs w:val="24"/>
        </w:rPr>
      </w:pPr>
      <w:bookmarkStart w:id="572" w:name="_Toc188624562"/>
      <w:bookmarkStart w:id="573" w:name="_Toc195687257"/>
      <w:r w:rsidRPr="007E2C94">
        <w:rPr>
          <w:b/>
          <w:bCs/>
          <w:i w:val="0"/>
          <w:iCs w:val="0"/>
          <w:color w:val="000000" w:themeColor="text1"/>
          <w:sz w:val="24"/>
          <w:szCs w:val="24"/>
        </w:rPr>
        <w:t>Figure 4.</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color w:val="000000" w:themeColor="text1"/>
        </w:rPr>
        <w:t xml:space="preserve"> </w:t>
      </w:r>
      <w:r w:rsidR="004928A8" w:rsidRPr="007E2C94">
        <w:rPr>
          <w:i w:val="0"/>
          <w:iCs w:val="0"/>
          <w:color w:val="000000" w:themeColor="text1"/>
          <w:sz w:val="24"/>
          <w:szCs w:val="24"/>
        </w:rPr>
        <w:t>L'effet du rapport de forme (L/l) sur les fréquences naturelles non dimensionnelle (</w:t>
      </w:r>
      <m:oMath>
        <m:acc>
          <m:accPr>
            <m:chr m:val="̅"/>
            <m:ctrlPr>
              <w:rPr>
                <w:rFonts w:ascii="Cambria Math" w:hAnsi="Cambria Math"/>
                <w:i w:val="0"/>
                <w:iCs w:val="0"/>
                <w:color w:val="000000" w:themeColor="text1"/>
                <w:sz w:val="24"/>
                <w:szCs w:val="24"/>
              </w:rPr>
            </m:ctrlPr>
          </m:accPr>
          <m:e>
            <m:r>
              <m:rPr>
                <m:sty m:val="bi"/>
              </m:rPr>
              <w:rPr>
                <w:rFonts w:ascii="Cambria Math" w:hAnsi="Cambria Math"/>
                <w:color w:val="000000" w:themeColor="text1"/>
                <w:sz w:val="24"/>
                <w:szCs w:val="24"/>
              </w:rPr>
              <m:t>β</m:t>
            </m:r>
          </m:e>
        </m:acc>
        <m:r>
          <w:rPr>
            <w:rFonts w:ascii="Cambria Math" w:hAnsi="Cambria Math"/>
            <w:color w:val="000000" w:themeColor="text1"/>
            <w:sz w:val="24"/>
            <w:szCs w:val="24"/>
          </w:rPr>
          <m:t xml:space="preserve">)  </m:t>
        </m:r>
      </m:oMath>
      <w:r w:rsidR="004928A8" w:rsidRPr="007E2C94">
        <w:rPr>
          <w:i w:val="0"/>
          <w:iCs w:val="0"/>
          <w:color w:val="000000" w:themeColor="text1"/>
          <w:sz w:val="24"/>
          <w:szCs w:val="24"/>
        </w:rPr>
        <w:t>des plaques rectangulaires Al/Al₂O₃ (</w:t>
      </w:r>
      <w:r w:rsidR="00E73D25" w:rsidRPr="007E2C94">
        <w:rPr>
          <w:i w:val="0"/>
          <w:iCs w:val="0"/>
          <w:color w:val="000000" w:themeColor="text1"/>
          <w:sz w:val="24"/>
          <w:szCs w:val="24"/>
        </w:rPr>
        <w:t>l</w:t>
      </w:r>
      <w:r w:rsidR="004928A8" w:rsidRPr="007E2C94">
        <w:rPr>
          <w:i w:val="0"/>
          <w:iCs w:val="0"/>
          <w:color w:val="000000" w:themeColor="text1"/>
          <w:sz w:val="24"/>
          <w:szCs w:val="24"/>
        </w:rPr>
        <w:t>/h = 10).</w:t>
      </w:r>
      <w:bookmarkEnd w:id="572"/>
      <w:bookmarkEnd w:id="573"/>
    </w:p>
    <w:p w14:paraId="1BCD0367" w14:textId="77777777" w:rsidR="00E73D25" w:rsidRPr="007E2C94" w:rsidRDefault="00E73D25" w:rsidP="00E73D25">
      <w:pPr>
        <w:rPr>
          <w:color w:val="000000" w:themeColor="text1"/>
        </w:rPr>
      </w:pPr>
    </w:p>
    <w:p w14:paraId="0E654F13" w14:textId="77777777" w:rsidR="00E73D25" w:rsidRPr="007E2C94" w:rsidRDefault="00E73D25" w:rsidP="00E73D25">
      <w:pPr>
        <w:rPr>
          <w:color w:val="000000" w:themeColor="text1"/>
        </w:rPr>
      </w:pPr>
    </w:p>
    <w:p w14:paraId="469592DC" w14:textId="77777777" w:rsidR="00E73D25" w:rsidRPr="007E2C94" w:rsidRDefault="00E73D25" w:rsidP="00E73D25">
      <w:pPr>
        <w:rPr>
          <w:color w:val="000000" w:themeColor="text1"/>
        </w:rPr>
      </w:pPr>
    </w:p>
    <w:p w14:paraId="104D7FA6" w14:textId="77777777" w:rsidR="00E73D25" w:rsidRPr="007E2C94" w:rsidRDefault="00E73D25" w:rsidP="00E73D25">
      <w:pPr>
        <w:rPr>
          <w:color w:val="000000" w:themeColor="text1"/>
        </w:rPr>
      </w:pPr>
    </w:p>
    <w:p w14:paraId="532A46B4" w14:textId="77777777" w:rsidR="00E73D25" w:rsidRPr="007E2C94" w:rsidRDefault="00E73D25" w:rsidP="00E73D25">
      <w:pPr>
        <w:rPr>
          <w:color w:val="000000" w:themeColor="text1"/>
        </w:rPr>
      </w:pPr>
    </w:p>
    <w:p w14:paraId="1E14823A" w14:textId="77777777" w:rsidR="00E73D25" w:rsidRPr="007E2C94" w:rsidRDefault="00E73D25" w:rsidP="00E73D25">
      <w:pPr>
        <w:rPr>
          <w:color w:val="000000" w:themeColor="text1"/>
        </w:rPr>
      </w:pPr>
    </w:p>
    <w:p w14:paraId="6339FFD5" w14:textId="77777777" w:rsidR="00E73D25" w:rsidRPr="007E2C94" w:rsidRDefault="00E73D25" w:rsidP="00E73D25">
      <w:pPr>
        <w:rPr>
          <w:color w:val="000000" w:themeColor="text1"/>
        </w:rPr>
      </w:pPr>
    </w:p>
    <w:p w14:paraId="68A7F965" w14:textId="77777777" w:rsidR="00E73D25" w:rsidRPr="007E2C94" w:rsidRDefault="00E73D25" w:rsidP="00E73D25">
      <w:pPr>
        <w:rPr>
          <w:color w:val="000000" w:themeColor="text1"/>
        </w:rPr>
      </w:pPr>
    </w:p>
    <w:p w14:paraId="13AFE5F5" w14:textId="77777777" w:rsidR="00E73D25" w:rsidRPr="007E2C94" w:rsidRDefault="00E73D25" w:rsidP="00E73D25">
      <w:pPr>
        <w:rPr>
          <w:color w:val="000000" w:themeColor="text1"/>
        </w:rPr>
      </w:pPr>
    </w:p>
    <w:p w14:paraId="7FA3FC36" w14:textId="77777777" w:rsidR="00E73D25" w:rsidRPr="007E2C94" w:rsidRDefault="00E73D25" w:rsidP="00E73D25">
      <w:pPr>
        <w:rPr>
          <w:color w:val="000000" w:themeColor="text1"/>
        </w:rPr>
      </w:pPr>
    </w:p>
    <w:p w14:paraId="6AA502A2" w14:textId="77777777" w:rsidR="00B56921" w:rsidRPr="007E2C94" w:rsidRDefault="00B56921" w:rsidP="00E73D25">
      <w:pPr>
        <w:rPr>
          <w:color w:val="000000" w:themeColor="text1"/>
        </w:rPr>
      </w:pPr>
    </w:p>
    <w:p w14:paraId="434EDF30" w14:textId="77777777" w:rsidR="0059285E" w:rsidRPr="007E2C94" w:rsidRDefault="0059285E" w:rsidP="00E73D25">
      <w:pPr>
        <w:rPr>
          <w:color w:val="000000" w:themeColor="text1"/>
        </w:rPr>
      </w:pPr>
      <w:bookmarkStart w:id="574" w:name="_GoBack"/>
      <w:bookmarkEnd w:id="574"/>
    </w:p>
    <w:p w14:paraId="5F01D1EE" w14:textId="77777777" w:rsidR="0059285E" w:rsidRPr="007E2C94" w:rsidRDefault="0059285E" w:rsidP="00E73D25">
      <w:pPr>
        <w:rPr>
          <w:color w:val="000000" w:themeColor="text1"/>
        </w:rPr>
      </w:pPr>
    </w:p>
    <w:tbl>
      <w:tblPr>
        <w:tblStyle w:val="PlainTable281"/>
        <w:tblpPr w:leftFromText="141" w:rightFromText="141" w:vertAnchor="text" w:horzAnchor="margin" w:tblpY="864"/>
        <w:tblW w:w="9639" w:type="dxa"/>
        <w:tblLook w:val="04A0" w:firstRow="1" w:lastRow="0" w:firstColumn="1" w:lastColumn="0" w:noHBand="0" w:noVBand="1"/>
      </w:tblPr>
      <w:tblGrid>
        <w:gridCol w:w="951"/>
        <w:gridCol w:w="532"/>
        <w:gridCol w:w="502"/>
        <w:gridCol w:w="989"/>
        <w:gridCol w:w="2343"/>
        <w:gridCol w:w="2596"/>
        <w:gridCol w:w="1726"/>
      </w:tblGrid>
      <w:tr w:rsidR="007E2C94" w:rsidRPr="007E2C94" w14:paraId="12977B5D" w14:textId="77777777" w:rsidTr="00557BF3">
        <w:trPr>
          <w:cnfStyle w:val="100000000000" w:firstRow="1" w:lastRow="0" w:firstColumn="0" w:lastColumn="0" w:oddVBand="0" w:evenVBand="0" w:oddHBand="0"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9639" w:type="dxa"/>
            <w:gridSpan w:val="7"/>
            <w:tcBorders>
              <w:top w:val="single" w:sz="4" w:space="0" w:color="7F7F7F"/>
              <w:left w:val="nil"/>
              <w:right w:val="nil"/>
            </w:tcBorders>
            <w:vAlign w:val="center"/>
          </w:tcPr>
          <w:p w14:paraId="14F192C0" w14:textId="77777777" w:rsidR="00557BF3" w:rsidRPr="007E2C94" w:rsidRDefault="00557BF3" w:rsidP="00557BF3">
            <w:pPr>
              <w:widowControl/>
              <w:autoSpaceDE/>
              <w:autoSpaceDN/>
              <w:spacing w:line="360" w:lineRule="auto"/>
              <w:jc w:val="center"/>
              <w:rPr>
                <w:rFonts w:eastAsia="Calibri"/>
                <w:color w:val="000000" w:themeColor="text1"/>
                <w:sz w:val="24"/>
                <w:szCs w:val="24"/>
                <w:lang w:val="en-US"/>
              </w:rPr>
            </w:pPr>
            <w:r w:rsidRPr="007E2C94">
              <w:rPr>
                <w:color w:val="000000" w:themeColor="text1"/>
              </w:rPr>
              <w:t>Théorie</w:t>
            </w:r>
          </w:p>
        </w:tc>
      </w:tr>
      <w:tr w:rsidR="007E2C94" w:rsidRPr="007E2C94" w14:paraId="1F442A56" w14:textId="77777777" w:rsidTr="00557BF3">
        <w:trPr>
          <w:cnfStyle w:val="000000100000" w:firstRow="0" w:lastRow="0" w:firstColumn="0" w:lastColumn="0" w:oddVBand="0" w:evenVBand="0" w:oddHBand="1"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951" w:type="dxa"/>
            <w:tcBorders>
              <w:left w:val="nil"/>
              <w:right w:val="nil"/>
            </w:tcBorders>
            <w:vAlign w:val="center"/>
            <w:hideMark/>
          </w:tcPr>
          <w:p w14:paraId="58644752" w14:textId="77777777" w:rsidR="00557BF3" w:rsidRPr="007E2C94" w:rsidRDefault="00557BF3" w:rsidP="00557BF3">
            <w:pPr>
              <w:widowControl/>
              <w:autoSpaceDE/>
              <w:autoSpaceDN/>
              <w:spacing w:line="360" w:lineRule="auto"/>
              <w:jc w:val="center"/>
              <w:rPr>
                <w:rFonts w:eastAsia="Calibri"/>
                <w:color w:val="000000" w:themeColor="text1"/>
                <w:sz w:val="24"/>
                <w:szCs w:val="24"/>
                <w:lang w:val="en-US"/>
              </w:rPr>
            </w:pPr>
            <w:r w:rsidRPr="007E2C94">
              <w:rPr>
                <w:rFonts w:eastAsia="Calibri"/>
                <w:color w:val="000000" w:themeColor="text1"/>
                <w:sz w:val="24"/>
                <w:szCs w:val="24"/>
                <w:lang w:val="en-US"/>
              </w:rPr>
              <w:t>L/l</w:t>
            </w:r>
          </w:p>
        </w:tc>
        <w:tc>
          <w:tcPr>
            <w:tcW w:w="532" w:type="dxa"/>
            <w:tcBorders>
              <w:left w:val="nil"/>
              <w:right w:val="nil"/>
            </w:tcBorders>
            <w:vAlign w:val="center"/>
            <w:hideMark/>
          </w:tcPr>
          <w:p w14:paraId="1A10F8E5"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lang w:val="en-US"/>
              </w:rPr>
            </w:pPr>
            <w:r w:rsidRPr="007E2C94">
              <w:rPr>
                <w:rFonts w:eastAsia="Calibri"/>
                <w:b/>
                <w:bCs/>
                <w:color w:val="000000" w:themeColor="text1"/>
                <w:sz w:val="24"/>
                <w:szCs w:val="24"/>
                <w:lang w:val="en-US"/>
              </w:rPr>
              <w:t>l/h</w:t>
            </w:r>
          </w:p>
        </w:tc>
        <w:tc>
          <w:tcPr>
            <w:tcW w:w="502" w:type="dxa"/>
            <w:tcBorders>
              <w:left w:val="nil"/>
              <w:right w:val="nil"/>
            </w:tcBorders>
            <w:vAlign w:val="center"/>
            <w:hideMark/>
          </w:tcPr>
          <w:p w14:paraId="18293672"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lang w:val="en-US"/>
              </w:rPr>
            </w:pPr>
            <w:r w:rsidRPr="007E2C94">
              <w:rPr>
                <w:rFonts w:ascii="Cambria Math" w:eastAsia="Calibri" w:hAnsi="Cambria Math" w:cs="Cambria Math"/>
                <w:b/>
                <w:bCs/>
                <w:color w:val="000000" w:themeColor="text1"/>
                <w:sz w:val="24"/>
                <w:szCs w:val="24"/>
              </w:rPr>
              <w:t>𝑝</w:t>
            </w:r>
          </w:p>
        </w:tc>
        <w:tc>
          <w:tcPr>
            <w:tcW w:w="989" w:type="dxa"/>
            <w:tcBorders>
              <w:left w:val="nil"/>
              <w:right w:val="nil"/>
            </w:tcBorders>
            <w:vAlign w:val="center"/>
            <w:hideMark/>
          </w:tcPr>
          <w:p w14:paraId="001A714F"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lang w:val="en-US"/>
              </w:rPr>
            </w:pPr>
            <w:r w:rsidRPr="007E2C94">
              <w:rPr>
                <w:rFonts w:eastAsia="Calibri"/>
                <w:b/>
                <w:bCs/>
                <w:color w:val="000000" w:themeColor="text1"/>
                <w:sz w:val="24"/>
                <w:szCs w:val="24"/>
                <w:lang w:val="en-US"/>
              </w:rPr>
              <w:t xml:space="preserve">Present </w:t>
            </w:r>
          </w:p>
        </w:tc>
        <w:tc>
          <w:tcPr>
            <w:tcW w:w="2343" w:type="dxa"/>
            <w:tcBorders>
              <w:left w:val="nil"/>
              <w:right w:val="nil"/>
            </w:tcBorders>
            <w:vAlign w:val="center"/>
            <w:hideMark/>
          </w:tcPr>
          <w:p w14:paraId="11799887" w14:textId="1503553E" w:rsidR="00557BF3" w:rsidRPr="007E2C94" w:rsidRDefault="00557BF3" w:rsidP="009763E0">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lang w:val="en-US"/>
              </w:rPr>
            </w:pPr>
            <w:r w:rsidRPr="007E2C94">
              <w:rPr>
                <w:rFonts w:eastAsia="Calibri"/>
                <w:b/>
                <w:bCs/>
                <w:noProof/>
                <w:color w:val="000000" w:themeColor="text1"/>
                <w:kern w:val="2"/>
                <w:sz w:val="24"/>
                <w:szCs w:val="24"/>
                <w:lang w:val="en-US"/>
                <w14:ligatures w14:val="standardContextual"/>
              </w:rPr>
              <w:t>Mantari et al.</w:t>
            </w:r>
            <w:r w:rsidRPr="007E2C94">
              <w:rPr>
                <w:rFonts w:eastAsia="Calibri"/>
                <w:b/>
                <w:bCs/>
                <w:noProof/>
                <w:color w:val="000000" w:themeColor="text1"/>
                <w:kern w:val="2"/>
                <w:sz w:val="24"/>
                <w:szCs w:val="24"/>
                <w:lang w:val="en-US"/>
                <w14:ligatures w14:val="standardContextual"/>
              </w:rPr>
              <w:fldChar w:fldCharType="begin"/>
            </w:r>
            <w:r w:rsidRPr="007E2C94">
              <w:rPr>
                <w:rFonts w:eastAsia="Calibri"/>
                <w:b/>
                <w:bCs/>
                <w:noProof/>
                <w:color w:val="000000" w:themeColor="text1"/>
                <w:kern w:val="2"/>
                <w:sz w:val="24"/>
                <w:szCs w:val="24"/>
                <w:lang w:val="en-US"/>
                <w14:ligatures w14:val="standardContextual"/>
              </w:rPr>
              <w:instrText xml:space="preserve"> ADDIN EN.CITE &lt;EndNote&gt;&lt;Cite&gt;&lt;Author&gt;Mantari&lt;/Author&gt;&lt;Year&gt;2014&lt;/Year&gt;&lt;RecNum&gt;8&lt;/RecNum&gt;&lt;DisplayText&gt;(Mantari et al. 2014)&lt;/DisplayText&gt;&lt;record&gt;&lt;rec-number&gt;8&lt;/rec-number&gt;&lt;foreign-keys&gt;&lt;key app="EN" db-id="2pdvezdvjsp50jee29qx2rdja9frxefrwzxd" timestamp="1717784185"&gt;8&lt;/key&gt;&lt;/foreign-keys&gt;&lt;ref-type name="Journal Article"&gt;17&lt;/ref-type&gt;&lt;contributors&gt;&lt;authors&gt;&lt;author&gt;Mantari, J. L.&lt;/author&gt;&lt;author&gt;Granados, E. V.&lt;/author&gt;&lt;author&gt;Guedes Soares, C.&lt;/author&gt;&lt;/authors&gt;&lt;/contributors&gt;&lt;titles&gt;&lt;title&gt;Vibrational analysis of advanced composite plates resting on elastic foundation&lt;/title&gt;&lt;secondary-title&gt;Composites Part B: Engineering&lt;/secondary-title&gt;&lt;/titles&gt;&lt;pages&gt;407-419&lt;/pages&gt;&lt;volume&gt;66&lt;/volume&gt;&lt;keywords&gt;&lt;keyword&gt;A. Laminates&lt;/keyword&gt;&lt;keyword&gt;B. Vibration&lt;/keyword&gt;&lt;keyword&gt;C. Analytical modelling&lt;/keyword&gt;&lt;keyword&gt;Functionally graded materials&lt;/keyword&gt;&lt;/keywords&gt;&lt;dates&gt;&lt;year&gt;2014&lt;/year&gt;&lt;pub-dates&gt;&lt;date&gt;2014/11/01/&lt;/date&gt;&lt;/pub-dates&gt;&lt;/dates&gt;&lt;isbn&gt;1359-8368&lt;/isbn&gt;&lt;urls&gt;&lt;related-urls&gt;&lt;url&gt;https://www.sciencedirect.com/science/article/pii/S135983681400239X&lt;/url&gt;&lt;/related-urls&gt;&lt;/urls&gt;&lt;electronic-resource-num&gt;https://doi.org/10.1016/j.compositesb.2014.05.026&lt;/electronic-resource-num&gt;&lt;/record&gt;&lt;/Cite&gt;&lt;/EndNote&gt;</w:instrText>
            </w:r>
            <w:r w:rsidRPr="007E2C94">
              <w:rPr>
                <w:rFonts w:eastAsia="Calibri"/>
                <w:b/>
                <w:bCs/>
                <w:noProof/>
                <w:color w:val="000000" w:themeColor="text1"/>
                <w:kern w:val="2"/>
                <w:sz w:val="24"/>
                <w:szCs w:val="24"/>
                <w:lang w:val="en-US"/>
                <w14:ligatures w14:val="standardContextual"/>
              </w:rPr>
              <w:fldChar w:fldCharType="separate"/>
            </w:r>
            <w:r w:rsidRPr="007E2C94">
              <w:rPr>
                <w:rFonts w:eastAsia="Calibri"/>
                <w:b/>
                <w:bCs/>
                <w:noProof/>
                <w:color w:val="000000" w:themeColor="text1"/>
                <w:kern w:val="2"/>
                <w:sz w:val="24"/>
                <w:szCs w:val="24"/>
                <w:lang w:val="en-US"/>
                <w14:ligatures w14:val="standardContextual"/>
              </w:rPr>
              <w:t xml:space="preserve"> </w:t>
            </w:r>
            <w:r w:rsidRPr="007E2C94">
              <w:rPr>
                <w:rFonts w:eastAsia="Calibri"/>
                <w:b/>
                <w:bCs/>
                <w:noProof/>
                <w:color w:val="000000" w:themeColor="text1"/>
                <w:kern w:val="2"/>
                <w:sz w:val="24"/>
                <w:szCs w:val="24"/>
                <w:lang w:val="en-US"/>
                <w14:ligatures w14:val="standardContextual"/>
              </w:rPr>
              <w:fldChar w:fldCharType="end"/>
            </w:r>
            <w:r w:rsidRPr="007E2C94">
              <w:rPr>
                <w:b/>
                <w:bCs/>
                <w:color w:val="000000" w:themeColor="text1"/>
                <w:sz w:val="24"/>
                <w:szCs w:val="24"/>
              </w:rPr>
              <w:fldChar w:fldCharType="begin"/>
            </w:r>
            <w:r w:rsidR="00A832E5" w:rsidRPr="007E2C94">
              <w:rPr>
                <w:b/>
                <w:bCs/>
                <w:color w:val="000000" w:themeColor="text1"/>
                <w:sz w:val="24"/>
                <w:szCs w:val="24"/>
              </w:rPr>
              <w:instrText xml:space="preserve"> ADDIN ZOTERO_ITEM CSL_CITATION {"citationID":"4bau9z3i","properties":{"formattedCitation":"[125]","plainCitation":"[125]","noteIndex":0},"citationItems":[{"id":"05EnRE1g/g5ijizxP","uris":["http://zotero.org/users/local/Jac4T2U4/items/UJW7Q7LF"],"itemData":{"id":246,"type":"article-journal","abstract":"This paper presents a free vibration analysis of functionally graded plates (FGPs) resting on elastic foundation. The displacement field is based on a novel non-polynomial higher order shear deformation theory (HSDT). The elastic foundation follows the Pasternak (two-parameter) mathematical model. The governing equations are obtained through the Hamilton’s principle. These equations are then solved via Navier-type, closed form solutions. The fundamental frequencies are found by solving the eigenvalue problem. The degree of precision of the current solution can be noticed by comparing it with the 3D and other closed form solutions available in the literature.","container-title":"Composites Part B: Engineering","DOI":"10.1016/j.compositesb.2014.05.026","ISSN":"1359-8368","journalAbbreviation":"Composites Part B: Engineering","page":"407-419","title":"Vibrational analysis of advanced composite plates resting on elastic foundation","volume":"66","author":[{"family":"Mantari","given":"J.L."},{"family":"Granados","given":"E.V."},{"family":"Guedes Soares","given":"C."}],"issued":{"date-parts":[["2014",11,1]]}}}],"schema":"https://github.com/citation-style-language/schema/raw/master/csl-citation.json"} </w:instrText>
            </w:r>
            <w:r w:rsidRPr="007E2C94">
              <w:rPr>
                <w:b/>
                <w:bCs/>
                <w:color w:val="000000" w:themeColor="text1"/>
                <w:sz w:val="24"/>
                <w:szCs w:val="24"/>
              </w:rPr>
              <w:fldChar w:fldCharType="separate"/>
            </w:r>
            <w:r w:rsidR="009763E0" w:rsidRPr="007E2C94">
              <w:rPr>
                <w:color w:val="000000" w:themeColor="text1"/>
                <w:sz w:val="24"/>
              </w:rPr>
              <w:t>[125]</w:t>
            </w:r>
            <w:r w:rsidRPr="007E2C94">
              <w:rPr>
                <w:b/>
                <w:bCs/>
                <w:color w:val="000000" w:themeColor="text1"/>
                <w:sz w:val="24"/>
                <w:szCs w:val="24"/>
              </w:rPr>
              <w:fldChar w:fldCharType="end"/>
            </w:r>
          </w:p>
        </w:tc>
        <w:tc>
          <w:tcPr>
            <w:tcW w:w="2596" w:type="dxa"/>
            <w:tcBorders>
              <w:left w:val="nil"/>
              <w:right w:val="nil"/>
            </w:tcBorders>
            <w:vAlign w:val="center"/>
            <w:hideMark/>
          </w:tcPr>
          <w:p w14:paraId="00DD28B3" w14:textId="5EDDE878" w:rsidR="00557BF3" w:rsidRPr="007E2C94" w:rsidRDefault="00557BF3" w:rsidP="009763E0">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lang w:val="en-US"/>
              </w:rPr>
            </w:pPr>
            <w:r w:rsidRPr="007E2C94">
              <w:rPr>
                <w:rFonts w:eastAsia="Calibri"/>
                <w:b/>
                <w:bCs/>
                <w:noProof/>
                <w:color w:val="000000" w:themeColor="text1"/>
                <w:kern w:val="2"/>
                <w:sz w:val="24"/>
                <w:szCs w:val="24"/>
                <w:lang w:val="en-US"/>
                <w14:ligatures w14:val="standardContextual"/>
              </w:rPr>
              <w:t>Sadgui and Tati</w:t>
            </w:r>
            <w:r w:rsidRPr="007E2C94">
              <w:rPr>
                <w:b/>
                <w:bCs/>
                <w:color w:val="000000" w:themeColor="text1"/>
                <w:kern w:val="2"/>
                <w:sz w:val="24"/>
                <w:szCs w:val="24"/>
                <w14:ligatures w14:val="standardContextual"/>
              </w:rPr>
              <w:fldChar w:fldCharType="begin"/>
            </w:r>
            <w:r w:rsidR="00A832E5" w:rsidRPr="007E2C94">
              <w:rPr>
                <w:b/>
                <w:bCs/>
                <w:color w:val="000000" w:themeColor="text1"/>
                <w:kern w:val="2"/>
                <w:sz w:val="24"/>
                <w:szCs w:val="24"/>
                <w14:ligatures w14:val="standardContextual"/>
              </w:rPr>
              <w:instrText xml:space="preserve"> ADDIN ZOTERO_ITEM CSL_CITATION {"citationID":"kKJNWtFY","properties":{"formattedCitation":"[59]","plainCitation":"[59]","noteIndex":0},"citationItems":[{"id":"05EnRE1g/8YGwrHRH","uris":["http://zotero.org/users/local/Jac4T2U4/items/MRM8W4LP"],"itemData":{"id":177,"type":"article-journal","container-title":"Mechanics of Advanced Materials and Structures","issue":"27","note":"ISBN: 1537-6494\npublisher: Taylor &amp; Francis","page":"6648-6663","title":"A novel trigonometric shear deformation theory for the buckling and free vibration analysis of functionally graded plates","volume":"29","author":[{"family":"Sadgui","given":"Amira"},{"family":"Tati","given":"Abdelouahab"}],"issued":{"date-parts":[["2022"]]}}}],"schema":"https://github.com/citation-style-language/schema/raw/master/csl-citation.json"} </w:instrText>
            </w:r>
            <w:r w:rsidRPr="007E2C94">
              <w:rPr>
                <w:b/>
                <w:bCs/>
                <w:color w:val="000000" w:themeColor="text1"/>
                <w:kern w:val="2"/>
                <w:sz w:val="24"/>
                <w:szCs w:val="24"/>
                <w14:ligatures w14:val="standardContextual"/>
              </w:rPr>
              <w:fldChar w:fldCharType="separate"/>
            </w:r>
            <w:r w:rsidR="009763E0" w:rsidRPr="007E2C94">
              <w:rPr>
                <w:color w:val="000000" w:themeColor="text1"/>
                <w:sz w:val="24"/>
              </w:rPr>
              <w:t>[59]</w:t>
            </w:r>
            <w:r w:rsidRPr="007E2C94">
              <w:rPr>
                <w:b/>
                <w:bCs/>
                <w:color w:val="000000" w:themeColor="text1"/>
                <w:kern w:val="2"/>
                <w:sz w:val="24"/>
                <w:szCs w:val="24"/>
                <w14:ligatures w14:val="standardContextual"/>
              </w:rPr>
              <w:fldChar w:fldCharType="end"/>
            </w:r>
          </w:p>
        </w:tc>
        <w:tc>
          <w:tcPr>
            <w:tcW w:w="1726" w:type="dxa"/>
            <w:tcBorders>
              <w:left w:val="nil"/>
              <w:right w:val="nil"/>
            </w:tcBorders>
            <w:vAlign w:val="center"/>
            <w:hideMark/>
          </w:tcPr>
          <w:p w14:paraId="3F6EF89B" w14:textId="2EE7FD92" w:rsidR="00557BF3" w:rsidRPr="007E2C94" w:rsidRDefault="00557BF3" w:rsidP="009763E0">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rPr>
            </w:pPr>
            <w:r w:rsidRPr="007E2C94">
              <w:rPr>
                <w:rFonts w:eastAsia="Calibri"/>
                <w:b/>
                <w:bCs/>
                <w:noProof/>
                <w:color w:val="000000" w:themeColor="text1"/>
                <w:kern w:val="2"/>
                <w:sz w:val="24"/>
                <w:szCs w:val="24"/>
                <w:lang w:val="en-US"/>
                <w14:ligatures w14:val="standardContextual"/>
              </w:rPr>
              <w:t>Jin et al.</w:t>
            </w:r>
            <w:r w:rsidRPr="007E2C94">
              <w:rPr>
                <w:b/>
                <w:bCs/>
                <w:color w:val="000000" w:themeColor="text1"/>
                <w:sz w:val="24"/>
                <w:szCs w:val="24"/>
              </w:rPr>
              <w:fldChar w:fldCharType="begin"/>
            </w:r>
            <w:r w:rsidR="00A832E5" w:rsidRPr="007E2C94">
              <w:rPr>
                <w:b/>
                <w:bCs/>
                <w:color w:val="000000" w:themeColor="text1"/>
                <w:sz w:val="24"/>
                <w:szCs w:val="24"/>
              </w:rPr>
              <w:instrText xml:space="preserve"> ADDIN ZOTERO_ITEM CSL_CITATION {"citationID":"lPeVmjl2","properties":{"formattedCitation":"[108]","plainCitation":"[108]","noteIndex":0},"citationItems":[{"id":"05EnRE1g/BE2ylWAz","uris":["http://zotero.org/users/local/Jac4T2U4/items/HY4GCNVW"],"itemData":{"id":229,"type":"article-journal","container-title":"Composite Structures","note":"ISBN: 0263-8223\npublisher: Elsevier","page":"565-577","title":"Three-dimensional exact solution for the free vibration of arbitrarily thick functionally graded rectangular plates with general boundary conditions","volume":"108","author":[{"family":"Jin","given":"Guoyong"},{"family":"Su","given":"Zhu"},{"family":"Shi","given":"Shuangxia"},{"family":"Ye","given":"Tiangui"},{"family":"Gao","given":"Siyang"}],"issued":{"date-parts":[["2014"]]}}}],"schema":"https://github.com/citation-style-language/schema/raw/master/csl-citation.json"} </w:instrText>
            </w:r>
            <w:r w:rsidRPr="007E2C94">
              <w:rPr>
                <w:b/>
                <w:bCs/>
                <w:color w:val="000000" w:themeColor="text1"/>
                <w:sz w:val="24"/>
                <w:szCs w:val="24"/>
              </w:rPr>
              <w:fldChar w:fldCharType="separate"/>
            </w:r>
            <w:r w:rsidR="009763E0" w:rsidRPr="007E2C94">
              <w:rPr>
                <w:color w:val="000000" w:themeColor="text1"/>
                <w:sz w:val="24"/>
              </w:rPr>
              <w:t>[108]</w:t>
            </w:r>
            <w:r w:rsidRPr="007E2C94">
              <w:rPr>
                <w:b/>
                <w:bCs/>
                <w:color w:val="000000" w:themeColor="text1"/>
                <w:sz w:val="24"/>
                <w:szCs w:val="24"/>
              </w:rPr>
              <w:fldChar w:fldCharType="end"/>
            </w:r>
          </w:p>
        </w:tc>
      </w:tr>
      <w:tr w:rsidR="007E2C94" w:rsidRPr="007E2C94" w14:paraId="4F8A8106" w14:textId="77777777" w:rsidTr="00557BF3">
        <w:trPr>
          <w:trHeight w:val="176"/>
        </w:trPr>
        <w:tc>
          <w:tcPr>
            <w:cnfStyle w:val="001000000000" w:firstRow="0" w:lastRow="0" w:firstColumn="1" w:lastColumn="0" w:oddVBand="0" w:evenVBand="0" w:oddHBand="0" w:evenHBand="0" w:firstRowFirstColumn="0" w:firstRowLastColumn="0" w:lastRowFirstColumn="0" w:lastRowLastColumn="0"/>
            <w:tcW w:w="951" w:type="dxa"/>
            <w:vMerge w:val="restart"/>
            <w:tcBorders>
              <w:top w:val="nil"/>
              <w:left w:val="nil"/>
              <w:bottom w:val="single" w:sz="4" w:space="0" w:color="7F7F7F"/>
              <w:right w:val="nil"/>
            </w:tcBorders>
            <w:hideMark/>
          </w:tcPr>
          <w:p w14:paraId="1518D619" w14:textId="77777777" w:rsidR="00557BF3" w:rsidRPr="007E2C94" w:rsidRDefault="00557BF3" w:rsidP="00557BF3">
            <w:pPr>
              <w:widowControl/>
              <w:autoSpaceDE/>
              <w:autoSpaceDN/>
              <w:spacing w:line="360" w:lineRule="auto"/>
              <w:jc w:val="both"/>
              <w:rPr>
                <w:rFonts w:eastAsia="Calibri"/>
                <w:color w:val="000000" w:themeColor="text1"/>
                <w:sz w:val="24"/>
                <w:szCs w:val="24"/>
                <w:lang w:val="en-US"/>
              </w:rPr>
            </w:pPr>
            <w:r w:rsidRPr="007E2C94">
              <w:rPr>
                <w:rFonts w:eastAsia="Calibri"/>
                <w:color w:val="000000" w:themeColor="text1"/>
                <w:sz w:val="24"/>
                <w:szCs w:val="24"/>
                <w:lang w:val="en-US"/>
              </w:rPr>
              <w:t>1</w:t>
            </w:r>
          </w:p>
        </w:tc>
        <w:tc>
          <w:tcPr>
            <w:tcW w:w="532" w:type="dxa"/>
            <w:vMerge w:val="restart"/>
            <w:tcBorders>
              <w:top w:val="nil"/>
              <w:left w:val="nil"/>
              <w:bottom w:val="single" w:sz="4" w:space="0" w:color="7F7F7F"/>
              <w:right w:val="nil"/>
            </w:tcBorders>
            <w:hideMark/>
          </w:tcPr>
          <w:p w14:paraId="74DA410A"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w:t>
            </w:r>
          </w:p>
        </w:tc>
        <w:tc>
          <w:tcPr>
            <w:tcW w:w="502" w:type="dxa"/>
            <w:tcBorders>
              <w:top w:val="nil"/>
              <w:left w:val="nil"/>
              <w:bottom w:val="nil"/>
              <w:right w:val="nil"/>
            </w:tcBorders>
            <w:hideMark/>
          </w:tcPr>
          <w:p w14:paraId="73FE132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7532403E"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133</w:t>
            </w:r>
          </w:p>
        </w:tc>
        <w:tc>
          <w:tcPr>
            <w:tcW w:w="2343" w:type="dxa"/>
            <w:tcBorders>
              <w:top w:val="nil"/>
              <w:left w:val="nil"/>
              <w:bottom w:val="nil"/>
              <w:right w:val="nil"/>
            </w:tcBorders>
            <w:vAlign w:val="center"/>
            <w:hideMark/>
          </w:tcPr>
          <w:p w14:paraId="23D792D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134</w:t>
            </w:r>
          </w:p>
        </w:tc>
        <w:tc>
          <w:tcPr>
            <w:tcW w:w="2596" w:type="dxa"/>
            <w:tcBorders>
              <w:top w:val="nil"/>
              <w:left w:val="nil"/>
              <w:bottom w:val="nil"/>
              <w:right w:val="nil"/>
            </w:tcBorders>
            <w:vAlign w:val="center"/>
            <w:hideMark/>
          </w:tcPr>
          <w:p w14:paraId="2028455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136</w:t>
            </w:r>
          </w:p>
        </w:tc>
        <w:tc>
          <w:tcPr>
            <w:tcW w:w="1726" w:type="dxa"/>
            <w:tcBorders>
              <w:top w:val="nil"/>
              <w:left w:val="nil"/>
              <w:bottom w:val="nil"/>
              <w:right w:val="nil"/>
            </w:tcBorders>
            <w:vAlign w:val="center"/>
            <w:hideMark/>
          </w:tcPr>
          <w:p w14:paraId="43F956F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135</w:t>
            </w:r>
          </w:p>
        </w:tc>
      </w:tr>
      <w:tr w:rsidR="007E2C94" w:rsidRPr="007E2C94" w14:paraId="2784643F" w14:textId="77777777" w:rsidTr="00557BF3">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0F84929B"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6BF90C76"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4C6007FF"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tcPr>
          <w:p w14:paraId="1B1FA8AA"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868</w:t>
            </w:r>
          </w:p>
        </w:tc>
        <w:tc>
          <w:tcPr>
            <w:tcW w:w="2343" w:type="dxa"/>
            <w:tcBorders>
              <w:left w:val="nil"/>
              <w:right w:val="nil"/>
            </w:tcBorders>
            <w:vAlign w:val="center"/>
            <w:hideMark/>
          </w:tcPr>
          <w:p w14:paraId="2896523C"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868</w:t>
            </w:r>
          </w:p>
        </w:tc>
        <w:tc>
          <w:tcPr>
            <w:tcW w:w="2596" w:type="dxa"/>
            <w:tcBorders>
              <w:left w:val="nil"/>
              <w:right w:val="nil"/>
            </w:tcBorders>
            <w:vAlign w:val="center"/>
            <w:hideMark/>
          </w:tcPr>
          <w:p w14:paraId="29DD7E6C"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870</w:t>
            </w:r>
          </w:p>
        </w:tc>
        <w:tc>
          <w:tcPr>
            <w:tcW w:w="1726" w:type="dxa"/>
            <w:tcBorders>
              <w:left w:val="nil"/>
              <w:right w:val="nil"/>
            </w:tcBorders>
            <w:vAlign w:val="center"/>
            <w:hideMark/>
          </w:tcPr>
          <w:p w14:paraId="3147B8AC"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870</w:t>
            </w:r>
          </w:p>
        </w:tc>
      </w:tr>
      <w:tr w:rsidR="007E2C94" w:rsidRPr="007E2C94" w14:paraId="6E7AE6CE"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1D067C7C"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1CE27259"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364976E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tcPr>
          <w:p w14:paraId="3B62789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88</w:t>
            </w:r>
          </w:p>
        </w:tc>
        <w:tc>
          <w:tcPr>
            <w:tcW w:w="2343" w:type="dxa"/>
            <w:tcBorders>
              <w:top w:val="nil"/>
              <w:left w:val="nil"/>
              <w:bottom w:val="nil"/>
              <w:right w:val="nil"/>
            </w:tcBorders>
            <w:vAlign w:val="center"/>
            <w:hideMark/>
          </w:tcPr>
          <w:p w14:paraId="4BB842E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88</w:t>
            </w:r>
          </w:p>
        </w:tc>
        <w:tc>
          <w:tcPr>
            <w:tcW w:w="2596" w:type="dxa"/>
            <w:tcBorders>
              <w:top w:val="nil"/>
              <w:left w:val="nil"/>
              <w:bottom w:val="nil"/>
              <w:right w:val="nil"/>
            </w:tcBorders>
            <w:vAlign w:val="center"/>
            <w:hideMark/>
          </w:tcPr>
          <w:p w14:paraId="76EC0EF4"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88</w:t>
            </w:r>
          </w:p>
        </w:tc>
        <w:tc>
          <w:tcPr>
            <w:tcW w:w="1726" w:type="dxa"/>
            <w:tcBorders>
              <w:top w:val="nil"/>
              <w:left w:val="nil"/>
              <w:bottom w:val="nil"/>
              <w:right w:val="nil"/>
            </w:tcBorders>
            <w:vAlign w:val="center"/>
            <w:hideMark/>
          </w:tcPr>
          <w:p w14:paraId="5906A1D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89</w:t>
            </w:r>
          </w:p>
        </w:tc>
      </w:tr>
      <w:tr w:rsidR="007E2C94" w:rsidRPr="007E2C94" w14:paraId="5ABF4B82" w14:textId="77777777" w:rsidTr="00557BF3">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7BF54DCA"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0CB64063"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46D0CF23"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tcPr>
          <w:p w14:paraId="53A73BE5"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41</w:t>
            </w:r>
          </w:p>
        </w:tc>
        <w:tc>
          <w:tcPr>
            <w:tcW w:w="2343" w:type="dxa"/>
            <w:tcBorders>
              <w:left w:val="nil"/>
              <w:right w:val="nil"/>
            </w:tcBorders>
            <w:vAlign w:val="center"/>
            <w:hideMark/>
          </w:tcPr>
          <w:p w14:paraId="51B1934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40</w:t>
            </w:r>
          </w:p>
        </w:tc>
        <w:tc>
          <w:tcPr>
            <w:tcW w:w="2596" w:type="dxa"/>
            <w:tcBorders>
              <w:left w:val="nil"/>
              <w:right w:val="nil"/>
            </w:tcBorders>
            <w:vAlign w:val="center"/>
            <w:hideMark/>
          </w:tcPr>
          <w:p w14:paraId="246C4238"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38</w:t>
            </w:r>
          </w:p>
        </w:tc>
        <w:tc>
          <w:tcPr>
            <w:tcW w:w="1726" w:type="dxa"/>
            <w:tcBorders>
              <w:left w:val="nil"/>
              <w:right w:val="nil"/>
            </w:tcBorders>
            <w:vAlign w:val="center"/>
            <w:hideMark/>
          </w:tcPr>
          <w:p w14:paraId="68352AF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41</w:t>
            </w:r>
          </w:p>
        </w:tc>
      </w:tr>
      <w:tr w:rsidR="007E2C94" w:rsidRPr="007E2C94" w14:paraId="069F17F5"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77C09004" w14:textId="77777777" w:rsidR="00557BF3" w:rsidRPr="007E2C94" w:rsidRDefault="00557BF3" w:rsidP="00557BF3">
            <w:pPr>
              <w:widowControl/>
              <w:autoSpaceDE/>
              <w:autoSpaceDN/>
              <w:rPr>
                <w:rFonts w:eastAsia="Calibri"/>
                <w:color w:val="000000" w:themeColor="text1"/>
                <w:sz w:val="24"/>
                <w:szCs w:val="24"/>
                <w:lang w:val="en-US"/>
              </w:rPr>
            </w:pPr>
          </w:p>
        </w:tc>
        <w:tc>
          <w:tcPr>
            <w:tcW w:w="532" w:type="dxa"/>
            <w:vMerge w:val="restart"/>
            <w:tcBorders>
              <w:top w:val="nil"/>
              <w:left w:val="nil"/>
              <w:bottom w:val="single" w:sz="4" w:space="0" w:color="7F7F7F"/>
              <w:right w:val="nil"/>
            </w:tcBorders>
            <w:hideMark/>
          </w:tcPr>
          <w:p w14:paraId="3161E8D5"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502" w:type="dxa"/>
            <w:tcBorders>
              <w:top w:val="nil"/>
              <w:left w:val="nil"/>
              <w:bottom w:val="nil"/>
              <w:right w:val="nil"/>
            </w:tcBorders>
            <w:hideMark/>
          </w:tcPr>
          <w:p w14:paraId="142E052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44877CFC"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4150</w:t>
            </w:r>
          </w:p>
        </w:tc>
        <w:tc>
          <w:tcPr>
            <w:tcW w:w="2343" w:type="dxa"/>
            <w:tcBorders>
              <w:top w:val="nil"/>
              <w:left w:val="nil"/>
              <w:bottom w:val="nil"/>
              <w:right w:val="nil"/>
            </w:tcBorders>
            <w:vAlign w:val="center"/>
            <w:hideMark/>
          </w:tcPr>
          <w:p w14:paraId="1CD299A7"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4151</w:t>
            </w:r>
          </w:p>
        </w:tc>
        <w:tc>
          <w:tcPr>
            <w:tcW w:w="2596" w:type="dxa"/>
            <w:tcBorders>
              <w:top w:val="nil"/>
              <w:left w:val="nil"/>
              <w:bottom w:val="nil"/>
              <w:right w:val="nil"/>
            </w:tcBorders>
            <w:vAlign w:val="center"/>
            <w:hideMark/>
          </w:tcPr>
          <w:p w14:paraId="565D67C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4156</w:t>
            </w:r>
          </w:p>
        </w:tc>
        <w:tc>
          <w:tcPr>
            <w:tcW w:w="1726" w:type="dxa"/>
            <w:tcBorders>
              <w:top w:val="nil"/>
              <w:left w:val="nil"/>
              <w:bottom w:val="nil"/>
              <w:right w:val="nil"/>
            </w:tcBorders>
            <w:vAlign w:val="center"/>
            <w:hideMark/>
          </w:tcPr>
          <w:p w14:paraId="5863C590"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4169</w:t>
            </w:r>
          </w:p>
        </w:tc>
      </w:tr>
      <w:tr w:rsidR="007E2C94" w:rsidRPr="007E2C94" w14:paraId="2CFE4309" w14:textId="77777777" w:rsidTr="00557BF3">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2066C209"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212E974E"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136F627B"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hideMark/>
          </w:tcPr>
          <w:p w14:paraId="3321C5AD"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3204</w:t>
            </w:r>
          </w:p>
        </w:tc>
        <w:tc>
          <w:tcPr>
            <w:tcW w:w="2343" w:type="dxa"/>
            <w:tcBorders>
              <w:left w:val="nil"/>
              <w:right w:val="nil"/>
            </w:tcBorders>
            <w:vAlign w:val="center"/>
          </w:tcPr>
          <w:p w14:paraId="31A95225"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3205</w:t>
            </w:r>
          </w:p>
        </w:tc>
        <w:tc>
          <w:tcPr>
            <w:tcW w:w="2596" w:type="dxa"/>
            <w:tcBorders>
              <w:left w:val="nil"/>
              <w:right w:val="nil"/>
            </w:tcBorders>
            <w:vAlign w:val="center"/>
            <w:hideMark/>
          </w:tcPr>
          <w:p w14:paraId="47C1162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3210</w:t>
            </w:r>
          </w:p>
        </w:tc>
        <w:tc>
          <w:tcPr>
            <w:tcW w:w="1726" w:type="dxa"/>
            <w:tcBorders>
              <w:left w:val="nil"/>
              <w:right w:val="nil"/>
            </w:tcBorders>
            <w:vAlign w:val="center"/>
            <w:hideMark/>
          </w:tcPr>
          <w:p w14:paraId="557CBA27"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3222</w:t>
            </w:r>
          </w:p>
        </w:tc>
      </w:tr>
      <w:tr w:rsidR="007E2C94" w:rsidRPr="007E2C94" w14:paraId="694F8E4F"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315E7415"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0F980BDE"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570C0D0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hideMark/>
          </w:tcPr>
          <w:p w14:paraId="045BB28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897</w:t>
            </w:r>
          </w:p>
        </w:tc>
        <w:tc>
          <w:tcPr>
            <w:tcW w:w="2343" w:type="dxa"/>
            <w:tcBorders>
              <w:top w:val="nil"/>
              <w:left w:val="nil"/>
              <w:bottom w:val="nil"/>
              <w:right w:val="nil"/>
            </w:tcBorders>
            <w:vAlign w:val="center"/>
          </w:tcPr>
          <w:p w14:paraId="4CDCFD1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892</w:t>
            </w:r>
          </w:p>
        </w:tc>
        <w:tc>
          <w:tcPr>
            <w:tcW w:w="2596" w:type="dxa"/>
            <w:tcBorders>
              <w:top w:val="nil"/>
              <w:left w:val="nil"/>
              <w:bottom w:val="nil"/>
              <w:right w:val="nil"/>
            </w:tcBorders>
            <w:vAlign w:val="center"/>
            <w:hideMark/>
          </w:tcPr>
          <w:p w14:paraId="54E58A6F"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883</w:t>
            </w:r>
          </w:p>
        </w:tc>
        <w:tc>
          <w:tcPr>
            <w:tcW w:w="1726" w:type="dxa"/>
            <w:tcBorders>
              <w:top w:val="nil"/>
              <w:left w:val="nil"/>
              <w:bottom w:val="nil"/>
              <w:right w:val="nil"/>
            </w:tcBorders>
            <w:vAlign w:val="center"/>
            <w:hideMark/>
          </w:tcPr>
          <w:p w14:paraId="04FC9793"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905</w:t>
            </w:r>
          </w:p>
        </w:tc>
      </w:tr>
      <w:tr w:rsidR="007E2C94" w:rsidRPr="007E2C94" w14:paraId="13C10CB8" w14:textId="77777777" w:rsidTr="00557BF3">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2C135779"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7D0F9093"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592A4C84"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hideMark/>
          </w:tcPr>
          <w:p w14:paraId="46C63A32"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686</w:t>
            </w:r>
          </w:p>
        </w:tc>
        <w:tc>
          <w:tcPr>
            <w:tcW w:w="2343" w:type="dxa"/>
            <w:tcBorders>
              <w:left w:val="nil"/>
              <w:right w:val="nil"/>
            </w:tcBorders>
            <w:vAlign w:val="center"/>
          </w:tcPr>
          <w:p w14:paraId="3DB36CA0"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666</w:t>
            </w:r>
          </w:p>
        </w:tc>
        <w:tc>
          <w:tcPr>
            <w:tcW w:w="2596" w:type="dxa"/>
            <w:tcBorders>
              <w:left w:val="nil"/>
              <w:right w:val="nil"/>
            </w:tcBorders>
            <w:vAlign w:val="center"/>
            <w:hideMark/>
          </w:tcPr>
          <w:p w14:paraId="275B1583"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632</w:t>
            </w:r>
          </w:p>
        </w:tc>
        <w:tc>
          <w:tcPr>
            <w:tcW w:w="1726" w:type="dxa"/>
            <w:tcBorders>
              <w:left w:val="nil"/>
              <w:right w:val="nil"/>
            </w:tcBorders>
            <w:vAlign w:val="center"/>
            <w:hideMark/>
          </w:tcPr>
          <w:p w14:paraId="6C54FED4"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676</w:t>
            </w:r>
          </w:p>
        </w:tc>
      </w:tr>
      <w:tr w:rsidR="007E2C94" w:rsidRPr="007E2C94" w14:paraId="342110B5"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7011B280" w14:textId="77777777" w:rsidR="00557BF3" w:rsidRPr="007E2C94" w:rsidRDefault="00557BF3" w:rsidP="00557BF3">
            <w:pPr>
              <w:widowControl/>
              <w:autoSpaceDE/>
              <w:autoSpaceDN/>
              <w:rPr>
                <w:rFonts w:eastAsia="Calibri"/>
                <w:color w:val="000000" w:themeColor="text1"/>
                <w:sz w:val="24"/>
                <w:szCs w:val="24"/>
                <w:lang w:val="en-US"/>
              </w:rPr>
            </w:pPr>
          </w:p>
        </w:tc>
        <w:tc>
          <w:tcPr>
            <w:tcW w:w="532" w:type="dxa"/>
            <w:vMerge w:val="restart"/>
            <w:tcBorders>
              <w:top w:val="nil"/>
              <w:left w:val="nil"/>
              <w:bottom w:val="single" w:sz="4" w:space="0" w:color="7F7F7F"/>
              <w:right w:val="nil"/>
            </w:tcBorders>
            <w:hideMark/>
          </w:tcPr>
          <w:p w14:paraId="71F9D986"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502" w:type="dxa"/>
            <w:tcBorders>
              <w:top w:val="nil"/>
              <w:left w:val="nil"/>
              <w:bottom w:val="nil"/>
              <w:right w:val="nil"/>
            </w:tcBorders>
            <w:hideMark/>
          </w:tcPr>
          <w:p w14:paraId="191AE1C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3754E2D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8218</w:t>
            </w:r>
          </w:p>
        </w:tc>
        <w:tc>
          <w:tcPr>
            <w:tcW w:w="2343" w:type="dxa"/>
            <w:tcBorders>
              <w:top w:val="nil"/>
              <w:left w:val="nil"/>
              <w:bottom w:val="nil"/>
              <w:right w:val="nil"/>
            </w:tcBorders>
            <w:vAlign w:val="center"/>
          </w:tcPr>
          <w:p w14:paraId="4E8E3CFF"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8277</w:t>
            </w:r>
          </w:p>
        </w:tc>
        <w:tc>
          <w:tcPr>
            <w:tcW w:w="2596" w:type="dxa"/>
            <w:tcBorders>
              <w:top w:val="nil"/>
              <w:left w:val="nil"/>
              <w:bottom w:val="nil"/>
              <w:right w:val="nil"/>
            </w:tcBorders>
            <w:vAlign w:val="center"/>
            <w:hideMark/>
          </w:tcPr>
          <w:p w14:paraId="41C6F10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8224</w:t>
            </w:r>
          </w:p>
        </w:tc>
        <w:tc>
          <w:tcPr>
            <w:tcW w:w="1726" w:type="dxa"/>
            <w:tcBorders>
              <w:top w:val="nil"/>
              <w:left w:val="nil"/>
              <w:bottom w:val="nil"/>
              <w:right w:val="nil"/>
            </w:tcBorders>
            <w:vAlign w:val="center"/>
            <w:hideMark/>
          </w:tcPr>
          <w:p w14:paraId="0818A290"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8470</w:t>
            </w:r>
          </w:p>
        </w:tc>
      </w:tr>
      <w:tr w:rsidR="007E2C94" w:rsidRPr="007E2C94" w14:paraId="76470D76" w14:textId="77777777" w:rsidTr="00557BF3">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738AB18A"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2AC9E768"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1EBF4664"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hideMark/>
          </w:tcPr>
          <w:p w14:paraId="2AFC3A5A"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4422</w:t>
            </w:r>
          </w:p>
        </w:tc>
        <w:tc>
          <w:tcPr>
            <w:tcW w:w="2343" w:type="dxa"/>
            <w:tcBorders>
              <w:left w:val="nil"/>
              <w:right w:val="nil"/>
            </w:tcBorders>
            <w:vAlign w:val="center"/>
          </w:tcPr>
          <w:p w14:paraId="2957683D"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4460</w:t>
            </w:r>
          </w:p>
        </w:tc>
        <w:tc>
          <w:tcPr>
            <w:tcW w:w="2596" w:type="dxa"/>
            <w:tcBorders>
              <w:left w:val="nil"/>
              <w:right w:val="nil"/>
            </w:tcBorders>
            <w:vAlign w:val="center"/>
            <w:hideMark/>
          </w:tcPr>
          <w:p w14:paraId="1946A1F6"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4435</w:t>
            </w:r>
          </w:p>
        </w:tc>
        <w:tc>
          <w:tcPr>
            <w:tcW w:w="1726" w:type="dxa"/>
            <w:tcBorders>
              <w:left w:val="nil"/>
              <w:right w:val="nil"/>
            </w:tcBorders>
            <w:vAlign w:val="center"/>
            <w:hideMark/>
          </w:tcPr>
          <w:p w14:paraId="45C01DE1"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4687</w:t>
            </w:r>
          </w:p>
        </w:tc>
      </w:tr>
      <w:tr w:rsidR="007E2C94" w:rsidRPr="007E2C94" w14:paraId="4C370509" w14:textId="77777777" w:rsidTr="00557BF3">
        <w:trPr>
          <w:trHeight w:val="32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1EDC6812"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08914C4A"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49286CE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hideMark/>
          </w:tcPr>
          <w:p w14:paraId="2EE5BDD8"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930</w:t>
            </w:r>
          </w:p>
        </w:tc>
        <w:tc>
          <w:tcPr>
            <w:tcW w:w="2343" w:type="dxa"/>
            <w:tcBorders>
              <w:top w:val="nil"/>
              <w:left w:val="nil"/>
              <w:bottom w:val="nil"/>
              <w:right w:val="nil"/>
            </w:tcBorders>
            <w:vAlign w:val="center"/>
          </w:tcPr>
          <w:p w14:paraId="3EB0D399"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896</w:t>
            </w:r>
          </w:p>
        </w:tc>
        <w:tc>
          <w:tcPr>
            <w:tcW w:w="2596" w:type="dxa"/>
            <w:tcBorders>
              <w:top w:val="nil"/>
              <w:left w:val="nil"/>
              <w:bottom w:val="nil"/>
              <w:right w:val="nil"/>
            </w:tcBorders>
            <w:vAlign w:val="center"/>
            <w:hideMark/>
          </w:tcPr>
          <w:p w14:paraId="20B25D0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675</w:t>
            </w:r>
          </w:p>
        </w:tc>
        <w:tc>
          <w:tcPr>
            <w:tcW w:w="1726" w:type="dxa"/>
            <w:tcBorders>
              <w:top w:val="nil"/>
              <w:left w:val="nil"/>
              <w:bottom w:val="nil"/>
              <w:right w:val="nil"/>
            </w:tcBorders>
            <w:vAlign w:val="center"/>
            <w:hideMark/>
          </w:tcPr>
          <w:p w14:paraId="75A814E8"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3095</w:t>
            </w:r>
          </w:p>
        </w:tc>
      </w:tr>
      <w:tr w:rsidR="007E2C94" w:rsidRPr="007E2C94" w14:paraId="33E2BD0A" w14:textId="77777777" w:rsidTr="00557BF3">
        <w:trPr>
          <w:cnfStyle w:val="000000100000" w:firstRow="0" w:lastRow="0" w:firstColumn="0" w:lastColumn="0" w:oddVBand="0" w:evenVBand="0" w:oddHBand="1" w:evenHBand="0" w:firstRowFirstColumn="0" w:firstRowLastColumn="0" w:lastRowFirstColumn="0" w:lastRowLastColumn="0"/>
          <w:trHeight w:val="236"/>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75C914BD"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3E2D9B22"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76A54695"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hideMark/>
          </w:tcPr>
          <w:p w14:paraId="3D91BD2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1508</w:t>
            </w:r>
          </w:p>
        </w:tc>
        <w:tc>
          <w:tcPr>
            <w:tcW w:w="2343" w:type="dxa"/>
            <w:tcBorders>
              <w:left w:val="nil"/>
              <w:right w:val="nil"/>
            </w:tcBorders>
            <w:vAlign w:val="center"/>
          </w:tcPr>
          <w:p w14:paraId="1B12B1A0"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1312</w:t>
            </w:r>
          </w:p>
        </w:tc>
        <w:tc>
          <w:tcPr>
            <w:tcW w:w="2596" w:type="dxa"/>
            <w:tcBorders>
              <w:left w:val="nil"/>
              <w:right w:val="nil"/>
            </w:tcBorders>
            <w:vAlign w:val="center"/>
            <w:hideMark/>
          </w:tcPr>
          <w:p w14:paraId="373517E6"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829</w:t>
            </w:r>
          </w:p>
        </w:tc>
        <w:tc>
          <w:tcPr>
            <w:tcW w:w="1726" w:type="dxa"/>
            <w:tcBorders>
              <w:left w:val="nil"/>
              <w:right w:val="nil"/>
            </w:tcBorders>
            <w:vAlign w:val="center"/>
            <w:hideMark/>
          </w:tcPr>
          <w:p w14:paraId="0AE2A50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1450</w:t>
            </w:r>
          </w:p>
        </w:tc>
      </w:tr>
      <w:tr w:rsidR="007E2C94" w:rsidRPr="007E2C94" w14:paraId="0F8DABB4" w14:textId="77777777" w:rsidTr="00557BF3">
        <w:trPr>
          <w:trHeight w:val="44"/>
        </w:trPr>
        <w:tc>
          <w:tcPr>
            <w:cnfStyle w:val="001000000000" w:firstRow="0" w:lastRow="0" w:firstColumn="1" w:lastColumn="0" w:oddVBand="0" w:evenVBand="0" w:oddHBand="0" w:evenHBand="0" w:firstRowFirstColumn="0" w:firstRowLastColumn="0" w:lastRowFirstColumn="0" w:lastRowLastColumn="0"/>
            <w:tcW w:w="951" w:type="dxa"/>
            <w:vMerge w:val="restart"/>
            <w:tcBorders>
              <w:top w:val="nil"/>
              <w:left w:val="nil"/>
              <w:bottom w:val="single" w:sz="4" w:space="0" w:color="7F7F7F"/>
              <w:right w:val="nil"/>
            </w:tcBorders>
            <w:hideMark/>
          </w:tcPr>
          <w:p w14:paraId="1C7AEFE4" w14:textId="77777777" w:rsidR="00557BF3" w:rsidRPr="007E2C94" w:rsidRDefault="00557BF3" w:rsidP="00557BF3">
            <w:pPr>
              <w:widowControl/>
              <w:autoSpaceDE/>
              <w:autoSpaceDN/>
              <w:spacing w:line="360" w:lineRule="auto"/>
              <w:jc w:val="both"/>
              <w:rPr>
                <w:rFonts w:eastAsia="Calibri"/>
                <w:color w:val="000000" w:themeColor="text1"/>
                <w:sz w:val="24"/>
                <w:szCs w:val="24"/>
                <w:lang w:val="en-US"/>
              </w:rPr>
            </w:pPr>
            <w:r w:rsidRPr="007E2C94">
              <w:rPr>
                <w:rFonts w:eastAsia="Calibri"/>
                <w:color w:val="000000" w:themeColor="text1"/>
                <w:sz w:val="24"/>
                <w:szCs w:val="24"/>
                <w:lang w:val="en-US"/>
              </w:rPr>
              <w:t>2</w:t>
            </w:r>
          </w:p>
        </w:tc>
        <w:tc>
          <w:tcPr>
            <w:tcW w:w="532" w:type="dxa"/>
            <w:vMerge w:val="restart"/>
            <w:tcBorders>
              <w:top w:val="nil"/>
              <w:left w:val="nil"/>
              <w:bottom w:val="single" w:sz="4" w:space="0" w:color="7F7F7F"/>
              <w:right w:val="nil"/>
            </w:tcBorders>
            <w:hideMark/>
          </w:tcPr>
          <w:p w14:paraId="3351CDB4"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w:t>
            </w:r>
          </w:p>
        </w:tc>
        <w:tc>
          <w:tcPr>
            <w:tcW w:w="502" w:type="dxa"/>
            <w:tcBorders>
              <w:top w:val="nil"/>
              <w:left w:val="nil"/>
              <w:bottom w:val="nil"/>
              <w:right w:val="nil"/>
            </w:tcBorders>
            <w:hideMark/>
          </w:tcPr>
          <w:p w14:paraId="644D3DFE"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02501DAE"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16</w:t>
            </w:r>
          </w:p>
        </w:tc>
        <w:tc>
          <w:tcPr>
            <w:tcW w:w="2343" w:type="dxa"/>
            <w:tcBorders>
              <w:top w:val="nil"/>
              <w:left w:val="nil"/>
              <w:bottom w:val="nil"/>
              <w:right w:val="nil"/>
            </w:tcBorders>
            <w:vAlign w:val="center"/>
          </w:tcPr>
          <w:p w14:paraId="568F5EF9"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17</w:t>
            </w:r>
          </w:p>
        </w:tc>
        <w:tc>
          <w:tcPr>
            <w:tcW w:w="2596" w:type="dxa"/>
            <w:tcBorders>
              <w:top w:val="nil"/>
              <w:left w:val="nil"/>
              <w:bottom w:val="nil"/>
              <w:right w:val="nil"/>
            </w:tcBorders>
            <w:vAlign w:val="center"/>
            <w:hideMark/>
          </w:tcPr>
          <w:p w14:paraId="553B4A3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22</w:t>
            </w:r>
          </w:p>
        </w:tc>
        <w:tc>
          <w:tcPr>
            <w:tcW w:w="1726" w:type="dxa"/>
            <w:tcBorders>
              <w:top w:val="nil"/>
              <w:left w:val="nil"/>
              <w:bottom w:val="nil"/>
              <w:right w:val="nil"/>
            </w:tcBorders>
            <w:vAlign w:val="center"/>
            <w:hideMark/>
          </w:tcPr>
          <w:p w14:paraId="5E9B86C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19</w:t>
            </w:r>
          </w:p>
        </w:tc>
      </w:tr>
      <w:tr w:rsidR="007E2C94" w:rsidRPr="007E2C94" w14:paraId="39A66A77" w14:textId="77777777" w:rsidTr="00557BF3">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4900C918"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3E2F7A1B"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3E6C363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hideMark/>
          </w:tcPr>
          <w:p w14:paraId="58690F6F"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547</w:t>
            </w:r>
          </w:p>
        </w:tc>
        <w:tc>
          <w:tcPr>
            <w:tcW w:w="2343" w:type="dxa"/>
            <w:tcBorders>
              <w:left w:val="nil"/>
              <w:right w:val="nil"/>
            </w:tcBorders>
            <w:vAlign w:val="center"/>
          </w:tcPr>
          <w:p w14:paraId="5181F04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549</w:t>
            </w:r>
          </w:p>
        </w:tc>
        <w:tc>
          <w:tcPr>
            <w:tcW w:w="2596" w:type="dxa"/>
            <w:tcBorders>
              <w:left w:val="nil"/>
              <w:right w:val="nil"/>
            </w:tcBorders>
            <w:vAlign w:val="center"/>
            <w:hideMark/>
          </w:tcPr>
          <w:p w14:paraId="00EC0DF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553</w:t>
            </w:r>
          </w:p>
        </w:tc>
        <w:tc>
          <w:tcPr>
            <w:tcW w:w="1726" w:type="dxa"/>
            <w:tcBorders>
              <w:left w:val="nil"/>
              <w:right w:val="nil"/>
            </w:tcBorders>
            <w:vAlign w:val="center"/>
            <w:hideMark/>
          </w:tcPr>
          <w:p w14:paraId="7AE18B35"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550</w:t>
            </w:r>
          </w:p>
        </w:tc>
      </w:tr>
      <w:tr w:rsidR="007E2C94" w:rsidRPr="007E2C94" w14:paraId="37BD1943"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404F2023"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3690AE70"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6780E2B7"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hideMark/>
          </w:tcPr>
          <w:p w14:paraId="56867320"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98</w:t>
            </w:r>
          </w:p>
        </w:tc>
        <w:tc>
          <w:tcPr>
            <w:tcW w:w="2343" w:type="dxa"/>
            <w:tcBorders>
              <w:top w:val="nil"/>
              <w:left w:val="nil"/>
              <w:bottom w:val="nil"/>
              <w:right w:val="nil"/>
            </w:tcBorders>
            <w:vAlign w:val="center"/>
          </w:tcPr>
          <w:p w14:paraId="7EFB7AFF"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98</w:t>
            </w:r>
          </w:p>
        </w:tc>
        <w:tc>
          <w:tcPr>
            <w:tcW w:w="2596" w:type="dxa"/>
            <w:tcBorders>
              <w:top w:val="nil"/>
              <w:left w:val="nil"/>
              <w:bottom w:val="nil"/>
              <w:right w:val="nil"/>
            </w:tcBorders>
            <w:vAlign w:val="center"/>
            <w:hideMark/>
          </w:tcPr>
          <w:p w14:paraId="10AA89D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501</w:t>
            </w:r>
          </w:p>
        </w:tc>
        <w:tc>
          <w:tcPr>
            <w:tcW w:w="1726" w:type="dxa"/>
            <w:tcBorders>
              <w:top w:val="nil"/>
              <w:left w:val="nil"/>
              <w:bottom w:val="nil"/>
              <w:right w:val="nil"/>
            </w:tcBorders>
            <w:vAlign w:val="center"/>
            <w:hideMark/>
          </w:tcPr>
          <w:p w14:paraId="7975D018"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99</w:t>
            </w:r>
          </w:p>
        </w:tc>
      </w:tr>
      <w:tr w:rsidR="007E2C94" w:rsidRPr="007E2C94" w14:paraId="27A8E4C3" w14:textId="77777777" w:rsidTr="00557BF3">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6C7EF295"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5D2D36C3"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2A9AC1C4"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hideMark/>
          </w:tcPr>
          <w:p w14:paraId="0E083766"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73</w:t>
            </w:r>
          </w:p>
        </w:tc>
        <w:tc>
          <w:tcPr>
            <w:tcW w:w="2343" w:type="dxa"/>
            <w:tcBorders>
              <w:left w:val="nil"/>
              <w:right w:val="nil"/>
            </w:tcBorders>
            <w:vAlign w:val="center"/>
          </w:tcPr>
          <w:p w14:paraId="6C420A8F"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70</w:t>
            </w:r>
          </w:p>
        </w:tc>
        <w:tc>
          <w:tcPr>
            <w:tcW w:w="2596" w:type="dxa"/>
            <w:tcBorders>
              <w:left w:val="nil"/>
              <w:right w:val="nil"/>
            </w:tcBorders>
            <w:vAlign w:val="center"/>
            <w:hideMark/>
          </w:tcPr>
          <w:p w14:paraId="3C9C0D3B"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742</w:t>
            </w:r>
          </w:p>
        </w:tc>
        <w:tc>
          <w:tcPr>
            <w:tcW w:w="1726" w:type="dxa"/>
            <w:tcBorders>
              <w:left w:val="nil"/>
              <w:right w:val="nil"/>
            </w:tcBorders>
            <w:vAlign w:val="center"/>
            <w:hideMark/>
          </w:tcPr>
          <w:p w14:paraId="49B45EE2"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0471</w:t>
            </w:r>
          </w:p>
        </w:tc>
      </w:tr>
      <w:tr w:rsidR="007E2C94" w:rsidRPr="007E2C94" w14:paraId="61E900FF"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155CCC75" w14:textId="77777777" w:rsidR="00557BF3" w:rsidRPr="007E2C94" w:rsidRDefault="00557BF3" w:rsidP="00557BF3">
            <w:pPr>
              <w:widowControl/>
              <w:autoSpaceDE/>
              <w:autoSpaceDN/>
              <w:rPr>
                <w:rFonts w:eastAsia="Calibri"/>
                <w:color w:val="000000" w:themeColor="text1"/>
                <w:sz w:val="24"/>
                <w:szCs w:val="24"/>
                <w:lang w:val="en-US"/>
              </w:rPr>
            </w:pPr>
          </w:p>
        </w:tc>
        <w:tc>
          <w:tcPr>
            <w:tcW w:w="532" w:type="dxa"/>
            <w:vMerge w:val="restart"/>
            <w:tcBorders>
              <w:top w:val="nil"/>
              <w:left w:val="nil"/>
              <w:bottom w:val="single" w:sz="4" w:space="0" w:color="7F7F7F"/>
              <w:right w:val="nil"/>
            </w:tcBorders>
            <w:hideMark/>
          </w:tcPr>
          <w:p w14:paraId="241C6026"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502" w:type="dxa"/>
            <w:tcBorders>
              <w:top w:val="nil"/>
              <w:left w:val="nil"/>
              <w:bottom w:val="nil"/>
              <w:right w:val="nil"/>
            </w:tcBorders>
            <w:hideMark/>
          </w:tcPr>
          <w:p w14:paraId="6FA15BC2"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1C4A0608"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714</w:t>
            </w:r>
          </w:p>
        </w:tc>
        <w:tc>
          <w:tcPr>
            <w:tcW w:w="2343" w:type="dxa"/>
            <w:tcBorders>
              <w:top w:val="nil"/>
              <w:left w:val="nil"/>
              <w:bottom w:val="nil"/>
              <w:right w:val="nil"/>
            </w:tcBorders>
            <w:vAlign w:val="center"/>
          </w:tcPr>
          <w:p w14:paraId="5ED631C1"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705</w:t>
            </w:r>
          </w:p>
        </w:tc>
        <w:tc>
          <w:tcPr>
            <w:tcW w:w="2596" w:type="dxa"/>
            <w:tcBorders>
              <w:top w:val="nil"/>
              <w:left w:val="nil"/>
              <w:bottom w:val="nil"/>
              <w:right w:val="nil"/>
            </w:tcBorders>
            <w:vAlign w:val="center"/>
            <w:hideMark/>
          </w:tcPr>
          <w:p w14:paraId="5A3F9294"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721</w:t>
            </w:r>
          </w:p>
        </w:tc>
        <w:tc>
          <w:tcPr>
            <w:tcW w:w="1726" w:type="dxa"/>
            <w:tcBorders>
              <w:top w:val="nil"/>
              <w:left w:val="nil"/>
              <w:bottom w:val="nil"/>
              <w:right w:val="nil"/>
            </w:tcBorders>
            <w:vAlign w:val="center"/>
            <w:hideMark/>
          </w:tcPr>
          <w:p w14:paraId="53E70CF5"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713</w:t>
            </w:r>
          </w:p>
        </w:tc>
      </w:tr>
      <w:tr w:rsidR="007E2C94" w:rsidRPr="007E2C94" w14:paraId="28B72733" w14:textId="77777777" w:rsidTr="00557BF3">
        <w:trPr>
          <w:cnfStyle w:val="000000100000" w:firstRow="0" w:lastRow="0" w:firstColumn="0" w:lastColumn="0" w:oddVBand="0" w:evenVBand="0" w:oddHBand="1"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42D8295A"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79B73F0E"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05FAE25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hideMark/>
          </w:tcPr>
          <w:p w14:paraId="04CAE161"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085</w:t>
            </w:r>
          </w:p>
        </w:tc>
        <w:tc>
          <w:tcPr>
            <w:tcW w:w="2343" w:type="dxa"/>
            <w:tcBorders>
              <w:left w:val="nil"/>
              <w:right w:val="nil"/>
            </w:tcBorders>
            <w:vAlign w:val="center"/>
          </w:tcPr>
          <w:p w14:paraId="763506AC"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081</w:t>
            </w:r>
          </w:p>
        </w:tc>
        <w:tc>
          <w:tcPr>
            <w:tcW w:w="2596" w:type="dxa"/>
            <w:tcBorders>
              <w:left w:val="nil"/>
              <w:right w:val="nil"/>
            </w:tcBorders>
            <w:vAlign w:val="center"/>
            <w:hideMark/>
          </w:tcPr>
          <w:p w14:paraId="6B4DFCC7"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094</w:t>
            </w:r>
          </w:p>
        </w:tc>
        <w:tc>
          <w:tcPr>
            <w:tcW w:w="1726" w:type="dxa"/>
            <w:tcBorders>
              <w:left w:val="nil"/>
              <w:right w:val="nil"/>
            </w:tcBorders>
            <w:vAlign w:val="center"/>
            <w:hideMark/>
          </w:tcPr>
          <w:p w14:paraId="29E747B8"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2088</w:t>
            </w:r>
          </w:p>
        </w:tc>
      </w:tr>
      <w:tr w:rsidR="007E2C94" w:rsidRPr="007E2C94" w14:paraId="3D41F5F6" w14:textId="77777777" w:rsidTr="00557BF3">
        <w:trPr>
          <w:trHeight w:val="95"/>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1567A2B3"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43D97855"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08EA1D6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hideMark/>
          </w:tcPr>
          <w:p w14:paraId="18771865"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886</w:t>
            </w:r>
          </w:p>
        </w:tc>
        <w:tc>
          <w:tcPr>
            <w:tcW w:w="2343" w:type="dxa"/>
            <w:tcBorders>
              <w:top w:val="nil"/>
              <w:left w:val="nil"/>
              <w:bottom w:val="nil"/>
              <w:right w:val="nil"/>
            </w:tcBorders>
            <w:vAlign w:val="center"/>
          </w:tcPr>
          <w:p w14:paraId="2BEF869A"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882</w:t>
            </w:r>
          </w:p>
        </w:tc>
        <w:tc>
          <w:tcPr>
            <w:tcW w:w="2596" w:type="dxa"/>
            <w:tcBorders>
              <w:top w:val="nil"/>
              <w:left w:val="nil"/>
              <w:bottom w:val="nil"/>
              <w:right w:val="nil"/>
            </w:tcBorders>
            <w:vAlign w:val="center"/>
            <w:hideMark/>
          </w:tcPr>
          <w:p w14:paraId="1F0B865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888</w:t>
            </w:r>
          </w:p>
        </w:tc>
        <w:tc>
          <w:tcPr>
            <w:tcW w:w="1726" w:type="dxa"/>
            <w:tcBorders>
              <w:top w:val="nil"/>
              <w:left w:val="nil"/>
              <w:bottom w:val="nil"/>
              <w:right w:val="nil"/>
            </w:tcBorders>
            <w:vAlign w:val="center"/>
            <w:hideMark/>
          </w:tcPr>
          <w:p w14:paraId="182E24AE"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888</w:t>
            </w:r>
          </w:p>
        </w:tc>
      </w:tr>
      <w:tr w:rsidR="007E2C94" w:rsidRPr="007E2C94" w14:paraId="00408B87" w14:textId="77777777" w:rsidTr="00557BF3">
        <w:trPr>
          <w:cnfStyle w:val="000000100000" w:firstRow="0" w:lastRow="0" w:firstColumn="0" w:lastColumn="0" w:oddVBand="0" w:evenVBand="0" w:oddHBand="1" w:evenHBand="0" w:firstRowFirstColumn="0" w:firstRowLastColumn="0" w:lastRowFirstColumn="0" w:lastRowLastColumn="0"/>
          <w:trHeight w:val="231"/>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2685B489"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726BC143"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2AE20AD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hideMark/>
          </w:tcPr>
          <w:p w14:paraId="3CC6E2B3"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755</w:t>
            </w:r>
          </w:p>
        </w:tc>
        <w:tc>
          <w:tcPr>
            <w:tcW w:w="2343" w:type="dxa"/>
            <w:tcBorders>
              <w:left w:val="nil"/>
              <w:right w:val="nil"/>
            </w:tcBorders>
            <w:vAlign w:val="center"/>
          </w:tcPr>
          <w:p w14:paraId="34F3CBE3"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750</w:t>
            </w:r>
          </w:p>
        </w:tc>
        <w:tc>
          <w:tcPr>
            <w:tcW w:w="2596" w:type="dxa"/>
            <w:tcBorders>
              <w:left w:val="nil"/>
              <w:right w:val="nil"/>
            </w:tcBorders>
            <w:vAlign w:val="center"/>
            <w:hideMark/>
          </w:tcPr>
          <w:p w14:paraId="07E19BA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743</w:t>
            </w:r>
          </w:p>
        </w:tc>
        <w:tc>
          <w:tcPr>
            <w:tcW w:w="1726" w:type="dxa"/>
            <w:tcBorders>
              <w:left w:val="nil"/>
              <w:right w:val="nil"/>
            </w:tcBorders>
            <w:vAlign w:val="center"/>
            <w:hideMark/>
          </w:tcPr>
          <w:p w14:paraId="751D4DDA"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1754</w:t>
            </w:r>
          </w:p>
        </w:tc>
      </w:tr>
      <w:tr w:rsidR="007E2C94" w:rsidRPr="007E2C94" w14:paraId="22260EA8" w14:textId="77777777" w:rsidTr="00557BF3">
        <w:trPr>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473559BD" w14:textId="77777777" w:rsidR="00557BF3" w:rsidRPr="007E2C94" w:rsidRDefault="00557BF3" w:rsidP="00557BF3">
            <w:pPr>
              <w:widowControl/>
              <w:autoSpaceDE/>
              <w:autoSpaceDN/>
              <w:rPr>
                <w:rFonts w:eastAsia="Calibri"/>
                <w:color w:val="000000" w:themeColor="text1"/>
                <w:sz w:val="24"/>
                <w:szCs w:val="24"/>
                <w:lang w:val="en-US"/>
              </w:rPr>
            </w:pPr>
          </w:p>
        </w:tc>
        <w:tc>
          <w:tcPr>
            <w:tcW w:w="532" w:type="dxa"/>
            <w:vMerge w:val="restart"/>
            <w:tcBorders>
              <w:top w:val="nil"/>
              <w:left w:val="nil"/>
              <w:bottom w:val="single" w:sz="4" w:space="0" w:color="7F7F7F"/>
              <w:right w:val="nil"/>
            </w:tcBorders>
            <w:hideMark/>
          </w:tcPr>
          <w:p w14:paraId="64C07B21" w14:textId="77777777" w:rsidR="00557BF3" w:rsidRPr="007E2C94" w:rsidRDefault="00557BF3" w:rsidP="00557BF3">
            <w:pPr>
              <w:widowControl/>
              <w:autoSpaceDE/>
              <w:autoSpaceDN/>
              <w:spacing w:line="360" w:lineRule="auto"/>
              <w:jc w:val="both"/>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502" w:type="dxa"/>
            <w:tcBorders>
              <w:top w:val="nil"/>
              <w:left w:val="nil"/>
              <w:bottom w:val="nil"/>
              <w:right w:val="nil"/>
            </w:tcBorders>
            <w:hideMark/>
          </w:tcPr>
          <w:p w14:paraId="4740968D"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w:t>
            </w:r>
          </w:p>
        </w:tc>
        <w:tc>
          <w:tcPr>
            <w:tcW w:w="989" w:type="dxa"/>
            <w:tcBorders>
              <w:top w:val="nil"/>
              <w:left w:val="nil"/>
              <w:bottom w:val="nil"/>
              <w:right w:val="nil"/>
            </w:tcBorders>
            <w:vAlign w:val="center"/>
            <w:hideMark/>
          </w:tcPr>
          <w:p w14:paraId="13DC78D7"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915</w:t>
            </w:r>
          </w:p>
        </w:tc>
        <w:tc>
          <w:tcPr>
            <w:tcW w:w="2343" w:type="dxa"/>
            <w:tcBorders>
              <w:top w:val="nil"/>
              <w:left w:val="nil"/>
              <w:bottom w:val="nil"/>
              <w:right w:val="nil"/>
            </w:tcBorders>
            <w:vAlign w:val="center"/>
          </w:tcPr>
          <w:p w14:paraId="0C148CE0"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910</w:t>
            </w:r>
          </w:p>
        </w:tc>
        <w:tc>
          <w:tcPr>
            <w:tcW w:w="2596" w:type="dxa"/>
            <w:tcBorders>
              <w:top w:val="nil"/>
              <w:left w:val="nil"/>
              <w:bottom w:val="nil"/>
              <w:right w:val="nil"/>
            </w:tcBorders>
            <w:vAlign w:val="center"/>
            <w:hideMark/>
          </w:tcPr>
          <w:p w14:paraId="0B6D2CC5"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2943</w:t>
            </w:r>
          </w:p>
        </w:tc>
        <w:tc>
          <w:tcPr>
            <w:tcW w:w="1726" w:type="dxa"/>
            <w:tcBorders>
              <w:top w:val="nil"/>
              <w:left w:val="nil"/>
              <w:bottom w:val="nil"/>
              <w:right w:val="nil"/>
            </w:tcBorders>
            <w:vAlign w:val="center"/>
            <w:hideMark/>
          </w:tcPr>
          <w:p w14:paraId="765B284D"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9570</w:t>
            </w:r>
          </w:p>
        </w:tc>
      </w:tr>
      <w:tr w:rsidR="007E2C94" w:rsidRPr="007E2C94" w14:paraId="598CB177" w14:textId="77777777" w:rsidTr="00557BF3">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290D0019"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72C99A58"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3B3304F3"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w:t>
            </w:r>
          </w:p>
        </w:tc>
        <w:tc>
          <w:tcPr>
            <w:tcW w:w="989" w:type="dxa"/>
            <w:tcBorders>
              <w:left w:val="nil"/>
              <w:right w:val="nil"/>
            </w:tcBorders>
            <w:vAlign w:val="center"/>
            <w:hideMark/>
          </w:tcPr>
          <w:p w14:paraId="2F51B62B"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147</w:t>
            </w:r>
          </w:p>
        </w:tc>
        <w:tc>
          <w:tcPr>
            <w:tcW w:w="2343" w:type="dxa"/>
            <w:tcBorders>
              <w:left w:val="nil"/>
              <w:right w:val="nil"/>
            </w:tcBorders>
            <w:vAlign w:val="center"/>
          </w:tcPr>
          <w:p w14:paraId="6CC66BE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137</w:t>
            </w:r>
          </w:p>
        </w:tc>
        <w:tc>
          <w:tcPr>
            <w:tcW w:w="2596" w:type="dxa"/>
            <w:tcBorders>
              <w:left w:val="nil"/>
              <w:right w:val="nil"/>
            </w:tcBorders>
            <w:vAlign w:val="center"/>
            <w:hideMark/>
          </w:tcPr>
          <w:p w14:paraId="13278146"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1.0172</w:t>
            </w:r>
          </w:p>
        </w:tc>
        <w:tc>
          <w:tcPr>
            <w:tcW w:w="1726" w:type="dxa"/>
            <w:tcBorders>
              <w:left w:val="nil"/>
              <w:right w:val="nil"/>
            </w:tcBorders>
            <w:vAlign w:val="center"/>
            <w:hideMark/>
          </w:tcPr>
          <w:p w14:paraId="6D971EFD"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7937</w:t>
            </w:r>
          </w:p>
        </w:tc>
      </w:tr>
      <w:tr w:rsidR="007E2C94" w:rsidRPr="007E2C94" w14:paraId="15FB5546" w14:textId="77777777" w:rsidTr="00E72E93">
        <w:trPr>
          <w:trHeight w:val="7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7F7F7F"/>
              <w:right w:val="nil"/>
            </w:tcBorders>
            <w:hideMark/>
          </w:tcPr>
          <w:p w14:paraId="05810F41"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bottom w:val="single" w:sz="4" w:space="0" w:color="7F7F7F"/>
              <w:right w:val="nil"/>
            </w:tcBorders>
            <w:hideMark/>
          </w:tcPr>
          <w:p w14:paraId="4332EF1B" w14:textId="77777777" w:rsidR="00557BF3" w:rsidRPr="007E2C94" w:rsidRDefault="00557BF3" w:rsidP="00557BF3">
            <w:pPr>
              <w:widowControl/>
              <w:autoSpaceDE/>
              <w:autoSpaceDN/>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p>
        </w:tc>
        <w:tc>
          <w:tcPr>
            <w:tcW w:w="502" w:type="dxa"/>
            <w:tcBorders>
              <w:top w:val="nil"/>
              <w:left w:val="nil"/>
              <w:bottom w:val="nil"/>
              <w:right w:val="nil"/>
            </w:tcBorders>
            <w:hideMark/>
          </w:tcPr>
          <w:p w14:paraId="140BA505"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2</w:t>
            </w:r>
          </w:p>
        </w:tc>
        <w:tc>
          <w:tcPr>
            <w:tcW w:w="989" w:type="dxa"/>
            <w:tcBorders>
              <w:top w:val="nil"/>
              <w:left w:val="nil"/>
              <w:bottom w:val="nil"/>
              <w:right w:val="nil"/>
            </w:tcBorders>
            <w:vAlign w:val="center"/>
            <w:hideMark/>
          </w:tcPr>
          <w:p w14:paraId="1DC66BDD"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9050</w:t>
            </w:r>
          </w:p>
        </w:tc>
        <w:tc>
          <w:tcPr>
            <w:tcW w:w="2343" w:type="dxa"/>
            <w:tcBorders>
              <w:top w:val="nil"/>
              <w:left w:val="nil"/>
              <w:bottom w:val="nil"/>
              <w:right w:val="nil"/>
            </w:tcBorders>
            <w:vAlign w:val="center"/>
          </w:tcPr>
          <w:p w14:paraId="6024B5D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9067</w:t>
            </w:r>
          </w:p>
        </w:tc>
        <w:tc>
          <w:tcPr>
            <w:tcW w:w="2596" w:type="dxa"/>
            <w:tcBorders>
              <w:top w:val="nil"/>
              <w:left w:val="nil"/>
              <w:bottom w:val="nil"/>
              <w:right w:val="nil"/>
            </w:tcBorders>
            <w:vAlign w:val="center"/>
            <w:hideMark/>
          </w:tcPr>
          <w:p w14:paraId="7B6171B7"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8988</w:t>
            </w:r>
          </w:p>
        </w:tc>
        <w:tc>
          <w:tcPr>
            <w:tcW w:w="1726" w:type="dxa"/>
            <w:tcBorders>
              <w:top w:val="nil"/>
              <w:left w:val="nil"/>
              <w:bottom w:val="nil"/>
              <w:right w:val="nil"/>
            </w:tcBorders>
            <w:vAlign w:val="center"/>
            <w:hideMark/>
          </w:tcPr>
          <w:p w14:paraId="64546D8B" w14:textId="77777777" w:rsidR="00557BF3" w:rsidRPr="007E2C94" w:rsidRDefault="00557BF3" w:rsidP="00557BF3">
            <w:pPr>
              <w:widowControl/>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7149</w:t>
            </w:r>
          </w:p>
        </w:tc>
      </w:tr>
      <w:tr w:rsidR="007E2C94" w:rsidRPr="007E2C94" w14:paraId="2FA827E9" w14:textId="77777777" w:rsidTr="00557BF3">
        <w:trPr>
          <w:cnfStyle w:val="000000100000" w:firstRow="0" w:lastRow="0" w:firstColumn="0" w:lastColumn="0" w:oddVBand="0" w:evenVBand="0" w:oddHBand="1" w:evenHBand="0" w:firstRowFirstColumn="0" w:firstRowLastColumn="0" w:lastRowFirstColumn="0" w:lastRowLastColumn="0"/>
          <w:trHeight w:val="156"/>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right w:val="nil"/>
            </w:tcBorders>
            <w:hideMark/>
          </w:tcPr>
          <w:p w14:paraId="660327DB" w14:textId="77777777" w:rsidR="00557BF3" w:rsidRPr="007E2C94" w:rsidRDefault="00557BF3" w:rsidP="00557BF3">
            <w:pPr>
              <w:widowControl/>
              <w:autoSpaceDE/>
              <w:autoSpaceDN/>
              <w:rPr>
                <w:rFonts w:eastAsia="Calibri"/>
                <w:color w:val="000000" w:themeColor="text1"/>
                <w:sz w:val="24"/>
                <w:szCs w:val="24"/>
                <w:lang w:val="en-US"/>
              </w:rPr>
            </w:pPr>
          </w:p>
        </w:tc>
        <w:tc>
          <w:tcPr>
            <w:tcW w:w="0" w:type="auto"/>
            <w:vMerge/>
            <w:tcBorders>
              <w:top w:val="nil"/>
              <w:left w:val="nil"/>
              <w:right w:val="nil"/>
            </w:tcBorders>
            <w:hideMark/>
          </w:tcPr>
          <w:p w14:paraId="221CFD10" w14:textId="77777777" w:rsidR="00557BF3" w:rsidRPr="007E2C94" w:rsidRDefault="00557BF3" w:rsidP="00557BF3">
            <w:pPr>
              <w:widowControl/>
              <w:autoSpaceDE/>
              <w:autoSpaceDN/>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p>
        </w:tc>
        <w:tc>
          <w:tcPr>
            <w:tcW w:w="502" w:type="dxa"/>
            <w:tcBorders>
              <w:left w:val="nil"/>
              <w:right w:val="nil"/>
            </w:tcBorders>
            <w:hideMark/>
          </w:tcPr>
          <w:p w14:paraId="4D2515FE"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5</w:t>
            </w:r>
          </w:p>
        </w:tc>
        <w:tc>
          <w:tcPr>
            <w:tcW w:w="989" w:type="dxa"/>
            <w:tcBorders>
              <w:left w:val="nil"/>
              <w:right w:val="nil"/>
            </w:tcBorders>
            <w:vAlign w:val="center"/>
            <w:hideMark/>
          </w:tcPr>
          <w:p w14:paraId="22C9A08B"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8074</w:t>
            </w:r>
          </w:p>
        </w:tc>
        <w:tc>
          <w:tcPr>
            <w:tcW w:w="2343" w:type="dxa"/>
            <w:tcBorders>
              <w:left w:val="nil"/>
              <w:right w:val="nil"/>
            </w:tcBorders>
            <w:vAlign w:val="center"/>
          </w:tcPr>
          <w:p w14:paraId="2C20C43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8064</w:t>
            </w:r>
          </w:p>
        </w:tc>
        <w:tc>
          <w:tcPr>
            <w:tcW w:w="2596" w:type="dxa"/>
            <w:tcBorders>
              <w:left w:val="nil"/>
              <w:right w:val="nil"/>
            </w:tcBorders>
            <w:vAlign w:val="center"/>
            <w:hideMark/>
          </w:tcPr>
          <w:p w14:paraId="00147C61"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7824</w:t>
            </w:r>
          </w:p>
        </w:tc>
        <w:tc>
          <w:tcPr>
            <w:tcW w:w="1726" w:type="dxa"/>
            <w:tcBorders>
              <w:left w:val="nil"/>
              <w:right w:val="nil"/>
            </w:tcBorders>
            <w:vAlign w:val="center"/>
            <w:hideMark/>
          </w:tcPr>
          <w:p w14:paraId="2CF43529" w14:textId="77777777" w:rsidR="00557BF3" w:rsidRPr="007E2C94" w:rsidRDefault="00557BF3" w:rsidP="00557BF3">
            <w:pPr>
              <w:widowControl/>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lang w:val="en-US"/>
              </w:rPr>
            </w:pPr>
            <w:r w:rsidRPr="007E2C94">
              <w:rPr>
                <w:rFonts w:eastAsia="Calibri"/>
                <w:color w:val="000000" w:themeColor="text1"/>
                <w:sz w:val="24"/>
                <w:szCs w:val="24"/>
                <w:lang w:val="en-US"/>
              </w:rPr>
              <w:t>0.6168</w:t>
            </w:r>
          </w:p>
        </w:tc>
      </w:tr>
    </w:tbl>
    <w:p w14:paraId="78C33FB7" w14:textId="50C966AD" w:rsidR="004928A8" w:rsidRPr="007E2C94" w:rsidRDefault="00557BF3" w:rsidP="002F24A8">
      <w:pPr>
        <w:pStyle w:val="Lgende"/>
        <w:spacing w:after="0" w:line="360" w:lineRule="auto"/>
        <w:rPr>
          <w:color w:val="000000" w:themeColor="text1"/>
          <w:sz w:val="24"/>
          <w:szCs w:val="24"/>
        </w:rPr>
      </w:pPr>
      <w:bookmarkStart w:id="575" w:name="_Toc195687675"/>
      <w:r w:rsidRPr="007E2C94">
        <w:rPr>
          <w:b/>
          <w:bCs/>
          <w:i w:val="0"/>
          <w:iCs w:val="0"/>
          <w:color w:val="000000" w:themeColor="text1"/>
          <w:sz w:val="24"/>
          <w:szCs w:val="24"/>
        </w:rPr>
        <w:t xml:space="preserve">Tableau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8</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color w:val="000000" w:themeColor="text1"/>
        </w:rPr>
        <w:t xml:space="preserve"> </w:t>
      </w:r>
      <w:r w:rsidRPr="007E2C94">
        <w:rPr>
          <w:i w:val="0"/>
          <w:iCs w:val="0"/>
          <w:color w:val="000000" w:themeColor="text1"/>
          <w:sz w:val="24"/>
          <w:szCs w:val="24"/>
        </w:rPr>
        <w:t>Fréquences naturelles non dimensionnelle (</w:t>
      </w:r>
      <m:oMath>
        <m:acc>
          <m:accPr>
            <m:chr m:val="̅"/>
            <m:ctrlPr>
              <w:rPr>
                <w:rFonts w:ascii="Cambria Math" w:hAnsi="Cambria Math"/>
                <w:i w:val="0"/>
                <w:iCs w:val="0"/>
                <w:color w:val="000000" w:themeColor="text1"/>
                <w:sz w:val="24"/>
                <w:szCs w:val="24"/>
              </w:rPr>
            </m:ctrlPr>
          </m:accPr>
          <m:e>
            <m:r>
              <m:rPr>
                <m:sty m:val="bi"/>
              </m:rPr>
              <w:rPr>
                <w:rFonts w:ascii="Cambria Math" w:hAnsi="Cambria Math"/>
                <w:color w:val="000000" w:themeColor="text1"/>
                <w:sz w:val="24"/>
                <w:szCs w:val="24"/>
              </w:rPr>
              <m:t>β</m:t>
            </m:r>
          </m:e>
        </m:acc>
        <m:r>
          <w:rPr>
            <w:rFonts w:ascii="Cambria Math" w:hAnsi="Cambria Math"/>
            <w:color w:val="000000" w:themeColor="text1"/>
            <w:sz w:val="24"/>
            <w:szCs w:val="24"/>
          </w:rPr>
          <m:t xml:space="preserve">) </m:t>
        </m:r>
      </m:oMath>
      <w:r w:rsidRPr="007E2C94">
        <w:rPr>
          <w:i w:val="0"/>
          <w:iCs w:val="0"/>
          <w:color w:val="000000" w:themeColor="text1"/>
          <w:sz w:val="24"/>
          <w:szCs w:val="24"/>
        </w:rPr>
        <w:t>des plaques rectangulaires Al/Al₂O₃.</w:t>
      </w:r>
      <w:bookmarkEnd w:id="575"/>
    </w:p>
    <w:p w14:paraId="79D9A988" w14:textId="77777777" w:rsidR="0059285E" w:rsidRPr="007E2C94" w:rsidRDefault="0059285E" w:rsidP="0059285E">
      <w:pPr>
        <w:rPr>
          <w:color w:val="000000" w:themeColor="text1"/>
        </w:rPr>
      </w:pPr>
      <w:bookmarkStart w:id="576" w:name="_Hlk188538188"/>
    </w:p>
    <w:p w14:paraId="46CDC4D4" w14:textId="3E89B966" w:rsidR="00E73D25" w:rsidRPr="007E2C94" w:rsidRDefault="00E73D25" w:rsidP="009C2AA6">
      <w:pPr>
        <w:pStyle w:val="Paragraphedeliste"/>
        <w:keepNext/>
        <w:widowControl/>
        <w:numPr>
          <w:ilvl w:val="0"/>
          <w:numId w:val="33"/>
        </w:numPr>
        <w:autoSpaceDE/>
        <w:autoSpaceDN/>
        <w:spacing w:line="360" w:lineRule="auto"/>
        <w:jc w:val="both"/>
        <w:outlineLvl w:val="2"/>
        <w:rPr>
          <w:rFonts w:asciiTheme="majorBidi" w:hAnsiTheme="majorBidi" w:cstheme="majorBidi"/>
          <w:color w:val="000000" w:themeColor="text1"/>
        </w:rPr>
      </w:pPr>
      <w:bookmarkStart w:id="577" w:name="_Toc195689122"/>
      <w:r w:rsidRPr="007E2C94">
        <w:rPr>
          <w:rFonts w:cs="Arial"/>
          <w:b/>
          <w:iCs/>
          <w:color w:val="000000" w:themeColor="text1"/>
          <w:sz w:val="24"/>
          <w:szCs w:val="26"/>
          <w:lang w:val="en-GB" w:eastAsia="en-GB"/>
        </w:rPr>
        <w:t xml:space="preserve">Vibration libre des plaques </w:t>
      </w:r>
      <w:bookmarkEnd w:id="576"/>
      <w:r w:rsidR="00564891" w:rsidRPr="007E2C94">
        <w:rPr>
          <w:rFonts w:cs="Arial"/>
          <w:b/>
          <w:iCs/>
          <w:color w:val="000000" w:themeColor="text1"/>
          <w:sz w:val="24"/>
          <w:szCs w:val="26"/>
          <w:lang w:val="en-GB" w:eastAsia="en-GB"/>
        </w:rPr>
        <w:t>biaises</w:t>
      </w:r>
      <w:bookmarkEnd w:id="577"/>
    </w:p>
    <w:p w14:paraId="7DA11FEA" w14:textId="08DE2F2C" w:rsidR="00557BF3" w:rsidRPr="007E2C94" w:rsidRDefault="00557BF3" w:rsidP="000C3EAA">
      <w:pPr>
        <w:keepNext/>
        <w:widowControl/>
        <w:autoSpaceDE/>
        <w:autoSpaceDN/>
        <w:spacing w:line="360" w:lineRule="auto"/>
        <w:jc w:val="both"/>
        <w:outlineLvl w:val="2"/>
        <w:rPr>
          <w:rFonts w:asciiTheme="majorBidi" w:hAnsiTheme="majorBidi" w:cstheme="majorBidi"/>
          <w:color w:val="000000" w:themeColor="text1"/>
        </w:rPr>
      </w:pPr>
      <w:bookmarkStart w:id="578" w:name="_Toc195689123"/>
      <w:r w:rsidRPr="007E2C94">
        <w:rPr>
          <w:rFonts w:asciiTheme="majorBidi" w:hAnsiTheme="majorBidi" w:cstheme="majorBidi"/>
          <w:color w:val="000000" w:themeColor="text1"/>
        </w:rPr>
        <w:t xml:space="preserve">Les plaques biaises sont largement utilisées dans diverses disciplines de l'ingénierie, telles que l'aéronautique, le génie civil, le génie maritime et le génie mécanique. Morley </w:t>
      </w:r>
      <w:r w:rsidR="003B4FD9" w:rsidRPr="007E2C94">
        <w:rPr>
          <w:rFonts w:asciiTheme="majorBidi" w:hAnsiTheme="majorBidi" w:cstheme="majorBidi"/>
          <w:color w:val="000000" w:themeColor="text1"/>
        </w:rPr>
        <w:t xml:space="preserve"> </w:t>
      </w:r>
      <w:r w:rsidR="003B4FD9"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263MAoBD","properties":{"formattedCitation":"[224]","plainCitation":"[224]","noteIndex":0},"citationItems":[{"id":"05EnRE1g/vPJZ8zHO","uris":["http://zotero.org/users/local/Jac4T2U4/items/ULTQSNF2"],"itemData":{"id":1023,"type":"article-journal","container-title":"(No Title)","title":"Skew plates and structures","author":[{"family":"Morley","given":"Leslie Sydney Dennis"}],"issued":{"date-parts":[["1963"]]}}}],"schema":"https://github.com/citation-style-language/schema/raw/master/csl-citation.json"} </w:instrText>
      </w:r>
      <w:r w:rsidR="003B4FD9" w:rsidRPr="007E2C94">
        <w:rPr>
          <w:rFonts w:asciiTheme="majorBidi" w:hAnsiTheme="majorBidi" w:cstheme="majorBidi"/>
          <w:color w:val="000000" w:themeColor="text1"/>
        </w:rPr>
        <w:fldChar w:fldCharType="separate"/>
      </w:r>
      <w:r w:rsidR="000C3EAA" w:rsidRPr="007E2C94">
        <w:rPr>
          <w:color w:val="000000" w:themeColor="text1"/>
          <w:sz w:val="24"/>
        </w:rPr>
        <w:t>[224]</w:t>
      </w:r>
      <w:r w:rsidR="003B4FD9" w:rsidRPr="007E2C94">
        <w:rPr>
          <w:rFonts w:asciiTheme="majorBidi" w:hAnsiTheme="majorBidi" w:cstheme="majorBidi"/>
          <w:color w:val="000000" w:themeColor="text1"/>
        </w:rPr>
        <w:fldChar w:fldCharType="end"/>
      </w:r>
      <w:r w:rsidR="003B4FD9"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rPr>
        <w:t>a mené l'étude originale sur ce type de plaque. Plusieurs approches numériques ont été proposées pour l'étude efficace des plaques biaises en raison de la complexité des méthodes analytiques.</w:t>
      </w:r>
      <w:bookmarkEnd w:id="578"/>
    </w:p>
    <w:p w14:paraId="43982A84" w14:textId="3FA3D6E8" w:rsidR="000E291A" w:rsidRPr="007E2C94" w:rsidRDefault="00557BF3" w:rsidP="000E291A">
      <w:pPr>
        <w:pStyle w:val="NormalWeb"/>
        <w:spacing w:before="0" w:beforeAutospacing="0" w:after="0" w:afterAutospacing="0" w:line="360" w:lineRule="auto"/>
        <w:jc w:val="both"/>
        <w:rPr>
          <w:rFonts w:asciiTheme="majorBidi" w:hAnsiTheme="majorBidi" w:cstheme="majorBidi"/>
          <w:color w:val="000000" w:themeColor="text1"/>
        </w:rPr>
      </w:pPr>
      <w:r w:rsidRPr="007E2C94">
        <w:rPr>
          <w:rFonts w:asciiTheme="majorBidi" w:hAnsiTheme="majorBidi" w:cstheme="majorBidi"/>
          <w:color w:val="000000" w:themeColor="text1"/>
        </w:rPr>
        <w:t xml:space="preserve">Le tableau </w:t>
      </w:r>
      <w:r w:rsidR="00651643" w:rsidRPr="007E2C94">
        <w:rPr>
          <w:rFonts w:asciiTheme="majorBidi" w:hAnsiTheme="majorBidi" w:cstheme="majorBidi"/>
          <w:color w:val="000000" w:themeColor="text1"/>
        </w:rPr>
        <w:t>4.19</w:t>
      </w:r>
      <w:r w:rsidRPr="007E2C94">
        <w:rPr>
          <w:rFonts w:asciiTheme="majorBidi" w:hAnsiTheme="majorBidi" w:cstheme="majorBidi"/>
          <w:color w:val="000000" w:themeColor="text1"/>
        </w:rPr>
        <w:t xml:space="preserve"> présente les fréquences naturelles </w:t>
      </w:r>
      <w:r w:rsidR="003B4FD9" w:rsidRPr="007E2C94">
        <w:rPr>
          <w:rFonts w:asciiTheme="majorBidi" w:hAnsiTheme="majorBidi" w:cstheme="majorBidi"/>
          <w:color w:val="000000" w:themeColor="text1"/>
        </w:rPr>
        <w:t xml:space="preserve">non dimensionnelle </w:t>
      </w:r>
      <m:oMath>
        <m:d>
          <m:dPr>
            <m:ctrlPr>
              <w:rPr>
                <w:rFonts w:ascii="Cambria Math" w:eastAsia="Calibri" w:hAnsi="Cambria Math"/>
                <w:color w:val="000000" w:themeColor="text1"/>
                <w:lang w:eastAsia="en-US"/>
              </w:rPr>
            </m:ctrlPr>
          </m:dPr>
          <m:e>
            <m:acc>
              <m:accPr>
                <m:chr m:val="̅"/>
                <m:ctrlPr>
                  <w:rPr>
                    <w:rFonts w:ascii="Cambria Math" w:eastAsia="Calibri" w:hAnsi="Cambria Math"/>
                    <w:color w:val="000000" w:themeColor="text1"/>
                    <w:lang w:eastAsia="en-US"/>
                  </w:rPr>
                </m:ctrlPr>
              </m:accPr>
              <m:e>
                <m:r>
                  <m:rPr>
                    <m:sty m:val="b"/>
                  </m:rPr>
                  <w:rPr>
                    <w:rFonts w:ascii="Cambria Math" w:eastAsia="Calibri" w:hAnsi="Cambria Math"/>
                    <w:color w:val="000000" w:themeColor="text1"/>
                    <w:lang w:eastAsia="en-US"/>
                  </w:rPr>
                  <m:t>ω</m:t>
                </m:r>
              </m:e>
            </m:acc>
          </m:e>
        </m:d>
      </m:oMath>
      <w:r w:rsidR="003B4FD9" w:rsidRPr="007E2C94">
        <w:rPr>
          <w:rFonts w:eastAsia="Calibri"/>
          <w:color w:val="000000" w:themeColor="text1"/>
          <w:lang w:eastAsia="en-US"/>
        </w:rPr>
        <w:t xml:space="preserve"> </w:t>
      </w:r>
      <w:r w:rsidRPr="007E2C94">
        <w:rPr>
          <w:rFonts w:asciiTheme="majorBidi" w:hAnsiTheme="majorBidi" w:cstheme="majorBidi"/>
          <w:color w:val="000000" w:themeColor="text1"/>
        </w:rPr>
        <w:t xml:space="preserve">des trois premiers modes pour des plaques biaises </w:t>
      </w:r>
      <w:r w:rsidR="00AB2C61" w:rsidRPr="007E2C94">
        <w:rPr>
          <w:color w:val="000000" w:themeColor="text1"/>
        </w:rPr>
        <w:t>en Aluminium/Zirconia-1 (ZrO₂-1) avec des conditions de support SSSS et CCCC, un angle d'inclinaison fixe de θ = 45°, et un rapport l/h = 10.</w:t>
      </w:r>
      <w:r w:rsidRPr="007E2C94">
        <w:rPr>
          <w:rFonts w:asciiTheme="majorBidi" w:hAnsiTheme="majorBidi" w:cstheme="majorBidi"/>
          <w:color w:val="000000" w:themeColor="text1"/>
        </w:rPr>
        <w:t xml:space="preserve"> L'analyse a utilisé un maillage de 16 × 16 (Figure </w:t>
      </w:r>
      <w:r w:rsidR="00AB2C61" w:rsidRPr="007E2C94">
        <w:rPr>
          <w:rFonts w:asciiTheme="majorBidi" w:hAnsiTheme="majorBidi" w:cstheme="majorBidi"/>
          <w:color w:val="000000" w:themeColor="text1"/>
        </w:rPr>
        <w:t>4.22</w:t>
      </w:r>
      <w:r w:rsidRPr="007E2C94">
        <w:rPr>
          <w:rFonts w:asciiTheme="majorBidi" w:hAnsiTheme="majorBidi" w:cstheme="majorBidi"/>
          <w:color w:val="000000" w:themeColor="text1"/>
        </w:rPr>
        <w:t xml:space="preserve">(b)) avec une valeur de gradient </w:t>
      </w:r>
      <w:r w:rsidRPr="007E2C94">
        <w:rPr>
          <w:rFonts w:ascii="Cambria Math" w:hAnsi="Cambria Math" w:cs="Cambria Math"/>
          <w:color w:val="000000" w:themeColor="text1"/>
        </w:rPr>
        <w:t>𝑝</w:t>
      </w:r>
      <w:r w:rsidRPr="007E2C94">
        <w:rPr>
          <w:rFonts w:asciiTheme="majorBidi" w:hAnsiTheme="majorBidi" w:cstheme="majorBidi"/>
          <w:color w:val="000000" w:themeColor="text1"/>
        </w:rPr>
        <w:t xml:space="preserve"> allant de 0 à 3. Les résultats montrent une bonne concordance avec ceux obtenus à partir de la méthode Q4cs de Katili et al. </w:t>
      </w:r>
      <w:r w:rsidR="0050350E"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F2n29nGB","properties":{"formattedCitation":"[225]","plainCitation":"[225]","noteIndex":0},"citationItems":[{"id":"05EnRE1g/1fFqmkTE","uris":["http://zotero.org/users/local/Jac4T2U4/items/GPGY45ZK"],"itemData":{"id":1024,"type":"article-journal","container-title":"Composite Structures","note":"ISBN: 0263-8223\npublisher: Elsevier","page":"113514","title":"On static and free vibration analysis of FGM plates using an efficient quadrilateral finite element based on DSPM","volume":"261","author":[{"family":"Katili","given":"Irwan"},{"family":"Batoz","given":"Jean-Louis"},{"family":"Maknun","given":"Imam Jauhari"},{"family":"Katili","given":"Andi Makarim"}],"issued":{"date-parts":[["2021"]]}}}],"schema":"https://github.com/citation-style-language/schema/raw/master/csl-citation.json"} </w:instrText>
      </w:r>
      <w:r w:rsidR="0050350E" w:rsidRPr="007E2C94">
        <w:rPr>
          <w:rFonts w:asciiTheme="majorBidi" w:hAnsiTheme="majorBidi" w:cstheme="majorBidi"/>
          <w:color w:val="000000" w:themeColor="text1"/>
        </w:rPr>
        <w:fldChar w:fldCharType="separate"/>
      </w:r>
      <w:r w:rsidR="000C3EAA" w:rsidRPr="007E2C94">
        <w:rPr>
          <w:color w:val="000000" w:themeColor="text1"/>
        </w:rPr>
        <w:t>[225]</w:t>
      </w:r>
      <w:r w:rsidR="0050350E" w:rsidRPr="007E2C94">
        <w:rPr>
          <w:rFonts w:asciiTheme="majorBidi" w:hAnsiTheme="majorBidi" w:cstheme="majorBidi"/>
          <w:color w:val="000000" w:themeColor="text1"/>
        </w:rPr>
        <w:fldChar w:fldCharType="end"/>
      </w:r>
      <w:r w:rsidR="0050350E"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rPr>
        <w:t>et de la méthode kp-Ritz sans éléments de Zhao et al</w:t>
      </w:r>
      <w:r w:rsidR="0050350E" w:rsidRPr="007E2C94">
        <w:rPr>
          <w:rFonts w:asciiTheme="majorBidi" w:hAnsiTheme="majorBidi" w:cstheme="majorBidi"/>
          <w:color w:val="000000" w:themeColor="text1"/>
        </w:rPr>
        <w:t xml:space="preserve"> </w:t>
      </w:r>
      <w:r w:rsidR="0050350E"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COclI9xs","properties":{"formattedCitation":"[116]","plainCitation":"[116]","noteIndex":0},"citationItems":[{"id":"05EnRE1g/FdKOLZrv","uris":["http://zotero.org/users/local/Jac4T2U4/items/UTMPN8SL"],"itemData":{"id":237,"type":"article-journal","container-title":"Journal of sound and Vibration","issue":"3-5","note":"ISBN: 0022-460X\npublisher: Elsevier","page":"918-939","title":"Free vibration analysis of functionally graded plates using the element-free kp-Ritz method","volume":"319","author":[{"family":"Zhao","given":"Xin"},{"family":"Lee","given":"Y. Y."},{"family":"Liew","given":"Kim Meow"}],"issued":{"date-parts":[["2009"]]}}}],"schema":"https://github.com/citation-style-language/schema/raw/master/csl-citation.json"} </w:instrText>
      </w:r>
      <w:r w:rsidR="0050350E" w:rsidRPr="007E2C94">
        <w:rPr>
          <w:rFonts w:asciiTheme="majorBidi" w:hAnsiTheme="majorBidi" w:cstheme="majorBidi"/>
          <w:color w:val="000000" w:themeColor="text1"/>
        </w:rPr>
        <w:fldChar w:fldCharType="separate"/>
      </w:r>
      <w:r w:rsidR="009763E0" w:rsidRPr="007E2C94">
        <w:rPr>
          <w:color w:val="000000" w:themeColor="text1"/>
        </w:rPr>
        <w:t>[116]</w:t>
      </w:r>
      <w:r w:rsidR="0050350E" w:rsidRPr="007E2C94">
        <w:rPr>
          <w:rFonts w:asciiTheme="majorBidi" w:hAnsiTheme="majorBidi" w:cstheme="majorBidi"/>
          <w:color w:val="000000" w:themeColor="text1"/>
        </w:rPr>
        <w:fldChar w:fldCharType="end"/>
      </w:r>
      <w:r w:rsidRPr="007E2C94">
        <w:rPr>
          <w:rFonts w:asciiTheme="majorBidi" w:hAnsiTheme="majorBidi" w:cstheme="majorBidi"/>
          <w:color w:val="000000" w:themeColor="text1"/>
        </w:rPr>
        <w:t xml:space="preserve">. Cela confirme l'efficacité et la fiabilité de la formulation actuelle pour les plaques FG avec des géométries complexes. Les trois premiers modes de déformation d'une plaque </w:t>
      </w:r>
      <w:r w:rsidR="00AB2C61" w:rsidRPr="007E2C94">
        <w:rPr>
          <w:rFonts w:asciiTheme="majorBidi" w:hAnsiTheme="majorBidi" w:cstheme="majorBidi"/>
          <w:color w:val="000000" w:themeColor="text1"/>
        </w:rPr>
        <w:t xml:space="preserve">biaises </w:t>
      </w:r>
      <w:r w:rsidRPr="007E2C94">
        <w:rPr>
          <w:rFonts w:asciiTheme="majorBidi" w:hAnsiTheme="majorBidi" w:cstheme="majorBidi"/>
          <w:color w:val="000000" w:themeColor="text1"/>
        </w:rPr>
        <w:t xml:space="preserve">FG </w:t>
      </w:r>
      <w:r w:rsidR="00D04666" w:rsidRPr="007E2C94">
        <w:rPr>
          <w:rFonts w:asciiTheme="majorBidi" w:hAnsiTheme="majorBidi" w:cstheme="majorBidi"/>
          <w:color w:val="000000" w:themeColor="text1"/>
        </w:rPr>
        <w:t>simplement appuyée</w:t>
      </w:r>
      <w:r w:rsidRPr="007E2C94">
        <w:rPr>
          <w:rFonts w:asciiTheme="majorBidi" w:hAnsiTheme="majorBidi" w:cstheme="majorBidi"/>
          <w:color w:val="000000" w:themeColor="text1"/>
        </w:rPr>
        <w:t xml:space="preserve"> sont représentés dans la figure </w:t>
      </w:r>
      <w:r w:rsidR="00AB2C61" w:rsidRPr="007E2C94">
        <w:rPr>
          <w:rFonts w:asciiTheme="majorBidi" w:hAnsiTheme="majorBidi" w:cstheme="majorBidi"/>
          <w:color w:val="000000" w:themeColor="text1"/>
        </w:rPr>
        <w:t>4.24 pour</w:t>
      </w:r>
      <w:r w:rsidRPr="007E2C94">
        <w:rPr>
          <w:rFonts w:asciiTheme="majorBidi" w:hAnsiTheme="majorBidi" w:cstheme="majorBidi"/>
          <w:color w:val="000000" w:themeColor="text1"/>
        </w:rPr>
        <w:t xml:space="preserve"> </w:t>
      </w:r>
      <w:r w:rsidR="00AB2C61" w:rsidRPr="007E2C94">
        <w:rPr>
          <w:rFonts w:asciiTheme="majorBidi" w:hAnsiTheme="majorBidi" w:cstheme="majorBidi"/>
          <w:color w:val="000000" w:themeColor="text1"/>
        </w:rPr>
        <w:t>l</w:t>
      </w:r>
      <w:r w:rsidRPr="007E2C94">
        <w:rPr>
          <w:rFonts w:asciiTheme="majorBidi" w:hAnsiTheme="majorBidi" w:cstheme="majorBidi"/>
          <w:color w:val="000000" w:themeColor="text1"/>
        </w:rPr>
        <w:t xml:space="preserve">/h = 10 et </w:t>
      </w:r>
      <w:r w:rsidRPr="007E2C94">
        <w:rPr>
          <w:rFonts w:ascii="Cambria Math" w:hAnsi="Cambria Math" w:cs="Cambria Math"/>
          <w:color w:val="000000" w:themeColor="text1"/>
        </w:rPr>
        <w:t>𝑝</w:t>
      </w:r>
      <w:r w:rsidRPr="007E2C94">
        <w:rPr>
          <w:rFonts w:asciiTheme="majorBidi" w:hAnsiTheme="majorBidi" w:cstheme="majorBidi"/>
          <w:color w:val="000000" w:themeColor="text1"/>
        </w:rPr>
        <w:t xml:space="preserve"> = 2.</w:t>
      </w:r>
      <w:r w:rsidR="002F24A8"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rPr>
        <w:t xml:space="preserve">Selon le tableau </w:t>
      </w:r>
      <w:r w:rsidR="00AB2C61" w:rsidRPr="007E2C94">
        <w:rPr>
          <w:rFonts w:asciiTheme="majorBidi" w:hAnsiTheme="majorBidi" w:cstheme="majorBidi"/>
          <w:color w:val="000000" w:themeColor="text1"/>
        </w:rPr>
        <w:t>4.19</w:t>
      </w:r>
      <w:r w:rsidRPr="007E2C94">
        <w:rPr>
          <w:rFonts w:asciiTheme="majorBidi" w:hAnsiTheme="majorBidi" w:cstheme="majorBidi"/>
          <w:color w:val="000000" w:themeColor="text1"/>
        </w:rPr>
        <w:t>, les</w:t>
      </w:r>
      <w:r w:rsidR="00AB2C61" w:rsidRPr="007E2C94">
        <w:rPr>
          <w:rFonts w:asciiTheme="majorBidi" w:hAnsiTheme="majorBidi" w:cstheme="majorBidi"/>
          <w:color w:val="000000" w:themeColor="text1"/>
        </w:rPr>
        <w:t xml:space="preserve"> fréquences</w:t>
      </w:r>
      <w:r w:rsidRPr="007E2C94">
        <w:rPr>
          <w:rFonts w:asciiTheme="majorBidi" w:hAnsiTheme="majorBidi" w:cstheme="majorBidi"/>
          <w:color w:val="000000" w:themeColor="text1"/>
        </w:rPr>
        <w:t xml:space="preserve"> </w:t>
      </w:r>
      <w:r w:rsidR="00AB2C61" w:rsidRPr="007E2C94">
        <w:rPr>
          <w:rFonts w:asciiTheme="majorBidi" w:hAnsiTheme="majorBidi" w:cstheme="majorBidi"/>
          <w:color w:val="000000" w:themeColor="text1"/>
        </w:rPr>
        <w:t xml:space="preserve">naturelles non </w:t>
      </w:r>
      <w:r w:rsidR="000E291A" w:rsidRPr="007E2C94">
        <w:rPr>
          <w:rFonts w:asciiTheme="majorBidi" w:hAnsiTheme="majorBidi" w:cstheme="majorBidi"/>
          <w:color w:val="000000" w:themeColor="text1"/>
        </w:rPr>
        <w:t>dimensionnelles</w:t>
      </w:r>
      <w:r w:rsidR="00AB2C61" w:rsidRPr="007E2C94">
        <w:rPr>
          <w:rFonts w:asciiTheme="majorBidi" w:hAnsiTheme="majorBidi" w:cstheme="majorBidi"/>
          <w:color w:val="000000" w:themeColor="text1"/>
        </w:rPr>
        <w:t xml:space="preserve"> </w:t>
      </w:r>
      <m:oMath>
        <m:d>
          <m:dPr>
            <m:ctrlPr>
              <w:rPr>
                <w:rFonts w:ascii="Cambria Math" w:eastAsia="Calibri" w:hAnsi="Cambria Math"/>
                <w:color w:val="000000" w:themeColor="text1"/>
                <w:lang w:eastAsia="en-US"/>
              </w:rPr>
            </m:ctrlPr>
          </m:dPr>
          <m:e>
            <m:acc>
              <m:accPr>
                <m:chr m:val="̅"/>
                <m:ctrlPr>
                  <w:rPr>
                    <w:rFonts w:ascii="Cambria Math" w:eastAsia="Calibri" w:hAnsi="Cambria Math"/>
                    <w:color w:val="000000" w:themeColor="text1"/>
                    <w:lang w:eastAsia="en-US"/>
                  </w:rPr>
                </m:ctrlPr>
              </m:accPr>
              <m:e>
                <m:r>
                  <m:rPr>
                    <m:sty m:val="b"/>
                  </m:rPr>
                  <w:rPr>
                    <w:rFonts w:ascii="Cambria Math" w:eastAsia="Calibri" w:hAnsi="Cambria Math"/>
                    <w:color w:val="000000" w:themeColor="text1"/>
                    <w:lang w:eastAsia="en-US"/>
                  </w:rPr>
                  <m:t>ω</m:t>
                </m:r>
              </m:e>
            </m:acc>
          </m:e>
        </m:d>
      </m:oMath>
      <w:r w:rsidR="00AB2C61" w:rsidRPr="007E2C94">
        <w:rPr>
          <w:rFonts w:eastAsia="Calibri"/>
          <w:color w:val="000000" w:themeColor="text1"/>
          <w:lang w:eastAsia="en-US"/>
        </w:rPr>
        <w:t xml:space="preserve"> </w:t>
      </w:r>
      <w:r w:rsidRPr="007E2C94">
        <w:rPr>
          <w:rFonts w:asciiTheme="majorBidi" w:hAnsiTheme="majorBidi" w:cstheme="majorBidi"/>
          <w:color w:val="000000" w:themeColor="text1"/>
        </w:rPr>
        <w:t xml:space="preserve">diminuent à mesure que </w:t>
      </w:r>
      <w:r w:rsidR="002A0438" w:rsidRPr="007E2C94">
        <w:rPr>
          <w:rFonts w:asciiTheme="majorBidi" w:hAnsiTheme="majorBidi" w:cstheme="majorBidi"/>
          <w:color w:val="000000" w:themeColor="text1"/>
        </w:rPr>
        <w:t>l’indice de gradient de puissance</w:t>
      </w:r>
      <w:r w:rsidRPr="007E2C94">
        <w:rPr>
          <w:rFonts w:asciiTheme="majorBidi" w:hAnsiTheme="majorBidi" w:cstheme="majorBidi"/>
          <w:color w:val="000000" w:themeColor="text1"/>
        </w:rPr>
        <w:t xml:space="preserve"> </w:t>
      </w:r>
      <w:r w:rsidRPr="007E2C94">
        <w:rPr>
          <w:rFonts w:ascii="Cambria Math" w:hAnsi="Cambria Math" w:cs="Cambria Math"/>
          <w:color w:val="000000" w:themeColor="text1"/>
        </w:rPr>
        <w:t>𝑝</w:t>
      </w:r>
      <w:r w:rsidRPr="007E2C94">
        <w:rPr>
          <w:rFonts w:asciiTheme="majorBidi" w:hAnsiTheme="majorBidi" w:cstheme="majorBidi"/>
          <w:color w:val="000000" w:themeColor="text1"/>
        </w:rPr>
        <w:t xml:space="preserve"> augmente. Ce comportement peut être attribué à un indice de gradient plus élevé, ce qui entraîne une fraction volumique plus faible de matériau céramique dans la plaque. Par conséquent, cette réduction du contenu céramique diminue la rigidité globale en flexion, entraînant des fréquences naturelles plus faibles. De plus, les conditions aux limites ont un impact significatif sur les fréquences naturelles ; la fréquence </w:t>
      </w:r>
      <w:r w:rsidR="00AB2C61" w:rsidRPr="007E2C94">
        <w:rPr>
          <w:rFonts w:asciiTheme="majorBidi" w:hAnsiTheme="majorBidi" w:cstheme="majorBidi"/>
          <w:color w:val="000000" w:themeColor="text1"/>
        </w:rPr>
        <w:t xml:space="preserve">non dimensionnelle </w:t>
      </w:r>
      <w:r w:rsidRPr="007E2C94">
        <w:rPr>
          <w:rFonts w:asciiTheme="majorBidi" w:hAnsiTheme="majorBidi" w:cstheme="majorBidi"/>
          <w:color w:val="000000" w:themeColor="text1"/>
        </w:rPr>
        <w:t>est minimisée pour des conditions de bords simplement supportés et maximisée pour des conditions totalement encastrées. Ce comportement découle du fait que des contraintes plus importantes aux bords renforcent la rigidité en flexion de la plaque, entraînant des réponses vibratoires plus élevées</w:t>
      </w:r>
      <w:r w:rsidR="00AB2C61" w:rsidRPr="007E2C94">
        <w:rPr>
          <w:rFonts w:asciiTheme="majorBidi" w:hAnsiTheme="majorBidi" w:cstheme="majorBidi"/>
          <w:color w:val="000000" w:themeColor="text1"/>
        </w:rPr>
        <w:t>.</w:t>
      </w:r>
    </w:p>
    <w:p w14:paraId="520D6478" w14:textId="32787A80" w:rsidR="004928A8" w:rsidRPr="007E2C94" w:rsidRDefault="0050350E" w:rsidP="002F24A8">
      <w:pPr>
        <w:pStyle w:val="Lgende"/>
        <w:spacing w:after="0" w:line="276" w:lineRule="auto"/>
        <w:jc w:val="both"/>
        <w:rPr>
          <w:rFonts w:asciiTheme="majorBidi" w:hAnsiTheme="majorBidi" w:cstheme="majorBidi"/>
          <w:i w:val="0"/>
          <w:iCs w:val="0"/>
          <w:color w:val="000000" w:themeColor="text1"/>
          <w:sz w:val="24"/>
          <w:szCs w:val="24"/>
          <w:lang w:eastAsia="fr-FR"/>
        </w:rPr>
      </w:pPr>
      <w:bookmarkStart w:id="579" w:name="_Toc195687676"/>
      <w:r w:rsidRPr="007E2C94">
        <w:rPr>
          <w:rFonts w:asciiTheme="majorBidi" w:hAnsiTheme="majorBidi" w:cstheme="majorBidi"/>
          <w:b/>
          <w:bCs/>
          <w:i w:val="0"/>
          <w:iCs w:val="0"/>
          <w:color w:val="000000" w:themeColor="text1"/>
          <w:sz w:val="24"/>
          <w:szCs w:val="24"/>
          <w:lang w:eastAsia="fr-FR"/>
        </w:rPr>
        <w:t xml:space="preserve">Tableau 4. </w:t>
      </w:r>
      <w:r w:rsidRPr="007E2C94">
        <w:rPr>
          <w:rFonts w:asciiTheme="majorBidi" w:hAnsiTheme="majorBidi" w:cstheme="majorBidi"/>
          <w:b/>
          <w:bCs/>
          <w:i w:val="0"/>
          <w:iCs w:val="0"/>
          <w:color w:val="000000" w:themeColor="text1"/>
          <w:sz w:val="24"/>
          <w:szCs w:val="24"/>
          <w:lang w:eastAsia="fr-FR"/>
        </w:rPr>
        <w:fldChar w:fldCharType="begin"/>
      </w:r>
      <w:r w:rsidRPr="007E2C94">
        <w:rPr>
          <w:rFonts w:asciiTheme="majorBidi" w:hAnsiTheme="majorBidi" w:cstheme="majorBidi"/>
          <w:b/>
          <w:bCs/>
          <w:i w:val="0"/>
          <w:iCs w:val="0"/>
          <w:color w:val="000000" w:themeColor="text1"/>
          <w:sz w:val="24"/>
          <w:szCs w:val="24"/>
          <w:lang w:eastAsia="fr-FR"/>
        </w:rPr>
        <w:instrText xml:space="preserve"> SEQ Tableau_4. \* ARABIC </w:instrText>
      </w:r>
      <w:r w:rsidRPr="007E2C94">
        <w:rPr>
          <w:rFonts w:asciiTheme="majorBidi" w:hAnsiTheme="majorBidi" w:cstheme="majorBidi"/>
          <w:b/>
          <w:bCs/>
          <w:i w:val="0"/>
          <w:iCs w:val="0"/>
          <w:color w:val="000000" w:themeColor="text1"/>
          <w:sz w:val="24"/>
          <w:szCs w:val="24"/>
          <w:lang w:eastAsia="fr-FR"/>
        </w:rPr>
        <w:fldChar w:fldCharType="separate"/>
      </w:r>
      <w:r w:rsidR="00AC660D" w:rsidRPr="007E2C94">
        <w:rPr>
          <w:rFonts w:asciiTheme="majorBidi" w:hAnsiTheme="majorBidi" w:cstheme="majorBidi"/>
          <w:b/>
          <w:bCs/>
          <w:i w:val="0"/>
          <w:iCs w:val="0"/>
          <w:noProof/>
          <w:color w:val="000000" w:themeColor="text1"/>
          <w:sz w:val="24"/>
          <w:szCs w:val="24"/>
          <w:lang w:eastAsia="fr-FR"/>
        </w:rPr>
        <w:t>19</w:t>
      </w:r>
      <w:r w:rsidRPr="007E2C94">
        <w:rPr>
          <w:rFonts w:asciiTheme="majorBidi" w:hAnsiTheme="majorBidi" w:cstheme="majorBidi"/>
          <w:b/>
          <w:bCs/>
          <w:i w:val="0"/>
          <w:iCs w:val="0"/>
          <w:color w:val="000000" w:themeColor="text1"/>
          <w:sz w:val="24"/>
          <w:szCs w:val="24"/>
          <w:lang w:eastAsia="fr-FR"/>
        </w:rPr>
        <w:fldChar w:fldCharType="end"/>
      </w:r>
      <w:r w:rsidRPr="007E2C94">
        <w:rPr>
          <w:rFonts w:asciiTheme="majorBidi" w:hAnsiTheme="majorBidi" w:cstheme="majorBidi"/>
          <w:b/>
          <w:bCs/>
          <w:i w:val="0"/>
          <w:iCs w:val="0"/>
          <w:color w:val="000000" w:themeColor="text1"/>
          <w:sz w:val="24"/>
          <w:szCs w:val="24"/>
          <w:lang w:eastAsia="fr-FR"/>
        </w:rPr>
        <w:t>.</w:t>
      </w:r>
      <w:r w:rsidRPr="007E2C94">
        <w:rPr>
          <w:rFonts w:asciiTheme="majorBidi" w:hAnsiTheme="majorBidi" w:cstheme="majorBidi"/>
          <w:i w:val="0"/>
          <w:iCs w:val="0"/>
          <w:color w:val="000000" w:themeColor="text1"/>
          <w:sz w:val="24"/>
          <w:szCs w:val="24"/>
          <w:lang w:eastAsia="fr-FR"/>
        </w:rPr>
        <w:t xml:space="preserve"> </w:t>
      </w:r>
      <w:r w:rsidR="002F24A8" w:rsidRPr="007E2C94">
        <w:rPr>
          <w:rFonts w:asciiTheme="majorBidi" w:hAnsiTheme="majorBidi" w:cstheme="majorBidi"/>
          <w:i w:val="0"/>
          <w:iCs w:val="0"/>
          <w:color w:val="000000" w:themeColor="text1"/>
          <w:sz w:val="24"/>
          <w:szCs w:val="24"/>
          <w:lang w:eastAsia="fr-FR"/>
        </w:rPr>
        <w:t xml:space="preserve">Les trois premières fréquences naturelles normalisées </w:t>
      </w:r>
      <m:oMath>
        <m:d>
          <m:dPr>
            <m:ctrlPr>
              <w:rPr>
                <w:rFonts w:ascii="Cambria Math" w:hAnsi="Cambria Math" w:cstheme="majorBidi"/>
                <w:i w:val="0"/>
                <w:iCs w:val="0"/>
                <w:color w:val="000000" w:themeColor="text1"/>
                <w:sz w:val="24"/>
                <w:szCs w:val="24"/>
                <w:lang w:eastAsia="fr-FR"/>
              </w:rPr>
            </m:ctrlPr>
          </m:dPr>
          <m:e>
            <m:acc>
              <m:accPr>
                <m:chr m:val="̅"/>
                <m:ctrlPr>
                  <w:rPr>
                    <w:rFonts w:ascii="Cambria Math" w:hAnsi="Cambria Math" w:cstheme="majorBidi"/>
                    <w:i w:val="0"/>
                    <w:iCs w:val="0"/>
                    <w:color w:val="000000" w:themeColor="text1"/>
                    <w:sz w:val="24"/>
                    <w:szCs w:val="24"/>
                    <w:lang w:eastAsia="fr-FR"/>
                  </w:rPr>
                </m:ctrlPr>
              </m:accPr>
              <m:e>
                <m:r>
                  <m:rPr>
                    <m:sty m:val="bi"/>
                  </m:rPr>
                  <w:rPr>
                    <w:rFonts w:ascii="Cambria Math" w:hAnsi="Cambria Math" w:cstheme="majorBidi"/>
                    <w:color w:val="000000" w:themeColor="text1"/>
                    <w:sz w:val="24"/>
                    <w:szCs w:val="24"/>
                    <w:lang w:eastAsia="fr-FR"/>
                  </w:rPr>
                  <m:t>ω</m:t>
                </m:r>
              </m:e>
            </m:acc>
          </m:e>
        </m:d>
      </m:oMath>
      <w:r w:rsidR="002F24A8" w:rsidRPr="007E2C94">
        <w:rPr>
          <w:rFonts w:asciiTheme="majorBidi" w:hAnsiTheme="majorBidi" w:cstheme="majorBidi"/>
          <w:i w:val="0"/>
          <w:iCs w:val="0"/>
          <w:color w:val="000000" w:themeColor="text1"/>
          <w:sz w:val="24"/>
          <w:szCs w:val="24"/>
          <w:lang w:eastAsia="fr-FR"/>
        </w:rPr>
        <w:t xml:space="preserve"> d'une plaque biaisée Al/ZrO₂-1, </w:t>
      </w:r>
      <w:r w:rsidR="00D04666" w:rsidRPr="007E2C94">
        <w:rPr>
          <w:rFonts w:asciiTheme="majorBidi" w:hAnsiTheme="majorBidi" w:cstheme="majorBidi"/>
          <w:i w:val="0"/>
          <w:iCs w:val="0"/>
          <w:color w:val="000000" w:themeColor="text1"/>
          <w:sz w:val="24"/>
          <w:szCs w:val="24"/>
          <w:lang w:eastAsia="fr-FR"/>
        </w:rPr>
        <w:t>(</w:t>
      </w:r>
      <w:r w:rsidR="002F24A8" w:rsidRPr="007E2C94">
        <w:rPr>
          <w:rFonts w:asciiTheme="majorBidi" w:hAnsiTheme="majorBidi" w:cstheme="majorBidi"/>
          <w:i w:val="0"/>
          <w:iCs w:val="0"/>
          <w:color w:val="000000" w:themeColor="text1"/>
          <w:sz w:val="24"/>
          <w:szCs w:val="24"/>
          <w:lang w:eastAsia="fr-FR"/>
        </w:rPr>
        <w:t>SSSS) et (CCCC), avec un angle d'inclinaison θ = 45°</w:t>
      </w:r>
      <w:bookmarkEnd w:id="579"/>
    </w:p>
    <w:tbl>
      <w:tblPr>
        <w:tblStyle w:val="PlainTable266"/>
        <w:tblpPr w:leftFromText="141" w:rightFromText="141" w:vertAnchor="text" w:horzAnchor="margin" w:tblpY="124"/>
        <w:tblW w:w="9338" w:type="dxa"/>
        <w:tblLayout w:type="fixed"/>
        <w:tblLook w:val="04A0" w:firstRow="1" w:lastRow="0" w:firstColumn="1" w:lastColumn="0" w:noHBand="0" w:noVBand="1"/>
      </w:tblPr>
      <w:tblGrid>
        <w:gridCol w:w="648"/>
        <w:gridCol w:w="866"/>
        <w:gridCol w:w="1105"/>
        <w:gridCol w:w="1464"/>
        <w:gridCol w:w="1315"/>
        <w:gridCol w:w="1166"/>
        <w:gridCol w:w="1459"/>
        <w:gridCol w:w="1315"/>
      </w:tblGrid>
      <w:tr w:rsidR="007E2C94" w:rsidRPr="007E2C94" w14:paraId="7994EBF4" w14:textId="77777777" w:rsidTr="002F24A8">
        <w:trPr>
          <w:cnfStyle w:val="100000000000" w:firstRow="1" w:lastRow="0" w:firstColumn="0" w:lastColumn="0" w:oddVBand="0" w:evenVBand="0" w:oddHBand="0" w:evenHBand="0" w:firstRowFirstColumn="0" w:firstRowLastColumn="0" w:lastRowFirstColumn="0" w:lastRowLastColumn="0"/>
          <w:trHeight w:val="474"/>
        </w:trPr>
        <w:tc>
          <w:tcPr>
            <w:cnfStyle w:val="001000000000" w:firstRow="0" w:lastRow="0" w:firstColumn="1" w:lastColumn="0" w:oddVBand="0" w:evenVBand="0" w:oddHBand="0" w:evenHBand="0" w:firstRowFirstColumn="0" w:firstRowLastColumn="0" w:lastRowFirstColumn="0" w:lastRowLastColumn="0"/>
            <w:tcW w:w="648" w:type="dxa"/>
            <w:vMerge w:val="restart"/>
          </w:tcPr>
          <w:p w14:paraId="6F2DD15D" w14:textId="77777777" w:rsidR="0050350E" w:rsidRPr="007E2C94" w:rsidRDefault="0050350E" w:rsidP="0050350E">
            <w:pPr>
              <w:widowControl/>
              <w:autoSpaceDE/>
              <w:autoSpaceDN/>
              <w:jc w:val="center"/>
              <w:rPr>
                <w:rFonts w:eastAsia="Calibri"/>
                <w:noProof/>
                <w:color w:val="000000" w:themeColor="text1"/>
                <w:sz w:val="24"/>
                <w:szCs w:val="24"/>
                <w:lang w:val="en-US"/>
              </w:rPr>
            </w:pPr>
            <w:bookmarkStart w:id="580" w:name="_Hlk172708248"/>
            <w:r w:rsidRPr="007E2C94">
              <w:rPr>
                <w:rFonts w:ascii="Cambria Math" w:eastAsia="Calibri" w:hAnsi="Cambria Math" w:cs="Cambria Math"/>
                <w:noProof/>
                <w:color w:val="000000" w:themeColor="text1"/>
                <w:sz w:val="24"/>
                <w:szCs w:val="24"/>
                <w:lang w:val="en-US"/>
              </w:rPr>
              <w:t>𝑝</w:t>
            </w:r>
            <w:r w:rsidRPr="007E2C94">
              <w:rPr>
                <w:rFonts w:eastAsia="Calibri"/>
                <w:noProof/>
                <w:color w:val="000000" w:themeColor="text1"/>
                <w:sz w:val="24"/>
                <w:szCs w:val="24"/>
                <w:lang w:val="en-US"/>
              </w:rPr>
              <w:t xml:space="preserve"> </w:t>
            </w:r>
          </w:p>
        </w:tc>
        <w:tc>
          <w:tcPr>
            <w:tcW w:w="866" w:type="dxa"/>
            <w:vMerge w:val="restart"/>
          </w:tcPr>
          <w:p w14:paraId="4BC5D86B" w14:textId="77777777" w:rsidR="0050350E" w:rsidRPr="007E2C94" w:rsidRDefault="0050350E" w:rsidP="0050350E">
            <w:pPr>
              <w:widowControl/>
              <w:autoSpaceDE/>
              <w:autoSpaceDN/>
              <w:jc w:val="center"/>
              <w:cnfStyle w:val="100000000000" w:firstRow="1"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Mode</w:t>
            </w:r>
          </w:p>
        </w:tc>
        <w:tc>
          <w:tcPr>
            <w:tcW w:w="3884" w:type="dxa"/>
            <w:gridSpan w:val="3"/>
          </w:tcPr>
          <w:p w14:paraId="000C4FA0" w14:textId="32169DC2" w:rsidR="0050350E" w:rsidRPr="007E2C94" w:rsidRDefault="000B0BA4" w:rsidP="0050350E">
            <w:pPr>
              <w:widowControl/>
              <w:autoSpaceDE/>
              <w:autoSpaceDN/>
              <w:jc w:val="center"/>
              <w:cnfStyle w:val="100000000000" w:firstRow="1"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 xml:space="preserve">Bord </w:t>
            </w:r>
            <w:r w:rsidR="00BA4764" w:rsidRPr="007E2C94">
              <w:rPr>
                <w:rFonts w:eastAsia="Calibri"/>
                <w:noProof/>
                <w:color w:val="000000" w:themeColor="text1"/>
                <w:sz w:val="24"/>
                <w:szCs w:val="24"/>
                <w:lang w:val="en-US"/>
              </w:rPr>
              <w:t xml:space="preserve">simplement </w:t>
            </w:r>
            <w:r w:rsidR="00BA4764" w:rsidRPr="007E2C94">
              <w:rPr>
                <w:color w:val="000000" w:themeColor="text1"/>
              </w:rPr>
              <w:t>appuyée</w:t>
            </w:r>
            <w:r w:rsidR="00D04666" w:rsidRPr="007E2C94">
              <w:rPr>
                <w:rFonts w:eastAsia="Calibri"/>
                <w:noProof/>
                <w:color w:val="000000" w:themeColor="text1"/>
                <w:sz w:val="24"/>
                <w:szCs w:val="24"/>
                <w:lang w:val="en-US"/>
              </w:rPr>
              <w:t xml:space="preserve"> </w:t>
            </w:r>
            <w:r w:rsidRPr="007E2C94">
              <w:rPr>
                <w:rFonts w:eastAsia="Calibri"/>
                <w:noProof/>
                <w:color w:val="000000" w:themeColor="text1"/>
                <w:sz w:val="24"/>
                <w:szCs w:val="24"/>
                <w:lang w:val="en-US"/>
              </w:rPr>
              <w:t>(SSSS)</w:t>
            </w:r>
          </w:p>
        </w:tc>
        <w:tc>
          <w:tcPr>
            <w:tcW w:w="3940" w:type="dxa"/>
            <w:gridSpan w:val="3"/>
          </w:tcPr>
          <w:p w14:paraId="73575CED" w14:textId="4B01C1EB" w:rsidR="0050350E" w:rsidRPr="007E2C94" w:rsidRDefault="000B0BA4" w:rsidP="000B0BA4">
            <w:pPr>
              <w:widowControl/>
              <w:autoSpaceDE/>
              <w:autoSpaceDN/>
              <w:jc w:val="center"/>
              <w:cnfStyle w:val="100000000000" w:firstRow="1"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rPr>
              <w:t xml:space="preserve">Bord encastré (CCCC) </w:t>
            </w:r>
            <w:r w:rsidR="0050350E" w:rsidRPr="007E2C94">
              <w:rPr>
                <w:rFonts w:eastAsia="Calibri"/>
                <w:noProof/>
                <w:color w:val="000000" w:themeColor="text1"/>
                <w:sz w:val="24"/>
                <w:szCs w:val="24"/>
                <w:lang w:val="en-US"/>
              </w:rPr>
              <w:t xml:space="preserve"> </w:t>
            </w:r>
          </w:p>
        </w:tc>
      </w:tr>
      <w:tr w:rsidR="007E2C94" w:rsidRPr="007E2C94" w14:paraId="2D2B18DB" w14:textId="77777777" w:rsidTr="002F24A8">
        <w:trPr>
          <w:cnfStyle w:val="000000100000" w:firstRow="0" w:lastRow="0" w:firstColumn="0" w:lastColumn="0" w:oddVBand="0" w:evenVBand="0" w:oddHBand="1" w:evenHBand="0" w:firstRowFirstColumn="0" w:firstRowLastColumn="0" w:lastRowFirstColumn="0" w:lastRowLastColumn="0"/>
          <w:trHeight w:val="625"/>
        </w:trPr>
        <w:tc>
          <w:tcPr>
            <w:cnfStyle w:val="001000000000" w:firstRow="0" w:lastRow="0" w:firstColumn="1" w:lastColumn="0" w:oddVBand="0" w:evenVBand="0" w:oddHBand="0" w:evenHBand="0" w:firstRowFirstColumn="0" w:firstRowLastColumn="0" w:lastRowFirstColumn="0" w:lastRowLastColumn="0"/>
            <w:tcW w:w="648" w:type="dxa"/>
            <w:vMerge/>
          </w:tcPr>
          <w:p w14:paraId="612CE0DB" w14:textId="77777777" w:rsidR="002F24A8" w:rsidRPr="007E2C94" w:rsidRDefault="002F24A8" w:rsidP="002F24A8">
            <w:pPr>
              <w:widowControl/>
              <w:autoSpaceDE/>
              <w:autoSpaceDN/>
              <w:jc w:val="center"/>
              <w:rPr>
                <w:rFonts w:eastAsia="Calibri"/>
                <w:noProof/>
                <w:color w:val="000000" w:themeColor="text1"/>
                <w:sz w:val="24"/>
                <w:szCs w:val="24"/>
                <w:lang w:val="en-US"/>
              </w:rPr>
            </w:pPr>
          </w:p>
        </w:tc>
        <w:tc>
          <w:tcPr>
            <w:tcW w:w="866" w:type="dxa"/>
            <w:vMerge/>
          </w:tcPr>
          <w:p w14:paraId="11BB1D15" w14:textId="77777777" w:rsidR="002F24A8" w:rsidRPr="007E2C94" w:rsidRDefault="002F24A8" w:rsidP="002F24A8">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p>
        </w:tc>
        <w:tc>
          <w:tcPr>
            <w:tcW w:w="1105" w:type="dxa"/>
          </w:tcPr>
          <w:p w14:paraId="52577B34" w14:textId="77777777" w:rsidR="002F24A8" w:rsidRPr="007E2C94" w:rsidRDefault="002F24A8" w:rsidP="002F24A8">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w:t>
            </w:r>
          </w:p>
          <w:p w14:paraId="011E6C29" w14:textId="77777777" w:rsidR="002F24A8" w:rsidRPr="007E2C94" w:rsidRDefault="002F24A8" w:rsidP="002F24A8">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b/>
                <w:bCs/>
                <w:noProof/>
                <w:color w:val="000000" w:themeColor="text1"/>
                <w:sz w:val="24"/>
                <w:szCs w:val="24"/>
                <w:lang w:val="en-US"/>
              </w:rPr>
              <w:t>(16×16)</w:t>
            </w:r>
          </w:p>
        </w:tc>
        <w:tc>
          <w:tcPr>
            <w:tcW w:w="1464" w:type="dxa"/>
          </w:tcPr>
          <w:p w14:paraId="07281473" w14:textId="627A9F22" w:rsidR="002F24A8" w:rsidRPr="007E2C94" w:rsidRDefault="002F24A8" w:rsidP="000C3EAA">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Katili et al.</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z4tDvVTi","properties":{"formattedCitation":"[225]","plainCitation":"[225]","noteIndex":0},"citationItems":[{"id":"05EnRE1g/1fFqmkTE","uris":["http://zotero.org/users/local/Jac4T2U4/items/GPGY45ZK"],"itemData":{"id":1024,"type":"article-journal","container-title":"Composite Structures","note":"ISBN: 0263-8223\npublisher: Elsevier","page":"113514","title":"On static and free vibration analysis of FGM plates using an efficient quadrilateral finite element based on DSPM","volume":"261","author":[{"family":"Katili","given":"Irwan"},{"family":"Batoz","given":"Jean-Louis"},{"family":"Maknun","given":"Imam Jauhari"},{"family":"Katili","given":"Andi Makarim"}],"issued":{"date-parts":[["2021"]]}}}],"schema":"https://github.com/citation-style-language/schema/raw/master/csl-citation.json"} </w:instrText>
            </w:r>
            <w:r w:rsidRPr="007E2C94">
              <w:rPr>
                <w:rFonts w:asciiTheme="majorBidi" w:hAnsiTheme="majorBidi" w:cstheme="majorBidi"/>
                <w:color w:val="000000" w:themeColor="text1"/>
              </w:rPr>
              <w:fldChar w:fldCharType="separate"/>
            </w:r>
            <w:r w:rsidR="000C3EAA" w:rsidRPr="007E2C94">
              <w:rPr>
                <w:color w:val="000000" w:themeColor="text1"/>
                <w:sz w:val="24"/>
              </w:rPr>
              <w:t>[225]</w:t>
            </w:r>
            <w:r w:rsidRPr="007E2C94">
              <w:rPr>
                <w:rFonts w:asciiTheme="majorBidi" w:hAnsiTheme="majorBidi" w:cstheme="majorBidi"/>
                <w:color w:val="000000" w:themeColor="text1"/>
              </w:rPr>
              <w:fldChar w:fldCharType="end"/>
            </w:r>
          </w:p>
        </w:tc>
        <w:tc>
          <w:tcPr>
            <w:tcW w:w="1314" w:type="dxa"/>
          </w:tcPr>
          <w:p w14:paraId="27A5320F" w14:textId="5F1A2C8C" w:rsidR="002F24A8" w:rsidRPr="007E2C94" w:rsidRDefault="002F24A8" w:rsidP="009763E0">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Zhao et al.</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kN1ypD71","properties":{"formattedCitation":"[116]","plainCitation":"[116]","noteIndex":0},"citationItems":[{"id":"05EnRE1g/FdKOLZrv","uris":["http://zotero.org/users/local/Jac4T2U4/items/UTMPN8SL"],"itemData":{"id":237,"type":"article-journal","container-title":"Journal of sound and Vibration","issue":"3-5","note":"ISBN: 0022-460X\npublisher: Elsevier","page":"918-939","title":"Free vibration analysis of functionally graded plates using the element-free kp-Ritz method","volume":"319","author":[{"family":"Zhao","given":"Xin"},{"family":"Lee","given":"Y. Y."},{"family":"Liew","given":"Kim Meow"}],"issued":{"date-parts":[["2009"]]}}}],"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sz w:val="24"/>
              </w:rPr>
              <w:t>[116]</w:t>
            </w:r>
            <w:r w:rsidRPr="007E2C94">
              <w:rPr>
                <w:rFonts w:asciiTheme="majorBidi" w:hAnsiTheme="majorBidi" w:cstheme="majorBidi"/>
                <w:color w:val="000000" w:themeColor="text1"/>
              </w:rPr>
              <w:fldChar w:fldCharType="end"/>
            </w:r>
          </w:p>
        </w:tc>
        <w:tc>
          <w:tcPr>
            <w:tcW w:w="1166" w:type="dxa"/>
          </w:tcPr>
          <w:p w14:paraId="077E23DC" w14:textId="77777777" w:rsidR="002F24A8" w:rsidRPr="007E2C94" w:rsidRDefault="002F24A8" w:rsidP="002F24A8">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w:t>
            </w:r>
          </w:p>
          <w:p w14:paraId="0D3265CF" w14:textId="77777777" w:rsidR="002F24A8" w:rsidRPr="007E2C94" w:rsidRDefault="002F24A8" w:rsidP="002F24A8">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16×16)</w:t>
            </w:r>
          </w:p>
        </w:tc>
        <w:tc>
          <w:tcPr>
            <w:tcW w:w="1459" w:type="dxa"/>
          </w:tcPr>
          <w:p w14:paraId="61787ED7" w14:textId="0C9BCBC5" w:rsidR="002F24A8" w:rsidRPr="007E2C94" w:rsidRDefault="002F24A8" w:rsidP="000C3EAA">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Katili et al.</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RKU5ztLX","properties":{"formattedCitation":"[225]","plainCitation":"[225]","noteIndex":0},"citationItems":[{"id":"05EnRE1g/1fFqmkTE","uris":["http://zotero.org/users/local/Jac4T2U4/items/GPGY45ZK"],"itemData":{"id":1024,"type":"article-journal","container-title":"Composite Structures","note":"ISBN: 0263-8223\npublisher: Elsevier","page":"113514","title":"On static and free vibration analysis of FGM plates using an efficient quadrilateral finite element based on DSPM","volume":"261","author":[{"family":"Katili","given":"Irwan"},{"family":"Batoz","given":"Jean-Louis"},{"family":"Maknun","given":"Imam Jauhari"},{"family":"Katili","given":"Andi Makarim"}],"issued":{"date-parts":[["2021"]]}}}],"schema":"https://github.com/citation-style-language/schema/raw/master/csl-citation.json"} </w:instrText>
            </w:r>
            <w:r w:rsidRPr="007E2C94">
              <w:rPr>
                <w:rFonts w:asciiTheme="majorBidi" w:hAnsiTheme="majorBidi" w:cstheme="majorBidi"/>
                <w:color w:val="000000" w:themeColor="text1"/>
              </w:rPr>
              <w:fldChar w:fldCharType="separate"/>
            </w:r>
            <w:r w:rsidR="000C3EAA" w:rsidRPr="007E2C94">
              <w:rPr>
                <w:color w:val="000000" w:themeColor="text1"/>
                <w:sz w:val="24"/>
              </w:rPr>
              <w:t>[225]</w:t>
            </w:r>
            <w:r w:rsidRPr="007E2C94">
              <w:rPr>
                <w:rFonts w:asciiTheme="majorBidi" w:hAnsiTheme="majorBidi" w:cstheme="majorBidi"/>
                <w:color w:val="000000" w:themeColor="text1"/>
              </w:rPr>
              <w:fldChar w:fldCharType="end"/>
            </w:r>
          </w:p>
        </w:tc>
        <w:tc>
          <w:tcPr>
            <w:tcW w:w="1313" w:type="dxa"/>
          </w:tcPr>
          <w:p w14:paraId="66A6EEFC" w14:textId="0B22A9CB" w:rsidR="002F24A8" w:rsidRPr="007E2C94" w:rsidRDefault="002F24A8" w:rsidP="009763E0">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Zhao et al.</w:t>
            </w:r>
            <w:r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sS6wPYOr","properties":{"formattedCitation":"[116]","plainCitation":"[116]","noteIndex":0},"citationItems":[{"id":"05EnRE1g/FdKOLZrv","uris":["http://zotero.org/users/local/Jac4T2U4/items/UTMPN8SL"],"itemData":{"id":237,"type":"article-journal","container-title":"Journal of sound and Vibration","issue":"3-5","note":"ISBN: 0022-460X\npublisher: Elsevier","page":"918-939","title":"Free vibration analysis of functionally graded plates using the element-free kp-Ritz method","volume":"319","author":[{"family":"Zhao","given":"Xin"},{"family":"Lee","given":"Y. Y."},{"family":"Liew","given":"Kim Meow"}],"issued":{"date-parts":[["2009"]]}}}],"schema":"https://github.com/citation-style-language/schema/raw/master/csl-citation.json"} </w:instrText>
            </w:r>
            <w:r w:rsidRPr="007E2C94">
              <w:rPr>
                <w:rFonts w:asciiTheme="majorBidi" w:hAnsiTheme="majorBidi" w:cstheme="majorBidi"/>
                <w:color w:val="000000" w:themeColor="text1"/>
              </w:rPr>
              <w:fldChar w:fldCharType="separate"/>
            </w:r>
            <w:r w:rsidR="009763E0" w:rsidRPr="007E2C94">
              <w:rPr>
                <w:color w:val="000000" w:themeColor="text1"/>
                <w:sz w:val="24"/>
              </w:rPr>
              <w:t>[116]</w:t>
            </w:r>
            <w:r w:rsidRPr="007E2C94">
              <w:rPr>
                <w:rFonts w:asciiTheme="majorBidi" w:hAnsiTheme="majorBidi" w:cstheme="majorBidi"/>
                <w:color w:val="000000" w:themeColor="text1"/>
              </w:rPr>
              <w:fldChar w:fldCharType="end"/>
            </w:r>
          </w:p>
        </w:tc>
      </w:tr>
      <w:tr w:rsidR="007E2C94" w:rsidRPr="007E2C94" w14:paraId="42DEFCFF" w14:textId="77777777" w:rsidTr="002F24A8">
        <w:trPr>
          <w:trHeight w:val="263"/>
        </w:trPr>
        <w:tc>
          <w:tcPr>
            <w:cnfStyle w:val="001000000000" w:firstRow="0" w:lastRow="0" w:firstColumn="1" w:lastColumn="0" w:oddVBand="0" w:evenVBand="0" w:oddHBand="0" w:evenHBand="0" w:firstRowFirstColumn="0" w:firstRowLastColumn="0" w:lastRowFirstColumn="0" w:lastRowLastColumn="0"/>
            <w:tcW w:w="648" w:type="dxa"/>
            <w:vMerge w:val="restart"/>
          </w:tcPr>
          <w:p w14:paraId="69656532" w14:textId="77777777" w:rsidR="0050350E" w:rsidRPr="007E2C94" w:rsidRDefault="0050350E" w:rsidP="0050350E">
            <w:pPr>
              <w:widowControl/>
              <w:autoSpaceDE/>
              <w:autoSpaceDN/>
              <w:jc w:val="center"/>
              <w:rPr>
                <w:rFonts w:eastAsia="Calibri"/>
                <w:noProof/>
                <w:color w:val="000000" w:themeColor="text1"/>
                <w:sz w:val="24"/>
                <w:szCs w:val="24"/>
                <w:lang w:val="en-US"/>
              </w:rPr>
            </w:pPr>
            <w:r w:rsidRPr="007E2C94">
              <w:rPr>
                <w:rFonts w:eastAsia="Calibri"/>
                <w:noProof/>
                <w:color w:val="000000" w:themeColor="text1"/>
                <w:sz w:val="24"/>
                <w:szCs w:val="24"/>
                <w:lang w:val="en-US"/>
              </w:rPr>
              <w:t>0</w:t>
            </w:r>
          </w:p>
        </w:tc>
        <w:tc>
          <w:tcPr>
            <w:tcW w:w="866" w:type="dxa"/>
          </w:tcPr>
          <w:p w14:paraId="71E80E9F"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1</w:t>
            </w:r>
          </w:p>
        </w:tc>
        <w:tc>
          <w:tcPr>
            <w:tcW w:w="1105" w:type="dxa"/>
          </w:tcPr>
          <w:p w14:paraId="6E85D355"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9.556</w:t>
            </w:r>
          </w:p>
        </w:tc>
        <w:tc>
          <w:tcPr>
            <w:tcW w:w="1464" w:type="dxa"/>
          </w:tcPr>
          <w:p w14:paraId="1F096189"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9.461</w:t>
            </w:r>
          </w:p>
        </w:tc>
        <w:tc>
          <w:tcPr>
            <w:tcW w:w="1314" w:type="dxa"/>
          </w:tcPr>
          <w:p w14:paraId="45EF8FC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9.6709</w:t>
            </w:r>
          </w:p>
        </w:tc>
        <w:tc>
          <w:tcPr>
            <w:tcW w:w="1166" w:type="dxa"/>
          </w:tcPr>
          <w:p w14:paraId="126B71F4"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6.713</w:t>
            </w:r>
          </w:p>
        </w:tc>
        <w:tc>
          <w:tcPr>
            <w:tcW w:w="1459" w:type="dxa"/>
          </w:tcPr>
          <w:p w14:paraId="3EFF5B0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6.785</w:t>
            </w:r>
          </w:p>
        </w:tc>
        <w:tc>
          <w:tcPr>
            <w:tcW w:w="1313" w:type="dxa"/>
          </w:tcPr>
          <w:p w14:paraId="65532C7F"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6.635</w:t>
            </w:r>
          </w:p>
        </w:tc>
      </w:tr>
      <w:tr w:rsidR="007E2C94" w:rsidRPr="007E2C94" w14:paraId="508494B8" w14:textId="77777777" w:rsidTr="002F24A8">
        <w:trPr>
          <w:cnfStyle w:val="000000100000" w:firstRow="0" w:lastRow="0" w:firstColumn="0" w:lastColumn="0" w:oddVBand="0" w:evenVBand="0" w:oddHBand="1" w:evenHBand="0" w:firstRowFirstColumn="0" w:firstRowLastColumn="0" w:lastRowFirstColumn="0" w:lastRowLastColumn="0"/>
          <w:trHeight w:val="51"/>
        </w:trPr>
        <w:tc>
          <w:tcPr>
            <w:cnfStyle w:val="001000000000" w:firstRow="0" w:lastRow="0" w:firstColumn="1" w:lastColumn="0" w:oddVBand="0" w:evenVBand="0" w:oddHBand="0" w:evenHBand="0" w:firstRowFirstColumn="0" w:firstRowLastColumn="0" w:lastRowFirstColumn="0" w:lastRowLastColumn="0"/>
            <w:tcW w:w="648" w:type="dxa"/>
            <w:vMerge/>
          </w:tcPr>
          <w:p w14:paraId="7F9C9BF3"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3617A6E6"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2</w:t>
            </w:r>
          </w:p>
        </w:tc>
        <w:tc>
          <w:tcPr>
            <w:tcW w:w="1105" w:type="dxa"/>
          </w:tcPr>
          <w:p w14:paraId="446A9581"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7.801</w:t>
            </w:r>
          </w:p>
        </w:tc>
        <w:tc>
          <w:tcPr>
            <w:tcW w:w="1464" w:type="dxa"/>
          </w:tcPr>
          <w:p w14:paraId="47F6486F"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7.638</w:t>
            </w:r>
          </w:p>
        </w:tc>
        <w:tc>
          <w:tcPr>
            <w:tcW w:w="1314" w:type="dxa"/>
          </w:tcPr>
          <w:p w14:paraId="4E45AA9B"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7.964</w:t>
            </w:r>
          </w:p>
        </w:tc>
        <w:tc>
          <w:tcPr>
            <w:tcW w:w="1166" w:type="dxa"/>
          </w:tcPr>
          <w:p w14:paraId="61AEE5CE"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5.316</w:t>
            </w:r>
          </w:p>
        </w:tc>
        <w:tc>
          <w:tcPr>
            <w:tcW w:w="1459" w:type="dxa"/>
          </w:tcPr>
          <w:p w14:paraId="0DB3067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5.438</w:t>
            </w:r>
          </w:p>
        </w:tc>
        <w:tc>
          <w:tcPr>
            <w:tcW w:w="1313" w:type="dxa"/>
          </w:tcPr>
          <w:p w14:paraId="280B31DC"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5.275</w:t>
            </w:r>
          </w:p>
        </w:tc>
      </w:tr>
      <w:tr w:rsidR="007E2C94" w:rsidRPr="007E2C94" w14:paraId="3DD851A4" w14:textId="77777777" w:rsidTr="002F24A8">
        <w:trPr>
          <w:trHeight w:val="275"/>
        </w:trPr>
        <w:tc>
          <w:tcPr>
            <w:cnfStyle w:val="001000000000" w:firstRow="0" w:lastRow="0" w:firstColumn="1" w:lastColumn="0" w:oddVBand="0" w:evenVBand="0" w:oddHBand="0" w:evenHBand="0" w:firstRowFirstColumn="0" w:firstRowLastColumn="0" w:lastRowFirstColumn="0" w:lastRowLastColumn="0"/>
            <w:tcW w:w="648" w:type="dxa"/>
            <w:vMerge/>
          </w:tcPr>
          <w:p w14:paraId="094A41D8"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00CCBDA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3</w:t>
            </w:r>
          </w:p>
        </w:tc>
        <w:tc>
          <w:tcPr>
            <w:tcW w:w="1105" w:type="dxa"/>
          </w:tcPr>
          <w:p w14:paraId="4993B23D"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5.794</w:t>
            </w:r>
          </w:p>
        </w:tc>
        <w:tc>
          <w:tcPr>
            <w:tcW w:w="1464" w:type="dxa"/>
          </w:tcPr>
          <w:p w14:paraId="4229A574"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5.364</w:t>
            </w:r>
          </w:p>
        </w:tc>
        <w:tc>
          <w:tcPr>
            <w:tcW w:w="1314" w:type="dxa"/>
          </w:tcPr>
          <w:p w14:paraId="52BD2988"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4.985</w:t>
            </w:r>
          </w:p>
        </w:tc>
        <w:tc>
          <w:tcPr>
            <w:tcW w:w="1166" w:type="dxa"/>
          </w:tcPr>
          <w:p w14:paraId="3DEF30CE"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3.406</w:t>
            </w:r>
          </w:p>
        </w:tc>
        <w:tc>
          <w:tcPr>
            <w:tcW w:w="1459" w:type="dxa"/>
          </w:tcPr>
          <w:p w14:paraId="1C3025FB"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3.616</w:t>
            </w:r>
          </w:p>
        </w:tc>
        <w:tc>
          <w:tcPr>
            <w:tcW w:w="1313" w:type="dxa"/>
          </w:tcPr>
          <w:p w14:paraId="7E2DCB2C"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3.377</w:t>
            </w:r>
          </w:p>
        </w:tc>
      </w:tr>
      <w:tr w:rsidR="007E2C94" w:rsidRPr="007E2C94" w14:paraId="626931BB" w14:textId="77777777" w:rsidTr="002F24A8">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648" w:type="dxa"/>
            <w:vMerge w:val="restart"/>
          </w:tcPr>
          <w:p w14:paraId="2EC0E7C1" w14:textId="77777777" w:rsidR="0050350E" w:rsidRPr="007E2C94" w:rsidRDefault="0050350E" w:rsidP="0050350E">
            <w:pPr>
              <w:widowControl/>
              <w:autoSpaceDE/>
              <w:autoSpaceDN/>
              <w:jc w:val="center"/>
              <w:rPr>
                <w:rFonts w:eastAsia="Calibri"/>
                <w:noProof/>
                <w:color w:val="000000" w:themeColor="text1"/>
                <w:sz w:val="24"/>
                <w:szCs w:val="24"/>
                <w:lang w:val="en-US"/>
              </w:rPr>
            </w:pPr>
            <w:r w:rsidRPr="007E2C94">
              <w:rPr>
                <w:rFonts w:eastAsia="Calibri"/>
                <w:noProof/>
                <w:color w:val="000000" w:themeColor="text1"/>
                <w:sz w:val="24"/>
                <w:szCs w:val="24"/>
                <w:lang w:val="en-US"/>
              </w:rPr>
              <w:t>0.5</w:t>
            </w:r>
          </w:p>
        </w:tc>
        <w:tc>
          <w:tcPr>
            <w:tcW w:w="866" w:type="dxa"/>
          </w:tcPr>
          <w:p w14:paraId="3987B586"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1</w:t>
            </w:r>
          </w:p>
        </w:tc>
        <w:tc>
          <w:tcPr>
            <w:tcW w:w="1105" w:type="dxa"/>
          </w:tcPr>
          <w:p w14:paraId="264BAA6D"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662</w:t>
            </w:r>
          </w:p>
        </w:tc>
        <w:tc>
          <w:tcPr>
            <w:tcW w:w="1464" w:type="dxa"/>
          </w:tcPr>
          <w:p w14:paraId="3FD5DBC8"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593</w:t>
            </w:r>
          </w:p>
        </w:tc>
        <w:tc>
          <w:tcPr>
            <w:tcW w:w="1314" w:type="dxa"/>
          </w:tcPr>
          <w:p w14:paraId="0A5D6CBD"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7115</w:t>
            </w:r>
          </w:p>
        </w:tc>
        <w:tc>
          <w:tcPr>
            <w:tcW w:w="1166" w:type="dxa"/>
          </w:tcPr>
          <w:p w14:paraId="3D214369"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102</w:t>
            </w:r>
          </w:p>
        </w:tc>
        <w:tc>
          <w:tcPr>
            <w:tcW w:w="1459" w:type="dxa"/>
          </w:tcPr>
          <w:p w14:paraId="4023E830"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183</w:t>
            </w:r>
          </w:p>
        </w:tc>
        <w:tc>
          <w:tcPr>
            <w:tcW w:w="1313" w:type="dxa"/>
          </w:tcPr>
          <w:p w14:paraId="3C8F597F"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047</w:t>
            </w:r>
          </w:p>
        </w:tc>
      </w:tr>
      <w:tr w:rsidR="007E2C94" w:rsidRPr="007E2C94" w14:paraId="235B73C6" w14:textId="77777777" w:rsidTr="002F24A8">
        <w:trPr>
          <w:trHeight w:val="275"/>
        </w:trPr>
        <w:tc>
          <w:tcPr>
            <w:cnfStyle w:val="001000000000" w:firstRow="0" w:lastRow="0" w:firstColumn="1" w:lastColumn="0" w:oddVBand="0" w:evenVBand="0" w:oddHBand="0" w:evenHBand="0" w:firstRowFirstColumn="0" w:firstRowLastColumn="0" w:lastRowFirstColumn="0" w:lastRowLastColumn="0"/>
            <w:tcW w:w="648" w:type="dxa"/>
            <w:vMerge/>
          </w:tcPr>
          <w:p w14:paraId="78A5AF8B"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074C54D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2</w:t>
            </w:r>
          </w:p>
        </w:tc>
        <w:tc>
          <w:tcPr>
            <w:tcW w:w="1105" w:type="dxa"/>
          </w:tcPr>
          <w:p w14:paraId="165EB05E"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6.083</w:t>
            </w:r>
          </w:p>
        </w:tc>
        <w:tc>
          <w:tcPr>
            <w:tcW w:w="1464" w:type="dxa"/>
          </w:tcPr>
          <w:p w14:paraId="49A0C2D7"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965</w:t>
            </w:r>
          </w:p>
        </w:tc>
        <w:tc>
          <w:tcPr>
            <w:tcW w:w="1314" w:type="dxa"/>
          </w:tcPr>
          <w:p w14:paraId="375F90E4"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6.202</w:t>
            </w:r>
          </w:p>
        </w:tc>
        <w:tc>
          <w:tcPr>
            <w:tcW w:w="1166" w:type="dxa"/>
          </w:tcPr>
          <w:p w14:paraId="68464C0C"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2.957</w:t>
            </w:r>
          </w:p>
        </w:tc>
        <w:tc>
          <w:tcPr>
            <w:tcW w:w="1459" w:type="dxa"/>
          </w:tcPr>
          <w:p w14:paraId="6BE064AA"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3.053</w:t>
            </w:r>
          </w:p>
        </w:tc>
        <w:tc>
          <w:tcPr>
            <w:tcW w:w="1313" w:type="dxa"/>
          </w:tcPr>
          <w:p w14:paraId="1A82B4B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2.902</w:t>
            </w:r>
          </w:p>
        </w:tc>
      </w:tr>
      <w:tr w:rsidR="007E2C94" w:rsidRPr="007E2C94" w14:paraId="3D9D6BDB" w14:textId="77777777" w:rsidTr="002F24A8">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648" w:type="dxa"/>
            <w:vMerge/>
          </w:tcPr>
          <w:p w14:paraId="06753B9D"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5A7CB0DA"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3</w:t>
            </w:r>
          </w:p>
        </w:tc>
        <w:tc>
          <w:tcPr>
            <w:tcW w:w="1105" w:type="dxa"/>
          </w:tcPr>
          <w:p w14:paraId="7C998B96"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2.987</w:t>
            </w:r>
          </w:p>
        </w:tc>
        <w:tc>
          <w:tcPr>
            <w:tcW w:w="1464" w:type="dxa"/>
          </w:tcPr>
          <w:p w14:paraId="298CE504"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2.98</w:t>
            </w:r>
          </w:p>
        </w:tc>
        <w:tc>
          <w:tcPr>
            <w:tcW w:w="1314" w:type="dxa"/>
          </w:tcPr>
          <w:p w14:paraId="1D3A971B"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3.014</w:t>
            </w:r>
          </w:p>
        </w:tc>
        <w:tc>
          <w:tcPr>
            <w:tcW w:w="1166" w:type="dxa"/>
          </w:tcPr>
          <w:p w14:paraId="6BC3B9AD"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0.385</w:t>
            </w:r>
          </w:p>
        </w:tc>
        <w:tc>
          <w:tcPr>
            <w:tcW w:w="1459" w:type="dxa"/>
          </w:tcPr>
          <w:p w14:paraId="4EB71E01"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0.497</w:t>
            </w:r>
          </w:p>
        </w:tc>
        <w:tc>
          <w:tcPr>
            <w:tcW w:w="1313" w:type="dxa"/>
          </w:tcPr>
          <w:p w14:paraId="6206E574"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30.274</w:t>
            </w:r>
          </w:p>
        </w:tc>
      </w:tr>
      <w:tr w:rsidR="007E2C94" w:rsidRPr="007E2C94" w14:paraId="70D9981A" w14:textId="77777777" w:rsidTr="002F24A8">
        <w:trPr>
          <w:trHeight w:val="263"/>
        </w:trPr>
        <w:tc>
          <w:tcPr>
            <w:cnfStyle w:val="001000000000" w:firstRow="0" w:lastRow="0" w:firstColumn="1" w:lastColumn="0" w:oddVBand="0" w:evenVBand="0" w:oddHBand="0" w:evenHBand="0" w:firstRowFirstColumn="0" w:firstRowLastColumn="0" w:lastRowFirstColumn="0" w:lastRowLastColumn="0"/>
            <w:tcW w:w="648" w:type="dxa"/>
            <w:vMerge w:val="restart"/>
          </w:tcPr>
          <w:p w14:paraId="5B3F8CCB" w14:textId="77777777" w:rsidR="0050350E" w:rsidRPr="007E2C94" w:rsidRDefault="0050350E" w:rsidP="0050350E">
            <w:pPr>
              <w:widowControl/>
              <w:autoSpaceDE/>
              <w:autoSpaceDN/>
              <w:jc w:val="center"/>
              <w:rPr>
                <w:rFonts w:eastAsia="Calibri"/>
                <w:noProof/>
                <w:color w:val="000000" w:themeColor="text1"/>
                <w:sz w:val="24"/>
                <w:szCs w:val="24"/>
                <w:lang w:val="en-US"/>
              </w:rPr>
            </w:pPr>
            <w:r w:rsidRPr="007E2C94">
              <w:rPr>
                <w:rFonts w:eastAsia="Calibri"/>
                <w:noProof/>
                <w:color w:val="000000" w:themeColor="text1"/>
                <w:sz w:val="24"/>
                <w:szCs w:val="24"/>
                <w:lang w:val="en-US"/>
              </w:rPr>
              <w:t>1</w:t>
            </w:r>
          </w:p>
        </w:tc>
        <w:tc>
          <w:tcPr>
            <w:tcW w:w="866" w:type="dxa"/>
          </w:tcPr>
          <w:p w14:paraId="30093897"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1</w:t>
            </w:r>
          </w:p>
        </w:tc>
        <w:tc>
          <w:tcPr>
            <w:tcW w:w="1105" w:type="dxa"/>
          </w:tcPr>
          <w:p w14:paraId="6CCCC175"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275</w:t>
            </w:r>
          </w:p>
        </w:tc>
        <w:tc>
          <w:tcPr>
            <w:tcW w:w="1464" w:type="dxa"/>
          </w:tcPr>
          <w:p w14:paraId="0626A61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248</w:t>
            </w:r>
          </w:p>
        </w:tc>
        <w:tc>
          <w:tcPr>
            <w:tcW w:w="1314" w:type="dxa"/>
          </w:tcPr>
          <w:p w14:paraId="13BE41C8"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8.3025</w:t>
            </w:r>
          </w:p>
        </w:tc>
        <w:tc>
          <w:tcPr>
            <w:tcW w:w="1166" w:type="dxa"/>
          </w:tcPr>
          <w:p w14:paraId="04EE5A7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403</w:t>
            </w:r>
          </w:p>
        </w:tc>
        <w:tc>
          <w:tcPr>
            <w:tcW w:w="1459" w:type="dxa"/>
          </w:tcPr>
          <w:p w14:paraId="4710712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468</w:t>
            </w:r>
          </w:p>
        </w:tc>
        <w:tc>
          <w:tcPr>
            <w:tcW w:w="1313" w:type="dxa"/>
          </w:tcPr>
          <w:p w14:paraId="5CD19F50"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338</w:t>
            </w:r>
          </w:p>
        </w:tc>
      </w:tr>
      <w:tr w:rsidR="007E2C94" w:rsidRPr="007E2C94" w14:paraId="2E70D0E8" w14:textId="77777777" w:rsidTr="002F24A8">
        <w:trPr>
          <w:cnfStyle w:val="000000100000" w:firstRow="0" w:lastRow="0" w:firstColumn="0" w:lastColumn="0" w:oddVBand="0" w:evenVBand="0" w:oddHBand="1"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648" w:type="dxa"/>
            <w:vMerge/>
          </w:tcPr>
          <w:p w14:paraId="66AD07B1"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170D0106"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2</w:t>
            </w:r>
          </w:p>
        </w:tc>
        <w:tc>
          <w:tcPr>
            <w:tcW w:w="1105" w:type="dxa"/>
          </w:tcPr>
          <w:p w14:paraId="68ECEFFC"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345</w:t>
            </w:r>
          </w:p>
        </w:tc>
        <w:tc>
          <w:tcPr>
            <w:tcW w:w="1464" w:type="dxa"/>
          </w:tcPr>
          <w:p w14:paraId="64BF8836"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254</w:t>
            </w:r>
          </w:p>
        </w:tc>
        <w:tc>
          <w:tcPr>
            <w:tcW w:w="1314" w:type="dxa"/>
          </w:tcPr>
          <w:p w14:paraId="22D96E8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5.437</w:t>
            </w:r>
          </w:p>
        </w:tc>
        <w:tc>
          <w:tcPr>
            <w:tcW w:w="1166" w:type="dxa"/>
          </w:tcPr>
          <w:p w14:paraId="0A716AD7"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843</w:t>
            </w:r>
          </w:p>
        </w:tc>
        <w:tc>
          <w:tcPr>
            <w:tcW w:w="1459" w:type="dxa"/>
          </w:tcPr>
          <w:p w14:paraId="3C1C6604"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961</w:t>
            </w:r>
          </w:p>
        </w:tc>
        <w:tc>
          <w:tcPr>
            <w:tcW w:w="1313" w:type="dxa"/>
          </w:tcPr>
          <w:p w14:paraId="28826BDD"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816</w:t>
            </w:r>
          </w:p>
        </w:tc>
      </w:tr>
      <w:tr w:rsidR="007E2C94" w:rsidRPr="007E2C94" w14:paraId="397556C0" w14:textId="77777777" w:rsidTr="002F24A8">
        <w:trPr>
          <w:trHeight w:val="275"/>
        </w:trPr>
        <w:tc>
          <w:tcPr>
            <w:cnfStyle w:val="001000000000" w:firstRow="0" w:lastRow="0" w:firstColumn="1" w:lastColumn="0" w:oddVBand="0" w:evenVBand="0" w:oddHBand="0" w:evenHBand="0" w:firstRowFirstColumn="0" w:firstRowLastColumn="0" w:lastRowFirstColumn="0" w:lastRowLastColumn="0"/>
            <w:tcW w:w="648" w:type="dxa"/>
            <w:vMerge/>
          </w:tcPr>
          <w:p w14:paraId="390B2308"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7B4BC01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3</w:t>
            </w:r>
          </w:p>
        </w:tc>
        <w:tc>
          <w:tcPr>
            <w:tcW w:w="1105" w:type="dxa"/>
          </w:tcPr>
          <w:p w14:paraId="24146E6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928</w:t>
            </w:r>
          </w:p>
        </w:tc>
        <w:tc>
          <w:tcPr>
            <w:tcW w:w="1464" w:type="dxa"/>
          </w:tcPr>
          <w:p w14:paraId="3EDBFC46"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949</w:t>
            </w:r>
          </w:p>
        </w:tc>
        <w:tc>
          <w:tcPr>
            <w:tcW w:w="1314" w:type="dxa"/>
          </w:tcPr>
          <w:p w14:paraId="1869CC45"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1.907</w:t>
            </w:r>
          </w:p>
        </w:tc>
        <w:tc>
          <w:tcPr>
            <w:tcW w:w="1166" w:type="dxa"/>
          </w:tcPr>
          <w:p w14:paraId="2DCE2771"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8.940</w:t>
            </w:r>
          </w:p>
        </w:tc>
        <w:tc>
          <w:tcPr>
            <w:tcW w:w="1459" w:type="dxa"/>
          </w:tcPr>
          <w:p w14:paraId="58CBF29D"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9.048</w:t>
            </w:r>
          </w:p>
        </w:tc>
        <w:tc>
          <w:tcPr>
            <w:tcW w:w="1313" w:type="dxa"/>
          </w:tcPr>
          <w:p w14:paraId="232765B3"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8.833</w:t>
            </w:r>
          </w:p>
        </w:tc>
      </w:tr>
      <w:tr w:rsidR="007E2C94" w:rsidRPr="007E2C94" w14:paraId="7AA218E8" w14:textId="77777777" w:rsidTr="002F24A8">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648" w:type="dxa"/>
            <w:vMerge w:val="restart"/>
          </w:tcPr>
          <w:p w14:paraId="658DCB9B" w14:textId="77777777" w:rsidR="0050350E" w:rsidRPr="007E2C94" w:rsidRDefault="0050350E" w:rsidP="0050350E">
            <w:pPr>
              <w:widowControl/>
              <w:autoSpaceDE/>
              <w:autoSpaceDN/>
              <w:jc w:val="center"/>
              <w:rPr>
                <w:rFonts w:eastAsia="Calibri"/>
                <w:noProof/>
                <w:color w:val="000000" w:themeColor="text1"/>
                <w:sz w:val="24"/>
                <w:szCs w:val="24"/>
                <w:lang w:val="en-US"/>
              </w:rPr>
            </w:pPr>
            <w:r w:rsidRPr="007E2C94">
              <w:rPr>
                <w:rFonts w:eastAsia="Calibri"/>
                <w:noProof/>
                <w:color w:val="000000" w:themeColor="text1"/>
                <w:sz w:val="24"/>
                <w:szCs w:val="24"/>
                <w:lang w:val="en-US"/>
              </w:rPr>
              <w:t>3</w:t>
            </w:r>
          </w:p>
        </w:tc>
        <w:tc>
          <w:tcPr>
            <w:tcW w:w="866" w:type="dxa"/>
          </w:tcPr>
          <w:p w14:paraId="0BC8DA92"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1</w:t>
            </w:r>
          </w:p>
        </w:tc>
        <w:tc>
          <w:tcPr>
            <w:tcW w:w="1105" w:type="dxa"/>
          </w:tcPr>
          <w:p w14:paraId="3375BDAD"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7.861</w:t>
            </w:r>
          </w:p>
        </w:tc>
        <w:tc>
          <w:tcPr>
            <w:tcW w:w="1464" w:type="dxa"/>
          </w:tcPr>
          <w:p w14:paraId="46FA56E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7.839</w:t>
            </w:r>
          </w:p>
        </w:tc>
        <w:tc>
          <w:tcPr>
            <w:tcW w:w="1314" w:type="dxa"/>
          </w:tcPr>
          <w:p w14:paraId="0CE40F6B"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7.884</w:t>
            </w:r>
          </w:p>
        </w:tc>
        <w:tc>
          <w:tcPr>
            <w:tcW w:w="1166" w:type="dxa"/>
          </w:tcPr>
          <w:p w14:paraId="24304441"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3.584</w:t>
            </w:r>
          </w:p>
        </w:tc>
        <w:tc>
          <w:tcPr>
            <w:tcW w:w="1459" w:type="dxa"/>
          </w:tcPr>
          <w:p w14:paraId="6AB736EB"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3.646</w:t>
            </w:r>
          </w:p>
        </w:tc>
        <w:tc>
          <w:tcPr>
            <w:tcW w:w="1313" w:type="dxa"/>
          </w:tcPr>
          <w:p w14:paraId="11C2D640"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3.523</w:t>
            </w:r>
          </w:p>
        </w:tc>
      </w:tr>
      <w:tr w:rsidR="007E2C94" w:rsidRPr="007E2C94" w14:paraId="02496DEC" w14:textId="77777777" w:rsidTr="002F24A8">
        <w:trPr>
          <w:trHeight w:val="286"/>
        </w:trPr>
        <w:tc>
          <w:tcPr>
            <w:cnfStyle w:val="001000000000" w:firstRow="0" w:lastRow="0" w:firstColumn="1" w:lastColumn="0" w:oddVBand="0" w:evenVBand="0" w:oddHBand="0" w:evenHBand="0" w:firstRowFirstColumn="0" w:firstRowLastColumn="0" w:lastRowFirstColumn="0" w:lastRowLastColumn="0"/>
            <w:tcW w:w="648" w:type="dxa"/>
            <w:vMerge/>
          </w:tcPr>
          <w:p w14:paraId="37A27D4F"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6FAE1172"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2</w:t>
            </w:r>
          </w:p>
        </w:tc>
        <w:tc>
          <w:tcPr>
            <w:tcW w:w="1105" w:type="dxa"/>
          </w:tcPr>
          <w:p w14:paraId="03E022C7"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534</w:t>
            </w:r>
          </w:p>
        </w:tc>
        <w:tc>
          <w:tcPr>
            <w:tcW w:w="1464" w:type="dxa"/>
          </w:tcPr>
          <w:p w14:paraId="48A2D02F"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447</w:t>
            </w:r>
          </w:p>
        </w:tc>
        <w:tc>
          <w:tcPr>
            <w:tcW w:w="1314" w:type="dxa"/>
          </w:tcPr>
          <w:p w14:paraId="29197524"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14.622</w:t>
            </w:r>
          </w:p>
        </w:tc>
        <w:tc>
          <w:tcPr>
            <w:tcW w:w="1166" w:type="dxa"/>
          </w:tcPr>
          <w:p w14:paraId="50AFA64A"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577</w:t>
            </w:r>
          </w:p>
        </w:tc>
        <w:tc>
          <w:tcPr>
            <w:tcW w:w="1459" w:type="dxa"/>
          </w:tcPr>
          <w:p w14:paraId="7D8B5845"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645</w:t>
            </w:r>
          </w:p>
        </w:tc>
        <w:tc>
          <w:tcPr>
            <w:tcW w:w="1313" w:type="dxa"/>
          </w:tcPr>
          <w:p w14:paraId="65C644C7" w14:textId="77777777" w:rsidR="0050350E" w:rsidRPr="007E2C94" w:rsidRDefault="0050350E" w:rsidP="0050350E">
            <w:pPr>
              <w:widowControl/>
              <w:autoSpaceDE/>
              <w:autoSpaceDN/>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509</w:t>
            </w:r>
          </w:p>
        </w:tc>
      </w:tr>
      <w:tr w:rsidR="007E2C94" w:rsidRPr="007E2C94" w14:paraId="52401F14" w14:textId="77777777" w:rsidTr="002F24A8">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648" w:type="dxa"/>
            <w:vMerge/>
          </w:tcPr>
          <w:p w14:paraId="560AB23A" w14:textId="77777777" w:rsidR="0050350E" w:rsidRPr="007E2C94" w:rsidRDefault="0050350E" w:rsidP="0050350E">
            <w:pPr>
              <w:widowControl/>
              <w:autoSpaceDE/>
              <w:autoSpaceDN/>
              <w:jc w:val="center"/>
              <w:rPr>
                <w:rFonts w:eastAsia="Calibri"/>
                <w:noProof/>
                <w:color w:val="000000" w:themeColor="text1"/>
                <w:sz w:val="24"/>
                <w:szCs w:val="24"/>
                <w:lang w:val="en-US"/>
              </w:rPr>
            </w:pPr>
          </w:p>
        </w:tc>
        <w:tc>
          <w:tcPr>
            <w:tcW w:w="866" w:type="dxa"/>
          </w:tcPr>
          <w:p w14:paraId="73643D7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noProof/>
                <w:color w:val="000000" w:themeColor="text1"/>
                <w:sz w:val="24"/>
                <w:szCs w:val="24"/>
                <w:lang w:val="en-US"/>
              </w:rPr>
            </w:pPr>
            <w:r w:rsidRPr="007E2C94">
              <w:rPr>
                <w:rFonts w:eastAsia="Calibri"/>
                <w:noProof/>
                <w:color w:val="000000" w:themeColor="text1"/>
                <w:sz w:val="24"/>
                <w:szCs w:val="24"/>
                <w:lang w:val="en-US"/>
              </w:rPr>
              <w:t>3</w:t>
            </w:r>
          </w:p>
        </w:tc>
        <w:tc>
          <w:tcPr>
            <w:tcW w:w="1105" w:type="dxa"/>
          </w:tcPr>
          <w:p w14:paraId="6796689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399</w:t>
            </w:r>
          </w:p>
        </w:tc>
        <w:tc>
          <w:tcPr>
            <w:tcW w:w="1464" w:type="dxa"/>
          </w:tcPr>
          <w:p w14:paraId="1036BCBA"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742</w:t>
            </w:r>
          </w:p>
        </w:tc>
        <w:tc>
          <w:tcPr>
            <w:tcW w:w="1314" w:type="dxa"/>
          </w:tcPr>
          <w:p w14:paraId="1EF2DF93"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0.056</w:t>
            </w:r>
          </w:p>
        </w:tc>
        <w:tc>
          <w:tcPr>
            <w:tcW w:w="1166" w:type="dxa"/>
          </w:tcPr>
          <w:p w14:paraId="6677C020"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7.154</w:t>
            </w:r>
          </w:p>
        </w:tc>
        <w:tc>
          <w:tcPr>
            <w:tcW w:w="1459" w:type="dxa"/>
          </w:tcPr>
          <w:p w14:paraId="1B126E88"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7.254</w:t>
            </w:r>
          </w:p>
        </w:tc>
        <w:tc>
          <w:tcPr>
            <w:tcW w:w="1313" w:type="dxa"/>
          </w:tcPr>
          <w:p w14:paraId="2D272841" w14:textId="77777777" w:rsidR="0050350E" w:rsidRPr="007E2C94" w:rsidRDefault="0050350E" w:rsidP="0050350E">
            <w:pPr>
              <w:widowControl/>
              <w:autoSpaceDE/>
              <w:autoSpaceDN/>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27.054</w:t>
            </w:r>
          </w:p>
        </w:tc>
      </w:tr>
    </w:tbl>
    <w:bookmarkEnd w:id="580"/>
    <w:p w14:paraId="0686931B" w14:textId="7A92F107" w:rsidR="00D359A2" w:rsidRPr="007E2C94" w:rsidRDefault="007E2C94" w:rsidP="00A10342">
      <w:pPr>
        <w:rPr>
          <w:color w:val="000000" w:themeColor="text1"/>
        </w:rPr>
      </w:pPr>
      <w:r w:rsidRPr="007E2C94">
        <w:rPr>
          <w:noProof/>
          <w:color w:val="000000" w:themeColor="text1"/>
          <w:lang w:eastAsia="fr-FR"/>
          <w14:ligatures w14:val="standardContextual"/>
        </w:rPr>
        <mc:AlternateContent>
          <mc:Choice Requires="wpg">
            <w:drawing>
              <wp:anchor distT="0" distB="0" distL="114300" distR="114300" simplePos="0" relativeHeight="252006400" behindDoc="0" locked="0" layoutInCell="1" allowOverlap="1" wp14:anchorId="6586D107" wp14:editId="0EAB36E0">
                <wp:simplePos x="0" y="0"/>
                <wp:positionH relativeFrom="column">
                  <wp:posOffset>-53340</wp:posOffset>
                </wp:positionH>
                <wp:positionV relativeFrom="paragraph">
                  <wp:posOffset>159385</wp:posOffset>
                </wp:positionV>
                <wp:extent cx="6081395" cy="1602740"/>
                <wp:effectExtent l="0" t="0" r="0" b="16510"/>
                <wp:wrapNone/>
                <wp:docPr id="67631813" name="Groupe 627"/>
                <wp:cNvGraphicFramePr/>
                <a:graphic xmlns:a="http://schemas.openxmlformats.org/drawingml/2006/main">
                  <a:graphicData uri="http://schemas.microsoft.com/office/word/2010/wordprocessingGroup">
                    <wpg:wgp>
                      <wpg:cNvGrpSpPr/>
                      <wpg:grpSpPr>
                        <a:xfrm>
                          <a:off x="0" y="0"/>
                          <a:ext cx="6081395" cy="1602740"/>
                          <a:chOff x="209550" y="-28575"/>
                          <a:chExt cx="6081395" cy="1602740"/>
                        </a:xfrm>
                      </wpg:grpSpPr>
                      <wps:wsp>
                        <wps:cNvPr id="810619182" name="Text Box 127"/>
                        <wps:cNvSpPr txBox="1"/>
                        <wps:spPr>
                          <a:xfrm>
                            <a:off x="819150" y="1245235"/>
                            <a:ext cx="763270" cy="328930"/>
                          </a:xfrm>
                          <a:prstGeom prst="rect">
                            <a:avLst/>
                          </a:prstGeom>
                          <a:solidFill>
                            <a:sysClr val="window" lastClr="FFFFFF"/>
                          </a:solidFill>
                          <a:ln w="6350">
                            <a:solidFill>
                              <a:sysClr val="window" lastClr="FFFFFF"/>
                            </a:solidFill>
                          </a:ln>
                          <a:effectLst/>
                        </wps:spPr>
                        <wps:txbx>
                          <w:txbxContent>
                            <w:p w14:paraId="1864AE28"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Mode 1</w:t>
                              </w:r>
                            </w:p>
                            <w:p w14:paraId="6979EB27" w14:textId="77777777" w:rsidR="00DC3C12" w:rsidRDefault="00DC3C12" w:rsidP="000E29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24063" name="Text Box 971"/>
                        <wps:cNvSpPr txBox="1"/>
                        <wps:spPr>
                          <a:xfrm>
                            <a:off x="2838450" y="1181100"/>
                            <a:ext cx="852170" cy="317500"/>
                          </a:xfrm>
                          <a:prstGeom prst="rect">
                            <a:avLst/>
                          </a:prstGeom>
                          <a:solidFill>
                            <a:sysClr val="window" lastClr="FFFFFF"/>
                          </a:solidFill>
                          <a:ln w="6350">
                            <a:solidFill>
                              <a:sysClr val="window" lastClr="FFFFFF"/>
                            </a:solidFill>
                          </a:ln>
                          <a:effectLst/>
                        </wps:spPr>
                        <wps:txbx>
                          <w:txbxContent>
                            <w:p w14:paraId="053F20F8"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 xml:space="preserve"> Mode 2</w:t>
                              </w:r>
                            </w:p>
                            <w:p w14:paraId="61E08FDA" w14:textId="77777777" w:rsidR="00DC3C12" w:rsidRDefault="00DC3C12" w:rsidP="000E29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00997" name="Text Box 972"/>
                        <wps:cNvSpPr txBox="1"/>
                        <wps:spPr>
                          <a:xfrm>
                            <a:off x="4819650" y="1143000"/>
                            <a:ext cx="771525" cy="309245"/>
                          </a:xfrm>
                          <a:prstGeom prst="rect">
                            <a:avLst/>
                          </a:prstGeom>
                          <a:solidFill>
                            <a:sysClr val="window" lastClr="FFFFFF"/>
                          </a:solidFill>
                          <a:ln w="6350">
                            <a:solidFill>
                              <a:sysClr val="window" lastClr="FFFFFF"/>
                            </a:solidFill>
                          </a:ln>
                          <a:effectLst/>
                        </wps:spPr>
                        <wps:txbx>
                          <w:txbxContent>
                            <w:p w14:paraId="7EFB7C27"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Mode 3</w:t>
                              </w:r>
                            </w:p>
                            <w:p w14:paraId="10D6DBD5" w14:textId="77777777" w:rsidR="00DC3C12" w:rsidRDefault="00DC3C12" w:rsidP="000E29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3501595" name="Zone de texte 626"/>
                        <wps:cNvSpPr txBox="1"/>
                        <wps:spPr>
                          <a:xfrm>
                            <a:off x="209550" y="38100"/>
                            <a:ext cx="2124075" cy="1295400"/>
                          </a:xfrm>
                          <a:prstGeom prst="rect">
                            <a:avLst/>
                          </a:prstGeom>
                          <a:noFill/>
                          <a:ln w="6350">
                            <a:noFill/>
                          </a:ln>
                        </wps:spPr>
                        <wps:txbx>
                          <w:txbxContent>
                            <w:p w14:paraId="1DBC3101" w14:textId="77777777" w:rsidR="00DC3C12" w:rsidRDefault="00DC3C12" w:rsidP="000E291A">
                              <w:pPr>
                                <w:jc w:val="center"/>
                              </w:pPr>
                              <w:r>
                                <w:rPr>
                                  <w:noProof/>
                                  <w:lang w:eastAsia="fr-FR"/>
                                  <w14:ligatures w14:val="standardContextual"/>
                                </w:rPr>
                                <w:drawing>
                                  <wp:inline distT="0" distB="0" distL="0" distR="0" wp14:anchorId="57B0B6CC" wp14:editId="31619C3B">
                                    <wp:extent cx="1791335" cy="1197610"/>
                                    <wp:effectExtent l="0" t="0" r="0" b="2540"/>
                                    <wp:docPr id="53380402" name="Picture 33801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32817" name="Picture 338010223"/>
                                            <pic:cNvPicPr>
                                              <a:picLocks noChangeAspect="1"/>
                                            </pic:cNvPicPr>
                                          </pic:nvPicPr>
                                          <pic:blipFill>
                                            <a:blip r:embed="rId810">
                                              <a:extLst>
                                                <a:ext uri="{28A0092B-C50C-407E-A947-70E740481C1C}">
                                                  <a14:useLocalDpi xmlns:a14="http://schemas.microsoft.com/office/drawing/2010/main" val="0"/>
                                                </a:ext>
                                              </a:extLst>
                                            </a:blip>
                                            <a:stretch>
                                              <a:fillRect/>
                                            </a:stretch>
                                          </pic:blipFill>
                                          <pic:spPr>
                                            <a:xfrm>
                                              <a:off x="0" y="0"/>
                                              <a:ext cx="1791335" cy="11976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2696666" name="Zone de texte 626"/>
                        <wps:cNvSpPr txBox="1"/>
                        <wps:spPr>
                          <a:xfrm>
                            <a:off x="2209800" y="0"/>
                            <a:ext cx="2124075" cy="1295400"/>
                          </a:xfrm>
                          <a:prstGeom prst="rect">
                            <a:avLst/>
                          </a:prstGeom>
                          <a:noFill/>
                          <a:ln w="6350">
                            <a:noFill/>
                          </a:ln>
                        </wps:spPr>
                        <wps:txbx>
                          <w:txbxContent>
                            <w:p w14:paraId="08B36166" w14:textId="77777777" w:rsidR="00DC3C12" w:rsidRDefault="00DC3C12" w:rsidP="000E291A">
                              <w:pPr>
                                <w:jc w:val="center"/>
                              </w:pPr>
                              <w:r>
                                <w:rPr>
                                  <w:noProof/>
                                  <w:lang w:eastAsia="fr-FR"/>
                                  <w14:ligatures w14:val="standardContextual"/>
                                </w:rPr>
                                <w:drawing>
                                  <wp:inline distT="0" distB="0" distL="0" distR="0" wp14:anchorId="64AC30FD" wp14:editId="3CE036D2">
                                    <wp:extent cx="1795145" cy="1197610"/>
                                    <wp:effectExtent l="0" t="0" r="0" b="2540"/>
                                    <wp:docPr id="204585921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14584" name="Picture 85"/>
                                            <pic:cNvPicPr>
                                              <a:picLocks noChangeAspect="1"/>
                                            </pic:cNvPicPr>
                                          </pic:nvPicPr>
                                          <pic:blipFill>
                                            <a:blip r:embed="rId811">
                                              <a:extLst>
                                                <a:ext uri="{28A0092B-C50C-407E-A947-70E740481C1C}">
                                                  <a14:useLocalDpi xmlns:a14="http://schemas.microsoft.com/office/drawing/2010/main" val="0"/>
                                                </a:ext>
                                              </a:extLst>
                                            </a:blip>
                                            <a:stretch>
                                              <a:fillRect/>
                                            </a:stretch>
                                          </pic:blipFill>
                                          <pic:spPr>
                                            <a:xfrm>
                                              <a:off x="0" y="0"/>
                                              <a:ext cx="1795145" cy="11976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4632542" name="Zone de texte 626"/>
                        <wps:cNvSpPr txBox="1"/>
                        <wps:spPr>
                          <a:xfrm>
                            <a:off x="4166870" y="-28575"/>
                            <a:ext cx="2124075" cy="1295400"/>
                          </a:xfrm>
                          <a:prstGeom prst="rect">
                            <a:avLst/>
                          </a:prstGeom>
                          <a:noFill/>
                          <a:ln w="6350">
                            <a:noFill/>
                          </a:ln>
                        </wps:spPr>
                        <wps:txbx>
                          <w:txbxContent>
                            <w:p w14:paraId="00A3F920" w14:textId="77777777" w:rsidR="00DC3C12" w:rsidRDefault="00DC3C12" w:rsidP="000E291A">
                              <w:pPr>
                                <w:jc w:val="center"/>
                              </w:pPr>
                              <w:r>
                                <w:rPr>
                                  <w:noProof/>
                                  <w:lang w:eastAsia="fr-FR"/>
                                  <w14:ligatures w14:val="standardContextual"/>
                                </w:rPr>
                                <w:drawing>
                                  <wp:inline distT="0" distB="0" distL="0" distR="0" wp14:anchorId="2D98E424" wp14:editId="5D7516AA">
                                    <wp:extent cx="1934845" cy="1141730"/>
                                    <wp:effectExtent l="0" t="0" r="8255" b="1270"/>
                                    <wp:docPr id="66869092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6218" name="Picture 113"/>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1934845" cy="114173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86D107" id="Groupe 627" o:spid="_x0000_s1954" style="position:absolute;margin-left:-4.2pt;margin-top:12.55pt;width:478.85pt;height:126.2pt;z-index:252006400;mso-width-relative:margin;mso-height-relative:margin" coordorigin="2095,-285" coordsize="60813,16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HMv6wMAAJkVAAAOAAAAZHJzL2Uyb0RvYy54bWzsWNtu3DYQfS/QfyD0Hq9I3ReWA9epjQJG&#10;YsAuAvSNlqhdAZKokrS17tf3kLrY3Rgo4hhB6+w+cHnTkDwzZ2bI4/e7tiH3QuladrlHj3yPiK6Q&#10;Zd1tcu/3m/N3qUe04V3JG9mJ3HsQ2nt/8vNPx0O/FkxuZVMKRSCk0+uhz72tMf16tdLFVrRcH8le&#10;dBispGq5QVNtVqXiA6S3zYr5frwapCp7JQuhNXo/jIPeiZNfVaIwn6pKC0Oa3MPejCuVK29tuTo5&#10;5uuN4v22LqZt8BfsouV1h0UXUR+44eRO1V+IautCSS0rc1TIdiWrqi6EOwNOQ/2901woede7s2zW&#10;w6ZfYAK0ezi9WGzx8f5KkbrMvTiJA5rSwCMdb6Ept7ggMUssSEO/WWPuheqv+ys1dWzGlj33rlKt&#10;/ceJyM7B+7DAK3aGFOiMfYjPIo8UGKOxz5JwUkCxhZbsd8zPogh6woR3LI2SaFRQsf31X2Ss5i2s&#10;7E6XjQ09zEo/Iqe/DbnrLe+FU4i2aEzIpdSPaUZTNkN3Y0/8i9wROoPnplvkiNlhAMcfQdVrjc5n&#10;AEwhcAKCsjBiwYTEjCWUxRIAZaEMWJoFDskFBb7ulTYXQrbEVnJPgQnOQPn9pTbQH6bOU+zyWjZ1&#10;eV43jWs86LNGkXsO0oBrpRw80nBt0Jl75+5ntw8R//is6cgALQfY9+uIxAJNZ0UJx+Rp41anI2q2&#10;Zna3O2e/gZ/OmN7K8gFQKznSXffFeQ0ULnGEK67AbwAHn2U+oagaiU3LqeaRrVR/Pddv58N4MOqR&#10;Af4i9/Sfd1wJIPNbB7PKaAhrJsY1wihhaKinI7dPR7q79kwCXQrv2BeuauebZq5WSraf4dpO7aoY&#10;4l2BtXPPzNUzM3oxuMZCnJ66SXApPTeX3XVfWNEWOavjm91nrvrJEAws6KOcDZmv9+xhnGu/7OTp&#10;nZFV7YzFIj2iCrXbBkhlncJ3YBfsiYV+vPilhVxZspAIXPwacrE0SMOZXfB51J/80MyuNGJ0YRdN&#10;onH8x2ZXdmDXW2QXgpefZckXoStL2Kzwr2RXiNgVL+wKA3+fXUlCIzalAYGfIbxN0WROIubA9OPE&#10;Luoc0KOXPcSuNxG7cENBNkQjm/SOWfUfuAWRUhAbhm1yHb+QZE8S5cBS2IpBnjRlyQw5o4/kecy0&#10;WRaF3xrBOmmTQ7fIXpq3jEzZmksPnsvP6BKuD/nZG8rPKGMszmL8Xt3GYeQpDNfeBv8XBr5EzIOB&#10;vyUDD2iI23YULvf713LiIY3j1N4z9p47/ttuPJhD1sHKv4+VuyctvP+5F5fprdI+MD5tu2v544vq&#10;yd8AAAD//wMAUEsDBBQABgAIAAAAIQBv5Cnu4QAAAAkBAAAPAAAAZHJzL2Rvd25yZXYueG1sTI9B&#10;T8JAEIXvJv6HzZh4g22BCtRuCSHqiZgIJsbb0B3ahu5u013a8u8dT3p8817e+ybbjKYRPXW+dlZB&#10;PI1AkC2crm2p4PP4OlmB8AGtxsZZUnAjD5v8/i7DVLvBflB/CKXgEutTVFCF0KZS+qIig37qWrLs&#10;nV1nMLDsSqk7HLjcNHIWRU/SYG15ocKWdhUVl8PVKHgbcNjO45d+fznvbt/H5P1rH5NSjw/j9hlE&#10;oDH8heEXn9EhZ6aTu1rtRaNgslpwUsEsiUGwv16s5yBOfFguE5B5Jv9/kP8AAAD//wMAUEsBAi0A&#10;FAAGAAgAAAAhALaDOJL+AAAA4QEAABMAAAAAAAAAAAAAAAAAAAAAAFtDb250ZW50X1R5cGVzXS54&#10;bWxQSwECLQAUAAYACAAAACEAOP0h/9YAAACUAQAACwAAAAAAAAAAAAAAAAAvAQAAX3JlbHMvLnJl&#10;bHNQSwECLQAUAAYACAAAACEAsmBzL+sDAACZFQAADgAAAAAAAAAAAAAAAAAuAgAAZHJzL2Uyb0Rv&#10;Yy54bWxQSwECLQAUAAYACAAAACEAb+Qp7uEAAAAJAQAADwAAAAAAAAAAAAAAAABFBgAAZHJzL2Rv&#10;d25yZXYueG1sUEsFBgAAAAAEAAQA8wAAAFMHAAAAAA==&#10;">
                <v:shape id="Text Box 127" o:spid="_x0000_s1955" type="#_x0000_t202" style="position:absolute;left:8191;top:12452;width:7633;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VSsgA&#10;AADiAAAADwAAAGRycy9kb3ducmV2LnhtbESPQUsDMRSE74L/ITzBm012hbJum5ZFsBRBodWDx0fy&#10;ml3cvCxJbNd/bwTB4zAz3zDr7exHcaaYhsAaqoUCQWyCHdhpeH97umtApIxscQxMGr4pwXZzfbXG&#10;1oYLH+h8zE4UCKcWNfQ5T62UyfTkMS3CRFy8U4gec5HRSRvxUuB+lLVSS+lx4LLQ40SPPZnP45fX&#10;8HzYYe12e/Vy/5G7V5dNl6LR+vZm7lYgMs35P/zX3lsNTaWW1UPV1PB7qdwB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zhVKyAAAAOIAAAAPAAAAAAAAAAAAAAAAAJgCAABk&#10;cnMvZG93bnJldi54bWxQSwUGAAAAAAQABAD1AAAAjQMAAAAA&#10;" fillcolor="window" strokecolor="window" strokeweight=".5pt">
                  <v:textbox>
                    <w:txbxContent>
                      <w:p w14:paraId="1864AE28"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Mode 1</w:t>
                        </w:r>
                      </w:p>
                      <w:p w14:paraId="6979EB27" w14:textId="77777777" w:rsidR="00DC3C12" w:rsidRDefault="00DC3C12" w:rsidP="000E291A"/>
                    </w:txbxContent>
                  </v:textbox>
                </v:shape>
                <v:shape id="Text Box 971" o:spid="_x0000_s1956" type="#_x0000_t202" style="position:absolute;left:28384;top:11811;width:8522;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tgcgA&#10;AADhAAAADwAAAGRycy9kb3ducmV2LnhtbESPQUsDMRSE74L/ITzBm03c1aWsTcsiWIqg0Oqhx0fy&#10;zC5ukiV5tuu/N4LgcZiZb5jVZvajOFHKQwwabhcKBAUT7RCchve3p5sliMwYLI4xkIZvyrBZX16s&#10;sLXxHPZ0OrATBRJyixp65qmVMpuePOZFnCgU7yMmj1xkctImPBe4H2WlVCM9DqEs9DjRY0/m8/Dl&#10;NTzvt1i57U691EfuXh2bLiej9fXV3D2AYJr5P/zX3lkNTX1f3ammht9H5Q3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4W2ByAAAAOEAAAAPAAAAAAAAAAAAAAAAAJgCAABk&#10;cnMvZG93bnJldi54bWxQSwUGAAAAAAQABAD1AAAAjQMAAAAA&#10;" fillcolor="window" strokecolor="window" strokeweight=".5pt">
                  <v:textbox>
                    <w:txbxContent>
                      <w:p w14:paraId="053F20F8"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 xml:space="preserve"> Mode 2</w:t>
                        </w:r>
                      </w:p>
                      <w:p w14:paraId="61E08FDA" w14:textId="77777777" w:rsidR="00DC3C12" w:rsidRDefault="00DC3C12" w:rsidP="000E291A"/>
                    </w:txbxContent>
                  </v:textbox>
                </v:shape>
                <v:shape id="Text Box 972" o:spid="_x0000_s1957" type="#_x0000_t202" style="position:absolute;left:48196;top:11430;width:7715;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OiMgA&#10;AADhAAAADwAAAGRycy9kb3ducmV2LnhtbESPQWsCMRSE7wX/Q3hCbzXRgtWtUZZCRYQWtD30+Eie&#10;2cVNsiSvuv33plDocZiZb5jVZvCduFDKbQwaphMFgoKJtg1Ow+fH68MCRGYMFrsYSMMPZdisR3cr&#10;rGy8hgNdjuxEgYRcoYaGua+kzKYhj3kSewrFO8XkkYtMTtqE1wL3nZwpNZce21AWGuzppSFzPn57&#10;DfvDFmduu1Nvj19cvzs2dU5G6/vxUD+DYBr4P/zX3lkN88VUqeXyCX4flTcg1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5E6IyAAAAOEAAAAPAAAAAAAAAAAAAAAAAJgCAABk&#10;cnMvZG93bnJldi54bWxQSwUGAAAAAAQABAD1AAAAjQMAAAAA&#10;" fillcolor="window" strokecolor="window" strokeweight=".5pt">
                  <v:textbox>
                    <w:txbxContent>
                      <w:p w14:paraId="7EFB7C27" w14:textId="77777777" w:rsidR="00DC3C12" w:rsidRPr="000C013E" w:rsidRDefault="00DC3C12" w:rsidP="000E291A">
                        <w:pPr>
                          <w:pStyle w:val="EndNoteBibliography"/>
                          <w:spacing w:after="0"/>
                          <w:ind w:left="720" w:hanging="720"/>
                          <w:jc w:val="center"/>
                          <w:rPr>
                            <w:rFonts w:ascii="Times New Roman" w:hAnsi="Times New Roman" w:cs="Times New Roman"/>
                            <w:b/>
                            <w:bCs/>
                            <w:sz w:val="24"/>
                            <w:szCs w:val="24"/>
                          </w:rPr>
                        </w:pPr>
                        <w:r w:rsidRPr="000C013E">
                          <w:rPr>
                            <w:rFonts w:ascii="Times New Roman" w:hAnsi="Times New Roman" w:cs="Times New Roman"/>
                            <w:b/>
                            <w:bCs/>
                            <w:sz w:val="24"/>
                            <w:szCs w:val="24"/>
                          </w:rPr>
                          <w:t>Mode 3</w:t>
                        </w:r>
                      </w:p>
                      <w:p w14:paraId="10D6DBD5" w14:textId="77777777" w:rsidR="00DC3C12" w:rsidRDefault="00DC3C12" w:rsidP="000E291A"/>
                    </w:txbxContent>
                  </v:textbox>
                </v:shape>
                <v:shape id="_x0000_s1958" type="#_x0000_t202" style="position:absolute;left:2095;top:381;width:21241;height:12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6K3MwA&#10;AADjAAAADwAAAGRycy9kb3ducmV2LnhtbESPT2vCQBTE74V+h+UVeqsbLSlpzCoSkBZpD1ov3p7Z&#10;lz+YfZtmtxr76V1B8DjMzG+YbD6YVhypd41lBeNRBIK4sLrhSsH2Z/mSgHAeWWNrmRScycF89viQ&#10;Yartidd03PhKBAi7FBXU3neplK6oyaAb2Y44eKXtDfog+0rqHk8Bblo5iaI3abDhsFBjR3lNxWHz&#10;ZxSs8uU3rvcTk/y3+cdXueh+t7tYqeenYTEF4Wnw9/Ct/akVBOJrHI3j9xiun8IfkLML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e6K3MwAAADjAAAADwAAAAAAAAAAAAAAAACY&#10;AgAAZHJzL2Rvd25yZXYueG1sUEsFBgAAAAAEAAQA9QAAAJEDAAAAAA==&#10;" filled="f" stroked="f" strokeweight=".5pt">
                  <v:textbox>
                    <w:txbxContent>
                      <w:p w14:paraId="1DBC3101" w14:textId="77777777" w:rsidR="00DC3C12" w:rsidRDefault="00DC3C12" w:rsidP="000E291A">
                        <w:pPr>
                          <w:jc w:val="center"/>
                        </w:pPr>
                        <w:r>
                          <w:rPr>
                            <w:noProof/>
                            <w:lang w:eastAsia="fr-FR"/>
                            <w14:ligatures w14:val="standardContextual"/>
                          </w:rPr>
                          <w:drawing>
                            <wp:inline distT="0" distB="0" distL="0" distR="0" wp14:anchorId="57B0B6CC" wp14:editId="31619C3B">
                              <wp:extent cx="1791335" cy="1197610"/>
                              <wp:effectExtent l="0" t="0" r="0" b="2540"/>
                              <wp:docPr id="53380402" name="Picture 33801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432817" name="Picture 338010223"/>
                                      <pic:cNvPicPr>
                                        <a:picLocks noChangeAspect="1"/>
                                      </pic:cNvPicPr>
                                    </pic:nvPicPr>
                                    <pic:blipFill>
                                      <a:blip r:embed="rId810">
                                        <a:extLst>
                                          <a:ext uri="{28A0092B-C50C-407E-A947-70E740481C1C}">
                                            <a14:useLocalDpi xmlns:a14="http://schemas.microsoft.com/office/drawing/2010/main" val="0"/>
                                          </a:ext>
                                        </a:extLst>
                                      </a:blip>
                                      <a:stretch>
                                        <a:fillRect/>
                                      </a:stretch>
                                    </pic:blipFill>
                                    <pic:spPr>
                                      <a:xfrm>
                                        <a:off x="0" y="0"/>
                                        <a:ext cx="1791335" cy="1197610"/>
                                      </a:xfrm>
                                      <a:prstGeom prst="rect">
                                        <a:avLst/>
                                      </a:prstGeom>
                                    </pic:spPr>
                                  </pic:pic>
                                </a:graphicData>
                              </a:graphic>
                            </wp:inline>
                          </w:drawing>
                        </w:r>
                      </w:p>
                    </w:txbxContent>
                  </v:textbox>
                </v:shape>
                <v:shape id="_x0000_s1959" type="#_x0000_t202" style="position:absolute;left:22098;width:21240;height:12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LTz8oA&#10;AADjAAAADwAAAGRycy9kb3ducmV2LnhtbERPwWrCQBC9F/yHZQRvdeOCwUZXkYC0SD1ovfQ2Zsck&#10;mJ1Ns1uN/Xq3UOi7zbx5781brHrbiCt1vnasYTJOQBAXztRcajh+bJ5nIHxANtg4Jg138rBaDp4W&#10;mBl34z1dD6EU0YR9hhqqENpMSl9UZNGPXUscubPrLIY4dqU0Hd6iuW2kSpJUWqw5JlTYUl5RcTl8&#10;Ww3bfLPD/UnZ2U+Tv76f1+3X8XOq9WjYr+cgAvXh//hP/Wbi+0qp9CWNgN9OcQFy+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DS08/KAAAA4wAAAA8AAAAAAAAAAAAAAAAAmAIA&#10;AGRycy9kb3ducmV2LnhtbFBLBQYAAAAABAAEAPUAAACPAwAAAAA=&#10;" filled="f" stroked="f" strokeweight=".5pt">
                  <v:textbox>
                    <w:txbxContent>
                      <w:p w14:paraId="08B36166" w14:textId="77777777" w:rsidR="00DC3C12" w:rsidRDefault="00DC3C12" w:rsidP="000E291A">
                        <w:pPr>
                          <w:jc w:val="center"/>
                        </w:pPr>
                        <w:r>
                          <w:rPr>
                            <w:noProof/>
                            <w:lang w:eastAsia="fr-FR"/>
                            <w14:ligatures w14:val="standardContextual"/>
                          </w:rPr>
                          <w:drawing>
                            <wp:inline distT="0" distB="0" distL="0" distR="0" wp14:anchorId="64AC30FD" wp14:editId="3CE036D2">
                              <wp:extent cx="1795145" cy="1197610"/>
                              <wp:effectExtent l="0" t="0" r="0" b="2540"/>
                              <wp:docPr id="204585921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114584" name="Picture 85"/>
                                      <pic:cNvPicPr>
                                        <a:picLocks noChangeAspect="1"/>
                                      </pic:cNvPicPr>
                                    </pic:nvPicPr>
                                    <pic:blipFill>
                                      <a:blip r:embed="rId811">
                                        <a:extLst>
                                          <a:ext uri="{28A0092B-C50C-407E-A947-70E740481C1C}">
                                            <a14:useLocalDpi xmlns:a14="http://schemas.microsoft.com/office/drawing/2010/main" val="0"/>
                                          </a:ext>
                                        </a:extLst>
                                      </a:blip>
                                      <a:stretch>
                                        <a:fillRect/>
                                      </a:stretch>
                                    </pic:blipFill>
                                    <pic:spPr>
                                      <a:xfrm>
                                        <a:off x="0" y="0"/>
                                        <a:ext cx="1795145" cy="1197610"/>
                                      </a:xfrm>
                                      <a:prstGeom prst="rect">
                                        <a:avLst/>
                                      </a:prstGeom>
                                    </pic:spPr>
                                  </pic:pic>
                                </a:graphicData>
                              </a:graphic>
                            </wp:inline>
                          </w:drawing>
                        </w:r>
                      </w:p>
                    </w:txbxContent>
                  </v:textbox>
                </v:shape>
                <v:shape id="_x0000_s1960" type="#_x0000_t202" style="position:absolute;left:41668;top:-285;width:21241;height:1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qZskA&#10;AADjAAAADwAAAGRycy9kb3ducmV2LnhtbERPS2vCQBC+C/0PyxS86caoQVJXkYC0lHrwceltmh2T&#10;0Oxsml01+uvdguBxvvfMl52pxZlaV1lWMBpGIIhzqysuFBz268EMhPPIGmvLpOBKDpaLl94cU20v&#10;vKXzzhcihLBLUUHpfZNK6fKSDLqhbYgDd7StQR/OtpC6xUsIN7WMoyiRBisODSU2lJWU/+5ORsFn&#10;tt7g9ic2s1udvX8dV83f4XuqVP+1W72B8NT5p/jh/tBh/ng0ScbxdBLD/08BALm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qdqZskAAADjAAAADwAAAAAAAAAAAAAAAACYAgAA&#10;ZHJzL2Rvd25yZXYueG1sUEsFBgAAAAAEAAQA9QAAAI4DAAAAAA==&#10;" filled="f" stroked="f" strokeweight=".5pt">
                  <v:textbox>
                    <w:txbxContent>
                      <w:p w14:paraId="00A3F920" w14:textId="77777777" w:rsidR="00DC3C12" w:rsidRDefault="00DC3C12" w:rsidP="000E291A">
                        <w:pPr>
                          <w:jc w:val="center"/>
                        </w:pPr>
                        <w:r>
                          <w:rPr>
                            <w:noProof/>
                            <w:lang w:eastAsia="fr-FR"/>
                            <w14:ligatures w14:val="standardContextual"/>
                          </w:rPr>
                          <w:drawing>
                            <wp:inline distT="0" distB="0" distL="0" distR="0" wp14:anchorId="2D98E424" wp14:editId="5D7516AA">
                              <wp:extent cx="1934845" cy="1141730"/>
                              <wp:effectExtent l="0" t="0" r="8255" b="1270"/>
                              <wp:docPr id="66869092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6218" name="Picture 113"/>
                                      <pic:cNvPicPr>
                                        <a:picLocks noChangeAspect="1"/>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1934845" cy="1141730"/>
                                      </a:xfrm>
                                      <a:prstGeom prst="rect">
                                        <a:avLst/>
                                      </a:prstGeom>
                                    </pic:spPr>
                                  </pic:pic>
                                </a:graphicData>
                              </a:graphic>
                            </wp:inline>
                          </w:drawing>
                        </w:r>
                      </w:p>
                    </w:txbxContent>
                  </v:textbox>
                </v:shape>
              </v:group>
            </w:pict>
          </mc:Fallback>
        </mc:AlternateContent>
      </w:r>
    </w:p>
    <w:p w14:paraId="7468D771" w14:textId="209B22CE" w:rsidR="004928A8" w:rsidRPr="007E2C94" w:rsidRDefault="004928A8" w:rsidP="00A10342">
      <w:pPr>
        <w:rPr>
          <w:color w:val="000000" w:themeColor="text1"/>
        </w:rPr>
      </w:pPr>
    </w:p>
    <w:p w14:paraId="1AC18547" w14:textId="4CA4C064" w:rsidR="004928A8" w:rsidRPr="007E2C94" w:rsidRDefault="004928A8" w:rsidP="00A10342">
      <w:pPr>
        <w:rPr>
          <w:color w:val="000000" w:themeColor="text1"/>
        </w:rPr>
      </w:pPr>
    </w:p>
    <w:p w14:paraId="09BA4169" w14:textId="58F18360" w:rsidR="004928A8" w:rsidRPr="007E2C94" w:rsidRDefault="004928A8" w:rsidP="00A10342">
      <w:pPr>
        <w:rPr>
          <w:color w:val="000000" w:themeColor="text1"/>
        </w:rPr>
      </w:pPr>
    </w:p>
    <w:p w14:paraId="1F9E7FED" w14:textId="111F03E5" w:rsidR="004928A8" w:rsidRPr="007E2C94" w:rsidRDefault="004928A8" w:rsidP="00A10342">
      <w:pPr>
        <w:rPr>
          <w:color w:val="000000" w:themeColor="text1"/>
        </w:rPr>
      </w:pPr>
    </w:p>
    <w:p w14:paraId="3BEE8C1C" w14:textId="2FDD8540" w:rsidR="004928A8" w:rsidRPr="007E2C94" w:rsidRDefault="004928A8" w:rsidP="00A10342">
      <w:pPr>
        <w:rPr>
          <w:color w:val="000000" w:themeColor="text1"/>
        </w:rPr>
      </w:pPr>
    </w:p>
    <w:p w14:paraId="583B165A" w14:textId="02D31E0A" w:rsidR="000E291A" w:rsidRPr="007E2C94" w:rsidRDefault="000E291A" w:rsidP="00A10342">
      <w:pPr>
        <w:rPr>
          <w:color w:val="000000" w:themeColor="text1"/>
        </w:rPr>
      </w:pPr>
    </w:p>
    <w:p w14:paraId="7D729D1C" w14:textId="6BE35872" w:rsidR="000E291A" w:rsidRPr="007E2C94" w:rsidRDefault="000E291A" w:rsidP="00A10342">
      <w:pPr>
        <w:rPr>
          <w:color w:val="000000" w:themeColor="text1"/>
        </w:rPr>
      </w:pPr>
    </w:p>
    <w:p w14:paraId="31024651" w14:textId="77777777" w:rsidR="000E291A" w:rsidRPr="007E2C94" w:rsidRDefault="000E291A" w:rsidP="00A10342">
      <w:pPr>
        <w:rPr>
          <w:color w:val="000000" w:themeColor="text1"/>
        </w:rPr>
      </w:pPr>
    </w:p>
    <w:p w14:paraId="3F5050BE" w14:textId="19E139F2" w:rsidR="000E291A" w:rsidRPr="007E2C94" w:rsidRDefault="000E291A" w:rsidP="00A10342">
      <w:pPr>
        <w:rPr>
          <w:color w:val="000000" w:themeColor="text1"/>
        </w:rPr>
      </w:pPr>
    </w:p>
    <w:p w14:paraId="798B4BE0" w14:textId="77777777" w:rsidR="00D359A2" w:rsidRPr="007E2C94" w:rsidRDefault="00D359A2" w:rsidP="00D359A2">
      <w:pPr>
        <w:rPr>
          <w:color w:val="000000" w:themeColor="text1"/>
        </w:rPr>
      </w:pPr>
    </w:p>
    <w:p w14:paraId="05E1E9B6" w14:textId="22A97F2E" w:rsidR="004928A8" w:rsidRPr="007E2C94" w:rsidRDefault="000C013E" w:rsidP="00D359A2">
      <w:pPr>
        <w:pStyle w:val="Lgende"/>
        <w:spacing w:after="0" w:line="360" w:lineRule="auto"/>
        <w:rPr>
          <w:rFonts w:asciiTheme="majorBidi" w:hAnsiTheme="majorBidi" w:cstheme="majorBidi"/>
          <w:i w:val="0"/>
          <w:iCs w:val="0"/>
          <w:color w:val="000000" w:themeColor="text1"/>
          <w:sz w:val="24"/>
          <w:szCs w:val="24"/>
        </w:rPr>
      </w:pPr>
      <w:bookmarkStart w:id="581" w:name="_Toc188624563"/>
      <w:bookmarkStart w:id="582" w:name="_Toc195687258"/>
      <w:r w:rsidRPr="007E2C94">
        <w:rPr>
          <w:rFonts w:asciiTheme="majorBidi" w:hAnsiTheme="majorBidi" w:cstheme="majorBidi"/>
          <w:b/>
          <w:bCs/>
          <w:i w:val="0"/>
          <w:iCs w:val="0"/>
          <w:color w:val="000000" w:themeColor="text1"/>
          <w:sz w:val="24"/>
          <w:szCs w:val="24"/>
        </w:rPr>
        <w:t xml:space="preserve">Figure 4.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_4.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24</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Les trois premiers modes de déformation de la plaque biaisée Al/ZrO₂-1 simplement </w:t>
      </w:r>
      <w:r w:rsidR="00D04666" w:rsidRPr="007E2C94">
        <w:rPr>
          <w:rFonts w:asciiTheme="majorBidi" w:hAnsiTheme="majorBidi" w:cstheme="majorBidi"/>
          <w:i w:val="0"/>
          <w:iCs w:val="0"/>
          <w:color w:val="000000" w:themeColor="text1"/>
          <w:sz w:val="24"/>
          <w:szCs w:val="24"/>
        </w:rPr>
        <w:t xml:space="preserve">appuyée </w:t>
      </w:r>
      <w:r w:rsidRPr="007E2C94">
        <w:rPr>
          <w:rFonts w:asciiTheme="majorBidi" w:hAnsiTheme="majorBidi" w:cstheme="majorBidi"/>
          <w:i w:val="0"/>
          <w:iCs w:val="0"/>
          <w:color w:val="000000" w:themeColor="text1"/>
          <w:sz w:val="24"/>
          <w:szCs w:val="24"/>
        </w:rPr>
        <w:t>avec (</w:t>
      </w:r>
      <w:r w:rsidRPr="007E2C94">
        <w:rPr>
          <w:rFonts w:ascii="Cambria Math" w:hAnsi="Cambria Math" w:cs="Cambria Math"/>
          <w:i w:val="0"/>
          <w:iCs w:val="0"/>
          <w:color w:val="000000" w:themeColor="text1"/>
          <w:sz w:val="24"/>
          <w:szCs w:val="24"/>
        </w:rPr>
        <w:t>𝑝</w:t>
      </w:r>
      <w:r w:rsidRPr="007E2C94">
        <w:rPr>
          <w:rFonts w:asciiTheme="majorBidi" w:hAnsiTheme="majorBidi" w:cstheme="majorBidi"/>
          <w:i w:val="0"/>
          <w:iCs w:val="0"/>
          <w:color w:val="000000" w:themeColor="text1"/>
          <w:sz w:val="24"/>
          <w:szCs w:val="24"/>
        </w:rPr>
        <w:t xml:space="preserve"> = 2, a/h = 10, θ = 45°).</w:t>
      </w:r>
      <w:bookmarkEnd w:id="581"/>
      <w:bookmarkEnd w:id="582"/>
    </w:p>
    <w:p w14:paraId="17BE915D" w14:textId="5168CFCE" w:rsidR="004928A8" w:rsidRPr="007E2C94" w:rsidRDefault="00981B98" w:rsidP="009C2AA6">
      <w:pPr>
        <w:pStyle w:val="Paragraphedeliste"/>
        <w:keepNext/>
        <w:widowControl/>
        <w:numPr>
          <w:ilvl w:val="0"/>
          <w:numId w:val="33"/>
        </w:numPr>
        <w:autoSpaceDE/>
        <w:autoSpaceDN/>
        <w:spacing w:line="360" w:lineRule="auto"/>
        <w:ind w:left="360"/>
        <w:jc w:val="both"/>
        <w:outlineLvl w:val="2"/>
        <w:rPr>
          <w:b/>
          <w:bCs/>
          <w:color w:val="000000" w:themeColor="text1"/>
          <w:sz w:val="24"/>
          <w:szCs w:val="24"/>
        </w:rPr>
      </w:pPr>
      <w:bookmarkStart w:id="583" w:name="_Toc195689124"/>
      <w:r w:rsidRPr="007E2C94">
        <w:rPr>
          <w:b/>
          <w:bCs/>
          <w:color w:val="000000" w:themeColor="text1"/>
          <w:sz w:val="24"/>
          <w:szCs w:val="24"/>
        </w:rPr>
        <w:t>Vibration libre d’une plaque circulaire encastrée</w:t>
      </w:r>
      <w:bookmarkEnd w:id="583"/>
    </w:p>
    <w:p w14:paraId="107B272F" w14:textId="663A9337" w:rsidR="000B0BA4" w:rsidRPr="007E2C94" w:rsidRDefault="00214F1A" w:rsidP="00155E65">
      <w:pPr>
        <w:pStyle w:val="NormalWeb"/>
        <w:spacing w:before="0" w:beforeAutospacing="0" w:after="120" w:afterAutospacing="0" w:line="360" w:lineRule="auto"/>
        <w:jc w:val="both"/>
        <w:rPr>
          <w:rFonts w:asciiTheme="majorBidi" w:hAnsiTheme="majorBidi" w:cstheme="majorBidi"/>
          <w:color w:val="000000" w:themeColor="text1"/>
        </w:rPr>
      </w:pPr>
      <w:r w:rsidRPr="007E2C94">
        <w:rPr>
          <w:rFonts w:asciiTheme="majorBidi" w:hAnsiTheme="majorBidi" w:cstheme="majorBidi"/>
          <w:color w:val="000000" w:themeColor="text1"/>
        </w:rPr>
        <w:t>Pour examiner plus en détail la robustesse et la précision de l'élément HSBQP20</w:t>
      </w:r>
      <w:r w:rsidR="00155E65"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rPr>
        <w:t xml:space="preserve">dans l'analyse des plaques FG avec une géométrie complexe, une plaque circulaire encastrée avec différents rapports épaisseur/ rayon (h/R) est considérée. La plaque est constituée d'Aluminium (Al) en bas et d'Alumine (Al₂O₃) en haut. </w:t>
      </w:r>
      <w:proofErr w:type="gramStart"/>
      <w:r w:rsidRPr="007E2C94">
        <w:rPr>
          <w:rFonts w:asciiTheme="majorBidi" w:hAnsiTheme="majorBidi" w:cstheme="majorBidi"/>
          <w:color w:val="000000" w:themeColor="text1"/>
        </w:rPr>
        <w:t xml:space="preserve">Les résultats obtenus des </w:t>
      </w:r>
      <w:r w:rsidR="002C42CA" w:rsidRPr="007E2C94">
        <w:rPr>
          <w:rFonts w:asciiTheme="majorBidi" w:hAnsiTheme="majorBidi" w:cstheme="majorBidi"/>
          <w:color w:val="000000" w:themeColor="text1"/>
        </w:rPr>
        <w:t>trois</w:t>
      </w:r>
      <w:r w:rsidRPr="007E2C94">
        <w:rPr>
          <w:rFonts w:asciiTheme="majorBidi" w:hAnsiTheme="majorBidi" w:cstheme="majorBidi"/>
          <w:color w:val="000000" w:themeColor="text1"/>
        </w:rPr>
        <w:t xml:space="preserve"> premières fréquences non dimensionnelles (</w:t>
      </w:r>
      <m:oMath>
        <m:acc>
          <m:accPr>
            <m:chr m:val="̿"/>
            <m:ctrlPr>
              <w:rPr>
                <w:rFonts w:ascii="Cambria Math" w:eastAsia="Calibri" w:hAnsi="Cambria Math" w:cstheme="majorBidi"/>
                <w:noProof/>
                <w:color w:val="000000" w:themeColor="text1"/>
                <w:lang w:val="en-US"/>
              </w:rPr>
            </m:ctrlPr>
          </m:accPr>
          <m:e>
            <m:r>
              <w:rPr>
                <w:rFonts w:ascii="Cambria Math" w:eastAsia="Calibri" w:hAnsi="Cambria Math" w:cstheme="majorBidi"/>
                <w:noProof/>
                <w:color w:val="000000" w:themeColor="text1"/>
                <w:lang w:val="en-US"/>
              </w:rPr>
              <m:t>ω</m:t>
            </m:r>
          </m:e>
        </m:acc>
      </m:oMath>
      <w:r w:rsidRPr="007E2C94">
        <w:rPr>
          <w:rFonts w:asciiTheme="majorBidi" w:hAnsiTheme="majorBidi" w:cstheme="majorBidi"/>
          <w:color w:val="000000" w:themeColor="text1"/>
        </w:rPr>
        <w:t xml:space="preserve">) </w:t>
      </w:r>
      <w:r w:rsidR="002C42CA" w:rsidRPr="007E2C94">
        <w:rPr>
          <w:rFonts w:asciiTheme="majorBidi" w:hAnsiTheme="majorBidi" w:cstheme="majorBidi"/>
          <w:color w:val="000000" w:themeColor="text1"/>
        </w:rPr>
        <w:t xml:space="preserve">avec différents maillages comportant respectivement 60, 272 et 588 éléments quadrilatéraux comme indiquée sur </w:t>
      </w:r>
      <w:r w:rsidRPr="007E2C94">
        <w:rPr>
          <w:rFonts w:asciiTheme="majorBidi" w:hAnsiTheme="majorBidi" w:cstheme="majorBidi"/>
          <w:color w:val="000000" w:themeColor="text1"/>
        </w:rPr>
        <w:t>la Figure 4.22</w:t>
      </w:r>
      <w:r w:rsidR="002C42CA"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rPr>
        <w:t>sont illustrés dans le tableau 4.20, et les trois formes modales sont tracées dans la Figure 4.25 Afin de démontrer la supériorité de l'élément HSBQP20, les valeurs numériques des fréquences sont comparées à celles obtenues par la méthode des éléments finis (FEM) avec Abaqus</w:t>
      </w:r>
      <w:r w:rsidR="008D6C87"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ttqNoeGN","properties":{"formattedCitation":"[226]","plainCitation":"[226]","noteIndex":0},"citationItems":[{"id":"05EnRE1g/lr0bX41j","uris":["http://zotero.org/users/local/Jac4T2U4/items/FQVBMQ4Q"],"itemData":{"id":1026,"type":"article-journal","container-title":"Composites Part B: Engineering","note":"ISBN: 1359-8368\npublisher: Elsevier","page":"368-383","title":"Isogeometric analysis of functionally graded plates using higher-order shear deformation theory","volume":"51","author":[{"family":"Tran","given":"Loc V."},{"family":"Ferreira","given":"A. J. M."},{"family":"Nguyen-Xuan","given":"Hung"}],"issued":{"date-parts":[["2013"]]}}}],"schema":"https://github.com/citation-style-language/schema/raw/master/csl-citation.json"} </w:instrText>
      </w:r>
      <w:r w:rsidR="008D6C87" w:rsidRPr="007E2C94">
        <w:rPr>
          <w:rFonts w:asciiTheme="majorBidi" w:hAnsiTheme="majorBidi" w:cstheme="majorBidi"/>
          <w:color w:val="000000" w:themeColor="text1"/>
        </w:rPr>
        <w:fldChar w:fldCharType="separate"/>
      </w:r>
      <w:r w:rsidR="000C3EAA" w:rsidRPr="007E2C94">
        <w:rPr>
          <w:color w:val="000000" w:themeColor="text1"/>
        </w:rPr>
        <w:t>[226]</w:t>
      </w:r>
      <w:r w:rsidR="008D6C87" w:rsidRPr="007E2C94">
        <w:rPr>
          <w:rFonts w:asciiTheme="majorBidi" w:hAnsiTheme="majorBidi" w:cstheme="majorBidi"/>
          <w:color w:val="000000" w:themeColor="text1"/>
        </w:rPr>
        <w:fldChar w:fldCharType="end"/>
      </w:r>
      <w:r w:rsidRPr="007E2C94">
        <w:rPr>
          <w:rFonts w:asciiTheme="majorBidi" w:hAnsiTheme="majorBidi" w:cstheme="majorBidi"/>
          <w:color w:val="000000" w:themeColor="text1"/>
        </w:rPr>
        <w:t>, les solutions semi-analytiques avec la théorie de la plaque de cisaillement (FSDT)</w:t>
      </w:r>
      <w:r w:rsidR="008D6C87"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YBAOlu2V","properties":{"formattedCitation":"[227]","plainCitation":"[227]","noteIndex":0},"citationItems":[{"id":"05EnRE1g/PK83WBkX","uris":["http://zotero.org/users/local/Jac4T2U4/items/7NA85LKG"],"itemData":{"id":1027,"type":"article-journal","container-title":"International Journal of Mechanical Sciences","issue":"8","note":"ISBN: 0020-7403\npublisher: Elsevier","page":"1025-1035","title":"A novel approach for in-plane/out-of-plane frequency analysis of functionally graded circular/annular plates","volume":"52","author":[{"family":"Hosseini-Hashemi","given":"Sh"},{"family":"Fadaee","given":"M."},{"family":"Es' Haghi","given":"M."}],"issued":{"date-parts":[["2010"]]}}}],"schema":"https://github.com/citation-style-language/schema/raw/master/csl-citation.json"} </w:instrText>
      </w:r>
      <w:r w:rsidR="008D6C87" w:rsidRPr="007E2C94">
        <w:rPr>
          <w:rFonts w:asciiTheme="majorBidi" w:hAnsiTheme="majorBidi" w:cstheme="majorBidi"/>
          <w:color w:val="000000" w:themeColor="text1"/>
        </w:rPr>
        <w:fldChar w:fldCharType="separate"/>
      </w:r>
      <w:r w:rsidR="000C3EAA" w:rsidRPr="007E2C94">
        <w:rPr>
          <w:color w:val="000000" w:themeColor="text1"/>
        </w:rPr>
        <w:t>[227]</w:t>
      </w:r>
      <w:r w:rsidR="008D6C87" w:rsidRPr="007E2C94">
        <w:rPr>
          <w:rFonts w:asciiTheme="majorBidi" w:hAnsiTheme="majorBidi" w:cstheme="majorBidi"/>
          <w:color w:val="000000" w:themeColor="text1"/>
        </w:rPr>
        <w:fldChar w:fldCharType="end"/>
      </w:r>
      <w:r w:rsidRPr="007E2C94">
        <w:rPr>
          <w:rFonts w:asciiTheme="majorBidi" w:hAnsiTheme="majorBidi" w:cstheme="majorBidi"/>
          <w:color w:val="000000" w:themeColor="text1"/>
        </w:rPr>
        <w:t xml:space="preserve">, </w:t>
      </w:r>
      <w:r w:rsidR="008D6C87" w:rsidRPr="007E2C94">
        <w:rPr>
          <w:rFonts w:asciiTheme="majorBidi" w:hAnsiTheme="majorBidi" w:cstheme="majorBidi"/>
          <w:color w:val="000000" w:themeColor="text1"/>
        </w:rPr>
        <w:t>et la solution numérique de Belounar et al.</w:t>
      </w:r>
      <w:proofErr w:type="gramEnd"/>
      <w:r w:rsidR="008D6C87" w:rsidRPr="007E2C94">
        <w:rPr>
          <w:rFonts w:asciiTheme="majorBidi" w:hAnsiTheme="majorBidi" w:cstheme="majorBidi"/>
          <w:color w:val="000000" w:themeColor="text1"/>
        </w:rPr>
        <w:t xml:space="preserve"> </w:t>
      </w:r>
      <w:r w:rsidR="008D6C87" w:rsidRPr="007E2C94">
        <w:rPr>
          <w:rFonts w:asciiTheme="majorBidi" w:hAnsiTheme="majorBidi" w:cstheme="majorBidi"/>
          <w:color w:val="000000" w:themeColor="text1"/>
        </w:rPr>
        <w:fldChar w:fldCharType="begin"/>
      </w:r>
      <w:r w:rsidR="00A832E5" w:rsidRPr="007E2C94">
        <w:rPr>
          <w:rFonts w:asciiTheme="majorBidi" w:hAnsiTheme="majorBidi" w:cstheme="majorBidi"/>
          <w:color w:val="000000" w:themeColor="text1"/>
        </w:rPr>
        <w:instrText xml:space="preserve"> ADDIN ZOTERO_ITEM CSL_CITATION {"citationID":"qYq7ieBU","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008D6C87" w:rsidRPr="007E2C94">
        <w:rPr>
          <w:rFonts w:asciiTheme="majorBidi" w:hAnsiTheme="majorBidi" w:cstheme="majorBidi"/>
          <w:color w:val="000000" w:themeColor="text1"/>
        </w:rPr>
        <w:fldChar w:fldCharType="separate"/>
      </w:r>
      <w:r w:rsidR="009763E0" w:rsidRPr="007E2C94">
        <w:rPr>
          <w:color w:val="000000" w:themeColor="text1"/>
        </w:rPr>
        <w:t>[128]</w:t>
      </w:r>
      <w:r w:rsidR="008D6C87" w:rsidRPr="007E2C94">
        <w:rPr>
          <w:rFonts w:asciiTheme="majorBidi" w:hAnsiTheme="majorBidi" w:cstheme="majorBidi"/>
          <w:color w:val="000000" w:themeColor="text1"/>
        </w:rPr>
        <w:fldChar w:fldCharType="end"/>
      </w:r>
      <w:r w:rsidR="008D6C87" w:rsidRPr="007E2C94">
        <w:rPr>
          <w:rFonts w:asciiTheme="majorBidi" w:hAnsiTheme="majorBidi" w:cstheme="majorBidi"/>
          <w:color w:val="000000" w:themeColor="text1"/>
        </w:rPr>
        <w:t xml:space="preserve"> basée sur la FSDT</w:t>
      </w:r>
      <w:r w:rsidRPr="007E2C94">
        <w:rPr>
          <w:rFonts w:asciiTheme="majorBidi" w:hAnsiTheme="majorBidi" w:cstheme="majorBidi"/>
          <w:color w:val="000000" w:themeColor="text1"/>
        </w:rPr>
        <w:t>. À travers cette étude, il est évident que les résultats de l'élément HSBQP20 sont comparables aux autres méthodes mentionnées.</w:t>
      </w:r>
      <w:r w:rsidR="00155E65" w:rsidRPr="007E2C94">
        <w:rPr>
          <w:color w:val="000000" w:themeColor="text1"/>
        </w:rPr>
        <w:t xml:space="preserve"> </w:t>
      </w:r>
      <w:r w:rsidR="00155E65" w:rsidRPr="007E2C94">
        <w:rPr>
          <w:rFonts w:asciiTheme="majorBidi" w:hAnsiTheme="majorBidi" w:cstheme="majorBidi"/>
          <w:color w:val="000000" w:themeColor="text1"/>
        </w:rPr>
        <w:t xml:space="preserve">De plus, l'élément HSBQP20 permet une convergence plus rapide des résultats, même pour les maillages grossiers. En résumé, les résultats démontrent la fiabilité de l'élément HSBQP20 pour l'analyse des vibrations libres des plaques circulaires FG. </w:t>
      </w:r>
      <w:r w:rsidR="000B0BA4" w:rsidRPr="007E2C94">
        <w:rPr>
          <w:rFonts w:asciiTheme="majorBidi" w:hAnsiTheme="majorBidi" w:cstheme="majorBidi"/>
          <w:color w:val="000000" w:themeColor="text1"/>
        </w:rPr>
        <w:t xml:space="preserve">D'après le tableau, on peut observer qu'avec un indice de gradient particulier (p=1), les fréquences naturelles </w:t>
      </w:r>
      <w:r w:rsidR="00155E65" w:rsidRPr="007E2C94">
        <w:rPr>
          <w:rFonts w:asciiTheme="majorBidi" w:hAnsiTheme="majorBidi" w:cstheme="majorBidi"/>
          <w:color w:val="000000" w:themeColor="text1"/>
        </w:rPr>
        <w:t xml:space="preserve">non dimensionnelles </w:t>
      </w:r>
      <w:r w:rsidR="000B0BA4" w:rsidRPr="007E2C94">
        <w:rPr>
          <w:rFonts w:asciiTheme="majorBidi" w:hAnsiTheme="majorBidi" w:cstheme="majorBidi"/>
          <w:color w:val="000000" w:themeColor="text1"/>
        </w:rPr>
        <w:t>augmentent avec l'augmentation des rapports épaisseur/ rayon (h/R). Cela s'explique par le fait qu'augmenter le rapport h/R conduit généralement à une plus grande contribution de la rigidité en flexion. À mesure que l'épaisseur devient plus importante par rapport au rayon, la rigidité globale de la plaque augmente, ce qui entraîne des fréquences naturelles plus élevées. De plus, à mesure que l'épaisseur augmente par rapport au rayon, les effets inertiels lors de la vibration deviennent également plus significatifs. Ce changement dans l'équilibre entre inertie et rigidité contribue à des fréquences naturelles plus élevées, car la plaque présente une plus grande résistance au mouvement</w:t>
      </w:r>
      <w:r w:rsidR="000B0BA4" w:rsidRPr="007E2C94">
        <w:rPr>
          <w:color w:val="000000" w:themeColor="text1"/>
        </w:rPr>
        <w:t>.</w:t>
      </w:r>
    </w:p>
    <w:p w14:paraId="69BB486C" w14:textId="711A79B8" w:rsidR="000B0BA4" w:rsidRPr="007E2C94" w:rsidRDefault="00343659" w:rsidP="0039620B">
      <w:pPr>
        <w:pStyle w:val="Lgende"/>
        <w:spacing w:before="240" w:after="0"/>
        <w:ind w:left="510"/>
        <w:rPr>
          <w:rFonts w:asciiTheme="majorBidi" w:hAnsiTheme="majorBidi" w:cstheme="majorBidi"/>
          <w:i w:val="0"/>
          <w:iCs w:val="0"/>
          <w:color w:val="000000" w:themeColor="text1"/>
          <w:sz w:val="24"/>
          <w:szCs w:val="24"/>
          <w:lang w:eastAsia="fr-FR"/>
        </w:rPr>
      </w:pPr>
      <w:bookmarkStart w:id="584" w:name="_Toc195687677"/>
      <w:r w:rsidRPr="007E2C94">
        <w:rPr>
          <w:rFonts w:asciiTheme="majorBidi" w:hAnsiTheme="majorBidi" w:cstheme="majorBidi"/>
          <w:b/>
          <w:bCs/>
          <w:i w:val="0"/>
          <w:iCs w:val="0"/>
          <w:color w:val="000000" w:themeColor="text1"/>
          <w:sz w:val="24"/>
          <w:szCs w:val="24"/>
          <w:lang w:eastAsia="fr-FR"/>
        </w:rPr>
        <w:t xml:space="preserve">Tableau 4. </w:t>
      </w:r>
      <w:r w:rsidRPr="007E2C94">
        <w:rPr>
          <w:rFonts w:asciiTheme="majorBidi" w:hAnsiTheme="majorBidi" w:cstheme="majorBidi"/>
          <w:b/>
          <w:bCs/>
          <w:i w:val="0"/>
          <w:iCs w:val="0"/>
          <w:color w:val="000000" w:themeColor="text1"/>
          <w:sz w:val="24"/>
          <w:szCs w:val="24"/>
          <w:lang w:eastAsia="fr-FR"/>
        </w:rPr>
        <w:fldChar w:fldCharType="begin"/>
      </w:r>
      <w:r w:rsidRPr="007E2C94">
        <w:rPr>
          <w:rFonts w:asciiTheme="majorBidi" w:hAnsiTheme="majorBidi" w:cstheme="majorBidi"/>
          <w:b/>
          <w:bCs/>
          <w:i w:val="0"/>
          <w:iCs w:val="0"/>
          <w:color w:val="000000" w:themeColor="text1"/>
          <w:sz w:val="24"/>
          <w:szCs w:val="24"/>
          <w:lang w:eastAsia="fr-FR"/>
        </w:rPr>
        <w:instrText xml:space="preserve"> SEQ Tableau_4. \* ARABIC </w:instrText>
      </w:r>
      <w:r w:rsidRPr="007E2C94">
        <w:rPr>
          <w:rFonts w:asciiTheme="majorBidi" w:hAnsiTheme="majorBidi" w:cstheme="majorBidi"/>
          <w:b/>
          <w:bCs/>
          <w:i w:val="0"/>
          <w:iCs w:val="0"/>
          <w:color w:val="000000" w:themeColor="text1"/>
          <w:sz w:val="24"/>
          <w:szCs w:val="24"/>
          <w:lang w:eastAsia="fr-FR"/>
        </w:rPr>
        <w:fldChar w:fldCharType="separate"/>
      </w:r>
      <w:r w:rsidR="00AC660D" w:rsidRPr="007E2C94">
        <w:rPr>
          <w:rFonts w:asciiTheme="majorBidi" w:hAnsiTheme="majorBidi" w:cstheme="majorBidi"/>
          <w:b/>
          <w:bCs/>
          <w:i w:val="0"/>
          <w:iCs w:val="0"/>
          <w:noProof/>
          <w:color w:val="000000" w:themeColor="text1"/>
          <w:sz w:val="24"/>
          <w:szCs w:val="24"/>
          <w:lang w:eastAsia="fr-FR"/>
        </w:rPr>
        <w:t>20</w:t>
      </w:r>
      <w:r w:rsidRPr="007E2C94">
        <w:rPr>
          <w:rFonts w:asciiTheme="majorBidi" w:hAnsiTheme="majorBidi" w:cstheme="majorBidi"/>
          <w:b/>
          <w:bCs/>
          <w:i w:val="0"/>
          <w:iCs w:val="0"/>
          <w:color w:val="000000" w:themeColor="text1"/>
          <w:sz w:val="24"/>
          <w:szCs w:val="24"/>
          <w:lang w:eastAsia="fr-FR"/>
        </w:rPr>
        <w:fldChar w:fldCharType="end"/>
      </w:r>
      <w:r w:rsidRPr="007E2C94">
        <w:rPr>
          <w:color w:val="000000" w:themeColor="text1"/>
        </w:rPr>
        <w:t>.</w:t>
      </w:r>
      <w:r w:rsidR="000B0BA4" w:rsidRPr="007E2C94">
        <w:rPr>
          <w:rFonts w:asciiTheme="majorBidi" w:hAnsiTheme="majorBidi" w:cstheme="majorBidi"/>
          <w:i w:val="0"/>
          <w:iCs w:val="0"/>
          <w:color w:val="000000" w:themeColor="text1"/>
          <w:sz w:val="24"/>
          <w:szCs w:val="24"/>
          <w:lang w:eastAsia="fr-FR"/>
        </w:rPr>
        <w:t>Les trois premières</w:t>
      </w:r>
      <w:r w:rsidR="000B0BA4" w:rsidRPr="007E2C94">
        <w:rPr>
          <w:rFonts w:asciiTheme="majorBidi" w:hAnsiTheme="majorBidi" w:cstheme="majorBidi"/>
          <w:b/>
          <w:bCs/>
          <w:i w:val="0"/>
          <w:iCs w:val="0"/>
          <w:color w:val="000000" w:themeColor="text1"/>
          <w:sz w:val="24"/>
          <w:szCs w:val="24"/>
          <w:lang w:eastAsia="fr-FR"/>
        </w:rPr>
        <w:t xml:space="preserve"> </w:t>
      </w:r>
      <w:r w:rsidR="00043638" w:rsidRPr="007E2C94">
        <w:rPr>
          <w:rFonts w:asciiTheme="majorBidi" w:hAnsiTheme="majorBidi" w:cstheme="majorBidi"/>
          <w:i w:val="0"/>
          <w:iCs w:val="0"/>
          <w:color w:val="000000" w:themeColor="text1"/>
          <w:sz w:val="24"/>
          <w:szCs w:val="24"/>
          <w:lang w:eastAsia="fr-FR"/>
        </w:rPr>
        <w:t>fréquences non dimensionnelles (</w:t>
      </w:r>
      <m:oMath>
        <m:acc>
          <m:accPr>
            <m:chr m:val="̿"/>
            <m:ctrlPr>
              <w:rPr>
                <w:rFonts w:ascii="Cambria Math" w:hAnsi="Cambria Math" w:cstheme="majorBidi"/>
                <w:i w:val="0"/>
                <w:iCs w:val="0"/>
                <w:color w:val="000000" w:themeColor="text1"/>
                <w:sz w:val="24"/>
                <w:szCs w:val="24"/>
                <w:lang w:eastAsia="fr-FR"/>
              </w:rPr>
            </m:ctrlPr>
          </m:accPr>
          <m:e>
            <m:r>
              <w:rPr>
                <w:rFonts w:ascii="Cambria Math" w:hAnsi="Cambria Math" w:cstheme="majorBidi"/>
                <w:color w:val="000000" w:themeColor="text1"/>
                <w:sz w:val="24"/>
                <w:szCs w:val="24"/>
                <w:lang w:eastAsia="fr-FR"/>
              </w:rPr>
              <m:t>ω</m:t>
            </m:r>
          </m:e>
        </m:acc>
      </m:oMath>
      <w:r w:rsidR="00043638" w:rsidRPr="007E2C94">
        <w:rPr>
          <w:rFonts w:asciiTheme="majorBidi" w:hAnsiTheme="majorBidi" w:cstheme="majorBidi"/>
          <w:i w:val="0"/>
          <w:iCs w:val="0"/>
          <w:color w:val="000000" w:themeColor="text1"/>
          <w:sz w:val="24"/>
          <w:szCs w:val="24"/>
          <w:lang w:eastAsia="fr-FR"/>
        </w:rPr>
        <w:t xml:space="preserve">) </w:t>
      </w:r>
      <w:r w:rsidR="000B0BA4" w:rsidRPr="007E2C94">
        <w:rPr>
          <w:rFonts w:asciiTheme="majorBidi" w:hAnsiTheme="majorBidi" w:cstheme="majorBidi"/>
          <w:i w:val="0"/>
          <w:iCs w:val="0"/>
          <w:color w:val="000000" w:themeColor="text1"/>
          <w:sz w:val="24"/>
          <w:szCs w:val="24"/>
          <w:lang w:eastAsia="fr-FR"/>
        </w:rPr>
        <w:t>d'une plaque circulaire encastrée</w:t>
      </w:r>
      <w:r w:rsidR="00043638" w:rsidRPr="007E2C94">
        <w:rPr>
          <w:rFonts w:asciiTheme="majorBidi" w:hAnsiTheme="majorBidi" w:cstheme="majorBidi"/>
          <w:i w:val="0"/>
          <w:iCs w:val="0"/>
          <w:color w:val="000000" w:themeColor="text1"/>
          <w:sz w:val="24"/>
          <w:szCs w:val="24"/>
          <w:lang w:eastAsia="fr-FR"/>
        </w:rPr>
        <w:t xml:space="preserve"> (p =1).</w:t>
      </w:r>
      <w:bookmarkEnd w:id="584"/>
    </w:p>
    <w:tbl>
      <w:tblPr>
        <w:tblStyle w:val="Grilledutableau"/>
        <w:tblpPr w:leftFromText="141" w:rightFromText="141" w:vertAnchor="text" w:horzAnchor="margin" w:tblpXSpec="center" w:tblpY="159"/>
        <w:tblW w:w="8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25"/>
        <w:gridCol w:w="3306"/>
        <w:gridCol w:w="1233"/>
        <w:gridCol w:w="1233"/>
        <w:gridCol w:w="1223"/>
      </w:tblGrid>
      <w:tr w:rsidR="007E2C94" w:rsidRPr="007E2C94" w14:paraId="0FFF8DEB" w14:textId="77777777" w:rsidTr="00E67A6A">
        <w:trPr>
          <w:trHeight w:val="552"/>
        </w:trPr>
        <w:tc>
          <w:tcPr>
            <w:tcW w:w="1225" w:type="dxa"/>
            <w:tcBorders>
              <w:top w:val="single" w:sz="4" w:space="0" w:color="auto"/>
              <w:bottom w:val="single" w:sz="4" w:space="0" w:color="auto"/>
            </w:tcBorders>
            <w:vAlign w:val="center"/>
          </w:tcPr>
          <w:p w14:paraId="4FB53E09"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 xml:space="preserve">h/R </w:t>
            </w:r>
          </w:p>
        </w:tc>
        <w:tc>
          <w:tcPr>
            <w:tcW w:w="3306" w:type="dxa"/>
            <w:tcBorders>
              <w:top w:val="single" w:sz="4" w:space="0" w:color="auto"/>
              <w:bottom w:val="single" w:sz="4" w:space="0" w:color="auto"/>
            </w:tcBorders>
            <w:vAlign w:val="center"/>
          </w:tcPr>
          <w:p w14:paraId="7719B7C2"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Method</w:t>
            </w:r>
          </w:p>
        </w:tc>
        <w:tc>
          <w:tcPr>
            <w:tcW w:w="1233" w:type="dxa"/>
            <w:tcBorders>
              <w:top w:val="single" w:sz="4" w:space="0" w:color="auto"/>
              <w:bottom w:val="single" w:sz="4" w:space="0" w:color="auto"/>
            </w:tcBorders>
            <w:vAlign w:val="center"/>
          </w:tcPr>
          <w:p w14:paraId="30AB7B2C"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Mode 01</w:t>
            </w:r>
          </w:p>
        </w:tc>
        <w:tc>
          <w:tcPr>
            <w:tcW w:w="1233" w:type="dxa"/>
            <w:tcBorders>
              <w:top w:val="single" w:sz="4" w:space="0" w:color="auto"/>
              <w:bottom w:val="single" w:sz="4" w:space="0" w:color="auto"/>
            </w:tcBorders>
            <w:vAlign w:val="center"/>
          </w:tcPr>
          <w:p w14:paraId="3DA11DD4"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Mode 02</w:t>
            </w:r>
          </w:p>
        </w:tc>
        <w:tc>
          <w:tcPr>
            <w:tcW w:w="1223" w:type="dxa"/>
            <w:tcBorders>
              <w:top w:val="single" w:sz="4" w:space="0" w:color="auto"/>
              <w:bottom w:val="single" w:sz="4" w:space="0" w:color="auto"/>
            </w:tcBorders>
            <w:vAlign w:val="center"/>
          </w:tcPr>
          <w:p w14:paraId="6902157F"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Mode 03</w:t>
            </w:r>
          </w:p>
        </w:tc>
      </w:tr>
      <w:tr w:rsidR="007E2C94" w:rsidRPr="007E2C94" w14:paraId="4BE98936" w14:textId="77777777" w:rsidTr="00E67A6A">
        <w:trPr>
          <w:trHeight w:val="188"/>
        </w:trPr>
        <w:tc>
          <w:tcPr>
            <w:tcW w:w="1225" w:type="dxa"/>
            <w:vMerge w:val="restart"/>
            <w:tcBorders>
              <w:top w:val="single" w:sz="4" w:space="0" w:color="auto"/>
            </w:tcBorders>
          </w:tcPr>
          <w:p w14:paraId="59F42F9C" w14:textId="77777777" w:rsidR="00E67A6A" w:rsidRPr="007E2C94" w:rsidRDefault="00E67A6A" w:rsidP="00E67A6A">
            <w:pPr>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0.01</w:t>
            </w:r>
          </w:p>
        </w:tc>
        <w:tc>
          <w:tcPr>
            <w:tcW w:w="3306" w:type="dxa"/>
            <w:tcBorders>
              <w:top w:val="single" w:sz="4" w:space="0" w:color="auto"/>
            </w:tcBorders>
            <w:vAlign w:val="center"/>
          </w:tcPr>
          <w:p w14:paraId="07D35934"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c)</w:t>
            </w:r>
          </w:p>
        </w:tc>
        <w:tc>
          <w:tcPr>
            <w:tcW w:w="1233" w:type="dxa"/>
            <w:tcBorders>
              <w:top w:val="single" w:sz="4" w:space="0" w:color="auto"/>
            </w:tcBorders>
          </w:tcPr>
          <w:p w14:paraId="5211D816"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40</w:t>
            </w:r>
          </w:p>
        </w:tc>
        <w:tc>
          <w:tcPr>
            <w:tcW w:w="1233" w:type="dxa"/>
            <w:tcBorders>
              <w:top w:val="single" w:sz="4" w:space="0" w:color="auto"/>
            </w:tcBorders>
          </w:tcPr>
          <w:p w14:paraId="119BA6AD"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512</w:t>
            </w:r>
          </w:p>
        </w:tc>
        <w:tc>
          <w:tcPr>
            <w:tcW w:w="1223" w:type="dxa"/>
            <w:tcBorders>
              <w:top w:val="single" w:sz="4" w:space="0" w:color="auto"/>
            </w:tcBorders>
          </w:tcPr>
          <w:p w14:paraId="1B55F6CB"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846</w:t>
            </w:r>
          </w:p>
        </w:tc>
      </w:tr>
      <w:tr w:rsidR="007E2C94" w:rsidRPr="007E2C94" w14:paraId="32F3AB87" w14:textId="77777777" w:rsidTr="00E67A6A">
        <w:trPr>
          <w:trHeight w:val="37"/>
        </w:trPr>
        <w:tc>
          <w:tcPr>
            <w:tcW w:w="1225" w:type="dxa"/>
            <w:vMerge/>
          </w:tcPr>
          <w:p w14:paraId="5941B0AF" w14:textId="77777777" w:rsidR="00E67A6A" w:rsidRPr="007E2C94" w:rsidRDefault="00E67A6A" w:rsidP="00E67A6A">
            <w:pPr>
              <w:jc w:val="center"/>
              <w:rPr>
                <w:rFonts w:eastAsia="Calibri"/>
                <w:b/>
                <w:bCs/>
                <w:noProof/>
                <w:color w:val="000000" w:themeColor="text1"/>
                <w:sz w:val="24"/>
                <w:szCs w:val="24"/>
                <w:lang w:val="en-US"/>
              </w:rPr>
            </w:pPr>
          </w:p>
        </w:tc>
        <w:tc>
          <w:tcPr>
            <w:tcW w:w="3306" w:type="dxa"/>
            <w:vAlign w:val="center"/>
          </w:tcPr>
          <w:p w14:paraId="48242222"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d)</w:t>
            </w:r>
          </w:p>
        </w:tc>
        <w:tc>
          <w:tcPr>
            <w:tcW w:w="1233" w:type="dxa"/>
          </w:tcPr>
          <w:p w14:paraId="2D3E5628"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39</w:t>
            </w:r>
          </w:p>
        </w:tc>
        <w:tc>
          <w:tcPr>
            <w:tcW w:w="1233" w:type="dxa"/>
          </w:tcPr>
          <w:p w14:paraId="4B7C1446"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497</w:t>
            </w:r>
          </w:p>
        </w:tc>
        <w:tc>
          <w:tcPr>
            <w:tcW w:w="1223" w:type="dxa"/>
          </w:tcPr>
          <w:p w14:paraId="72228FCD"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815</w:t>
            </w:r>
          </w:p>
        </w:tc>
      </w:tr>
      <w:tr w:rsidR="007E2C94" w:rsidRPr="007E2C94" w14:paraId="00391EBE" w14:textId="77777777" w:rsidTr="00E67A6A">
        <w:trPr>
          <w:trHeight w:val="293"/>
        </w:trPr>
        <w:tc>
          <w:tcPr>
            <w:tcW w:w="1225" w:type="dxa"/>
            <w:vMerge/>
          </w:tcPr>
          <w:p w14:paraId="49081DDA" w14:textId="77777777" w:rsidR="00E67A6A" w:rsidRPr="007E2C94" w:rsidRDefault="00E67A6A" w:rsidP="00E67A6A">
            <w:pPr>
              <w:jc w:val="center"/>
              <w:rPr>
                <w:rFonts w:eastAsia="Calibri"/>
                <w:b/>
                <w:bCs/>
                <w:noProof/>
                <w:color w:val="000000" w:themeColor="text1"/>
                <w:sz w:val="24"/>
                <w:szCs w:val="24"/>
                <w:lang w:val="en-US"/>
              </w:rPr>
            </w:pPr>
          </w:p>
        </w:tc>
        <w:tc>
          <w:tcPr>
            <w:tcW w:w="3306" w:type="dxa"/>
            <w:vAlign w:val="center"/>
          </w:tcPr>
          <w:p w14:paraId="576E1CCB"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e)</w:t>
            </w:r>
          </w:p>
        </w:tc>
        <w:tc>
          <w:tcPr>
            <w:tcW w:w="1233" w:type="dxa"/>
          </w:tcPr>
          <w:p w14:paraId="3653877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38</w:t>
            </w:r>
          </w:p>
        </w:tc>
        <w:tc>
          <w:tcPr>
            <w:tcW w:w="1233" w:type="dxa"/>
          </w:tcPr>
          <w:p w14:paraId="3D80B36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495</w:t>
            </w:r>
          </w:p>
        </w:tc>
        <w:tc>
          <w:tcPr>
            <w:tcW w:w="1223" w:type="dxa"/>
          </w:tcPr>
          <w:p w14:paraId="0D6F41B9"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811</w:t>
            </w:r>
          </w:p>
        </w:tc>
      </w:tr>
      <w:tr w:rsidR="007E2C94" w:rsidRPr="007E2C94" w14:paraId="18313CBF" w14:textId="77777777" w:rsidTr="00E67A6A">
        <w:trPr>
          <w:trHeight w:val="197"/>
        </w:trPr>
        <w:tc>
          <w:tcPr>
            <w:tcW w:w="1225" w:type="dxa"/>
            <w:vMerge/>
          </w:tcPr>
          <w:p w14:paraId="2A5D0BE8"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4E9E958E" w14:textId="30EA3FE9" w:rsidR="00E67A6A" w:rsidRPr="007E2C94" w:rsidRDefault="00E67A6A" w:rsidP="00E67A6A">
            <w:pPr>
              <w:widowControl/>
              <w:autoSpaceDE/>
              <w:autoSpaceDN/>
              <w:rPr>
                <w:color w:val="000000" w:themeColor="text1"/>
                <w:sz w:val="24"/>
                <w:szCs w:val="24"/>
                <w:lang w:val="en-US"/>
              </w:rPr>
            </w:pPr>
            <w:r w:rsidRPr="007E2C94">
              <w:rPr>
                <w:color w:val="000000" w:themeColor="text1"/>
                <w:sz w:val="24"/>
                <w:szCs w:val="24"/>
                <w:lang w:val="en-US"/>
              </w:rPr>
              <w:t>Belounar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8WBfRj1E","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128]</w:t>
            </w:r>
            <w:r w:rsidRPr="007E2C94">
              <w:rPr>
                <w:rFonts w:asciiTheme="majorBidi" w:hAnsiTheme="majorBidi" w:cstheme="majorBidi"/>
                <w:color w:val="000000" w:themeColor="text1"/>
                <w:sz w:val="24"/>
                <w:szCs w:val="24"/>
              </w:rPr>
              <w:fldChar w:fldCharType="end"/>
            </w:r>
          </w:p>
        </w:tc>
        <w:tc>
          <w:tcPr>
            <w:tcW w:w="1233" w:type="dxa"/>
          </w:tcPr>
          <w:p w14:paraId="34DC3B62"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36</w:t>
            </w:r>
          </w:p>
        </w:tc>
        <w:tc>
          <w:tcPr>
            <w:tcW w:w="1233" w:type="dxa"/>
          </w:tcPr>
          <w:p w14:paraId="7FDEED6C"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493</w:t>
            </w:r>
          </w:p>
        </w:tc>
        <w:tc>
          <w:tcPr>
            <w:tcW w:w="1223" w:type="dxa"/>
          </w:tcPr>
          <w:p w14:paraId="26474BBC"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808</w:t>
            </w:r>
          </w:p>
        </w:tc>
      </w:tr>
      <w:tr w:rsidR="007E2C94" w:rsidRPr="007E2C94" w14:paraId="06ED073D" w14:textId="77777777" w:rsidTr="00E67A6A">
        <w:trPr>
          <w:trHeight w:val="197"/>
        </w:trPr>
        <w:tc>
          <w:tcPr>
            <w:tcW w:w="1225" w:type="dxa"/>
            <w:vMerge/>
          </w:tcPr>
          <w:p w14:paraId="33F42FDF"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39DD589A" w14:textId="61EA12F5"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Tran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sBGPu5KT","properties":{"formattedCitation":"[226]","plainCitation":"[226]","noteIndex":0},"citationItems":[{"id":"05EnRE1g/lr0bX41j","uris":["http://zotero.org/users/local/Jac4T2U4/items/FQVBMQ4Q"],"itemData":{"id":1026,"type":"article-journal","container-title":"Composites Part B: Engineering","note":"ISBN: 1359-8368\npublisher: Elsevier","page":"368-383","title":"Isogeometric analysis of functionally graded plates using higher-order shear deformation theory","volume":"51","author":[{"family":"Tran","given":"Loc V."},{"family":"Ferreira","given":"A. J. M."},{"family":"Nguyen-Xuan","given":"Hung"}],"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6]</w:t>
            </w:r>
            <w:r w:rsidRPr="007E2C94">
              <w:rPr>
                <w:rFonts w:asciiTheme="majorBidi" w:hAnsiTheme="majorBidi" w:cstheme="majorBidi"/>
                <w:color w:val="000000" w:themeColor="text1"/>
                <w:sz w:val="24"/>
                <w:szCs w:val="24"/>
              </w:rPr>
              <w:fldChar w:fldCharType="end"/>
            </w:r>
          </w:p>
        </w:tc>
        <w:tc>
          <w:tcPr>
            <w:tcW w:w="1233" w:type="dxa"/>
          </w:tcPr>
          <w:p w14:paraId="7B9CD692"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34</w:t>
            </w:r>
          </w:p>
        </w:tc>
        <w:tc>
          <w:tcPr>
            <w:tcW w:w="1233" w:type="dxa"/>
          </w:tcPr>
          <w:p w14:paraId="4AE09BF2"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486</w:t>
            </w:r>
          </w:p>
        </w:tc>
        <w:tc>
          <w:tcPr>
            <w:tcW w:w="1223" w:type="dxa"/>
          </w:tcPr>
          <w:p w14:paraId="25CB64F6"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798</w:t>
            </w:r>
          </w:p>
        </w:tc>
      </w:tr>
      <w:tr w:rsidR="007E2C94" w:rsidRPr="007E2C94" w14:paraId="0551683D" w14:textId="77777777" w:rsidTr="00E67A6A">
        <w:trPr>
          <w:trHeight w:val="197"/>
        </w:trPr>
        <w:tc>
          <w:tcPr>
            <w:tcW w:w="1225" w:type="dxa"/>
            <w:vMerge/>
          </w:tcPr>
          <w:p w14:paraId="4E3B68C8"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582F8E48" w14:textId="4337B968"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Hosseini-Hashemi et al.</w:t>
            </w:r>
            <w:r w:rsidRPr="007E2C94">
              <w:rPr>
                <w:rFonts w:eastAsia="Calibri"/>
                <w:noProof/>
                <w:color w:val="000000" w:themeColor="text1"/>
                <w:sz w:val="24"/>
                <w:szCs w:val="24"/>
                <w:lang w:val="en-US"/>
              </w:rPr>
              <w:fldChar w:fldCharType="begin"/>
            </w:r>
            <w:r w:rsidRPr="007E2C94">
              <w:rPr>
                <w:rFonts w:eastAsia="Calibri"/>
                <w:noProof/>
                <w:color w:val="000000" w:themeColor="text1"/>
                <w:sz w:val="24"/>
                <w:szCs w:val="24"/>
                <w:lang w:val="en-US"/>
              </w:rPr>
              <w:instrText xml:space="preserve"> ADDIN EN.CITE &lt;EndNote&gt;&lt;Cite&gt;&lt;Author&gt;Hosseini-Hashemi&lt;/Author&gt;&lt;Year&gt;2010&lt;/Year&gt;&lt;RecNum&gt;3&lt;/RecNum&gt;&lt;DisplayText&gt;(Hosseini-Hashemi et al. 2010)&lt;/DisplayText&gt;&lt;record&gt;&lt;rec-number&gt;3&lt;/rec-number&gt;&lt;foreign-keys&gt;&lt;key app="EN" db-id="wp5vdvp2opwvzqepz0s5t5eysxtett0rttd2" timestamp="1718806453"&gt;3&lt;/key&gt;&lt;/foreign-keys&gt;&lt;ref-type name="Journal Article"&gt;17&lt;/ref-type&gt;&lt;contributors&gt;&lt;authors&gt;&lt;author&gt;Hosseini-Hashemi, Sh&lt;/author&gt;&lt;author&gt;Fadaee, M.&lt;/author&gt;&lt;author&gt;Es&amp;apos;haghi, M.&lt;/author&gt;&lt;/authors&gt;&lt;/contributors&gt;&lt;titles&gt;&lt;title&gt;A novel approach for in-plane/out-of-plane frequency analysis of functionally graded circular/annular plates&lt;/title&gt;&lt;secondary-title&gt;International Journal of Mechanical Sciences&lt;/secondary-title&gt;&lt;/titles&gt;&lt;pages&gt;1025-1035&lt;/pages&gt;&lt;volume&gt;52&lt;/volume&gt;&lt;number&gt;8&lt;/number&gt;&lt;keywords&gt;&lt;keyword&gt;Exact closed-form solution&lt;/keyword&gt;&lt;keyword&gt;Functionally graded materials&lt;/keyword&gt;&lt;keyword&gt;Mindlin plate theory&lt;/keyword&gt;&lt;/keywords&gt;&lt;dates&gt;&lt;year&gt;2010&lt;/year&gt;&lt;pub-dates&gt;&lt;date&gt;2010/08/01/&lt;/date&gt;&lt;/pub-dates&gt;&lt;/dates&gt;&lt;isbn&gt;0020-7403&lt;/isbn&gt;&lt;urls&gt;&lt;related-urls&gt;&lt;url&gt;https://www.sciencedirect.com/science/article/pii/S0020740310001165&lt;/url&gt;&lt;/related-urls&gt;&lt;/urls&gt;&lt;electronic-resource-num&gt;https://doi.org/10.1016/j.ijmecsci.2010.04.009&lt;/electronic-resource-num&gt;&lt;/record&gt;&lt;/Cite&gt;&lt;/EndNote&gt;</w:instrText>
            </w:r>
            <w:r w:rsidRPr="007E2C94">
              <w:rPr>
                <w:rFonts w:eastAsia="Calibri"/>
                <w:noProof/>
                <w:color w:val="000000" w:themeColor="text1"/>
                <w:sz w:val="24"/>
                <w:szCs w:val="24"/>
                <w:lang w:val="en-US"/>
              </w:rPr>
              <w:fldChar w:fldCharType="end"/>
            </w:r>
            <w:r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c1B8WNTs","properties":{"formattedCitation":"[227]","plainCitation":"[227]","noteIndex":0},"citationItems":[{"id":"05EnRE1g/PK83WBkX","uris":["http://zotero.org/users/local/Jac4T2U4/items/7NA85LKG"],"itemData":{"id":1027,"type":"article-journal","container-title":"International Journal of Mechanical Sciences","issue":"8","note":"ISBN: 0020-7403\npublisher: Elsevier","page":"1025-1035","title":"A novel approach for in-plane/out-of-plane frequency analysis of functionally graded circular/annular plates","volume":"52","author":[{"family":"Hosseini-Hashemi","given":"Sh"},{"family":"Fadaee","given":"M."},{"family":"Es' Haghi","given":"M."}],"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7]</w:t>
            </w:r>
            <w:r w:rsidRPr="007E2C94">
              <w:rPr>
                <w:rFonts w:asciiTheme="majorBidi" w:hAnsiTheme="majorBidi" w:cstheme="majorBidi"/>
                <w:color w:val="000000" w:themeColor="text1"/>
                <w:sz w:val="24"/>
                <w:szCs w:val="24"/>
              </w:rPr>
              <w:fldChar w:fldCharType="end"/>
            </w:r>
          </w:p>
        </w:tc>
        <w:tc>
          <w:tcPr>
            <w:tcW w:w="1233" w:type="dxa"/>
          </w:tcPr>
          <w:p w14:paraId="337240E4"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236</w:t>
            </w:r>
          </w:p>
        </w:tc>
        <w:tc>
          <w:tcPr>
            <w:tcW w:w="1233" w:type="dxa"/>
          </w:tcPr>
          <w:p w14:paraId="41303169"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491</w:t>
            </w:r>
          </w:p>
        </w:tc>
        <w:tc>
          <w:tcPr>
            <w:tcW w:w="1223" w:type="dxa"/>
          </w:tcPr>
          <w:p w14:paraId="70E4670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0.0805</w:t>
            </w:r>
          </w:p>
        </w:tc>
      </w:tr>
      <w:tr w:rsidR="007E2C94" w:rsidRPr="007E2C94" w14:paraId="468689ED" w14:textId="77777777" w:rsidTr="00E67A6A">
        <w:trPr>
          <w:trHeight w:val="197"/>
        </w:trPr>
        <w:tc>
          <w:tcPr>
            <w:tcW w:w="1225" w:type="dxa"/>
            <w:vMerge w:val="restart"/>
          </w:tcPr>
          <w:p w14:paraId="1F18A6D5"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0.1</w:t>
            </w:r>
          </w:p>
        </w:tc>
        <w:tc>
          <w:tcPr>
            <w:tcW w:w="3306" w:type="dxa"/>
            <w:vAlign w:val="center"/>
          </w:tcPr>
          <w:p w14:paraId="0FC4F57A"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c)</w:t>
            </w:r>
          </w:p>
        </w:tc>
        <w:tc>
          <w:tcPr>
            <w:tcW w:w="1233" w:type="dxa"/>
          </w:tcPr>
          <w:p w14:paraId="1209F05C"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3104</w:t>
            </w:r>
          </w:p>
        </w:tc>
        <w:tc>
          <w:tcPr>
            <w:tcW w:w="1233" w:type="dxa"/>
          </w:tcPr>
          <w:p w14:paraId="2256C540"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7156</w:t>
            </w:r>
          </w:p>
        </w:tc>
        <w:tc>
          <w:tcPr>
            <w:tcW w:w="1223" w:type="dxa"/>
          </w:tcPr>
          <w:p w14:paraId="75D9FB31"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5223</w:t>
            </w:r>
          </w:p>
        </w:tc>
      </w:tr>
      <w:tr w:rsidR="007E2C94" w:rsidRPr="007E2C94" w14:paraId="1D21D32F" w14:textId="77777777" w:rsidTr="00E67A6A">
        <w:trPr>
          <w:trHeight w:val="197"/>
        </w:trPr>
        <w:tc>
          <w:tcPr>
            <w:tcW w:w="1225" w:type="dxa"/>
            <w:vMerge/>
          </w:tcPr>
          <w:p w14:paraId="32661E24"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129F2B24"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d)</w:t>
            </w:r>
          </w:p>
        </w:tc>
        <w:tc>
          <w:tcPr>
            <w:tcW w:w="1233" w:type="dxa"/>
          </w:tcPr>
          <w:p w14:paraId="7F46B24E"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3090</w:t>
            </w:r>
          </w:p>
        </w:tc>
        <w:tc>
          <w:tcPr>
            <w:tcW w:w="1233" w:type="dxa"/>
          </w:tcPr>
          <w:p w14:paraId="56335D4F"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7066</w:t>
            </w:r>
          </w:p>
        </w:tc>
        <w:tc>
          <w:tcPr>
            <w:tcW w:w="1223" w:type="dxa"/>
          </w:tcPr>
          <w:p w14:paraId="0B8F8D06"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5170</w:t>
            </w:r>
          </w:p>
        </w:tc>
      </w:tr>
      <w:tr w:rsidR="007E2C94" w:rsidRPr="007E2C94" w14:paraId="2E281B7A" w14:textId="77777777" w:rsidTr="00E67A6A">
        <w:trPr>
          <w:trHeight w:val="197"/>
        </w:trPr>
        <w:tc>
          <w:tcPr>
            <w:tcW w:w="1225" w:type="dxa"/>
            <w:vMerge/>
          </w:tcPr>
          <w:p w14:paraId="35AF67CC"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252DE004"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e)</w:t>
            </w:r>
          </w:p>
        </w:tc>
        <w:tc>
          <w:tcPr>
            <w:tcW w:w="1233" w:type="dxa"/>
          </w:tcPr>
          <w:p w14:paraId="6BF7CA4C"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3067</w:t>
            </w:r>
          </w:p>
        </w:tc>
        <w:tc>
          <w:tcPr>
            <w:tcW w:w="1233" w:type="dxa"/>
          </w:tcPr>
          <w:p w14:paraId="1C18C571"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7035</w:t>
            </w:r>
          </w:p>
        </w:tc>
        <w:tc>
          <w:tcPr>
            <w:tcW w:w="1223" w:type="dxa"/>
          </w:tcPr>
          <w:p w14:paraId="7D5B2F0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7.5142</w:t>
            </w:r>
          </w:p>
        </w:tc>
      </w:tr>
      <w:tr w:rsidR="007E2C94" w:rsidRPr="007E2C94" w14:paraId="22F20EE9" w14:textId="77777777" w:rsidTr="00E67A6A">
        <w:trPr>
          <w:trHeight w:val="197"/>
        </w:trPr>
        <w:tc>
          <w:tcPr>
            <w:tcW w:w="1225" w:type="dxa"/>
            <w:vMerge/>
          </w:tcPr>
          <w:p w14:paraId="53B2DB94"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0F9EA8D1" w14:textId="02844D5D" w:rsidR="00E67A6A" w:rsidRPr="007E2C94" w:rsidRDefault="00E67A6A" w:rsidP="00E67A6A">
            <w:pPr>
              <w:widowControl/>
              <w:autoSpaceDE/>
              <w:autoSpaceDN/>
              <w:rPr>
                <w:color w:val="000000" w:themeColor="text1"/>
                <w:sz w:val="24"/>
                <w:szCs w:val="24"/>
                <w:lang w:val="en-US"/>
              </w:rPr>
            </w:pPr>
            <w:r w:rsidRPr="007E2C94">
              <w:rPr>
                <w:color w:val="000000" w:themeColor="text1"/>
                <w:sz w:val="24"/>
                <w:szCs w:val="24"/>
                <w:lang w:val="en-US"/>
              </w:rPr>
              <w:t>Belounar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MQynLpkz","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128]</w:t>
            </w:r>
            <w:r w:rsidRPr="007E2C94">
              <w:rPr>
                <w:rFonts w:asciiTheme="majorBidi" w:hAnsiTheme="majorBidi" w:cstheme="majorBidi"/>
                <w:color w:val="000000" w:themeColor="text1"/>
                <w:sz w:val="24"/>
                <w:szCs w:val="24"/>
              </w:rPr>
              <w:fldChar w:fldCharType="end"/>
            </w:r>
          </w:p>
        </w:tc>
        <w:tc>
          <w:tcPr>
            <w:tcW w:w="1233" w:type="dxa"/>
          </w:tcPr>
          <w:p w14:paraId="54BF0A8E"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3063</w:t>
            </w:r>
          </w:p>
        </w:tc>
        <w:tc>
          <w:tcPr>
            <w:tcW w:w="1233" w:type="dxa"/>
          </w:tcPr>
          <w:p w14:paraId="4004BF01"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7030</w:t>
            </w:r>
          </w:p>
        </w:tc>
        <w:tc>
          <w:tcPr>
            <w:tcW w:w="1223" w:type="dxa"/>
          </w:tcPr>
          <w:p w14:paraId="112065E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7.5138</w:t>
            </w:r>
          </w:p>
        </w:tc>
      </w:tr>
      <w:tr w:rsidR="007E2C94" w:rsidRPr="007E2C94" w14:paraId="3C6F6DA5" w14:textId="77777777" w:rsidTr="00E67A6A">
        <w:trPr>
          <w:trHeight w:val="197"/>
        </w:trPr>
        <w:tc>
          <w:tcPr>
            <w:tcW w:w="1225" w:type="dxa"/>
            <w:vMerge/>
          </w:tcPr>
          <w:p w14:paraId="3B32B8C4"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23E712EB" w14:textId="68DAFB98"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Tran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Pp23Zmev","properties":{"formattedCitation":"[226]","plainCitation":"[226]","noteIndex":0},"citationItems":[{"id":"05EnRE1g/lr0bX41j","uris":["http://zotero.org/users/local/Jac4T2U4/items/FQVBMQ4Q"],"itemData":{"id":1026,"type":"article-journal","container-title":"Composites Part B: Engineering","note":"ISBN: 1359-8368\npublisher: Elsevier","page":"368-383","title":"Isogeometric analysis of functionally graded plates using higher-order shear deformation theory","volume":"51","author":[{"family":"Tran","given":"Loc V."},{"family":"Ferreira","given":"A. J. M."},{"family":"Nguyen-Xuan","given":"Hung"}],"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6]</w:t>
            </w:r>
            <w:r w:rsidRPr="007E2C94">
              <w:rPr>
                <w:rFonts w:asciiTheme="majorBidi" w:hAnsiTheme="majorBidi" w:cstheme="majorBidi"/>
                <w:color w:val="000000" w:themeColor="text1"/>
                <w:sz w:val="24"/>
                <w:szCs w:val="24"/>
              </w:rPr>
              <w:fldChar w:fldCharType="end"/>
            </w:r>
          </w:p>
        </w:tc>
        <w:tc>
          <w:tcPr>
            <w:tcW w:w="1233" w:type="dxa"/>
          </w:tcPr>
          <w:p w14:paraId="72CD816F"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2888</w:t>
            </w:r>
          </w:p>
        </w:tc>
        <w:tc>
          <w:tcPr>
            <w:tcW w:w="1233" w:type="dxa"/>
          </w:tcPr>
          <w:p w14:paraId="50EB64C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6661</w:t>
            </w:r>
          </w:p>
        </w:tc>
        <w:tc>
          <w:tcPr>
            <w:tcW w:w="1223" w:type="dxa"/>
          </w:tcPr>
          <w:p w14:paraId="7185FE08"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7.4808</w:t>
            </w:r>
          </w:p>
        </w:tc>
      </w:tr>
      <w:tr w:rsidR="007E2C94" w:rsidRPr="007E2C94" w14:paraId="620E4A29" w14:textId="77777777" w:rsidTr="00E67A6A">
        <w:trPr>
          <w:trHeight w:val="197"/>
        </w:trPr>
        <w:tc>
          <w:tcPr>
            <w:tcW w:w="1225" w:type="dxa"/>
            <w:vMerge/>
          </w:tcPr>
          <w:p w14:paraId="19CE2CC8"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1598C655" w14:textId="6D5A2D6F"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Hosseini-Hashemi et al.</w:t>
            </w:r>
            <w:r w:rsidRPr="007E2C94">
              <w:rPr>
                <w:rFonts w:eastAsia="Calibri"/>
                <w:noProof/>
                <w:color w:val="000000" w:themeColor="text1"/>
                <w:sz w:val="24"/>
                <w:szCs w:val="24"/>
                <w:lang w:val="en-US"/>
              </w:rPr>
              <w:fldChar w:fldCharType="begin"/>
            </w:r>
            <w:r w:rsidRPr="007E2C94">
              <w:rPr>
                <w:rFonts w:eastAsia="Calibri"/>
                <w:noProof/>
                <w:color w:val="000000" w:themeColor="text1"/>
                <w:sz w:val="24"/>
                <w:szCs w:val="24"/>
                <w:lang w:val="en-US"/>
              </w:rPr>
              <w:instrText xml:space="preserve"> ADDIN EN.CITE &lt;EndNote&gt;&lt;Cite&gt;&lt;Author&gt;Hosseini-Hashemi&lt;/Author&gt;&lt;Year&gt;2010&lt;/Year&gt;&lt;RecNum&gt;3&lt;/RecNum&gt;&lt;DisplayText&gt;(Hosseini-Hashemi et al. 2010)&lt;/DisplayText&gt;&lt;record&gt;&lt;rec-number&gt;3&lt;/rec-number&gt;&lt;foreign-keys&gt;&lt;key app="EN" db-id="wp5vdvp2opwvzqepz0s5t5eysxtett0rttd2" timestamp="1718806453"&gt;3&lt;/key&gt;&lt;/foreign-keys&gt;&lt;ref-type name="Journal Article"&gt;17&lt;/ref-type&gt;&lt;contributors&gt;&lt;authors&gt;&lt;author&gt;Hosseini-Hashemi, Sh&lt;/author&gt;&lt;author&gt;Fadaee, M.&lt;/author&gt;&lt;author&gt;Es&amp;apos;haghi, M.&lt;/author&gt;&lt;/authors&gt;&lt;/contributors&gt;&lt;titles&gt;&lt;title&gt;A novel approach for in-plane/out-of-plane frequency analysis of functionally graded circular/annular plates&lt;/title&gt;&lt;secondary-title&gt;International Journal of Mechanical Sciences&lt;/secondary-title&gt;&lt;/titles&gt;&lt;pages&gt;1025-1035&lt;/pages&gt;&lt;volume&gt;52&lt;/volume&gt;&lt;number&gt;8&lt;/number&gt;&lt;keywords&gt;&lt;keyword&gt;Exact closed-form solution&lt;/keyword&gt;&lt;keyword&gt;Functionally graded materials&lt;/keyword&gt;&lt;keyword&gt;Mindlin plate theory&lt;/keyword&gt;&lt;/keywords&gt;&lt;dates&gt;&lt;year&gt;2010&lt;/year&gt;&lt;pub-dates&gt;&lt;date&gt;2010/08/01/&lt;/date&gt;&lt;/pub-dates&gt;&lt;/dates&gt;&lt;isbn&gt;0020-7403&lt;/isbn&gt;&lt;urls&gt;&lt;related-urls&gt;&lt;url&gt;https://www.sciencedirect.com/science/article/pii/S0020740310001165&lt;/url&gt;&lt;/related-urls&gt;&lt;/urls&gt;&lt;electronic-resource-num&gt;https://doi.org/10.1016/j.ijmecsci.2010.04.009&lt;/electronic-resource-num&gt;&lt;/record&gt;&lt;/Cite&gt;&lt;/EndNote&gt;</w:instrText>
            </w:r>
            <w:r w:rsidRPr="007E2C94">
              <w:rPr>
                <w:rFonts w:eastAsia="Calibri"/>
                <w:noProof/>
                <w:color w:val="000000" w:themeColor="text1"/>
                <w:sz w:val="24"/>
                <w:szCs w:val="24"/>
                <w:lang w:val="en-US"/>
              </w:rPr>
              <w:fldChar w:fldCharType="end"/>
            </w:r>
            <w:r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Jto3G3wA","properties":{"formattedCitation":"[227]","plainCitation":"[227]","noteIndex":0},"citationItems":[{"id":"05EnRE1g/PK83WBkX","uris":["http://zotero.org/users/local/Jac4T2U4/items/7NA85LKG"],"itemData":{"id":1027,"type":"article-journal","container-title":"International Journal of Mechanical Sciences","issue":"8","note":"ISBN: 0020-7403\npublisher: Elsevier","page":"1025-1035","title":"A novel approach for in-plane/out-of-plane frequency analysis of functionally graded circular/annular plates","volume":"52","author":[{"family":"Hosseini-Hashemi","given":"Sh"},{"family":"Fadaee","given":"M."},{"family":"Es' Haghi","given":"M."}],"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7]</w:t>
            </w:r>
            <w:r w:rsidRPr="007E2C94">
              <w:rPr>
                <w:rFonts w:asciiTheme="majorBidi" w:hAnsiTheme="majorBidi" w:cstheme="majorBidi"/>
                <w:color w:val="000000" w:themeColor="text1"/>
                <w:sz w:val="24"/>
                <w:szCs w:val="24"/>
              </w:rPr>
              <w:fldChar w:fldCharType="end"/>
            </w:r>
          </w:p>
        </w:tc>
        <w:tc>
          <w:tcPr>
            <w:tcW w:w="1233" w:type="dxa"/>
          </w:tcPr>
          <w:p w14:paraId="20FD5DE8"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3053</w:t>
            </w:r>
          </w:p>
        </w:tc>
        <w:tc>
          <w:tcPr>
            <w:tcW w:w="1233" w:type="dxa"/>
          </w:tcPr>
          <w:p w14:paraId="33085B82"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4.6934</w:t>
            </w:r>
          </w:p>
        </w:tc>
        <w:tc>
          <w:tcPr>
            <w:tcW w:w="1223" w:type="dxa"/>
          </w:tcPr>
          <w:p w14:paraId="62AB55FA"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7.5146</w:t>
            </w:r>
          </w:p>
        </w:tc>
      </w:tr>
      <w:tr w:rsidR="007E2C94" w:rsidRPr="007E2C94" w14:paraId="77DDA441" w14:textId="77777777" w:rsidTr="00E67A6A">
        <w:trPr>
          <w:trHeight w:val="197"/>
        </w:trPr>
        <w:tc>
          <w:tcPr>
            <w:tcW w:w="1225" w:type="dxa"/>
            <w:vMerge w:val="restart"/>
          </w:tcPr>
          <w:p w14:paraId="593FE7C7"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0.2</w:t>
            </w:r>
          </w:p>
        </w:tc>
        <w:tc>
          <w:tcPr>
            <w:tcW w:w="3306" w:type="dxa"/>
            <w:vAlign w:val="center"/>
          </w:tcPr>
          <w:p w14:paraId="03AB91D1"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c)</w:t>
            </w:r>
          </w:p>
        </w:tc>
        <w:tc>
          <w:tcPr>
            <w:tcW w:w="1233" w:type="dxa"/>
          </w:tcPr>
          <w:p w14:paraId="6805AE34"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657</w:t>
            </w:r>
          </w:p>
        </w:tc>
        <w:tc>
          <w:tcPr>
            <w:tcW w:w="1233" w:type="dxa"/>
          </w:tcPr>
          <w:p w14:paraId="3CF8F255"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8160</w:t>
            </w:r>
          </w:p>
        </w:tc>
        <w:tc>
          <w:tcPr>
            <w:tcW w:w="1223" w:type="dxa"/>
          </w:tcPr>
          <w:p w14:paraId="357580DE"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6975</w:t>
            </w:r>
          </w:p>
        </w:tc>
      </w:tr>
      <w:tr w:rsidR="007E2C94" w:rsidRPr="007E2C94" w14:paraId="4C99897F" w14:textId="77777777" w:rsidTr="00E67A6A">
        <w:trPr>
          <w:trHeight w:val="197"/>
        </w:trPr>
        <w:tc>
          <w:tcPr>
            <w:tcW w:w="1225" w:type="dxa"/>
            <w:vMerge/>
          </w:tcPr>
          <w:p w14:paraId="0CF34921"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6C491FAC"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d)</w:t>
            </w:r>
          </w:p>
        </w:tc>
        <w:tc>
          <w:tcPr>
            <w:tcW w:w="1233" w:type="dxa"/>
          </w:tcPr>
          <w:p w14:paraId="4C50FB86"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595</w:t>
            </w:r>
          </w:p>
        </w:tc>
        <w:tc>
          <w:tcPr>
            <w:tcW w:w="1233" w:type="dxa"/>
          </w:tcPr>
          <w:p w14:paraId="59CE2F33"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8090</w:t>
            </w:r>
          </w:p>
        </w:tc>
        <w:tc>
          <w:tcPr>
            <w:tcW w:w="1223" w:type="dxa"/>
          </w:tcPr>
          <w:p w14:paraId="55F5AA77"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6780</w:t>
            </w:r>
          </w:p>
        </w:tc>
      </w:tr>
      <w:tr w:rsidR="007E2C94" w:rsidRPr="007E2C94" w14:paraId="2577453B" w14:textId="77777777" w:rsidTr="00E67A6A">
        <w:trPr>
          <w:trHeight w:val="294"/>
        </w:trPr>
        <w:tc>
          <w:tcPr>
            <w:tcW w:w="1225" w:type="dxa"/>
            <w:vMerge/>
          </w:tcPr>
          <w:p w14:paraId="393CA70D"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66E1765C" w14:textId="77777777" w:rsidR="00E67A6A" w:rsidRPr="007E2C94" w:rsidRDefault="00E67A6A" w:rsidP="00E67A6A">
            <w:pPr>
              <w:widowControl/>
              <w:autoSpaceDE/>
              <w:autoSpaceDN/>
              <w:rPr>
                <w:rFonts w:eastAsia="Calibri"/>
                <w:b/>
                <w:bCs/>
                <w:noProof/>
                <w:color w:val="000000" w:themeColor="text1"/>
                <w:sz w:val="24"/>
                <w:szCs w:val="24"/>
                <w:lang w:val="en-US"/>
              </w:rPr>
            </w:pPr>
            <w:r w:rsidRPr="007E2C94">
              <w:rPr>
                <w:rFonts w:eastAsia="Calibri"/>
                <w:b/>
                <w:bCs/>
                <w:noProof/>
                <w:color w:val="000000" w:themeColor="text1"/>
                <w:sz w:val="24"/>
                <w:szCs w:val="24"/>
                <w:lang w:val="en-US"/>
              </w:rPr>
              <w:t>Present (mesh e)</w:t>
            </w:r>
          </w:p>
        </w:tc>
        <w:tc>
          <w:tcPr>
            <w:tcW w:w="1233" w:type="dxa"/>
          </w:tcPr>
          <w:p w14:paraId="7286A30D"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572</w:t>
            </w:r>
          </w:p>
        </w:tc>
        <w:tc>
          <w:tcPr>
            <w:tcW w:w="1233" w:type="dxa"/>
          </w:tcPr>
          <w:p w14:paraId="322A1EB0"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7990</w:t>
            </w:r>
          </w:p>
        </w:tc>
        <w:tc>
          <w:tcPr>
            <w:tcW w:w="1223" w:type="dxa"/>
          </w:tcPr>
          <w:p w14:paraId="14E80E3F"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6635</w:t>
            </w:r>
          </w:p>
        </w:tc>
      </w:tr>
      <w:tr w:rsidR="007E2C94" w:rsidRPr="007E2C94" w14:paraId="5F8DC221" w14:textId="77777777" w:rsidTr="00E67A6A">
        <w:trPr>
          <w:trHeight w:val="197"/>
        </w:trPr>
        <w:tc>
          <w:tcPr>
            <w:tcW w:w="1225" w:type="dxa"/>
            <w:vMerge/>
          </w:tcPr>
          <w:p w14:paraId="6BA7A0B4"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18CD030B" w14:textId="044FEBD5" w:rsidR="00E67A6A" w:rsidRPr="007E2C94" w:rsidRDefault="00E67A6A" w:rsidP="00E67A6A">
            <w:pPr>
              <w:widowControl/>
              <w:autoSpaceDE/>
              <w:autoSpaceDN/>
              <w:rPr>
                <w:color w:val="000000" w:themeColor="text1"/>
                <w:sz w:val="24"/>
                <w:szCs w:val="24"/>
                <w:lang w:val="en-US"/>
              </w:rPr>
            </w:pPr>
            <w:r w:rsidRPr="007E2C94">
              <w:rPr>
                <w:color w:val="000000" w:themeColor="text1"/>
                <w:sz w:val="24"/>
                <w:szCs w:val="24"/>
                <w:lang w:val="en-US"/>
              </w:rPr>
              <w:t>Belounar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oaq4ZPAP","properties":{"formattedCitation":"[128]","plainCitation":"[128]","noteIndex":0},"citationItems":[{"id":"05EnRE1g/KFpVti0r","uris":["http://zotero.org/users/local/Jac4T2U4/items/CLMFAYFM"],"itemData":{"id":250,"type":"article-journal","container-title":"Journal of Vibration Engineering &amp; Technologies","issue":"1","note":"ISBN: 2523-3920\npublisher: Springer","page":"281-300","title":"A novel C0 strain-based finite element for free vibration and buckling analyses of functionally graded plates","volume":"11","author":[{"family":"Belounar","given":"Abderahim"},{"family":"Boussem","given":"Faiçal"},{"family":"Tati","given":"Abdelouahab"}],"issued":{"date-parts":[["202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128]</w:t>
            </w:r>
            <w:r w:rsidRPr="007E2C94">
              <w:rPr>
                <w:rFonts w:asciiTheme="majorBidi" w:hAnsiTheme="majorBidi" w:cstheme="majorBidi"/>
                <w:color w:val="000000" w:themeColor="text1"/>
                <w:sz w:val="24"/>
                <w:szCs w:val="24"/>
              </w:rPr>
              <w:fldChar w:fldCharType="end"/>
            </w:r>
          </w:p>
        </w:tc>
        <w:tc>
          <w:tcPr>
            <w:tcW w:w="1233" w:type="dxa"/>
          </w:tcPr>
          <w:p w14:paraId="0BFA74F9"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568</w:t>
            </w:r>
          </w:p>
        </w:tc>
        <w:tc>
          <w:tcPr>
            <w:tcW w:w="1233" w:type="dxa"/>
          </w:tcPr>
          <w:p w14:paraId="22661BDF"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7986</w:t>
            </w:r>
          </w:p>
        </w:tc>
        <w:tc>
          <w:tcPr>
            <w:tcW w:w="1223" w:type="dxa"/>
          </w:tcPr>
          <w:p w14:paraId="42480251"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6630</w:t>
            </w:r>
          </w:p>
        </w:tc>
      </w:tr>
      <w:tr w:rsidR="007E2C94" w:rsidRPr="007E2C94" w14:paraId="46182091" w14:textId="77777777" w:rsidTr="00E67A6A">
        <w:trPr>
          <w:trHeight w:val="197"/>
        </w:trPr>
        <w:tc>
          <w:tcPr>
            <w:tcW w:w="1225" w:type="dxa"/>
            <w:vMerge/>
          </w:tcPr>
          <w:p w14:paraId="5C5D4A9F"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vAlign w:val="center"/>
          </w:tcPr>
          <w:p w14:paraId="02049F6A" w14:textId="576E6102"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Tran et al.</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Q14Z6fzg","properties":{"formattedCitation":"[226]","plainCitation":"[226]","noteIndex":0},"citationItems":[{"id":"05EnRE1g/lr0bX41j","uris":["http://zotero.org/users/local/Jac4T2U4/items/FQVBMQ4Q"],"itemData":{"id":1026,"type":"article-journal","container-title":"Composites Part B: Engineering","note":"ISBN: 1359-8368\npublisher: Elsevier","page":"368-383","title":"Isogeometric analysis of functionally graded plates using higher-order shear deformation theory","volume":"51","author":[{"family":"Tran","given":"Loc V."},{"family":"Ferreira","given":"A. J. M."},{"family":"Nguyen-Xuan","given":"Hung"}],"issued":{"date-parts":[["2013"]]}}}],"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6]</w:t>
            </w:r>
            <w:r w:rsidRPr="007E2C94">
              <w:rPr>
                <w:rFonts w:asciiTheme="majorBidi" w:hAnsiTheme="majorBidi" w:cstheme="majorBidi"/>
                <w:color w:val="000000" w:themeColor="text1"/>
                <w:sz w:val="24"/>
                <w:szCs w:val="24"/>
              </w:rPr>
              <w:fldChar w:fldCharType="end"/>
            </w:r>
          </w:p>
        </w:tc>
        <w:tc>
          <w:tcPr>
            <w:tcW w:w="1233" w:type="dxa"/>
          </w:tcPr>
          <w:p w14:paraId="06645D55"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403</w:t>
            </w:r>
          </w:p>
        </w:tc>
        <w:tc>
          <w:tcPr>
            <w:tcW w:w="1233" w:type="dxa"/>
          </w:tcPr>
          <w:p w14:paraId="535D45B8"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7890</w:t>
            </w:r>
          </w:p>
        </w:tc>
        <w:tc>
          <w:tcPr>
            <w:tcW w:w="1223" w:type="dxa"/>
          </w:tcPr>
          <w:p w14:paraId="3C488B63"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7661</w:t>
            </w:r>
          </w:p>
        </w:tc>
      </w:tr>
      <w:tr w:rsidR="007E2C94" w:rsidRPr="007E2C94" w14:paraId="49D65D04" w14:textId="77777777" w:rsidTr="00E67A6A">
        <w:trPr>
          <w:trHeight w:val="197"/>
        </w:trPr>
        <w:tc>
          <w:tcPr>
            <w:tcW w:w="1225" w:type="dxa"/>
            <w:vMerge/>
            <w:tcBorders>
              <w:bottom w:val="single" w:sz="4" w:space="0" w:color="auto"/>
            </w:tcBorders>
          </w:tcPr>
          <w:p w14:paraId="26A63F15" w14:textId="77777777" w:rsidR="00E67A6A" w:rsidRPr="007E2C94" w:rsidRDefault="00E67A6A" w:rsidP="00E67A6A">
            <w:pPr>
              <w:widowControl/>
              <w:autoSpaceDE/>
              <w:autoSpaceDN/>
              <w:jc w:val="center"/>
              <w:rPr>
                <w:rFonts w:eastAsia="Calibri"/>
                <w:b/>
                <w:bCs/>
                <w:noProof/>
                <w:color w:val="000000" w:themeColor="text1"/>
                <w:sz w:val="24"/>
                <w:szCs w:val="24"/>
                <w:lang w:val="en-US"/>
              </w:rPr>
            </w:pPr>
          </w:p>
        </w:tc>
        <w:tc>
          <w:tcPr>
            <w:tcW w:w="3306" w:type="dxa"/>
            <w:tcBorders>
              <w:bottom w:val="single" w:sz="4" w:space="0" w:color="auto"/>
            </w:tcBorders>
            <w:vAlign w:val="center"/>
          </w:tcPr>
          <w:p w14:paraId="52CECB64" w14:textId="6D2C9928" w:rsidR="00E67A6A" w:rsidRPr="007E2C94" w:rsidRDefault="00E67A6A" w:rsidP="00E67A6A">
            <w:pPr>
              <w:widowControl/>
              <w:autoSpaceDE/>
              <w:autoSpaceDN/>
              <w:rPr>
                <w:rFonts w:eastAsia="Calibri"/>
                <w:noProof/>
                <w:color w:val="000000" w:themeColor="text1"/>
                <w:sz w:val="24"/>
                <w:szCs w:val="24"/>
                <w:lang w:val="en-US"/>
              </w:rPr>
            </w:pPr>
            <w:r w:rsidRPr="007E2C94">
              <w:rPr>
                <w:rFonts w:eastAsia="Calibri"/>
                <w:noProof/>
                <w:color w:val="000000" w:themeColor="text1"/>
                <w:sz w:val="24"/>
                <w:szCs w:val="24"/>
                <w:lang w:val="en-US"/>
              </w:rPr>
              <w:t>Hosseini-Hashemi et al.</w:t>
            </w:r>
            <w:r w:rsidRPr="007E2C94">
              <w:rPr>
                <w:rFonts w:eastAsia="Calibri"/>
                <w:noProof/>
                <w:color w:val="000000" w:themeColor="text1"/>
                <w:sz w:val="24"/>
                <w:szCs w:val="24"/>
                <w:lang w:val="en-US"/>
              </w:rPr>
              <w:fldChar w:fldCharType="begin"/>
            </w:r>
            <w:r w:rsidRPr="007E2C94">
              <w:rPr>
                <w:rFonts w:eastAsia="Calibri"/>
                <w:noProof/>
                <w:color w:val="000000" w:themeColor="text1"/>
                <w:sz w:val="24"/>
                <w:szCs w:val="24"/>
                <w:lang w:val="en-US"/>
              </w:rPr>
              <w:instrText xml:space="preserve"> ADDIN EN.CITE &lt;EndNote&gt;&lt;Cite&gt;&lt;Author&gt;Hosseini-Hashemi&lt;/Author&gt;&lt;Year&gt;2010&lt;/Year&gt;&lt;RecNum&gt;3&lt;/RecNum&gt;&lt;DisplayText&gt;(Hosseini-Hashemi et al. 2010)&lt;/DisplayText&gt;&lt;record&gt;&lt;rec-number&gt;3&lt;/rec-number&gt;&lt;foreign-keys&gt;&lt;key app="EN" db-id="wp5vdvp2opwvzqepz0s5t5eysxtett0rttd2" timestamp="1718806453"&gt;3&lt;/key&gt;&lt;/foreign-keys&gt;&lt;ref-type name="Journal Article"&gt;17&lt;/ref-type&gt;&lt;contributors&gt;&lt;authors&gt;&lt;author&gt;Hosseini-Hashemi, Sh&lt;/author&gt;&lt;author&gt;Fadaee, M.&lt;/author&gt;&lt;author&gt;Es&amp;apos;haghi, M.&lt;/author&gt;&lt;/authors&gt;&lt;/contributors&gt;&lt;titles&gt;&lt;title&gt;A novel approach for in-plane/out-of-plane frequency analysis of functionally graded circular/annular plates&lt;/title&gt;&lt;secondary-title&gt;International Journal of Mechanical Sciences&lt;/secondary-title&gt;&lt;/titles&gt;&lt;pages&gt;1025-1035&lt;/pages&gt;&lt;volume&gt;52&lt;/volume&gt;&lt;number&gt;8&lt;/number&gt;&lt;keywords&gt;&lt;keyword&gt;Exact closed-form solution&lt;/keyword&gt;&lt;keyword&gt;Functionally graded materials&lt;/keyword&gt;&lt;keyword&gt;Mindlin plate theory&lt;/keyword&gt;&lt;/keywords&gt;&lt;dates&gt;&lt;year&gt;2010&lt;/year&gt;&lt;pub-dates&gt;&lt;date&gt;2010/08/01/&lt;/date&gt;&lt;/pub-dates&gt;&lt;/dates&gt;&lt;isbn&gt;0020-7403&lt;/isbn&gt;&lt;urls&gt;&lt;related-urls&gt;&lt;url&gt;https://www.sciencedirect.com/science/article/pii/S0020740310001165&lt;/url&gt;&lt;/related-urls&gt;&lt;/urls&gt;&lt;electronic-resource-num&gt;https://doi.org/10.1016/j.ijmecsci.2010.04.009&lt;/electronic-resource-num&gt;&lt;/record&gt;&lt;/Cite&gt;&lt;/EndNote&gt;</w:instrText>
            </w:r>
            <w:r w:rsidRPr="007E2C94">
              <w:rPr>
                <w:rFonts w:eastAsia="Calibri"/>
                <w:noProof/>
                <w:color w:val="000000" w:themeColor="text1"/>
                <w:sz w:val="24"/>
                <w:szCs w:val="24"/>
                <w:lang w:val="en-US"/>
              </w:rPr>
              <w:fldChar w:fldCharType="end"/>
            </w:r>
            <w:r w:rsidRPr="007E2C94">
              <w:rPr>
                <w:rFonts w:asciiTheme="majorBidi" w:hAnsiTheme="majorBidi" w:cstheme="majorBidi"/>
                <w:color w:val="000000" w:themeColor="text1"/>
                <w:sz w:val="24"/>
                <w:szCs w:val="24"/>
              </w:rPr>
              <w:t xml:space="preserve">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WJEQWZ4O","properties":{"formattedCitation":"[227]","plainCitation":"[227]","noteIndex":0},"citationItems":[{"id":"05EnRE1g/PK83WBkX","uris":["http://zotero.org/users/local/Jac4T2U4/items/7NA85LKG"],"itemData":{"id":1027,"type":"article-journal","container-title":"International Journal of Mechanical Sciences","issue":"8","note":"ISBN: 0020-7403\npublisher: Elsevier","page":"1025-1035","title":"A novel approach for in-plane/out-of-plane frequency analysis of functionally graded circular/annular plates","volume":"52","author":[{"family":"Hosseini-Hashemi","given":"Sh"},{"family":"Fadaee","given":"M."},{"family":"Es' Haghi","given":"M."}],"issued":{"date-parts":[["201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7]</w:t>
            </w:r>
            <w:r w:rsidRPr="007E2C94">
              <w:rPr>
                <w:rFonts w:asciiTheme="majorBidi" w:hAnsiTheme="majorBidi" w:cstheme="majorBidi"/>
                <w:color w:val="000000" w:themeColor="text1"/>
                <w:sz w:val="24"/>
                <w:szCs w:val="24"/>
              </w:rPr>
              <w:fldChar w:fldCharType="end"/>
            </w:r>
          </w:p>
        </w:tc>
        <w:tc>
          <w:tcPr>
            <w:tcW w:w="1233" w:type="dxa"/>
            <w:tcBorders>
              <w:bottom w:val="single" w:sz="4" w:space="0" w:color="auto"/>
            </w:tcBorders>
          </w:tcPr>
          <w:p w14:paraId="625D8F19"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8.6535</w:t>
            </w:r>
          </w:p>
        </w:tc>
        <w:tc>
          <w:tcPr>
            <w:tcW w:w="1233" w:type="dxa"/>
            <w:tcBorders>
              <w:bottom w:val="single" w:sz="4" w:space="0" w:color="auto"/>
            </w:tcBorders>
          </w:tcPr>
          <w:p w14:paraId="3A478EC5"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16.7666</w:t>
            </w:r>
          </w:p>
        </w:tc>
        <w:tc>
          <w:tcPr>
            <w:tcW w:w="1223" w:type="dxa"/>
            <w:tcBorders>
              <w:bottom w:val="single" w:sz="4" w:space="0" w:color="auto"/>
            </w:tcBorders>
          </w:tcPr>
          <w:p w14:paraId="663CE97D" w14:textId="77777777" w:rsidR="00E67A6A" w:rsidRPr="007E2C94" w:rsidRDefault="00E67A6A" w:rsidP="00E67A6A">
            <w:pPr>
              <w:widowControl/>
              <w:autoSpaceDE/>
              <w:autoSpaceDN/>
              <w:jc w:val="center"/>
              <w:rPr>
                <w:rFonts w:eastAsia="Calibri"/>
                <w:color w:val="000000" w:themeColor="text1"/>
                <w:sz w:val="24"/>
                <w:szCs w:val="24"/>
              </w:rPr>
            </w:pPr>
            <w:r w:rsidRPr="007E2C94">
              <w:rPr>
                <w:rFonts w:eastAsia="Calibri"/>
                <w:color w:val="000000" w:themeColor="text1"/>
                <w:sz w:val="24"/>
                <w:szCs w:val="24"/>
              </w:rPr>
              <w:t>25.6486</w:t>
            </w:r>
          </w:p>
        </w:tc>
      </w:tr>
    </w:tbl>
    <w:p w14:paraId="30475E33" w14:textId="6800F5AE" w:rsidR="00981B98" w:rsidRPr="007E2C94" w:rsidRDefault="00B20397" w:rsidP="00A10342">
      <w:pPr>
        <w:rPr>
          <w:color w:val="000000" w:themeColor="text1"/>
        </w:rPr>
      </w:pPr>
      <w:r w:rsidRPr="007E2C94">
        <w:rPr>
          <w:rFonts w:eastAsia="Calibri"/>
          <w:noProof/>
          <w:color w:val="000000" w:themeColor="text1"/>
          <w:sz w:val="24"/>
          <w:szCs w:val="24"/>
          <w:lang w:eastAsia="fr-FR"/>
          <w14:ligatures w14:val="standardContextual"/>
        </w:rPr>
        <mc:AlternateContent>
          <mc:Choice Requires="wps">
            <w:drawing>
              <wp:anchor distT="0" distB="0" distL="114300" distR="114300" simplePos="0" relativeHeight="251888640" behindDoc="0" locked="0" layoutInCell="1" allowOverlap="1" wp14:anchorId="626FF935" wp14:editId="30296E7E">
                <wp:simplePos x="0" y="0"/>
                <wp:positionH relativeFrom="margin">
                  <wp:align>center</wp:align>
                </wp:positionH>
                <wp:positionV relativeFrom="paragraph">
                  <wp:posOffset>3913505</wp:posOffset>
                </wp:positionV>
                <wp:extent cx="2124075" cy="1295400"/>
                <wp:effectExtent l="0" t="0" r="0" b="0"/>
                <wp:wrapNone/>
                <wp:docPr id="771899079" name="Zone de texte 626"/>
                <wp:cNvGraphicFramePr/>
                <a:graphic xmlns:a="http://schemas.openxmlformats.org/drawingml/2006/main">
                  <a:graphicData uri="http://schemas.microsoft.com/office/word/2010/wordprocessingShape">
                    <wps:wsp>
                      <wps:cNvSpPr txBox="1"/>
                      <wps:spPr>
                        <a:xfrm>
                          <a:off x="0" y="0"/>
                          <a:ext cx="2124075" cy="1295400"/>
                        </a:xfrm>
                        <a:prstGeom prst="rect">
                          <a:avLst/>
                        </a:prstGeom>
                        <a:noFill/>
                        <a:ln w="6350">
                          <a:noFill/>
                        </a:ln>
                      </wps:spPr>
                      <wps:txbx>
                        <w:txbxContent>
                          <w:p w14:paraId="509F45EE" w14:textId="1AAD1A30" w:rsidR="00DC3C12" w:rsidRDefault="00DC3C12" w:rsidP="00B20397">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6FF935" id="Zone de texte 626" o:spid="_x0000_s1961" type="#_x0000_t202" style="position:absolute;margin-left:0;margin-top:308.15pt;width:167.25pt;height:102pt;z-index:251888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6uzQQIAAGoEAAAOAAAAZHJzL2Uyb0RvYy54bWysVFtr2zAUfh/sPwi9L77k1pg4JWvJGJS2&#10;kJbC3hRZjg2WjiYpsbNfvyM5TkO3p7EX+Ujn/n3neHnbyYYchbE1qJwmo5gSoTgUtdrn9PVl8+WG&#10;EuuYKlgDSuT0JCy9XX3+tGx1JlKooCmEIRhE2azVOa2c01kUWV4JyewItFCoLMFI5vBq9lFhWIvR&#10;ZROlcTyLWjCFNsCFtfh63yvpKsQvS8HdU1la4UiTU6zNhdOEc+fPaLVk2d4wXdX8XAb7hyokqxUm&#10;vYS6Z46Rg6n/CCVrbsBC6UYcZARlWXMResBukvhDN9uKaRF6QXCsvsBk/19Y/nh8NqQucjqfJzeL&#10;RTxfUKKYRKp+IGGkEMSJzgkyS2cerFbbDH22Gr1c9xU6JH14t/joMehKI/0XuyOoR9hPF6gxFuH4&#10;mCbpJJ5PKeGoS9LFdBIHMqJ3d22s+yZAEi/k1CCXAWJ2fLAOS0HTwcRnU7Cpmybw2SjS5nQ2nsbB&#10;4aJBj0aho2+iL9ZLrtt1AYFxMh5a2UFxwg4N9ANjNd/UWMUDs+6ZGZwQbAqn3j3hUTaA2eAsUVKB&#10;+fW3d2+PxKGWkhYnLqf254EZQUnzXSGli2Qy8SMaLpPpPMWLudbsrjXqIO8AhzrB/dI8iN7eNYNY&#10;GpBvuBxrnxVVTHHMnVM3iHeu3wNcLi7W62CEQ6mZe1BbzX1oj6vH+KV7Y0afifDz8AjDbLLsAx+9&#10;bc/I+uCgrANZHuke1TMBONCBw/Py+Y25vger91/E6jcAAAD//wMAUEsDBBQABgAIAAAAIQDbw/1z&#10;4AAAAAgBAAAPAAAAZHJzL2Rvd25yZXYueG1sTI9BS8NAFITvgv9heYI3u2liQ4h5KSVQBNFDay/e&#10;NslrEtx9G7PbNvrrXU/2OMww802xno0WZ5rcYBlhuYhAEDe2HbhDOLxvHzIQzitulbZMCN/kYF3e&#10;3hQqb+2Fd3Te+06EEna5Qui9H3MpXdOTUW5hR+LgHe1klA9y6mQ7qUsoN1rGUZRKowYOC70aqeqp&#10;+dyfDMJLtX1Tuzo22Y+unl+Pm/Hr8LFCvL+bN08gPM3+Pwx/+AEdysBU2xO3TmiEcMQjpMs0ARHs&#10;JHlcgagRsjhKQJaFvD5Q/gIAAP//AwBQSwECLQAUAAYACAAAACEAtoM4kv4AAADhAQAAEwAAAAAA&#10;AAAAAAAAAAAAAAAAW0NvbnRlbnRfVHlwZXNdLnhtbFBLAQItABQABgAIAAAAIQA4/SH/1gAAAJQB&#10;AAALAAAAAAAAAAAAAAAAAC8BAABfcmVscy8ucmVsc1BLAQItABQABgAIAAAAIQBxG6uzQQIAAGoE&#10;AAAOAAAAAAAAAAAAAAAAAC4CAABkcnMvZTJvRG9jLnhtbFBLAQItABQABgAIAAAAIQDbw/1z4AAA&#10;AAgBAAAPAAAAAAAAAAAAAAAAAJsEAABkcnMvZG93bnJldi54bWxQSwUGAAAAAAQABADzAAAAqAUA&#10;AAAA&#10;" filled="f" stroked="f" strokeweight=".5pt">
                <v:textbox>
                  <w:txbxContent>
                    <w:p w14:paraId="509F45EE" w14:textId="1AAD1A30" w:rsidR="00DC3C12" w:rsidRDefault="00DC3C12" w:rsidP="00B20397">
                      <w:pPr>
                        <w:jc w:val="center"/>
                      </w:pPr>
                    </w:p>
                  </w:txbxContent>
                </v:textbox>
                <w10:wrap anchorx="margin"/>
              </v:shape>
            </w:pict>
          </mc:Fallback>
        </mc:AlternateContent>
      </w:r>
    </w:p>
    <w:p w14:paraId="36845DC3" w14:textId="4E4D8E71" w:rsidR="00981B98" w:rsidRPr="007E2C94" w:rsidRDefault="00E67A6A" w:rsidP="00A10342">
      <w:pPr>
        <w:rPr>
          <w:color w:val="000000" w:themeColor="text1"/>
        </w:rPr>
      </w:pPr>
      <w:r w:rsidRPr="007E2C94">
        <w:rPr>
          <w:rFonts w:eastAsia="Calibri"/>
          <w:noProof/>
          <w:color w:val="000000" w:themeColor="text1"/>
          <w:sz w:val="24"/>
          <w:szCs w:val="24"/>
          <w:lang w:eastAsia="fr-FR"/>
          <w14:ligatures w14:val="standardContextual"/>
        </w:rPr>
        <mc:AlternateContent>
          <mc:Choice Requires="wps">
            <w:drawing>
              <wp:anchor distT="0" distB="0" distL="114300" distR="114300" simplePos="0" relativeHeight="251962368" behindDoc="0" locked="0" layoutInCell="1" allowOverlap="1" wp14:anchorId="105E5F6B" wp14:editId="2577A718">
                <wp:simplePos x="0" y="0"/>
                <wp:positionH relativeFrom="margin">
                  <wp:posOffset>2048230</wp:posOffset>
                </wp:positionH>
                <wp:positionV relativeFrom="paragraph">
                  <wp:posOffset>15443</wp:posOffset>
                </wp:positionV>
                <wp:extent cx="1799539" cy="1331367"/>
                <wp:effectExtent l="0" t="0" r="0" b="2540"/>
                <wp:wrapNone/>
                <wp:docPr id="1619274149" name="Zone de texte 689"/>
                <wp:cNvGraphicFramePr/>
                <a:graphic xmlns:a="http://schemas.openxmlformats.org/drawingml/2006/main">
                  <a:graphicData uri="http://schemas.microsoft.com/office/word/2010/wordprocessingShape">
                    <wps:wsp>
                      <wps:cNvSpPr txBox="1"/>
                      <wps:spPr>
                        <a:xfrm>
                          <a:off x="0" y="0"/>
                          <a:ext cx="1799539" cy="1331367"/>
                        </a:xfrm>
                        <a:prstGeom prst="rect">
                          <a:avLst/>
                        </a:prstGeom>
                        <a:solidFill>
                          <a:schemeClr val="lt1"/>
                        </a:solidFill>
                        <a:ln w="6350">
                          <a:noFill/>
                        </a:ln>
                      </wps:spPr>
                      <wps:txbx>
                        <w:txbxContent>
                          <w:p w14:paraId="473EB0BE" w14:textId="2A1AE208" w:rsidR="00DC3C12" w:rsidRDefault="00DC3C12">
                            <w:r>
                              <w:rPr>
                                <w:noProof/>
                                <w:lang w:eastAsia="fr-FR"/>
                                <w14:ligatures w14:val="standardContextual"/>
                              </w:rPr>
                              <w:drawing>
                                <wp:inline distT="0" distB="0" distL="0" distR="0" wp14:anchorId="645E191B" wp14:editId="08F61699">
                                  <wp:extent cx="1544320" cy="1149985"/>
                                  <wp:effectExtent l="0" t="0" r="0" b="0"/>
                                  <wp:docPr id="454876107"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pic:cNvPicPr>
                                        </pic:nvPicPr>
                                        <pic:blipFill>
                                          <a:blip r:embed="rId813" cstate="print">
                                            <a:extLst>
                                              <a:ext uri="{28A0092B-C50C-407E-A947-70E740481C1C}">
                                                <a14:useLocalDpi xmlns:a14="http://schemas.microsoft.com/office/drawing/2010/main" val="0"/>
                                              </a:ext>
                                            </a:extLst>
                                          </a:blip>
                                          <a:stretch>
                                            <a:fillRect/>
                                          </a:stretch>
                                        </pic:blipFill>
                                        <pic:spPr>
                                          <a:xfrm>
                                            <a:off x="0" y="0"/>
                                            <a:ext cx="1544320" cy="114998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5E5F6B" id="Zone de texte 689" o:spid="_x0000_s1962" type="#_x0000_t202" style="position:absolute;margin-left:161.3pt;margin-top:1.2pt;width:141.7pt;height:104.85pt;z-index:251962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noVQIAAJMEAAAOAAAAZHJzL2Uyb0RvYy54bWysVN+P2jAMfp+0/yHK+yil/DgQ5cQ4MU1C&#10;dydx00l7C2kKkdI4SwIt++vnpJRjtz1Ne0md2P5sf7Y7v28qRU7COgk6p2mvT4nQHAqp9zn99rL+&#10;dEeJ80wXTIEWOT0LR+8XHz/MazMTAziAKoQlCKLdrDY5PXhvZkni+EFUzPXACI3KEmzFPF7tPiks&#10;qxG9Usmg3x8nNdjCWODCOXx9aJV0EfHLUnD/VJZOeKJyirn5eNp47sKZLOZstrfMHCS/pMH+IYuK&#10;SY1Br1APzDNytPIPqEpyCw5K3+NQJVCWkotYA1aT9t9Vsz0wI2ItSI4zV5rc/4Plj6dnS2SBvRun&#10;08FkmA6nlGhWYa++Y8dIIYgXjRdkfDcNbNXGzdBpa9DNN5+hQc/u3eFjIKEpbRW+WB5BPfJ+vnKN&#10;WIQHp8l0OsowFkddmmVpNp4EnOTN3VjnvwioSBByarGZkWN22jjfmnYmIZoDJYu1VCpewgCJlbLk&#10;xLD1ysckEfw3K6VJndNxNupHYA3BvUVWGnMJxbZFBck3uyZSlaXDruQdFGdkwkI7Wc7wtcRsN8z5&#10;Z2ZxlLB4XA//hEepAKPBRaLkAPbn396DPXYYtZTUOJo5dT+OzApK1FeNvZ+mw2GY5XgZjiYDvNhb&#10;ze5Wo4/VCpCCFBfR8CgGe686sbRQveIWLUNUVDHNMXZOfSeufLswuIVcLJfRCKfXML/RW8MDdKA8&#10;9OKleWXWXBoW5uYRuiFms3d9a22Dp4bl0UMpY1MD0y2rlwbg5MexuGxpWK3be7R6+5csfgEAAP//&#10;AwBQSwMEFAAGAAgAAAAhAE67l4HfAAAACQEAAA8AAABkcnMvZG93bnJldi54bWxMj0tPwzAQhO9I&#10;/Adrkbgg6jwgoBCnQoiH1BtNC+LmxksSEa+j2E3Cv2c5wXE0o5lvivViezHh6DtHCuJVBAKpdqaj&#10;RsGuerq8BeGDJqN7R6jgGz2sy9OTQufGzfSK0zY0gkvI51pBG8KQS+nrFq32KzcgsffpRqsDy7GR&#10;ZtQzl9teJlGUSas74oVWD/jQYv21PVoFHxfN+8Yvz/s5vU6Hx5epunkzlVLnZ8v9HYiAS/gLwy8+&#10;o0PJTAd3JONFryBNkoyjCpIrEOxnUcbfDqzjJAZZFvL/g/IHAAD//wMAUEsBAi0AFAAGAAgAAAAh&#10;ALaDOJL+AAAA4QEAABMAAAAAAAAAAAAAAAAAAAAAAFtDb250ZW50X1R5cGVzXS54bWxQSwECLQAU&#10;AAYACAAAACEAOP0h/9YAAACUAQAACwAAAAAAAAAAAAAAAAAvAQAAX3JlbHMvLnJlbHNQSwECLQAU&#10;AAYACAAAACEA+fzZ6FUCAACTBAAADgAAAAAAAAAAAAAAAAAuAgAAZHJzL2Uyb0RvYy54bWxQSwEC&#10;LQAUAAYACAAAACEATruXgd8AAAAJAQAADwAAAAAAAAAAAAAAAACvBAAAZHJzL2Rvd25yZXYueG1s&#10;UEsFBgAAAAAEAAQA8wAAALsFAAAAAA==&#10;" fillcolor="white [3201]" stroked="f" strokeweight=".5pt">
                <v:textbox>
                  <w:txbxContent>
                    <w:p w14:paraId="473EB0BE" w14:textId="2A1AE208" w:rsidR="00DC3C12" w:rsidRDefault="00DC3C12">
                      <w:r>
                        <w:rPr>
                          <w:noProof/>
                          <w:lang w:eastAsia="fr-FR"/>
                          <w14:ligatures w14:val="standardContextual"/>
                        </w:rPr>
                        <w:drawing>
                          <wp:inline distT="0" distB="0" distL="0" distR="0" wp14:anchorId="645E191B" wp14:editId="08F61699">
                            <wp:extent cx="1544320" cy="1149985"/>
                            <wp:effectExtent l="0" t="0" r="0" b="0"/>
                            <wp:docPr id="454876107"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pic:cNvPicPr>
                                  </pic:nvPicPr>
                                  <pic:blipFill>
                                    <a:blip r:embed="rId814" cstate="print">
                                      <a:extLst>
                                        <a:ext uri="{28A0092B-C50C-407E-A947-70E740481C1C}">
                                          <a14:useLocalDpi xmlns:a14="http://schemas.microsoft.com/office/drawing/2010/main" val="0"/>
                                        </a:ext>
                                      </a:extLst>
                                    </a:blip>
                                    <a:stretch>
                                      <a:fillRect/>
                                    </a:stretch>
                                  </pic:blipFill>
                                  <pic:spPr>
                                    <a:xfrm>
                                      <a:off x="0" y="0"/>
                                      <a:ext cx="1544320" cy="1149985"/>
                                    </a:xfrm>
                                    <a:prstGeom prst="rect">
                                      <a:avLst/>
                                    </a:prstGeom>
                                  </pic:spPr>
                                </pic:pic>
                              </a:graphicData>
                            </a:graphic>
                          </wp:inline>
                        </w:drawing>
                      </w:r>
                    </w:p>
                  </w:txbxContent>
                </v:textbox>
                <w10:wrap anchorx="margin"/>
              </v:shape>
            </w:pict>
          </mc:Fallback>
        </mc:AlternateContent>
      </w:r>
      <w:r w:rsidR="00B20397" w:rsidRPr="007E2C94">
        <w:rPr>
          <w:rFonts w:eastAsia="Calibri"/>
          <w:noProof/>
          <w:color w:val="000000" w:themeColor="text1"/>
          <w:sz w:val="24"/>
          <w:szCs w:val="24"/>
          <w:lang w:eastAsia="fr-FR"/>
          <w14:ligatures w14:val="standardContextual"/>
        </w:rPr>
        <mc:AlternateContent>
          <mc:Choice Requires="wps">
            <w:drawing>
              <wp:anchor distT="0" distB="0" distL="114300" distR="114300" simplePos="0" relativeHeight="251890688" behindDoc="0" locked="0" layoutInCell="1" allowOverlap="1" wp14:anchorId="78C0BCB7" wp14:editId="4080AC38">
                <wp:simplePos x="0" y="0"/>
                <wp:positionH relativeFrom="margin">
                  <wp:posOffset>3843655</wp:posOffset>
                </wp:positionH>
                <wp:positionV relativeFrom="paragraph">
                  <wp:posOffset>13335</wp:posOffset>
                </wp:positionV>
                <wp:extent cx="2105025" cy="1314450"/>
                <wp:effectExtent l="0" t="0" r="0" b="0"/>
                <wp:wrapNone/>
                <wp:docPr id="1583114036" name="Zone de texte 626"/>
                <wp:cNvGraphicFramePr/>
                <a:graphic xmlns:a="http://schemas.openxmlformats.org/drawingml/2006/main">
                  <a:graphicData uri="http://schemas.microsoft.com/office/word/2010/wordprocessingShape">
                    <wps:wsp>
                      <wps:cNvSpPr txBox="1"/>
                      <wps:spPr>
                        <a:xfrm>
                          <a:off x="0" y="0"/>
                          <a:ext cx="2105025" cy="1314450"/>
                        </a:xfrm>
                        <a:prstGeom prst="rect">
                          <a:avLst/>
                        </a:prstGeom>
                        <a:noFill/>
                        <a:ln w="6350">
                          <a:noFill/>
                        </a:ln>
                      </wps:spPr>
                      <wps:txbx>
                        <w:txbxContent>
                          <w:p w14:paraId="431785A3" w14:textId="0974120F" w:rsidR="00DC3C12" w:rsidRDefault="00DC3C12" w:rsidP="00B20397">
                            <w:pPr>
                              <w:jc w:val="center"/>
                            </w:pPr>
                            <w:r>
                              <w:rPr>
                                <w:noProof/>
                                <w:lang w:eastAsia="fr-FR"/>
                                <w14:ligatures w14:val="standardContextual"/>
                              </w:rPr>
                              <w:drawing>
                                <wp:inline distT="0" distB="0" distL="0" distR="0" wp14:anchorId="44E58FCF" wp14:editId="3A12C81F">
                                  <wp:extent cx="1638300" cy="1198772"/>
                                  <wp:effectExtent l="0" t="0" r="0" b="1905"/>
                                  <wp:docPr id="84986094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pic:cNvPicPr>
                                        </pic:nvPicPr>
                                        <pic:blipFill>
                                          <a:blip r:embed="rId815" cstate="print">
                                            <a:extLst>
                                              <a:ext uri="{28A0092B-C50C-407E-A947-70E740481C1C}">
                                                <a14:useLocalDpi xmlns:a14="http://schemas.microsoft.com/office/drawing/2010/main" val="0"/>
                                              </a:ext>
                                            </a:extLst>
                                          </a:blip>
                                          <a:stretch>
                                            <a:fillRect/>
                                          </a:stretch>
                                        </pic:blipFill>
                                        <pic:spPr>
                                          <a:xfrm>
                                            <a:off x="0" y="0"/>
                                            <a:ext cx="1644175" cy="120307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0BCB7" id="_x0000_s1963" type="#_x0000_t202" style="position:absolute;margin-left:302.65pt;margin-top:1.05pt;width:165.75pt;height:103.5pt;z-index:251890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cP2PwIAAGsEAAAOAAAAZHJzL2Uyb0RvYy54bWysVMlu2zAQvRfoPxC8N1q8NDUiB24CFwWM&#10;JIBTBOiNpqhYgMRhSdqS+/V9pGwnTXsqeqGGnP29GV1d923D9sq6mnTBs4uUM6UllbV+Lvi3x+WH&#10;S86cF7oUDWlV8INy/Hr+/t1VZ2Yqpy01pbIMQbSbdabgW+/NLEmc3KpWuAsySkNZkW2Fx9U+J6UV&#10;HaK3TZKn6TTpyJbGklTO4fV2UPJ5jF9VSvr7qnLKs6bgqM3H08ZzE85kfiVmz1aYbS2PZYh/qKIV&#10;tUbSc6hb4QXb2fqPUG0tLTmq/IWkNqGqqqWKPaCbLH3TzXorjIq9ABxnzjC5/xdW3u0fLKtLcDe5&#10;HGXZOB1NOdOiBVffwRgrFfOq94pN82lAqzNuBqe1gZvvP1MPz9O7w2MAoa9sG75oj0EP3A9nrBGL&#10;STzmWTpJ8wlnErpslI3Hk8hG8uJurPNfFLUsCAW3IDNiLPYr51EKTE8mIZumZd00kdBGs67g0xFC&#10;/qaBR6PhGJoYig2S7zd9hGCUTU6tbKg8oENLw8Q4I5c1qlgJ5x+ExYigKYy9v8dRNYRsdJQ425L9&#10;+bf3YA/moOWsw8gV3P3YCas4a75qcPoJIIQZjZfx5GOOi32t2bzW6F17Q5jqDAtmZBSDvW9OYmWp&#10;fcJ2LEJWqISWyF1wfxJv/LAI2C6pFotohKk0wq/02sgQOqAXMH7sn4Q1RyLCPNzRaTjF7A0fg+2A&#10;+2LnqaojWQHpAdUjAZjoyOFx+8LKvL5Hq5d/xPwXAAAA//8DAFBLAwQUAAYACAAAACEApoHYM+AA&#10;AAAJAQAADwAAAGRycy9kb3ducmV2LnhtbEyPT0vDQBTE74LfYXkFb3Y3KQ1tzKaUQBFED629eHvJ&#10;bpPQ/ROz2zb66X2e9DjMMPObYjNZw656DL13EpK5AKZd41XvWgnH993jCliI6BQa77SELx1gU97f&#10;FZgrf3N7fT3EllGJCzlK6GIccs5D02mLYe4H7cg7+dFiJDm2XI14o3JreCpExi32jhY6HHTV6eZ8&#10;uFgJL9XuDfd1alffpnp+PW2Hz+PHUsqH2bR9Ahb1FP/C8ItP6FASU+0vTgVmJGRiuaCohDQBRv56&#10;kdGVmrRYJ8DLgv9/UP4AAAD//wMAUEsBAi0AFAAGAAgAAAAhALaDOJL+AAAA4QEAABMAAAAAAAAA&#10;AAAAAAAAAAAAAFtDb250ZW50X1R5cGVzXS54bWxQSwECLQAUAAYACAAAACEAOP0h/9YAAACUAQAA&#10;CwAAAAAAAAAAAAAAAAAvAQAAX3JlbHMvLnJlbHNQSwECLQAUAAYACAAAACEANnHD9j8CAABrBAAA&#10;DgAAAAAAAAAAAAAAAAAuAgAAZHJzL2Uyb0RvYy54bWxQSwECLQAUAAYACAAAACEApoHYM+AAAAAJ&#10;AQAADwAAAAAAAAAAAAAAAACZBAAAZHJzL2Rvd25yZXYueG1sUEsFBgAAAAAEAAQA8wAAAKYFAAAA&#10;AA==&#10;" filled="f" stroked="f" strokeweight=".5pt">
                <v:textbox>
                  <w:txbxContent>
                    <w:p w14:paraId="431785A3" w14:textId="0974120F" w:rsidR="00DC3C12" w:rsidRDefault="00DC3C12" w:rsidP="00B20397">
                      <w:pPr>
                        <w:jc w:val="center"/>
                      </w:pPr>
                      <w:r>
                        <w:rPr>
                          <w:noProof/>
                          <w:lang w:eastAsia="fr-FR"/>
                          <w14:ligatures w14:val="standardContextual"/>
                        </w:rPr>
                        <w:drawing>
                          <wp:inline distT="0" distB="0" distL="0" distR="0" wp14:anchorId="44E58FCF" wp14:editId="3A12C81F">
                            <wp:extent cx="1638300" cy="1198772"/>
                            <wp:effectExtent l="0" t="0" r="0" b="1905"/>
                            <wp:docPr id="84986094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pic:cNvPicPr>
                                  </pic:nvPicPr>
                                  <pic:blipFill>
                                    <a:blip r:embed="rId816" cstate="print">
                                      <a:extLst>
                                        <a:ext uri="{28A0092B-C50C-407E-A947-70E740481C1C}">
                                          <a14:useLocalDpi xmlns:a14="http://schemas.microsoft.com/office/drawing/2010/main" val="0"/>
                                        </a:ext>
                                      </a:extLst>
                                    </a:blip>
                                    <a:stretch>
                                      <a:fillRect/>
                                    </a:stretch>
                                  </pic:blipFill>
                                  <pic:spPr>
                                    <a:xfrm>
                                      <a:off x="0" y="0"/>
                                      <a:ext cx="1644175" cy="1203071"/>
                                    </a:xfrm>
                                    <a:prstGeom prst="rect">
                                      <a:avLst/>
                                    </a:prstGeom>
                                  </pic:spPr>
                                </pic:pic>
                              </a:graphicData>
                            </a:graphic>
                          </wp:inline>
                        </w:drawing>
                      </w:r>
                    </w:p>
                  </w:txbxContent>
                </v:textbox>
                <w10:wrap anchorx="margin"/>
              </v:shape>
            </w:pict>
          </mc:Fallback>
        </mc:AlternateContent>
      </w:r>
      <w:r w:rsidR="00B20397" w:rsidRPr="007E2C94">
        <w:rPr>
          <w:rFonts w:eastAsia="Calibri"/>
          <w:noProof/>
          <w:color w:val="000000" w:themeColor="text1"/>
          <w:sz w:val="24"/>
          <w:szCs w:val="24"/>
          <w:lang w:eastAsia="fr-FR"/>
          <w14:ligatures w14:val="standardContextual"/>
        </w:rPr>
        <mc:AlternateContent>
          <mc:Choice Requires="wps">
            <w:drawing>
              <wp:anchor distT="0" distB="0" distL="114300" distR="114300" simplePos="0" relativeHeight="251886592" behindDoc="0" locked="0" layoutInCell="1" allowOverlap="1" wp14:anchorId="46292538" wp14:editId="7B315F7E">
                <wp:simplePos x="0" y="0"/>
                <wp:positionH relativeFrom="margin">
                  <wp:align>left</wp:align>
                </wp:positionH>
                <wp:positionV relativeFrom="paragraph">
                  <wp:posOffset>15875</wp:posOffset>
                </wp:positionV>
                <wp:extent cx="1819275" cy="1247775"/>
                <wp:effectExtent l="0" t="0" r="0" b="0"/>
                <wp:wrapNone/>
                <wp:docPr id="1577198363" name="Zone de texte 626"/>
                <wp:cNvGraphicFramePr/>
                <a:graphic xmlns:a="http://schemas.openxmlformats.org/drawingml/2006/main">
                  <a:graphicData uri="http://schemas.microsoft.com/office/word/2010/wordprocessingShape">
                    <wps:wsp>
                      <wps:cNvSpPr txBox="1"/>
                      <wps:spPr>
                        <a:xfrm>
                          <a:off x="0" y="0"/>
                          <a:ext cx="1819275" cy="1247775"/>
                        </a:xfrm>
                        <a:prstGeom prst="rect">
                          <a:avLst/>
                        </a:prstGeom>
                        <a:noFill/>
                        <a:ln w="6350">
                          <a:noFill/>
                        </a:ln>
                      </wps:spPr>
                      <wps:txbx>
                        <w:txbxContent>
                          <w:p w14:paraId="03E2A696" w14:textId="2146559D" w:rsidR="00DC3C12" w:rsidRDefault="00DC3C12" w:rsidP="00B20397">
                            <w:pPr>
                              <w:jc w:val="center"/>
                            </w:pPr>
                            <w:r>
                              <w:rPr>
                                <w:noProof/>
                                <w:lang w:eastAsia="fr-FR"/>
                                <w14:ligatures w14:val="standardContextual"/>
                              </w:rPr>
                              <w:drawing>
                                <wp:inline distT="0" distB="0" distL="0" distR="0" wp14:anchorId="224F26C1" wp14:editId="33789EF7">
                                  <wp:extent cx="1630045" cy="1124585"/>
                                  <wp:effectExtent l="0" t="0" r="8255" b="0"/>
                                  <wp:docPr id="185574727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a:picLocks noChangeAspect="1"/>
                                          </pic:cNvPicPr>
                                        </pic:nvPicPr>
                                        <pic:blipFill>
                                          <a:blip r:embed="rId817" cstate="print">
                                            <a:extLst>
                                              <a:ext uri="{28A0092B-C50C-407E-A947-70E740481C1C}">
                                                <a14:useLocalDpi xmlns:a14="http://schemas.microsoft.com/office/drawing/2010/main" val="0"/>
                                              </a:ext>
                                            </a:extLst>
                                          </a:blip>
                                          <a:stretch>
                                            <a:fillRect/>
                                          </a:stretch>
                                        </pic:blipFill>
                                        <pic:spPr>
                                          <a:xfrm>
                                            <a:off x="0" y="0"/>
                                            <a:ext cx="1631850" cy="1125830"/>
                                          </a:xfrm>
                                          <a:prstGeom prst="rect">
                                            <a:avLst/>
                                          </a:prstGeom>
                                          <a:noFill/>
                                          <a:ln w="6350">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6292538" id="_x0000_s1964" type="#_x0000_t202" style="position:absolute;margin-left:0;margin-top:1.25pt;width:143.25pt;height:98.25pt;z-index:25188659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Uj/QAIAAGsEAAAOAAAAZHJzL2Uyb0RvYy54bWysVEuP2jAQvlfqf7B8LyHhEYgIK7orqkpo&#10;dyV2tVJvxnFIpNjj2oaE/vqOHWDRtqeqF2fG8/J830wWd51syFEYW4PKaTwYUiIUh6JW+5y+vqy/&#10;zCixjqmCNaBETk/C0rvl50+LVmcigQqaQhiCSZTNWp3TyjmdRZHllZDMDkALhcYSjGQOVbOPCsNa&#10;zC6bKBkOp1ELptAGuLAWbx96I12G/GUpuHsqSyscaXKKb3PhNOHc+TNaLli2N0xXNT8/g/3DKySr&#10;FRa9pnpgjpGDqf9IJWtuwELpBhxkBGVZcxF6wG7i4YduthXTIvSC4Fh9hcn+v7T88fhsSF0gd5M0&#10;jeez0XREiWISufqBjJFCECc6J8g0mXq0Wm0zDNpqDHPdV+gw8nJv8dKD0JVG+i+2R9COuJ+uWGMu&#10;wn3QLJ4n6YQSjrY4GacpKpg/eg/XxrpvAiTxQk4NkhkwZseNdb3rxcVXU7CumyYQ2ijS5nQ6mgxD&#10;wNWCyRuFNXwT/WO95LpdFyAYxdcWd1CcsEMD/cRYzdc1vmLDrHtmBkcEm8Kxd094lA1gNThLlFRg&#10;fv3t3vsjc2ilpMWRy6n9eWBGUNJ8V8jpPB6P/YwGZTxJE1TMrWV3a1EHeQ841TEumOZB9P6uuYil&#10;AfmG27HyVdHEFMfaOXUX8d71i4DbxcVqFZxwKjVzG7XV3Kf2uHqMX7o3ZvSZCD8Pj3AZTpZ94KP3&#10;7RlZHRyUdSDLI92jeiYAJzrQfd4+vzK3evB6/0csfwMAAP//AwBQSwMEFAAGAAgAAAAhADNTVr3e&#10;AAAABgEAAA8AAABkcnMvZG93bnJldi54bWxMj8FqwzAQRO+F/oPYQG+NHEOC41oOwRAKpT0kzaW3&#10;taXYptLKtZTE7dd3e2pus8ww87bYTM6KixlD70nBYp6AMNR43VOr4Pi+e8xAhIik0XoyCr5NgE15&#10;f1dgrv2V9uZyiK3gEgo5KuhiHHIpQ9MZh2HuB0PsnfzoMPI5tlKPeOVyZ2WaJCvpsCde6HAwVWea&#10;z8PZKXipdm+4r1OX/djq+fW0Hb6OH0ulHmbT9glENFP8D8MfPqNDyUy1P5MOwirgR6KCdAmCzTRb&#10;sag5tV4nIMtC3uKXvwAAAP//AwBQSwECLQAUAAYACAAAACEAtoM4kv4AAADhAQAAEwAAAAAAAAAA&#10;AAAAAAAAAAAAW0NvbnRlbnRfVHlwZXNdLnhtbFBLAQItABQABgAIAAAAIQA4/SH/1gAAAJQBAAAL&#10;AAAAAAAAAAAAAAAAAC8BAABfcmVscy8ucmVsc1BLAQItABQABgAIAAAAIQDyOUj/QAIAAGsEAAAO&#10;AAAAAAAAAAAAAAAAAC4CAABkcnMvZTJvRG9jLnhtbFBLAQItABQABgAIAAAAIQAzU1a93gAAAAYB&#10;AAAPAAAAAAAAAAAAAAAAAJoEAABkcnMvZG93bnJldi54bWxQSwUGAAAAAAQABADzAAAApQUAAAAA&#10;" filled="f" stroked="f" strokeweight=".5pt">
                <v:textbox>
                  <w:txbxContent>
                    <w:p w14:paraId="03E2A696" w14:textId="2146559D" w:rsidR="00DC3C12" w:rsidRDefault="00DC3C12" w:rsidP="00B20397">
                      <w:pPr>
                        <w:jc w:val="center"/>
                      </w:pPr>
                      <w:r>
                        <w:rPr>
                          <w:noProof/>
                          <w:lang w:eastAsia="fr-FR"/>
                          <w14:ligatures w14:val="standardContextual"/>
                        </w:rPr>
                        <w:drawing>
                          <wp:inline distT="0" distB="0" distL="0" distR="0" wp14:anchorId="224F26C1" wp14:editId="33789EF7">
                            <wp:extent cx="1630045" cy="1124585"/>
                            <wp:effectExtent l="0" t="0" r="8255" b="0"/>
                            <wp:docPr id="185574727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a:picLocks noChangeAspect="1"/>
                                    </pic:cNvPicPr>
                                  </pic:nvPicPr>
                                  <pic:blipFill>
                                    <a:blip r:embed="rId818" cstate="print">
                                      <a:extLst>
                                        <a:ext uri="{28A0092B-C50C-407E-A947-70E740481C1C}">
                                          <a14:useLocalDpi xmlns:a14="http://schemas.microsoft.com/office/drawing/2010/main" val="0"/>
                                        </a:ext>
                                      </a:extLst>
                                    </a:blip>
                                    <a:stretch>
                                      <a:fillRect/>
                                    </a:stretch>
                                  </pic:blipFill>
                                  <pic:spPr>
                                    <a:xfrm>
                                      <a:off x="0" y="0"/>
                                      <a:ext cx="1631850" cy="1125830"/>
                                    </a:xfrm>
                                    <a:prstGeom prst="rect">
                                      <a:avLst/>
                                    </a:prstGeom>
                                    <a:noFill/>
                                    <a:ln w="6350">
                                      <a:noFill/>
                                    </a:ln>
                                  </pic:spPr>
                                </pic:pic>
                              </a:graphicData>
                            </a:graphic>
                          </wp:inline>
                        </w:drawing>
                      </w:r>
                    </w:p>
                  </w:txbxContent>
                </v:textbox>
                <w10:wrap anchorx="margin"/>
              </v:shape>
            </w:pict>
          </mc:Fallback>
        </mc:AlternateContent>
      </w:r>
    </w:p>
    <w:p w14:paraId="1F642E66" w14:textId="77777777" w:rsidR="00981B98" w:rsidRPr="007E2C94" w:rsidRDefault="00981B98" w:rsidP="00A10342">
      <w:pPr>
        <w:rPr>
          <w:color w:val="000000" w:themeColor="text1"/>
        </w:rPr>
      </w:pPr>
    </w:p>
    <w:p w14:paraId="09603C6F" w14:textId="6C879DC4" w:rsidR="00981B98" w:rsidRPr="007E2C94" w:rsidRDefault="00343659" w:rsidP="00A10342">
      <w:pPr>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833344" behindDoc="0" locked="0" layoutInCell="1" allowOverlap="1" wp14:anchorId="78CE989C" wp14:editId="316C6098">
                <wp:simplePos x="0" y="0"/>
                <wp:positionH relativeFrom="column">
                  <wp:posOffset>7030085</wp:posOffset>
                </wp:positionH>
                <wp:positionV relativeFrom="paragraph">
                  <wp:posOffset>1813560</wp:posOffset>
                </wp:positionV>
                <wp:extent cx="857250" cy="323215"/>
                <wp:effectExtent l="0" t="0" r="19050" b="19685"/>
                <wp:wrapNone/>
                <wp:docPr id="101" name="Text Box 101"/>
                <wp:cNvGraphicFramePr/>
                <a:graphic xmlns:a="http://schemas.openxmlformats.org/drawingml/2006/main">
                  <a:graphicData uri="http://schemas.microsoft.com/office/word/2010/wordprocessingShape">
                    <wps:wsp>
                      <wps:cNvSpPr txBox="1"/>
                      <wps:spPr>
                        <a:xfrm>
                          <a:off x="0" y="0"/>
                          <a:ext cx="857250" cy="323215"/>
                        </a:xfrm>
                        <a:prstGeom prst="rect">
                          <a:avLst/>
                        </a:prstGeom>
                        <a:noFill/>
                        <a:ln w="6350">
                          <a:solidFill>
                            <a:sysClr val="window" lastClr="FFFFFF"/>
                          </a:solidFill>
                        </a:ln>
                        <a:effectLst/>
                      </wps:spPr>
                      <wps:txbx>
                        <w:txbxContent>
                          <w:p w14:paraId="078B5618"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2</w:t>
                            </w:r>
                          </w:p>
                          <w:p w14:paraId="07729D3B" w14:textId="77777777" w:rsidR="00DC3C12" w:rsidRDefault="00DC3C12" w:rsidP="003436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8CE989C" id="Text Box 101" o:spid="_x0000_s1965" type="#_x0000_t202" style="position:absolute;margin-left:553.55pt;margin-top:142.8pt;width:67.5pt;height:25.45pt;z-index:25183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6AyUwIAAKQEAAAOAAAAZHJzL2Uyb0RvYy54bWysVMtuGjEU3VfqP1jel+GVF2KIaCKqSlES&#10;CaqsjccDI3l8XdswQ7++xx4gKO2qKgvj+/B9nHvuTO/bWrO9cr4ik/NBr8+ZMpKKymxy/mO1+HLL&#10;mQ/CFEKTUTk/KM/vZ58/TRs7UUPaki6UYwhi/KSxOd+GYCdZ5uVW1cL3yCoDY0muFgGi22SFEw2i&#10;1zob9vvXWUOusI6k8h7ax87IZyl+WSoZXsrSq8B0zlFbSKdL5zqe2WwqJhsn7LaSxzLEP1RRi8og&#10;6TnUowiC7Vz1R6i6ko48laEnqc6oLCupUg/oZtD/0M1yK6xKvQAcb88w+f8XVj7vXx2rCsyuP+DM&#10;iBpDWqk2sK/UsqgDQo31EzguLVxDCwO8T3oPZWy8LV0d/9ESgx1YH874xnASyturm+EVLBKm0XA0&#10;HFzFKNn7Y+t8+KaoZvGSc4fxJVTF/smHzvXkEnMZWlRapxFqw5qcX48QPlo86aqIxiQc/IN2bC/A&#10;AVCnoIYzLXyAMueL9DvWcfEMVWkTX6vEomP+iETXcbyFdt0m7EaDmxMeayoOgMlRRzVv5aJCM0/I&#10;9yocuIX+sS/hBUepCUXT8cbZltyvv+mjP0YOK2cNuJpz/3MnnEIb3w3IcDcYjyO5kzAGyBDcpWV9&#10;aTG7+oEABcaN6tI1+gd9upaO6jes1TxmhUkYidw5D6frQ+g2CGsp1XyenEBnK8KTWVoZQ0fk4qhW&#10;7Ztw9jjPACI804nVYvJhrJ1vfGlovgtUVmnmEekOVXAlCliFxJrj2sZdu5ST1/vHZfYbAAD//wMA&#10;UEsDBBQABgAIAAAAIQAvQ5Sa5AAAAA0BAAAPAAAAZHJzL2Rvd25yZXYueG1sTI9NT8JAEIbvJv6H&#10;zZh4k+0XhdRuiUE9EEOMwAFvS7t0G7qzpbuF+u8dTnp8Z56880y+GE3LLqp3jUUB4SQAprC0VYO1&#10;gN32/WkOzHmJlWwtKgE/ysGiuL/LZVbZK36py8bXjErQZVKA9r7LOHelVka6ie0U0u5oeyM9xb7m&#10;VS+vVG5aHgVByo1skC5o2amlVuVpMxgBn2ZYLVffyXp23MXJx9vp/Kr3ZyEeH8aXZ2Bejf4Phps+&#10;qUNBTgc7YOVYSzkMZiGxAqL5NAV2Q6IkotFBQBynU+BFzv9/UfwCAAD//wMAUEsBAi0AFAAGAAgA&#10;AAAhALaDOJL+AAAA4QEAABMAAAAAAAAAAAAAAAAAAAAAAFtDb250ZW50X1R5cGVzXS54bWxQSwEC&#10;LQAUAAYACAAAACEAOP0h/9YAAACUAQAACwAAAAAAAAAAAAAAAAAvAQAAX3JlbHMvLnJlbHNQSwEC&#10;LQAUAAYACAAAACEAbm+gMlMCAACkBAAADgAAAAAAAAAAAAAAAAAuAgAAZHJzL2Uyb0RvYy54bWxQ&#10;SwECLQAUAAYACAAAACEAL0OUmuQAAAANAQAADwAAAAAAAAAAAAAAAACtBAAAZHJzL2Rvd25yZXYu&#10;eG1sUEsFBgAAAAAEAAQA8wAAAL4FAAAAAA==&#10;" filled="f" strokecolor="window" strokeweight=".5pt">
                <v:textbox>
                  <w:txbxContent>
                    <w:p w14:paraId="078B5618"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2</w:t>
                      </w:r>
                    </w:p>
                    <w:p w14:paraId="07729D3B" w14:textId="77777777" w:rsidR="00DC3C12" w:rsidRDefault="00DC3C12" w:rsidP="00343659"/>
                  </w:txbxContent>
                </v:textbox>
              </v:shape>
            </w:pict>
          </mc:Fallback>
        </mc:AlternateContent>
      </w:r>
    </w:p>
    <w:p w14:paraId="7EE48944" w14:textId="77777777" w:rsidR="00981B98" w:rsidRPr="007E2C94" w:rsidRDefault="00981B98" w:rsidP="00A10342">
      <w:pPr>
        <w:rPr>
          <w:color w:val="000000" w:themeColor="text1"/>
        </w:rPr>
      </w:pPr>
    </w:p>
    <w:p w14:paraId="76506B71" w14:textId="77777777" w:rsidR="00981B98" w:rsidRPr="007E2C94" w:rsidRDefault="00981B98" w:rsidP="00A10342">
      <w:pPr>
        <w:rPr>
          <w:color w:val="000000" w:themeColor="text1"/>
        </w:rPr>
      </w:pPr>
    </w:p>
    <w:p w14:paraId="7C492B53" w14:textId="77777777" w:rsidR="00981B98" w:rsidRPr="007E2C94" w:rsidRDefault="00981B98" w:rsidP="00A10342">
      <w:pPr>
        <w:rPr>
          <w:color w:val="000000" w:themeColor="text1"/>
        </w:rPr>
      </w:pPr>
    </w:p>
    <w:p w14:paraId="682A1363" w14:textId="77777777" w:rsidR="00981B98" w:rsidRPr="007E2C94" w:rsidRDefault="00981B98" w:rsidP="00A10342">
      <w:pPr>
        <w:rPr>
          <w:color w:val="000000" w:themeColor="text1"/>
        </w:rPr>
      </w:pPr>
    </w:p>
    <w:p w14:paraId="1B82921D" w14:textId="5404EBFC" w:rsidR="00981B98" w:rsidRPr="007E2C94" w:rsidRDefault="00981B98" w:rsidP="00A10342">
      <w:pPr>
        <w:rPr>
          <w:color w:val="000000" w:themeColor="text1"/>
        </w:rPr>
      </w:pPr>
    </w:p>
    <w:p w14:paraId="6A0F6C50" w14:textId="071EA66A" w:rsidR="00981B98" w:rsidRPr="007E2C94" w:rsidRDefault="00CC7F62" w:rsidP="00A10342">
      <w:pPr>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839488" behindDoc="0" locked="0" layoutInCell="1" allowOverlap="1" wp14:anchorId="09F7990E" wp14:editId="579AB67E">
                <wp:simplePos x="0" y="0"/>
                <wp:positionH relativeFrom="column">
                  <wp:posOffset>2424513</wp:posOffset>
                </wp:positionH>
                <wp:positionV relativeFrom="paragraph">
                  <wp:posOffset>3147</wp:posOffset>
                </wp:positionV>
                <wp:extent cx="857250" cy="323215"/>
                <wp:effectExtent l="0" t="0" r="19050" b="19685"/>
                <wp:wrapNone/>
                <wp:docPr id="1287265820" name="Text Box 98"/>
                <wp:cNvGraphicFramePr/>
                <a:graphic xmlns:a="http://schemas.openxmlformats.org/drawingml/2006/main">
                  <a:graphicData uri="http://schemas.microsoft.com/office/word/2010/wordprocessingShape">
                    <wps:wsp>
                      <wps:cNvSpPr txBox="1"/>
                      <wps:spPr>
                        <a:xfrm>
                          <a:off x="0" y="0"/>
                          <a:ext cx="857250" cy="323215"/>
                        </a:xfrm>
                        <a:prstGeom prst="rect">
                          <a:avLst/>
                        </a:prstGeom>
                        <a:noFill/>
                        <a:ln w="6350">
                          <a:solidFill>
                            <a:sysClr val="window" lastClr="FFFFFF"/>
                          </a:solidFill>
                        </a:ln>
                        <a:effectLst/>
                      </wps:spPr>
                      <wps:txbx>
                        <w:txbxContent>
                          <w:p w14:paraId="2219B719" w14:textId="75B1F689"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 xml:space="preserve">Mode </w:t>
                            </w:r>
                            <w:r>
                              <w:rPr>
                                <w:rFonts w:ascii="Times New Roman" w:hAnsi="Times New Roman" w:cs="Times New Roman"/>
                                <w:b/>
                                <w:bCs/>
                                <w:sz w:val="24"/>
                                <w:szCs w:val="24"/>
                              </w:rPr>
                              <w:t>2</w:t>
                            </w:r>
                          </w:p>
                          <w:p w14:paraId="4F91F9FF" w14:textId="77777777" w:rsidR="00DC3C12" w:rsidRDefault="00DC3C12" w:rsidP="003436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F7990E" id="Text Box 98" o:spid="_x0000_s1966" type="#_x0000_t202" style="position:absolute;margin-left:190.9pt;margin-top:.25pt;width:67.5pt;height:25.45pt;z-index:251839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hucWQIAAKoEAAAOAAAAZHJzL2Uyb0RvYy54bWysVFtv2jAUfp+0/2D5fQ0EaClqqBgV06Sq&#10;rdROfTaOUyI5Pp5tSNiv32cHKOr2NI0Hc+6X75yTm9uu0WynnK/JFHx4MeBMGUllbd4K/uNl9WXK&#10;mQ/ClEKTUQXfK89v558/3bR2pnLakC6VYwhi/Ky1Bd+EYGdZ5uVGNcJfkFUGyopcIwJY95aVTrSI&#10;3ugsHwwus5ZcaR1J5T2kd72Sz1P8qlIyPFaVV4HpgqO2kF6X3nV8s/mNmL05YTe1PJQh/qGKRtQG&#10;SU+h7kQQbOvqP0I1tXTkqQoXkpqMqqqWKvWAboaDD908b4RVqReA4+0JJv//wsqH3ZNjdYnZ5dOr&#10;/HIyzQGTEQ1m9aK6wL5Sx66nEafW+hnMny0cQgc5fI5yD2Fsv6tcE//RGIMeofYnlGM0CeF0cpVP&#10;oJFQjfJRPpzEKNm7s3U+fFPUsEgU3GGICVuxu/ehNz2axFyGVrXWaZDasLbglyOEjxpPui6jMjF7&#10;v9SO7QQ2AQtUUsuZFj5AWPBV+h3qOHNDVdpEb5V26ZA/ItF3HKnQrbuE4Gh4wmlN5R4wOeoXzlu5&#10;qtHMPfI9CYcNQ/+4mvCIp9KEoulAcbYh9+tv8miPwUPLWYuNLbj/uRVOoY3vBitxPRyPETYkZgyQ&#10;wbhzzfpcY7bNkgDFEPdpZSKjfdBHsnLUvOK4FjErVMJI5C54OJLL0N8RjlOqxSIZYamtCPfm2coY&#10;OiIXR/XSvQpnD/MMWIQHOu62mH0Ya28bPQ0ttoGqOs08It2jil2JDA4ibc3heOPFnfPJ6v0TM/8N&#10;AAD//wMAUEsDBBQABgAIAAAAIQARxcEg3wAAAAcBAAAPAAAAZHJzL2Rvd25yZXYueG1sTI7NTsMw&#10;EITvSLyDtUjcqBOa/ijEqVCBQ4UqRNsD3Nx4m0SN12nstOHt2Z7gNqMZzXzZYrCNOGPna0cK4lEE&#10;AqlwpqZSwW779jAH4YMmoxtHqOAHPSzy25tMp8Zd6BPPm1AKHiGfagVVCG0qpS8qtNqPXIvE2cF1&#10;Vge2XSlNpy88bhv5GEVTaXVN/FDpFpcVFsdNbxV82H61XH0n69lhN07eX4+nl+rrpNT93fD8BCLg&#10;EP7KcMVndMiZae96Ml40CsbzmNGDggkIjifxlO3+KhKQeSb/8+e/AAAA//8DAFBLAQItABQABgAI&#10;AAAAIQC2gziS/gAAAOEBAAATAAAAAAAAAAAAAAAAAAAAAABbQ29udGVudF9UeXBlc10ueG1sUEsB&#10;Ai0AFAAGAAgAAAAhADj9If/WAAAAlAEAAAsAAAAAAAAAAAAAAAAALwEAAF9yZWxzLy5yZWxzUEsB&#10;Ai0AFAAGAAgAAAAhALrqG5xZAgAAqgQAAA4AAAAAAAAAAAAAAAAALgIAAGRycy9lMm9Eb2MueG1s&#10;UEsBAi0AFAAGAAgAAAAhABHFwSDfAAAABwEAAA8AAAAAAAAAAAAAAAAAswQAAGRycy9kb3ducmV2&#10;LnhtbFBLBQYAAAAABAAEAPMAAAC/BQAAAAA=&#10;" filled="f" strokecolor="window" strokeweight=".5pt">
                <v:textbox>
                  <w:txbxContent>
                    <w:p w14:paraId="2219B719" w14:textId="75B1F689"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 xml:space="preserve">Mode </w:t>
                      </w:r>
                      <w:r>
                        <w:rPr>
                          <w:rFonts w:ascii="Times New Roman" w:hAnsi="Times New Roman" w:cs="Times New Roman"/>
                          <w:b/>
                          <w:bCs/>
                          <w:sz w:val="24"/>
                          <w:szCs w:val="24"/>
                        </w:rPr>
                        <w:t>2</w:t>
                      </w:r>
                    </w:p>
                    <w:p w14:paraId="4F91F9FF" w14:textId="77777777" w:rsidR="00DC3C12" w:rsidRDefault="00DC3C12" w:rsidP="00343659"/>
                  </w:txbxContent>
                </v:textbox>
              </v:shape>
            </w:pict>
          </mc:Fallback>
        </mc:AlternateContent>
      </w:r>
      <w:r w:rsidR="00B20397" w:rsidRPr="007E2C94">
        <w:rPr>
          <w:rFonts w:ascii="Calibri" w:eastAsia="Calibri" w:hAnsi="Calibri" w:cs="Arial"/>
          <w:noProof/>
          <w:color w:val="000000" w:themeColor="text1"/>
          <w:lang w:eastAsia="fr-FR"/>
        </w:rPr>
        <mc:AlternateContent>
          <mc:Choice Requires="wps">
            <w:drawing>
              <wp:anchor distT="0" distB="0" distL="114300" distR="114300" simplePos="0" relativeHeight="251834368" behindDoc="0" locked="0" layoutInCell="1" allowOverlap="1" wp14:anchorId="2374D955" wp14:editId="3B4CCB9F">
                <wp:simplePos x="0" y="0"/>
                <wp:positionH relativeFrom="margin">
                  <wp:posOffset>4511040</wp:posOffset>
                </wp:positionH>
                <wp:positionV relativeFrom="paragraph">
                  <wp:posOffset>10160</wp:posOffset>
                </wp:positionV>
                <wp:extent cx="857250" cy="323215"/>
                <wp:effectExtent l="0" t="0" r="19050" b="19685"/>
                <wp:wrapNone/>
                <wp:docPr id="103" name="Text Box 103"/>
                <wp:cNvGraphicFramePr/>
                <a:graphic xmlns:a="http://schemas.openxmlformats.org/drawingml/2006/main">
                  <a:graphicData uri="http://schemas.microsoft.com/office/word/2010/wordprocessingShape">
                    <wps:wsp>
                      <wps:cNvSpPr txBox="1"/>
                      <wps:spPr>
                        <a:xfrm>
                          <a:off x="0" y="0"/>
                          <a:ext cx="857250" cy="323215"/>
                        </a:xfrm>
                        <a:prstGeom prst="rect">
                          <a:avLst/>
                        </a:prstGeom>
                        <a:noFill/>
                        <a:ln w="6350">
                          <a:solidFill>
                            <a:sysClr val="window" lastClr="FFFFFF"/>
                          </a:solidFill>
                        </a:ln>
                        <a:effectLst/>
                      </wps:spPr>
                      <wps:txbx>
                        <w:txbxContent>
                          <w:p w14:paraId="3DF5085C"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3</w:t>
                            </w:r>
                          </w:p>
                          <w:p w14:paraId="7C4E9213" w14:textId="77777777" w:rsidR="00DC3C12" w:rsidRDefault="00DC3C12" w:rsidP="003436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74D955" id="Text Box 103" o:spid="_x0000_s1967" type="#_x0000_t202" style="position:absolute;margin-left:355.2pt;margin-top:.8pt;width:67.5pt;height:25.45pt;z-index:2518343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7y/VQIAAKQEAAAOAAAAZHJzL2Uyb0RvYy54bWysVMtuGjEU3VfqP1jel+GVNEEMEU1EVQkl&#10;kSDK2ng8MJLH17UNM/Tre+yBBKVdVWVhfB++j3PPneldW2t2UM5XZHI+6PU5U0ZSUZltzl/Wiy83&#10;nPkgTCE0GZXzo/L8bvb507SxEzWkHelCOYYgxk8am/NdCHaSZV7uVC18j6wyMJbkahEgum1WONEg&#10;eq2zYb9/nTXkCutIKu+hfeiMfJbil6WS4aksvQpM5xy1hXS6dG7imc2mYrJ1wu4qeSpD/EMVtagM&#10;kr6FehBBsL2r/ghVV9KRpzL0JNUZlWUlVeoB3Qz6H7pZ7YRVqReA4+0bTP7/hZWPh2fHqgKz6484&#10;M6LGkNaqDewbtSzqgFBj/QSOKwvX0MIA77PeQxkbb0tXx3+0xGAH1sc3fGM4CeXN1dfhFSwSptFw&#10;NBxcxSjZ+2PrfPiuqGbxknOH8SVUxWHpQ+d6dom5DC0qrdMItWFNzq9HCB8tnnRVRGMSjv5eO3YQ&#10;4ACoU1DDmRY+QJnzRfqd6rh4hqq0ia9VYtEpf0Si6zjeQrtpE3ajwe0Zjw0VR8DkqKOat3JRoZkl&#10;8j0LB26hf+xLeMJRakLRdLpxtiP362/66I+Rw8pZA67m3P/cC6fQxg8DMtwOxuNI7iSMATIEd2nZ&#10;XFrMvr4nQDHAZlqZrtE/6PO1dFS/Yq3mMStMwkjkznk4X+9Dt0FYS6nm8+QEOlsRlmZlZQwdkYuj&#10;WrevwtnTPAOI8EhnVovJh7F2vvGlofk+UFmlmUekO1TBlShgFRJrTmsbd+1STl7vH5fZbwAAAP//&#10;AwBQSwMEFAAGAAgAAAAhAO3xJljgAAAACAEAAA8AAABkcnMvZG93bnJldi54bWxMj0FPwkAQhe8m&#10;/ofNmHiTLdgCqd0Sg3oghhiBA96Wdug2dGdLdwv13zue9Pjyvbz5JlsMthEX7HztSMF4FIFAKlxZ&#10;U6Vgt317mIPwQVOpG0eo4Bs9LPLbm0ynpbvSJ142oRI8Qj7VCkwIbSqlLwxa7UeuRWJ2dJ3VgWNX&#10;ybLTVx63jZxE0VRaXRNfMLrFpcHitOmtgg/br5arr3g9O+4e4/fX0/nF7M9K3d8Nz08gAg7hrwy/&#10;+qwOOTsdXE+lF42C2TiKucpgCoL5PE44HxQkkwRknsn/D+Q/AAAA//8DAFBLAQItABQABgAIAAAA&#10;IQC2gziS/gAAAOEBAAATAAAAAAAAAAAAAAAAAAAAAABbQ29udGVudF9UeXBlc10ueG1sUEsBAi0A&#10;FAAGAAgAAAAhADj9If/WAAAAlAEAAAsAAAAAAAAAAAAAAAAALwEAAF9yZWxzLy5yZWxzUEsBAi0A&#10;FAAGAAgAAAAhACIrvL9VAgAApAQAAA4AAAAAAAAAAAAAAAAALgIAAGRycy9lMm9Eb2MueG1sUEsB&#10;Ai0AFAAGAAgAAAAhAO3xJljgAAAACAEAAA8AAAAAAAAAAAAAAAAArwQAAGRycy9kb3ducmV2Lnht&#10;bFBLBQYAAAAABAAEAPMAAAC8BQAAAAA=&#10;" filled="f" strokecolor="window" strokeweight=".5pt">
                <v:textbox>
                  <w:txbxContent>
                    <w:p w14:paraId="3DF5085C"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3</w:t>
                      </w:r>
                    </w:p>
                    <w:p w14:paraId="7C4E9213" w14:textId="77777777" w:rsidR="00DC3C12" w:rsidRDefault="00DC3C12" w:rsidP="00343659"/>
                  </w:txbxContent>
                </v:textbox>
                <w10:wrap anchorx="margin"/>
              </v:shape>
            </w:pict>
          </mc:Fallback>
        </mc:AlternateContent>
      </w:r>
      <w:r w:rsidR="00B20397" w:rsidRPr="007E2C94">
        <w:rPr>
          <w:rFonts w:ascii="Calibri" w:eastAsia="Calibri" w:hAnsi="Calibri" w:cs="Arial"/>
          <w:noProof/>
          <w:color w:val="000000" w:themeColor="text1"/>
          <w:lang w:eastAsia="fr-FR"/>
        </w:rPr>
        <mc:AlternateContent>
          <mc:Choice Requires="wps">
            <w:drawing>
              <wp:anchor distT="0" distB="0" distL="114300" distR="114300" simplePos="0" relativeHeight="251832320" behindDoc="0" locked="0" layoutInCell="1" allowOverlap="1" wp14:anchorId="38DEAE4F" wp14:editId="714CFBFF">
                <wp:simplePos x="0" y="0"/>
                <wp:positionH relativeFrom="column">
                  <wp:posOffset>483235</wp:posOffset>
                </wp:positionH>
                <wp:positionV relativeFrom="paragraph">
                  <wp:posOffset>6350</wp:posOffset>
                </wp:positionV>
                <wp:extent cx="857250" cy="323215"/>
                <wp:effectExtent l="0" t="0" r="19050" b="19685"/>
                <wp:wrapNone/>
                <wp:docPr id="98" name="Text Box 98"/>
                <wp:cNvGraphicFramePr/>
                <a:graphic xmlns:a="http://schemas.openxmlformats.org/drawingml/2006/main">
                  <a:graphicData uri="http://schemas.microsoft.com/office/word/2010/wordprocessingShape">
                    <wps:wsp>
                      <wps:cNvSpPr txBox="1"/>
                      <wps:spPr>
                        <a:xfrm>
                          <a:off x="0" y="0"/>
                          <a:ext cx="857250" cy="323215"/>
                        </a:xfrm>
                        <a:prstGeom prst="rect">
                          <a:avLst/>
                        </a:prstGeom>
                        <a:noFill/>
                        <a:ln w="6350">
                          <a:solidFill>
                            <a:sysClr val="window" lastClr="FFFFFF"/>
                          </a:solidFill>
                        </a:ln>
                        <a:effectLst/>
                      </wps:spPr>
                      <wps:txbx>
                        <w:txbxContent>
                          <w:p w14:paraId="2784B0FE"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1</w:t>
                            </w:r>
                          </w:p>
                          <w:p w14:paraId="2886D0E6" w14:textId="77777777" w:rsidR="00DC3C12" w:rsidRDefault="00DC3C12" w:rsidP="0034365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8DEAE4F" id="_x0000_s1968" type="#_x0000_t202" style="position:absolute;margin-left:38.05pt;margin-top:.5pt;width:67.5pt;height:25.45pt;z-index:251832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Th2UgIAAKIEAAAOAAAAZHJzL2Uyb0RvYy54bWysVMtuGjEU3VfqP1jeN8MraYIYIkpEVQkl&#10;kSDK2ng8MJLH17UNM/Tre2yeSruqysL4Pnwf5547o8e21mynnK/I5Lx70+FMGUlFZdY5f1vOvtxz&#10;5oMwhdBkVM73yvPH8edPo8YOVY82pAvlGIIYP2xszjch2GGWeblRtfA3ZJWBsSRXiwDRrbPCiQbR&#10;a531Op27rCFXWEdSeQ/t08HIxyl+WSoZXsrSq8B0zlFbSKdL5yqe2Xgkhmsn7KaSxzLEP1RRi8og&#10;6TnUkwiCbV31R6i6ko48leFGUp1RWVZSpR7QTbfzoZvFRliVegE43p5h8v8vrHzevTpWFTl/wKSM&#10;qDGjpWoD+0Ytgwr4NNYP4bawcAwt9JjzSe+hjG23pavjPxpisAPp/RndGE1CeX/7tXcLi4Sp3+v3&#10;urcxSnZ5bJ0P3xXVLF5y7jC8hKnYzX04uJ5cYi5Ds0rrNEBtWJPzuz7CR4snXRXRmIS9n2rHdgIM&#10;AHEKajjTwgcocz5Lv2MdV89QlTbxtUocOuaPSBw6jrfQrtqEXL+XeBR1Kyr2gMnRgWjeylmFZubI&#10;9yocmIX+sS3hBUepCUXT8cbZhtyvv+mjPwYOK2cNmJpz/3MrnEIbPwyo8NAdDCK1kzAAyBDctWV1&#10;bTHbekqAoou9tDJdo3/Qp2vpqH7HUk1iVpiEkcid83C6TsNhf7CUUk0myQlktiLMzcLKGDoiF0e1&#10;bN+Fs8d5BhDhmU6cFsMPYz34xpeGJttAZZVmfkEVXIkCFiGx5ri0cdOu5eR1+bSMfwMAAP//AwBQ&#10;SwMEFAAGAAgAAAAhAA7wU07fAAAABwEAAA8AAABkcnMvZG93bnJldi54bWxMj8FOwzAQRO9I/IO1&#10;SNyo41LaEuJUqMChQgjR9gA3N94mUeN1Gjtt+HuWExxnZzT7JlsMrhEn7ELtSYMaJSCQCm9rKjVs&#10;Ny83cxAhGrKm8YQavjHAIr+8yExq/Zk+8LSOpeASCqnRUMXYplKGokJnwsi3SOztfedMZNmV0nbm&#10;zOWukeMkmUpnauIPlWlxWWFxWPdOw7vrV8vV1+Rttt/eTl6fD8en6vOo9fXV8PgAIuIQ/8Lwi8/o&#10;kDPTzvdkg2g0zKaKk3znRWyPlWK903Cn7kHmmfzPn/8AAAD//wMAUEsBAi0AFAAGAAgAAAAhALaD&#10;OJL+AAAA4QEAABMAAAAAAAAAAAAAAAAAAAAAAFtDb250ZW50X1R5cGVzXS54bWxQSwECLQAUAAYA&#10;CAAAACEAOP0h/9YAAACUAQAACwAAAAAAAAAAAAAAAAAvAQAAX3JlbHMvLnJlbHNQSwECLQAUAAYA&#10;CAAAACEAEDk4dlICAACiBAAADgAAAAAAAAAAAAAAAAAuAgAAZHJzL2Uyb0RvYy54bWxQSwECLQAU&#10;AAYACAAAACEADvBTTt8AAAAHAQAADwAAAAAAAAAAAAAAAACsBAAAZHJzL2Rvd25yZXYueG1sUEsF&#10;BgAAAAAEAAQA8wAAALgFAAAAAA==&#10;" filled="f" strokecolor="window" strokeweight=".5pt">
                <v:textbox>
                  <w:txbxContent>
                    <w:p w14:paraId="2784B0FE" w14:textId="77777777" w:rsidR="00DC3C12" w:rsidRPr="00343659" w:rsidRDefault="00DC3C12" w:rsidP="00343659">
                      <w:pPr>
                        <w:pStyle w:val="EndNoteBibliography"/>
                        <w:spacing w:after="0"/>
                        <w:ind w:left="720" w:hanging="720"/>
                        <w:jc w:val="center"/>
                        <w:rPr>
                          <w:rFonts w:ascii="Times New Roman" w:hAnsi="Times New Roman" w:cs="Times New Roman"/>
                          <w:b/>
                          <w:bCs/>
                          <w:sz w:val="24"/>
                          <w:szCs w:val="24"/>
                        </w:rPr>
                      </w:pPr>
                      <w:r w:rsidRPr="00343659">
                        <w:rPr>
                          <w:rFonts w:ascii="Times New Roman" w:hAnsi="Times New Roman" w:cs="Times New Roman"/>
                          <w:b/>
                          <w:bCs/>
                          <w:sz w:val="24"/>
                          <w:szCs w:val="24"/>
                        </w:rPr>
                        <w:t>Mode 1</w:t>
                      </w:r>
                    </w:p>
                    <w:p w14:paraId="2886D0E6" w14:textId="77777777" w:rsidR="00DC3C12" w:rsidRDefault="00DC3C12" w:rsidP="00343659"/>
                  </w:txbxContent>
                </v:textbox>
              </v:shape>
            </w:pict>
          </mc:Fallback>
        </mc:AlternateContent>
      </w:r>
    </w:p>
    <w:p w14:paraId="1D60FDDE" w14:textId="77777777" w:rsidR="00343659" w:rsidRPr="007E2C94" w:rsidRDefault="00343659" w:rsidP="00A10342">
      <w:pPr>
        <w:rPr>
          <w:color w:val="000000" w:themeColor="text1"/>
          <w:sz w:val="24"/>
          <w:szCs w:val="24"/>
        </w:rPr>
      </w:pPr>
    </w:p>
    <w:p w14:paraId="3CE615E6" w14:textId="795C8345" w:rsidR="00343659" w:rsidRPr="007E2C94" w:rsidRDefault="00343659" w:rsidP="00343659">
      <w:pPr>
        <w:pStyle w:val="Lgende"/>
        <w:spacing w:line="360" w:lineRule="auto"/>
        <w:rPr>
          <w:i w:val="0"/>
          <w:iCs w:val="0"/>
          <w:color w:val="000000" w:themeColor="text1"/>
          <w:sz w:val="24"/>
          <w:szCs w:val="24"/>
        </w:rPr>
      </w:pPr>
      <w:bookmarkStart w:id="585" w:name="_Toc188624564"/>
      <w:bookmarkStart w:id="586" w:name="_Toc195687259"/>
      <w:r w:rsidRPr="007E2C94">
        <w:rPr>
          <w:b/>
          <w:bCs/>
          <w:i w:val="0"/>
          <w:iCs w:val="0"/>
          <w:color w:val="000000" w:themeColor="text1"/>
          <w:sz w:val="24"/>
          <w:szCs w:val="24"/>
        </w:rPr>
        <w:t xml:space="preserve">Figure 4.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4.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25</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Les trois premières formes modales d'une plaque circulaire CCCC en Al/Al₂O₃ (h/R = 0.1).</w:t>
      </w:r>
      <w:bookmarkEnd w:id="585"/>
      <w:bookmarkEnd w:id="586"/>
    </w:p>
    <w:p w14:paraId="5C68481E" w14:textId="5D86C2CB" w:rsidR="00343659" w:rsidRPr="007E2C94" w:rsidRDefault="00343659" w:rsidP="00A10342">
      <w:pPr>
        <w:rPr>
          <w:color w:val="000000" w:themeColor="text1"/>
        </w:rPr>
      </w:pPr>
    </w:p>
    <w:p w14:paraId="181D8D92" w14:textId="77777777" w:rsidR="009E325B" w:rsidRPr="007E2C94" w:rsidRDefault="009E325B" w:rsidP="00A10342">
      <w:pPr>
        <w:rPr>
          <w:color w:val="000000" w:themeColor="text1"/>
        </w:rPr>
      </w:pPr>
    </w:p>
    <w:p w14:paraId="0B9ED682" w14:textId="77777777" w:rsidR="009E325B" w:rsidRPr="007E2C94" w:rsidRDefault="009E325B" w:rsidP="00A10342">
      <w:pPr>
        <w:rPr>
          <w:color w:val="000000" w:themeColor="text1"/>
        </w:rPr>
      </w:pPr>
    </w:p>
    <w:p w14:paraId="4B96F918" w14:textId="77777777" w:rsidR="009E325B" w:rsidRPr="007E2C94" w:rsidRDefault="009E325B" w:rsidP="00A10342">
      <w:pPr>
        <w:rPr>
          <w:color w:val="000000" w:themeColor="text1"/>
        </w:rPr>
      </w:pPr>
    </w:p>
    <w:p w14:paraId="3DE93AD2" w14:textId="77777777" w:rsidR="009E325B" w:rsidRPr="007E2C94" w:rsidRDefault="009E325B" w:rsidP="00A10342">
      <w:pPr>
        <w:rPr>
          <w:color w:val="000000" w:themeColor="text1"/>
        </w:rPr>
      </w:pPr>
    </w:p>
    <w:p w14:paraId="21170E5A" w14:textId="77777777" w:rsidR="009E325B" w:rsidRPr="007E2C94" w:rsidRDefault="009E325B" w:rsidP="00A10342">
      <w:pPr>
        <w:rPr>
          <w:color w:val="000000" w:themeColor="text1"/>
        </w:rPr>
      </w:pPr>
    </w:p>
    <w:p w14:paraId="4A9C86D8" w14:textId="77777777" w:rsidR="009E325B" w:rsidRPr="007E2C94" w:rsidRDefault="009E325B" w:rsidP="00A10342">
      <w:pPr>
        <w:rPr>
          <w:color w:val="000000" w:themeColor="text1"/>
        </w:rPr>
      </w:pPr>
    </w:p>
    <w:p w14:paraId="4ECBB4D2" w14:textId="77777777" w:rsidR="009E325B" w:rsidRPr="007E2C94" w:rsidRDefault="009E325B" w:rsidP="00A10342">
      <w:pPr>
        <w:rPr>
          <w:color w:val="000000" w:themeColor="text1"/>
        </w:rPr>
      </w:pPr>
    </w:p>
    <w:p w14:paraId="1A76F552" w14:textId="4D5CEE5B" w:rsidR="009E325B" w:rsidRPr="007E2C94" w:rsidRDefault="009E325B" w:rsidP="00A10342">
      <w:pPr>
        <w:rPr>
          <w:color w:val="000000" w:themeColor="text1"/>
        </w:rPr>
      </w:pPr>
    </w:p>
    <w:p w14:paraId="0FD7B32B" w14:textId="77777777" w:rsidR="009E325B" w:rsidRPr="007E2C94" w:rsidRDefault="009E325B" w:rsidP="00A10342">
      <w:pPr>
        <w:rPr>
          <w:color w:val="000000" w:themeColor="text1"/>
        </w:rPr>
      </w:pPr>
    </w:p>
    <w:p w14:paraId="0727B430" w14:textId="77777777" w:rsidR="009E325B" w:rsidRPr="007E2C94" w:rsidRDefault="009E325B" w:rsidP="00A10342">
      <w:pPr>
        <w:rPr>
          <w:color w:val="000000" w:themeColor="text1"/>
        </w:rPr>
      </w:pPr>
    </w:p>
    <w:p w14:paraId="1CE5269E" w14:textId="77777777" w:rsidR="009E325B" w:rsidRPr="007E2C94" w:rsidRDefault="009E325B" w:rsidP="00A10342">
      <w:pPr>
        <w:rPr>
          <w:color w:val="000000" w:themeColor="text1"/>
        </w:rPr>
      </w:pPr>
    </w:p>
    <w:p w14:paraId="15B7CC60" w14:textId="77777777" w:rsidR="009E325B" w:rsidRPr="007E2C94" w:rsidRDefault="009E325B" w:rsidP="00A10342">
      <w:pPr>
        <w:rPr>
          <w:color w:val="000000" w:themeColor="text1"/>
        </w:rPr>
      </w:pPr>
    </w:p>
    <w:p w14:paraId="6EC6D9D8" w14:textId="77777777" w:rsidR="009E325B" w:rsidRPr="007E2C94" w:rsidRDefault="009E325B" w:rsidP="00A10342">
      <w:pPr>
        <w:rPr>
          <w:color w:val="000000" w:themeColor="text1"/>
        </w:rPr>
      </w:pPr>
    </w:p>
    <w:p w14:paraId="63D47749" w14:textId="77777777" w:rsidR="009E325B" w:rsidRPr="007E2C94" w:rsidRDefault="009E325B" w:rsidP="00A10342">
      <w:pPr>
        <w:rPr>
          <w:color w:val="000000" w:themeColor="text1"/>
        </w:rPr>
      </w:pPr>
    </w:p>
    <w:p w14:paraId="4F2A1345" w14:textId="3DD4F2F4" w:rsidR="009E325B" w:rsidRPr="007E2C94" w:rsidRDefault="006A2146" w:rsidP="00E55CDD">
      <w:pPr>
        <w:pStyle w:val="Titre2"/>
        <w:spacing w:before="0" w:line="360" w:lineRule="auto"/>
        <w:rPr>
          <w:color w:val="000000" w:themeColor="text1"/>
        </w:rPr>
      </w:pPr>
      <w:bookmarkStart w:id="587" w:name="_Toc190954163"/>
      <w:bookmarkStart w:id="588" w:name="_Toc195689125"/>
      <w:r w:rsidRPr="007E2C94">
        <w:rPr>
          <w:color w:val="000000" w:themeColor="text1"/>
        </w:rPr>
        <w:t>Conclusion</w:t>
      </w:r>
      <w:bookmarkEnd w:id="587"/>
      <w:bookmarkEnd w:id="588"/>
      <w:r w:rsidRPr="007E2C94">
        <w:rPr>
          <w:color w:val="000000" w:themeColor="text1"/>
        </w:rPr>
        <w:t xml:space="preserve"> </w:t>
      </w:r>
    </w:p>
    <w:p w14:paraId="48983348" w14:textId="5C78DB8A" w:rsidR="009E325B" w:rsidRPr="007E2C94" w:rsidRDefault="00E55CDD" w:rsidP="00E55CDD">
      <w:pPr>
        <w:spacing w:line="360" w:lineRule="auto"/>
        <w:jc w:val="both"/>
        <w:rPr>
          <w:color w:val="000000" w:themeColor="text1"/>
          <w:sz w:val="24"/>
          <w:szCs w:val="24"/>
        </w:rPr>
      </w:pPr>
      <w:r w:rsidRPr="007E2C94">
        <w:rPr>
          <w:color w:val="000000" w:themeColor="text1"/>
          <w:sz w:val="24"/>
          <w:szCs w:val="24"/>
        </w:rPr>
        <w:t xml:space="preserve">Ce chapitre analyse le comportement statique, vibratoire et de flambement des plaques FGM à l’aide de deux éléments finis basés sur les théories FSDT et HSDT. Les propriétés variables selon l’épaisseur sont modélisées par une loi de puissance. Une validation par convergence et comparaison avec la littérature a confirmé la précision des modèles. L’étude examine l’effet de plusieurs paramètres : rapport d’épaisseur (l/h), indice de gradient </w:t>
      </w:r>
      <w:r w:rsidR="007648C0" w:rsidRPr="007E2C94">
        <w:rPr>
          <w:color w:val="000000" w:themeColor="text1"/>
          <w:sz w:val="24"/>
          <w:szCs w:val="24"/>
        </w:rPr>
        <w:t xml:space="preserve">de puissance </w:t>
      </w:r>
      <w:r w:rsidRPr="007E2C94">
        <w:rPr>
          <w:color w:val="000000" w:themeColor="text1"/>
          <w:sz w:val="24"/>
          <w:szCs w:val="24"/>
        </w:rPr>
        <w:t>(p), rapport d’aspect (l/L), types de chargement et conditions aux limites. Les résultats montrent une bonne capacité des éléments développés à prédire la flexion, la vibration libre et le flambement des plaques FG</w:t>
      </w:r>
      <w:r w:rsidR="007648C0" w:rsidRPr="007E2C94">
        <w:rPr>
          <w:color w:val="000000" w:themeColor="text1"/>
          <w:sz w:val="24"/>
          <w:szCs w:val="24"/>
        </w:rPr>
        <w:t>M</w:t>
      </w:r>
      <w:r w:rsidRPr="007E2C94">
        <w:rPr>
          <w:color w:val="000000" w:themeColor="text1"/>
          <w:sz w:val="24"/>
          <w:szCs w:val="24"/>
        </w:rPr>
        <w:t>.</w:t>
      </w:r>
    </w:p>
    <w:p w14:paraId="5EAF4F7B" w14:textId="77777777" w:rsidR="009E325B" w:rsidRPr="007E2C94" w:rsidRDefault="009E325B" w:rsidP="00A10342">
      <w:pPr>
        <w:rPr>
          <w:color w:val="000000" w:themeColor="text1"/>
        </w:rPr>
      </w:pPr>
    </w:p>
    <w:p w14:paraId="51C9C278" w14:textId="77777777" w:rsidR="009E325B" w:rsidRPr="007E2C94" w:rsidRDefault="009E325B" w:rsidP="00A10342">
      <w:pPr>
        <w:rPr>
          <w:color w:val="000000" w:themeColor="text1"/>
        </w:rPr>
      </w:pPr>
    </w:p>
    <w:p w14:paraId="43915B22" w14:textId="77777777" w:rsidR="00317BA4" w:rsidRPr="007E2C94" w:rsidRDefault="00317BA4" w:rsidP="00A10342">
      <w:pPr>
        <w:rPr>
          <w:color w:val="000000" w:themeColor="text1"/>
        </w:rPr>
        <w:sectPr w:rsidR="00317BA4" w:rsidRPr="007E2C94" w:rsidSect="00BF773A">
          <w:headerReference w:type="default" r:id="rId819"/>
          <w:pgSz w:w="11906" w:h="16838"/>
          <w:pgMar w:top="1417" w:right="1417" w:bottom="1417" w:left="1417" w:header="709" w:footer="709" w:gutter="0"/>
          <w:cols w:space="708"/>
          <w:docGrid w:linePitch="382"/>
        </w:sectPr>
      </w:pPr>
    </w:p>
    <w:p w14:paraId="5AC39E44" w14:textId="77777777" w:rsidR="00317BA4" w:rsidRPr="007E2C94" w:rsidRDefault="00317BA4" w:rsidP="00A10342">
      <w:pPr>
        <w:rPr>
          <w:color w:val="000000" w:themeColor="text1"/>
        </w:rPr>
      </w:pPr>
    </w:p>
    <w:p w14:paraId="4EA73F6C" w14:textId="10EB1968" w:rsidR="00BA4764" w:rsidRPr="007E2C94" w:rsidRDefault="00BA4764" w:rsidP="00BA4764">
      <w:pPr>
        <w:pStyle w:val="Titre1"/>
        <w:spacing w:before="0"/>
        <w:ind w:left="530"/>
        <w:jc w:val="center"/>
        <w:rPr>
          <w:color w:val="000000" w:themeColor="text1"/>
          <w:sz w:val="36"/>
          <w:szCs w:val="36"/>
        </w:rPr>
      </w:pPr>
      <w:r w:rsidRPr="007E2C94">
        <w:rPr>
          <w:rFonts w:eastAsia="Calibri"/>
          <w:color w:val="000000" w:themeColor="text1"/>
          <w:sz w:val="36"/>
          <w:szCs w:val="36"/>
        </w:rPr>
        <w:t>Application de l’élément fini trigonométrique aux stratifiés</w:t>
      </w:r>
      <w:bookmarkStart w:id="589" w:name="_Toc190954165"/>
      <w:bookmarkStart w:id="590" w:name="_Toc195689127"/>
    </w:p>
    <w:p w14:paraId="3E455FBA" w14:textId="7A9A0FBC" w:rsidR="00ED511C" w:rsidRPr="007E2C94" w:rsidRDefault="00ED511C" w:rsidP="0059285E">
      <w:pPr>
        <w:pStyle w:val="Titre2"/>
        <w:ind w:left="576"/>
        <w:rPr>
          <w:color w:val="000000" w:themeColor="text1"/>
        </w:rPr>
      </w:pPr>
      <w:r w:rsidRPr="007E2C94">
        <w:rPr>
          <w:color w:val="000000" w:themeColor="text1"/>
        </w:rPr>
        <w:t>Introduction</w:t>
      </w:r>
      <w:bookmarkEnd w:id="589"/>
      <w:bookmarkEnd w:id="590"/>
      <w:r w:rsidRPr="007E2C94">
        <w:rPr>
          <w:color w:val="000000" w:themeColor="text1"/>
        </w:rPr>
        <w:t xml:space="preserve"> </w:t>
      </w:r>
    </w:p>
    <w:p w14:paraId="06764208" w14:textId="77777777" w:rsidR="00ED511C" w:rsidRPr="007E2C94" w:rsidRDefault="00ED511C" w:rsidP="00ED511C">
      <w:pPr>
        <w:rPr>
          <w:color w:val="000000" w:themeColor="text1"/>
        </w:rPr>
      </w:pPr>
    </w:p>
    <w:p w14:paraId="01CFF01F" w14:textId="773304C8" w:rsidR="00ED511C" w:rsidRPr="007E2C94" w:rsidRDefault="00ED511C" w:rsidP="00A71830">
      <w:pPr>
        <w:spacing w:line="360" w:lineRule="auto"/>
        <w:jc w:val="both"/>
        <w:rPr>
          <w:color w:val="000000" w:themeColor="text1"/>
          <w:sz w:val="24"/>
          <w:szCs w:val="24"/>
          <w:lang w:eastAsia="fr-FR"/>
        </w:rPr>
      </w:pPr>
      <w:r w:rsidRPr="007E2C94">
        <w:rPr>
          <w:color w:val="000000" w:themeColor="text1"/>
          <w:sz w:val="24"/>
          <w:szCs w:val="24"/>
          <w:lang w:eastAsia="fr-FR"/>
        </w:rPr>
        <w:t xml:space="preserve">Le développement de modèles numériques précis et efficaces pour l'analyse des plaques composites est essentiel dans divers secteurs de l'ingénierie, notamment l'aérospatial, l'automobile et les structures civiles. Les plaques composites, caractérisées par leur anisotropie et leur hétérogénéité, posent des défis spécifiques en matière de modélisation, surtout lorsqu'il s'agit d'analyser leurs réponses statiques et les vibrations </w:t>
      </w:r>
      <w:r w:rsidR="00263027" w:rsidRPr="007E2C94">
        <w:rPr>
          <w:color w:val="000000" w:themeColor="text1"/>
          <w:sz w:val="24"/>
          <w:szCs w:val="24"/>
          <w:lang w:eastAsia="fr-FR"/>
        </w:rPr>
        <w:t>libres.</w:t>
      </w:r>
    </w:p>
    <w:p w14:paraId="5B122F54" w14:textId="441DCAAE" w:rsidR="00263027" w:rsidRPr="007E2C94" w:rsidRDefault="00A71830" w:rsidP="00A71830">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Dans ce contexte, ce travail propose pour la première fois la formulation d’un élément fini quadrilatère à quatre nœuds,</w:t>
      </w:r>
      <w:r w:rsidR="00082F02" w:rsidRPr="007E2C94">
        <w:rPr>
          <w:color w:val="000000" w:themeColor="text1"/>
          <w:sz w:val="24"/>
          <w:szCs w:val="24"/>
          <w:lang w:eastAsia="fr-FR"/>
        </w:rPr>
        <w:t xml:space="preserve"> basés sur l’approche en déformation et la théorie</w:t>
      </w:r>
      <w:r w:rsidR="00263027" w:rsidRPr="007E2C94">
        <w:rPr>
          <w:color w:val="000000" w:themeColor="text1"/>
          <w:sz w:val="24"/>
          <w:szCs w:val="24"/>
          <w:lang w:eastAsia="fr-FR"/>
        </w:rPr>
        <w:t xml:space="preserve"> TrSDPT</w:t>
      </w:r>
      <w:r w:rsidR="00082F02" w:rsidRPr="007E2C94">
        <w:rPr>
          <w:color w:val="000000" w:themeColor="text1"/>
          <w:sz w:val="24"/>
          <w:szCs w:val="24"/>
          <w:lang w:eastAsia="fr-FR"/>
        </w:rPr>
        <w:t xml:space="preserve">, </w:t>
      </w:r>
      <w:r w:rsidRPr="007E2C94">
        <w:rPr>
          <w:color w:val="000000" w:themeColor="text1"/>
          <w:sz w:val="24"/>
          <w:szCs w:val="24"/>
          <w:lang w:eastAsia="fr-FR"/>
        </w:rPr>
        <w:t>pour l’analyse du comportement en flexion et de la réponse dynamique de plaques stratifiées de formes carrée, biaisée et elliptique. Contrairement aux approches HSDT traditionnelles, qui nécessitent généralement plus de cinq variables, la méthode adoptée ici réduit le modèle à seulement cinq inconnues en supposant une distribution sinusoïdale des déformations de cisaillement, tout en imposant une contrainte de cisaillement transverse nulle sur les surfaces supérieure et inférieure de la plaque</w:t>
      </w:r>
      <w:r w:rsidR="00263027" w:rsidRPr="007E2C94">
        <w:rPr>
          <w:color w:val="000000" w:themeColor="text1"/>
          <w:sz w:val="24"/>
          <w:szCs w:val="24"/>
          <w:lang w:eastAsia="fr-FR"/>
        </w:rPr>
        <w:t>.</w:t>
      </w:r>
    </w:p>
    <w:p w14:paraId="63AE97E2" w14:textId="33DB734B" w:rsidR="00263027" w:rsidRPr="007E2C94" w:rsidRDefault="00263027" w:rsidP="00A71830">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L’élément développé, nommé HSBQLP20 (</w:t>
      </w:r>
      <w:r w:rsidR="00082F02" w:rsidRPr="007E2C94">
        <w:rPr>
          <w:color w:val="000000" w:themeColor="text1"/>
          <w:sz w:val="24"/>
          <w:szCs w:val="24"/>
          <w:lang w:eastAsia="fr-FR"/>
        </w:rPr>
        <w:t>High-Order Strain-Based Quadrilateral Laminated Plate with 20 degrees of freedom</w:t>
      </w:r>
      <w:r w:rsidRPr="007E2C94">
        <w:rPr>
          <w:color w:val="000000" w:themeColor="text1"/>
          <w:sz w:val="24"/>
          <w:szCs w:val="24"/>
          <w:lang w:eastAsia="fr-FR"/>
        </w:rPr>
        <w:t>), comporte cinq inconnues principales (u, v, w, βₓ, βy) à chacun de ses quatre nœuds d’angle. Les fonctions de forme du déplacement de l’élément sont construites à l’aide de fonctions polynomiales comportant 20 coefficients, représentant avec précision à la fois les modes de corps rigide et de déformation, tout en assurant la compatibilité avec les équations de déformation de l’élément.</w:t>
      </w:r>
    </w:p>
    <w:p w14:paraId="6794F829" w14:textId="77777777" w:rsidR="00A71830" w:rsidRPr="007E2C94" w:rsidRDefault="00A71830" w:rsidP="00A71830">
      <w:pPr>
        <w:spacing w:line="360" w:lineRule="auto"/>
        <w:jc w:val="both"/>
        <w:rPr>
          <w:color w:val="000000" w:themeColor="text1"/>
          <w:sz w:val="24"/>
          <w:szCs w:val="24"/>
          <w:lang w:eastAsia="fr-FR"/>
        </w:rPr>
      </w:pPr>
      <w:r w:rsidRPr="007E2C94">
        <w:rPr>
          <w:color w:val="000000" w:themeColor="text1"/>
          <w:sz w:val="24"/>
          <w:szCs w:val="24"/>
          <w:lang w:eastAsia="fr-FR"/>
        </w:rPr>
        <w:t>Une étude paramétrique a été menée afin d’évaluer l’influence de divers facteurs tels que le nombre de couches, le rapport d’aspect, l’orientation des fibres et les conditions aux limites. Les résultats, exprimés en termes de déplacements transverses et de fréquences propres, ont été analysés pour différents cas et comparés à des données issues de la littérature, confirmant ainsi la précision et la pertinence de l’approche proposée.</w:t>
      </w:r>
    </w:p>
    <w:p w14:paraId="3C05A84C" w14:textId="1C615E7C" w:rsidR="00263027" w:rsidRPr="007E2C94" w:rsidRDefault="00263027" w:rsidP="00263027">
      <w:pPr>
        <w:widowControl/>
        <w:autoSpaceDE/>
        <w:autoSpaceDN/>
        <w:spacing w:line="360" w:lineRule="auto"/>
        <w:jc w:val="both"/>
        <w:rPr>
          <w:color w:val="000000" w:themeColor="text1"/>
          <w:sz w:val="24"/>
          <w:szCs w:val="24"/>
          <w:lang w:eastAsia="fr-FR"/>
        </w:rPr>
      </w:pPr>
    </w:p>
    <w:p w14:paraId="1EDA2020" w14:textId="77777777" w:rsidR="00263027" w:rsidRPr="007E2C94" w:rsidRDefault="00263027" w:rsidP="00ED511C">
      <w:pPr>
        <w:spacing w:line="360" w:lineRule="auto"/>
        <w:jc w:val="both"/>
        <w:rPr>
          <w:color w:val="000000" w:themeColor="text1"/>
          <w:sz w:val="24"/>
          <w:szCs w:val="24"/>
          <w:lang w:eastAsia="fr-FR"/>
        </w:rPr>
      </w:pPr>
    </w:p>
    <w:p w14:paraId="3D00C336" w14:textId="77777777" w:rsidR="00317BA4" w:rsidRPr="007E2C94" w:rsidRDefault="00317BA4" w:rsidP="00A10342">
      <w:pPr>
        <w:rPr>
          <w:color w:val="000000" w:themeColor="text1"/>
        </w:rPr>
      </w:pPr>
    </w:p>
    <w:p w14:paraId="7F77A907" w14:textId="77777777" w:rsidR="00317BA4" w:rsidRPr="007E2C94" w:rsidRDefault="00317BA4" w:rsidP="00A10342">
      <w:pPr>
        <w:rPr>
          <w:color w:val="000000" w:themeColor="text1"/>
        </w:rPr>
      </w:pPr>
    </w:p>
    <w:p w14:paraId="06EFF324" w14:textId="77777777" w:rsidR="00317BA4" w:rsidRPr="007E2C94" w:rsidRDefault="00317BA4" w:rsidP="00A10342">
      <w:pPr>
        <w:rPr>
          <w:color w:val="000000" w:themeColor="text1"/>
        </w:rPr>
      </w:pPr>
    </w:p>
    <w:p w14:paraId="436EED14" w14:textId="77777777" w:rsidR="00317BA4" w:rsidRPr="007E2C94" w:rsidRDefault="00317BA4" w:rsidP="00A10342">
      <w:pPr>
        <w:rPr>
          <w:color w:val="000000" w:themeColor="text1"/>
        </w:rPr>
      </w:pPr>
    </w:p>
    <w:p w14:paraId="10ABA3D6" w14:textId="5AAD8F3B" w:rsidR="00795392" w:rsidRPr="007E2C94" w:rsidRDefault="00795392" w:rsidP="0059285E">
      <w:pPr>
        <w:pStyle w:val="Titre2"/>
        <w:spacing w:before="0" w:line="360" w:lineRule="auto"/>
        <w:ind w:left="576"/>
        <w:jc w:val="both"/>
        <w:rPr>
          <w:color w:val="000000" w:themeColor="text1"/>
        </w:rPr>
      </w:pPr>
      <w:bookmarkStart w:id="591" w:name="_Toc190954166"/>
      <w:bookmarkStart w:id="592" w:name="_Toc195689128"/>
      <w:r w:rsidRPr="007E2C94">
        <w:rPr>
          <w:color w:val="000000" w:themeColor="text1"/>
        </w:rPr>
        <w:t>Formulation et validation numérique d'un nouvel élément fini quadrilatère (</w:t>
      </w:r>
      <w:r w:rsidRPr="007E2C94">
        <w:rPr>
          <w:color w:val="000000" w:themeColor="text1"/>
          <w:sz w:val="24"/>
          <w:szCs w:val="24"/>
          <w:lang w:eastAsia="fr-FR"/>
        </w:rPr>
        <w:t xml:space="preserve">HSBQLP20) </w:t>
      </w:r>
      <w:r w:rsidRPr="007E2C94">
        <w:rPr>
          <w:color w:val="000000" w:themeColor="text1"/>
        </w:rPr>
        <w:t xml:space="preserve">de plaque composite à champ de déformation basé sur la théorie </w:t>
      </w:r>
      <w:bookmarkEnd w:id="591"/>
      <w:r w:rsidRPr="007E2C94">
        <w:rPr>
          <w:color w:val="000000" w:themeColor="text1"/>
        </w:rPr>
        <w:t>TrSDPT</w:t>
      </w:r>
      <w:bookmarkEnd w:id="592"/>
    </w:p>
    <w:p w14:paraId="23B8F1BB" w14:textId="77777777" w:rsidR="00795392" w:rsidRPr="007E2C94" w:rsidRDefault="00795392" w:rsidP="0059285E">
      <w:pPr>
        <w:pStyle w:val="Titre3"/>
        <w:spacing w:before="120" w:after="120"/>
        <w:ind w:left="720"/>
        <w:jc w:val="left"/>
        <w:rPr>
          <w:color w:val="000000" w:themeColor="text1"/>
        </w:rPr>
      </w:pPr>
      <w:bookmarkStart w:id="593" w:name="_Toc190954167"/>
      <w:bookmarkStart w:id="594" w:name="_Toc195689129"/>
      <w:r w:rsidRPr="007E2C94">
        <w:rPr>
          <w:color w:val="000000" w:themeColor="text1"/>
        </w:rPr>
        <w:t>Champ de déplacement et déformation</w:t>
      </w:r>
      <w:bookmarkEnd w:id="593"/>
      <w:bookmarkEnd w:id="594"/>
    </w:p>
    <w:p w14:paraId="091E5420" w14:textId="275DD5F0" w:rsidR="00795392" w:rsidRPr="007E2C94" w:rsidRDefault="00795392" w:rsidP="00795392">
      <w:pPr>
        <w:spacing w:line="360" w:lineRule="auto"/>
        <w:jc w:val="both"/>
        <w:rPr>
          <w:color w:val="000000" w:themeColor="text1"/>
          <w:sz w:val="24"/>
          <w:szCs w:val="24"/>
        </w:rPr>
      </w:pPr>
      <w:r w:rsidRPr="007E2C94">
        <w:rPr>
          <w:color w:val="000000" w:themeColor="text1"/>
          <w:sz w:val="24"/>
          <w:szCs w:val="24"/>
        </w:rPr>
        <w:t>Basé sur la théorie de déformation de cisaillement au premier ordre élevée</w:t>
      </w:r>
      <w:r w:rsidRPr="007E2C94">
        <w:rPr>
          <w:color w:val="000000" w:themeColor="text1"/>
          <w:kern w:val="2"/>
          <w:sz w:val="24"/>
          <w:szCs w:val="24"/>
          <w14:ligatures w14:val="standardContextual"/>
        </w:rPr>
        <w:fldChar w:fldCharType="begin"/>
      </w:r>
      <w:r w:rsidR="00A832E5" w:rsidRPr="007E2C94">
        <w:rPr>
          <w:color w:val="000000" w:themeColor="text1"/>
          <w:kern w:val="2"/>
          <w:sz w:val="24"/>
          <w:szCs w:val="24"/>
          <w14:ligatures w14:val="standardContextual"/>
        </w:rPr>
        <w:instrText xml:space="preserve"> ADDIN ZOTERO_ITEM CSL_CITATION {"citationID":"S6dDPA5H","properties":{"formattedCitation":"[58], [228]","plainCitation":"[58], [228]","noteIndex":0},"citationItems":[{"id":"05EnRE1g/1JV8k94s","uris":["http://zotero.org/users/local/Jac4T2U4/items/QSLQHD6U"],"itemData":{"id":176,"type":"article-journal","container-title":"Journal of the Brazilian Society of Mechanical Sciences and Engineering","issue":"1","note":"ISBN: 1678-5878\npublisher: Springer","page":"45","title":"A five unknowns high order shear deformation finite element model for functionally graded plates bending behavior analysis","volume":"43","author":[{"family":"Tati","given":"Abdelouahab"}],"issued":{"date-parts":[["2021"]]}}},{"id":"05EnRE1g/lpI3GV8w","uris":["http://zotero.org/users/local/Jac4T2U4/items/8HQ74HJQ"],"itemData":{"id":1035,"type":"article-journal","container-title":"Mechanics Based Design of Structures and Machines","note":"ISBN: 1539-7734\npublisher: Taylor &amp; Francis","page":"1-30","title":"Static and free vibration response of FGM plates using higher order shear deformation theory and strain-based finite element formulation","author":[{"family":"Assas","given":"Taqiyeddine"},{"family":"Bourezane","given":"Messaoud"},{"family":"Chenafi","given":"Madjda"},{"family":"Tati","given":"Abdelouahab"}],"issued":{"date-parts":[["2024"]]}}}],"schema":"https://github.com/citation-style-language/schema/raw/master/csl-citation.json"} </w:instrText>
      </w:r>
      <w:r w:rsidRPr="007E2C94">
        <w:rPr>
          <w:color w:val="000000" w:themeColor="text1"/>
          <w:kern w:val="2"/>
          <w:sz w:val="24"/>
          <w:szCs w:val="24"/>
          <w14:ligatures w14:val="standardContextual"/>
        </w:rPr>
        <w:fldChar w:fldCharType="separate"/>
      </w:r>
      <w:r w:rsidRPr="007E2C94">
        <w:rPr>
          <w:color w:val="000000" w:themeColor="text1"/>
          <w:sz w:val="24"/>
          <w:szCs w:val="24"/>
        </w:rPr>
        <w:t>[58], [228]</w:t>
      </w:r>
      <w:r w:rsidRPr="007E2C94">
        <w:rPr>
          <w:color w:val="000000" w:themeColor="text1"/>
          <w:kern w:val="2"/>
          <w:sz w:val="24"/>
          <w:szCs w:val="24"/>
          <w14:ligatures w14:val="standardContextual"/>
        </w:rPr>
        <w:fldChar w:fldCharType="end"/>
      </w:r>
      <w:r w:rsidRPr="007E2C94">
        <w:rPr>
          <w:color w:val="000000" w:themeColor="text1"/>
          <w:sz w:val="24"/>
          <w:szCs w:val="24"/>
        </w:rPr>
        <w:t xml:space="preserve">, les champs de déplacements </w:t>
      </w:r>
      <w:r w:rsidRPr="007E2C94">
        <w:rPr>
          <w:rStyle w:val="katex-mathml"/>
          <w:color w:val="000000" w:themeColor="text1"/>
          <w:sz w:val="24"/>
          <w:szCs w:val="24"/>
        </w:rPr>
        <w:t>(U,V,W</w:t>
      </w:r>
      <w:r w:rsidRPr="007E2C94">
        <w:rPr>
          <w:rStyle w:val="mclose"/>
          <w:color w:val="000000" w:themeColor="text1"/>
          <w:sz w:val="24"/>
          <w:szCs w:val="24"/>
        </w:rPr>
        <w:t>)</w:t>
      </w:r>
      <w:r w:rsidRPr="007E2C94">
        <w:rPr>
          <w:color w:val="000000" w:themeColor="text1"/>
          <w:sz w:val="24"/>
          <w:szCs w:val="24"/>
        </w:rPr>
        <w:t xml:space="preserve"> dans les directions </w:t>
      </w:r>
      <w:r w:rsidRPr="007E2C94">
        <w:rPr>
          <w:rStyle w:val="mord"/>
          <w:rFonts w:eastAsiaTheme="majorEastAsia"/>
          <w:color w:val="000000" w:themeColor="text1"/>
          <w:sz w:val="24"/>
          <w:szCs w:val="24"/>
        </w:rPr>
        <w:t>x</w:t>
      </w:r>
      <w:r w:rsidRPr="007E2C94">
        <w:rPr>
          <w:color w:val="000000" w:themeColor="text1"/>
          <w:sz w:val="24"/>
          <w:szCs w:val="24"/>
        </w:rPr>
        <w:t xml:space="preserve">, </w:t>
      </w:r>
      <w:r w:rsidRPr="007E2C94">
        <w:rPr>
          <w:rStyle w:val="mord"/>
          <w:rFonts w:eastAsiaTheme="majorEastAsia"/>
          <w:color w:val="000000" w:themeColor="text1"/>
          <w:sz w:val="24"/>
          <w:szCs w:val="24"/>
        </w:rPr>
        <w:t>y</w:t>
      </w:r>
      <w:r w:rsidRPr="007E2C94">
        <w:rPr>
          <w:color w:val="000000" w:themeColor="text1"/>
          <w:sz w:val="24"/>
          <w:szCs w:val="24"/>
        </w:rPr>
        <w:t xml:space="preserve"> et </w:t>
      </w:r>
      <w:r w:rsidRPr="007E2C94">
        <w:rPr>
          <w:rStyle w:val="mord"/>
          <w:rFonts w:eastAsiaTheme="majorEastAsia"/>
          <w:color w:val="000000" w:themeColor="text1"/>
          <w:sz w:val="24"/>
          <w:szCs w:val="24"/>
        </w:rPr>
        <w:t>z</w:t>
      </w:r>
      <w:r w:rsidRPr="007E2C94">
        <w:rPr>
          <w:color w:val="000000" w:themeColor="text1"/>
          <w:sz w:val="24"/>
          <w:szCs w:val="24"/>
        </w:rPr>
        <w:t xml:space="preserve"> pour une plaque modérément épaisse peuvent être exprimés comme suit :</w:t>
      </w:r>
    </w:p>
    <w:p w14:paraId="6B8E0426" w14:textId="65DE0FAC" w:rsidR="00795392" w:rsidRPr="007E2C94" w:rsidRDefault="00795392" w:rsidP="00795392">
      <w:pPr>
        <w:spacing w:line="360" w:lineRule="auto"/>
        <w:rPr>
          <w:rFonts w:eastAsia="Calibri"/>
          <w:color w:val="000000" w:themeColor="text1"/>
          <w:kern w:val="2"/>
          <w:sz w:val="24"/>
          <w:szCs w:val="24"/>
          <w14:ligatures w14:val="standardContextual"/>
        </w:rPr>
      </w:pPr>
      <w:r w:rsidRPr="007E2C94">
        <w:rPr>
          <w:color w:val="000000" w:themeColor="text1"/>
          <w:sz w:val="24"/>
          <w:szCs w:val="24"/>
        </w:rPr>
        <w:t xml:space="preserve">              </w:t>
      </w:r>
      <w:r w:rsidRPr="007E2C94">
        <w:rPr>
          <w:color w:val="000000" w:themeColor="text1"/>
          <w:position w:val="-58"/>
          <w:sz w:val="24"/>
          <w:szCs w:val="24"/>
        </w:rPr>
        <w:object w:dxaOrig="4959" w:dyaOrig="1240" w14:anchorId="66A7CDB1">
          <v:shape id="_x0000_i1348" type="#_x0000_t75" style="width:244.25pt;height:65.1pt" o:ole="">
            <v:imagedata r:id="rId820" o:title=""/>
          </v:shape>
          <o:OLEObject Type="Embed" ProgID="Equation.DSMT4" ShapeID="_x0000_i1348" DrawAspect="Content" ObjectID="_1811097720" r:id="rId821"/>
        </w:object>
      </w:r>
      <w:r w:rsidRPr="007E2C94">
        <w:rPr>
          <w:color w:val="000000" w:themeColor="text1"/>
          <w:sz w:val="24"/>
          <w:szCs w:val="24"/>
        </w:rPr>
        <w:t xml:space="preserve">                                              </w:t>
      </w:r>
      <w:r w:rsidRPr="007E2C94">
        <w:rPr>
          <w:rFonts w:asciiTheme="majorBidi" w:hAnsiTheme="majorBidi" w:cstheme="majorBidi"/>
          <w:color w:val="000000" w:themeColor="text1"/>
          <w:sz w:val="24"/>
          <w:szCs w:val="24"/>
          <w:lang w:val="en-US"/>
        </w:rPr>
        <w:t>(5.01)</w:t>
      </w:r>
    </w:p>
    <w:p w14:paraId="3E8D1572" w14:textId="57B9F5BD" w:rsidR="00317BA4" w:rsidRPr="007E2C94" w:rsidRDefault="00795392" w:rsidP="00795392">
      <w:pPr>
        <w:rPr>
          <w:color w:val="000000" w:themeColor="text1"/>
        </w:rPr>
      </w:pPr>
      <w:r w:rsidRPr="007E2C94">
        <w:rPr>
          <w:rFonts w:eastAsia="Calibri"/>
          <w:color w:val="000000" w:themeColor="text1"/>
          <w:kern w:val="2"/>
          <w:sz w:val="24"/>
          <w:szCs w:val="24"/>
          <w14:ligatures w14:val="standardContextual"/>
        </w:rPr>
        <w:t xml:space="preserve">Avec </w:t>
      </w:r>
      <w:r w:rsidRPr="007E2C94">
        <w:rPr>
          <w:rFonts w:eastAsia="Calibri"/>
          <w:color w:val="000000" w:themeColor="text1"/>
          <w:kern w:val="2"/>
          <w:position w:val="-28"/>
          <w:sz w:val="24"/>
          <w:szCs w:val="24"/>
          <w14:ligatures w14:val="standardContextual"/>
        </w:rPr>
        <w:object w:dxaOrig="4440" w:dyaOrig="700" w14:anchorId="4E8AFFBA">
          <v:shape id="_x0000_i1349" type="#_x0000_t75" style="width:222.2pt;height:36.3pt" o:ole="">
            <v:imagedata r:id="rId822" o:title=""/>
          </v:shape>
          <o:OLEObject Type="Embed" ProgID="Equation.DSMT4" ShapeID="_x0000_i1349" DrawAspect="Content" ObjectID="_1811097721" r:id="rId823"/>
        </w:object>
      </w:r>
      <w:r w:rsidRPr="007E2C94">
        <w:rPr>
          <w:rFonts w:eastAsia="Calibri"/>
          <w:color w:val="000000" w:themeColor="text1"/>
          <w:kern w:val="2"/>
          <w:sz w:val="24"/>
          <w:szCs w:val="24"/>
          <w14:ligatures w14:val="standardContextual"/>
        </w:rPr>
        <w:t xml:space="preserve">  et </w:t>
      </w:r>
      <w:r w:rsidRPr="007E2C94">
        <w:rPr>
          <w:rFonts w:eastAsia="Calibri"/>
          <w:color w:val="000000" w:themeColor="text1"/>
          <w:kern w:val="2"/>
          <w:position w:val="-30"/>
          <w:sz w:val="24"/>
          <w:szCs w:val="24"/>
          <w14:ligatures w14:val="standardContextual"/>
        </w:rPr>
        <w:object w:dxaOrig="2920" w:dyaOrig="740" w14:anchorId="45816926">
          <v:shape id="_x0000_i1350" type="#_x0000_t75" style="width:143.95pt;height:36.3pt" o:ole="">
            <v:imagedata r:id="rId747" o:title=""/>
          </v:shape>
          <o:OLEObject Type="Embed" ProgID="Equation.DSMT4" ShapeID="_x0000_i1350" DrawAspect="Content" ObjectID="_1811097722" r:id="rId824"/>
        </w:object>
      </w:r>
      <w:r w:rsidRPr="007E2C94">
        <w:rPr>
          <w:rFonts w:eastAsia="Calibri"/>
          <w:color w:val="000000" w:themeColor="text1"/>
          <w:kern w:val="2"/>
          <w:sz w:val="24"/>
          <w:szCs w:val="24"/>
          <w14:ligatures w14:val="standardContextual"/>
        </w:rPr>
        <w:t xml:space="preserve">                     </w:t>
      </w:r>
    </w:p>
    <w:p w14:paraId="43E241FA" w14:textId="77777777" w:rsidR="00795392" w:rsidRPr="007E2C94" w:rsidRDefault="00795392" w:rsidP="00795392">
      <w:pPr>
        <w:rPr>
          <w:color w:val="000000" w:themeColor="text1"/>
          <w:sz w:val="24"/>
          <w:szCs w:val="24"/>
        </w:rPr>
      </w:pPr>
      <w:r w:rsidRPr="007E2C94">
        <w:rPr>
          <w:color w:val="000000" w:themeColor="text1"/>
          <w:sz w:val="24"/>
          <w:szCs w:val="24"/>
        </w:rPr>
        <w:t>Les composantes du vecteur de déformation peuvent s'écrire comme :</w:t>
      </w:r>
    </w:p>
    <w:p w14:paraId="5A09DCE0" w14:textId="57867EB5" w:rsidR="00795392" w:rsidRPr="007E2C94" w:rsidRDefault="00795392" w:rsidP="00795392">
      <w:pPr>
        <w:spacing w:line="360" w:lineRule="auto"/>
        <w:rPr>
          <w:color w:val="000000" w:themeColor="text1"/>
          <w:sz w:val="24"/>
          <w:szCs w:val="24"/>
        </w:rPr>
      </w:pPr>
      <w:r w:rsidRPr="007E2C94">
        <w:rPr>
          <w:color w:val="000000" w:themeColor="text1"/>
          <w:sz w:val="24"/>
          <w:szCs w:val="24"/>
        </w:rPr>
        <w:t xml:space="preserve">                                 </w:t>
      </w:r>
      <w:r w:rsidRPr="007E2C94">
        <w:rPr>
          <w:color w:val="000000" w:themeColor="text1"/>
          <w:position w:val="-52"/>
          <w:sz w:val="24"/>
          <w:szCs w:val="24"/>
        </w:rPr>
        <w:object w:dxaOrig="4300" w:dyaOrig="1160" w14:anchorId="2F3D706C">
          <v:shape id="_x0000_i1351" type="#_x0000_t75" style="width:216.05pt;height:58.25pt" o:ole="">
            <v:imagedata r:id="rId825" o:title=""/>
          </v:shape>
          <o:OLEObject Type="Embed" ProgID="Equation.DSMT4" ShapeID="_x0000_i1351" DrawAspect="Content" ObjectID="_1811097723" r:id="rId826"/>
        </w:object>
      </w:r>
      <w:r w:rsidRPr="007E2C94">
        <w:rPr>
          <w:color w:val="000000" w:themeColor="text1"/>
          <w:sz w:val="24"/>
          <w:szCs w:val="24"/>
        </w:rPr>
        <w:t xml:space="preserve">                                    (5.02)</w:t>
      </w:r>
    </w:p>
    <w:p w14:paraId="5726FA3E" w14:textId="6A234369" w:rsidR="00317BA4" w:rsidRPr="007E2C94" w:rsidRDefault="00795392" w:rsidP="00795392">
      <w:pPr>
        <w:rPr>
          <w:color w:val="000000" w:themeColor="text1"/>
          <w:sz w:val="24"/>
          <w:szCs w:val="24"/>
        </w:rPr>
      </w:pPr>
      <w:r w:rsidRPr="007E2C94">
        <w:rPr>
          <w:color w:val="000000" w:themeColor="text1"/>
          <w:sz w:val="24"/>
          <w:szCs w:val="24"/>
        </w:rPr>
        <w:t xml:space="preserve">                                     </w:t>
      </w:r>
      <w:r w:rsidRPr="007E2C94">
        <w:rPr>
          <w:color w:val="000000" w:themeColor="text1"/>
          <w:position w:val="-32"/>
          <w:sz w:val="24"/>
          <w:szCs w:val="24"/>
        </w:rPr>
        <w:object w:dxaOrig="1700" w:dyaOrig="760" w14:anchorId="630EA524">
          <v:shape id="_x0000_i1352" type="#_x0000_t75" style="width:86.35pt;height:35.7pt" o:ole="">
            <v:imagedata r:id="rId755" o:title=""/>
          </v:shape>
          <o:OLEObject Type="Embed" ProgID="Equation.DSMT4" ShapeID="_x0000_i1352" DrawAspect="Content" ObjectID="_1811097724" r:id="rId827"/>
        </w:object>
      </w:r>
      <w:r w:rsidRPr="007E2C94">
        <w:rPr>
          <w:color w:val="000000" w:themeColor="text1"/>
          <w:sz w:val="24"/>
          <w:szCs w:val="24"/>
        </w:rPr>
        <w:t xml:space="preserve">                                                                           (5.03)</w:t>
      </w:r>
    </w:p>
    <w:p w14:paraId="531C3D85" w14:textId="46B68B54" w:rsidR="00317BA4" w:rsidRPr="007E2C94" w:rsidRDefault="00795392" w:rsidP="0059285E">
      <w:pPr>
        <w:pStyle w:val="Titre3"/>
        <w:spacing w:before="120" w:after="120"/>
        <w:ind w:left="720"/>
        <w:jc w:val="left"/>
        <w:rPr>
          <w:color w:val="000000" w:themeColor="text1"/>
        </w:rPr>
      </w:pPr>
      <w:bookmarkStart w:id="595" w:name="_Toc195689130"/>
      <w:r w:rsidRPr="007E2C94">
        <w:rPr>
          <w:color w:val="000000" w:themeColor="text1"/>
        </w:rPr>
        <w:t>Équations constitutives</w:t>
      </w:r>
      <w:bookmarkEnd w:id="595"/>
    </w:p>
    <w:p w14:paraId="64CB33FE" w14:textId="107AA8F1" w:rsidR="004B0BDB" w:rsidRPr="007E2C94" w:rsidRDefault="004B0BDB" w:rsidP="004B0BDB">
      <w:pPr>
        <w:widowControl/>
        <w:autoSpaceDE/>
        <w:autoSpaceDN/>
        <w:spacing w:line="360" w:lineRule="auto"/>
        <w:jc w:val="both"/>
        <w:rPr>
          <w:color w:val="000000" w:themeColor="text1"/>
          <w:sz w:val="24"/>
          <w:szCs w:val="24"/>
        </w:rPr>
      </w:pPr>
      <w:r w:rsidRPr="007E2C94">
        <w:rPr>
          <w:color w:val="000000" w:themeColor="text1"/>
          <w:sz w:val="24"/>
          <w:szCs w:val="24"/>
        </w:rPr>
        <w:t>Dans les plaques composites stratifiées, le matériau est constitué de couches orthotropes définies dans un repère local (1</w:t>
      </w:r>
      <w:proofErr w:type="gramStart"/>
      <w:r w:rsidRPr="007E2C94">
        <w:rPr>
          <w:color w:val="000000" w:themeColor="text1"/>
          <w:sz w:val="24"/>
          <w:szCs w:val="24"/>
        </w:rPr>
        <w:t>,2,3</w:t>
      </w:r>
      <w:proofErr w:type="gramEnd"/>
      <w:r w:rsidRPr="007E2C94">
        <w:rPr>
          <w:color w:val="000000" w:themeColor="text1"/>
          <w:sz w:val="24"/>
          <w:szCs w:val="24"/>
        </w:rPr>
        <w:t xml:space="preserve">), et est supposé isotrope dans le plan 2-3 [voir Fig. 1(a)]. Les indices 1 et 2 désignent respectivement la direction des fibres et la direction dans le plan, perpendiculaire aux fibres, tandis que l’indice 3 correspond à la direction normale au plan de la plaque. Pour chaque couche, l’hypothèse de contrainte plane </w:t>
      </w:r>
      <m:oMath>
        <m:d>
          <m:dPr>
            <m:ctrlPr>
              <w:rPr>
                <w:rFonts w:ascii="Cambria Math" w:hAnsi="Cambria Math"/>
                <w:i/>
                <w:noProof/>
                <w:color w:val="000000" w:themeColor="text1"/>
                <w:sz w:val="20"/>
                <w:szCs w:val="20"/>
                <w:lang w:eastAsia="fr-FR"/>
              </w:rPr>
            </m:ctrlPr>
          </m:dPr>
          <m:e>
            <m:sSub>
              <m:sSubPr>
                <m:ctrlPr>
                  <w:rPr>
                    <w:rFonts w:ascii="Cambria Math" w:hAnsi="Cambria Math"/>
                    <w:i/>
                    <w:noProof/>
                    <w:color w:val="000000" w:themeColor="text1"/>
                    <w:sz w:val="20"/>
                    <w:szCs w:val="20"/>
                    <w:lang w:eastAsia="fr-FR"/>
                  </w:rPr>
                </m:ctrlPr>
              </m:sSubPr>
              <m:e>
                <m:r>
                  <w:rPr>
                    <w:rFonts w:ascii="Cambria Math" w:hAnsi="Cambria Math"/>
                    <w:noProof/>
                    <w:color w:val="000000" w:themeColor="text1"/>
                    <w:sz w:val="20"/>
                    <w:szCs w:val="20"/>
                    <w:lang w:eastAsia="fr-FR"/>
                  </w:rPr>
                  <m:t>σ</m:t>
                </m:r>
              </m:e>
              <m:sub>
                <m:r>
                  <w:rPr>
                    <w:rFonts w:ascii="Cambria Math" w:hAnsi="Cambria Math"/>
                    <w:noProof/>
                    <w:color w:val="000000" w:themeColor="text1"/>
                    <w:sz w:val="20"/>
                    <w:szCs w:val="20"/>
                    <w:lang w:eastAsia="fr-FR"/>
                  </w:rPr>
                  <m:t>3</m:t>
                </m:r>
              </m:sub>
            </m:sSub>
            <m:r>
              <w:rPr>
                <w:rFonts w:ascii="Cambria Math" w:hAnsi="Cambria Math"/>
                <w:noProof/>
                <w:color w:val="000000" w:themeColor="text1"/>
                <w:sz w:val="20"/>
                <w:szCs w:val="20"/>
                <w:lang w:eastAsia="fr-FR"/>
              </w:rPr>
              <m:t>=0</m:t>
            </m:r>
          </m:e>
        </m:d>
      </m:oMath>
      <w:r w:rsidRPr="007E2C94">
        <w:rPr>
          <w:color w:val="000000" w:themeColor="text1"/>
          <w:sz w:val="24"/>
          <w:szCs w:val="24"/>
        </w:rPr>
        <w:t xml:space="preserve"> est adoptée. Les équations constitutives, exprimées dans le repère local orthotrope (1-2-3), s’écrivent alors comme suit :</w:t>
      </w:r>
    </w:p>
    <w:p w14:paraId="4F4BF35F" w14:textId="4CAFF25A" w:rsidR="00317BA4" w:rsidRPr="007E2C94" w:rsidRDefault="004B0BDB" w:rsidP="00A10342">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899904" behindDoc="0" locked="0" layoutInCell="1" allowOverlap="1" wp14:anchorId="269FBF22" wp14:editId="5F5D9E22">
                <wp:simplePos x="0" y="0"/>
                <wp:positionH relativeFrom="margin">
                  <wp:align>left</wp:align>
                </wp:positionH>
                <wp:positionV relativeFrom="paragraph">
                  <wp:posOffset>13970</wp:posOffset>
                </wp:positionV>
                <wp:extent cx="2943225" cy="1885950"/>
                <wp:effectExtent l="0" t="0" r="9525" b="0"/>
                <wp:wrapNone/>
                <wp:docPr id="537215639" name="Zone de texte 629"/>
                <wp:cNvGraphicFramePr/>
                <a:graphic xmlns:a="http://schemas.openxmlformats.org/drawingml/2006/main">
                  <a:graphicData uri="http://schemas.microsoft.com/office/word/2010/wordprocessingShape">
                    <wps:wsp>
                      <wps:cNvSpPr txBox="1"/>
                      <wps:spPr>
                        <a:xfrm>
                          <a:off x="0" y="0"/>
                          <a:ext cx="2943225" cy="1885950"/>
                        </a:xfrm>
                        <a:prstGeom prst="rect">
                          <a:avLst/>
                        </a:prstGeom>
                        <a:solidFill>
                          <a:schemeClr val="lt1"/>
                        </a:solidFill>
                        <a:ln w="6350">
                          <a:noFill/>
                        </a:ln>
                      </wps:spPr>
                      <wps:txbx>
                        <w:txbxContent>
                          <w:p w14:paraId="4CE83706" w14:textId="26E4FA76" w:rsidR="00DC3C12" w:rsidRDefault="00DC3C12">
                            <w:r>
                              <w:rPr>
                                <w:noProof/>
                                <w:lang w:eastAsia="fr-FR"/>
                              </w:rPr>
                              <w:drawing>
                                <wp:inline distT="0" distB="0" distL="0" distR="0" wp14:anchorId="39693D1C" wp14:editId="20E8D793">
                                  <wp:extent cx="2724150" cy="1781175"/>
                                  <wp:effectExtent l="0" t="0" r="0" b="9525"/>
                                  <wp:docPr id="149955895" name="Picture 1"/>
                                  <wp:cNvGraphicFramePr/>
                                  <a:graphic xmlns:a="http://schemas.openxmlformats.org/drawingml/2006/main">
                                    <a:graphicData uri="http://schemas.openxmlformats.org/drawingml/2006/picture">
                                      <pic:pic xmlns:pic="http://schemas.openxmlformats.org/drawingml/2006/picture">
                                        <pic:nvPicPr>
                                          <pic:cNvPr id="1999974627" name="Picture 1"/>
                                          <pic:cNvPicPr/>
                                        </pic:nvPicPr>
                                        <pic:blipFill rotWithShape="1">
                                          <a:blip r:embed="rId78" cstate="print">
                                            <a:extLst>
                                              <a:ext uri="{28A0092B-C50C-407E-A947-70E740481C1C}">
                                                <a14:useLocalDpi xmlns:a14="http://schemas.microsoft.com/office/drawing/2010/main" val="0"/>
                                              </a:ext>
                                            </a:extLst>
                                          </a:blip>
                                          <a:srcRect t="8141"/>
                                          <a:stretch/>
                                        </pic:blipFill>
                                        <pic:spPr bwMode="auto">
                                          <a:xfrm>
                                            <a:off x="0" y="0"/>
                                            <a:ext cx="2767454" cy="1809489"/>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9FBF22" id="Zone de texte 629" o:spid="_x0000_s1969" type="#_x0000_t202" style="position:absolute;margin-left:0;margin-top:1.1pt;width:231.75pt;height:148.5pt;z-index:25189990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bjhUwIAAJIEAAAOAAAAZHJzL2Uyb0RvYy54bWysVE2P2jAQvVfqf7B8LyGBsBARVpQVVSW0&#10;uxJbrdSbcRwSyfG4tiGhv75jB1i67anqxRl7vt+byfy+ayQ5CmNrUDmNB0NKhOJQ1Gqf028v609T&#10;SqxjqmASlMjpSVh6v/j4Yd7qTCRQgSyEIRhE2azVOa2c01kUWV6JhtkBaKFQWYJpmMOr2UeFYS1G&#10;b2SUDIeTqAVTaANcWIuvD72SLkL8shTcPZWlFY7InGJtLpwmnDt/Ros5y/aG6arm5zLYP1TRsFph&#10;0muoB+YYOZj6j1BNzQ1YKN2AQxNBWdZchB6wm3j4rpttxbQIvSA4Vl9hsv8vLH88PhtSFzlNR3dJ&#10;nE5GM0oUa5Cq70gYKQRxonOCTJKZB6vVNkOfrUYv132GDkm/vFt89Bh0pWn8F7sjqEfYT1eoMRbh&#10;+JjMxqMkSSnhqIun03SWBjKiN3dtrPsioCFeyKlBLgPE7LixDktB04uJz2ZB1sW6ljJc/PyIlTTk&#10;yJB56UKR6PGblVSkzelkhKm9kwLv3keWChP4ZvumvOS6XReQGiXXlndQnBAJA/1gWc3XNVa7YdY9&#10;M4OThM3jdrgnPEoJmA3OEiUVmJ9/e/f2SDBqKWlxMnNqfxyYEZTIrwqpn8XjsR/lcBmndwlezK1m&#10;d6tRh2YFCEGMe6h5EL29kxexNNC84hItfVZUMcUxd07dRVy5fl9wCblYLoMRDq9mbqO2mvvQHj3P&#10;xUv3yow+E+bn5hEuM8yyd7z1tj3uy4ODsg6keqR7VM8E4OAHrs9L6jfr9h6s3n4li18AAAD//wMA&#10;UEsDBBQABgAIAAAAIQDkBeFN3gAAAAYBAAAPAAAAZHJzL2Rvd25yZXYueG1sTI9BT4NAFITvJv0P&#10;m9fEi7GLYGuLLI0xahNvFq3xtmWfQGTfEnYL+O99nvQ4mcnMN9l2sq0YsPeNIwVXiwgEUulMQ5WC&#10;1+Lxcg3CB01Gt45QwTd62Oazs0ynxo30gsM+VIJLyKdaQR1Cl0rpyxqt9gvXIbH36XqrA8u+kqbX&#10;I5fbVsZRtJJWN8QLte7wvsbya3+yCj4uqvdnPz29jcky6R52Q3FzMIVS5/Pp7hZEwCn8heEXn9Eh&#10;Z6ajO5HxolXAR4KCOAbB5vUqWYI4st5sYpB5Jv/j5z8AAAD//wMAUEsBAi0AFAAGAAgAAAAhALaD&#10;OJL+AAAA4QEAABMAAAAAAAAAAAAAAAAAAAAAAFtDb250ZW50X1R5cGVzXS54bWxQSwECLQAUAAYA&#10;CAAAACEAOP0h/9YAAACUAQAACwAAAAAAAAAAAAAAAAAvAQAAX3JlbHMvLnJlbHNQSwECLQAUAAYA&#10;CAAAACEAmq244VMCAACSBAAADgAAAAAAAAAAAAAAAAAuAgAAZHJzL2Uyb0RvYy54bWxQSwECLQAU&#10;AAYACAAAACEA5AXhTd4AAAAGAQAADwAAAAAAAAAAAAAAAACtBAAAZHJzL2Rvd25yZXYueG1sUEsF&#10;BgAAAAAEAAQA8wAAALgFAAAAAA==&#10;" fillcolor="white [3201]" stroked="f" strokeweight=".5pt">
                <v:textbox>
                  <w:txbxContent>
                    <w:p w14:paraId="4CE83706" w14:textId="26E4FA76" w:rsidR="00DC3C12" w:rsidRDefault="00DC3C12">
                      <w:r>
                        <w:rPr>
                          <w:noProof/>
                          <w:lang w:eastAsia="fr-FR"/>
                        </w:rPr>
                        <w:drawing>
                          <wp:inline distT="0" distB="0" distL="0" distR="0" wp14:anchorId="39693D1C" wp14:editId="20E8D793">
                            <wp:extent cx="2724150" cy="1781175"/>
                            <wp:effectExtent l="0" t="0" r="0" b="9525"/>
                            <wp:docPr id="149955895" name="Picture 1"/>
                            <wp:cNvGraphicFramePr/>
                            <a:graphic xmlns:a="http://schemas.openxmlformats.org/drawingml/2006/main">
                              <a:graphicData uri="http://schemas.openxmlformats.org/drawingml/2006/picture">
                                <pic:pic xmlns:pic="http://schemas.openxmlformats.org/drawingml/2006/picture">
                                  <pic:nvPicPr>
                                    <pic:cNvPr id="1999974627" name="Picture 1"/>
                                    <pic:cNvPicPr/>
                                  </pic:nvPicPr>
                                  <pic:blipFill rotWithShape="1">
                                    <a:blip r:embed="rId828" cstate="print">
                                      <a:extLst>
                                        <a:ext uri="{28A0092B-C50C-407E-A947-70E740481C1C}">
                                          <a14:useLocalDpi xmlns:a14="http://schemas.microsoft.com/office/drawing/2010/main" val="0"/>
                                        </a:ext>
                                      </a:extLst>
                                    </a:blip>
                                    <a:srcRect t="8141"/>
                                    <a:stretch/>
                                  </pic:blipFill>
                                  <pic:spPr bwMode="auto">
                                    <a:xfrm>
                                      <a:off x="0" y="0"/>
                                      <a:ext cx="2767454" cy="1809489"/>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anchorx="margin"/>
              </v:shape>
            </w:pict>
          </mc:Fallback>
        </mc:AlternateContent>
      </w:r>
      <w:r w:rsidRPr="007E2C94">
        <w:rPr>
          <w:noProof/>
          <w:color w:val="000000" w:themeColor="text1"/>
          <w:lang w:eastAsia="fr-FR"/>
          <w14:ligatures w14:val="standardContextual"/>
        </w:rPr>
        <mc:AlternateContent>
          <mc:Choice Requires="wps">
            <w:drawing>
              <wp:anchor distT="0" distB="0" distL="114300" distR="114300" simplePos="0" relativeHeight="251901952" behindDoc="0" locked="0" layoutInCell="1" allowOverlap="1" wp14:anchorId="53D970DB" wp14:editId="766AA44F">
                <wp:simplePos x="0" y="0"/>
                <wp:positionH relativeFrom="column">
                  <wp:posOffset>2976880</wp:posOffset>
                </wp:positionH>
                <wp:positionV relativeFrom="paragraph">
                  <wp:posOffset>13970</wp:posOffset>
                </wp:positionV>
                <wp:extent cx="2943225" cy="1952625"/>
                <wp:effectExtent l="0" t="0" r="9525" b="9525"/>
                <wp:wrapNone/>
                <wp:docPr id="779392732" name="Zone de texte 629"/>
                <wp:cNvGraphicFramePr/>
                <a:graphic xmlns:a="http://schemas.openxmlformats.org/drawingml/2006/main">
                  <a:graphicData uri="http://schemas.microsoft.com/office/word/2010/wordprocessingShape">
                    <wps:wsp>
                      <wps:cNvSpPr txBox="1"/>
                      <wps:spPr>
                        <a:xfrm>
                          <a:off x="0" y="0"/>
                          <a:ext cx="2943225" cy="1952625"/>
                        </a:xfrm>
                        <a:prstGeom prst="rect">
                          <a:avLst/>
                        </a:prstGeom>
                        <a:solidFill>
                          <a:schemeClr val="lt1"/>
                        </a:solidFill>
                        <a:ln w="6350">
                          <a:noFill/>
                        </a:ln>
                      </wps:spPr>
                      <wps:txbx>
                        <w:txbxContent>
                          <w:p w14:paraId="7B5D0976" w14:textId="1B8D65D3" w:rsidR="00DC3C12" w:rsidRDefault="00DC3C12" w:rsidP="004B0BDB">
                            <w:r w:rsidRPr="00362F26">
                              <w:rPr>
                                <w:noProof/>
                                <w:lang w:eastAsia="fr-FR"/>
                              </w:rPr>
                              <w:drawing>
                                <wp:inline distT="0" distB="0" distL="0" distR="0" wp14:anchorId="7F2D0957" wp14:editId="6DD9B7AB">
                                  <wp:extent cx="2762250" cy="1788682"/>
                                  <wp:effectExtent l="0" t="0" r="0" b="2540"/>
                                  <wp:docPr id="10773240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829">
                                            <a:extLst>
                                              <a:ext uri="{28A0092B-C50C-407E-A947-70E740481C1C}">
                                                <a14:useLocalDpi xmlns:a14="http://schemas.microsoft.com/office/drawing/2010/main" val="0"/>
                                              </a:ext>
                                            </a:extLst>
                                          </a:blip>
                                          <a:srcRect l="15772"/>
                                          <a:stretch/>
                                        </pic:blipFill>
                                        <pic:spPr bwMode="auto">
                                          <a:xfrm>
                                            <a:off x="0" y="0"/>
                                            <a:ext cx="2777393" cy="1798488"/>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3D970DB" id="_x0000_s1970" type="#_x0000_t202" style="position:absolute;margin-left:234.4pt;margin-top:1.1pt;width:231.75pt;height:153.75pt;z-index:251901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1RcVAIAAJIEAAAOAAAAZHJzL2Uyb0RvYy54bWysVE1v2zAMvQ/YfxB0X5w4X7URp8hSZBgQ&#10;tAXSocBuiizHBmRRk5TY2a8fJcdp1u007CKLIvVEvkd6cd/WkpyEsRWojI4GQ0qE4pBX6pDRby+b&#10;T3eUWMdUziQokdGzsPR++fHDotGpiKEEmQtDEETZtNEZLZ3TaRRZXoqa2QFoodBZgKmZQ9Mcotyw&#10;BtFrGcXD4SxqwOTaABfW4ulD56TLgF8UgrunorDCEZlRzM2F1YR179douWDpwTBdVvySBvuHLGpW&#10;KXz0CvXAHCNHU/0BVVfcgIXCDTjUERRFxUWoAasZDd9VsyuZFqEWJMfqK032/8Hyx9OzIVWe0fk8&#10;GSfxfBxToliNUn1HwUguiBOtE2QWJ56sRtsU7+w03nLtZ2hR9P7c4qHnoC1M7b9YHUE/0n6+Uo1Y&#10;hONhnEzGcTylhKNvlEzjGRqIH71d18a6LwJq4jcZNahloJidttZ1oX2If82CrPJNJWUwfP+ItTTk&#10;xFB56UKSCP5blFSkyehsPB0GYAX+eocsFebii+2K8jvX7tvAFCbel7yH/IxMGOgay2q+qTDbLbPu&#10;mRnsJCwep8M94VJIwNfgsqOkBPPzb+c+HgVGLyUNdmZG7Y8jM4IS+VWh9MloMvGtHIzJdB6jYW49&#10;+1uPOtZrQApGOIeah62Pd7LfFgbqVxyilX8VXUxxfDujrt+uXTcvOIRcrFYhCJtXM7dVO809tKfc&#10;a/HSvjKjL4L5vnmEvodZ+k63LtbfVLA6OiiqIKpnumP1IgA2fmiLy5D6ybq1Q9Tbr2T5CwAA//8D&#10;AFBLAwQUAAYACAAAACEA/iOiS+EAAAAJAQAADwAAAGRycy9kb3ducmV2LnhtbEyPyU7EMBBE70j8&#10;g9VIXBDjEMMsIZ0RQiwSNyYs4uaJmyQibkexJwl/jznBsVSlqlf5dradGGnwrWOEi0UCgrhypuUa&#10;4aW8P1+D8EGz0Z1jQvgmD9vi+CjXmXETP9O4C7WIJewzjdCE0GdS+qohq/3C9cTR+3SD1SHKoZZm&#10;0FMst51Mk2QprW45LjS6p9uGqq/dwSJ8nNXvT35+eJ3UlervHsdy9WZKxNOT+eYaRKA5/IXhFz+i&#10;QxGZ9u7AxosO4XK5jugBIU1BRH+jUgVij6CSzQpkkcv/D4ofAAAA//8DAFBLAQItABQABgAIAAAA&#10;IQC2gziS/gAAAOEBAAATAAAAAAAAAAAAAAAAAAAAAABbQ29udGVudF9UeXBlc10ueG1sUEsBAi0A&#10;FAAGAAgAAAAhADj9If/WAAAAlAEAAAsAAAAAAAAAAAAAAAAALwEAAF9yZWxzLy5yZWxzUEsBAi0A&#10;FAAGAAgAAAAhABhfVFxUAgAAkgQAAA4AAAAAAAAAAAAAAAAALgIAAGRycy9lMm9Eb2MueG1sUEsB&#10;Ai0AFAAGAAgAAAAhAP4jokvhAAAACQEAAA8AAAAAAAAAAAAAAAAArgQAAGRycy9kb3ducmV2Lnht&#10;bFBLBQYAAAAABAAEAPMAAAC8BQAAAAA=&#10;" fillcolor="white [3201]" stroked="f" strokeweight=".5pt">
                <v:textbox>
                  <w:txbxContent>
                    <w:p w14:paraId="7B5D0976" w14:textId="1B8D65D3" w:rsidR="00DC3C12" w:rsidRDefault="00DC3C12" w:rsidP="004B0BDB">
                      <w:r w:rsidRPr="00362F26">
                        <w:rPr>
                          <w:noProof/>
                          <w:lang w:eastAsia="fr-FR"/>
                        </w:rPr>
                        <w:drawing>
                          <wp:inline distT="0" distB="0" distL="0" distR="0" wp14:anchorId="7F2D0957" wp14:editId="6DD9B7AB">
                            <wp:extent cx="2762250" cy="1788682"/>
                            <wp:effectExtent l="0" t="0" r="0" b="2540"/>
                            <wp:docPr id="10773240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rotWithShape="1">
                                    <a:blip r:embed="rId830">
                                      <a:extLst>
                                        <a:ext uri="{28A0092B-C50C-407E-A947-70E740481C1C}">
                                          <a14:useLocalDpi xmlns:a14="http://schemas.microsoft.com/office/drawing/2010/main" val="0"/>
                                        </a:ext>
                                      </a:extLst>
                                    </a:blip>
                                    <a:srcRect l="15772"/>
                                    <a:stretch/>
                                  </pic:blipFill>
                                  <pic:spPr bwMode="auto">
                                    <a:xfrm>
                                      <a:off x="0" y="0"/>
                                      <a:ext cx="2777393" cy="1798488"/>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1E5493CE" w14:textId="001A3191" w:rsidR="00317BA4" w:rsidRPr="007E2C94" w:rsidRDefault="00317BA4" w:rsidP="00A10342">
      <w:pPr>
        <w:rPr>
          <w:color w:val="000000" w:themeColor="text1"/>
        </w:rPr>
      </w:pPr>
    </w:p>
    <w:p w14:paraId="6219861E" w14:textId="35013959" w:rsidR="00317BA4" w:rsidRPr="007E2C94" w:rsidRDefault="00317BA4" w:rsidP="00A10342">
      <w:pPr>
        <w:rPr>
          <w:color w:val="000000" w:themeColor="text1"/>
        </w:rPr>
      </w:pPr>
    </w:p>
    <w:p w14:paraId="5DBA5898" w14:textId="77777777" w:rsidR="00317BA4" w:rsidRPr="007E2C94" w:rsidRDefault="00317BA4" w:rsidP="00A10342">
      <w:pPr>
        <w:rPr>
          <w:color w:val="000000" w:themeColor="text1"/>
        </w:rPr>
      </w:pPr>
    </w:p>
    <w:p w14:paraId="16B15DA5" w14:textId="17B5A6D9" w:rsidR="00317BA4" w:rsidRPr="007E2C94" w:rsidRDefault="00317BA4" w:rsidP="00A10342">
      <w:pPr>
        <w:rPr>
          <w:color w:val="000000" w:themeColor="text1"/>
        </w:rPr>
      </w:pPr>
    </w:p>
    <w:p w14:paraId="2DE8005C" w14:textId="77777777" w:rsidR="00317BA4" w:rsidRPr="007E2C94" w:rsidRDefault="00317BA4" w:rsidP="00A10342">
      <w:pPr>
        <w:rPr>
          <w:color w:val="000000" w:themeColor="text1"/>
        </w:rPr>
      </w:pPr>
    </w:p>
    <w:p w14:paraId="3A8B799C" w14:textId="4E16A95E" w:rsidR="00317BA4" w:rsidRPr="007E2C94" w:rsidRDefault="00317BA4" w:rsidP="00A10342">
      <w:pPr>
        <w:rPr>
          <w:color w:val="000000" w:themeColor="text1"/>
        </w:rPr>
      </w:pPr>
    </w:p>
    <w:p w14:paraId="44D76032" w14:textId="77777777" w:rsidR="009E325B" w:rsidRPr="007E2C94" w:rsidRDefault="009E325B" w:rsidP="00A10342">
      <w:pPr>
        <w:rPr>
          <w:color w:val="000000" w:themeColor="text1"/>
        </w:rPr>
      </w:pPr>
    </w:p>
    <w:p w14:paraId="22D20EB0" w14:textId="77777777" w:rsidR="009E325B" w:rsidRPr="007E2C94" w:rsidRDefault="009E325B" w:rsidP="00A10342">
      <w:pPr>
        <w:rPr>
          <w:color w:val="000000" w:themeColor="text1"/>
        </w:rPr>
      </w:pPr>
    </w:p>
    <w:p w14:paraId="24F5DB91" w14:textId="77777777" w:rsidR="009E325B" w:rsidRPr="007E2C94" w:rsidRDefault="009E325B" w:rsidP="00A10342">
      <w:pPr>
        <w:rPr>
          <w:color w:val="000000" w:themeColor="text1"/>
        </w:rPr>
      </w:pPr>
    </w:p>
    <w:p w14:paraId="01DF78FB" w14:textId="7B6B9DFF" w:rsidR="009E325B" w:rsidRPr="007E2C94" w:rsidRDefault="009E325B" w:rsidP="00A10342">
      <w:pPr>
        <w:rPr>
          <w:color w:val="000000" w:themeColor="text1"/>
        </w:rPr>
      </w:pPr>
    </w:p>
    <w:p w14:paraId="6D804DEA" w14:textId="3B8F086D" w:rsidR="009E325B" w:rsidRPr="007E2C94" w:rsidRDefault="004B0BDB" w:rsidP="00A10342">
      <w:pPr>
        <w:rPr>
          <w:color w:val="000000" w:themeColor="text1"/>
        </w:rPr>
      </w:pPr>
      <w:r w:rsidRPr="007E2C94">
        <w:rPr>
          <w:noProof/>
          <w:color w:val="000000" w:themeColor="text1"/>
          <w:lang w:eastAsia="fr-FR"/>
        </w:rPr>
        <mc:AlternateContent>
          <mc:Choice Requires="wps">
            <w:drawing>
              <wp:anchor distT="0" distB="0" distL="114300" distR="114300" simplePos="0" relativeHeight="251907072" behindDoc="0" locked="0" layoutInCell="1" allowOverlap="1" wp14:anchorId="03615AFC" wp14:editId="0F2FD464">
                <wp:simplePos x="0" y="0"/>
                <wp:positionH relativeFrom="column">
                  <wp:posOffset>4215130</wp:posOffset>
                </wp:positionH>
                <wp:positionV relativeFrom="paragraph">
                  <wp:posOffset>9525</wp:posOffset>
                </wp:positionV>
                <wp:extent cx="514350" cy="381000"/>
                <wp:effectExtent l="0" t="0" r="0" b="0"/>
                <wp:wrapNone/>
                <wp:docPr id="654482809" name="Text Box 54"/>
                <wp:cNvGraphicFramePr/>
                <a:graphic xmlns:a="http://schemas.openxmlformats.org/drawingml/2006/main">
                  <a:graphicData uri="http://schemas.microsoft.com/office/word/2010/wordprocessingShape">
                    <wps:wsp>
                      <wps:cNvSpPr txBox="1"/>
                      <wps:spPr>
                        <a:xfrm>
                          <a:off x="0" y="0"/>
                          <a:ext cx="514350" cy="381000"/>
                        </a:xfrm>
                        <a:prstGeom prst="rect">
                          <a:avLst/>
                        </a:prstGeom>
                        <a:noFill/>
                        <a:ln w="6350">
                          <a:noFill/>
                        </a:ln>
                      </wps:spPr>
                      <wps:txbx>
                        <w:txbxContent>
                          <w:p w14:paraId="6F1EDAD9"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15AFC" id="Text Box 54" o:spid="_x0000_s1971" type="#_x0000_t202" style="position:absolute;margin-left:331.9pt;margin-top:.75pt;width:40.5pt;height:30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ppJNwIAAGIEAAAOAAAAZHJzL2Uyb0RvYy54bWysVFFv2jAQfp+0/2D5fSSB0NGIULFWTJOq&#10;thJMfTaOTSLFPs82JOzX7+wAZd2epr0457vz+b7vO2d+16uWHIR1DeiSZqOUEqE5VI3elfT7ZvVp&#10;RonzTFesBS1KehSO3i0+fph3phBjqKGthCVYRLuiMyWtvTdFkjheC8XcCIzQGJRgFfO4tbuksqzD&#10;6qpNxml6k3RgK2OBC+fQ+zAE6SLWl1Jw/yylE560JcXefFxtXLdhTRZzVuwsM3XDT22wf+hCsUbj&#10;pZdSD8wzsrfNH6VUwy04kH7EQSUgZcNFxIBosvQdmnXNjIhYkBxnLjS5/1eWPx1eLGmqkt5M83w2&#10;nqW3lGimUKqN6D35Aj2Z5oGmzrgCs9cG832PfpT77HfoDOh7aVX4Ii6CcST8eCE5VOPonGb5ZIoR&#10;jqHJLEvTKELydthY578KUCQYJbWoYaSWHR6dx0Yw9ZwS7tKwato26thq0iGQUP63CJ5oNR4MEIZW&#10;g+X7bR+RT8aTM5AtVEfEZ2EYFGf4qsEuHpnzL8ziZGDjOO3+GRfZAt4GJ4uSGuzPv/lDPgqGUUo6&#10;nLSSuh97ZgUl7TeNUt5meR5GM27y6ecxbux1ZHsd0Xt1DzjMGb4rw6MZ8n17NqUF9YqPYhluxRDT&#10;HO8uqT+b936Yf3xUXCyXMQmH0TD/qNeGh9KBvcDxpn9l1pyE8KjgE5xnkhXv9BhyB96Xew+yiWIF&#10;pgdWTwLgIEcNT48uvJTrfcx6+zUsfgEAAP//AwBQSwMEFAAGAAgAAAAhAPAlenbeAAAACAEAAA8A&#10;AABkcnMvZG93bnJldi54bWxMj8FOwzAMhu9IvENkJG4sZWxl6ppOU6UJCcFhYxduaeO11RKnNNlW&#10;eHrMaRx/f9bvz/lqdFaccQidJwWPkwQEUu1NR42C/cfmYQEiRE1GW0+o4BsDrIrbm1xnxl9oi+dd&#10;bASXUMi0gjbGPpMy1C06HSa+R2J28IPTkePQSDPoC5c7K6dJkkqnO+ILre6xbLE+7k5OwWu5edfb&#10;auoWP7Z8eTus+6/951yp+7txvQQRcYzXZfjTZ3Uo2KnyJzJBWAVp+sTqkcEcBPPn2YxzxYAHssjl&#10;/weKXwAAAP//AwBQSwECLQAUAAYACAAAACEAtoM4kv4AAADhAQAAEwAAAAAAAAAAAAAAAAAAAAAA&#10;W0NvbnRlbnRfVHlwZXNdLnhtbFBLAQItABQABgAIAAAAIQA4/SH/1gAAAJQBAAALAAAAAAAAAAAA&#10;AAAAAC8BAABfcmVscy8ucmVsc1BLAQItABQABgAIAAAAIQDSWppJNwIAAGIEAAAOAAAAAAAAAAAA&#10;AAAAAC4CAABkcnMvZTJvRG9jLnhtbFBLAQItABQABgAIAAAAIQDwJXp23gAAAAgBAAAPAAAAAAAA&#10;AAAAAAAAAJEEAABkcnMvZG93bnJldi54bWxQSwUGAAAAAAQABADzAAAAnAUAAAAA&#10;" filled="f" stroked="f" strokeweight=".5pt">
                <v:textbox>
                  <w:txbxContent>
                    <w:p w14:paraId="6F1EDAD9"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b)</w:t>
                      </w:r>
                    </w:p>
                  </w:txbxContent>
                </v:textbox>
              </v:shape>
            </w:pict>
          </mc:Fallback>
        </mc:AlternateContent>
      </w:r>
      <w:r w:rsidRPr="007E2C94">
        <w:rPr>
          <w:noProof/>
          <w:color w:val="000000" w:themeColor="text1"/>
          <w:lang w:eastAsia="fr-FR"/>
        </w:rPr>
        <mc:AlternateContent>
          <mc:Choice Requires="wps">
            <w:drawing>
              <wp:anchor distT="0" distB="0" distL="114300" distR="114300" simplePos="0" relativeHeight="251906048" behindDoc="0" locked="0" layoutInCell="1" allowOverlap="1" wp14:anchorId="72E9AF7F" wp14:editId="5BA29254">
                <wp:simplePos x="0" y="0"/>
                <wp:positionH relativeFrom="column">
                  <wp:posOffset>1138555</wp:posOffset>
                </wp:positionH>
                <wp:positionV relativeFrom="paragraph">
                  <wp:posOffset>9525</wp:posOffset>
                </wp:positionV>
                <wp:extent cx="514350" cy="361950"/>
                <wp:effectExtent l="0" t="0" r="0" b="0"/>
                <wp:wrapNone/>
                <wp:docPr id="1504334136" name="Text Box 1504334136"/>
                <wp:cNvGraphicFramePr/>
                <a:graphic xmlns:a="http://schemas.openxmlformats.org/drawingml/2006/main">
                  <a:graphicData uri="http://schemas.microsoft.com/office/word/2010/wordprocessingShape">
                    <wps:wsp>
                      <wps:cNvSpPr txBox="1"/>
                      <wps:spPr>
                        <a:xfrm>
                          <a:off x="0" y="0"/>
                          <a:ext cx="514350" cy="361950"/>
                        </a:xfrm>
                        <a:prstGeom prst="rect">
                          <a:avLst/>
                        </a:prstGeom>
                        <a:noFill/>
                        <a:ln w="6350">
                          <a:noFill/>
                        </a:ln>
                      </wps:spPr>
                      <wps:txbx>
                        <w:txbxContent>
                          <w:p w14:paraId="28C909B0"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E9AF7F" id="Text Box 1504334136" o:spid="_x0000_s1972" type="#_x0000_t202" style="position:absolute;margin-left:89.65pt;margin-top:.75pt;width:40.5pt;height:28.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hzdNwIAAGsEAAAOAAAAZHJzL2Uyb0RvYy54bWysVE1v2zAMvQ/YfxB0Xx0nTtYadYqsRYYB&#10;RVsgGXpWZLkxYIuapMTufv2e5KTJup2GXWSKj+LHI+nrm75t2F5ZV5MueHox4kxpSWWtXwr+fb38&#10;dMmZ80KXoiGtCv6qHL+Zf/xw3ZlcjWlLTaksgxPt8s4UfOu9yZPEya1qhbsgozTAimwrPK72JSmt&#10;6OC9bZLxaDRLOrKlsSSVc9DeDSCfR/9VpaR/rCqnPGsKjtx8PG08N+FM5tcif7HCbGt5SEP8Qxat&#10;qDWCvrm6E16wna3/cNXW0pKjyl9IahOqqlqqWAOqSUfvqllthVGxFpDjzBtN7v+5lQ/7J8vqEr2b&#10;jrLJJEsnM860aNGrteo9+0I9O4PAV2dcjmcrg4e+B463gcegd1AGGvrKtuGLAhlwMP/6xnbwKqGc&#10;ptlkCkQCmszSK8jwkpweG+v8V0UtC0LBLZoZORb7e+cH06NJiKVpWTcN9CJvNOsKPgvuf0PgvNGI&#10;cUo1SL7f9JGCyTg7FrKh8hX1WRomxhm5rJHFvXD+SViMCBLH2PtHHFVDiEYHibMt2Z9/0wd7dA4o&#10;Zx1GruDux05YxVnzTaOnV2mWhRmNl2z6eYyLPUc254jetbeEqU6xYEZGMdj75ihWltpnbMciRAUk&#10;tETsgvujeOuHRcB2SbVYRCNMpRH+Xq+MDK4De4Hjdf8srDk0wqODD3QcTpG/68dgO/C+2Hmq6tis&#10;wPTA6qEBmOjY7sP2hZU5v0er0z9i/gsAAP//AwBQSwMEFAAGAAgAAAAhAM1nNszeAAAACAEAAA8A&#10;AABkcnMvZG93bnJldi54bWxMj8FOwzAQRO9I/IO1SNyoQ1BKCHGqKlKFhODQ0gu3TewmEfY6xG4b&#10;+HqWE9z2aUazM+VqdlaczBQGTwpuFwkIQ63XA3UK9m+bmxxEiEgarSej4MsEWFWXFyUW2p9pa067&#10;2AkOoVCggj7GsZAytL1xGBZ+NMTawU8OI+PUST3hmcOdlWmSLKXDgfhDj6Ope9N+7I5OwXO9ecVt&#10;k7r829ZPL4f1+Ll/z5S6vprXjyCimeOfGX7rc3WouFPjj6SDsMz3D3ds5SMDwXq6TJgbBVmegaxK&#10;+X9A9QMAAP//AwBQSwECLQAUAAYACAAAACEAtoM4kv4AAADhAQAAEwAAAAAAAAAAAAAAAAAAAAAA&#10;W0NvbnRlbnRfVHlwZXNdLnhtbFBLAQItABQABgAIAAAAIQA4/SH/1gAAAJQBAAALAAAAAAAAAAAA&#10;AAAAAC8BAABfcmVscy8ucmVsc1BLAQItABQABgAIAAAAIQCH0hzdNwIAAGsEAAAOAAAAAAAAAAAA&#10;AAAAAC4CAABkcnMvZTJvRG9jLnhtbFBLAQItABQABgAIAAAAIQDNZzbM3gAAAAgBAAAPAAAAAAAA&#10;AAAAAAAAAJEEAABkcnMvZG93bnJldi54bWxQSwUGAAAAAAQABADzAAAAnAUAAAAA&#10;" filled="f" stroked="f" strokeweight=".5pt">
                <v:textbox>
                  <w:txbxContent>
                    <w:p w14:paraId="28C909B0"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a)</w:t>
                      </w:r>
                    </w:p>
                  </w:txbxContent>
                </v:textbox>
              </v:shape>
            </w:pict>
          </mc:Fallback>
        </mc:AlternateContent>
      </w:r>
    </w:p>
    <w:p w14:paraId="42EE93A4" w14:textId="5670258F" w:rsidR="009E325B" w:rsidRPr="007E2C94" w:rsidRDefault="009E325B" w:rsidP="00A10342">
      <w:pPr>
        <w:rPr>
          <w:color w:val="000000" w:themeColor="text1"/>
        </w:rPr>
      </w:pPr>
    </w:p>
    <w:p w14:paraId="6300DB70" w14:textId="015E7BC8" w:rsidR="009E325B" w:rsidRPr="007E2C94" w:rsidRDefault="004B0BDB" w:rsidP="00A10342">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904000" behindDoc="0" locked="0" layoutInCell="1" allowOverlap="1" wp14:anchorId="0642FD21" wp14:editId="64921FA4">
                <wp:simplePos x="0" y="0"/>
                <wp:positionH relativeFrom="margin">
                  <wp:posOffset>948055</wp:posOffset>
                </wp:positionH>
                <wp:positionV relativeFrom="paragraph">
                  <wp:posOffset>6349</wp:posOffset>
                </wp:positionV>
                <wp:extent cx="4133850" cy="2371725"/>
                <wp:effectExtent l="0" t="0" r="0" b="9525"/>
                <wp:wrapNone/>
                <wp:docPr id="353714625" name="Zone de texte 629"/>
                <wp:cNvGraphicFramePr/>
                <a:graphic xmlns:a="http://schemas.openxmlformats.org/drawingml/2006/main">
                  <a:graphicData uri="http://schemas.microsoft.com/office/word/2010/wordprocessingShape">
                    <wps:wsp>
                      <wps:cNvSpPr txBox="1"/>
                      <wps:spPr>
                        <a:xfrm>
                          <a:off x="0" y="0"/>
                          <a:ext cx="4133850" cy="2371725"/>
                        </a:xfrm>
                        <a:prstGeom prst="rect">
                          <a:avLst/>
                        </a:prstGeom>
                        <a:solidFill>
                          <a:schemeClr val="lt1"/>
                        </a:solidFill>
                        <a:ln w="6350">
                          <a:noFill/>
                        </a:ln>
                      </wps:spPr>
                      <wps:txbx>
                        <w:txbxContent>
                          <w:p w14:paraId="20CA4DAD" w14:textId="7ED993C9" w:rsidR="00DC3C12" w:rsidRDefault="00DC3C12" w:rsidP="004B0BDB">
                            <w:r w:rsidRPr="007A3D3E">
                              <w:rPr>
                                <w:noProof/>
                                <w:lang w:eastAsia="fr-FR"/>
                              </w:rPr>
                              <w:drawing>
                                <wp:inline distT="0" distB="0" distL="0" distR="0" wp14:anchorId="7C0776DC" wp14:editId="250B5BB0">
                                  <wp:extent cx="4220718" cy="1819275"/>
                                  <wp:effectExtent l="0" t="0" r="0" b="0"/>
                                  <wp:docPr id="29014411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4241391" cy="182818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42FD21" id="_x0000_s1973" type="#_x0000_t202" style="position:absolute;margin-left:74.65pt;margin-top:.5pt;width:325.5pt;height:186.75pt;z-index:251904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q5+UAIAAJIEAAAOAAAAZHJzL2Uyb0RvYy54bWysVE1v2zAMvQ/YfxB0X53vtkGcIkvRYUDR&#10;FmiHArspspwYkEVNUmJnv35PcpJm3U7DLjJFUvx4j/Tspq012ynnKzI571/0OFNGUlGZdc6/vdx9&#10;uuLMB2EKocmonO+V5zfzjx9mjZ2qAW1IF8oxBDF+2ticb0Kw0yzzcqNq4S/IKgNjSa4WAVe3zgon&#10;GkSvdTbo9SZZQ66wjqTyHtrbzsjnKX5ZKhkey9KrwHTOUVtIp0vnKp7ZfCamayfsppKHMsQ/VFGL&#10;yiDpKdStCIJtXfVHqLqSjjyV4UJSnVFZVlKlHtBNv/eum+eNsCr1AnC8PcHk/19Y+bB7cqwqcj4c&#10;Dy/7o8lgzJkRNaj6DsJYoVhQbVBsMriOYDXWT/Hm2eJVaD9TC9KPeg9lxKAtXR2/6I7BDtj3J6gR&#10;i0koR/3h8GoMk4RtgMyXSIz42dtz63z4oqhmUci5A5cJYrG796FzPbrEbJ50VdxVWqdLnB+11I7t&#10;BJjXIRWJ4L95acOanE+GqCM+MhSfd5G1QS2x2a6pKIV21XZIdaVG3YqKPZBw1A2Wt/KuQrX3wocn&#10;4TBJ6BDbER5xlJqQjQ4SZxtyP/+mj/4gGFbOGkxmzv2PrXCKM/3VgPrr/mgURzldRuPLAS7u3LI6&#10;t5htvSRA0MceWpnE6B/0USwd1a9YokXMCpMwErlzHo7iMnT7giWUarFIThheK8K9ebYyho7oRS5e&#10;2lfh7IGwODcPdJxhMX3HW+fb4b7YBiqrROobqgcCMPhpLA5LGjfr/J683n4l818AAAD//wMAUEsD&#10;BBQABgAIAAAAIQBOQDFE3wAAAAkBAAAPAAAAZHJzL2Rvd25yZXYueG1sTI/BTsMwEETvSPyDtUhc&#10;UGtDWlpCnAohoBI3mgLi5sZLEhGvo9hNwt+znOC2oxnNvsk2k2vFgH1oPGm4nCsQSKW3DVUa9sXj&#10;bA0iREPWtJ5QwzcG2OSnJ5lJrR/pBYddrASXUEiNhjrGLpUylDU6E+a+Q2Lv0/fORJZ9JW1vRi53&#10;rbxS6lo60xB/qE2H9zWWX7uj0/BxUb0/h+npdUyWSfewHYrVmy20Pj+b7m5BRJziXxh+8RkdcmY6&#10;+CPZIFrWi5uEo3zwJPbXSrE+aEhWiyXIPJP/F+Q/AAAA//8DAFBLAQItABQABgAIAAAAIQC2gziS&#10;/gAAAOEBAAATAAAAAAAAAAAAAAAAAAAAAABbQ29udGVudF9UeXBlc10ueG1sUEsBAi0AFAAGAAgA&#10;AAAhADj9If/WAAAAlAEAAAsAAAAAAAAAAAAAAAAALwEAAF9yZWxzLy5yZWxzUEsBAi0AFAAGAAgA&#10;AAAhAJ/ern5QAgAAkgQAAA4AAAAAAAAAAAAAAAAALgIAAGRycy9lMm9Eb2MueG1sUEsBAi0AFAAG&#10;AAgAAAAhAE5AMUTfAAAACQEAAA8AAAAAAAAAAAAAAAAAqgQAAGRycy9kb3ducmV2LnhtbFBLBQYA&#10;AAAABAAEAPMAAAC2BQAAAAA=&#10;" fillcolor="white [3201]" stroked="f" strokeweight=".5pt">
                <v:textbox>
                  <w:txbxContent>
                    <w:p w14:paraId="20CA4DAD" w14:textId="7ED993C9" w:rsidR="00DC3C12" w:rsidRDefault="00DC3C12" w:rsidP="004B0BDB">
                      <w:r w:rsidRPr="007A3D3E">
                        <w:rPr>
                          <w:noProof/>
                          <w:lang w:eastAsia="fr-FR"/>
                        </w:rPr>
                        <w:drawing>
                          <wp:inline distT="0" distB="0" distL="0" distR="0" wp14:anchorId="7C0776DC" wp14:editId="250B5BB0">
                            <wp:extent cx="4220718" cy="1819275"/>
                            <wp:effectExtent l="0" t="0" r="0" b="0"/>
                            <wp:docPr id="29014411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4241391" cy="1828186"/>
                                    </a:xfrm>
                                    <a:prstGeom prst="rect">
                                      <a:avLst/>
                                    </a:prstGeom>
                                    <a:noFill/>
                                    <a:ln>
                                      <a:noFill/>
                                    </a:ln>
                                  </pic:spPr>
                                </pic:pic>
                              </a:graphicData>
                            </a:graphic>
                          </wp:inline>
                        </w:drawing>
                      </w:r>
                    </w:p>
                  </w:txbxContent>
                </v:textbox>
                <w10:wrap anchorx="margin"/>
              </v:shape>
            </w:pict>
          </mc:Fallback>
        </mc:AlternateContent>
      </w:r>
    </w:p>
    <w:p w14:paraId="1FA77E8F" w14:textId="53B0E0A0" w:rsidR="009E325B" w:rsidRPr="007E2C94" w:rsidRDefault="009E325B" w:rsidP="00A10342">
      <w:pPr>
        <w:rPr>
          <w:color w:val="000000" w:themeColor="text1"/>
        </w:rPr>
      </w:pPr>
    </w:p>
    <w:p w14:paraId="0E6975D2" w14:textId="135A9A38" w:rsidR="009E325B" w:rsidRPr="007E2C94" w:rsidRDefault="009E325B" w:rsidP="00A10342">
      <w:pPr>
        <w:rPr>
          <w:color w:val="000000" w:themeColor="text1"/>
        </w:rPr>
      </w:pPr>
    </w:p>
    <w:p w14:paraId="01D69515" w14:textId="2A71F879" w:rsidR="009E325B" w:rsidRPr="007E2C94" w:rsidRDefault="009E325B" w:rsidP="00A10342">
      <w:pPr>
        <w:rPr>
          <w:color w:val="000000" w:themeColor="text1"/>
        </w:rPr>
      </w:pPr>
    </w:p>
    <w:p w14:paraId="53D2207B" w14:textId="39E17961" w:rsidR="009E325B" w:rsidRPr="007E2C94" w:rsidRDefault="009E325B" w:rsidP="00A10342">
      <w:pPr>
        <w:rPr>
          <w:color w:val="000000" w:themeColor="text1"/>
        </w:rPr>
      </w:pPr>
    </w:p>
    <w:p w14:paraId="6C8405F1" w14:textId="7A5AF69C" w:rsidR="009E325B" w:rsidRPr="007E2C94" w:rsidRDefault="009E325B" w:rsidP="00A10342">
      <w:pPr>
        <w:rPr>
          <w:color w:val="000000" w:themeColor="text1"/>
        </w:rPr>
      </w:pPr>
    </w:p>
    <w:p w14:paraId="2CB0D38C" w14:textId="77777777" w:rsidR="009E325B" w:rsidRPr="007E2C94" w:rsidRDefault="009E325B" w:rsidP="00A10342">
      <w:pPr>
        <w:rPr>
          <w:color w:val="000000" w:themeColor="text1"/>
        </w:rPr>
      </w:pPr>
    </w:p>
    <w:p w14:paraId="0BB171C3" w14:textId="77777777" w:rsidR="009E325B" w:rsidRPr="007E2C94" w:rsidRDefault="009E325B" w:rsidP="00A10342">
      <w:pPr>
        <w:rPr>
          <w:color w:val="000000" w:themeColor="text1"/>
        </w:rPr>
      </w:pPr>
    </w:p>
    <w:p w14:paraId="32453124" w14:textId="77777777" w:rsidR="009E325B" w:rsidRPr="007E2C94" w:rsidRDefault="009E325B" w:rsidP="00A10342">
      <w:pPr>
        <w:rPr>
          <w:color w:val="000000" w:themeColor="text1"/>
        </w:rPr>
      </w:pPr>
    </w:p>
    <w:p w14:paraId="3E3DD951" w14:textId="6736F1AD" w:rsidR="009E325B" w:rsidRPr="007E2C94" w:rsidRDefault="009E325B" w:rsidP="00A10342">
      <w:pPr>
        <w:rPr>
          <w:color w:val="000000" w:themeColor="text1"/>
        </w:rPr>
      </w:pPr>
    </w:p>
    <w:p w14:paraId="1701B1F0" w14:textId="77777777" w:rsidR="009E325B" w:rsidRPr="007E2C94" w:rsidRDefault="009E325B" w:rsidP="00A10342">
      <w:pPr>
        <w:rPr>
          <w:color w:val="000000" w:themeColor="text1"/>
        </w:rPr>
      </w:pPr>
    </w:p>
    <w:p w14:paraId="178EFE36" w14:textId="1F310058" w:rsidR="009E325B" w:rsidRPr="007E2C94" w:rsidRDefault="009E325B" w:rsidP="009E325B">
      <w:pPr>
        <w:tabs>
          <w:tab w:val="left" w:pos="1010"/>
        </w:tabs>
        <w:rPr>
          <w:color w:val="000000" w:themeColor="text1"/>
          <w:sz w:val="24"/>
          <w:szCs w:val="24"/>
        </w:rPr>
      </w:pPr>
      <w:r w:rsidRPr="007E2C94">
        <w:rPr>
          <w:color w:val="000000" w:themeColor="text1"/>
        </w:rPr>
        <w:tab/>
      </w:r>
    </w:p>
    <w:p w14:paraId="2D9AD0E6" w14:textId="45A8756D" w:rsidR="00F64634" w:rsidRPr="007E2C94" w:rsidRDefault="00F64634" w:rsidP="009E325B">
      <w:pPr>
        <w:tabs>
          <w:tab w:val="left" w:pos="1010"/>
        </w:tabs>
        <w:rPr>
          <w:color w:val="000000" w:themeColor="text1"/>
          <w:sz w:val="24"/>
          <w:szCs w:val="24"/>
        </w:rPr>
      </w:pPr>
      <w:r w:rsidRPr="007E2C94">
        <w:rPr>
          <w:noProof/>
          <w:color w:val="000000" w:themeColor="text1"/>
          <w:lang w:eastAsia="fr-FR"/>
        </w:rPr>
        <mc:AlternateContent>
          <mc:Choice Requires="wps">
            <w:drawing>
              <wp:anchor distT="0" distB="0" distL="114300" distR="114300" simplePos="0" relativeHeight="251908096" behindDoc="0" locked="0" layoutInCell="1" allowOverlap="1" wp14:anchorId="2467D9F4" wp14:editId="54C3BA0B">
                <wp:simplePos x="0" y="0"/>
                <wp:positionH relativeFrom="column">
                  <wp:posOffset>2690495</wp:posOffset>
                </wp:positionH>
                <wp:positionV relativeFrom="paragraph">
                  <wp:posOffset>10795</wp:posOffset>
                </wp:positionV>
                <wp:extent cx="504825" cy="371475"/>
                <wp:effectExtent l="0" t="0" r="0" b="0"/>
                <wp:wrapNone/>
                <wp:docPr id="1504184590" name="Text Box 55"/>
                <wp:cNvGraphicFramePr/>
                <a:graphic xmlns:a="http://schemas.openxmlformats.org/drawingml/2006/main">
                  <a:graphicData uri="http://schemas.microsoft.com/office/word/2010/wordprocessingShape">
                    <wps:wsp>
                      <wps:cNvSpPr txBox="1"/>
                      <wps:spPr>
                        <a:xfrm>
                          <a:off x="0" y="0"/>
                          <a:ext cx="504825" cy="371475"/>
                        </a:xfrm>
                        <a:prstGeom prst="rect">
                          <a:avLst/>
                        </a:prstGeom>
                        <a:noFill/>
                        <a:ln w="6350">
                          <a:noFill/>
                        </a:ln>
                      </wps:spPr>
                      <wps:txbx>
                        <w:txbxContent>
                          <w:p w14:paraId="662AC0EA"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67D9F4" id="Text Box 55" o:spid="_x0000_s1974" type="#_x0000_t202" style="position:absolute;margin-left:211.85pt;margin-top:.85pt;width:39.75pt;height:29.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BvkOAIAAGMEAAAOAAAAZHJzL2Uyb0RvYy54bWysVF1P2zAUfZ+0/2D5fSRpGygVKepATJMq&#10;QKITz67j0EiJr2e7JN2v37HTFMT2NO3Fse/3uefeXF33bcNelXU16YJnZylnSksqa/1S8B+buy9z&#10;zpwXuhQNaVXwg3L8evn501VnFmpCO2pKZRmCaLfoTMF33ptFkji5U61wZ2SUhrIi2wqPp31JSis6&#10;RG+bZJKm50lHtjSWpHIO0ttByZcxflUp6R+qyinPmoKjNh9PG89tOJPllVi8WGF2tTyWIf6hilbU&#10;GklPoW6FF2xv6z9CtbW05KjyZ5LahKqqlipiAJos/YDmaSeMiljQHGdObXL/L6y8f320rC7BXZ7O&#10;svksv0SbtGjB1Ub1nn2lnuV56FNn3ALmTwYOvoccPqPcQRjg95VtwxfAGPQIdTh1OUSTECLPfJJz&#10;JqGaXmSzixg9eXM21vlviloWLgW3IDH2VryunUchMB1NQi5Nd3XTRCIbzbqCn0/zNDqcNPBoNBwD&#10;hKHUcPP9to/Qp5PzEciWygPwWRomxRl5V6OKtXD+UViMBiBh3P0DjqohZKPjjbMd2V9/kwd7MAYt&#10;Zx1GreDu515YxVnzXYPLy2w2C7MZH7P8YoKHfa/ZvtfofXtDmOYMi2VkvAZ734zXylL7jK1YhaxQ&#10;CS2Ru+B+vN74YQGwVVKtVtEI02iEX+snI0Po0NfQ403/LKw5EuHB4D2NQykWH/gYbAdGVntPVR3J&#10;Cp0eunokAJMcOTxuXViV9+9o9fZvWP4GAAD//wMAUEsDBBQABgAIAAAAIQBiatHb4AAAAAgBAAAP&#10;AAAAZHJzL2Rvd25yZXYueG1sTI9NT8JAEIbvJv6HzZh4k10XQVK6JaQJMTF6ALl4m3aXtmE/aneB&#10;6q93POFpMnnevPNMvhqdZWczxC54BY8TAcz4OujONwr2H5uHBbCY0Gu0wRsF3ybCqri9yTHT4eK3&#10;5rxLDaMSHzNU0KbUZ5zHujUO4yT0xhM7hMFhonVouB7wQuXOcinEnDvsPF1osTdla+rj7uQUvJab&#10;d9xW0i1+bPnydlj3X/vPmVL3d+N6CSyZMV3D8KdP6lCQUxVOXkdmFTzJ6TNFCdAgPhNTCaxSMBcS&#10;eJHz/w8UvwAAAP//AwBQSwECLQAUAAYACAAAACEAtoM4kv4AAADhAQAAEwAAAAAAAAAAAAAAAAAA&#10;AAAAW0NvbnRlbnRfVHlwZXNdLnhtbFBLAQItABQABgAIAAAAIQA4/SH/1gAAAJQBAAALAAAAAAAA&#10;AAAAAAAAAC8BAABfcmVscy8ucmVsc1BLAQItABQABgAIAAAAIQACcBvkOAIAAGMEAAAOAAAAAAAA&#10;AAAAAAAAAC4CAABkcnMvZTJvRG9jLnhtbFBLAQItABQABgAIAAAAIQBiatHb4AAAAAgBAAAPAAAA&#10;AAAAAAAAAAAAAJIEAABkcnMvZG93bnJldi54bWxQSwUGAAAAAAQABADzAAAAnwUAAAAA&#10;" filled="f" stroked="f" strokeweight=".5pt">
                <v:textbox>
                  <w:txbxContent>
                    <w:p w14:paraId="662AC0EA" w14:textId="77777777" w:rsidR="00DC3C12" w:rsidRPr="004B0BDB" w:rsidRDefault="00DC3C12" w:rsidP="004B0BDB">
                      <w:pPr>
                        <w:rPr>
                          <w:rFonts w:asciiTheme="majorBidi" w:hAnsiTheme="majorBidi" w:cstheme="majorBidi"/>
                          <w:b/>
                          <w:bCs/>
                          <w:sz w:val="28"/>
                          <w:szCs w:val="28"/>
                        </w:rPr>
                      </w:pPr>
                      <w:r w:rsidRPr="004B0BDB">
                        <w:rPr>
                          <w:rFonts w:asciiTheme="majorBidi" w:hAnsiTheme="majorBidi" w:cstheme="majorBidi"/>
                          <w:b/>
                          <w:bCs/>
                          <w:sz w:val="28"/>
                          <w:szCs w:val="28"/>
                        </w:rPr>
                        <w:t>(c)</w:t>
                      </w:r>
                    </w:p>
                  </w:txbxContent>
                </v:textbox>
              </v:shape>
            </w:pict>
          </mc:Fallback>
        </mc:AlternateContent>
      </w:r>
    </w:p>
    <w:p w14:paraId="29CD34ED" w14:textId="77777777" w:rsidR="00CC7F62" w:rsidRPr="007E2C94" w:rsidRDefault="00CC7F62" w:rsidP="00164720">
      <w:pPr>
        <w:pStyle w:val="Lgende"/>
        <w:spacing w:after="120" w:line="276" w:lineRule="auto"/>
        <w:rPr>
          <w:b/>
          <w:bCs/>
          <w:i w:val="0"/>
          <w:iCs w:val="0"/>
          <w:color w:val="000000" w:themeColor="text1"/>
          <w:sz w:val="24"/>
          <w:szCs w:val="24"/>
        </w:rPr>
      </w:pPr>
      <w:bookmarkStart w:id="596" w:name="_Toc190945040"/>
      <w:bookmarkStart w:id="597" w:name="_Toc195608725"/>
      <w:bookmarkStart w:id="598" w:name="_Toc195687330"/>
    </w:p>
    <w:p w14:paraId="05AEF461" w14:textId="20341D07" w:rsidR="00F64634" w:rsidRPr="007E2C94" w:rsidRDefault="00F64634" w:rsidP="00164720">
      <w:pPr>
        <w:pStyle w:val="Lgende"/>
        <w:spacing w:after="120" w:line="276" w:lineRule="auto"/>
        <w:rPr>
          <w:i w:val="0"/>
          <w:iCs w:val="0"/>
          <w:color w:val="000000" w:themeColor="text1"/>
          <w:sz w:val="24"/>
          <w:szCs w:val="24"/>
        </w:rPr>
      </w:pPr>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w:t>
      </w:r>
      <w:r w:rsidRPr="007E2C94">
        <w:rPr>
          <w:rFonts w:asciiTheme="majorBidi" w:hAnsiTheme="majorBidi" w:cstheme="majorBidi"/>
          <w:b/>
          <w:bCs/>
          <w:i w:val="0"/>
          <w:iCs w:val="0"/>
          <w:color w:val="000000" w:themeColor="text1"/>
          <w:sz w:val="24"/>
          <w:szCs w:val="24"/>
        </w:rPr>
        <w:t>(a)</w:t>
      </w:r>
      <w:r w:rsidRPr="007E2C94">
        <w:rPr>
          <w:rFonts w:asciiTheme="majorBidi" w:hAnsiTheme="majorBidi" w:cstheme="majorBidi"/>
          <w:i w:val="0"/>
          <w:iCs w:val="0"/>
          <w:color w:val="000000" w:themeColor="text1"/>
          <w:sz w:val="24"/>
          <w:szCs w:val="24"/>
        </w:rPr>
        <w:t xml:space="preserve"> Plaque orthotrope. </w:t>
      </w:r>
      <w:r w:rsidRPr="007E2C94">
        <w:rPr>
          <w:rFonts w:asciiTheme="majorBidi" w:hAnsiTheme="majorBidi" w:cstheme="majorBidi"/>
          <w:b/>
          <w:bCs/>
          <w:i w:val="0"/>
          <w:iCs w:val="0"/>
          <w:color w:val="000000" w:themeColor="text1"/>
          <w:sz w:val="24"/>
          <w:szCs w:val="24"/>
        </w:rPr>
        <w:t>(b)</w:t>
      </w:r>
      <w:r w:rsidRPr="007E2C94">
        <w:rPr>
          <w:rFonts w:asciiTheme="majorBidi" w:hAnsiTheme="majorBidi" w:cstheme="majorBidi"/>
          <w:i w:val="0"/>
          <w:iCs w:val="0"/>
          <w:color w:val="000000" w:themeColor="text1"/>
          <w:sz w:val="24"/>
          <w:szCs w:val="24"/>
        </w:rPr>
        <w:t xml:space="preserve"> Désignation de la plaque stratifiée</w:t>
      </w:r>
      <w:r w:rsidRPr="007E2C94">
        <w:rPr>
          <w:rFonts w:asciiTheme="majorBidi" w:hAnsiTheme="majorBidi" w:cstheme="majorBidi"/>
          <w:b/>
          <w:bCs/>
          <w:i w:val="0"/>
          <w:iCs w:val="0"/>
          <w:color w:val="000000" w:themeColor="text1"/>
          <w:sz w:val="24"/>
          <w:szCs w:val="24"/>
        </w:rPr>
        <w:t>. (c)</w:t>
      </w:r>
      <w:r w:rsidRPr="007E2C94">
        <w:rPr>
          <w:rFonts w:asciiTheme="majorBidi" w:hAnsiTheme="majorBidi" w:cstheme="majorBidi"/>
          <w:i w:val="0"/>
          <w:iCs w:val="0"/>
          <w:color w:val="000000" w:themeColor="text1"/>
          <w:sz w:val="24"/>
          <w:szCs w:val="24"/>
        </w:rPr>
        <w:t xml:space="preserve"> Disposition et </w:t>
      </w:r>
      <w:r w:rsidRPr="007E2C94">
        <w:rPr>
          <w:i w:val="0"/>
          <w:iCs w:val="0"/>
          <w:color w:val="000000" w:themeColor="text1"/>
          <w:sz w:val="24"/>
          <w:szCs w:val="24"/>
        </w:rPr>
        <w:t>numérotation des couches pour une plaque stratifiée typique.</w:t>
      </w:r>
      <w:bookmarkEnd w:id="596"/>
      <w:bookmarkEnd w:id="597"/>
      <w:bookmarkEnd w:id="598"/>
    </w:p>
    <w:p w14:paraId="69E4BE97" w14:textId="23DB1389" w:rsidR="00300253" w:rsidRPr="007E2C94" w:rsidRDefault="00164720" w:rsidP="00164720">
      <w:pPr>
        <w:tabs>
          <w:tab w:val="left" w:pos="1010"/>
        </w:tabs>
        <w:spacing w:line="360" w:lineRule="auto"/>
        <w:rPr>
          <w:color w:val="000000" w:themeColor="text1"/>
          <w:sz w:val="24"/>
          <w:szCs w:val="24"/>
        </w:rPr>
      </w:pPr>
      <w:r w:rsidRPr="007E2C94">
        <w:rPr>
          <w:color w:val="000000" w:themeColor="text1"/>
          <w:sz w:val="24"/>
          <w:szCs w:val="24"/>
        </w:rPr>
        <w:t xml:space="preserve">La relation contrainte-déformation pour un matériau orthotrope plan dans le système de coordonnées locales (1-2-3) est définie comme suit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Tkure2vO","properties":{"formattedCitation":"[229]","plainCitation":"[229]","noteIndex":0},"citationItems":[{"id":"05EnRE1g/uQg55gyn","uris":["http://zotero.org/users/local/Jac4T2U4/items/KEVI5ADA"],"itemData":{"id":1036,"type":"article-journal","container-title":"Applied Mathematical Modelling","issue":"11","note":"ISBN: 0307-904X\npublisher: Elsevier","page":"5657-5677","title":"Analysis of laminated composite plates using higher-order shear deformation plate theory and node-based smoothed discrete shear gap method","volume":"36","author":[{"family":"Thai","given":"Chien H."},{"family":"Tran","given":"Loc V."},{"family":"Tran","given":"Dung T."},{"family":"Nguyen-Thoi","given":"T."},{"family":"Nguyen-Xuan","given":"H."}],"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9]</w:t>
      </w:r>
      <w:r w:rsidRPr="007E2C94">
        <w:rPr>
          <w:rFonts w:asciiTheme="majorBidi" w:hAnsiTheme="majorBidi" w:cstheme="majorBidi"/>
          <w:color w:val="000000" w:themeColor="text1"/>
          <w:sz w:val="24"/>
          <w:szCs w:val="24"/>
        </w:rPr>
        <w:fldChar w:fldCharType="end"/>
      </w:r>
      <w:r w:rsidRPr="007E2C94">
        <w:rPr>
          <w:color w:val="000000" w:themeColor="text1"/>
          <w:sz w:val="24"/>
          <w:szCs w:val="24"/>
        </w:rPr>
        <w:t xml:space="preserve"> :</w:t>
      </w:r>
    </w:p>
    <w:p w14:paraId="4CB3F8AF" w14:textId="387D6A6C" w:rsidR="00170B0C" w:rsidRPr="007E2C94" w:rsidRDefault="00170B0C" w:rsidP="00170B0C">
      <w:pPr>
        <w:spacing w:line="360" w:lineRule="auto"/>
        <w:rPr>
          <w:rFonts w:eastAsia="Calibri"/>
          <w:color w:val="000000" w:themeColor="text1"/>
          <w:sz w:val="20"/>
          <w:szCs w:val="20"/>
        </w:rPr>
      </w:pPr>
      <w:r w:rsidRPr="007E2C94">
        <w:rPr>
          <w:rFonts w:ascii="Calibri" w:eastAsia="Calibri" w:hAnsi="Calibri" w:cs="Arial"/>
          <w:color w:val="000000" w:themeColor="text1"/>
          <w:sz w:val="20"/>
          <w:szCs w:val="20"/>
        </w:rPr>
        <w:t xml:space="preserve">                                      </w:t>
      </w:r>
      <w:r w:rsidRPr="007E2C94">
        <w:rPr>
          <w:rFonts w:ascii="Calibri" w:eastAsia="Calibri" w:hAnsi="Calibri" w:cs="Arial"/>
          <w:color w:val="000000" w:themeColor="text1"/>
          <w:position w:val="-14"/>
          <w:sz w:val="20"/>
          <w:szCs w:val="20"/>
        </w:rPr>
        <w:object w:dxaOrig="3075" w:dyaOrig="405" w14:anchorId="69E336A3">
          <v:shape id="_x0000_i1353" type="#_x0000_t75" style="width:151.45pt;height:21.3pt" o:ole="">
            <v:imagedata r:id="rId833" o:title=""/>
          </v:shape>
          <o:OLEObject Type="Embed" ProgID="Equation.DSMT4" ShapeID="_x0000_i1353" DrawAspect="Content" ObjectID="_1811097725" r:id="rId834"/>
        </w:object>
      </w:r>
      <w:r w:rsidRPr="007E2C94">
        <w:rPr>
          <w:rFonts w:ascii="Calibri" w:eastAsia="Calibri" w:hAnsi="Calibri" w:cs="Arial"/>
          <w:color w:val="000000" w:themeColor="text1"/>
          <w:sz w:val="20"/>
          <w:szCs w:val="20"/>
        </w:rPr>
        <w:t xml:space="preserve">                                                                                 </w:t>
      </w:r>
      <w:r w:rsidRPr="007E2C94">
        <w:rPr>
          <w:color w:val="000000" w:themeColor="text1"/>
          <w:sz w:val="24"/>
          <w:szCs w:val="24"/>
        </w:rPr>
        <w:t xml:space="preserve"> (5.04)</w:t>
      </w:r>
    </w:p>
    <w:p w14:paraId="076F8001" w14:textId="63F1DA7A" w:rsidR="00300253" w:rsidRPr="007E2C94" w:rsidRDefault="003D22CE" w:rsidP="009E325B">
      <w:pPr>
        <w:tabs>
          <w:tab w:val="left" w:pos="1010"/>
        </w:tabs>
        <w:rPr>
          <w:color w:val="000000" w:themeColor="text1"/>
          <w:sz w:val="24"/>
          <w:szCs w:val="24"/>
        </w:rPr>
      </w:pPr>
      <w:r w:rsidRPr="007E2C94">
        <w:rPr>
          <w:color w:val="000000" w:themeColor="text1"/>
          <w:sz w:val="24"/>
          <w:szCs w:val="24"/>
        </w:rPr>
        <w:t xml:space="preserve">Où </w:t>
      </w:r>
    </w:p>
    <w:p w14:paraId="286E14F0" w14:textId="67829047" w:rsidR="003D22CE" w:rsidRPr="007E2C94" w:rsidRDefault="003D22CE" w:rsidP="003D22CE">
      <w:pPr>
        <w:rPr>
          <w:color w:val="000000" w:themeColor="text1"/>
          <w:sz w:val="20"/>
          <w:szCs w:val="20"/>
          <w:lang w:val="en"/>
        </w:rPr>
      </w:pPr>
      <w:r w:rsidRPr="007E2C94">
        <w:rPr>
          <w:rFonts w:ascii="Calibri" w:eastAsia="Calibri" w:hAnsi="Calibri" w:cs="Arial"/>
          <w:color w:val="000000" w:themeColor="text1"/>
          <w:sz w:val="20"/>
          <w:szCs w:val="20"/>
        </w:rPr>
        <w:t xml:space="preserve">  </w:t>
      </w:r>
      <w:r w:rsidRPr="007E2C94">
        <w:rPr>
          <w:rFonts w:ascii="Calibri" w:eastAsia="Calibri" w:hAnsi="Calibri" w:cs="Arial"/>
          <w:color w:val="000000" w:themeColor="text1"/>
          <w:position w:val="-50"/>
          <w:sz w:val="20"/>
          <w:szCs w:val="20"/>
        </w:rPr>
        <w:object w:dxaOrig="6840" w:dyaOrig="1110" w14:anchorId="1A141E42">
          <v:shape id="_x0000_i1354" type="#_x0000_t75" style="width:346.1pt;height:58.25pt" o:ole="">
            <v:imagedata r:id="rId835" o:title=""/>
          </v:shape>
          <o:OLEObject Type="Embed" ProgID="Equation.DSMT4" ShapeID="_x0000_i1354" DrawAspect="Content" ObjectID="_1811097726" r:id="rId836"/>
        </w:object>
      </w:r>
      <w:r w:rsidRPr="007E2C94">
        <w:rPr>
          <w:color w:val="000000" w:themeColor="text1"/>
          <w:sz w:val="24"/>
          <w:szCs w:val="24"/>
        </w:rPr>
        <w:t xml:space="preserve">                        (5.05)</w:t>
      </w:r>
    </w:p>
    <w:p w14:paraId="004FD0D0" w14:textId="1EBB3A78" w:rsidR="00300253" w:rsidRPr="007E2C94" w:rsidRDefault="003D22CE" w:rsidP="003D22CE">
      <w:pPr>
        <w:tabs>
          <w:tab w:val="left" w:pos="1010"/>
        </w:tabs>
        <w:spacing w:line="360" w:lineRule="auto"/>
        <w:rPr>
          <w:color w:val="000000" w:themeColor="text1"/>
          <w:sz w:val="24"/>
          <w:szCs w:val="24"/>
        </w:rPr>
      </w:pPr>
      <w:r w:rsidRPr="007E2C94">
        <w:rPr>
          <w:color w:val="000000" w:themeColor="text1"/>
          <w:sz w:val="24"/>
          <w:szCs w:val="24"/>
        </w:rPr>
        <w:t xml:space="preserve">Et les constantes élastique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ij</m:t>
            </m:r>
          </m:sub>
        </m:sSub>
      </m:oMath>
      <w:r w:rsidRPr="007E2C94">
        <w:rPr>
          <w:rStyle w:val="vlist-s"/>
          <w:color w:val="000000" w:themeColor="text1"/>
          <w:sz w:val="24"/>
          <w:szCs w:val="24"/>
        </w:rPr>
        <w:t>​</w:t>
      </w:r>
      <w:r w:rsidRPr="007E2C94">
        <w:rPr>
          <w:color w:val="000000" w:themeColor="text1"/>
          <w:sz w:val="24"/>
          <w:szCs w:val="24"/>
        </w:rPr>
        <w:t xml:space="preserve"> relatives aux axes principaux de coordonnées du matériau de la couche sont définies par :</w:t>
      </w:r>
    </w:p>
    <w:p w14:paraId="201A7553" w14:textId="6B8BA73D" w:rsidR="003D22CE" w:rsidRPr="007E2C94" w:rsidRDefault="003D22CE" w:rsidP="003D22CE">
      <w:pPr>
        <w:tabs>
          <w:tab w:val="left" w:pos="1010"/>
        </w:tabs>
        <w:spacing w:line="360" w:lineRule="auto"/>
        <w:rPr>
          <w:color w:val="000000" w:themeColor="text1"/>
          <w:sz w:val="24"/>
          <w:szCs w:val="24"/>
        </w:rPr>
      </w:pPr>
      <w:r w:rsidRPr="007E2C94">
        <w:rPr>
          <w:rFonts w:ascii="Calibri" w:eastAsia="Calibri" w:hAnsi="Calibri" w:cs="Arial"/>
          <w:color w:val="000000" w:themeColor="text1"/>
          <w:sz w:val="20"/>
          <w:szCs w:val="20"/>
        </w:rPr>
        <w:t xml:space="preserve">    </w:t>
      </w:r>
      <w:r w:rsidRPr="007E2C94">
        <w:rPr>
          <w:rFonts w:ascii="Calibri" w:eastAsia="Calibri" w:hAnsi="Calibri" w:cs="Arial"/>
          <w:color w:val="000000" w:themeColor="text1"/>
          <w:position w:val="-30"/>
          <w:sz w:val="20"/>
          <w:szCs w:val="20"/>
        </w:rPr>
        <w:object w:dxaOrig="7425" w:dyaOrig="675" w14:anchorId="3213AFB8">
          <v:shape id="_x0000_i1355" type="#_x0000_t75" style="width:373.85pt;height:36.3pt" o:ole="">
            <v:imagedata r:id="rId837" o:title=""/>
          </v:shape>
          <o:OLEObject Type="Embed" ProgID="Equation.DSMT4" ShapeID="_x0000_i1355" DrawAspect="Content" ObjectID="_1811097727" r:id="rId838"/>
        </w:object>
      </w:r>
      <w:r w:rsidRPr="007E2C94">
        <w:rPr>
          <w:rFonts w:ascii="Calibri" w:eastAsia="Calibri" w:hAnsi="Calibri" w:cs="Arial"/>
          <w:color w:val="000000" w:themeColor="text1"/>
          <w:sz w:val="20"/>
          <w:szCs w:val="20"/>
        </w:rPr>
        <w:t xml:space="preserve">                 </w:t>
      </w:r>
      <w:r w:rsidRPr="007E2C94">
        <w:rPr>
          <w:color w:val="000000" w:themeColor="text1"/>
          <w:sz w:val="24"/>
          <w:szCs w:val="24"/>
        </w:rPr>
        <w:t>(5.06)</w:t>
      </w:r>
    </w:p>
    <w:p w14:paraId="5A8BCAB3" w14:textId="32912A33" w:rsidR="00300253" w:rsidRPr="007E2C94" w:rsidRDefault="003D22CE" w:rsidP="003D22CE">
      <w:pPr>
        <w:tabs>
          <w:tab w:val="left" w:pos="1010"/>
        </w:tabs>
        <w:spacing w:line="360" w:lineRule="auto"/>
        <w:jc w:val="both"/>
        <w:rPr>
          <w:color w:val="000000" w:themeColor="text1"/>
          <w:sz w:val="24"/>
          <w:szCs w:val="24"/>
        </w:rPr>
      </w:pPr>
      <w:r w:rsidRPr="007E2C94">
        <w:rPr>
          <w:color w:val="000000" w:themeColor="text1"/>
          <w:sz w:val="24"/>
          <w:szCs w:val="24"/>
        </w:rPr>
        <w:t xml:space="preserve">Dans l'équation (5.06), pour </w:t>
      </w:r>
      <w:proofErr w:type="gramStart"/>
      <w:r w:rsidRPr="007E2C94">
        <w:rPr>
          <w:color w:val="000000" w:themeColor="text1"/>
          <w:sz w:val="24"/>
          <w:szCs w:val="24"/>
        </w:rPr>
        <w:t>chaque couche</w:t>
      </w:r>
      <m:oMath>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 xml:space="preserve"> </m:t>
            </m:r>
            <m:r>
              <w:rPr>
                <w:rFonts w:ascii="Cambria Math" w:hAnsi="Cambria Math"/>
                <w:color w:val="000000" w:themeColor="text1"/>
                <w:sz w:val="24"/>
                <w:szCs w:val="24"/>
              </w:rPr>
              <m:t>E</m:t>
            </m:r>
          </m:e>
          <m:sub>
            <m:r>
              <m:rPr>
                <m:sty m:val="p"/>
              </m:rPr>
              <w:rPr>
                <w:rFonts w:ascii="Cambria Math" w:hAnsi="Cambria Math"/>
                <w:color w:val="000000" w:themeColor="text1"/>
                <w:sz w:val="24"/>
                <w:szCs w:val="24"/>
              </w:rPr>
              <m:t>1</m:t>
            </m:r>
          </m:sub>
        </m:sSub>
      </m:oMath>
      <w:r w:rsidRPr="007E2C94">
        <w:rPr>
          <w:color w:val="000000" w:themeColor="text1"/>
          <w:sz w:val="24"/>
          <w:szCs w:val="24"/>
        </w:rPr>
        <w:t xml:space="preserve"> ,</w:t>
      </w:r>
      <w:proofErr w:type="gramEnd"/>
      <m:oMath>
        <m:r>
          <m:rPr>
            <m:sty m:val="p"/>
          </m:rPr>
          <w:rPr>
            <w:rFonts w:ascii="Cambria Math" w:hAnsi="Cambria Math"/>
            <w:color w:val="000000" w:themeColor="text1"/>
            <w:sz w:val="24"/>
            <w:szCs w:val="24"/>
          </w:rPr>
          <m:t xml:space="preserve"> </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E</m:t>
            </m:r>
          </m:e>
          <m:sub>
            <m:r>
              <m:rPr>
                <m:sty m:val="p"/>
              </m:rPr>
              <w:rPr>
                <w:rFonts w:ascii="Cambria Math" w:hAnsi="Cambria Math"/>
                <w:color w:val="000000" w:themeColor="text1"/>
                <w:sz w:val="24"/>
                <w:szCs w:val="24"/>
              </w:rPr>
              <m:t>2</m:t>
            </m:r>
          </m:sub>
        </m:sSub>
      </m:oMath>
      <w:r w:rsidRPr="007E2C94">
        <w:rPr>
          <w:color w:val="000000" w:themeColor="text1"/>
          <w:sz w:val="24"/>
          <w:szCs w:val="24"/>
        </w:rPr>
        <w:t xml:space="preserve">et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E</m:t>
            </m:r>
          </m:e>
          <m:sub>
            <m:r>
              <m:rPr>
                <m:sty m:val="p"/>
              </m:rPr>
              <w:rPr>
                <w:rFonts w:ascii="Cambria Math" w:hAnsi="Cambria Math"/>
                <w:color w:val="000000" w:themeColor="text1"/>
                <w:sz w:val="24"/>
                <w:szCs w:val="24"/>
              </w:rPr>
              <m:t>3</m:t>
            </m:r>
          </m:sub>
        </m:sSub>
        <m:r>
          <m:rPr>
            <m:sty m:val="p"/>
          </m:rPr>
          <w:rPr>
            <w:rFonts w:ascii="Cambria Math" w:hAnsi="Cambria Math"/>
            <w:color w:val="000000" w:themeColor="text1"/>
            <w:sz w:val="24"/>
            <w:szCs w:val="24"/>
          </w:rPr>
          <m:t xml:space="preserve"> </m:t>
        </m:r>
      </m:oMath>
      <w:r w:rsidRPr="007E2C94">
        <w:rPr>
          <w:color w:val="000000" w:themeColor="text1"/>
          <w:sz w:val="24"/>
          <w:szCs w:val="24"/>
        </w:rPr>
        <w:t xml:space="preserve">sont les modules de Young axiaux dans le plan le long des axes principaux du matériau, tandis que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ν</m:t>
            </m:r>
          </m:e>
          <m:sub>
            <m:r>
              <m:rPr>
                <m:sty m:val="p"/>
              </m:rPr>
              <w:rPr>
                <w:rFonts w:ascii="Cambria Math" w:hAnsi="Cambria Math"/>
                <w:color w:val="000000" w:themeColor="text1"/>
                <w:sz w:val="24"/>
                <w:szCs w:val="24"/>
              </w:rPr>
              <m:t xml:space="preserve">12 </m:t>
            </m:r>
          </m:sub>
        </m:sSub>
      </m:oMath>
      <w:r w:rsidRPr="007E2C94">
        <w:rPr>
          <w:color w:val="000000" w:themeColor="text1"/>
          <w:sz w:val="24"/>
          <w:szCs w:val="24"/>
        </w:rPr>
        <w:t xml:space="preserve"> et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ν</m:t>
            </m:r>
          </m:e>
          <m:sub>
            <m:r>
              <m:rPr>
                <m:sty m:val="p"/>
              </m:rPr>
              <w:rPr>
                <w:rFonts w:ascii="Cambria Math" w:hAnsi="Cambria Math"/>
                <w:color w:val="000000" w:themeColor="text1"/>
                <w:sz w:val="24"/>
                <w:szCs w:val="24"/>
              </w:rPr>
              <m:t xml:space="preserve">21 </m:t>
            </m:r>
          </m:sub>
        </m:sSub>
      </m:oMath>
      <w:r w:rsidRPr="007E2C94">
        <w:rPr>
          <w:color w:val="000000" w:themeColor="text1"/>
          <w:sz w:val="24"/>
          <w:szCs w:val="24"/>
        </w:rPr>
        <w:t xml:space="preserve">sont respectivement les coefficients de Poisson majeur et mineur dans le plan. Les modules de cisaillement sont définis par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G</m:t>
            </m:r>
          </m:e>
          <m:sub>
            <m:r>
              <m:rPr>
                <m:sty m:val="p"/>
              </m:rPr>
              <w:rPr>
                <w:rFonts w:ascii="Cambria Math" w:hAnsi="Cambria Math"/>
                <w:color w:val="000000" w:themeColor="text1"/>
                <w:sz w:val="24"/>
                <w:szCs w:val="24"/>
              </w:rPr>
              <m:t>12</m:t>
            </m:r>
          </m:sub>
        </m:sSub>
        <m:r>
          <m:rPr>
            <m:sty m:val="p"/>
          </m:rPr>
          <w:rPr>
            <w:rFonts w:ascii="Cambria Math" w:hAnsi="Cambria Math"/>
            <w:color w:val="000000" w:themeColor="text1"/>
            <w:sz w:val="24"/>
            <w:szCs w:val="24"/>
          </w:rPr>
          <m:t xml:space="preserve"> </m:t>
        </m:r>
      </m:oMath>
      <w:r w:rsidRPr="007E2C94">
        <w:rPr>
          <w:color w:val="000000" w:themeColor="text1"/>
          <w:sz w:val="24"/>
          <w:szCs w:val="24"/>
        </w:rPr>
        <w:t xml:space="preserve">pour la direction dans le plan,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G</m:t>
            </m:r>
          </m:e>
          <m:sub>
            <m:r>
              <m:rPr>
                <m:sty m:val="p"/>
              </m:rPr>
              <w:rPr>
                <w:rFonts w:ascii="Cambria Math" w:hAnsi="Cambria Math"/>
                <w:color w:val="000000" w:themeColor="text1"/>
                <w:sz w:val="24"/>
                <w:szCs w:val="24"/>
              </w:rPr>
              <m:t>13</m:t>
            </m:r>
          </m:sub>
        </m:sSub>
        <m:r>
          <m:rPr>
            <m:sty m:val="p"/>
          </m:rPr>
          <w:rPr>
            <w:rFonts w:ascii="Cambria Math" w:hAnsi="Cambria Math"/>
            <w:color w:val="000000" w:themeColor="text1"/>
            <w:sz w:val="24"/>
            <w:szCs w:val="24"/>
          </w:rPr>
          <m:t xml:space="preserve"> </m:t>
        </m:r>
      </m:oMath>
      <w:r w:rsidRPr="007E2C94">
        <w:rPr>
          <w:color w:val="000000" w:themeColor="text1"/>
          <w:sz w:val="24"/>
          <w:szCs w:val="24"/>
        </w:rPr>
        <w:t xml:space="preserve">et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G</m:t>
            </m:r>
          </m:e>
          <m:sub>
            <m:r>
              <m:rPr>
                <m:sty m:val="p"/>
              </m:rPr>
              <w:rPr>
                <w:rFonts w:ascii="Cambria Math" w:hAnsi="Cambria Math"/>
                <w:color w:val="000000" w:themeColor="text1"/>
                <w:sz w:val="24"/>
                <w:szCs w:val="24"/>
              </w:rPr>
              <m:t>23</m:t>
            </m:r>
          </m:sub>
        </m:sSub>
      </m:oMath>
      <w:r w:rsidRPr="007E2C94">
        <w:rPr>
          <w:color w:val="000000" w:themeColor="text1"/>
          <w:sz w:val="24"/>
          <w:szCs w:val="24"/>
        </w:rPr>
        <w:t xml:space="preserve"> pour les directions transversales. Sachant que la plaque composite stratifiée est composée de plusieurs plis orthotropes, chacun ayant les axes principaux du matériau orientés arbitrairement par rapport au repère global du stratifié (</w:t>
      </w:r>
      <w:r w:rsidRPr="007E2C94">
        <w:rPr>
          <w:rFonts w:ascii="Cambria Math" w:hAnsi="Cambria Math" w:cs="Cambria Math"/>
          <w:color w:val="000000" w:themeColor="text1"/>
          <w:sz w:val="24"/>
          <w:szCs w:val="24"/>
        </w:rPr>
        <w:t>𝑥</w:t>
      </w:r>
      <w:r w:rsidRPr="007E2C94">
        <w:rPr>
          <w:color w:val="000000" w:themeColor="text1"/>
          <w:sz w:val="24"/>
          <w:szCs w:val="24"/>
        </w:rPr>
        <w:t xml:space="preserve">, </w:t>
      </w:r>
      <w:r w:rsidRPr="007E2C94">
        <w:rPr>
          <w:rFonts w:ascii="Cambria Math" w:hAnsi="Cambria Math" w:cs="Cambria Math"/>
          <w:color w:val="000000" w:themeColor="text1"/>
          <w:sz w:val="24"/>
          <w:szCs w:val="24"/>
        </w:rPr>
        <w:t>𝑦</w:t>
      </w:r>
      <w:r w:rsidRPr="007E2C94">
        <w:rPr>
          <w:color w:val="000000" w:themeColor="text1"/>
          <w:sz w:val="24"/>
          <w:szCs w:val="24"/>
        </w:rPr>
        <w:t xml:space="preserve">, </w:t>
      </w:r>
      <w:r w:rsidRPr="007E2C94">
        <w:rPr>
          <w:rFonts w:ascii="Cambria Math" w:hAnsi="Cambria Math" w:cs="Cambria Math"/>
          <w:color w:val="000000" w:themeColor="text1"/>
          <w:sz w:val="24"/>
          <w:szCs w:val="24"/>
        </w:rPr>
        <w:t>𝑧</w:t>
      </w:r>
      <w:r w:rsidRPr="007E2C94">
        <w:rPr>
          <w:color w:val="000000" w:themeColor="text1"/>
          <w:sz w:val="24"/>
          <w:szCs w:val="24"/>
        </w:rPr>
        <w:t xml:space="preserve">), les relations constitutives de chaque pli doivent être transformées en conséquence. Ainsi, les relations contrainte-déformation pour la </w:t>
      </w:r>
      <w:r w:rsidRPr="007E2C94">
        <w:rPr>
          <w:rFonts w:ascii="Cambria Math" w:hAnsi="Cambria Math" w:cs="Cambria Math"/>
          <w:color w:val="000000" w:themeColor="text1"/>
          <w:sz w:val="24"/>
          <w:szCs w:val="24"/>
        </w:rPr>
        <w:t>𝑘</w:t>
      </w:r>
      <w:r w:rsidRPr="007E2C94">
        <w:rPr>
          <w:color w:val="000000" w:themeColor="text1"/>
          <w:sz w:val="24"/>
          <w:szCs w:val="24"/>
        </w:rPr>
        <w:t xml:space="preserve">-ième couche hors axe (voir Fig. 1c), exprimées dans le repère du stratifié, sont obtenues par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8NZ5Dex","properties":{"formattedCitation":"[229]","plainCitation":"[229]","noteIndex":0},"citationItems":[{"id":"05EnRE1g/uQg55gyn","uris":["http://zotero.org/users/local/Jac4T2U4/items/KEVI5ADA"],"itemData":{"id":1036,"type":"article-journal","container-title":"Applied Mathematical Modelling","issue":"11","note":"ISBN: 0307-904X\npublisher: Elsevier","page":"5657-5677","title":"Analysis of laminated composite plates using higher-order shear deformation plate theory and node-based smoothed discrete shear gap method","volume":"36","author":[{"family":"Thai","given":"Chien H."},{"family":"Tran","given":"Loc V."},{"family":"Tran","given":"Dung T."},{"family":"Nguyen-Thoi","given":"T."},{"family":"Nguyen-Xuan","given":"H."}],"issued":{"date-parts":[["2012"]]}}}],"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rPr>
        <w:t>[229]</w:t>
      </w:r>
      <w:r w:rsidRPr="007E2C94">
        <w:rPr>
          <w:rFonts w:asciiTheme="majorBidi" w:hAnsiTheme="majorBidi" w:cstheme="majorBidi"/>
          <w:color w:val="000000" w:themeColor="text1"/>
          <w:sz w:val="24"/>
          <w:szCs w:val="24"/>
        </w:rPr>
        <w:fldChar w:fldCharType="end"/>
      </w:r>
      <w:r w:rsidRPr="007E2C94">
        <w:rPr>
          <w:color w:val="000000" w:themeColor="text1"/>
          <w:sz w:val="24"/>
          <w:szCs w:val="24"/>
        </w:rPr>
        <w:t>:</w:t>
      </w:r>
    </w:p>
    <w:p w14:paraId="4963A747" w14:textId="136FF04C" w:rsidR="00300253" w:rsidRPr="007E2C94" w:rsidRDefault="003430BF" w:rsidP="00FD1519">
      <w:pPr>
        <w:tabs>
          <w:tab w:val="left" w:pos="1010"/>
        </w:tabs>
        <w:jc w:val="center"/>
        <w:rPr>
          <w:color w:val="000000" w:themeColor="text1"/>
          <w:sz w:val="24"/>
          <w:szCs w:val="24"/>
        </w:rPr>
      </w:pPr>
      <w:r w:rsidRPr="007E2C94">
        <w:rPr>
          <w:rFonts w:ascii="Calibri" w:eastAsia="Calibri" w:hAnsi="Calibri" w:cs="Arial"/>
          <w:color w:val="000000" w:themeColor="text1"/>
          <w:position w:val="-58"/>
        </w:rPr>
        <w:object w:dxaOrig="8340" w:dyaOrig="1340" w14:anchorId="57B3C9F4">
          <v:shape id="_x0000_i1356" type="#_x0000_t75" style="width:418.25pt;height:64.5pt" o:ole="">
            <v:imagedata r:id="rId839" o:title=""/>
          </v:shape>
          <o:OLEObject Type="Embed" ProgID="Equation.DSMT4" ShapeID="_x0000_i1356" DrawAspect="Content" ObjectID="_1811097728" r:id="rId840"/>
        </w:object>
      </w:r>
      <w:r w:rsidR="00BC1400" w:rsidRPr="007E2C94">
        <w:rPr>
          <w:rFonts w:ascii="Calibri" w:eastAsia="Calibri" w:hAnsi="Calibri" w:cs="Arial"/>
          <w:color w:val="000000" w:themeColor="text1"/>
          <w:sz w:val="20"/>
          <w:szCs w:val="20"/>
        </w:rPr>
        <w:t xml:space="preserve"> </w:t>
      </w:r>
      <w:r w:rsidR="00BC1400" w:rsidRPr="007E2C94">
        <w:rPr>
          <w:color w:val="000000" w:themeColor="text1"/>
          <w:sz w:val="24"/>
          <w:szCs w:val="24"/>
        </w:rPr>
        <w:t>(5.07)</w:t>
      </w:r>
    </w:p>
    <w:p w14:paraId="28F75310" w14:textId="748EACFE" w:rsidR="00F64634" w:rsidRPr="007E2C94" w:rsidRDefault="00BC1400" w:rsidP="00FD1519">
      <w:pPr>
        <w:tabs>
          <w:tab w:val="left" w:pos="1010"/>
        </w:tabs>
        <w:jc w:val="center"/>
        <w:rPr>
          <w:color w:val="000000" w:themeColor="text1"/>
        </w:rPr>
      </w:pPr>
      <w:r w:rsidRPr="007E2C94">
        <w:rPr>
          <w:rFonts w:ascii="Calibri" w:eastAsia="Calibri" w:hAnsi="Calibri" w:cs="Arial"/>
          <w:color w:val="000000" w:themeColor="text1"/>
        </w:rPr>
        <w:t xml:space="preserve">                                 </w:t>
      </w:r>
      <w:r w:rsidRPr="007E2C94">
        <w:rPr>
          <w:rFonts w:ascii="Calibri" w:eastAsia="Calibri" w:hAnsi="Calibri" w:cs="Arial"/>
          <w:color w:val="000000" w:themeColor="text1"/>
          <w:position w:val="-18"/>
        </w:rPr>
        <w:object w:dxaOrig="4215" w:dyaOrig="540" w14:anchorId="7F3429CD">
          <v:shape id="_x0000_i1357" type="#_x0000_t75" style="width:208.45pt;height:28.8pt" o:ole="">
            <v:imagedata r:id="rId841" o:title=""/>
          </v:shape>
          <o:OLEObject Type="Embed" ProgID="Equation.DSMT4" ShapeID="_x0000_i1357" DrawAspect="Content" ObjectID="_1811097729" r:id="rId842"/>
        </w:object>
      </w:r>
      <w:r w:rsidRPr="007E2C94">
        <w:rPr>
          <w:rFonts w:ascii="Calibri" w:eastAsia="Calibri" w:hAnsi="Calibri" w:cs="Arial"/>
          <w:color w:val="000000" w:themeColor="text1"/>
        </w:rPr>
        <w:t xml:space="preserve">                                                    </w:t>
      </w:r>
      <w:r w:rsidRPr="007E2C94">
        <w:rPr>
          <w:rFonts w:ascii="Calibri" w:eastAsia="Calibri" w:hAnsi="Calibri" w:cs="Arial"/>
          <w:color w:val="000000" w:themeColor="text1"/>
          <w:sz w:val="20"/>
          <w:szCs w:val="20"/>
        </w:rPr>
        <w:t xml:space="preserve"> </w:t>
      </w:r>
      <w:r w:rsidRPr="007E2C94">
        <w:rPr>
          <w:color w:val="000000" w:themeColor="text1"/>
          <w:sz w:val="24"/>
          <w:szCs w:val="24"/>
        </w:rPr>
        <w:t>(5.08)</w:t>
      </w:r>
    </w:p>
    <w:p w14:paraId="63D30DE4" w14:textId="4F02C29C" w:rsidR="00F64634" w:rsidRPr="007E2C94" w:rsidRDefault="00FD1519" w:rsidP="00FD1519">
      <w:pPr>
        <w:tabs>
          <w:tab w:val="left" w:pos="1010"/>
        </w:tabs>
        <w:rPr>
          <w:color w:val="000000" w:themeColor="text1"/>
          <w:sz w:val="24"/>
          <w:szCs w:val="24"/>
        </w:rPr>
      </w:pPr>
      <w:proofErr w:type="gramStart"/>
      <w:r w:rsidRPr="007E2C94">
        <w:rPr>
          <w:color w:val="000000" w:themeColor="text1"/>
          <w:sz w:val="24"/>
          <w:szCs w:val="24"/>
        </w:rPr>
        <w:t xml:space="preserve">Où  </w:t>
      </w:r>
      <w:proofErr w:type="gramEnd"/>
      <w:r w:rsidRPr="007E2C94">
        <w:rPr>
          <w:rFonts w:ascii="Calibri" w:eastAsia="Calibri" w:hAnsi="Calibri" w:cs="Arial"/>
          <w:color w:val="000000" w:themeColor="text1"/>
          <w:position w:val="-18"/>
          <w:sz w:val="20"/>
          <w:szCs w:val="20"/>
        </w:rPr>
        <w:object w:dxaOrig="720" w:dyaOrig="540" w14:anchorId="47C5A765">
          <v:shape id="_x0000_i1358" type="#_x0000_t75" style="width:36.3pt;height:28.8pt" o:ole="">
            <v:imagedata r:id="rId843" o:title=""/>
          </v:shape>
          <o:OLEObject Type="Embed" ProgID="Equation.DSMT4" ShapeID="_x0000_i1358" DrawAspect="Content" ObjectID="_1811097730" r:id="rId844"/>
        </w:object>
      </w:r>
      <w:r w:rsidRPr="007E2C94">
        <w:rPr>
          <w:color w:val="000000" w:themeColor="text1"/>
          <w:sz w:val="24"/>
          <w:szCs w:val="24"/>
        </w:rPr>
        <w:t xml:space="preserve">et </w:t>
      </w:r>
      <w:r w:rsidRPr="007E2C94">
        <w:rPr>
          <w:rFonts w:ascii="Calibri" w:eastAsia="Calibri" w:hAnsi="Calibri" w:cs="Arial"/>
          <w:color w:val="000000" w:themeColor="text1"/>
          <w:position w:val="-18"/>
          <w:sz w:val="20"/>
          <w:szCs w:val="20"/>
        </w:rPr>
        <w:object w:dxaOrig="720" w:dyaOrig="540" w14:anchorId="18FB4FC6">
          <v:shape id="_x0000_i1359" type="#_x0000_t75" style="width:36.3pt;height:28.8pt" o:ole="">
            <v:imagedata r:id="rId845" o:title=""/>
          </v:shape>
          <o:OLEObject Type="Embed" ProgID="Equation.DSMT4" ShapeID="_x0000_i1359" DrawAspect="Content" ObjectID="_1811097731" r:id="rId846"/>
        </w:object>
      </w:r>
      <w:r w:rsidRPr="007E2C94">
        <w:rPr>
          <w:color w:val="000000" w:themeColor="text1"/>
          <w:sz w:val="24"/>
          <w:szCs w:val="24"/>
        </w:rPr>
        <w:t>représentent les constantes matérielles transformées pour la flexion et le cisaillement de la k-ième lame, respectivement.</w:t>
      </w:r>
    </w:p>
    <w:p w14:paraId="11B16ED5" w14:textId="37F0AEE4" w:rsidR="00427825" w:rsidRPr="007E2C94" w:rsidRDefault="009A3DBF" w:rsidP="00427825">
      <w:pPr>
        <w:tabs>
          <w:tab w:val="left" w:pos="1010"/>
        </w:tabs>
        <w:rPr>
          <w:color w:val="000000" w:themeColor="text1"/>
          <w:sz w:val="24"/>
          <w:szCs w:val="24"/>
        </w:rPr>
      </w:pPr>
      <w:r w:rsidRPr="007E2C94">
        <w:rPr>
          <w:noProof/>
          <w:color w:val="000000" w:themeColor="text1"/>
          <w:sz w:val="24"/>
          <w:szCs w:val="24"/>
          <w14:ligatures w14:val="standardContextual"/>
        </w:rPr>
        <w:object w:dxaOrig="1440" w:dyaOrig="1440" w14:anchorId="286A80D7">
          <v:shape id="_x0000_s1338" type="#_x0000_t75" style="position:absolute;margin-left:0;margin-top:3.3pt;width:230.25pt;height:28.45pt;z-index:251940864;mso-position-horizontal-relative:text;mso-position-vertical-relative:text">
            <v:imagedata r:id="rId847" o:title=""/>
            <w10:wrap type="square" side="right"/>
          </v:shape>
          <o:OLEObject Type="Embed" ProgID="Equation.DSMT4" ShapeID="_x0000_s1338" DrawAspect="Content" ObjectID="_1811097772" r:id="rId848"/>
        </w:object>
      </w:r>
      <w:r w:rsidR="00FD1519" w:rsidRPr="007E2C94">
        <w:rPr>
          <w:rFonts w:ascii="Calibri" w:hAnsi="Calibri" w:cs="Arial"/>
          <w:noProof/>
          <w:color w:val="000000" w:themeColor="text1"/>
          <w:sz w:val="24"/>
          <w:szCs w:val="24"/>
          <w:lang w:eastAsia="fr-FR"/>
          <w14:ligatures w14:val="standardContextual"/>
        </w:rPr>
        <mc:AlternateContent>
          <mc:Choice Requires="wps">
            <w:drawing>
              <wp:anchor distT="0" distB="0" distL="114300" distR="114300" simplePos="0" relativeHeight="251915264" behindDoc="0" locked="0" layoutInCell="1" allowOverlap="1" wp14:anchorId="60700317" wp14:editId="4DEF296F">
                <wp:simplePos x="0" y="0"/>
                <wp:positionH relativeFrom="column">
                  <wp:posOffset>5298617</wp:posOffset>
                </wp:positionH>
                <wp:positionV relativeFrom="paragraph">
                  <wp:posOffset>37333</wp:posOffset>
                </wp:positionV>
                <wp:extent cx="589506" cy="340242"/>
                <wp:effectExtent l="0" t="0" r="0" b="3175"/>
                <wp:wrapNone/>
                <wp:docPr id="2123806740" name="Zone de texte 630"/>
                <wp:cNvGraphicFramePr/>
                <a:graphic xmlns:a="http://schemas.openxmlformats.org/drawingml/2006/main">
                  <a:graphicData uri="http://schemas.microsoft.com/office/word/2010/wordprocessingShape">
                    <wps:wsp>
                      <wps:cNvSpPr txBox="1"/>
                      <wps:spPr>
                        <a:xfrm>
                          <a:off x="0" y="0"/>
                          <a:ext cx="589506" cy="340242"/>
                        </a:xfrm>
                        <a:prstGeom prst="rect">
                          <a:avLst/>
                        </a:prstGeom>
                        <a:noFill/>
                        <a:ln w="6350">
                          <a:noFill/>
                        </a:ln>
                      </wps:spPr>
                      <wps:txbx>
                        <w:txbxContent>
                          <w:p w14:paraId="155F775C" w14:textId="30A75E20" w:rsidR="00DC3C12" w:rsidRDefault="00DC3C12">
                            <w:r w:rsidRPr="002B627E">
                              <w:rPr>
                                <w:sz w:val="24"/>
                                <w:szCs w:val="24"/>
                              </w:rPr>
                              <w:t>(</w:t>
                            </w:r>
                            <w:r>
                              <w:rPr>
                                <w:sz w:val="24"/>
                                <w:szCs w:val="24"/>
                              </w:rPr>
                              <w:t>5.09</w:t>
                            </w:r>
                            <w:r w:rsidRPr="002B627E">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700317" id="Zone de texte 630" o:spid="_x0000_s1975" type="#_x0000_t202" style="position:absolute;margin-left:417.2pt;margin-top:2.95pt;width:46.4pt;height:26.8pt;z-index:25191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L9HPwIAAGkEAAAOAAAAZHJzL2Uyb0RvYy54bWysVE1v2zAMvQ/YfxB0X+w4H02NOEXWIsOA&#10;oi2QFgV2U2QpNmCJmqTEzn79KDlf6HYadpEpkXoU3yM9v+tUQ/bCuhp0QYeDlBKhOZS13hb07XX1&#10;ZUaJ80yXrAEtCnoQjt4tPn+atyYXGVTQlMISBNEub01BK+9NniSOV0IxNwAjNDolWMU8bu02KS1r&#10;EV01SZam06QFWxoLXDiHpw+9ky4ivpSC+2cpnfCkKSi+zcfVxnUT1mQxZ/nWMlPV/PgM9g+vUKzW&#10;mPQM9cA8Iztb/wGlam7BgfQDDioBKWsuYg1YzTD9UM26YkbEWpAcZ840uf8Hy5/2L5bUZUGzYTaa&#10;pdObMdKkmUKtfqBipBTEi84LMh1Ftlrjcry0NnjNd1+hQ9UDi+Hc4WEgoZNWhS+WR9CPgIcz14hF&#10;OB5OZreTdEoJR9donGbjLKAkl8vGOv9NgCLBKKhFKSPDbP/ofB96Cgm5NKzqpolyNpq0BZ2OJmm8&#10;cPYgeKMxx+WpwfLdposEjLLZqZANlAesz0LfL87wVY2veGTOvzCLDYIlYdP7Z1xkA5gNjhYlFdhf&#10;fzsP8agbeilpseEK6n7umBWUNN81Kno7HAfqfdyMJzcZbuy1Z3Pt0Tt1D9jTQxwvw6MZ4n1zMqUF&#10;9Y6zsQxZ0cU0x9wF9Sfz3vdjgLPFxXIZg7AnDfOPem14gA68Bo5fu3dmzVGI0A1PcGpNln/Qo4/t&#10;FVnuPMg6ihWY7lk9CoD9HOU+zl4YmOt9jLr8IRa/AQAA//8DAFBLAwQUAAYACAAAACEANmjQHN8A&#10;AAAIAQAADwAAAGRycy9kb3ducmV2LnhtbEyPQU+DQBSE7yb+h80z8WYXsShFlqYhaUyMPbT24u3B&#10;vgKRfYvstkV/vduTHiczmfkmX06mFycaXWdZwf0sAkFcW91xo2D/vr5LQTiPrLG3TAq+ycGyuL7K&#10;MdP2zFs67XwjQgm7DBW03g+ZlK5uyaCb2YE4eAc7GvRBjo3UI55DuellHEWP0mDHYaHFgcqW6s/d&#10;0Sh4Ldcb3FaxSX/68uXtsBq+9h+JUrc30+oZhKfJ/4Xhgh/QoQhMlT2ydqJXkD7M5yGqIFmACP4i&#10;fopBVBedgCxy+f9A8QsAAP//AwBQSwECLQAUAAYACAAAACEAtoM4kv4AAADhAQAAEwAAAAAAAAAA&#10;AAAAAAAAAAAAW0NvbnRlbnRfVHlwZXNdLnhtbFBLAQItABQABgAIAAAAIQA4/SH/1gAAAJQBAAAL&#10;AAAAAAAAAAAAAAAAAC8BAABfcmVscy8ucmVsc1BLAQItABQABgAIAAAAIQCoSL9HPwIAAGkEAAAO&#10;AAAAAAAAAAAAAAAAAC4CAABkcnMvZTJvRG9jLnhtbFBLAQItABQABgAIAAAAIQA2aNAc3wAAAAgB&#10;AAAPAAAAAAAAAAAAAAAAAJkEAABkcnMvZG93bnJldi54bWxQSwUGAAAAAAQABADzAAAApQUAAAAA&#10;" filled="f" stroked="f" strokeweight=".5pt">
                <v:textbox>
                  <w:txbxContent>
                    <w:p w14:paraId="155F775C" w14:textId="30A75E20" w:rsidR="00DC3C12" w:rsidRDefault="00DC3C12">
                      <w:r w:rsidRPr="002B627E">
                        <w:rPr>
                          <w:sz w:val="24"/>
                          <w:szCs w:val="24"/>
                        </w:rPr>
                        <w:t>(</w:t>
                      </w:r>
                      <w:r>
                        <w:rPr>
                          <w:sz w:val="24"/>
                          <w:szCs w:val="24"/>
                        </w:rPr>
                        <w:t>5.09</w:t>
                      </w:r>
                      <w:r w:rsidRPr="002B627E">
                        <w:rPr>
                          <w:sz w:val="24"/>
                          <w:szCs w:val="24"/>
                        </w:rPr>
                        <w:t>)</w:t>
                      </w:r>
                    </w:p>
                  </w:txbxContent>
                </v:textbox>
              </v:shape>
            </w:pict>
          </mc:Fallback>
        </mc:AlternateContent>
      </w:r>
    </w:p>
    <w:p w14:paraId="0CFDB703" w14:textId="2B9AC14C" w:rsidR="00427825" w:rsidRPr="007E2C94" w:rsidRDefault="00427825" w:rsidP="00427825">
      <w:pPr>
        <w:tabs>
          <w:tab w:val="left" w:pos="1010"/>
        </w:tabs>
        <w:rPr>
          <w:color w:val="000000" w:themeColor="text1"/>
          <w:sz w:val="24"/>
          <w:szCs w:val="24"/>
        </w:rPr>
      </w:pPr>
    </w:p>
    <w:p w14:paraId="6532F8ED" w14:textId="77777777" w:rsidR="00427825" w:rsidRPr="007E2C94" w:rsidRDefault="00427825" w:rsidP="00427825">
      <w:pPr>
        <w:tabs>
          <w:tab w:val="left" w:pos="1010"/>
        </w:tabs>
        <w:rPr>
          <w:color w:val="000000" w:themeColor="text1"/>
          <w:sz w:val="24"/>
          <w:szCs w:val="24"/>
        </w:rPr>
      </w:pPr>
    </w:p>
    <w:p w14:paraId="0679B706" w14:textId="277240F7" w:rsidR="00F64634" w:rsidRPr="007E2C94" w:rsidRDefault="00FD1519" w:rsidP="00427825">
      <w:pPr>
        <w:tabs>
          <w:tab w:val="left" w:pos="1010"/>
        </w:tabs>
        <w:rPr>
          <w:color w:val="000000" w:themeColor="text1"/>
          <w:sz w:val="24"/>
          <w:szCs w:val="24"/>
        </w:rPr>
      </w:pPr>
      <w:r w:rsidRPr="007E2C94">
        <w:rPr>
          <w:color w:val="000000" w:themeColor="text1"/>
          <w:sz w:val="24"/>
          <w:szCs w:val="24"/>
        </w:rPr>
        <w:t xml:space="preserve">Alors que les matrices de transformation </w:t>
      </w:r>
      <w:r w:rsidRPr="007E2C94">
        <w:rPr>
          <w:rFonts w:ascii="Calibri" w:eastAsia="Calibri" w:hAnsi="Calibri" w:cs="Arial"/>
          <w:color w:val="000000" w:themeColor="text1"/>
          <w:position w:val="-14"/>
          <w:sz w:val="20"/>
          <w:szCs w:val="20"/>
        </w:rPr>
        <w:object w:dxaOrig="420" w:dyaOrig="405" w14:anchorId="11C84A82">
          <v:shape id="_x0000_i1360" type="#_x0000_t75" style="width:21.3pt;height:21.3pt" o:ole="">
            <v:imagedata r:id="rId849" o:title=""/>
          </v:shape>
          <o:OLEObject Type="Embed" ProgID="Equation.DSMT4" ShapeID="_x0000_i1360" DrawAspect="Content" ObjectID="_1811097732" r:id="rId850"/>
        </w:object>
      </w:r>
      <w:r w:rsidRPr="007E2C94">
        <w:rPr>
          <w:color w:val="000000" w:themeColor="text1"/>
          <w:sz w:val="24"/>
          <w:szCs w:val="24"/>
        </w:rPr>
        <w:t xml:space="preserve">et </w:t>
      </w:r>
      <w:r w:rsidRPr="007E2C94">
        <w:rPr>
          <w:rFonts w:ascii="Calibri" w:eastAsia="Calibri" w:hAnsi="Calibri" w:cs="Arial"/>
          <w:color w:val="000000" w:themeColor="text1"/>
          <w:position w:val="-14"/>
          <w:sz w:val="20"/>
          <w:szCs w:val="20"/>
        </w:rPr>
        <w:object w:dxaOrig="420" w:dyaOrig="405" w14:anchorId="0D83D818">
          <v:shape id="_x0000_i1361" type="#_x0000_t75" style="width:21.3pt;height:21.3pt" o:ole="">
            <v:imagedata r:id="rId851" o:title=""/>
          </v:shape>
          <o:OLEObject Type="Embed" ProgID="Equation.DSMT4" ShapeID="_x0000_i1361" DrawAspect="Content" ObjectID="_1811097733" r:id="rId852"/>
        </w:object>
      </w:r>
      <w:r w:rsidRPr="007E2C94">
        <w:rPr>
          <w:color w:val="000000" w:themeColor="text1"/>
          <w:sz w:val="24"/>
          <w:szCs w:val="24"/>
        </w:rPr>
        <w:t xml:space="preserve"> sont données comme :</w:t>
      </w:r>
    </w:p>
    <w:p w14:paraId="6D810DD3" w14:textId="470D0136" w:rsidR="00F64634" w:rsidRPr="007E2C94" w:rsidRDefault="009D382F" w:rsidP="009D382F">
      <w:pPr>
        <w:ind w:left="-567"/>
        <w:jc w:val="center"/>
        <w:rPr>
          <w:color w:val="000000" w:themeColor="text1"/>
          <w:sz w:val="24"/>
          <w:szCs w:val="24"/>
          <w:lang w:val="en"/>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17312" behindDoc="0" locked="0" layoutInCell="1" allowOverlap="1" wp14:anchorId="6F813B16" wp14:editId="2399AEF4">
                <wp:simplePos x="0" y="0"/>
                <wp:positionH relativeFrom="column">
                  <wp:posOffset>5303697</wp:posOffset>
                </wp:positionH>
                <wp:positionV relativeFrom="paragraph">
                  <wp:posOffset>221482</wp:posOffset>
                </wp:positionV>
                <wp:extent cx="573405" cy="361950"/>
                <wp:effectExtent l="0" t="0" r="0" b="0"/>
                <wp:wrapNone/>
                <wp:docPr id="407756584" name="Zone de texte 3"/>
                <wp:cNvGraphicFramePr/>
                <a:graphic xmlns:a="http://schemas.openxmlformats.org/drawingml/2006/main">
                  <a:graphicData uri="http://schemas.microsoft.com/office/word/2010/wordprocessingShape">
                    <wps:wsp>
                      <wps:cNvSpPr txBox="1"/>
                      <wps:spPr>
                        <a:xfrm>
                          <a:off x="0" y="0"/>
                          <a:ext cx="573405" cy="361950"/>
                        </a:xfrm>
                        <a:prstGeom prst="rect">
                          <a:avLst/>
                        </a:prstGeom>
                        <a:noFill/>
                        <a:ln w="6350">
                          <a:noFill/>
                        </a:ln>
                      </wps:spPr>
                      <wps:txbx>
                        <w:txbxContent>
                          <w:p w14:paraId="5DD07A87" w14:textId="3F4C58ED" w:rsidR="00DC3C12" w:rsidRPr="009D382F" w:rsidRDefault="00DC3C12" w:rsidP="009D382F">
                            <w:r w:rsidRPr="009D382F">
                              <w:rPr>
                                <w:sz w:val="24"/>
                                <w:szCs w:val="24"/>
                                <w:lang w:val="en"/>
                              </w:rPr>
                              <w:t>(5.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F813B16" id="_x0000_s1976" type="#_x0000_t202" style="position:absolute;left:0;text-align:left;margin-left:417.6pt;margin-top:17.45pt;width:45.15pt;height:28.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xv2PQIAAGYEAAAOAAAAZHJzL2Uyb0RvYy54bWysVN9v2jAQfp+0/8Hy+0iABEpEqFgrpklV&#10;W4lOlfZmHIdEcnyebUjYX7+zQyjr9jTtxTn7fn/fXZa3XSPJURhbg8rpeBRTIhSHolb7nH572Xy6&#10;ocQ6pgomQYmcnoSlt6uPH5atzsQEKpCFMASDKJu1OqeVczqLIssr0TA7Ai0UKkswDXN4NfuoMKzF&#10;6I2MJnE8i1owhTbAhbX4et8r6SrEL0vB3VNZWuGIzCnW5sJpwrnzZ7RasmxvmK5qfi6D/UMVDasV&#10;Jr2EumeOkYOp/wjV1NyAhdKNODQRlGXNRegBuxnH77rZVkyL0AuCY/UFJvv/wvLH47MhdZHTJJ7P&#10;01l6k1CiWINUfUfCSCGIE50TZOqharXN0GOr0cd1n6FDyod3i48ega40jf9ibwT1CPrpAjRGIhwf&#10;0/k0iVNKOKqms/EiDUREb87aWPdFQEO8kFODPAZ42fHBOiwETQcTn0vBppYycCkVaXM6m2LI3zTo&#10;IRU6+hb6Ur3kul0Xup9OFkMjOyhO2J+Bflis5psaq3hg1j0zg9OBLeHEuyc8SgmYDc4SJRWYn397&#10;9/ZIGmopaXHacmp/HJgRlMivCulcjJPEj2e4JOl8ghdzrdlda9ShuQMc6DHuluZB9PZODmJpoHnF&#10;xVj7rKhiimPunLpBvHP9DuBicbFeByMcSM3cg9pq7kN79DzGL90rM/pMhJ+FRxjmkmXv+Ohte9zX&#10;BwdlHcjySPeongnAYQ4cnhfPb8v1PVi9/R5WvwAAAP//AwBQSwMEFAAGAAgAAAAhAFPMbPThAAAA&#10;CQEAAA8AAABkcnMvZG93bnJldi54bWxMj8FOg0AQhu8mvsNmTLzZpVQMIEvTkDQmRg+tvXgb2CkQ&#10;2Vlkty369K4nvc1kvvzz/cV6NoM40+R6ywqWiwgEcWN1z62Cw9v2LgXhPLLGwTIp+CIH6/L6qsBc&#10;2wvv6Lz3rQgh7HJU0Hk/5lK6piODbmFH4nA72smgD+vUSj3hJYSbQcZR9CAN9hw+dDhS1VHzsT8Z&#10;Bc/V9hV3dWzS76F6ejluxs/De6LU7c28eQThafZ/MPzqB3Uog1NtT6ydGBSkqyQOqILVfQYiAFmc&#10;JCDqMCwzkGUh/zcofwAAAP//AwBQSwECLQAUAAYACAAAACEAtoM4kv4AAADhAQAAEwAAAAAAAAAA&#10;AAAAAAAAAAAAW0NvbnRlbnRfVHlwZXNdLnhtbFBLAQItABQABgAIAAAAIQA4/SH/1gAAAJQBAAAL&#10;AAAAAAAAAAAAAAAAAC8BAABfcmVscy8ucmVsc1BLAQItABQABgAIAAAAIQBMQxv2PQIAAGYEAAAO&#10;AAAAAAAAAAAAAAAAAC4CAABkcnMvZTJvRG9jLnhtbFBLAQItABQABgAIAAAAIQBTzGz04QAAAAkB&#10;AAAPAAAAAAAAAAAAAAAAAJcEAABkcnMvZG93bnJldi54bWxQSwUGAAAAAAQABADzAAAApQUAAAAA&#10;" filled="f" stroked="f" strokeweight=".5pt">
                <v:textbox>
                  <w:txbxContent>
                    <w:p w14:paraId="5DD07A87" w14:textId="3F4C58ED" w:rsidR="00DC3C12" w:rsidRPr="009D382F" w:rsidRDefault="00DC3C12" w:rsidP="009D382F">
                      <w:r w:rsidRPr="009D382F">
                        <w:rPr>
                          <w:sz w:val="24"/>
                          <w:szCs w:val="24"/>
                          <w:lang w:val="en"/>
                        </w:rPr>
                        <w:t>(5.10)</w:t>
                      </w:r>
                    </w:p>
                  </w:txbxContent>
                </v:textbox>
              </v:shape>
            </w:pict>
          </mc:Fallback>
        </mc:AlternateContent>
      </w:r>
      <w:r w:rsidRPr="007E2C94">
        <w:rPr>
          <w:rFonts w:ascii="Calibri" w:eastAsia="Calibri" w:hAnsi="Calibri" w:cs="Arial"/>
          <w:color w:val="000000" w:themeColor="text1"/>
          <w:position w:val="-14"/>
          <w:sz w:val="20"/>
          <w:szCs w:val="20"/>
        </w:rPr>
        <w:object w:dxaOrig="420" w:dyaOrig="405" w14:anchorId="748F822A">
          <v:shape id="_x0000_i1362" type="#_x0000_t75" style="width:21.3pt;height:21.3pt" o:ole="">
            <v:imagedata r:id="rId849" o:title=""/>
          </v:shape>
          <o:OLEObject Type="Embed" ProgID="Equation.DSMT4" ShapeID="_x0000_i1362" DrawAspect="Content" ObjectID="_1811097734" r:id="rId853"/>
        </w:object>
      </w:r>
      <w:r w:rsidRPr="007E2C94">
        <w:rPr>
          <w:rFonts w:ascii="Calibri" w:eastAsia="Calibri" w:hAnsi="Calibri" w:cs="Arial"/>
          <w:color w:val="000000" w:themeColor="text1"/>
          <w:sz w:val="20"/>
          <w:szCs w:val="20"/>
          <w:lang w:val="en"/>
        </w:rPr>
        <w:t>=</w:t>
      </w:r>
      <w:r w:rsidRPr="007E2C94">
        <w:rPr>
          <w:rFonts w:ascii="Calibri" w:eastAsia="Calibri" w:hAnsi="Calibri" w:cs="Arial"/>
          <w:color w:val="000000" w:themeColor="text1"/>
          <w:position w:val="-52"/>
          <w:sz w:val="20"/>
          <w:szCs w:val="20"/>
        </w:rPr>
        <w:object w:dxaOrig="4905" w:dyaOrig="1155" w14:anchorId="4081890F">
          <v:shape id="_x0000_i1363" type="#_x0000_t75" style="width:244.75pt;height:57.6pt" o:ole="">
            <v:imagedata r:id="rId854" o:title=""/>
          </v:shape>
          <o:OLEObject Type="Embed" ProgID="Equation.DSMT4" ShapeID="_x0000_i1363" DrawAspect="Content" ObjectID="_1811097735" r:id="rId855"/>
        </w:object>
      </w:r>
      <w:r w:rsidRPr="007E2C94">
        <w:rPr>
          <w:rFonts w:ascii="Calibri" w:eastAsia="Calibri" w:hAnsi="Calibri" w:cs="Arial"/>
          <w:color w:val="000000" w:themeColor="text1"/>
          <w:sz w:val="20"/>
          <w:szCs w:val="20"/>
          <w:lang w:val="en"/>
        </w:rPr>
        <w:t xml:space="preserve"> ; </w:t>
      </w:r>
      <w:r w:rsidRPr="007E2C94">
        <w:rPr>
          <w:rFonts w:ascii="Calibri" w:eastAsia="Calibri" w:hAnsi="Calibri" w:cs="Arial"/>
          <w:color w:val="000000" w:themeColor="text1"/>
          <w:position w:val="-14"/>
          <w:sz w:val="20"/>
          <w:szCs w:val="20"/>
        </w:rPr>
        <w:object w:dxaOrig="420" w:dyaOrig="405" w14:anchorId="4473CB68">
          <v:shape id="_x0000_i1364" type="#_x0000_t75" style="width:21.3pt;height:21.3pt" o:ole="">
            <v:imagedata r:id="rId856" o:title=""/>
          </v:shape>
          <o:OLEObject Type="Embed" ProgID="Equation.DSMT4" ShapeID="_x0000_i1364" DrawAspect="Content" ObjectID="_1811097736" r:id="rId857"/>
        </w:object>
      </w:r>
      <w:r w:rsidRPr="007E2C94">
        <w:rPr>
          <w:rFonts w:ascii="Calibri" w:eastAsia="Calibri" w:hAnsi="Calibri" w:cs="Arial"/>
          <w:color w:val="000000" w:themeColor="text1"/>
          <w:sz w:val="20"/>
          <w:szCs w:val="20"/>
          <w:lang w:val="en"/>
        </w:rPr>
        <w:t>=</w:t>
      </w:r>
      <w:r w:rsidRPr="007E2C94">
        <w:rPr>
          <w:rFonts w:ascii="Calibri" w:eastAsia="Calibri" w:hAnsi="Calibri" w:cs="Arial"/>
          <w:color w:val="000000" w:themeColor="text1"/>
          <w:position w:val="-32"/>
          <w:sz w:val="20"/>
          <w:szCs w:val="20"/>
        </w:rPr>
        <w:object w:dxaOrig="1785" w:dyaOrig="765" w14:anchorId="294F2F25">
          <v:shape id="_x0000_i1365" type="#_x0000_t75" style="width:85.75pt;height:35.7pt" o:ole="">
            <v:imagedata r:id="rId858" o:title=""/>
          </v:shape>
          <o:OLEObject Type="Embed" ProgID="Equation.DSMT4" ShapeID="_x0000_i1365" DrawAspect="Content" ObjectID="_1811097737" r:id="rId859"/>
        </w:object>
      </w:r>
    </w:p>
    <w:p w14:paraId="33796479" w14:textId="5821B14D" w:rsidR="00F64634" w:rsidRPr="007E2C94" w:rsidRDefault="009D382F" w:rsidP="0059285E">
      <w:pPr>
        <w:pStyle w:val="Titre3"/>
        <w:spacing w:before="120" w:after="120"/>
        <w:ind w:left="720"/>
        <w:jc w:val="left"/>
        <w:rPr>
          <w:color w:val="000000" w:themeColor="text1"/>
        </w:rPr>
      </w:pPr>
      <w:bookmarkStart w:id="599" w:name="_Toc195689131"/>
      <w:r w:rsidRPr="007E2C94">
        <w:rPr>
          <w:color w:val="000000" w:themeColor="text1"/>
        </w:rPr>
        <w:t>Les résultantes de force et de moment</w:t>
      </w:r>
      <w:bookmarkEnd w:id="599"/>
    </w:p>
    <w:p w14:paraId="33C982AC" w14:textId="691DF91C" w:rsidR="00F64634" w:rsidRPr="007E2C94" w:rsidRDefault="005941E9" w:rsidP="005941E9">
      <w:pPr>
        <w:tabs>
          <w:tab w:val="left" w:pos="1010"/>
        </w:tabs>
        <w:spacing w:line="360" w:lineRule="auto"/>
        <w:rPr>
          <w:color w:val="000000" w:themeColor="text1"/>
          <w:sz w:val="24"/>
          <w:szCs w:val="24"/>
        </w:rPr>
      </w:pPr>
      <w:r w:rsidRPr="007E2C94">
        <w:rPr>
          <w:color w:val="000000" w:themeColor="text1"/>
          <w:sz w:val="24"/>
          <w:szCs w:val="24"/>
        </w:rPr>
        <w:t>Les forces et moments par unité de longueur, représentés en fonction des composantes de contrainte à travers l'épaisseur, sont donnés par</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VyA3sjn","properties":{"formattedCitation":"[230]","plainCitation":"[230]","noteIndex":0},"citationItems":[{"id":"05EnRE1g/jMQUKgMH","uris":["http://zotero.org/users/local/Jac4T2U4/items/B5WWP5VV"],"itemData":{"id":1037,"type":"article-journal","container-title":"Sigma Journal of Engineering and Natural Sciences","issue":"3","note":"ISBN: 1304-7191\npublisher: Yildiz Technical University","page":"822-830","title":"Higher order theory based analysis of laminated composite plates using functions trigonometric and trigonometric-hyperbolic","volume":"42","author":[{"family":"Bessaih","given":"Bouziane"},{"family":"Lousdad","given":"Abdelkader"},{"family":"Lairedj","given":"Abdelaziz"},{"family":"Abdelmalek","given":"Abdelmalek"}],"issued":{"date-parts":[["202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0]</w:t>
      </w:r>
      <w:r w:rsidRPr="007E2C94">
        <w:rPr>
          <w:color w:val="000000" w:themeColor="text1"/>
          <w:sz w:val="24"/>
          <w:szCs w:val="24"/>
        </w:rPr>
        <w:fldChar w:fldCharType="end"/>
      </w:r>
      <w:r w:rsidRPr="007E2C94">
        <w:rPr>
          <w:color w:val="000000" w:themeColor="text1"/>
          <w:sz w:val="24"/>
          <w:szCs w:val="24"/>
        </w:rPr>
        <w:t> :</w:t>
      </w:r>
    </w:p>
    <w:p w14:paraId="1E4F2821" w14:textId="62B750E0" w:rsidR="00F64634" w:rsidRPr="007E2C94" w:rsidRDefault="005941E9" w:rsidP="005941E9">
      <w:pPr>
        <w:tabs>
          <w:tab w:val="left" w:pos="1010"/>
        </w:tabs>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19360" behindDoc="0" locked="0" layoutInCell="1" allowOverlap="1" wp14:anchorId="6FEDB478" wp14:editId="0A2EBE94">
                <wp:simplePos x="0" y="0"/>
                <wp:positionH relativeFrom="column">
                  <wp:posOffset>5273749</wp:posOffset>
                </wp:positionH>
                <wp:positionV relativeFrom="paragraph">
                  <wp:posOffset>754912</wp:posOffset>
                </wp:positionV>
                <wp:extent cx="573405" cy="361950"/>
                <wp:effectExtent l="0" t="0" r="0" b="0"/>
                <wp:wrapNone/>
                <wp:docPr id="28598438" name="Zone de texte 3"/>
                <wp:cNvGraphicFramePr/>
                <a:graphic xmlns:a="http://schemas.openxmlformats.org/drawingml/2006/main">
                  <a:graphicData uri="http://schemas.microsoft.com/office/word/2010/wordprocessingShape">
                    <wps:wsp>
                      <wps:cNvSpPr txBox="1"/>
                      <wps:spPr>
                        <a:xfrm>
                          <a:off x="0" y="0"/>
                          <a:ext cx="573405" cy="361950"/>
                        </a:xfrm>
                        <a:prstGeom prst="rect">
                          <a:avLst/>
                        </a:prstGeom>
                        <a:noFill/>
                        <a:ln w="6350">
                          <a:noFill/>
                        </a:ln>
                      </wps:spPr>
                      <wps:txbx>
                        <w:txbxContent>
                          <w:p w14:paraId="27E133C5" w14:textId="0BA37390" w:rsidR="00DC3C12" w:rsidRPr="009D382F" w:rsidRDefault="00DC3C12" w:rsidP="005941E9">
                            <w:r w:rsidRPr="009D382F">
                              <w:rPr>
                                <w:sz w:val="24"/>
                                <w:szCs w:val="24"/>
                                <w:lang w:val="en"/>
                              </w:rPr>
                              <w:t>(5.1</w:t>
                            </w:r>
                            <w:r>
                              <w:rPr>
                                <w:sz w:val="24"/>
                                <w:szCs w:val="24"/>
                                <w:lang w:val="en"/>
                              </w:rPr>
                              <w:t>1</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FEDB478" id="_x0000_s1977" type="#_x0000_t202" style="position:absolute;margin-left:415.25pt;margin-top:59.45pt;width:45.15pt;height:28.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4qEOwIAAGUEAAAOAAAAZHJzL2Uyb0RvYy54bWysVEuP2jAQvlfqf7B8LwECLESEFd0VVSW0&#10;uxJbrdSbcWwSyfG4tiGhv75jh1e3PVW9OON5eeb7ZjK/b2tFDsK6CnROB70+JUJzKCq9y+m319Wn&#10;KSXOM10wBVrk9CgcvV98/DBvTCaGUIIqhCWYRLusMTktvTdZkjheipq5Hhih0SjB1szj1e6SwrIG&#10;s9cqGfb7k6QBWxgLXDiH2sfOSBcxv5SC+2cpnfBE5RRr8/G08dyGM1nMWbazzJQVP5XB/qGKmlUa&#10;H72kemSekb2t/khVV9yCA+l7HOoEpKy4iD1gN4P+u242JTMi9oLgOHOByf2/tPzp8GJJVeR0OB3P&#10;pqMU+dKsRqa+I1+kEMSL1guSBqQa4zIM2BgM8e1naJHxs96hMgDQSluHL7ZG0I6YHy84YybCUTm+&#10;S0f9MSUcTelkMBtHHpJrsLHOfxFQkyDk1CKNEV12WDuPhaDr2SW8pWFVKRWpVJo0OZ2kmPI3C0Yo&#10;jYGhha7UIPl228bm0zSWEHRbKI7Yn4VuVpzhqwqrWDPnX5jF4cCWcOD9Mx5SAb4GJ4mSEuzPv+mD&#10;P3KGVkoaHLacuh97ZgUl6qtGNmeD0ShMZ7yMxndDvNhby/bWovf1A+A8D3C1DI9i8PfqLEoL9Rvu&#10;xTK8iiamOb6dU38WH3y3ArhXXCyX0Qnn0TC/1hvDQ+qAXsD4tX1j1pyICLPwBOexZNk7PjrfDvfl&#10;3oOsIllXVE8E4CxHDk97F5bl9h69rn+HxS8AAAD//wMAUEsDBBQABgAIAAAAIQCm6lFS4QAAAAsB&#10;AAAPAAAAZHJzL2Rvd25yZXYueG1sTI/NTsMwEITvSLyDtUjcqN2gQBLiVFWkCgnBoaUXbpvYTSL8&#10;E2K3DTw9y6kcd+bT7Ey5mq1hJz2FwTsJy4UApl3r1eA6Cfv3zV0GLER0Co13WsK3DrCqrq9KLJQ/&#10;u60+7WLHKMSFAiX0MY4F56HttcWw8KN25B38ZDHSOXVcTXimcGt4IsQDtzg4+tDjqOtet5+7o5Xw&#10;Um/ecNskNvsx9fPrYT1+7T9SKW9v5vUTsKjneIHhrz5Vh4o6Nf7oVGBGQnYvUkLJWGY5MCLyRNCY&#10;hpTHNAdelfz/huoXAAD//wMAUEsBAi0AFAAGAAgAAAAhALaDOJL+AAAA4QEAABMAAAAAAAAAAAAA&#10;AAAAAAAAAFtDb250ZW50X1R5cGVzXS54bWxQSwECLQAUAAYACAAAACEAOP0h/9YAAACUAQAACwAA&#10;AAAAAAAAAAAAAAAvAQAAX3JlbHMvLnJlbHNQSwECLQAUAAYACAAAACEAy8eKhDsCAABlBAAADgAA&#10;AAAAAAAAAAAAAAAuAgAAZHJzL2Uyb0RvYy54bWxQSwECLQAUAAYACAAAACEApupRUuEAAAALAQAA&#10;DwAAAAAAAAAAAAAAAACVBAAAZHJzL2Rvd25yZXYueG1sUEsFBgAAAAAEAAQA8wAAAKMFAAAAAA==&#10;" filled="f" stroked="f" strokeweight=".5pt">
                <v:textbox>
                  <w:txbxContent>
                    <w:p w14:paraId="27E133C5" w14:textId="0BA37390" w:rsidR="00DC3C12" w:rsidRPr="009D382F" w:rsidRDefault="00DC3C12" w:rsidP="005941E9">
                      <w:r w:rsidRPr="009D382F">
                        <w:rPr>
                          <w:sz w:val="24"/>
                          <w:szCs w:val="24"/>
                          <w:lang w:val="en"/>
                        </w:rPr>
                        <w:t>(5.1</w:t>
                      </w:r>
                      <w:r>
                        <w:rPr>
                          <w:sz w:val="24"/>
                          <w:szCs w:val="24"/>
                          <w:lang w:val="en"/>
                        </w:rPr>
                        <w:t>1</w:t>
                      </w:r>
                      <w:r w:rsidRPr="009D382F">
                        <w:rPr>
                          <w:sz w:val="24"/>
                          <w:szCs w:val="24"/>
                          <w:lang w:val="en"/>
                        </w:rPr>
                        <w:t>)</w:t>
                      </w:r>
                    </w:p>
                  </w:txbxContent>
                </v:textbox>
              </v:shape>
            </w:pict>
          </mc:Fallback>
        </mc:AlternateContent>
      </w:r>
      <w:r w:rsidRPr="007E2C94">
        <w:rPr>
          <w:color w:val="000000" w:themeColor="text1"/>
          <w:sz w:val="24"/>
          <w:szCs w:val="24"/>
        </w:rPr>
        <w:t xml:space="preserve"> </w:t>
      </w:r>
      <w:r w:rsidRPr="007E2C94">
        <w:rPr>
          <w:color w:val="000000" w:themeColor="text1"/>
          <w:position w:val="-164"/>
          <w:sz w:val="24"/>
          <w:szCs w:val="24"/>
        </w:rPr>
        <w:object w:dxaOrig="4260" w:dyaOrig="3435" w14:anchorId="633D3F43">
          <v:shape id="_x0000_i1366" type="#_x0000_t75" style="width:201.5pt;height:157.65pt" o:ole="">
            <v:imagedata r:id="rId860" o:title=""/>
          </v:shape>
          <o:OLEObject Type="Embed" ProgID="Equation.DSMT4" ShapeID="_x0000_i1366" DrawAspect="Content" ObjectID="_1811097738" r:id="rId861"/>
        </w:object>
      </w:r>
      <w:r w:rsidRPr="007E2C94">
        <w:rPr>
          <w:color w:val="000000" w:themeColor="text1"/>
          <w:sz w:val="24"/>
          <w:szCs w:val="24"/>
        </w:rPr>
        <w:t xml:space="preserve">                                </w:t>
      </w:r>
    </w:p>
    <w:p w14:paraId="289C2763" w14:textId="6FE171F3" w:rsidR="00F64634" w:rsidRPr="007E2C94" w:rsidRDefault="005941E9" w:rsidP="009E325B">
      <w:pPr>
        <w:tabs>
          <w:tab w:val="left" w:pos="1010"/>
        </w:tabs>
        <w:rPr>
          <w:color w:val="000000" w:themeColor="text1"/>
        </w:rPr>
      </w:pPr>
      <w:r w:rsidRPr="007E2C94">
        <w:rPr>
          <w:color w:val="000000" w:themeColor="text1"/>
        </w:rPr>
        <w:t>Ou, en termes de déformations, en utilisant les équations (2), (3) et (8), on obtient :</w:t>
      </w:r>
    </w:p>
    <w:p w14:paraId="54DBFF88" w14:textId="7011D9F3" w:rsidR="00F64634" w:rsidRPr="007E2C94" w:rsidRDefault="00F64634" w:rsidP="009E325B">
      <w:pPr>
        <w:tabs>
          <w:tab w:val="left" w:pos="1010"/>
        </w:tabs>
        <w:rPr>
          <w:color w:val="000000" w:themeColor="text1"/>
        </w:rPr>
      </w:pPr>
    </w:p>
    <w:bookmarkStart w:id="600" w:name="_Hlk193620736"/>
    <w:p w14:paraId="34E2A64A" w14:textId="2DA67CB7" w:rsidR="00F64634" w:rsidRPr="007E2C94" w:rsidRDefault="00083D32" w:rsidP="009E325B">
      <w:pPr>
        <w:tabs>
          <w:tab w:val="left" w:pos="1010"/>
        </w:tabs>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21408" behindDoc="0" locked="0" layoutInCell="1" allowOverlap="1" wp14:anchorId="36F84DAC" wp14:editId="5F713F62">
                <wp:simplePos x="0" y="0"/>
                <wp:positionH relativeFrom="column">
                  <wp:posOffset>5334192</wp:posOffset>
                </wp:positionH>
                <wp:positionV relativeFrom="paragraph">
                  <wp:posOffset>769177</wp:posOffset>
                </wp:positionV>
                <wp:extent cx="573405" cy="361950"/>
                <wp:effectExtent l="0" t="0" r="0" b="0"/>
                <wp:wrapNone/>
                <wp:docPr id="1832920440" name="Zone de texte 3"/>
                <wp:cNvGraphicFramePr/>
                <a:graphic xmlns:a="http://schemas.openxmlformats.org/drawingml/2006/main">
                  <a:graphicData uri="http://schemas.microsoft.com/office/word/2010/wordprocessingShape">
                    <wps:wsp>
                      <wps:cNvSpPr txBox="1"/>
                      <wps:spPr>
                        <a:xfrm>
                          <a:off x="0" y="0"/>
                          <a:ext cx="573405" cy="361950"/>
                        </a:xfrm>
                        <a:prstGeom prst="rect">
                          <a:avLst/>
                        </a:prstGeom>
                        <a:noFill/>
                        <a:ln w="6350">
                          <a:noFill/>
                        </a:ln>
                      </wps:spPr>
                      <wps:txbx>
                        <w:txbxContent>
                          <w:p w14:paraId="6C729F03" w14:textId="36C3F816" w:rsidR="00DC3C12" w:rsidRPr="009D382F" w:rsidRDefault="00DC3C12" w:rsidP="00083D32">
                            <w:r w:rsidRPr="009D382F">
                              <w:rPr>
                                <w:sz w:val="24"/>
                                <w:szCs w:val="24"/>
                                <w:lang w:val="en"/>
                              </w:rPr>
                              <w:t>(5.1</w:t>
                            </w:r>
                            <w:r>
                              <w:rPr>
                                <w:sz w:val="24"/>
                                <w:szCs w:val="24"/>
                                <w:lang w:val="en"/>
                              </w:rPr>
                              <w:t>2</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6F84DAC" id="_x0000_s1978" type="#_x0000_t202" style="position:absolute;margin-left:420pt;margin-top:60.55pt;width:45.15pt;height:2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L0aOgIAAGcEAAAOAAAAZHJzL2Uyb0RvYy54bWysVF1r2zAUfR/sPwi9r3bipB+mTslaOgah&#10;LaSjsDdFlmuDratJSu3s1+9ITtKu29PYi3yl+33Ovb68GrqWvSjrGtIFn5yknCktqWz0c8G/Pd5+&#10;OufMeaFL0ZJWBd8px68WHz9c9iZXU6qpLZVlCKJd3puC196bPEmcrFUn3AkZpaGsyHbC42qfk9KK&#10;HtG7Npmm6WnSky2NJamcw+vNqOSLGL+qlPT3VeWUZ23BUZuPp43nJpzJ4lLkz1aYupH7MsQ/VNGJ&#10;RiPpMdSN8IJtbfNHqK6RlhxV/kRSl1BVNVLFHtDNJH3XzboWRsVeAI4zR5jc/wsr714eLGtKcHee&#10;TS+m6WwGmLTowNV3MMZKxbwavGJZwKo3LofL2sDJD59pgN/h3eExQDBUtgtfNMegR7jdEWlEYhKP&#10;87Nsls45k1Blp5OLeWQieXU21vkvijoWhIJbEBnxFS8r51EITA8mIZem26ZtI5mtZn3BTzOE/E0D&#10;j1bDMbQwlhokP2yG2H6WHRvZULlDf5bGaXFG3jaoYiWcfxAW44GWMPL+HkfVErLRXuKsJvvzb+/B&#10;HqxBy1mPcSu4+7EVVnHWftXg82ISgffxMpufTZHDvtVs3mr0trsmTPQEy2VkFIO9bw9iZal7wmYs&#10;Q1aohJbIXXB/EK/9uATYLKmWy2iEiTTCr/TayBA6oBcwfhyehDV7IsIs3NFhMEX+jo/RdsR9ufVU&#10;NZGsgPSI6p4ATHPkcL95YV3e3qPV6/9h8QsAAP//AwBQSwMEFAAGAAgAAAAhADI+7wDiAAAACwEA&#10;AA8AAABkcnMvZG93bnJldi54bWxMj0tPwzAQhO9I/AdrkbhROymPNMSpqkgVEqKHll5628RuEuFH&#10;iN028OtZTnDcmdHsN8Vysoad9Rh67yQkMwFMu8ar3rUS9u/ruwxYiOgUGu+0hC8dYFleXxWYK39x&#10;W33exZZRiQs5SuhiHHLOQ9Npi2HmB+3IO/rRYqRzbLka8ULl1vBUiEdusXf0ocNBV51uPnYnK+G1&#10;Wm9wW6c2+zbVy9txNXzuDw9S3t5Mq2dgUU/xLwy/+IQOJTHV/uRUYEZCdi9oSyQjTRJglFjMxRxY&#10;TcpTlgAvC/5/Q/kDAAD//wMAUEsBAi0AFAAGAAgAAAAhALaDOJL+AAAA4QEAABMAAAAAAAAAAAAA&#10;AAAAAAAAAFtDb250ZW50X1R5cGVzXS54bWxQSwECLQAUAAYACAAAACEAOP0h/9YAAACUAQAACwAA&#10;AAAAAAAAAAAAAAAvAQAAX3JlbHMvLnJlbHNQSwECLQAUAAYACAAAACEAsWy9GjoCAABnBAAADgAA&#10;AAAAAAAAAAAAAAAuAgAAZHJzL2Uyb0RvYy54bWxQSwECLQAUAAYACAAAACEAMj7vAOIAAAALAQAA&#10;DwAAAAAAAAAAAAAAAACUBAAAZHJzL2Rvd25yZXYueG1sUEsFBgAAAAAEAAQA8wAAAKMFAAAAAA==&#10;" filled="f" stroked="f" strokeweight=".5pt">
                <v:textbox>
                  <w:txbxContent>
                    <w:p w14:paraId="6C729F03" w14:textId="36C3F816" w:rsidR="00DC3C12" w:rsidRPr="009D382F" w:rsidRDefault="00DC3C12" w:rsidP="00083D32">
                      <w:r w:rsidRPr="009D382F">
                        <w:rPr>
                          <w:sz w:val="24"/>
                          <w:szCs w:val="24"/>
                          <w:lang w:val="en"/>
                        </w:rPr>
                        <w:t>(5.1</w:t>
                      </w:r>
                      <w:r>
                        <w:rPr>
                          <w:sz w:val="24"/>
                          <w:szCs w:val="24"/>
                          <w:lang w:val="en"/>
                        </w:rPr>
                        <w:t>2</w:t>
                      </w:r>
                      <w:r w:rsidRPr="009D382F">
                        <w:rPr>
                          <w:sz w:val="24"/>
                          <w:szCs w:val="24"/>
                          <w:lang w:val="en"/>
                        </w:rPr>
                        <w:t>)</w:t>
                      </w:r>
                    </w:p>
                  </w:txbxContent>
                </v:textbox>
              </v:shape>
            </w:pict>
          </mc:Fallback>
        </mc:AlternateContent>
      </w:r>
      <w:r w:rsidRPr="007E2C94">
        <w:rPr>
          <w:color w:val="000000" w:themeColor="text1"/>
          <w:position w:val="-142"/>
        </w:rPr>
        <w:object w:dxaOrig="6720" w:dyaOrig="3270" w14:anchorId="5692F2F0">
          <v:shape id="_x0000_i1367" type="#_x0000_t75" style="width:338pt;height:165.95pt" o:ole="">
            <v:imagedata r:id="rId862" o:title=""/>
          </v:shape>
          <o:OLEObject Type="Embed" ProgID="Equation.DSMT4" ShapeID="_x0000_i1367" DrawAspect="Content" ObjectID="_1811097739" r:id="rId863"/>
        </w:object>
      </w:r>
      <w:bookmarkEnd w:id="600"/>
    </w:p>
    <w:p w14:paraId="323CD091" w14:textId="77777777" w:rsidR="00F64634" w:rsidRPr="007E2C94" w:rsidRDefault="00F64634" w:rsidP="009E325B">
      <w:pPr>
        <w:tabs>
          <w:tab w:val="left" w:pos="1010"/>
        </w:tabs>
        <w:rPr>
          <w:color w:val="000000" w:themeColor="text1"/>
        </w:rPr>
      </w:pPr>
    </w:p>
    <w:p w14:paraId="667C2A66" w14:textId="664A40E7" w:rsidR="00F64634" w:rsidRPr="007E2C94" w:rsidRDefault="00F64634" w:rsidP="009E325B">
      <w:pPr>
        <w:tabs>
          <w:tab w:val="left" w:pos="1010"/>
        </w:tabs>
        <w:rPr>
          <w:color w:val="000000" w:themeColor="text1"/>
        </w:rPr>
      </w:pPr>
    </w:p>
    <w:p w14:paraId="184569DD" w14:textId="518CACF1" w:rsidR="00F64634" w:rsidRPr="007E2C94" w:rsidRDefault="00083D32" w:rsidP="00FF2C8C">
      <w:pPr>
        <w:tabs>
          <w:tab w:val="left" w:pos="1010"/>
        </w:tabs>
        <w:spacing w:line="360" w:lineRule="auto"/>
        <w:rPr>
          <w:color w:val="000000" w:themeColor="text1"/>
        </w:rPr>
      </w:pPr>
      <w:r w:rsidRPr="007E2C94">
        <w:rPr>
          <w:color w:val="000000" w:themeColor="text1"/>
        </w:rPr>
        <w:t>On peut réécrire l'équation (5.12) sous la forme :</w:t>
      </w:r>
    </w:p>
    <w:p w14:paraId="6E184EA5" w14:textId="6342A1A0" w:rsidR="00F64634" w:rsidRPr="007E2C94" w:rsidRDefault="00083D32"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25504" behindDoc="0" locked="0" layoutInCell="1" allowOverlap="1" wp14:anchorId="043897A7" wp14:editId="2EEC5B93">
                <wp:simplePos x="0" y="0"/>
                <wp:positionH relativeFrom="column">
                  <wp:posOffset>5305646</wp:posOffset>
                </wp:positionH>
                <wp:positionV relativeFrom="paragraph">
                  <wp:posOffset>180119</wp:posOffset>
                </wp:positionV>
                <wp:extent cx="573405" cy="361950"/>
                <wp:effectExtent l="0" t="0" r="0" b="0"/>
                <wp:wrapNone/>
                <wp:docPr id="735981565" name="Zone de texte 3"/>
                <wp:cNvGraphicFramePr/>
                <a:graphic xmlns:a="http://schemas.openxmlformats.org/drawingml/2006/main">
                  <a:graphicData uri="http://schemas.microsoft.com/office/word/2010/wordprocessingShape">
                    <wps:wsp>
                      <wps:cNvSpPr txBox="1"/>
                      <wps:spPr>
                        <a:xfrm>
                          <a:off x="0" y="0"/>
                          <a:ext cx="573405" cy="361950"/>
                        </a:xfrm>
                        <a:prstGeom prst="rect">
                          <a:avLst/>
                        </a:prstGeom>
                        <a:noFill/>
                        <a:ln w="6350">
                          <a:noFill/>
                        </a:ln>
                      </wps:spPr>
                      <wps:txbx>
                        <w:txbxContent>
                          <w:p w14:paraId="1AB42331" w14:textId="3AAA8BD0" w:rsidR="00DC3C12" w:rsidRPr="009D382F" w:rsidRDefault="00DC3C12" w:rsidP="00083D32">
                            <w:r w:rsidRPr="009D382F">
                              <w:rPr>
                                <w:sz w:val="24"/>
                                <w:szCs w:val="24"/>
                                <w:lang w:val="en"/>
                              </w:rPr>
                              <w:t>(5.</w:t>
                            </w:r>
                            <w:r>
                              <w:rPr>
                                <w:sz w:val="24"/>
                                <w:szCs w:val="24"/>
                                <w:lang w:val="en"/>
                              </w:rPr>
                              <w:t>13</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43897A7" id="_x0000_s1979" type="#_x0000_t202" style="position:absolute;margin-left:417.75pt;margin-top:14.2pt;width:45.15pt;height:28.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9k9PAIAAGYEAAAOAAAAZHJzL2Uyb0RvYy54bWysVN9v2jAQfp+0/8Hy+wghhJaIULFWTJNQ&#10;W4lOlfZmHIdEcnyebUjYX7+zQyjr9jTtxTn7fn/fXRZ3XSPJURhbg8ppPBpTIhSHolb7nH57WX+6&#10;pcQ6pgomQYmcnoSld8uPHxatzsQEKpCFMASDKJu1OqeVczqLIssr0TA7Ai0UKkswDXN4NfuoMKzF&#10;6I2MJuPxLGrBFNoAF9bi60OvpMsQvywFd09laYUjMqdYmwunCefOn9FywbK9Ybqq+bkM9g9VNKxW&#10;mPQS6oE5Rg6m/iNUU3MDFko34tBEUJY1F6EH7CYev+tmWzEtQi8IjtUXmOz/C8sfj8+G1EVOb5J0&#10;fhuns5QSxRqk6jsSRgpBnOicIImHqtU2Q4+tRh/XfYYOKR/eLT56BLrSNP6LvRHUI+inC9AYiXB8&#10;TG+S6RgTcVQls3ieBiKiN2dtrPsioCFeyKlBHgO87LixDgtB08HE51KwrqUMXEpF2pzOEgz5mwY9&#10;pEJH30Jfqpdct+tC90kyGRrZQXHC/gz0w2I1X9dYxYZZ98wMTge2hBPvnvAoJWA2OEuUVGB+/u3d&#10;2yNpqKWkxWnLqf1xYEZQIr8qpHMeT6d+PMNlmt5M8GKuNbtrjTo094ADHeNuaR5Eb+/kIJYGmldc&#10;jJXPiiqmOObOqRvEe9fvAC4WF6tVMMKB1Mxt1FZzH9qj5zF+6V6Z0Wci/Cw8wjCXLHvHR2/b4746&#10;OCjrQJZHukf1TAAOc+DwvHh+W67vwert97D8BQAA//8DAFBLAwQUAAYACAAAACEABAAa6+AAAAAJ&#10;AQAADwAAAGRycy9kb3ducmV2LnhtbEyPwU7DMBBE70j8g7VI3KhDaFAIcaoqUoWE4NDSC7dN7CYR&#10;9jrEbhv4epYTHFfzNPumXM3OipOZwuBJwe0iAWGo9XqgTsH+bXOTgwgRSaP1ZBR8mQCr6vKixEL7&#10;M23NaRc7wSUUClTQxzgWUoa2Nw7Dwo+GODv4yWHkc+qknvDM5c7KNEnupcOB+EOPo6l7037sjk7B&#10;c715xW2Tuvzb1k8vh/X4uX/PlLq+mtePIKKZ4x8Mv/qsDhU7Nf5IOgirIL/LMkYVpPkSBAMPacZb&#10;Gk6yJciqlP8XVD8AAAD//wMAUEsBAi0AFAAGAAgAAAAhALaDOJL+AAAA4QEAABMAAAAAAAAAAAAA&#10;AAAAAAAAAFtDb250ZW50X1R5cGVzXS54bWxQSwECLQAUAAYACAAAACEAOP0h/9YAAACUAQAACwAA&#10;AAAAAAAAAAAAAAAvAQAAX3JlbHMvLnJlbHNQSwECLQAUAAYACAAAACEAFZ/ZPTwCAABmBAAADgAA&#10;AAAAAAAAAAAAAAAuAgAAZHJzL2Uyb0RvYy54bWxQSwECLQAUAAYACAAAACEABAAa6+AAAAAJAQAA&#10;DwAAAAAAAAAAAAAAAACWBAAAZHJzL2Rvd25yZXYueG1sUEsFBgAAAAAEAAQA8wAAAKMFAAAAAA==&#10;" filled="f" stroked="f" strokeweight=".5pt">
                <v:textbox>
                  <w:txbxContent>
                    <w:p w14:paraId="1AB42331" w14:textId="3AAA8BD0" w:rsidR="00DC3C12" w:rsidRPr="009D382F" w:rsidRDefault="00DC3C12" w:rsidP="00083D32">
                      <w:r w:rsidRPr="009D382F">
                        <w:rPr>
                          <w:sz w:val="24"/>
                          <w:szCs w:val="24"/>
                          <w:lang w:val="en"/>
                        </w:rPr>
                        <w:t>(5.</w:t>
                      </w:r>
                      <w:r>
                        <w:rPr>
                          <w:sz w:val="24"/>
                          <w:szCs w:val="24"/>
                          <w:lang w:val="en"/>
                        </w:rPr>
                        <w:t>13</w:t>
                      </w:r>
                      <w:r w:rsidRPr="009D382F">
                        <w:rPr>
                          <w:sz w:val="24"/>
                          <w:szCs w:val="24"/>
                          <w:lang w:val="en"/>
                        </w:rPr>
                        <w:t>)</w:t>
                      </w:r>
                    </w:p>
                  </w:txbxContent>
                </v:textbox>
              </v:shape>
            </w:pict>
          </mc:Fallback>
        </mc:AlternateContent>
      </w:r>
      <w:r w:rsidRPr="007E2C94">
        <w:rPr>
          <w:color w:val="000000" w:themeColor="text1"/>
          <w:position w:val="-62"/>
        </w:rPr>
        <w:object w:dxaOrig="2445" w:dyaOrig="1350" w14:anchorId="7EBA9478">
          <v:shape id="_x0000_i1368" type="#_x0000_t75" style="width:122.75pt;height:64.55pt" o:ole="">
            <v:imagedata r:id="rId864" o:title=""/>
          </v:shape>
          <o:OLEObject Type="Embed" ProgID="Equation.DSMT4" ShapeID="_x0000_i1368" DrawAspect="Content" ObjectID="_1811097740" r:id="rId865"/>
        </w:object>
      </w:r>
    </w:p>
    <w:p w14:paraId="23340E0A" w14:textId="49F7725C" w:rsidR="00F64634" w:rsidRPr="007E2C94" w:rsidRDefault="00083D32" w:rsidP="00FF2C8C">
      <w:pPr>
        <w:tabs>
          <w:tab w:val="left" w:pos="1010"/>
        </w:tabs>
        <w:spacing w:line="360" w:lineRule="auto"/>
        <w:rPr>
          <w:color w:val="000000" w:themeColor="text1"/>
          <w:sz w:val="24"/>
          <w:szCs w:val="24"/>
        </w:rPr>
      </w:pPr>
      <w:r w:rsidRPr="007E2C94">
        <w:rPr>
          <w:color w:val="000000" w:themeColor="text1"/>
          <w:sz w:val="24"/>
          <w:szCs w:val="24"/>
        </w:rPr>
        <w:t>Sous forme matricielle, la relation entre les résultantes de contraintes et les déformations est donnée par :</w:t>
      </w:r>
    </w:p>
    <w:p w14:paraId="550C8864" w14:textId="48E2C31D" w:rsidR="00F64634" w:rsidRPr="007E2C94" w:rsidRDefault="00083D32"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27552" behindDoc="0" locked="0" layoutInCell="1" allowOverlap="1" wp14:anchorId="253B52AC" wp14:editId="203E28BD">
                <wp:simplePos x="0" y="0"/>
                <wp:positionH relativeFrom="column">
                  <wp:posOffset>5280882</wp:posOffset>
                </wp:positionH>
                <wp:positionV relativeFrom="paragraph">
                  <wp:posOffset>166119</wp:posOffset>
                </wp:positionV>
                <wp:extent cx="573405" cy="361950"/>
                <wp:effectExtent l="0" t="0" r="0" b="0"/>
                <wp:wrapNone/>
                <wp:docPr id="1019862871" name="Zone de texte 3"/>
                <wp:cNvGraphicFramePr/>
                <a:graphic xmlns:a="http://schemas.openxmlformats.org/drawingml/2006/main">
                  <a:graphicData uri="http://schemas.microsoft.com/office/word/2010/wordprocessingShape">
                    <wps:wsp>
                      <wps:cNvSpPr txBox="1"/>
                      <wps:spPr>
                        <a:xfrm>
                          <a:off x="0" y="0"/>
                          <a:ext cx="573405" cy="361950"/>
                        </a:xfrm>
                        <a:prstGeom prst="rect">
                          <a:avLst/>
                        </a:prstGeom>
                        <a:noFill/>
                        <a:ln w="6350">
                          <a:noFill/>
                        </a:ln>
                      </wps:spPr>
                      <wps:txbx>
                        <w:txbxContent>
                          <w:p w14:paraId="5FC1190E" w14:textId="0C88D12F" w:rsidR="00DC3C12" w:rsidRPr="009D382F" w:rsidRDefault="00DC3C12" w:rsidP="00083D32">
                            <w:r w:rsidRPr="009D382F">
                              <w:rPr>
                                <w:sz w:val="24"/>
                                <w:szCs w:val="24"/>
                                <w:lang w:val="en"/>
                              </w:rPr>
                              <w:t>(5.</w:t>
                            </w:r>
                            <w:r>
                              <w:rPr>
                                <w:sz w:val="24"/>
                                <w:szCs w:val="24"/>
                                <w:lang w:val="en"/>
                              </w:rPr>
                              <w:t>14</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53B52AC" id="_x0000_s1980" type="#_x0000_t202" style="position:absolute;margin-left:415.8pt;margin-top:13.1pt;width:45.15pt;height:28.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VAhOwIAAGcEAAAOAAAAZHJzL2Uyb0RvYy54bWysVF1v2jAUfZ+0/2D5fQ0QvooIFWvVaRJq&#10;K9Gp0t6M40CkxNezDQn79Tt2gHbdnqa9ONe+3+fcm/lNW1fsoKwrSWe8f9XjTGlJeam3Gf/2fP9p&#10;ypnzQueiIq0yflSO3yw+fpg3ZqYGtKMqV5YhiHazxmR8572ZJYmTO1ULd0VGaSgLsrXwuNptklvR&#10;IHpdJYNeb5w0ZHNjSSrn8HrXKfkixi8KJf1jUTjlWZVx1ObjaeO5CWeymIvZ1gqzK+WpDPEPVdSi&#10;1Eh6CXUnvGB7W/4Rqi6lJUeFv5JUJ1QUpVSxB3TT773rZr0TRsVeAI4zF5jc/wsrHw5PlpU5uOv1&#10;r6fjwXTS50yLGlx9B2MsV8yr1iuWBqwa42ZwWRs4+fYztfA7vzs8Bgjawtbhi+YY9ED9eEEakZjE&#10;42iSDnsjziRU6bh/PYpMJK/Oxjr/RVHNgpBxCyIjvuKwch6FwPRsEnJpui+rKpJZadZkfJwi5G8a&#10;eFQajqGFrtQg+XbTxvbT9NLghvIj+rPUTYsz8r5EFSvh/JOwGA+0hJH3jziKipCNThJnO7I///Ye&#10;7MEatJw1GLeMux97YRVn1VcNPq/7w2GYz3gZjiYDXOxbzeatRu/rW8JEgypUF8Vg76uzWFiqX7AZ&#10;y5AVKqElcmfcn8Vb3y0BNkuq5TIaYSKN8Cu9NjKEDugFjJ/bF2HNiYgwCw90Hkwxe8dHZ9vhvtx7&#10;KspIVkC6Q/VEAKY5cnjavLAub+/R6vX/sPgFAAD//wMAUEsDBBQABgAIAAAAIQDgvqmm4AAAAAkB&#10;AAAPAAAAZHJzL2Rvd25yZXYueG1sTI/BTsMwEETvSPyDtUjcqBMjojTEqapIFRKCQ0sv3Jx4m0TY&#10;6xC7beDrcU/0uJqnmbflaraGnXDygyMJ6SIBhtQ6PVAnYf+xeciB+aBIK+MIJfygh1V1e1OqQrsz&#10;bfG0Cx2LJeQLJaEPYSw4922PVvmFG5FidnCTVSGeU8f1pM6x3BoukiTjVg0UF3o1Yt1j+7U7Wgmv&#10;9eZdbRth819Tv7wd1uP3/vNJyvu7ef0MLOAc/mG46Ed1qKJT446kPTMS8sc0i6gEkQlgEViKdAms&#10;uSQCeFXy6w+qPwAAAP//AwBQSwECLQAUAAYACAAAACEAtoM4kv4AAADhAQAAEwAAAAAAAAAAAAAA&#10;AAAAAAAAW0NvbnRlbnRfVHlwZXNdLnhtbFBLAQItABQABgAIAAAAIQA4/SH/1gAAAJQBAAALAAAA&#10;AAAAAAAAAAAAAC8BAABfcmVscy8ucmVsc1BLAQItABQABgAIAAAAIQA3RVAhOwIAAGcEAAAOAAAA&#10;AAAAAAAAAAAAAC4CAABkcnMvZTJvRG9jLnhtbFBLAQItABQABgAIAAAAIQDgvqmm4AAAAAkBAAAP&#10;AAAAAAAAAAAAAAAAAJUEAABkcnMvZG93bnJldi54bWxQSwUGAAAAAAQABADzAAAAogUAAAAA&#10;" filled="f" stroked="f" strokeweight=".5pt">
                <v:textbox>
                  <w:txbxContent>
                    <w:p w14:paraId="5FC1190E" w14:textId="0C88D12F" w:rsidR="00DC3C12" w:rsidRPr="009D382F" w:rsidRDefault="00DC3C12" w:rsidP="00083D32">
                      <w:r w:rsidRPr="009D382F">
                        <w:rPr>
                          <w:sz w:val="24"/>
                          <w:szCs w:val="24"/>
                          <w:lang w:val="en"/>
                        </w:rPr>
                        <w:t>(5.</w:t>
                      </w:r>
                      <w:r>
                        <w:rPr>
                          <w:sz w:val="24"/>
                          <w:szCs w:val="24"/>
                          <w:lang w:val="en"/>
                        </w:rPr>
                        <w:t>14</w:t>
                      </w:r>
                      <w:r w:rsidRPr="009D382F">
                        <w:rPr>
                          <w:sz w:val="24"/>
                          <w:szCs w:val="24"/>
                          <w:lang w:val="en"/>
                        </w:rPr>
                        <w:t>)</w:t>
                      </w:r>
                    </w:p>
                  </w:txbxContent>
                </v:textbox>
              </v:shape>
            </w:pict>
          </mc:Fallback>
        </mc:AlternateContent>
      </w:r>
      <w:r w:rsidRPr="007E2C94">
        <w:rPr>
          <w:rFonts w:ascii="Calibri" w:eastAsia="Calibri" w:hAnsi="Calibri" w:cs="Arial"/>
          <w:color w:val="000000" w:themeColor="text1"/>
          <w:position w:val="-52"/>
        </w:rPr>
        <w:object w:dxaOrig="2475" w:dyaOrig="1170" w14:anchorId="20D4EFBE">
          <v:shape id="_x0000_i1369" type="#_x0000_t75" style="width:122.75pt;height:57.6pt" o:ole="">
            <v:imagedata r:id="rId866" o:title=""/>
          </v:shape>
          <o:OLEObject Type="Embed" ProgID="Equation.DSMT4" ShapeID="_x0000_i1369" DrawAspect="Content" ObjectID="_1811097741" r:id="rId867"/>
        </w:object>
      </w:r>
    </w:p>
    <w:p w14:paraId="169A2498" w14:textId="6366C630" w:rsidR="00F64634" w:rsidRPr="007E2C94" w:rsidRDefault="00083D32"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29600" behindDoc="0" locked="0" layoutInCell="1" allowOverlap="1" wp14:anchorId="370EA5DE" wp14:editId="68B22386">
                <wp:simplePos x="0" y="0"/>
                <wp:positionH relativeFrom="column">
                  <wp:posOffset>5277721</wp:posOffset>
                </wp:positionH>
                <wp:positionV relativeFrom="paragraph">
                  <wp:posOffset>122319</wp:posOffset>
                </wp:positionV>
                <wp:extent cx="663575" cy="361950"/>
                <wp:effectExtent l="0" t="0" r="0" b="0"/>
                <wp:wrapNone/>
                <wp:docPr id="1109547535" name="Zone de texte 3"/>
                <wp:cNvGraphicFramePr/>
                <a:graphic xmlns:a="http://schemas.openxmlformats.org/drawingml/2006/main">
                  <a:graphicData uri="http://schemas.microsoft.com/office/word/2010/wordprocessingShape">
                    <wps:wsp>
                      <wps:cNvSpPr txBox="1"/>
                      <wps:spPr>
                        <a:xfrm>
                          <a:off x="0" y="0"/>
                          <a:ext cx="663575" cy="361950"/>
                        </a:xfrm>
                        <a:prstGeom prst="rect">
                          <a:avLst/>
                        </a:prstGeom>
                        <a:noFill/>
                        <a:ln w="6350">
                          <a:noFill/>
                        </a:ln>
                      </wps:spPr>
                      <wps:txbx>
                        <w:txbxContent>
                          <w:p w14:paraId="4FBEA207" w14:textId="736A87A5" w:rsidR="00DC3C12" w:rsidRPr="009D382F" w:rsidRDefault="00DC3C12" w:rsidP="00083D32">
                            <w:r w:rsidRPr="009D382F">
                              <w:rPr>
                                <w:sz w:val="24"/>
                                <w:szCs w:val="24"/>
                                <w:lang w:val="en"/>
                              </w:rPr>
                              <w:t>(5.</w:t>
                            </w:r>
                            <w:r>
                              <w:rPr>
                                <w:sz w:val="24"/>
                                <w:szCs w:val="24"/>
                                <w:lang w:val="en"/>
                              </w:rPr>
                              <w:t>15a</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0EA5DE" id="_x0000_s1981" type="#_x0000_t202" style="position:absolute;margin-left:415.55pt;margin-top:9.65pt;width:52.25pt;height:28.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2xyPAIAAGcEAAAOAAAAZHJzL2Uyb0RvYy54bWysVF1P2zAUfZ+0/2D5faQlTaFRU9SBmCYh&#10;QCoT0t5cxyGREl/PdknYr9+x00LH9jTtxbn2/T7n3iwvhq5lz8q6hnTBpycTzpSWVDb6qeDfHq4/&#10;nXPmvNClaEmrgr8oxy9WHz8se5OrU6qpLZVlCKJd3puC196bPEmcrFUn3AkZpaGsyHbC42qfktKK&#10;HtG7NjmdTOZJT7Y0lqRyDq9Xo5KvYvyqUtLfVZVTnrUFR20+njae23Amq6XIn6wwdSP3ZYh/qKIT&#10;jUbS11BXwgu2s80fobpGWnJU+RNJXUJV1UgVe0A308m7bja1MCr2AnCceYXJ/b+w8vb53rKmBHfT&#10;ySKbnWVpxpkWHbj6DsZYqZhXg1csDVj1xuVw2Rg4+eEzDfA7vDs8BgiGynbhi+YY9ED95RVpRGIS&#10;j/N5mp0hkYQqnU8XWWQieXM21vkvijoWhIJbEBnxFc83zqMQmB5MQi5N103bRjJbzXokSBHyNw08&#10;Wg3H0MJYapD8sB1i+2k6OzSypfIF/Vkap8UZed2gihvh/L2wGA+0hJH3dziqlpCN9hJnNdmff3sP&#10;9mANWs56jFvB3Y+dsIqz9qsGn4vpbBbmM15m2dkpLvZYsz3W6F13SZjoKZbLyCgGe98exMpS94jN&#10;WIesUAktkbvg/iBe+nEJsFlSrdfRCBNphL/RGyND6IBewPhheBTW7IkIs3BLh8EU+Ts+RtsR9/XO&#10;U9VEsgLSI6p7AjDNkcP95oV1Ob5Hq7f/w+oXAAAA//8DAFBLAwQUAAYACAAAACEAqGWHheEAAAAJ&#10;AQAADwAAAGRycy9kb3ducmV2LnhtbEyPwU7DMBBE70j8g7VI3KiTRg1pGqeqIlVICA4tvXDbxG4S&#10;1V6H2G0DX485leNqnmbeFuvJaHZRo+stCYhnETBFjZU9tQIOH9unDJjzSBK1JSXgWzlYl/d3BebS&#10;XmmnLnvfslBCLkcBnfdDzrlrOmXQzeygKGRHOxr04RxbLke8hnKj+TyKUm6wp7DQ4aCqTjWn/dkI&#10;eK2277ir5yb70dXL23EzfB0+F0I8PkybFTCvJn+D4U8/qEMZnGp7JumYFpAlcRzQECwTYAFYJosU&#10;WC3gOU2AlwX//0H5CwAA//8DAFBLAQItABQABgAIAAAAIQC2gziS/gAAAOEBAAATAAAAAAAAAAAA&#10;AAAAAAAAAABbQ29udGVudF9UeXBlc10ueG1sUEsBAi0AFAAGAAgAAAAhADj9If/WAAAAlAEAAAsA&#10;AAAAAAAAAAAAAAAALwEAAF9yZWxzLy5yZWxzUEsBAi0AFAAGAAgAAAAhAA47bHI8AgAAZwQAAA4A&#10;AAAAAAAAAAAAAAAALgIAAGRycy9lMm9Eb2MueG1sUEsBAi0AFAAGAAgAAAAhAKhlh4XhAAAACQEA&#10;AA8AAAAAAAAAAAAAAAAAlgQAAGRycy9kb3ducmV2LnhtbFBLBQYAAAAABAAEAPMAAACkBQAAAAA=&#10;" filled="f" stroked="f" strokeweight=".5pt">
                <v:textbox>
                  <w:txbxContent>
                    <w:p w14:paraId="4FBEA207" w14:textId="736A87A5" w:rsidR="00DC3C12" w:rsidRPr="009D382F" w:rsidRDefault="00DC3C12" w:rsidP="00083D32">
                      <w:r w:rsidRPr="009D382F">
                        <w:rPr>
                          <w:sz w:val="24"/>
                          <w:szCs w:val="24"/>
                          <w:lang w:val="en"/>
                        </w:rPr>
                        <w:t>(5.</w:t>
                      </w:r>
                      <w:r>
                        <w:rPr>
                          <w:sz w:val="24"/>
                          <w:szCs w:val="24"/>
                          <w:lang w:val="en"/>
                        </w:rPr>
                        <w:t>15a</w:t>
                      </w:r>
                      <w:r w:rsidRPr="009D382F">
                        <w:rPr>
                          <w:sz w:val="24"/>
                          <w:szCs w:val="24"/>
                          <w:lang w:val="en"/>
                        </w:rPr>
                        <w:t>)</w:t>
                      </w:r>
                    </w:p>
                  </w:txbxContent>
                </v:textbox>
              </v:shape>
            </w:pict>
          </mc:Fallback>
        </mc:AlternateContent>
      </w:r>
      <w:r w:rsidRPr="007E2C94">
        <w:rPr>
          <w:color w:val="000000" w:themeColor="text1"/>
        </w:rPr>
        <w:t xml:space="preserve">Où </w:t>
      </w:r>
    </w:p>
    <w:p w14:paraId="24C67D0F" w14:textId="5C533EF4" w:rsidR="00F64634" w:rsidRPr="007E2C94" w:rsidRDefault="00032259"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31648" behindDoc="0" locked="0" layoutInCell="1" allowOverlap="1" wp14:anchorId="1D0D1D80" wp14:editId="285A0941">
                <wp:simplePos x="0" y="0"/>
                <wp:positionH relativeFrom="column">
                  <wp:posOffset>5291455</wp:posOffset>
                </wp:positionH>
                <wp:positionV relativeFrom="paragraph">
                  <wp:posOffset>229708</wp:posOffset>
                </wp:positionV>
                <wp:extent cx="663575" cy="361950"/>
                <wp:effectExtent l="0" t="0" r="0" b="0"/>
                <wp:wrapNone/>
                <wp:docPr id="1762153638" name="Zone de texte 3"/>
                <wp:cNvGraphicFramePr/>
                <a:graphic xmlns:a="http://schemas.openxmlformats.org/drawingml/2006/main">
                  <a:graphicData uri="http://schemas.microsoft.com/office/word/2010/wordprocessingShape">
                    <wps:wsp>
                      <wps:cNvSpPr txBox="1"/>
                      <wps:spPr>
                        <a:xfrm>
                          <a:off x="0" y="0"/>
                          <a:ext cx="663575" cy="361950"/>
                        </a:xfrm>
                        <a:prstGeom prst="rect">
                          <a:avLst/>
                        </a:prstGeom>
                        <a:noFill/>
                        <a:ln w="6350">
                          <a:noFill/>
                        </a:ln>
                      </wps:spPr>
                      <wps:txbx>
                        <w:txbxContent>
                          <w:p w14:paraId="60B8B4BB" w14:textId="6BEC7B08" w:rsidR="00DC3C12" w:rsidRPr="009D382F" w:rsidRDefault="00DC3C12" w:rsidP="00032259">
                            <w:r w:rsidRPr="009D382F">
                              <w:rPr>
                                <w:sz w:val="24"/>
                                <w:szCs w:val="24"/>
                                <w:lang w:val="en"/>
                              </w:rPr>
                              <w:t>(5.</w:t>
                            </w:r>
                            <w:r>
                              <w:rPr>
                                <w:sz w:val="24"/>
                                <w:szCs w:val="24"/>
                                <w:lang w:val="en"/>
                              </w:rPr>
                              <w:t>15b</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D0D1D80" id="_x0000_s1982" type="#_x0000_t202" style="position:absolute;margin-left:416.65pt;margin-top:18.1pt;width:52.25pt;height:28.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GbDOwIAAGcEAAAOAAAAZHJzL2Uyb0RvYy54bWysVF1v2jAUfZ+0/2D5fQ0QoG1EqFirTpOq&#10;thKdKu3NOA5ESnw925CwX79jByjr9jTtxbn2/T7n3sxuuqZmO2VdRTrnw4sBZ0pLKiq9zvm3l/tP&#10;V5w5L3QhatIq53vl+M3844dZazI1og3VhbIMQbTLWpPzjfcmSxInN6oR7oKM0lCWZBvhcbXrpLCi&#10;RfSmTkaDwTRpyRbGklTO4fWuV/J5jF+WSvqnsnTKszrnqM3H08ZzFc5kPhPZ2gqzqeShDPEPVTSi&#10;0kh6CnUnvGBbW/0RqqmkJUelv5DUJFSWlVSxB3QzHLzrZrkRRsVeAI4zJ5jc/wsrH3fPllUFuLuc&#10;joaTdJqCMS0acPUdjLFCMa86r1gasGqNy+CyNHDy3Wfq4Hd8d3gMEHSlbcIXzTHogfr+hDQiMYnH&#10;6TSdXE44k1Cl0+H1JDKRvDkb6/wXRQ0LQs4tiIz4it2D8ygEpkeTkEvTfVXXkcxasxYJUoT8TQOP&#10;WsMxtNCXGiTfrbrYfppOjo2sqNijP0v9tDgj7ytU8SCcfxYW44GWMPL+CUdZE7LRQeJsQ/bn396D&#10;PViDlrMW45Zz92MrrOKs/qrB5/VwPA7zGS/jyeUIF3uuWZ1r9La5JUz0EMtlZBSDva+PYmmpecVm&#10;LEJWqISWyJ1zfxRvfb8E2CypFotohIk0wj/opZEhdEAvYPzSvQprDkSEWXik42CK7B0fvW2P+2Lr&#10;qawiWQHpHtUDAZjmyOFh88K6nN+j1dv/Yf4LAAD//wMAUEsDBBQABgAIAAAAIQCEgxmi4AAAAAkB&#10;AAAPAAAAZHJzL2Rvd25yZXYueG1sTI9NS8NAEIbvgv9hGcGb3ZjFmqbZlBIoguihtRdvk+w0Ce5H&#10;zG7b6K93e6q3GebhnectVpPR7ESj752V8DhLgJFtnOptK2H/sXnIgPmAVqF2liT8kIdVeXtTYK7c&#10;2W7ptAstiyHW5yihC2HIOfdNRwb9zA1k4+3gRoMhrmPL1YjnGG40T5Nkzg32Nn7ocKCqo+ZrdzQS&#10;XqvNO27r1GS/unp5O6yH7/3nk5T3d9N6CSzQFK4wXPSjOpTRqXZHqzzTEjIhREQliHkKLAIL8Ry7&#10;1JchBV4W/H+D8g8AAP//AwBQSwECLQAUAAYACAAAACEAtoM4kv4AAADhAQAAEwAAAAAAAAAAAAAA&#10;AAAAAAAAW0NvbnRlbnRfVHlwZXNdLnhtbFBLAQItABQABgAIAAAAIQA4/SH/1gAAAJQBAAALAAAA&#10;AAAAAAAAAAAAAC8BAABfcmVscy8ucmVsc1BLAQItABQABgAIAAAAIQCyqGbDOwIAAGcEAAAOAAAA&#10;AAAAAAAAAAAAAC4CAABkcnMvZTJvRG9jLnhtbFBLAQItABQABgAIAAAAIQCEgxmi4AAAAAkBAAAP&#10;AAAAAAAAAAAAAAAAAJUEAABkcnMvZG93bnJldi54bWxQSwUGAAAAAAQABADzAAAAogUAAAAA&#10;" filled="f" stroked="f" strokeweight=".5pt">
                <v:textbox>
                  <w:txbxContent>
                    <w:p w14:paraId="60B8B4BB" w14:textId="6BEC7B08" w:rsidR="00DC3C12" w:rsidRPr="009D382F" w:rsidRDefault="00DC3C12" w:rsidP="00032259">
                      <w:r w:rsidRPr="009D382F">
                        <w:rPr>
                          <w:sz w:val="24"/>
                          <w:szCs w:val="24"/>
                          <w:lang w:val="en"/>
                        </w:rPr>
                        <w:t>(5.</w:t>
                      </w:r>
                      <w:r>
                        <w:rPr>
                          <w:sz w:val="24"/>
                          <w:szCs w:val="24"/>
                          <w:lang w:val="en"/>
                        </w:rPr>
                        <w:t>15b</w:t>
                      </w:r>
                      <w:r w:rsidRPr="009D382F">
                        <w:rPr>
                          <w:sz w:val="24"/>
                          <w:szCs w:val="24"/>
                          <w:lang w:val="en"/>
                        </w:rPr>
                        <w:t>)</w:t>
                      </w:r>
                    </w:p>
                  </w:txbxContent>
                </v:textbox>
              </v:shape>
            </w:pict>
          </mc:Fallback>
        </mc:AlternateContent>
      </w:r>
      <w:r w:rsidR="00083D32" w:rsidRPr="007E2C94">
        <w:rPr>
          <w:rFonts w:ascii="Calibri" w:eastAsia="Calibri" w:hAnsi="Calibri" w:cs="Arial"/>
          <w:color w:val="000000" w:themeColor="text1"/>
          <w:position w:val="-16"/>
        </w:rPr>
        <w:object w:dxaOrig="6165" w:dyaOrig="495" w14:anchorId="3F9B4776">
          <v:shape id="_x0000_i1370" type="#_x0000_t75" style="width:309.8pt;height:21.3pt" o:ole="">
            <v:imagedata r:id="rId868" o:title=""/>
          </v:shape>
          <o:OLEObject Type="Embed" ProgID="Equation.DSMT4" ShapeID="_x0000_i1370" DrawAspect="Content" ObjectID="_1811097742" r:id="rId869"/>
        </w:object>
      </w:r>
    </w:p>
    <w:p w14:paraId="586B7993" w14:textId="1C0F6AD0" w:rsidR="00F64634" w:rsidRPr="007E2C94" w:rsidRDefault="00083D32" w:rsidP="00FF2C8C">
      <w:pPr>
        <w:tabs>
          <w:tab w:val="left" w:pos="1010"/>
        </w:tabs>
        <w:spacing w:line="360" w:lineRule="auto"/>
        <w:rPr>
          <w:color w:val="000000" w:themeColor="text1"/>
        </w:rPr>
      </w:pPr>
      <w:r w:rsidRPr="007E2C94">
        <w:rPr>
          <w:rFonts w:ascii="Calibri" w:eastAsia="Calibri" w:hAnsi="Calibri" w:cs="Arial"/>
          <w:color w:val="000000" w:themeColor="text1"/>
          <w:position w:val="-16"/>
        </w:rPr>
        <w:object w:dxaOrig="5700" w:dyaOrig="495" w14:anchorId="6BCA7D27">
          <v:shape id="_x0000_i1371" type="#_x0000_t75" style="width:288.15pt;height:21.3pt" o:ole="">
            <v:imagedata r:id="rId870" o:title=""/>
          </v:shape>
          <o:OLEObject Type="Embed" ProgID="Equation.DSMT4" ShapeID="_x0000_i1371" DrawAspect="Content" ObjectID="_1811097743" r:id="rId871"/>
        </w:object>
      </w:r>
    </w:p>
    <w:p w14:paraId="307FD2F4" w14:textId="491B9A4A" w:rsidR="00F64634" w:rsidRPr="007E2C94" w:rsidRDefault="00032259" w:rsidP="00FF2C8C">
      <w:pPr>
        <w:tabs>
          <w:tab w:val="left" w:pos="1010"/>
        </w:tabs>
        <w:spacing w:line="360" w:lineRule="auto"/>
        <w:jc w:val="both"/>
        <w:rPr>
          <w:color w:val="000000" w:themeColor="text1"/>
          <w:sz w:val="24"/>
          <w:szCs w:val="24"/>
        </w:rPr>
      </w:pPr>
      <w:r w:rsidRPr="007E2C94">
        <w:rPr>
          <w:color w:val="000000" w:themeColor="text1"/>
          <w:sz w:val="24"/>
          <w:szCs w:val="24"/>
        </w:rPr>
        <w:t>Pour une plaque composite composée de ‘’n’’ lamines orthotropes, les matrices de rigidité constitutives [A], [B], [D] et [S], représentant respectivement les effets de membrane, de couplage, de flexion et de cisaillement, sont formulées comme suit :</w:t>
      </w:r>
    </w:p>
    <w:p w14:paraId="720C662A" w14:textId="67183748" w:rsidR="00F64634" w:rsidRPr="007E2C94" w:rsidRDefault="00FF2C8C"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33696" behindDoc="0" locked="0" layoutInCell="1" allowOverlap="1" wp14:anchorId="3F0D1EA0" wp14:editId="75993D00">
                <wp:simplePos x="0" y="0"/>
                <wp:positionH relativeFrom="column">
                  <wp:posOffset>5280645</wp:posOffset>
                </wp:positionH>
                <wp:positionV relativeFrom="paragraph">
                  <wp:posOffset>201295</wp:posOffset>
                </wp:positionV>
                <wp:extent cx="663575" cy="361950"/>
                <wp:effectExtent l="0" t="0" r="0" b="0"/>
                <wp:wrapNone/>
                <wp:docPr id="102752435" name="Zone de texte 3"/>
                <wp:cNvGraphicFramePr/>
                <a:graphic xmlns:a="http://schemas.openxmlformats.org/drawingml/2006/main">
                  <a:graphicData uri="http://schemas.microsoft.com/office/word/2010/wordprocessingShape">
                    <wps:wsp>
                      <wps:cNvSpPr txBox="1"/>
                      <wps:spPr>
                        <a:xfrm>
                          <a:off x="0" y="0"/>
                          <a:ext cx="663575" cy="361950"/>
                        </a:xfrm>
                        <a:prstGeom prst="rect">
                          <a:avLst/>
                        </a:prstGeom>
                        <a:noFill/>
                        <a:ln w="6350">
                          <a:noFill/>
                        </a:ln>
                      </wps:spPr>
                      <wps:txbx>
                        <w:txbxContent>
                          <w:p w14:paraId="12D10E96" w14:textId="7070AEA8" w:rsidR="00DC3C12" w:rsidRPr="009D382F" w:rsidRDefault="00DC3C12" w:rsidP="00FF2C8C">
                            <w:r w:rsidRPr="009D382F">
                              <w:rPr>
                                <w:sz w:val="24"/>
                                <w:szCs w:val="24"/>
                                <w:lang w:val="en"/>
                              </w:rPr>
                              <w:t>(5.</w:t>
                            </w:r>
                            <w:r>
                              <w:rPr>
                                <w:sz w:val="24"/>
                                <w:szCs w:val="24"/>
                                <w:lang w:val="en"/>
                              </w:rPr>
                              <w:t>16</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D1EA0" id="_x0000_s1983" type="#_x0000_t202" style="position:absolute;margin-left:415.8pt;margin-top:15.85pt;width:52.25pt;height:28.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lyfOgIAAGYEAAAOAAAAZHJzL2Uyb0RvYy54bWysVF1v2jAUfZ+0/2D5fQ0QPlpEqFirTpNQ&#10;W4lOlfZmHAciJb6ebUjYr9+xA5R1e5r24lz7fp9zb2a3bV2xvbKuJJ3x/lWPM6Ul5aXeZPzby8On&#10;a86cFzoXFWmV8YNy/Hb+8cOsMVM1oC1VubIMQbSbNibjW+/NNEmc3KpauCsySkNZkK2Fx9VuktyK&#10;BtHrKhn0euOkIZsbS1I5h9f7TsnnMX5RKOmfisIpz6qMozYfTxvPdTiT+UxMN1aYbSmPZYh/qKIW&#10;pUbSc6h74QXb2fKPUHUpLTkq/JWkOqGiKKWKPaCbfu9dN6utMCr2AnCcOcPk/l9Y+bh/tqzMwV1v&#10;MBkNhumIMy1qUPUdhLFcMa9ar1gaoGqMm8JjZeDj28/Uwu307vAYEGgLW4cvemPQA/TDGWhEYhKP&#10;43E6miCRhCod929GkYjkzdlY578oqlkQMm7BY4RX7JfOoxCYnkxCLk0PZVVFLivNGiRIEfI3DTwq&#10;DcfQQldqkHy7bmP3aTo+NbKm/ID+LHXD4ox8KFHFUjj/LCymAy1h4v0TjqIiZKOjxNmW7M+/vQd7&#10;kAYtZw2mLePux05YxVn1VYPOm/5wGMYzXoajyQAXe6lZX2r0rr4jDHQfu2VkFIO9r05iYal+xWIs&#10;QlaohJbInXF/Eu98twNYLKkWi2iEgTTCL/XKyBA6oBcwfmlfhTVHIsIsPNJpLsX0HR+dbYf7Yuep&#10;KCNZAekO1SMBGObI4XHxwrZc3qPV2+9h/gsAAP//AwBQSwMEFAAGAAgAAAAhAOBMRxvgAAAACQEA&#10;AA8AAABkcnMvZG93bnJldi54bWxMj0FPg0AQhe8m/ofNmHizCyVSRJamIWlMjB5ae/G2sFMgsrPI&#10;blv01zue9Dh5X977pljPdhBnnHzvSEG8iEAgNc701Co4vG3vMhA+aDJ6cIQKvtDDury+KnRu3IV2&#10;eN6HVnAJ+Vwr6EIYcyl906HVfuFGJM6ObrI68Dm10kz6wuV2kMsoSqXVPfFCp0esOmw+9ier4Lna&#10;vupdvbTZ91A9vRw34+fh/V6p25t58wgi4Bz+YPjVZ3Uo2al2JzJeDAqyJE4ZVZDEKxAMPCRpDKLm&#10;JFuBLAv5/4PyBwAA//8DAFBLAQItABQABgAIAAAAIQC2gziS/gAAAOEBAAATAAAAAAAAAAAAAAAA&#10;AAAAAABbQ29udGVudF9UeXBlc10ueG1sUEsBAi0AFAAGAAgAAAAhADj9If/WAAAAlAEAAAsAAAAA&#10;AAAAAAAAAAAALwEAAF9yZWxzLy5yZWxzUEsBAi0AFAAGAAgAAAAhAM5iXJ86AgAAZgQAAA4AAAAA&#10;AAAAAAAAAAAALgIAAGRycy9lMm9Eb2MueG1sUEsBAi0AFAAGAAgAAAAhAOBMRxvgAAAACQEAAA8A&#10;AAAAAAAAAAAAAAAAlAQAAGRycy9kb3ducmV2LnhtbFBLBQYAAAAABAAEAPMAAAChBQAAAAA=&#10;" filled="f" stroked="f" strokeweight=".5pt">
                <v:textbox>
                  <w:txbxContent>
                    <w:p w14:paraId="12D10E96" w14:textId="7070AEA8" w:rsidR="00DC3C12" w:rsidRPr="009D382F" w:rsidRDefault="00DC3C12" w:rsidP="00FF2C8C">
                      <w:r w:rsidRPr="009D382F">
                        <w:rPr>
                          <w:sz w:val="24"/>
                          <w:szCs w:val="24"/>
                          <w:lang w:val="en"/>
                        </w:rPr>
                        <w:t>(5.</w:t>
                      </w:r>
                      <w:r>
                        <w:rPr>
                          <w:sz w:val="24"/>
                          <w:szCs w:val="24"/>
                          <w:lang w:val="en"/>
                        </w:rPr>
                        <w:t>16</w:t>
                      </w:r>
                      <w:r w:rsidRPr="009D382F">
                        <w:rPr>
                          <w:sz w:val="24"/>
                          <w:szCs w:val="24"/>
                          <w:lang w:val="en"/>
                        </w:rPr>
                        <w:t>)</w:t>
                      </w:r>
                    </w:p>
                  </w:txbxContent>
                </v:textbox>
              </v:shape>
            </w:pict>
          </mc:Fallback>
        </mc:AlternateContent>
      </w:r>
      <w:r w:rsidRPr="007E2C94">
        <w:rPr>
          <w:rFonts w:ascii="Calibri" w:eastAsia="Calibri" w:hAnsi="Calibri" w:cs="Arial"/>
          <w:color w:val="000000" w:themeColor="text1"/>
          <w:position w:val="-50"/>
        </w:rPr>
        <w:object w:dxaOrig="7905" w:dyaOrig="1110" w14:anchorId="60CDFCF8">
          <v:shape id="_x0000_i1372" type="#_x0000_t75" style="width:396.85pt;height:58.25pt" o:ole="">
            <v:imagedata r:id="rId872" o:title=""/>
          </v:shape>
          <o:OLEObject Type="Embed" ProgID="Equation.DSMT4" ShapeID="_x0000_i1372" DrawAspect="Content" ObjectID="_1811097744" r:id="rId873"/>
        </w:object>
      </w:r>
    </w:p>
    <w:p w14:paraId="18B22014" w14:textId="6F5C6633" w:rsidR="00F64634" w:rsidRPr="007E2C94" w:rsidRDefault="00FF2C8C" w:rsidP="00FF2C8C">
      <w:pPr>
        <w:tabs>
          <w:tab w:val="left" w:pos="1010"/>
        </w:tabs>
        <w:spacing w:line="360" w:lineRule="auto"/>
        <w:rPr>
          <w:color w:val="000000" w:themeColor="text1"/>
        </w:rPr>
      </w:pPr>
      <w:r w:rsidRPr="007E2C94">
        <w:rPr>
          <w:color w:val="000000" w:themeColor="text1"/>
          <w:sz w:val="24"/>
          <w:szCs w:val="24"/>
        </w:rPr>
        <w:t>Les expressions des composants de rigidité sont les suivantes :</w:t>
      </w:r>
    </w:p>
    <w:p w14:paraId="0CB532D1" w14:textId="669FA0E7" w:rsidR="00F64634" w:rsidRPr="007E2C94" w:rsidRDefault="00FF2C8C" w:rsidP="00FF2C8C">
      <w:pPr>
        <w:tabs>
          <w:tab w:val="left" w:pos="1010"/>
        </w:tabs>
        <w:spacing w:line="360" w:lineRule="auto"/>
        <w:rPr>
          <w:color w:val="000000" w:themeColor="text1"/>
        </w:rPr>
      </w:pP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35744" behindDoc="0" locked="0" layoutInCell="1" allowOverlap="1" wp14:anchorId="4D7881B1" wp14:editId="0EC420EC">
                <wp:simplePos x="0" y="0"/>
                <wp:positionH relativeFrom="column">
                  <wp:posOffset>5312410</wp:posOffset>
                </wp:positionH>
                <wp:positionV relativeFrom="paragraph">
                  <wp:posOffset>16510</wp:posOffset>
                </wp:positionV>
                <wp:extent cx="663575" cy="361950"/>
                <wp:effectExtent l="0" t="0" r="0" b="0"/>
                <wp:wrapNone/>
                <wp:docPr id="545359460" name="Zone de texte 3"/>
                <wp:cNvGraphicFramePr/>
                <a:graphic xmlns:a="http://schemas.openxmlformats.org/drawingml/2006/main">
                  <a:graphicData uri="http://schemas.microsoft.com/office/word/2010/wordprocessingShape">
                    <wps:wsp>
                      <wps:cNvSpPr txBox="1"/>
                      <wps:spPr>
                        <a:xfrm>
                          <a:off x="0" y="0"/>
                          <a:ext cx="663575" cy="361950"/>
                        </a:xfrm>
                        <a:prstGeom prst="rect">
                          <a:avLst/>
                        </a:prstGeom>
                        <a:noFill/>
                        <a:ln w="6350">
                          <a:noFill/>
                        </a:ln>
                      </wps:spPr>
                      <wps:txbx>
                        <w:txbxContent>
                          <w:p w14:paraId="795F7245" w14:textId="3F5FC4FA" w:rsidR="00DC3C12" w:rsidRPr="009D382F" w:rsidRDefault="00DC3C12" w:rsidP="00FF2C8C">
                            <w:r w:rsidRPr="009D382F">
                              <w:rPr>
                                <w:sz w:val="24"/>
                                <w:szCs w:val="24"/>
                                <w:lang w:val="en"/>
                              </w:rPr>
                              <w:t>(5.</w:t>
                            </w:r>
                            <w:r>
                              <w:rPr>
                                <w:sz w:val="24"/>
                                <w:szCs w:val="24"/>
                                <w:lang w:val="en"/>
                              </w:rPr>
                              <w:t>17a</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D7881B1" id="_x0000_s1984" type="#_x0000_t202" style="position:absolute;margin-left:418.3pt;margin-top:1.3pt;width:52.25pt;height:28.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Qp5OwIAAGYEAAAOAAAAZHJzL2Uyb0RvYy54bWysVF1v2jAUfZ+0/2D5fQQaQgtqqFgrpkmo&#10;rUSnSnszjlMiJb6ebUjYr9+xA7Tr9jTtxbn2/T7n3lzfdE3N9sq6inTOR4MhZ0pLKir9kvNvT8tP&#10;V5w5L3QhatIq5wfl+M3844fr1szUBW2pLpRlCKLdrDU533pvZkni5FY1wg3IKA1lSbYRHlf7khRW&#10;tIje1MnFcDhJWrKFsSSVc3i965V8HuOXpZL+oSyd8qzOOWrz8bTx3IQzmV+L2YsVZlvJYxniH6po&#10;RKWR9BzqTnjBdrb6I1RTSUuOSj+Q1CRUlpVUsQd0Mxq+62a9FUbFXgCOM2eY3P8LK+/3j5ZVRc6z&#10;cZZm0/EEKGnRgKrvIIwVinnVecXSAFVr3AweawMf332mDpSf3h0eAwJdaZvwRW8MeoQ7nIFGJCbx&#10;OJmk2WXGmYQqnYymWSQieXU21vkvihoWhJxb8BjhFfuV8ygEpieTkEvTsqrryGWtWYsEKUL+poFH&#10;reEYWuhLDZLvNl3sPk0vT41sqDigP0v9sDgjlxWqWAnnH4XFdKAlTLx/wFHWhGx0lDjbkv35t/dg&#10;D9Kg5azFtOXc/dgJqzirv2rQOR2Nx2E842WcXV7gYt9qNm81etfcEgZ6hN0yMorB3tcnsbTUPGMx&#10;FiErVEJL5M65P4m3vt8BLJZUi0U0wkAa4Vd6bWQIHdALGD91z8KaIxFhFu7pNJdi9o6P3rbHfbHz&#10;VFaRrIB0j+qRAAxz5PC4eGFb3t6j1evvYf4LAAD//wMAUEsDBBQABgAIAAAAIQAhe5pa4QAAAAgB&#10;AAAPAAAAZHJzL2Rvd25yZXYueG1sTI9BT4NAEIXvJv6HzZh4swtoCUWGpiFpTIweWnvxtrBbILKz&#10;yG5b9Nc7nvT0Mnkv731TrGc7iLOZfO8IIV5EIAw1TvfUIhzetncZCB8UaTU4MghfxsO6vL4qVK7d&#10;hXbmvA+t4BLyuULoQhhzKX3TGav8wo2G2Du6yarA59RKPakLl9tBJlGUSqt64oVOjabqTPOxP1mE&#10;52r7qnZ1YrPvoXp6OW7Gz8P7EvH2Zt48gghmDn9h+MVndCiZqXYn0l4MCNl9mnIUIWFhf/UQxyBq&#10;hOUqBVkW8v8D5Q8AAAD//wMAUEsBAi0AFAAGAAgAAAAhALaDOJL+AAAA4QEAABMAAAAAAAAAAAAA&#10;AAAAAAAAAFtDb250ZW50X1R5cGVzXS54bWxQSwECLQAUAAYACAAAACEAOP0h/9YAAACUAQAACwAA&#10;AAAAAAAAAAAAAAAvAQAAX3JlbHMvLnJlbHNQSwECLQAUAAYACAAAACEAnm0KeTsCAABmBAAADgAA&#10;AAAAAAAAAAAAAAAuAgAAZHJzL2Uyb0RvYy54bWxQSwECLQAUAAYACAAAACEAIXuaWuEAAAAIAQAA&#10;DwAAAAAAAAAAAAAAAACVBAAAZHJzL2Rvd25yZXYueG1sUEsFBgAAAAAEAAQA8wAAAKMFAAAAAA==&#10;" filled="f" stroked="f" strokeweight=".5pt">
                <v:textbox>
                  <w:txbxContent>
                    <w:p w14:paraId="795F7245" w14:textId="3F5FC4FA" w:rsidR="00DC3C12" w:rsidRPr="009D382F" w:rsidRDefault="00DC3C12" w:rsidP="00FF2C8C">
                      <w:r w:rsidRPr="009D382F">
                        <w:rPr>
                          <w:sz w:val="24"/>
                          <w:szCs w:val="24"/>
                          <w:lang w:val="en"/>
                        </w:rPr>
                        <w:t>(5.</w:t>
                      </w:r>
                      <w:r>
                        <w:rPr>
                          <w:sz w:val="24"/>
                          <w:szCs w:val="24"/>
                          <w:lang w:val="en"/>
                        </w:rPr>
                        <w:t>17a</w:t>
                      </w:r>
                      <w:r w:rsidRPr="009D382F">
                        <w:rPr>
                          <w:sz w:val="24"/>
                          <w:szCs w:val="24"/>
                          <w:lang w:val="en"/>
                        </w:rPr>
                        <w:t>)</w:t>
                      </w:r>
                    </w:p>
                  </w:txbxContent>
                </v:textbox>
              </v:shape>
            </w:pict>
          </mc:Fallback>
        </mc:AlternateContent>
      </w:r>
      <w:r w:rsidRPr="007E2C94">
        <w:rPr>
          <w:rFonts w:ascii="Calibri" w:eastAsia="Calibri" w:hAnsi="Calibri" w:cs="Arial"/>
          <w:noProof/>
          <w:color w:val="000000" w:themeColor="text1"/>
          <w:lang w:eastAsia="fr-FR"/>
        </w:rPr>
        <mc:AlternateContent>
          <mc:Choice Requires="wps">
            <w:drawing>
              <wp:anchor distT="0" distB="0" distL="114300" distR="114300" simplePos="0" relativeHeight="251937792" behindDoc="0" locked="0" layoutInCell="1" allowOverlap="1" wp14:anchorId="306982A2" wp14:editId="565DD4F3">
                <wp:simplePos x="0" y="0"/>
                <wp:positionH relativeFrom="column">
                  <wp:posOffset>5280881</wp:posOffset>
                </wp:positionH>
                <wp:positionV relativeFrom="paragraph">
                  <wp:posOffset>559140</wp:posOffset>
                </wp:positionV>
                <wp:extent cx="663575" cy="361950"/>
                <wp:effectExtent l="0" t="0" r="0" b="0"/>
                <wp:wrapNone/>
                <wp:docPr id="839032700" name="Zone de texte 3"/>
                <wp:cNvGraphicFramePr/>
                <a:graphic xmlns:a="http://schemas.openxmlformats.org/drawingml/2006/main">
                  <a:graphicData uri="http://schemas.microsoft.com/office/word/2010/wordprocessingShape">
                    <wps:wsp>
                      <wps:cNvSpPr txBox="1"/>
                      <wps:spPr>
                        <a:xfrm>
                          <a:off x="0" y="0"/>
                          <a:ext cx="663575" cy="361950"/>
                        </a:xfrm>
                        <a:prstGeom prst="rect">
                          <a:avLst/>
                        </a:prstGeom>
                        <a:noFill/>
                        <a:ln w="6350">
                          <a:noFill/>
                        </a:ln>
                      </wps:spPr>
                      <wps:txbx>
                        <w:txbxContent>
                          <w:p w14:paraId="2FE8FD38" w14:textId="4620121B" w:rsidR="00DC3C12" w:rsidRPr="009D382F" w:rsidRDefault="00DC3C12" w:rsidP="00FF2C8C">
                            <w:r w:rsidRPr="009D382F">
                              <w:rPr>
                                <w:sz w:val="24"/>
                                <w:szCs w:val="24"/>
                                <w:lang w:val="en"/>
                              </w:rPr>
                              <w:t>(5.</w:t>
                            </w:r>
                            <w:r>
                              <w:rPr>
                                <w:sz w:val="24"/>
                                <w:szCs w:val="24"/>
                                <w:lang w:val="en"/>
                              </w:rPr>
                              <w:t>17b</w:t>
                            </w:r>
                            <w:r w:rsidRPr="009D382F">
                              <w:rPr>
                                <w:sz w:val="24"/>
                                <w:szCs w:val="24"/>
                                <w:lang w:val="e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06982A2" id="_x0000_s1985" type="#_x0000_t202" style="position:absolute;margin-left:415.8pt;margin-top:44.05pt;width:52.25pt;height:28.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HdQPAIAAGYEAAAOAAAAZHJzL2Uyb0RvYy54bWysVF1v2jAUfZ+0/2D5fQRI+SgiVKwV0yTU&#10;VqJTpb0Zx4FIia9nGxL263fsQNt1e5r24lz7fp9zb+Y3bV2xo7KuJJ3xQa/PmdKS8lLvMv7tafVp&#10;ypnzQueiIq0yflKO3yw+fpg3ZqaGtKcqV5YhiHazxmR8772ZJYmTe1UL1yOjNJQF2Vp4XO0uya1o&#10;EL2ukmG/P04asrmxJJVzeL3rlHwR4xeFkv6hKJzyrMo4avPxtPHchjNZzMVsZ4XZl/JchviHKmpR&#10;aiR9CXUnvGAHW/4Rqi6lJUeF70mqEyqKUqrYA7oZ9N91s9kLo2IvAMeZF5jc/wsr74+PlpV5xqfp&#10;dT8dTvpASYsaVH0HYSxXzKvWK5YGqBrjZvDYGPj49jO1oPzy7vAYEGgLW4cvemPQI9zpBWhEYhKP&#10;43E6mow4k1Cl48H1KBKRvDob6/wXRTULQsYteIzwiuPaeRQC04tJyKVpVVZV5LLSrEGCFCF/08Cj&#10;0nAMLXSlBsm32zZ2n6bTSyNbyk/oz1I3LM7IVYkq1sL5R2ExHWgJE+8fcBQVIRudJc72ZH/+7T3Y&#10;gzRoOWswbRl3Pw7CKs6qrxp0Xg+ursJ4xsvVaDLExb7VbN9q9KG+JQz0ALtlZBSDva8uYmGpfsZi&#10;LENWqISWyJ1xfxFvfbcDWCyplstohIE0wq/1xsgQOqAXMH5qn4U1ZyLCLNzTZS7F7B0fnW2H+/Lg&#10;qSgjWQHpDtUzARjmyOF58cK2vL1Hq9ffw+IXAAAA//8DAFBLAwQUAAYACAAAACEAq9xpeOEAAAAK&#10;AQAADwAAAGRycy9kb3ducmV2LnhtbEyPwU7DMAyG70i8Q2QkbiztxqpSmk5TpQkJjcPGLtzcJmsr&#10;Gqc02VZ4erwT3H7Ln35/zleT7cXZjL5zpCCeRSAM1U531Cg4vG8eUhA+IGnsHRkF38bDqri9yTHT&#10;7kI7c96HRnAJ+QwVtCEMmZS+bo1FP3ODId4d3Wgx8Dg2Uo944XLby3kUJdJiR3yhxcGUrak/9yer&#10;4LXcvOGumtv0py9ftsf18HX4WCp1fzetn0EEM4U/GK76rA4FO1XuRNqLXkG6iBNGOaQxCAaeFgmH&#10;isnHZQyyyOX/F4pfAAAA//8DAFBLAQItABQABgAIAAAAIQC2gziS/gAAAOEBAAATAAAAAAAAAAAA&#10;AAAAAAAAAABbQ29udGVudF9UeXBlc10ueG1sUEsBAi0AFAAGAAgAAAAhADj9If/WAAAAlAEAAAsA&#10;AAAAAAAAAAAAAAAALwEAAF9yZWxzLy5yZWxzUEsBAi0AFAAGAAgAAAAhAPasd1A8AgAAZgQAAA4A&#10;AAAAAAAAAAAAAAAALgIAAGRycy9lMm9Eb2MueG1sUEsBAi0AFAAGAAgAAAAhAKvcaXjhAAAACgEA&#10;AA8AAAAAAAAAAAAAAAAAlgQAAGRycy9kb3ducmV2LnhtbFBLBQYAAAAABAAEAPMAAACkBQAAAAA=&#10;" filled="f" stroked="f" strokeweight=".5pt">
                <v:textbox>
                  <w:txbxContent>
                    <w:p w14:paraId="2FE8FD38" w14:textId="4620121B" w:rsidR="00DC3C12" w:rsidRPr="009D382F" w:rsidRDefault="00DC3C12" w:rsidP="00FF2C8C">
                      <w:r w:rsidRPr="009D382F">
                        <w:rPr>
                          <w:sz w:val="24"/>
                          <w:szCs w:val="24"/>
                          <w:lang w:val="en"/>
                        </w:rPr>
                        <w:t>(5.</w:t>
                      </w:r>
                      <w:r>
                        <w:rPr>
                          <w:sz w:val="24"/>
                          <w:szCs w:val="24"/>
                          <w:lang w:val="en"/>
                        </w:rPr>
                        <w:t>17b</w:t>
                      </w:r>
                      <w:r w:rsidRPr="009D382F">
                        <w:rPr>
                          <w:sz w:val="24"/>
                          <w:szCs w:val="24"/>
                          <w:lang w:val="en"/>
                        </w:rPr>
                        <w:t>)</w:t>
                      </w:r>
                    </w:p>
                  </w:txbxContent>
                </v:textbox>
              </v:shape>
            </w:pict>
          </mc:Fallback>
        </mc:AlternateContent>
      </w:r>
      <w:r w:rsidRPr="007E2C94">
        <w:rPr>
          <w:rFonts w:ascii="Calibri" w:eastAsia="Calibri" w:hAnsi="Calibri" w:cs="Arial"/>
          <w:color w:val="000000" w:themeColor="text1"/>
          <w:position w:val="-74"/>
        </w:rPr>
        <w:object w:dxaOrig="5130" w:dyaOrig="1605" w14:anchorId="4C3CDCBF">
          <v:shape id="_x0000_i1373" type="#_x0000_t75" style="width:259.85pt;height:79.55pt" o:ole="">
            <v:imagedata r:id="rId874" o:title=""/>
          </v:shape>
          <o:OLEObject Type="Embed" ProgID="Equation.DSMT4" ShapeID="_x0000_i1373" DrawAspect="Content" ObjectID="_1811097745" r:id="rId875"/>
        </w:object>
      </w:r>
    </w:p>
    <w:p w14:paraId="10205E70" w14:textId="6CE84E32" w:rsidR="00F64634" w:rsidRPr="007E2C94" w:rsidRDefault="00FF2C8C" w:rsidP="0059285E">
      <w:pPr>
        <w:pStyle w:val="Titre2"/>
        <w:spacing w:before="0" w:line="360" w:lineRule="auto"/>
        <w:ind w:left="576"/>
        <w:jc w:val="both"/>
        <w:rPr>
          <w:bCs/>
          <w:color w:val="000000" w:themeColor="text1"/>
          <w:sz w:val="24"/>
          <w:szCs w:val="40"/>
        </w:rPr>
      </w:pPr>
      <w:bookmarkStart w:id="601" w:name="_Toc190954170"/>
      <w:bookmarkStart w:id="602" w:name="_Toc195689132"/>
      <w:r w:rsidRPr="007E2C94">
        <w:rPr>
          <w:bCs/>
          <w:color w:val="000000" w:themeColor="text1"/>
          <w:sz w:val="24"/>
          <w:szCs w:val="40"/>
          <w:lang w:val="en-US"/>
        </w:rPr>
        <w:t xml:space="preserve">Formulation de l'élément HSBQLP20 </w:t>
      </w:r>
      <w:bookmarkEnd w:id="601"/>
      <w:bookmarkEnd w:id="602"/>
    </w:p>
    <w:p w14:paraId="4AC6BBD9" w14:textId="1CD3866D" w:rsidR="00684BF9" w:rsidRPr="007E2C94" w:rsidRDefault="00684BF9" w:rsidP="00684BF9">
      <w:pPr>
        <w:spacing w:line="360" w:lineRule="auto"/>
        <w:jc w:val="both"/>
        <w:rPr>
          <w:rFonts w:eastAsia="Calibri"/>
          <w:color w:val="000000" w:themeColor="text1"/>
          <w:kern w:val="2"/>
          <w:sz w:val="24"/>
          <w:szCs w:val="24"/>
          <w14:ligatures w14:val="standardContextual"/>
        </w:rPr>
      </w:pPr>
      <w:r w:rsidRPr="007E2C94">
        <w:rPr>
          <w:color w:val="000000" w:themeColor="text1"/>
          <w:sz w:val="24"/>
          <w:szCs w:val="24"/>
          <w:lang w:eastAsia="fr-FR"/>
        </w:rPr>
        <w:t>L'élément proposé, nommé HSBQLP20 (High-Order Strain-Based Quadrilateral Laminated Plate with 20 degrees of freedom), est un élément de plaque quadrilatère à quatre nœuds possédant cinq degrés de liberté (</w:t>
      </w:r>
      <m:oMath>
        <m:r>
          <w:rPr>
            <w:rFonts w:ascii="Cambria Math" w:hAnsi="Cambria Math"/>
            <w:color w:val="000000" w:themeColor="text1"/>
            <w:kern w:val="2"/>
            <w:sz w:val="24"/>
            <w:szCs w:val="24"/>
            <w14:ligatures w14:val="standardContextual"/>
          </w:rPr>
          <m:t>u</m:t>
        </m:r>
      </m:oMath>
      <w:proofErr w:type="gramStart"/>
      <w:r w:rsidRPr="007E2C94">
        <w:rPr>
          <w:rFonts w:eastAsia="Calibri"/>
          <w:color w:val="000000" w:themeColor="text1"/>
          <w:kern w:val="2"/>
          <w:sz w:val="24"/>
          <w:szCs w:val="24"/>
          <w14:ligatures w14:val="standardContextual"/>
        </w:rPr>
        <w:t xml:space="preserve">, </w:t>
      </w:r>
      <w:proofErr w:type="gramEnd"/>
      <m:oMath>
        <m:r>
          <w:rPr>
            <w:rFonts w:ascii="Cambria Math" w:eastAsia="Calibri" w:hAnsi="Cambria Math"/>
            <w:color w:val="000000" w:themeColor="text1"/>
            <w:kern w:val="2"/>
            <w:sz w:val="24"/>
            <w:szCs w:val="24"/>
            <w14:ligatures w14:val="standardContextual"/>
          </w:rPr>
          <m:t>v</m:t>
        </m:r>
      </m:oMath>
      <w:r w:rsidRPr="007E2C94">
        <w:rPr>
          <w:rFonts w:eastAsia="Calibri"/>
          <w:color w:val="000000" w:themeColor="text1"/>
          <w:kern w:val="2"/>
          <w:sz w:val="24"/>
          <w:szCs w:val="24"/>
          <w14:ligatures w14:val="standardContextual"/>
        </w:rPr>
        <w:t xml:space="preserve">, </w:t>
      </w:r>
      <m:oMath>
        <m:r>
          <w:rPr>
            <w:rFonts w:ascii="Cambria Math" w:eastAsia="Calibri" w:hAnsi="Cambria Math"/>
            <w:color w:val="000000" w:themeColor="text1"/>
            <w:kern w:val="2"/>
            <w:sz w:val="24"/>
            <w:szCs w:val="24"/>
            <w14:ligatures w14:val="standardContextual"/>
          </w:rPr>
          <m:t>w</m:t>
        </m:r>
      </m:oMath>
      <w:r w:rsidRPr="007E2C94">
        <w:rPr>
          <w:color w:val="000000" w:themeColor="text1"/>
          <w:sz w:val="24"/>
          <w:szCs w:val="24"/>
          <w:lang w:eastAsia="fr-FR"/>
        </w:rPr>
        <w:t xml:space="preserve">, </w:t>
      </w:r>
      <m:oMath>
        <m:sSub>
          <m:sSubPr>
            <m:ctrlPr>
              <w:rPr>
                <w:rFonts w:ascii="Cambria Math" w:hAnsi="Cambria Math"/>
                <w:bCs/>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x</m:t>
            </m:r>
          </m:sub>
        </m:sSub>
        <m:r>
          <m:rPr>
            <m:sty m:val="p"/>
          </m:rPr>
          <w:rPr>
            <w:rFonts w:ascii="Cambria Math" w:hAnsi="Cambria Math"/>
            <w:color w:val="000000" w:themeColor="text1"/>
            <w:kern w:val="2"/>
            <w:sz w:val="24"/>
            <w:szCs w:val="24"/>
            <w14:ligatures w14:val="standardContextual"/>
          </w:rPr>
          <m:t>,</m:t>
        </m:r>
        <m:sSub>
          <m:sSubPr>
            <m:ctrlPr>
              <w:rPr>
                <w:rFonts w:ascii="Cambria Math" w:hAnsi="Cambria Math"/>
                <w:bCs/>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y</m:t>
            </m:r>
          </m:sub>
        </m:sSub>
      </m:oMath>
      <w:r w:rsidRPr="007E2C94">
        <w:rPr>
          <w:color w:val="000000" w:themeColor="text1"/>
          <w:sz w:val="24"/>
          <w:szCs w:val="24"/>
          <w:lang w:eastAsia="fr-FR"/>
        </w:rPr>
        <w:t>) par nœud comme illustré dans la Figure 5.0</w:t>
      </w:r>
      <w:r w:rsidR="00427825" w:rsidRPr="007E2C94">
        <w:rPr>
          <w:color w:val="000000" w:themeColor="text1"/>
          <w:sz w:val="24"/>
          <w:szCs w:val="24"/>
          <w:lang w:eastAsia="fr-FR"/>
        </w:rPr>
        <w:t xml:space="preserve">2 </w:t>
      </w:r>
      <w:r w:rsidRPr="007E2C94">
        <w:rPr>
          <w:color w:val="000000" w:themeColor="text1"/>
          <w:sz w:val="24"/>
          <w:szCs w:val="24"/>
          <w:lang w:eastAsia="fr-FR"/>
        </w:rPr>
        <w:t>et ses fonctions de déplacement sont obtenues par la superposition de deux éléments basés sur la déformation. Le premier est un élément de membrane avec deux degrés de liberté (</w:t>
      </w:r>
      <m:oMath>
        <m:r>
          <w:rPr>
            <w:rFonts w:ascii="Cambria Math" w:hAnsi="Cambria Math"/>
            <w:color w:val="000000" w:themeColor="text1"/>
            <w:kern w:val="2"/>
            <w:sz w:val="24"/>
            <w:szCs w:val="24"/>
            <w14:ligatures w14:val="standardContextual"/>
          </w:rPr>
          <m:t>u</m:t>
        </m:r>
      </m:oMath>
      <w:r w:rsidRPr="007E2C94">
        <w:rPr>
          <w:rFonts w:eastAsia="Calibri"/>
          <w:color w:val="000000" w:themeColor="text1"/>
          <w:kern w:val="2"/>
          <w:sz w:val="24"/>
          <w:szCs w:val="24"/>
          <w14:ligatures w14:val="standardContextual"/>
        </w:rPr>
        <w:t xml:space="preserve">, </w:t>
      </w:r>
      <m:oMath>
        <m:r>
          <w:rPr>
            <w:rFonts w:ascii="Cambria Math" w:eastAsia="Calibri" w:hAnsi="Cambria Math"/>
            <w:color w:val="000000" w:themeColor="text1"/>
            <w:kern w:val="2"/>
            <w:sz w:val="24"/>
            <w:szCs w:val="24"/>
            <w14:ligatures w14:val="standardContextual"/>
          </w:rPr>
          <m:t>v</m:t>
        </m:r>
      </m:oMath>
      <w:r w:rsidRPr="007E2C94">
        <w:rPr>
          <w:color w:val="000000" w:themeColor="text1"/>
          <w:sz w:val="24"/>
          <w:szCs w:val="24"/>
          <w:lang w:eastAsia="fr-FR"/>
        </w:rPr>
        <w:t xml:space="preserve">) par nœud proposé par Sabir et Sfendji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XBw8djn7","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Pr="007E2C94">
        <w:rPr>
          <w:color w:val="000000" w:themeColor="text1"/>
          <w:sz w:val="24"/>
        </w:rPr>
        <w:t>[211]</w:t>
      </w:r>
      <w:r w:rsidRPr="007E2C94">
        <w:rPr>
          <w:rFonts w:eastAsia="Calibri"/>
          <w:color w:val="000000" w:themeColor="text1"/>
          <w:kern w:val="2"/>
          <w:sz w:val="24"/>
          <w:szCs w:val="24"/>
          <w14:ligatures w14:val="standardContextual"/>
        </w:rPr>
        <w:fldChar w:fldCharType="end"/>
      </w:r>
      <w:r w:rsidRPr="007E2C94">
        <w:rPr>
          <w:color w:val="000000" w:themeColor="text1"/>
          <w:sz w:val="24"/>
          <w:szCs w:val="24"/>
          <w:lang w:eastAsia="fr-FR"/>
        </w:rPr>
        <w:t>, tandis que le second est un élément de plaque de type Reissner–Mindlin qui contient trois degrés de liberté (</w:t>
      </w:r>
      <m:oMath>
        <m:r>
          <w:rPr>
            <w:rFonts w:ascii="Cambria Math" w:eastAsia="Calibri" w:hAnsi="Cambria Math"/>
            <w:color w:val="000000" w:themeColor="text1"/>
            <w:kern w:val="2"/>
            <w:sz w:val="24"/>
            <w:szCs w:val="24"/>
            <w14:ligatures w14:val="standardContextual"/>
          </w:rPr>
          <m:t>w</m:t>
        </m:r>
      </m:oMath>
      <w:r w:rsidRPr="007E2C94">
        <w:rPr>
          <w:color w:val="000000" w:themeColor="text1"/>
          <w:sz w:val="24"/>
          <w:szCs w:val="24"/>
          <w:lang w:eastAsia="fr-FR"/>
        </w:rPr>
        <w:t xml:space="preserve">, </w:t>
      </w:r>
      <m:oMath>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x</m:t>
            </m:r>
          </m:sub>
        </m:sSub>
        <m:r>
          <m:rPr>
            <m:sty m:val="p"/>
          </m:rPr>
          <w:rPr>
            <w:rFonts w:ascii="Cambria Math" w:hAnsi="Cambria Math"/>
            <w:color w:val="000000" w:themeColor="text1"/>
            <w:kern w:val="2"/>
            <w:sz w:val="24"/>
            <w:szCs w:val="24"/>
            <w14:ligatures w14:val="standardContextual"/>
          </w:rPr>
          <m:t>,</m:t>
        </m:r>
        <m:sSub>
          <m:sSubPr>
            <m:ctrlPr>
              <w:rPr>
                <w:rFonts w:ascii="Cambria Math" w:hAnsi="Cambria Math"/>
                <w:color w:val="000000" w:themeColor="text1"/>
                <w:kern w:val="2"/>
                <w:sz w:val="24"/>
                <w:szCs w:val="24"/>
                <w14:ligatures w14:val="standardContextual"/>
              </w:rPr>
            </m:ctrlPr>
          </m:sSubPr>
          <m:e>
            <m:r>
              <w:rPr>
                <w:rFonts w:ascii="Cambria Math" w:hAnsi="Cambria Math"/>
                <w:color w:val="000000" w:themeColor="text1"/>
                <w:kern w:val="2"/>
                <w:sz w:val="24"/>
                <w:szCs w:val="24"/>
                <w14:ligatures w14:val="standardContextual"/>
              </w:rPr>
              <m:t>β</m:t>
            </m:r>
          </m:e>
          <m:sub>
            <m:r>
              <w:rPr>
                <w:rFonts w:ascii="Cambria Math" w:hAnsi="Cambria Math"/>
                <w:color w:val="000000" w:themeColor="text1"/>
                <w:kern w:val="2"/>
                <w:sz w:val="24"/>
                <w:szCs w:val="24"/>
                <w14:ligatures w14:val="standardContextual"/>
              </w:rPr>
              <m:t>y</m:t>
            </m:r>
          </m:sub>
        </m:sSub>
      </m:oMath>
      <w:r w:rsidRPr="007E2C94">
        <w:rPr>
          <w:color w:val="000000" w:themeColor="text1"/>
          <w:sz w:val="24"/>
          <w:szCs w:val="24"/>
          <w:lang w:eastAsia="fr-FR"/>
        </w:rPr>
        <w:t xml:space="preserve">) par nœud, développé précédemment par </w:t>
      </w:r>
      <w:r w:rsidRPr="007E2C94">
        <w:rPr>
          <w:color w:val="000000" w:themeColor="text1"/>
          <w:sz w:val="24"/>
          <w:szCs w:val="24"/>
        </w:rPr>
        <w:t xml:space="preserve">Belounar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TgK2zab","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193]</w:t>
      </w:r>
      <w:r w:rsidRPr="007E2C94">
        <w:rPr>
          <w:color w:val="000000" w:themeColor="text1"/>
          <w:sz w:val="24"/>
          <w:szCs w:val="24"/>
        </w:rPr>
        <w:fldChar w:fldCharType="end"/>
      </w:r>
    </w:p>
    <w:p w14:paraId="2890FDF6" w14:textId="79D8B426" w:rsidR="00684BF9" w:rsidRPr="007E2C94" w:rsidRDefault="00427825" w:rsidP="00684BF9">
      <w:pPr>
        <w:widowControl/>
        <w:autoSpaceDE/>
        <w:autoSpaceDN/>
        <w:spacing w:line="360" w:lineRule="auto"/>
        <w:jc w:val="both"/>
        <w:rPr>
          <w:color w:val="000000" w:themeColor="text1"/>
          <w:sz w:val="24"/>
          <w:szCs w:val="24"/>
          <w:lang w:eastAsia="fr-FR"/>
        </w:rPr>
      </w:pPr>
      <w:r w:rsidRPr="007E2C94">
        <w:rPr>
          <w:rFonts w:eastAsia="Calibri"/>
          <w:noProof/>
          <w:color w:val="000000" w:themeColor="text1"/>
          <w:sz w:val="24"/>
          <w:szCs w:val="24"/>
          <w:lang w:eastAsia="fr-FR"/>
        </w:rPr>
        <mc:AlternateContent>
          <mc:Choice Requires="wpg">
            <w:drawing>
              <wp:anchor distT="0" distB="0" distL="114300" distR="114300" simplePos="0" relativeHeight="251942912" behindDoc="0" locked="0" layoutInCell="1" allowOverlap="1" wp14:anchorId="3C56A4B4" wp14:editId="09840A9F">
                <wp:simplePos x="0" y="0"/>
                <wp:positionH relativeFrom="margin">
                  <wp:posOffset>995961</wp:posOffset>
                </wp:positionH>
                <wp:positionV relativeFrom="paragraph">
                  <wp:posOffset>1163911</wp:posOffset>
                </wp:positionV>
                <wp:extent cx="3421988" cy="2333683"/>
                <wp:effectExtent l="0" t="0" r="7620" b="0"/>
                <wp:wrapNone/>
                <wp:docPr id="1402725776" name="Groupe 170"/>
                <wp:cNvGraphicFramePr/>
                <a:graphic xmlns:a="http://schemas.openxmlformats.org/drawingml/2006/main">
                  <a:graphicData uri="http://schemas.microsoft.com/office/word/2010/wordprocessingGroup">
                    <wpg:wgp>
                      <wpg:cNvGrpSpPr/>
                      <wpg:grpSpPr>
                        <a:xfrm>
                          <a:off x="0" y="0"/>
                          <a:ext cx="3421988" cy="2333683"/>
                          <a:chOff x="0" y="71933"/>
                          <a:chExt cx="3259641" cy="2481710"/>
                        </a:xfrm>
                      </wpg:grpSpPr>
                      <wpg:grpSp>
                        <wpg:cNvPr id="1806960445" name="Group 63"/>
                        <wpg:cNvGrpSpPr/>
                        <wpg:grpSpPr>
                          <a:xfrm>
                            <a:off x="0" y="71933"/>
                            <a:ext cx="3259641" cy="2481710"/>
                            <a:chOff x="0" y="71933"/>
                            <a:chExt cx="3259641" cy="2481710"/>
                          </a:xfrm>
                        </wpg:grpSpPr>
                        <wpg:grpSp>
                          <wpg:cNvPr id="1000771677" name="Group 1456915840"/>
                          <wpg:cNvGrpSpPr/>
                          <wpg:grpSpPr>
                            <a:xfrm>
                              <a:off x="0" y="71933"/>
                              <a:ext cx="3259641" cy="2481710"/>
                              <a:chOff x="0" y="81526"/>
                              <a:chExt cx="3511360" cy="2812683"/>
                            </a:xfrm>
                          </wpg:grpSpPr>
                          <wpg:grpSp>
                            <wpg:cNvPr id="1106741478" name="Group 1456915841"/>
                            <wpg:cNvGrpSpPr/>
                            <wpg:grpSpPr>
                              <a:xfrm>
                                <a:off x="0" y="81526"/>
                                <a:ext cx="3511360" cy="2812683"/>
                                <a:chOff x="0" y="80763"/>
                                <a:chExt cx="3511360" cy="2786324"/>
                              </a:xfrm>
                            </wpg:grpSpPr>
                            <wpg:grpSp>
                              <wpg:cNvPr id="552734174" name="Group 1456915842"/>
                              <wpg:cNvGrpSpPr/>
                              <wpg:grpSpPr>
                                <a:xfrm>
                                  <a:off x="0" y="80763"/>
                                  <a:ext cx="3511360" cy="2786324"/>
                                  <a:chOff x="0" y="80763"/>
                                  <a:chExt cx="3511360" cy="2786324"/>
                                </a:xfrm>
                              </wpg:grpSpPr>
                              <wps:wsp>
                                <wps:cNvPr id="1910175910" name="Text Box 1724560411"/>
                                <wps:cNvSpPr txBox="1"/>
                                <wps:spPr>
                                  <a:xfrm>
                                    <a:off x="2121063" y="1959956"/>
                                    <a:ext cx="384202" cy="907131"/>
                                  </a:xfrm>
                                  <a:prstGeom prst="rect">
                                    <a:avLst/>
                                  </a:prstGeom>
                                  <a:noFill/>
                                  <a:ln w="6350">
                                    <a:noFill/>
                                  </a:ln>
                                  <a:effectLst/>
                                </wps:spPr>
                                <wps:txbx>
                                  <w:txbxContent>
                                    <w:p w14:paraId="72794E94" w14:textId="77777777" w:rsidR="00DC3C12" w:rsidRDefault="009A3DBF" w:rsidP="00427825">
                                      <w:pPr>
                                        <w:pStyle w:val="Normal-jmes"/>
                                        <w:spacing w:after="0"/>
                                        <w:ind w:left="-283" w:firstLine="0"/>
                                        <w:rPr>
                                          <w:rFonts w:eastAsia="Times New Roman"/>
                                          <w:i/>
                                          <w:sz w:val="18"/>
                                          <w:szCs w:val="14"/>
                                          <w:lang w:val="en-US"/>
                                        </w:rPr>
                                      </w:pPr>
                                      <m:oMathPara>
                                        <m:oMathParaPr>
                                          <m:jc m:val="left"/>
                                        </m:oMathParaPr>
                                        <m:oMath>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u</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v</m:t>
                                                    </m:r>
                                                  </m:e>
                                                  <m:sub>
                                                    <m:r>
                                                      <w:rPr>
                                                        <w:rFonts w:ascii="Cambria Math" w:eastAsia="Times New Roman" w:hAnsi="Cambria Math"/>
                                                        <w:sz w:val="18"/>
                                                        <w:szCs w:val="14"/>
                                                        <w:lang w:val="en-US"/>
                                                      </w:rPr>
                                                      <m:t>2</m:t>
                                                    </m:r>
                                                  </m:sub>
                                                </m:sSub>
                                              </m:e>
                                            </m:mr>
                                            <m:mr>
                                              <m:e>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w</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x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y2</m:t>
                                                          </m:r>
                                                        </m:sub>
                                                      </m:sSub>
                                                    </m:e>
                                                  </m:mr>
                                                </m:m>
                                              </m:e>
                                            </m:mr>
                                          </m:m>
                                        </m:oMath>
                                      </m:oMathPara>
                                    </w:p>
                                    <w:p w14:paraId="32C886D1" w14:textId="77777777" w:rsidR="00DC3C12" w:rsidRDefault="00DC3C12" w:rsidP="00427825">
                                      <w:pPr>
                                        <w:rPr>
                                          <w:rFonts w:eastAsia="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968491415" name="Group 1456915844"/>
                                <wpg:cNvGrpSpPr/>
                                <wpg:grpSpPr>
                                  <a:xfrm>
                                    <a:off x="0" y="80763"/>
                                    <a:ext cx="3511360" cy="2322861"/>
                                    <a:chOff x="0" y="80763"/>
                                    <a:chExt cx="3511360" cy="2322861"/>
                                  </a:xfrm>
                                </wpg:grpSpPr>
                                <wps:wsp>
                                  <wps:cNvPr id="2050335899" name="Text Box 1724560413"/>
                                  <wps:cNvSpPr txBox="1"/>
                                  <wps:spPr>
                                    <a:xfrm>
                                      <a:off x="328308" y="631094"/>
                                      <a:ext cx="343389" cy="989986"/>
                                    </a:xfrm>
                                    <a:prstGeom prst="rect">
                                      <a:avLst/>
                                    </a:prstGeom>
                                    <a:noFill/>
                                    <a:ln w="6350">
                                      <a:noFill/>
                                    </a:ln>
                                    <a:effectLst/>
                                  </wps:spPr>
                                  <wps:txbx>
                                    <w:txbxContent>
                                      <w:p w14:paraId="51E8CDED" w14:textId="77777777" w:rsidR="00DC3C12" w:rsidRDefault="009A3DBF" w:rsidP="00427825">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1</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1</m:t>
                                                            </m:r>
                                                          </m:sub>
                                                        </m:sSub>
                                                      </m:e>
                                                    </m:mr>
                                                  </m:m>
                                                </m:e>
                                              </m:mr>
                                            </m:m>
                                          </m:oMath>
                                        </m:oMathPara>
                                      </w:p>
                                      <w:p w14:paraId="6B30DA4E" w14:textId="77777777" w:rsidR="00DC3C12" w:rsidRDefault="00DC3C12" w:rsidP="00427825">
                                        <w:pPr>
                                          <w:rPr>
                                            <w:rFonts w:eastAsia="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70616696" name="Group 1456915846"/>
                                  <wpg:cNvGrpSpPr/>
                                  <wpg:grpSpPr>
                                    <a:xfrm>
                                      <a:off x="0" y="80763"/>
                                      <a:ext cx="3511360" cy="2322861"/>
                                      <a:chOff x="0" y="80763"/>
                                      <a:chExt cx="3511360" cy="2322861"/>
                                    </a:xfrm>
                                  </wpg:grpSpPr>
                                  <wps:wsp>
                                    <wps:cNvPr id="924632781" name="Text Box 1724560415"/>
                                    <wps:cNvSpPr txBox="1"/>
                                    <wps:spPr>
                                      <a:xfrm>
                                        <a:off x="2745883" y="490731"/>
                                        <a:ext cx="302079" cy="1130359"/>
                                      </a:xfrm>
                                      <a:prstGeom prst="rect">
                                        <a:avLst/>
                                      </a:prstGeom>
                                      <a:noFill/>
                                      <a:ln w="6350">
                                        <a:noFill/>
                                      </a:ln>
                                      <a:effectLst/>
                                    </wps:spPr>
                                    <wps:txbx>
                                      <w:txbxContent>
                                        <w:p w14:paraId="4C33E10A" w14:textId="77777777" w:rsidR="00DC3C12" w:rsidRDefault="009A3DBF" w:rsidP="00427825">
                                          <w:pPr>
                                            <w:pStyle w:val="Normal-jmes"/>
                                            <w:ind w:left="-283" w:firstLine="0"/>
                                            <w:rPr>
                                              <w:rFonts w:eastAsia="Times New Roman"/>
                                              <w:i/>
                                              <w:sz w:val="18"/>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3</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3</m:t>
                                                              </m:r>
                                                            </m:sub>
                                                          </m:sSub>
                                                        </m:e>
                                                      </m:mr>
                                                    </m:m>
                                                  </m:e>
                                                </m:mr>
                                              </m:m>
                                            </m:oMath>
                                          </m:oMathPara>
                                        </w:p>
                                        <w:p w14:paraId="7D4D1C76" w14:textId="77777777" w:rsidR="00DC3C12" w:rsidRDefault="00DC3C12" w:rsidP="00427825">
                                          <w:pPr>
                                            <w:rPr>
                                              <w:rFonts w:eastAsia="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261024936" name="Group 1456915848"/>
                                    <wpg:cNvGrpSpPr/>
                                    <wpg:grpSpPr>
                                      <a:xfrm>
                                        <a:off x="0" y="80763"/>
                                        <a:ext cx="3511360" cy="2322861"/>
                                        <a:chOff x="0" y="80763"/>
                                        <a:chExt cx="3511360" cy="2322861"/>
                                      </a:xfrm>
                                    </wpg:grpSpPr>
                                    <wps:wsp>
                                      <wps:cNvPr id="1147510331" name="Text Box 1724560417"/>
                                      <wps:cNvSpPr txBox="1"/>
                                      <wps:spPr>
                                        <a:xfrm>
                                          <a:off x="1276761" y="80763"/>
                                          <a:ext cx="545020" cy="1634775"/>
                                        </a:xfrm>
                                        <a:prstGeom prst="rect">
                                          <a:avLst/>
                                        </a:prstGeom>
                                        <a:noFill/>
                                        <a:ln w="6350">
                                          <a:noFill/>
                                        </a:ln>
                                        <a:effectLst/>
                                      </wps:spPr>
                                      <wps:txbx>
                                        <w:txbxContent>
                                          <w:p w14:paraId="1249E749" w14:textId="77777777" w:rsidR="00DC3C12" w:rsidRDefault="009A3DBF" w:rsidP="00427825">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4</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4</m:t>
                                                                </m:r>
                                                              </m:sub>
                                                            </m:sSub>
                                                          </m:e>
                                                        </m:mr>
                                                      </m:m>
                                                    </m:e>
                                                  </m:mr>
                                                </m:m>
                                              </m:oMath>
                                            </m:oMathPara>
                                          </w:p>
                                          <w:p w14:paraId="383A9E48" w14:textId="77777777" w:rsidR="00DC3C12" w:rsidRDefault="00DC3C12" w:rsidP="00427825">
                                            <w:pPr>
                                              <w:rPr>
                                                <w:rFonts w:eastAsia="Calibri"/>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22544431" name="Group 1456915851"/>
                                      <wpg:cNvGrpSpPr/>
                                      <wpg:grpSpPr>
                                        <a:xfrm>
                                          <a:off x="0" y="328050"/>
                                          <a:ext cx="3511360" cy="2075574"/>
                                          <a:chOff x="0" y="328050"/>
                                          <a:chExt cx="3511360" cy="2075574"/>
                                        </a:xfrm>
                                      </wpg:grpSpPr>
                                      <wpg:grpSp>
                                        <wpg:cNvPr id="864234601" name="Group 1456915852"/>
                                        <wpg:cNvGrpSpPr/>
                                        <wpg:grpSpPr>
                                          <a:xfrm>
                                            <a:off x="0" y="328050"/>
                                            <a:ext cx="3511360" cy="1767789"/>
                                            <a:chOff x="0" y="328050"/>
                                            <a:chExt cx="3511486" cy="1768384"/>
                                          </a:xfrm>
                                        </wpg:grpSpPr>
                                        <wpg:grpSp>
                                          <wpg:cNvPr id="633216905" name="Group 1456915853"/>
                                          <wpg:cNvGrpSpPr/>
                                          <wpg:grpSpPr>
                                            <a:xfrm>
                                              <a:off x="0" y="328050"/>
                                              <a:ext cx="3511486" cy="1768384"/>
                                              <a:chOff x="0" y="328050"/>
                                              <a:chExt cx="3511486" cy="1768384"/>
                                            </a:xfrm>
                                          </wpg:grpSpPr>
                                          <wpg:grpSp>
                                            <wpg:cNvPr id="1717532623" name="Group 1456915854"/>
                                            <wpg:cNvGrpSpPr/>
                                            <wpg:grpSpPr>
                                              <a:xfrm>
                                                <a:off x="0" y="328050"/>
                                                <a:ext cx="3511486" cy="1768384"/>
                                                <a:chOff x="0" y="328050"/>
                                                <a:chExt cx="3511486" cy="1768384"/>
                                              </a:xfrm>
                                            </wpg:grpSpPr>
                                            <wpg:grpSp>
                                              <wpg:cNvPr id="1149808139" name="Group 1456915855"/>
                                              <wpg:cNvGrpSpPr/>
                                              <wpg:grpSpPr>
                                                <a:xfrm>
                                                  <a:off x="0" y="328050"/>
                                                  <a:ext cx="3511486" cy="1768384"/>
                                                  <a:chOff x="0" y="328050"/>
                                                  <a:chExt cx="3511486" cy="1768384"/>
                                                </a:xfrm>
                                              </wpg:grpSpPr>
                                              <wpg:grpSp>
                                                <wpg:cNvPr id="124332160" name="Group 1456915856"/>
                                                <wpg:cNvGrpSpPr/>
                                                <wpg:grpSpPr>
                                                  <a:xfrm>
                                                    <a:off x="0" y="328050"/>
                                                    <a:ext cx="3511486" cy="1768384"/>
                                                    <a:chOff x="0" y="328050"/>
                                                    <a:chExt cx="3511486" cy="1768384"/>
                                                  </a:xfrm>
                                                </wpg:grpSpPr>
                                                <pic:pic xmlns:pic="http://schemas.openxmlformats.org/drawingml/2006/picture">
                                                  <pic:nvPicPr>
                                                    <pic:cNvPr id="1752413605" name="Picture 1456915857"/>
                                                    <pic:cNvPicPr>
                                                      <a:picLocks noChangeAspect="1"/>
                                                    </pic:cNvPicPr>
                                                  </pic:nvPicPr>
                                                  <pic:blipFill>
                                                    <a:blip r:embed="rId406">
                                                      <a:extLst>
                                                        <a:ext uri="{28A0092B-C50C-407E-A947-70E740481C1C}">
                                                          <a14:useLocalDpi xmlns:a14="http://schemas.microsoft.com/office/drawing/2010/main" val="0"/>
                                                        </a:ext>
                                                      </a:extLst>
                                                    </a:blip>
                                                    <a:srcRect/>
                                                    <a:stretch>
                                                      <a:fillRect/>
                                                    </a:stretch>
                                                  </pic:blipFill>
                                                  <pic:spPr bwMode="auto">
                                                    <a:xfrm>
                                                      <a:off x="1594139" y="742681"/>
                                                      <a:ext cx="102870" cy="10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68066789" name="Text Box 30"/>
                                                  <wps:cNvSpPr txBox="1">
                                                    <a:spLocks noChangeArrowheads="1"/>
                                                  </wps:cNvSpPr>
                                                  <wps:spPr bwMode="auto">
                                                    <a:xfrm>
                                                      <a:off x="1612841" y="722884"/>
                                                      <a:ext cx="114859" cy="17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703ED" w14:textId="77777777" w:rsidR="00DC3C12" w:rsidRDefault="00DC3C12" w:rsidP="00427825">
                                                        <w:pPr>
                                                          <w:spacing w:before="13"/>
                                                          <w:rPr>
                                                            <w:b/>
                                                            <w:w w:val="103"/>
                                                            <w:sz w:val="14"/>
                                                          </w:rPr>
                                                        </w:pPr>
                                                        <w:r>
                                                          <w:rPr>
                                                            <w:b/>
                                                            <w:w w:val="103"/>
                                                            <w:sz w:val="14"/>
                                                          </w:rPr>
                                                          <w:t>4</w:t>
                                                        </w:r>
                                                      </w:p>
                                                    </w:txbxContent>
                                                  </wps:txbx>
                                                  <wps:bodyPr rot="0" vert="horz" wrap="square" lIns="0" tIns="0" rIns="0" bIns="0" anchor="t" anchorCtr="0" upright="1">
                                                    <a:noAutofit/>
                                                  </wps:bodyPr>
                                                </wps:wsp>
                                                <wpg:grpSp>
                                                  <wpg:cNvPr id="1301404040" name="Group 1456915859"/>
                                                  <wpg:cNvGrpSpPr/>
                                                  <wpg:grpSpPr>
                                                    <a:xfrm>
                                                      <a:off x="0" y="328050"/>
                                                      <a:ext cx="3511486" cy="1768384"/>
                                                      <a:chOff x="0" y="328050"/>
                                                      <a:chExt cx="3511486" cy="1768384"/>
                                                    </a:xfrm>
                                                  </wpg:grpSpPr>
                                                  <wpg:grpSp>
                                                    <wpg:cNvPr id="376129530" name="Group 1456915860"/>
                                                    <wpg:cNvGrpSpPr/>
                                                    <wpg:grpSpPr>
                                                      <a:xfrm>
                                                        <a:off x="0" y="328050"/>
                                                        <a:ext cx="3511486" cy="1768384"/>
                                                        <a:chOff x="0" y="328050"/>
                                                        <a:chExt cx="3511486" cy="1768384"/>
                                                      </a:xfrm>
                                                    </wpg:grpSpPr>
                                                    <wps:wsp>
                                                      <wps:cNvPr id="1279605965" name="Text Box 29"/>
                                                      <wps:cNvSpPr txBox="1">
                                                        <a:spLocks noChangeArrowheads="1"/>
                                                      </wps:cNvSpPr>
                                                      <wps:spPr bwMode="auto">
                                                        <a:xfrm>
                                                          <a:off x="1690427" y="328050"/>
                                                          <a:ext cx="397206" cy="23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E77C9" w14:textId="77777777" w:rsidR="00DC3C12" w:rsidRDefault="00DC3C12" w:rsidP="00427825">
                                                            <w:pPr>
                                                              <w:spacing w:before="14"/>
                                                              <w:rPr>
                                                                <w:sz w:val="16"/>
                                                              </w:rPr>
                                                            </w:pPr>
                                                            <w:r>
                                                              <w:rPr>
                                                                <w:b/>
                                                                <w:w w:val="101"/>
                                                                <w:sz w:val="18"/>
                                                              </w:rPr>
                                                              <w:t>Z</w:t>
                                                            </w:r>
                                                            <w:r>
                                                              <w:rPr>
                                                                <w:sz w:val="16"/>
                                                              </w:rPr>
                                                              <w:t xml:space="preserve"> (</w:t>
                                                            </w:r>
                                                            <m:oMath>
                                                              <m:r>
                                                                <w:rPr>
                                                                  <w:rFonts w:ascii="Cambria Math" w:hAnsi="Cambria Math"/>
                                                                  <w:sz w:val="24"/>
                                                                  <w:szCs w:val="24"/>
                                                                </w:rPr>
                                                                <m:t>w</m:t>
                                                              </m:r>
                                                            </m:oMath>
                                                            <w:r>
                                                              <w:rPr>
                                                                <w:b/>
                                                                <w:w w:val="101"/>
                                                                <w:sz w:val="18"/>
                                                              </w:rPr>
                                                              <w:t>)</w:t>
                                                            </w:r>
                                                          </w:p>
                                                        </w:txbxContent>
                                                      </wps:txbx>
                                                      <wps:bodyPr rot="0" vert="horz" wrap="square" lIns="0" tIns="0" rIns="0" bIns="0" anchor="t" anchorCtr="0" upright="1">
                                                        <a:noAutofit/>
                                                      </wps:bodyPr>
                                                    </wps:wsp>
                                                    <wpg:grpSp>
                                                      <wpg:cNvPr id="1047625757" name="Group 1456915862"/>
                                                      <wpg:cNvGrpSpPr/>
                                                      <wpg:grpSpPr>
                                                        <a:xfrm>
                                                          <a:off x="0" y="831379"/>
                                                          <a:ext cx="3511486" cy="1265055"/>
                                                          <a:chOff x="0" y="831379"/>
                                                          <a:chExt cx="3511486" cy="1265055"/>
                                                        </a:xfrm>
                                                      </wpg:grpSpPr>
                                                      <wps:wsp>
                                                        <wps:cNvPr id="1627807921" name="Text Box 37"/>
                                                        <wps:cNvSpPr txBox="1">
                                                          <a:spLocks noChangeArrowheads="1"/>
                                                        </wps:cNvSpPr>
                                                        <wps:spPr bwMode="auto">
                                                          <a:xfrm>
                                                            <a:off x="3121213" y="1475605"/>
                                                            <a:ext cx="390273" cy="21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627F2" w14:textId="77777777" w:rsidR="00DC3C12" w:rsidRDefault="00DC3C12" w:rsidP="00427825">
                                                              <w:pPr>
                                                                <w:spacing w:before="14"/>
                                                                <w:rPr>
                                                                  <w:b/>
                                                                  <w:sz w:val="18"/>
                                                                </w:rPr>
                                                              </w:pPr>
                                                              <w:r>
                                                                <w:rPr>
                                                                  <w:b/>
                                                                  <w:w w:val="101"/>
                                                                  <w:sz w:val="18"/>
                                                                </w:rPr>
                                                                <w:t xml:space="preserve">X </w:t>
                                                              </w:r>
                                                              <w:r>
                                                                <w:rPr>
                                                                  <w:b/>
                                                                  <w:sz w:val="18"/>
                                                                </w:rPr>
                                                                <w:t>(</w:t>
                                                              </w:r>
                                                              <m:oMath>
                                                                <m:r>
                                                                  <w:rPr>
                                                                    <w:rFonts w:ascii="Cambria Math" w:hAnsi="Cambria Math"/>
                                                                    <w:sz w:val="24"/>
                                                                    <w:szCs w:val="24"/>
                                                                  </w:rPr>
                                                                  <m:t>u</m:t>
                                                                </m:r>
                                                              </m:oMath>
                                                              <w:r>
                                                                <w:rPr>
                                                                  <w:b/>
                                                                  <w:sz w:val="18"/>
                                                                </w:rPr>
                                                                <w:t>)</w:t>
                                                              </w:r>
                                                            </w:p>
                                                          </w:txbxContent>
                                                        </wps:txbx>
                                                        <wps:bodyPr rot="0" vert="horz" wrap="square" lIns="0" tIns="0" rIns="0" bIns="0" anchor="t" anchorCtr="0" upright="1">
                                                          <a:noAutofit/>
                                                        </wps:bodyPr>
                                                      </wps:wsp>
                                                      <wpg:grpSp>
                                                        <wpg:cNvPr id="1261186198" name="Group 1456915864"/>
                                                        <wpg:cNvGrpSpPr/>
                                                        <wpg:grpSpPr>
                                                          <a:xfrm>
                                                            <a:off x="0" y="831379"/>
                                                            <a:ext cx="3105523" cy="1265055"/>
                                                            <a:chOff x="0" y="831379"/>
                                                            <a:chExt cx="3105523" cy="1265055"/>
                                                          </a:xfrm>
                                                        </wpg:grpSpPr>
                                                        <wps:wsp>
                                                          <wps:cNvPr id="1490164330" name="Text Box 35"/>
                                                          <wps:cNvSpPr txBox="1">
                                                            <a:spLocks noChangeArrowheads="1"/>
                                                          </wps:cNvSpPr>
                                                          <wps:spPr bwMode="auto">
                                                            <a:xfrm>
                                                              <a:off x="0" y="1758128"/>
                                                              <a:ext cx="367504" cy="1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74529" w14:textId="77777777" w:rsidR="00DC3C12" w:rsidRDefault="00DC3C12" w:rsidP="00427825">
                                                                <w:pPr>
                                                                  <w:spacing w:before="14"/>
                                                                  <w:rPr>
                                                                    <w:b/>
                                                                    <w:w w:val="101"/>
                                                                    <w:sz w:val="18"/>
                                                                  </w:rPr>
                                                                </w:pPr>
                                                                <w:r>
                                                                  <w:rPr>
                                                                    <w:b/>
                                                                    <w:w w:val="101"/>
                                                                    <w:sz w:val="18"/>
                                                                  </w:rPr>
                                                                  <w:t>Y (</w:t>
                                                                </w:r>
                                                                <m:oMath>
                                                                  <m:r>
                                                                    <w:rPr>
                                                                      <w:rFonts w:ascii="Cambria Math" w:hAnsi="Cambria Math"/>
                                                                      <w:sz w:val="24"/>
                                                                      <w:szCs w:val="24"/>
                                                                    </w:rPr>
                                                                    <m:t>v</m:t>
                                                                  </m:r>
                                                                </m:oMath>
                                                                <w:r>
                                                                  <w:rPr>
                                                                    <w:b/>
                                                                    <w:w w:val="101"/>
                                                                    <w:sz w:val="18"/>
                                                                  </w:rPr>
                                                                  <w:t>)</w:t>
                                                                </w:r>
                                                              </w:p>
                                                            </w:txbxContent>
                                                          </wps:txbx>
                                                          <wps:bodyPr rot="0" vert="horz" wrap="square" lIns="0" tIns="0" rIns="0" bIns="0" anchor="t" anchorCtr="0" upright="1">
                                                            <a:noAutofit/>
                                                          </wps:bodyPr>
                                                        </wps:wsp>
                                                        <wpg:grpSp>
                                                          <wpg:cNvPr id="2102061607" name="Group 1456915866"/>
                                                          <wpg:cNvGrpSpPr/>
                                                          <wpg:grpSpPr>
                                                            <a:xfrm>
                                                              <a:off x="285899" y="831379"/>
                                                              <a:ext cx="2819624" cy="1265055"/>
                                                              <a:chOff x="285899" y="831379"/>
                                                              <a:chExt cx="2819624" cy="1265055"/>
                                                            </a:xfrm>
                                                          </wpg:grpSpPr>
                                                          <wps:wsp>
                                                            <wps:cNvPr id="1914359359" name="Text Box 1724560434"/>
                                                            <wps:cNvSpPr txBox="1"/>
                                                            <wps:spPr>
                                                              <a:xfrm>
                                                                <a:off x="285899" y="1789470"/>
                                                                <a:ext cx="500427" cy="306964"/>
                                                              </a:xfrm>
                                                              <a:prstGeom prst="rect">
                                                                <a:avLst/>
                                                              </a:prstGeom>
                                                              <a:noFill/>
                                                              <a:ln w="6350">
                                                                <a:noFill/>
                                                              </a:ln>
                                                              <a:effectLst/>
                                                            </wps:spPr>
                                                            <wps:txbx>
                                                              <w:txbxContent>
                                                                <w:p w14:paraId="0E64EBFF" w14:textId="77777777" w:rsidR="00DC3C12" w:rsidRDefault="009A3DBF" w:rsidP="00427825">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156505710" name="Group 1456915868"/>
                                                            <wpg:cNvGrpSpPr/>
                                                            <wpg:grpSpPr>
                                                              <a:xfrm>
                                                                <a:off x="722615" y="831379"/>
                                                                <a:ext cx="2382908" cy="1169122"/>
                                                                <a:chOff x="722615" y="831379"/>
                                                                <a:chExt cx="2382908" cy="1169122"/>
                                                              </a:xfrm>
                                                            </wpg:grpSpPr>
                                                            <wpg:grpSp>
                                                              <wpg:cNvPr id="1898101069" name="Group 1456915869"/>
                                                              <wpg:cNvGrpSpPr/>
                                                              <wpg:grpSpPr>
                                                                <a:xfrm>
                                                                  <a:off x="722615" y="873850"/>
                                                                  <a:ext cx="2382908" cy="1126651"/>
                                                                  <a:chOff x="722615" y="873850"/>
                                                                  <a:chExt cx="2382908" cy="1126651"/>
                                                                </a:xfrm>
                                                              </wpg:grpSpPr>
                                                              <pic:pic xmlns:pic="http://schemas.openxmlformats.org/drawingml/2006/picture">
                                                                <pic:nvPicPr>
                                                                  <pic:cNvPr id="1691292677" name="Picture 1456915870"/>
                                                                  <pic:cNvPicPr>
                                                                    <a:picLocks noChangeAspect="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722615" y="873850"/>
                                                                    <a:ext cx="2016760" cy="1126651"/>
                                                                  </a:xfrm>
                                                                  <a:prstGeom prst="rect">
                                                                    <a:avLst/>
                                                                  </a:prstGeom>
                                                                  <a:ln/>
                                                                </pic:spPr>
                                                              </pic:pic>
                                                              <wps:wsp>
                                                                <wps:cNvPr id="861097819" name="Text Box 1724560440"/>
                                                                <wps:cNvSpPr txBox="1"/>
                                                                <wps:spPr>
                                                                  <a:xfrm>
                                                                    <a:off x="2572123" y="1605103"/>
                                                                    <a:ext cx="533400" cy="260350"/>
                                                                  </a:xfrm>
                                                                  <a:prstGeom prst="rect">
                                                                    <a:avLst/>
                                                                  </a:prstGeom>
                                                                  <a:noFill/>
                                                                  <a:ln w="6350">
                                                                    <a:noFill/>
                                                                  </a:ln>
                                                                  <a:effectLst/>
                                                                </wps:spPr>
                                                                <wps:txbx>
                                                                  <w:txbxContent>
                                                                    <w:p w14:paraId="50BE4EA8" w14:textId="77777777" w:rsidR="00DC3C12" w:rsidRDefault="009A3DBF" w:rsidP="00427825">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477483873" name="Group 1456915872"/>
                                                                <wpg:cNvGrpSpPr/>
                                                                <wpg:grpSpPr>
                                                                  <a:xfrm>
                                                                    <a:off x="726773" y="913569"/>
                                                                    <a:ext cx="1998440" cy="1020216"/>
                                                                    <a:chOff x="726773" y="913569"/>
                                                                    <a:chExt cx="1998440" cy="1020216"/>
                                                                  </a:xfrm>
                                                                </wpg:grpSpPr>
                                                                <wps:wsp>
                                                                  <wps:cNvPr id="1550752851" name="Straight Connector 1456915873"/>
                                                                  <wps:cNvCnPr/>
                                                                  <wps:spPr>
                                                                    <a:xfrm flipH="1">
                                                                      <a:off x="747460" y="913569"/>
                                                                      <a:ext cx="1017270" cy="570865"/>
                                                                    </a:xfrm>
                                                                    <a:prstGeom prst="line">
                                                                      <a:avLst/>
                                                                    </a:prstGeom>
                                                                    <a:noFill/>
                                                                    <a:ln w="19050" cap="flat" cmpd="sng" algn="ctr">
                                                                      <a:solidFill>
                                                                        <a:srgbClr val="70AD47"/>
                                                                      </a:solidFill>
                                                                      <a:prstDash val="solid"/>
                                                                      <a:miter lim="800000"/>
                                                                    </a:ln>
                                                                    <a:effectLst/>
                                                                  </wps:spPr>
                                                                  <wps:bodyPr/>
                                                                </wps:wsp>
                                                                <wps:wsp>
                                                                  <wps:cNvPr id="411375668" name="Straight Connector 1456915874"/>
                                                                  <wps:cNvCnPr/>
                                                                  <wps:spPr>
                                                                    <a:xfrm>
                                                                      <a:off x="726773" y="1538902"/>
                                                                      <a:ext cx="1414452" cy="388539"/>
                                                                    </a:xfrm>
                                                                    <a:prstGeom prst="line">
                                                                      <a:avLst/>
                                                                    </a:prstGeom>
                                                                    <a:noFill/>
                                                                    <a:ln w="19050" cap="flat" cmpd="sng" algn="ctr">
                                                                      <a:solidFill>
                                                                        <a:srgbClr val="70AD47"/>
                                                                      </a:solidFill>
                                                                      <a:prstDash val="solid"/>
                                                                      <a:miter lim="800000"/>
                                                                    </a:ln>
                                                                    <a:effectLst/>
                                                                  </wps:spPr>
                                                                  <wps:bodyPr/>
                                                                </wps:wsp>
                                                                <wps:wsp>
                                                                  <wps:cNvPr id="2144497556" name="Straight Connector 1456915875"/>
                                                                  <wps:cNvCnPr/>
                                                                  <wps:spPr>
                                                                    <a:xfrm flipV="1">
                                                                      <a:off x="2133542" y="1385812"/>
                                                                      <a:ext cx="591671" cy="547973"/>
                                                                    </a:xfrm>
                                                                    <a:prstGeom prst="line">
                                                                      <a:avLst/>
                                                                    </a:prstGeom>
                                                                    <a:noFill/>
                                                                    <a:ln w="19050" cap="flat" cmpd="sng" algn="ctr">
                                                                      <a:solidFill>
                                                                        <a:srgbClr val="70AD47"/>
                                                                      </a:solidFill>
                                                                      <a:prstDash val="solid"/>
                                                                      <a:miter lim="800000"/>
                                                                    </a:ln>
                                                                    <a:effectLst/>
                                                                  </wps:spPr>
                                                                  <wps:bodyPr/>
                                                                </wps:wsp>
                                                                <wps:wsp>
                                                                  <wps:cNvPr id="1563389075" name="Straight Connector 1456915876"/>
                                                                  <wps:cNvCnPr/>
                                                                  <wps:spPr>
                                                                    <a:xfrm>
                                                                      <a:off x="1748702" y="930645"/>
                                                                      <a:ext cx="916421" cy="396669"/>
                                                                    </a:xfrm>
                                                                    <a:prstGeom prst="line">
                                                                      <a:avLst/>
                                                                    </a:prstGeom>
                                                                    <a:noFill/>
                                                                    <a:ln w="19050" cap="flat" cmpd="sng" algn="ctr">
                                                                      <a:solidFill>
                                                                        <a:srgbClr val="70AD47"/>
                                                                      </a:solidFill>
                                                                      <a:prstDash val="solid"/>
                                                                      <a:miter lim="800000"/>
                                                                    </a:ln>
                                                                    <a:effectLst/>
                                                                  </wps:spPr>
                                                                  <wps:bodyPr/>
                                                                </wps:wsp>
                                                              </wpg:grpSp>
                                                            </wpg:grpSp>
                                                            <wps:wsp>
                                                              <wps:cNvPr id="1554716917" name="AutoShape 4"/>
                                                              <wps:cNvSpPr>
                                                                <a:spLocks/>
                                                              </wps:cNvSpPr>
                                                              <wps:spPr bwMode="auto">
                                                                <a:xfrm>
                                                                  <a:off x="747461" y="831379"/>
                                                                  <a:ext cx="1966595" cy="701040"/>
                                                                </a:xfrm>
                                                                <a:custGeom>
                                                                  <a:avLst/>
                                                                  <a:gdLst>
                                                                    <a:gd name="T0" fmla="+- 0 3333 1750"/>
                                                                    <a:gd name="T1" fmla="*/ T0 w 3097"/>
                                                                    <a:gd name="T2" fmla="+- 0 1340 1121"/>
                                                                    <a:gd name="T3" fmla="*/ 1340 h 1104"/>
                                                                    <a:gd name="T4" fmla="+- 0 4846 1750"/>
                                                                    <a:gd name="T5" fmla="*/ T4 w 3097"/>
                                                                    <a:gd name="T6" fmla="+- 0 2005 1121"/>
                                                                    <a:gd name="T7" fmla="*/ 2005 h 1104"/>
                                                                    <a:gd name="T8" fmla="+- 0 3331 1750"/>
                                                                    <a:gd name="T9" fmla="*/ T8 w 3097"/>
                                                                    <a:gd name="T10" fmla="+- 0 1334 1121"/>
                                                                    <a:gd name="T11" fmla="*/ 1334 h 1104"/>
                                                                    <a:gd name="T12" fmla="+- 0 1750 1750"/>
                                                                    <a:gd name="T13" fmla="*/ T12 w 3097"/>
                                                                    <a:gd name="T14" fmla="+- 0 2224 1121"/>
                                                                    <a:gd name="T15" fmla="*/ 2224 h 1104"/>
                                                                    <a:gd name="T16" fmla="+- 0 3322 1750"/>
                                                                    <a:gd name="T17" fmla="*/ T16 w 3097"/>
                                                                    <a:gd name="T18" fmla="+- 0 1121 1121"/>
                                                                    <a:gd name="T19" fmla="*/ 1121 h 1104"/>
                                                                    <a:gd name="T20" fmla="+- 0 3322 1750"/>
                                                                    <a:gd name="T21" fmla="*/ T20 w 3097"/>
                                                                    <a:gd name="T22" fmla="+- 0 1330 1121"/>
                                                                    <a:gd name="T23" fmla="*/ 1330 h 1104"/>
                                                                  </a:gdLst>
                                                                  <a:ahLst/>
                                                                  <a:cxnLst>
                                                                    <a:cxn ang="0">
                                                                      <a:pos x="T1" y="T3"/>
                                                                    </a:cxn>
                                                                    <a:cxn ang="0">
                                                                      <a:pos x="T5" y="T7"/>
                                                                    </a:cxn>
                                                                    <a:cxn ang="0">
                                                                      <a:pos x="T9" y="T11"/>
                                                                    </a:cxn>
                                                                    <a:cxn ang="0">
                                                                      <a:pos x="T13" y="T15"/>
                                                                    </a:cxn>
                                                                    <a:cxn ang="0">
                                                                      <a:pos x="T17" y="T19"/>
                                                                    </a:cxn>
                                                                    <a:cxn ang="0">
                                                                      <a:pos x="T21" y="T23"/>
                                                                    </a:cxn>
                                                                  </a:cxnLst>
                                                                  <a:rect l="0" t="0" r="r" b="b"/>
                                                                  <a:pathLst>
                                                                    <a:path w="3097" h="1104">
                                                                      <a:moveTo>
                                                                        <a:pt x="1583" y="219"/>
                                                                      </a:moveTo>
                                                                      <a:lnTo>
                                                                        <a:pt x="3096" y="884"/>
                                                                      </a:lnTo>
                                                                      <a:moveTo>
                                                                        <a:pt x="1581" y="213"/>
                                                                      </a:moveTo>
                                                                      <a:lnTo>
                                                                        <a:pt x="0" y="1103"/>
                                                                      </a:lnTo>
                                                                      <a:moveTo>
                                                                        <a:pt x="1572" y="0"/>
                                                                      </a:moveTo>
                                                                      <a:lnTo>
                                                                        <a:pt x="1572" y="209"/>
                                                                      </a:lnTo>
                                                                    </a:path>
                                                                  </a:pathLst>
                                                                </a:custGeom>
                                                                <a:noFill/>
                                                                <a:ln w="12700" cap="flat" cmpd="sng" algn="ctr">
                                                                  <a:solidFill>
                                                                    <a:sysClr val="windowText" lastClr="000000"/>
                                                                  </a:solidFill>
                                                                  <a:prstDash val="sysDash"/>
                                                                  <a:miter lim="800000"/>
                                                                  <a:headEnd/>
                                                                  <a:tailEnd/>
                                                                </a:ln>
                                                                <a:effectLst/>
                                                              </wps:spPr>
                                                              <wps:bodyPr rot="0" vert="horz" wrap="square" lIns="91440" tIns="45720" rIns="91440" bIns="45720" anchor="t" anchorCtr="0" upright="1">
                                                                <a:noAutofit/>
                                                              </wps:bodyPr>
                                                            </wps:wsp>
                                                          </wpg:grpSp>
                                                        </wpg:grpSp>
                                                      </wpg:grpSp>
                                                    </wpg:grpSp>
                                                  </wpg:grpSp>
                                                  <pic:pic xmlns:pic="http://schemas.openxmlformats.org/drawingml/2006/picture">
                                                    <pic:nvPicPr>
                                                      <pic:cNvPr id="499153436" name="Picture 1456915878"/>
                                                      <pic:cNvPicPr>
                                                        <a:picLocks noChangeAspect="1"/>
                                                      </pic:cNvPicPr>
                                                    </pic:nvPicPr>
                                                    <pic:blipFill>
                                                      <a:blip r:embed="rId405">
                                                        <a:extLst>
                                                          <a:ext uri="{28A0092B-C50C-407E-A947-70E740481C1C}">
                                                            <a14:useLocalDpi xmlns:a14="http://schemas.microsoft.com/office/drawing/2010/main" val="0"/>
                                                          </a:ext>
                                                        </a:extLst>
                                                      </a:blip>
                                                      <a:srcRect/>
                                                      <a:stretch>
                                                        <a:fillRect/>
                                                      </a:stretch>
                                                    </pic:blipFill>
                                                    <pic:spPr bwMode="auto">
                                                      <a:xfrm>
                                                        <a:off x="2049235" y="1682029"/>
                                                        <a:ext cx="125742" cy="140558"/>
                                                      </a:xfrm>
                                                      <a:prstGeom prst="rect">
                                                        <a:avLst/>
                                                      </a:prstGeom>
                                                      <a:noFill/>
                                                      <a:ln>
                                                        <a:noFill/>
                                                      </a:ln>
                                                    </pic:spPr>
                                                  </pic:pic>
                                                  <wps:wsp>
                                                    <wps:cNvPr id="1951789449" name="Text Box 40"/>
                                                    <wps:cNvSpPr txBox="1">
                                                      <a:spLocks noChangeArrowheads="1"/>
                                                    </wps:cNvSpPr>
                                                    <wps:spPr bwMode="auto">
                                                      <a:xfrm>
                                                        <a:off x="2087686" y="1680229"/>
                                                        <a:ext cx="100919" cy="1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C65A3" w14:textId="77777777" w:rsidR="00DC3C12" w:rsidRDefault="00DC3C12" w:rsidP="00427825">
                                                          <w:pPr>
                                                            <w:spacing w:before="13"/>
                                                            <w:rPr>
                                                              <w:b/>
                                                              <w:w w:val="103"/>
                                                              <w:sz w:val="16"/>
                                                            </w:rPr>
                                                          </w:pPr>
                                                          <w:r>
                                                            <w:rPr>
                                                              <w:b/>
                                                              <w:w w:val="103"/>
                                                              <w:sz w:val="16"/>
                                                            </w:rPr>
                                                            <w:t>2</w:t>
                                                          </w:r>
                                                        </w:p>
                                                      </w:txbxContent>
                                                    </wps:txbx>
                                                    <wps:bodyPr rot="0" vert="horz" wrap="square" lIns="0" tIns="0" rIns="0" bIns="0" anchor="t" anchorCtr="0" upright="1">
                                                      <a:noAutofit/>
                                                    </wps:bodyPr>
                                                  </wps:wsp>
                                                </wpg:grpSp>
                                              </wpg:grpSp>
                                              <pic:pic xmlns:pic="http://schemas.openxmlformats.org/drawingml/2006/picture">
                                                <pic:nvPicPr>
                                                  <pic:cNvPr id="234129386" name="Picture 1456915880"/>
                                                  <pic:cNvPicPr>
                                                    <a:picLocks noChangeAspect="1"/>
                                                  </pic:cNvPicPr>
                                                </pic:nvPicPr>
                                                <pic:blipFill>
                                                  <a:blip r:embed="rId408">
                                                    <a:extLst>
                                                      <a:ext uri="{28A0092B-C50C-407E-A947-70E740481C1C}">
                                                        <a14:useLocalDpi xmlns:a14="http://schemas.microsoft.com/office/drawing/2010/main" val="0"/>
                                                      </a:ext>
                                                    </a:extLst>
                                                  </a:blip>
                                                  <a:srcRect/>
                                                  <a:stretch>
                                                    <a:fillRect/>
                                                  </a:stretch>
                                                </pic:blipFill>
                                                <pic:spPr bwMode="auto">
                                                  <a:xfrm>
                                                    <a:off x="658790" y="1260277"/>
                                                    <a:ext cx="119801" cy="127936"/>
                                                  </a:xfrm>
                                                  <a:prstGeom prst="rect">
                                                    <a:avLst/>
                                                  </a:prstGeom>
                                                  <a:noFill/>
                                                  <a:ln>
                                                    <a:noFill/>
                                                  </a:ln>
                                                </pic:spPr>
                                              </pic:pic>
                                              <wps:wsp>
                                                <wps:cNvPr id="213618566" name="Text Box 33"/>
                                                <wps:cNvSpPr txBox="1">
                                                  <a:spLocks noChangeArrowheads="1"/>
                                                </wps:cNvSpPr>
                                                <wps:spPr bwMode="auto">
                                                  <a:xfrm>
                                                    <a:off x="684288" y="1246940"/>
                                                    <a:ext cx="76532" cy="12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3F98E" w14:textId="77777777" w:rsidR="00DC3C12" w:rsidRDefault="00DC3C12" w:rsidP="00427825">
                                                      <w:pPr>
                                                        <w:spacing w:before="13"/>
                                                        <w:rPr>
                                                          <w:b/>
                                                          <w:sz w:val="16"/>
                                                        </w:rPr>
                                                      </w:pPr>
                                                      <w:r>
                                                        <w:rPr>
                                                          <w:b/>
                                                          <w:w w:val="103"/>
                                                          <w:sz w:val="16"/>
                                                        </w:rPr>
                                                        <w:t>1</w:t>
                                                      </w:r>
                                                    </w:p>
                                                  </w:txbxContent>
                                                </wps:txbx>
                                                <wps:bodyPr rot="0" vert="horz" wrap="square" lIns="0" tIns="0" rIns="0" bIns="0" anchor="t" anchorCtr="0" upright="1">
                                                  <a:noAutofit/>
                                                </wps:bodyPr>
                                              </wps:wsp>
                                            </wpg:grpSp>
                                            <pic:pic xmlns:pic="http://schemas.openxmlformats.org/drawingml/2006/picture">
                                              <pic:nvPicPr>
                                                <pic:cNvPr id="1475094179" name="Picture 1456915882"/>
                                                <pic:cNvPicPr>
                                                  <a:picLocks noChangeAspect="1"/>
                                                </pic:cNvPicPr>
                                              </pic:nvPicPr>
                                              <pic:blipFill>
                                                <a:blip r:embed="rId409">
                                                  <a:extLst>
                                                    <a:ext uri="{28A0092B-C50C-407E-A947-70E740481C1C}">
                                                      <a14:useLocalDpi xmlns:a14="http://schemas.microsoft.com/office/drawing/2010/main" val="0"/>
                                                    </a:ext>
                                                  </a:extLst>
                                                </a:blip>
                                                <a:srcRect/>
                                                <a:stretch>
                                                  <a:fillRect/>
                                                </a:stretch>
                                              </pic:blipFill>
                                              <pic:spPr bwMode="auto">
                                                <a:xfrm>
                                                  <a:off x="2709176" y="1158726"/>
                                                  <a:ext cx="114935" cy="119380"/>
                                                </a:xfrm>
                                                <a:prstGeom prst="rect">
                                                  <a:avLst/>
                                                </a:prstGeom>
                                                <a:noFill/>
                                                <a:ln>
                                                  <a:noFill/>
                                                </a:ln>
                                              </pic:spPr>
                                            </pic:pic>
                                            <wps:wsp>
                                              <wps:cNvPr id="2129860458" name="Text Box 32"/>
                                              <wps:cNvSpPr txBox="1">
                                                <a:spLocks noChangeArrowheads="1"/>
                                              </wps:cNvSpPr>
                                              <wps:spPr bwMode="auto">
                                                <a:xfrm>
                                                  <a:off x="2743319" y="1142231"/>
                                                  <a:ext cx="188101" cy="1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802C" w14:textId="77777777" w:rsidR="00DC3C12" w:rsidRDefault="00DC3C12" w:rsidP="00427825">
                                                    <w:pPr>
                                                      <w:spacing w:before="13"/>
                                                      <w:rPr>
                                                        <w:b/>
                                                        <w:w w:val="103"/>
                                                        <w:sz w:val="14"/>
                                                      </w:rPr>
                                                    </w:pPr>
                                                    <w:r>
                                                      <w:rPr>
                                                        <w:b/>
                                                        <w:w w:val="103"/>
                                                        <w:sz w:val="14"/>
                                                      </w:rPr>
                                                      <w:t>3</w:t>
                                                    </w:r>
                                                  </w:p>
                                                </w:txbxContent>
                                              </wps:txbx>
                                              <wps:bodyPr rot="0" vert="horz" wrap="square" lIns="0" tIns="0" rIns="0" bIns="0" anchor="t" anchorCtr="0" upright="1">
                                                <a:noAutofit/>
                                              </wps:bodyPr>
                                            </wps:wsp>
                                          </wpg:grpSp>
                                          <wps:wsp>
                                            <wps:cNvPr id="2146230825" name="AutoShape 26"/>
                                            <wps:cNvSpPr>
                                              <a:spLocks/>
                                            </wps:cNvSpPr>
                                            <wps:spPr bwMode="auto">
                                              <a:xfrm>
                                                <a:off x="1314306" y="1556123"/>
                                                <a:ext cx="40640" cy="219710"/>
                                              </a:xfrm>
                                              <a:custGeom>
                                                <a:avLst/>
                                                <a:gdLst>
                                                  <a:gd name="T0" fmla="+- 0 2347 2284"/>
                                                  <a:gd name="T1" fmla="*/ T0 w 64"/>
                                                  <a:gd name="T2" fmla="+- 0 2437 2091"/>
                                                  <a:gd name="T3" fmla="*/ 2437 h 346"/>
                                                  <a:gd name="T4" fmla="+- 0 2315 2284"/>
                                                  <a:gd name="T5" fmla="*/ T4 w 64"/>
                                                  <a:gd name="T6" fmla="+- 0 2373 2091"/>
                                                  <a:gd name="T7" fmla="*/ 2373 h 346"/>
                                                  <a:gd name="T8" fmla="+- 0 2284 2284"/>
                                                  <a:gd name="T9" fmla="*/ T8 w 64"/>
                                                  <a:gd name="T10" fmla="+- 0 2437 2091"/>
                                                  <a:gd name="T11" fmla="*/ 2437 h 346"/>
                                                  <a:gd name="T12" fmla="+- 0 2315 2284"/>
                                                  <a:gd name="T13" fmla="*/ T12 w 64"/>
                                                  <a:gd name="T14" fmla="+- 0 2411 2091"/>
                                                  <a:gd name="T15" fmla="*/ 2411 h 346"/>
                                                  <a:gd name="T16" fmla="+- 0 2347 2284"/>
                                                  <a:gd name="T17" fmla="*/ T16 w 64"/>
                                                  <a:gd name="T18" fmla="+- 0 2437 2091"/>
                                                  <a:gd name="T19" fmla="*/ 2437 h 346"/>
                                                  <a:gd name="T20" fmla="+- 0 2347 2284"/>
                                                  <a:gd name="T21" fmla="*/ T20 w 64"/>
                                                  <a:gd name="T22" fmla="+- 0 2091 2091"/>
                                                  <a:gd name="T23" fmla="*/ 2091 h 346"/>
                                                  <a:gd name="T24" fmla="+- 0 2315 2284"/>
                                                  <a:gd name="T25" fmla="*/ T24 w 64"/>
                                                  <a:gd name="T26" fmla="+- 0 2116 2091"/>
                                                  <a:gd name="T27" fmla="*/ 2116 h 346"/>
                                                  <a:gd name="T28" fmla="+- 0 2284 2284"/>
                                                  <a:gd name="T29" fmla="*/ T28 w 64"/>
                                                  <a:gd name="T30" fmla="+- 0 2091 2091"/>
                                                  <a:gd name="T31" fmla="*/ 2091 h 346"/>
                                                  <a:gd name="T32" fmla="+- 0 2315 2284"/>
                                                  <a:gd name="T33" fmla="*/ T32 w 64"/>
                                                  <a:gd name="T34" fmla="+- 0 2154 2091"/>
                                                  <a:gd name="T35" fmla="*/ 2154 h 346"/>
                                                  <a:gd name="T36" fmla="+- 0 2347 2284"/>
                                                  <a:gd name="T37" fmla="*/ T36 w 64"/>
                                                  <a:gd name="T38" fmla="+- 0 2091 2091"/>
                                                  <a:gd name="T39" fmla="*/ 2091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4" h="346">
                                                    <a:moveTo>
                                                      <a:pt x="63" y="346"/>
                                                    </a:moveTo>
                                                    <a:lnTo>
                                                      <a:pt x="31" y="282"/>
                                                    </a:lnTo>
                                                    <a:lnTo>
                                                      <a:pt x="0" y="346"/>
                                                    </a:lnTo>
                                                    <a:lnTo>
                                                      <a:pt x="31" y="320"/>
                                                    </a:lnTo>
                                                    <a:lnTo>
                                                      <a:pt x="63" y="346"/>
                                                    </a:lnTo>
                                                    <a:close/>
                                                    <a:moveTo>
                                                      <a:pt x="63" y="0"/>
                                                    </a:moveTo>
                                                    <a:lnTo>
                                                      <a:pt x="31" y="25"/>
                                                    </a:lnTo>
                                                    <a:lnTo>
                                                      <a:pt x="0" y="0"/>
                                                    </a:lnTo>
                                                    <a:lnTo>
                                                      <a:pt x="31"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54004921" name="AutoShape 18"/>
                                          <wps:cNvSpPr>
                                            <a:spLocks/>
                                          </wps:cNvSpPr>
                                          <wps:spPr bwMode="auto">
                                            <a:xfrm>
                                              <a:off x="1334993" y="1497526"/>
                                              <a:ext cx="1270" cy="354965"/>
                                            </a:xfrm>
                                            <a:custGeom>
                                              <a:avLst/>
                                              <a:gdLst>
                                                <a:gd name="T0" fmla="+- 0 1985 1985"/>
                                                <a:gd name="T1" fmla="*/ 1985 h 559"/>
                                                <a:gd name="T2" fmla="+- 0 2140 1985"/>
                                                <a:gd name="T3" fmla="*/ 2140 h 559"/>
                                                <a:gd name="T4" fmla="+- 0 2544 1985"/>
                                                <a:gd name="T5" fmla="*/ 2544 h 559"/>
                                                <a:gd name="T6" fmla="+- 0 2388 1985"/>
                                                <a:gd name="T7" fmla="*/ 2388 h 559"/>
                                              </a:gdLst>
                                              <a:ahLst/>
                                              <a:cxnLst>
                                                <a:cxn ang="0">
                                                  <a:pos x="0" y="T1"/>
                                                </a:cxn>
                                                <a:cxn ang="0">
                                                  <a:pos x="0" y="T3"/>
                                                </a:cxn>
                                                <a:cxn ang="0">
                                                  <a:pos x="0" y="T5"/>
                                                </a:cxn>
                                                <a:cxn ang="0">
                                                  <a:pos x="0" y="T7"/>
                                                </a:cxn>
                                              </a:cxnLst>
                                              <a:rect l="0" t="0" r="r" b="b"/>
                                              <a:pathLst>
                                                <a:path h="559">
                                                  <a:moveTo>
                                                    <a:pt x="0" y="0"/>
                                                  </a:moveTo>
                                                  <a:lnTo>
                                                    <a:pt x="0" y="155"/>
                                                  </a:lnTo>
                                                  <a:moveTo>
                                                    <a:pt x="0" y="559"/>
                                                  </a:moveTo>
                                                  <a:lnTo>
                                                    <a:pt x="0" y="403"/>
                                                  </a:lnTo>
                                                </a:path>
                                              </a:pathLst>
                                            </a:custGeom>
                                            <a:noFill/>
                                            <a:ln w="7722">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54362480" name="Text Box 968"/>
                                        <wps:cNvSpPr txBox="1"/>
                                        <wps:spPr>
                                          <a:xfrm>
                                            <a:off x="391634" y="2051932"/>
                                            <a:ext cx="1034389" cy="351692"/>
                                          </a:xfrm>
                                          <a:prstGeom prst="rect">
                                            <a:avLst/>
                                          </a:prstGeom>
                                          <a:noFill/>
                                          <a:ln w="6350">
                                            <a:noFill/>
                                          </a:ln>
                                          <a:effectLst/>
                                        </wps:spPr>
                                        <wps:txbx>
                                          <w:txbxContent>
                                            <w:p w14:paraId="6FB6EBAD" w14:textId="77777777" w:rsidR="00DC3C12" w:rsidRDefault="00DC3C12" w:rsidP="00427825">
                                              <w:pPr>
                                                <w:spacing w:before="120"/>
                                                <w:ind w:left="113"/>
                                                <w:rPr>
                                                  <w:sz w:val="14"/>
                                                  <w:szCs w:val="18"/>
                                                </w:rPr>
                                              </w:pPr>
                                              <w:r>
                                                <w:rPr>
                                                  <w:sz w:val="18"/>
                                                </w:rPr>
                                                <w:t>Mid-surface z=0</w:t>
                                              </w:r>
                                            </w:p>
                                            <w:p w14:paraId="577C47EE" w14:textId="77777777" w:rsidR="00DC3C12" w:rsidRDefault="00DC3C12" w:rsidP="00427825">
                                              <w:pPr>
                                                <w:rPr>
                                                  <w:rFonts w:ascii="Calibri" w:hAnsi="Calibri" w:cs="Arial"/>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65943617" name="Curved Connector 1456915887"/>
                                        <wps:cNvCnPr/>
                                        <wps:spPr>
                                          <a:xfrm flipV="1">
                                            <a:off x="925378" y="1816091"/>
                                            <a:ext cx="819237" cy="359968"/>
                                          </a:xfrm>
                                          <a:prstGeom prst="curvedConnector3">
                                            <a:avLst/>
                                          </a:prstGeom>
                                          <a:noFill/>
                                          <a:ln w="6350" cap="flat" cmpd="sng" algn="ctr">
                                            <a:solidFill>
                                              <a:sysClr val="windowText" lastClr="000000"/>
                                            </a:solidFill>
                                            <a:prstDash val="solid"/>
                                            <a:miter lim="800000"/>
                                            <a:tailEnd type="triangle"/>
                                          </a:ln>
                                          <a:effectLst/>
                                        </wps:spPr>
                                        <wps:bodyPr/>
                                      </wps:wsp>
                                    </wpg:grpSp>
                                  </wpg:grpSp>
                                </wpg:grpSp>
                              </wpg:grpSp>
                            </wpg:grpSp>
                            <wps:wsp>
                              <wps:cNvPr id="1747031167" name="Text Box 39"/>
                              <wps:cNvSpPr txBox="1">
                                <a:spLocks noChangeArrowheads="1"/>
                              </wps:cNvSpPr>
                              <wps:spPr bwMode="auto">
                                <a:xfrm>
                                  <a:off x="1243970" y="1741616"/>
                                  <a:ext cx="6477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04782" w14:textId="77777777" w:rsidR="00DC3C12" w:rsidRDefault="00DC3C12" w:rsidP="00427825">
                                    <w:pPr>
                                      <w:spacing w:before="16"/>
                                      <w:rPr>
                                        <w:b/>
                                        <w:i/>
                                        <w:sz w:val="16"/>
                                      </w:rPr>
                                    </w:pPr>
                                    <w:proofErr w:type="gramStart"/>
                                    <w:r>
                                      <w:rPr>
                                        <w:b/>
                                        <w:i/>
                                        <w:w w:val="101"/>
                                        <w:sz w:val="16"/>
                                      </w:rPr>
                                      <w:t>h</w:t>
                                    </w:r>
                                    <w:proofErr w:type="gramEnd"/>
                                  </w:p>
                                </w:txbxContent>
                              </wps:txbx>
                              <wps:bodyPr rot="0" vert="horz" wrap="square" lIns="0" tIns="0" rIns="0" bIns="0" anchor="t" anchorCtr="0" upright="1">
                                <a:noAutofit/>
                              </wps:bodyPr>
                            </wps:wsp>
                          </wpg:grpSp>
                          <wps:wsp>
                            <wps:cNvPr id="1713590244" name="Oval 1456915889"/>
                            <wps:cNvSpPr/>
                            <wps:spPr>
                              <a:xfrm>
                                <a:off x="1715651" y="906883"/>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39013594" name="Oval 1456915890"/>
                            <wps:cNvSpPr/>
                            <wps:spPr>
                              <a:xfrm>
                                <a:off x="690476" y="1494296"/>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10984402" name="Oval 1456915891"/>
                            <wps:cNvSpPr/>
                            <wps:spPr>
                              <a:xfrm>
                                <a:off x="2675565" y="137856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12573466" name="Oval 1456915892"/>
                            <wps:cNvSpPr/>
                            <wps:spPr>
                              <a:xfrm>
                                <a:off x="2097182" y="1895404"/>
                                <a:ext cx="70318" cy="70853"/>
                              </a:xfrm>
                              <a:prstGeom prst="ellipse">
                                <a:avLst/>
                              </a:prstGeom>
                              <a:solidFill>
                                <a:srgbClr val="FF0000"/>
                              </a:solid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62358273" name="Straight Arrow Connector 1456915893"/>
                          <wps:cNvCnPr/>
                          <wps:spPr>
                            <a:xfrm>
                              <a:off x="2577357" y="1252847"/>
                              <a:ext cx="296309" cy="156198"/>
                            </a:xfrm>
                            <a:prstGeom prst="straightConnector1">
                              <a:avLst/>
                            </a:prstGeom>
                            <a:noFill/>
                            <a:ln w="12700" cap="flat" cmpd="sng" algn="ctr">
                              <a:solidFill>
                                <a:sysClr val="windowText" lastClr="000000"/>
                              </a:solidFill>
                              <a:prstDash val="solid"/>
                              <a:miter lim="800000"/>
                              <a:tailEnd type="triangle"/>
                            </a:ln>
                            <a:effectLst/>
                          </wps:spPr>
                          <wps:bodyPr/>
                        </wps:wsp>
                        <wps:wsp>
                          <wps:cNvPr id="2071027524" name="Straight Arrow Connector 1456915894"/>
                          <wps:cNvCnPr/>
                          <wps:spPr>
                            <a:xfrm flipH="1">
                              <a:off x="267607" y="1436914"/>
                              <a:ext cx="268530" cy="162206"/>
                            </a:xfrm>
                            <a:prstGeom prst="straightConnector1">
                              <a:avLst/>
                            </a:prstGeom>
                            <a:noFill/>
                            <a:ln w="12700" cap="flat" cmpd="sng" algn="ctr">
                              <a:solidFill>
                                <a:sysClr val="windowText" lastClr="000000"/>
                              </a:solidFill>
                              <a:prstDash val="solid"/>
                              <a:miter lim="800000"/>
                              <a:tailEnd type="triangle"/>
                            </a:ln>
                            <a:effectLst/>
                          </wps:spPr>
                          <wps:bodyPr/>
                        </wps:wsp>
                        <wps:wsp>
                          <wps:cNvPr id="1235806986" name="Straight Arrow Connector 1456915895"/>
                          <wps:cNvCnPr/>
                          <wps:spPr>
                            <a:xfrm flipV="1">
                              <a:off x="1621394" y="475013"/>
                              <a:ext cx="4938" cy="284160"/>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1691187461" name="Curved Connector 1456915896"/>
                        <wps:cNvCnPr/>
                        <wps:spPr>
                          <a:xfrm flipH="1">
                            <a:off x="2647950" y="1231900"/>
                            <a:ext cx="190500" cy="251460"/>
                          </a:xfrm>
                          <a:prstGeom prst="curvedConnector3">
                            <a:avLst>
                              <a:gd name="adj1" fmla="val 90345"/>
                            </a:avLst>
                          </a:prstGeom>
                          <a:noFill/>
                          <a:ln w="6350" cap="flat" cmpd="sng" algn="ctr">
                            <a:solidFill>
                              <a:sysClr val="windowText" lastClr="000000"/>
                            </a:solidFill>
                            <a:prstDash val="solid"/>
                            <a:miter lim="800000"/>
                            <a:tailEnd type="triangle"/>
                          </a:ln>
                          <a:effectLst/>
                        </wps:spPr>
                        <wps:bodyPr/>
                      </wps:wsp>
                      <wps:wsp>
                        <wps:cNvPr id="727868777" name="Curved Connector 1456915897"/>
                        <wps:cNvCnPr/>
                        <wps:spPr>
                          <a:xfrm>
                            <a:off x="254000" y="1435100"/>
                            <a:ext cx="236220" cy="217170"/>
                          </a:xfrm>
                          <a:prstGeom prst="curvedConnector3">
                            <a:avLst>
                              <a:gd name="adj1" fmla="val 96812"/>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3C56A4B4" id="_x0000_s1986" style="position:absolute;left:0;text-align:left;margin-left:78.4pt;margin-top:91.65pt;width:269.45pt;height:183.75pt;z-index:251942912;mso-position-horizontal-relative:margin;mso-width-relative:margin;mso-height-relative:margin" coordorigin=",719" coordsize="32596,24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i7P5VRcAAPefAAAOAAAAZHJzL2Uyb0RvYy54bWzsXVtT40iWft+I+Q8K&#10;P84GjTJ1J5qeoKHomYjanootdudZ2AJ7x7a8kiiomdj/vt/JqyQrwRhwFTXqjqoyKJU+mXnut/z5&#10;Tw+rpfelqOpFuT6dsJ/8iVesp+Vssb49nfzX1eVROvHqJl/P8mW5Lk4nX4t68qdf/vBvP99vTgpe&#10;zsvlrKg8TLKuT+43p5N502xOjo/r6bxY5fVP5aZY4+FNWa3yBj9Wt8ezKr/H7KvlMff9+Pi+rGab&#10;qpwWdY3fXsiHk1/E/Dc3xbT5681NXTTe8nQC2BrxdyX+vqa/j3/5OT+5rfLNfDFVYOR7QLHKF2t8&#10;qZnqIm9y765abE21Wkyrsi5vmp+m5eq4vLlZTAuxBqyG+b3V/FaVdxuxltuT+9uN2SZsbW+f9p52&#10;+vuXT5W3mOHsQp8nPEqSeOKt8xXOSnx94bFEbNP95vYEo3+rNp83nyrsG/3iVv5EK3+4qVb0L9bk&#10;PYgN/mo2uHhovCl+GYScZSlQYopnPAiCOA3kEUznOCf7XsKywDz5oN/mURaHTL0dpixhArJj/eXH&#10;HZDMDxLU1kpTP85iPwyjzkq9WHzjXutswWvW6oA2PznoWn3fTxIWJ0l3rSyM4oxFabj/2b5kzSmL&#10;eKxP3pxvxFgQg0oFdqSMK+x49vkyP05CFiZAtBYme2bNjL55r3NuwW3O2QH11jmnfiIxjJ4MrzlJ&#10;44CHBN1z1xxFPAlCloSOJfP9l2zBHl6yBfqNlgzJUFvmV7+M+X2e55tC8NSa2JlmfhnzWRLhb71/&#10;V7TYX8sHsD8OWvFDprBGvEYs0Gse8ByMU25tfVLjlwOckDMOhAwmHngey6IsixTmm+1MQ+5zifaZ&#10;n7BAzGgwID/ZVHXzW1GuPPpwOqkg1YSwyb98rBuJLHoIff+6vFwsl/h9frJce/enkziIfPGCeYLJ&#10;l2saUAgZqaa53+hF0Kfm4fpBSIYgyPQSr8vZV6y8KqUgrTfTywVg+pjXzae8guTE/kEbwNN5Wf1j&#10;4t1Dsp5O6v+9y6ti4i3/ssbpZSwE1/Ea8UMYJRw/VO0n1+0n67vVeQnhDbaPbxMfaXyz1B9vqnL1&#10;NygBZ/SteJSvp/ju00mjP543Ut5DiZgWZ2diEITvJm8+rj9vpjQ17QTt4NXD3/Jqo7a5wfn8Xmp8&#10;yU96uy3Hyv0+u2vKm4U4Cto5uUsgYvoBuNuSlYbvGMSL0xA7wnqyyPAqwQ3241VPEW7AeRoLXNuH&#10;cO3bBlP78vcAhMv9yA+CKM0yN+Eqsf5swg14GviQIaDbOGB+Jo4CJKPVkTAIUnwtSasMAKSCrM1m&#10;fHuy1bJdI+RItobEX0q2YeLHLIYWqbFO6MqeoVqBCiPVrm81+yROaMVtxkMoOkkKpi4VtG1pG2mR&#10;g7eeJW2TMEphVRDVhpCmUpi2qNbnfqKoFuqmH0RCuH1PZGsUilHaCkXYSuaXki1MCubzMAtcdJu+&#10;nZps5eX7lbYMRlXEIHAfIdxkT8JlPIkTqCNEuC1TSUvbKIxAuVLasjgIk0RwiO+JbpWNNYrblk3y&#10;OlpyzHkUhqFFu664jRTH3MNBBR0PGiShbEtEdCx6P4kimNViRM9z037ZZdLb1w2q9tVk5UbrmwZp&#10;HPIgjH1Da71F72/St+HW9BW0F81Aigl02+ctOoQGLLRhvJ4G6V5+jDgIOIsz32EORfu76FyLHoJ6&#10;i0O3X+6e9NDrzz1pODKTKOAxh9oy5LCK9jcC24C3j3oI7EOvmoVZ6qcM3oXhVSsV8BWp+ntYNYfZ&#10;CBSHKBs86v0th29/1JvF9AR/VJwCn7ZcdU/Hc/BWc0fOIhkTWu00xyqv/n63OZJencX1Yrlovorw&#10;EDw7BNT6y6fFlJxz9IM1Q0B1PCSXs+E2GEbfbgy5SGgz+i05Bwz7xfRjOf177a3L83m+vi3O6g18&#10;csoVeNwdLn7sAHC9XGzIQ0cyhz6rpcJL1YvqDOyWjBhdlNO7VbFuZAisKpZ5g/hbPV9savjGTorV&#10;dTGDn/AvM+naAuHDw6dFnAhL/ZOnZ76f8V+PziP//Cj0kw9HZ1mYHCX+hyT0EVw5Z+f/R44xFp7c&#10;1QXWmy8vNgsFK367Be1gDEpF62R0S0TJvC+5iMVBtoBPAjT9rwARv6ItIVjravqf2FUhg+qmKprp&#10;nH59g51Tv8dg80Bss91ZOgPyx3rX9/9RzhDMyuGiE36+XpyKRRlQACwIamcSIuSgHGKaWcJeSBEA&#10;k3LNz9LoNdVOWs+AT3bguDI/+5B+SMMjgPgBx3VxcXR2eR4exZdA4ovg4vz8gunjmi9ms2JNGPby&#10;0xIHUS4XM42wdXV7fb6s5Cleiv9ITaCjsMOOCWssGPqEaTLaV4mBGeOh/yvPji7jNDkKL8PoKEv8&#10;9Mhn2a8UnsvCi8vukj4u1sXLl0Qe8SzikcCGFtCEca21IXCG/7bXlp+sFg1i1svFigwVPSg/mRf5&#10;7MN6JvC1yRdL+bm1FQS+3QqJ/BLpNbbiKX3EH1IGD+A+BfNDMDQmXa/viQlUZHDAbSqQYtNjgVVV&#10;3tMW1JoNKpcPOW/kanajx5jxlIK8RI9wUEs10irnMEFTuGyUnokgpj4iTdc6ErJPsGSkx5EeSR4R&#10;6hK2Sry1gbDQhBJ6rrmnYl4QIDLehQ8y1oUPMs6FD86Q1d2mWtzOhWIhUfMFgabAR4YH/a8pvWdO&#10;qhjfj6VtB/Ao8SwCLxvUtqGFg13v5af/9tr2YQQETyCLkXdjVGTjqucmKrzlon9bAZH5IUc6CwTE&#10;4CFkiCgrRwRSjCJE8KR+MgqI08mosL2OwuYUEMpTs+UDfgcCwg+TGPl/MHmHeeX+/sY0YAFibkIz&#10;1nYV+RutO4bHkS8tqy0nVPtll+vNvg6tWtJ538l6CGU6RkgTwUVuPLaGVwbuqMhb8soAqUecqdQj&#10;hG7I09E9hQxJn3guMu7IEyKsX7OJL8thGLXpUZt+VJtWDt73yCwRSGZInsocKabx/h77Nr8zzJKB&#10;O1J0gOgUQeznMkvH64bOvwWzRHIGi+ELN6q5ZZYGLw6qWAIQ2t0kQuax0Bmt0yGIk8hHaq3Y/iwM&#10;oQ2POuXoBHxdJ6BTp1QhoXfIJpH4DFsMwS6XTrlPtIunMt0TxDrEK3nKshhJ9I/wSscMVrt0zfFN&#10;GSayhJGsRvlqfVetTlEPjPWxxTjBrix+aR3ZFOu0NoTBF4zsxq6aGPnS5Cb+F1DxjPgisxsvUxNf&#10;I0M9NPp1zzE3Zqi/2HHIItI3qNZq2C7cJ2cOnv2YUt5dNBykPKPUayFwkQ/CuLA+W8ahY4YWDTvm&#10;MFjbV3ocaTgszVIUhwDrHevfx3Hahj4J0n4GEu/CzuNYpjg51t+awbl+M4dj/SrupMJr+GkrvjsQ&#10;je7VYuKtw8XuCSky3ips+9SL3UsmRuuiiP/7i91TRRBKZxsErxEGWMuSH1gEYyjfEcp/iqhgbyS6&#10;vJDBilJEZQji2WJsuSYrgDBMBosOHLyF/elnSKI3jMlYUFohsBUgz1UIUJbFyOAkiwheI+T89jSC&#10;IAgRHRcMmsfIon/NMOyraARKLG1pzaNG8GKNAMnXIRI8yXE4lMOW7OMpToiVS4TLWIC4fhffGOqr&#10;RNmg0AhgVSCFTo4wObmOGaxEdM1hGEBfIziEzziKkCEM/dv4jD83VU5BX++8XK+R/1RWJhsN+6P0&#10;eJDz+VpV4etQtdTqvRukT/2ZcjDomFUxfhImSCQW1Dy4uah95TrJKUIOzlP+jSUyWcT8vZpIKlLt&#10;eH11BSpDRi9xC6oGvUG2Gj6uNkhRq9e3CH8vb9E7YtpUYkp3Rk7in11IRR8n1hlGOR8XeT2XWUni&#10;kUSOwVQdvP1k8as0I4i9k9mkajgPgA8oMw7gp4+NX/ExdGibew50aCOBpTAWoXIRJcdYn3VyoQgV&#10;LRFUHXKQppEs+zXUsSUeRyxAyxKkO/WyNgfzIKlNyVCLj+H6OI6TCDMUHpg6pcfQoO0udaCB4Ar/&#10;3eMKiAwFUYgDJyEPIwR+zy5GoB4+TsCYiOdGYZJJ/jMixOHZAmxwKjaGqNAi9zGEMA5Dt5ho8QU0&#10;jUCGq0SDDN4dtEXp8AUgAdq2SCwIshhVr/R8xIIOFljVQYiMli/hAEKDRaBO8pIYNyvliQnW4rVl&#10;hEzFhOyUuZt6Aco2sB7CJ5OmhT4BlHC4b+CAjaMMqEqMI4HvRNohLZSZ3smOFoSGWodA86SZsm1v&#10;Z9rFCaXhZrVEY4l/P/J8Dx2DAjTk0O4SOwywyGF/PPaufO/eC2AZSTS2g4DirbkYDBgPZqDK97bD&#10;oISaucSgOYYh+iOIwg6Dh7k1W5iG8SBk2AUz21XogAxsvjUX+lpFg5DheM1cYtAwZNAdWrNhy9gg&#10;ZDAbzWxXqQMy8vq1JoPECAdBQ3cUO5sYNQwbRExnPpzlIHCUtGChY9wFXvcUOOcO8NrHIEY5wOue&#10;BCp1+DB47aO4YrELvO5RELYN7177LMSoYfCoALZ1Gk7wiF3b3eNOgugdBoKxg+CRI8BMh8P1PQse&#10;iNqQbT4H/QoymT6sFSnjE/Jb0bFMdqDZlDV1+bqSzONKGDSYAqOIFTgG4/DASK4EQT85GFtJg2W7&#10;nidHq+SYKzijiR0+BQlxWDG7loGPA07nQMOxga3Z5beo/aFmPv3mdBVyg08n15LjoE8NbSttD30k&#10;34hgbt4cWhvxJXqyKr8UV6UY09D+orOXtKXRb019tR2yXLeHYjIgPaBUqfaATg+wr2z0rHJBlFMk&#10;F2SH6JfkUCAqpgR8eqB+bF/Qc8JdQGO1A8kO0K/0BnJfL0kOAMC0MeL0zGbRHrdkjCmyMQYp7F3A&#10;+HyD9Gttql/QhnBW3pPTDa2N0AEJD7AMk2AIEB4zUr/WZLHKMx40U90VJbuar6bhy1PZh89ryfSK&#10;6eoutWmX35PfFX/eTcQizNBwLwht7wnEJDrFhuhXB6KiZUEjw0PZTQw/9yptvtdiw0CwojFC4S42&#10;5Khq44EUZyxO4cUUrKzlg0ECLlnkwssZIulLoAQ4yVslr3+76AVa4Ylcg3A7fPFI2IJEnDJfbPXt&#10;K5WecT9F4wIpDHE6Pt86HVTMUrRFnA5aTMqg7BuejkAMJfwpF1AVTo61oMX6h60FtWk69KlVeyZY&#10;Bf2ul+LylHCHmnOY2jOX0CaJhj/vRlCj6wpSCwLiBDK8BVncEdSp0FVpWe9TUEubYRTUbkEdR2mC&#10;ymJhwyC8zdE+GapZS04j85sa8whJgBI5KHXSHvrx5DRsvZilCElpajBZBrJDN3Ek5UG0HXHfUkyj&#10;YSrKwtXZhHEmtQV7NkmMXjr6aNJQlt6MQlq03Rjr/4x57javTe8Kd8MGl5CWnun3IqTfm2Cm7oNo&#10;w8uof6dDMosI5vuVzLIpySiZ3ZIZfjvEuZSRBjcnsn76ohn9PWFiC9GMaySksvaG/P/bmdBI0UPX&#10;aR8NbzU9WNksCOHgspknqOgiE1k4f0PO++13WUrJ1NqEztJX7eJJWofx9OLEVZbPQMrs2E4JHaL+&#10;5Uxo3Sf0fZjQRLxIPFNmM356o0wjtJ30U7TDUiLVpg5IztriIS2tnqydzhP6YbcGTwHqmKhBB7EI&#10;ZDhRmnHHtgqRgkKhGTxH9Kp/x083rvOM3AFY9YmHhlJbgXxwIxPcFLkDsrqJ4po6CwHmRCvsig6O&#10;mAliSMJth7XDpGLQ3EMD1/6oXsg6YNEgWDgQCxYlDmyDhU1sgxUkwSBY7Vg1p0GDYHVD1bRRg2CB&#10;t1uwKGtgG6xezoBzuzo5A+796qUMQKQMb9hAysAAbL3dR77l4J5RcZJZJ5pEsuFNQxJy9whcONY+&#10;A5kvMABb7whcaEbytQUbkHHwQHvJAk78H0gW2IYN9VedhQL7B/etkypANOKArXcMrjMltmSWesWH&#10;yQB8qgMbQz7GEHlS0yAzGadRw/vWOwYXJSA6YKe74sO0QOXt8jtFApPYkSHYqLW1hc25b+TYaE/n&#10;2je4Zux0VwGlz2yfKcpFO5OxCCQ/xNbah8Bp1OC+UWCzA5uDFuCQacNGuTMDsPUOwYVv1LnTsW9Q&#10;AMfMFFdKzXBmijMDh+gQ8vgKJCT9nE/kveBUaLjU/nEQjw8nbBXDd0vCIQQSw3UeiJhdfssLsmqA&#10;hJRTQxKbFB2bhyLzT9QNXkqg49vsgG6iCpEywOOpMMEwUD/W/8r5pHfZTqef6n/lKDVZAGYuN14/&#10;1v86gNOPp8uyLoR6ZcHtvKLntY/1qx0AgACPfb9cjJ5Lz6D/7cwk78Bzbova5v5Ueh1478lkn07W&#10;zY49XaWpuKPx+F4b1+I6UdWf9gW9arWiL9OFnxmL/C4SjWgFb25YIUsZBZJI9wA3kL5Ka1gxU5to&#10;Uq9NVgNR2b6GVYAUI8lK0VofVWV9z5ip8ULZB3V0lBStQ1btfLln2FWIhCFbGX/RdG2jqa3RiEFz&#10;L5KXLbVH9RQa9CgdnKytz6A6hjJQBybrKTS4M2Rwso4+Q4MGJ+urM2k6OFlbm0HdfmonA6/aQwGR&#10;rBQJsvJ0HpWcaqzOsdxlrD71XcZ2hD1Wg3f2la8QrHReQ4K1KztcckiOgsOgJ4fseCll5DiFG4DZ&#10;Pu9KIzku7OWn7iJejJDQuaQJCs/FyvYRPM7SxaeZ9Y/v38Rx6FiIYIq2J/ModxxX67E4QoopDxH2&#10;0N4ryhyjm2wzVJWCqbSkiw3Yq9/LDbbphqp+OEANGFmLpNaiGUAGM1Qwe5qZ7vVGmndo7sJEZ884&#10;07qvFi4v6cr+Gu0AUNeqltjDnLEdAPHkdblDZ/FDaE1orZcBf20l2/ld9aWYDRTDp0I6KWR+Ttlr&#10;xqOArgYHMrMUzS20H1cjMxpqwEsqHdDotqWoBqzIgctTAaGp1pdZ0FqBIoGC4nRnYby4mvlbliHQ&#10;pR2SmB1FCOoqC6/5ukEnmqZaoJpnWdArWNs+dfSuNMFdfn8g1R0N0AL4B4EEUnW3YVWThHnQlCcY&#10;nAHuRpE4i6vt0VKvy4BjtOTAYxHzDlAKqs1nB8pS0ZHQWHZBU8kf6P6XzpmPUdV/sUtqiPasAmYT&#10;k/WdfGNUFVU7lbdAWxNc6AfJgZtmoTNJDvJXpN+ZPi7yZsWWHqZUE4f2hdnQgk96FTM/ptuN8UIr&#10;4RHMCvKMiB+9W+RxuMVVsUSDmPrR9i1uO+bykvLnFPPvDFuuSU3DJa77ldW1b15yf4nTWBqUXbvL&#10;J1Mo9z1rg9QgR10Vc95QpSEiH2U1Lc7OxGd5+d3H9ecNWvfJ7j+0XfICVnUZUgMd53fZGGCI/T/z&#10;stZD6INxgDbRoKVhQpKXP+1MSLgsCnccSCmK68U4Cl9HQsJlfIKQ5VaMhOT9oISEXoHUQQ3+1gGJ&#10;JG2gnQkJnaSQuSNjguhXheoAlVWjbSjSn0eRtH1L4CiS3r9IQt/ZKEHcFoJkiJKMo0lZiI/rdsi3&#10;SBgixdIbkSFmNFKSqFQZZdK3VO7avhiSCm8fLqXbz6NUXEYkqco0ODuj8u4BByBCnYq2QGkOByCZ&#10;ScqHDaJNArrcivx+HC03ZStJa0ZBHUQvFOVEQV4q7nbB/G5DqlaNOo3nTyrdu7hUXmQqvVoHksO7&#10;/g6CStxHzjCnq701g34alQTTVeqPA5UGG6tCERKXWxBOwW2N9IauRYH7pMXlk8IxF3O6mHDEKboZ&#10;+fXcyQfBKSSpR7goGdU2u+OUiFTvgFP9tpwsRsktGbxAKip4k72WLJ9CeZNSrcHDnnT1jlyKPGU3&#10;N/B4I3eBiI+OxPoxZThQ/140+j288APjYClaNJtcIWfUS7osdsCqP2snkBZ/CBFk1INZiD/UaEk3&#10;nkUr0aJZxRB4xKhf9KOsyh32IqFriiLy2f+YRCDygWYIFescDiEqhYgdY2RVBwUPwtTQ8zuN0wS9&#10;DZQh48a6HWKtHVULqW8K1XBnEeujGkeCAlUnyBKfhMmbOtya1r6oFquOxph5RDWR9+Hidve3G0GH&#10;t1W+mS+mF3mTt38WXPOk4OW8XM6K6pf/FwAAAP//AwBQSwMEFAAGAAgAAAAhAFyhR37aAAAAMQMA&#10;ABkAAABkcnMvX3JlbHMvZTJvRG9jLnhtbC5yZWxzvNLBSgMxEAbgu+A7hLm72d22IqXZXkToVeoD&#10;DMlsNriZhCSKfXsDIlgo622PmWH+/zvkcPzys/iklF1gBV3TgiDWwTi2Ct7OLw9PIHJBNjgHJgUX&#10;ynAc7u8OrzRjqUd5cjGLmsJZwVRK3EuZ9UQecxMicd2MIXks9ZmsjKjf0ZLs2/ZRpr8ZMFxlipNR&#10;kE5mA+J8ibX5/+wwjk7Tc9AfnrjcqJDO1+4aiMlSUeDJOPwZbprIFuRtQ7+OoV8ydOsYuiXDbh3D&#10;bsmwXcew/TXIq48+fAMAAP//AwBQSwMEFAAGAAgAAAAhANJ07aPhAAAACwEAAA8AAABkcnMvZG93&#10;bnJldi54bWxMj8FqwzAQRO+F/oPYQm+N7Bq5jmM5hND2FApJCqU3xdrYJpZkLMV2/r7bU3ubYYbZ&#10;t8V6Nh0bcfCtsxLiRQQMbeV0a2sJn8e3pwyYD8pq1TmLEm7oYV3e3xUq126yexwPoWY0Yn2uJDQh&#10;9DnnvmrQKL9wPVrKzm4wKpAdaq4HNdG46fhzFKXcqNbShUb1uG2wuhyuRsL7pKZNEr+Ou8t5e/s+&#10;io+vXYxSPj7MmxWwgHP4K8MvPqFDSUwnd7Xas468SAk9kMiSBBg10qV4AXaSIESUAS8L/v+H8gcA&#10;AP//AwBQSwMECgAAAAAAAAAhAHbrNuvFAgAAxQIAABQAAABkcnMvbWVkaWEvaW1hZ2U0LnBuZ4lQ&#10;TkcNChoKAAAADUlIRFIAAAAWAAAAFwgGAAAAD+i/ngAAAAZiS0dEAP8A/wD/oL2nkwAAAAlwSFlz&#10;AAAOxAAADsQBlSsOGwAAAmVJREFUOI21lT1MGzEYht8kREqQiLCZkiH/ITOBkSywJEt0EmIhZCot&#10;XWBuh1aCAeZ2IRCm9m6pKkUspEM7tVtLZwr5uyVZGlt3UkCi1rlLD6WUnwKHpVeyLPmR/Vn+Hkgp&#10;cVlM0xzRNG1BUZRqKpU68vv9J36//ySVSh0pilLVNG3BNM2Rq/b/syCE8JTL5WVKaQ+A9Hq9Z5lM&#10;5qBQKOwVCoW9TCZzMDQ09AuAHBsb+7m9vf1ECOG5FmwYRmBmZuYTABkOh/VKpbLEGCMXN/V6Pbqz&#10;s/M4HA7rAOTs7OzHi6c/n3DORycnJ78BkKurq6/6/f7wVde00+/3h1dWVl4DkFNTU18556N/gS3L&#10;cs3Nzb0HIDc3N5/dBByMZVmujY2N5wDk/Pz8O8uyXOdgVVWLAGSpVHpzG+hgFhcX3wKQmqYtSCkB&#10;IYQnnU4fUkp7hmEE7go2DCNAKe2l0+lDIYQH+/v7eQByfX39xV2hdtbW1l4CkLVaLQe7+PV6PXFf&#10;cL1eT9iP75qYmPjOGKPtdjsKB0Y0Gm1TSpm70+mE4vF40wkoAMRisVa32w26OeeEEMKdAlNKGeec&#10;uAkhnHNOnAIzxighhLtDoVCn2WzGnQK3Wq1YMBjsuqenp7/ouh5xAt5oNBK6rkey2exndz6frwGA&#10;pmnF+4JtRi6X+wAhhGd8fPyH4z/P6V6hqmrx4bublA/UjwfrZBskEom0d3d3H11mEMYYqVQqS/9l&#10;EDtCCM/W1tbT65zn9XrP8Md55XJ5+UbnDcY0zRFVVYuKolSTyeSxz+c79fl8p8lk8lhRlKqqqsXr&#10;LP0b8CqzNq9cq1IAAAAASUVORK5CYIJQSwMECgAAAAAAAAAhAAGGfkXaAgAA2gIAABQAAABkcnMv&#10;bWVkaWEvaW1hZ2UzLnBuZ4lQTkcNChoKAAAADUlIRFIAAAAVAAAAFwgGAAAA5N8EnQAAAAZiS0dE&#10;AP8A/wD/oL2nkwAAAAlwSFlzAAAOxAAADsQBlSsOGwAAAnpJREFUOI2tlT1MIkEYhr/9YxsLxmoh&#10;2YWChMTiLrRbjAW4hV5nLLQ4G+jvwtp4rTSs0R4aLO4KEiqw8LRgC22JJpeYWLC7iWYbGZJt0IGd&#10;q7igh94pTPI0k5lnMsX7fsAYg2l4nqdalmVijG1N01xZlgeaprkYY9uyLNPzPPWlu39tBEGwYJqm&#10;JQjCEABYLBa7y2azZ5ubmz+y2exZLBa7AwAmCMLQNE0rCIKFV6WO4yRSqdQNADDDME7a7fbyaDTi&#10;J8+MRiO+3W4vG4ZxAgAslUrdOI6TmCrtdrtJTdNcSZIea7XadhiG3EvfY4xBGIZcrVbbliTpUdM0&#10;t9vtJp9IKaWiruvnoijSVqu19prsOcfHx6uiKFJd188ppeIf6eHh4RcAYKVSafctwjGlUmkXANjB&#10;wcFXxhjAYDCQ4/H4bTqdvh6/9FYopWI6nb6Ox+O3Dw8PEajX6xsAwKrVav49wjGVSqUAAKxer29A&#10;Pp+vchwX9no9NIv0/v5+keO4sFAoVLilpaVfkUjksdPpZGDGlclkOpRSifd9X0kmk86sQgCARCLh&#10;+r6v8IQQFI1G+/OQIoQIIQTxCCHS7/ej85ASQhBCiPCKoviO4yTnIXVdN6Eois/run5xdXX1gRCC&#10;ZhH2er3Fy8vLj7quX/CGYfwMw5BvNBrrs0gbjcY6Y4xbWVk5nUuihsOh8CRRk9nf29v7NpfsP2+p&#10;ZrP56S3CVqu1NrWl3tunR0dHn1/s0zHPm9+2bTyt+W3bxv/V/GOCIFgoFov7kzMql8udbm1tfc/l&#10;cqeTM6pYLO7/c0ZN4nmeWi6XdzDGtqqqnizLA1VVPYyxXS6Xd16bpr8BzbaRoudhFU0AAAAASUVO&#10;RK5CYIJQSwMECgAAAAAAAAAhAMrDJDpzLwAAcy8AABQAAABkcnMvbWVkaWEvaW1hZ2UyLnBuZ4lQ&#10;TkcNChoKAAAADUlIRFIAAAKVAAABaggDAAAAfKNRxAAAAwBQTFRF/////v7+/f39/Pz8+/v7+vr6&#10;+fn5+Pj49/f39vb29fX19PT08/Pz8vLy8fHx8PDw7+/v7u7u7e3t7Ozs6+vr6urq6enp6Ojo5+fn&#10;5ubm5eXl5OTk4+Pj4uLi4eHh4ODg39/f3t7e3d3d3Nzc29vb2tra2dnZ2NjY19fX1tbW1dXV1NTU&#10;09PT0tLS0dHR0NDQz8/Pzs7Ozc3NzMzMy8vLysrKycnJyMjIx8fHxsbGxcXFxMTEw8PDwsLCwcHB&#10;wMDAv7+/vr6+vb29vLy8u7u7urq6ubm5uLi4t7e3tra2tbW1tLS0s7OzsrKysbGxsLCwr6+vrq6u&#10;ra2trKysq6urqqqqqampqKiop6enpqampaWlpKSko6OjoqKioaGhoKCgn5+fnp6enZ2dnJycm5ub&#10;mpqamZmZmJiYl5eXlpaWlZWVlJSUk5OTkpKSkZGRkJCQj4+Pjo6OjY2NjIyMi4uLioqKiYmJiIiI&#10;h4eHhoaGhYWFhISEg4ODgoKCgYGBgICAf39/fn5+fX19fHx8e3t7enp6eXl5eHh4d3d3dnZ2dXV1&#10;dHR0c3NzcnJycXFxcHBwb29vbm5ubW1tbGxsa2trampqaWlpaGhoZ2dnZmZmZWVlZGRkY2NjYmJi&#10;YWFhYGBgX19fXl5eXV1dXFxcW1tbWlpaWVlZWFhYV1dXVlZWVVVVVFRUU1NTUlJSUVFRUFBQT09P&#10;Tk5OTU1NTExMS0tLSkpKSUlJSEhIR0dHRkZGRUVFREREQ0NDQkJCQUFBQEBAPz8/Pj4+PT09PDw8&#10;Ozs7Ojo6OTk5ODg4Nzc3NjY2NTU1NDQ0MzMzMjIyMTExMDAwLy8vLi4uLS0tLCwsKysrKioqKSkp&#10;KCgoJycnJiYmJSUlJCQkIyMjIiIiISEhICAgHx8fHh4eHR0dHBwcGxsbGhoaGRkZGBgYFxcXFhYW&#10;FRUVFBQUExMTEhISEREREBAQDw8PDg4ODQ0NDAwMCwsLCgoKCQkJCAgIBwcHBgYGBQUFBAQEAwMD&#10;AgICAQEBAAAA7q7hlAAAAAFiS0dEAIgFHUgAAAAJcEhZcwAADsQAAA7EAZUrDhsAACAASURBVHic&#10;7d13XBRn/gdweq/S6y6997b0IiAdRDrSkSa996GIIFKlLSBdelOwG7GkmFNTjJoYjaIml1wuuUu9&#10;Xy53Se4HqLFRZmFmZ3b3ef8TWJ6d+b4C7md35nm+DxMTgJgwV3GsSwCAF8l7lkIQFGQoi3UhAPAn&#10;667f+k/87WiMGdaFAMATctm/LMQuf+HdffHzEjdhrOsBALOEQqgownD5SzWvyAwIyg0y3IZ1UQCD&#10;S/vwk9oXvq04cfdojApm1QAAk/fkt03Krzwm6t19/fMSfRDkABakHLKKi3JdXo1rHjWvuJUgVwFB&#10;DlCdYdVX425r/Kzi/btH3UCQA9QlGfHofNZ6A0S9j1+7WmrAR62CAIanE54JpUdYrDeERy0kLgeC&#10;koNUuKlVFcDYQs691w9jGLH8vevH3EXQrgYAmOzaPxnWgDtYzev4naulkiDIARSJkhIKc/b6isEd&#10;L6IWkrwc5B4gyAHUqKXdOO5P4XOI5V9d7wBBDqBDwKyTDBnrwH6hfIqLaOGT1TVaFb6NDZWyAAYm&#10;rGmzp7MhZlPPlfOqHmwrdTdWBa+YAKKcRi6f2Mrz7cq+vED2QKoaAGBSimzu8TDQ2cohhIjmoVmd&#10;U1UeIuxIVQUwME4JvV35zQeVtnwgLc/9U22ZHsZEEOTAVsmFvLEQgdTB7Dq/vACBIAe2hEf9QPuh&#10;KCtJpI4npGoeWtY5lekBXi+BTeJTJoV0dxQZ8iN5UK3I/VO1mR7aRAEkjwowDL3m01ddXp3Yi4TI&#10;zi/nIHMUDgzQOUmf8tHcYMNtaNwslFQ1j4N6pjLNQZAD8LELa7rltHf7aqF2BovIxqnaOE8daRDk&#10;AEzbnEb/0roL7bNEzP11Pm7diZoA8BSHZEHL4eTtKpTe8qaYpLZ5XF3vVKSFINpnAmgcB8HAp7nr&#10;oIMQVc5mntk4VRbnpCPNQ5XTATRKumh6MUyXmmeE5u7Mx6lS84wATeGzy5grjyFJUHX6OFHbMa5u&#10;aCpSDQQ58BoWPmX7vQenYkhUP7OAeWbnVFmwk44ICHLgZVz6h26NJ2B2eujaneNeapidHsAhFs7E&#10;ptFcV01pzCogGjnuIQ91RamB10tgBbO0plPV4W5fUUyrECBVdQ6WhViDIAeWMLPHDf4rExc3pgml&#10;V6+DIAeYmAzyz9clW8vi4t4fF8HIGwQ5w+Mi2EU2nsvcjnUdz8n+GeRgNQWjIpT8byEc6yJe8yTI&#10;wZQixhQ8OFVupyeBdRmvWQnyjrGuKDEQ5AxGTMe6aPJIFNZlrEGWtG9osMzLWk0UBDkj8Z//uUYR&#10;6yLWRSj5/Hq3N7bXqwAq0kiab462VuTCuo51cRHMvTPIYzVRYuD1kv5xSFsEVc0Xm2BdBwyy7vuG&#10;Osq9TNTAKya9k47/+nwK1kXAZ1Py+cVub6yrAFDl2jJUZ6Eng3UZ8AkRzEMyyDM1XiDI6ZSwGinj&#10;cE8m1mVQStN930xHtqeJAghyeuTcu9hDo7eZbdofX6r0wboKAGkKIUNtsSRavcUspEoKLu2YzfEG&#10;u5HTD3ZRE5+CoX3WWNexFRphlbP12V46CmA1BZ0Q9b11vgTrIhAQ1vb4ZKUV1lUASLCo7Go30SNg&#10;XQYCJFRIsaU9szlWIMhpG7+iYVxDWwXWZSDGLKxhtj7BS0caBDkNMz1wdU4b6yIQFjb7+GQiCHJa&#10;JeXW0hlvqM2LdR0Ik9Amxdb2zEZbgd3IaQ6boL5LSkudE9Z1oMIsvWG2PMFZV4ZGL3UxLEHrCwsN&#10;WBeBpqKZj08lqWNdBUABzazmgcgdW9//AccIWttja4dmYzRBkNMEbjmd3XVdzfqI9drHKX7TtM7Z&#10;ilBnXVEQ5PinknX8yh5jrKugkqIrH5/aCYIc54QtKnuqYg2lEN3/AccIhttjO4YOx2jS26UG+sHC&#10;o2kX19GZaIZ1IdTEb1rReaQi1EYXrD7DJx71iYVjPgw4E5FQdOX6aYy7JQGrkoqpnkzy1mbElwwu&#10;gqFXTPtETyx1+8ICG2CXUN9Z3jZgR8S6EKzImFQMD1d426oz4r9KvBIP77tfhKOmQZiQL3x4vRcE&#10;OU5wyHpmQVCqNb5bD6BP0Do9H4LydzsIsmFdCsDER+r6cCAS6ypwQSly+t7pKgK+mzAwAHaRtoV3&#10;9khhXQaOWBc+vNzri3UVjIzDzB+CCmKQ3TWZxslbpxdDUM5uUyEQ5NjgTx35NokWOrRQl0nk1Den&#10;k4kgyDHA4Vr7Y5Mf1lXgldWhxcv7Ud8qFXgJ8zaH9KXwdtHEuhC8kndNK4KgXB9T6mxNCSxjVqq6&#10;ezIH6yrwzbhg6tu+ZCLWZTAO6Py9Qnmsi6AFoYcWz+y3wboKRqDrWQqVplqD9acw6LimQVBJro8G&#10;CHKUhXb9BtliXQTtcC5449u+XUSsy6BrFjm/DMRiXQTNCZ1aPJsC/iWjQ4CUWAwV7TTEug6aoxOw&#10;EuTbNcFcN+TJpt9YqMW6CBrl1HzuH9V+4N4s0pImbzcqY10ETcufvH02BVziRY7q9iyoKGnHNqzr&#10;oGlW/lkQVJS7XQ4EOTI8qr5qc8O6CNon7NR8/R/VFiDIEaAf+XgqC+si6Ef+W7fP+oEg3xJenfA8&#10;KCPAAus66IdV9HKQJ22XB7OKNk085Nz5PqyLoDPCThPXblZbgi5Fm+TffnVYA+si6JJ83pvXz/mL&#10;YV0G7ZEnJUI5e3zB/zk0CFpG50FQQZKjMAhyililfzThj3URdEzRceL+rRpFEOTwqbi9d7IS6yLo&#10;n3ze/esDIMhh4VbclQHFhTpgXQf9E7RMXQ7yMEdhsPpsI8JOIwsnsC6CUSiGTdw/V6MI3l6uz678&#10;4lldrItgLJZ5998aDMC6CvwS1w2H0iPDJLCug7HIW6YWQVBeOAkE+aq0Q89fiMC6CEZkuHv8uzfS&#10;lLixrgN/pE1OXRoCn3EwY9n42VsHQJC/iEPSNRmCEn0VsC6Eccm5rAT5ThDkf+LTb1646gKmUGLL&#10;MHf8u0EQ5E9pJZ/4IEUV6yqAZUEgyJcJKO2CoIJ4MxGsCwGWaT8LcsYOLlmn0Vst1lhXATxnmDP2&#10;3WA6A6+TEiIOXj8ThHUVwGuCGu6dr7XHugossPLbxENQZhi97S9PD7R3pEBQab6vFsMFOadM8cIi&#10;uJODVw45Z78fCmSwIBcLmPyiwgDrKoB1BY3dO5/OMEHOIekKQcWZ9vS+azKt0/ZbCXInLYboP8+n&#10;f+jvY55YVwHA4NBw9vvaQBmsy0AdO2/9x++nYF0FAF/O2K2FDHr+UMrMYhy9fNXcFOtCAPgs/DKX&#10;3nDlOxEEsK4EJczs8Qs/Z8piXQZAGSH7+us/HLSh09+bff+vHZZYFwFsTvbFmwtBdBfkQjbQUhB4&#10;gGb7NMoicjnIk50IdDWriFDyv4VwrIsAtkDIfvT6Jwdt6OiGT/6nn1VgXQOwdXLZF68vBIljXQYS&#10;tEIKodJUhrlLQM8ELCJzIagw2UmE5oPcf/5f1Yy+uTz9INqPPvjkoCptT4n1rf9u2BnrIgBkyWV9&#10;en04mFaDXNo4p6Qkz1cJ6zoAZAmYJy8FeVGEswg71qVsgnHC38fA7UW6RAweWbxQp0pzby+3ubZ0&#10;H7TQpP97+wyJS1yDFFow1V68HetKKCGh5pze05CBdRkAirQChvoPJVvpy3GzYF0KTGG97x9Ww7oI&#10;AG36wSM/XsikjSA3CBlqjjVW48G6DgBtfOIaVqH7p9oT8R7kPGIm4YVDBWBBLaPQShxqLU2x1pTD&#10;86uQxq7bcyVYFwFQl+/wTyNZuH3HJmBRSW430SFgXQdAXWIa1klVU01JRlgXsoptirZxDQ3lWJcB&#10;YMEucbCpNMpaUxxvQe5y4K05upsZCsDne/qnkRBcBbmqe2t3vIE2L9Z1ANgR07VOOjTVFIiTIOcS&#10;1PdPbT3ghHUdANbsigebcqOslSQ4sa6EiUne+sL5eqyLAHCi+PRP9SFYL4bh0cxq79fXA1ODgCcI&#10;utb5h4abAzGcVcsvZ767rqMZuwIAHPIv6mnO9bdWEsIoyI2yz1zZA+aaA68puv5zgz0WQS5lsW+k&#10;KshQiiZuzwPURTCyzu8dbnak7ksWO4+mexy5M0GTqmcFaIh/Q09zir+ZkhD1Jq2Lqk9cOepNtdMB&#10;tOnI9bsN9qLUORendEzLZJKDNpVOB9AsDSOP/N7eZidh1M/EKWm4s6JrwE4I9TMBtE/Mv6GzOdXV&#10;TJkH3SCXj5j9rFAH1VMA9GXo4b1GDRSTlV8z62hTlBkB3PIG4NMgeeRP9paiE+Qs7CoOu+vH803Q&#10;ODhAz8T8+jsPpLrqK/OwIn1obpG2j97Zg/RRAQahMfTwcqMGslMwWXn8mk/muBhKIXpUgHHwaJBC&#10;8ie705E7Iss27R15h495g4tBwBZo+s1fG0HuRiSX65EfGs0QOxzAqFyvfZKPzJFYZGLPdSVZKdPr&#10;VgIAteiGdp8aDUXkUETznRVnakBrVGCriH4lNVOHdyByrLL79woRORDA4MrIVUz9kxpbP5BT/QLk&#10;bYb1lHeA9nEYDhc4KTCdPMO3xQMJqtik9CxEgM1AgS0T0o6aDiUwMZ06xbzFI1m0/TLggEhNAKOz&#10;I7+hyLX036GhLR1GzO9ET5aNOpgaBGydmH9fqh4Xy9ILXfdW1sPKGLnln2jwQqwsgJERrPMbXVa+&#10;Cmwt3cJx9l6/3YhMRQBQ2Nvw9KucqvjNHsS8eLrW20QZoZIAxsbC1lcY+qxjwKFc300dhI9Iim2a&#10;TqPT3XcBauNR3z4Rbvzsu5HkzbUG1i97POWJWE0Ao9Mk/6r1fJL4W2Gb6Nwn7DjSVUjSou1N0QD8&#10;EPVuyLDhfT7V95E3xfuaiek6pow0BCNaFsDIRCyy691ffOAbZ4oX1/ifunYEuYoAwLOzXeWlB76x&#10;pOwAOik9rZ5GCNw6B4CnyFURKi93/HmPkq6r3DJGoZU9EBHRmgCGxi1lO5xv/tJDfFJndCk4gsre&#10;904GIlsUwOCUon83emWVl0EM/F3r+I3byWVGurS66TOASy5NDfb8HC8/ZldWCnPnGyF165j2BrCg&#10;FkDSNuX05pzX5qy5tSbB3AjZbuDiGaRrAhid66E+9dcfDZ7zhHMpXCGsoc9Dn5J3oACwsdR9ueqr&#10;9CNI+FBvw5nonOK6O0t7G8EsDABR7BLWNQWrTsLI+Fx2w2bpMgGnL1WCueYAwkRCfk5afaVX6e8b&#10;PJVbuaqtNcZGAcw1B5DlkHfISW71l8S0xQ2ey6c/d35sxzbkiwIYXBB5mHeNzmtJt9d9plbdiQ88&#10;VFEoCWBwigdGd631M2toZu0nChj5QVBBvCqYrwYgzTkO2rXmxiIeUNfaz5SNH7uVaY1GTQCjOzie&#10;u/YPQ6H9a/xEyG7wGhnc8gZQICj/bep6c4LyoYjVHmbl94qHoAwPLZTKAhiZ/C4IMl+v62415L7a&#10;w5wyPQsLuyVQqgpgbJbkRyLr7l/SDq3SAlU8b/KLaAO0agIYG7H8SNAGQ+ahV6+Oc2i4QlBxpgFo&#10;ZQWgQTsGit5o+eLRAq5XHuH3bfm6GqyoBVASPLzx1MnprJe+Zdeq/3g6GbWKAAbHLv452WLjYY0v&#10;fARnZnWMhqCCAFP0qgIYmowFBO2S22gUv1F9wPPvmDlqFm5mgg4tAFpM0r6W3XgrB+n4Oo9nXzNH&#10;9/+aR+EiXACgQP5YLZxhSg15pGdfR+RXd1uCvuYAWjT9oD1OcAaqD6b+uejhfEOqDXolAQzPb7xa&#10;EdZAnZOxT5c9KDg4ZDRf+uPBTKk3zCWPAAAfK/8o2R/eUJ3Sr599TJc2qdvlEgk9EbHDDPxpAggS&#10;NIMg/zUnrr3EIaok+9nHdFH1T0yXPvEo7Cw/uvjHQmOaLXoVAoyHsPfHQJjLGfa1Fv35Nafg91bP&#10;vma2T2+6+MeDWciHiHR1AENKJzfBHKk1XfTChF42zh/t2Z59QyQ9D3MXEhHZCgFGI+oDpbvAG+qT&#10;Dlm/9ObxZ6eX7ogzE33KZhf/d6Ep3Q6p6gDGpD7QCHej0P7jrywPv+e7WmcXu7TGC/9bPFrmQ9zq&#10;/mUAY2LvOxEOb6So+h8Rr37Kfj9IZZWRRNKOiKdhHgnCHKAUvwwE7dWDNVTeD4L0X51XeSlizS5C&#10;BG9o5sEfF5sz7MELJkARGdP/RMK7ds5k1fLJ639eY3s32G/eNrVh4Y/FY+U7FVg2UR7AiDzJf4E5&#10;Ur5gYLWli92Zq67geY5g9kKYmyuAl01gAyIeWZmx8Iaqh0FRqy1dbMiHc0eI4FU6c//3S80ZDizg&#10;zxJYnyqZ7LHxqBU7u/crrPY4Jds52qTUn/99ca7CV3GNPjEAwLTnWNx6y2tfdK3VefUfJBzMgH0+&#10;gplzeOmTMI9yXQpz8LIJvIJDvKQ02YgfzlBejQIoUGn1n4UeKlr9B2uR9yyZ/uy3y4cyt7OCv0rg&#10;Fbw6/yWv0lp6NeK+PxlLr/Ezhz+3ZqaIdXLdG78tzlXuUmLbeDDAKHYUf8QG81KN87mptbtNmwx3&#10;bOb08qZLYV76NMwtFMFnIGCJS2ZhIrw/BVkzKCeAY80fq08ObLoIeY/iqXv/fbMlyxHuPxCArjUd&#10;zoc50ixt3V3IBE4d32IpVsl15/67OL/PT3ndJjIAvYu8lAZ3pWxGy/pz3DhPndriH9NSmIeVPAnz&#10;aDcQ5gyKfVtkMWS28fraZZKR+bEbzHE7dZbiHZlXIedeNHn3P2+1ZjuxgzBnRNwqF8hwlyXqXyw1&#10;3mDI0PRqk4Y2x3LvwbP/WTxe5a+y9htZgB5p5d21hfk7FyldsN1wZ5KuEeSaA8qZOD0Pc0slcEGT&#10;UWyPKkohwrrhxykHQfGEV3uvvaa5H+H14HJuhROf/vp2W44zB7gxySCqyRDMkYKW35bD2MOppGWj&#10;ZpebYpFUe+bXxRP7A1Q33AMNoHG6Z2D3BHIvfgvWuOx6mLOOKLMU5ruLn4R5jPtSmIPPQPRKIDQf&#10;gtsTyDkjPxrWwKRq+NMzKCXnVjB+59/vtOfu4ARhTq9kT15aY+bP6+o7suENDCw8uNl6YDJPPHD6&#10;34snqwPVQJjTHTWvxy5w9/oMPQm7IaVX1qZuhFNA1tjxeZhbKYO7k3REPwLKUN7wE/UyZja/PMgc&#10;3mV2JibHlCNbqAo2Wdf8sTv/vtKR58IFZhnRjwjyMZgjWbjGWlxhH9cgcmFzBW0GKaHm1C+Lp2qC&#10;1GH9+wLwTftonR3MoZLRvwRQsKu3WsjVzRS0OUthHlpUshLmsR5WynwgzGkYj3UO7J5U2gGlRVoU&#10;vBLJ+32yqZo2T9Ylb/STX94l57tIgTCnYaJF571FYY4NbllnO9tV8Oz4gfKCEGAWX33yy8V3DwSb&#10;c2NyfmBrhJ2+2ScOcyyxYth341EvYnf4kR2Li4kyRttDs56GuZ+VMj8Ic5qi7QHlOMCcbWYXCflq&#10;UHh86595MZuuK2OWO/LO//1lvMBVGkwZpilB1Wdhjy3rK6H4+KSH8oIUPwkhnAJyGgbWoXsru+fG&#10;OuK3a4HL7DSitCJ1vRUOL+nLC6S8s7nJTS247w9Qom4XWzM1c2RfSpiToab8Nk4wAQ7fWGRNWzNg&#10;tsfgVLadCIHXne0l+hdt8NCkX8Y0Z/jtf12dKHSTAWGOb1yZnwbCfSGTbf5NazOLHbSmd1L6VhQN&#10;nPzLYR6SVNE1N94R76gNLrPjFK9ux/5d4vBeOQQtm/LseTfzYVq9P3wTr7AoWQ7zyZnh5TA30iKI&#10;gDDHHQHt8IEkmJMsBPXjW303d3FFqT7TfFNPRI20SfaRt36+NlnkLgvW/+CNWeVlfbhjrfYf3Win&#10;+rUQCqscNvlUlDwP82Pj5AQnHXCZHT/yyjL11+7E8rL80hTtzS6gFQ/sCpMTwt+9PzXbmOqJmeGq&#10;1HDnlTAHl9kxxyxg3FgK9y4Nv2FTIdw+lqt5ZzjLgYL5HNQkbZw99OZP1yaLPeRAmGOOxfRGJOz4&#10;NvxLxJY+r+xOqeo9NdoQJrGVg6CDYyXMgxPLO4+NdyY66/JgXRAjUyMfCZSEGd9i9X2hcMeuTmt7&#10;YsP8bF+po7GNjgrGV9RXpWoTvX9iZmQ/CHMM8UuFHGmHuTEEl7BXbxvMPpbrItpXHr/xy4nWAASO&#10;hQopo6zByz9enyrxlAc3JjFguOeaEdyxio6fOyASa1xCCjqmjntyDnZNdZX7wJ03R0XLYa5vtRzm&#10;R8e7kkCYU5k/VAevs/QS67wec2HEAo2Zw8wnp+voSFuOk6m5hgLMTXSpStUmqmp8emR/WsSO5TDn&#10;AmFOFXyGOVAWzLHcKtHldYhXwG/g2/r23S+PVMJf/ENlUoaZA5d+eG+61IsAwpwqDN8t26iN2p9U&#10;2ilYNgYbK5+oioGlR0pp6+hIffZ2YeTPsFUcfLLqS2GeUEZeDvMdekj0OgTWptA6FKoJN75darJJ&#10;aKUsu4hjWMXoVG99irO5iYosZjMw16FiHVU1Nj1avRzm2kRREOYo4ZMIGOrQgPc2npnNIvkg7NU8&#10;myTlEDP88ePbLZnWG4/FhqRBRv/F79+fgbxBmKNEN+ymOdxbf2zCX7XAvs6+WRzCUhqmdv65+3uP&#10;95fFw2wwTFVPwjxoKcxnx7v3usC+RwvA5VPabCIAc+6WgtcpD13q/Aq4CDuTGo+Pt1XFulgaELd2&#10;wR4lKlaR+0aXwjw90sUYhDmS+PQzygrgDpb0yJzbRtW5NKp+OSe/+uatiijUX6A3S1I/ve/Cdx/M&#10;lvkQwZRhpOhfrCLBHhw91YpiKavhEZPTsXAOK20cXejMCqXyyWF5GubxUMfsxOFkF324HxqBNUnH&#10;90XowH3fZpzQ4IJcj30K8GqH53YvDNcXG1qY68ji8G0mE5OyVUTl6PRYDQjzLWMX21nVrgf3HZti&#10;cFWuHKr1rIvFKLbqytdfzGfAf2mnNgm9tN6Ff354tHynAgjzTRPz+ywH/n3d6laYHVNRwi+lYGjn&#10;GVfdPHCsLt4L01LWsBzmepaBK2Hek+JqAMJ8E9zTW83kYK4EY9EZybHH8JXyKQ5R86TKwZM9+7JN&#10;SSbquPxgzqRkGV4xshLmriDMKaabUgF3YwgmPrXwmQC4fXzRxi7imNtx59HNQfgzlKlOQje15/w/&#10;bhwr91UE638ocaoG/mdavdY3FXHzVomZXVhO1XSHf2rj4bEjUIg91vWshoNXRm0pzONK22eWw9wQ&#10;lx/RcEcwaiZWH+7aBCGHsSwDvCWRoIJzXtPEdGvxXgtTA2VRXM57VLRYDvPxAxlRS2GuIMaNs/+F&#10;OMMuYlt23BTum3FJo+TDuPx0wcTErexfPfb1ncvN3mpYl7ImcZ2UnvPffjRXsUsJhPl6RDwWSuAv&#10;4oqqHUWxli1h4RZT1LTwDs8jj850ZHrCnoxHTU/CPGAlzHtT3QzxOBEKD/RSOncSYC8phaBETTSr&#10;2TopHd99PceG67JibJc+9WJdzeqWwrx8eCXM3Ux0QJi/Ttu/bD/MVWPLS6Nbk3egWQ1S+E3iyGf+&#10;+8GxMqwLWYe4dvLhN765OV/pp4zL98FYmiVHwR+c+FGAGHqlIIiVX1pV1zYgDmoeOXowTgfrclbF&#10;/izM26YnetPcjXDapIH6eIzHEhwlYQ7mlG09ECBGS40dFS0imkdPHK4MNLTSV8fLBdZXKJiHlR2Z&#10;Hq/NjH4S5vhra0NtwpbRR61gbhXKxKPkO5gGO+txg0XUOW/86o8X+9OwrmQdYlp7u8/9/dbxff4q&#10;4BVz++Uz8FvsqqbfNafFd+XswvKahs7haTU9I0OlwapYl7OqlTC38N9T0jY925ceZIzDRmDUoh3U&#10;46cL+x5NUEGZKe3ek+DR3ZHcMz7VWuRvRtJWxmEzo2VE0m5oaGaitjDa3VJHhTHDnOBbWKcEdzCP&#10;elEZKjvLUxOPSmDN2XuPZhvDsa5kHbxaSbVnv757oi1AlRHDvJhcC3+wet8BR/RKoRJWbnFFXTPv&#10;+LymiZH2DA8i1vWsipVXWlHXwmtPTuvUbH96kIkwA71isukOFOyA/9ElvS5dEYedAjZF3NKvYGLy&#10;yMHMXZbG6gQRfF5TkDTzXg7zg0Uxy2EuzsMQf5qCmuGTYQowB7NyWB2oc0G1HqoTMU3ovPbth72l&#10;niJYl7I2Hs3EA2f+dvdke6AavbwkrMuSfFkd9v0Efunv9+Bh3xEksQtIqxpZBqaVdc6OtMfa4vOT&#10;OSvPSpjHZi+HeUYwnYe56M7BNH0euFd5VDPndsjS5y0xJZfIqsnpI5VJwbb6ajj9YM4kYeZdOjg9&#10;uRLmuqp0G+bylrnwG1Zxyvjsn9rUHjq0QsasYOLa7xd68fzBnIlHI6Hm9Ff3TnUEqeOxdyICcrtb&#10;4A+W2TuG61/X1nEKyGsZ2UamVx06NnggCI/Nr5mehblnbHbL5OxAZojpNjp7xWTuLgqDv47bLLfW&#10;Ga/Rhih9l5RDc1PdhU4mVlpKOOwyvELc1KtkYHqyrjjWYyXM8Xn9gHI8qnajkWawh+vtrkzD6awG&#10;FLCpudSeu/39TP1OrCtZD496fPWprz47TQ7SwPH1A4qokv+gpGXY+VYf9GrBHWaebYp6pB0JBY19&#10;E23F7jj9nbM8CfOYrEOTs4NZoWY4veIKn4h7Y5YtH9yPLlzGU1E2eA0z1LDyWvsX9s0OtWQ6m5HU&#10;CHi9UChu4lncPzW1HOZWtB3mIqTMRvj7hwmYR88bSKFYDp4Jk4K7r99f7CnG9X1WHrW4/Se//OxM&#10;Z7AmTl/YYXBr76Zg8R/p8llG/ZtceospIK5mZO2TUU6eOlKTboPTeRIsPFIKOuYeS2E+MTNEo2He&#10;WhWlBvtquLLrUIAeg29byEWMrpj/692TbbtwvSxE1jlu+PbjT7sK3aRp8Bf2Dtkb/mD9qCuG6JVC&#10;S+Rdk6buf/l+3V74ly4wwK26p+rEX++f7QrRoqGPAoSwf5tTcI0nvrUXvVpoi6CySUBaAQRBpUWJ&#10;vg547frHLmLoEJJZvFQmVJTiaa3CTwu343T2QhD8DqTiwbnxFLyufNG86wAADABJREFUMgA+g6zW&#10;t//vo+F9eN0u+glZpz3Dtx7d7Sp0l6GF3SxCTw5QUKb23D4L9GqhXVohRef/+c/zRbjdY2UFt0rs&#10;vuNf3D/XHaqN6/fDzvVHKJiKxj58Cs+zDjEkpmMdnreUkRmJRTFu5lhXsxb2bS+GuY2qAD7DfEca&#10;5Av7LTCvBAQlqtLnzDVECDnsG/7o/95uhbvRJUZkHGOP3Hx0r7vIQxafYd5AzoQ/WEL3P8Ey6NVC&#10;H1i4LfbWvf/l/akkE6xLWRe3cmzl/Of3zx3erYOvyVDC/t8lE+EPt2u5gVop9IOZTc7EOX75g3lO&#10;SmaIvQHW9ayFbSnMgzOehHmq11KY42QCnIYfBJFgf24Usk3LTkCzHLrCr7Cr7eTdv85XRGNdyfqk&#10;t8cMffTws8PFnnI4CfNd5AkKGjEQoV4/FIuhRxzS7sU9i/evdwdrY13KuriVYirmHt9/oydMF+sw&#10;V9g3FUDBcL/eMiJapdArVn4VG6+0oqWMLMxI2mmujnU9a2ETNrB/Hua2aoKYhbljLBSgBX94Qna6&#10;Ha4vEuOXlGHsyJXPbw1m4HrC8FKYO0QP3nh4v6fESx6zMK8ZKaJk+IctuNyBgWbwau2un/n+9rla&#10;F2WsS1kXl2J0+bFHD873hlM/zPmkvsqgYEKBdNCvegyxQgc97GK6zoH5pcu3zHOjXIlYl7Om5TAP&#10;Sn8S5mneVA1zWV8IsoI/H0M1EYIkcLm7F61R3Z5z6s43bzbbYV3IBqTsowY+XHzQW+pNoN6MEzPy&#10;l5IUTLfzOD1Cg5PzcEvQKqX3wu/XJmBvto4RLoWosqMPHyz0RVAjKAnFoyEUDLfInsdn73BaxSlv&#10;6h2xHJGxaZnBdvhdJsompG/3PMzt1FFt56oVBcVS8GdmGQ8FY30Riw6xGPntf/fB53Nl+N0u+gkp&#10;u8j+DxYX+yAfIpphHjBYCbfj2rLc1oOolcLo2GU8S2c//PZsJ97vmXERI6HZxcUL/ZH6cPdvoASb&#10;8AMyJTMADd4pwu2NXNrHKqBqG5iwHJHJaYk+JDR+4chYDvPAldsBUHG6D9JhLmUOQX7wm/DzORRA&#10;Tvj9f0UnRBz3dHz64KOBND2sK9mApG1E3weLD/vLfJBdC2KQ8k8FCu7QSFZeMqfdLvw0RUA7vPHi&#10;o3vjNYFYV7IBLkIENPtg8WJ/lD1Ci6+zJhooGC1k/1URuEpJJZziejsi05cjMictykUPv/P92QT1&#10;bP8M8yA7/a22c9XwheIp2GhR3QXKsgHXKalK2T937O8PLjWF43e76CckbMJ7FxYfHSuPUtximPse&#10;gb9byRJvaGFr5wM2R9w6rf/Gj1fJec5YV7IBTnmv0t77D28MRDtsMsxZuAbJoZQ8oaU1fXNnAraI&#10;l2Dmk7g8lx0qSQuyxfFELTZBNVvv1CdhnhFsb0BxmAuYQFAABdfO9cKgILxf36VvJnHVZ/774ChE&#10;xLqQjYjrhvWcf/B4riJaiZvCp8om/LKbkm4eYeeSwbIx7BG8yo7d/8+Z6mCsC9kIp5xnSc9nDz8a&#10;jNkuDftJe8mtFJyCVWCmFddd8BiGoJpd0PIH84I9BQk+Zji+SMcmoGrj9UKYw+jNLuIFZbjBPwO/&#10;MQTtpL1tlekVC5tzHvnqjzf6UnGfXuI6YYffuP94vjJGeeMwVzvcSsEfJZPMnh98+DdfGoAGft2I&#10;5st3vh6rht/6FiOcsh7Fh+89ujkU67jeP6OuuRhKjhrR0r7FugDkcUjou0SlrTRiSY/01sXx3Q3W&#10;5TBPeRrmIQ6G21Zp58onCUHJFEywEHaEMt2RKxFAErt4YP74vcWLfWG4X68ipr27+9z9z4/vi1VZ&#10;JcwlDf63B/4WOkxMijX9jLQ1BC0St40cvPnoTkeuHdaVbIRTxr2o++6jW0f2OL00udmV/D5Fx6ka&#10;zEO0LgB5vAT9nUk5yxfZc/cG7lCl9CIhFbHyq1h7Pg3zzKUwf9KbfZtrZlY8/IMwMycXpVqiVSKA&#10;JB61hANnv/1ktsEDvxM5nhLVCu06+9kXJ6r2PPkXpNLS5UXB05lZP80AHVNpiZJPxvwXX1+pijXC&#10;upKNcMq4FXZ9+vj2cFzbLEU3aBRaf8NzHACv26ZOCn7SI7U03tsG62rWsxLmyUth3jdYawr/uiOv&#10;ZhJUSoubsjA8AVJB17Xf3+8twbqQjYlohtyZjaXgCWL+84moVQOgTj+q4q1vvjqZjfe3YPMQBe25&#10;bWomNNErBUCdpL59dP5SlGcm5Uc4m2JdzdoWIPhXz3cl5vjjelMBAAZ2CdfaydvfL9QnY13J2v4C&#10;wW+YONIahWIlABWxCdplttx+/PFwDC7XTC9CcBfNGn+A82a0AHwsnERz16TCpTDPS0sLtMFbN56/&#10;Q/Bm1wtFlUDaoGkLfdmmHtL9xv3F6WKKlsVQwb8geC1bFS6/o49yKQAmuIg7K498efftVl8KNvpC&#10;FSvfT7Ba0am4PbAGVynpE5uQhr1v1vJV9qKseC8TSmbpoIRD4m/ZMIZp7YbS5PG5bRqADIL53qn3&#10;vnz/8F5Kpn6jhEvxfiqMYQGtJ1AvBcAen0F064lfbhyvtCdiWYYA6crGU9DVDjfhfSk8gAgOSQO3&#10;kKLlvuxQXrgz/AZoCBPe/kb4RmMMEiE/StppADROy6144cE/zx/EbLtoEa9jQRuNiZ6KQaivFkAT&#10;eEUIeiSXqIKDradbivwxKEAyfIOlDmzCc9UeUqC9FcPhMwgsbj032FxgbGamRaDualbpxLZ1V4Xx&#10;EdxPZlDSihqgJ9wWofUfPLg/VUjd7aLlC6sc1vu5XuLftoE5vgyLRVBCydjGJ7GifWCqOtWVWqdV&#10;ql13qp3Xwf0WbCzUKgbAJQ4pm5iagbnOA+kkMyM1aV70z6jSlrj2i/M25eyavejXANACaffk3ocP&#10;rncnUmGGjsbIOvOAXJo7VNEvAaAJHCIyaiTH4Mza/pm+wigrVM+le3Lt3VUTy/PAujHgRfyq7ult&#10;MxPNZQlWZnqK4mj9dehfsl79Cj6zEGlfvi9KZwVomtbuktkfHpw9EITWdtHGH+msPmeSw/5xMugD&#10;CKyGV4KgbeUeXdgyee5QChofzM0fy67ahVM9vdeLCOIbWJOIUVDJ4LmBmmR9WzNNeWQ3b7T8h/Aq&#10;f3scEiE1DeJgPiWwEauUhou/3ZsokEf0qLZ/MK/yqET41T2IngagU4Iyyvr2vkmVzSOnqiJtEToo&#10;n8t3qzzqntZkCOZjADCxyNjF1o6d7SyLN7Y0VJXe+pwJUc8vXn9QO6UM1qoJAPgTO69nad+Nb66S&#10;4+HvDrEWov+t1x+c3Y+3FW8A7jGzihDVjd1Csg72jEwU+G1pNodO2JuvHt13MMEA952LAXwSVPfM&#10;aJ841pQXTTLVVRTb5Odlk5jTL33PymOUO2UliEB9AMMSkA1vPPr47pnqgE12/7HfO/bS9zya7x7C&#10;+0aqAM6xckooa5N8Y4paxkZ6kndRPpvDK6vjxW8JwRMhyjyIlQcwMFnj4NKhqfGavN3WJpqKFG0p&#10;GlBQ98J3BMe8fvitsABgI+I6aU2Xfro5Vu0kTMGzosuLX/iuuLUc6bIAhsbBK6usb71rb3HP8WPN&#10;EXA7AqUdeD6rl1BUHkBEpTaAscnbhxw8eqIfCjK2MVSV23h8XmPksy9V3ZujcdnKEKALgjZlAx/+&#10;592O3I2HVnb8ue6262gImkUBDI5NkKhu4hCava9jZnzf+t3fmvqe3FHnkzyd4QKaUwLoYmbT8Irv&#10;OHqUnBdgaqGrsNZcC/Kw8fJ/+A18zrnLrjEGABDFI+fdPHfn61P715qXdmR6ZZK7acsiN1hfC1AH&#10;C6eosraFe0xx/fDo4Tzn11tYHTshsryHTm0iiWW1eZYAgBI2IdPQrOHp0cZUP5KpptyL9yZZTp7m&#10;YRKxzK9ywqw6gJGJ60YOvvnozkiO3wsPcp07w8Tk2dEA+gACmODgk1Q3sNuVXNU2N9CYZP7ko43k&#10;/DTToYoIJbBsDMAOp5xDfNncRF913E4LQxUpYaXpecuBXAp2zAMAlCjZZszf+vpKW+x24+Gb31gh&#10;uzwNADaFW0hWx8Rpd3Z977X7b7gJwttuBwDQx6PpnV2/MF9NB/PO/x/Hg/u0drNfEgAAAABJRU5E&#10;rkJgglBLAwQKAAAAAAAAACEA7Aa2tf4CAAD+AgAAFAAAAGRycy9tZWRpYS9pbWFnZTEucG5niVBO&#10;Rw0KGgoAAAANSUhEUgAAABUAAAAXCAYAAADk3wSdAAAABmJLR0QA/wD/AP+gvaeTAAAACXBIWXMA&#10;AA7EAAAOxAGVKw4bAAACnklEQVQ4ja2VP0waURzHf/cHWBw4pzsDDwYMiUMbRs9wDuANdTQOOrQL&#10;7C0Sk9pVTAgVd1h0aAcSNhysDpxpXYkmTUwduIepuUUeCQv6jnsdGpoT/zQKL/kuL+99Xt7w+3yB&#10;MQYPpdVqBQuFQlbTNAMhhH0+Xw8hhDVNMwqFQrbVagUfu3tvo9vtTqytrX0WBMEGAKYoylUikTha&#10;WVn5mkgkjhRFuQIAJgiCnc1mC91ud+JJqGmaoUgkcgEATNf1g3q9Pt/v93n3mX6/z9fr9Xld1w8A&#10;gE1PT//CGKMHoc1mM4wQwh6P53Zvb++t4zjcY99jjIHjONzu7u47URQpQgibphm6A6WUirOzsyei&#10;KNJarbb4FGw4tVptURRFOjc39922beEftFgsfgAAlsvlNp4DHGRzc/MTALCdnZ33jDGAXq/nUxTl&#10;KhqNng9eem4opWI0Gj2fmpr6fXNz44VKpbIMAKxcLqdeAhykVCqlAYBVKpVlSKVSZY7jnHa7LY0C&#10;vb6+nuQ4zkmn0yVuZmbmp9frvW00GjEYccVisQal1MNbliWHw2FzVCAAQCgUwpZlyTwhRPL7/Z1x&#10;QCVJIoQQiZckiXQ6Hf84oIQQSZIkwsuybJmmGR4HFGMckmXZ4lVVPTk7O3tFCJFGAbbb7cnT09PX&#10;qqqe8Lquf3Mch69Wq0ujQKvV6hJjjFtYWDgcy0TZti3cmSj37G9tbX18CTSXy22Ae/aHLbW/v//m&#10;JZZSVfUHpVS859NgMNh6rk89Hs8tQgg3m83wHZ8OMmx+wzC0h8xvGIY2MH8kErlwC/oelLG/HZXJ&#10;ZLbdHZVMJg9XV1e/JJPJQ3dHZTKZ7f92lDsYY5TP59fj8fhxIBC49Pl8vUAgcBmPx4/z+fz6cC+5&#10;8wfdypGUZYqIGQAAAABJRU5ErkJgglBLAwQKAAAAAAAAACEATsQJWNwCAADcAgAAFAAAAGRycy9t&#10;ZWRpYS9pbWFnZTUucG5niVBORw0KGgoAAAANSUhEUgAAABYAAAAXCAYAAAAP6L+eAAAABmJLR0QA&#10;/wD/AP+gvaeTAAAACXBIWXMAAA7EAAAOxAGVKw4bAAACfElEQVQ4jbWVP0xaQRzHv/wxARONd059&#10;AwKCzBBGnVhgIS9RF8FN6wLOdTFhwbm6IGzte0vbhLhIB7d2MzpbReAtuPTdhZegSb286/SaSv1X&#10;+3rJN7lc8v3kd5fc9wspJe6TZVkTuq6vqKrajMfj58Fg8DoYDF7H4/FzVVWbuq6vWJY18ZD/jwMh&#10;hK9Wq21QSk0A0u/33yaTydN8Pn+Qz+cPUqnUid/vvwUgKaXm/v7+ayGE71GwZVkTmUzmCIAMhUJG&#10;vV5fN02TjppM06T1en09FAoZAGQmkzkanf7XhnM+lU6njwHIcrm8OxwOxx+6pqPhcDheLpd3Ach0&#10;On3MOZ+6A7Zt27O0tPQRgKxWq1u2bXuegjqybdtTrVa3AMjl5eUPjhdSSmiaVgAgV1dX3z0XOKpi&#10;sfgegNR1fUVKCQghfIlE4oxSag4Gg8mXggeDwSSl1EwkEmdCCB8ODw9zAGSlUtl+KdRRpVLZBiBb&#10;rVYWzuO32+3ZfwW32+1ZAHJzc/OtJ5lMnjLGaK/XC8OFFQ6He5RS5u33+0o0Gu24AQWASCTSvbq6&#10;euXlnBNCCHcLTCllnHPiJYRwzjlxC8wYo4QQ7lUUpd/pdKJugbvdbkRRlL53fn7+q2EYM27ALy8v&#10;Zw3DmFlYWPjizeVyLQDQNK34r2Bd1wsAkM1mP0MI4Zubm/vm+s/7b1nhJNTi4uInAHJnZ+fN3wAf&#10;TTcp7+ZxqVTae24el0qlPTyUx45GG6TRaKwxxsgokDFGGo3G2rMaxNF9nZdKpU5+77yxsbEfAOT0&#10;9PT3Wq228WTnjU6vaVpBVdVmLBa7CAQCN4FA4CYWi12oqtrUNK3wWEv/BKtcsyrmlr7nAAAAAElF&#10;TkSuQmCCUEsBAi0AFAAGAAgAAAAhALGCZ7YKAQAAEwIAABMAAAAAAAAAAAAAAAAAAAAAAFtDb250&#10;ZW50X1R5cGVzXS54bWxQSwECLQAUAAYACAAAACEAOP0h/9YAAACUAQAACwAAAAAAAAAAAAAAAAA7&#10;AQAAX3JlbHMvLnJlbHNQSwECLQAUAAYACAAAACEALIuz+VUXAAD3nwAADgAAAAAAAAAAAAAAAAA6&#10;AgAAZHJzL2Uyb0RvYy54bWxQSwECLQAUAAYACAAAACEAXKFHftoAAAAxAwAAGQAAAAAAAAAAAAAA&#10;AAC7GQAAZHJzL19yZWxzL2Uyb0RvYy54bWwucmVsc1BLAQItABQABgAIAAAAIQDSdO2j4QAAAAsB&#10;AAAPAAAAAAAAAAAAAAAAAMwaAABkcnMvZG93bnJldi54bWxQSwECLQAKAAAAAAAAACEAdus268UC&#10;AADFAgAAFAAAAAAAAAAAAAAAAADaGwAAZHJzL21lZGlhL2ltYWdlNC5wbmdQSwECLQAKAAAAAAAA&#10;ACEAAYZ+RdoCAADaAgAAFAAAAAAAAAAAAAAAAADRHgAAZHJzL21lZGlhL2ltYWdlMy5wbmdQSwEC&#10;LQAKAAAAAAAAACEAysMkOnMvAABzLwAAFAAAAAAAAAAAAAAAAADdIQAAZHJzL21lZGlhL2ltYWdl&#10;Mi5wbmdQSwECLQAKAAAAAAAAACEA7Aa2tf4CAAD+AgAAFAAAAAAAAAAAAAAAAACCUQAAZHJzL21l&#10;ZGlhL2ltYWdlMS5wbmdQSwECLQAKAAAAAAAAACEATsQJWNwCAADcAgAAFAAAAAAAAAAAAAAAAACy&#10;VAAAZHJzL21lZGlhL2ltYWdlNS5wbmdQSwUGAAAAAAoACgCEAgAAwFcAAAAA&#10;">
                <v:group id="Group 63" o:spid="_x0000_s1987" style="position:absolute;top:719;width:32596;height:24817" coordorigin=",719" coordsize="32596,24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gbckAAADjAAAADwAAAGRycy9kb3ducmV2LnhtbERPX2vCMBB/H/gdwgl7&#10;m0mdFq1GEdnGHmQwHQzfjuZsi82lNFlbv/0yGPh4v/+33g62Fh21vnKsIZkoEMS5MxUXGr5Or08L&#10;ED4gG6wdk4YbedhuRg9rzIzr+ZO6YyhEDGGfoYYyhCaT0uclWfQT1xBH7uJaiyGebSFNi30Mt7Wc&#10;KpVKixXHhhIb2peUX48/VsNbj/3uOXnpDtfL/nY+zT++Dwlp/TgedisQgYZwF/+7302cv1DpMlWz&#10;2Rz+fooAyM0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0mCBtyQAA&#10;AOMAAAAPAAAAAAAAAAAAAAAAAKoCAABkcnMvZG93bnJldi54bWxQSwUGAAAAAAQABAD6AAAAoAMA&#10;AAAA&#10;">
                  <v:group id="Group 1456915840" o:spid="_x0000_s1988" style="position:absolute;top:719;width:32596;height:24817" coordorigin=",815" coordsize="35113,28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vGMgAAADjAAAADwAAAGRycy9kb3ducmV2LnhtbERPX2vCMBB/H+w7hBv4&#10;NpNuaEdnFBEnPshgdSC+Hc3ZFptLaWJbv/0yGOzxfv9vsRptI3rqfO1YQzJVIIgLZ2ouNXwfP57f&#10;QPiAbLBxTBru5GG1fHxYYGbcwF/U56EUMYR9hhqqENpMSl9UZNFPXUscuYvrLIZ4dqU0HQ4x3Dby&#10;Ram5tFhzbKiwpU1FxTW/WQ27AYf1a7LtD9fL5n4+zj5Ph4S0njyN63cQgcbwL/5z702cr5RK02Se&#10;pvD7UwR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B2rxjIAAAA&#10;4wAAAA8AAAAAAAAAAAAAAAAAqgIAAGRycy9kb3ducmV2LnhtbFBLBQYAAAAABAAEAPoAAACfAwAA&#10;AAA=&#10;">
                    <v:group id="Group 1456915841" o:spid="_x0000_s1989" style="position:absolute;top:815;width:35113;height:28127" coordorigin=",807" coordsize="35113,27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6GycwAAADjAAAADwAAAGRycy9kb3ducmV2LnhtbESPQUvDQBCF74L/YRnB&#10;m92s1rbEbkspKh6KYCtIb0N2moRmZ0N2TdJ/7xyEHmfem/e+Wa5H36ieulgHtmAmGSjiIriaSwvf&#10;h7eHBaiYkB02gcnChSKsV7c3S8xdGPiL+n0qlYRwzNFClVKbax2LijzGSWiJRTuFzmOSsSu163CQ&#10;cN/oxyybaY81S0OFLW0rKs77X2/hfcBh82Re+935tL0cD8+fPztD1t7fjZsXUInGdDX/X384wTfZ&#10;bD4107lAy0+yAL36A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9HobJ&#10;zAAAAOMAAAAPAAAAAAAAAAAAAAAAAKoCAABkcnMvZG93bnJldi54bWxQSwUGAAAAAAQABAD6AAAA&#10;owMAAAAA&#10;">
                      <v:group id="Group 1456915842" o:spid="_x0000_s1990" style="position:absolute;top:807;width:35113;height:27863" coordorigin=",807" coordsize="35113,27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wDOMsAAADiAAAADwAAAGRycy9kb3ducmV2LnhtbESPT2vCQBTE7wW/w/KE&#10;3uomalRSVxFppQcR/APS2yP7TILZtyG7TeK3dwuFHoeZ+Q2zXPemEi01rrSsIB5FIIgzq0vOFVzO&#10;n28LEM4ja6wsk4IHOVivBi9LTLXt+EjtyeciQNilqKDwvk6ldFlBBt3I1sTBu9nGoA+yyaVusAtw&#10;U8lxFM2kwZLDQoE1bQvK7qcfo2DXYbeZxB/t/n7bPr7PyeG6j0mp12G/eQfhqff/4b/2l1aQJOP5&#10;ZBrPp/B7KdwBuXo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LcAzjL&#10;AAAA4gAAAA8AAAAAAAAAAAAAAAAAqgIAAGRycy9kb3ducmV2LnhtbFBLBQYAAAAABAAEAPoAAACi&#10;AwAAAAA=&#10;">
                        <v:shape id="Text Box 1724560411" o:spid="_x0000_s1991" type="#_x0000_t202" style="position:absolute;left:21210;top:19599;width:3842;height:9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UjswA&#10;AADjAAAADwAAAGRycy9kb3ducmV2LnhtbERPTWvCQBC9F/wPywje6iaCNU2zigTEUupB66W3aXby&#10;QbOzMbtq2l/vCoVeHsy8ee/Ny1aDacWFetdYVhBPIxDEhdUNVwqOH5vHBITzyBpby6TghxyslqOH&#10;DFNtr7yny8FXIpiwS1FB7X2XSumKmgy6qe2IA1fa3qAPY19J3eM1mJtWzqLoSRpsOCTU2FFeU/F9&#10;OBsFb/lmh/uvmUl+23z7Xq670/FzrtRkPKxfQHga/P/xn/pVh/ef4yhezAPCvVNYgFz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VOUjswAAADjAAAADwAAAAAAAAAAAAAAAACY&#10;AgAAZHJzL2Rvd25yZXYueG1sUEsFBgAAAAAEAAQA9QAAAJEDAAAAAA==&#10;" filled="f" stroked="f" strokeweight=".5pt">
                          <v:textbox>
                            <w:txbxContent>
                              <w:p w14:paraId="72794E94" w14:textId="77777777" w:rsidR="00DC3C12" w:rsidRDefault="009A3DBF" w:rsidP="00427825">
                                <w:pPr>
                                  <w:pStyle w:val="Normal-jmes"/>
                                  <w:spacing w:after="0"/>
                                  <w:ind w:left="-283" w:firstLine="0"/>
                                  <w:rPr>
                                    <w:rFonts w:eastAsia="Times New Roman"/>
                                    <w:i/>
                                    <w:sz w:val="18"/>
                                    <w:szCs w:val="14"/>
                                    <w:lang w:val="en-US"/>
                                  </w:rPr>
                                </w:pPr>
                                <m:oMathPara>
                                  <m:oMathParaPr>
                                    <m:jc m:val="left"/>
                                  </m:oMathParaPr>
                                  <m:oMath>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u</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v</m:t>
                                              </m:r>
                                            </m:e>
                                            <m:sub>
                                              <m:r>
                                                <w:rPr>
                                                  <w:rFonts w:ascii="Cambria Math" w:eastAsia="Times New Roman" w:hAnsi="Cambria Math"/>
                                                  <w:sz w:val="18"/>
                                                  <w:szCs w:val="14"/>
                                                  <w:lang w:val="en-US"/>
                                                </w:rPr>
                                                <m:t>2</m:t>
                                              </m:r>
                                            </m:sub>
                                          </m:sSub>
                                        </m:e>
                                      </m:mr>
                                      <m:mr>
                                        <m:e>
                                          <m:m>
                                            <m:mPr>
                                              <m:mcs>
                                                <m:mc>
                                                  <m:mcPr>
                                                    <m:count m:val="1"/>
                                                    <m:mcJc m:val="center"/>
                                                  </m:mcPr>
                                                </m:mc>
                                              </m:mcs>
                                              <m:ctrlPr>
                                                <w:rPr>
                                                  <w:rFonts w:ascii="Cambria Math" w:eastAsia="Times New Roman" w:hAnsi="Cambria Math"/>
                                                  <w:i/>
                                                  <w:sz w:val="18"/>
                                                  <w:szCs w:val="14"/>
                                                  <w:lang w:val="en-US"/>
                                                </w:rPr>
                                              </m:ctrlPr>
                                            </m:mP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w</m:t>
                                                    </m:r>
                                                  </m:e>
                                                  <m:sub>
                                                    <m:r>
                                                      <w:rPr>
                                                        <w:rFonts w:ascii="Cambria Math" w:eastAsia="Times New Roman" w:hAnsi="Cambria Math"/>
                                                        <w:sz w:val="18"/>
                                                        <w:szCs w:val="14"/>
                                                        <w:lang w:val="en-US"/>
                                                      </w:rPr>
                                                      <m:t>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x2</m:t>
                                                    </m:r>
                                                  </m:sub>
                                                </m:sSub>
                                              </m:e>
                                            </m:mr>
                                            <m:mr>
                                              <m:e>
                                                <m:sSub>
                                                  <m:sSubPr>
                                                    <m:ctrlPr>
                                                      <w:rPr>
                                                        <w:rFonts w:ascii="Cambria Math" w:eastAsia="Times New Roman" w:hAnsi="Cambria Math"/>
                                                        <w:i/>
                                                        <w:sz w:val="18"/>
                                                        <w:szCs w:val="14"/>
                                                        <w:lang w:val="en-US"/>
                                                      </w:rPr>
                                                    </m:ctrlPr>
                                                  </m:sSubPr>
                                                  <m:e>
                                                    <m:r>
                                                      <w:rPr>
                                                        <w:rFonts w:ascii="Cambria Math" w:eastAsia="Times New Roman" w:hAnsi="Cambria Math"/>
                                                        <w:sz w:val="18"/>
                                                        <w:szCs w:val="14"/>
                                                        <w:lang w:val="en-US"/>
                                                      </w:rPr>
                                                      <m:t>β</m:t>
                                                    </m:r>
                                                  </m:e>
                                                  <m:sub>
                                                    <m:r>
                                                      <w:rPr>
                                                        <w:rFonts w:ascii="Cambria Math" w:eastAsia="Times New Roman" w:hAnsi="Cambria Math"/>
                                                        <w:sz w:val="18"/>
                                                        <w:szCs w:val="14"/>
                                                        <w:lang w:val="en-US"/>
                                                      </w:rPr>
                                                      <m:t>y2</m:t>
                                                    </m:r>
                                                  </m:sub>
                                                </m:sSub>
                                              </m:e>
                                            </m:mr>
                                          </m:m>
                                        </m:e>
                                      </m:mr>
                                    </m:m>
                                  </m:oMath>
                                </m:oMathPara>
                              </w:p>
                              <w:p w14:paraId="32C886D1" w14:textId="77777777" w:rsidR="00DC3C12" w:rsidRDefault="00DC3C12" w:rsidP="00427825">
                                <w:pPr>
                                  <w:rPr>
                                    <w:rFonts w:eastAsia="Calibri"/>
                                  </w:rPr>
                                </w:pPr>
                              </w:p>
                            </w:txbxContent>
                          </v:textbox>
                        </v:shape>
                        <v:group id="Group 1456915844" o:spid="_x0000_s1992" style="position:absolute;top:807;width:35113;height:23229" coordorigin=",807" coordsize="3511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2tMkAAADjAAAADwAAAGRycy9kb3ducmV2LnhtbERPS2vCQBC+C/0PyxR6&#10;083WB5q6ioiKBylUC6W3ITsmwexsyG6T+O/dQqHH+d6zXPe2Ei01vnSsQY0SEMSZMyXnGj4v++Ec&#10;hA/IBivHpOFOHtarp8ESU+M6/qD2HHIRQ9inqKEIoU6l9FlBFv3I1cSRu7rGYohnk0vTYBfDbSVf&#10;k2QmLZYcGwqsaVtQdjv/WA2HDrvNWO3a0+26vX9fpu9fJ0Vavzz3mzcQgfrwL/5zH02cv5jNJws1&#10;UVP4/SkCIFc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7Fja0yQAA&#10;AOMAAAAPAAAAAAAAAAAAAAAAAKoCAABkcnMvZG93bnJldi54bWxQSwUGAAAAAAQABAD6AAAAoAMA&#10;AAAA&#10;">
                          <v:shape id="Text Box 1724560413" o:spid="_x0000_s1993" type="#_x0000_t202" style="position:absolute;left:3283;top:6310;width:3433;height:9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X2vswA&#10;AADjAAAADwAAAGRycy9kb3ducmV2LnhtbESPQWvCQBSE7wX/w/IKvdXdRlJidBUJSEuxB62X3l6z&#10;zySYfRuzW0399d2C0OMwM98w8+VgW3Gm3jeONTyNFQji0pmGKw37j/VjBsIHZIOtY9LwQx6Wi9Hd&#10;HHPjLryl8y5UIkLY56ihDqHLpfRlTRb92HXE0Tu43mKIsq+k6fES4baViVLP0mLDcaHGjoqayuPu&#10;22p4K9bvuP1KbHZti5fNYdWd9p+p1g/3w2oGItAQ/sO39qvRkKhUTSZpNp3C36f4B+Ti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uX2vswAAADjAAAADwAAAAAAAAAAAAAAAACY&#10;AgAAZHJzL2Rvd25yZXYueG1sUEsFBgAAAAAEAAQA9QAAAJEDAAAAAA==&#10;" filled="f" stroked="f" strokeweight=".5pt">
                            <v:textbox>
                              <w:txbxContent>
                                <w:p w14:paraId="51E8CDED" w14:textId="77777777" w:rsidR="00DC3C12" w:rsidRDefault="009A3DBF" w:rsidP="00427825">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1</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1</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1</m:t>
                                                      </m:r>
                                                    </m:sub>
                                                  </m:sSub>
                                                </m:e>
                                              </m:mr>
                                            </m:m>
                                          </m:e>
                                        </m:mr>
                                      </m:m>
                                    </m:oMath>
                                  </m:oMathPara>
                                </w:p>
                                <w:p w14:paraId="6B30DA4E" w14:textId="77777777" w:rsidR="00DC3C12" w:rsidRDefault="00DC3C12" w:rsidP="00427825">
                                  <w:pPr>
                                    <w:rPr>
                                      <w:rFonts w:eastAsia="Calibri"/>
                                    </w:rPr>
                                  </w:pPr>
                                </w:p>
                              </w:txbxContent>
                            </v:textbox>
                          </v:shape>
                          <v:group id="Group 1456915846" o:spid="_x0000_s1994" style="position:absolute;top:807;width:35113;height:23229" coordorigin=",807" coordsize="3511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2U98sAAADiAAAADwAAAGRycy9kb3ducmV2LnhtbESPQWvCQBSE74X+h+UV&#10;equbtLqt0VVEWvEghWpBvD2yzySYfRuy2yT++25B6HGYmW+Y+XKwteio9ZVjDekoAUGcO1NxoeH7&#10;8PH0BsIHZIO1Y9JwJQ/Lxf3dHDPjev6ibh8KESHsM9RQhtBkUvq8JIt+5Bri6J1dazFE2RbStNhH&#10;uK3lc5IoabHiuFBiQ+uS8sv+x2rY9NivXtL3bnc5r6+nw+TzuEtJ68eHYTUDEWgI/+Fbe2s0jF8T&#10;lSo1VfB3Kd4Bufg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jtlPfL&#10;AAAA4gAAAA8AAAAAAAAAAAAAAAAAqgIAAGRycy9kb3ducmV2LnhtbFBLBQYAAAAABAAEAPoAAACi&#10;AwAAAAA=&#10;">
                            <v:shape id="Text Box 1724560415" o:spid="_x0000_s1995" type="#_x0000_t202" style="position:absolute;left:27458;top:4907;width:3021;height:11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t5cwA&#10;AADiAAAADwAAAGRycy9kb3ducmV2LnhtbESPQWvCQBSE74X+h+UVvNWN0do0dRUJiFLqQeult9fs&#10;Mwlm38bsqrG/3i0UPA4z8w0zmXWmFmdqXWVZwaAfgSDOra64ULD7WjwnIJxH1lhbJgVXcjCbPj5M&#10;MNX2whs6b30hAoRdigpK75tUSpeXZND1bUMcvL1tDfog20LqFi8BbmoZR9FYGqw4LJTYUFZSftie&#10;jIKPbLHGzU9skt86W37u581x9/2iVO+pm7+D8NT5e/i/vdIK3uLReBi/JgP4uxTugJz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sPt5cwAAADiAAAADwAAAAAAAAAAAAAAAACY&#10;AgAAZHJzL2Rvd25yZXYueG1sUEsFBgAAAAAEAAQA9QAAAJEDAAAAAA==&#10;" filled="f" stroked="f" strokeweight=".5pt">
                              <v:textbox>
                                <w:txbxContent>
                                  <w:p w14:paraId="4C33E10A" w14:textId="77777777" w:rsidR="00DC3C12" w:rsidRDefault="009A3DBF" w:rsidP="00427825">
                                    <w:pPr>
                                      <w:pStyle w:val="Normal-jmes"/>
                                      <w:ind w:left="-283" w:firstLine="0"/>
                                      <w:rPr>
                                        <w:rFonts w:eastAsia="Times New Roman"/>
                                        <w:i/>
                                        <w:sz w:val="18"/>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3</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3</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3</m:t>
                                                        </m:r>
                                                      </m:sub>
                                                    </m:sSub>
                                                  </m:e>
                                                </m:mr>
                                              </m:m>
                                            </m:e>
                                          </m:mr>
                                        </m:m>
                                      </m:oMath>
                                    </m:oMathPara>
                                  </w:p>
                                  <w:p w14:paraId="7D4D1C76" w14:textId="77777777" w:rsidR="00DC3C12" w:rsidRDefault="00DC3C12" w:rsidP="00427825">
                                    <w:pPr>
                                      <w:rPr>
                                        <w:rFonts w:eastAsia="Calibri"/>
                                      </w:rPr>
                                    </w:pPr>
                                  </w:p>
                                </w:txbxContent>
                              </v:textbox>
                            </v:shape>
                            <v:group id="Group 1456915848" o:spid="_x0000_s1996" style="position:absolute;top:807;width:35113;height:23229" coordorigin=",807" coordsize="3511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ArxMgAAADjAAAADwAAAGRycy9kb3ducmV2LnhtbERPzWrCQBC+F/oOyxS8&#10;6SaxDTW6ioiWHqRQLYi3ITsmwexsyK5JfPtuQehxvv9ZrAZTi45aV1lWEE8iEMS51RUXCn6Ou/E7&#10;COeRNdaWScGdHKyWz08LzLTt+Zu6gy9ECGGXoYLS+yaT0uUlGXQT2xAH7mJbgz6cbSF1i30IN7VM&#10;oiiVBisODSU2tCkpvx5uRsFHj/16Gm+7/fWyuZ+Pb1+nfUxKjV6G9RyEp8H/ix/uTx3mJ2kcJa+z&#10;aQp/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cwK8TIAAAA&#10;4wAAAA8AAAAAAAAAAAAAAAAAqgIAAGRycy9kb3ducmV2LnhtbFBLBQYAAAAABAAEAPoAAACfAwAA&#10;AAA=&#10;">
                              <v:shape id="Text Box 1724560417" o:spid="_x0000_s1997" type="#_x0000_t202" style="position:absolute;left:12767;top:807;width:5450;height:16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79skA&#10;AADjAAAADwAAAGRycy9kb3ducmV2LnhtbERPS2vCQBC+C/6HZQq96SZaH0RXkYAo0h58XLyN2TEJ&#10;zc7G7FZTf323UOhxvvfMl62pxJ0aV1pWEPcjEMSZ1SXnCk7HdW8KwnlkjZVlUvBNDpaLbmeOibYP&#10;3tP94HMRQtglqKDwvk6kdFlBBl3f1sSBu9rGoA9nk0vd4COEm0oOomgsDZYcGgqsKS0o+zx8GQW7&#10;dP2B+8vATJ9Vunm/rurb6TxS6vWlXc1AeGr9v/jPvdVhfvw2GcXRcBjD708BALn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tE79skAAADjAAAADwAAAAAAAAAAAAAAAACYAgAA&#10;ZHJzL2Rvd25yZXYueG1sUEsFBgAAAAAEAAQA9QAAAI4DAAAAAA==&#10;" filled="f" stroked="f" strokeweight=".5pt">
                                <v:textbox>
                                  <w:txbxContent>
                                    <w:p w14:paraId="1249E749" w14:textId="77777777" w:rsidR="00DC3C12" w:rsidRDefault="009A3DBF" w:rsidP="00427825">
                                      <w:pPr>
                                        <w:pStyle w:val="Normal-jmes"/>
                                        <w:ind w:left="-283" w:firstLine="0"/>
                                        <w:rPr>
                                          <w:rFonts w:eastAsia="Times New Roman"/>
                                          <w:i/>
                                          <w:sz w:val="14"/>
                                          <w:szCs w:val="22"/>
                                          <w:lang w:val="en-US"/>
                                        </w:rPr>
                                      </w:pPr>
                                      <m:oMathPara>
                                        <m:oMathParaPr>
                                          <m:jc m:val="left"/>
                                        </m:oMathParaPr>
                                        <m:oMath>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u</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v</m:t>
                                                    </m:r>
                                                  </m:e>
                                                  <m:sub>
                                                    <m:r>
                                                      <w:rPr>
                                                        <w:rFonts w:ascii="Cambria Math" w:eastAsia="Times New Roman" w:hAnsi="Cambria Math"/>
                                                        <w:sz w:val="18"/>
                                                        <w:szCs w:val="22"/>
                                                        <w:lang w:val="en-US"/>
                                                      </w:rPr>
                                                      <m:t>4</m:t>
                                                    </m:r>
                                                  </m:sub>
                                                </m:sSub>
                                              </m:e>
                                            </m:mr>
                                            <m:mr>
                                              <m:e>
                                                <m:m>
                                                  <m:mPr>
                                                    <m:mcs>
                                                      <m:mc>
                                                        <m:mcPr>
                                                          <m:count m:val="1"/>
                                                          <m:mcJc m:val="center"/>
                                                        </m:mcPr>
                                                      </m:mc>
                                                    </m:mcs>
                                                    <m:ctrlPr>
                                                      <w:rPr>
                                                        <w:rFonts w:ascii="Cambria Math" w:eastAsia="Times New Roman" w:hAnsi="Cambria Math"/>
                                                        <w:i/>
                                                        <w:sz w:val="18"/>
                                                        <w:szCs w:val="22"/>
                                                        <w:lang w:val="en-US"/>
                                                      </w:rPr>
                                                    </m:ctrlPr>
                                                  </m:mP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w</m:t>
                                                          </m:r>
                                                        </m:e>
                                                        <m:sub>
                                                          <m:r>
                                                            <w:rPr>
                                                              <w:rFonts w:ascii="Cambria Math" w:eastAsia="Times New Roman" w:hAnsi="Cambria Math"/>
                                                              <w:sz w:val="18"/>
                                                              <w:szCs w:val="22"/>
                                                              <w:lang w:val="en-US"/>
                                                            </w:rPr>
                                                            <m:t>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x4</m:t>
                                                          </m:r>
                                                        </m:sub>
                                                      </m:sSub>
                                                    </m:e>
                                                  </m:mr>
                                                  <m:mr>
                                                    <m:e>
                                                      <m:sSub>
                                                        <m:sSubPr>
                                                          <m:ctrlPr>
                                                            <w:rPr>
                                                              <w:rFonts w:ascii="Cambria Math" w:eastAsia="Times New Roman" w:hAnsi="Cambria Math"/>
                                                              <w:i/>
                                                              <w:sz w:val="18"/>
                                                              <w:szCs w:val="22"/>
                                                              <w:lang w:val="en-US"/>
                                                            </w:rPr>
                                                          </m:ctrlPr>
                                                        </m:sSubPr>
                                                        <m:e>
                                                          <m:r>
                                                            <w:rPr>
                                                              <w:rFonts w:ascii="Cambria Math" w:eastAsia="Times New Roman" w:hAnsi="Cambria Math"/>
                                                              <w:sz w:val="18"/>
                                                              <w:szCs w:val="22"/>
                                                              <w:lang w:val="en-US"/>
                                                            </w:rPr>
                                                            <m:t>β</m:t>
                                                          </m:r>
                                                        </m:e>
                                                        <m:sub>
                                                          <m:r>
                                                            <w:rPr>
                                                              <w:rFonts w:ascii="Cambria Math" w:eastAsia="Times New Roman" w:hAnsi="Cambria Math"/>
                                                              <w:sz w:val="18"/>
                                                              <w:szCs w:val="22"/>
                                                              <w:lang w:val="en-US"/>
                                                            </w:rPr>
                                                            <m:t>y4</m:t>
                                                          </m:r>
                                                        </m:sub>
                                                      </m:sSub>
                                                    </m:e>
                                                  </m:mr>
                                                </m:m>
                                              </m:e>
                                            </m:mr>
                                          </m:m>
                                        </m:oMath>
                                      </m:oMathPara>
                                    </w:p>
                                    <w:p w14:paraId="383A9E48" w14:textId="77777777" w:rsidR="00DC3C12" w:rsidRDefault="00DC3C12" w:rsidP="00427825">
                                      <w:pPr>
                                        <w:rPr>
                                          <w:rFonts w:eastAsia="Calibri"/>
                                        </w:rPr>
                                      </w:pPr>
                                    </w:p>
                                  </w:txbxContent>
                                </v:textbox>
                              </v:shape>
                              <v:group id="Group 1456915851" o:spid="_x0000_s1998" style="position:absolute;top:3280;width:35113;height:20756" coordorigin=",3280" coordsize="35113,20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HoKMoAAADiAAAADwAAAGRycy9kb3ducmV2LnhtbESPQWvCQBSE74X+h+UV&#10;equbxCgSXUWkLT2IUC2It0f2mQSzb0N2m8R/7wqCx2FmvmEWq8HUoqPWVZYVxKMIBHFudcWFgr/D&#10;18cMhPPIGmvLpOBKDlbL15cFZtr2/Evd3hciQNhlqKD0vsmkdHlJBt3INsTBO9vWoA+yLaRusQ9w&#10;U8skiqbSYMVhocSGNiXll/2/UfDdY78ex5/d9nLeXE+Hye64jUmp97dhPQfhafDP8KP9oxVMk2SS&#10;puk4hvulcAfk8gY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egHoKMoA&#10;AADiAAAADwAAAAAAAAAAAAAAAACqAgAAZHJzL2Rvd25yZXYueG1sUEsFBgAAAAAEAAQA+gAAAKED&#10;AAAAAA==&#10;">
                                <v:group id="Group 1456915852" o:spid="_x0000_s1999" style="position:absolute;top:3280;width:35113;height:17678"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fLV8sAAADiAAAADwAAAGRycy9kb3ducmV2LnhtbESPQWvCQBSE70L/w/KE&#10;3nQTtUGiaxBpSw9SaCyU3h7ZZxKSfRuy2yT++26h4HGYmW+YfTaZVgzUu9qygngZgSAurK65VPB5&#10;eVlsQTiPrLG1TApu5CA7PMz2mGo78gcNuS9FgLBLUUHlfZdK6YqKDLql7YiDd7W9QR9kX0rd4xjg&#10;ppWrKEqkwZrDQoUdnSoqmvzHKHgdcTyu4+fh3FxPt+/L0/vXOSalHufTcQfC0+Tv4f/2m1awTTar&#10;9SaJYvi7FO6APPw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fXy1fL&#10;AAAA4gAAAA8AAAAAAAAAAAAAAAAAqgIAAGRycy9kb3ducmV2LnhtbFBLBQYAAAAABAAEAPoAAACi&#10;AwAAAAA=&#10;">
                                  <v:group id="Group 1456915853" o:spid="_x0000_s2000"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Aj68oAAADiAAAADwAAAGRycy9kb3ducmV2LnhtbESPQWvCQBSE70L/w/IK&#10;vekmBoNNXUWklh5EUAvi7ZF9JsHs25Bdk/jvu4WCx2FmvmEWq8HUoqPWVZYVxJMIBHFudcWFgp/T&#10;djwH4TyyxtoyKXiQg9XyZbTATNueD9QdfSEChF2GCkrvm0xKl5dk0E1sQxy8q20N+iDbQuoW+wA3&#10;tZxGUSoNVhwWSmxoU1J+O96Ngq8e+3USf3a723XzuJxm+/MuJqXeXof1BwhPg3+G/9vfWkGaJNM4&#10;fY9m8Hcp3AG5/AU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5QAj68oA&#10;AADiAAAADwAAAAAAAAAAAAAAAACqAgAAZHJzL2Rvd25yZXYueG1sUEsFBgAAAAAEAAQA+gAAAKED&#10;AAAAAA==&#10;">
                                    <v:group id="Group 1456915854" o:spid="_x0000_s2001"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R+wMgAAADjAAAADwAAAGRycy9kb3ducmV2LnhtbERPS2vCQBC+F/oflin0&#10;VjcPfBBdRaQtPYhQLYi3ITsmwexsyG6T+O9dQfA433sWq8HUoqPWVZYVxKMIBHFudcWFgr/D18cM&#10;hPPIGmvLpOBKDlbL15cFZtr2/Evd3hcihLDLUEHpfZNJ6fKSDLqRbYgDd7atQR/OtpC6xT6Em1om&#10;UTSRBisODSU2tCkpv+z/jYLvHvt1Gn9228t5cz0dxrvjNial3t+G9RyEp8E/xQ/3jw7zp/F0nCaT&#10;JIX7TwEAub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kfsDIAAAA&#10;4wAAAA8AAAAAAAAAAAAAAAAAqgIAAGRycy9kb3ducmV2LnhtbFBLBQYAAAAABAAEAPoAAACfAwAA&#10;AAA=&#10;">
                                      <v:group id="Group 1456915855" o:spid="_x0000_s2002"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fvbcgAAADjAAAADwAAAGRycy9kb3ducmV2LnhtbERPX2vCMBB/H+w7hBP2&#10;NtPMOWo1isg2fJDBdCC+Hc3ZFptLabK2fnsjDPZ4v/+3WA22Fh21vnKsQY0TEMS5MxUXGn4OH88p&#10;CB+QDdaOScOVPKyWjw8LzIzr+Zu6fShEDGGfoYYyhCaT0uclWfRj1xBH7uxaiyGebSFNi30Mt7V8&#10;SZI3abHi2FBiQ5uS8sv+12r47LFfT9R7t7ucN9fTYfp13CnS+mk0rOcgAg3hX/zn3po4X73O0iRV&#10;kxn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6X723IAAAA&#10;4wAAAA8AAAAAAAAAAAAAAAAAqgIAAGRycy9kb3ducmV2LnhtbFBLBQYAAAAABAAEAPoAAACfAwAA&#10;AAA=&#10;">
                                        <v:group id="Group 1456915856" o:spid="_x0000_s2003"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HOvccAAADiAAAADwAAAGRycy9kb3ducmV2LnhtbERPS0vDQBC+C/6HZYTe&#10;7OahRWK3pRRbeiiCrSDehuw0Cc3OhuyapP/eOQgeP773cj25Vg3Uh8azgXSegCIuvW24MvB53j2+&#10;gAoR2WLrmQzcKMB6dX+3xML6kT9oOMVKSQiHAg3UMXaF1qGsyWGY+45YuIvvHUaBfaVtj6OEu1Zn&#10;SbLQDhuWhho72tZUXk8/zsB+xHGTp2/D8XrZ3r7Pz+9fx5SMmT1Mm1dQkab4L/5zH6zMz57yPEsX&#10;ckIuCQa9+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hHOvccAAADi&#10;AAAADwAAAAAAAAAAAAAAAACqAgAAZHJzL2Rvd25yZXYueG1sUEsFBgAAAAAEAAQA+gAAAJ4DAAAA&#10;AA==&#10;">
                                          <v:shape id="Picture 1456915857" o:spid="_x0000_s2004" type="#_x0000_t75" style="position:absolute;left:15941;top:7426;width:1029;height:10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8s3JAAAA4wAAAA8AAABkcnMvZG93bnJldi54bWxET19rwjAQfxf2HcINfNNUndV1RtGCMAZu&#10;6PYBbs3ZdmsupYlt/fZGGOzxfv9vtelNJVpqXGlZwWQcgSDOrC45V/D1uR8tQTiPrLGyTAqu5GCz&#10;fhisMNG24yO1J5+LEMIuQQWF93UipcsKMujGtiYO3Nk2Bn04m1zqBrsQbio5jaJYGiw5NBRYU1pQ&#10;9nu6GAXHn/Ph+bDbvS/aLt3SxzJO++83pYaP/fYFhKfe/4v/3K86zF/Mp0+TWRzN4f5TAECub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D6/yzckAAADjAAAADwAAAAAAAAAA&#10;AAAAAACfAgAAZHJzL2Rvd25yZXYueG1sUEsFBgAAAAAEAAQA9wAAAJUDAAAAAA==&#10;">
                                            <v:imagedata r:id="rId411" o:title=""/>
                                            <v:path arrowok="t"/>
                                          </v:shape>
                                          <v:shape id="_x0000_s2005" type="#_x0000_t202" style="position:absolute;left:16128;top:7228;width:1149;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8I8cA&#10;AADjAAAADwAAAGRycy9kb3ducmV2LnhtbERPX0vDMBB/F/wO4QTfXDKF2HXLxhAFQRC7+uDj2dza&#10;sOZSm7jVb2+EgY/3+3+rzeR7caQxusAG5jMFgrgJ1nFr4L1+uilAxIRssQ9MBn4owmZ9ebHC0oYT&#10;V3TcpVbkEI4lGuhSGkopY9ORxzgLA3Hm9mH0mPI5ttKOeMrhvpe3Smnp0XFu6HCgh46aw+7bG9h+&#10;cPXovl4/36p95ep6ofhFH4y5vpq2SxCJpvQvPrufbZ5/pwul9X2xgL+fMgB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kvCPHAAAA4wAAAA8AAAAAAAAAAAAAAAAAmAIAAGRy&#10;cy9kb3ducmV2LnhtbFBLBQYAAAAABAAEAPUAAACMAwAAAAA=&#10;" filled="f" stroked="f">
                                            <v:textbox inset="0,0,0,0">
                                              <w:txbxContent>
                                                <w:p w14:paraId="3BD703ED" w14:textId="77777777" w:rsidR="00DC3C12" w:rsidRDefault="00DC3C12" w:rsidP="00427825">
                                                  <w:pPr>
                                                    <w:spacing w:before="13"/>
                                                    <w:rPr>
                                                      <w:b/>
                                                      <w:w w:val="103"/>
                                                      <w:sz w:val="14"/>
                                                    </w:rPr>
                                                  </w:pPr>
                                                  <w:r>
                                                    <w:rPr>
                                                      <w:b/>
                                                      <w:w w:val="103"/>
                                                      <w:sz w:val="14"/>
                                                    </w:rPr>
                                                    <w:t>4</w:t>
                                                  </w:r>
                                                </w:p>
                                              </w:txbxContent>
                                            </v:textbox>
                                          </v:shape>
                                          <v:group id="Group 1456915859" o:spid="_x0000_s2006"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4g9MkAAADjAAAADwAAAGRycy9kb3ducmV2LnhtbERP0WrCQBB8F/yHY4W+&#10;1btoWyR6ikhb+iBCVRDfltyaBHN7IXdN4t/3BEHmaXd2ZnYWq95WoqXGl441JGMFgjhzpuRcw/Hw&#10;9ToD4QOywcoxabiRh9VyOFhgalzHv9TuQy6iCfsUNRQh1KmUPivIoh+7mjhyF9dYDHFscmka7KK5&#10;reREqQ9pseSYUGBNm4Ky6/7PavjusFtPk892e71sbufD++60TUjrl1G/noMI1Ifn8UP9Y+L7U5W8&#10;qTvg3ikuQC7/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2XiD0yQAA&#10;AOMAAAAPAAAAAAAAAAAAAAAAAKoCAABkcnMvZG93bnJldi54bWxQSwUGAAAAAAQABAD6AAAAoAMA&#10;AAAA&#10;">
                                            <v:group id="Group 1456915860" o:spid="_x0000_s2007" style="position:absolute;top:3280;width:35114;height:17684" coordorigin=",3280" coordsize="35114,17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p97MkAAADiAAAADwAAAGRycy9kb3ducmV2LnhtbESPzWrCQBSF9wXfYbgF&#10;d3USg7amjiKi4kIKVUHcXTLXJJi5EzJjEt/eWRS6PJw/vvmyN5VoqXGlZQXxKAJBnFldcq7gfNp+&#10;fIFwHlljZZkUPMnBcjF4m2Oqbce/1B59LsIIuxQVFN7XqZQuK8igG9maOHg32xj0QTa51A12YdxU&#10;chxFU2mw5PBQYE3rgrL78WEU7DrsVkm8aQ/32/p5PU1+LoeYlBq+96tvEJ56/x/+a++1guRzGo9n&#10;kyRABKSAA3Lx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nGn3syQAA&#10;AOIAAAAPAAAAAAAAAAAAAAAAAKoCAABkcnMvZG93bnJldi54bWxQSwUGAAAAAAQABAD6AAAAoAMA&#10;AAAA&#10;">
                                              <v:shape id="_x0000_s2008" type="#_x0000_t202" style="position:absolute;left:16904;top:3280;width:3972;height:2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Er8gA&#10;AADjAAAADwAAAGRycy9kb3ducmV2LnhtbERPX0vDMBB/F/Ydwgm+ucTBqu2WjTEUBGHY1Qcfb82t&#10;DWsutYlb/faLIPh4v/+3XI+uE2cagvWs4WGqQBDX3lhuNHxUL/dPIEJENth5Jg0/FGC9mtwssTD+&#10;wiWd97ERKYRDgRraGPtCylC35DBMfU+cuKMfHMZ0Do00A15SuOvkTKlMOrScGlrsadtSfdp/Ow2b&#10;Ty6f7dfu8F4eS1tVueK37KT13e24WYCINMZ/8Z/71aT5s8c8U/M8m8PvTwkAub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ScSvyAAAAOMAAAAPAAAAAAAAAAAAAAAAAJgCAABk&#10;cnMvZG93bnJldi54bWxQSwUGAAAAAAQABAD1AAAAjQMAAAAA&#10;" filled="f" stroked="f">
                                                <v:textbox inset="0,0,0,0">
                                                  <w:txbxContent>
                                                    <w:p w14:paraId="42BE77C9" w14:textId="77777777" w:rsidR="00DC3C12" w:rsidRDefault="00DC3C12" w:rsidP="00427825">
                                                      <w:pPr>
                                                        <w:spacing w:before="14"/>
                                                        <w:rPr>
                                                          <w:sz w:val="16"/>
                                                        </w:rPr>
                                                      </w:pPr>
                                                      <w:r>
                                                        <w:rPr>
                                                          <w:b/>
                                                          <w:w w:val="101"/>
                                                          <w:sz w:val="18"/>
                                                        </w:rPr>
                                                        <w:t>Z</w:t>
                                                      </w:r>
                                                      <w:r>
                                                        <w:rPr>
                                                          <w:sz w:val="16"/>
                                                        </w:rPr>
                                                        <w:t xml:space="preserve"> (</w:t>
                                                      </w:r>
                                                      <m:oMath>
                                                        <m:r>
                                                          <w:rPr>
                                                            <w:rFonts w:ascii="Cambria Math" w:hAnsi="Cambria Math"/>
                                                            <w:sz w:val="24"/>
                                                            <w:szCs w:val="24"/>
                                                          </w:rPr>
                                                          <m:t>w</m:t>
                                                        </m:r>
                                                      </m:oMath>
                                                      <w:r>
                                                        <w:rPr>
                                                          <w:b/>
                                                          <w:w w:val="101"/>
                                                          <w:sz w:val="18"/>
                                                        </w:rPr>
                                                        <w:t>)</w:t>
                                                      </w:r>
                                                    </w:p>
                                                  </w:txbxContent>
                                                </v:textbox>
                                              </v:shape>
                                              <v:group id="Group 1456915862" o:spid="_x0000_s2009" style="position:absolute;top:8313;width:35114;height:12651" coordorigin=",8313" coordsize="35114,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Y5mskAAADjAAAADwAAAGRycy9kb3ducmV2LnhtbERPzWrCQBC+F/oOyxS8&#10;1U20MZK6ikhbepBCVRBvQ3ZMgtnZkN0m8e27guBxvv9ZrAZTi45aV1lWEI8jEMS51RUXCg77z9c5&#10;COeRNdaWScGVHKyWz08LzLTt+Ze6nS9ECGGXoYLS+yaT0uUlGXRj2xAH7mxbgz6cbSF1i30IN7Wc&#10;RNFMGqw4NJTY0Kak/LL7Mwq+euzX0/ij217Om+tpn/wctzEpNXoZ1u8gPA3+Ib67v3WYH72ls0mS&#10;JincfgoAyO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dVjmayQAA&#10;AOMAAAAPAAAAAAAAAAAAAAAAAKoCAABkcnMvZG93bnJldi54bWxQSwUGAAAAAAQABAD6AAAAoAMA&#10;AAAA&#10;">
                                                <v:shape id="Text Box 37" o:spid="_x0000_s2010" type="#_x0000_t202" style="position:absolute;left:31212;top:14756;width:3902;height:2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T7MgA&#10;AADjAAAADwAAAGRycy9kb3ducmV2LnhtbERPT2vCMBS/D/YdwhvsNhN7qNoZRWSDwWCs1oPHt+bZ&#10;BpuX2mTafftlMPD4fv/fcj26TlxoCNazhulEgSCuvbHcaNhXr09zECEiG+w8k4YfCrBe3d8tsTD+&#10;yiVddrERKYRDgRraGPtCylC35DBMfE+cuKMfHMZ0Do00A15TuOtkplQuHVpODS32tG2pPu2+nYbN&#10;gcsXe/74+iyPpa2qheL3/KT148O4eQYRaYw38b/7zaT5eTabq9kim8LfTwkA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JZPsyAAAAOMAAAAPAAAAAAAAAAAAAAAAAJgCAABk&#10;cnMvZG93bnJldi54bWxQSwUGAAAAAAQABAD1AAAAjQMAAAAA&#10;" filled="f" stroked="f">
                                                  <v:textbox inset="0,0,0,0">
                                                    <w:txbxContent>
                                                      <w:p w14:paraId="200627F2" w14:textId="77777777" w:rsidR="00DC3C12" w:rsidRDefault="00DC3C12" w:rsidP="00427825">
                                                        <w:pPr>
                                                          <w:spacing w:before="14"/>
                                                          <w:rPr>
                                                            <w:b/>
                                                            <w:sz w:val="18"/>
                                                          </w:rPr>
                                                        </w:pPr>
                                                        <w:r>
                                                          <w:rPr>
                                                            <w:b/>
                                                            <w:w w:val="101"/>
                                                            <w:sz w:val="18"/>
                                                          </w:rPr>
                                                          <w:t xml:space="preserve">X </w:t>
                                                        </w:r>
                                                        <w:r>
                                                          <w:rPr>
                                                            <w:b/>
                                                            <w:sz w:val="18"/>
                                                          </w:rPr>
                                                          <w:t>(</w:t>
                                                        </w:r>
                                                        <m:oMath>
                                                          <m:r>
                                                            <w:rPr>
                                                              <w:rFonts w:ascii="Cambria Math" w:hAnsi="Cambria Math"/>
                                                              <w:sz w:val="24"/>
                                                              <w:szCs w:val="24"/>
                                                            </w:rPr>
                                                            <m:t>u</m:t>
                                                          </m:r>
                                                        </m:oMath>
                                                        <w:r>
                                                          <w:rPr>
                                                            <w:b/>
                                                            <w:sz w:val="18"/>
                                                          </w:rPr>
                                                          <w:t>)</w:t>
                                                        </w:r>
                                                      </w:p>
                                                    </w:txbxContent>
                                                  </v:textbox>
                                                </v:shape>
                                                <v:group id="Group 1456915864" o:spid="_x0000_s2011" style="position:absolute;top:8313;width:31055;height:12651" coordorigin=",8313" coordsize="31055,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uP/8wAAADjAAAADwAAAGRycy9kb3ducmV2LnhtbESPQUvDQBCF74L/YRnB&#10;m91sxVDTbkspKh6KYCtIb0N2moRmZ0N2TdJ/7xwEjzPvzXvfrDaTb9VAfWwCWzCzDBRxGVzDlYWv&#10;4+vDAlRMyA7bwGThShE269ubFRYujPxJwyFVSkI4FmihTqkrtI5lTR7jLHTEop1D7zHJ2Ffa9ThK&#10;uG/1PMty7bFhaaixo11N5eXw4y28jThuH83LsL+cd9fT8enje2/I2vu7absElWhK/+a/63cn+PPc&#10;mEVungVafpIF6PU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HW4//&#10;zAAAAOMAAAAPAAAAAAAAAAAAAAAAAKoCAABkcnMvZG93bnJldi54bWxQSwUGAAAAAAQABAD6AAAA&#10;owMAAAAA&#10;">
                                                  <v:shape id="Text Box 35" o:spid="_x0000_s2012" type="#_x0000_t202" style="position:absolute;top:17581;width:3675;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ra2ssA&#10;AADjAAAADwAAAGRycy9kb3ducmV2LnhtbESPQUvDQBCF74L/YRnBm92tLcHGbksRBUEQ03jwOGan&#10;ydLsbMyubfz3zkHwODNv3nvfejuFXp1oTD6yhfnMgCJuovPcWnivn27uQKWM7LCPTBZ+KMF2c3mx&#10;xtLFM1d02udWiQmnEi10OQ+l1qnpKGCaxYFYboc4Bswyjq12I57FPPT61phCB/QsCR0O9NBRc9x/&#10;Bwu7D64e/dfr51t1qHxdrwy/FEdrr6+m3T2oTFP+F/99Pzupv1yZebFcLIRCmGQBevM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jCtraywAAAOMAAAAPAAAAAAAAAAAAAAAAAJgC&#10;AABkcnMvZG93bnJldi54bWxQSwUGAAAAAAQABAD1AAAAkAMAAAAA&#10;" filled="f" stroked="f">
                                                    <v:textbox inset="0,0,0,0">
                                                      <w:txbxContent>
                                                        <w:p w14:paraId="27374529" w14:textId="77777777" w:rsidR="00DC3C12" w:rsidRDefault="00DC3C12" w:rsidP="00427825">
                                                          <w:pPr>
                                                            <w:spacing w:before="14"/>
                                                            <w:rPr>
                                                              <w:b/>
                                                              <w:w w:val="101"/>
                                                              <w:sz w:val="18"/>
                                                            </w:rPr>
                                                          </w:pPr>
                                                          <w:r>
                                                            <w:rPr>
                                                              <w:b/>
                                                              <w:w w:val="101"/>
                                                              <w:sz w:val="18"/>
                                                            </w:rPr>
                                                            <w:t>Y (</w:t>
                                                          </w:r>
                                                          <m:oMath>
                                                            <m:r>
                                                              <w:rPr>
                                                                <w:rFonts w:ascii="Cambria Math" w:hAnsi="Cambria Math"/>
                                                                <w:sz w:val="24"/>
                                                                <w:szCs w:val="24"/>
                                                              </w:rPr>
                                                              <m:t>v</m:t>
                                                            </m:r>
                                                          </m:oMath>
                                                          <w:r>
                                                            <w:rPr>
                                                              <w:b/>
                                                              <w:w w:val="101"/>
                                                              <w:sz w:val="18"/>
                                                            </w:rPr>
                                                            <w:t>)</w:t>
                                                          </w:r>
                                                        </w:p>
                                                      </w:txbxContent>
                                                    </v:textbox>
                                                  </v:shape>
                                                  <v:group id="Group 1456915866" o:spid="_x0000_s2013" style="position:absolute;left:2858;top:8313;width:28197;height:12651" coordorigin="2858,8313" coordsize="28196,1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L8MsAAADjAAAADwAAAGRycy9kb3ducmV2LnhtbESPQUvDQBSE74L/YXlC&#10;b3Z3U4wSuy2laOmhCLaCeHtkX5PQ7NuQXZP037uC4HGYmW+Y5XpyrRioD41nA3quQBCX3jZcGfg4&#10;vd4/gQgR2WLrmQxcKcB6dXuzxML6kd9pOMZKJAiHAg3UMXaFlKGsyWGY+444eWffO4xJ9pW0PY4J&#10;7lqZKZVLhw2nhRo72tZUXo7fzsBuxHGz0C/D4XLeXr9OD2+fB03GzO6mzTOISFP8D/+199ZAplWm&#10;cp2rR/j9lP6AXP0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RPi/DL&#10;AAAA4wAAAA8AAAAAAAAAAAAAAAAAqgIAAGRycy9kb3ducmV2LnhtbFBLBQYAAAAABAAEAPoAAACi&#10;AwAAAAA=&#10;">
                                                    <v:shape id="Text Box 1724560434" o:spid="_x0000_s2014" type="#_x0000_t202" style="position:absolute;left:2858;top:17894;width:5005;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yHMwA&#10;AADjAAAADwAAAGRycy9kb3ducmV2LnhtbERPTWvCQBC9F/wPywi91Y2fmNRVJCBKaQ9qLt7G7JiE&#10;Zmdjdquxv75bKBTeZebNe2/eYtWZWtyodZVlBcNBBII4t7riQkF23LzMQTiPrLG2TAoe5GC17D0t&#10;MNH2znu6HXwhggm7BBWU3jeJlC4vyaAb2IY4cBfbGvRhbAupW7wHc1PLURTNpMGKQ0KJDaUl5Z+H&#10;L6PgLd184P48MvPvOt2+X9bNNTtNlXrud+tXEJ46/3/8p97p8H48nIyncQD8dgoLkM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xJyHMwAAADjAAAADwAAAAAAAAAAAAAAAACY&#10;AgAAZHJzL2Rvd25yZXYueG1sUEsFBgAAAAAEAAQA9QAAAJEDAAAAAA==&#10;" filled="f" stroked="f" strokeweight=".5pt">
                                                      <v:textbox>
                                                        <w:txbxContent>
                                                          <w:p w14:paraId="0E64EBFF" w14:textId="77777777" w:rsidR="00DC3C12" w:rsidRDefault="009A3DBF" w:rsidP="00427825">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x</m:t>
                                                                    </m:r>
                                                                  </m:sub>
                                                                </m:sSub>
                                                                <m:d>
                                                                  <m:dPr>
                                                                    <m:ctrlPr>
                                                                      <w:rPr>
                                                                        <w:rFonts w:ascii="Cambria Math" w:hAnsi="Cambria Math"/>
                                                                        <w:b/>
                                                                        <w:sz w:val="16"/>
                                                                        <w:szCs w:val="18"/>
                                                                      </w:rPr>
                                                                    </m:ctrlPr>
                                                                  </m:dPr>
                                                                  <m:e>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y</m:t>
                                                                        </m:r>
                                                                      </m:sub>
                                                                    </m:sSub>
                                                                  </m:e>
                                                                </m:d>
                                                              </m:oMath>
                                                            </m:oMathPara>
                                                          </w:p>
                                                        </w:txbxContent>
                                                      </v:textbox>
                                                    </v:shape>
                                                    <v:group id="Group 1456915868" o:spid="_x0000_s2015" style="position:absolute;left:7226;top:8313;width:23829;height:11692" coordorigin="7226,8313" coordsize="23829,11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b1p8wAAADjAAAADwAAAGRycy9kb3ducmV2LnhtbESPQUvDQBCF74L/YRnB&#10;m92skippt6UUFQ9FaCtIb0N2moRmZ0N2TdJ/7xwEjzPz5r33LdeTb9VAfWwCWzCzDBRxGVzDlYWv&#10;49vDC6iYkB22gcnClSKsV7c3SyxcGHlPwyFVSkw4FmihTqkrtI5lTR7jLHTEcjuH3mOSsa+063EU&#10;c9/qxyyba48NS0KNHW1rKi+HH2/hfcRx82Reh93lvL2ejvnn986Qtfd302YBKtGU/sV/3x9O6pt8&#10;nmf5sxEKYZIF6NU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cpvWn&#10;zAAAAOMAAAAPAAAAAAAAAAAAAAAAAKoCAABkcnMvZG93bnJldi54bWxQSwUGAAAAAAQABAD6AAAA&#10;owMAAAAA&#10;">
                                                      <v:group id="Group 1456915869" o:spid="_x0000_s2016" style="position:absolute;left:7226;top:8738;width:23829;height:11267" coordorigin="7226,8738" coordsize="23829,1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3O2sgAAADjAAAADwAAAGRycy9kb3ducmV2LnhtbERPX2vCMBB/H+w7hBv4&#10;NpNMJrUzisiUPchgOhh7O5qzLTaX0mRt/fbLYODj/f7fcj26RvTUhdqzAT1VIIgLb2suDXyedo8Z&#10;iBCRLTaeycCVAqxX93dLzK0f+IP6YyxFCuGQo4EqxjaXMhQVOQxT3xIn7uw7hzGdXSlth0MKd418&#10;UmouHdacGipsaVtRcTn+OAP7AYfNTL/2h8t5e/0+Pb9/HTQZM3kYNy8gIo3xJv53v9k0P1tkWmk1&#10;X8DfTwkAufo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OdztrIAAAA&#10;4wAAAA8AAAAAAAAAAAAAAAAAqgIAAGRycy9kb3ducmV2LnhtbFBLBQYAAAAABAAEAPoAAACfAwAA&#10;AAA=&#10;">
                                                        <v:shape id="Picture 1456915870" o:spid="_x0000_s2017" type="#_x0000_t75" style="position:absolute;left:7226;top:8738;width:20167;height:11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tsaXJAAAA4wAAAA8AAABkcnMvZG93bnJldi54bWxET71uwjAQ3ivxDtZV6lacZAgQMCggteqA&#10;VJGysB3xEafE5yh2IX37ulKljvf932oz2k7caPCtYwXpNAFBXDvdcqPg+PHyPAfhA7LGzjEp+CYP&#10;m/XkYYWFdnc+0K0KjYgh7AtUYELoCyl9bciin7qeOHIXN1gM8RwaqQe8x3DbySxJcmmx5dhgsKed&#10;ofpafVkFJ/P6WfpLeT04k77vqvN8vy33Sj09juUSRKAx/Iv/3G86zs8XabbI8tkMfn+KAMj1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BO2xpckAAADjAAAADwAAAAAAAAAA&#10;AAAAAACfAgAAZHJzL2Rvd25yZXYueG1sUEsFBgAAAAAEAAQA9wAAAJUDAAAAAA==&#10;">
                                                          <v:imagedata r:id="rId412" o:title=""/>
                                                          <v:path arrowok="t"/>
                                                        </v:shape>
                                                        <v:shape id="Text Box 1724560440" o:spid="_x0000_s2018" type="#_x0000_t202" style="position:absolute;left:25721;top:16051;width:5334;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8VOssA&#10;AADiAAAADwAAAGRycy9kb3ducmV2LnhtbESPT2vCQBTE70K/w/IK3nQTQRujq0hALKU9+Ofi7Zl9&#10;JsHs25jdatpP3y0IHoeZ+Q0zX3amFjdqXWVZQTyMQBDnVldcKDjs14MEhPPIGmvLpOCHHCwXL705&#10;ptreeUu3nS9EgLBLUUHpfZNK6fKSDLqhbYiDd7atQR9kW0jd4j3ATS1HUTSRBisOCyU2lJWUX3bf&#10;RsFHtv7C7Wlkkt8623yeV831cBwr1X/tVjMQnjr/DD/a71pBMomj6VsST+H/UrgDcvE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27xU6ywAAAOIAAAAPAAAAAAAAAAAAAAAAAJgC&#10;AABkcnMvZG93bnJldi54bWxQSwUGAAAAAAQABAD1AAAAkAMAAAAA&#10;" filled="f" stroked="f" strokeweight=".5pt">
                                                          <v:textbox>
                                                            <w:txbxContent>
                                                              <w:p w14:paraId="50BE4EA8" w14:textId="77777777" w:rsidR="00DC3C12" w:rsidRDefault="009A3DBF" w:rsidP="00427825">
                                                                <w:pPr>
                                                                  <w:rPr>
                                                                    <w:b/>
                                                                    <w:sz w:val="16"/>
                                                                    <w:szCs w:val="18"/>
                                                                  </w:rPr>
                                                                </w:pPr>
                                                                <m:oMathPara>
                                                                  <m:oMath>
                                                                    <m:sSub>
                                                                      <m:sSubPr>
                                                                        <m:ctrlPr>
                                                                          <w:rPr>
                                                                            <w:rFonts w:ascii="Cambria Math" w:hAnsi="Cambria Math"/>
                                                                            <w:b/>
                                                                            <w:sz w:val="16"/>
                                                                            <w:szCs w:val="18"/>
                                                                          </w:rPr>
                                                                        </m:ctrlPr>
                                                                      </m:sSubPr>
                                                                      <m:e>
                                                                        <m:r>
                                                                          <m:rPr>
                                                                            <m:sty m:val="b"/>
                                                                          </m:rPr>
                                                                          <w:rPr>
                                                                            <w:rFonts w:ascii="Cambria Math" w:hAnsi="Cambria Math"/>
                                                                            <w:sz w:val="16"/>
                                                                            <w:szCs w:val="18"/>
                                                                          </w:rPr>
                                                                          <m:t>β</m:t>
                                                                        </m:r>
                                                                      </m:e>
                                                                      <m:sub>
                                                                        <m:r>
                                                                          <m:rPr>
                                                                            <m:sty m:val="b"/>
                                                                          </m:rPr>
                                                                          <w:rPr>
                                                                            <w:rFonts w:ascii="Cambria Math" w:hAnsi="Cambria Math"/>
                                                                            <w:sz w:val="16"/>
                                                                            <w:szCs w:val="18"/>
                                                                          </w:rPr>
                                                                          <m:t>y</m:t>
                                                                        </m:r>
                                                                      </m:sub>
                                                                    </m:sSub>
                                                                    <m:d>
                                                                      <m:dPr>
                                                                        <m:ctrlPr>
                                                                          <w:rPr>
                                                                            <w:rFonts w:ascii="Cambria Math" w:hAnsi="Cambria Math"/>
                                                                            <w:b/>
                                                                            <w:sz w:val="16"/>
                                                                            <w:szCs w:val="18"/>
                                                                          </w:rPr>
                                                                        </m:ctrlPr>
                                                                      </m:dPr>
                                                                      <m:e>
                                                                        <m:r>
                                                                          <m:rPr>
                                                                            <m:sty m:val="bi"/>
                                                                          </m:rPr>
                                                                          <w:rPr>
                                                                            <w:rFonts w:ascii="Cambria Math" w:hAnsi="Cambria Math"/>
                                                                            <w:sz w:val="16"/>
                                                                            <w:szCs w:val="18"/>
                                                                          </w:rPr>
                                                                          <m:t>-</m:t>
                                                                        </m:r>
                                                                        <m:sSub>
                                                                          <m:sSubPr>
                                                                            <m:ctrlPr>
                                                                              <w:rPr>
                                                                                <w:rFonts w:ascii="Cambria Math" w:hAnsi="Cambria Math"/>
                                                                                <w:b/>
                                                                                <w:sz w:val="16"/>
                                                                                <w:szCs w:val="18"/>
                                                                              </w:rPr>
                                                                            </m:ctrlPr>
                                                                          </m:sSubPr>
                                                                          <m:e>
                                                                            <m:r>
                                                                              <m:rPr>
                                                                                <m:sty m:val="b"/>
                                                                              </m:rPr>
                                                                              <w:rPr>
                                                                                <w:rFonts w:ascii="Cambria Math" w:hAnsi="Cambria Math"/>
                                                                                <w:sz w:val="16"/>
                                                                                <w:szCs w:val="18"/>
                                                                              </w:rPr>
                                                                              <m:t>θ</m:t>
                                                                            </m:r>
                                                                          </m:e>
                                                                          <m:sub>
                                                                            <m:r>
                                                                              <m:rPr>
                                                                                <m:sty m:val="b"/>
                                                                              </m:rPr>
                                                                              <w:rPr>
                                                                                <w:rFonts w:ascii="Cambria Math" w:hAnsi="Cambria Math"/>
                                                                                <w:sz w:val="16"/>
                                                                                <w:szCs w:val="18"/>
                                                                              </w:rPr>
                                                                              <m:t>x</m:t>
                                                                            </m:r>
                                                                          </m:sub>
                                                                        </m:sSub>
                                                                      </m:e>
                                                                    </m:d>
                                                                  </m:oMath>
                                                                </m:oMathPara>
                                                              </w:p>
                                                            </w:txbxContent>
                                                          </v:textbox>
                                                        </v:shape>
                                                        <v:group id="Group 1456915872" o:spid="_x0000_s2019" style="position:absolute;left:7267;top:9135;width:19985;height:10202" coordorigin="7267,9135" coordsize="19984,10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85QMkAAADjAAAADwAAAGRycy9kb3ducmV2LnhtbERPzWrCQBC+F/oOyxR6&#10;q5sYa0J0FRFbehBBLRRvQ3ZMgtnZkN0m8e27hUKP8/3Pcj2aRvTUudqygngSgSAurK65VPB5fnvJ&#10;QDiPrLGxTAru5GC9enxYYq7twEfqT74UIYRdjgoq79tcSldUZNBNbEscuKvtDPpwdqXUHQ4h3DRy&#10;GkVzabDm0FBhS9uKitvp2yh4H3DYJPGu39+u2/vl/Hr42sek1PPTuFmA8DT6f/Gf+0OH+bM0nWVJ&#10;libw+1MAQK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2/zlAyQAA&#10;AOMAAAAPAAAAAAAAAAAAAAAAAKoCAABkcnMvZG93bnJldi54bWxQSwUGAAAAAAQABAD6AAAAoAMA&#10;AAAA&#10;">
                                                          <v:line id="Straight Connector 1456915873" o:spid="_x0000_s2020" style="position:absolute;flip:x;visibility:visible;mso-wrap-style:square" from="7474,9135" to="17647,1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x09ccAAADjAAAADwAAAGRycy9kb3ducmV2LnhtbERP3WvCMBB/H/g/hBN8m4mVqlSjiDAU&#10;NgZ+gK9Hc7bV5lKaTOv++mUw2OP9vm+x6mwt7tT6yrGG0VCBIM6dqbjQcDq+vc5A+IBssHZMGp7k&#10;YbXsvSwwM+7Be7ofQiFiCPsMNZQhNJmUPi/Joh+6hjhyF9daDPFsC2lafMRwW8tEqYm0WHFsKLGh&#10;TUn57fBlNdj6+jl9X/NzYj7O40Rt3f7bOq0H/W49BxGoC//iP/fOxPlpqqZpMktH8PtTBE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7HT1xwAAAOMAAAAPAAAAAAAA&#10;AAAAAAAAAKECAABkcnMvZG93bnJldi54bWxQSwUGAAAAAAQABAD5AAAAlQMAAAAA&#10;" strokecolor="#70ad47" strokeweight="1.5pt">
                                                            <v:stroke joinstyle="miter"/>
                                                          </v:line>
                                                          <v:line id="Straight Connector 1456915874" o:spid="_x0000_s2021" style="position:absolute;visibility:visible;mso-wrap-style:square" from="7267,15389" to="21412,19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s1B8kAAADiAAAADwAAAGRycy9kb3ducmV2LnhtbERPz0/CMBS+m/A/NM/Em7RTnGRQCJFo&#10;MJyYE64v63NbWF+XtcLcX28PJh6/fL+X68G24kK9bxxrSKYKBHHpTMOVhuLj9X4Owgdkg61j0vBD&#10;Htaryc0SM+OufKBLHioRQ9hnqKEOocuk9GVNFv3UdcSR+3K9xRBhX0nT4zWG21Y+KJVKiw3Hhho7&#10;eqmpPOffVsP+NM6K/H3bbsfj4W3XFGr83Cit726HzQJEoCH8i//cO6NhliSPz09pGjfHS/EOy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17NQfJAAAA4gAAAA8AAAAA&#10;AAAAAAAAAAAAoQIAAGRycy9kb3ducmV2LnhtbFBLBQYAAAAABAAEAPkAAACXAwAAAAA=&#10;" strokecolor="#70ad47" strokeweight="1.5pt">
                                                            <v:stroke joinstyle="miter"/>
                                                          </v:line>
                                                          <v:line id="Straight Connector 1456915875" o:spid="_x0000_s2022" style="position:absolute;flip:y;visibility:visible;mso-wrap-style:square" from="21335,13858" to="27252,1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2QGMsAAADjAAAADwAAAGRycy9kb3ducmV2LnhtbESPQWvCQBSE7wX/w/IEb3VjjNGmriKF&#10;0oJSiC14fWRfk7TZtyG71eivdwWhx2FmvmGW69404kidqy0rmIwjEMSF1TWXCr4+Xx8XIJxH1thY&#10;JgVncrBeDR6WmGl74pyOe1+KAGGXoYLK+zaT0hUVGXRj2xIH79t2Bn2QXSl1h6cAN42MoyiVBmsO&#10;CxW29FJR8bv/MwpM8/Mx3274nOrdYRpHbza/GKvUaNhvnkF46v1/+N5+1wriSZIkT/PZLIXbp/AH&#10;5OoK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On2QGMsAAADjAAAADwAA&#10;AAAAAAAAAAAAAAChAgAAZHJzL2Rvd25yZXYueG1sUEsFBgAAAAAEAAQA+QAAAJkDAAAAAA==&#10;" strokecolor="#70ad47" strokeweight="1.5pt">
                                                            <v:stroke joinstyle="miter"/>
                                                          </v:line>
                                                          <v:line id="Straight Connector 1456915876" o:spid="_x0000_s2023" style="position:absolute;visibility:visible;mso-wrap-style:square" from="17487,9306" to="26651,13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jNd8kAAADjAAAADwAAAGRycy9kb3ducmV2LnhtbERPX0/CMBB/J/E7NGfCG7SKIE4KIRII&#10;xifm1NfLem6L63VZC4x9empi4uP9/t9i1dlanKj1lWMNd2MFgjh3puJCQ/a+Hc1B+IBssHZMGi7k&#10;YbW8GSwwMe7MBzqloRAxhH2CGsoQmkRKn5dk0Y9dQxy5b9daDPFsC2laPMdwW8t7pWbSYsWxocSG&#10;XkrKf9Kj1fD21T9k6eum3vSfh92+ylT/sVZaD2+79TOIQF34F/+59ybOn84mk/mTepzC708RALm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4ozXfJAAAA4wAAAA8AAAAA&#10;AAAAAAAAAAAAoQIAAGRycy9kb3ducmV2LnhtbFBLBQYAAAAABAAEAPkAAACXAwAAAAA=&#10;" strokecolor="#70ad47" strokeweight="1.5pt">
                                                            <v:stroke joinstyle="miter"/>
                                                          </v:line>
                                                        </v:group>
                                                      </v:group>
                                                      <v:shape id="AutoShape 4" o:spid="_x0000_s2024" style="position:absolute;left:7474;top:8313;width:19666;height:7011;visibility:visible;mso-wrap-style:square;v-text-anchor:top" coordsize="3097,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YL2cwA&#10;AADjAAAADwAAAGRycy9kb3ducmV2LnhtbESPW2vCQBCF34X+h2UE33ST4qWmrlIKii9FvEB9nGbH&#10;JCY7G7KrSf313UKhjzPnfGfOLFadqcSdGldYVhCPIhDEqdUFZwpOx/XwBYTzyBory6Tgmxyslk+9&#10;BSbatryn+8FnIoSwS1BB7n2dSOnSnAy6ka2Jg3axjUEfxiaTusE2hJtKPkfRVBosOFzIsab3nNLy&#10;cDOhxnVX7jYPOn+e28vDfn3MS9N6pQb97u0VhKfO/5v/6K0O3GQynsXTeTyD35/CAuTy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qqYL2cwAAADjAAAADwAAAAAAAAAAAAAAAACY&#10;AgAAZHJzL2Rvd25yZXYueG1sUEsFBgAAAAAEAAQA9QAAAJEDAAAAAA==&#10;" path="m1583,219l3096,884m1581,213l,1103m1572,r,209e" filled="f" strokecolor="windowText" strokeweight="1pt">
                                                        <v:stroke dashstyle="3 1" joinstyle="miter"/>
                                                        <v:path arrowok="t" o:connecttype="custom" o:connectlocs="1005205,850900;1965960,1273175;1003935,847090;0,1412240;998220,711835;998220,844550" o:connectangles="0,0,0,0,0,0"/>
                                                      </v:shape>
                                                    </v:group>
                                                  </v:group>
                                                </v:group>
                                              </v:group>
                                            </v:group>
                                            <v:shape id="Picture 1456915878" o:spid="_x0000_s2025" type="#_x0000_t75" style="position:absolute;left:20492;top:16820;width:1257;height:1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iU/3MAAAA4gAAAA8AAABkcnMvZG93bnJldi54bWxEj9FOwkAURN9N/IfNNfFNtpUKUliIGhuJ&#10;PgiVD7jpXrqF7t2mu0L5e9fExMfJzJzJLFaDbcWJet84VpCOEhDEldMN1wp2X8XdIwgfkDW2jknB&#10;hTysltdXC8y1O/OWTmWoRYSwz1GBCaHLpfSVIYt+5Dri6O1dbzFE2ddS93iOcNvK+ySZSIsNxwWD&#10;Hb0Yqo7lt1Xwnh72H29FNU1fP583RaYvpt2WSt3eDE9zEIGG8B/+a6+1gmw2Sx/G2XgCv5fiHZDL&#10;H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5aJT/cwAAADiAAAADwAAAAAA&#10;AAAAAAAAAACfAgAAZHJzL2Rvd25yZXYueG1sUEsFBgAAAAAEAAQA9wAAAJgDAAAAAA==&#10;">
                                              <v:imagedata r:id="rId410" o:title=""/>
                                              <v:path arrowok="t"/>
                                            </v:shape>
                                            <v:shape id="Text Box 40" o:spid="_x0000_s2026" type="#_x0000_t202" style="position:absolute;left:20876;top:16802;width:1010;height:1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cgA&#10;AADjAAAADwAAAGRycy9kb3ducmV2LnhtbERPX2vCMBB/F/Ydwg32pqlDne2MImMDYSDW7sHHsznb&#10;YHPpmky7b78MBB/v9/8Wq9424kKdN44VjEcJCOLSacOVgq/iYzgH4QOyxsYxKfglD6vlw2CBmXZX&#10;zumyD5WIIewzVFCH0GZS+rImi37kWuLInVxnMcSzq6Tu8BrDbSOfk2QmLRqODTW29FZTed7/WAXr&#10;A+fv5nt73OWn3BRFmvDn7KzU02O/fgURqA938c290XF+Oh2/zNPJJIX/nyIA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D7+dyAAAAOMAAAAPAAAAAAAAAAAAAAAAAJgCAABk&#10;cnMvZG93bnJldi54bWxQSwUGAAAAAAQABAD1AAAAjQMAAAAA&#10;" filled="f" stroked="f">
                                              <v:textbox inset="0,0,0,0">
                                                <w:txbxContent>
                                                  <w:p w14:paraId="2FDC65A3" w14:textId="77777777" w:rsidR="00DC3C12" w:rsidRDefault="00DC3C12" w:rsidP="00427825">
                                                    <w:pPr>
                                                      <w:spacing w:before="13"/>
                                                      <w:rPr>
                                                        <w:b/>
                                                        <w:w w:val="103"/>
                                                        <w:sz w:val="16"/>
                                                      </w:rPr>
                                                    </w:pPr>
                                                    <w:r>
                                                      <w:rPr>
                                                        <w:b/>
                                                        <w:w w:val="103"/>
                                                        <w:sz w:val="16"/>
                                                      </w:rPr>
                                                      <w:t>2</w:t>
                                                    </w:r>
                                                  </w:p>
                                                </w:txbxContent>
                                              </v:textbox>
                                            </v:shape>
                                          </v:group>
                                        </v:group>
                                        <v:shape id="Picture 1456915880" o:spid="_x0000_s2027" type="#_x0000_t75" style="position:absolute;left:6587;top:12602;width:1198;height:1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6PGPLAAAA4gAAAA8AAABkcnMvZG93bnJldi54bWxEj0FrwkAUhO9C/8PyhF6kbowlpKmrVCHQ&#10;ehBqhdLbI/u6CWbfhuyq8d93C4LHYWa+YRarwbbiTL1vHCuYTRMQxJXTDRsFh6/yKQfhA7LG1jEp&#10;uJKH1fJhtMBCuwt/0nkfjIgQ9gUqqEPoCil9VZNFP3UdcfR+XW8xRNkbqXu8RLhtZZokmbTYcFyo&#10;saNNTdVxf7IKTt8/u49sTcZNDuU2Gcw2L6+o1ON4eHsFEWgI9/Ct/a4VpPPnWfoyzzP4vxTvgFz+&#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C+jxjywAAAOIAAAAPAAAAAAAA&#10;AAAAAAAAAJ8CAABkcnMvZG93bnJldi54bWxQSwUGAAAAAAQABAD3AAAAlwMAAAAA&#10;">
                                          <v:imagedata r:id="rId413" o:title=""/>
                                          <v:path arrowok="t"/>
                                        </v:shape>
                                        <v:shape id="Text Box 33" o:spid="_x0000_s2028" type="#_x0000_t202" style="position:absolute;left:6842;top:12469;width:766;height: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68WMsA&#10;AADiAAAADwAAAGRycy9kb3ducmV2LnhtbESPQUvDQBSE74L/YXlCb3aTFpcauy1FLAiCmMZDj6/Z&#10;12Rp9m3Mbtv4711B8DjMzDfMcj26TlxoCNazhnyagSCuvbHcaPistvcLECEiG+w8k4ZvCrBe3d4s&#10;sTD+yiVddrERCcKhQA1tjH0hZahbchimvidO3tEPDmOSQyPNgNcEd52cZZmSDi2nhRZ7em6pPu3O&#10;TsNmz+WL/Xo/fJTH0lbVY8Zv6qT15G7cPIGINMb/8F/71WiY5XOVLx6Ugt9L6Q7I1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KzrxYywAAAOIAAAAPAAAAAAAAAAAAAAAAAJgC&#10;AABkcnMvZG93bnJldi54bWxQSwUGAAAAAAQABAD1AAAAkAMAAAAA&#10;" filled="f" stroked="f">
                                          <v:textbox inset="0,0,0,0">
                                            <w:txbxContent>
                                              <w:p w14:paraId="3533F98E" w14:textId="77777777" w:rsidR="00DC3C12" w:rsidRDefault="00DC3C12" w:rsidP="00427825">
                                                <w:pPr>
                                                  <w:spacing w:before="13"/>
                                                  <w:rPr>
                                                    <w:b/>
                                                    <w:sz w:val="16"/>
                                                  </w:rPr>
                                                </w:pPr>
                                                <w:r>
                                                  <w:rPr>
                                                    <w:b/>
                                                    <w:w w:val="103"/>
                                                    <w:sz w:val="16"/>
                                                  </w:rPr>
                                                  <w:t>1</w:t>
                                                </w:r>
                                              </w:p>
                                            </w:txbxContent>
                                          </v:textbox>
                                        </v:shape>
                                      </v:group>
                                      <v:shape id="Picture 1456915882" o:spid="_x0000_s2029" type="#_x0000_t75" style="position:absolute;left:27091;top:11587;width:1150;height:1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0dQDIAAAA4wAAAA8AAABkcnMvZG93bnJldi54bWxET19rwjAQfx/4HcIJe5tph9ZZjTKEobKn&#10;6djw7WzOpqy51CbT+u0XYeDj/f7fbNHZWpyp9ZVjBekgAUFcOF1xqeBz9/b0AsIHZI21Y1JwJQ+L&#10;ee9hhrl2F/6g8zaUIoawz1GBCaHJpfSFIYt+4BriyB1dazHEsy2lbvESw20tn5MkkxYrjg0GG1oa&#10;Kn62v1bBau/fR9/psquzr2Ds6nAym+yk1GO/e52CCNSFu/jfvdZx/nA8SibDdDyB208RADn/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Q9HUAyAAAAOMAAAAPAAAAAAAAAAAA&#10;AAAAAJ8CAABkcnMvZG93bnJldi54bWxQSwUGAAAAAAQABAD3AAAAlAMAAAAA&#10;">
                                        <v:imagedata r:id="rId414" o:title=""/>
                                        <v:path arrowok="t"/>
                                      </v:shape>
                                      <v:shape id="Text Box 32" o:spid="_x0000_s2030" type="#_x0000_t202" style="position:absolute;left:27433;top:11422;width:1881;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U8MkA&#10;AADjAAAADwAAAGRycy9kb3ducmV2LnhtbERPz2vCMBS+D/Y/hCd4m4nFFa1GkTFhMBir3WHHt+bZ&#10;BpuXrona/ffLYbDjx/d7sxtdJ640BOtZw3ymQBDX3lhuNHxUh4cliBCRDXaeScMPBdht7+82WBh/&#10;45Kux9iIFMKhQA1tjH0hZahbchhmvidO3MkPDmOCQyPNgLcU7jqZKZVLh5ZTQ4s9PbVUn48Xp2H/&#10;yeWz/X77ei9Ppa2qleLX/Kz1dDLu1yAijfFf/Od+MRqyebZa5mrxmEanT+kPyO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zlU8MkAAADjAAAADwAAAAAAAAAAAAAAAACYAgAA&#10;ZHJzL2Rvd25yZXYueG1sUEsFBgAAAAAEAAQA9QAAAI4DAAAAAA==&#10;" filled="f" stroked="f">
                                        <v:textbox inset="0,0,0,0">
                                          <w:txbxContent>
                                            <w:p w14:paraId="25F9802C" w14:textId="77777777" w:rsidR="00DC3C12" w:rsidRDefault="00DC3C12" w:rsidP="00427825">
                                              <w:pPr>
                                                <w:spacing w:before="13"/>
                                                <w:rPr>
                                                  <w:b/>
                                                  <w:w w:val="103"/>
                                                  <w:sz w:val="14"/>
                                                </w:rPr>
                                              </w:pPr>
                                              <w:r>
                                                <w:rPr>
                                                  <w:b/>
                                                  <w:w w:val="103"/>
                                                  <w:sz w:val="14"/>
                                                </w:rPr>
                                                <w:t>3</w:t>
                                              </w:r>
                                            </w:p>
                                          </w:txbxContent>
                                        </v:textbox>
                                      </v:shape>
                                    </v:group>
                                    <v:shape id="AutoShape 26" o:spid="_x0000_s2031" style="position:absolute;left:13143;top:15561;width:406;height:2197;visibility:visible;mso-wrap-style:square;v-text-anchor:top" coordsize="6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VFMwA&#10;AADjAAAADwAAAGRycy9kb3ducmV2LnhtbESPW2vCQBSE3wv9D8sp+FY3xlY0dZVeafEp3sC+HbLH&#10;JDR7NmbXGP+9WxB8HGbmG2Y670wlWmpcaVnBoB+BIM6sLjlXsFl/PY5BOI+ssbJMCs7kYD67v5ti&#10;ou2Jl9SufC4ChF2CCgrv60RKlxVk0PVtTRy8vW0M+iCbXOoGTwFuKhlH0UgaLDksFFjTe0HZ3+po&#10;FCz97+f+eDi7drdItx9vVTr5TlOleg/d6wsIT52/ha/tH60gHjyN4mE0jp/h/1P4A3J2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ogVFMwAAADjAAAADwAAAAAAAAAAAAAAAACY&#10;AgAAZHJzL2Rvd25yZXYueG1sUEsFBgAAAAAEAAQA9QAAAJEDAAAAAA==&#10;" path="m63,346l31,282,,346,31,320r32,26xm63,l31,25,,,31,63,63,xe" fillcolor="black" stroked="f">
                                      <v:path arrowok="t" o:connecttype="custom" o:connectlocs="40005,1547495;19685,1506855;0,1547495;19685,1530985;40005,1547495;40005,1327785;19685,1343660;0,1327785;19685,1367790;40005,1327785" o:connectangles="0,0,0,0,0,0,0,0,0,0"/>
                                    </v:shape>
                                  </v:group>
                                  <v:shape id="AutoShape 18" o:spid="_x0000_s2032" style="position:absolute;left:13349;top:14975;width:13;height:3549;visibility:visible;mso-wrap-style:square;v-text-anchor:top" coordsize="1270,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DZsgA&#10;AADjAAAADwAAAGRycy9kb3ducmV2LnhtbERP3WvCMBB/F/Y/hBvsbSYt7qszyjaZ+DbmFHy8Nbe2&#10;rLmUJNbqX28GAx/v933T+WBb0ZMPjWMN2ViBIC6dabjSsPl6v30EESKywdYxaThSgPnsajTFwrgD&#10;f1K/jpVIIRwK1FDH2BVShrImi2HsOuLE/ThvMabTV9J4PKRw28pcqXtpseHUUGNHbzWVv+u91dCz&#10;WZyO227zauPH0m932S7/zrS+uR5enkFEGuJF/O9emTT/4W6i1OQpz+DvpwS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c0NmyAAAAOMAAAAPAAAAAAAAAAAAAAAAAJgCAABk&#10;cnMvZG93bnJldi54bWxQSwUGAAAAAAQABAD1AAAAjQMAAAAA&#10;" path="m,l,155m,559l,403e" filled="f" strokeweight=".2145mm">
                                    <v:path arrowok="t" o:connecttype="custom" o:connectlocs="0,1260475;0,1358900;0,1615440;0,1516380" o:connectangles="0,0,0,0"/>
                                  </v:shape>
                                </v:group>
                                <v:shape id="Text Box 968" o:spid="_x0000_s2033" type="#_x0000_t202" style="position:absolute;left:3916;top:20519;width:10344;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3xwc0A&#10;AADjAAAADwAAAGRycy9kb3ducmV2LnhtbESPQU/CQBCF7yb8h82QeJOtFZqmshDShGCMHkAu3sbu&#10;0DZ2Z0t3heqvdw4mHmfmzXvvW65H16kLDaH1bOB+loAirrxtuTZwfNve5aBCRLbYeSYD3xRgvZrc&#10;LLGw/sp7uhxircSEQ4EGmhj7QutQNeQwzHxPLLeTHxxGGYda2wGvYu46nSZJph22LAkN9lQ2VH0e&#10;vpyB53L7ivuP1OU/Xbl7OW368/F9YcztdNw8goo0xn/x3/eTlfrZYv6QpfNcKIRJFqB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G+N8cHNAAAA4wAAAA8AAAAAAAAAAAAAAAAA&#10;mAIAAGRycy9kb3ducmV2LnhtbFBLBQYAAAAABAAEAPUAAACSAwAAAAA=&#10;" filled="f" stroked="f" strokeweight=".5pt">
                                  <v:textbox>
                                    <w:txbxContent>
                                      <w:p w14:paraId="6FB6EBAD" w14:textId="77777777" w:rsidR="00DC3C12" w:rsidRDefault="00DC3C12" w:rsidP="00427825">
                                        <w:pPr>
                                          <w:spacing w:before="120"/>
                                          <w:ind w:left="113"/>
                                          <w:rPr>
                                            <w:sz w:val="14"/>
                                            <w:szCs w:val="18"/>
                                          </w:rPr>
                                        </w:pPr>
                                        <w:r>
                                          <w:rPr>
                                            <w:sz w:val="18"/>
                                          </w:rPr>
                                          <w:t>Mid-surface z=0</w:t>
                                        </w:r>
                                      </w:p>
                                      <w:p w14:paraId="577C47EE" w14:textId="77777777" w:rsidR="00DC3C12" w:rsidRDefault="00DC3C12" w:rsidP="00427825">
                                        <w:pPr>
                                          <w:rPr>
                                            <w:rFonts w:ascii="Calibri" w:hAnsi="Calibri" w:cs="Arial"/>
                                          </w:rPr>
                                        </w:pPr>
                                      </w:p>
                                    </w:txbxContent>
                                  </v:textbox>
                                </v:shape>
                                <v:shape id="Curved Connector 1456915887" o:spid="_x0000_s2034" type="#_x0000_t38" style="position:absolute;left:9253;top:18160;width:8193;height:360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NsbMcAAADjAAAADwAAAGRycy9kb3ducmV2LnhtbERPzWrCQBC+C32HZQq91Y02Ro2uUgWp&#10;4KnWg8chOybR7GzIbmJ8+26h4HG+/1mue1OJjhpXWlYwGkYgiDOrS84VnH527zMQziNrrCyTggc5&#10;WK9eBktMtb3zN3VHn4sQwi5FBYX3dSqlywoy6Ia2Jg7cxTYGfTibXOoG7yHcVHIcRYk0WHJoKLCm&#10;bUHZ7dgaBdfN12Y7fnS7SxsTHuz03M5yq9Tba/+5AOGp90/xv3uvw/w4mczjj2Q0hb+fAgB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w2xsxwAAAOMAAAAPAAAAAAAA&#10;AAAAAAAAAKECAABkcnMvZG93bnJldi54bWxQSwUGAAAAAAQABAD5AAAAlQMAAAAA&#10;" adj="10800" strokecolor="windowText" strokeweight=".5pt">
                                  <v:stroke endarrow="block" joinstyle="miter"/>
                                </v:shape>
                              </v:group>
                            </v:group>
                          </v:group>
                        </v:group>
                      </v:group>
                      <v:shape id="Text Box 39" o:spid="_x0000_s2035" type="#_x0000_t202" style="position:absolute;left:12439;top:17416;width:648;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X5cgA&#10;AADjAAAADwAAAGRycy9kb3ducmV2LnhtbERPX0vDMBB/F/wO4QTfXNIprdZlY4wJgiB29cHHs7m1&#10;Yc2la+JWv70RBB/v9/8Wq8n14kRjsJ41ZDMFgrjxxnKr4b1+urkHESKywd4zafimAKvl5cUCS+PP&#10;XNFpF1uRQjiUqKGLcSilDE1HDsPMD8SJ2/vRYUzn2Eoz4jmFu17OlcqlQ8upocOBNh01h92X07D+&#10;4Gprj6+fb9W+snX9oPglP2h9fTWtH0FEmuK/+M/9bNL84q5Qt1mWF/D7UwJ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69flyAAAAOMAAAAPAAAAAAAAAAAAAAAAAJgCAABk&#10;cnMvZG93bnJldi54bWxQSwUGAAAAAAQABAD1AAAAjQMAAAAA&#10;" filled="f" stroked="f">
                        <v:textbox inset="0,0,0,0">
                          <w:txbxContent>
                            <w:p w14:paraId="55E04782" w14:textId="77777777" w:rsidR="00DC3C12" w:rsidRDefault="00DC3C12" w:rsidP="00427825">
                              <w:pPr>
                                <w:spacing w:before="16"/>
                                <w:rPr>
                                  <w:b/>
                                  <w:i/>
                                  <w:sz w:val="16"/>
                                </w:rPr>
                              </w:pPr>
                              <w:proofErr w:type="gramStart"/>
                              <w:r>
                                <w:rPr>
                                  <w:b/>
                                  <w:i/>
                                  <w:w w:val="101"/>
                                  <w:sz w:val="16"/>
                                </w:rPr>
                                <w:t>h</w:t>
                              </w:r>
                              <w:proofErr w:type="gramEnd"/>
                            </w:p>
                          </w:txbxContent>
                        </v:textbox>
                      </v:shape>
                    </v:group>
                    <v:oval id="Oval 1456915889" o:spid="_x0000_s2036" style="position:absolute;left:17156;top:9068;width:703;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8CMgA&#10;AADjAAAADwAAAGRycy9kb3ducmV2LnhtbERPS0vDQBC+C/0PyxS82U1qrTXtthRB8CDYxj6uY3aa&#10;hGZnl+yaxH/vCoLH+d6z2gymER21vrasIJ0kIIgLq2suFRw+Xu4WIHxA1thYJgXf5GGzHt2sMNO2&#10;5z11eShFDGGfoYIqBJdJ6YuKDPqJdcSRu9jWYIhnW0rdYh/DTSOnSTKXBmuODRU6eq6ouOZfRoEb&#10;3j7To9vZk184Q31+7vCdlbodD9sliEBD+Bf/uV91nP+Y3j88JdPZDH5/igD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YLwIyAAAAOMAAAAPAAAAAAAAAAAAAAAAAJgCAABk&#10;cnMvZG93bnJldi54bWxQSwUGAAAAAAQABAD1AAAAjQMAAAAA&#10;" fillcolor="red" strokecolor="red" strokeweight="1pt">
                      <v:stroke joinstyle="miter"/>
                    </v:oval>
                    <v:oval id="Oval 1456915890" o:spid="_x0000_s2037" style="position:absolute;left:6904;top:14942;width:703;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v8cA&#10;AADjAAAADwAAAGRycy9kb3ducmV2LnhtbERPS2vCQBC+F/oflhF6q5uoFU1dRQoFD4I19nGdZsck&#10;NDu7ZLdJ/PduoeBxvvesNoNpREetry0rSMcJCOLC6ppLBe+n18cFCB+QNTaWScGFPGzW93crzLTt&#10;+UhdHkoRQ9hnqKAKwWVS+qIig35sHXHkzrY1GOLZllK32Mdw08hJksylwZpjQ4WOXioqfvJfo8AN&#10;++/0w73ZT79whvr8q8MDK/UwGrbPIAIN4Sb+d+90nD+fLpN0+rScwd9PEQC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Ly7/HAAAA4wAAAA8AAAAAAAAAAAAAAAAAmAIAAGRy&#10;cy9kb3ducmV2LnhtbFBLBQYAAAAABAAEAPUAAACMAwAAAAA=&#10;" fillcolor="red" strokecolor="red" strokeweight="1pt">
                      <v:stroke joinstyle="miter"/>
                    </v:oval>
                    <v:oval id="Oval 1456915891" o:spid="_x0000_s2038" style="position:absolute;left:26755;top:13785;width:703;height: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X4cYA&#10;AADjAAAADwAAAGRycy9kb3ducmV2LnhtbERPS0vEMBC+C/6HMII3N+myLLVuWkQQ9iCsdn1cx2Zs&#10;i80kNNm2+++NIHic7z27arGDmGgMvWMN2UqBIG6c6bnV8Hp8vMlBhIhscHBMGs4UoCovL3ZYGDfz&#10;C011bEUK4VCghi5GX0gZmo4shpXzxIn7cqPFmM6xlWbEOYXbQa6V2kqLPaeGDj09dNR81yerwS9P&#10;n9mbf3bvIfeW5vpjwgNrfX213N+BiLTEf/Gfe2/S/G2mbvPNRq3h96cE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4X4cYAAADjAAAADwAAAAAAAAAAAAAAAACYAgAAZHJz&#10;L2Rvd25yZXYueG1sUEsFBgAAAAAEAAQA9QAAAIsDAAAAAA==&#10;" fillcolor="red" strokecolor="red" strokeweight="1pt">
                      <v:stroke joinstyle="miter"/>
                    </v:oval>
                    <v:oval id="Oval 1456915892" o:spid="_x0000_s2039" style="position:absolute;left:20971;top:18954;width:704;height: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FMu8cA&#10;AADjAAAADwAAAGRycy9kb3ducmV2LnhtbERPS0vDQBC+C/6HZQRvdpNa0xq7LSIIHgrW9HUds2MS&#10;zM4u2TVJ/31XEDzO957lejSt6KnzjWUF6SQBQVxa3XClYL97vVuA8AFZY2uZFJzJw3p1fbXEXNuB&#10;P6gvQiViCPscFdQhuFxKX9Zk0E+sI47cl+0Mhnh2ldQdDjHctHKaJJk02HBsqNHRS03ld/FjFLhx&#10;85ke3NYe/cIZGopTj++s1O3N+PwEItAY/sV/7jcd5z+m04f5/SzL4PenCI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hTLvHAAAA4wAAAA8AAAAAAAAAAAAAAAAAmAIAAGRy&#10;cy9kb3ducmV2LnhtbFBLBQYAAAAABAAEAPUAAACMAwAAAAA=&#10;" fillcolor="red" strokecolor="red" strokeweight="1pt">
                      <v:stroke joinstyle="miter"/>
                    </v:oval>
                  </v:group>
                  <v:shape id="Straight Arrow Connector 1456915893" o:spid="_x0000_s2040" type="#_x0000_t32" style="position:absolute;left:25773;top:12528;width:2963;height:1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SKAcoAAADjAAAADwAAAGRycy9kb3ducmV2LnhtbERPS2vCQBC+F/oflil4KboxWg2pq0ix&#10;j0spPhC8DdlpNpidTbOrSf99t1Docb73LFa9rcWVWl85VjAeJSCIC6crLhUc9s/DDIQPyBprx6Tg&#10;mzyslrc3C8y163hL110oRQxhn6MCE0KTS+kLQxb9yDXEkft0rcUQz7aUusUuhttapkkykxYrjg0G&#10;G3oyVJx3F6uAnPs6vR/X5uUj64LdHO9fp9OLUoO7fv0IIlAf/sV/7jcd56ezdPKQpfMJ/P4UAZDL&#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BIoBygAAAOMAAAAPAAAA&#10;AAAAAAAAAAAAAKECAABkcnMvZG93bnJldi54bWxQSwUGAAAAAAQABAD5AAAAmAMAAAAA&#10;" strokecolor="windowText" strokeweight="1pt">
                    <v:stroke endarrow="block" joinstyle="miter"/>
                  </v:shape>
                  <v:shape id="Straight Arrow Connector 1456915894" o:spid="_x0000_s2041" type="#_x0000_t32" style="position:absolute;left:2676;top:14369;width:2685;height:16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DbWskAAADjAAAADwAAAGRycy9kb3ducmV2LnhtbESPS2vCQBSF90L/w3AL3elMQjWSOkoR&#10;hGJWPtDtJXNN0mbuhMyo8d93CgWXh/P4OIvVYFtxo943jjUkEwWCuHSm4UrD8bAZz0H4gGywdUwa&#10;HuRhtXwZLTA37s47uu1DJeII+xw11CF0uZS+rMmin7iOOHoX11sMUfaVND3e47htZarUTFpsOBJq&#10;7GhdU/mzv9oIKabfp2tTVrvt2ZCjS7F9JIXWb6/D5weIQEN4hv/bX0ZDqrJEpdk0fYe/T/EP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vA21rJAAAA4wAAAA8AAAAA&#10;AAAAAAAAAAAAoQIAAGRycy9kb3ducmV2LnhtbFBLBQYAAAAABAAEAPkAAACXAwAAAAA=&#10;" strokecolor="windowText" strokeweight="1pt">
                    <v:stroke endarrow="block" joinstyle="miter"/>
                  </v:shape>
                  <v:shape id="Straight Arrow Connector 1456915895" o:spid="_x0000_s2042" type="#_x0000_t32" style="position:absolute;left:16213;top:4750;width:50;height:28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RLckAAADjAAAADwAAAGRycy9kb3ducmV2LnhtbESPT4vCMBDF7wt+hzCCtzVVsdRqFBEW&#10;FnvyD3odmrGtNpPSRK3ffrMgeJx5b97vzWLVmVo8qHWVZQWjYQSCOLe64kLB8fDznYBwHlljbZkU&#10;vMjBatn7WmCq7ZN39Nj7QoQQdikqKL1vUildXpJBN7QNcdAutjXow9gWUrf4DOGmluMoiqXBigOh&#10;xIY2JeW3/d0ESDa9nu5VXuy2Z02WLtn2NcqUGvS79RyEp85/zO/rXx3qjyfTJIpnSQz/P4UFyO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2ES3JAAAA4wAAAA8AAAAA&#10;AAAAAAAAAAAAoQIAAGRycy9kb3ducmV2LnhtbFBLBQYAAAAABAAEAPkAAACXAwAAAAA=&#10;" strokecolor="windowText" strokeweight="1pt">
                    <v:stroke endarrow="block" joinstyle="miter"/>
                  </v:shape>
                </v:group>
                <v:shape id="Curved Connector 1456915896" o:spid="_x0000_s2043" type="#_x0000_t38" style="position:absolute;left:26479;top:12319;width:1905;height:2514;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j0H8gAAADjAAAADwAAAGRycy9kb3ducmV2LnhtbERPX2vCMBB/F/Ydwg18GTOtjM51RtkG&#10;goIgc774djRnU2wupcnauk9vhIGP9/t/8+Vga9FR6yvHCtJJAoK4cLriUsHhZ/U8A+EDssbaMSm4&#10;kIfl4mE0x1y7nr+p24dSxBD2OSowITS5lL4wZNFPXEMcuZNrLYZ4tqXULfYx3NZymiSZtFhxbDDY&#10;0Jeh4rz/tQp2x84OvDqv//rtJXyWT50xm5NS48fh4x1EoCHcxf/utY7zs7c0nb2+ZCncfooAyM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j0H8gAAADjAAAADwAAAAAA&#10;AAAAAAAAAAChAgAAZHJzL2Rvd25yZXYueG1sUEsFBgAAAAAEAAQA+QAAAJYDAAAAAA==&#10;" adj="19515" strokecolor="windowText" strokeweight=".5pt">
                  <v:stroke endarrow="block" joinstyle="miter"/>
                </v:shape>
                <v:shape id="Curved Connector 1456915897" o:spid="_x0000_s2044" type="#_x0000_t38" style="position:absolute;left:2540;top:14351;width:2362;height:2171;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12IMkAAADiAAAADwAAAGRycy9kb3ducmV2LnhtbESPUWvCMBSF3wf+h3CFvc1UYaZ0RhHR&#10;saeN1f2A2+baFpubmmRa//0yGOzxcM75Dme1GW0vruRD51jDfJaBIK6d6bjR8HU8POUgQkQ22Dsm&#10;DXcKsFlPHlZYGHfjT7qWsREJwqFADW2MQyFlqFuyGGZuIE7eyXmLMUnfSOPxluC2l4ssW0qLHaeF&#10;FgfatVSfy2+rob4/+8spi7v3SlavH2Xnz/tDpfXjdNy+gIg0xv/wX/vNaFALlS9zpRT8Xkp3QK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kNdiDJAAAA4gAAAA8AAAAA&#10;AAAAAAAAAAAAoQIAAGRycy9kb3ducmV2LnhtbFBLBQYAAAAABAAEAPkAAACXAwAAAAA=&#10;" adj="20911" strokecolor="windowText" strokeweight=".5pt">
                  <v:stroke endarrow="block" joinstyle="miter"/>
                </v:shape>
                <w10:wrap anchorx="margin"/>
              </v:group>
            </w:pict>
          </mc:Fallback>
        </mc:AlternateContent>
      </w:r>
      <w:r w:rsidR="00684BF9" w:rsidRPr="007E2C94">
        <w:rPr>
          <w:color w:val="000000" w:themeColor="text1"/>
          <w:sz w:val="24"/>
          <w:szCs w:val="24"/>
          <w:lang w:eastAsia="fr-FR"/>
        </w:rPr>
        <w:t>Ainsi, l'élément HSBQP20 contient 20 degrés de liberté et ses fonctions de déplacement doivent être exprimées en termes de vingt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0</m:t>
            </m:r>
          </m:sub>
        </m:sSub>
      </m:oMath>
      <w:r w:rsidR="00684BF9" w:rsidRPr="007E2C94">
        <w:rPr>
          <w:color w:val="000000" w:themeColor="text1"/>
          <w:sz w:val="24"/>
          <w:szCs w:val="24"/>
          <w:lang w:eastAsia="fr-FR"/>
        </w:rPr>
        <w:t>), où les huit premières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8</m:t>
            </m:r>
          </m:sub>
        </m:sSub>
      </m:oMath>
      <w:r w:rsidR="00684BF9" w:rsidRPr="007E2C94">
        <w:rPr>
          <w:color w:val="000000" w:themeColor="text1"/>
          <w:sz w:val="24"/>
          <w:szCs w:val="24"/>
          <w:lang w:eastAsia="fr-FR"/>
        </w:rPr>
        <w:t>) sont utilisées pour la représentation des déplacements dans le plan (u, v), tandis que les douze autres constantes (</w:t>
      </w:r>
      <m:oMath>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9</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10</m:t>
            </m:r>
          </m:sub>
        </m:sSub>
        <m:r>
          <m:rPr>
            <m:sty m:val="p"/>
          </m:rPr>
          <w:rPr>
            <w:rFonts w:ascii="Cambria Math" w:hAnsi="Cambria Math"/>
            <w:color w:val="000000" w:themeColor="text1"/>
            <w:sz w:val="24"/>
            <w:szCs w:val="24"/>
            <w:lang w:eastAsia="fr-FR"/>
          </w:rPr>
          <m:t>, ...,</m:t>
        </m:r>
        <m:sSub>
          <m:sSubPr>
            <m:ctrlPr>
              <w:rPr>
                <w:rFonts w:ascii="Cambria Math" w:hAnsi="Cambria Math"/>
                <w:color w:val="000000" w:themeColor="text1"/>
                <w:sz w:val="24"/>
                <w:szCs w:val="24"/>
                <w:lang w:eastAsia="fr-FR"/>
              </w:rPr>
            </m:ctrlPr>
          </m:sSubPr>
          <m:e>
            <m:r>
              <m:rPr>
                <m:sty m:val="p"/>
              </m:rPr>
              <w:rPr>
                <w:rFonts w:ascii="Cambria Math" w:hAnsi="Cambria Math"/>
                <w:color w:val="000000" w:themeColor="text1"/>
                <w:sz w:val="24"/>
                <w:szCs w:val="24"/>
                <w:lang w:eastAsia="fr-FR"/>
              </w:rPr>
              <m:t>α</m:t>
            </m:r>
          </m:e>
          <m:sub>
            <m:r>
              <m:rPr>
                <m:sty m:val="p"/>
              </m:rPr>
              <w:rPr>
                <w:rFonts w:ascii="Cambria Math" w:hAnsi="Cambria Math"/>
                <w:color w:val="000000" w:themeColor="text1"/>
                <w:sz w:val="24"/>
                <w:szCs w:val="24"/>
                <w:lang w:eastAsia="fr-FR"/>
              </w:rPr>
              <m:t>20</m:t>
            </m:r>
          </m:sub>
        </m:sSub>
      </m:oMath>
      <w:r w:rsidR="00684BF9" w:rsidRPr="007E2C94">
        <w:rPr>
          <w:color w:val="000000" w:themeColor="text1"/>
          <w:sz w:val="24"/>
          <w:szCs w:val="24"/>
          <w:lang w:eastAsia="fr-FR"/>
        </w:rPr>
        <w:t>) sont utilisées pour exprimer le déplacement latéral et les rotations (</w:t>
      </w:r>
      <m:oMath>
        <m:r>
          <w:rPr>
            <w:rFonts w:ascii="Cambria Math" w:hAnsi="Cambria Math"/>
            <w:color w:val="000000" w:themeColor="text1"/>
            <w:sz w:val="24"/>
            <w:szCs w:val="24"/>
            <w:lang w:eastAsia="fr-FR"/>
          </w:rPr>
          <m:t>w</m:t>
        </m:r>
      </m:oMath>
      <w:proofErr w:type="gramStart"/>
      <w:r w:rsidR="00684BF9" w:rsidRPr="007E2C94">
        <w:rPr>
          <w:color w:val="000000" w:themeColor="text1"/>
          <w:sz w:val="24"/>
          <w:szCs w:val="24"/>
          <w:lang w:eastAsia="fr-FR"/>
        </w:rPr>
        <w:t xml:space="preserve">, </w:t>
      </w:r>
      <w:proofErr w:type="gramEnd"/>
      <m:oMath>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x</m:t>
            </m:r>
          </m:sub>
        </m:sSub>
        <m:r>
          <m:rPr>
            <m:sty m:val="p"/>
          </m:rPr>
          <w:rPr>
            <w:rFonts w:ascii="Cambria Math" w:hAnsi="Cambria Math"/>
            <w:color w:val="000000" w:themeColor="text1"/>
            <w:sz w:val="24"/>
            <w:szCs w:val="24"/>
            <w:lang w:eastAsia="fr-FR"/>
          </w:rPr>
          <m:t>,</m:t>
        </m:r>
        <m:sSub>
          <m:sSubPr>
            <m:ctrlPr>
              <w:rPr>
                <w:rFonts w:ascii="Cambria Math" w:hAnsi="Cambria Math"/>
                <w:color w:val="000000" w:themeColor="text1"/>
                <w:sz w:val="24"/>
                <w:szCs w:val="24"/>
                <w:lang w:eastAsia="fr-FR"/>
              </w:rPr>
            </m:ctrlPr>
          </m:sSubPr>
          <m:e>
            <m:r>
              <w:rPr>
                <w:rFonts w:ascii="Cambria Math" w:hAnsi="Cambria Math"/>
                <w:color w:val="000000" w:themeColor="text1"/>
                <w:sz w:val="24"/>
                <w:szCs w:val="24"/>
                <w:lang w:eastAsia="fr-FR"/>
              </w:rPr>
              <m:t>β</m:t>
            </m:r>
          </m:e>
          <m:sub>
            <m:r>
              <w:rPr>
                <w:rFonts w:ascii="Cambria Math" w:hAnsi="Cambria Math"/>
                <w:color w:val="000000" w:themeColor="text1"/>
                <w:sz w:val="24"/>
                <w:szCs w:val="24"/>
                <w:lang w:eastAsia="fr-FR"/>
              </w:rPr>
              <m:t>y</m:t>
            </m:r>
          </m:sub>
        </m:sSub>
      </m:oMath>
      <w:r w:rsidR="00684BF9" w:rsidRPr="007E2C94">
        <w:rPr>
          <w:color w:val="000000" w:themeColor="text1"/>
          <w:sz w:val="24"/>
          <w:szCs w:val="24"/>
          <w:lang w:eastAsia="fr-FR"/>
        </w:rPr>
        <w:t>).</w:t>
      </w:r>
    </w:p>
    <w:p w14:paraId="09599065" w14:textId="441D8B88" w:rsidR="00F64634" w:rsidRPr="007E2C94" w:rsidRDefault="00F64634" w:rsidP="009E325B">
      <w:pPr>
        <w:tabs>
          <w:tab w:val="left" w:pos="1010"/>
        </w:tabs>
        <w:rPr>
          <w:color w:val="000000" w:themeColor="text1"/>
        </w:rPr>
      </w:pPr>
    </w:p>
    <w:p w14:paraId="7C7392D7" w14:textId="2BDFAF45" w:rsidR="00F64634" w:rsidRPr="007E2C94" w:rsidRDefault="00F64634" w:rsidP="009E325B">
      <w:pPr>
        <w:tabs>
          <w:tab w:val="left" w:pos="1010"/>
        </w:tabs>
        <w:rPr>
          <w:color w:val="000000" w:themeColor="text1"/>
        </w:rPr>
      </w:pPr>
    </w:p>
    <w:p w14:paraId="29F5D015" w14:textId="77777777" w:rsidR="00F64634" w:rsidRPr="007E2C94" w:rsidRDefault="00F64634" w:rsidP="009E325B">
      <w:pPr>
        <w:tabs>
          <w:tab w:val="left" w:pos="1010"/>
        </w:tabs>
        <w:rPr>
          <w:color w:val="000000" w:themeColor="text1"/>
        </w:rPr>
      </w:pPr>
    </w:p>
    <w:p w14:paraId="6BE005B2" w14:textId="7ABF5300" w:rsidR="00F64634" w:rsidRPr="007E2C94" w:rsidRDefault="00F64634" w:rsidP="009E325B">
      <w:pPr>
        <w:tabs>
          <w:tab w:val="left" w:pos="1010"/>
        </w:tabs>
        <w:rPr>
          <w:color w:val="000000" w:themeColor="text1"/>
        </w:rPr>
      </w:pPr>
    </w:p>
    <w:p w14:paraId="2AD4A081" w14:textId="2117B497" w:rsidR="00F64634" w:rsidRPr="007E2C94" w:rsidRDefault="00F64634" w:rsidP="009E325B">
      <w:pPr>
        <w:tabs>
          <w:tab w:val="left" w:pos="1010"/>
        </w:tabs>
        <w:rPr>
          <w:color w:val="000000" w:themeColor="text1"/>
        </w:rPr>
      </w:pPr>
    </w:p>
    <w:p w14:paraId="4C1E7B28" w14:textId="77777777" w:rsidR="00083D32" w:rsidRPr="007E2C94" w:rsidRDefault="00083D32" w:rsidP="009E325B">
      <w:pPr>
        <w:tabs>
          <w:tab w:val="left" w:pos="1010"/>
        </w:tabs>
        <w:rPr>
          <w:color w:val="000000" w:themeColor="text1"/>
        </w:rPr>
      </w:pPr>
    </w:p>
    <w:p w14:paraId="73B7116A" w14:textId="3E88A2F6" w:rsidR="00083D32" w:rsidRPr="007E2C94" w:rsidRDefault="00083D32" w:rsidP="009E325B">
      <w:pPr>
        <w:tabs>
          <w:tab w:val="left" w:pos="1010"/>
        </w:tabs>
        <w:rPr>
          <w:color w:val="000000" w:themeColor="text1"/>
        </w:rPr>
      </w:pPr>
    </w:p>
    <w:p w14:paraId="6DE91CF8" w14:textId="77777777" w:rsidR="00083D32" w:rsidRPr="007E2C94" w:rsidRDefault="00083D32" w:rsidP="009E325B">
      <w:pPr>
        <w:tabs>
          <w:tab w:val="left" w:pos="1010"/>
        </w:tabs>
        <w:rPr>
          <w:color w:val="000000" w:themeColor="text1"/>
        </w:rPr>
      </w:pPr>
    </w:p>
    <w:p w14:paraId="33B447CF" w14:textId="75F6B77F" w:rsidR="00083D32" w:rsidRPr="007E2C94" w:rsidRDefault="00083D32" w:rsidP="009E325B">
      <w:pPr>
        <w:tabs>
          <w:tab w:val="left" w:pos="1010"/>
        </w:tabs>
        <w:rPr>
          <w:color w:val="000000" w:themeColor="text1"/>
        </w:rPr>
      </w:pPr>
    </w:p>
    <w:p w14:paraId="263D3CBF" w14:textId="77777777" w:rsidR="00083D32" w:rsidRPr="007E2C94" w:rsidRDefault="00083D32" w:rsidP="009E325B">
      <w:pPr>
        <w:tabs>
          <w:tab w:val="left" w:pos="1010"/>
        </w:tabs>
        <w:rPr>
          <w:color w:val="000000" w:themeColor="text1"/>
        </w:rPr>
      </w:pPr>
    </w:p>
    <w:p w14:paraId="1F827EFF" w14:textId="284B4D60" w:rsidR="00083D32" w:rsidRPr="007E2C94" w:rsidRDefault="00083D32" w:rsidP="009E325B">
      <w:pPr>
        <w:tabs>
          <w:tab w:val="left" w:pos="1010"/>
        </w:tabs>
        <w:rPr>
          <w:color w:val="000000" w:themeColor="text1"/>
        </w:rPr>
      </w:pPr>
    </w:p>
    <w:p w14:paraId="23B2A418" w14:textId="77777777" w:rsidR="00083D32" w:rsidRPr="007E2C94" w:rsidRDefault="00083D32" w:rsidP="009E325B">
      <w:pPr>
        <w:tabs>
          <w:tab w:val="left" w:pos="1010"/>
        </w:tabs>
        <w:rPr>
          <w:color w:val="000000" w:themeColor="text1"/>
        </w:rPr>
      </w:pPr>
    </w:p>
    <w:p w14:paraId="2530C6B6" w14:textId="392B2DFC" w:rsidR="00083D32" w:rsidRPr="007E2C94" w:rsidRDefault="00083D32" w:rsidP="009E325B">
      <w:pPr>
        <w:tabs>
          <w:tab w:val="left" w:pos="1010"/>
        </w:tabs>
        <w:rPr>
          <w:color w:val="000000" w:themeColor="text1"/>
        </w:rPr>
      </w:pPr>
    </w:p>
    <w:p w14:paraId="241C578B" w14:textId="158800E5" w:rsidR="00083D32" w:rsidRPr="007E2C94" w:rsidRDefault="00427825" w:rsidP="00A002AC">
      <w:pPr>
        <w:pStyle w:val="Lgende"/>
        <w:spacing w:before="240"/>
        <w:rPr>
          <w:rFonts w:asciiTheme="majorBidi" w:hAnsiTheme="majorBidi" w:cstheme="majorBidi"/>
          <w:i w:val="0"/>
          <w:iCs w:val="0"/>
          <w:color w:val="000000" w:themeColor="text1"/>
          <w:sz w:val="24"/>
          <w:szCs w:val="24"/>
        </w:rPr>
      </w:pPr>
      <w:bookmarkStart w:id="603" w:name="_Toc195687331"/>
      <w:r w:rsidRPr="007E2C94">
        <w:rPr>
          <w:rFonts w:asciiTheme="majorBidi" w:hAnsiTheme="majorBidi" w:cstheme="majorBidi"/>
          <w:b/>
          <w:bCs/>
          <w:i w:val="0"/>
          <w:iCs w:val="0"/>
          <w:color w:val="000000" w:themeColor="text1"/>
          <w:sz w:val="24"/>
          <w:szCs w:val="24"/>
        </w:rPr>
        <w:t xml:space="preserve">Figure 5.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Figure_5.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2</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Quadrilateral laminated composite plate element (HSBQLP20).</w:t>
      </w:r>
      <w:bookmarkEnd w:id="603"/>
    </w:p>
    <w:p w14:paraId="6DF48AE9" w14:textId="065A7B8C" w:rsidR="00427825" w:rsidRPr="007E2C94" w:rsidRDefault="00427825" w:rsidP="009C2AA6">
      <w:pPr>
        <w:pStyle w:val="Titre4"/>
        <w:numPr>
          <w:ilvl w:val="3"/>
          <w:numId w:val="40"/>
        </w:numPr>
        <w:spacing w:before="240" w:after="120"/>
        <w:ind w:left="864"/>
        <w:jc w:val="left"/>
        <w:rPr>
          <w:color w:val="000000" w:themeColor="text1"/>
          <w:sz w:val="24"/>
          <w:szCs w:val="24"/>
        </w:rPr>
      </w:pPr>
      <w:r w:rsidRPr="007E2C94">
        <w:rPr>
          <w:color w:val="000000" w:themeColor="text1"/>
          <w:sz w:val="24"/>
          <w:szCs w:val="24"/>
        </w:rPr>
        <w:t>Champ de déplacements de l'élément (HSBQLP20)</w:t>
      </w:r>
    </w:p>
    <w:p w14:paraId="5981EE0D" w14:textId="4552FEFF" w:rsidR="00427825" w:rsidRPr="007E2C94" w:rsidRDefault="00427825" w:rsidP="00427825">
      <w:pPr>
        <w:spacing w:before="120" w:line="360" w:lineRule="auto"/>
        <w:jc w:val="both"/>
        <w:rPr>
          <w:color w:val="000000" w:themeColor="text1"/>
        </w:rPr>
      </w:pPr>
      <w:r w:rsidRPr="007E2C94">
        <w:rPr>
          <w:color w:val="000000" w:themeColor="text1"/>
          <w:sz w:val="24"/>
          <w:szCs w:val="24"/>
        </w:rPr>
        <w:t>La procédure de définition du champ de déplacements de l'élément HSBQ</w:t>
      </w:r>
      <w:r w:rsidR="00A002AC" w:rsidRPr="007E2C94">
        <w:rPr>
          <w:color w:val="000000" w:themeColor="text1"/>
          <w:sz w:val="24"/>
          <w:szCs w:val="24"/>
        </w:rPr>
        <w:t>L</w:t>
      </w:r>
      <w:r w:rsidRPr="007E2C94">
        <w:rPr>
          <w:color w:val="000000" w:themeColor="text1"/>
          <w:sz w:val="24"/>
          <w:szCs w:val="24"/>
        </w:rPr>
        <w:t xml:space="preserve">P20 suit la même méthode que celle de l'élément </w:t>
      </w:r>
      <w:r w:rsidR="00A002AC" w:rsidRPr="007E2C94">
        <w:rPr>
          <w:color w:val="000000" w:themeColor="text1"/>
          <w:sz w:val="24"/>
          <w:szCs w:val="24"/>
        </w:rPr>
        <w:t>HSBQP20</w:t>
      </w:r>
      <w:r w:rsidRPr="007E2C94">
        <w:rPr>
          <w:color w:val="000000" w:themeColor="text1"/>
          <w:sz w:val="24"/>
          <w:szCs w:val="24"/>
        </w:rPr>
        <w:t>, comme indiqué dans la section 4.</w:t>
      </w:r>
      <w:r w:rsidR="00A002AC" w:rsidRPr="007E2C94">
        <w:rPr>
          <w:color w:val="000000" w:themeColor="text1"/>
          <w:sz w:val="24"/>
          <w:szCs w:val="24"/>
        </w:rPr>
        <w:t>4</w:t>
      </w:r>
      <w:r w:rsidRPr="007E2C94">
        <w:rPr>
          <w:color w:val="000000" w:themeColor="text1"/>
          <w:sz w:val="24"/>
          <w:szCs w:val="24"/>
        </w:rPr>
        <w:t>.5. Par conséquent </w:t>
      </w:r>
      <w:r w:rsidRPr="007E2C94">
        <w:rPr>
          <w:color w:val="000000" w:themeColor="text1"/>
        </w:rPr>
        <w:t xml:space="preserve">pour déterminer le champ de déplacement </w:t>
      </w:r>
      <w:r w:rsidR="0012680A" w:rsidRPr="007E2C94">
        <w:rPr>
          <w:color w:val="000000" w:themeColor="text1"/>
        </w:rPr>
        <w:t>de présence élément</w:t>
      </w:r>
      <w:r w:rsidRPr="007E2C94">
        <w:rPr>
          <w:color w:val="000000" w:themeColor="text1"/>
        </w:rPr>
        <w:t xml:space="preserve"> (HSBQ</w:t>
      </w:r>
      <w:r w:rsidR="00A002AC" w:rsidRPr="007E2C94">
        <w:rPr>
          <w:color w:val="000000" w:themeColor="text1"/>
        </w:rPr>
        <w:t>L</w:t>
      </w:r>
      <w:r w:rsidRPr="007E2C94">
        <w:rPr>
          <w:color w:val="000000" w:themeColor="text1"/>
        </w:rPr>
        <w:t>P20), nous avons combiné les champs de déplacement obtenus à partir de l’élément de plaque (SBQ</w:t>
      </w:r>
      <w:r w:rsidR="00A002AC" w:rsidRPr="007E2C94">
        <w:rPr>
          <w:color w:val="000000" w:themeColor="text1"/>
        </w:rPr>
        <w:t>M</w:t>
      </w:r>
      <w:r w:rsidRPr="007E2C94">
        <w:rPr>
          <w:color w:val="000000" w:themeColor="text1"/>
        </w:rPr>
        <w:t xml:space="preserve">P) proposé par </w:t>
      </w:r>
      <w:r w:rsidR="00A002AC" w:rsidRPr="007E2C94">
        <w:rPr>
          <w:color w:val="000000" w:themeColor="text1"/>
          <w:sz w:val="24"/>
          <w:szCs w:val="24"/>
        </w:rPr>
        <w:t xml:space="preserve">Belounar et al. </w:t>
      </w:r>
      <w:r w:rsidR="00A002AC"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U1F4kil","properties":{"formattedCitation":"[193]","plainCitation":"[193]","noteIndex":0},"citationItems":[{"id":"05EnRE1g/8Rp0a8ER","uris":["http://zotero.org/users/local/Jac4T2U4/items/F7Q2CQTX","http://zotero.org/users/local/Jac4T2U4/items/PF69CMGP"],"itemData":{"id":997,"type":"article-journal","container-title":"Journal of The Institution of Engineers (India): Series C","note":"ISBN: 2250-0545\npublisher: Springer","page":"331-346","title":"Free vibration with mindlin plate finite element based on the strain approach","volume":"101","author":[{"family":"Belounar","given":"Abderahim"},{"family":"Benmebarek","given":"Sadok"},{"family":"Houhou","given":"Mohamed Nabil"},{"family":"Belounar","given":"Lamine"}],"issued":{"date-parts":[["2020"]]}}}],"schema":"https://github.com/citation-style-language/schema/raw/master/csl-citation.json"} </w:instrText>
      </w:r>
      <w:r w:rsidR="00A002AC" w:rsidRPr="007E2C94">
        <w:rPr>
          <w:color w:val="000000" w:themeColor="text1"/>
          <w:sz w:val="24"/>
          <w:szCs w:val="24"/>
        </w:rPr>
        <w:fldChar w:fldCharType="separate"/>
      </w:r>
      <w:r w:rsidR="00A002AC" w:rsidRPr="007E2C94">
        <w:rPr>
          <w:color w:val="000000" w:themeColor="text1"/>
          <w:sz w:val="24"/>
          <w:szCs w:val="24"/>
        </w:rPr>
        <w:t>[193]</w:t>
      </w:r>
      <w:r w:rsidR="00A002AC" w:rsidRPr="007E2C94">
        <w:rPr>
          <w:color w:val="000000" w:themeColor="text1"/>
          <w:sz w:val="24"/>
          <w:szCs w:val="24"/>
        </w:rPr>
        <w:fldChar w:fldCharType="end"/>
      </w:r>
      <w:r w:rsidRPr="007E2C94">
        <w:rPr>
          <w:color w:val="000000" w:themeColor="text1"/>
        </w:rPr>
        <w:t xml:space="preserve">, et de l’élément membrane (SBRIE) suggéré par Sabir et Sfendji </w:t>
      </w:r>
      <w:r w:rsidRPr="007E2C94">
        <w:rPr>
          <w:rFonts w:eastAsia="Calibri"/>
          <w:color w:val="000000" w:themeColor="text1"/>
          <w:kern w:val="2"/>
          <w:sz w:val="24"/>
          <w:szCs w:val="24"/>
          <w14:ligatures w14:val="standardContextual"/>
        </w:rPr>
        <w:fldChar w:fldCharType="begin"/>
      </w:r>
      <w:r w:rsidR="00A832E5" w:rsidRPr="007E2C94">
        <w:rPr>
          <w:rFonts w:eastAsia="Calibri"/>
          <w:color w:val="000000" w:themeColor="text1"/>
          <w:kern w:val="2"/>
          <w:sz w:val="24"/>
          <w:szCs w:val="24"/>
          <w14:ligatures w14:val="standardContextual"/>
        </w:rPr>
        <w:instrText xml:space="preserve"> ADDIN ZOTERO_ITEM CSL_CITATION {"citationID":"trMbylj5","properties":{"formattedCitation":"[211]","plainCitation":"[211]","noteIndex":0},"citationItems":[{"id":"05EnRE1g/Zj191SeY","uris":["http://zotero.org/users/local/JwenMqKH/items/U6VMDYQU"],"itemData":{"id":31,"type":"article-journal","container-title":"Mechanics. In reactor Technology Chicago","journalAbbreviation":"Mechanics. In reactor Technology Chicago","title":"A new class of finite elements for plane elasticité problems, CAFEM 7th, international Conf, structures","author":[{"family":"Sabir","given":"AB"}],"issued":{"date-parts":[["1983"]]}}}],"schema":"https://github.com/citation-style-language/schema/raw/master/csl-citation.json"} </w:instrText>
      </w:r>
      <w:r w:rsidRPr="007E2C94">
        <w:rPr>
          <w:rFonts w:eastAsia="Calibri"/>
          <w:color w:val="000000" w:themeColor="text1"/>
          <w:kern w:val="2"/>
          <w:sz w:val="24"/>
          <w:szCs w:val="24"/>
          <w14:ligatures w14:val="standardContextual"/>
        </w:rPr>
        <w:fldChar w:fldCharType="separate"/>
      </w:r>
      <w:r w:rsidRPr="007E2C94">
        <w:rPr>
          <w:color w:val="000000" w:themeColor="text1"/>
          <w:sz w:val="24"/>
        </w:rPr>
        <w:t>[211]</w:t>
      </w:r>
      <w:r w:rsidRPr="007E2C94">
        <w:rPr>
          <w:rFonts w:eastAsia="Calibri"/>
          <w:color w:val="000000" w:themeColor="text1"/>
          <w:kern w:val="2"/>
          <w:sz w:val="24"/>
          <w:szCs w:val="24"/>
          <w14:ligatures w14:val="standardContextual"/>
        </w:rPr>
        <w:fldChar w:fldCharType="end"/>
      </w:r>
      <w:r w:rsidRPr="007E2C94">
        <w:rPr>
          <w:rFonts w:eastAsia="Calibri"/>
          <w:color w:val="000000" w:themeColor="text1"/>
          <w:kern w:val="2"/>
          <w:sz w:val="24"/>
          <w:szCs w:val="24"/>
          <w14:ligatures w14:val="standardContextual"/>
        </w:rPr>
        <w:t xml:space="preserve"> donc :</w:t>
      </w:r>
    </w:p>
    <w:p w14:paraId="689647A8" w14:textId="600D0733" w:rsidR="00427825" w:rsidRPr="007E2C94" w:rsidRDefault="00427825" w:rsidP="00427825">
      <w:pPr>
        <w:ind w:left="737"/>
        <w:jc w:val="center"/>
        <w:rPr>
          <w:color w:val="000000" w:themeColor="text1"/>
          <w:sz w:val="24"/>
          <w:szCs w:val="24"/>
        </w:rPr>
      </w:pPr>
      <w:r w:rsidRPr="007E2C94">
        <w:rPr>
          <w:color w:val="000000" w:themeColor="text1"/>
        </w:rPr>
        <w:t xml:space="preserve">             </w:t>
      </w:r>
      <w:r w:rsidR="00A002AC" w:rsidRPr="007E2C94">
        <w:rPr>
          <w:color w:val="000000" w:themeColor="text1"/>
          <w:position w:val="-86"/>
        </w:rPr>
        <w:object w:dxaOrig="5840" w:dyaOrig="1840" w14:anchorId="151CA2C4">
          <v:shape id="_x0000_i1374" type="#_x0000_t75" style="width:290.55pt;height:93.3pt" o:ole="">
            <v:imagedata r:id="rId876" o:title=""/>
          </v:shape>
          <o:OLEObject Type="Embed" ProgID="Equation.DSMT4" ShapeID="_x0000_i1374" DrawAspect="Content" ObjectID="_1811097746" r:id="rId877"/>
        </w:object>
      </w:r>
      <w:r w:rsidRPr="007E2C94">
        <w:rPr>
          <w:color w:val="000000" w:themeColor="text1"/>
        </w:rPr>
        <w:t xml:space="preserve">               </w:t>
      </w:r>
      <w:r w:rsidR="00585579" w:rsidRPr="007E2C94">
        <w:rPr>
          <w:color w:val="000000" w:themeColor="text1"/>
        </w:rPr>
        <w:t xml:space="preserve">    </w:t>
      </w:r>
      <w:r w:rsidRPr="007E2C94">
        <w:rPr>
          <w:color w:val="000000" w:themeColor="text1"/>
        </w:rPr>
        <w:t xml:space="preserve"> </w:t>
      </w:r>
      <w:r w:rsidRPr="007E2C94">
        <w:rPr>
          <w:color w:val="000000" w:themeColor="text1"/>
          <w:sz w:val="24"/>
          <w:szCs w:val="24"/>
        </w:rPr>
        <w:t>(</w:t>
      </w:r>
      <w:r w:rsidR="00585579" w:rsidRPr="007E2C94">
        <w:rPr>
          <w:color w:val="000000" w:themeColor="text1"/>
          <w:sz w:val="24"/>
          <w:szCs w:val="24"/>
        </w:rPr>
        <w:t>5</w:t>
      </w:r>
      <w:r w:rsidRPr="007E2C94">
        <w:rPr>
          <w:color w:val="000000" w:themeColor="text1"/>
          <w:sz w:val="24"/>
          <w:szCs w:val="24"/>
        </w:rPr>
        <w:t>.1</w:t>
      </w:r>
      <w:r w:rsidR="00585579" w:rsidRPr="007E2C94">
        <w:rPr>
          <w:color w:val="000000" w:themeColor="text1"/>
          <w:sz w:val="24"/>
          <w:szCs w:val="24"/>
        </w:rPr>
        <w:t>8</w:t>
      </w:r>
      <w:r w:rsidRPr="007E2C94">
        <w:rPr>
          <w:color w:val="000000" w:themeColor="text1"/>
          <w:sz w:val="24"/>
          <w:szCs w:val="24"/>
        </w:rPr>
        <w:t>)</w:t>
      </w:r>
    </w:p>
    <w:p w14:paraId="6847D730" w14:textId="650593E1" w:rsidR="00427825" w:rsidRPr="007E2C94" w:rsidRDefault="00427825" w:rsidP="00427825">
      <w:pPr>
        <w:jc w:val="center"/>
        <w:rPr>
          <w:color w:val="000000" w:themeColor="text1"/>
        </w:rPr>
      </w:pPr>
      <w:r w:rsidRPr="007E2C94">
        <w:rPr>
          <w:color w:val="000000" w:themeColor="text1"/>
        </w:rPr>
        <w:t xml:space="preserve">                                   </w:t>
      </w:r>
      <w:r w:rsidR="00A002AC" w:rsidRPr="007E2C94">
        <w:rPr>
          <w:color w:val="000000" w:themeColor="text1"/>
          <w:position w:val="-42"/>
        </w:rPr>
        <w:object w:dxaOrig="3280" w:dyaOrig="960" w14:anchorId="069CFF91">
          <v:shape id="_x0000_i1375" type="#_x0000_t75" style="width:162.2pt;height:50.7pt" o:ole="">
            <v:imagedata r:id="rId878" o:title=""/>
          </v:shape>
          <o:OLEObject Type="Embed" ProgID="Equation.DSMT4" ShapeID="_x0000_i1375" DrawAspect="Content" ObjectID="_1811097747" r:id="rId879"/>
        </w:object>
      </w:r>
      <w:r w:rsidRPr="007E2C94">
        <w:rPr>
          <w:color w:val="000000" w:themeColor="text1"/>
        </w:rPr>
        <w:t xml:space="preserve">                                                    </w:t>
      </w:r>
      <w:r w:rsidR="00585579" w:rsidRPr="007E2C94">
        <w:rPr>
          <w:color w:val="000000" w:themeColor="text1"/>
        </w:rPr>
        <w:t xml:space="preserve">   </w:t>
      </w:r>
      <w:r w:rsidRPr="007E2C94">
        <w:rPr>
          <w:color w:val="000000" w:themeColor="text1"/>
        </w:rPr>
        <w:t xml:space="preserve">  </w:t>
      </w:r>
      <w:r w:rsidRPr="007E2C94">
        <w:rPr>
          <w:color w:val="000000" w:themeColor="text1"/>
          <w:sz w:val="24"/>
          <w:szCs w:val="24"/>
        </w:rPr>
        <w:t>(</w:t>
      </w:r>
      <w:r w:rsidR="00585579" w:rsidRPr="007E2C94">
        <w:rPr>
          <w:color w:val="000000" w:themeColor="text1"/>
          <w:sz w:val="24"/>
          <w:szCs w:val="24"/>
        </w:rPr>
        <w:t>5</w:t>
      </w:r>
      <w:r w:rsidRPr="007E2C94">
        <w:rPr>
          <w:color w:val="000000" w:themeColor="text1"/>
          <w:sz w:val="24"/>
          <w:szCs w:val="24"/>
        </w:rPr>
        <w:t>.1</w:t>
      </w:r>
      <w:r w:rsidR="00585579" w:rsidRPr="007E2C94">
        <w:rPr>
          <w:color w:val="000000" w:themeColor="text1"/>
          <w:sz w:val="24"/>
          <w:szCs w:val="24"/>
        </w:rPr>
        <w:t>9</w:t>
      </w:r>
      <w:r w:rsidRPr="007E2C94">
        <w:rPr>
          <w:color w:val="000000" w:themeColor="text1"/>
          <w:sz w:val="24"/>
          <w:szCs w:val="24"/>
        </w:rPr>
        <w:t>)</w:t>
      </w:r>
    </w:p>
    <w:p w14:paraId="27174081" w14:textId="7DAB7CAE" w:rsidR="00427825" w:rsidRPr="007E2C94" w:rsidRDefault="00427825" w:rsidP="00427825">
      <w:pPr>
        <w:widowControl/>
        <w:autoSpaceDE/>
        <w:autoSpaceDN/>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lang w:eastAsia="fr-FR"/>
        </w:rPr>
        <w:t>Où</w:t>
      </w:r>
      <m:oMath>
        <m:r>
          <w:rPr>
            <w:rFonts w:ascii="Cambria Math" w:hAnsi="Cambria Math" w:cstheme="majorBidi"/>
            <w:color w:val="000000" w:themeColor="text1"/>
            <w:sz w:val="24"/>
            <w:szCs w:val="24"/>
            <w:lang w:eastAsia="fr-FR"/>
          </w:rPr>
          <m:t xml:space="preserve"> </m:t>
        </m:r>
        <m:d>
          <m:dPr>
            <m:begChr m:val="{"/>
            <m:endChr m:val="}"/>
            <m:ctrlPr>
              <w:rPr>
                <w:rFonts w:ascii="Cambria Math" w:hAnsi="Cambria Math" w:cstheme="majorBidi"/>
                <w:color w:val="000000" w:themeColor="text1"/>
                <w:sz w:val="24"/>
                <w:szCs w:val="24"/>
                <w:lang w:eastAsia="fr-FR"/>
              </w:rPr>
            </m:ctrlPr>
          </m:dPr>
          <m:e>
            <m:r>
              <w:rPr>
                <w:rFonts w:ascii="Cambria Math" w:hAnsi="Cambria Math" w:cstheme="majorBidi"/>
                <w:color w:val="000000" w:themeColor="text1"/>
                <w:sz w:val="24"/>
                <w:szCs w:val="24"/>
                <w:lang w:eastAsia="fr-FR"/>
              </w:rPr>
              <m:t>α</m:t>
            </m:r>
          </m:e>
        </m:d>
        <m:r>
          <m:rPr>
            <m:sty m:val="p"/>
          </m:rPr>
          <w:rPr>
            <w:rFonts w:ascii="Cambria Math" w:hAnsi="Cambria Math" w:cstheme="majorBidi"/>
            <w:color w:val="000000" w:themeColor="text1"/>
            <w:sz w:val="24"/>
            <w:szCs w:val="24"/>
            <w:lang w:eastAsia="fr-FR"/>
          </w:rPr>
          <m:t xml:space="preserve"> =</m:t>
        </m:r>
        <m:sSup>
          <m:sSupPr>
            <m:ctrlPr>
              <w:rPr>
                <w:rFonts w:ascii="Cambria Math" w:hAnsi="Cambria Math" w:cstheme="majorBidi"/>
                <w:b/>
                <w:bCs/>
                <w:color w:val="000000" w:themeColor="text1"/>
                <w:kern w:val="2"/>
                <w:sz w:val="24"/>
                <w:szCs w:val="24"/>
                <w:lang w:val="en-US"/>
                <w14:ligatures w14:val="standardContextual"/>
              </w:rPr>
            </m:ctrlPr>
          </m:sSupPr>
          <m:e>
            <m:d>
              <m:dPr>
                <m:begChr m:val="{"/>
                <m:endChr m:val="}"/>
                <m:ctrlPr>
                  <w:rPr>
                    <w:rFonts w:ascii="Cambria Math" w:hAnsi="Cambria Math" w:cstheme="majorBidi"/>
                    <w:color w:val="000000" w:themeColor="text1"/>
                    <w:sz w:val="24"/>
                    <w:szCs w:val="24"/>
                    <w:lang w:eastAsia="fr-FR"/>
                  </w:rPr>
                </m:ctrlPr>
              </m:dPr>
              <m:e>
                <m:d>
                  <m:dPr>
                    <m:begChr m:val="{"/>
                    <m:endChr m:val="}"/>
                    <m:ctrlPr>
                      <w:rPr>
                        <w:rFonts w:ascii="Cambria Math" w:hAnsi="Cambria Math" w:cstheme="majorBidi"/>
                        <w:i/>
                        <w:color w:val="000000" w:themeColor="text1"/>
                        <w:kern w:val="2"/>
                        <w:sz w:val="24"/>
                        <w:szCs w:val="24"/>
                        <w:lang w:val="en-US"/>
                        <w14:ligatures w14:val="standardContextual"/>
                      </w:rPr>
                    </m:ctrlPr>
                  </m:dPr>
                  <m:e>
                    <m:sSub>
                      <m:sSubPr>
                        <m:ctrlPr>
                          <w:rPr>
                            <w:rFonts w:ascii="Cambria Math" w:hAnsi="Cambria Math" w:cstheme="majorBidi"/>
                            <w:i/>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α</m:t>
                        </m:r>
                      </m:e>
                      <m:sub>
                        <m:r>
                          <w:rPr>
                            <w:rFonts w:ascii="Cambria Math" w:hAnsi="Cambria Math" w:cstheme="majorBidi"/>
                            <w:color w:val="000000" w:themeColor="text1"/>
                            <w:kern w:val="2"/>
                            <w:sz w:val="24"/>
                            <w:szCs w:val="24"/>
                            <w:lang w:val="en-US"/>
                            <w14:ligatures w14:val="standardContextual"/>
                          </w:rPr>
                          <m:t>m</m:t>
                        </m:r>
                      </m:sub>
                    </m:sSub>
                  </m:e>
                </m:d>
                <m:r>
                  <w:rPr>
                    <w:rFonts w:ascii="Cambria Math" w:hAnsi="Cambria Math" w:cstheme="majorBidi"/>
                    <w:color w:val="000000" w:themeColor="text1"/>
                    <w:kern w:val="2"/>
                    <w:sz w:val="24"/>
                    <w:szCs w:val="24"/>
                    <w:lang w:val="en-US"/>
                    <w14:ligatures w14:val="standardContextual"/>
                  </w:rPr>
                  <m:t>,</m:t>
                </m:r>
                <m:d>
                  <m:dPr>
                    <m:begChr m:val="{"/>
                    <m:endChr m:val="}"/>
                    <m:ctrlPr>
                      <w:rPr>
                        <w:rFonts w:ascii="Cambria Math" w:hAnsi="Cambria Math" w:cstheme="majorBidi"/>
                        <w:i/>
                        <w:color w:val="000000" w:themeColor="text1"/>
                        <w:kern w:val="2"/>
                        <w:sz w:val="24"/>
                        <w:szCs w:val="24"/>
                        <w:lang w:val="en-US"/>
                        <w14:ligatures w14:val="standardContextual"/>
                      </w:rPr>
                    </m:ctrlPr>
                  </m:dPr>
                  <m:e>
                    <m:sSub>
                      <m:sSubPr>
                        <m:ctrlPr>
                          <w:rPr>
                            <w:rFonts w:ascii="Cambria Math" w:hAnsi="Cambria Math" w:cstheme="majorBidi"/>
                            <w:i/>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α</m:t>
                        </m:r>
                      </m:e>
                      <m:sub>
                        <m:r>
                          <w:rPr>
                            <w:rFonts w:ascii="Cambria Math" w:hAnsi="Cambria Math" w:cstheme="majorBidi"/>
                            <w:color w:val="000000" w:themeColor="text1"/>
                            <w:kern w:val="2"/>
                            <w:sz w:val="24"/>
                            <w:szCs w:val="24"/>
                            <w:lang w:val="en-US"/>
                            <w14:ligatures w14:val="standardContextual"/>
                          </w:rPr>
                          <m:t>f</m:t>
                        </m:r>
                      </m:sub>
                    </m:sSub>
                  </m:e>
                </m:d>
              </m:e>
            </m:d>
          </m:e>
          <m:sup>
            <m:r>
              <m:rPr>
                <m:sty m:val="bi"/>
              </m:rPr>
              <w:rPr>
                <w:rFonts w:ascii="Cambria Math" w:hAnsi="Cambria Math" w:cstheme="majorBidi"/>
                <w:color w:val="000000" w:themeColor="text1"/>
                <w:kern w:val="2"/>
                <w:sz w:val="24"/>
                <w:szCs w:val="24"/>
                <w:lang w:val="en-US"/>
                <w14:ligatures w14:val="standardContextual"/>
              </w:rPr>
              <m:t>T</m:t>
            </m:r>
          </m:sup>
        </m:sSup>
        <m:r>
          <m:rPr>
            <m:sty m:val="p"/>
          </m:rPr>
          <w:rPr>
            <w:rFonts w:ascii="Cambria Math" w:hAnsi="Cambria Math" w:cstheme="majorBidi"/>
            <w:color w:val="000000" w:themeColor="text1"/>
            <w:sz w:val="24"/>
            <w:szCs w:val="24"/>
            <w:lang w:eastAsia="fr-FR"/>
          </w:rPr>
          <m:t xml:space="preserve">= </m:t>
        </m:r>
        <m:sSup>
          <m:sSupPr>
            <m:ctrlPr>
              <w:rPr>
                <w:rFonts w:ascii="Cambria Math" w:hAnsi="Cambria Math" w:cstheme="majorBidi"/>
                <w:color w:val="000000" w:themeColor="text1"/>
                <w:sz w:val="24"/>
                <w:szCs w:val="24"/>
                <w:lang w:eastAsia="fr-FR"/>
              </w:rPr>
            </m:ctrlPr>
          </m:sSupPr>
          <m:e>
            <m:d>
              <m:dPr>
                <m:begChr m:val="{"/>
                <m:endChr m:val="}"/>
                <m:ctrlPr>
                  <w:rPr>
                    <w:rFonts w:ascii="Cambria Math" w:hAnsi="Cambria Math" w:cstheme="majorBidi"/>
                    <w:color w:val="000000" w:themeColor="text1"/>
                    <w:sz w:val="24"/>
                    <w:szCs w:val="24"/>
                    <w:lang w:eastAsia="fr-FR"/>
                  </w:rPr>
                </m:ctrlPr>
              </m:d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m:t>
                    </m:r>
                  </m:sub>
                </m:sSub>
                <m:r>
                  <m:rPr>
                    <m:sty m:val="p"/>
                  </m:rPr>
                  <w:rPr>
                    <w:rFonts w:ascii="Cambria Math" w:hAnsi="Cambria Math" w:cstheme="majorBidi"/>
                    <w:color w:val="000000" w:themeColor="text1"/>
                    <w:sz w:val="24"/>
                    <w:szCs w:val="24"/>
                    <w:lang w:eastAsia="fr-FR"/>
                  </w:rPr>
                  <m:t>, ...,</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0</m:t>
                    </m:r>
                  </m:sub>
                </m:sSub>
              </m:e>
            </m:d>
          </m:e>
          <m:sup>
            <m:r>
              <w:rPr>
                <w:rFonts w:ascii="Cambria Math" w:hAnsi="Cambria Math" w:cstheme="majorBidi"/>
                <w:color w:val="000000" w:themeColor="text1"/>
                <w:sz w:val="24"/>
                <w:szCs w:val="24"/>
                <w:lang w:eastAsia="fr-FR"/>
              </w:rPr>
              <m:t>T</m:t>
            </m:r>
          </m:sup>
        </m:sSup>
      </m:oMath>
      <w:r w:rsidRPr="007E2C94">
        <w:rPr>
          <w:rFonts w:asciiTheme="majorBidi" w:hAnsiTheme="majorBidi" w:cstheme="majorBidi"/>
          <w:color w:val="000000" w:themeColor="text1"/>
          <w:sz w:val="24"/>
          <w:szCs w:val="24"/>
          <w:lang w:eastAsia="fr-FR"/>
        </w:rPr>
        <w:t xml:space="preserve">et </w:t>
      </w:r>
      <m:oMath>
        <m:sSub>
          <m:sSubPr>
            <m:ctrlPr>
              <w:rPr>
                <w:rFonts w:ascii="Cambria Math" w:hAnsi="Cambria Math" w:cstheme="majorBidi"/>
                <w: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m:t>
            </m:r>
            <m:sSub>
              <m:sSubPr>
                <m:ctrlPr>
                  <w:rPr>
                    <w:rFonts w:ascii="Cambria Math" w:hAnsi="Cambria Math" w:cstheme="majorBidi"/>
                    <w:i/>
                    <w:iCs/>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P</m:t>
                </m:r>
              </m:e>
              <m:sub>
                <m:r>
                  <w:rPr>
                    <w:rFonts w:ascii="Cambria Math" w:hAnsi="Cambria Math" w:cstheme="majorBidi"/>
                    <w:color w:val="000000" w:themeColor="text1"/>
                    <w:kern w:val="2"/>
                    <w:sz w:val="24"/>
                    <w:szCs w:val="24"/>
                    <w:lang w:val="en-US"/>
                    <w14:ligatures w14:val="standardContextual"/>
                  </w:rPr>
                  <m:t>SBRIE</m:t>
                </m:r>
              </m:sub>
            </m:sSub>
            <m:r>
              <m:rPr>
                <m:sty m:val="p"/>
              </m:rPr>
              <w:rPr>
                <w:rFonts w:ascii="Cambria Math" w:hAnsi="Cambria Math" w:cstheme="majorBidi"/>
                <w:color w:val="000000" w:themeColor="text1"/>
                <w:sz w:val="24"/>
                <w:szCs w:val="24"/>
                <w:lang w:eastAsia="fr-FR"/>
              </w:rPr>
              <m:t>]</m:t>
            </m:r>
          </m:e>
          <m:sub>
            <m:r>
              <m:rPr>
                <m:sty m:val="p"/>
              </m:rPr>
              <w:rPr>
                <w:rFonts w:ascii="Cambria Math" w:hAnsi="Cambria Math" w:cstheme="majorBidi"/>
                <w:color w:val="000000" w:themeColor="text1"/>
                <w:sz w:val="24"/>
                <w:szCs w:val="24"/>
                <w:lang w:eastAsia="fr-FR"/>
              </w:rPr>
              <m:t>2×8</m:t>
            </m:r>
          </m:sub>
        </m:sSub>
        <m:r>
          <w:rPr>
            <w:rFonts w:ascii="Cambria Math" w:hAnsi="Cambria Math" w:cstheme="majorBidi"/>
            <w:color w:val="000000" w:themeColor="text1"/>
            <w:sz w:val="24"/>
            <w:szCs w:val="24"/>
            <w:lang w:eastAsia="fr-FR"/>
          </w:rPr>
          <m:t xml:space="preserve"> </m:t>
        </m:r>
      </m:oMath>
      <w:r w:rsidRPr="007E2C94">
        <w:rPr>
          <w:rFonts w:asciiTheme="majorBidi" w:hAnsiTheme="majorBidi" w:cstheme="majorBidi"/>
          <w:color w:val="000000" w:themeColor="text1"/>
          <w:sz w:val="24"/>
          <w:szCs w:val="24"/>
        </w:rPr>
        <w:t>est la matrice polynomiale représentant les fonctions de déplacement pour l'élément membranaire, définie dans l’équation (3.42</w:t>
      </w:r>
      <w:r w:rsidR="00A002AC" w:rsidRPr="007E2C94">
        <w:rPr>
          <w:rFonts w:asciiTheme="majorBidi" w:hAnsiTheme="majorBidi" w:cstheme="majorBidi"/>
          <w:color w:val="000000" w:themeColor="text1"/>
          <w:sz w:val="24"/>
          <w:szCs w:val="24"/>
        </w:rPr>
        <w:t>) et</w:t>
      </w:r>
      <w:r w:rsidRPr="007E2C94">
        <w:rPr>
          <w:rFonts w:asciiTheme="majorBidi" w:hAnsiTheme="majorBidi" w:cstheme="majorBidi"/>
          <w:color w:val="000000" w:themeColor="text1"/>
          <w:sz w:val="24"/>
          <w:szCs w:val="24"/>
        </w:rPr>
        <w:t xml:space="preserve"> </w:t>
      </w:r>
      <m:oMath>
        <m:sSub>
          <m:sSubPr>
            <m:ctrlPr>
              <w:rPr>
                <w:rFonts w:ascii="Cambria Math" w:hAnsi="Cambria Math" w:cstheme="majorBidi"/>
                <w: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m:t>
            </m:r>
            <m:sSub>
              <m:sSubPr>
                <m:ctrlPr>
                  <w:rPr>
                    <w:rFonts w:ascii="Cambria Math" w:hAnsi="Cambria Math" w:cstheme="majorBidi"/>
                    <w:i/>
                    <w:iCs/>
                    <w:color w:val="000000" w:themeColor="text1"/>
                    <w:kern w:val="2"/>
                    <w:sz w:val="24"/>
                    <w:szCs w:val="24"/>
                    <w:lang w:val="en-US"/>
                    <w14:ligatures w14:val="standardContextual"/>
                  </w:rPr>
                </m:ctrlPr>
              </m:sSubPr>
              <m:e>
                <m:r>
                  <w:rPr>
                    <w:rFonts w:ascii="Cambria Math" w:hAnsi="Cambria Math" w:cstheme="majorBidi"/>
                    <w:color w:val="000000" w:themeColor="text1"/>
                    <w:kern w:val="2"/>
                    <w:sz w:val="24"/>
                    <w:szCs w:val="24"/>
                    <w:lang w:val="en-US"/>
                    <w14:ligatures w14:val="standardContextual"/>
                  </w:rPr>
                  <m:t>P</m:t>
                </m:r>
              </m:e>
              <m:sub>
                <m:r>
                  <w:rPr>
                    <w:rFonts w:ascii="Cambria Math" w:hAnsi="Cambria Math" w:cstheme="majorBidi"/>
                    <w:color w:val="000000" w:themeColor="text1"/>
                    <w:kern w:val="2"/>
                    <w:sz w:val="24"/>
                    <w:szCs w:val="24"/>
                    <w:lang w:val="en-US"/>
                    <w14:ligatures w14:val="standardContextual"/>
                  </w:rPr>
                  <m:t>SBQMP</m:t>
                </m:r>
              </m:sub>
            </m:sSub>
            <m:r>
              <m:rPr>
                <m:sty m:val="p"/>
              </m:rPr>
              <w:rPr>
                <w:rFonts w:ascii="Cambria Math" w:hAnsi="Cambria Math" w:cstheme="majorBidi"/>
                <w:color w:val="000000" w:themeColor="text1"/>
                <w:sz w:val="24"/>
                <w:szCs w:val="24"/>
                <w:lang w:eastAsia="fr-FR"/>
              </w:rPr>
              <m:t>]</m:t>
            </m:r>
          </m:e>
          <m:sub>
            <m:r>
              <m:rPr>
                <m:sty m:val="p"/>
              </m:rPr>
              <w:rPr>
                <w:rFonts w:ascii="Cambria Math" w:hAnsi="Cambria Math" w:cstheme="majorBidi"/>
                <w:color w:val="000000" w:themeColor="text1"/>
                <w:sz w:val="24"/>
                <w:szCs w:val="24"/>
                <w:lang w:eastAsia="fr-FR"/>
              </w:rPr>
              <m:t>3×12</m:t>
            </m:r>
          </m:sub>
        </m:sSub>
      </m:oMath>
      <w:r w:rsidRPr="007E2C94">
        <w:rPr>
          <w:rFonts w:asciiTheme="majorBidi" w:hAnsiTheme="majorBidi" w:cstheme="majorBidi"/>
          <w:color w:val="000000" w:themeColor="text1"/>
          <w:sz w:val="24"/>
          <w:szCs w:val="24"/>
        </w:rPr>
        <w:t xml:space="preserve">est la matrice polynomiale représentant les fonctions de déplacement pour l'élément de flexion donnés dans </w:t>
      </w:r>
      <w:r w:rsidR="00585579" w:rsidRPr="007E2C94">
        <w:rPr>
          <w:rFonts w:asciiTheme="majorBidi" w:hAnsiTheme="majorBidi" w:cstheme="majorBidi"/>
          <w:color w:val="000000" w:themeColor="text1"/>
          <w:sz w:val="24"/>
          <w:szCs w:val="24"/>
        </w:rPr>
        <w:t>l’équation 3.65</w:t>
      </w:r>
      <w:r w:rsidRPr="007E2C94">
        <w:rPr>
          <w:rFonts w:asciiTheme="majorBidi" w:hAnsiTheme="majorBidi" w:cstheme="majorBidi"/>
          <w:color w:val="000000" w:themeColor="text1"/>
          <w:sz w:val="24"/>
          <w:szCs w:val="24"/>
        </w:rPr>
        <w:t>.</w:t>
      </w:r>
    </w:p>
    <w:p w14:paraId="42125633" w14:textId="033E2551" w:rsidR="00427825" w:rsidRPr="007E2C94" w:rsidRDefault="00427825" w:rsidP="00427825">
      <w:pPr>
        <w:widowControl/>
        <w:autoSpaceDE/>
        <w:autoSpaceDN/>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L’équation (</w:t>
      </w:r>
      <w:r w:rsidR="00585579" w:rsidRPr="007E2C94">
        <w:rPr>
          <w:rFonts w:asciiTheme="majorBidi" w:hAnsiTheme="majorBidi" w:cstheme="majorBidi"/>
          <w:color w:val="000000" w:themeColor="text1"/>
          <w:sz w:val="24"/>
          <w:szCs w:val="24"/>
        </w:rPr>
        <w:t>5</w:t>
      </w:r>
      <w:r w:rsidRPr="007E2C94">
        <w:rPr>
          <w:rFonts w:asciiTheme="majorBidi" w:hAnsiTheme="majorBidi" w:cstheme="majorBidi"/>
          <w:color w:val="000000" w:themeColor="text1"/>
          <w:sz w:val="24"/>
          <w:szCs w:val="24"/>
        </w:rPr>
        <w:t>.1</w:t>
      </w:r>
      <w:r w:rsidR="00585579" w:rsidRPr="007E2C94">
        <w:rPr>
          <w:rFonts w:asciiTheme="majorBidi" w:hAnsiTheme="majorBidi" w:cstheme="majorBidi"/>
          <w:color w:val="000000" w:themeColor="text1"/>
          <w:sz w:val="24"/>
          <w:szCs w:val="24"/>
        </w:rPr>
        <w:t>8</w:t>
      </w:r>
      <w:r w:rsidRPr="007E2C94">
        <w:rPr>
          <w:rFonts w:asciiTheme="majorBidi" w:hAnsiTheme="majorBidi" w:cstheme="majorBidi"/>
          <w:color w:val="000000" w:themeColor="text1"/>
          <w:sz w:val="24"/>
          <w:szCs w:val="24"/>
        </w:rPr>
        <w:t>) peut s’écrire comme suit :</w:t>
      </w:r>
    </w:p>
    <w:p w14:paraId="5481CB5A" w14:textId="29983022" w:rsidR="00427825" w:rsidRPr="007E2C94" w:rsidRDefault="00427825" w:rsidP="00C779EA">
      <w:pPr>
        <w:ind w:left="-1757"/>
        <w:jc w:val="center"/>
        <w:rPr>
          <w:color w:val="000000" w:themeColor="text1"/>
        </w:rPr>
      </w:pPr>
      <w:r w:rsidRPr="007E2C94">
        <w:rPr>
          <w:color w:val="000000" w:themeColor="text1"/>
        </w:rPr>
        <w:t xml:space="preserve">                  </w:t>
      </w:r>
      <w:r w:rsidR="00B9323D" w:rsidRPr="007E2C94">
        <w:rPr>
          <w:color w:val="000000" w:themeColor="text1"/>
        </w:rPr>
        <w:t xml:space="preserve">   </w:t>
      </w:r>
      <w:r w:rsidRPr="007E2C94">
        <w:rPr>
          <w:color w:val="000000" w:themeColor="text1"/>
        </w:rPr>
        <w:t xml:space="preserve">      </w:t>
      </w:r>
      <w:r w:rsidR="00C779EA" w:rsidRPr="007E2C94">
        <w:rPr>
          <w:color w:val="000000" w:themeColor="text1"/>
        </w:rPr>
        <w:t xml:space="preserve">   </w:t>
      </w:r>
      <w:r w:rsidRPr="007E2C94">
        <w:rPr>
          <w:color w:val="000000" w:themeColor="text1"/>
        </w:rPr>
        <w:t xml:space="preserve">  </w:t>
      </w:r>
      <w:r w:rsidR="00585579" w:rsidRPr="007E2C94">
        <w:rPr>
          <w:color w:val="000000" w:themeColor="text1"/>
          <w:position w:val="-86"/>
        </w:rPr>
        <w:object w:dxaOrig="6000" w:dyaOrig="1840" w14:anchorId="5005004B">
          <v:shape id="_x0000_i1376" type="#_x0000_t75" style="width:297.3pt;height:93.3pt" o:ole="">
            <v:imagedata r:id="rId880" o:title=""/>
          </v:shape>
          <o:OLEObject Type="Embed" ProgID="Equation.DSMT4" ShapeID="_x0000_i1376" DrawAspect="Content" ObjectID="_1811097748" r:id="rId881"/>
        </w:object>
      </w:r>
      <w:r w:rsidRPr="007E2C94">
        <w:rPr>
          <w:color w:val="000000" w:themeColor="text1"/>
        </w:rPr>
        <w:t xml:space="preserve">      </w:t>
      </w:r>
      <w:r w:rsidR="00C779EA" w:rsidRPr="007E2C94">
        <w:rPr>
          <w:color w:val="000000" w:themeColor="text1"/>
        </w:rPr>
        <w:t xml:space="preserve">                             </w:t>
      </w:r>
      <w:r w:rsidRPr="007E2C94">
        <w:rPr>
          <w:color w:val="000000" w:themeColor="text1"/>
        </w:rPr>
        <w:t xml:space="preserve">       </w:t>
      </w:r>
      <w:r w:rsidR="00B9323D" w:rsidRPr="007E2C94">
        <w:rPr>
          <w:color w:val="000000" w:themeColor="text1"/>
        </w:rPr>
        <w:t xml:space="preserve">   </w:t>
      </w:r>
      <w:r w:rsidRPr="007E2C94">
        <w:rPr>
          <w:color w:val="000000" w:themeColor="text1"/>
          <w:sz w:val="24"/>
          <w:szCs w:val="24"/>
        </w:rPr>
        <w:t>(</w:t>
      </w:r>
      <w:r w:rsidR="00B9323D" w:rsidRPr="007E2C94">
        <w:rPr>
          <w:color w:val="000000" w:themeColor="text1"/>
          <w:sz w:val="24"/>
          <w:szCs w:val="24"/>
        </w:rPr>
        <w:t>5.20</w:t>
      </w:r>
      <w:r w:rsidRPr="007E2C94">
        <w:rPr>
          <w:color w:val="000000" w:themeColor="text1"/>
          <w:sz w:val="24"/>
          <w:szCs w:val="24"/>
        </w:rPr>
        <w:t>)</w:t>
      </w:r>
    </w:p>
    <w:p w14:paraId="126319F5" w14:textId="564C432A" w:rsidR="00427825" w:rsidRPr="007E2C94" w:rsidRDefault="00585579" w:rsidP="00320E2F">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Où </w:t>
      </w:r>
      <m:oMath>
        <m:d>
          <m:dPr>
            <m:begChr m:val="["/>
            <m:endChr m:val="]"/>
            <m:ctrlPr>
              <w:rPr>
                <w:rFonts w:ascii="Cambria Math" w:hAnsi="Cambria Math" w:cstheme="majorBidi"/>
                <w:i/>
                <w:color w:val="000000" w:themeColor="text1"/>
                <w:sz w:val="24"/>
                <w:szCs w:val="24"/>
              </w:rPr>
            </m:ctrlPr>
          </m:dPr>
          <m:e>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C</m:t>
                </m:r>
              </m:e>
              <m:sub>
                <m:r>
                  <w:rPr>
                    <w:rFonts w:ascii="Cambria Math" w:hAnsi="Cambria Math" w:cstheme="majorBidi"/>
                    <w:color w:val="000000" w:themeColor="text1"/>
                    <w:sz w:val="24"/>
                    <w:szCs w:val="24"/>
                  </w:rPr>
                  <m:t>HSBQLP20</m:t>
                </m:r>
              </m:sub>
            </m:sSub>
          </m:e>
        </m:d>
        <m:r>
          <w:rPr>
            <w:rFonts w:ascii="Cambria Math" w:hAnsi="Cambria Math" w:cstheme="majorBidi"/>
            <w:color w:val="000000" w:themeColor="text1"/>
            <w:sz w:val="24"/>
            <w:szCs w:val="24"/>
          </w:rPr>
          <m:t xml:space="preserve"> </m:t>
        </m:r>
      </m:oMath>
      <w:r w:rsidRPr="007E2C94">
        <w:rPr>
          <w:rFonts w:asciiTheme="majorBidi" w:hAnsiTheme="majorBidi" w:cstheme="majorBidi"/>
          <w:color w:val="000000" w:themeColor="text1"/>
          <w:sz w:val="24"/>
          <w:szCs w:val="24"/>
        </w:rPr>
        <w:t>est</w:t>
      </w:r>
      <w:r w:rsidR="00427825" w:rsidRPr="007E2C94">
        <w:rPr>
          <w:rFonts w:asciiTheme="majorBidi" w:hAnsiTheme="majorBidi" w:cstheme="majorBidi"/>
          <w:color w:val="000000" w:themeColor="text1"/>
          <w:sz w:val="24"/>
          <w:szCs w:val="24"/>
        </w:rPr>
        <w:t xml:space="preserve"> la matrice de transformation </w:t>
      </w:r>
      <m:oMath>
        <m:r>
          <w:rPr>
            <w:rFonts w:ascii="Cambria Math" w:hAnsi="Cambria Math" w:cstheme="majorBidi"/>
            <w:color w:val="000000" w:themeColor="text1"/>
            <w:sz w:val="24"/>
            <w:szCs w:val="24"/>
            <w:lang w:eastAsia="fr-FR"/>
          </w:rPr>
          <m:t xml:space="preserve"> </m:t>
        </m:r>
      </m:oMath>
      <w:r w:rsidR="00427825" w:rsidRPr="007E2C94">
        <w:rPr>
          <w:rFonts w:asciiTheme="majorBidi" w:hAnsiTheme="majorBidi" w:cstheme="majorBidi"/>
          <w:color w:val="000000" w:themeColor="text1"/>
          <w:sz w:val="24"/>
          <w:szCs w:val="24"/>
        </w:rPr>
        <w:t>reliant les vingt degrés de liberté</w:t>
      </w:r>
      <w:r w:rsidR="00427825" w:rsidRPr="007E2C94">
        <w:rPr>
          <w:rFonts w:asciiTheme="majorBidi" w:hAnsiTheme="majorBidi" w:cstheme="majorBidi"/>
          <w:color w:val="000000" w:themeColor="text1"/>
          <w:sz w:val="24"/>
          <w:szCs w:val="24"/>
          <w:lang w:eastAsia="fr-FR"/>
        </w:rPr>
        <w:t xml:space="preserve"> {</w:t>
      </w:r>
      <m:oMath>
        <m:d>
          <m:dPr>
            <m:ctrlPr>
              <w:rPr>
                <w:rFonts w:ascii="Cambria Math" w:hAnsi="Cambria Math" w:cstheme="majorBidi"/>
                <w:color w:val="000000" w:themeColor="text1"/>
                <w:sz w:val="24"/>
                <w:szCs w:val="24"/>
                <w:lang w:eastAsia="fr-FR"/>
              </w:rPr>
            </m:ctrlPr>
          </m:dPr>
          <m:e>
            <m:sSup>
              <m:sSupPr>
                <m:ctrlPr>
                  <w:rPr>
                    <w:rFonts w:ascii="Cambria Math" w:hAnsi="Cambria Math" w:cstheme="majorBidi"/>
                    <w:color w:val="000000" w:themeColor="text1"/>
                    <w:sz w:val="24"/>
                    <w:szCs w:val="24"/>
                    <w:lang w:eastAsia="fr-FR"/>
                  </w:rPr>
                </m:ctrlPr>
              </m:sSupPr>
              <m:e>
                <m:d>
                  <m:dPr>
                    <m:begChr m:val="{"/>
                    <m:endChr m:val="}"/>
                    <m:ctrlPr>
                      <w:rPr>
                        <w:rFonts w:ascii="Cambria Math" w:hAnsi="Cambria Math" w:cstheme="majorBidi"/>
                        <w:color w:val="000000" w:themeColor="text1"/>
                        <w:sz w:val="24"/>
                        <w:szCs w:val="24"/>
                        <w:lang w:eastAsia="fr-FR"/>
                      </w:rPr>
                    </m:ctrlPr>
                  </m:dPr>
                  <m:e>
                    <m:sSub>
                      <m:sSubPr>
                        <m:ctrlPr>
                          <w:rPr>
                            <w:rFonts w:ascii="Cambria Math" w:hAnsi="Cambria Math" w:cstheme="majorBidi"/>
                            <w:color w:val="000000" w:themeColor="text1"/>
                            <w:sz w:val="24"/>
                            <w:szCs w:val="24"/>
                            <w:lang w:eastAsia="fr-FR"/>
                          </w:rPr>
                        </m:ctrlPr>
                      </m:sSubPr>
                      <m:e>
                        <m:r>
                          <w:rPr>
                            <w:rFonts w:ascii="Cambria Math" w:hAnsi="Cambria Math" w:cstheme="majorBidi"/>
                            <w:color w:val="000000" w:themeColor="text1"/>
                            <w:sz w:val="24"/>
                            <w:szCs w:val="24"/>
                            <w:lang w:eastAsia="fr-FR"/>
                          </w:rPr>
                          <m:t>q</m:t>
                        </m:r>
                      </m:e>
                      <m:sub>
                        <m:r>
                          <w:rPr>
                            <w:rFonts w:ascii="Cambria Math" w:hAnsi="Cambria Math" w:cstheme="majorBidi"/>
                            <w:color w:val="000000" w:themeColor="text1"/>
                            <w:sz w:val="24"/>
                            <w:szCs w:val="24"/>
                            <w:lang w:eastAsia="fr-FR"/>
                          </w:rPr>
                          <m:t>e</m:t>
                        </m:r>
                      </m:sub>
                    </m:sSub>
                  </m:e>
                </m:d>
              </m:e>
              <m:sup>
                <m:r>
                  <m:rPr>
                    <m:sty m:val="p"/>
                  </m:rPr>
                  <w:rPr>
                    <w:rFonts w:ascii="Cambria Math" w:hAnsi="Cambria Math" w:cstheme="majorBidi"/>
                    <w:color w:val="000000" w:themeColor="text1"/>
                    <w:sz w:val="24"/>
                    <w:szCs w:val="24"/>
                    <w:lang w:eastAsia="fr-FR"/>
                  </w:rPr>
                  <m:t>T</m:t>
                </m:r>
              </m:sup>
            </m:sSup>
            <m:r>
              <m:rPr>
                <m:sty m:val="p"/>
              </m:rPr>
              <w:rPr>
                <w:rFonts w:ascii="Cambria Math" w:hAnsi="Cambria Math" w:cstheme="majorBidi"/>
                <w:color w:val="000000" w:themeColor="text1"/>
                <w:sz w:val="24"/>
                <w:szCs w:val="24"/>
                <w:lang w:eastAsia="fr-FR"/>
              </w:rPr>
              <m:t xml:space="preserve">=  </m:t>
            </m:r>
            <m:d>
              <m:dPr>
                <m:begChr m:val="{"/>
                <m:endChr m:val="}"/>
                <m:ctrlPr>
                  <w:rPr>
                    <w:rFonts w:ascii="Cambria Math" w:hAnsi="Cambria Math" w:cstheme="majorBidi"/>
                    <w:color w:val="000000" w:themeColor="text1"/>
                    <w:sz w:val="24"/>
                    <w:szCs w:val="24"/>
                    <w:lang w:eastAsia="fr-FR"/>
                  </w:rPr>
                </m:ctrlPr>
              </m:d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 xml:space="preserve"> u</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v</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w</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 xml:space="preserve"> </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β</m:t>
                        </m:r>
                      </m:e>
                      <m:sub>
                        <m:r>
                          <m:rPr>
                            <m:sty m:val="p"/>
                          </m:rPr>
                          <w:rPr>
                            <w:rFonts w:ascii="Cambria Math" w:hAnsi="Cambria Math" w:cstheme="majorBidi"/>
                            <w:color w:val="000000" w:themeColor="text1"/>
                            <w:sz w:val="24"/>
                            <w:szCs w:val="24"/>
                            <w:lang w:eastAsia="fr-FR"/>
                          </w:rPr>
                          <m:t>x</m:t>
                        </m:r>
                      </m:sub>
                    </m:sSub>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 xml:space="preserve">, </m:t>
                </m:r>
                <m:sSub>
                  <m:sSubPr>
                    <m:ctrlPr>
                      <w:rPr>
                        <w:rFonts w:ascii="Cambria Math" w:hAnsi="Cambria Math" w:cstheme="majorBidi"/>
                        <w:color w:val="000000" w:themeColor="text1"/>
                        <w:sz w:val="24"/>
                        <w:szCs w:val="24"/>
                        <w:lang w:eastAsia="fr-FR"/>
                      </w:rPr>
                    </m:ctrlPr>
                  </m:sSub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β</m:t>
                        </m:r>
                      </m:e>
                      <m:sub>
                        <m:r>
                          <m:rPr>
                            <m:sty m:val="p"/>
                          </m:rPr>
                          <w:rPr>
                            <w:rFonts w:ascii="Cambria Math" w:hAnsi="Cambria Math" w:cstheme="majorBidi"/>
                            <w:color w:val="000000" w:themeColor="text1"/>
                            <w:sz w:val="24"/>
                            <w:szCs w:val="24"/>
                            <w:lang w:eastAsia="fr-FR"/>
                          </w:rPr>
                          <m:t>y</m:t>
                        </m:r>
                      </m:sub>
                    </m:sSub>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 xml:space="preserve"> u</m:t>
                    </m:r>
                  </m:e>
                  <m:sub>
                    <m:r>
                      <m:rPr>
                        <m:sty m:val="p"/>
                      </m:rPr>
                      <w:rPr>
                        <w:rFonts w:ascii="Cambria Math" w:hAnsi="Cambria Math" w:cstheme="majorBidi"/>
                        <w:color w:val="000000" w:themeColor="text1"/>
                        <w:sz w:val="24"/>
                        <w:szCs w:val="24"/>
                        <w:lang w:eastAsia="fr-FR"/>
                      </w:rPr>
                      <m:t>4</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v</m:t>
                    </m:r>
                  </m:e>
                  <m:sub>
                    <m:r>
                      <m:rPr>
                        <m:sty m:val="p"/>
                      </m:rPr>
                      <w:rPr>
                        <w:rFonts w:ascii="Cambria Math" w:hAnsi="Cambria Math" w:cstheme="majorBidi"/>
                        <w:color w:val="000000" w:themeColor="text1"/>
                        <w:sz w:val="24"/>
                        <w:szCs w:val="24"/>
                        <w:lang w:eastAsia="fr-FR"/>
                      </w:rPr>
                      <m:t>4</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w</m:t>
                    </m:r>
                  </m:e>
                  <m:sub>
                    <m:r>
                      <m:rPr>
                        <m:sty m:val="p"/>
                      </m:rPr>
                      <w:rPr>
                        <w:rFonts w:ascii="Cambria Math" w:hAnsi="Cambria Math" w:cstheme="majorBidi"/>
                        <w:color w:val="000000" w:themeColor="text1"/>
                        <w:sz w:val="24"/>
                        <w:szCs w:val="24"/>
                        <w:lang w:eastAsia="fr-FR"/>
                      </w:rPr>
                      <m:t>4</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 xml:space="preserve"> </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β</m:t>
                        </m:r>
                      </m:e>
                      <m:sub>
                        <m:r>
                          <m:rPr>
                            <m:sty m:val="p"/>
                          </m:rPr>
                          <w:rPr>
                            <w:rFonts w:ascii="Cambria Math" w:hAnsi="Cambria Math" w:cstheme="majorBidi"/>
                            <w:color w:val="000000" w:themeColor="text1"/>
                            <w:sz w:val="24"/>
                            <w:szCs w:val="24"/>
                            <w:lang w:eastAsia="fr-FR"/>
                          </w:rPr>
                          <m:t>x</m:t>
                        </m:r>
                      </m:sub>
                    </m:sSub>
                  </m:e>
                  <m:sub>
                    <m:r>
                      <m:rPr>
                        <m:sty m:val="p"/>
                      </m:rPr>
                      <w:rPr>
                        <w:rFonts w:ascii="Cambria Math" w:hAnsi="Cambria Math" w:cstheme="majorBidi"/>
                        <w:color w:val="000000" w:themeColor="text1"/>
                        <w:sz w:val="24"/>
                        <w:szCs w:val="24"/>
                        <w:lang w:eastAsia="fr-FR"/>
                      </w:rPr>
                      <m:t>4</m:t>
                    </m:r>
                  </m:sub>
                </m:sSub>
                <m:r>
                  <m:rPr>
                    <m:sty m:val="p"/>
                  </m:rPr>
                  <w:rPr>
                    <w:rFonts w:ascii="Cambria Math" w:hAnsi="Cambria Math" w:cstheme="majorBidi"/>
                    <w:color w:val="000000" w:themeColor="text1"/>
                    <w:sz w:val="24"/>
                    <w:szCs w:val="24"/>
                    <w:lang w:eastAsia="fr-FR"/>
                  </w:rPr>
                  <m:t xml:space="preserve">, </m:t>
                </m:r>
                <m:sSub>
                  <m:sSubPr>
                    <m:ctrlPr>
                      <w:rPr>
                        <w:rFonts w:ascii="Cambria Math" w:hAnsi="Cambria Math" w:cstheme="majorBidi"/>
                        <w:color w:val="000000" w:themeColor="text1"/>
                        <w:sz w:val="24"/>
                        <w:szCs w:val="24"/>
                        <w:lang w:eastAsia="fr-FR"/>
                      </w:rPr>
                    </m:ctrlPr>
                  </m:sSub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β</m:t>
                        </m:r>
                      </m:e>
                      <m:sub>
                        <m:r>
                          <m:rPr>
                            <m:sty m:val="p"/>
                          </m:rPr>
                          <w:rPr>
                            <w:rFonts w:ascii="Cambria Math" w:hAnsi="Cambria Math" w:cstheme="majorBidi"/>
                            <w:color w:val="000000" w:themeColor="text1"/>
                            <w:sz w:val="24"/>
                            <w:szCs w:val="24"/>
                            <w:lang w:eastAsia="fr-FR"/>
                          </w:rPr>
                          <m:t>y</m:t>
                        </m:r>
                      </m:sub>
                    </m:sSub>
                  </m:e>
                  <m:sub>
                    <m:r>
                      <m:rPr>
                        <m:sty m:val="p"/>
                      </m:rPr>
                      <w:rPr>
                        <w:rFonts w:ascii="Cambria Math" w:hAnsi="Cambria Math" w:cstheme="majorBidi"/>
                        <w:color w:val="000000" w:themeColor="text1"/>
                        <w:sz w:val="24"/>
                        <w:szCs w:val="24"/>
                        <w:lang w:eastAsia="fr-FR"/>
                      </w:rPr>
                      <m:t>4</m:t>
                    </m:r>
                  </m:sub>
                </m:sSub>
              </m:e>
            </m:d>
          </m:e>
        </m:d>
        <m:r>
          <w:rPr>
            <w:rFonts w:ascii="Cambria Math" w:hAnsi="Cambria Math" w:cstheme="majorBidi"/>
            <w:color w:val="000000" w:themeColor="text1"/>
            <w:sz w:val="24"/>
            <w:szCs w:val="24"/>
            <w:lang w:eastAsia="fr-FR"/>
          </w:rPr>
          <m:t xml:space="preserve"> </m:t>
        </m:r>
      </m:oMath>
      <w:r w:rsidR="00427825" w:rsidRPr="007E2C94">
        <w:rPr>
          <w:rFonts w:asciiTheme="majorBidi" w:hAnsiTheme="majorBidi" w:cstheme="majorBidi"/>
          <w:color w:val="000000" w:themeColor="text1"/>
          <w:sz w:val="24"/>
          <w:szCs w:val="24"/>
        </w:rPr>
        <w:t>aux vingt constantes</w:t>
      </w:r>
      <m:oMath>
        <m:d>
          <m:dPr>
            <m:begChr m:val="{"/>
            <m:endChr m:val="}"/>
            <m:ctrlPr>
              <w:rPr>
                <w:rFonts w:ascii="Cambria Math" w:hAnsi="Cambria Math" w:cstheme="majorBidi"/>
                <w:color w:val="000000" w:themeColor="text1"/>
                <w:sz w:val="24"/>
                <w:szCs w:val="24"/>
                <w:lang w:eastAsia="fr-FR"/>
              </w:rPr>
            </m:ctrlPr>
          </m:dPr>
          <m:e>
            <m:r>
              <w:rPr>
                <w:rFonts w:ascii="Cambria Math" w:hAnsi="Cambria Math" w:cstheme="majorBidi"/>
                <w:color w:val="000000" w:themeColor="text1"/>
                <w:sz w:val="24"/>
                <w:szCs w:val="24"/>
                <w:lang w:eastAsia="fr-FR"/>
              </w:rPr>
              <m:t>α</m:t>
            </m:r>
          </m:e>
        </m:d>
        <m:r>
          <m:rPr>
            <m:sty m:val="p"/>
          </m:rPr>
          <w:rPr>
            <w:rFonts w:ascii="Cambria Math" w:hAnsi="Cambria Math" w:cstheme="majorBidi"/>
            <w:color w:val="000000" w:themeColor="text1"/>
            <w:sz w:val="24"/>
            <w:szCs w:val="24"/>
            <w:lang w:eastAsia="fr-FR"/>
          </w:rPr>
          <m:t xml:space="preserve">= </m:t>
        </m:r>
        <m:sSup>
          <m:sSupPr>
            <m:ctrlPr>
              <w:rPr>
                <w:rFonts w:ascii="Cambria Math" w:hAnsi="Cambria Math" w:cstheme="majorBidi"/>
                <w:color w:val="000000" w:themeColor="text1"/>
                <w:sz w:val="24"/>
                <w:szCs w:val="24"/>
                <w:lang w:eastAsia="fr-FR"/>
              </w:rPr>
            </m:ctrlPr>
          </m:sSupPr>
          <m:e>
            <m:d>
              <m:dPr>
                <m:begChr m:val="{"/>
                <m:endChr m:val="}"/>
                <m:ctrlPr>
                  <w:rPr>
                    <w:rFonts w:ascii="Cambria Math" w:hAnsi="Cambria Math" w:cstheme="majorBidi"/>
                    <w:color w:val="000000" w:themeColor="text1"/>
                    <w:sz w:val="24"/>
                    <w:szCs w:val="24"/>
                    <w:lang w:eastAsia="fr-FR"/>
                  </w:rPr>
                </m:ctrlPr>
              </m:dPr>
              <m:e>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1</m:t>
                    </m:r>
                  </m:sub>
                </m:sSub>
                <m:r>
                  <m:rPr>
                    <m:sty m:val="p"/>
                  </m:rPr>
                  <w:rPr>
                    <w:rFonts w:ascii="Cambria Math" w:hAnsi="Cambria Math" w:cstheme="majorBidi"/>
                    <w:color w:val="000000" w:themeColor="text1"/>
                    <w:sz w:val="24"/>
                    <w:szCs w:val="24"/>
                    <w:lang w:eastAsia="fr-FR"/>
                  </w:rPr>
                  <m:t>,</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m:t>
                    </m:r>
                  </m:sub>
                </m:sSub>
                <m:r>
                  <m:rPr>
                    <m:sty m:val="p"/>
                  </m:rPr>
                  <w:rPr>
                    <w:rFonts w:ascii="Cambria Math" w:hAnsi="Cambria Math" w:cstheme="majorBidi"/>
                    <w:color w:val="000000" w:themeColor="text1"/>
                    <w:sz w:val="24"/>
                    <w:szCs w:val="24"/>
                    <w:lang w:eastAsia="fr-FR"/>
                  </w:rPr>
                  <m:t>, ...,</m:t>
                </m:r>
                <m:sSub>
                  <m:sSubPr>
                    <m:ctrlPr>
                      <w:rPr>
                        <w:rFonts w:ascii="Cambria Math" w:hAnsi="Cambria Math" w:cstheme="majorBidi"/>
                        <w:color w:val="000000" w:themeColor="text1"/>
                        <w:sz w:val="24"/>
                        <w:szCs w:val="24"/>
                        <w:lang w:eastAsia="fr-FR"/>
                      </w:rPr>
                    </m:ctrlPr>
                  </m:sSubPr>
                  <m:e>
                    <m:r>
                      <m:rPr>
                        <m:sty m:val="p"/>
                      </m:rPr>
                      <w:rPr>
                        <w:rFonts w:ascii="Cambria Math" w:hAnsi="Cambria Math" w:cstheme="majorBidi"/>
                        <w:color w:val="000000" w:themeColor="text1"/>
                        <w:sz w:val="24"/>
                        <w:szCs w:val="24"/>
                        <w:lang w:eastAsia="fr-FR"/>
                      </w:rPr>
                      <m:t>α</m:t>
                    </m:r>
                  </m:e>
                  <m:sub>
                    <m:r>
                      <m:rPr>
                        <m:sty m:val="p"/>
                      </m:rPr>
                      <w:rPr>
                        <w:rFonts w:ascii="Cambria Math" w:hAnsi="Cambria Math" w:cstheme="majorBidi"/>
                        <w:color w:val="000000" w:themeColor="text1"/>
                        <w:sz w:val="24"/>
                        <w:szCs w:val="24"/>
                        <w:lang w:eastAsia="fr-FR"/>
                      </w:rPr>
                      <m:t>20</m:t>
                    </m:r>
                  </m:sub>
                </m:sSub>
              </m:e>
            </m:d>
          </m:e>
          <m:sup>
            <m:r>
              <w:rPr>
                <w:rFonts w:ascii="Cambria Math" w:hAnsi="Cambria Math" w:cstheme="majorBidi"/>
                <w:color w:val="000000" w:themeColor="text1"/>
                <w:sz w:val="24"/>
                <w:szCs w:val="24"/>
                <w:lang w:eastAsia="fr-FR"/>
              </w:rPr>
              <m:t>T</m:t>
            </m:r>
          </m:sup>
        </m:sSup>
      </m:oMath>
      <w:r w:rsidR="00427825" w:rsidRPr="007E2C94">
        <w:rPr>
          <w:rFonts w:asciiTheme="majorBidi" w:hAnsiTheme="majorBidi" w:cstheme="majorBidi"/>
          <w:color w:val="000000" w:themeColor="text1"/>
        </w:rPr>
        <w:t xml:space="preserve"> </w:t>
      </w:r>
      <w:r w:rsidR="00427825" w:rsidRPr="007E2C94">
        <w:rPr>
          <w:rFonts w:asciiTheme="majorBidi" w:hAnsiTheme="majorBidi" w:cstheme="majorBidi"/>
          <w:color w:val="000000" w:themeColor="text1"/>
          <w:sz w:val="24"/>
          <w:szCs w:val="24"/>
        </w:rPr>
        <w:t xml:space="preserve">, telles que présentées dans l’annexe, et </w:t>
      </w:r>
      <m:oMath>
        <m:d>
          <m:dPr>
            <m:begChr m:val="["/>
            <m:endChr m:val="]"/>
            <m:ctrlPr>
              <w:rPr>
                <w:rFonts w:ascii="Cambria Math" w:hAnsi="Cambria Math" w:cstheme="majorBidi"/>
                <w:i/>
                <w:color w:val="000000" w:themeColor="text1"/>
                <w:sz w:val="24"/>
                <w:szCs w:val="24"/>
              </w:rPr>
            </m:ctrlPr>
          </m:dPr>
          <m:e>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N</m:t>
                </m:r>
              </m:e>
              <m:sub>
                <m:r>
                  <w:rPr>
                    <w:rFonts w:ascii="Cambria Math" w:hAnsi="Cambria Math" w:cstheme="majorBidi"/>
                    <w:color w:val="000000" w:themeColor="text1"/>
                    <w:sz w:val="24"/>
                    <w:szCs w:val="24"/>
                  </w:rPr>
                  <m:t>HSBQLP20</m:t>
                </m:r>
              </m:sub>
            </m:sSub>
          </m:e>
        </m:d>
        <m:r>
          <w:rPr>
            <w:rFonts w:ascii="Cambria Math" w:hAnsi="Cambria Math" w:cstheme="majorBidi"/>
            <w:color w:val="000000" w:themeColor="text1"/>
            <w:sz w:val="24"/>
            <w:szCs w:val="24"/>
          </w:rPr>
          <m:t xml:space="preserve"> </m:t>
        </m:r>
      </m:oMath>
      <w:r w:rsidR="00427825" w:rsidRPr="007E2C94">
        <w:rPr>
          <w:rFonts w:asciiTheme="majorBidi" w:hAnsiTheme="majorBidi" w:cstheme="majorBidi"/>
          <w:color w:val="000000" w:themeColor="text1"/>
          <w:sz w:val="24"/>
          <w:szCs w:val="24"/>
          <w:lang w:eastAsia="fr-FR"/>
        </w:rPr>
        <w:t>est la matrice des fonctions de forme de l’élément HSBQ</w:t>
      </w:r>
      <w:r w:rsidRPr="007E2C94">
        <w:rPr>
          <w:rFonts w:asciiTheme="majorBidi" w:hAnsiTheme="majorBidi" w:cstheme="majorBidi"/>
          <w:color w:val="000000" w:themeColor="text1"/>
          <w:sz w:val="24"/>
          <w:szCs w:val="24"/>
          <w:lang w:eastAsia="fr-FR"/>
        </w:rPr>
        <w:t>L</w:t>
      </w:r>
      <w:r w:rsidR="00427825" w:rsidRPr="007E2C94">
        <w:rPr>
          <w:rFonts w:asciiTheme="majorBidi" w:hAnsiTheme="majorBidi" w:cstheme="majorBidi"/>
          <w:color w:val="000000" w:themeColor="text1"/>
          <w:sz w:val="24"/>
          <w:szCs w:val="24"/>
          <w:lang w:eastAsia="fr-FR"/>
        </w:rPr>
        <w:t>P20, qui peut s’exprimer comme suit :</w:t>
      </w:r>
    </w:p>
    <w:p w14:paraId="7EE792CF" w14:textId="13FAFA33" w:rsidR="00427825" w:rsidRPr="007E2C94" w:rsidRDefault="00427825" w:rsidP="00427825">
      <w:pPr>
        <w:jc w:val="center"/>
        <w:rPr>
          <w:color w:val="000000" w:themeColor="text1"/>
        </w:rPr>
      </w:pPr>
      <w:r w:rsidRPr="007E2C94">
        <w:rPr>
          <w:color w:val="000000" w:themeColor="text1"/>
          <w:sz w:val="24"/>
          <w:szCs w:val="24"/>
        </w:rPr>
        <w:t xml:space="preserve">                         </w:t>
      </w:r>
      <w:r w:rsidR="00B9323D" w:rsidRPr="007E2C94">
        <w:rPr>
          <w:color w:val="000000" w:themeColor="text1"/>
          <w:sz w:val="24"/>
          <w:szCs w:val="24"/>
        </w:rPr>
        <w:t xml:space="preserve">   </w:t>
      </w:r>
      <w:r w:rsidRPr="007E2C94">
        <w:rPr>
          <w:color w:val="000000" w:themeColor="text1"/>
          <w:sz w:val="24"/>
          <w:szCs w:val="24"/>
        </w:rPr>
        <w:t xml:space="preserve">      </w:t>
      </w:r>
      <w:r w:rsidR="00B9323D" w:rsidRPr="007E2C94">
        <w:rPr>
          <w:color w:val="000000" w:themeColor="text1"/>
          <w:sz w:val="24"/>
          <w:szCs w:val="24"/>
        </w:rPr>
        <w:t xml:space="preserve"> </w:t>
      </w:r>
      <w:r w:rsidR="00585579" w:rsidRPr="007E2C94">
        <w:rPr>
          <w:color w:val="000000" w:themeColor="text1"/>
          <w:position w:val="-16"/>
          <w:sz w:val="24"/>
          <w:szCs w:val="24"/>
        </w:rPr>
        <w:object w:dxaOrig="3680" w:dyaOrig="480" w14:anchorId="6CBF8BBD">
          <v:shape id="_x0000_i1377" type="#_x0000_t75" style="width:184pt;height:21.3pt" o:ole="">
            <v:imagedata r:id="rId882" o:title=""/>
          </v:shape>
          <o:OLEObject Type="Embed" ProgID="Equation.DSMT4" ShapeID="_x0000_i1377" DrawAspect="Content" ObjectID="_1811097749" r:id="rId883"/>
        </w:object>
      </w:r>
      <w:r w:rsidRPr="007E2C94">
        <w:rPr>
          <w:color w:val="000000" w:themeColor="text1"/>
          <w:sz w:val="24"/>
          <w:szCs w:val="24"/>
        </w:rPr>
        <w:t xml:space="preserve">                                </w:t>
      </w:r>
      <w:r w:rsidR="00B9323D" w:rsidRPr="007E2C94">
        <w:rPr>
          <w:color w:val="000000" w:themeColor="text1"/>
          <w:sz w:val="24"/>
          <w:szCs w:val="24"/>
        </w:rPr>
        <w:t xml:space="preserve">       </w:t>
      </w:r>
      <w:r w:rsidR="000C7AE8" w:rsidRPr="007E2C94">
        <w:rPr>
          <w:color w:val="000000" w:themeColor="text1"/>
          <w:sz w:val="24"/>
          <w:szCs w:val="24"/>
        </w:rPr>
        <w:t xml:space="preserve"> </w:t>
      </w:r>
      <w:r w:rsidRPr="007E2C94">
        <w:rPr>
          <w:color w:val="000000" w:themeColor="text1"/>
          <w:sz w:val="24"/>
          <w:szCs w:val="24"/>
        </w:rPr>
        <w:t xml:space="preserve">    (</w:t>
      </w:r>
      <w:r w:rsidR="00B9323D" w:rsidRPr="007E2C94">
        <w:rPr>
          <w:color w:val="000000" w:themeColor="text1"/>
          <w:sz w:val="24"/>
          <w:szCs w:val="24"/>
        </w:rPr>
        <w:t>5</w:t>
      </w:r>
      <w:r w:rsidRPr="007E2C94">
        <w:rPr>
          <w:color w:val="000000" w:themeColor="text1"/>
          <w:sz w:val="24"/>
          <w:szCs w:val="24"/>
        </w:rPr>
        <w:t>.</w:t>
      </w:r>
      <w:r w:rsidR="00B9323D" w:rsidRPr="007E2C94">
        <w:rPr>
          <w:color w:val="000000" w:themeColor="text1"/>
          <w:sz w:val="24"/>
          <w:szCs w:val="24"/>
        </w:rPr>
        <w:t>21</w:t>
      </w:r>
      <w:r w:rsidRPr="007E2C94">
        <w:rPr>
          <w:color w:val="000000" w:themeColor="text1"/>
          <w:sz w:val="24"/>
          <w:szCs w:val="24"/>
        </w:rPr>
        <w:t>)</w:t>
      </w:r>
    </w:p>
    <w:p w14:paraId="14F801FE" w14:textId="77777777" w:rsidR="00427825" w:rsidRPr="007E2C94" w:rsidRDefault="00427825" w:rsidP="00427825">
      <w:pPr>
        <w:pStyle w:val="Titre4"/>
        <w:spacing w:before="120" w:after="120"/>
        <w:ind w:right="0"/>
        <w:jc w:val="left"/>
        <w:rPr>
          <w:rFonts w:asciiTheme="majorBidi" w:hAnsiTheme="majorBidi" w:cstheme="majorBidi"/>
          <w:color w:val="000000" w:themeColor="text1"/>
          <w:sz w:val="24"/>
          <w:szCs w:val="24"/>
        </w:rPr>
      </w:pPr>
      <w:r w:rsidRPr="007E2C94">
        <w:rPr>
          <w:color w:val="000000" w:themeColor="text1"/>
          <w:sz w:val="24"/>
          <w:szCs w:val="44"/>
        </w:rPr>
        <w:t>Dérivation des matrices élémentaires et du vecteur de charge élémentaire</w:t>
      </w:r>
    </w:p>
    <w:p w14:paraId="09712B3E" w14:textId="1AB5FF80" w:rsidR="00427825" w:rsidRPr="007E2C94" w:rsidRDefault="00427825" w:rsidP="002157D5">
      <w:pPr>
        <w:spacing w:line="360" w:lineRule="auto"/>
        <w:jc w:val="both"/>
        <w:rPr>
          <w:color w:val="000000" w:themeColor="text1"/>
          <w:sz w:val="24"/>
          <w:szCs w:val="24"/>
        </w:rPr>
      </w:pPr>
      <w:r w:rsidRPr="007E2C94">
        <w:rPr>
          <w:color w:val="000000" w:themeColor="text1"/>
          <w:sz w:val="24"/>
          <w:szCs w:val="24"/>
        </w:rPr>
        <w:t>La matrice de rigidité élémentaire ainsi que le vecteur de charge élémentaire de l’élément HSBQ</w:t>
      </w:r>
      <w:r w:rsidR="00585579" w:rsidRPr="007E2C94">
        <w:rPr>
          <w:color w:val="000000" w:themeColor="text1"/>
          <w:sz w:val="24"/>
          <w:szCs w:val="24"/>
        </w:rPr>
        <w:t>L</w:t>
      </w:r>
      <w:r w:rsidRPr="007E2C94">
        <w:rPr>
          <w:color w:val="000000" w:themeColor="text1"/>
          <w:sz w:val="24"/>
          <w:szCs w:val="24"/>
        </w:rPr>
        <w:t xml:space="preserve">P20 sont obtenus en appliquant les mêmes formulations que celles de l’élément </w:t>
      </w:r>
      <w:r w:rsidR="00585579" w:rsidRPr="007E2C94">
        <w:rPr>
          <w:color w:val="000000" w:themeColor="text1"/>
          <w:sz w:val="24"/>
          <w:szCs w:val="24"/>
        </w:rPr>
        <w:t>HSBQP20</w:t>
      </w:r>
      <w:r w:rsidRPr="007E2C94">
        <w:rPr>
          <w:color w:val="000000" w:themeColor="text1"/>
          <w:sz w:val="24"/>
          <w:szCs w:val="24"/>
        </w:rPr>
        <w:t>, comme décrit dans la section 4.</w:t>
      </w:r>
      <w:r w:rsidR="00585579" w:rsidRPr="007E2C94">
        <w:rPr>
          <w:color w:val="000000" w:themeColor="text1"/>
          <w:sz w:val="24"/>
          <w:szCs w:val="24"/>
        </w:rPr>
        <w:t>4</w:t>
      </w:r>
      <w:r w:rsidRPr="007E2C94">
        <w:rPr>
          <w:color w:val="000000" w:themeColor="text1"/>
          <w:sz w:val="24"/>
          <w:szCs w:val="24"/>
        </w:rPr>
        <w:t>.5. Par conséquent, ils s’écrivent comme suit :</w:t>
      </w:r>
    </w:p>
    <w:p w14:paraId="5594A551" w14:textId="5E08F2C9" w:rsidR="00427825" w:rsidRPr="007E2C94" w:rsidRDefault="00BF4A93" w:rsidP="00BF4A93">
      <w:pPr>
        <w:spacing w:line="360" w:lineRule="auto"/>
        <w:jc w:val="center"/>
        <w:rPr>
          <w:color w:val="000000" w:themeColor="text1"/>
          <w:sz w:val="24"/>
          <w:szCs w:val="24"/>
          <w:lang w:val="en-US"/>
        </w:rPr>
      </w:pPr>
      <w:r w:rsidRPr="007E2C94">
        <w:rPr>
          <w:color w:val="000000" w:themeColor="text1"/>
          <w:position w:val="-54"/>
          <w:sz w:val="24"/>
          <w:szCs w:val="24"/>
          <w:lang w:val="en-US"/>
        </w:rPr>
        <w:object w:dxaOrig="8980" w:dyaOrig="1200" w14:anchorId="0B60B684">
          <v:shape id="_x0000_i1378" type="#_x0000_t75" style="width:451.25pt;height:67.6pt" o:ole="">
            <v:imagedata r:id="rId884" o:title=""/>
          </v:shape>
          <o:OLEObject Type="Embed" ProgID="Equation.DSMT4" ShapeID="_x0000_i1378" DrawAspect="Content" ObjectID="_1811097750" r:id="rId885"/>
        </w:object>
      </w:r>
    </w:p>
    <w:p w14:paraId="4296EC51" w14:textId="5665A1BF" w:rsidR="00427825" w:rsidRPr="007E2C94" w:rsidRDefault="00427825" w:rsidP="002157D5">
      <w:pPr>
        <w:spacing w:line="360" w:lineRule="auto"/>
        <w:rPr>
          <w:color w:val="000000" w:themeColor="text1"/>
          <w:sz w:val="24"/>
          <w:szCs w:val="24"/>
        </w:rPr>
      </w:pPr>
      <w:r w:rsidRPr="007E2C94">
        <w:rPr>
          <w:color w:val="000000" w:themeColor="text1"/>
        </w:rPr>
        <w:t xml:space="preserve">                                  </w:t>
      </w:r>
      <w:r w:rsidR="00B9323D" w:rsidRPr="007E2C94">
        <w:rPr>
          <w:color w:val="000000" w:themeColor="text1"/>
          <w:position w:val="-30"/>
        </w:rPr>
        <w:object w:dxaOrig="3100" w:dyaOrig="620" w14:anchorId="1846AC50">
          <v:shape id="_x0000_i1379" type="#_x0000_t75" style="width:154.7pt;height:28.8pt" o:ole="">
            <v:imagedata r:id="rId886" o:title=""/>
          </v:shape>
          <o:OLEObject Type="Embed" ProgID="Equation.DSMT4" ShapeID="_x0000_i1379" DrawAspect="Content" ObjectID="_1811097751" r:id="rId887"/>
        </w:object>
      </w:r>
      <w:r w:rsidRPr="007E2C94">
        <w:rPr>
          <w:color w:val="000000" w:themeColor="text1"/>
        </w:rPr>
        <w:t xml:space="preserve">                                                          </w:t>
      </w:r>
      <w:r w:rsidR="000C7AE8" w:rsidRPr="007E2C94">
        <w:rPr>
          <w:color w:val="000000" w:themeColor="text1"/>
        </w:rPr>
        <w:t xml:space="preserve">      </w:t>
      </w:r>
      <w:r w:rsidRPr="007E2C94">
        <w:rPr>
          <w:color w:val="000000" w:themeColor="text1"/>
          <w:sz w:val="24"/>
          <w:szCs w:val="24"/>
        </w:rPr>
        <w:t>(</w:t>
      </w:r>
      <w:r w:rsidR="000C7AE8" w:rsidRPr="007E2C94">
        <w:rPr>
          <w:color w:val="000000" w:themeColor="text1"/>
          <w:sz w:val="24"/>
          <w:szCs w:val="24"/>
        </w:rPr>
        <w:t>5</w:t>
      </w:r>
      <w:r w:rsidRPr="007E2C94">
        <w:rPr>
          <w:color w:val="000000" w:themeColor="text1"/>
          <w:sz w:val="24"/>
          <w:szCs w:val="24"/>
        </w:rPr>
        <w:t>.</w:t>
      </w:r>
      <w:r w:rsidR="000C7AE8" w:rsidRPr="007E2C94">
        <w:rPr>
          <w:color w:val="000000" w:themeColor="text1"/>
          <w:sz w:val="24"/>
          <w:szCs w:val="24"/>
        </w:rPr>
        <w:t>23</w:t>
      </w:r>
      <w:r w:rsidRPr="007E2C94">
        <w:rPr>
          <w:color w:val="000000" w:themeColor="text1"/>
          <w:sz w:val="24"/>
          <w:szCs w:val="24"/>
        </w:rPr>
        <w:t xml:space="preserve">) </w:t>
      </w:r>
    </w:p>
    <w:p w14:paraId="32F4BBBD" w14:textId="0C6744E4" w:rsidR="00427825" w:rsidRPr="007E2C94" w:rsidRDefault="002157D5" w:rsidP="002157D5">
      <w:pPr>
        <w:widowControl/>
        <w:autoSpaceDE/>
        <w:autoSpaceDN/>
        <w:spacing w:line="360" w:lineRule="auto"/>
        <w:rPr>
          <w:iCs/>
          <w:color w:val="000000" w:themeColor="text1"/>
          <w:kern w:val="2"/>
          <w:sz w:val="24"/>
          <w:szCs w:val="24"/>
          <w:lang w:val="en-US"/>
          <w14:ligatures w14:val="standardContextual"/>
        </w:rPr>
      </w:pPr>
      <w:r w:rsidRPr="007E2C94">
        <w:rPr>
          <w:iCs/>
          <w:color w:val="000000" w:themeColor="text1"/>
          <w:kern w:val="2"/>
          <w:sz w:val="24"/>
          <w:szCs w:val="24"/>
          <w:lang w:val="en-US"/>
          <w14:ligatures w14:val="standardContextual"/>
        </w:rPr>
        <w:t xml:space="preserve">Avec </w:t>
      </w:r>
      <w:r w:rsidRPr="007E2C94">
        <w:rPr>
          <w:rFonts w:asciiTheme="majorBidi" w:hAnsiTheme="majorBidi" w:cstheme="majorBidi"/>
          <w:color w:val="000000" w:themeColor="text1"/>
          <w:kern w:val="2"/>
          <w:sz w:val="24"/>
          <w:szCs w:val="24"/>
          <w:lang w:val="en-US"/>
          <w14:ligatures w14:val="standardContextual"/>
        </w:rPr>
        <w:t>[</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m</m:t>
            </m:r>
          </m:sub>
        </m:sSub>
      </m:oMath>
      <w:r w:rsidR="00427825" w:rsidRPr="007E2C94">
        <w:rPr>
          <w:rFonts w:asciiTheme="majorBidi" w:hAnsiTheme="majorBidi" w:cstheme="majorBidi"/>
          <w:color w:val="000000" w:themeColor="text1"/>
          <w:kern w:val="2"/>
          <w:sz w:val="24"/>
          <w:szCs w:val="24"/>
          <w:lang w:val="en-US"/>
          <w14:ligatures w14:val="standardContextual"/>
        </w:rPr>
        <w:t>,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f</m:t>
            </m:r>
          </m:sub>
        </m:sSub>
      </m:oMath>
      <w:r w:rsidR="00427825" w:rsidRPr="007E2C94">
        <w:rPr>
          <w:rFonts w:asciiTheme="majorBidi" w:hAnsiTheme="majorBidi" w:cstheme="majorBidi"/>
          <w:color w:val="000000" w:themeColor="text1"/>
          <w:kern w:val="2"/>
          <w:sz w:val="24"/>
          <w:szCs w:val="24"/>
          <w:lang w:val="en-US"/>
          <w14:ligatures w14:val="standardContextual"/>
        </w:rPr>
        <w:t xml:space="preserve">​], </w:t>
      </w:r>
      <w:proofErr w:type="gramStart"/>
      <w:r w:rsidR="00427825" w:rsidRPr="007E2C94">
        <w:rPr>
          <w:rFonts w:asciiTheme="majorBidi" w:hAnsiTheme="majorBidi" w:cstheme="majorBidi"/>
          <w:color w:val="000000" w:themeColor="text1"/>
          <w:kern w:val="2"/>
          <w:sz w:val="24"/>
          <w:szCs w:val="24"/>
          <w:lang w:val="en-US"/>
          <w14:ligatures w14:val="standardContextual"/>
        </w:rPr>
        <w:t>et</w:t>
      </w:r>
      <w:proofErr w:type="gramEnd"/>
      <w:r w:rsidR="00427825" w:rsidRPr="007E2C94">
        <w:rPr>
          <w:rFonts w:asciiTheme="majorBidi" w:hAnsiTheme="majorBidi" w:cstheme="majorBidi"/>
          <w:color w:val="000000" w:themeColor="text1"/>
          <w:kern w:val="2"/>
          <w:sz w:val="24"/>
          <w:szCs w:val="24"/>
          <w:lang w:val="en-US"/>
          <w14:ligatures w14:val="standardContextual"/>
        </w:rPr>
        <w:t xml:space="preserve"> [</w:t>
      </w:r>
      <m:oMath>
        <m:sSub>
          <m:sSubPr>
            <m:ctrlPr>
              <w:rPr>
                <w:rFonts w:ascii="Cambria Math" w:eastAsia="Cambria Math" w:hAnsi="Cambria Math" w:cstheme="majorBidi"/>
                <w:color w:val="000000" w:themeColor="text1"/>
                <w:sz w:val="24"/>
                <w:szCs w:val="24"/>
              </w:rPr>
            </m:ctrlPr>
          </m:sSubPr>
          <m:e>
            <m:r>
              <m:rPr>
                <m:sty m:val="p"/>
              </m:rPr>
              <w:rPr>
                <w:rFonts w:ascii="Cambria Math" w:eastAsia="Cambria Math" w:hAnsi="Cambria Math" w:cstheme="majorBidi"/>
                <w:color w:val="000000" w:themeColor="text1"/>
                <w:sz w:val="24"/>
                <w:szCs w:val="24"/>
                <w:lang w:val="en-US"/>
              </w:rPr>
              <m:t>B</m:t>
            </m:r>
          </m:e>
          <m:sub>
            <m:r>
              <m:rPr>
                <m:sty m:val="p"/>
              </m:rPr>
              <w:rPr>
                <w:rFonts w:ascii="Cambria Math" w:eastAsia="Cambria Math" w:hAnsi="Cambria Math" w:cstheme="majorBidi"/>
                <w:color w:val="000000" w:themeColor="text1"/>
                <w:sz w:val="24"/>
                <w:szCs w:val="24"/>
                <w:lang w:val="en-US"/>
              </w:rPr>
              <m:t>c</m:t>
            </m:r>
          </m:sub>
        </m:sSub>
      </m:oMath>
      <w:r w:rsidR="00427825" w:rsidRPr="007E2C94">
        <w:rPr>
          <w:rFonts w:asciiTheme="majorBidi" w:hAnsiTheme="majorBidi" w:cstheme="majorBidi"/>
          <w:color w:val="000000" w:themeColor="text1"/>
          <w:kern w:val="2"/>
          <w:sz w:val="24"/>
          <w:szCs w:val="24"/>
          <w:lang w:val="en-US"/>
          <w14:ligatures w14:val="standardContextual"/>
        </w:rPr>
        <w:t xml:space="preserve">​] </w:t>
      </w:r>
      <w:r w:rsidR="00427825" w:rsidRPr="007E2C94">
        <w:rPr>
          <w:rFonts w:asciiTheme="majorBidi" w:hAnsiTheme="majorBidi" w:cstheme="majorBidi"/>
          <w:color w:val="000000" w:themeColor="text1"/>
          <w:sz w:val="24"/>
          <w:szCs w:val="24"/>
        </w:rPr>
        <w:t>sont les matrices de déformation-déplacement, qui sont décrites comme suit</w:t>
      </w:r>
      <w:r w:rsidR="00427825" w:rsidRPr="007E2C94">
        <w:rPr>
          <w:color w:val="000000" w:themeColor="text1"/>
          <w:sz w:val="24"/>
          <w:szCs w:val="24"/>
        </w:rPr>
        <w:t xml:space="preserve">:                                                                </w:t>
      </w:r>
    </w:p>
    <w:p w14:paraId="71D3131B" w14:textId="14FB258F" w:rsidR="00427825" w:rsidRPr="007E2C94" w:rsidRDefault="00B9323D" w:rsidP="002157D5">
      <w:pPr>
        <w:spacing w:line="360" w:lineRule="auto"/>
        <w:jc w:val="center"/>
        <w:rPr>
          <w:color w:val="000000" w:themeColor="text1"/>
          <w:sz w:val="24"/>
          <w:szCs w:val="24"/>
        </w:rPr>
      </w:pPr>
      <w:r w:rsidRPr="007E2C94">
        <w:rPr>
          <w:color w:val="000000" w:themeColor="text1"/>
          <w:position w:val="-50"/>
          <w:sz w:val="24"/>
          <w:szCs w:val="24"/>
        </w:rPr>
        <w:object w:dxaOrig="8040" w:dyaOrig="1120" w14:anchorId="6A4D420A">
          <v:shape id="_x0000_i1380" type="#_x0000_t75" style="width:401.2pt;height:52.6pt" o:ole="">
            <v:imagedata r:id="rId888" o:title=""/>
          </v:shape>
          <o:OLEObject Type="Embed" ProgID="Equation.DSMT4" ShapeID="_x0000_i1380" DrawAspect="Content" ObjectID="_1811097752" r:id="rId889"/>
        </w:object>
      </w:r>
      <w:r w:rsidR="00427825" w:rsidRPr="007E2C94">
        <w:rPr>
          <w:color w:val="000000" w:themeColor="text1"/>
          <w:sz w:val="24"/>
          <w:szCs w:val="24"/>
        </w:rPr>
        <w:t xml:space="preserve"> </w:t>
      </w:r>
      <w:r w:rsidR="000C7AE8" w:rsidRPr="007E2C94">
        <w:rPr>
          <w:color w:val="000000" w:themeColor="text1"/>
          <w:sz w:val="24"/>
          <w:szCs w:val="24"/>
        </w:rPr>
        <w:t xml:space="preserve">     </w:t>
      </w:r>
      <w:r w:rsidR="00427825" w:rsidRPr="007E2C94">
        <w:rPr>
          <w:color w:val="000000" w:themeColor="text1"/>
          <w:sz w:val="24"/>
          <w:szCs w:val="24"/>
        </w:rPr>
        <w:t>(</w:t>
      </w:r>
      <w:r w:rsidR="000C7AE8" w:rsidRPr="007E2C94">
        <w:rPr>
          <w:color w:val="000000" w:themeColor="text1"/>
          <w:sz w:val="24"/>
          <w:szCs w:val="24"/>
        </w:rPr>
        <w:t>5</w:t>
      </w:r>
      <w:r w:rsidR="00427825" w:rsidRPr="007E2C94">
        <w:rPr>
          <w:color w:val="000000" w:themeColor="text1"/>
          <w:sz w:val="24"/>
          <w:szCs w:val="24"/>
        </w:rPr>
        <w:t>.</w:t>
      </w:r>
      <w:r w:rsidR="000C7AE8" w:rsidRPr="007E2C94">
        <w:rPr>
          <w:color w:val="000000" w:themeColor="text1"/>
          <w:sz w:val="24"/>
          <w:szCs w:val="24"/>
        </w:rPr>
        <w:t>24</w:t>
      </w:r>
      <w:r w:rsidR="00427825" w:rsidRPr="007E2C94">
        <w:rPr>
          <w:color w:val="000000" w:themeColor="text1"/>
          <w:sz w:val="24"/>
          <w:szCs w:val="24"/>
        </w:rPr>
        <w:t>)</w:t>
      </w:r>
    </w:p>
    <w:p w14:paraId="4990DDA8" w14:textId="6D2B2841" w:rsidR="00427825" w:rsidRPr="007E2C94" w:rsidRDefault="00427825" w:rsidP="002157D5">
      <w:pPr>
        <w:widowControl/>
        <w:autoSpaceDE/>
        <w:autoSpaceDN/>
        <w:spacing w:line="360" w:lineRule="auto"/>
        <w:jc w:val="both"/>
        <w:rPr>
          <w:color w:val="000000" w:themeColor="text1"/>
          <w:sz w:val="24"/>
          <w:szCs w:val="24"/>
        </w:rPr>
      </w:pPr>
      <w:r w:rsidRPr="007E2C94">
        <w:rPr>
          <w:color w:val="000000" w:themeColor="text1"/>
          <w:sz w:val="24"/>
          <w:szCs w:val="24"/>
        </w:rPr>
        <w:t>Où les matrices</w:t>
      </w:r>
      <m:oMath>
        <m:d>
          <m:dPr>
            <m:begChr m:val="["/>
            <m:endChr m:val="]"/>
            <m:ctrlPr>
              <w:rPr>
                <w:rFonts w:ascii="Cambria Math" w:eastAsia="Cambria Math" w:hAnsi="Cambria Math" w:cs="Cambria Math"/>
                <w:color w:val="000000" w:themeColor="text1"/>
                <w:sz w:val="24"/>
                <w:szCs w:val="24"/>
              </w:rPr>
            </m:ctrlPr>
          </m:dPr>
          <m:e>
            <m:sSub>
              <m:sSubPr>
                <m:ctrlPr>
                  <w:rPr>
                    <w:rFonts w:ascii="Cambria Math" w:hAnsi="Cambria Math"/>
                    <w:color w:val="000000" w:themeColor="text1"/>
                    <w:sz w:val="24"/>
                    <w:szCs w:val="24"/>
                  </w:rPr>
                </m:ctrlPr>
              </m:sSubPr>
              <m:e>
                <m:r>
                  <w:rPr>
                    <w:rFonts w:ascii="Cambria Math" w:hAnsi="Cambria Math"/>
                    <w:color w:val="000000" w:themeColor="text1"/>
                    <w:sz w:val="24"/>
                    <w:szCs w:val="24"/>
                  </w:rPr>
                  <m:t>Q</m:t>
                </m:r>
              </m:e>
              <m:sub>
                <m:r>
                  <w:rPr>
                    <w:rFonts w:ascii="Cambria Math" w:hAnsi="Cambria Math"/>
                    <w:color w:val="000000" w:themeColor="text1"/>
                    <w:sz w:val="24"/>
                    <w:szCs w:val="24"/>
                  </w:rPr>
                  <m:t>SBRIE</m:t>
                </m:r>
              </m:sub>
            </m:sSub>
          </m:e>
        </m:d>
      </m:oMath>
      <w:r w:rsidRPr="007E2C94">
        <w:rPr>
          <w:color w:val="000000" w:themeColor="text1"/>
          <w:sz w:val="24"/>
          <w:szCs w:val="24"/>
        </w:rPr>
        <w:t> ,</w:t>
      </w:r>
      <m:oMath>
        <m:r>
          <m:rPr>
            <m:sty m:val="p"/>
          </m:rPr>
          <w:rPr>
            <w:rFonts w:ascii="Cambria Math" w:eastAsia="Cambria Math" w:hAnsi="Cambria Math" w:cs="Cambria Math"/>
            <w:color w:val="000000" w:themeColor="text1"/>
            <w:sz w:val="24"/>
            <w:szCs w:val="24"/>
          </w:rPr>
          <m:t xml:space="preserve"> </m:t>
        </m:r>
        <m:sSub>
          <m:sSubPr>
            <m:ctrlPr>
              <w:rPr>
                <w:rFonts w:ascii="Cambria Math" w:eastAsia="Cambria Math" w:hAnsi="Cambria Math" w:cs="Cambria Math"/>
                <w:color w:val="000000" w:themeColor="text1"/>
                <w:sz w:val="24"/>
                <w:szCs w:val="24"/>
              </w:rPr>
            </m:ctrlPr>
          </m:sSubPr>
          <m:e>
            <m:d>
              <m:dPr>
                <m:begChr m:val="["/>
                <m:endChr m:val="]"/>
                <m:ctrlPr>
                  <w:rPr>
                    <w:rFonts w:ascii="Cambria Math" w:eastAsia="Cambria Math" w:hAnsi="Cambria Math" w:cs="Cambria Math"/>
                    <w:i/>
                    <w:color w:val="000000" w:themeColor="text1"/>
                    <w:sz w:val="24"/>
                    <w:szCs w:val="24"/>
                  </w:rPr>
                </m:ctrlPr>
              </m:dPr>
              <m:e>
                <m:sSub>
                  <m:sSubPr>
                    <m:ctrlPr>
                      <w:rPr>
                        <w:rFonts w:ascii="Cambria Math" w:eastAsia="Cambria Math" w:hAnsi="Cambria Math" w:cs="Cambria Math"/>
                        <w:i/>
                        <w:color w:val="000000" w:themeColor="text1"/>
                        <w:sz w:val="24"/>
                        <w:szCs w:val="24"/>
                      </w:rPr>
                    </m:ctrlPr>
                  </m:sSubPr>
                  <m:e>
                    <m:r>
                      <w:rPr>
                        <w:rFonts w:ascii="Cambria Math" w:eastAsia="Cambria Math" w:hAnsi="Cambria Math" w:cs="Cambria Math"/>
                        <w:color w:val="000000" w:themeColor="text1"/>
                        <w:sz w:val="24"/>
                        <w:szCs w:val="24"/>
                      </w:rPr>
                      <m:t>Q</m:t>
                    </m:r>
                  </m:e>
                  <m:sub>
                    <m:r>
                      <w:rPr>
                        <w:rFonts w:ascii="Cambria Math" w:eastAsia="Cambria Math" w:hAnsi="Cambria Math" w:cs="Cambria Math"/>
                        <w:color w:val="000000" w:themeColor="text1"/>
                        <w:sz w:val="24"/>
                        <w:szCs w:val="24"/>
                      </w:rPr>
                      <m:t>SBQMP</m:t>
                    </m:r>
                  </m:sub>
                </m:sSub>
              </m:e>
            </m:d>
          </m:e>
          <m:sub>
            <m:r>
              <w:rPr>
                <w:rFonts w:ascii="Cambria Math" w:eastAsia="Cambria Math" w:hAnsi="Cambria Math" w:cs="Cambria Math"/>
                <w:color w:val="000000" w:themeColor="text1"/>
                <w:sz w:val="24"/>
                <w:szCs w:val="24"/>
              </w:rPr>
              <m:t>f</m:t>
            </m:r>
          </m:sub>
        </m:sSub>
      </m:oMath>
      <w:r w:rsidRPr="007E2C94">
        <w:rPr>
          <w:color w:val="000000" w:themeColor="text1"/>
          <w:sz w:val="24"/>
          <w:szCs w:val="24"/>
        </w:rPr>
        <w:t xml:space="preserve"> et </w:t>
      </w:r>
      <m:oMath>
        <m:sSub>
          <m:sSubPr>
            <m:ctrlPr>
              <w:rPr>
                <w:rFonts w:ascii="Cambria Math" w:eastAsia="Cambria Math" w:hAnsi="Cambria Math" w:cs="Cambria Math"/>
                <w:color w:val="000000" w:themeColor="text1"/>
                <w:sz w:val="24"/>
                <w:szCs w:val="24"/>
              </w:rPr>
            </m:ctrlPr>
          </m:sSubPr>
          <m:e>
            <m:d>
              <m:dPr>
                <m:begChr m:val="["/>
                <m:endChr m:val="]"/>
                <m:ctrlPr>
                  <w:rPr>
                    <w:rFonts w:ascii="Cambria Math" w:eastAsia="Cambria Math" w:hAnsi="Cambria Math" w:cs="Cambria Math"/>
                    <w:i/>
                    <w:color w:val="000000" w:themeColor="text1"/>
                    <w:sz w:val="24"/>
                    <w:szCs w:val="24"/>
                  </w:rPr>
                </m:ctrlPr>
              </m:dPr>
              <m:e>
                <m:sSub>
                  <m:sSubPr>
                    <m:ctrlPr>
                      <w:rPr>
                        <w:rFonts w:ascii="Cambria Math" w:eastAsia="Cambria Math" w:hAnsi="Cambria Math" w:cs="Cambria Math"/>
                        <w:i/>
                        <w:color w:val="000000" w:themeColor="text1"/>
                        <w:sz w:val="24"/>
                        <w:szCs w:val="24"/>
                      </w:rPr>
                    </m:ctrlPr>
                  </m:sSubPr>
                  <m:e>
                    <m:r>
                      <w:rPr>
                        <w:rFonts w:ascii="Cambria Math" w:eastAsia="Cambria Math" w:hAnsi="Cambria Math" w:cs="Cambria Math"/>
                        <w:color w:val="000000" w:themeColor="text1"/>
                        <w:sz w:val="24"/>
                        <w:szCs w:val="24"/>
                      </w:rPr>
                      <m:t>Q</m:t>
                    </m:r>
                  </m:e>
                  <m:sub>
                    <m:r>
                      <w:rPr>
                        <w:rFonts w:ascii="Cambria Math" w:eastAsia="Cambria Math" w:hAnsi="Cambria Math" w:cs="Cambria Math"/>
                        <w:color w:val="000000" w:themeColor="text1"/>
                        <w:sz w:val="24"/>
                        <w:szCs w:val="24"/>
                      </w:rPr>
                      <m:t>SBQMP</m:t>
                    </m:r>
                  </m:sub>
                </m:sSub>
              </m:e>
            </m:d>
          </m:e>
          <m:sub>
            <m:r>
              <w:rPr>
                <w:rFonts w:ascii="Cambria Math" w:eastAsia="Cambria Math" w:hAnsi="Cambria Math" w:cs="Cambria Math"/>
                <w:color w:val="000000" w:themeColor="text1"/>
                <w:sz w:val="24"/>
                <w:szCs w:val="24"/>
              </w:rPr>
              <m:t>c</m:t>
            </m:r>
          </m:sub>
        </m:sSub>
      </m:oMath>
      <w:r w:rsidRPr="007E2C94">
        <w:rPr>
          <w:color w:val="000000" w:themeColor="text1"/>
        </w:rPr>
        <w:t xml:space="preserve"> </w:t>
      </w:r>
      <w:r w:rsidRPr="007E2C94">
        <w:rPr>
          <w:color w:val="000000" w:themeColor="text1"/>
          <w:sz w:val="24"/>
          <w:szCs w:val="24"/>
        </w:rPr>
        <w:t xml:space="preserve">représentent respectivement les matrices associées aux déformations membranaires, à la flexion et au cisaillement transversal, conformément aux expressions figurant en </w:t>
      </w:r>
      <w:r w:rsidR="00B9323D" w:rsidRPr="007E2C94">
        <w:rPr>
          <w:color w:val="000000" w:themeColor="text1"/>
          <w:sz w:val="24"/>
          <w:szCs w:val="24"/>
        </w:rPr>
        <w:t>équation (3.66).</w:t>
      </w:r>
    </w:p>
    <w:p w14:paraId="559450C5" w14:textId="77777777" w:rsidR="00427825" w:rsidRPr="007E2C94" w:rsidRDefault="00427825" w:rsidP="002157D5">
      <w:pPr>
        <w:spacing w:line="360" w:lineRule="auto"/>
        <w:rPr>
          <w:color w:val="000000" w:themeColor="text1"/>
          <w:sz w:val="24"/>
          <w:szCs w:val="24"/>
        </w:rPr>
      </w:pPr>
      <w:r w:rsidRPr="007E2C94">
        <w:rPr>
          <w:color w:val="000000" w:themeColor="text1"/>
          <w:sz w:val="24"/>
          <w:szCs w:val="24"/>
        </w:rPr>
        <w:t>Pour la vibration libre, la matrice de masse élémentaire de l'élément s'exprime comme suit :</w:t>
      </w:r>
    </w:p>
    <w:p w14:paraId="35EB6E22" w14:textId="7329FF1D" w:rsidR="00427825" w:rsidRPr="007E2C94" w:rsidRDefault="00427825" w:rsidP="002157D5">
      <w:pPr>
        <w:spacing w:line="360" w:lineRule="auto"/>
        <w:jc w:val="center"/>
        <w:rPr>
          <w:rFonts w:eastAsia="Calibri"/>
          <w:color w:val="000000" w:themeColor="text1"/>
          <w:kern w:val="2"/>
          <w:sz w:val="24"/>
          <w:szCs w:val="24"/>
          <w14:ligatures w14:val="standardContextual"/>
        </w:rPr>
      </w:pPr>
      <w:r w:rsidRPr="007E2C94">
        <w:rPr>
          <w:color w:val="000000" w:themeColor="text1"/>
          <w:sz w:val="24"/>
          <w:szCs w:val="24"/>
        </w:rPr>
        <w:t xml:space="preserve">                    </w:t>
      </w:r>
      <w:r w:rsidR="006E4FB7" w:rsidRPr="007E2C94">
        <w:rPr>
          <w:color w:val="000000" w:themeColor="text1"/>
          <w:position w:val="-30"/>
          <w:sz w:val="24"/>
          <w:szCs w:val="24"/>
        </w:rPr>
        <w:object w:dxaOrig="4740" w:dyaOrig="639" w14:anchorId="30EB76B0">
          <v:shape id="_x0000_i1381" type="#_x0000_t75" style="width:242.95pt;height:28.8pt" o:ole="">
            <v:imagedata r:id="rId890" o:title=""/>
          </v:shape>
          <o:OLEObject Type="Embed" ProgID="Equation.DSMT4" ShapeID="_x0000_i1381" DrawAspect="Content" ObjectID="_1811097753" r:id="rId891"/>
        </w:object>
      </w:r>
      <w:r w:rsidRPr="007E2C94">
        <w:rPr>
          <w:color w:val="000000" w:themeColor="text1"/>
          <w:sz w:val="24"/>
          <w:szCs w:val="24"/>
        </w:rPr>
        <w:t xml:space="preserve">                              </w:t>
      </w:r>
      <w:r w:rsidR="000C7AE8" w:rsidRPr="007E2C94">
        <w:rPr>
          <w:color w:val="000000" w:themeColor="text1"/>
          <w:sz w:val="24"/>
          <w:szCs w:val="24"/>
        </w:rPr>
        <w:t xml:space="preserve">    </w:t>
      </w:r>
      <w:r w:rsidR="002157D5" w:rsidRPr="007E2C94">
        <w:rPr>
          <w:color w:val="000000" w:themeColor="text1"/>
          <w:sz w:val="24"/>
          <w:szCs w:val="24"/>
        </w:rPr>
        <w:t xml:space="preserve">    </w:t>
      </w:r>
      <w:r w:rsidRPr="007E2C94">
        <w:rPr>
          <w:color w:val="000000" w:themeColor="text1"/>
          <w:sz w:val="24"/>
          <w:szCs w:val="24"/>
        </w:rPr>
        <w:t xml:space="preserve"> (</w:t>
      </w:r>
      <w:r w:rsidR="000C7AE8" w:rsidRPr="007E2C94">
        <w:rPr>
          <w:color w:val="000000" w:themeColor="text1"/>
          <w:sz w:val="24"/>
          <w:szCs w:val="24"/>
        </w:rPr>
        <w:t>5</w:t>
      </w:r>
      <w:r w:rsidRPr="007E2C94">
        <w:rPr>
          <w:color w:val="000000" w:themeColor="text1"/>
          <w:sz w:val="24"/>
          <w:szCs w:val="24"/>
        </w:rPr>
        <w:t>.</w:t>
      </w:r>
      <w:r w:rsidR="000C7AE8" w:rsidRPr="007E2C94">
        <w:rPr>
          <w:color w:val="000000" w:themeColor="text1"/>
          <w:sz w:val="24"/>
          <w:szCs w:val="24"/>
        </w:rPr>
        <w:t>25</w:t>
      </w:r>
      <w:r w:rsidRPr="007E2C94">
        <w:rPr>
          <w:color w:val="000000" w:themeColor="text1"/>
          <w:sz w:val="24"/>
          <w:szCs w:val="24"/>
        </w:rPr>
        <w:t>)</w:t>
      </w:r>
    </w:p>
    <w:p w14:paraId="05F1B966" w14:textId="691489CC" w:rsidR="00427825" w:rsidRPr="007E2C94" w:rsidRDefault="008A1CF4" w:rsidP="002157D5">
      <w:pPr>
        <w:spacing w:line="360" w:lineRule="auto"/>
        <w:rPr>
          <w:rFonts w:asciiTheme="majorBidi" w:hAnsiTheme="majorBidi" w:cstheme="majorBidi"/>
          <w:color w:val="000000" w:themeColor="text1"/>
          <w:sz w:val="24"/>
          <w:szCs w:val="24"/>
        </w:rPr>
      </w:pPr>
      <w:r w:rsidRPr="007E2C94">
        <w:rPr>
          <w:rFonts w:asciiTheme="majorBidi" w:eastAsia="Calibri" w:hAnsiTheme="majorBidi" w:cstheme="majorBidi"/>
          <w:color w:val="000000" w:themeColor="text1"/>
          <w:kern w:val="2"/>
          <w:sz w:val="24"/>
          <w:szCs w:val="24"/>
          <w14:ligatures w14:val="standardContextual"/>
        </w:rPr>
        <w:t xml:space="preserve">Où </w:t>
      </w:r>
      <w:r w:rsidRPr="007E2C94">
        <w:rPr>
          <w:rFonts w:asciiTheme="majorBidi" w:eastAsia="Calibri" w:hAnsiTheme="majorBidi" w:cstheme="majorBidi"/>
          <w:color w:val="000000" w:themeColor="text1"/>
          <w:kern w:val="2"/>
          <w14:ligatures w14:val="standardContextual"/>
        </w:rPr>
        <w:t>[</w:t>
      </w:r>
      <m:oMath>
        <m:sSub>
          <m:sSubPr>
            <m:ctrlPr>
              <w:rPr>
                <w:rFonts w:ascii="Cambria Math" w:eastAsia="Calibri" w:hAnsi="Cambria Math" w:cstheme="majorBidi"/>
                <w:i/>
                <w:color w:val="000000" w:themeColor="text1"/>
                <w:kern w:val="2"/>
                <w14:ligatures w14:val="standardContextual"/>
              </w:rPr>
            </m:ctrlPr>
          </m:sSubPr>
          <m:e>
            <m:r>
              <w:rPr>
                <w:rFonts w:ascii="Cambria Math" w:eastAsia="Calibri" w:hAnsi="Cambria Math" w:cstheme="majorBidi"/>
                <w:color w:val="000000" w:themeColor="text1"/>
                <w:kern w:val="2"/>
                <w14:ligatures w14:val="standardContextual"/>
              </w:rPr>
              <m:t>m</m:t>
            </m:r>
          </m:e>
          <m:sub>
            <m:r>
              <w:rPr>
                <w:rFonts w:ascii="Cambria Math" w:eastAsia="Calibri" w:hAnsi="Cambria Math" w:cstheme="majorBidi"/>
                <w:color w:val="000000" w:themeColor="text1"/>
                <w:kern w:val="2"/>
                <w14:ligatures w14:val="standardContextual"/>
              </w:rPr>
              <m:t>0</m:t>
            </m:r>
          </m:sub>
        </m:sSub>
      </m:oMath>
      <w:r w:rsidRPr="007E2C94">
        <w:rPr>
          <w:rFonts w:asciiTheme="majorBidi" w:eastAsia="Calibri" w:hAnsiTheme="majorBidi" w:cstheme="majorBidi"/>
          <w:color w:val="000000" w:themeColor="text1"/>
          <w:kern w:val="2"/>
          <w14:ligatures w14:val="standardContextual"/>
        </w:rPr>
        <w:t>]</w:t>
      </w:r>
      <w:r w:rsidRPr="007E2C94">
        <w:rPr>
          <w:rFonts w:asciiTheme="majorBidi" w:eastAsia="Calibri" w:hAnsiTheme="majorBidi" w:cstheme="majorBidi"/>
          <w:color w:val="000000" w:themeColor="text1"/>
          <w:kern w:val="2"/>
          <w:sz w:val="24"/>
          <w:szCs w:val="24"/>
          <w14:ligatures w14:val="standardContextual"/>
        </w:rPr>
        <w:t xml:space="preserve"> est la matrice contenant l'épaisseur de la plaque (h) et la masse volumique du matériau (ρ)</w:t>
      </w:r>
      <w:r w:rsidR="002157D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qYwvzPER","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2157D5" w:rsidRPr="007E2C94">
        <w:rPr>
          <w:color w:val="000000" w:themeColor="text1"/>
          <w:sz w:val="24"/>
          <w:szCs w:val="24"/>
        </w:rPr>
        <w:fldChar w:fldCharType="separate"/>
      </w:r>
      <w:r w:rsidR="002157D5" w:rsidRPr="007E2C94">
        <w:rPr>
          <w:color w:val="000000" w:themeColor="text1"/>
          <w:sz w:val="24"/>
        </w:rPr>
        <w:t>[168]</w:t>
      </w:r>
      <w:r w:rsidR="002157D5" w:rsidRPr="007E2C94">
        <w:rPr>
          <w:color w:val="000000" w:themeColor="text1"/>
          <w:sz w:val="24"/>
          <w:szCs w:val="24"/>
        </w:rPr>
        <w:fldChar w:fldCharType="end"/>
      </w:r>
      <w:r w:rsidR="002157D5" w:rsidRPr="007E2C94">
        <w:rPr>
          <w:rFonts w:asciiTheme="majorBidi" w:hAnsiTheme="majorBidi" w:cstheme="majorBidi"/>
          <w:color w:val="000000" w:themeColor="text1"/>
          <w:sz w:val="24"/>
          <w:szCs w:val="24"/>
        </w:rPr>
        <w:t> :</w:t>
      </w:r>
      <w:r w:rsidR="00B9323D" w:rsidRPr="007E2C94">
        <w:rPr>
          <w:rFonts w:asciiTheme="majorBidi" w:hAnsiTheme="majorBidi" w:cstheme="majorBidi"/>
          <w:color w:val="000000" w:themeColor="text1"/>
          <w:sz w:val="24"/>
          <w:szCs w:val="24"/>
        </w:rPr>
        <w:t xml:space="preserve"> </w:t>
      </w:r>
    </w:p>
    <w:p w14:paraId="43C25830" w14:textId="4E7B4EEF" w:rsidR="00427825" w:rsidRPr="007E2C94" w:rsidRDefault="00AE650A" w:rsidP="00AE650A">
      <w:pPr>
        <w:tabs>
          <w:tab w:val="left" w:pos="1010"/>
        </w:tabs>
        <w:jc w:val="center"/>
        <w:rPr>
          <w:color w:val="000000" w:themeColor="text1"/>
        </w:rPr>
      </w:pPr>
      <w:r w:rsidRPr="007E2C94">
        <w:rPr>
          <w:rFonts w:eastAsia="Calibri"/>
          <w:color w:val="000000" w:themeColor="text1"/>
          <w:sz w:val="20"/>
          <w:szCs w:val="20"/>
        </w:rPr>
        <w:t xml:space="preserve">          </w:t>
      </w:r>
      <w:r w:rsidR="002157D5" w:rsidRPr="007E2C94">
        <w:rPr>
          <w:rFonts w:eastAsia="Calibri"/>
          <w:color w:val="000000" w:themeColor="text1"/>
          <w:position w:val="-116"/>
          <w:sz w:val="20"/>
          <w:szCs w:val="20"/>
        </w:rPr>
        <w:object w:dxaOrig="2920" w:dyaOrig="2439" w14:anchorId="0509CA91">
          <v:shape id="_x0000_i1382" type="#_x0000_t75" style="width:148.35pt;height:122.05pt" o:ole="">
            <v:imagedata r:id="rId892" o:title=""/>
          </v:shape>
          <o:OLEObject Type="Embed" ProgID="Equation.DSMT4" ShapeID="_x0000_i1382" DrawAspect="Content" ObjectID="_1811097754" r:id="rId893"/>
        </w:object>
      </w:r>
      <w:r w:rsidRPr="007E2C94">
        <w:rPr>
          <w:rFonts w:eastAsia="Calibri"/>
          <w:color w:val="000000" w:themeColor="text1"/>
          <w:sz w:val="20"/>
          <w:szCs w:val="20"/>
        </w:rPr>
        <w:t xml:space="preserve">                                                                                                    </w:t>
      </w:r>
      <w:r w:rsidRPr="007E2C94">
        <w:rPr>
          <w:color w:val="000000" w:themeColor="text1"/>
          <w:sz w:val="24"/>
          <w:szCs w:val="24"/>
        </w:rPr>
        <w:t>(5.26)</w:t>
      </w:r>
      <w:r w:rsidRPr="007E2C94">
        <w:rPr>
          <w:rFonts w:eastAsia="Calibri"/>
          <w:color w:val="000000" w:themeColor="text1"/>
          <w:sz w:val="20"/>
          <w:szCs w:val="20"/>
        </w:rPr>
        <w:t xml:space="preserve">   </w:t>
      </w:r>
    </w:p>
    <w:p w14:paraId="2B8F4631" w14:textId="77777777" w:rsidR="008A1CF4" w:rsidRPr="007E2C94" w:rsidRDefault="008A1CF4" w:rsidP="009C2AA6">
      <w:pPr>
        <w:keepNext/>
        <w:keepLines/>
        <w:numPr>
          <w:ilvl w:val="1"/>
          <w:numId w:val="3"/>
        </w:numPr>
        <w:spacing w:before="120"/>
        <w:ind w:left="576"/>
        <w:outlineLvl w:val="1"/>
        <w:rPr>
          <w:rFonts w:asciiTheme="majorBidi" w:eastAsiaTheme="majorEastAsia" w:hAnsiTheme="majorBidi" w:cstheme="majorBidi"/>
          <w:b/>
          <w:color w:val="000000" w:themeColor="text1"/>
        </w:rPr>
      </w:pPr>
      <w:bookmarkStart w:id="604" w:name="_Toc190954171"/>
      <w:bookmarkStart w:id="605" w:name="_Toc195689133"/>
      <w:r w:rsidRPr="007E2C94">
        <w:rPr>
          <w:rFonts w:asciiTheme="majorBidi" w:eastAsiaTheme="majorEastAsia" w:hAnsiTheme="majorBidi" w:cstheme="majorBidi"/>
          <w:b/>
          <w:color w:val="000000" w:themeColor="text1"/>
          <w:sz w:val="26"/>
          <w:szCs w:val="26"/>
        </w:rPr>
        <w:t>Validation de la HSBQLP20 - Résultats et discussions</w:t>
      </w:r>
      <w:bookmarkEnd w:id="604"/>
      <w:bookmarkEnd w:id="605"/>
    </w:p>
    <w:p w14:paraId="44118FA0" w14:textId="77777777" w:rsidR="00427825" w:rsidRPr="007E2C94" w:rsidRDefault="00427825" w:rsidP="009E325B">
      <w:pPr>
        <w:tabs>
          <w:tab w:val="left" w:pos="1010"/>
        </w:tabs>
        <w:rPr>
          <w:color w:val="000000" w:themeColor="text1"/>
        </w:rPr>
      </w:pPr>
    </w:p>
    <w:p w14:paraId="59FD4D49" w14:textId="4FE86074" w:rsidR="00427825" w:rsidRPr="007E2C94" w:rsidRDefault="008A1CF4" w:rsidP="007B5407">
      <w:pPr>
        <w:tabs>
          <w:tab w:val="left" w:pos="1010"/>
        </w:tabs>
        <w:spacing w:line="360" w:lineRule="auto"/>
        <w:jc w:val="both"/>
        <w:rPr>
          <w:color w:val="000000" w:themeColor="text1"/>
          <w:sz w:val="24"/>
          <w:szCs w:val="24"/>
        </w:rPr>
      </w:pPr>
      <w:r w:rsidRPr="007E2C94">
        <w:rPr>
          <w:color w:val="000000" w:themeColor="text1"/>
          <w:sz w:val="24"/>
          <w:szCs w:val="24"/>
        </w:rPr>
        <w:t xml:space="preserve">Cette section étudie les réponses en vibrations statiques et libres de plaques stratifiées carrées, biaisée et elliptiques en analysant la plaque entière à l'aide du modèle aux éléments finis proposé. Les résultats obtenus sont comparés à diverses solutions analytiques et numériques existantes. L'influence de divers paramètres de la plaque, notamment le nombre de couches, le rapport d'aspect, l'orientation des fibres et les conditions aux limites, a été étudiée. Les caractéristiques des matériaux utilisés dans cette étude sont présentées dans le tableau </w:t>
      </w:r>
      <w:r w:rsidR="007B5407" w:rsidRPr="007E2C94">
        <w:rPr>
          <w:color w:val="000000" w:themeColor="text1"/>
          <w:sz w:val="24"/>
          <w:szCs w:val="24"/>
        </w:rPr>
        <w:t>5.</w:t>
      </w:r>
      <w:r w:rsidRPr="007E2C94">
        <w:rPr>
          <w:color w:val="000000" w:themeColor="text1"/>
          <w:sz w:val="24"/>
          <w:szCs w:val="24"/>
        </w:rPr>
        <w:t>1. Deux types de conditions aux limites sont considérés comme suit :</w:t>
      </w:r>
    </w:p>
    <w:p w14:paraId="2DDBEE71" w14:textId="20AE637D" w:rsidR="007B5407" w:rsidRPr="007E2C94" w:rsidRDefault="007B5407" w:rsidP="009C2AA6">
      <w:pPr>
        <w:pStyle w:val="Paragraphedeliste"/>
        <w:numPr>
          <w:ilvl w:val="0"/>
          <w:numId w:val="41"/>
        </w:numPr>
        <w:tabs>
          <w:tab w:val="left" w:pos="1010"/>
        </w:tabs>
        <w:spacing w:line="360" w:lineRule="auto"/>
        <w:ind w:left="643"/>
        <w:jc w:val="both"/>
        <w:rPr>
          <w:rFonts w:ascii="Cambria Math" w:hAnsi="Cambria Math"/>
          <w:color w:val="000000" w:themeColor="text1"/>
          <w:lang w:val="en-US"/>
        </w:rPr>
      </w:pPr>
      <w:r w:rsidRPr="007E2C94">
        <w:rPr>
          <w:color w:val="000000" w:themeColor="text1"/>
          <w:sz w:val="24"/>
          <w:szCs w:val="24"/>
        </w:rPr>
        <w:t xml:space="preserve">Simplement appuyée (SSSS) : </w:t>
      </w:r>
      <w:r w:rsidRPr="007E2C94">
        <w:rPr>
          <w:rFonts w:eastAsia="Calibri"/>
          <w:color w:val="000000" w:themeColor="text1"/>
          <w:kern w:val="2"/>
          <w14:ligatures w14:val="standardContextual"/>
        </w:rPr>
        <w:t>En</w:t>
      </w:r>
      <w:r w:rsidRPr="007E2C94">
        <w:rPr>
          <w:rFonts w:ascii="Cambria Math" w:hAnsi="Cambria Math"/>
          <w:color w:val="000000" w:themeColor="text1"/>
          <w:lang w:val="en-US"/>
        </w:rPr>
        <w:t xml:space="preserve"> (x=0, </w:t>
      </w:r>
      <w:proofErr w:type="gramStart"/>
      <w:r w:rsidRPr="007E2C94">
        <w:rPr>
          <w:rFonts w:ascii="Cambria Math" w:hAnsi="Cambria Math"/>
          <w:color w:val="000000" w:themeColor="text1"/>
          <w:lang w:val="en-US"/>
        </w:rPr>
        <w:t>a:</w:t>
      </w:r>
      <w:proofErr w:type="gramEnd"/>
      <w:r w:rsidRPr="007E2C94">
        <w:rPr>
          <w:rFonts w:ascii="Cambria Math" w:hAnsi="Cambria Math"/>
          <w:color w:val="000000" w:themeColor="text1"/>
          <w:lang w:val="en-US"/>
        </w:rPr>
        <w:t xml:space="preserve">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0) et (</w:t>
      </w:r>
      <w:r w:rsidR="0034315A" w:rsidRPr="007E2C94">
        <w:rPr>
          <w:rFonts w:eastAsia="Calibri"/>
          <w:color w:val="000000" w:themeColor="text1"/>
          <w:kern w:val="2"/>
          <w14:ligatures w14:val="standardContextual"/>
        </w:rPr>
        <w:t>En</w:t>
      </w:r>
      <w:r w:rsidR="0034315A" w:rsidRPr="007E2C94">
        <w:rPr>
          <w:rFonts w:ascii="Cambria Math" w:hAnsi="Cambria Math"/>
          <w:color w:val="000000" w:themeColor="text1"/>
          <w:lang w:val="en-US"/>
        </w:rPr>
        <w:t xml:space="preserve"> y</w:t>
      </w:r>
      <w:r w:rsidRPr="007E2C94">
        <w:rPr>
          <w:rFonts w:ascii="Cambria Math" w:hAnsi="Cambria Math"/>
          <w:color w:val="000000" w:themeColor="text1"/>
          <w:lang w:val="en-US"/>
        </w:rPr>
        <w:t xml:space="preserve">=0, b: u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0)</w:t>
      </w:r>
    </w:p>
    <w:p w14:paraId="695734B3" w14:textId="0C229C13" w:rsidR="007B5407" w:rsidRPr="007E2C94" w:rsidRDefault="007B5407" w:rsidP="009C2AA6">
      <w:pPr>
        <w:pStyle w:val="Paragraphedeliste"/>
        <w:numPr>
          <w:ilvl w:val="0"/>
          <w:numId w:val="41"/>
        </w:numPr>
        <w:tabs>
          <w:tab w:val="left" w:pos="1010"/>
        </w:tabs>
        <w:spacing w:line="360" w:lineRule="auto"/>
        <w:ind w:left="643"/>
        <w:jc w:val="both"/>
        <w:rPr>
          <w:rFonts w:ascii="Cambria Math" w:hAnsi="Cambria Math"/>
          <w:color w:val="000000" w:themeColor="text1"/>
          <w:lang w:val="en-US"/>
        </w:rPr>
      </w:pPr>
      <w:r w:rsidRPr="007E2C94">
        <w:rPr>
          <w:rFonts w:eastAsia="Calibri"/>
          <w:color w:val="000000" w:themeColor="text1"/>
          <w:kern w:val="2"/>
          <w14:ligatures w14:val="standardContextual"/>
        </w:rPr>
        <w:t xml:space="preserve">Encastré (CCCC) : </w:t>
      </w:r>
      <w:r w:rsidR="001F1233" w:rsidRPr="007E2C94">
        <w:rPr>
          <w:rFonts w:eastAsia="Calibri"/>
          <w:color w:val="000000" w:themeColor="text1"/>
          <w:kern w:val="2"/>
          <w14:ligatures w14:val="standardContextual"/>
        </w:rPr>
        <w:t>En</w:t>
      </w:r>
      <w:r w:rsidR="001F1233" w:rsidRPr="007E2C94">
        <w:rPr>
          <w:rFonts w:ascii="Cambria Math" w:hAnsi="Cambria Math"/>
          <w:color w:val="000000" w:themeColor="text1"/>
          <w:lang w:val="en-US"/>
        </w:rPr>
        <w:t xml:space="preserve"> x</w:t>
      </w:r>
      <w:r w:rsidRPr="007E2C94">
        <w:rPr>
          <w:rFonts w:ascii="Cambria Math" w:hAnsi="Cambria Math"/>
          <w:color w:val="000000" w:themeColor="text1"/>
          <w:lang w:val="en-US"/>
        </w:rPr>
        <w:t xml:space="preserve">=0, </w:t>
      </w:r>
      <w:r w:rsidR="001F1233" w:rsidRPr="007E2C94">
        <w:rPr>
          <w:rFonts w:ascii="Cambria Math" w:hAnsi="Cambria Math"/>
          <w:color w:val="000000" w:themeColor="text1"/>
          <w:lang w:val="en-US"/>
        </w:rPr>
        <w:t>a ;</w:t>
      </w:r>
      <w:r w:rsidRPr="007E2C94">
        <w:rPr>
          <w:rFonts w:ascii="Cambria Math" w:hAnsi="Cambria Math"/>
          <w:color w:val="000000" w:themeColor="text1"/>
          <w:lang w:val="en-US"/>
        </w:rPr>
        <w:t xml:space="preserve"> y=0, </w:t>
      </w:r>
      <w:r w:rsidR="001F1233" w:rsidRPr="007E2C94">
        <w:rPr>
          <w:rFonts w:ascii="Cambria Math" w:hAnsi="Cambria Math"/>
          <w:color w:val="000000" w:themeColor="text1"/>
          <w:lang w:val="en-US"/>
        </w:rPr>
        <w:t>b :</w:t>
      </w:r>
      <w:r w:rsidRPr="007E2C94">
        <w:rPr>
          <w:rFonts w:ascii="Cambria Math" w:hAnsi="Cambria Math"/>
          <w:color w:val="000000" w:themeColor="text1"/>
          <w:lang w:val="en-US"/>
        </w:rPr>
        <w:t xml:space="preserve"> u = v = w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x</m:t>
            </m:r>
          </m:sub>
        </m:sSub>
      </m:oMath>
      <w:r w:rsidRPr="007E2C94">
        <w:rPr>
          <w:rFonts w:ascii="Cambria Math" w:hAnsi="Cambria Math"/>
          <w:color w:val="000000" w:themeColor="text1"/>
          <w:lang w:val="en-US"/>
        </w:rPr>
        <w:t xml:space="preserve"> = </w:t>
      </w:r>
      <m:oMath>
        <m:sSub>
          <m:sSubPr>
            <m:ctrlPr>
              <w:rPr>
                <w:rFonts w:ascii="Cambria Math" w:hAnsi="Cambria Math"/>
                <w:noProof/>
                <w:color w:val="000000" w:themeColor="text1"/>
                <w:lang w:val="en-US"/>
              </w:rPr>
            </m:ctrlPr>
          </m:sSubPr>
          <m:e>
            <m:r>
              <m:rPr>
                <m:sty m:val="p"/>
              </m:rPr>
              <w:rPr>
                <w:rFonts w:ascii="Cambria Math" w:hAnsi="Cambria Math"/>
                <w:noProof/>
                <w:color w:val="000000" w:themeColor="text1"/>
                <w:lang w:val="en-US"/>
              </w:rPr>
              <m:t>β</m:t>
            </m:r>
          </m:e>
          <m:sub>
            <m:r>
              <m:rPr>
                <m:sty m:val="p"/>
              </m:rPr>
              <w:rPr>
                <w:rFonts w:ascii="Cambria Math" w:hAnsi="Cambria Math"/>
                <w:noProof/>
                <w:color w:val="000000" w:themeColor="text1"/>
                <w:lang w:val="en-US"/>
              </w:rPr>
              <m:t>y</m:t>
            </m:r>
          </m:sub>
        </m:sSub>
      </m:oMath>
      <w:r w:rsidRPr="007E2C94">
        <w:rPr>
          <w:rFonts w:ascii="Cambria Math" w:hAnsi="Cambria Math"/>
          <w:color w:val="000000" w:themeColor="text1"/>
          <w:lang w:val="en-US"/>
        </w:rPr>
        <w:t xml:space="preserve"> = 0</w:t>
      </w:r>
    </w:p>
    <w:p w14:paraId="0B6A644A" w14:textId="58AEF367" w:rsidR="00427825" w:rsidRPr="007E2C94" w:rsidRDefault="00E53671" w:rsidP="00E53671">
      <w:pPr>
        <w:pStyle w:val="Lgende"/>
        <w:rPr>
          <w:i w:val="0"/>
          <w:iCs w:val="0"/>
          <w:color w:val="000000" w:themeColor="text1"/>
          <w:sz w:val="24"/>
          <w:szCs w:val="24"/>
        </w:rPr>
      </w:pPr>
      <w:bookmarkStart w:id="606" w:name="_Toc195687716"/>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w:t>
      </w:r>
      <w:r w:rsidRPr="007E2C94">
        <w:rPr>
          <w:b/>
          <w:bCs/>
          <w:i w:val="0"/>
          <w:iCs w:val="0"/>
          <w:color w:val="000000" w:themeColor="text1"/>
          <w:sz w:val="24"/>
          <w:szCs w:val="24"/>
        </w:rPr>
        <w:fldChar w:fldCharType="end"/>
      </w:r>
      <w:r w:rsidRPr="007E2C94">
        <w:rPr>
          <w:b/>
          <w:bCs/>
          <w:i w:val="0"/>
          <w:iCs w:val="0"/>
          <w:color w:val="000000" w:themeColor="text1"/>
          <w:sz w:val="24"/>
          <w:szCs w:val="24"/>
        </w:rPr>
        <w:t xml:space="preserve"> .</w:t>
      </w:r>
      <w:r w:rsidRPr="007E2C94">
        <w:rPr>
          <w:i w:val="0"/>
          <w:iCs w:val="0"/>
          <w:color w:val="000000" w:themeColor="text1"/>
          <w:sz w:val="24"/>
          <w:szCs w:val="24"/>
        </w:rPr>
        <w:t>Propriétés des matériaux</w:t>
      </w:r>
      <w:bookmarkEnd w:id="606"/>
    </w:p>
    <w:tbl>
      <w:tblPr>
        <w:tblStyle w:val="PlainTable261111"/>
        <w:tblpPr w:leftFromText="141" w:rightFromText="141" w:vertAnchor="page" w:horzAnchor="margin" w:tblpY="8792"/>
        <w:tblW w:w="7667" w:type="dxa"/>
        <w:tblBorders>
          <w:top w:val="single" w:sz="4" w:space="0" w:color="auto"/>
          <w:bottom w:val="single" w:sz="4" w:space="0" w:color="auto"/>
        </w:tblBorders>
        <w:tblLook w:val="04A0" w:firstRow="1" w:lastRow="0" w:firstColumn="1" w:lastColumn="0" w:noHBand="0" w:noVBand="1"/>
      </w:tblPr>
      <w:tblGrid>
        <w:gridCol w:w="2180"/>
        <w:gridCol w:w="808"/>
        <w:gridCol w:w="808"/>
        <w:gridCol w:w="808"/>
        <w:gridCol w:w="808"/>
        <w:gridCol w:w="808"/>
        <w:gridCol w:w="724"/>
        <w:gridCol w:w="723"/>
      </w:tblGrid>
      <w:tr w:rsidR="007E2C94" w:rsidRPr="007E2C94" w14:paraId="5BFDCABE" w14:textId="77777777" w:rsidTr="00C779EA">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180" w:type="dxa"/>
            <w:vMerge w:val="restart"/>
            <w:tcBorders>
              <w:top w:val="single" w:sz="4" w:space="0" w:color="auto"/>
              <w:left w:val="nil"/>
              <w:bottom w:val="single" w:sz="4" w:space="0" w:color="auto"/>
              <w:right w:val="nil"/>
            </w:tcBorders>
            <w:hideMark/>
          </w:tcPr>
          <w:p w14:paraId="2946F71F" w14:textId="4B558C49" w:rsidR="001F1233" w:rsidRPr="007E2C94" w:rsidRDefault="00C779EA" w:rsidP="001F1233">
            <w:pPr>
              <w:jc w:val="center"/>
              <w:rPr>
                <w:color w:val="000000" w:themeColor="text1"/>
                <w:sz w:val="24"/>
                <w:szCs w:val="24"/>
              </w:rPr>
            </w:pPr>
            <w:r w:rsidRPr="007E2C94">
              <w:rPr>
                <w:color w:val="000000" w:themeColor="text1"/>
                <w:sz w:val="24"/>
                <w:szCs w:val="24"/>
              </w:rPr>
              <w:t>Propretés</w:t>
            </w:r>
          </w:p>
        </w:tc>
        <w:tc>
          <w:tcPr>
            <w:tcW w:w="4764" w:type="dxa"/>
            <w:gridSpan w:val="6"/>
            <w:tcBorders>
              <w:top w:val="single" w:sz="4" w:space="0" w:color="auto"/>
              <w:left w:val="nil"/>
              <w:bottom w:val="single" w:sz="4" w:space="0" w:color="auto"/>
              <w:right w:val="nil"/>
            </w:tcBorders>
            <w:hideMark/>
          </w:tcPr>
          <w:p w14:paraId="2283232D" w14:textId="32A4A8BF" w:rsidR="001F1233" w:rsidRPr="007E2C94" w:rsidRDefault="00C779EA" w:rsidP="001F1233">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r w:rsidRPr="007E2C94">
              <w:rPr>
                <w:color w:val="000000" w:themeColor="text1"/>
                <w:sz w:val="24"/>
                <w:szCs w:val="24"/>
              </w:rPr>
              <w:t>Matériels</w:t>
            </w:r>
            <w:r w:rsidR="001F1233" w:rsidRPr="007E2C94">
              <w:rPr>
                <w:color w:val="000000" w:themeColor="text1"/>
                <w:sz w:val="24"/>
                <w:szCs w:val="24"/>
              </w:rPr>
              <w:t xml:space="preserve"> (M)</w:t>
            </w:r>
          </w:p>
        </w:tc>
        <w:tc>
          <w:tcPr>
            <w:tcW w:w="723" w:type="dxa"/>
            <w:tcBorders>
              <w:top w:val="single" w:sz="4" w:space="0" w:color="auto"/>
              <w:left w:val="nil"/>
              <w:bottom w:val="single" w:sz="4" w:space="0" w:color="auto"/>
              <w:right w:val="nil"/>
            </w:tcBorders>
          </w:tcPr>
          <w:p w14:paraId="1BE930B2" w14:textId="77777777" w:rsidR="001F1233" w:rsidRPr="007E2C94" w:rsidRDefault="001F1233" w:rsidP="001F1233">
            <w:pPr>
              <w:jc w:val="center"/>
              <w:cnfStyle w:val="100000000000" w:firstRow="1" w:lastRow="0" w:firstColumn="0" w:lastColumn="0" w:oddVBand="0" w:evenVBand="0" w:oddHBand="0" w:evenHBand="0" w:firstRowFirstColumn="0" w:firstRowLastColumn="0" w:lastRowFirstColumn="0" w:lastRowLastColumn="0"/>
              <w:rPr>
                <w:color w:val="000000" w:themeColor="text1"/>
                <w:sz w:val="24"/>
                <w:szCs w:val="24"/>
              </w:rPr>
            </w:pPr>
          </w:p>
        </w:tc>
      </w:tr>
      <w:tr w:rsidR="007E2C94" w:rsidRPr="007E2C94" w14:paraId="4DF57481" w14:textId="77777777" w:rsidTr="00F72E02">
        <w:trPr>
          <w:cnfStyle w:val="000000100000" w:firstRow="0" w:lastRow="0" w:firstColumn="0" w:lastColumn="0" w:oddVBand="0" w:evenVBand="0" w:oddHBand="1" w:evenHBand="0" w:firstRowFirstColumn="0" w:firstRowLastColumn="0" w:lastRowFirstColumn="0" w:lastRowLastColumn="0"/>
          <w:trHeight w:val="133"/>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single" w:sz="4" w:space="0" w:color="auto"/>
              <w:right w:val="nil"/>
            </w:tcBorders>
            <w:vAlign w:val="center"/>
            <w:hideMark/>
          </w:tcPr>
          <w:p w14:paraId="3257D010" w14:textId="77777777" w:rsidR="001F1233" w:rsidRPr="007E2C94" w:rsidRDefault="001F1233" w:rsidP="001F1233">
            <w:pPr>
              <w:widowControl/>
              <w:autoSpaceDE/>
              <w:autoSpaceDN/>
              <w:rPr>
                <w:color w:val="000000" w:themeColor="text1"/>
                <w:sz w:val="24"/>
                <w:szCs w:val="24"/>
              </w:rPr>
            </w:pPr>
          </w:p>
        </w:tc>
        <w:tc>
          <w:tcPr>
            <w:tcW w:w="808" w:type="dxa"/>
            <w:tcBorders>
              <w:top w:val="single" w:sz="4" w:space="0" w:color="auto"/>
              <w:left w:val="nil"/>
              <w:bottom w:val="single" w:sz="4" w:space="0" w:color="auto"/>
              <w:right w:val="nil"/>
            </w:tcBorders>
            <w:hideMark/>
          </w:tcPr>
          <w:p w14:paraId="6DD5C502"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1</m:t>
                    </m:r>
                  </m:sub>
                </m:sSub>
              </m:oMath>
            </m:oMathPara>
          </w:p>
        </w:tc>
        <w:tc>
          <w:tcPr>
            <w:tcW w:w="808" w:type="dxa"/>
            <w:tcBorders>
              <w:top w:val="single" w:sz="4" w:space="0" w:color="auto"/>
              <w:left w:val="nil"/>
              <w:bottom w:val="single" w:sz="4" w:space="0" w:color="auto"/>
              <w:right w:val="nil"/>
            </w:tcBorders>
            <w:hideMark/>
          </w:tcPr>
          <w:p w14:paraId="3CF3DDB4"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2</m:t>
                    </m:r>
                  </m:sub>
                </m:sSub>
              </m:oMath>
            </m:oMathPara>
          </w:p>
        </w:tc>
        <w:tc>
          <w:tcPr>
            <w:tcW w:w="808" w:type="dxa"/>
            <w:tcBorders>
              <w:top w:val="single" w:sz="4" w:space="0" w:color="auto"/>
              <w:left w:val="nil"/>
              <w:bottom w:val="single" w:sz="4" w:space="0" w:color="auto"/>
              <w:right w:val="nil"/>
            </w:tcBorders>
            <w:hideMark/>
          </w:tcPr>
          <w:p w14:paraId="728D2585"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3</m:t>
                    </m:r>
                  </m:sub>
                </m:sSub>
              </m:oMath>
            </m:oMathPara>
          </w:p>
        </w:tc>
        <w:tc>
          <w:tcPr>
            <w:tcW w:w="808" w:type="dxa"/>
            <w:tcBorders>
              <w:top w:val="single" w:sz="4" w:space="0" w:color="auto"/>
              <w:left w:val="nil"/>
              <w:bottom w:val="single" w:sz="4" w:space="0" w:color="auto"/>
              <w:right w:val="nil"/>
            </w:tcBorders>
            <w:hideMark/>
          </w:tcPr>
          <w:p w14:paraId="2BE54512"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4</m:t>
                    </m:r>
                  </m:sub>
                </m:sSub>
              </m:oMath>
            </m:oMathPara>
          </w:p>
        </w:tc>
        <w:tc>
          <w:tcPr>
            <w:tcW w:w="808" w:type="dxa"/>
            <w:tcBorders>
              <w:top w:val="single" w:sz="4" w:space="0" w:color="auto"/>
              <w:left w:val="nil"/>
              <w:bottom w:val="single" w:sz="4" w:space="0" w:color="auto"/>
              <w:right w:val="nil"/>
            </w:tcBorders>
            <w:hideMark/>
          </w:tcPr>
          <w:p w14:paraId="159790CB"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5</m:t>
                    </m:r>
                  </m:sub>
                </m:sSub>
              </m:oMath>
            </m:oMathPara>
          </w:p>
        </w:tc>
        <w:tc>
          <w:tcPr>
            <w:tcW w:w="724" w:type="dxa"/>
            <w:tcBorders>
              <w:top w:val="single" w:sz="4" w:space="0" w:color="auto"/>
              <w:left w:val="nil"/>
              <w:bottom w:val="single" w:sz="4" w:space="0" w:color="auto"/>
              <w:right w:val="nil"/>
            </w:tcBorders>
            <w:hideMark/>
          </w:tcPr>
          <w:p w14:paraId="729A79A2"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6</m:t>
                    </m:r>
                  </m:sub>
                </m:sSub>
              </m:oMath>
            </m:oMathPara>
          </w:p>
        </w:tc>
        <w:tc>
          <w:tcPr>
            <w:tcW w:w="723" w:type="dxa"/>
            <w:tcBorders>
              <w:top w:val="single" w:sz="4" w:space="0" w:color="auto"/>
              <w:left w:val="nil"/>
              <w:bottom w:val="single" w:sz="4" w:space="0" w:color="auto"/>
              <w:right w:val="nil"/>
            </w:tcBorders>
            <w:hideMark/>
          </w:tcPr>
          <w:p w14:paraId="2B393D67" w14:textId="77777777" w:rsidR="001F1233" w:rsidRPr="007E2C94" w:rsidRDefault="009A3DBF" w:rsidP="001F1233">
            <w:pPr>
              <w:cnfStyle w:val="000000100000" w:firstRow="0" w:lastRow="0" w:firstColumn="0" w:lastColumn="0" w:oddVBand="0" w:evenVBand="0" w:oddHBand="1" w:evenHBand="0" w:firstRowFirstColumn="0" w:firstRowLastColumn="0" w:lastRowFirstColumn="0" w:lastRowLastColumn="0"/>
              <w:rPr>
                <w:rFonts w:eastAsia="Calibri"/>
                <w:iCs/>
                <w:color w:val="000000" w:themeColor="text1"/>
                <w:sz w:val="24"/>
                <w:szCs w:val="24"/>
              </w:rPr>
            </w:pPr>
            <m:oMathPara>
              <m:oMath>
                <m:sSub>
                  <m:sSubPr>
                    <m:ctrlPr>
                      <w:rPr>
                        <w:rFonts w:ascii="Cambria Math" w:hAnsi="Cambria Math"/>
                        <w:iCs/>
                        <w:color w:val="000000" w:themeColor="text1"/>
                        <w:sz w:val="24"/>
                        <w:szCs w:val="24"/>
                      </w:rPr>
                    </m:ctrlPr>
                  </m:sSubPr>
                  <m:e>
                    <m:r>
                      <m:rPr>
                        <m:sty m:val="p"/>
                      </m:rPr>
                      <w:rPr>
                        <w:rFonts w:ascii="Cambria Math" w:hAnsi="Cambria Math"/>
                        <w:color w:val="000000" w:themeColor="text1"/>
                        <w:sz w:val="24"/>
                        <w:szCs w:val="24"/>
                      </w:rPr>
                      <m:t>M</m:t>
                    </m:r>
                  </m:e>
                  <m:sub>
                    <m:r>
                      <m:rPr>
                        <m:sty m:val="p"/>
                      </m:rPr>
                      <w:rPr>
                        <w:rFonts w:ascii="Cambria Math" w:hAnsi="Cambria Math"/>
                        <w:color w:val="000000" w:themeColor="text1"/>
                        <w:sz w:val="24"/>
                        <w:szCs w:val="24"/>
                      </w:rPr>
                      <m:t>7</m:t>
                    </m:r>
                  </m:sub>
                </m:sSub>
              </m:oMath>
            </m:oMathPara>
          </w:p>
        </w:tc>
      </w:tr>
      <w:tr w:rsidR="007E2C94" w:rsidRPr="007E2C94" w14:paraId="7AE6453D" w14:textId="77777777" w:rsidTr="00F72E02">
        <w:trPr>
          <w:trHeight w:val="255"/>
        </w:trPr>
        <w:tc>
          <w:tcPr>
            <w:cnfStyle w:val="001000000000" w:firstRow="0" w:lastRow="0" w:firstColumn="1" w:lastColumn="0" w:oddVBand="0" w:evenVBand="0" w:oddHBand="0" w:evenHBand="0" w:firstRowFirstColumn="0" w:firstRowLastColumn="0" w:lastRowFirstColumn="0" w:lastRowLastColumn="0"/>
            <w:tcW w:w="2180" w:type="dxa"/>
            <w:tcBorders>
              <w:top w:val="single" w:sz="4" w:space="0" w:color="auto"/>
              <w:left w:val="nil"/>
              <w:bottom w:val="nil"/>
              <w:right w:val="nil"/>
            </w:tcBorders>
            <w:hideMark/>
          </w:tcPr>
          <w:p w14:paraId="5C835BC4" w14:textId="77777777" w:rsidR="001F1233" w:rsidRPr="007E2C94" w:rsidRDefault="009A3DBF" w:rsidP="001F1233">
            <w:pPr>
              <w:rPr>
                <w:iCs/>
                <w:color w:val="000000" w:themeColor="text1"/>
                <w:sz w:val="24"/>
                <w:szCs w:val="24"/>
              </w:rPr>
            </w:pPr>
            <m:oMathPara>
              <m:oMath>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E</m:t>
                    </m:r>
                  </m:e>
                  <m:sub>
                    <m:r>
                      <m:rPr>
                        <m:sty m:val="b"/>
                      </m:rPr>
                      <w:rPr>
                        <w:rFonts w:ascii="Cambria Math" w:hAnsi="Cambria Math"/>
                        <w:color w:val="000000" w:themeColor="text1"/>
                        <w:sz w:val="24"/>
                        <w:szCs w:val="24"/>
                      </w:rPr>
                      <m:t>11</m:t>
                    </m:r>
                  </m:sub>
                </m:sSub>
                <m:d>
                  <m:dPr>
                    <m:ctrlPr>
                      <w:rPr>
                        <w:rFonts w:ascii="Cambria Math" w:hAnsi="Cambria Math"/>
                        <w:iCs/>
                        <w:color w:val="000000" w:themeColor="text1"/>
                        <w:sz w:val="24"/>
                        <w:szCs w:val="24"/>
                      </w:rPr>
                    </m:ctrlPr>
                  </m:dPr>
                  <m:e>
                    <m:r>
                      <m:rPr>
                        <m:sty m:val="b"/>
                      </m:rPr>
                      <w:rPr>
                        <w:rFonts w:ascii="Cambria Math" w:hAnsi="Cambria Math"/>
                        <w:color w:val="000000" w:themeColor="text1"/>
                        <w:sz w:val="24"/>
                        <w:szCs w:val="24"/>
                      </w:rPr>
                      <m:t>Gpa</m:t>
                    </m:r>
                  </m:e>
                </m:d>
              </m:oMath>
            </m:oMathPara>
          </w:p>
        </w:tc>
        <w:tc>
          <w:tcPr>
            <w:tcW w:w="808" w:type="dxa"/>
            <w:tcBorders>
              <w:top w:val="single" w:sz="4" w:space="0" w:color="auto"/>
              <w:left w:val="nil"/>
              <w:bottom w:val="nil"/>
              <w:right w:val="nil"/>
            </w:tcBorders>
            <w:hideMark/>
          </w:tcPr>
          <w:p w14:paraId="3664656A"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25</w:t>
            </w:r>
          </w:p>
        </w:tc>
        <w:tc>
          <w:tcPr>
            <w:tcW w:w="808" w:type="dxa"/>
            <w:tcBorders>
              <w:top w:val="single" w:sz="4" w:space="0" w:color="auto"/>
              <w:left w:val="nil"/>
              <w:bottom w:val="nil"/>
              <w:right w:val="nil"/>
            </w:tcBorders>
            <w:hideMark/>
          </w:tcPr>
          <w:p w14:paraId="44936CF9"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3</w:t>
            </w:r>
          </w:p>
        </w:tc>
        <w:tc>
          <w:tcPr>
            <w:tcW w:w="808" w:type="dxa"/>
            <w:tcBorders>
              <w:top w:val="single" w:sz="4" w:space="0" w:color="auto"/>
              <w:left w:val="nil"/>
              <w:bottom w:val="nil"/>
              <w:right w:val="nil"/>
            </w:tcBorders>
            <w:hideMark/>
          </w:tcPr>
          <w:p w14:paraId="66C861A6"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10</w:t>
            </w:r>
          </w:p>
        </w:tc>
        <w:tc>
          <w:tcPr>
            <w:tcW w:w="808" w:type="dxa"/>
            <w:tcBorders>
              <w:top w:val="single" w:sz="4" w:space="0" w:color="auto"/>
              <w:left w:val="nil"/>
              <w:bottom w:val="nil"/>
              <w:right w:val="nil"/>
            </w:tcBorders>
            <w:hideMark/>
          </w:tcPr>
          <w:p w14:paraId="30570B4D"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20</w:t>
            </w:r>
          </w:p>
        </w:tc>
        <w:tc>
          <w:tcPr>
            <w:tcW w:w="808" w:type="dxa"/>
            <w:tcBorders>
              <w:top w:val="single" w:sz="4" w:space="0" w:color="auto"/>
              <w:left w:val="nil"/>
              <w:bottom w:val="nil"/>
              <w:right w:val="nil"/>
            </w:tcBorders>
            <w:hideMark/>
          </w:tcPr>
          <w:p w14:paraId="16595554"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30</w:t>
            </w:r>
          </w:p>
        </w:tc>
        <w:tc>
          <w:tcPr>
            <w:tcW w:w="724" w:type="dxa"/>
            <w:tcBorders>
              <w:top w:val="single" w:sz="4" w:space="0" w:color="auto"/>
              <w:left w:val="nil"/>
              <w:bottom w:val="nil"/>
              <w:right w:val="nil"/>
            </w:tcBorders>
            <w:hideMark/>
          </w:tcPr>
          <w:p w14:paraId="7C2B2E82"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40</w:t>
            </w:r>
          </w:p>
        </w:tc>
        <w:tc>
          <w:tcPr>
            <w:tcW w:w="723" w:type="dxa"/>
            <w:tcBorders>
              <w:top w:val="single" w:sz="4" w:space="0" w:color="auto"/>
              <w:left w:val="nil"/>
              <w:bottom w:val="nil"/>
              <w:right w:val="nil"/>
            </w:tcBorders>
            <w:hideMark/>
          </w:tcPr>
          <w:p w14:paraId="1FA43DDF"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2.45</w:t>
            </w:r>
          </w:p>
        </w:tc>
      </w:tr>
      <w:tr w:rsidR="007E2C94" w:rsidRPr="007E2C94" w14:paraId="7D4019F1" w14:textId="77777777" w:rsidTr="00F72E02">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180" w:type="dxa"/>
            <w:tcBorders>
              <w:top w:val="nil"/>
              <w:left w:val="nil"/>
              <w:bottom w:val="nil"/>
              <w:right w:val="nil"/>
            </w:tcBorders>
            <w:hideMark/>
          </w:tcPr>
          <w:p w14:paraId="5B3B42A9" w14:textId="77777777" w:rsidR="001F1233" w:rsidRPr="007E2C94" w:rsidRDefault="009A3DBF" w:rsidP="001F1233">
            <w:pPr>
              <w:rPr>
                <w:iCs/>
                <w:color w:val="000000" w:themeColor="text1"/>
                <w:sz w:val="24"/>
                <w:szCs w:val="24"/>
              </w:rPr>
            </w:pPr>
            <m:oMathPara>
              <m:oMath>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G</m:t>
                    </m:r>
                  </m:e>
                  <m:sub>
                    <m:r>
                      <m:rPr>
                        <m:sty m:val="b"/>
                      </m:rPr>
                      <w:rPr>
                        <w:rFonts w:ascii="Cambria Math" w:hAnsi="Cambria Math"/>
                        <w:color w:val="000000" w:themeColor="text1"/>
                        <w:sz w:val="24"/>
                        <w:szCs w:val="24"/>
                      </w:rPr>
                      <m:t>12</m:t>
                    </m:r>
                  </m:sub>
                </m:sSub>
                <m:d>
                  <m:dPr>
                    <m:ctrlPr>
                      <w:rPr>
                        <w:rFonts w:ascii="Cambria Math" w:hAnsi="Cambria Math"/>
                        <w:iCs/>
                        <w:color w:val="000000" w:themeColor="text1"/>
                        <w:sz w:val="24"/>
                        <w:szCs w:val="24"/>
                      </w:rPr>
                    </m:ctrlPr>
                  </m:dPr>
                  <m:e>
                    <m:r>
                      <m:rPr>
                        <m:sty m:val="b"/>
                      </m:rPr>
                      <w:rPr>
                        <w:rFonts w:ascii="Cambria Math" w:hAnsi="Cambria Math"/>
                        <w:color w:val="000000" w:themeColor="text1"/>
                        <w:sz w:val="24"/>
                        <w:szCs w:val="24"/>
                      </w:rPr>
                      <m:t>Gpa</m:t>
                    </m:r>
                  </m:e>
                </m:d>
              </m:oMath>
            </m:oMathPara>
          </w:p>
        </w:tc>
        <w:tc>
          <w:tcPr>
            <w:tcW w:w="808" w:type="dxa"/>
            <w:tcBorders>
              <w:top w:val="nil"/>
              <w:left w:val="nil"/>
              <w:bottom w:val="nil"/>
              <w:right w:val="nil"/>
            </w:tcBorders>
            <w:hideMark/>
          </w:tcPr>
          <w:p w14:paraId="0B79315A"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808" w:type="dxa"/>
            <w:tcBorders>
              <w:top w:val="nil"/>
              <w:left w:val="nil"/>
              <w:bottom w:val="nil"/>
              <w:right w:val="nil"/>
            </w:tcBorders>
            <w:hideMark/>
          </w:tcPr>
          <w:p w14:paraId="43670903"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62D17E39"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19E42B26"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61580D7F"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724" w:type="dxa"/>
            <w:tcBorders>
              <w:top w:val="nil"/>
              <w:left w:val="nil"/>
              <w:bottom w:val="nil"/>
              <w:right w:val="nil"/>
            </w:tcBorders>
            <w:hideMark/>
          </w:tcPr>
          <w:p w14:paraId="0A0A9FED"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723" w:type="dxa"/>
            <w:tcBorders>
              <w:top w:val="nil"/>
              <w:left w:val="nil"/>
              <w:bottom w:val="nil"/>
              <w:right w:val="nil"/>
            </w:tcBorders>
            <w:hideMark/>
          </w:tcPr>
          <w:p w14:paraId="54A5F1F5"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48</w:t>
            </w:r>
          </w:p>
        </w:tc>
      </w:tr>
      <w:tr w:rsidR="007E2C94" w:rsidRPr="007E2C94" w14:paraId="7E87CFA3" w14:textId="77777777" w:rsidTr="00F72E02">
        <w:trPr>
          <w:trHeight w:val="266"/>
        </w:trPr>
        <w:tc>
          <w:tcPr>
            <w:cnfStyle w:val="001000000000" w:firstRow="0" w:lastRow="0" w:firstColumn="1" w:lastColumn="0" w:oddVBand="0" w:evenVBand="0" w:oddHBand="0" w:evenHBand="0" w:firstRowFirstColumn="0" w:firstRowLastColumn="0" w:lastRowFirstColumn="0" w:lastRowLastColumn="0"/>
            <w:tcW w:w="2180" w:type="dxa"/>
            <w:tcBorders>
              <w:top w:val="nil"/>
              <w:left w:val="nil"/>
              <w:bottom w:val="nil"/>
              <w:right w:val="nil"/>
            </w:tcBorders>
            <w:hideMark/>
          </w:tcPr>
          <w:p w14:paraId="1F303FDE" w14:textId="77777777" w:rsidR="001F1233" w:rsidRPr="007E2C94" w:rsidRDefault="009A3DBF" w:rsidP="001F1233">
            <w:pPr>
              <w:rPr>
                <w:iCs/>
                <w:color w:val="000000" w:themeColor="text1"/>
                <w:sz w:val="24"/>
                <w:szCs w:val="24"/>
              </w:rPr>
            </w:pPr>
            <m:oMathPara>
              <m:oMath>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G</m:t>
                    </m:r>
                  </m:e>
                  <m:sub>
                    <m:r>
                      <m:rPr>
                        <m:sty m:val="b"/>
                      </m:rPr>
                      <w:rPr>
                        <w:rFonts w:ascii="Cambria Math" w:hAnsi="Cambria Math"/>
                        <w:color w:val="000000" w:themeColor="text1"/>
                        <w:sz w:val="24"/>
                        <w:szCs w:val="24"/>
                      </w:rPr>
                      <m:t>13</m:t>
                    </m:r>
                  </m:sub>
                </m:sSub>
                <m:d>
                  <m:dPr>
                    <m:ctrlPr>
                      <w:rPr>
                        <w:rFonts w:ascii="Cambria Math" w:hAnsi="Cambria Math"/>
                        <w:iCs/>
                        <w:color w:val="000000" w:themeColor="text1"/>
                        <w:sz w:val="24"/>
                        <w:szCs w:val="24"/>
                      </w:rPr>
                    </m:ctrlPr>
                  </m:dPr>
                  <m:e>
                    <m:r>
                      <m:rPr>
                        <m:sty m:val="b"/>
                      </m:rPr>
                      <w:rPr>
                        <w:rFonts w:ascii="Cambria Math" w:hAnsi="Cambria Math"/>
                        <w:color w:val="000000" w:themeColor="text1"/>
                        <w:sz w:val="24"/>
                        <w:szCs w:val="24"/>
                      </w:rPr>
                      <m:t>Gpa</m:t>
                    </m:r>
                  </m:e>
                </m:d>
              </m:oMath>
            </m:oMathPara>
          </w:p>
        </w:tc>
        <w:tc>
          <w:tcPr>
            <w:tcW w:w="808" w:type="dxa"/>
            <w:tcBorders>
              <w:top w:val="nil"/>
              <w:left w:val="nil"/>
              <w:bottom w:val="nil"/>
              <w:right w:val="nil"/>
            </w:tcBorders>
            <w:hideMark/>
          </w:tcPr>
          <w:p w14:paraId="190EF14E"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808" w:type="dxa"/>
            <w:tcBorders>
              <w:top w:val="nil"/>
              <w:left w:val="nil"/>
              <w:bottom w:val="nil"/>
              <w:right w:val="nil"/>
            </w:tcBorders>
            <w:hideMark/>
          </w:tcPr>
          <w:p w14:paraId="6D4C0604"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188FA8A3"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5A453F51"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808" w:type="dxa"/>
            <w:tcBorders>
              <w:top w:val="nil"/>
              <w:left w:val="nil"/>
              <w:bottom w:val="nil"/>
              <w:right w:val="nil"/>
            </w:tcBorders>
            <w:hideMark/>
          </w:tcPr>
          <w:p w14:paraId="2D9AF8EB"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724" w:type="dxa"/>
            <w:tcBorders>
              <w:top w:val="nil"/>
              <w:left w:val="nil"/>
              <w:bottom w:val="nil"/>
              <w:right w:val="nil"/>
            </w:tcBorders>
            <w:hideMark/>
          </w:tcPr>
          <w:p w14:paraId="2D4C17D4"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6</w:t>
            </w:r>
          </w:p>
        </w:tc>
        <w:tc>
          <w:tcPr>
            <w:tcW w:w="723" w:type="dxa"/>
            <w:tcBorders>
              <w:top w:val="nil"/>
              <w:left w:val="nil"/>
              <w:bottom w:val="nil"/>
              <w:right w:val="nil"/>
            </w:tcBorders>
            <w:hideMark/>
          </w:tcPr>
          <w:p w14:paraId="5B3AEC4B"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48</w:t>
            </w:r>
          </w:p>
        </w:tc>
      </w:tr>
      <w:tr w:rsidR="007E2C94" w:rsidRPr="007E2C94" w14:paraId="72BE784A" w14:textId="77777777" w:rsidTr="00F72E02">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180" w:type="dxa"/>
            <w:tcBorders>
              <w:top w:val="nil"/>
              <w:left w:val="nil"/>
              <w:bottom w:val="nil"/>
              <w:right w:val="nil"/>
            </w:tcBorders>
            <w:hideMark/>
          </w:tcPr>
          <w:p w14:paraId="3B358A9D" w14:textId="77777777" w:rsidR="001F1233" w:rsidRPr="007E2C94" w:rsidRDefault="009A3DBF" w:rsidP="001F1233">
            <w:pPr>
              <w:rPr>
                <w:iCs/>
                <w:color w:val="000000" w:themeColor="text1"/>
                <w:sz w:val="24"/>
                <w:szCs w:val="24"/>
              </w:rPr>
            </w:pPr>
            <m:oMathPara>
              <m:oMath>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G</m:t>
                    </m:r>
                  </m:e>
                  <m:sub>
                    <m:r>
                      <m:rPr>
                        <m:sty m:val="b"/>
                      </m:rPr>
                      <w:rPr>
                        <w:rFonts w:ascii="Cambria Math" w:hAnsi="Cambria Math"/>
                        <w:color w:val="000000" w:themeColor="text1"/>
                        <w:sz w:val="24"/>
                        <w:szCs w:val="24"/>
                      </w:rPr>
                      <m:t>23</m:t>
                    </m:r>
                  </m:sub>
                </m:sSub>
                <m:d>
                  <m:dPr>
                    <m:ctrlPr>
                      <w:rPr>
                        <w:rFonts w:ascii="Cambria Math" w:hAnsi="Cambria Math"/>
                        <w:iCs/>
                        <w:color w:val="000000" w:themeColor="text1"/>
                        <w:sz w:val="24"/>
                        <w:szCs w:val="24"/>
                      </w:rPr>
                    </m:ctrlPr>
                  </m:dPr>
                  <m:e>
                    <m:r>
                      <m:rPr>
                        <m:sty m:val="b"/>
                      </m:rPr>
                      <w:rPr>
                        <w:rFonts w:ascii="Cambria Math" w:hAnsi="Cambria Math"/>
                        <w:color w:val="000000" w:themeColor="text1"/>
                        <w:sz w:val="24"/>
                        <w:szCs w:val="24"/>
                      </w:rPr>
                      <m:t>Gpa</m:t>
                    </m:r>
                  </m:e>
                </m:d>
              </m:oMath>
            </m:oMathPara>
          </w:p>
        </w:tc>
        <w:tc>
          <w:tcPr>
            <w:tcW w:w="808" w:type="dxa"/>
            <w:tcBorders>
              <w:top w:val="nil"/>
              <w:left w:val="nil"/>
              <w:bottom w:val="nil"/>
              <w:right w:val="nil"/>
            </w:tcBorders>
            <w:hideMark/>
          </w:tcPr>
          <w:p w14:paraId="1013802E"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2</w:t>
            </w:r>
          </w:p>
        </w:tc>
        <w:tc>
          <w:tcPr>
            <w:tcW w:w="808" w:type="dxa"/>
            <w:tcBorders>
              <w:top w:val="nil"/>
              <w:left w:val="nil"/>
              <w:bottom w:val="nil"/>
              <w:right w:val="nil"/>
            </w:tcBorders>
            <w:hideMark/>
          </w:tcPr>
          <w:p w14:paraId="572921B4"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808" w:type="dxa"/>
            <w:tcBorders>
              <w:top w:val="nil"/>
              <w:left w:val="nil"/>
              <w:bottom w:val="nil"/>
              <w:right w:val="nil"/>
            </w:tcBorders>
            <w:hideMark/>
          </w:tcPr>
          <w:p w14:paraId="5FFECAAF"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808" w:type="dxa"/>
            <w:tcBorders>
              <w:top w:val="nil"/>
              <w:left w:val="nil"/>
              <w:bottom w:val="nil"/>
              <w:right w:val="nil"/>
            </w:tcBorders>
            <w:hideMark/>
          </w:tcPr>
          <w:p w14:paraId="4CB282AD"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808" w:type="dxa"/>
            <w:tcBorders>
              <w:top w:val="nil"/>
              <w:left w:val="nil"/>
              <w:bottom w:val="nil"/>
              <w:right w:val="nil"/>
            </w:tcBorders>
            <w:hideMark/>
          </w:tcPr>
          <w:p w14:paraId="774BFE49"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724" w:type="dxa"/>
            <w:tcBorders>
              <w:top w:val="nil"/>
              <w:left w:val="nil"/>
              <w:bottom w:val="nil"/>
              <w:right w:val="nil"/>
            </w:tcBorders>
            <w:hideMark/>
          </w:tcPr>
          <w:p w14:paraId="396735C0"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5</w:t>
            </w:r>
          </w:p>
        </w:tc>
        <w:tc>
          <w:tcPr>
            <w:tcW w:w="723" w:type="dxa"/>
            <w:tcBorders>
              <w:top w:val="nil"/>
              <w:left w:val="nil"/>
              <w:bottom w:val="nil"/>
              <w:right w:val="nil"/>
            </w:tcBorders>
            <w:hideMark/>
          </w:tcPr>
          <w:p w14:paraId="4785CAB6" w14:textId="77777777" w:rsidR="001F1233" w:rsidRPr="007E2C94" w:rsidRDefault="001F1233" w:rsidP="001F1233">
            <w:pPr>
              <w:jc w:val="center"/>
              <w:cnfStyle w:val="000000100000" w:firstRow="0" w:lastRow="0" w:firstColumn="0" w:lastColumn="0" w:oddVBand="0" w:evenVBand="0" w:oddHBand="1" w:evenHBand="0" w:firstRowFirstColumn="0" w:firstRowLastColumn="0" w:lastRowFirstColumn="0" w:lastRowLastColumn="0"/>
              <w:rPr>
                <w:iCs/>
                <w:color w:val="000000" w:themeColor="text1"/>
                <w:sz w:val="24"/>
                <w:szCs w:val="24"/>
              </w:rPr>
            </w:pPr>
            <w:r w:rsidRPr="007E2C94">
              <w:rPr>
                <w:iCs/>
                <w:color w:val="000000" w:themeColor="text1"/>
                <w:sz w:val="24"/>
                <w:szCs w:val="24"/>
              </w:rPr>
              <w:t>0.2</w:t>
            </w:r>
          </w:p>
        </w:tc>
      </w:tr>
      <w:tr w:rsidR="007E2C94" w:rsidRPr="007E2C94" w14:paraId="25E1E4E7" w14:textId="77777777" w:rsidTr="00F72E02">
        <w:trPr>
          <w:trHeight w:val="266"/>
        </w:trPr>
        <w:tc>
          <w:tcPr>
            <w:cnfStyle w:val="001000000000" w:firstRow="0" w:lastRow="0" w:firstColumn="1" w:lastColumn="0" w:oddVBand="0" w:evenVBand="0" w:oddHBand="0" w:evenHBand="0" w:firstRowFirstColumn="0" w:firstRowLastColumn="0" w:lastRowFirstColumn="0" w:lastRowLastColumn="0"/>
            <w:tcW w:w="2180" w:type="dxa"/>
            <w:tcBorders>
              <w:top w:val="nil"/>
              <w:left w:val="nil"/>
              <w:bottom w:val="single" w:sz="4" w:space="0" w:color="auto"/>
              <w:right w:val="nil"/>
            </w:tcBorders>
            <w:hideMark/>
          </w:tcPr>
          <w:p w14:paraId="1019965D" w14:textId="77777777" w:rsidR="001F1233" w:rsidRPr="007E2C94" w:rsidRDefault="009A3DBF" w:rsidP="001F1233">
            <w:pPr>
              <w:rPr>
                <w:iCs/>
                <w:color w:val="000000" w:themeColor="text1"/>
                <w:sz w:val="24"/>
                <w:szCs w:val="24"/>
              </w:rPr>
            </w:pPr>
            <m:oMathPara>
              <m:oMath>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ν</m:t>
                    </m:r>
                  </m:e>
                  <m:sub>
                    <m:r>
                      <m:rPr>
                        <m:sty m:val="b"/>
                      </m:rPr>
                      <w:rPr>
                        <w:rFonts w:ascii="Cambria Math" w:hAnsi="Cambria Math"/>
                        <w:color w:val="000000" w:themeColor="text1"/>
                        <w:sz w:val="24"/>
                        <w:szCs w:val="24"/>
                      </w:rPr>
                      <m:t>12</m:t>
                    </m:r>
                  </m:sub>
                </m:sSub>
                <m:r>
                  <m:rPr>
                    <m:sty m:val="b"/>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ν</m:t>
                    </m:r>
                  </m:e>
                  <m:sub>
                    <m:r>
                      <m:rPr>
                        <m:sty m:val="b"/>
                      </m:rPr>
                      <w:rPr>
                        <w:rFonts w:ascii="Cambria Math" w:hAnsi="Cambria Math"/>
                        <w:color w:val="000000" w:themeColor="text1"/>
                        <w:sz w:val="24"/>
                        <w:szCs w:val="24"/>
                      </w:rPr>
                      <m:t>23</m:t>
                    </m:r>
                  </m:sub>
                </m:sSub>
                <m:r>
                  <m:rPr>
                    <m:sty m:val="b"/>
                  </m:rPr>
                  <w:rPr>
                    <w:rFonts w:ascii="Cambria Math" w:hAnsi="Cambria Math"/>
                    <w:color w:val="000000" w:themeColor="text1"/>
                    <w:sz w:val="24"/>
                    <w:szCs w:val="24"/>
                  </w:rPr>
                  <m:t>=</m:t>
                </m:r>
                <m:sSub>
                  <m:sSubPr>
                    <m:ctrlPr>
                      <w:rPr>
                        <w:rFonts w:ascii="Cambria Math" w:hAnsi="Cambria Math"/>
                        <w:iCs/>
                        <w:color w:val="000000" w:themeColor="text1"/>
                        <w:sz w:val="24"/>
                        <w:szCs w:val="24"/>
                      </w:rPr>
                    </m:ctrlPr>
                  </m:sSubPr>
                  <m:e>
                    <m:r>
                      <m:rPr>
                        <m:sty m:val="b"/>
                      </m:rPr>
                      <w:rPr>
                        <w:rFonts w:ascii="Cambria Math" w:hAnsi="Cambria Math"/>
                        <w:color w:val="000000" w:themeColor="text1"/>
                        <w:sz w:val="24"/>
                        <w:szCs w:val="24"/>
                      </w:rPr>
                      <m:t>ν</m:t>
                    </m:r>
                  </m:e>
                  <m:sub>
                    <m:r>
                      <m:rPr>
                        <m:sty m:val="b"/>
                      </m:rPr>
                      <w:rPr>
                        <w:rFonts w:ascii="Cambria Math" w:hAnsi="Cambria Math"/>
                        <w:color w:val="000000" w:themeColor="text1"/>
                        <w:sz w:val="24"/>
                        <w:szCs w:val="24"/>
                      </w:rPr>
                      <m:t>13</m:t>
                    </m:r>
                  </m:sub>
                </m:sSub>
              </m:oMath>
            </m:oMathPara>
          </w:p>
        </w:tc>
        <w:tc>
          <w:tcPr>
            <w:tcW w:w="808" w:type="dxa"/>
            <w:tcBorders>
              <w:top w:val="nil"/>
              <w:left w:val="nil"/>
              <w:bottom w:val="single" w:sz="4" w:space="0" w:color="auto"/>
              <w:right w:val="nil"/>
            </w:tcBorders>
            <w:hideMark/>
          </w:tcPr>
          <w:p w14:paraId="40AA1B6B"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808" w:type="dxa"/>
            <w:tcBorders>
              <w:top w:val="nil"/>
              <w:left w:val="nil"/>
              <w:bottom w:val="single" w:sz="4" w:space="0" w:color="auto"/>
              <w:right w:val="nil"/>
            </w:tcBorders>
            <w:hideMark/>
          </w:tcPr>
          <w:p w14:paraId="58EAA319"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808" w:type="dxa"/>
            <w:tcBorders>
              <w:top w:val="nil"/>
              <w:left w:val="nil"/>
              <w:bottom w:val="single" w:sz="4" w:space="0" w:color="auto"/>
              <w:right w:val="nil"/>
            </w:tcBorders>
            <w:hideMark/>
          </w:tcPr>
          <w:p w14:paraId="3C7FDE02"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808" w:type="dxa"/>
            <w:tcBorders>
              <w:top w:val="nil"/>
              <w:left w:val="nil"/>
              <w:bottom w:val="single" w:sz="4" w:space="0" w:color="auto"/>
              <w:right w:val="nil"/>
            </w:tcBorders>
            <w:hideMark/>
          </w:tcPr>
          <w:p w14:paraId="1074CA19"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808" w:type="dxa"/>
            <w:tcBorders>
              <w:top w:val="nil"/>
              <w:left w:val="nil"/>
              <w:bottom w:val="single" w:sz="4" w:space="0" w:color="auto"/>
              <w:right w:val="nil"/>
            </w:tcBorders>
            <w:hideMark/>
          </w:tcPr>
          <w:p w14:paraId="6B79CC9D"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724" w:type="dxa"/>
            <w:tcBorders>
              <w:top w:val="nil"/>
              <w:left w:val="nil"/>
              <w:bottom w:val="single" w:sz="4" w:space="0" w:color="auto"/>
              <w:right w:val="nil"/>
            </w:tcBorders>
            <w:hideMark/>
          </w:tcPr>
          <w:p w14:paraId="3AAB9155"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5</w:t>
            </w:r>
          </w:p>
        </w:tc>
        <w:tc>
          <w:tcPr>
            <w:tcW w:w="723" w:type="dxa"/>
            <w:tcBorders>
              <w:top w:val="nil"/>
              <w:left w:val="nil"/>
              <w:bottom w:val="single" w:sz="4" w:space="0" w:color="auto"/>
              <w:right w:val="nil"/>
            </w:tcBorders>
            <w:hideMark/>
          </w:tcPr>
          <w:p w14:paraId="62F32BBD" w14:textId="77777777" w:rsidR="001F1233" w:rsidRPr="007E2C94" w:rsidRDefault="001F1233" w:rsidP="001F1233">
            <w:pPr>
              <w:jc w:val="center"/>
              <w:cnfStyle w:val="000000000000" w:firstRow="0" w:lastRow="0" w:firstColumn="0" w:lastColumn="0" w:oddVBand="0" w:evenVBand="0" w:oddHBand="0" w:evenHBand="0" w:firstRowFirstColumn="0" w:firstRowLastColumn="0" w:lastRowFirstColumn="0" w:lastRowLastColumn="0"/>
              <w:rPr>
                <w:iCs/>
                <w:color w:val="000000" w:themeColor="text1"/>
                <w:sz w:val="24"/>
                <w:szCs w:val="24"/>
              </w:rPr>
            </w:pPr>
            <w:r w:rsidRPr="007E2C94">
              <w:rPr>
                <w:iCs/>
                <w:color w:val="000000" w:themeColor="text1"/>
                <w:sz w:val="24"/>
                <w:szCs w:val="24"/>
              </w:rPr>
              <w:t>0.23</w:t>
            </w:r>
          </w:p>
        </w:tc>
      </w:tr>
    </w:tbl>
    <w:p w14:paraId="1AD7ECEC" w14:textId="636958ED" w:rsidR="00427825" w:rsidRPr="007E2C94" w:rsidRDefault="00427825" w:rsidP="009E325B">
      <w:pPr>
        <w:tabs>
          <w:tab w:val="left" w:pos="1010"/>
        </w:tabs>
        <w:rPr>
          <w:color w:val="000000" w:themeColor="text1"/>
        </w:rPr>
      </w:pPr>
    </w:p>
    <w:p w14:paraId="30289308" w14:textId="77777777" w:rsidR="00427825" w:rsidRPr="007E2C94" w:rsidRDefault="00427825" w:rsidP="009E325B">
      <w:pPr>
        <w:tabs>
          <w:tab w:val="left" w:pos="1010"/>
        </w:tabs>
        <w:rPr>
          <w:color w:val="000000" w:themeColor="text1"/>
        </w:rPr>
      </w:pPr>
    </w:p>
    <w:p w14:paraId="727A6594" w14:textId="77777777" w:rsidR="00427825" w:rsidRPr="007E2C94" w:rsidRDefault="00427825" w:rsidP="009E325B">
      <w:pPr>
        <w:tabs>
          <w:tab w:val="left" w:pos="1010"/>
        </w:tabs>
        <w:rPr>
          <w:color w:val="000000" w:themeColor="text1"/>
        </w:rPr>
      </w:pPr>
    </w:p>
    <w:p w14:paraId="40F63C03" w14:textId="77777777" w:rsidR="00083D32" w:rsidRPr="007E2C94" w:rsidRDefault="00083D32" w:rsidP="009E325B">
      <w:pPr>
        <w:tabs>
          <w:tab w:val="left" w:pos="1010"/>
        </w:tabs>
        <w:rPr>
          <w:color w:val="000000" w:themeColor="text1"/>
        </w:rPr>
      </w:pPr>
    </w:p>
    <w:p w14:paraId="77F3F3DF" w14:textId="77777777" w:rsidR="00083D32" w:rsidRPr="007E2C94" w:rsidRDefault="00083D32" w:rsidP="009E325B">
      <w:pPr>
        <w:tabs>
          <w:tab w:val="left" w:pos="1010"/>
        </w:tabs>
        <w:rPr>
          <w:color w:val="000000" w:themeColor="text1"/>
        </w:rPr>
      </w:pPr>
    </w:p>
    <w:p w14:paraId="78CDC131" w14:textId="3D5F1301" w:rsidR="00083D32" w:rsidRPr="007E2C94" w:rsidRDefault="00083D32" w:rsidP="009E325B">
      <w:pPr>
        <w:tabs>
          <w:tab w:val="left" w:pos="1010"/>
        </w:tabs>
        <w:rPr>
          <w:color w:val="000000" w:themeColor="text1"/>
        </w:rPr>
      </w:pPr>
    </w:p>
    <w:p w14:paraId="348DB014" w14:textId="77777777" w:rsidR="00083D32" w:rsidRPr="007E2C94" w:rsidRDefault="00083D32" w:rsidP="009E325B">
      <w:pPr>
        <w:tabs>
          <w:tab w:val="left" w:pos="1010"/>
        </w:tabs>
        <w:rPr>
          <w:color w:val="000000" w:themeColor="text1"/>
        </w:rPr>
      </w:pPr>
    </w:p>
    <w:p w14:paraId="40D50668" w14:textId="77777777" w:rsidR="00083D32" w:rsidRPr="007E2C94" w:rsidRDefault="00083D32" w:rsidP="009E325B">
      <w:pPr>
        <w:tabs>
          <w:tab w:val="left" w:pos="1010"/>
        </w:tabs>
        <w:rPr>
          <w:color w:val="000000" w:themeColor="text1"/>
        </w:rPr>
      </w:pPr>
    </w:p>
    <w:p w14:paraId="01DAC652" w14:textId="77777777" w:rsidR="00C779EA" w:rsidRPr="007E2C94" w:rsidRDefault="00C779EA" w:rsidP="009E325B">
      <w:pPr>
        <w:tabs>
          <w:tab w:val="left" w:pos="1010"/>
        </w:tabs>
        <w:rPr>
          <w:color w:val="000000" w:themeColor="text1"/>
        </w:rPr>
      </w:pPr>
    </w:p>
    <w:p w14:paraId="5571799C" w14:textId="149D2FE2" w:rsidR="00083D32" w:rsidRPr="007E2C94" w:rsidRDefault="00E53671" w:rsidP="009E325B">
      <w:pPr>
        <w:tabs>
          <w:tab w:val="left" w:pos="1010"/>
        </w:tabs>
        <w:rPr>
          <w:b/>
          <w:bCs/>
          <w:color w:val="000000" w:themeColor="text1"/>
          <w:sz w:val="24"/>
          <w:szCs w:val="24"/>
        </w:rPr>
      </w:pPr>
      <w:r w:rsidRPr="007E2C94">
        <w:rPr>
          <w:b/>
          <w:bCs/>
          <w:color w:val="000000" w:themeColor="text1"/>
          <w:sz w:val="24"/>
          <w:szCs w:val="24"/>
        </w:rPr>
        <w:t xml:space="preserve">5.4.1 </w:t>
      </w:r>
      <w:r w:rsidR="00624118" w:rsidRPr="007E2C94">
        <w:rPr>
          <w:b/>
          <w:bCs/>
          <w:color w:val="000000" w:themeColor="text1"/>
          <w:sz w:val="24"/>
          <w:szCs w:val="24"/>
        </w:rPr>
        <w:t>Analyse statique des plaques stratifiées</w:t>
      </w:r>
    </w:p>
    <w:p w14:paraId="7F4EF859" w14:textId="5FEE4211" w:rsidR="00083D32" w:rsidRPr="007E2C94" w:rsidRDefault="00027670" w:rsidP="00027670">
      <w:pPr>
        <w:tabs>
          <w:tab w:val="left" w:pos="1010"/>
        </w:tabs>
        <w:spacing w:before="120" w:line="360" w:lineRule="auto"/>
        <w:jc w:val="both"/>
        <w:rPr>
          <w:color w:val="000000" w:themeColor="text1"/>
        </w:rPr>
      </w:pPr>
      <w:r w:rsidRPr="007E2C94">
        <w:rPr>
          <w:color w:val="000000" w:themeColor="text1"/>
        </w:rPr>
        <w:t xml:space="preserve">L'efficacité et les performances de l'élément quadrilatère proposé pour l'analyse du comportement statique de plaques symétriques à plis croisés à appui simple ont été validées par plusieurs exemples numériques. Le modèle de matériau M1 est utilisé dans cette étude, et les résultats ont été comparés aux solutions numériques et analytiques existantes. Les plaques sont soumises à des distributions de charges uniformes et sinusoïdales, comme illustré à la figure 4.17. Le déplacement et </w:t>
      </w:r>
      <w:proofErr w:type="gramStart"/>
      <w:r w:rsidRPr="007E2C94">
        <w:rPr>
          <w:color w:val="000000" w:themeColor="text1"/>
        </w:rPr>
        <w:t xml:space="preserve">les contraintes </w:t>
      </w:r>
      <w:r w:rsidR="00452873" w:rsidRPr="007E2C94">
        <w:rPr>
          <w:color w:val="000000" w:themeColor="text1"/>
        </w:rPr>
        <w:t>non dimensionnel</w:t>
      </w:r>
      <w:proofErr w:type="gramEnd"/>
      <w:r w:rsidR="00452873" w:rsidRPr="007E2C94">
        <w:rPr>
          <w:color w:val="000000" w:themeColor="text1"/>
        </w:rPr>
        <w:t xml:space="preserve"> </w:t>
      </w:r>
      <w:r w:rsidRPr="007E2C94">
        <w:rPr>
          <w:color w:val="000000" w:themeColor="text1"/>
        </w:rPr>
        <w:t>sont exprimés comme suit :</w:t>
      </w:r>
    </w:p>
    <w:p w14:paraId="25BA9917" w14:textId="77777777" w:rsidR="00083D32" w:rsidRPr="007E2C94" w:rsidRDefault="00083D32" w:rsidP="009E325B">
      <w:pPr>
        <w:tabs>
          <w:tab w:val="left" w:pos="1010"/>
        </w:tabs>
        <w:rPr>
          <w:color w:val="000000" w:themeColor="text1"/>
        </w:rPr>
      </w:pPr>
    </w:p>
    <w:p w14:paraId="5FAEA729" w14:textId="77777777" w:rsidR="00083D32" w:rsidRPr="007E2C94" w:rsidRDefault="00083D32" w:rsidP="009E325B">
      <w:pPr>
        <w:tabs>
          <w:tab w:val="left" w:pos="1010"/>
        </w:tabs>
        <w:rPr>
          <w:color w:val="000000" w:themeColor="text1"/>
        </w:rPr>
      </w:pPr>
    </w:p>
    <w:p w14:paraId="6FB07D21" w14:textId="6B9004B5" w:rsidR="00083D32" w:rsidRPr="007E2C94" w:rsidRDefault="0075117E" w:rsidP="0075117E">
      <w:pPr>
        <w:tabs>
          <w:tab w:val="left" w:pos="1010"/>
        </w:tabs>
        <w:jc w:val="center"/>
        <w:rPr>
          <w:color w:val="000000" w:themeColor="text1"/>
        </w:rPr>
      </w:pPr>
      <w:r w:rsidRPr="007E2C94">
        <w:rPr>
          <w:rFonts w:eastAsia="Calibri"/>
          <w:color w:val="000000" w:themeColor="text1"/>
          <w:position w:val="-74"/>
          <w:sz w:val="20"/>
          <w:szCs w:val="20"/>
        </w:rPr>
        <w:object w:dxaOrig="7240" w:dyaOrig="1600" w14:anchorId="7826FD1E">
          <v:shape id="_x0000_i1383" type="#_x0000_t75" style="width:363.8pt;height:78.9pt" o:ole="">
            <v:imagedata r:id="rId894" o:title=""/>
          </v:shape>
          <o:OLEObject Type="Embed" ProgID="Equation.DSMT4" ShapeID="_x0000_i1383" DrawAspect="Content" ObjectID="_1811097755" r:id="rId895"/>
        </w:object>
      </w:r>
      <w:r w:rsidR="00AE650A" w:rsidRPr="007E2C94">
        <w:rPr>
          <w:rFonts w:eastAsia="Calibri"/>
          <w:color w:val="000000" w:themeColor="text1"/>
          <w:sz w:val="20"/>
          <w:szCs w:val="20"/>
        </w:rPr>
        <w:t xml:space="preserve">                      </w:t>
      </w:r>
      <w:r w:rsidR="00AE650A" w:rsidRPr="007E2C94">
        <w:rPr>
          <w:color w:val="000000" w:themeColor="text1"/>
          <w:sz w:val="24"/>
          <w:szCs w:val="24"/>
        </w:rPr>
        <w:t>(5.27)</w:t>
      </w:r>
    </w:p>
    <w:p w14:paraId="4C0AF9F1" w14:textId="77777777" w:rsidR="00E53671" w:rsidRPr="007E2C94" w:rsidRDefault="00E53671" w:rsidP="009E325B">
      <w:pPr>
        <w:tabs>
          <w:tab w:val="left" w:pos="1010"/>
        </w:tabs>
        <w:rPr>
          <w:color w:val="000000" w:themeColor="text1"/>
        </w:rPr>
      </w:pPr>
    </w:p>
    <w:p w14:paraId="35C7205C" w14:textId="00117C08" w:rsidR="00083D32" w:rsidRPr="007E2C94" w:rsidRDefault="00FA08A8" w:rsidP="00BF5EF8">
      <w:pPr>
        <w:tabs>
          <w:tab w:val="left" w:pos="1010"/>
        </w:tabs>
        <w:spacing w:line="360" w:lineRule="auto"/>
        <w:rPr>
          <w:b/>
          <w:bCs/>
          <w:color w:val="000000" w:themeColor="text1"/>
          <w:sz w:val="24"/>
          <w:szCs w:val="24"/>
        </w:rPr>
      </w:pPr>
      <w:r w:rsidRPr="007E2C94">
        <w:rPr>
          <w:b/>
          <w:bCs/>
          <w:color w:val="000000" w:themeColor="text1"/>
          <w:sz w:val="24"/>
          <w:szCs w:val="24"/>
        </w:rPr>
        <w:t>5.4.1.1 Plaque stratifiée symétrique à quatre couches [0°/90°/90°/0°], à plis croisés, soumise à des charges sinusoïdales</w:t>
      </w:r>
    </w:p>
    <w:p w14:paraId="3E9F8F6D" w14:textId="77777777" w:rsidR="003E213F" w:rsidRPr="007E2C94" w:rsidRDefault="003E213F" w:rsidP="003E213F">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Une plaque stratifiée symétrique à quatre couches, de configuration [0°/90°/90°/0°] et à plis croisés, est considérée avec des conditions aux limites de type simplement appuyées. Elle est soumise à une charge sinusoïdale, comme représenté à la figure 4.17. Pour cette étude, le modèle de matériau M1 est adopté. Les résultats numériques concernant la déflexion et les contraintes adimensionnelles, obtenus pour différents rapports d’aspect (a/h) à l’aide d’un maillage 20 × 20, sont présentés dans le tableau 5.2.</w:t>
      </w:r>
    </w:p>
    <w:p w14:paraId="0A4E0F09" w14:textId="7B249A4E" w:rsidR="003E213F" w:rsidRPr="007E2C94" w:rsidRDefault="003E213F" w:rsidP="003E213F">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Ces résultats sont confrontés à ceux d'autres approches telles que la solution exacte basée sur la théorie des plaques classiques (CPT) de Pagano et Hatfield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wcgdvEUi","properties":{"formattedCitation":"[231]","plainCitation":"[231]","noteIndex":0},"citationItems":[{"id":"05EnRE1g/yQUv9Z7g","uris":["http://zotero.org/users/local/Jac4T2U4/items/2DMIF6P2"],"itemData":{"id":1097,"type":"article-journal","container-title":"AIAA Journal","DOI":"10.2514/3.50249","ISSN":"0001-1452, 1533-385X","issue":"7","journalAbbreviation":"AIAA Journal","language":"en","page":"931-933","source":"DOI.org (Crossref)","title":"Elastic Behavior of Multilayered Bidirectional Composites","volume":"10","author":[{"family":"Pagang","given":"N. J."},{"family":"Hatfield","given":"Sharon J."}],"issued":{"date-parts":[["1972",7]]}}}],"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1]</w:t>
      </w:r>
      <w:r w:rsidRPr="007E2C94">
        <w:rPr>
          <w:color w:val="000000" w:themeColor="text1"/>
          <w:sz w:val="24"/>
          <w:szCs w:val="24"/>
        </w:rPr>
        <w:fldChar w:fldCharType="end"/>
      </w:r>
      <w:r w:rsidRPr="007E2C94">
        <w:rPr>
          <w:color w:val="000000" w:themeColor="text1"/>
          <w:sz w:val="24"/>
          <w:szCs w:val="24"/>
          <w:lang w:eastAsia="fr-FR"/>
        </w:rPr>
        <w:t xml:space="preserve">, la méthode de bande finie (FSM) reposant sur la théorie de déformation par cisaillement d'ordre supérieur (HSDT) d'Akhras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rWF4mqy","properties":{"formattedCitation":"[232]","plainCitation":"[232]","noteIndex":0},"citationItems":[{"id":"05EnRE1g/Kn7noLrt","uris":["http://zotero.org/users/local/Jac4T2U4/items/EAKI6JNE"],"itemData":{"id":1098,"type":"article-journal","container-title":"Computers &amp; Structures","issue":"3","note":"publisher: Elsevier","page":"471–477","source":"Google Scholar","title":"Finite strip analysis of anisotropic laminated composite plates using higher-order shear deformation theory","volume":"52","author":[{"family":"Akhras","given":"George"},{"family":"Cheung","given":"Mo Shing"},{"family":"Li","given":"Wenchang"}],"issued":{"date-parts":[["199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2]</w:t>
      </w:r>
      <w:r w:rsidRPr="007E2C94">
        <w:rPr>
          <w:color w:val="000000" w:themeColor="text1"/>
          <w:sz w:val="24"/>
          <w:szCs w:val="24"/>
        </w:rPr>
        <w:fldChar w:fldCharType="end"/>
      </w:r>
      <w:r w:rsidRPr="007E2C94">
        <w:rPr>
          <w:color w:val="000000" w:themeColor="text1"/>
          <w:sz w:val="24"/>
          <w:szCs w:val="24"/>
          <w:lang w:eastAsia="fr-FR"/>
        </w:rPr>
        <w:t xml:space="preserve">, la théorie de déformation par cisaillement hyperbolique inverse (IHSDT) proposée par Neeraj Grover et al.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7FeOmjHR","properties":{"formattedCitation":"[233]","plainCitation":"[233]","noteIndex":0},"citationItems":[{"id":"05EnRE1g/qilo2XI8","uris":["http://zotero.org/users/local/Jac4T2U4/items/4E6BFIY7"],"itemData":{"id":1099,"type":"article-journal","container-title":"Composite Structures","note":"publisher: Elsevier","page":"667–675","source":"Google Scholar","title":"A new inverse hyperbolic shear deformation theory for static and buckling analysis of laminated composite and sandwich plates","volume":"95","author":[{"family":"Grover","given":"Neeraj"},{"family":"Maiti","given":"D. K."},{"family":"Singh","given":"B. N."}],"issued":{"date-parts":[["201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3]</w:t>
      </w:r>
      <w:r w:rsidRPr="007E2C94">
        <w:rPr>
          <w:color w:val="000000" w:themeColor="text1"/>
          <w:sz w:val="24"/>
          <w:szCs w:val="24"/>
        </w:rPr>
        <w:fldChar w:fldCharType="end"/>
      </w:r>
      <w:r w:rsidRPr="007E2C94">
        <w:rPr>
          <w:color w:val="000000" w:themeColor="text1"/>
          <w:sz w:val="24"/>
          <w:szCs w:val="24"/>
          <w:lang w:eastAsia="fr-FR"/>
        </w:rPr>
        <w:t xml:space="preserve">, ainsi que la solution exacte en forme fermée (CFS) basée sur la théorie de déformation par cisaillement raffinée (TSDT) de Reddy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Wv7diq71","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r w:rsidRPr="007E2C94">
        <w:rPr>
          <w:color w:val="000000" w:themeColor="text1"/>
          <w:sz w:val="24"/>
          <w:szCs w:val="24"/>
          <w:lang w:eastAsia="fr-FR"/>
        </w:rPr>
        <w:t>.</w:t>
      </w:r>
    </w:p>
    <w:p w14:paraId="6FA375DA" w14:textId="39CB25EF" w:rsidR="003E213F" w:rsidRPr="007E2C94" w:rsidRDefault="003E213F" w:rsidP="003E213F">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Il est constaté que la méthode actuelle offre les meilleures performances pour tous les rapports a/h étudiés. En particulier, comparé à la solution CFS-TSDT de Reddy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PmRrp18y","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r w:rsidRPr="007E2C94">
        <w:rPr>
          <w:color w:val="000000" w:themeColor="text1"/>
          <w:sz w:val="24"/>
          <w:szCs w:val="24"/>
          <w:lang w:eastAsia="fr-FR"/>
        </w:rPr>
        <w:t>, l’élément HSBQLP20 utilisé dans cette étude fournit des résultats plus précis. Pour les plaques d’épaisseur moyenne (a/h = 10), les résultats obtenus en termes de déplacement, de contraintes dans le plan et de contraintes de cisaillement transversal normalisées sont plus précis que ceux issus des méthodes HSDT [231–233]. En revanche, pour les plaques minces (a/h = 100), les différentes approches donnent des résultats très similaires.</w:t>
      </w:r>
    </w:p>
    <w:p w14:paraId="6CED2521" w14:textId="3563CA1A" w:rsidR="003E213F" w:rsidRPr="007E2C94" w:rsidRDefault="003E213F" w:rsidP="003E213F">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es figures 5.3 et 5.4 illustrent les distributions de contraintes à travers l’épaisseur de la plaque pour a/h = 10, </w:t>
      </w:r>
      <w:r w:rsidR="00E67AF4" w:rsidRPr="007E2C94">
        <w:rPr>
          <w:color w:val="000000" w:themeColor="text1"/>
          <w:sz w:val="24"/>
          <w:szCs w:val="24"/>
          <w:lang w:eastAsia="fr-FR"/>
        </w:rPr>
        <w:t>pour</w:t>
      </w:r>
      <w:r w:rsidRPr="007E2C94">
        <w:rPr>
          <w:color w:val="000000" w:themeColor="text1"/>
          <w:sz w:val="24"/>
          <w:szCs w:val="24"/>
          <w:lang w:eastAsia="fr-FR"/>
        </w:rPr>
        <w:t xml:space="preserve"> différentes </w:t>
      </w:r>
      <w:r w:rsidR="00E67AF4" w:rsidRPr="007E2C94">
        <w:rPr>
          <w:color w:val="000000" w:themeColor="text1"/>
          <w:sz w:val="24"/>
          <w:szCs w:val="24"/>
          <w:lang w:eastAsia="fr-FR"/>
        </w:rPr>
        <w:t>théories</w:t>
      </w:r>
      <w:r w:rsidRPr="007E2C94">
        <w:rPr>
          <w:color w:val="000000" w:themeColor="text1"/>
          <w:sz w:val="24"/>
          <w:szCs w:val="24"/>
          <w:lang w:eastAsia="fr-FR"/>
        </w:rPr>
        <w:t>. On y observe que la distribution actuelle des contraintes normales dans le plan (</w:t>
      </w:r>
      <m:oMath>
        <m:sSub>
          <m:sSubPr>
            <m:ctrlPr>
              <w:rPr>
                <w:rFonts w:ascii="Cambria Math" w:hAnsi="Cambria Math"/>
                <w:color w:val="000000" w:themeColor="text1"/>
                <w:sz w:val="24"/>
                <w:szCs w:val="24"/>
                <w:lang w:eastAsia="fr-FR"/>
              </w:rPr>
            </m:ctrlPr>
          </m:sSubPr>
          <m:e>
            <m:bar>
              <m:barPr>
                <m:pos m:val="top"/>
                <m:ctrlPr>
                  <w:rPr>
                    <w:rFonts w:ascii="Cambria Math" w:hAnsi="Cambria Math"/>
                    <w:color w:val="000000" w:themeColor="text1"/>
                    <w:sz w:val="24"/>
                    <w:szCs w:val="24"/>
                    <w:lang w:eastAsia="fr-FR"/>
                  </w:rPr>
                </m:ctrlPr>
              </m:barPr>
              <m:e>
                <m:r>
                  <m:rPr>
                    <m:sty m:val="p"/>
                  </m:rPr>
                  <w:rPr>
                    <w:rFonts w:ascii="Cambria Math" w:hAnsi="Cambria Math"/>
                    <w:color w:val="000000" w:themeColor="text1"/>
                    <w:sz w:val="24"/>
                    <w:szCs w:val="24"/>
                    <w:lang w:eastAsia="fr-FR"/>
                  </w:rPr>
                  <m:t>σ</m:t>
                </m:r>
              </m:e>
            </m:bar>
          </m:e>
          <m:sub>
            <m:r>
              <m:rPr>
                <m:sty m:val="p"/>
              </m:rPr>
              <w:rPr>
                <w:rFonts w:ascii="Cambria Math" w:hAnsi="Cambria Math"/>
                <w:color w:val="000000" w:themeColor="text1"/>
                <w:sz w:val="24"/>
                <w:szCs w:val="24"/>
                <w:lang w:eastAsia="fr-FR"/>
              </w:rPr>
              <m:t>x</m:t>
            </m:r>
          </m:sub>
        </m:sSub>
        <m:r>
          <w:rPr>
            <w:rFonts w:ascii="Cambria Math" w:hAnsi="Cambria Math"/>
            <w:color w:val="000000" w:themeColor="text1"/>
            <w:sz w:val="24"/>
            <w:szCs w:val="24"/>
            <w:lang w:eastAsia="fr-FR"/>
          </w:rPr>
          <m:t xml:space="preserve"> </m:t>
        </m:r>
      </m:oMath>
      <w:r w:rsidRPr="007E2C94">
        <w:rPr>
          <w:color w:val="000000" w:themeColor="text1"/>
          <w:sz w:val="24"/>
          <w:szCs w:val="24"/>
          <w:lang w:eastAsia="fr-FR"/>
        </w:rPr>
        <w:t xml:space="preserve">et </w:t>
      </w:r>
      <m:oMath>
        <m:sSub>
          <m:sSubPr>
            <m:ctrlPr>
              <w:rPr>
                <w:rFonts w:ascii="Cambria Math" w:hAnsi="Cambria Math"/>
                <w:color w:val="000000" w:themeColor="text1"/>
                <w:sz w:val="24"/>
                <w:szCs w:val="24"/>
                <w:lang w:eastAsia="fr-FR"/>
              </w:rPr>
            </m:ctrlPr>
          </m:sSubPr>
          <m:e>
            <m:bar>
              <m:barPr>
                <m:pos m:val="top"/>
                <m:ctrlPr>
                  <w:rPr>
                    <w:rFonts w:ascii="Cambria Math" w:hAnsi="Cambria Math"/>
                    <w:color w:val="000000" w:themeColor="text1"/>
                    <w:sz w:val="24"/>
                    <w:szCs w:val="24"/>
                    <w:lang w:eastAsia="fr-FR"/>
                  </w:rPr>
                </m:ctrlPr>
              </m:barPr>
              <m:e>
                <m:r>
                  <m:rPr>
                    <m:sty m:val="p"/>
                  </m:rPr>
                  <w:rPr>
                    <w:rFonts w:ascii="Cambria Math" w:hAnsi="Cambria Math"/>
                    <w:color w:val="000000" w:themeColor="text1"/>
                    <w:sz w:val="24"/>
                    <w:szCs w:val="24"/>
                    <w:lang w:eastAsia="fr-FR"/>
                  </w:rPr>
                  <m:t>σ</m:t>
                </m:r>
              </m:e>
            </m:bar>
          </m:e>
          <m:sub>
            <m:r>
              <m:rPr>
                <m:sty m:val="p"/>
              </m:rPr>
              <w:rPr>
                <w:rFonts w:ascii="Cambria Math" w:hAnsi="Cambria Math"/>
                <w:color w:val="000000" w:themeColor="text1"/>
                <w:sz w:val="24"/>
                <w:szCs w:val="24"/>
                <w:lang w:eastAsia="fr-FR"/>
              </w:rPr>
              <m:t>y</m:t>
            </m:r>
          </m:sub>
        </m:sSub>
      </m:oMath>
      <w:r w:rsidRPr="007E2C94">
        <w:rPr>
          <w:color w:val="000000" w:themeColor="text1"/>
          <w:sz w:val="24"/>
          <w:szCs w:val="24"/>
          <w:lang w:eastAsia="fr-FR"/>
        </w:rPr>
        <w:t xml:space="preserve">) est en parfait accord avec les résultats de la méthode HSDT de Reddy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HgdvYHl7","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r w:rsidRPr="007E2C94">
        <w:rPr>
          <w:color w:val="000000" w:themeColor="text1"/>
          <w:sz w:val="24"/>
          <w:szCs w:val="24"/>
          <w:lang w:eastAsia="fr-FR"/>
        </w:rPr>
        <w:t>, tandis que les contraintes de cisaillement transversales (</w:t>
      </w:r>
      <m:oMath>
        <m:sSub>
          <m:sSubPr>
            <m:ctrlPr>
              <w:rPr>
                <w:rFonts w:ascii="Cambria Math" w:hAnsi="Cambria Math"/>
                <w:color w:val="000000" w:themeColor="text1"/>
                <w:sz w:val="24"/>
                <w:szCs w:val="24"/>
                <w:lang w:eastAsia="fr-FR"/>
              </w:rPr>
            </m:ctrlPr>
          </m:sSubPr>
          <m:e>
            <m:bar>
              <m:barPr>
                <m:pos m:val="top"/>
                <m:ctrlPr>
                  <w:rPr>
                    <w:rFonts w:ascii="Cambria Math" w:hAnsi="Cambria Math"/>
                    <w:color w:val="000000" w:themeColor="text1"/>
                    <w:sz w:val="24"/>
                    <w:szCs w:val="24"/>
                    <w:lang w:eastAsia="fr-FR"/>
                  </w:rPr>
                </m:ctrlPr>
              </m:barPr>
              <m:e>
                <m:r>
                  <m:rPr>
                    <m:sty m:val="p"/>
                  </m:rPr>
                  <w:rPr>
                    <w:rFonts w:ascii="Cambria Math" w:hAnsi="Cambria Math"/>
                    <w:color w:val="000000" w:themeColor="text1"/>
                    <w:sz w:val="24"/>
                    <w:szCs w:val="24"/>
                    <w:lang w:eastAsia="fr-FR"/>
                  </w:rPr>
                  <m:t>τ</m:t>
                </m:r>
              </m:e>
            </m:bar>
          </m:e>
          <m:sub>
            <m:r>
              <m:rPr>
                <m:sty m:val="p"/>
              </m:rPr>
              <w:rPr>
                <w:rFonts w:ascii="Cambria Math" w:hAnsi="Cambria Math"/>
                <w:color w:val="000000" w:themeColor="text1"/>
                <w:sz w:val="24"/>
                <w:szCs w:val="24"/>
                <w:lang w:eastAsia="fr-FR"/>
              </w:rPr>
              <m:t>yz</m:t>
            </m:r>
          </m:sub>
        </m:sSub>
      </m:oMath>
      <w:r w:rsidRPr="007E2C94">
        <w:rPr>
          <w:color w:val="000000" w:themeColor="text1"/>
          <w:sz w:val="24"/>
          <w:szCs w:val="24"/>
          <w:lang w:eastAsia="fr-FR"/>
        </w:rPr>
        <w:t>) sont également prédites avec précision. Il est également noté que ces contraintes de cisaillement sont continues à travers les interfaces des couches laminaires.</w:t>
      </w:r>
    </w:p>
    <w:p w14:paraId="05050679" w14:textId="77777777" w:rsidR="00083D32" w:rsidRPr="007E2C94" w:rsidRDefault="00083D32" w:rsidP="009E325B">
      <w:pPr>
        <w:tabs>
          <w:tab w:val="left" w:pos="1010"/>
        </w:tabs>
        <w:rPr>
          <w:color w:val="000000" w:themeColor="text1"/>
        </w:rPr>
      </w:pPr>
    </w:p>
    <w:p w14:paraId="1DE150FC" w14:textId="47942B07" w:rsidR="009E325B" w:rsidRPr="007E2C94" w:rsidRDefault="009E325B" w:rsidP="00A10342">
      <w:pPr>
        <w:rPr>
          <w:color w:val="000000" w:themeColor="text1"/>
        </w:rPr>
      </w:pPr>
    </w:p>
    <w:p w14:paraId="7B36AD84" w14:textId="77777777" w:rsidR="00343659" w:rsidRPr="007E2C94" w:rsidRDefault="00343659" w:rsidP="0053137B">
      <w:pPr>
        <w:spacing w:line="360" w:lineRule="auto"/>
        <w:rPr>
          <w:color w:val="000000" w:themeColor="text1"/>
          <w:sz w:val="24"/>
          <w:szCs w:val="24"/>
          <w:lang w:eastAsia="fr-FR"/>
        </w:rPr>
      </w:pPr>
    </w:p>
    <w:tbl>
      <w:tblPr>
        <w:tblStyle w:val="PlainTable2621"/>
        <w:tblpPr w:leftFromText="141" w:rightFromText="141" w:vertAnchor="text" w:horzAnchor="margin" w:tblpY="796"/>
        <w:tblW w:w="9640" w:type="dxa"/>
        <w:tblLook w:val="04A0" w:firstRow="1" w:lastRow="0" w:firstColumn="1" w:lastColumn="0" w:noHBand="0" w:noVBand="1"/>
      </w:tblPr>
      <w:tblGrid>
        <w:gridCol w:w="757"/>
        <w:gridCol w:w="2735"/>
        <w:gridCol w:w="943"/>
        <w:gridCol w:w="1041"/>
        <w:gridCol w:w="1041"/>
        <w:gridCol w:w="1041"/>
        <w:gridCol w:w="1041"/>
        <w:gridCol w:w="1041"/>
      </w:tblGrid>
      <w:tr w:rsidR="007E2C94" w:rsidRPr="007E2C94" w14:paraId="2688FF2A" w14:textId="77777777" w:rsidTr="0053137B">
        <w:trPr>
          <w:cnfStyle w:val="100000000000" w:firstRow="1" w:lastRow="0" w:firstColumn="0" w:lastColumn="0" w:oddVBand="0" w:evenVBand="0" w:oddHBand="0" w:evenHBand="0" w:firstRowFirstColumn="0" w:firstRowLastColumn="0" w:lastRowFirstColumn="0" w:lastRowLastColumn="0"/>
          <w:trHeight w:val="463"/>
        </w:trPr>
        <w:tc>
          <w:tcPr>
            <w:cnfStyle w:val="001000000000" w:firstRow="0" w:lastRow="0" w:firstColumn="1" w:lastColumn="0" w:oddVBand="0" w:evenVBand="0" w:oddHBand="0" w:evenHBand="0" w:firstRowFirstColumn="0" w:firstRowLastColumn="0" w:lastRowFirstColumn="0" w:lastRowLastColumn="0"/>
            <w:tcW w:w="757" w:type="dxa"/>
            <w:tcBorders>
              <w:bottom w:val="single" w:sz="4" w:space="0" w:color="auto"/>
            </w:tcBorders>
          </w:tcPr>
          <w:p w14:paraId="69505570"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a/h</w:t>
            </w:r>
          </w:p>
        </w:tc>
        <w:tc>
          <w:tcPr>
            <w:tcW w:w="2735" w:type="dxa"/>
            <w:tcBorders>
              <w:bottom w:val="single" w:sz="4" w:space="0" w:color="auto"/>
            </w:tcBorders>
          </w:tcPr>
          <w:p w14:paraId="49EA968F" w14:textId="77777777" w:rsidR="0053137B" w:rsidRPr="007E2C94" w:rsidRDefault="0053137B" w:rsidP="0053137B">
            <w:pPr>
              <w:widowControl/>
              <w:tabs>
                <w:tab w:val="left" w:pos="8348"/>
              </w:tabs>
              <w:autoSpaceDE/>
              <w:autoSpaceDN/>
              <w:spacing w:line="360" w:lineRule="auto"/>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 xml:space="preserve">Théorie </w:t>
            </w:r>
          </w:p>
        </w:tc>
        <w:tc>
          <w:tcPr>
            <w:tcW w:w="943" w:type="dxa"/>
            <w:tcBorders>
              <w:bottom w:val="single" w:sz="4" w:space="0" w:color="auto"/>
            </w:tcBorders>
          </w:tcPr>
          <w:p w14:paraId="479EC2DE"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ascii="Calibri" w:eastAsia="Calibri" w:hAnsi="Calibri" w:cs="Arial"/>
                <w:b w:val="0"/>
                <w:bCs w:val="0"/>
                <w:color w:val="000000" w:themeColor="text1"/>
                <w:position w:val="-6"/>
                <w:sz w:val="24"/>
                <w:szCs w:val="24"/>
              </w:rPr>
              <w:object w:dxaOrig="240" w:dyaOrig="340" w14:anchorId="6B0F0939">
                <v:shape id="_x0000_i1384" type="#_x0000_t75" style="width:11.25pt;height:16.9pt" o:ole="">
                  <v:imagedata r:id="rId896" o:title=""/>
                </v:shape>
                <o:OLEObject Type="Embed" ProgID="Equation.DSMT4" ShapeID="_x0000_i1384" DrawAspect="Content" ObjectID="_1811097756" r:id="rId897"/>
              </w:object>
            </w:r>
          </w:p>
        </w:tc>
        <w:tc>
          <w:tcPr>
            <w:tcW w:w="1041" w:type="dxa"/>
            <w:tcBorders>
              <w:bottom w:val="single" w:sz="4" w:space="0" w:color="auto"/>
            </w:tcBorders>
          </w:tcPr>
          <w:p w14:paraId="30A68D1A"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ascii="Calibri" w:eastAsia="Calibri" w:hAnsi="Calibri" w:cs="Arial"/>
                <w:b w:val="0"/>
                <w:bCs w:val="0"/>
                <w:color w:val="000000" w:themeColor="text1"/>
                <w:position w:val="-12"/>
                <w:sz w:val="24"/>
                <w:szCs w:val="24"/>
              </w:rPr>
              <w:object w:dxaOrig="320" w:dyaOrig="400" w14:anchorId="3AE1B2B0">
                <v:shape id="_x0000_i1385" type="#_x0000_t75" style="width:16.9pt;height:20.65pt" o:ole="">
                  <v:imagedata r:id="rId898" o:title=""/>
                </v:shape>
                <o:OLEObject Type="Embed" ProgID="Equation.DSMT4" ShapeID="_x0000_i1385" DrawAspect="Content" ObjectID="_1811097757" r:id="rId899"/>
              </w:object>
            </w:r>
          </w:p>
        </w:tc>
        <w:tc>
          <w:tcPr>
            <w:tcW w:w="1041" w:type="dxa"/>
            <w:tcBorders>
              <w:bottom w:val="single" w:sz="4" w:space="0" w:color="auto"/>
            </w:tcBorders>
          </w:tcPr>
          <w:p w14:paraId="007FD8BE"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ascii="Calibri" w:eastAsia="Calibri" w:hAnsi="Calibri" w:cs="Arial"/>
                <w:b w:val="0"/>
                <w:bCs w:val="0"/>
                <w:color w:val="000000" w:themeColor="text1"/>
                <w:position w:val="-14"/>
                <w:sz w:val="24"/>
                <w:szCs w:val="24"/>
              </w:rPr>
              <w:object w:dxaOrig="340" w:dyaOrig="420" w14:anchorId="7F90E1D3">
                <v:shape id="_x0000_i1386" type="#_x0000_t75" style="width:16.9pt;height:20.65pt" o:ole="">
                  <v:imagedata r:id="rId900" o:title=""/>
                </v:shape>
                <o:OLEObject Type="Embed" ProgID="Equation.DSMT4" ShapeID="_x0000_i1386" DrawAspect="Content" ObjectID="_1811097758" r:id="rId901"/>
              </w:object>
            </w:r>
          </w:p>
        </w:tc>
        <w:tc>
          <w:tcPr>
            <w:tcW w:w="1041" w:type="dxa"/>
            <w:tcBorders>
              <w:bottom w:val="single" w:sz="4" w:space="0" w:color="auto"/>
            </w:tcBorders>
          </w:tcPr>
          <w:p w14:paraId="43AAB0A3"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ascii="Calibri" w:eastAsia="Calibri" w:hAnsi="Calibri" w:cs="Arial"/>
                <w:b w:val="0"/>
                <w:bCs w:val="0"/>
                <w:color w:val="000000" w:themeColor="text1"/>
                <w:position w:val="-14"/>
                <w:sz w:val="24"/>
                <w:szCs w:val="24"/>
              </w:rPr>
              <w:object w:dxaOrig="340" w:dyaOrig="420" w14:anchorId="74345E53">
                <v:shape id="_x0000_i1387" type="#_x0000_t75" style="width:16.9pt;height:20.65pt" o:ole="">
                  <v:imagedata r:id="rId902" o:title=""/>
                </v:shape>
                <o:OLEObject Type="Embed" ProgID="Equation.DSMT4" ShapeID="_x0000_i1387" DrawAspect="Content" ObjectID="_1811097759" r:id="rId903"/>
              </w:object>
            </w:r>
          </w:p>
        </w:tc>
        <w:tc>
          <w:tcPr>
            <w:tcW w:w="1041" w:type="dxa"/>
            <w:tcBorders>
              <w:bottom w:val="single" w:sz="4" w:space="0" w:color="auto"/>
            </w:tcBorders>
          </w:tcPr>
          <w:p w14:paraId="06473F3A"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ascii="Calibri" w:eastAsia="Calibri" w:hAnsi="Calibri" w:cs="Arial"/>
                <w:b w:val="0"/>
                <w:bCs w:val="0"/>
                <w:color w:val="000000" w:themeColor="text1"/>
                <w:position w:val="-12"/>
                <w:sz w:val="24"/>
                <w:szCs w:val="24"/>
              </w:rPr>
              <w:object w:dxaOrig="340" w:dyaOrig="400" w14:anchorId="18138DF7">
                <v:shape id="_x0000_i1388" type="#_x0000_t75" style="width:16.9pt;height:20.65pt" o:ole="">
                  <v:imagedata r:id="rId904" o:title=""/>
                </v:shape>
                <o:OLEObject Type="Embed" ProgID="Equation.DSMT4" ShapeID="_x0000_i1388" DrawAspect="Content" ObjectID="_1811097760" r:id="rId905"/>
              </w:object>
            </w:r>
          </w:p>
        </w:tc>
        <w:tc>
          <w:tcPr>
            <w:tcW w:w="1041" w:type="dxa"/>
            <w:tcBorders>
              <w:bottom w:val="single" w:sz="4" w:space="0" w:color="auto"/>
            </w:tcBorders>
          </w:tcPr>
          <w:p w14:paraId="7651431F" w14:textId="77777777" w:rsidR="0053137B" w:rsidRPr="007E2C94" w:rsidRDefault="0053137B" w:rsidP="0053137B">
            <w:pPr>
              <w:widowControl/>
              <w:tabs>
                <w:tab w:val="left" w:pos="8348"/>
              </w:tabs>
              <w:autoSpaceDE/>
              <w:autoSpaceDN/>
              <w:spacing w:line="360"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Arial"/>
                <w:color w:val="000000" w:themeColor="text1"/>
                <w:sz w:val="24"/>
                <w:szCs w:val="24"/>
              </w:rPr>
            </w:pPr>
            <w:r w:rsidRPr="007E2C94">
              <w:rPr>
                <w:rFonts w:ascii="Calibri" w:eastAsia="Calibri" w:hAnsi="Calibri" w:cs="Arial"/>
                <w:b w:val="0"/>
                <w:bCs w:val="0"/>
                <w:color w:val="000000" w:themeColor="text1"/>
                <w:position w:val="-14"/>
                <w:sz w:val="24"/>
                <w:szCs w:val="24"/>
              </w:rPr>
              <w:object w:dxaOrig="340" w:dyaOrig="420" w14:anchorId="413A014A">
                <v:shape id="_x0000_i1389" type="#_x0000_t75" style="width:16.9pt;height:20.65pt" o:ole="">
                  <v:imagedata r:id="rId906" o:title=""/>
                </v:shape>
                <o:OLEObject Type="Embed" ProgID="Equation.DSMT4" ShapeID="_x0000_i1389" DrawAspect="Content" ObjectID="_1811097761" r:id="rId907"/>
              </w:object>
            </w:r>
          </w:p>
        </w:tc>
      </w:tr>
      <w:tr w:rsidR="007E2C94" w:rsidRPr="007E2C94" w14:paraId="681AACE8" w14:textId="77777777" w:rsidTr="0053137B">
        <w:trPr>
          <w:cnfStyle w:val="000000100000" w:firstRow="0" w:lastRow="0" w:firstColumn="0" w:lastColumn="0" w:oddVBand="0" w:evenVBand="0" w:oddHBand="1" w:evenHBand="0" w:firstRowFirstColumn="0" w:firstRowLastColumn="0" w:lastRowFirstColumn="0" w:lastRowLastColumn="0"/>
          <w:trHeight w:val="338"/>
        </w:trPr>
        <w:tc>
          <w:tcPr>
            <w:cnfStyle w:val="001000000000" w:firstRow="0" w:lastRow="0" w:firstColumn="1" w:lastColumn="0" w:oddVBand="0" w:evenVBand="0" w:oddHBand="0" w:evenHBand="0" w:firstRowFirstColumn="0" w:firstRowLastColumn="0" w:lastRowFirstColumn="0" w:lastRowLastColumn="0"/>
            <w:tcW w:w="757" w:type="dxa"/>
            <w:vMerge w:val="restart"/>
            <w:tcBorders>
              <w:top w:val="single" w:sz="4" w:space="0" w:color="auto"/>
              <w:bottom w:val="nil"/>
            </w:tcBorders>
          </w:tcPr>
          <w:p w14:paraId="70B1AE52"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bookmarkStart w:id="607" w:name="_Hlk193804983"/>
            <w:r w:rsidRPr="007E2C94">
              <w:rPr>
                <w:rFonts w:eastAsia="Calibri"/>
                <w:color w:val="000000" w:themeColor="text1"/>
                <w:sz w:val="24"/>
                <w:szCs w:val="24"/>
              </w:rPr>
              <w:t>10</w:t>
            </w:r>
          </w:p>
        </w:tc>
        <w:tc>
          <w:tcPr>
            <w:tcW w:w="2735" w:type="dxa"/>
            <w:tcBorders>
              <w:top w:val="single" w:sz="4" w:space="0" w:color="auto"/>
              <w:bottom w:val="nil"/>
            </w:tcBorders>
          </w:tcPr>
          <w:p w14:paraId="6B79653D" w14:textId="77777777"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rPr>
            </w:pPr>
            <w:r w:rsidRPr="007E2C94">
              <w:rPr>
                <w:rFonts w:eastAsia="Calibri"/>
                <w:b/>
                <w:bCs/>
                <w:color w:val="000000" w:themeColor="text1"/>
                <w:sz w:val="24"/>
                <w:szCs w:val="24"/>
              </w:rPr>
              <w:t>Present</w:t>
            </w:r>
          </w:p>
        </w:tc>
        <w:tc>
          <w:tcPr>
            <w:tcW w:w="943" w:type="dxa"/>
            <w:tcBorders>
              <w:top w:val="single" w:sz="4" w:space="0" w:color="auto"/>
              <w:bottom w:val="nil"/>
            </w:tcBorders>
          </w:tcPr>
          <w:p w14:paraId="2B2DD344"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7153</w:t>
            </w:r>
          </w:p>
        </w:tc>
        <w:tc>
          <w:tcPr>
            <w:tcW w:w="1041" w:type="dxa"/>
            <w:tcBorders>
              <w:top w:val="single" w:sz="4" w:space="0" w:color="auto"/>
              <w:bottom w:val="nil"/>
            </w:tcBorders>
          </w:tcPr>
          <w:p w14:paraId="180EA628"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472</w:t>
            </w:r>
          </w:p>
        </w:tc>
        <w:tc>
          <w:tcPr>
            <w:tcW w:w="1041" w:type="dxa"/>
            <w:tcBorders>
              <w:top w:val="single" w:sz="4" w:space="0" w:color="auto"/>
              <w:bottom w:val="nil"/>
            </w:tcBorders>
          </w:tcPr>
          <w:p w14:paraId="050906D4"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896</w:t>
            </w:r>
          </w:p>
        </w:tc>
        <w:tc>
          <w:tcPr>
            <w:tcW w:w="1041" w:type="dxa"/>
            <w:tcBorders>
              <w:top w:val="single" w:sz="4" w:space="0" w:color="auto"/>
              <w:bottom w:val="nil"/>
            </w:tcBorders>
          </w:tcPr>
          <w:p w14:paraId="4657B2A1"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74</w:t>
            </w:r>
          </w:p>
        </w:tc>
        <w:tc>
          <w:tcPr>
            <w:tcW w:w="1041" w:type="dxa"/>
            <w:tcBorders>
              <w:top w:val="single" w:sz="4" w:space="0" w:color="auto"/>
              <w:bottom w:val="nil"/>
            </w:tcBorders>
          </w:tcPr>
          <w:p w14:paraId="2D6CAC7F"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646</w:t>
            </w:r>
          </w:p>
        </w:tc>
        <w:tc>
          <w:tcPr>
            <w:tcW w:w="1041" w:type="dxa"/>
            <w:tcBorders>
              <w:top w:val="single" w:sz="4" w:space="0" w:color="auto"/>
              <w:bottom w:val="nil"/>
            </w:tcBorders>
          </w:tcPr>
          <w:p w14:paraId="3D224E17"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540</w:t>
            </w:r>
          </w:p>
        </w:tc>
      </w:tr>
      <w:tr w:rsidR="007E2C94" w:rsidRPr="007E2C94" w14:paraId="1ADA6F13"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62683757"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531FF67F" w14:textId="6789BF1F" w:rsidR="0053137B" w:rsidRPr="007E2C94" w:rsidRDefault="00F72E02" w:rsidP="00F72E02">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rPr>
              <w:t xml:space="preserve">Pagang et  Hatfield </w:t>
            </w:r>
            <w:r w:rsidR="0053137B"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uiQyJhVS","properties":{"formattedCitation":"[231]","plainCitation":"[231]","noteIndex":0},"citationItems":[{"id":"05EnRE1g/yQUv9Z7g","uris":["http://zotero.org/users/local/Jac4T2U4/items/2DMIF6P2"],"itemData":{"id":1097,"type":"article-journal","container-title":"AIAA Journal","DOI":"10.2514/3.50249","ISSN":"0001-1452, 1533-385X","issue":"7","journalAbbreviation":"AIAA Journal","language":"en","page":"931-933","source":"DOI.org (Crossref)","title":"Elastic Behavior of Multilayered Bidirectional Composites","volume":"10","author":[{"family":"Pagang","given":"N. J."},{"family":"Hatfield","given":"Sharon J."}],"issued":{"date-parts":[["1972",7]]}}}],"schema":"https://github.com/citation-style-language/schema/raw/master/csl-citation.json"} </w:instrText>
            </w:r>
            <w:r w:rsidR="0053137B" w:rsidRPr="007E2C94">
              <w:rPr>
                <w:color w:val="000000" w:themeColor="text1"/>
                <w:sz w:val="24"/>
                <w:szCs w:val="24"/>
              </w:rPr>
              <w:fldChar w:fldCharType="separate"/>
            </w:r>
            <w:r w:rsidR="0053137B" w:rsidRPr="007E2C94">
              <w:rPr>
                <w:color w:val="000000" w:themeColor="text1"/>
                <w:sz w:val="24"/>
                <w:szCs w:val="24"/>
              </w:rPr>
              <w:t>[231]</w:t>
            </w:r>
            <w:r w:rsidR="0053137B" w:rsidRPr="007E2C94">
              <w:rPr>
                <w:color w:val="000000" w:themeColor="text1"/>
                <w:sz w:val="24"/>
                <w:szCs w:val="24"/>
              </w:rPr>
              <w:fldChar w:fldCharType="end"/>
            </w:r>
          </w:p>
        </w:tc>
        <w:tc>
          <w:tcPr>
            <w:tcW w:w="943" w:type="dxa"/>
            <w:tcBorders>
              <w:top w:val="nil"/>
              <w:bottom w:val="nil"/>
            </w:tcBorders>
          </w:tcPr>
          <w:p w14:paraId="0C404393"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743</w:t>
            </w:r>
          </w:p>
        </w:tc>
        <w:tc>
          <w:tcPr>
            <w:tcW w:w="1041" w:type="dxa"/>
            <w:tcBorders>
              <w:top w:val="nil"/>
              <w:bottom w:val="nil"/>
            </w:tcBorders>
          </w:tcPr>
          <w:p w14:paraId="186D254A"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59</w:t>
            </w:r>
          </w:p>
        </w:tc>
        <w:tc>
          <w:tcPr>
            <w:tcW w:w="1041" w:type="dxa"/>
            <w:tcBorders>
              <w:top w:val="nil"/>
              <w:bottom w:val="nil"/>
            </w:tcBorders>
          </w:tcPr>
          <w:p w14:paraId="2E3C34EB"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01</w:t>
            </w:r>
          </w:p>
        </w:tc>
        <w:tc>
          <w:tcPr>
            <w:tcW w:w="1041" w:type="dxa"/>
            <w:tcBorders>
              <w:top w:val="nil"/>
              <w:bottom w:val="nil"/>
            </w:tcBorders>
          </w:tcPr>
          <w:p w14:paraId="56C6D537"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8</w:t>
            </w:r>
          </w:p>
        </w:tc>
        <w:tc>
          <w:tcPr>
            <w:tcW w:w="1041" w:type="dxa"/>
            <w:tcBorders>
              <w:top w:val="nil"/>
              <w:bottom w:val="nil"/>
            </w:tcBorders>
          </w:tcPr>
          <w:p w14:paraId="24EE8183"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01</w:t>
            </w:r>
          </w:p>
        </w:tc>
        <w:tc>
          <w:tcPr>
            <w:tcW w:w="1041" w:type="dxa"/>
            <w:tcBorders>
              <w:top w:val="nil"/>
              <w:bottom w:val="nil"/>
            </w:tcBorders>
          </w:tcPr>
          <w:p w14:paraId="6CEB52F5"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96</w:t>
            </w:r>
          </w:p>
        </w:tc>
      </w:tr>
      <w:tr w:rsidR="007E2C94" w:rsidRPr="007E2C94" w14:paraId="4B22619D"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48E3FF4C"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6DC5E6D1" w14:textId="47046608"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Reddy</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INAgwzNl","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p>
        </w:tc>
        <w:tc>
          <w:tcPr>
            <w:tcW w:w="943" w:type="dxa"/>
            <w:tcBorders>
              <w:top w:val="nil"/>
              <w:bottom w:val="nil"/>
            </w:tcBorders>
          </w:tcPr>
          <w:p w14:paraId="5C34C275"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7147</w:t>
            </w:r>
          </w:p>
        </w:tc>
        <w:tc>
          <w:tcPr>
            <w:tcW w:w="1041" w:type="dxa"/>
            <w:tcBorders>
              <w:top w:val="nil"/>
              <w:bottom w:val="nil"/>
            </w:tcBorders>
          </w:tcPr>
          <w:p w14:paraId="6F14D6F2"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456</w:t>
            </w:r>
          </w:p>
        </w:tc>
        <w:tc>
          <w:tcPr>
            <w:tcW w:w="1041" w:type="dxa"/>
            <w:tcBorders>
              <w:top w:val="nil"/>
              <w:bottom w:val="nil"/>
            </w:tcBorders>
          </w:tcPr>
          <w:p w14:paraId="0D86F6F5"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888</w:t>
            </w:r>
          </w:p>
        </w:tc>
        <w:tc>
          <w:tcPr>
            <w:tcW w:w="1041" w:type="dxa"/>
            <w:tcBorders>
              <w:top w:val="nil"/>
              <w:bottom w:val="nil"/>
            </w:tcBorders>
          </w:tcPr>
          <w:p w14:paraId="0DBCBDF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68</w:t>
            </w:r>
          </w:p>
        </w:tc>
        <w:tc>
          <w:tcPr>
            <w:tcW w:w="1041" w:type="dxa"/>
            <w:tcBorders>
              <w:top w:val="nil"/>
              <w:bottom w:val="nil"/>
            </w:tcBorders>
          </w:tcPr>
          <w:p w14:paraId="1CD17A77"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640</w:t>
            </w:r>
          </w:p>
        </w:tc>
        <w:tc>
          <w:tcPr>
            <w:tcW w:w="1041" w:type="dxa"/>
            <w:tcBorders>
              <w:top w:val="nil"/>
              <w:bottom w:val="nil"/>
            </w:tcBorders>
          </w:tcPr>
          <w:p w14:paraId="2B53DBC2"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531</w:t>
            </w:r>
          </w:p>
        </w:tc>
      </w:tr>
      <w:tr w:rsidR="007E2C94" w:rsidRPr="007E2C94" w14:paraId="03E95E9E"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0107B076"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1F094BFA" w14:textId="4D94DA9C" w:rsidR="0053137B" w:rsidRPr="007E2C94" w:rsidRDefault="0053137B"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Akhras et al.</w:t>
            </w:r>
            <w:r w:rsidRPr="007E2C94">
              <w:rPr>
                <w:rFonts w:ascii="Calibri" w:eastAsia="Calibri" w:hAnsi="Calibri" w:cs="Arial"/>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9lrWn47","properties":{"formattedCitation":"[232]","plainCitation":"[232]","noteIndex":0},"citationItems":[{"id":"05EnRE1g/Kn7noLrt","uris":["http://zotero.org/users/local/Jac4T2U4/items/EAKI6JNE"],"itemData":{"id":1098,"type":"article-journal","container-title":"Computers &amp; Structures","issue":"3","note":"publisher: Elsevier","page":"471–477","source":"Google Scholar","title":"Finite strip analysis of anisotropic laminated composite plates using higher-order shear deformation theory","volume":"52","author":[{"family":"Akhras","given":"George"},{"family":"Cheung","given":"Mo Shing"},{"family":"Li","given":"Wenchang"}],"issued":{"date-parts":[["199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2]</w:t>
            </w:r>
            <w:r w:rsidRPr="007E2C94">
              <w:rPr>
                <w:color w:val="000000" w:themeColor="text1"/>
                <w:sz w:val="24"/>
                <w:szCs w:val="24"/>
              </w:rPr>
              <w:fldChar w:fldCharType="end"/>
            </w:r>
            <w:r w:rsidRPr="007E2C94">
              <w:rPr>
                <w:rFonts w:eastAsia="Calibri"/>
                <w:color w:val="000000" w:themeColor="text1"/>
                <w:sz w:val="24"/>
                <w:szCs w:val="24"/>
              </w:rPr>
              <w:t xml:space="preserve"> </w:t>
            </w:r>
          </w:p>
        </w:tc>
        <w:tc>
          <w:tcPr>
            <w:tcW w:w="943" w:type="dxa"/>
            <w:tcBorders>
              <w:top w:val="nil"/>
              <w:bottom w:val="nil"/>
            </w:tcBorders>
          </w:tcPr>
          <w:p w14:paraId="42B476A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7149</w:t>
            </w:r>
          </w:p>
        </w:tc>
        <w:tc>
          <w:tcPr>
            <w:tcW w:w="1041" w:type="dxa"/>
            <w:tcBorders>
              <w:top w:val="nil"/>
              <w:bottom w:val="nil"/>
            </w:tcBorders>
          </w:tcPr>
          <w:p w14:paraId="20380EC4"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589</w:t>
            </w:r>
          </w:p>
        </w:tc>
        <w:tc>
          <w:tcPr>
            <w:tcW w:w="1041" w:type="dxa"/>
            <w:tcBorders>
              <w:top w:val="nil"/>
              <w:bottom w:val="nil"/>
            </w:tcBorders>
          </w:tcPr>
          <w:p w14:paraId="219B323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974</w:t>
            </w:r>
          </w:p>
        </w:tc>
        <w:tc>
          <w:tcPr>
            <w:tcW w:w="1041" w:type="dxa"/>
            <w:tcBorders>
              <w:top w:val="nil"/>
              <w:bottom w:val="nil"/>
            </w:tcBorders>
          </w:tcPr>
          <w:p w14:paraId="59E17C75"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73</w:t>
            </w:r>
          </w:p>
        </w:tc>
        <w:tc>
          <w:tcPr>
            <w:tcW w:w="1041" w:type="dxa"/>
            <w:tcBorders>
              <w:top w:val="nil"/>
              <w:bottom w:val="nil"/>
            </w:tcBorders>
          </w:tcPr>
          <w:p w14:paraId="3A707B9B"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697</w:t>
            </w:r>
          </w:p>
        </w:tc>
        <w:tc>
          <w:tcPr>
            <w:tcW w:w="1041" w:type="dxa"/>
            <w:tcBorders>
              <w:top w:val="nil"/>
              <w:bottom w:val="nil"/>
            </w:tcBorders>
          </w:tcPr>
          <w:p w14:paraId="0842C0C1"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568</w:t>
            </w:r>
          </w:p>
        </w:tc>
      </w:tr>
      <w:tr w:rsidR="007E2C94" w:rsidRPr="007E2C94" w14:paraId="5060C22D"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2ADF9736"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5EB8B4DA" w14:textId="7E7EDAF4"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Neeraj Grover et al.</w:t>
            </w:r>
            <w:r w:rsidRPr="007E2C94">
              <w:rPr>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4eIkVVyG","properties":{"formattedCitation":"[233]","plainCitation":"[233]","noteIndex":0},"citationItems":[{"id":"05EnRE1g/qilo2XI8","uris":["http://zotero.org/users/local/Jac4T2U4/items/4E6BFIY7"],"itemData":{"id":1099,"type":"article-journal","container-title":"Composite Structures","note":"publisher: Elsevier","page":"667–675","source":"Google Scholar","title":"A new inverse hyperbolic shear deformation theory for static and buckling analysis of laminated composite and sandwich plates","volume":"95","author":[{"family":"Grover","given":"Neeraj"},{"family":"Maiti","given":"D. K."},{"family":"Singh","given":"B. N."}],"issued":{"date-parts":[["201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3]</w:t>
            </w:r>
            <w:r w:rsidRPr="007E2C94">
              <w:rPr>
                <w:color w:val="000000" w:themeColor="text1"/>
                <w:sz w:val="24"/>
                <w:szCs w:val="24"/>
              </w:rPr>
              <w:fldChar w:fldCharType="end"/>
            </w:r>
          </w:p>
        </w:tc>
        <w:tc>
          <w:tcPr>
            <w:tcW w:w="943" w:type="dxa"/>
            <w:tcBorders>
              <w:top w:val="nil"/>
              <w:bottom w:val="nil"/>
            </w:tcBorders>
          </w:tcPr>
          <w:p w14:paraId="6EFEFEE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7284</w:t>
            </w:r>
          </w:p>
        </w:tc>
        <w:tc>
          <w:tcPr>
            <w:tcW w:w="1041" w:type="dxa"/>
            <w:tcBorders>
              <w:top w:val="nil"/>
              <w:bottom w:val="nil"/>
            </w:tcBorders>
          </w:tcPr>
          <w:p w14:paraId="47862A2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578</w:t>
            </w:r>
          </w:p>
        </w:tc>
        <w:tc>
          <w:tcPr>
            <w:tcW w:w="1041" w:type="dxa"/>
            <w:tcBorders>
              <w:top w:val="nil"/>
              <w:bottom w:val="nil"/>
            </w:tcBorders>
          </w:tcPr>
          <w:p w14:paraId="010CF22B"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947</w:t>
            </w:r>
          </w:p>
        </w:tc>
        <w:tc>
          <w:tcPr>
            <w:tcW w:w="1041" w:type="dxa"/>
            <w:tcBorders>
              <w:top w:val="nil"/>
              <w:bottom w:val="nil"/>
            </w:tcBorders>
          </w:tcPr>
          <w:p w14:paraId="68B30BB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75</w:t>
            </w:r>
          </w:p>
        </w:tc>
        <w:tc>
          <w:tcPr>
            <w:tcW w:w="1041" w:type="dxa"/>
            <w:tcBorders>
              <w:top w:val="nil"/>
              <w:bottom w:val="nil"/>
            </w:tcBorders>
          </w:tcPr>
          <w:p w14:paraId="37D5A993"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287</w:t>
            </w:r>
          </w:p>
        </w:tc>
        <w:tc>
          <w:tcPr>
            <w:tcW w:w="1041" w:type="dxa"/>
            <w:tcBorders>
              <w:top w:val="nil"/>
              <w:bottom w:val="nil"/>
            </w:tcBorders>
          </w:tcPr>
          <w:p w14:paraId="1AD74AE4"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761</w:t>
            </w:r>
          </w:p>
        </w:tc>
      </w:tr>
      <w:bookmarkEnd w:id="607"/>
      <w:tr w:rsidR="007E2C94" w:rsidRPr="007E2C94" w14:paraId="3BDB82A6" w14:textId="77777777" w:rsidTr="0053137B">
        <w:trPr>
          <w:trHeight w:val="325"/>
        </w:trPr>
        <w:tc>
          <w:tcPr>
            <w:cnfStyle w:val="001000000000" w:firstRow="0" w:lastRow="0" w:firstColumn="1" w:lastColumn="0" w:oddVBand="0" w:evenVBand="0" w:oddHBand="0" w:evenHBand="0" w:firstRowFirstColumn="0" w:firstRowLastColumn="0" w:lastRowFirstColumn="0" w:lastRowLastColumn="0"/>
            <w:tcW w:w="757" w:type="dxa"/>
            <w:vMerge w:val="restart"/>
            <w:tcBorders>
              <w:top w:val="nil"/>
              <w:bottom w:val="nil"/>
            </w:tcBorders>
          </w:tcPr>
          <w:p w14:paraId="2B061EC7"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20</w:t>
            </w:r>
          </w:p>
        </w:tc>
        <w:tc>
          <w:tcPr>
            <w:tcW w:w="2735" w:type="dxa"/>
            <w:tcBorders>
              <w:top w:val="nil"/>
              <w:bottom w:val="nil"/>
            </w:tcBorders>
          </w:tcPr>
          <w:p w14:paraId="24D77762" w14:textId="77777777" w:rsidR="0053137B" w:rsidRPr="007E2C94" w:rsidRDefault="0053137B"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b/>
                <w:bCs/>
                <w:color w:val="000000" w:themeColor="text1"/>
                <w:sz w:val="24"/>
                <w:szCs w:val="24"/>
              </w:rPr>
            </w:pPr>
            <w:r w:rsidRPr="007E2C94">
              <w:rPr>
                <w:rFonts w:eastAsia="Calibri"/>
                <w:b/>
                <w:bCs/>
                <w:color w:val="000000" w:themeColor="text1"/>
                <w:sz w:val="24"/>
                <w:szCs w:val="24"/>
              </w:rPr>
              <w:t>Present</w:t>
            </w:r>
          </w:p>
        </w:tc>
        <w:tc>
          <w:tcPr>
            <w:tcW w:w="943" w:type="dxa"/>
            <w:tcBorders>
              <w:top w:val="nil"/>
              <w:bottom w:val="nil"/>
            </w:tcBorders>
          </w:tcPr>
          <w:p w14:paraId="790BC231"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066</w:t>
            </w:r>
          </w:p>
        </w:tc>
        <w:tc>
          <w:tcPr>
            <w:tcW w:w="1041" w:type="dxa"/>
            <w:tcBorders>
              <w:top w:val="nil"/>
              <w:bottom w:val="nil"/>
            </w:tcBorders>
          </w:tcPr>
          <w:p w14:paraId="5325B89A"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99</w:t>
            </w:r>
          </w:p>
        </w:tc>
        <w:tc>
          <w:tcPr>
            <w:tcW w:w="1041" w:type="dxa"/>
            <w:tcBorders>
              <w:top w:val="nil"/>
              <w:bottom w:val="nil"/>
            </w:tcBorders>
          </w:tcPr>
          <w:p w14:paraId="6927CDE0"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049</w:t>
            </w:r>
          </w:p>
        </w:tc>
        <w:tc>
          <w:tcPr>
            <w:tcW w:w="1041" w:type="dxa"/>
            <w:tcBorders>
              <w:top w:val="nil"/>
              <w:bottom w:val="nil"/>
            </w:tcBorders>
          </w:tcPr>
          <w:p w14:paraId="3711F3BA"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34</w:t>
            </w:r>
          </w:p>
        </w:tc>
        <w:tc>
          <w:tcPr>
            <w:tcW w:w="1041" w:type="dxa"/>
            <w:tcBorders>
              <w:top w:val="nil"/>
              <w:bottom w:val="nil"/>
            </w:tcBorders>
          </w:tcPr>
          <w:p w14:paraId="46BFE8E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831</w:t>
            </w:r>
          </w:p>
        </w:tc>
        <w:tc>
          <w:tcPr>
            <w:tcW w:w="1041" w:type="dxa"/>
            <w:tcBorders>
              <w:top w:val="nil"/>
              <w:bottom w:val="nil"/>
            </w:tcBorders>
          </w:tcPr>
          <w:p w14:paraId="4B55F66D"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24</w:t>
            </w:r>
          </w:p>
        </w:tc>
      </w:tr>
      <w:tr w:rsidR="007E2C94" w:rsidRPr="007E2C94" w14:paraId="2BC1840C"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6F2FE5FB"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1B96B98F" w14:textId="6EA11E1C" w:rsidR="0053137B" w:rsidRPr="007E2C94" w:rsidRDefault="00F72E02"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color w:val="000000" w:themeColor="text1"/>
              </w:rPr>
              <w:t xml:space="preserve">Pagang et  Hatfield </w:t>
            </w:r>
            <w:r w:rsidR="0053137B"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jaMkwsLW","properties":{"formattedCitation":"[231]","plainCitation":"[231]","noteIndex":0},"citationItems":[{"id":"05EnRE1g/yQUv9Z7g","uris":["http://zotero.org/users/local/Jac4T2U4/items/2DMIF6P2"],"itemData":{"id":1097,"type":"article-journal","container-title":"AIAA Journal","DOI":"10.2514/3.50249","ISSN":"0001-1452, 1533-385X","issue":"7","journalAbbreviation":"AIAA Journal","language":"en","page":"931-933","source":"DOI.org (Crossref)","title":"Elastic Behavior of Multilayered Bidirectional Composites","volume":"10","author":[{"family":"Pagang","given":"N. J."},{"family":"Hatfield","given":"Sharon J."}],"issued":{"date-parts":[["1972",7]]}}}],"schema":"https://github.com/citation-style-language/schema/raw/master/csl-citation.json"} </w:instrText>
            </w:r>
            <w:r w:rsidR="0053137B" w:rsidRPr="007E2C94">
              <w:rPr>
                <w:color w:val="000000" w:themeColor="text1"/>
                <w:sz w:val="24"/>
                <w:szCs w:val="24"/>
              </w:rPr>
              <w:fldChar w:fldCharType="separate"/>
            </w:r>
            <w:r w:rsidR="0053137B" w:rsidRPr="007E2C94">
              <w:rPr>
                <w:color w:val="000000" w:themeColor="text1"/>
                <w:sz w:val="24"/>
                <w:szCs w:val="24"/>
              </w:rPr>
              <w:t>[231]</w:t>
            </w:r>
            <w:r w:rsidR="0053137B" w:rsidRPr="007E2C94">
              <w:rPr>
                <w:color w:val="000000" w:themeColor="text1"/>
                <w:sz w:val="24"/>
                <w:szCs w:val="24"/>
              </w:rPr>
              <w:fldChar w:fldCharType="end"/>
            </w:r>
          </w:p>
        </w:tc>
        <w:tc>
          <w:tcPr>
            <w:tcW w:w="943" w:type="dxa"/>
            <w:tcBorders>
              <w:top w:val="nil"/>
              <w:bottom w:val="nil"/>
            </w:tcBorders>
          </w:tcPr>
          <w:p w14:paraId="005961AB"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17</w:t>
            </w:r>
          </w:p>
        </w:tc>
        <w:tc>
          <w:tcPr>
            <w:tcW w:w="1041" w:type="dxa"/>
            <w:tcBorders>
              <w:top w:val="nil"/>
              <w:bottom w:val="nil"/>
            </w:tcBorders>
          </w:tcPr>
          <w:p w14:paraId="000491E0"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43</w:t>
            </w:r>
          </w:p>
        </w:tc>
        <w:tc>
          <w:tcPr>
            <w:tcW w:w="1041" w:type="dxa"/>
            <w:tcBorders>
              <w:top w:val="nil"/>
              <w:bottom w:val="nil"/>
            </w:tcBorders>
          </w:tcPr>
          <w:p w14:paraId="4A5CED0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08</w:t>
            </w:r>
          </w:p>
        </w:tc>
        <w:tc>
          <w:tcPr>
            <w:tcW w:w="1041" w:type="dxa"/>
            <w:tcBorders>
              <w:top w:val="nil"/>
              <w:bottom w:val="nil"/>
            </w:tcBorders>
          </w:tcPr>
          <w:p w14:paraId="69FF2084"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3</w:t>
            </w:r>
          </w:p>
        </w:tc>
        <w:tc>
          <w:tcPr>
            <w:tcW w:w="1041" w:type="dxa"/>
            <w:tcBorders>
              <w:top w:val="nil"/>
              <w:bottom w:val="nil"/>
            </w:tcBorders>
          </w:tcPr>
          <w:p w14:paraId="7B8F57F8"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28</w:t>
            </w:r>
          </w:p>
        </w:tc>
        <w:tc>
          <w:tcPr>
            <w:tcW w:w="1041" w:type="dxa"/>
            <w:tcBorders>
              <w:top w:val="nil"/>
              <w:bottom w:val="nil"/>
            </w:tcBorders>
          </w:tcPr>
          <w:p w14:paraId="452EB423"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56</w:t>
            </w:r>
          </w:p>
        </w:tc>
      </w:tr>
      <w:tr w:rsidR="007E2C94" w:rsidRPr="007E2C94" w14:paraId="4A35E72A"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39F39853"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51278B6E" w14:textId="71F5C987" w:rsidR="0053137B" w:rsidRPr="007E2C94" w:rsidRDefault="0053137B"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Reddy</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bN0ahKzO","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p>
        </w:tc>
        <w:tc>
          <w:tcPr>
            <w:tcW w:w="943" w:type="dxa"/>
            <w:tcBorders>
              <w:top w:val="nil"/>
              <w:bottom w:val="nil"/>
            </w:tcBorders>
          </w:tcPr>
          <w:p w14:paraId="751CEEA6"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060</w:t>
            </w:r>
          </w:p>
        </w:tc>
        <w:tc>
          <w:tcPr>
            <w:tcW w:w="1041" w:type="dxa"/>
            <w:tcBorders>
              <w:top w:val="nil"/>
              <w:bottom w:val="nil"/>
            </w:tcBorders>
          </w:tcPr>
          <w:p w14:paraId="71FC4186"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93</w:t>
            </w:r>
          </w:p>
        </w:tc>
        <w:tc>
          <w:tcPr>
            <w:tcW w:w="1041" w:type="dxa"/>
            <w:tcBorders>
              <w:top w:val="nil"/>
              <w:bottom w:val="nil"/>
            </w:tcBorders>
          </w:tcPr>
          <w:p w14:paraId="756AAF2F"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043</w:t>
            </w:r>
          </w:p>
        </w:tc>
        <w:tc>
          <w:tcPr>
            <w:tcW w:w="1041" w:type="dxa"/>
            <w:tcBorders>
              <w:top w:val="nil"/>
              <w:bottom w:val="nil"/>
            </w:tcBorders>
          </w:tcPr>
          <w:p w14:paraId="18CF818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28</w:t>
            </w:r>
          </w:p>
        </w:tc>
        <w:tc>
          <w:tcPr>
            <w:tcW w:w="1041" w:type="dxa"/>
            <w:tcBorders>
              <w:top w:val="nil"/>
              <w:bottom w:val="nil"/>
            </w:tcBorders>
          </w:tcPr>
          <w:p w14:paraId="6BA80D33"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825</w:t>
            </w:r>
          </w:p>
        </w:tc>
        <w:tc>
          <w:tcPr>
            <w:tcW w:w="1041" w:type="dxa"/>
            <w:tcBorders>
              <w:top w:val="nil"/>
              <w:bottom w:val="nil"/>
            </w:tcBorders>
          </w:tcPr>
          <w:p w14:paraId="290F477A"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234</w:t>
            </w:r>
          </w:p>
        </w:tc>
      </w:tr>
      <w:tr w:rsidR="007E2C94" w:rsidRPr="007E2C94" w14:paraId="6B1693A9"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10F219EA"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32D8EFD0" w14:textId="0B83B570"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Akhras et al.</w:t>
            </w:r>
            <w:r w:rsidRPr="007E2C94">
              <w:rPr>
                <w:rFonts w:ascii="Calibri" w:eastAsia="Calibri" w:hAnsi="Calibri" w:cs="Arial"/>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2MHODpt","properties":{"formattedCitation":"[232]","plainCitation":"[232]","noteIndex":0},"citationItems":[{"id":"05EnRE1g/Kn7noLrt","uris":["http://zotero.org/users/local/Jac4T2U4/items/EAKI6JNE"],"itemData":{"id":1098,"type":"article-journal","container-title":"Computers &amp; Structures","issue":"3","note":"publisher: Elsevier","page":"471–477","source":"Google Scholar","title":"Finite strip analysis of anisotropic laminated composite plates using higher-order shear deformation theory","volume":"52","author":[{"family":"Akhras","given":"George"},{"family":"Cheung","given":"Mo Shing"},{"family":"Li","given":"Wenchang"}],"issued":{"date-parts":[["199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2]</w:t>
            </w:r>
            <w:r w:rsidRPr="007E2C94">
              <w:rPr>
                <w:color w:val="000000" w:themeColor="text1"/>
                <w:sz w:val="24"/>
                <w:szCs w:val="24"/>
              </w:rPr>
              <w:fldChar w:fldCharType="end"/>
            </w:r>
            <w:r w:rsidRPr="007E2C94">
              <w:rPr>
                <w:rFonts w:eastAsia="Calibri"/>
                <w:color w:val="000000" w:themeColor="text1"/>
                <w:sz w:val="24"/>
                <w:szCs w:val="24"/>
              </w:rPr>
              <w:t xml:space="preserve"> </w:t>
            </w:r>
          </w:p>
        </w:tc>
        <w:tc>
          <w:tcPr>
            <w:tcW w:w="943" w:type="dxa"/>
            <w:tcBorders>
              <w:top w:val="nil"/>
              <w:bottom w:val="nil"/>
            </w:tcBorders>
          </w:tcPr>
          <w:p w14:paraId="4774D52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061</w:t>
            </w:r>
          </w:p>
        </w:tc>
        <w:tc>
          <w:tcPr>
            <w:tcW w:w="1041" w:type="dxa"/>
            <w:tcBorders>
              <w:top w:val="nil"/>
              <w:bottom w:val="nil"/>
            </w:tcBorders>
          </w:tcPr>
          <w:p w14:paraId="68231EA6"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523</w:t>
            </w:r>
          </w:p>
        </w:tc>
        <w:tc>
          <w:tcPr>
            <w:tcW w:w="1041" w:type="dxa"/>
            <w:tcBorders>
              <w:top w:val="nil"/>
              <w:bottom w:val="nil"/>
            </w:tcBorders>
          </w:tcPr>
          <w:p w14:paraId="265BB773"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110</w:t>
            </w:r>
          </w:p>
        </w:tc>
        <w:tc>
          <w:tcPr>
            <w:tcW w:w="1041" w:type="dxa"/>
            <w:tcBorders>
              <w:top w:val="nil"/>
              <w:bottom w:val="nil"/>
            </w:tcBorders>
          </w:tcPr>
          <w:p w14:paraId="279974E5"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33</w:t>
            </w:r>
          </w:p>
        </w:tc>
        <w:tc>
          <w:tcPr>
            <w:tcW w:w="1041" w:type="dxa"/>
            <w:tcBorders>
              <w:top w:val="nil"/>
              <w:bottom w:val="nil"/>
            </w:tcBorders>
          </w:tcPr>
          <w:p w14:paraId="45263EEC"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883</w:t>
            </w:r>
          </w:p>
        </w:tc>
        <w:tc>
          <w:tcPr>
            <w:tcW w:w="1041" w:type="dxa"/>
            <w:tcBorders>
              <w:top w:val="nil"/>
              <w:bottom w:val="nil"/>
            </w:tcBorders>
          </w:tcPr>
          <w:p w14:paraId="6748B362"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272</w:t>
            </w:r>
          </w:p>
        </w:tc>
      </w:tr>
      <w:tr w:rsidR="007E2C94" w:rsidRPr="007E2C94" w14:paraId="681CD096"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5C2BAB29"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12522BF9" w14:textId="4BD2246C" w:rsidR="0053137B" w:rsidRPr="007E2C94" w:rsidRDefault="0053137B"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Neeraj Grover et al.</w:t>
            </w:r>
            <w:r w:rsidRPr="007E2C94">
              <w:rPr>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l2800t0m","properties":{"formattedCitation":"[233]","plainCitation":"[233]","noteIndex":0},"citationItems":[{"id":"05EnRE1g/qilo2XI8","uris":["http://zotero.org/users/local/Jac4T2U4/items/4E6BFIY7"],"itemData":{"id":1099,"type":"article-journal","container-title":"Composite Structures","note":"publisher: Elsevier","page":"667–675","source":"Google Scholar","title":"A new inverse hyperbolic shear deformation theory for static and buckling analysis of laminated composite and sandwich plates","volume":"95","author":[{"family":"Grover","given":"Neeraj"},{"family":"Maiti","given":"D. K."},{"family":"Singh","given":"B. N."}],"issued":{"date-parts":[["201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3]</w:t>
            </w:r>
            <w:r w:rsidRPr="007E2C94">
              <w:rPr>
                <w:color w:val="000000" w:themeColor="text1"/>
                <w:sz w:val="24"/>
                <w:szCs w:val="24"/>
              </w:rPr>
              <w:fldChar w:fldCharType="end"/>
            </w:r>
          </w:p>
        </w:tc>
        <w:tc>
          <w:tcPr>
            <w:tcW w:w="943" w:type="dxa"/>
            <w:tcBorders>
              <w:top w:val="nil"/>
              <w:bottom w:val="nil"/>
            </w:tcBorders>
          </w:tcPr>
          <w:p w14:paraId="756DAE65"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102</w:t>
            </w:r>
          </w:p>
        </w:tc>
        <w:tc>
          <w:tcPr>
            <w:tcW w:w="1041" w:type="dxa"/>
            <w:tcBorders>
              <w:top w:val="nil"/>
              <w:bottom w:val="nil"/>
            </w:tcBorders>
          </w:tcPr>
          <w:p w14:paraId="0BC848B6"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425</w:t>
            </w:r>
          </w:p>
        </w:tc>
        <w:tc>
          <w:tcPr>
            <w:tcW w:w="1041" w:type="dxa"/>
            <w:tcBorders>
              <w:top w:val="nil"/>
              <w:bottom w:val="nil"/>
            </w:tcBorders>
          </w:tcPr>
          <w:p w14:paraId="1D9A36E0"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064</w:t>
            </w:r>
          </w:p>
        </w:tc>
        <w:tc>
          <w:tcPr>
            <w:tcW w:w="1041" w:type="dxa"/>
            <w:tcBorders>
              <w:top w:val="nil"/>
              <w:bottom w:val="nil"/>
            </w:tcBorders>
          </w:tcPr>
          <w:p w14:paraId="4037F12A"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3</w:t>
            </w:r>
          </w:p>
        </w:tc>
        <w:tc>
          <w:tcPr>
            <w:tcW w:w="1041" w:type="dxa"/>
            <w:tcBorders>
              <w:top w:val="nil"/>
              <w:bottom w:val="nil"/>
            </w:tcBorders>
          </w:tcPr>
          <w:p w14:paraId="3D2B9E2B"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542</w:t>
            </w:r>
          </w:p>
        </w:tc>
        <w:tc>
          <w:tcPr>
            <w:tcW w:w="1041" w:type="dxa"/>
            <w:tcBorders>
              <w:top w:val="nil"/>
              <w:bottom w:val="nil"/>
            </w:tcBorders>
          </w:tcPr>
          <w:p w14:paraId="4D5F9D27"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412</w:t>
            </w:r>
          </w:p>
        </w:tc>
      </w:tr>
      <w:tr w:rsidR="007E2C94" w:rsidRPr="007E2C94" w14:paraId="270ADD93" w14:textId="77777777" w:rsidTr="0053137B">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757" w:type="dxa"/>
            <w:vMerge w:val="restart"/>
            <w:tcBorders>
              <w:top w:val="nil"/>
              <w:bottom w:val="nil"/>
            </w:tcBorders>
          </w:tcPr>
          <w:p w14:paraId="347AE827"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100</w:t>
            </w:r>
          </w:p>
        </w:tc>
        <w:tc>
          <w:tcPr>
            <w:tcW w:w="2735" w:type="dxa"/>
            <w:tcBorders>
              <w:top w:val="nil"/>
              <w:bottom w:val="nil"/>
            </w:tcBorders>
          </w:tcPr>
          <w:p w14:paraId="6A28FBF4" w14:textId="77777777"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b/>
                <w:bCs/>
                <w:color w:val="000000" w:themeColor="text1"/>
                <w:sz w:val="24"/>
                <w:szCs w:val="24"/>
              </w:rPr>
            </w:pPr>
            <w:r w:rsidRPr="007E2C94">
              <w:rPr>
                <w:rFonts w:eastAsia="Calibri"/>
                <w:b/>
                <w:bCs/>
                <w:color w:val="000000" w:themeColor="text1"/>
                <w:sz w:val="24"/>
                <w:szCs w:val="24"/>
              </w:rPr>
              <w:t>Present</w:t>
            </w:r>
          </w:p>
        </w:tc>
        <w:tc>
          <w:tcPr>
            <w:tcW w:w="943" w:type="dxa"/>
            <w:tcBorders>
              <w:top w:val="nil"/>
              <w:bottom w:val="nil"/>
            </w:tcBorders>
          </w:tcPr>
          <w:p w14:paraId="4156AD0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345</w:t>
            </w:r>
          </w:p>
        </w:tc>
        <w:tc>
          <w:tcPr>
            <w:tcW w:w="1041" w:type="dxa"/>
            <w:tcBorders>
              <w:top w:val="nil"/>
              <w:bottom w:val="nil"/>
            </w:tcBorders>
          </w:tcPr>
          <w:p w14:paraId="3539139A"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91</w:t>
            </w:r>
          </w:p>
        </w:tc>
        <w:tc>
          <w:tcPr>
            <w:tcW w:w="1041" w:type="dxa"/>
            <w:tcBorders>
              <w:top w:val="nil"/>
              <w:bottom w:val="nil"/>
            </w:tcBorders>
          </w:tcPr>
          <w:p w14:paraId="69B1D2E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711</w:t>
            </w:r>
          </w:p>
        </w:tc>
        <w:tc>
          <w:tcPr>
            <w:tcW w:w="1041" w:type="dxa"/>
            <w:tcBorders>
              <w:top w:val="nil"/>
              <w:bottom w:val="nil"/>
            </w:tcBorders>
          </w:tcPr>
          <w:p w14:paraId="65F517EC"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14</w:t>
            </w:r>
          </w:p>
        </w:tc>
        <w:tc>
          <w:tcPr>
            <w:tcW w:w="1041" w:type="dxa"/>
            <w:tcBorders>
              <w:top w:val="nil"/>
              <w:bottom w:val="nil"/>
            </w:tcBorders>
          </w:tcPr>
          <w:p w14:paraId="06A3AC6D"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910</w:t>
            </w:r>
          </w:p>
        </w:tc>
        <w:tc>
          <w:tcPr>
            <w:tcW w:w="1041" w:type="dxa"/>
            <w:tcBorders>
              <w:top w:val="nil"/>
              <w:bottom w:val="nil"/>
            </w:tcBorders>
          </w:tcPr>
          <w:p w14:paraId="501A9675"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125</w:t>
            </w:r>
          </w:p>
        </w:tc>
      </w:tr>
      <w:tr w:rsidR="007E2C94" w:rsidRPr="007E2C94" w14:paraId="02A5920F"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66E3066C"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2E7A5C04" w14:textId="2B9B9898" w:rsidR="0053137B" w:rsidRPr="007E2C94" w:rsidRDefault="00F72E02"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color w:val="000000" w:themeColor="text1"/>
              </w:rPr>
              <w:t xml:space="preserve">Pagang et  Hatfield </w:t>
            </w:r>
            <w:r w:rsidR="0053137B"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AhnGp7k","properties":{"formattedCitation":"[231]","plainCitation":"[231]","noteIndex":0},"citationItems":[{"id":"05EnRE1g/yQUv9Z7g","uris":["http://zotero.org/users/local/Jac4T2U4/items/2DMIF6P2"],"itemData":{"id":1097,"type":"article-journal","container-title":"AIAA Journal","DOI":"10.2514/3.50249","ISSN":"0001-1452, 1533-385X","issue":"7","journalAbbreviation":"AIAA Journal","language":"en","page":"931-933","source":"DOI.org (Crossref)","title":"Elastic Behavior of Multilayered Bidirectional Composites","volume":"10","author":[{"family":"Pagang","given":"N. J."},{"family":"Hatfield","given":"Sharon J."}],"issued":{"date-parts":[["1972",7]]}}}],"schema":"https://github.com/citation-style-language/schema/raw/master/csl-citation.json"} </w:instrText>
            </w:r>
            <w:r w:rsidR="0053137B" w:rsidRPr="007E2C94">
              <w:rPr>
                <w:color w:val="000000" w:themeColor="text1"/>
                <w:sz w:val="24"/>
                <w:szCs w:val="24"/>
              </w:rPr>
              <w:fldChar w:fldCharType="separate"/>
            </w:r>
            <w:r w:rsidR="0053137B" w:rsidRPr="007E2C94">
              <w:rPr>
                <w:color w:val="000000" w:themeColor="text1"/>
                <w:sz w:val="24"/>
                <w:szCs w:val="24"/>
              </w:rPr>
              <w:t>[231]</w:t>
            </w:r>
            <w:r w:rsidR="0053137B" w:rsidRPr="007E2C94">
              <w:rPr>
                <w:color w:val="000000" w:themeColor="text1"/>
                <w:sz w:val="24"/>
                <w:szCs w:val="24"/>
              </w:rPr>
              <w:fldChar w:fldCharType="end"/>
            </w:r>
          </w:p>
        </w:tc>
        <w:tc>
          <w:tcPr>
            <w:tcW w:w="943" w:type="dxa"/>
            <w:tcBorders>
              <w:top w:val="nil"/>
              <w:bottom w:val="nil"/>
            </w:tcBorders>
          </w:tcPr>
          <w:p w14:paraId="2728C5D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39</w:t>
            </w:r>
          </w:p>
        </w:tc>
        <w:tc>
          <w:tcPr>
            <w:tcW w:w="1041" w:type="dxa"/>
            <w:tcBorders>
              <w:top w:val="nil"/>
              <w:bottom w:val="nil"/>
            </w:tcBorders>
          </w:tcPr>
          <w:p w14:paraId="6239BDE3"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9</w:t>
            </w:r>
          </w:p>
        </w:tc>
        <w:tc>
          <w:tcPr>
            <w:tcW w:w="1041" w:type="dxa"/>
            <w:tcBorders>
              <w:top w:val="nil"/>
              <w:bottom w:val="nil"/>
            </w:tcBorders>
          </w:tcPr>
          <w:p w14:paraId="5C369AEF"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76</w:t>
            </w:r>
          </w:p>
        </w:tc>
        <w:tc>
          <w:tcPr>
            <w:tcW w:w="1041" w:type="dxa"/>
            <w:tcBorders>
              <w:top w:val="nil"/>
              <w:bottom w:val="nil"/>
            </w:tcBorders>
          </w:tcPr>
          <w:p w14:paraId="35E2AB20"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2</w:t>
            </w:r>
          </w:p>
        </w:tc>
        <w:tc>
          <w:tcPr>
            <w:tcW w:w="1041" w:type="dxa"/>
            <w:tcBorders>
              <w:top w:val="nil"/>
              <w:bottom w:val="nil"/>
            </w:tcBorders>
          </w:tcPr>
          <w:p w14:paraId="53CBBE78"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37</w:t>
            </w:r>
          </w:p>
        </w:tc>
        <w:tc>
          <w:tcPr>
            <w:tcW w:w="1041" w:type="dxa"/>
            <w:tcBorders>
              <w:top w:val="nil"/>
              <w:bottom w:val="nil"/>
            </w:tcBorders>
          </w:tcPr>
          <w:p w14:paraId="4A56E540"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41</w:t>
            </w:r>
          </w:p>
        </w:tc>
      </w:tr>
      <w:tr w:rsidR="007E2C94" w:rsidRPr="007E2C94" w14:paraId="189EA397"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24E0F9B4"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65D84755" w14:textId="61826CD2"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Reddy</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FkeuSMY9","properties":{"formattedCitation":"[50]","plainCitation":"[50]","noteIndex":0},"citationItems":[{"id":"05EnRE1g/zhI4xo81","uris":["http://zotero.org/users/local/Jac4T2U4/items/Q7Q7J9N7"],"itemData":{"id":167,"type":"article-journal","note":"ISBN: 0021-8936","title":"A simple higher-order theory for laminated composite plates","author":[{"family":"Reddy","given":"Junuthula N."}],"issued":{"date-parts":[["1984"]]}}}],"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color w:val="000000" w:themeColor="text1"/>
                <w:sz w:val="24"/>
                <w:szCs w:val="24"/>
              </w:rPr>
              <w:t>[50]</w:t>
            </w:r>
            <w:r w:rsidRPr="007E2C94">
              <w:rPr>
                <w:rFonts w:asciiTheme="majorBidi" w:hAnsiTheme="majorBidi" w:cstheme="majorBidi"/>
                <w:color w:val="000000" w:themeColor="text1"/>
                <w:sz w:val="24"/>
                <w:szCs w:val="24"/>
              </w:rPr>
              <w:fldChar w:fldCharType="end"/>
            </w:r>
          </w:p>
        </w:tc>
        <w:tc>
          <w:tcPr>
            <w:tcW w:w="943" w:type="dxa"/>
            <w:tcBorders>
              <w:top w:val="nil"/>
              <w:bottom w:val="nil"/>
            </w:tcBorders>
          </w:tcPr>
          <w:p w14:paraId="353569A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343</w:t>
            </w:r>
          </w:p>
        </w:tc>
        <w:tc>
          <w:tcPr>
            <w:tcW w:w="1041" w:type="dxa"/>
            <w:tcBorders>
              <w:top w:val="nil"/>
              <w:bottom w:val="nil"/>
            </w:tcBorders>
          </w:tcPr>
          <w:p w14:paraId="5D2353C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87</w:t>
            </w:r>
          </w:p>
        </w:tc>
        <w:tc>
          <w:tcPr>
            <w:tcW w:w="1041" w:type="dxa"/>
            <w:tcBorders>
              <w:top w:val="nil"/>
              <w:bottom w:val="nil"/>
            </w:tcBorders>
          </w:tcPr>
          <w:p w14:paraId="2F52F6C1"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708</w:t>
            </w:r>
          </w:p>
        </w:tc>
        <w:tc>
          <w:tcPr>
            <w:tcW w:w="1041" w:type="dxa"/>
            <w:tcBorders>
              <w:top w:val="nil"/>
              <w:bottom w:val="nil"/>
            </w:tcBorders>
          </w:tcPr>
          <w:p w14:paraId="1CD119B1"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13</w:t>
            </w:r>
          </w:p>
        </w:tc>
        <w:tc>
          <w:tcPr>
            <w:tcW w:w="1041" w:type="dxa"/>
            <w:tcBorders>
              <w:top w:val="nil"/>
              <w:bottom w:val="nil"/>
            </w:tcBorders>
          </w:tcPr>
          <w:p w14:paraId="1CD34B08"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897</w:t>
            </w:r>
          </w:p>
        </w:tc>
        <w:tc>
          <w:tcPr>
            <w:tcW w:w="1041" w:type="dxa"/>
            <w:tcBorders>
              <w:top w:val="nil"/>
              <w:bottom w:val="nil"/>
            </w:tcBorders>
          </w:tcPr>
          <w:p w14:paraId="70F2406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117</w:t>
            </w:r>
          </w:p>
        </w:tc>
      </w:tr>
      <w:tr w:rsidR="007E2C94" w:rsidRPr="007E2C94" w14:paraId="29660F0C" w14:textId="77777777" w:rsidTr="0053137B">
        <w:trPr>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nil"/>
            </w:tcBorders>
          </w:tcPr>
          <w:p w14:paraId="18F6936D"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nil"/>
            </w:tcBorders>
          </w:tcPr>
          <w:p w14:paraId="46827F95" w14:textId="1F6E2ED6" w:rsidR="0053137B" w:rsidRPr="007E2C94" w:rsidRDefault="0053137B" w:rsidP="0053137B">
            <w:pPr>
              <w:widowControl/>
              <w:tabs>
                <w:tab w:val="left" w:pos="8348"/>
              </w:tabs>
              <w:autoSpaceDE/>
              <w:autoSpaceDN/>
              <w:spacing w:line="360" w:lineRule="auto"/>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Akhras et al.</w:t>
            </w:r>
            <w:r w:rsidRPr="007E2C94">
              <w:rPr>
                <w:rFonts w:ascii="Calibri" w:eastAsia="Calibri" w:hAnsi="Calibri" w:cs="Arial"/>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ZmlMi6A","properties":{"formattedCitation":"[232]","plainCitation":"[232]","noteIndex":0},"citationItems":[{"id":"05EnRE1g/Kn7noLrt","uris":["http://zotero.org/users/local/Jac4T2U4/items/EAKI6JNE"],"itemData":{"id":1098,"type":"article-journal","container-title":"Computers &amp; Structures","issue":"3","note":"publisher: Elsevier","page":"471–477","source":"Google Scholar","title":"Finite strip analysis of anisotropic laminated composite plates using higher-order shear deformation theory","volume":"52","author":[{"family":"Akhras","given":"George"},{"family":"Cheung","given":"Mo Shing"},{"family":"Li","given":"Wenchang"}],"issued":{"date-parts":[["1994"]]}}}],"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2]</w:t>
            </w:r>
            <w:r w:rsidRPr="007E2C94">
              <w:rPr>
                <w:color w:val="000000" w:themeColor="text1"/>
                <w:sz w:val="24"/>
                <w:szCs w:val="24"/>
              </w:rPr>
              <w:fldChar w:fldCharType="end"/>
            </w:r>
            <w:r w:rsidRPr="007E2C94">
              <w:rPr>
                <w:rFonts w:eastAsia="Calibri"/>
                <w:color w:val="000000" w:themeColor="text1"/>
                <w:sz w:val="24"/>
                <w:szCs w:val="24"/>
              </w:rPr>
              <w:t xml:space="preserve"> </w:t>
            </w:r>
          </w:p>
        </w:tc>
        <w:tc>
          <w:tcPr>
            <w:tcW w:w="943" w:type="dxa"/>
            <w:tcBorders>
              <w:top w:val="nil"/>
              <w:bottom w:val="nil"/>
            </w:tcBorders>
          </w:tcPr>
          <w:p w14:paraId="17655FCE"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343</w:t>
            </w:r>
          </w:p>
        </w:tc>
        <w:tc>
          <w:tcPr>
            <w:tcW w:w="1041" w:type="dxa"/>
            <w:tcBorders>
              <w:top w:val="nil"/>
              <w:bottom w:val="nil"/>
            </w:tcBorders>
          </w:tcPr>
          <w:p w14:paraId="27193229"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507</w:t>
            </w:r>
          </w:p>
        </w:tc>
        <w:tc>
          <w:tcPr>
            <w:tcW w:w="1041" w:type="dxa"/>
            <w:tcBorders>
              <w:top w:val="nil"/>
              <w:bottom w:val="nil"/>
            </w:tcBorders>
          </w:tcPr>
          <w:p w14:paraId="0CA61DF3"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769</w:t>
            </w:r>
          </w:p>
        </w:tc>
        <w:tc>
          <w:tcPr>
            <w:tcW w:w="1041" w:type="dxa"/>
            <w:tcBorders>
              <w:top w:val="nil"/>
              <w:bottom w:val="nil"/>
            </w:tcBorders>
          </w:tcPr>
          <w:p w14:paraId="5BD79897"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17</w:t>
            </w:r>
          </w:p>
        </w:tc>
        <w:tc>
          <w:tcPr>
            <w:tcW w:w="1041" w:type="dxa"/>
            <w:tcBorders>
              <w:top w:val="nil"/>
              <w:bottom w:val="nil"/>
            </w:tcBorders>
          </w:tcPr>
          <w:p w14:paraId="7905C439"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948</w:t>
            </w:r>
          </w:p>
        </w:tc>
        <w:tc>
          <w:tcPr>
            <w:tcW w:w="1041" w:type="dxa"/>
            <w:tcBorders>
              <w:top w:val="nil"/>
              <w:bottom w:val="nil"/>
            </w:tcBorders>
          </w:tcPr>
          <w:p w14:paraId="6D45CA12" w14:textId="77777777" w:rsidR="0053137B" w:rsidRPr="007E2C94" w:rsidRDefault="0053137B" w:rsidP="0053137B">
            <w:pPr>
              <w:widowControl/>
              <w:tabs>
                <w:tab w:val="left" w:pos="8348"/>
              </w:tabs>
              <w:autoSpaceDE/>
              <w:autoSpaceDN/>
              <w:spacing w:line="360" w:lineRule="auto"/>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180</w:t>
            </w:r>
          </w:p>
        </w:tc>
      </w:tr>
      <w:tr w:rsidR="007E2C94" w:rsidRPr="007E2C94" w14:paraId="350D771E" w14:textId="77777777" w:rsidTr="0053137B">
        <w:trPr>
          <w:cnfStyle w:val="000000100000" w:firstRow="0" w:lastRow="0" w:firstColumn="0" w:lastColumn="0" w:oddVBand="0" w:evenVBand="0" w:oddHBand="1" w:evenHBand="0" w:firstRowFirstColumn="0" w:firstRowLastColumn="0" w:lastRowFirstColumn="0" w:lastRowLastColumn="0"/>
          <w:trHeight w:val="138"/>
        </w:trPr>
        <w:tc>
          <w:tcPr>
            <w:cnfStyle w:val="001000000000" w:firstRow="0" w:lastRow="0" w:firstColumn="1" w:lastColumn="0" w:oddVBand="0" w:evenVBand="0" w:oddHBand="0" w:evenHBand="0" w:firstRowFirstColumn="0" w:firstRowLastColumn="0" w:lastRowFirstColumn="0" w:lastRowLastColumn="0"/>
            <w:tcW w:w="757" w:type="dxa"/>
            <w:vMerge/>
            <w:tcBorders>
              <w:top w:val="nil"/>
              <w:bottom w:val="single" w:sz="4" w:space="0" w:color="auto"/>
            </w:tcBorders>
          </w:tcPr>
          <w:p w14:paraId="4B5C1899" w14:textId="77777777" w:rsidR="0053137B" w:rsidRPr="007E2C94" w:rsidRDefault="0053137B" w:rsidP="0053137B">
            <w:pPr>
              <w:widowControl/>
              <w:tabs>
                <w:tab w:val="left" w:pos="8348"/>
              </w:tabs>
              <w:autoSpaceDE/>
              <w:autoSpaceDN/>
              <w:spacing w:line="360" w:lineRule="auto"/>
              <w:jc w:val="center"/>
              <w:rPr>
                <w:rFonts w:eastAsia="Calibri"/>
                <w:color w:val="000000" w:themeColor="text1"/>
                <w:sz w:val="24"/>
                <w:szCs w:val="24"/>
              </w:rPr>
            </w:pPr>
          </w:p>
        </w:tc>
        <w:tc>
          <w:tcPr>
            <w:tcW w:w="2735" w:type="dxa"/>
            <w:tcBorders>
              <w:top w:val="nil"/>
              <w:bottom w:val="single" w:sz="4" w:space="0" w:color="auto"/>
            </w:tcBorders>
          </w:tcPr>
          <w:p w14:paraId="27288C3C" w14:textId="4A9EC677" w:rsidR="0053137B" w:rsidRPr="007E2C94" w:rsidRDefault="0053137B" w:rsidP="0053137B">
            <w:pPr>
              <w:widowControl/>
              <w:tabs>
                <w:tab w:val="left" w:pos="8348"/>
              </w:tabs>
              <w:autoSpaceDE/>
              <w:autoSpaceDN/>
              <w:spacing w:line="360" w:lineRule="auto"/>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Neeraj Grover et al.</w:t>
            </w:r>
            <w:r w:rsidRPr="007E2C94">
              <w:rPr>
                <w:color w:val="000000" w:themeColor="text1"/>
                <w:sz w:val="24"/>
                <w:szCs w:val="24"/>
              </w:rPr>
              <w:t xml:space="preserve">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G6x7teew","properties":{"formattedCitation":"[233]","plainCitation":"[233]","noteIndex":0},"citationItems":[{"id":"05EnRE1g/qilo2XI8","uris":["http://zotero.org/users/local/Jac4T2U4/items/4E6BFIY7"],"itemData":{"id":1099,"type":"article-journal","container-title":"Composite Structures","note":"publisher: Elsevier","page":"667–675","source":"Google Scholar","title":"A new inverse hyperbolic shear deformation theory for static and buckling analysis of laminated composite and sandwich plates","volume":"95","author":[{"family":"Grover","given":"Neeraj"},{"family":"Maiti","given":"D. K."},{"family":"Singh","given":"B. N."}],"issued":{"date-parts":[["201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3]</w:t>
            </w:r>
            <w:r w:rsidRPr="007E2C94">
              <w:rPr>
                <w:color w:val="000000" w:themeColor="text1"/>
                <w:sz w:val="24"/>
                <w:szCs w:val="24"/>
              </w:rPr>
              <w:fldChar w:fldCharType="end"/>
            </w:r>
          </w:p>
        </w:tc>
        <w:tc>
          <w:tcPr>
            <w:tcW w:w="943" w:type="dxa"/>
            <w:tcBorders>
              <w:top w:val="nil"/>
              <w:bottom w:val="single" w:sz="4" w:space="0" w:color="auto"/>
            </w:tcBorders>
          </w:tcPr>
          <w:p w14:paraId="5998ADCA"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4345</w:t>
            </w:r>
          </w:p>
        </w:tc>
        <w:tc>
          <w:tcPr>
            <w:tcW w:w="1041" w:type="dxa"/>
            <w:tcBorders>
              <w:top w:val="nil"/>
              <w:bottom w:val="single" w:sz="4" w:space="0" w:color="auto"/>
            </w:tcBorders>
          </w:tcPr>
          <w:p w14:paraId="51500FF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5388</w:t>
            </w:r>
          </w:p>
        </w:tc>
        <w:tc>
          <w:tcPr>
            <w:tcW w:w="1041" w:type="dxa"/>
            <w:tcBorders>
              <w:top w:val="nil"/>
              <w:bottom w:val="single" w:sz="4" w:space="0" w:color="auto"/>
            </w:tcBorders>
          </w:tcPr>
          <w:p w14:paraId="0781AB63"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2710</w:t>
            </w:r>
          </w:p>
        </w:tc>
        <w:tc>
          <w:tcPr>
            <w:tcW w:w="1041" w:type="dxa"/>
            <w:tcBorders>
              <w:top w:val="nil"/>
              <w:bottom w:val="single" w:sz="4" w:space="0" w:color="auto"/>
            </w:tcBorders>
          </w:tcPr>
          <w:p w14:paraId="1498A5F9"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0214</w:t>
            </w:r>
          </w:p>
        </w:tc>
        <w:tc>
          <w:tcPr>
            <w:tcW w:w="1041" w:type="dxa"/>
            <w:tcBorders>
              <w:top w:val="nil"/>
              <w:bottom w:val="single" w:sz="4" w:space="0" w:color="auto"/>
            </w:tcBorders>
          </w:tcPr>
          <w:p w14:paraId="3F23ECFE"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3643</w:t>
            </w:r>
          </w:p>
        </w:tc>
        <w:tc>
          <w:tcPr>
            <w:tcW w:w="1041" w:type="dxa"/>
            <w:tcBorders>
              <w:top w:val="nil"/>
              <w:bottom w:val="single" w:sz="4" w:space="0" w:color="auto"/>
            </w:tcBorders>
          </w:tcPr>
          <w:p w14:paraId="60479434" w14:textId="77777777" w:rsidR="0053137B" w:rsidRPr="007E2C94" w:rsidRDefault="0053137B" w:rsidP="0053137B">
            <w:pPr>
              <w:widowControl/>
              <w:tabs>
                <w:tab w:val="left" w:pos="8348"/>
              </w:tabs>
              <w:autoSpaceDE/>
              <w:autoSpaceDN/>
              <w:spacing w:line="360" w:lineRule="auto"/>
              <w:jc w:val="center"/>
              <w:cnfStyle w:val="000000100000" w:firstRow="0" w:lastRow="0" w:firstColumn="0" w:lastColumn="0" w:oddVBand="0" w:evenVBand="0" w:oddHBand="1" w:evenHBand="0" w:firstRowFirstColumn="0" w:firstRowLastColumn="0" w:lastRowFirstColumn="0" w:lastRowLastColumn="0"/>
              <w:rPr>
                <w:rFonts w:eastAsia="Calibri"/>
                <w:color w:val="000000" w:themeColor="text1"/>
                <w:sz w:val="24"/>
                <w:szCs w:val="24"/>
              </w:rPr>
            </w:pPr>
            <w:r w:rsidRPr="007E2C94">
              <w:rPr>
                <w:rFonts w:eastAsia="Calibri"/>
                <w:color w:val="000000" w:themeColor="text1"/>
                <w:sz w:val="24"/>
                <w:szCs w:val="24"/>
              </w:rPr>
              <w:t>0.1271</w:t>
            </w:r>
          </w:p>
        </w:tc>
      </w:tr>
    </w:tbl>
    <w:p w14:paraId="72E30548" w14:textId="2865A9F1" w:rsidR="00C779EA" w:rsidRPr="007E2C94" w:rsidRDefault="0053137B" w:rsidP="0053137B">
      <w:pPr>
        <w:pStyle w:val="Lgende"/>
        <w:spacing w:line="360" w:lineRule="auto"/>
        <w:rPr>
          <w:i w:val="0"/>
          <w:iCs w:val="0"/>
          <w:color w:val="000000" w:themeColor="text1"/>
          <w:sz w:val="24"/>
          <w:szCs w:val="24"/>
          <w:lang w:eastAsia="fr-FR"/>
        </w:rPr>
      </w:pPr>
      <w:bookmarkStart w:id="608" w:name="_Toc195687717"/>
      <w:r w:rsidRPr="007E2C94">
        <w:rPr>
          <w:b/>
          <w:bCs/>
          <w:i w:val="0"/>
          <w:iCs w:val="0"/>
          <w:color w:val="000000" w:themeColor="text1"/>
          <w:sz w:val="24"/>
          <w:szCs w:val="24"/>
          <w:lang w:eastAsia="fr-FR"/>
        </w:rPr>
        <w:t xml:space="preserve">Tableau 5. </w:t>
      </w:r>
      <w:r w:rsidRPr="007E2C94">
        <w:rPr>
          <w:b/>
          <w:bCs/>
          <w:i w:val="0"/>
          <w:iCs w:val="0"/>
          <w:color w:val="000000" w:themeColor="text1"/>
          <w:sz w:val="24"/>
          <w:szCs w:val="24"/>
          <w:lang w:eastAsia="fr-FR"/>
        </w:rPr>
        <w:fldChar w:fldCharType="begin"/>
      </w:r>
      <w:r w:rsidRPr="007E2C94">
        <w:rPr>
          <w:b/>
          <w:bCs/>
          <w:i w:val="0"/>
          <w:iCs w:val="0"/>
          <w:color w:val="000000" w:themeColor="text1"/>
          <w:sz w:val="24"/>
          <w:szCs w:val="24"/>
          <w:lang w:eastAsia="fr-FR"/>
        </w:rPr>
        <w:instrText xml:space="preserve"> SEQ Tableau_5. \* ARABIC </w:instrText>
      </w:r>
      <w:r w:rsidRPr="007E2C94">
        <w:rPr>
          <w:b/>
          <w:bCs/>
          <w:i w:val="0"/>
          <w:iCs w:val="0"/>
          <w:color w:val="000000" w:themeColor="text1"/>
          <w:sz w:val="24"/>
          <w:szCs w:val="24"/>
          <w:lang w:eastAsia="fr-FR"/>
        </w:rPr>
        <w:fldChar w:fldCharType="separate"/>
      </w:r>
      <w:r w:rsidR="00AC660D" w:rsidRPr="007E2C94">
        <w:rPr>
          <w:b/>
          <w:bCs/>
          <w:i w:val="0"/>
          <w:iCs w:val="0"/>
          <w:noProof/>
          <w:color w:val="000000" w:themeColor="text1"/>
          <w:sz w:val="24"/>
          <w:szCs w:val="24"/>
          <w:lang w:eastAsia="fr-FR"/>
        </w:rPr>
        <w:t>2</w:t>
      </w:r>
      <w:r w:rsidRPr="007E2C94">
        <w:rPr>
          <w:b/>
          <w:bCs/>
          <w:i w:val="0"/>
          <w:iCs w:val="0"/>
          <w:color w:val="000000" w:themeColor="text1"/>
          <w:sz w:val="24"/>
          <w:szCs w:val="24"/>
          <w:lang w:eastAsia="fr-FR"/>
        </w:rPr>
        <w:fldChar w:fldCharType="end"/>
      </w:r>
      <w:r w:rsidRPr="007E2C94">
        <w:rPr>
          <w:b/>
          <w:bCs/>
          <w:i w:val="0"/>
          <w:iCs w:val="0"/>
          <w:color w:val="000000" w:themeColor="text1"/>
          <w:sz w:val="24"/>
          <w:szCs w:val="24"/>
          <w:lang w:eastAsia="fr-FR"/>
        </w:rPr>
        <w:t>.</w:t>
      </w:r>
      <w:r w:rsidR="00C779EA" w:rsidRPr="007E2C94">
        <w:rPr>
          <w:i w:val="0"/>
          <w:iCs w:val="0"/>
          <w:color w:val="000000" w:themeColor="text1"/>
          <w:sz w:val="24"/>
          <w:szCs w:val="24"/>
          <w:lang w:eastAsia="fr-FR"/>
        </w:rPr>
        <w:t xml:space="preserve"> Déplacement et contraintes </w:t>
      </w:r>
      <w:r w:rsidR="00452873" w:rsidRPr="007E2C94">
        <w:rPr>
          <w:i w:val="0"/>
          <w:iCs w:val="0"/>
          <w:color w:val="000000" w:themeColor="text1"/>
          <w:sz w:val="24"/>
          <w:szCs w:val="24"/>
          <w:lang w:eastAsia="fr-FR"/>
        </w:rPr>
        <w:t xml:space="preserve">non dimensionnel </w:t>
      </w:r>
      <w:r w:rsidR="00C779EA" w:rsidRPr="007E2C94">
        <w:rPr>
          <w:i w:val="0"/>
          <w:iCs w:val="0"/>
          <w:color w:val="000000" w:themeColor="text1"/>
          <w:sz w:val="24"/>
          <w:szCs w:val="24"/>
          <w:lang w:eastAsia="fr-FR"/>
        </w:rPr>
        <w:t>d’une plaque carrée stratifiée à quatre couches [0°/90°/90°/0°] soumise à une charge sinusoïdale (SDL).</w:t>
      </w:r>
      <w:bookmarkEnd w:id="608"/>
    </w:p>
    <w:p w14:paraId="518270D3" w14:textId="78F953F1" w:rsidR="00BF5EF8" w:rsidRPr="007E2C94" w:rsidRDefault="0053137B" w:rsidP="0053137B">
      <w:pPr>
        <w:rPr>
          <w:color w:val="000000" w:themeColor="text1"/>
        </w:rPr>
      </w:pPr>
      <w:r w:rsidRPr="007E2C94">
        <w:rPr>
          <w:noProof/>
          <w:color w:val="000000" w:themeColor="text1"/>
          <w:sz w:val="24"/>
          <w:szCs w:val="24"/>
          <w:lang w:eastAsia="fr-FR"/>
        </w:rPr>
        <mc:AlternateContent>
          <mc:Choice Requires="wpg">
            <w:drawing>
              <wp:anchor distT="0" distB="0" distL="114300" distR="114300" simplePos="0" relativeHeight="251964416" behindDoc="0" locked="0" layoutInCell="1" allowOverlap="1" wp14:anchorId="576117F8" wp14:editId="23EF5924">
                <wp:simplePos x="0" y="0"/>
                <wp:positionH relativeFrom="page">
                  <wp:align>right</wp:align>
                </wp:positionH>
                <wp:positionV relativeFrom="paragraph">
                  <wp:posOffset>4389577</wp:posOffset>
                </wp:positionV>
                <wp:extent cx="7160202" cy="2606634"/>
                <wp:effectExtent l="0" t="0" r="3175" b="3810"/>
                <wp:wrapNone/>
                <wp:docPr id="2064158284" name="Group 9"/>
                <wp:cNvGraphicFramePr/>
                <a:graphic xmlns:a="http://schemas.openxmlformats.org/drawingml/2006/main">
                  <a:graphicData uri="http://schemas.microsoft.com/office/word/2010/wordprocessingGroup">
                    <wpg:wgp>
                      <wpg:cNvGrpSpPr/>
                      <wpg:grpSpPr>
                        <a:xfrm>
                          <a:off x="0" y="0"/>
                          <a:ext cx="7160202" cy="2606634"/>
                          <a:chOff x="83133" y="-35635"/>
                          <a:chExt cx="7160667" cy="2581348"/>
                        </a:xfrm>
                      </wpg:grpSpPr>
                      <wps:wsp>
                        <wps:cNvPr id="516244599" name="Text Box 10"/>
                        <wps:cNvSpPr txBox="1"/>
                        <wps:spPr>
                          <a:xfrm>
                            <a:off x="154383" y="-35635"/>
                            <a:ext cx="3509363" cy="2250374"/>
                          </a:xfrm>
                          <a:prstGeom prst="rect">
                            <a:avLst/>
                          </a:prstGeom>
                          <a:solidFill>
                            <a:sysClr val="window" lastClr="FFFFFF"/>
                          </a:solidFill>
                          <a:ln w="6350">
                            <a:noFill/>
                          </a:ln>
                          <a:effectLst/>
                        </wps:spPr>
                        <wps:txbx>
                          <w:txbxContent>
                            <w:p w14:paraId="00F932C7" w14:textId="77777777" w:rsidR="00DC3C12" w:rsidRDefault="00DC3C12" w:rsidP="0053137B">
                              <w:r>
                                <w:rPr>
                                  <w:noProof/>
                                  <w:lang w:eastAsia="fr-FR"/>
                                </w:rPr>
                                <w:drawing>
                                  <wp:inline distT="0" distB="0" distL="0" distR="0" wp14:anchorId="51A59000" wp14:editId="57924304">
                                    <wp:extent cx="3473533" cy="2101850"/>
                                    <wp:effectExtent l="0" t="0" r="12700" b="12700"/>
                                    <wp:docPr id="325622014" name="Chart 2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91C05A4C-602B-F9B9-21FD-C2BC931A93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8"/>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4185405" name="Group 11"/>
                        <wpg:cNvGrpSpPr/>
                        <wpg:grpSpPr>
                          <a:xfrm>
                            <a:off x="83133" y="41563"/>
                            <a:ext cx="7160667" cy="2504150"/>
                            <a:chOff x="83133" y="0"/>
                            <a:chExt cx="7160667" cy="2504150"/>
                          </a:xfrm>
                        </wpg:grpSpPr>
                        <wps:wsp>
                          <wps:cNvPr id="1317772746" name="Text Box 14"/>
                          <wps:cNvSpPr txBox="1"/>
                          <wps:spPr>
                            <a:xfrm>
                              <a:off x="3598428" y="0"/>
                              <a:ext cx="3645372" cy="2250374"/>
                            </a:xfrm>
                            <a:prstGeom prst="rect">
                              <a:avLst/>
                            </a:prstGeom>
                            <a:solidFill>
                              <a:sysClr val="window" lastClr="FFFFFF"/>
                            </a:solidFill>
                            <a:ln w="6350">
                              <a:noFill/>
                            </a:ln>
                            <a:effectLst/>
                          </wps:spPr>
                          <wps:txbx>
                            <w:txbxContent>
                              <w:p w14:paraId="2121C353" w14:textId="77777777" w:rsidR="00DC3C12" w:rsidRDefault="00DC3C12" w:rsidP="0053137B">
                                <w:r>
                                  <w:rPr>
                                    <w:noProof/>
                                    <w:lang w:eastAsia="fr-FR"/>
                                  </w:rPr>
                                  <w:drawing>
                                    <wp:inline distT="0" distB="0" distL="0" distR="0" wp14:anchorId="211648EE" wp14:editId="6EF8A435">
                                      <wp:extent cx="3430321" cy="2066290"/>
                                      <wp:effectExtent l="0" t="0" r="17780" b="10160"/>
                                      <wp:docPr id="1320499903" name="Chart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B9C0E2C3-00D6-364E-5440-6EA3F58F69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9"/>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85654972" name="Group 17"/>
                          <wpg:cNvGrpSpPr/>
                          <wpg:grpSpPr>
                            <a:xfrm>
                              <a:off x="83133" y="647184"/>
                              <a:ext cx="5739944" cy="1856966"/>
                              <a:chOff x="83133" y="-77211"/>
                              <a:chExt cx="5739944" cy="1856966"/>
                            </a:xfrm>
                          </wpg:grpSpPr>
                          <wps:wsp>
                            <wps:cNvPr id="1566217539" name="Zone de texte 180"/>
                            <wps:cNvSpPr txBox="1"/>
                            <wps:spPr>
                              <a:xfrm>
                                <a:off x="3491342" y="-28760"/>
                                <a:ext cx="390525" cy="447675"/>
                              </a:xfrm>
                              <a:prstGeom prst="rect">
                                <a:avLst/>
                              </a:prstGeom>
                              <a:noFill/>
                              <a:ln w="6350">
                                <a:noFill/>
                              </a:ln>
                            </wps:spPr>
                            <wps:txbx>
                              <w:txbxContent>
                                <w:p w14:paraId="1707024B" w14:textId="77777777" w:rsidR="00DC3C12" w:rsidRPr="00FF36BE" w:rsidRDefault="00DC3C12" w:rsidP="0053137B">
                                  <w:pPr>
                                    <w:rPr>
                                      <w:sz w:val="14"/>
                                      <w:szCs w:val="14"/>
                                    </w:rPr>
                                  </w:pPr>
                                  <w:r w:rsidRPr="0053137B">
                                    <w:rPr>
                                      <w:position w:val="-24"/>
                                      <w:sz w:val="12"/>
                                      <w:szCs w:val="12"/>
                                    </w:rPr>
                                    <w:object w:dxaOrig="240" w:dyaOrig="620" w14:anchorId="53C0659C">
                                      <v:shape id="_x0000_i1408" type="#_x0000_t75" style="width:11.25pt;height:31.95pt" o:ole="">
                                        <v:imagedata r:id="rId910" o:title=""/>
                                      </v:shape>
                                      <o:OLEObject Type="Embed" ProgID="Equation.DSMT4" ShapeID="_x0000_i1408" DrawAspect="Content" ObjectID="_1811097778" r:id="rId911"/>
                                    </w:object>
                                  </w:r>
                                </w:p>
                                <w:p w14:paraId="02EFAAF3" w14:textId="77777777" w:rsidR="00DC3C12" w:rsidRPr="00FF36BE" w:rsidRDefault="00DC3C12" w:rsidP="0053137B">
                                  <w:pPr>
                                    <w:rPr>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5471865" name="Zone de texte 180"/>
                            <wps:cNvSpPr txBox="1"/>
                            <wps:spPr>
                              <a:xfrm>
                                <a:off x="83133" y="-77211"/>
                                <a:ext cx="390525" cy="447675"/>
                              </a:xfrm>
                              <a:prstGeom prst="rect">
                                <a:avLst/>
                              </a:prstGeom>
                              <a:noFill/>
                              <a:ln w="6350">
                                <a:noFill/>
                              </a:ln>
                            </wps:spPr>
                            <wps:txbx>
                              <w:txbxContent>
                                <w:p w14:paraId="0E9C20D4" w14:textId="77777777" w:rsidR="00DC3C12" w:rsidRPr="00FF36BE" w:rsidRDefault="00DC3C12" w:rsidP="0053137B">
                                  <w:pPr>
                                    <w:rPr>
                                      <w:sz w:val="14"/>
                                      <w:szCs w:val="14"/>
                                    </w:rPr>
                                  </w:pPr>
                                  <w:r w:rsidRPr="0053137B">
                                    <w:rPr>
                                      <w:position w:val="-24"/>
                                      <w:sz w:val="12"/>
                                      <w:szCs w:val="12"/>
                                    </w:rPr>
                                    <w:object w:dxaOrig="240" w:dyaOrig="620" w14:anchorId="5CE66ACD">
                                      <v:shape id="_x0000_i1409" type="#_x0000_t75" style="width:11.25pt;height:31.95pt" o:ole="">
                                        <v:imagedata r:id="rId910" o:title=""/>
                                      </v:shape>
                                      <o:OLEObject Type="Embed" ProgID="Equation.DSMT4" ShapeID="_x0000_i1409" DrawAspect="Content" ObjectID="_1811097779" r:id="rId912"/>
                                    </w:object>
                                  </w:r>
                                </w:p>
                                <w:p w14:paraId="16A41D24" w14:textId="77777777" w:rsidR="00DC3C12" w:rsidRPr="00FF36BE" w:rsidRDefault="00DC3C12" w:rsidP="0053137B">
                                  <w:pPr>
                                    <w:rPr>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3736310" name="Zone de texte 184"/>
                            <wps:cNvSpPr txBox="1"/>
                            <wps:spPr>
                              <a:xfrm>
                                <a:off x="1888181" y="1235011"/>
                                <a:ext cx="403761" cy="332509"/>
                              </a:xfrm>
                              <a:prstGeom prst="rect">
                                <a:avLst/>
                              </a:prstGeom>
                              <a:noFill/>
                              <a:ln w="6350">
                                <a:noFill/>
                              </a:ln>
                            </wps:spPr>
                            <wps:txbx>
                              <w:txbxContent>
                                <w:p w14:paraId="5ED992A2" w14:textId="77777777" w:rsidR="00DC3C12" w:rsidRDefault="00DC3C12" w:rsidP="0053137B">
                                  <w:r w:rsidRPr="0053137B">
                                    <w:rPr>
                                      <w:position w:val="-12"/>
                                      <w:sz w:val="20"/>
                                      <w:szCs w:val="20"/>
                                    </w:rPr>
                                    <w:object w:dxaOrig="320" w:dyaOrig="400" w14:anchorId="33D07307">
                                      <v:shape id="_x0000_i1410" type="#_x0000_t75" style="width:15.65pt;height:20.65pt" o:ole="">
                                        <v:imagedata r:id="rId898" o:title=""/>
                                      </v:shape>
                                      <o:OLEObject Type="Embed" ProgID="Equation.DSMT4" ShapeID="_x0000_i1410" DrawAspect="Content" ObjectID="_1811097780" r:id="rId91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2983409" name="Zone de texte 184"/>
                            <wps:cNvSpPr txBox="1"/>
                            <wps:spPr>
                              <a:xfrm>
                                <a:off x="5414772" y="1306045"/>
                                <a:ext cx="408305" cy="473710"/>
                              </a:xfrm>
                              <a:prstGeom prst="rect">
                                <a:avLst/>
                              </a:prstGeom>
                              <a:noFill/>
                              <a:ln w="6350">
                                <a:noFill/>
                              </a:ln>
                            </wps:spPr>
                            <wps:txbx>
                              <w:txbxContent>
                                <w:p w14:paraId="263C5621" w14:textId="77777777" w:rsidR="00DC3C12" w:rsidRDefault="00DC3C12" w:rsidP="0053137B">
                                  <w:r w:rsidRPr="0053137B">
                                    <w:rPr>
                                      <w:position w:val="-14"/>
                                      <w:sz w:val="20"/>
                                      <w:szCs w:val="20"/>
                                    </w:rPr>
                                    <w:object w:dxaOrig="360" w:dyaOrig="420" w14:anchorId="01AB5DDB">
                                      <v:shape id="_x0000_i1411" type="#_x0000_t75" style="width:16.9pt;height:20.65pt" o:ole="">
                                        <v:imagedata r:id="rId914" o:title=""/>
                                      </v:shape>
                                      <o:OLEObject Type="Embed" ProgID="Equation.DSMT4" ShapeID="_x0000_i1411" DrawAspect="Content" ObjectID="_1811097781" r:id="rId9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576117F8" id="_x0000_s2045" style="position:absolute;margin-left:512.6pt;margin-top:345.65pt;width:563.8pt;height:205.25pt;z-index:251964416;mso-position-horizontal:right;mso-position-horizontal-relative:page;mso-width-relative:margin;mso-height-relative:margin" coordorigin="831,-356" coordsize="71606,25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40XdgQAAKUWAAAOAAAAZHJzL2Uyb0RvYy54bWzsWNtu4zYQfS/QfyD4nlgUL5KMKIs0uwkK&#10;BLsBkmKBvjGyZAuQRJWkY6df3yF1sTdxsYi7sIuF8+DwpiF5eObMkBcf1nWFnnNtStWkmJwHGOVN&#10;pmZlM0/xH483ZzFGxspmJivV5Cl+yQ3+cPnrLxerdpqHaqGqWa4RGGnMdNWmeGFtO51MTLbIa2nO&#10;VZs30FkoXUsLVT2fzLRcgfW6moRBICYrpWetVlluDLR+7DrxpbdfFHlmvxSFyS2qUgxrs/5X+98n&#10;9zu5vJDTuZbtosz6Zcg9VlHLsoFJR1MfpZVoqcs3puoy08qowp5nqp6ooiiz3O8BdkOCV7u51WrZ&#10;+r3Mp6t5O8IE0L7CaW+z2efne43KWYrDQDDC4zBmGDWyhrPy06PEYbRq51MYeqvbh/Ze9w3zrua2&#10;vS507f7DhtDao/syopuvLcqgMSIiCIMQowz6QhEIQVmHf7aAQ3LfxZRQihH0n1EuKB+6P22ZECLq&#10;TfCYUBa7MZNhBRO30HFdqxZIZTa4mf+G28NCtrk/DuPA6HHjRISM8SQZYHt0G/5NrRHx9HKLgNEO&#10;N2TX0A5u4tbs2g007oCPcEbjtzgMQFIeJFRAvwcy5AGNPJAjCnLaamNvc1UjV0ixBj/w9JTPd8Z2&#10;gA1D3PxGVeXspqwqX3kx15VGzxJcBjxtplYYVdJYaEzxjf/rMf/ms6pBqxTDoQV+pkY5e91UVePs&#10;5t4d+/k3u3clu35aexJS7nfi2p7U7AUg06rzWdNmNyVs5g5Wci81OCm4MwiP/QI/RaVgbtWXMFoo&#10;/feudjceOAC9GK3A6VNs/lpKncMGf2+AHQlhzKmErzAehVDR2z1P2z3Nsr5WABIBiWszX3TjbTUU&#10;C63qr6BPV25W6JJNBnOn2A7Fa9tJEehbll9d+UGgC620d81DmznTDjl3VI/rr1K3/XlaoMJnNfBR&#10;Tl8dazfWfdmoq6VVRenPfIMqeIyrgG90ru09ZvTyntgkiRiJOQv4wOxOEEhP33cpwsazQWSAu0AM&#10;YMRutw5gSK/MO5Rh7Pn0na9HdziCKBBKoigKIyYG7DaqMDL8napAeRKzEOLpW2mlgnEaDdL6kymC&#10;jwIb7p4U4XiKwGMuOEsc07ZTBBJ1AW1PRRAsIpB1fCMJPKJJwiAVcTEOVEgkQnQjdkjCGbhap0py&#10;mi0GXfg3E0fVBS5ESCJOx2zhT0iL0SxHTtJzROJ9cwbKEsiG4GBc8hTGkeh1ctBYmgQ8BCV3eDIW&#10;ici71YjFu1OGMb7L6Xcivw81XabjvHgr1vsTPXn2IWP9ARJiSBicQ4sxbfhRFN/kENsO/38meK+L&#10;p2T2cMnsAQgew4UL7l9wveuj4GuC75vhkTiOSQzXCRfzQrhJDUFt4DiDmQX0OxGnFPI8fzk/roj7&#10;C/hJxH8yEScBDZOYMmDYDyY5Z4RBvtaRnAYiYP0zz4bkMXV3Tp+pRDTqnlGOS/L+Eewk5IcS8s2d&#10;3b9V9I96fRneQv2bX/9u6x5bt+t+1OZ1+fIfAAAA//8DAFBLAwQUAAYACAAAACEAyNDbvOAAAAAK&#10;AQAADwAAAGRycy9kb3ducmV2LnhtbEyPQUvDQBCF74L/YRnBm91si7GN2ZRS1FMRbAXpbZpMk9Ds&#10;bMhuk/Tfuznp7Q1veO976Xo0jeipc7VlDWoWgSDObVFzqeH78P60BOE8coGNZdJwIwfr7P4uxaSw&#10;A39Rv/elCCHsEtRQed8mUrq8IoNuZlvi4J1tZ9CHsytl0eEQwk0j51EUS4M1h4YKW9pWlF/2V6Ph&#10;Y8Bhs1Bv/e5y3t6Oh+fPn50irR8fxs0rCE+j/3uGCT+gQxaYTvbKhRONhjDEa4hXagFistX8JQZx&#10;mlSkliCzVP6fkP0CAAD//wMAUEsBAi0AFAAGAAgAAAAhALaDOJL+AAAA4QEAABMAAAAAAAAAAAAA&#10;AAAAAAAAAFtDb250ZW50X1R5cGVzXS54bWxQSwECLQAUAAYACAAAACEAOP0h/9YAAACUAQAACwAA&#10;AAAAAAAAAAAAAAAvAQAAX3JlbHMvLnJlbHNQSwECLQAUAAYACAAAACEA7m+NF3YEAAClFgAADgAA&#10;AAAAAAAAAAAAAAAuAgAAZHJzL2Uyb0RvYy54bWxQSwECLQAUAAYACAAAACEAyNDbvOAAAAAKAQAA&#10;DwAAAAAAAAAAAAAAAADQBgAAZHJzL2Rvd25yZXYueG1sUEsFBgAAAAAEAAQA8wAAAN0HAAAAAA==&#10;">
                <v:shape id="Text Box 10" o:spid="_x0000_s2046" type="#_x0000_t202" style="position:absolute;left:1543;top:-356;width:35094;height:22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j8swA&#10;AADiAAAADwAAAGRycy9kb3ducmV2LnhtbESPQWvCQBSE7wX/w/KE3upGUanRVUppqUKDNRZ6fWSf&#10;Sdrs27C7Nam/3i0Uehxm5htmtelNI87kfG1ZwXiUgCAurK65VPB+fL67B+EDssbGMin4IQ+b9eBm&#10;ham2HR/onIdSRAj7FBVUIbSplL6oyKAf2ZY4eifrDIYoXSm1wy7CTSMnSTKXBmuOCxW29FhR8ZV/&#10;GwUfXf7i9rvd51u7zS77S5690lOm1O2wf1iCCNSH//Bfe6sVzMbzyXQ6Wyzg91K8A3J9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h8j8swAAADiAAAADwAAAAAAAAAAAAAAAACY&#10;AgAAZHJzL2Rvd25yZXYueG1sUEsFBgAAAAAEAAQA9QAAAJEDAAAAAA==&#10;" fillcolor="window" stroked="f" strokeweight=".5pt">
                  <v:textbox>
                    <w:txbxContent>
                      <w:p w14:paraId="00F932C7" w14:textId="77777777" w:rsidR="00DC3C12" w:rsidRDefault="00DC3C12" w:rsidP="0053137B">
                        <w:r>
                          <w:rPr>
                            <w:noProof/>
                            <w:lang w:eastAsia="fr-FR"/>
                          </w:rPr>
                          <w:drawing>
                            <wp:inline distT="0" distB="0" distL="0" distR="0" wp14:anchorId="51A59000" wp14:editId="57924304">
                              <wp:extent cx="3473533" cy="2101850"/>
                              <wp:effectExtent l="0" t="0" r="12700" b="12700"/>
                              <wp:docPr id="325622014" name="Chart 22">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1C05A4C-602B-F9B9-21FD-C2BC931A93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6"/>
                                </a:graphicData>
                              </a:graphic>
                            </wp:inline>
                          </w:drawing>
                        </w:r>
                      </w:p>
                    </w:txbxContent>
                  </v:textbox>
                </v:shape>
                <v:group id="Group 11" o:spid="_x0000_s2047" style="position:absolute;left:831;top:415;width:71607;height:25042" coordorigin="831" coordsize="71606,250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4BcskAAADjAAAADwAAAGRycy9kb3ducmV2LnhtbERPzWrCQBC+F/oOyxS8&#10;NZtU09rUVUSq9CCFqiC9DdkxCWZnQ3abxLd3BaHH+f5nthhMLTpqXWVZQRLFIIhzqysuFBz26+cp&#10;COeRNdaWScGFHCzmjw8zzLTt+Ye6nS9ECGGXoYLS+yaT0uUlGXSRbYgDd7KtQR/OtpC6xT6Em1q+&#10;xPGrNFhxaCixoVVJ+Xn3ZxRseuyX4+Sz255Pq8vvPv0+bhNSavQ0LD9AeBr8v/ju/tJh/vvbJJmm&#10;kziF208BADm/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SLgFyyQAA&#10;AOMAAAAPAAAAAAAAAAAAAAAAAKoCAABkcnMvZG93bnJldi54bWxQSwUGAAAAAAQABAD6AAAAoAMA&#10;AAAA&#10;">
                  <v:shape id="Text Box 14" o:spid="_x0000_s2048" type="#_x0000_t202" style="position:absolute;left:35984;width:36454;height:22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06WskA&#10;AADjAAAADwAAAGRycy9kb3ducmV2LnhtbERPX0vDMBB/F/wO4YS9uXSbrKMuGyKKG1imneDr0Zxt&#10;tbmUJK51n34ZDHy83/9brgfTigM531hWMBknIIhLqxuuFHzsn28XIHxA1thaJgV/5GG9ur5aYqZt&#10;z+90KEIlYgj7DBXUIXSZlL6syaAf2444cl/WGQzxdJXUDvsYblo5TZK5NNhwbKixo8eayp/i1yj4&#10;7IsXt9tuv9+6TX7cHYv8lZ5ypUY3w8M9iEBD+Bdf3Bsd588maZpO07s5nH+KAMjVC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s06WskAAADjAAAADwAAAAAAAAAAAAAAAACYAgAA&#10;ZHJzL2Rvd25yZXYueG1sUEsFBgAAAAAEAAQA9QAAAI4DAAAAAA==&#10;" fillcolor="window" stroked="f" strokeweight=".5pt">
                    <v:textbox>
                      <w:txbxContent>
                        <w:p w14:paraId="2121C353" w14:textId="77777777" w:rsidR="00DC3C12" w:rsidRDefault="00DC3C12" w:rsidP="0053137B">
                          <w:r>
                            <w:rPr>
                              <w:noProof/>
                              <w:lang w:eastAsia="fr-FR"/>
                            </w:rPr>
                            <w:drawing>
                              <wp:inline distT="0" distB="0" distL="0" distR="0" wp14:anchorId="211648EE" wp14:editId="6EF8A435">
                                <wp:extent cx="3430321" cy="2066290"/>
                                <wp:effectExtent l="0" t="0" r="17780" b="10160"/>
                                <wp:docPr id="1320499903" name="Chart 23">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C0E2C3-00D6-364E-5440-6EA3F58F69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7"/>
                                  </a:graphicData>
                                </a:graphic>
                              </wp:inline>
                            </w:drawing>
                          </w:r>
                        </w:p>
                      </w:txbxContent>
                    </v:textbox>
                  </v:shape>
                  <v:group id="Group 17" o:spid="_x0000_s2049" style="position:absolute;left:831;top:6471;width:57399;height:18570" coordorigin="831,-772" coordsize="57399,18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nII8kAAADjAAAADwAAAGRycy9kb3ducmV2LnhtbERPzWrCQBC+C32HZQq9&#10;mU2ssTZ1FZFaPEihWii9DdkxCWZnQ3abxLd3C4LH+f5nsRpMLTpqXWVZQRLFIIhzqysuFHwft+M5&#10;COeRNdaWScGFHKyWD6MFZtr2/EXdwRcihLDLUEHpfZNJ6fKSDLrINsSBO9nWoA9nW0jdYh/CTS0n&#10;cTyTBisODSU2tCkpPx/+jIKPHvv1c/Le7c+nzeX3mH7+7BNS6ulxWL+B8DT4u/jm3ukwP52ns3T6&#10;+jKB/58CAHJ5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gScgjyQAA&#10;AOMAAAAPAAAAAAAAAAAAAAAAAKoCAABkcnMvZG93bnJldi54bWxQSwUGAAAAAAQABAD6AAAAoAMA&#10;AAAA&#10;">
                    <v:shape id="Zone de texte 180" o:spid="_x0000_s2050" type="#_x0000_t202" style="position:absolute;left:34913;top:-287;width:390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tZsoA&#10;AADjAAAADwAAAGRycy9kb3ducmV2LnhtbERPzWrCQBC+F/oOywje6sZIUo2uIgFpkfag9eJtzI5J&#10;MDubZrea+vTdQqHH+f5nsepNI67UudqygvEoAkFcWF1zqeDwsXmagnAeWWNjmRR8k4PV8vFhgZm2&#10;N97Rde9LEULYZaig8r7NpHRFRQbdyLbEgTvbzqAPZ1dK3eEthJtGxlGUSoM1h4YKW8orKi77L6Ng&#10;m2/ecXeKzfTe5C9v53X7eTgmSg0H/XoOwlPv/8V/7lcd5idpGo+fk8kMfn8KAM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bEbWbKAAAA4wAAAA8AAAAAAAAAAAAAAAAAmAIA&#10;AGRycy9kb3ducmV2LnhtbFBLBQYAAAAABAAEAPUAAACPAwAAAAA=&#10;" filled="f" stroked="f" strokeweight=".5pt">
                      <v:textbox>
                        <w:txbxContent>
                          <w:p w14:paraId="1707024B" w14:textId="77777777" w:rsidR="00DC3C12" w:rsidRPr="00FF36BE" w:rsidRDefault="00DC3C12" w:rsidP="0053137B">
                            <w:pPr>
                              <w:rPr>
                                <w:sz w:val="14"/>
                                <w:szCs w:val="14"/>
                              </w:rPr>
                            </w:pPr>
                            <w:r w:rsidRPr="0053137B">
                              <w:rPr>
                                <w:position w:val="-24"/>
                                <w:sz w:val="12"/>
                                <w:szCs w:val="12"/>
                              </w:rPr>
                              <w:object w:dxaOrig="240" w:dyaOrig="620" w14:anchorId="53C0659C">
                                <v:shape id="_x0000_i1407" type="#_x0000_t75" style="width:11.25pt;height:31.95pt" o:ole="">
                                  <v:imagedata r:id="rId918" o:title=""/>
                                </v:shape>
                                <o:OLEObject Type="Embed" ProgID="Equation.DSMT4" ShapeID="_x0000_i1407" DrawAspect="Content" ObjectID="_1811096654" r:id="rId919"/>
                              </w:object>
                            </w:r>
                          </w:p>
                          <w:p w14:paraId="02EFAAF3" w14:textId="77777777" w:rsidR="00DC3C12" w:rsidRPr="00FF36BE" w:rsidRDefault="00DC3C12" w:rsidP="0053137B">
                            <w:pPr>
                              <w:rPr>
                                <w:sz w:val="14"/>
                                <w:szCs w:val="14"/>
                              </w:rPr>
                            </w:pPr>
                          </w:p>
                        </w:txbxContent>
                      </v:textbox>
                    </v:shape>
                    <v:shape id="Zone de texte 180" o:spid="_x0000_s2051" type="#_x0000_t202" style="position:absolute;left:831;top:-772;width:390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edssA&#10;AADiAAAADwAAAGRycy9kb3ducmV2LnhtbESPQWvCQBSE74L/YXlCb7pRjA3RVSQgltIetF68PbPP&#10;JJh9G7Nbjf76bqHQ4zAz3zCLVWdqcaPWVZYVjEcRCOLc6ooLBYevzTAB4TyyxtoyKXiQg9Wy31tg&#10;qu2dd3Tb+0IECLsUFZTeN6mULi/JoBvZhjh4Z9sa9EG2hdQt3gPc1HISRTNpsOKwUGJDWUn5Zf9t&#10;FLxnm0/cnSYmedbZ9uO8bq6HY6zUy6Bbz0F46vx/+K/9phVMo3j6Ok5mMfxeCndAL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HQF52ywAAAOIAAAAPAAAAAAAAAAAAAAAAAJgC&#10;AABkcnMvZG93bnJldi54bWxQSwUGAAAAAAQABAD1AAAAkAMAAAAA&#10;" filled="f" stroked="f" strokeweight=".5pt">
                      <v:textbox>
                        <w:txbxContent>
                          <w:p w14:paraId="0E9C20D4" w14:textId="77777777" w:rsidR="00DC3C12" w:rsidRPr="00FF36BE" w:rsidRDefault="00DC3C12" w:rsidP="0053137B">
                            <w:pPr>
                              <w:rPr>
                                <w:sz w:val="14"/>
                                <w:szCs w:val="14"/>
                              </w:rPr>
                            </w:pPr>
                            <w:r w:rsidRPr="0053137B">
                              <w:rPr>
                                <w:position w:val="-24"/>
                                <w:sz w:val="12"/>
                                <w:szCs w:val="12"/>
                              </w:rPr>
                              <w:object w:dxaOrig="240" w:dyaOrig="620" w14:anchorId="5CE66ACD">
                                <v:shape id="_x0000_i1409" type="#_x0000_t75" style="width:11.25pt;height:31.95pt" o:ole="">
                                  <v:imagedata r:id="rId918" o:title=""/>
                                </v:shape>
                                <o:OLEObject Type="Embed" ProgID="Equation.DSMT4" ShapeID="_x0000_i1409" DrawAspect="Content" ObjectID="_1811096655" r:id="rId920"/>
                              </w:object>
                            </w:r>
                          </w:p>
                          <w:p w14:paraId="16A41D24" w14:textId="77777777" w:rsidR="00DC3C12" w:rsidRPr="00FF36BE" w:rsidRDefault="00DC3C12" w:rsidP="0053137B">
                            <w:pPr>
                              <w:rPr>
                                <w:sz w:val="14"/>
                                <w:szCs w:val="14"/>
                              </w:rPr>
                            </w:pPr>
                          </w:p>
                        </w:txbxContent>
                      </v:textbox>
                    </v:shape>
                    <v:shape id="Zone de texte 184" o:spid="_x0000_s2052" type="#_x0000_t202" style="position:absolute;left:18881;top:12350;width:4038;height:3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NWHcoA&#10;AADiAAAADwAAAGRycy9kb3ducmV2LnhtbESPzWrCQBSF94W+w3CF7upEgxqio0hAKqILrZvurplr&#10;EszcSTOjpn16ZyG4PJw/vtmiM7W4UesqywoG/QgEcW51xYWC4/fqMwHhPLLG2jIp+CMHi/n72wxT&#10;be+8p9vBFyKMsEtRQel9k0rp8pIMur5tiIN3tq1BH2RbSN3iPYybWg6jaCwNVhweSmwoKym/HK5G&#10;wSZb7XB/Gprkv86+tudl83v8GSn10euWUxCeOv8KP9trrSCJ4kk8jgcBIiAFHJDz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WTVh3KAAAA4gAAAA8AAAAAAAAAAAAAAAAAmAIA&#10;AGRycy9kb3ducmV2LnhtbFBLBQYAAAAABAAEAPUAAACPAwAAAAA=&#10;" filled="f" stroked="f" strokeweight=".5pt">
                      <v:textbox>
                        <w:txbxContent>
                          <w:p w14:paraId="5ED992A2" w14:textId="77777777" w:rsidR="00DC3C12" w:rsidRDefault="00DC3C12" w:rsidP="0053137B">
                            <w:r w:rsidRPr="0053137B">
                              <w:rPr>
                                <w:position w:val="-12"/>
                                <w:sz w:val="20"/>
                                <w:szCs w:val="20"/>
                              </w:rPr>
                              <w:object w:dxaOrig="320" w:dyaOrig="400" w14:anchorId="33D07307">
                                <v:shape id="_x0000_i1411" type="#_x0000_t75" style="width:15.65pt;height:20.65pt" o:ole="">
                                  <v:imagedata r:id="rId921" o:title=""/>
                                </v:shape>
                                <o:OLEObject Type="Embed" ProgID="Equation.DSMT4" ShapeID="_x0000_i1411" DrawAspect="Content" ObjectID="_1811096656" r:id="rId922"/>
                              </w:object>
                            </w:r>
                          </w:p>
                        </w:txbxContent>
                      </v:textbox>
                    </v:shape>
                    <v:shape id="Zone de texte 184" o:spid="_x0000_s2053" type="#_x0000_t202" style="position:absolute;left:54147;top:13060;width:4083;height:4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NusoA&#10;AADjAAAADwAAAGRycy9kb3ducmV2LnhtbERPS0/CQBC+m/gfNmPiTXYtYkphIaQJwRg58LhwG7pD&#10;29idrd0Fqr/eNSHxON97pvPeNuJCna8da3geKBDEhTM1lxr2u+VTCsIHZIONY9LwTR7ms/u7KWbG&#10;XXlDl20oRQxhn6GGKoQ2k9IXFVn0A9cSR+7kOoshnl0pTYfXGG4bmSj1Ki3WHBsqbCmvqPjcnq2G&#10;93y5xs0xselPk68+Tov2a38Yaf340C8mIAL14V98c7+ZOF8Nk3E6fFFj+PspAi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q8jbrKAAAA4wAAAA8AAAAAAAAAAAAAAAAAmAIA&#10;AGRycy9kb3ducmV2LnhtbFBLBQYAAAAABAAEAPUAAACPAwAAAAA=&#10;" filled="f" stroked="f" strokeweight=".5pt">
                      <v:textbox>
                        <w:txbxContent>
                          <w:p w14:paraId="263C5621" w14:textId="77777777" w:rsidR="00DC3C12" w:rsidRDefault="00DC3C12" w:rsidP="0053137B">
                            <w:r w:rsidRPr="0053137B">
                              <w:rPr>
                                <w:position w:val="-14"/>
                                <w:sz w:val="20"/>
                                <w:szCs w:val="20"/>
                              </w:rPr>
                              <w:object w:dxaOrig="360" w:dyaOrig="420" w14:anchorId="01AB5DDB">
                                <v:shape id="_x0000_i1413" type="#_x0000_t75" style="width:16.9pt;height:20.65pt" o:ole="">
                                  <v:imagedata r:id="rId923" o:title=""/>
                                </v:shape>
                                <o:OLEObject Type="Embed" ProgID="Equation.DSMT4" ShapeID="_x0000_i1413" DrawAspect="Content" ObjectID="_1811096657" r:id="rId924"/>
                              </w:object>
                            </w:r>
                          </w:p>
                        </w:txbxContent>
                      </v:textbox>
                    </v:shape>
                  </v:group>
                </v:group>
                <w10:wrap anchorx="page"/>
              </v:group>
            </w:pict>
          </mc:Fallback>
        </mc:AlternateContent>
      </w:r>
    </w:p>
    <w:p w14:paraId="41F96A9E" w14:textId="77777777" w:rsidR="0053137B" w:rsidRPr="007E2C94" w:rsidRDefault="0053137B" w:rsidP="0053137B">
      <w:pPr>
        <w:rPr>
          <w:color w:val="000000" w:themeColor="text1"/>
        </w:rPr>
      </w:pPr>
    </w:p>
    <w:p w14:paraId="727E80EE" w14:textId="6245A496" w:rsidR="00BF5EF8" w:rsidRPr="007E2C94" w:rsidRDefault="00BF5EF8" w:rsidP="00A10342">
      <w:pPr>
        <w:rPr>
          <w:color w:val="000000" w:themeColor="text1"/>
        </w:rPr>
      </w:pPr>
    </w:p>
    <w:p w14:paraId="7EB1AFC6" w14:textId="77777777" w:rsidR="00BF5EF8" w:rsidRPr="007E2C94" w:rsidRDefault="00BF5EF8" w:rsidP="00A10342">
      <w:pPr>
        <w:rPr>
          <w:color w:val="000000" w:themeColor="text1"/>
        </w:rPr>
      </w:pPr>
    </w:p>
    <w:p w14:paraId="08D84134" w14:textId="77777777" w:rsidR="00BF5EF8" w:rsidRPr="007E2C94" w:rsidRDefault="00BF5EF8" w:rsidP="00A10342">
      <w:pPr>
        <w:rPr>
          <w:color w:val="000000" w:themeColor="text1"/>
        </w:rPr>
      </w:pPr>
    </w:p>
    <w:p w14:paraId="16AF5ACE" w14:textId="77777777" w:rsidR="00BF5EF8" w:rsidRPr="007E2C94" w:rsidRDefault="00BF5EF8" w:rsidP="00A10342">
      <w:pPr>
        <w:rPr>
          <w:color w:val="000000" w:themeColor="text1"/>
        </w:rPr>
      </w:pPr>
    </w:p>
    <w:p w14:paraId="5FFA1D3A" w14:textId="77777777" w:rsidR="00BF5EF8" w:rsidRPr="007E2C94" w:rsidRDefault="00BF5EF8" w:rsidP="00A10342">
      <w:pPr>
        <w:rPr>
          <w:color w:val="000000" w:themeColor="text1"/>
        </w:rPr>
      </w:pPr>
    </w:p>
    <w:p w14:paraId="4F16EBF7" w14:textId="77777777" w:rsidR="00BF5EF8" w:rsidRPr="007E2C94" w:rsidRDefault="00BF5EF8" w:rsidP="00A10342">
      <w:pPr>
        <w:rPr>
          <w:color w:val="000000" w:themeColor="text1"/>
        </w:rPr>
      </w:pPr>
    </w:p>
    <w:p w14:paraId="3C9CBDEF" w14:textId="77777777" w:rsidR="00BF5EF8" w:rsidRPr="007E2C94" w:rsidRDefault="00BF5EF8" w:rsidP="00A10342">
      <w:pPr>
        <w:rPr>
          <w:color w:val="000000" w:themeColor="text1"/>
        </w:rPr>
      </w:pPr>
    </w:p>
    <w:p w14:paraId="08A35BAC" w14:textId="77777777" w:rsidR="00BF5EF8" w:rsidRPr="007E2C94" w:rsidRDefault="00BF5EF8" w:rsidP="00A10342">
      <w:pPr>
        <w:rPr>
          <w:color w:val="000000" w:themeColor="text1"/>
        </w:rPr>
      </w:pPr>
    </w:p>
    <w:p w14:paraId="760BD19B" w14:textId="77777777" w:rsidR="00BF5EF8" w:rsidRPr="007E2C94" w:rsidRDefault="00BF5EF8" w:rsidP="00A10342">
      <w:pPr>
        <w:rPr>
          <w:color w:val="000000" w:themeColor="text1"/>
        </w:rPr>
      </w:pPr>
    </w:p>
    <w:p w14:paraId="2C7740FF" w14:textId="77777777" w:rsidR="00BF5EF8" w:rsidRPr="007E2C94" w:rsidRDefault="00BF5EF8" w:rsidP="00A10342">
      <w:pPr>
        <w:rPr>
          <w:color w:val="000000" w:themeColor="text1"/>
        </w:rPr>
      </w:pPr>
    </w:p>
    <w:p w14:paraId="44B0CCB5" w14:textId="77777777" w:rsidR="00BF5EF8" w:rsidRPr="007E2C94" w:rsidRDefault="00BF5EF8" w:rsidP="00A10342">
      <w:pPr>
        <w:rPr>
          <w:color w:val="000000" w:themeColor="text1"/>
        </w:rPr>
      </w:pPr>
    </w:p>
    <w:p w14:paraId="12756999" w14:textId="77777777" w:rsidR="00BF5EF8" w:rsidRPr="007E2C94" w:rsidRDefault="00BF5EF8" w:rsidP="00A10342">
      <w:pPr>
        <w:rPr>
          <w:color w:val="000000" w:themeColor="text1"/>
        </w:rPr>
      </w:pPr>
    </w:p>
    <w:p w14:paraId="0E25B3AC" w14:textId="52948DCC" w:rsidR="0053137B" w:rsidRPr="007E2C94" w:rsidRDefault="0053137B" w:rsidP="0053137B">
      <w:pPr>
        <w:pStyle w:val="Lgende"/>
        <w:spacing w:line="360" w:lineRule="auto"/>
        <w:jc w:val="both"/>
        <w:rPr>
          <w:b/>
          <w:bCs/>
          <w:i w:val="0"/>
          <w:iCs w:val="0"/>
          <w:color w:val="000000" w:themeColor="text1"/>
          <w:sz w:val="24"/>
          <w:szCs w:val="24"/>
          <w:lang w:eastAsia="fr-FR"/>
        </w:rPr>
      </w:pPr>
    </w:p>
    <w:p w14:paraId="34B3C3CC" w14:textId="3094264F" w:rsidR="00BF5EF8" w:rsidRPr="007E2C94" w:rsidRDefault="0053137B" w:rsidP="0053137B">
      <w:pPr>
        <w:pStyle w:val="Lgende"/>
        <w:spacing w:line="360" w:lineRule="auto"/>
        <w:jc w:val="both"/>
        <w:rPr>
          <w:i w:val="0"/>
          <w:iCs w:val="0"/>
          <w:color w:val="000000" w:themeColor="text1"/>
          <w:sz w:val="24"/>
          <w:szCs w:val="24"/>
          <w:lang w:eastAsia="fr-FR"/>
        </w:rPr>
      </w:pPr>
      <w:bookmarkStart w:id="609" w:name="_Toc195687332"/>
      <w:r w:rsidRPr="007E2C94">
        <w:rPr>
          <w:b/>
          <w:bCs/>
          <w:i w:val="0"/>
          <w:iCs w:val="0"/>
          <w:color w:val="000000" w:themeColor="text1"/>
          <w:sz w:val="24"/>
          <w:szCs w:val="24"/>
          <w:lang w:eastAsia="fr-FR"/>
        </w:rPr>
        <w:t xml:space="preserve">Figure 5. </w:t>
      </w:r>
      <w:r w:rsidRPr="007E2C94">
        <w:rPr>
          <w:b/>
          <w:bCs/>
          <w:i w:val="0"/>
          <w:iCs w:val="0"/>
          <w:color w:val="000000" w:themeColor="text1"/>
          <w:sz w:val="24"/>
          <w:szCs w:val="24"/>
          <w:lang w:eastAsia="fr-FR"/>
        </w:rPr>
        <w:fldChar w:fldCharType="begin"/>
      </w:r>
      <w:r w:rsidRPr="007E2C94">
        <w:rPr>
          <w:b/>
          <w:bCs/>
          <w:i w:val="0"/>
          <w:iCs w:val="0"/>
          <w:color w:val="000000" w:themeColor="text1"/>
          <w:sz w:val="24"/>
          <w:szCs w:val="24"/>
          <w:lang w:eastAsia="fr-FR"/>
        </w:rPr>
        <w:instrText xml:space="preserve"> SEQ Figure_5. \* ARABIC </w:instrText>
      </w:r>
      <w:r w:rsidRPr="007E2C94">
        <w:rPr>
          <w:b/>
          <w:bCs/>
          <w:i w:val="0"/>
          <w:iCs w:val="0"/>
          <w:color w:val="000000" w:themeColor="text1"/>
          <w:sz w:val="24"/>
          <w:szCs w:val="24"/>
          <w:lang w:eastAsia="fr-FR"/>
        </w:rPr>
        <w:fldChar w:fldCharType="separate"/>
      </w:r>
      <w:r w:rsidR="00AC660D" w:rsidRPr="007E2C94">
        <w:rPr>
          <w:b/>
          <w:bCs/>
          <w:i w:val="0"/>
          <w:iCs w:val="0"/>
          <w:noProof/>
          <w:color w:val="000000" w:themeColor="text1"/>
          <w:sz w:val="24"/>
          <w:szCs w:val="24"/>
          <w:lang w:eastAsia="fr-FR"/>
        </w:rPr>
        <w:t>3</w:t>
      </w:r>
      <w:r w:rsidRPr="007E2C94">
        <w:rPr>
          <w:b/>
          <w:bCs/>
          <w:i w:val="0"/>
          <w:iCs w:val="0"/>
          <w:color w:val="000000" w:themeColor="text1"/>
          <w:sz w:val="24"/>
          <w:szCs w:val="24"/>
          <w:lang w:eastAsia="fr-FR"/>
        </w:rPr>
        <w:fldChar w:fldCharType="end"/>
      </w:r>
      <w:r w:rsidRPr="007E2C94">
        <w:rPr>
          <w:b/>
          <w:bCs/>
          <w:i w:val="0"/>
          <w:iCs w:val="0"/>
          <w:color w:val="000000" w:themeColor="text1"/>
          <w:sz w:val="24"/>
          <w:szCs w:val="24"/>
          <w:lang w:eastAsia="fr-FR"/>
        </w:rPr>
        <w:t>.</w:t>
      </w:r>
      <w:r w:rsidRPr="007E2C94">
        <w:rPr>
          <w:i w:val="0"/>
          <w:iCs w:val="0"/>
          <w:color w:val="000000" w:themeColor="text1"/>
          <w:sz w:val="24"/>
          <w:szCs w:val="24"/>
          <w:lang w:eastAsia="fr-FR"/>
        </w:rPr>
        <w:t xml:space="preserve"> Variation des </w:t>
      </w:r>
      <w:r w:rsidR="00C65FD7" w:rsidRPr="007E2C94">
        <w:rPr>
          <w:i w:val="0"/>
          <w:iCs w:val="0"/>
          <w:color w:val="000000" w:themeColor="text1"/>
          <w:sz w:val="24"/>
          <w:szCs w:val="24"/>
          <w:lang w:eastAsia="fr-FR"/>
        </w:rPr>
        <w:t>contrainte normale</w:t>
      </w:r>
      <w:r w:rsidR="00BC0FB0" w:rsidRPr="007E2C94">
        <w:rPr>
          <w:i w:val="0"/>
          <w:iCs w:val="0"/>
          <w:color w:val="000000" w:themeColor="text1"/>
          <w:sz w:val="24"/>
          <w:szCs w:val="24"/>
          <w:lang w:eastAsia="fr-FR"/>
        </w:rPr>
        <w:t xml:space="preserve"> </w:t>
      </w:r>
      <w:r w:rsidRPr="007E2C94">
        <w:rPr>
          <w:i w:val="0"/>
          <w:iCs w:val="0"/>
          <w:color w:val="000000" w:themeColor="text1"/>
          <w:sz w:val="24"/>
          <w:szCs w:val="24"/>
          <w:lang w:eastAsia="fr-FR"/>
        </w:rPr>
        <w:t>à travers l’épaisseur d’une plaque stratifiée [0°/90°/90°/0°] (modèle M1) avec un rapport a/h = 10.</w:t>
      </w:r>
      <w:bookmarkEnd w:id="609"/>
    </w:p>
    <w:p w14:paraId="2857E872" w14:textId="4E06A20C" w:rsidR="0053137B" w:rsidRPr="007E2C94" w:rsidRDefault="000E2269" w:rsidP="0053137B">
      <w:pPr>
        <w:rPr>
          <w:color w:val="000000" w:themeColor="text1"/>
        </w:rPr>
      </w:pPr>
      <w:r w:rsidRPr="007E2C94">
        <w:rPr>
          <w:rFonts w:ascii="Calibri" w:eastAsia="Calibri" w:hAnsi="Calibri" w:cs="Arial"/>
          <w:noProof/>
          <w:color w:val="000000" w:themeColor="text1"/>
          <w:lang w:eastAsia="fr-FR"/>
        </w:rPr>
        <w:drawing>
          <wp:inline distT="0" distB="0" distL="0" distR="0" wp14:anchorId="6F8378A1" wp14:editId="14845676">
            <wp:extent cx="3808675" cy="2158845"/>
            <wp:effectExtent l="0" t="0" r="1905" b="0"/>
            <wp:docPr id="190346278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3808675" cy="2158845"/>
                    </a:xfrm>
                    <a:prstGeom prst="rect">
                      <a:avLst/>
                    </a:prstGeom>
                    <a:noFill/>
                    <a:ln>
                      <a:noFill/>
                    </a:ln>
                  </pic:spPr>
                </pic:pic>
              </a:graphicData>
            </a:graphic>
          </wp:inline>
        </w:drawing>
      </w:r>
      <w:r w:rsidR="0053137B" w:rsidRPr="007E2C94">
        <w:rPr>
          <w:noProof/>
          <w:color w:val="000000" w:themeColor="text1"/>
          <w:sz w:val="20"/>
          <w:szCs w:val="20"/>
          <w:lang w:eastAsia="fr-FR"/>
        </w:rPr>
        <mc:AlternateContent>
          <mc:Choice Requires="wpg">
            <w:drawing>
              <wp:anchor distT="0" distB="0" distL="114300" distR="114300" simplePos="0" relativeHeight="251966464" behindDoc="0" locked="0" layoutInCell="1" allowOverlap="1" wp14:anchorId="1EEE7EA4" wp14:editId="2D3EF9CA">
                <wp:simplePos x="0" y="0"/>
                <wp:positionH relativeFrom="column">
                  <wp:posOffset>-182880</wp:posOffset>
                </wp:positionH>
                <wp:positionV relativeFrom="paragraph">
                  <wp:posOffset>526873</wp:posOffset>
                </wp:positionV>
                <wp:extent cx="2719016" cy="1916237"/>
                <wp:effectExtent l="0" t="0" r="0" b="0"/>
                <wp:wrapNone/>
                <wp:docPr id="253445426" name="Group 29"/>
                <wp:cNvGraphicFramePr/>
                <a:graphic xmlns:a="http://schemas.openxmlformats.org/drawingml/2006/main">
                  <a:graphicData uri="http://schemas.microsoft.com/office/word/2010/wordprocessingGroup">
                    <wpg:wgp>
                      <wpg:cNvGrpSpPr/>
                      <wpg:grpSpPr>
                        <a:xfrm>
                          <a:off x="0" y="0"/>
                          <a:ext cx="2719016" cy="1916237"/>
                          <a:chOff x="579603" y="506650"/>
                          <a:chExt cx="1587887" cy="1835140"/>
                        </a:xfrm>
                      </wpg:grpSpPr>
                      <wps:wsp>
                        <wps:cNvPr id="1111699636" name="Zone de texte 180"/>
                        <wps:cNvSpPr txBox="1"/>
                        <wps:spPr>
                          <a:xfrm>
                            <a:off x="579603" y="506650"/>
                            <a:ext cx="390525" cy="447675"/>
                          </a:xfrm>
                          <a:prstGeom prst="rect">
                            <a:avLst/>
                          </a:prstGeom>
                          <a:noFill/>
                          <a:ln w="6350">
                            <a:noFill/>
                          </a:ln>
                        </wps:spPr>
                        <wps:txbx>
                          <w:txbxContent>
                            <w:p w14:paraId="5DD0CAC5" w14:textId="77777777" w:rsidR="00DC3C12" w:rsidRPr="00CC115C" w:rsidRDefault="00DC3C12" w:rsidP="0053137B">
                              <w:pPr>
                                <w:rPr>
                                  <w:sz w:val="16"/>
                                  <w:szCs w:val="16"/>
                                </w:rPr>
                              </w:pPr>
                              <w:r w:rsidRPr="00D1301F">
                                <w:rPr>
                                  <w:rFonts w:asciiTheme="majorBidi" w:hAnsiTheme="majorBidi" w:cstheme="majorBidi"/>
                                  <w:position w:val="-24"/>
                                  <w:sz w:val="14"/>
                                  <w:szCs w:val="14"/>
                                </w:rPr>
                                <w:object w:dxaOrig="240" w:dyaOrig="620" w14:anchorId="45F83331">
                                  <v:shape id="_x0000_i1412" type="#_x0000_t75" style="width:11.25pt;height:31.95pt" o:ole="">
                                    <v:imagedata r:id="rId910" o:title=""/>
                                  </v:shape>
                                  <o:OLEObject Type="Embed" ProgID="Equation.DSMT4" ShapeID="_x0000_i1412" DrawAspect="Content" ObjectID="_1811097782" r:id="rId926"/>
                                </w:object>
                              </w:r>
                            </w:p>
                            <w:p w14:paraId="2DFFDDF4" w14:textId="77777777" w:rsidR="00DC3C12" w:rsidRPr="00CC115C" w:rsidRDefault="00DC3C12" w:rsidP="0053137B">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7237414" name="Zone de texte 180"/>
                        <wps:cNvSpPr txBox="1"/>
                        <wps:spPr>
                          <a:xfrm>
                            <a:off x="1776965" y="1894115"/>
                            <a:ext cx="390525" cy="447675"/>
                          </a:xfrm>
                          <a:prstGeom prst="rect">
                            <a:avLst/>
                          </a:prstGeom>
                          <a:noFill/>
                          <a:ln w="6350">
                            <a:noFill/>
                          </a:ln>
                        </wps:spPr>
                        <wps:txbx>
                          <w:txbxContent>
                            <w:p w14:paraId="3C909FE3" w14:textId="77777777" w:rsidR="00DC3C12" w:rsidRPr="00CC115C" w:rsidRDefault="00DC3C12" w:rsidP="0053137B">
                              <w:pPr>
                                <w:rPr>
                                  <w:sz w:val="16"/>
                                  <w:szCs w:val="16"/>
                                </w:rPr>
                              </w:pPr>
                              <w:r w:rsidRPr="00933B29">
                                <w:rPr>
                                  <w:position w:val="-14"/>
                                </w:rPr>
                                <w:object w:dxaOrig="360" w:dyaOrig="420" w14:anchorId="38D0C7E0">
                                  <v:shape id="_x0000_i1413" type="#_x0000_t75" style="width:20.65pt;height:24.4pt" o:ole="">
                                    <v:imagedata r:id="rId927" o:title=""/>
                                  </v:shape>
                                  <o:OLEObject Type="Embed" ProgID="Equation.DSMT4" ShapeID="_x0000_i1413" DrawAspect="Content" ObjectID="_1811097783" r:id="rId928"/>
                                </w:object>
                              </w:r>
                            </w:p>
                            <w:p w14:paraId="13529432" w14:textId="77777777" w:rsidR="00DC3C12" w:rsidRPr="00CC115C" w:rsidRDefault="00DC3C12" w:rsidP="0053137B">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EE7EA4" id="Group 29" o:spid="_x0000_s2054" style="position:absolute;margin-left:-14.4pt;margin-top:41.5pt;width:214.1pt;height:150.9pt;z-index:251966464;mso-width-relative:margin;mso-height-relative:margin" coordorigin="5796,5066" coordsize="15878,18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V097wIAAJoIAAAOAAAAZHJzL2Uyb0RvYy54bWzsVktP3DAQvlfqf7B8L4nz3ERk0RYKqoQA&#10;CSqk3ozjbCIlsWt7Seiv79jJBkrphVaoh+7Ba3sm8/jmm0kOj8auRfdc6Ub0BSYHPka8Z6Js+m2B&#10;v9ycflhhpA3tS9qKnhf4gWt8tH7/7nCQOQ9ELdqSKwRGep0PssC1MTL3PM1q3lF9ICTvQVgJ1VED&#10;R7X1SkUHsN61XuD7iTcIVUolGNcabk8mIV47+1XFmbmsKs0NagsMsRm3Krfe2dVbH9J8q6isGzaH&#10;QV8RRUebHpwupk6ooWinml9MdQ1TQovKHDDReaKqGsZdDpAN8Z9lc6bETrpctvmwlQtMAO0znF5t&#10;ll3cXynUlAUO4jCK4ihIMOppB6Vy3lGQWYwGuc1B9UzJa3ml5ovtdLJpj5Xq7D8khEaH7sOCLh8N&#10;YnAZpCTzCZhnICMZSYIwnfBnNRTJPhenWeKHGIFC7CdJPNeH1Z9mGyRepatVOttYhTGJnI63D8Gz&#10;kS6BDRJYpR+B038G3HVNJXf10BaNGTgCvyTLknBB7itQHZUcGUidI7JyIdpY4CGLHzLjRwHpkgla&#10;nWu4fAHG38CxBzTM/DiIJyyiKE3S2NpboKC5VNqccdEhuymwgm5wJKX359pMqnsV670Xp03bwj3N&#10;2x4NBU5CqMBPEjDe9uDDJjMFbXdmvBsdh8JkSfVOlA+QqRJTy2nJThuI4pxqc0UV9Bh0I8wNcwlL&#10;1QrwJuYdRrVQ31+6t/pQQZBiNEDPFlh/21HFMWo/91DbjERAB2TcIYrTAA7qqeTuqaTfdccCxgKB&#10;CSWZ21p90+63lRLdLYyXjfUKItoz8F1gs98em2mSwHhifLNxStDWkprz/loya9qiZzG+GW+pknMh&#10;LC8uxJ5NNH9Wj0l3wn2zM6JqXLEs0hOqcwGA2bYz34DiWZhCs0Yk2s+Gv8VwkqZJlgCH7UhYZREh&#10;jsM0/5c5vrTtf46/DcfdUIcXoBtu88vavmGfnl1PPH5SrH8AAAD//wMAUEsDBBQABgAIAAAAIQAA&#10;43un4QAAAAoBAAAPAAAAZHJzL2Rvd25yZXYueG1sTI9BS8NAEIXvgv9hGcFbu0lTZRuzKaWopyK0&#10;FcTbNpkmodnZkN0m6b93POntDe/x5nvZerKtGLD3jSMN8TwCgVS4sqFKw+fxbaZA+GCoNK0j1HBD&#10;D+v8/i4zaelG2uNwCJXgEvKp0VCH0KVS+qJGa/zcdUjsnV1vTeCzr2TZm5HLbSsXUfQsrWmIP9Sm&#10;w22NxeVwtRreRzNukvh12F3O29v38enjaxej1o8P0+YFRMAp/IXhF5/RIWemk7tS6UWrYbZQjB40&#10;qIQ3cSBZrZYgTizUUoHMM/l/Qv4DAAD//wMAUEsBAi0AFAAGAAgAAAAhALaDOJL+AAAA4QEAABMA&#10;AAAAAAAAAAAAAAAAAAAAAFtDb250ZW50X1R5cGVzXS54bWxQSwECLQAUAAYACAAAACEAOP0h/9YA&#10;AACUAQAACwAAAAAAAAAAAAAAAAAvAQAAX3JlbHMvLnJlbHNQSwECLQAUAAYACAAAACEAd91dPe8C&#10;AACaCAAADgAAAAAAAAAAAAAAAAAuAgAAZHJzL2Uyb0RvYy54bWxQSwECLQAUAAYACAAAACEAAON7&#10;p+EAAAAKAQAADwAAAAAAAAAAAAAAAABJBQAAZHJzL2Rvd25yZXYueG1sUEsFBgAAAAAEAAQA8wAA&#10;AFcGAAAAAA==&#10;">
                <v:shape id="Zone de texte 180" o:spid="_x0000_s2055" type="#_x0000_t202" style="position:absolute;left:5796;top:5066;width:390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NYMsA&#10;AADjAAAADwAAAGRycy9kb3ducmV2LnhtbERPTWvCQBC9C/0PyxS86aaKIaZuRAJSkXrQeultmp18&#10;0Oxsml017a93C4W+28yb99681XowrbhS7xrLCp6mEQjiwuqGKwXnt+0kAeE8ssbWMin4Jgfr7GG0&#10;wlTbGx/pevKVCCbsUlRQe9+lUrqiJoNuajviwJW2N+jD2FdS93gL5qaVsyiKpcGGQ0KNHeU1FZ+n&#10;i1Gwz7cHPH7MTPLT5i+v5ab7Or8vlBo/DptnEJ4G/3/8p97p8H5AvFzG8xh+O4UFyOwO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ftA1gywAAAOMAAAAPAAAAAAAAAAAAAAAAAJgC&#10;AABkcnMvZG93bnJldi54bWxQSwUGAAAAAAQABAD1AAAAkAMAAAAA&#10;" filled="f" stroked="f" strokeweight=".5pt">
                  <v:textbox>
                    <w:txbxContent>
                      <w:p w14:paraId="5DD0CAC5" w14:textId="77777777" w:rsidR="00DC3C12" w:rsidRPr="00CC115C" w:rsidRDefault="00DC3C12" w:rsidP="0053137B">
                        <w:pPr>
                          <w:rPr>
                            <w:sz w:val="16"/>
                            <w:szCs w:val="16"/>
                          </w:rPr>
                        </w:pPr>
                        <w:r w:rsidRPr="00D1301F">
                          <w:rPr>
                            <w:rFonts w:asciiTheme="majorBidi" w:hAnsiTheme="majorBidi" w:cstheme="majorBidi"/>
                            <w:position w:val="-24"/>
                            <w:sz w:val="14"/>
                            <w:szCs w:val="14"/>
                          </w:rPr>
                          <w:object w:dxaOrig="240" w:dyaOrig="620" w14:anchorId="45F83331">
                            <v:shape id="_x0000_i1415" type="#_x0000_t75" style="width:11.25pt;height:31.95pt" o:ole="">
                              <v:imagedata r:id="rId918" o:title=""/>
                            </v:shape>
                            <o:OLEObject Type="Embed" ProgID="Equation.DSMT4" ShapeID="_x0000_i1415" DrawAspect="Content" ObjectID="_1811096658" r:id="rId929"/>
                          </w:object>
                        </w:r>
                      </w:p>
                      <w:p w14:paraId="2DFFDDF4" w14:textId="77777777" w:rsidR="00DC3C12" w:rsidRPr="00CC115C" w:rsidRDefault="00DC3C12" w:rsidP="0053137B">
                        <w:pPr>
                          <w:rPr>
                            <w:sz w:val="16"/>
                            <w:szCs w:val="16"/>
                          </w:rPr>
                        </w:pPr>
                      </w:p>
                    </w:txbxContent>
                  </v:textbox>
                </v:shape>
                <v:shape id="Zone de texte 180" o:spid="_x0000_s2056" type="#_x0000_t202" style="position:absolute;left:17769;top:18941;width:390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9R+8wA&#10;AADiAAAADwAAAGRycy9kb3ducmV2LnhtbESPT2vCQBTE70K/w/KE3nRjtFWjq0hAWooe/HPx9sw+&#10;k9Ds2zS71ein7xYKPQ4z8xtmvmxNJa7UuNKygkE/AkGcWV1yruB4WPcmIJxH1lhZJgV3crBcPHXm&#10;mGh74x1d9z4XAcIuQQWF93UipcsKMuj6tiYO3sU2Bn2QTS51g7cAN5WMo+hVGiw5LBRYU1pQ9rn/&#10;Ngo+0vUWd+fYTB5V+ra5rOqv4+lFqeduu5qB8NT6//Bf+10rmA7H8XA8Gozg91K4A3Lx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19R+8wAAADiAAAADwAAAAAAAAAAAAAAAACY&#10;AgAAZHJzL2Rvd25yZXYueG1sUEsFBgAAAAAEAAQA9QAAAJEDAAAAAA==&#10;" filled="f" stroked="f" strokeweight=".5pt">
                  <v:textbox>
                    <w:txbxContent>
                      <w:p w14:paraId="3C909FE3" w14:textId="77777777" w:rsidR="00DC3C12" w:rsidRPr="00CC115C" w:rsidRDefault="00DC3C12" w:rsidP="0053137B">
                        <w:pPr>
                          <w:rPr>
                            <w:sz w:val="16"/>
                            <w:szCs w:val="16"/>
                          </w:rPr>
                        </w:pPr>
                        <w:r w:rsidRPr="00933B29">
                          <w:rPr>
                            <w:position w:val="-14"/>
                          </w:rPr>
                          <w:object w:dxaOrig="360" w:dyaOrig="420" w14:anchorId="38D0C7E0">
                            <v:shape id="_x0000_i1417" type="#_x0000_t75" style="width:20.65pt;height:24.4pt" o:ole="">
                              <v:imagedata r:id="rId930" o:title=""/>
                            </v:shape>
                            <o:OLEObject Type="Embed" ProgID="Equation.DSMT4" ShapeID="_x0000_i1417" DrawAspect="Content" ObjectID="_1811096659" r:id="rId931"/>
                          </w:object>
                        </w:r>
                      </w:p>
                      <w:p w14:paraId="13529432" w14:textId="77777777" w:rsidR="00DC3C12" w:rsidRPr="00CC115C" w:rsidRDefault="00DC3C12" w:rsidP="0053137B">
                        <w:pPr>
                          <w:rPr>
                            <w:sz w:val="16"/>
                            <w:szCs w:val="16"/>
                          </w:rPr>
                        </w:pPr>
                      </w:p>
                    </w:txbxContent>
                  </v:textbox>
                </v:shape>
              </v:group>
            </w:pict>
          </mc:Fallback>
        </mc:AlternateContent>
      </w:r>
    </w:p>
    <w:p w14:paraId="05116FD7" w14:textId="77777777" w:rsidR="0053137B" w:rsidRPr="007E2C94" w:rsidRDefault="0053137B" w:rsidP="0053137B">
      <w:pPr>
        <w:rPr>
          <w:color w:val="000000" w:themeColor="text1"/>
        </w:rPr>
      </w:pPr>
    </w:p>
    <w:p w14:paraId="0410E63A" w14:textId="043E0B1A" w:rsidR="00EE3CF4" w:rsidRPr="007E2C94" w:rsidRDefault="0053137B" w:rsidP="000E2269">
      <w:pPr>
        <w:pStyle w:val="Lgende"/>
        <w:spacing w:after="0" w:line="360" w:lineRule="auto"/>
        <w:jc w:val="both"/>
        <w:rPr>
          <w:i w:val="0"/>
          <w:iCs w:val="0"/>
          <w:color w:val="000000" w:themeColor="text1"/>
          <w:sz w:val="24"/>
          <w:szCs w:val="24"/>
          <w:lang w:eastAsia="fr-FR"/>
        </w:rPr>
      </w:pPr>
      <w:bookmarkStart w:id="610" w:name="_Toc195687333"/>
      <w:r w:rsidRPr="007E2C94">
        <w:rPr>
          <w:b/>
          <w:bCs/>
          <w:i w:val="0"/>
          <w:iCs w:val="0"/>
          <w:color w:val="000000" w:themeColor="text1"/>
          <w:sz w:val="24"/>
          <w:szCs w:val="24"/>
          <w:lang w:eastAsia="fr-FR"/>
        </w:rPr>
        <w:t xml:space="preserve">Figure 5. </w:t>
      </w:r>
      <w:r w:rsidRPr="007E2C94">
        <w:rPr>
          <w:b/>
          <w:bCs/>
          <w:i w:val="0"/>
          <w:iCs w:val="0"/>
          <w:color w:val="000000" w:themeColor="text1"/>
          <w:sz w:val="24"/>
          <w:szCs w:val="24"/>
          <w:lang w:eastAsia="fr-FR"/>
        </w:rPr>
        <w:fldChar w:fldCharType="begin"/>
      </w:r>
      <w:r w:rsidRPr="007E2C94">
        <w:rPr>
          <w:b/>
          <w:bCs/>
          <w:i w:val="0"/>
          <w:iCs w:val="0"/>
          <w:color w:val="000000" w:themeColor="text1"/>
          <w:sz w:val="24"/>
          <w:szCs w:val="24"/>
          <w:lang w:eastAsia="fr-FR"/>
        </w:rPr>
        <w:instrText xml:space="preserve"> SEQ Figure_5. \* ARABIC </w:instrText>
      </w:r>
      <w:r w:rsidRPr="007E2C94">
        <w:rPr>
          <w:b/>
          <w:bCs/>
          <w:i w:val="0"/>
          <w:iCs w:val="0"/>
          <w:color w:val="000000" w:themeColor="text1"/>
          <w:sz w:val="24"/>
          <w:szCs w:val="24"/>
          <w:lang w:eastAsia="fr-FR"/>
        </w:rPr>
        <w:fldChar w:fldCharType="separate"/>
      </w:r>
      <w:r w:rsidR="00AC660D" w:rsidRPr="007E2C94">
        <w:rPr>
          <w:b/>
          <w:bCs/>
          <w:i w:val="0"/>
          <w:iCs w:val="0"/>
          <w:noProof/>
          <w:color w:val="000000" w:themeColor="text1"/>
          <w:sz w:val="24"/>
          <w:szCs w:val="24"/>
          <w:lang w:eastAsia="fr-FR"/>
        </w:rPr>
        <w:t>4</w:t>
      </w:r>
      <w:r w:rsidRPr="007E2C94">
        <w:rPr>
          <w:b/>
          <w:bCs/>
          <w:i w:val="0"/>
          <w:iCs w:val="0"/>
          <w:color w:val="000000" w:themeColor="text1"/>
          <w:sz w:val="24"/>
          <w:szCs w:val="24"/>
          <w:lang w:eastAsia="fr-FR"/>
        </w:rPr>
        <w:fldChar w:fldCharType="end"/>
      </w:r>
      <w:r w:rsidRPr="007E2C94">
        <w:rPr>
          <w:b/>
          <w:bCs/>
          <w:i w:val="0"/>
          <w:iCs w:val="0"/>
          <w:color w:val="000000" w:themeColor="text1"/>
          <w:sz w:val="24"/>
          <w:szCs w:val="24"/>
          <w:lang w:eastAsia="fr-FR"/>
        </w:rPr>
        <w:t>.</w:t>
      </w:r>
      <w:r w:rsidRPr="007E2C94">
        <w:rPr>
          <w:i w:val="0"/>
          <w:iCs w:val="0"/>
          <w:color w:val="000000" w:themeColor="text1"/>
          <w:sz w:val="24"/>
          <w:szCs w:val="24"/>
          <w:lang w:eastAsia="fr-FR"/>
        </w:rPr>
        <w:t xml:space="preserve"> Variation de la contrainte de cisaillement transverse à travers l’épaisseur d’une plaque stratifiée [0°/90°/90°/0°] (modèle M1) avec un rapport a/h = 10</w:t>
      </w:r>
      <w:r w:rsidR="00EE3CF4" w:rsidRPr="007E2C94">
        <w:rPr>
          <w:i w:val="0"/>
          <w:iCs w:val="0"/>
          <w:color w:val="000000" w:themeColor="text1"/>
          <w:sz w:val="24"/>
          <w:szCs w:val="24"/>
          <w:lang w:eastAsia="fr-FR"/>
        </w:rPr>
        <w:t>.</w:t>
      </w:r>
      <w:bookmarkEnd w:id="610"/>
    </w:p>
    <w:p w14:paraId="65AC4452" w14:textId="1935E80E" w:rsidR="00BF5EF8" w:rsidRPr="007E2C94" w:rsidRDefault="00EE3CF4" w:rsidP="00EE3CF4">
      <w:pPr>
        <w:spacing w:line="360" w:lineRule="auto"/>
        <w:rPr>
          <w:b/>
          <w:bCs/>
          <w:color w:val="000000" w:themeColor="text1"/>
          <w:sz w:val="24"/>
          <w:szCs w:val="24"/>
        </w:rPr>
      </w:pPr>
      <w:r w:rsidRPr="007E2C94">
        <w:rPr>
          <w:b/>
          <w:bCs/>
          <w:color w:val="000000" w:themeColor="text1"/>
          <w:sz w:val="24"/>
          <w:szCs w:val="24"/>
        </w:rPr>
        <w:t>5.4.1.2 Plaques composites carrées symétriques soumises à une charge uniformément répartie (UDL)</w:t>
      </w:r>
    </w:p>
    <w:p w14:paraId="700D2934" w14:textId="5AE65F52" w:rsidR="00BF5EF8" w:rsidRPr="007E2C94" w:rsidRDefault="000E2269" w:rsidP="00277280">
      <w:pPr>
        <w:spacing w:line="360" w:lineRule="auto"/>
        <w:jc w:val="both"/>
        <w:rPr>
          <w:color w:val="000000" w:themeColor="text1"/>
          <w:sz w:val="24"/>
          <w:szCs w:val="24"/>
          <w:lang w:eastAsia="fr-FR"/>
        </w:rPr>
      </w:pPr>
      <w:r w:rsidRPr="007E2C94">
        <w:rPr>
          <w:rFonts w:ascii="Calibri" w:eastAsia="Calibri" w:hAnsi="Calibri" w:cs="Arial"/>
          <w:noProof/>
          <w:color w:val="000000" w:themeColor="text1"/>
          <w:lang w:eastAsia="fr-FR"/>
        </w:rPr>
        <w:drawing>
          <wp:anchor distT="0" distB="0" distL="114300" distR="114300" simplePos="0" relativeHeight="251968512" behindDoc="1" locked="0" layoutInCell="1" allowOverlap="1" wp14:anchorId="1D3BFEE3" wp14:editId="519BF1C7">
            <wp:simplePos x="0" y="0"/>
            <wp:positionH relativeFrom="column">
              <wp:posOffset>934085</wp:posOffset>
            </wp:positionH>
            <wp:positionV relativeFrom="paragraph">
              <wp:posOffset>975664</wp:posOffset>
            </wp:positionV>
            <wp:extent cx="3269615" cy="2407285"/>
            <wp:effectExtent l="0" t="0" r="6985" b="0"/>
            <wp:wrapTight wrapText="bothSides">
              <wp:wrapPolygon edited="0">
                <wp:start x="0" y="0"/>
                <wp:lineTo x="0" y="21366"/>
                <wp:lineTo x="21520" y="21366"/>
                <wp:lineTo x="21520" y="0"/>
                <wp:lineTo x="0" y="0"/>
              </wp:wrapPolygon>
            </wp:wrapTight>
            <wp:docPr id="111942967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cstate="print">
                      <a:extLst>
                        <a:ext uri="{28A0092B-C50C-407E-A947-70E740481C1C}">
                          <a14:useLocalDpi xmlns:a14="http://schemas.microsoft.com/office/drawing/2010/main" val="0"/>
                        </a:ext>
                      </a:extLst>
                    </a:blip>
                    <a:stretch>
                      <a:fillRect/>
                    </a:stretch>
                  </pic:blipFill>
                  <pic:spPr>
                    <a:xfrm>
                      <a:off x="0" y="0"/>
                      <a:ext cx="3269615" cy="2407285"/>
                    </a:xfrm>
                    <a:prstGeom prst="rect">
                      <a:avLst/>
                    </a:prstGeom>
                  </pic:spPr>
                </pic:pic>
              </a:graphicData>
            </a:graphic>
            <wp14:sizeRelH relativeFrom="margin">
              <wp14:pctWidth>0</wp14:pctWidth>
            </wp14:sizeRelH>
            <wp14:sizeRelV relativeFrom="margin">
              <wp14:pctHeight>0</wp14:pctHeight>
            </wp14:sizeRelV>
          </wp:anchor>
        </w:drawing>
      </w:r>
      <w:r w:rsidR="00277280" w:rsidRPr="007E2C94">
        <w:rPr>
          <w:color w:val="000000" w:themeColor="text1"/>
          <w:sz w:val="24"/>
          <w:szCs w:val="24"/>
          <w:lang w:eastAsia="fr-FR"/>
        </w:rPr>
        <w:t xml:space="preserve">Nous considérons trois plaques carrées symétriques à plis croisés, simplement appuyées, de longueur a et d’épaisseur h, constituées du matériau M1, comme indiqué dans le Tableau 5.1. Ces plaques sont soumises à une charge uniformément répartie (UDL) de </w:t>
      </w:r>
      <w:proofErr w:type="gramStart"/>
      <w:r w:rsidR="00277280" w:rsidRPr="007E2C94">
        <w:rPr>
          <w:color w:val="000000" w:themeColor="text1"/>
          <w:sz w:val="24"/>
          <w:szCs w:val="24"/>
          <w:lang w:eastAsia="fr-FR"/>
        </w:rPr>
        <w:t xml:space="preserve">valeur </w:t>
      </w:r>
      <w:proofErr w:type="gramEnd"/>
      <m:oMath>
        <m:sSub>
          <m:sSubPr>
            <m:ctrlPr>
              <w:rPr>
                <w:rFonts w:ascii="Cambria Math" w:hAnsi="Cambria Math"/>
                <w:b/>
                <w:bCs/>
                <w:i/>
                <w:color w:val="000000" w:themeColor="text1"/>
                <w:sz w:val="24"/>
                <w:szCs w:val="24"/>
                <w:lang w:eastAsia="fr-FR"/>
              </w:rPr>
            </m:ctrlPr>
          </m:sSubPr>
          <m:e>
            <m:r>
              <m:rPr>
                <m:sty m:val="bi"/>
              </m:rPr>
              <w:rPr>
                <w:rFonts w:ascii="Cambria Math" w:hAnsi="Cambria Math"/>
                <w:color w:val="000000" w:themeColor="text1"/>
                <w:sz w:val="24"/>
                <w:szCs w:val="24"/>
                <w:lang w:eastAsia="fr-FR"/>
              </w:rPr>
              <m:t>q</m:t>
            </m:r>
          </m:e>
          <m:sub>
            <m:r>
              <m:rPr>
                <m:sty m:val="bi"/>
              </m:rPr>
              <w:rPr>
                <w:rFonts w:ascii="Cambria Math" w:hAnsi="Cambria Math"/>
                <w:color w:val="000000" w:themeColor="text1"/>
                <w:sz w:val="24"/>
                <w:szCs w:val="24"/>
                <w:lang w:eastAsia="fr-FR"/>
              </w:rPr>
              <m:t>0</m:t>
            </m:r>
          </m:sub>
        </m:sSub>
      </m:oMath>
      <w:r w:rsidR="00277280" w:rsidRPr="007E2C94">
        <w:rPr>
          <w:color w:val="000000" w:themeColor="text1"/>
          <w:sz w:val="24"/>
          <w:szCs w:val="24"/>
          <w:lang w:eastAsia="fr-FR"/>
        </w:rPr>
        <w:t>. Un maillage de 12 × 12 est utilisé pour l’analyse, comme illustré à la Figure 5.5.</w:t>
      </w:r>
    </w:p>
    <w:p w14:paraId="51125230" w14:textId="045563E8" w:rsidR="00BF5EF8" w:rsidRPr="007E2C94" w:rsidRDefault="00BF5EF8" w:rsidP="00A10342">
      <w:pPr>
        <w:rPr>
          <w:color w:val="000000" w:themeColor="text1"/>
        </w:rPr>
      </w:pPr>
    </w:p>
    <w:p w14:paraId="489FE2F0" w14:textId="28AC3C39" w:rsidR="00BF5EF8" w:rsidRPr="007E2C94" w:rsidRDefault="00BF5EF8" w:rsidP="00A10342">
      <w:pPr>
        <w:rPr>
          <w:color w:val="000000" w:themeColor="text1"/>
        </w:rPr>
      </w:pPr>
    </w:p>
    <w:p w14:paraId="66DC2C9A" w14:textId="77777777" w:rsidR="00BF5EF8" w:rsidRPr="007E2C94" w:rsidRDefault="00BF5EF8" w:rsidP="00A10342">
      <w:pPr>
        <w:rPr>
          <w:color w:val="000000" w:themeColor="text1"/>
        </w:rPr>
      </w:pPr>
    </w:p>
    <w:p w14:paraId="7430029B" w14:textId="77777777" w:rsidR="00BF5EF8" w:rsidRPr="007E2C94" w:rsidRDefault="00BF5EF8" w:rsidP="00A10342">
      <w:pPr>
        <w:rPr>
          <w:color w:val="000000" w:themeColor="text1"/>
        </w:rPr>
      </w:pPr>
    </w:p>
    <w:p w14:paraId="7E84949D" w14:textId="77777777" w:rsidR="00BF5EF8" w:rsidRPr="007E2C94" w:rsidRDefault="00BF5EF8" w:rsidP="00A10342">
      <w:pPr>
        <w:rPr>
          <w:color w:val="000000" w:themeColor="text1"/>
        </w:rPr>
      </w:pPr>
    </w:p>
    <w:p w14:paraId="08E91C14" w14:textId="77777777" w:rsidR="00BF5EF8" w:rsidRPr="007E2C94" w:rsidRDefault="00BF5EF8" w:rsidP="00A10342">
      <w:pPr>
        <w:rPr>
          <w:color w:val="000000" w:themeColor="text1"/>
        </w:rPr>
      </w:pPr>
    </w:p>
    <w:p w14:paraId="441DEC9D" w14:textId="77777777" w:rsidR="00BF5EF8" w:rsidRPr="007E2C94" w:rsidRDefault="00BF5EF8" w:rsidP="00A10342">
      <w:pPr>
        <w:rPr>
          <w:color w:val="000000" w:themeColor="text1"/>
        </w:rPr>
      </w:pPr>
    </w:p>
    <w:p w14:paraId="047C4DC2" w14:textId="77777777" w:rsidR="00BF5EF8" w:rsidRPr="007E2C94" w:rsidRDefault="00BF5EF8" w:rsidP="00A10342">
      <w:pPr>
        <w:rPr>
          <w:color w:val="000000" w:themeColor="text1"/>
        </w:rPr>
      </w:pPr>
    </w:p>
    <w:p w14:paraId="698EEE00" w14:textId="77777777" w:rsidR="00BF5EF8" w:rsidRPr="007E2C94" w:rsidRDefault="00BF5EF8" w:rsidP="00A10342">
      <w:pPr>
        <w:rPr>
          <w:color w:val="000000" w:themeColor="text1"/>
        </w:rPr>
      </w:pPr>
    </w:p>
    <w:p w14:paraId="5418CD71" w14:textId="77777777" w:rsidR="00BF5EF8" w:rsidRPr="007E2C94" w:rsidRDefault="00BF5EF8" w:rsidP="00A10342">
      <w:pPr>
        <w:rPr>
          <w:color w:val="000000" w:themeColor="text1"/>
        </w:rPr>
      </w:pPr>
    </w:p>
    <w:p w14:paraId="2E5F6D03" w14:textId="77777777" w:rsidR="00BF5EF8" w:rsidRPr="007E2C94" w:rsidRDefault="00BF5EF8" w:rsidP="00A10342">
      <w:pPr>
        <w:rPr>
          <w:color w:val="000000" w:themeColor="text1"/>
        </w:rPr>
      </w:pPr>
    </w:p>
    <w:p w14:paraId="17E66ACF" w14:textId="77777777" w:rsidR="00BF5EF8" w:rsidRPr="007E2C94" w:rsidRDefault="00BF5EF8" w:rsidP="00A10342">
      <w:pPr>
        <w:rPr>
          <w:color w:val="000000" w:themeColor="text1"/>
        </w:rPr>
      </w:pPr>
    </w:p>
    <w:p w14:paraId="26CF3451" w14:textId="77777777" w:rsidR="00277280" w:rsidRPr="007E2C94" w:rsidRDefault="00277280" w:rsidP="00A10342">
      <w:pPr>
        <w:rPr>
          <w:color w:val="000000" w:themeColor="text1"/>
        </w:rPr>
      </w:pPr>
    </w:p>
    <w:p w14:paraId="66875AD8" w14:textId="77777777" w:rsidR="00277280" w:rsidRPr="007E2C94" w:rsidRDefault="00277280" w:rsidP="00A10342">
      <w:pPr>
        <w:rPr>
          <w:color w:val="000000" w:themeColor="text1"/>
        </w:rPr>
      </w:pPr>
    </w:p>
    <w:p w14:paraId="50BA1311" w14:textId="77777777" w:rsidR="000E2269" w:rsidRPr="007E2C94" w:rsidRDefault="000E2269" w:rsidP="00A10342">
      <w:pPr>
        <w:rPr>
          <w:color w:val="000000" w:themeColor="text1"/>
        </w:rPr>
      </w:pPr>
    </w:p>
    <w:p w14:paraId="47E08417" w14:textId="15DE1E67" w:rsidR="00277280" w:rsidRPr="007E2C94" w:rsidRDefault="00277280" w:rsidP="00277280">
      <w:pPr>
        <w:pStyle w:val="Lgende"/>
        <w:spacing w:after="0" w:line="360" w:lineRule="auto"/>
        <w:jc w:val="center"/>
        <w:rPr>
          <w:i w:val="0"/>
          <w:iCs w:val="0"/>
          <w:color w:val="000000" w:themeColor="text1"/>
          <w:sz w:val="24"/>
          <w:szCs w:val="24"/>
        </w:rPr>
      </w:pPr>
      <w:bookmarkStart w:id="611" w:name="_Toc195687334"/>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5</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Géométrie d’une plaque composite stratifiée symétrique.</w:t>
      </w:r>
      <w:bookmarkEnd w:id="611"/>
    </w:p>
    <w:p w14:paraId="2B823DF0" w14:textId="63DFF4C5" w:rsidR="00277280" w:rsidRPr="007E2C94" w:rsidRDefault="00277280" w:rsidP="00D21036">
      <w:pPr>
        <w:spacing w:line="360" w:lineRule="auto"/>
        <w:jc w:val="both"/>
        <w:rPr>
          <w:color w:val="000000" w:themeColor="text1"/>
          <w:sz w:val="24"/>
          <w:szCs w:val="24"/>
        </w:rPr>
      </w:pPr>
      <w:r w:rsidRPr="007E2C94">
        <w:rPr>
          <w:color w:val="000000" w:themeColor="text1"/>
          <w:sz w:val="24"/>
          <w:szCs w:val="24"/>
        </w:rPr>
        <w:t xml:space="preserve">La convergence de la </w:t>
      </w:r>
      <w:r w:rsidR="00D21036" w:rsidRPr="007E2C94">
        <w:rPr>
          <w:color w:val="000000" w:themeColor="text1"/>
          <w:sz w:val="24"/>
          <w:szCs w:val="24"/>
        </w:rPr>
        <w:t>Déplacemen</w:t>
      </w:r>
      <w:r w:rsidR="00D21036" w:rsidRPr="007E2C94">
        <w:rPr>
          <w:i/>
          <w:iCs/>
          <w:color w:val="000000" w:themeColor="text1"/>
          <w:sz w:val="24"/>
          <w:szCs w:val="24"/>
        </w:rPr>
        <w:t xml:space="preserve">t </w:t>
      </w:r>
      <w:r w:rsidRPr="007E2C94">
        <w:rPr>
          <w:color w:val="000000" w:themeColor="text1"/>
          <w:sz w:val="24"/>
          <w:szCs w:val="24"/>
        </w:rPr>
        <w:t>centrale normalisée (</w:t>
      </w:r>
      <m:oMath>
        <m:acc>
          <m:accPr>
            <m:chr m:val="̅"/>
            <m:ctrlPr>
              <w:rPr>
                <w:rStyle w:val="katex-mathml"/>
                <w:rFonts w:ascii="Cambria Math" w:hAnsi="Cambria Math"/>
                <w:b/>
                <w:bCs/>
                <w:i/>
                <w:color w:val="000000" w:themeColor="text1"/>
                <w:sz w:val="24"/>
                <w:szCs w:val="24"/>
              </w:rPr>
            </m:ctrlPr>
          </m:accPr>
          <m:e>
            <m:r>
              <m:rPr>
                <m:sty m:val="bi"/>
              </m:rPr>
              <w:rPr>
                <w:rStyle w:val="katex-mathml"/>
                <w:rFonts w:ascii="Cambria Math" w:hAnsi="Cambria Math"/>
                <w:color w:val="000000" w:themeColor="text1"/>
                <w:sz w:val="24"/>
                <w:szCs w:val="24"/>
              </w:rPr>
              <m:t>w</m:t>
            </m:r>
          </m:e>
        </m:acc>
      </m:oMath>
      <w:r w:rsidRPr="007E2C94">
        <w:rPr>
          <w:color w:val="000000" w:themeColor="text1"/>
          <w:sz w:val="24"/>
          <w:szCs w:val="24"/>
        </w:rPr>
        <w:t xml:space="preserve">) en fonction de différents rapports </w:t>
      </w:r>
      <w:r w:rsidRPr="007E2C94">
        <w:rPr>
          <w:rStyle w:val="katex-mathml"/>
          <w:color w:val="000000" w:themeColor="text1"/>
          <w:sz w:val="24"/>
          <w:szCs w:val="24"/>
        </w:rPr>
        <w:t>a</w:t>
      </w:r>
      <w:r w:rsidRPr="007E2C94">
        <w:rPr>
          <w:rStyle w:val="mord"/>
          <w:rFonts w:eastAsiaTheme="majorEastAsia"/>
          <w:color w:val="000000" w:themeColor="text1"/>
          <w:sz w:val="24"/>
          <w:szCs w:val="24"/>
        </w:rPr>
        <w:t>/h</w:t>
      </w:r>
      <w:r w:rsidRPr="007E2C94">
        <w:rPr>
          <w:color w:val="000000" w:themeColor="text1"/>
          <w:sz w:val="24"/>
          <w:szCs w:val="24"/>
        </w:rPr>
        <w:t xml:space="preserve"> est présentée dans le Tableau </w:t>
      </w:r>
      <w:r w:rsidR="006021B5" w:rsidRPr="007E2C94">
        <w:rPr>
          <w:color w:val="000000" w:themeColor="text1"/>
          <w:sz w:val="24"/>
          <w:szCs w:val="24"/>
        </w:rPr>
        <w:t>5.</w:t>
      </w:r>
      <w:r w:rsidRPr="007E2C94">
        <w:rPr>
          <w:color w:val="000000" w:themeColor="text1"/>
          <w:sz w:val="24"/>
          <w:szCs w:val="24"/>
        </w:rPr>
        <w:t xml:space="preserve">3 et la Figure </w:t>
      </w:r>
      <w:r w:rsidR="006021B5" w:rsidRPr="007E2C94">
        <w:rPr>
          <w:color w:val="000000" w:themeColor="text1"/>
          <w:sz w:val="24"/>
          <w:szCs w:val="24"/>
        </w:rPr>
        <w:t>5.6</w:t>
      </w:r>
      <w:r w:rsidRPr="007E2C94">
        <w:rPr>
          <w:color w:val="000000" w:themeColor="text1"/>
          <w:sz w:val="24"/>
          <w:szCs w:val="24"/>
        </w:rPr>
        <w:t xml:space="preserve">. Les résultats numériques obtenus à l’aide de l’élément HSBQLP20 montrent un excellent accord avec la solution analytique basée sur la théorie de déformation par cisaillement d’ordre supérieur de Reddy (FSDT) </w:t>
      </w:r>
      <w:r w:rsidR="006021B5" w:rsidRPr="007E2C94">
        <w:rPr>
          <w:rFonts w:asciiTheme="majorBidi" w:eastAsia="Calibri" w:hAnsiTheme="majorBidi" w:cstheme="majorBidi"/>
          <w:i/>
          <w:iCs/>
          <w:color w:val="000000" w:themeColor="text1"/>
          <w:kern w:val="2"/>
          <w:sz w:val="24"/>
          <w:szCs w:val="24"/>
          <w14:ligatures w14:val="standardContextual"/>
        </w:rPr>
        <w:fldChar w:fldCharType="begin"/>
      </w:r>
      <w:r w:rsidR="00A832E5" w:rsidRPr="007E2C94">
        <w:rPr>
          <w:rFonts w:asciiTheme="majorBidi" w:eastAsia="Calibri" w:hAnsiTheme="majorBidi" w:cstheme="majorBidi"/>
          <w:i/>
          <w:iCs/>
          <w:color w:val="000000" w:themeColor="text1"/>
          <w:kern w:val="2"/>
          <w:sz w:val="24"/>
          <w:szCs w:val="24"/>
          <w14:ligatures w14:val="standardContextual"/>
        </w:rPr>
        <w:instrText xml:space="preserve"> ADDIN ZOTERO_ITEM CSL_CITATION {"citationID":"aNpBM55x","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006021B5" w:rsidRPr="007E2C94">
        <w:rPr>
          <w:rFonts w:asciiTheme="majorBidi" w:eastAsia="Calibri" w:hAnsiTheme="majorBidi" w:cstheme="majorBidi"/>
          <w:i/>
          <w:iCs/>
          <w:color w:val="000000" w:themeColor="text1"/>
          <w:kern w:val="2"/>
          <w:sz w:val="24"/>
          <w:szCs w:val="24"/>
          <w14:ligatures w14:val="standardContextual"/>
        </w:rPr>
        <w:fldChar w:fldCharType="separate"/>
      </w:r>
      <w:r w:rsidR="006021B5" w:rsidRPr="007E2C94">
        <w:rPr>
          <w:rFonts w:eastAsia="Calibri"/>
          <w:color w:val="000000" w:themeColor="text1"/>
          <w:sz w:val="24"/>
          <w:szCs w:val="24"/>
        </w:rPr>
        <w:t>[42]</w:t>
      </w:r>
      <w:r w:rsidR="006021B5" w:rsidRPr="007E2C94">
        <w:rPr>
          <w:rFonts w:asciiTheme="majorBidi" w:eastAsia="Calibri" w:hAnsiTheme="majorBidi" w:cstheme="majorBidi"/>
          <w:i/>
          <w:iCs/>
          <w:color w:val="000000" w:themeColor="text1"/>
          <w:kern w:val="2"/>
          <w:sz w:val="24"/>
          <w:szCs w:val="24"/>
          <w14:ligatures w14:val="standardContextual"/>
        </w:rPr>
        <w:fldChar w:fldCharType="end"/>
      </w:r>
      <w:r w:rsidRPr="007E2C94">
        <w:rPr>
          <w:color w:val="000000" w:themeColor="text1"/>
          <w:sz w:val="24"/>
          <w:szCs w:val="24"/>
        </w:rPr>
        <w:t xml:space="preserve">, et affichent une précision supérieure à celle des éléments FEM-Q4 </w:t>
      </w:r>
      <w:r w:rsidR="006021B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0rsvcUh","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006021B5" w:rsidRPr="007E2C94">
        <w:rPr>
          <w:color w:val="000000" w:themeColor="text1"/>
          <w:sz w:val="24"/>
          <w:szCs w:val="24"/>
        </w:rPr>
        <w:fldChar w:fldCharType="separate"/>
      </w:r>
      <w:r w:rsidR="006021B5" w:rsidRPr="007E2C94">
        <w:rPr>
          <w:color w:val="000000" w:themeColor="text1"/>
          <w:sz w:val="24"/>
        </w:rPr>
        <w:t>[234]</w:t>
      </w:r>
      <w:r w:rsidR="006021B5" w:rsidRPr="007E2C94">
        <w:rPr>
          <w:color w:val="000000" w:themeColor="text1"/>
          <w:sz w:val="24"/>
          <w:szCs w:val="24"/>
        </w:rPr>
        <w:fldChar w:fldCharType="end"/>
      </w:r>
      <w:r w:rsidRPr="007E2C94">
        <w:rPr>
          <w:color w:val="000000" w:themeColor="text1"/>
          <w:sz w:val="24"/>
          <w:szCs w:val="24"/>
        </w:rPr>
        <w:t xml:space="preserve">et DSG3 </w:t>
      </w:r>
      <w:r w:rsidR="006021B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oVYvQWqT","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006021B5" w:rsidRPr="007E2C94">
        <w:rPr>
          <w:color w:val="000000" w:themeColor="text1"/>
          <w:sz w:val="24"/>
          <w:szCs w:val="24"/>
        </w:rPr>
        <w:fldChar w:fldCharType="separate"/>
      </w:r>
      <w:r w:rsidR="006021B5" w:rsidRPr="007E2C94">
        <w:rPr>
          <w:color w:val="000000" w:themeColor="text1"/>
          <w:sz w:val="24"/>
        </w:rPr>
        <w:t>[234]</w:t>
      </w:r>
      <w:r w:rsidR="006021B5" w:rsidRPr="007E2C94">
        <w:rPr>
          <w:color w:val="000000" w:themeColor="text1"/>
          <w:sz w:val="24"/>
          <w:szCs w:val="24"/>
        </w:rPr>
        <w:fldChar w:fldCharType="end"/>
      </w:r>
      <w:r w:rsidRPr="007E2C94">
        <w:rPr>
          <w:color w:val="000000" w:themeColor="text1"/>
          <w:sz w:val="24"/>
          <w:szCs w:val="24"/>
        </w:rPr>
        <w:t xml:space="preserve">. De plus, les résultats obtenus avec l’élément HSBQLP20 sont comparables à ceux des éléments ES-DSG </w:t>
      </w:r>
      <w:r w:rsidR="006021B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fhFMKg5","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006021B5" w:rsidRPr="007E2C94">
        <w:rPr>
          <w:color w:val="000000" w:themeColor="text1"/>
          <w:sz w:val="24"/>
          <w:szCs w:val="24"/>
        </w:rPr>
        <w:fldChar w:fldCharType="separate"/>
      </w:r>
      <w:r w:rsidR="006021B5" w:rsidRPr="007E2C94">
        <w:rPr>
          <w:color w:val="000000" w:themeColor="text1"/>
          <w:sz w:val="24"/>
        </w:rPr>
        <w:t>[234]</w:t>
      </w:r>
      <w:r w:rsidR="006021B5" w:rsidRPr="007E2C94">
        <w:rPr>
          <w:color w:val="000000" w:themeColor="text1"/>
          <w:sz w:val="24"/>
          <w:szCs w:val="24"/>
        </w:rPr>
        <w:fldChar w:fldCharType="end"/>
      </w:r>
      <w:r w:rsidRPr="007E2C94">
        <w:rPr>
          <w:color w:val="000000" w:themeColor="text1"/>
          <w:sz w:val="24"/>
          <w:szCs w:val="24"/>
        </w:rPr>
        <w:t xml:space="preserve">, FEM-Q9 </w:t>
      </w:r>
      <w:r w:rsidR="006021B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OBhzRXBf","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006021B5" w:rsidRPr="007E2C94">
        <w:rPr>
          <w:color w:val="000000" w:themeColor="text1"/>
          <w:sz w:val="24"/>
          <w:szCs w:val="24"/>
        </w:rPr>
        <w:fldChar w:fldCharType="separate"/>
      </w:r>
      <w:r w:rsidR="006021B5" w:rsidRPr="007E2C94">
        <w:rPr>
          <w:color w:val="000000" w:themeColor="text1"/>
          <w:sz w:val="24"/>
        </w:rPr>
        <w:t>[234]</w:t>
      </w:r>
      <w:r w:rsidR="006021B5" w:rsidRPr="007E2C94">
        <w:rPr>
          <w:color w:val="000000" w:themeColor="text1"/>
          <w:sz w:val="24"/>
          <w:szCs w:val="24"/>
        </w:rPr>
        <w:fldChar w:fldCharType="end"/>
      </w:r>
      <w:r w:rsidRPr="007E2C94">
        <w:rPr>
          <w:color w:val="000000" w:themeColor="text1"/>
          <w:sz w:val="24"/>
          <w:szCs w:val="24"/>
        </w:rPr>
        <w:t xml:space="preserve">, ainsi qu’à ceux de l’élément SBQLP de Bellounar </w:t>
      </w:r>
      <w:r w:rsidR="006021B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YcosIAe","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6021B5" w:rsidRPr="007E2C94">
        <w:rPr>
          <w:color w:val="000000" w:themeColor="text1"/>
          <w:sz w:val="24"/>
          <w:szCs w:val="24"/>
        </w:rPr>
        <w:fldChar w:fldCharType="separate"/>
      </w:r>
      <w:r w:rsidR="006021B5" w:rsidRPr="007E2C94">
        <w:rPr>
          <w:color w:val="000000" w:themeColor="text1"/>
          <w:sz w:val="24"/>
        </w:rPr>
        <w:t>[168]</w:t>
      </w:r>
      <w:r w:rsidR="006021B5" w:rsidRPr="007E2C94">
        <w:rPr>
          <w:color w:val="000000" w:themeColor="text1"/>
          <w:sz w:val="24"/>
          <w:szCs w:val="24"/>
        </w:rPr>
        <w:fldChar w:fldCharType="end"/>
      </w:r>
      <w:r w:rsidR="006021B5" w:rsidRPr="007E2C94">
        <w:rPr>
          <w:color w:val="000000" w:themeColor="text1"/>
          <w:sz w:val="24"/>
          <w:szCs w:val="24"/>
        </w:rPr>
        <w:t>.</w:t>
      </w:r>
    </w:p>
    <w:tbl>
      <w:tblPr>
        <w:tblStyle w:val="PlainTable25111"/>
        <w:tblpPr w:leftFromText="141" w:rightFromText="141" w:vertAnchor="page" w:horzAnchor="margin" w:tblpY="2293"/>
        <w:tblW w:w="9395" w:type="dxa"/>
        <w:tblLayout w:type="fixed"/>
        <w:tblLook w:val="01E0" w:firstRow="1" w:lastRow="1" w:firstColumn="1" w:lastColumn="1" w:noHBand="0" w:noVBand="0"/>
      </w:tblPr>
      <w:tblGrid>
        <w:gridCol w:w="2522"/>
        <w:gridCol w:w="2927"/>
        <w:gridCol w:w="1315"/>
        <w:gridCol w:w="1313"/>
        <w:gridCol w:w="1297"/>
        <w:gridCol w:w="21"/>
      </w:tblGrid>
      <w:tr w:rsidR="007E2C94" w:rsidRPr="007E2C94" w14:paraId="19E9E381" w14:textId="77777777" w:rsidTr="000E2269">
        <w:trPr>
          <w:cnfStyle w:val="100000000000" w:firstRow="1" w:lastRow="0" w:firstColumn="0" w:lastColumn="0" w:oddVBand="0" w:evenVBand="0" w:oddHBand="0" w:evenHBand="0" w:firstRowFirstColumn="0" w:firstRowLastColumn="0" w:lastRowFirstColumn="0" w:lastRowLastColumn="0"/>
          <w:trHeight w:val="122"/>
        </w:trPr>
        <w:tc>
          <w:tcPr>
            <w:cnfStyle w:val="001000000000" w:firstRow="0" w:lastRow="0" w:firstColumn="1" w:lastColumn="0" w:oddVBand="0" w:evenVBand="0" w:oddHBand="0" w:evenHBand="0" w:firstRowFirstColumn="0" w:firstRowLastColumn="0" w:lastRowFirstColumn="0" w:lastRowLastColumn="0"/>
            <w:tcW w:w="2522" w:type="dxa"/>
            <w:vMerge w:val="restart"/>
            <w:tcBorders>
              <w:top w:val="single" w:sz="4" w:space="0" w:color="auto"/>
              <w:left w:val="nil"/>
              <w:bottom w:val="nil"/>
              <w:right w:val="nil"/>
            </w:tcBorders>
            <w:vAlign w:val="center"/>
            <w:hideMark/>
          </w:tcPr>
          <w:p w14:paraId="2DEEDC4A" w14:textId="77777777" w:rsidR="000E2269" w:rsidRPr="007E2C94" w:rsidRDefault="000E2269" w:rsidP="000E2269">
            <w:pPr>
              <w:rPr>
                <w:rFonts w:eastAsia="Calibri"/>
                <w:color w:val="000000" w:themeColor="text1"/>
                <w:sz w:val="24"/>
                <w:szCs w:val="24"/>
                <w:lang w:val="en"/>
              </w:rPr>
            </w:pPr>
            <w:r w:rsidRPr="007E2C94">
              <w:rPr>
                <w:rFonts w:eastAsia="Calibri"/>
                <w:color w:val="000000" w:themeColor="text1"/>
                <w:spacing w:val="-2"/>
                <w:w w:val="110"/>
                <w:sz w:val="24"/>
                <w:szCs w:val="24"/>
                <w:lang w:val="en"/>
              </w:rPr>
              <w:t xml:space="preserve">Theories </w:t>
            </w:r>
          </w:p>
        </w:tc>
        <w:tc>
          <w:tcPr>
            <w:cnfStyle w:val="000010000000" w:firstRow="0" w:lastRow="0" w:firstColumn="0" w:lastColumn="0" w:oddVBand="1" w:evenVBand="0" w:oddHBand="0" w:evenHBand="0" w:firstRowFirstColumn="0" w:firstRowLastColumn="0" w:lastRowFirstColumn="0" w:lastRowLastColumn="0"/>
            <w:tcW w:w="2927" w:type="dxa"/>
            <w:vMerge w:val="restart"/>
            <w:tcBorders>
              <w:top w:val="single" w:sz="4" w:space="0" w:color="auto"/>
              <w:left w:val="nil"/>
              <w:bottom w:val="nil"/>
              <w:right w:val="nil"/>
            </w:tcBorders>
            <w:vAlign w:val="center"/>
            <w:hideMark/>
          </w:tcPr>
          <w:p w14:paraId="3F85D9BA" w14:textId="77777777" w:rsidR="000E2269" w:rsidRPr="007E2C94" w:rsidRDefault="000E2269" w:rsidP="000E2269">
            <w:pPr>
              <w:jc w:val="center"/>
              <w:rPr>
                <w:rFonts w:eastAsia="Calibri"/>
                <w:color w:val="000000" w:themeColor="text1"/>
                <w:w w:val="110"/>
                <w:sz w:val="24"/>
                <w:szCs w:val="24"/>
                <w:lang w:val="en"/>
              </w:rPr>
            </w:pPr>
            <w:r w:rsidRPr="007E2C94">
              <w:rPr>
                <w:rFonts w:eastAsia="Calibri"/>
                <w:color w:val="000000" w:themeColor="text1"/>
                <w:w w:val="110"/>
                <w:sz w:val="24"/>
                <w:szCs w:val="24"/>
                <w:lang w:val="en"/>
              </w:rPr>
              <w:t>Nombre de couches</w:t>
            </w:r>
          </w:p>
        </w:tc>
        <w:tc>
          <w:tcPr>
            <w:cnfStyle w:val="000100000000" w:firstRow="0" w:lastRow="0" w:firstColumn="0" w:lastColumn="1" w:oddVBand="0" w:evenVBand="0" w:oddHBand="0" w:evenHBand="0" w:firstRowFirstColumn="0" w:firstRowLastColumn="0" w:lastRowFirstColumn="0" w:lastRowLastColumn="0"/>
            <w:tcW w:w="3946" w:type="dxa"/>
            <w:gridSpan w:val="4"/>
            <w:tcBorders>
              <w:top w:val="single" w:sz="4" w:space="0" w:color="auto"/>
              <w:left w:val="nil"/>
              <w:bottom w:val="single" w:sz="4" w:space="0" w:color="auto"/>
              <w:right w:val="nil"/>
            </w:tcBorders>
            <w:vAlign w:val="center"/>
            <w:hideMark/>
          </w:tcPr>
          <w:p w14:paraId="0CFE7C0E" w14:textId="77777777" w:rsidR="000E2269" w:rsidRPr="007E2C94" w:rsidRDefault="000E2269" w:rsidP="000E2269">
            <w:pPr>
              <w:jc w:val="center"/>
              <w:rPr>
                <w:rFonts w:eastAsia="Calibri"/>
                <w:color w:val="000000" w:themeColor="text1"/>
                <w:sz w:val="24"/>
                <w:szCs w:val="24"/>
                <w:lang w:val="en"/>
              </w:rPr>
            </w:pPr>
            <w:r w:rsidRPr="007E2C94">
              <w:rPr>
                <w:rFonts w:eastAsia="Calibri"/>
                <w:iCs/>
                <w:color w:val="000000" w:themeColor="text1"/>
                <w:spacing w:val="-5"/>
                <w:w w:val="120"/>
                <w:sz w:val="24"/>
                <w:szCs w:val="24"/>
                <w:lang w:val="en"/>
              </w:rPr>
              <w:t>a /h</w:t>
            </w:r>
          </w:p>
        </w:tc>
      </w:tr>
      <w:tr w:rsidR="007E2C94" w:rsidRPr="007E2C94" w14:paraId="2843C4DD"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158"/>
        </w:trPr>
        <w:tc>
          <w:tcPr>
            <w:cnfStyle w:val="001000000000" w:firstRow="0" w:lastRow="0" w:firstColumn="1" w:lastColumn="0" w:oddVBand="0" w:evenVBand="0" w:oddHBand="0" w:evenHBand="0" w:firstRowFirstColumn="0" w:firstRowLastColumn="0" w:lastRowFirstColumn="0" w:lastRowLastColumn="0"/>
            <w:tcW w:w="2522" w:type="dxa"/>
            <w:vMerge/>
            <w:tcBorders>
              <w:top w:val="nil"/>
              <w:left w:val="nil"/>
              <w:bottom w:val="single" w:sz="4" w:space="0" w:color="auto"/>
              <w:right w:val="nil"/>
            </w:tcBorders>
            <w:vAlign w:val="center"/>
            <w:hideMark/>
          </w:tcPr>
          <w:p w14:paraId="3CC98B1A" w14:textId="77777777" w:rsidR="000E2269" w:rsidRPr="007E2C94" w:rsidRDefault="000E2269" w:rsidP="000E2269">
            <w:pPr>
              <w:widowControl/>
              <w:autoSpaceDE/>
              <w:autoSpaceDN/>
              <w:rPr>
                <w:rFonts w:eastAsia="Calibri"/>
                <w:color w:val="000000" w:themeColor="text1"/>
                <w:sz w:val="24"/>
                <w:szCs w:val="24"/>
                <w:lang w:val="en"/>
              </w:rPr>
            </w:pP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single" w:sz="4" w:space="0" w:color="auto"/>
              <w:right w:val="nil"/>
            </w:tcBorders>
            <w:vAlign w:val="center"/>
            <w:hideMark/>
          </w:tcPr>
          <w:p w14:paraId="1AEA49FA" w14:textId="77777777" w:rsidR="000E2269" w:rsidRPr="007E2C94" w:rsidRDefault="000E2269" w:rsidP="000E2269">
            <w:pPr>
              <w:widowControl/>
              <w:autoSpaceDE/>
              <w:autoSpaceDN/>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single" w:sz="4" w:space="0" w:color="auto"/>
              <w:right w:val="nil"/>
            </w:tcBorders>
            <w:vAlign w:val="center"/>
            <w:hideMark/>
          </w:tcPr>
          <w:p w14:paraId="2924B405" w14:textId="77777777" w:rsidR="000E2269" w:rsidRPr="007E2C94" w:rsidRDefault="000E2269" w:rsidP="000E2269">
            <w:pPr>
              <w:jc w:val="center"/>
              <w:rPr>
                <w:rFonts w:eastAsia="Calibri"/>
                <w:b/>
                <w:bCs/>
                <w:color w:val="000000" w:themeColor="text1"/>
                <w:sz w:val="24"/>
                <w:szCs w:val="24"/>
                <w:lang w:val="en"/>
              </w:rPr>
            </w:pPr>
            <w:r w:rsidRPr="007E2C94">
              <w:rPr>
                <w:rFonts w:eastAsia="Calibri"/>
                <w:b/>
                <w:bCs/>
                <w:color w:val="000000" w:themeColor="text1"/>
                <w:spacing w:val="-5"/>
                <w:w w:val="105"/>
                <w:sz w:val="24"/>
                <w:szCs w:val="24"/>
                <w:lang w:val="en"/>
              </w:rPr>
              <w:t>1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single" w:sz="4" w:space="0" w:color="auto"/>
              <w:right w:val="nil"/>
            </w:tcBorders>
            <w:vAlign w:val="center"/>
            <w:hideMark/>
          </w:tcPr>
          <w:p w14:paraId="001AE023" w14:textId="77777777" w:rsidR="000E2269" w:rsidRPr="007E2C94" w:rsidRDefault="000E2269" w:rsidP="000E2269">
            <w:pPr>
              <w:jc w:val="center"/>
              <w:rPr>
                <w:rFonts w:eastAsia="Calibri"/>
                <w:b/>
                <w:bCs/>
                <w:color w:val="000000" w:themeColor="text1"/>
                <w:sz w:val="24"/>
                <w:szCs w:val="24"/>
                <w:lang w:val="en"/>
              </w:rPr>
            </w:pPr>
            <w:r w:rsidRPr="007E2C94">
              <w:rPr>
                <w:rFonts w:eastAsia="Calibri"/>
                <w:b/>
                <w:bCs/>
                <w:color w:val="000000" w:themeColor="text1"/>
                <w:spacing w:val="-5"/>
                <w:w w:val="105"/>
                <w:sz w:val="24"/>
                <w:szCs w:val="24"/>
                <w:lang w:val="en"/>
              </w:rPr>
              <w:t>20</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single" w:sz="4" w:space="0" w:color="auto"/>
              <w:right w:val="nil"/>
            </w:tcBorders>
            <w:vAlign w:val="center"/>
            <w:hideMark/>
          </w:tcPr>
          <w:p w14:paraId="22155AA9" w14:textId="77777777" w:rsidR="000E2269" w:rsidRPr="007E2C94" w:rsidRDefault="000E2269" w:rsidP="000E2269">
            <w:pPr>
              <w:jc w:val="center"/>
              <w:rPr>
                <w:rFonts w:eastAsia="Calibri"/>
                <w:color w:val="000000" w:themeColor="text1"/>
                <w:sz w:val="24"/>
                <w:szCs w:val="24"/>
                <w:lang w:val="en"/>
              </w:rPr>
            </w:pPr>
            <w:r w:rsidRPr="007E2C94">
              <w:rPr>
                <w:rFonts w:eastAsia="Calibri"/>
                <w:color w:val="000000" w:themeColor="text1"/>
                <w:spacing w:val="-5"/>
                <w:w w:val="105"/>
                <w:sz w:val="24"/>
                <w:szCs w:val="24"/>
                <w:lang w:val="en"/>
              </w:rPr>
              <w:t>100</w:t>
            </w:r>
          </w:p>
        </w:tc>
      </w:tr>
      <w:tr w:rsidR="007E2C94" w:rsidRPr="007E2C94" w14:paraId="1A2A8CC6" w14:textId="77777777" w:rsidTr="000E2269">
        <w:trPr>
          <w:gridAfter w:val="1"/>
          <w:wAfter w:w="21" w:type="dxa"/>
          <w:trHeight w:val="202"/>
        </w:trPr>
        <w:tc>
          <w:tcPr>
            <w:cnfStyle w:val="001000000000" w:firstRow="0" w:lastRow="0" w:firstColumn="1" w:lastColumn="0" w:oddVBand="0" w:evenVBand="0" w:oddHBand="0" w:evenHBand="0" w:firstRowFirstColumn="0" w:firstRowLastColumn="0" w:lastRowFirstColumn="0" w:lastRowLastColumn="0"/>
            <w:tcW w:w="2522" w:type="dxa"/>
            <w:tcBorders>
              <w:top w:val="single" w:sz="4" w:space="0" w:color="auto"/>
              <w:left w:val="nil"/>
              <w:bottom w:val="nil"/>
              <w:right w:val="nil"/>
            </w:tcBorders>
            <w:vAlign w:val="center"/>
          </w:tcPr>
          <w:p w14:paraId="4AE40E61" w14:textId="77777777" w:rsidR="000E2269" w:rsidRPr="007E2C94" w:rsidRDefault="000E2269" w:rsidP="000E2269">
            <w:pPr>
              <w:spacing w:before="60" w:after="60" w:line="192" w:lineRule="exact"/>
              <w:rPr>
                <w:rFonts w:eastAsia="Calibri"/>
                <w:color w:val="000000" w:themeColor="text1"/>
                <w:w w:val="115"/>
                <w:sz w:val="24"/>
                <w:szCs w:val="24"/>
                <w:lang w:val="en"/>
              </w:rPr>
            </w:pPr>
            <w:r w:rsidRPr="007E2C94">
              <w:rPr>
                <w:rFonts w:eastAsia="Calibri"/>
                <w:color w:val="000000" w:themeColor="text1"/>
                <w:w w:val="110"/>
                <w:sz w:val="24"/>
                <w:szCs w:val="24"/>
                <w:lang w:val="en"/>
              </w:rPr>
              <w:t>Present</w:t>
            </w:r>
          </w:p>
        </w:tc>
        <w:tc>
          <w:tcPr>
            <w:cnfStyle w:val="000010000000" w:firstRow="0" w:lastRow="0" w:firstColumn="0" w:lastColumn="0" w:oddVBand="1" w:evenVBand="0" w:oddHBand="0" w:evenHBand="0" w:firstRowFirstColumn="0" w:firstRowLastColumn="0" w:lastRowFirstColumn="0" w:lastRowLastColumn="0"/>
            <w:tcW w:w="2927" w:type="dxa"/>
            <w:vMerge w:val="restart"/>
            <w:tcBorders>
              <w:top w:val="single" w:sz="4" w:space="0" w:color="auto"/>
              <w:left w:val="nil"/>
              <w:bottom w:val="nil"/>
              <w:right w:val="nil"/>
            </w:tcBorders>
            <w:vAlign w:val="center"/>
          </w:tcPr>
          <w:p w14:paraId="2A086CA4" w14:textId="77777777" w:rsidR="000E2269" w:rsidRPr="007E2C94" w:rsidRDefault="000E2269" w:rsidP="000E2269">
            <w:pPr>
              <w:spacing w:before="60" w:line="192" w:lineRule="exact"/>
              <w:ind w:left="2" w:right="120"/>
              <w:jc w:val="center"/>
              <w:rPr>
                <w:rFonts w:eastAsia="Calibri"/>
                <w:color w:val="000000" w:themeColor="text1"/>
                <w:spacing w:val="-2"/>
                <w:w w:val="110"/>
                <w:sz w:val="24"/>
                <w:szCs w:val="24"/>
                <w:lang w:val="en"/>
              </w:rPr>
            </w:pPr>
            <w:r w:rsidRPr="007E2C94">
              <w:rPr>
                <w:rFonts w:eastAsia="Calibri"/>
                <w:color w:val="000000" w:themeColor="text1"/>
                <w:spacing w:val="-2"/>
                <w:w w:val="110"/>
                <w:sz w:val="24"/>
                <w:szCs w:val="24"/>
                <w:lang w:val="en"/>
              </w:rPr>
              <w:t>[0°/90°/0°]</w:t>
            </w:r>
          </w:p>
        </w:tc>
        <w:tc>
          <w:tcPr>
            <w:cnfStyle w:val="000001000000" w:firstRow="0" w:lastRow="0" w:firstColumn="0" w:lastColumn="0" w:oddVBand="0" w:evenVBand="1" w:oddHBand="0" w:evenHBand="0" w:firstRowFirstColumn="0" w:firstRowLastColumn="0" w:lastRowFirstColumn="0" w:lastRowLastColumn="0"/>
            <w:tcW w:w="1315" w:type="dxa"/>
            <w:tcBorders>
              <w:top w:val="single" w:sz="4" w:space="0" w:color="auto"/>
              <w:left w:val="nil"/>
              <w:bottom w:val="nil"/>
              <w:right w:val="nil"/>
            </w:tcBorders>
          </w:tcPr>
          <w:p w14:paraId="203C9B68" w14:textId="77777777" w:rsidR="000E2269" w:rsidRPr="007E2C94" w:rsidRDefault="000E2269" w:rsidP="000E2269">
            <w:pPr>
              <w:spacing w:before="60" w:line="192" w:lineRule="exact"/>
              <w:ind w:right="117"/>
              <w:jc w:val="center"/>
              <w:rPr>
                <w:rFonts w:eastAsia="Calibri"/>
                <w:color w:val="000000" w:themeColor="text1"/>
                <w:spacing w:val="-2"/>
                <w:w w:val="105"/>
                <w:sz w:val="24"/>
                <w:szCs w:val="24"/>
                <w:lang w:val="en"/>
              </w:rPr>
            </w:pPr>
            <w:r w:rsidRPr="007E2C94">
              <w:rPr>
                <w:color w:val="000000" w:themeColor="text1"/>
                <w:sz w:val="24"/>
                <w:szCs w:val="24"/>
              </w:rPr>
              <w:t>0.9780</w:t>
            </w:r>
          </w:p>
        </w:tc>
        <w:tc>
          <w:tcPr>
            <w:cnfStyle w:val="000010000000" w:firstRow="0" w:lastRow="0" w:firstColumn="0" w:lastColumn="0" w:oddVBand="1" w:evenVBand="0" w:oddHBand="0" w:evenHBand="0" w:firstRowFirstColumn="0" w:firstRowLastColumn="0" w:lastRowFirstColumn="0" w:lastRowLastColumn="0"/>
            <w:tcW w:w="1313" w:type="dxa"/>
            <w:tcBorders>
              <w:top w:val="single" w:sz="4" w:space="0" w:color="auto"/>
              <w:left w:val="nil"/>
              <w:bottom w:val="nil"/>
              <w:right w:val="nil"/>
            </w:tcBorders>
          </w:tcPr>
          <w:p w14:paraId="5022B7BA" w14:textId="77777777" w:rsidR="000E2269" w:rsidRPr="007E2C94" w:rsidRDefault="000E2269" w:rsidP="000E2269">
            <w:pPr>
              <w:spacing w:before="60" w:line="192" w:lineRule="exact"/>
              <w:ind w:left="5" w:right="4"/>
              <w:jc w:val="center"/>
              <w:rPr>
                <w:rFonts w:eastAsia="Calibri"/>
                <w:color w:val="000000" w:themeColor="text1"/>
                <w:spacing w:val="-2"/>
                <w:w w:val="105"/>
                <w:sz w:val="24"/>
                <w:szCs w:val="24"/>
                <w:lang w:val="en"/>
              </w:rPr>
            </w:pPr>
            <w:r w:rsidRPr="007E2C94">
              <w:rPr>
                <w:color w:val="000000" w:themeColor="text1"/>
                <w:sz w:val="24"/>
                <w:szCs w:val="24"/>
              </w:rPr>
              <w:t>0.7463</w:t>
            </w:r>
          </w:p>
        </w:tc>
        <w:tc>
          <w:tcPr>
            <w:cnfStyle w:val="000100000000" w:firstRow="0" w:lastRow="0" w:firstColumn="0" w:lastColumn="1" w:oddVBand="0" w:evenVBand="0" w:oddHBand="0" w:evenHBand="0" w:firstRowFirstColumn="0" w:firstRowLastColumn="0" w:lastRowFirstColumn="0" w:lastRowLastColumn="0"/>
            <w:tcW w:w="1297" w:type="dxa"/>
            <w:tcBorders>
              <w:top w:val="single" w:sz="4" w:space="0" w:color="auto"/>
              <w:left w:val="nil"/>
              <w:bottom w:val="nil"/>
              <w:right w:val="nil"/>
            </w:tcBorders>
          </w:tcPr>
          <w:p w14:paraId="5EEF3754"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722</w:t>
            </w:r>
          </w:p>
        </w:tc>
      </w:tr>
      <w:tr w:rsidR="007E2C94" w:rsidRPr="007E2C94" w14:paraId="6CF148F6"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312"/>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6D675A0C"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4</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WNoRdzP5","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tcPr>
          <w:p w14:paraId="30F6818F" w14:textId="77777777" w:rsidR="000E2269" w:rsidRPr="007E2C94" w:rsidRDefault="000E2269" w:rsidP="000E2269">
            <w:pPr>
              <w:spacing w:before="60" w:line="192" w:lineRule="exact"/>
              <w:ind w:left="2" w:right="120"/>
              <w:jc w:val="center"/>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7BD526E2" w14:textId="77777777" w:rsidR="000E2269" w:rsidRPr="007E2C94" w:rsidRDefault="000E2269" w:rsidP="000E2269">
            <w:pPr>
              <w:spacing w:before="60" w:line="192" w:lineRule="exact"/>
              <w:jc w:val="center"/>
              <w:rPr>
                <w:rFonts w:eastAsia="Calibri"/>
                <w:color w:val="000000" w:themeColor="text1"/>
                <w:sz w:val="24"/>
                <w:szCs w:val="24"/>
                <w:lang w:val="en"/>
              </w:rPr>
            </w:pPr>
            <w:r w:rsidRPr="007E2C94">
              <w:rPr>
                <w:color w:val="000000" w:themeColor="text1"/>
                <w:sz w:val="24"/>
                <w:szCs w:val="24"/>
              </w:rPr>
              <w:t>0.9874</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3B41A76F" w14:textId="77777777" w:rsidR="000E2269" w:rsidRPr="007E2C94" w:rsidRDefault="000E2269" w:rsidP="000E2269">
            <w:pPr>
              <w:spacing w:before="60" w:line="192" w:lineRule="exact"/>
              <w:jc w:val="center"/>
              <w:rPr>
                <w:rFonts w:eastAsia="Calibri"/>
                <w:color w:val="000000" w:themeColor="text1"/>
                <w:sz w:val="24"/>
                <w:szCs w:val="24"/>
                <w:lang w:val="en"/>
              </w:rPr>
            </w:pPr>
            <w:r w:rsidRPr="007E2C94">
              <w:rPr>
                <w:color w:val="000000" w:themeColor="text1"/>
                <w:sz w:val="24"/>
                <w:szCs w:val="24"/>
              </w:rPr>
              <w:t>0.7195</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60C12690" w14:textId="77777777" w:rsidR="000E2269" w:rsidRPr="007E2C94" w:rsidRDefault="000E2269" w:rsidP="000E2269">
            <w:pPr>
              <w:spacing w:before="60" w:line="192" w:lineRule="exact"/>
              <w:jc w:val="center"/>
              <w:rPr>
                <w:rFonts w:eastAsia="Calibri"/>
                <w:b w:val="0"/>
                <w:bCs w:val="0"/>
                <w:color w:val="000000" w:themeColor="text1"/>
                <w:sz w:val="24"/>
                <w:szCs w:val="24"/>
                <w:lang w:val="en"/>
              </w:rPr>
            </w:pPr>
            <w:r w:rsidRPr="007E2C94">
              <w:rPr>
                <w:b w:val="0"/>
                <w:bCs w:val="0"/>
                <w:color w:val="000000" w:themeColor="text1"/>
                <w:sz w:val="24"/>
                <w:szCs w:val="24"/>
              </w:rPr>
              <w:t>0.6307</w:t>
            </w:r>
          </w:p>
        </w:tc>
      </w:tr>
      <w:tr w:rsidR="007E2C94" w:rsidRPr="007E2C94" w14:paraId="654E1A09"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7F88FFB9"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9</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wuyitFup","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45C74DE0"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0A0352FC"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1.0219</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3C934166"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0.7573</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7840B434" w14:textId="77777777" w:rsidR="000E2269" w:rsidRPr="007E2C94" w:rsidRDefault="000E2269" w:rsidP="000E2269">
            <w:pPr>
              <w:spacing w:before="60" w:line="179" w:lineRule="exact"/>
              <w:jc w:val="center"/>
              <w:rPr>
                <w:rFonts w:eastAsia="Calibri"/>
                <w:b w:val="0"/>
                <w:bCs w:val="0"/>
                <w:color w:val="000000" w:themeColor="text1"/>
                <w:sz w:val="24"/>
                <w:szCs w:val="24"/>
                <w:lang w:val="en"/>
              </w:rPr>
            </w:pPr>
            <w:r w:rsidRPr="007E2C94">
              <w:rPr>
                <w:b w:val="0"/>
                <w:bCs w:val="0"/>
                <w:color w:val="000000" w:themeColor="text1"/>
                <w:sz w:val="24"/>
                <w:szCs w:val="24"/>
              </w:rPr>
              <w:t>0.6697</w:t>
            </w:r>
          </w:p>
        </w:tc>
      </w:tr>
      <w:tr w:rsidR="007E2C94" w:rsidRPr="007E2C94" w14:paraId="5A062701"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0049C1E3"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DSG3</w:t>
            </w:r>
            <w:r w:rsidRPr="007E2C94">
              <w:rPr>
                <w:rFonts w:eastAsia="Calibri"/>
                <w:b w:val="0"/>
                <w:bCs w:val="0"/>
                <w:color w:val="000000" w:themeColor="text1"/>
                <w:spacing w:val="16"/>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epLyiqLA","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289FC32F"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140FB1E1"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1.0159</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3927B165"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0.7521</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42CD536C" w14:textId="77777777" w:rsidR="000E2269" w:rsidRPr="007E2C94" w:rsidRDefault="000E2269" w:rsidP="000E2269">
            <w:pPr>
              <w:spacing w:before="60" w:line="179" w:lineRule="exact"/>
              <w:jc w:val="center"/>
              <w:rPr>
                <w:rFonts w:eastAsia="Calibri"/>
                <w:b w:val="0"/>
                <w:bCs w:val="0"/>
                <w:color w:val="000000" w:themeColor="text1"/>
                <w:sz w:val="24"/>
                <w:szCs w:val="24"/>
                <w:lang w:val="en"/>
              </w:rPr>
            </w:pPr>
            <w:r w:rsidRPr="007E2C94">
              <w:rPr>
                <w:b w:val="0"/>
                <w:bCs w:val="0"/>
                <w:color w:val="000000" w:themeColor="text1"/>
                <w:sz w:val="24"/>
                <w:szCs w:val="24"/>
              </w:rPr>
              <w:t>0.6642</w:t>
            </w:r>
          </w:p>
        </w:tc>
      </w:tr>
      <w:tr w:rsidR="007E2C94" w:rsidRPr="007E2C94" w14:paraId="6E8D5769"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39134A39"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ES-DSG3</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qrmonmza","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34134606"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62721B6F"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1.0287</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4E93678F" w14:textId="77777777" w:rsidR="000E2269" w:rsidRPr="007E2C94" w:rsidRDefault="000E2269" w:rsidP="000E2269">
            <w:pPr>
              <w:spacing w:before="60" w:line="179" w:lineRule="exact"/>
              <w:jc w:val="center"/>
              <w:rPr>
                <w:rFonts w:eastAsia="Calibri"/>
                <w:color w:val="000000" w:themeColor="text1"/>
                <w:sz w:val="24"/>
                <w:szCs w:val="24"/>
                <w:lang w:val="en"/>
              </w:rPr>
            </w:pPr>
            <w:r w:rsidRPr="007E2C94">
              <w:rPr>
                <w:color w:val="000000" w:themeColor="text1"/>
                <w:sz w:val="24"/>
                <w:szCs w:val="24"/>
              </w:rPr>
              <w:t>0.7624</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07F8CAEB" w14:textId="77777777" w:rsidR="000E2269" w:rsidRPr="007E2C94" w:rsidRDefault="000E2269" w:rsidP="000E2269">
            <w:pPr>
              <w:spacing w:before="60" w:line="179" w:lineRule="exact"/>
              <w:jc w:val="center"/>
              <w:rPr>
                <w:rFonts w:eastAsia="Calibri"/>
                <w:b w:val="0"/>
                <w:bCs w:val="0"/>
                <w:color w:val="000000" w:themeColor="text1"/>
                <w:sz w:val="24"/>
                <w:szCs w:val="24"/>
                <w:lang w:val="en"/>
              </w:rPr>
            </w:pPr>
            <w:r w:rsidRPr="007E2C94">
              <w:rPr>
                <w:b w:val="0"/>
                <w:bCs w:val="0"/>
                <w:color w:val="000000" w:themeColor="text1"/>
                <w:sz w:val="24"/>
                <w:szCs w:val="24"/>
              </w:rPr>
              <w:t>0.6743</w:t>
            </w:r>
          </w:p>
        </w:tc>
      </w:tr>
      <w:tr w:rsidR="007E2C94" w:rsidRPr="007E2C94" w14:paraId="6FDB8695"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88"/>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3F5F4045" w14:textId="77777777" w:rsidR="000E2269" w:rsidRPr="007E2C94" w:rsidRDefault="000E2269" w:rsidP="000E2269">
            <w:pPr>
              <w:spacing w:before="60" w:line="18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 xml:space="preserve">SBQLP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5NAFWo4Q","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168]</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44316AE9"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36DF504D" w14:textId="77777777" w:rsidR="000E2269" w:rsidRPr="007E2C94" w:rsidRDefault="000E2269" w:rsidP="000E2269">
            <w:pPr>
              <w:spacing w:before="60" w:line="182" w:lineRule="exact"/>
              <w:jc w:val="center"/>
              <w:rPr>
                <w:rFonts w:eastAsia="Calibri"/>
                <w:color w:val="000000" w:themeColor="text1"/>
                <w:sz w:val="24"/>
                <w:szCs w:val="24"/>
                <w:lang w:val="en"/>
              </w:rPr>
            </w:pPr>
            <w:r w:rsidRPr="007E2C94">
              <w:rPr>
                <w:color w:val="000000" w:themeColor="text1"/>
                <w:sz w:val="24"/>
                <w:szCs w:val="24"/>
              </w:rPr>
              <w:t>1.0218</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301863C7" w14:textId="77777777" w:rsidR="000E2269" w:rsidRPr="007E2C94" w:rsidRDefault="000E2269" w:rsidP="000E2269">
            <w:pPr>
              <w:spacing w:before="60" w:line="182" w:lineRule="exact"/>
              <w:jc w:val="center"/>
              <w:rPr>
                <w:rFonts w:eastAsia="Calibri"/>
                <w:color w:val="000000" w:themeColor="text1"/>
                <w:sz w:val="24"/>
                <w:szCs w:val="24"/>
                <w:lang w:val="en"/>
              </w:rPr>
            </w:pPr>
            <w:r w:rsidRPr="007E2C94">
              <w:rPr>
                <w:color w:val="000000" w:themeColor="text1"/>
                <w:sz w:val="24"/>
                <w:szCs w:val="24"/>
              </w:rPr>
              <w:t>0.7557</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32B89FE9" w14:textId="77777777" w:rsidR="000E2269" w:rsidRPr="007E2C94" w:rsidRDefault="000E2269" w:rsidP="000E2269">
            <w:pPr>
              <w:spacing w:before="60" w:line="182" w:lineRule="exact"/>
              <w:jc w:val="center"/>
              <w:rPr>
                <w:rFonts w:eastAsia="Calibri"/>
                <w:b w:val="0"/>
                <w:bCs w:val="0"/>
                <w:color w:val="000000" w:themeColor="text1"/>
                <w:sz w:val="24"/>
                <w:szCs w:val="24"/>
                <w:lang w:val="en"/>
              </w:rPr>
            </w:pPr>
            <w:r w:rsidRPr="007E2C94">
              <w:rPr>
                <w:b w:val="0"/>
                <w:bCs w:val="0"/>
                <w:color w:val="000000" w:themeColor="text1"/>
                <w:sz w:val="24"/>
                <w:szCs w:val="24"/>
              </w:rPr>
              <w:t>0.6677</w:t>
            </w:r>
          </w:p>
        </w:tc>
      </w:tr>
      <w:tr w:rsidR="007E2C94" w:rsidRPr="007E2C94" w14:paraId="720CB03D" w14:textId="77777777" w:rsidTr="000E2269">
        <w:trPr>
          <w:gridAfter w:val="1"/>
          <w:wAfter w:w="21" w:type="dxa"/>
          <w:trHeight w:val="288"/>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53C6F345"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0"/>
                <w:sz w:val="24"/>
                <w:szCs w:val="24"/>
                <w:lang w:val="en"/>
              </w:rPr>
              <w:t>Reddy</w:t>
            </w:r>
            <w:r w:rsidRPr="007E2C94">
              <w:rPr>
                <w:rFonts w:eastAsia="Calibri"/>
                <w:b w:val="0"/>
                <w:bCs w:val="0"/>
                <w:color w:val="000000" w:themeColor="text1"/>
                <w:spacing w:val="37"/>
                <w:w w:val="110"/>
                <w:sz w:val="24"/>
                <w:szCs w:val="24"/>
                <w:lang w:val="en"/>
              </w:rPr>
              <w:t xml:space="preserve"> </w:t>
            </w:r>
            <w:r w:rsidRPr="007E2C94">
              <w:rPr>
                <w:rFonts w:asciiTheme="majorBidi" w:eastAsia="Calibri" w:hAnsiTheme="majorBidi" w:cstheme="majorBidi"/>
                <w:i/>
                <w:iCs/>
                <w:color w:val="000000" w:themeColor="text1"/>
                <w:kern w:val="2"/>
                <w:sz w:val="24"/>
                <w:szCs w:val="24"/>
                <w14:ligatures w14:val="standardContextual"/>
              </w:rPr>
              <w:fldChar w:fldCharType="begin"/>
            </w:r>
            <w:r w:rsidRPr="007E2C94">
              <w:rPr>
                <w:rFonts w:asciiTheme="majorBidi" w:eastAsia="Calibri" w:hAnsiTheme="majorBidi" w:cstheme="majorBidi"/>
                <w:b w:val="0"/>
                <w:bCs w:val="0"/>
                <w:i/>
                <w:iCs/>
                <w:color w:val="000000" w:themeColor="text1"/>
                <w:kern w:val="2"/>
                <w:sz w:val="24"/>
                <w:szCs w:val="24"/>
                <w14:ligatures w14:val="standardContextual"/>
              </w:rPr>
              <w:instrText xml:space="preserve"> ADDIN ZOTERO_ITEM CSL_CITATION {"citationID":"qK6PciSi","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iCs/>
                <w:color w:val="000000" w:themeColor="text1"/>
                <w:kern w:val="2"/>
                <w:sz w:val="24"/>
                <w:szCs w:val="24"/>
                <w14:ligatures w14:val="standardContextual"/>
              </w:rPr>
              <w:fldChar w:fldCharType="separate"/>
            </w:r>
            <w:r w:rsidRPr="007E2C94">
              <w:rPr>
                <w:rFonts w:eastAsia="Calibri"/>
                <w:b w:val="0"/>
                <w:bCs w:val="0"/>
                <w:color w:val="000000" w:themeColor="text1"/>
                <w:sz w:val="24"/>
                <w:szCs w:val="24"/>
              </w:rPr>
              <w:t>[42]</w:t>
            </w:r>
            <w:r w:rsidRPr="007E2C94">
              <w:rPr>
                <w:rFonts w:asciiTheme="majorBidi" w:eastAsia="Calibri" w:hAnsiTheme="majorBidi" w:cstheme="majorBidi"/>
                <w:i/>
                <w:iCs/>
                <w:color w:val="000000" w:themeColor="text1"/>
                <w:kern w:val="2"/>
                <w:sz w:val="24"/>
                <w:szCs w:val="24"/>
                <w14:ligatures w14:val="standardContextual"/>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126F82B3"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5AF5BE54" w14:textId="77777777" w:rsidR="000E2269" w:rsidRPr="007E2C94" w:rsidRDefault="000E2269" w:rsidP="000E2269">
            <w:pPr>
              <w:spacing w:before="60" w:line="192" w:lineRule="exact"/>
              <w:jc w:val="center"/>
              <w:rPr>
                <w:rFonts w:eastAsia="Calibri"/>
                <w:color w:val="000000" w:themeColor="text1"/>
                <w:sz w:val="24"/>
                <w:szCs w:val="24"/>
                <w:lang w:val="en"/>
              </w:rPr>
            </w:pPr>
            <w:r w:rsidRPr="007E2C94">
              <w:rPr>
                <w:color w:val="000000" w:themeColor="text1"/>
                <w:sz w:val="24"/>
                <w:szCs w:val="24"/>
              </w:rPr>
              <w:t>1.0219</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20938A4A" w14:textId="77777777" w:rsidR="000E2269" w:rsidRPr="007E2C94" w:rsidRDefault="000E2269" w:rsidP="000E2269">
            <w:pPr>
              <w:spacing w:before="60" w:line="192" w:lineRule="exact"/>
              <w:jc w:val="center"/>
              <w:rPr>
                <w:rFonts w:eastAsia="Calibri"/>
                <w:color w:val="000000" w:themeColor="text1"/>
                <w:sz w:val="24"/>
                <w:szCs w:val="24"/>
                <w:lang w:val="en"/>
              </w:rPr>
            </w:pPr>
            <w:r w:rsidRPr="007E2C94">
              <w:rPr>
                <w:color w:val="000000" w:themeColor="text1"/>
                <w:sz w:val="24"/>
                <w:szCs w:val="24"/>
              </w:rPr>
              <w:t>0.7572</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572CF054" w14:textId="77777777" w:rsidR="000E2269" w:rsidRPr="007E2C94" w:rsidRDefault="000E2269" w:rsidP="000E2269">
            <w:pPr>
              <w:spacing w:before="60" w:line="192" w:lineRule="exact"/>
              <w:jc w:val="center"/>
              <w:rPr>
                <w:rFonts w:eastAsia="Calibri"/>
                <w:b w:val="0"/>
                <w:bCs w:val="0"/>
                <w:color w:val="000000" w:themeColor="text1"/>
                <w:sz w:val="24"/>
                <w:szCs w:val="24"/>
                <w:lang w:val="en"/>
              </w:rPr>
            </w:pPr>
            <w:r w:rsidRPr="007E2C94">
              <w:rPr>
                <w:b w:val="0"/>
                <w:bCs w:val="0"/>
                <w:color w:val="000000" w:themeColor="text1"/>
                <w:sz w:val="24"/>
                <w:szCs w:val="24"/>
              </w:rPr>
              <w:t>0.6697</w:t>
            </w:r>
          </w:p>
        </w:tc>
      </w:tr>
      <w:tr w:rsidR="007E2C94" w:rsidRPr="007E2C94" w14:paraId="1EB00AB2"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tcPr>
          <w:p w14:paraId="6BD1F950" w14:textId="77777777" w:rsidR="000E2269" w:rsidRPr="007E2C94" w:rsidRDefault="000E2269" w:rsidP="000E2269">
            <w:pPr>
              <w:spacing w:before="120" w:after="60" w:line="192" w:lineRule="exact"/>
              <w:rPr>
                <w:rFonts w:eastAsia="Calibri"/>
                <w:color w:val="000000" w:themeColor="text1"/>
                <w:w w:val="115"/>
                <w:sz w:val="24"/>
                <w:szCs w:val="24"/>
                <w:lang w:val="en"/>
              </w:rPr>
            </w:pPr>
            <w:r w:rsidRPr="007E2C94">
              <w:rPr>
                <w:rFonts w:eastAsia="Calibri"/>
                <w:color w:val="000000" w:themeColor="text1"/>
                <w:w w:val="110"/>
                <w:sz w:val="24"/>
                <w:szCs w:val="24"/>
                <w:lang w:val="en"/>
              </w:rPr>
              <w:t>Present</w:t>
            </w:r>
          </w:p>
        </w:tc>
        <w:tc>
          <w:tcPr>
            <w:cnfStyle w:val="000010000000" w:firstRow="0" w:lastRow="0" w:firstColumn="0" w:lastColumn="0" w:oddVBand="1" w:evenVBand="0" w:oddHBand="0" w:evenHBand="0" w:firstRowFirstColumn="0" w:firstRowLastColumn="0" w:lastRowFirstColumn="0" w:lastRowLastColumn="0"/>
            <w:tcW w:w="2927" w:type="dxa"/>
            <w:vMerge w:val="restart"/>
            <w:tcBorders>
              <w:top w:val="nil"/>
              <w:left w:val="nil"/>
              <w:bottom w:val="nil"/>
              <w:right w:val="nil"/>
            </w:tcBorders>
            <w:vAlign w:val="center"/>
          </w:tcPr>
          <w:p w14:paraId="7156544A" w14:textId="77777777" w:rsidR="000E2269" w:rsidRPr="007E2C94" w:rsidRDefault="000E2269" w:rsidP="000E2269">
            <w:pPr>
              <w:spacing w:before="60" w:line="179" w:lineRule="exact"/>
              <w:ind w:left="5" w:right="120"/>
              <w:jc w:val="center"/>
              <w:rPr>
                <w:rFonts w:eastAsia="Calibri"/>
                <w:b/>
                <w:bCs/>
                <w:color w:val="000000" w:themeColor="text1"/>
                <w:spacing w:val="-2"/>
                <w:w w:val="110"/>
                <w:sz w:val="24"/>
                <w:szCs w:val="24"/>
                <w:lang w:val="en"/>
              </w:rPr>
            </w:pPr>
          </w:p>
          <w:p w14:paraId="17ECA02F" w14:textId="77777777" w:rsidR="000E2269" w:rsidRPr="007E2C94" w:rsidRDefault="000E2269" w:rsidP="000E2269">
            <w:pPr>
              <w:spacing w:before="60" w:line="179" w:lineRule="exact"/>
              <w:ind w:left="5" w:right="120"/>
              <w:jc w:val="center"/>
              <w:rPr>
                <w:rFonts w:eastAsia="Calibri"/>
                <w:color w:val="000000" w:themeColor="text1"/>
                <w:spacing w:val="-2"/>
                <w:w w:val="110"/>
                <w:sz w:val="24"/>
                <w:szCs w:val="24"/>
                <w:lang w:val="en"/>
              </w:rPr>
            </w:pPr>
            <w:r w:rsidRPr="007E2C94">
              <w:rPr>
                <w:rFonts w:eastAsia="Calibri"/>
                <w:color w:val="000000" w:themeColor="text1"/>
                <w:spacing w:val="-2"/>
                <w:w w:val="110"/>
                <w:sz w:val="24"/>
                <w:szCs w:val="24"/>
                <w:lang w:val="en"/>
              </w:rPr>
              <w:t>[0°/90°/90°/0°]</w:t>
            </w: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tcPr>
          <w:p w14:paraId="6BC9E3F1" w14:textId="77777777" w:rsidR="000E2269" w:rsidRPr="007E2C94" w:rsidRDefault="000E2269" w:rsidP="000E2269">
            <w:pPr>
              <w:spacing w:before="60" w:line="179" w:lineRule="exact"/>
              <w:ind w:right="117"/>
              <w:jc w:val="center"/>
              <w:rPr>
                <w:rFonts w:eastAsia="Calibri"/>
                <w:color w:val="000000" w:themeColor="text1"/>
                <w:spacing w:val="-2"/>
                <w:w w:val="105"/>
                <w:sz w:val="24"/>
                <w:szCs w:val="24"/>
                <w:lang w:val="en"/>
              </w:rPr>
            </w:pPr>
            <w:r w:rsidRPr="007E2C94">
              <w:rPr>
                <w:color w:val="000000" w:themeColor="text1"/>
                <w:sz w:val="24"/>
                <w:szCs w:val="24"/>
              </w:rPr>
              <w:t>1.0272</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tcPr>
          <w:p w14:paraId="3B3A8F95" w14:textId="77777777" w:rsidR="000E2269" w:rsidRPr="007E2C94" w:rsidRDefault="000E2269" w:rsidP="000E2269">
            <w:pPr>
              <w:spacing w:before="60" w:line="179" w:lineRule="exact"/>
              <w:ind w:left="5" w:right="4"/>
              <w:jc w:val="center"/>
              <w:rPr>
                <w:rFonts w:eastAsia="Calibri"/>
                <w:color w:val="000000" w:themeColor="text1"/>
                <w:spacing w:val="-2"/>
                <w:w w:val="105"/>
                <w:sz w:val="24"/>
                <w:szCs w:val="24"/>
                <w:lang w:val="en"/>
              </w:rPr>
            </w:pPr>
            <w:r w:rsidRPr="007E2C94">
              <w:rPr>
                <w:color w:val="000000" w:themeColor="text1"/>
                <w:sz w:val="24"/>
                <w:szCs w:val="24"/>
              </w:rPr>
              <w:t>0.77025</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tcPr>
          <w:p w14:paraId="50A32ADC"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36</w:t>
            </w:r>
          </w:p>
        </w:tc>
      </w:tr>
      <w:tr w:rsidR="007E2C94" w:rsidRPr="007E2C94" w14:paraId="3693939A"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62972129"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4</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rLHTsTQ6","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tcPr>
          <w:p w14:paraId="5ADFFB35" w14:textId="77777777" w:rsidR="000E2269" w:rsidRPr="007E2C94" w:rsidRDefault="000E2269" w:rsidP="000E2269">
            <w:pPr>
              <w:spacing w:before="60" w:line="179" w:lineRule="exact"/>
              <w:ind w:left="5" w:right="120"/>
              <w:jc w:val="center"/>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5DB50DDF" w14:textId="77777777" w:rsidR="000E2269" w:rsidRPr="007E2C94" w:rsidRDefault="000E2269" w:rsidP="000E2269">
            <w:pPr>
              <w:spacing w:before="60" w:line="179" w:lineRule="exact"/>
              <w:ind w:right="117"/>
              <w:jc w:val="center"/>
              <w:rPr>
                <w:rFonts w:eastAsia="Calibri"/>
                <w:color w:val="000000" w:themeColor="text1"/>
                <w:sz w:val="24"/>
                <w:szCs w:val="24"/>
                <w:lang w:val="en"/>
              </w:rPr>
            </w:pPr>
            <w:r w:rsidRPr="007E2C94">
              <w:rPr>
                <w:color w:val="000000" w:themeColor="text1"/>
                <w:sz w:val="24"/>
                <w:szCs w:val="24"/>
              </w:rPr>
              <w:t>0.9883</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05E21A41" w14:textId="77777777" w:rsidR="000E2269" w:rsidRPr="007E2C94" w:rsidRDefault="000E2269" w:rsidP="000E2269">
            <w:pPr>
              <w:spacing w:before="60" w:line="179" w:lineRule="exact"/>
              <w:ind w:left="5" w:right="4"/>
              <w:jc w:val="center"/>
              <w:rPr>
                <w:rFonts w:eastAsia="Calibri"/>
                <w:color w:val="000000" w:themeColor="text1"/>
                <w:sz w:val="24"/>
                <w:szCs w:val="24"/>
                <w:lang w:val="en"/>
              </w:rPr>
            </w:pPr>
            <w:r w:rsidRPr="007E2C94">
              <w:rPr>
                <w:color w:val="000000" w:themeColor="text1"/>
                <w:sz w:val="24"/>
                <w:szCs w:val="24"/>
              </w:rPr>
              <w:t>0.7302</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4E15D4DA"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430</w:t>
            </w:r>
          </w:p>
        </w:tc>
      </w:tr>
      <w:tr w:rsidR="007E2C94" w:rsidRPr="007E2C94" w14:paraId="07AD8FE8"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56923DB5"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9</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YkjvgMzx","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43561C86"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59911D5D"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1.025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2F206D13"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694</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0A054826"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29</w:t>
            </w:r>
          </w:p>
        </w:tc>
      </w:tr>
      <w:tr w:rsidR="007E2C94" w:rsidRPr="007E2C94" w14:paraId="08CE99B0"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2876704E"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DSG3</w:t>
            </w:r>
            <w:r w:rsidRPr="007E2C94">
              <w:rPr>
                <w:rFonts w:eastAsia="Calibri"/>
                <w:b w:val="0"/>
                <w:bCs w:val="0"/>
                <w:color w:val="000000" w:themeColor="text1"/>
                <w:spacing w:val="16"/>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Hv1s4pNV","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62BF1C94"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58B8351A"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1.0136</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2DDA1065"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604</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21B3C663"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744</w:t>
            </w:r>
          </w:p>
        </w:tc>
      </w:tr>
      <w:tr w:rsidR="007E2C94" w:rsidRPr="007E2C94" w14:paraId="2166E917"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78EAA09E"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ES-DSG3</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KN00r6Ct","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5C20C9A1"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70E4059E"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1.0276</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76B88052"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716</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1F1FC8CB"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54</w:t>
            </w:r>
          </w:p>
        </w:tc>
      </w:tr>
      <w:tr w:rsidR="007E2C94" w:rsidRPr="007E2C94" w14:paraId="2DFDF280" w14:textId="77777777" w:rsidTr="000E2269">
        <w:trPr>
          <w:gridAfter w:val="1"/>
          <w:wAfter w:w="21" w:type="dxa"/>
          <w:trHeight w:val="288"/>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0408ECED" w14:textId="77777777" w:rsidR="000E2269" w:rsidRPr="007E2C94" w:rsidRDefault="000E2269" w:rsidP="000E2269">
            <w:pPr>
              <w:spacing w:before="60" w:line="18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 xml:space="preserve">SBQLP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m3fg40la","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168]</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65760435"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7B8C435C" w14:textId="77777777" w:rsidR="000E2269" w:rsidRPr="007E2C94" w:rsidRDefault="000E2269" w:rsidP="000E2269">
            <w:pPr>
              <w:spacing w:before="60" w:line="182" w:lineRule="exact"/>
              <w:ind w:right="118"/>
              <w:jc w:val="center"/>
              <w:rPr>
                <w:rFonts w:eastAsia="Calibri"/>
                <w:color w:val="000000" w:themeColor="text1"/>
                <w:sz w:val="24"/>
                <w:szCs w:val="24"/>
                <w:lang w:val="en"/>
              </w:rPr>
            </w:pPr>
            <w:r w:rsidRPr="007E2C94">
              <w:rPr>
                <w:color w:val="000000" w:themeColor="text1"/>
                <w:sz w:val="24"/>
                <w:szCs w:val="24"/>
              </w:rPr>
              <w:t>1.024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4F012605" w14:textId="77777777" w:rsidR="000E2269" w:rsidRPr="007E2C94" w:rsidRDefault="000E2269" w:rsidP="000E2269">
            <w:pPr>
              <w:spacing w:before="60" w:line="182" w:lineRule="exact"/>
              <w:ind w:left="5" w:right="4"/>
              <w:jc w:val="center"/>
              <w:rPr>
                <w:rFonts w:eastAsia="Calibri"/>
                <w:color w:val="000000" w:themeColor="text1"/>
                <w:sz w:val="24"/>
                <w:szCs w:val="24"/>
                <w:lang w:val="en"/>
              </w:rPr>
            </w:pPr>
            <w:r w:rsidRPr="007E2C94">
              <w:rPr>
                <w:color w:val="000000" w:themeColor="text1"/>
                <w:sz w:val="24"/>
                <w:szCs w:val="24"/>
              </w:rPr>
              <w:t>0.7671</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7A1C628F"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06</w:t>
            </w:r>
          </w:p>
        </w:tc>
      </w:tr>
      <w:tr w:rsidR="007E2C94" w:rsidRPr="007E2C94" w14:paraId="3D5519AA"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88"/>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024CD75E"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0"/>
                <w:sz w:val="24"/>
                <w:szCs w:val="24"/>
                <w:lang w:val="en"/>
              </w:rPr>
              <w:t>Reddy</w:t>
            </w:r>
            <w:r w:rsidRPr="007E2C94">
              <w:rPr>
                <w:rFonts w:eastAsia="Calibri"/>
                <w:b w:val="0"/>
                <w:bCs w:val="0"/>
                <w:color w:val="000000" w:themeColor="text1"/>
                <w:spacing w:val="37"/>
                <w:w w:val="110"/>
                <w:sz w:val="24"/>
                <w:szCs w:val="24"/>
                <w:lang w:val="en"/>
              </w:rPr>
              <w:t xml:space="preserve"> </w:t>
            </w:r>
            <w:r w:rsidRPr="007E2C94">
              <w:rPr>
                <w:rFonts w:asciiTheme="majorBidi" w:eastAsia="Calibri" w:hAnsiTheme="majorBidi" w:cstheme="majorBidi"/>
                <w:i/>
                <w:iCs/>
                <w:color w:val="000000" w:themeColor="text1"/>
                <w:kern w:val="2"/>
                <w:sz w:val="24"/>
                <w:szCs w:val="24"/>
                <w14:ligatures w14:val="standardContextual"/>
              </w:rPr>
              <w:fldChar w:fldCharType="begin"/>
            </w:r>
            <w:r w:rsidRPr="007E2C94">
              <w:rPr>
                <w:rFonts w:asciiTheme="majorBidi" w:eastAsia="Calibri" w:hAnsiTheme="majorBidi" w:cstheme="majorBidi"/>
                <w:b w:val="0"/>
                <w:bCs w:val="0"/>
                <w:i/>
                <w:iCs/>
                <w:color w:val="000000" w:themeColor="text1"/>
                <w:kern w:val="2"/>
                <w:sz w:val="24"/>
                <w:szCs w:val="24"/>
                <w14:ligatures w14:val="standardContextual"/>
              </w:rPr>
              <w:instrText xml:space="preserve"> ADDIN ZOTERO_ITEM CSL_CITATION {"citationID":"GPghARs1","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iCs/>
                <w:color w:val="000000" w:themeColor="text1"/>
                <w:kern w:val="2"/>
                <w:sz w:val="24"/>
                <w:szCs w:val="24"/>
                <w14:ligatures w14:val="standardContextual"/>
              </w:rPr>
              <w:fldChar w:fldCharType="separate"/>
            </w:r>
            <w:r w:rsidRPr="007E2C94">
              <w:rPr>
                <w:rFonts w:eastAsia="Calibri"/>
                <w:b w:val="0"/>
                <w:bCs w:val="0"/>
                <w:color w:val="000000" w:themeColor="text1"/>
                <w:sz w:val="24"/>
                <w:szCs w:val="24"/>
              </w:rPr>
              <w:t>[42]</w:t>
            </w:r>
            <w:r w:rsidRPr="007E2C94">
              <w:rPr>
                <w:rFonts w:asciiTheme="majorBidi" w:eastAsia="Calibri" w:hAnsiTheme="majorBidi" w:cstheme="majorBidi"/>
                <w:i/>
                <w:iCs/>
                <w:color w:val="000000" w:themeColor="text1"/>
                <w:kern w:val="2"/>
                <w:sz w:val="24"/>
                <w:szCs w:val="24"/>
                <w14:ligatures w14:val="standardContextual"/>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top w:val="nil"/>
              <w:left w:val="nil"/>
              <w:bottom w:val="nil"/>
              <w:right w:val="nil"/>
            </w:tcBorders>
            <w:vAlign w:val="center"/>
            <w:hideMark/>
          </w:tcPr>
          <w:p w14:paraId="58EEF3D5"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620D258B" w14:textId="77777777" w:rsidR="000E2269" w:rsidRPr="007E2C94" w:rsidRDefault="000E2269" w:rsidP="000E2269">
            <w:pPr>
              <w:spacing w:before="60" w:line="182" w:lineRule="exact"/>
              <w:ind w:right="118"/>
              <w:jc w:val="center"/>
              <w:rPr>
                <w:rFonts w:eastAsia="Calibri"/>
                <w:color w:val="000000" w:themeColor="text1"/>
                <w:spacing w:val="-2"/>
                <w:w w:val="105"/>
                <w:sz w:val="24"/>
                <w:szCs w:val="24"/>
                <w:lang w:val="en"/>
              </w:rPr>
            </w:pPr>
            <w:r w:rsidRPr="007E2C94">
              <w:rPr>
                <w:color w:val="000000" w:themeColor="text1"/>
                <w:sz w:val="24"/>
                <w:szCs w:val="24"/>
              </w:rPr>
              <w:t>1.025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2D663D4F" w14:textId="77777777" w:rsidR="000E2269" w:rsidRPr="007E2C94" w:rsidRDefault="000E2269" w:rsidP="000E2269">
            <w:pPr>
              <w:spacing w:before="60" w:line="182" w:lineRule="exact"/>
              <w:ind w:left="5" w:right="4"/>
              <w:jc w:val="center"/>
              <w:rPr>
                <w:rFonts w:eastAsia="Calibri"/>
                <w:color w:val="000000" w:themeColor="text1"/>
                <w:spacing w:val="-2"/>
                <w:w w:val="105"/>
                <w:sz w:val="24"/>
                <w:szCs w:val="24"/>
                <w:lang w:val="en"/>
              </w:rPr>
            </w:pPr>
            <w:r w:rsidRPr="007E2C94">
              <w:rPr>
                <w:color w:val="000000" w:themeColor="text1"/>
                <w:sz w:val="24"/>
                <w:szCs w:val="24"/>
              </w:rPr>
              <w:t>0.7694</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464AC42F"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33</w:t>
            </w:r>
          </w:p>
        </w:tc>
      </w:tr>
      <w:tr w:rsidR="007E2C94" w:rsidRPr="007E2C94" w14:paraId="02382FD6"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tcPr>
          <w:p w14:paraId="04C65964" w14:textId="77777777" w:rsidR="000E2269" w:rsidRPr="007E2C94" w:rsidRDefault="000E2269" w:rsidP="000E2269">
            <w:pPr>
              <w:spacing w:before="120" w:after="60" w:line="192" w:lineRule="exact"/>
              <w:rPr>
                <w:rFonts w:eastAsia="Calibri"/>
                <w:color w:val="000000" w:themeColor="text1"/>
                <w:w w:val="115"/>
                <w:sz w:val="24"/>
                <w:szCs w:val="24"/>
                <w:lang w:val="en"/>
              </w:rPr>
            </w:pPr>
            <w:r w:rsidRPr="007E2C94">
              <w:rPr>
                <w:rFonts w:eastAsia="Calibri"/>
                <w:color w:val="000000" w:themeColor="text1"/>
                <w:w w:val="110"/>
                <w:sz w:val="24"/>
                <w:szCs w:val="24"/>
                <w:lang w:val="en"/>
              </w:rPr>
              <w:t>Present</w:t>
            </w:r>
          </w:p>
        </w:tc>
        <w:tc>
          <w:tcPr>
            <w:cnfStyle w:val="000010000000" w:firstRow="0" w:lastRow="0" w:firstColumn="0" w:lastColumn="0" w:oddVBand="1" w:evenVBand="0" w:oddHBand="0" w:evenHBand="0" w:firstRowFirstColumn="0" w:firstRowLastColumn="0" w:lastRowFirstColumn="0" w:lastRowLastColumn="0"/>
            <w:tcW w:w="2927" w:type="dxa"/>
            <w:vMerge w:val="restart"/>
            <w:tcBorders>
              <w:top w:val="nil"/>
              <w:left w:val="nil"/>
              <w:right w:val="nil"/>
            </w:tcBorders>
            <w:vAlign w:val="center"/>
          </w:tcPr>
          <w:p w14:paraId="48600182" w14:textId="77777777" w:rsidR="000E2269" w:rsidRPr="007E2C94" w:rsidRDefault="000E2269" w:rsidP="000E2269">
            <w:pPr>
              <w:spacing w:before="60" w:line="179" w:lineRule="exact"/>
              <w:ind w:right="120"/>
              <w:jc w:val="center"/>
              <w:rPr>
                <w:rFonts w:eastAsia="Calibri"/>
                <w:color w:val="000000" w:themeColor="text1"/>
                <w:spacing w:val="-2"/>
                <w:w w:val="110"/>
                <w:sz w:val="24"/>
                <w:szCs w:val="24"/>
                <w:lang w:val="en"/>
              </w:rPr>
            </w:pPr>
          </w:p>
          <w:p w14:paraId="2626AA33" w14:textId="77777777" w:rsidR="000E2269" w:rsidRPr="007E2C94" w:rsidRDefault="000E2269" w:rsidP="000E2269">
            <w:pPr>
              <w:spacing w:before="60" w:line="179" w:lineRule="exact"/>
              <w:ind w:right="120"/>
              <w:jc w:val="center"/>
              <w:rPr>
                <w:rFonts w:eastAsia="Calibri"/>
                <w:b/>
                <w:bCs/>
                <w:color w:val="000000" w:themeColor="text1"/>
                <w:spacing w:val="-2"/>
                <w:w w:val="110"/>
                <w:sz w:val="24"/>
                <w:szCs w:val="24"/>
                <w:lang w:val="en"/>
              </w:rPr>
            </w:pPr>
            <w:r w:rsidRPr="007E2C94">
              <w:rPr>
                <w:rFonts w:eastAsia="Calibri"/>
                <w:color w:val="000000" w:themeColor="text1"/>
                <w:spacing w:val="-2"/>
                <w:w w:val="110"/>
                <w:sz w:val="24"/>
                <w:szCs w:val="24"/>
                <w:lang w:val="en"/>
              </w:rPr>
              <w:t>[0°/90°/0°/90°/0°]</w:t>
            </w: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tcPr>
          <w:p w14:paraId="345C356E" w14:textId="77777777" w:rsidR="000E2269" w:rsidRPr="007E2C94" w:rsidRDefault="000E2269" w:rsidP="000E2269">
            <w:pPr>
              <w:spacing w:before="60" w:line="179" w:lineRule="exact"/>
              <w:ind w:right="117"/>
              <w:jc w:val="center"/>
              <w:rPr>
                <w:rFonts w:eastAsia="Calibri"/>
                <w:color w:val="000000" w:themeColor="text1"/>
                <w:spacing w:val="-2"/>
                <w:w w:val="105"/>
                <w:sz w:val="24"/>
                <w:szCs w:val="24"/>
                <w:lang w:val="en"/>
              </w:rPr>
            </w:pPr>
            <w:r w:rsidRPr="007E2C94">
              <w:rPr>
                <w:color w:val="000000" w:themeColor="text1"/>
                <w:sz w:val="24"/>
                <w:szCs w:val="24"/>
              </w:rPr>
              <w:t>1.027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tcPr>
          <w:p w14:paraId="507A7AB4" w14:textId="77777777" w:rsidR="000E2269" w:rsidRPr="007E2C94" w:rsidRDefault="000E2269" w:rsidP="000E2269">
            <w:pPr>
              <w:spacing w:before="60" w:line="179" w:lineRule="exact"/>
              <w:ind w:left="5" w:right="4"/>
              <w:jc w:val="center"/>
              <w:rPr>
                <w:rFonts w:eastAsia="Calibri"/>
                <w:color w:val="000000" w:themeColor="text1"/>
                <w:spacing w:val="-2"/>
                <w:w w:val="105"/>
                <w:sz w:val="24"/>
                <w:szCs w:val="24"/>
                <w:lang w:val="en"/>
              </w:rPr>
            </w:pPr>
            <w:r w:rsidRPr="007E2C94">
              <w:rPr>
                <w:color w:val="000000" w:themeColor="text1"/>
                <w:sz w:val="24"/>
                <w:szCs w:val="24"/>
              </w:rPr>
              <w:t>0.7605</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tcPr>
          <w:p w14:paraId="05C218A5"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82</w:t>
            </w:r>
          </w:p>
        </w:tc>
      </w:tr>
      <w:tr w:rsidR="007E2C94" w:rsidRPr="007E2C94" w14:paraId="7F152369"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408FD991"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4</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BerAYtS0","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right w:val="nil"/>
            </w:tcBorders>
            <w:vAlign w:val="center"/>
          </w:tcPr>
          <w:p w14:paraId="699A6BB0" w14:textId="77777777" w:rsidR="000E2269" w:rsidRPr="007E2C94" w:rsidRDefault="000E2269" w:rsidP="000E2269">
            <w:pPr>
              <w:spacing w:before="60" w:line="179" w:lineRule="exact"/>
              <w:ind w:right="120"/>
              <w:jc w:val="center"/>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642231E0" w14:textId="77777777" w:rsidR="000E2269" w:rsidRPr="007E2C94" w:rsidRDefault="000E2269" w:rsidP="000E2269">
            <w:pPr>
              <w:spacing w:before="60" w:line="179" w:lineRule="exact"/>
              <w:ind w:right="117"/>
              <w:jc w:val="center"/>
              <w:rPr>
                <w:rFonts w:eastAsia="Calibri"/>
                <w:color w:val="000000" w:themeColor="text1"/>
                <w:sz w:val="24"/>
                <w:szCs w:val="24"/>
                <w:lang w:val="en"/>
              </w:rPr>
            </w:pPr>
            <w:r w:rsidRPr="007E2C94">
              <w:rPr>
                <w:color w:val="000000" w:themeColor="text1"/>
                <w:sz w:val="24"/>
                <w:szCs w:val="24"/>
              </w:rPr>
              <w:t>0.9350</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0EE050A5" w14:textId="77777777" w:rsidR="000E2269" w:rsidRPr="007E2C94" w:rsidRDefault="000E2269" w:rsidP="000E2269">
            <w:pPr>
              <w:spacing w:before="60" w:line="179" w:lineRule="exact"/>
              <w:ind w:left="5" w:right="4"/>
              <w:jc w:val="center"/>
              <w:rPr>
                <w:rFonts w:eastAsia="Calibri"/>
                <w:color w:val="000000" w:themeColor="text1"/>
                <w:sz w:val="24"/>
                <w:szCs w:val="24"/>
                <w:lang w:val="en"/>
              </w:rPr>
            </w:pPr>
            <w:r w:rsidRPr="007E2C94">
              <w:rPr>
                <w:color w:val="000000" w:themeColor="text1"/>
                <w:sz w:val="24"/>
                <w:szCs w:val="24"/>
              </w:rPr>
              <w:t>0.7182</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4E827D7E"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465</w:t>
            </w:r>
          </w:p>
        </w:tc>
      </w:tr>
      <w:tr w:rsidR="007E2C94" w:rsidRPr="007E2C94" w14:paraId="4029D7D8"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68FC6EC6"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FEM-Q9</w:t>
            </w:r>
            <w:r w:rsidRPr="007E2C94">
              <w:rPr>
                <w:rFonts w:eastAsia="Calibri"/>
                <w:b w:val="0"/>
                <w:bCs w:val="0"/>
                <w:color w:val="000000" w:themeColor="text1"/>
                <w:spacing w:val="17"/>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bJ8ndYdK","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right w:val="nil"/>
            </w:tcBorders>
            <w:vAlign w:val="center"/>
            <w:hideMark/>
          </w:tcPr>
          <w:p w14:paraId="3732970B"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2AD9572A"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0.9727</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6EF1BBC0"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581</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4ABC9841"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68</w:t>
            </w:r>
          </w:p>
        </w:tc>
      </w:tr>
      <w:tr w:rsidR="007E2C94" w:rsidRPr="007E2C94" w14:paraId="78CE9BDF"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204A5855"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DSG3</w:t>
            </w:r>
            <w:r w:rsidRPr="007E2C94">
              <w:rPr>
                <w:rFonts w:eastAsia="Calibri"/>
                <w:b w:val="0"/>
                <w:bCs w:val="0"/>
                <w:color w:val="000000" w:themeColor="text1"/>
                <w:spacing w:val="16"/>
                <w:w w:val="115"/>
                <w:sz w:val="24"/>
                <w:szCs w:val="24"/>
                <w:lang w:val="en"/>
              </w:rPr>
              <w:t xml:space="preserve">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tsEGQ84Z","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right w:val="nil"/>
            </w:tcBorders>
            <w:vAlign w:val="center"/>
            <w:hideMark/>
          </w:tcPr>
          <w:p w14:paraId="5F2B66B4"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1F0FFF94"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0.9554</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43CC91BB"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404</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19FF78EB"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688</w:t>
            </w:r>
          </w:p>
        </w:tc>
      </w:tr>
      <w:tr w:rsidR="007E2C94" w:rsidRPr="007E2C94" w14:paraId="3E1DD307" w14:textId="77777777" w:rsidTr="000E2269">
        <w:trPr>
          <w:gridAfter w:val="1"/>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293EA550" w14:textId="77777777" w:rsidR="000E2269" w:rsidRPr="007E2C94" w:rsidRDefault="000E2269" w:rsidP="000E2269">
            <w:pPr>
              <w:spacing w:before="60" w:line="179"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ES-DSG3</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a03HgIU8","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4]</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right w:val="nil"/>
            </w:tcBorders>
            <w:vAlign w:val="center"/>
            <w:hideMark/>
          </w:tcPr>
          <w:p w14:paraId="6358A5BB"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5ADAF590" w14:textId="77777777" w:rsidR="000E2269" w:rsidRPr="007E2C94" w:rsidRDefault="000E2269" w:rsidP="000E2269">
            <w:pPr>
              <w:spacing w:before="60" w:line="179" w:lineRule="exact"/>
              <w:ind w:right="116"/>
              <w:jc w:val="center"/>
              <w:rPr>
                <w:rFonts w:eastAsia="Calibri"/>
                <w:color w:val="000000" w:themeColor="text1"/>
                <w:sz w:val="24"/>
                <w:szCs w:val="24"/>
                <w:lang w:val="en"/>
              </w:rPr>
            </w:pPr>
            <w:r w:rsidRPr="007E2C94">
              <w:rPr>
                <w:color w:val="000000" w:themeColor="text1"/>
                <w:sz w:val="24"/>
                <w:szCs w:val="24"/>
              </w:rPr>
              <w:t>0.9687</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1D0B6E1B" w14:textId="77777777" w:rsidR="000E2269" w:rsidRPr="007E2C94" w:rsidRDefault="000E2269" w:rsidP="000E2269">
            <w:pPr>
              <w:spacing w:before="60" w:line="179" w:lineRule="exact"/>
              <w:ind w:left="5" w:right="3"/>
              <w:jc w:val="center"/>
              <w:rPr>
                <w:rFonts w:eastAsia="Calibri"/>
                <w:color w:val="000000" w:themeColor="text1"/>
                <w:sz w:val="24"/>
                <w:szCs w:val="24"/>
                <w:lang w:val="en"/>
              </w:rPr>
            </w:pPr>
            <w:r w:rsidRPr="007E2C94">
              <w:rPr>
                <w:color w:val="000000" w:themeColor="text1"/>
                <w:sz w:val="24"/>
                <w:szCs w:val="24"/>
              </w:rPr>
              <w:t>0.7515</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5A8BBEA6"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799</w:t>
            </w:r>
          </w:p>
        </w:tc>
      </w:tr>
      <w:tr w:rsidR="007E2C94" w:rsidRPr="007E2C94" w14:paraId="607F02C8" w14:textId="77777777" w:rsidTr="000E2269">
        <w:trPr>
          <w:gridAfter w:val="1"/>
          <w:cnfStyle w:val="000000100000" w:firstRow="0" w:lastRow="0" w:firstColumn="0" w:lastColumn="0" w:oddVBand="0" w:evenVBand="0" w:oddHBand="1" w:evenHBand="0" w:firstRowFirstColumn="0" w:firstRowLastColumn="0" w:lastRowFirstColumn="0" w:lastRowLastColumn="0"/>
          <w:wAfter w:w="21" w:type="dxa"/>
          <w:trHeight w:val="220"/>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nil"/>
              <w:right w:val="nil"/>
            </w:tcBorders>
            <w:vAlign w:val="center"/>
            <w:hideMark/>
          </w:tcPr>
          <w:p w14:paraId="19357C87" w14:textId="77777777" w:rsidR="000E2269" w:rsidRPr="007E2C94" w:rsidRDefault="000E2269" w:rsidP="000E2269">
            <w:pPr>
              <w:spacing w:before="60" w:line="182" w:lineRule="exact"/>
              <w:rPr>
                <w:rFonts w:eastAsia="Calibri"/>
                <w:b w:val="0"/>
                <w:bCs w:val="0"/>
                <w:color w:val="000000" w:themeColor="text1"/>
                <w:sz w:val="24"/>
                <w:szCs w:val="24"/>
                <w:lang w:val="en"/>
              </w:rPr>
            </w:pPr>
            <w:r w:rsidRPr="007E2C94">
              <w:rPr>
                <w:rFonts w:eastAsia="Calibri"/>
                <w:b w:val="0"/>
                <w:bCs w:val="0"/>
                <w:color w:val="000000" w:themeColor="text1"/>
                <w:w w:val="115"/>
                <w:sz w:val="24"/>
                <w:szCs w:val="24"/>
                <w:lang w:val="en"/>
              </w:rPr>
              <w:t xml:space="preserve">SBQLP </w:t>
            </w:r>
            <w:r w:rsidRPr="007E2C94">
              <w:rPr>
                <w:color w:val="000000" w:themeColor="text1"/>
                <w:sz w:val="24"/>
                <w:szCs w:val="24"/>
              </w:rPr>
              <w:fldChar w:fldCharType="begin"/>
            </w:r>
            <w:r w:rsidRPr="007E2C94">
              <w:rPr>
                <w:b w:val="0"/>
                <w:bCs w:val="0"/>
                <w:color w:val="000000" w:themeColor="text1"/>
                <w:sz w:val="24"/>
                <w:szCs w:val="24"/>
              </w:rPr>
              <w:instrText xml:space="preserve"> ADDIN ZOTERO_ITEM CSL_CITATION {"citationID":"Zh7gb1Qr","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168]</w:t>
            </w:r>
            <w:r w:rsidRPr="007E2C94">
              <w:rPr>
                <w:color w:val="000000" w:themeColor="text1"/>
                <w:sz w:val="24"/>
                <w:szCs w:val="24"/>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right w:val="nil"/>
            </w:tcBorders>
            <w:vAlign w:val="center"/>
            <w:hideMark/>
          </w:tcPr>
          <w:p w14:paraId="33F6F75F"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nil"/>
              <w:right w:val="nil"/>
            </w:tcBorders>
            <w:hideMark/>
          </w:tcPr>
          <w:p w14:paraId="247CD76C" w14:textId="77777777" w:rsidR="000E2269" w:rsidRPr="007E2C94" w:rsidRDefault="000E2269" w:rsidP="000E2269">
            <w:pPr>
              <w:spacing w:before="60" w:line="179" w:lineRule="exact"/>
              <w:ind w:right="118"/>
              <w:jc w:val="center"/>
              <w:rPr>
                <w:rFonts w:eastAsia="Calibri"/>
                <w:color w:val="000000" w:themeColor="text1"/>
                <w:sz w:val="24"/>
                <w:szCs w:val="24"/>
                <w:lang w:val="en"/>
              </w:rPr>
            </w:pPr>
            <w:r w:rsidRPr="007E2C94">
              <w:rPr>
                <w:color w:val="000000" w:themeColor="text1"/>
                <w:sz w:val="24"/>
                <w:szCs w:val="24"/>
              </w:rPr>
              <w:t>0.9712</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nil"/>
              <w:right w:val="nil"/>
            </w:tcBorders>
            <w:hideMark/>
          </w:tcPr>
          <w:p w14:paraId="646110E4" w14:textId="77777777" w:rsidR="000E2269" w:rsidRPr="007E2C94" w:rsidRDefault="000E2269" w:rsidP="000E2269">
            <w:pPr>
              <w:spacing w:before="60" w:line="179" w:lineRule="exact"/>
              <w:ind w:left="5" w:right="4"/>
              <w:jc w:val="center"/>
              <w:rPr>
                <w:rFonts w:eastAsia="Calibri"/>
                <w:color w:val="000000" w:themeColor="text1"/>
                <w:sz w:val="24"/>
                <w:szCs w:val="24"/>
                <w:lang w:val="en"/>
              </w:rPr>
            </w:pPr>
            <w:r w:rsidRPr="007E2C94">
              <w:rPr>
                <w:color w:val="000000" w:themeColor="text1"/>
                <w:sz w:val="24"/>
                <w:szCs w:val="24"/>
              </w:rPr>
              <w:t>0.7555</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nil"/>
              <w:right w:val="nil"/>
            </w:tcBorders>
            <w:hideMark/>
          </w:tcPr>
          <w:p w14:paraId="7AD1DFAE"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44</w:t>
            </w:r>
          </w:p>
        </w:tc>
      </w:tr>
      <w:tr w:rsidR="007E2C94" w:rsidRPr="007E2C94" w14:paraId="48AE0A0A" w14:textId="77777777" w:rsidTr="000E2269">
        <w:trPr>
          <w:gridAfter w:val="1"/>
          <w:cnfStyle w:val="010000000000" w:firstRow="0" w:lastRow="1" w:firstColumn="0" w:lastColumn="0" w:oddVBand="0" w:evenVBand="0" w:oddHBand="0" w:evenHBand="0" w:firstRowFirstColumn="0" w:firstRowLastColumn="0" w:lastRowFirstColumn="0" w:lastRowLastColumn="0"/>
          <w:wAfter w:w="21" w:type="dxa"/>
          <w:trHeight w:val="284"/>
        </w:trPr>
        <w:tc>
          <w:tcPr>
            <w:cnfStyle w:val="001000000000" w:firstRow="0" w:lastRow="0" w:firstColumn="1" w:lastColumn="0" w:oddVBand="0" w:evenVBand="0" w:oddHBand="0" w:evenHBand="0" w:firstRowFirstColumn="0" w:firstRowLastColumn="0" w:lastRowFirstColumn="0" w:lastRowLastColumn="0"/>
            <w:tcW w:w="2522" w:type="dxa"/>
            <w:tcBorders>
              <w:top w:val="nil"/>
              <w:left w:val="nil"/>
              <w:bottom w:val="single" w:sz="4" w:space="0" w:color="auto"/>
              <w:right w:val="nil"/>
            </w:tcBorders>
            <w:vAlign w:val="center"/>
            <w:hideMark/>
          </w:tcPr>
          <w:p w14:paraId="039A9424" w14:textId="77777777" w:rsidR="000E2269" w:rsidRPr="007E2C94" w:rsidRDefault="000E2269" w:rsidP="000E2269">
            <w:pPr>
              <w:spacing w:before="60" w:line="192" w:lineRule="exact"/>
              <w:rPr>
                <w:rFonts w:eastAsia="Calibri"/>
                <w:b w:val="0"/>
                <w:bCs w:val="0"/>
                <w:color w:val="000000" w:themeColor="text1"/>
                <w:sz w:val="24"/>
                <w:szCs w:val="24"/>
                <w:lang w:val="en"/>
              </w:rPr>
            </w:pPr>
            <w:r w:rsidRPr="007E2C94">
              <w:rPr>
                <w:rFonts w:eastAsia="Calibri"/>
                <w:b w:val="0"/>
                <w:bCs w:val="0"/>
                <w:color w:val="000000" w:themeColor="text1"/>
                <w:w w:val="110"/>
                <w:sz w:val="24"/>
                <w:szCs w:val="24"/>
                <w:lang w:val="en"/>
              </w:rPr>
              <w:t>Reddy</w:t>
            </w:r>
            <w:r w:rsidRPr="007E2C94">
              <w:rPr>
                <w:rFonts w:eastAsia="Calibri"/>
                <w:b w:val="0"/>
                <w:bCs w:val="0"/>
                <w:color w:val="000000" w:themeColor="text1"/>
                <w:spacing w:val="37"/>
                <w:w w:val="110"/>
                <w:sz w:val="24"/>
                <w:szCs w:val="24"/>
                <w:lang w:val="en"/>
              </w:rPr>
              <w:t xml:space="preserve"> </w:t>
            </w:r>
            <w:r w:rsidRPr="007E2C94">
              <w:rPr>
                <w:rFonts w:asciiTheme="majorBidi" w:eastAsia="Calibri" w:hAnsiTheme="majorBidi" w:cstheme="majorBidi"/>
                <w:i/>
                <w:iCs/>
                <w:color w:val="000000" w:themeColor="text1"/>
                <w:kern w:val="2"/>
                <w:sz w:val="24"/>
                <w:szCs w:val="24"/>
                <w14:ligatures w14:val="standardContextual"/>
              </w:rPr>
              <w:fldChar w:fldCharType="begin"/>
            </w:r>
            <w:r w:rsidRPr="007E2C94">
              <w:rPr>
                <w:rFonts w:asciiTheme="majorBidi" w:eastAsia="Calibri" w:hAnsiTheme="majorBidi" w:cstheme="majorBidi"/>
                <w:b w:val="0"/>
                <w:bCs w:val="0"/>
                <w:i/>
                <w:iCs/>
                <w:color w:val="000000" w:themeColor="text1"/>
                <w:kern w:val="2"/>
                <w:sz w:val="24"/>
                <w:szCs w:val="24"/>
                <w14:ligatures w14:val="standardContextual"/>
              </w:rPr>
              <w:instrText xml:space="preserve"> ADDIN ZOTERO_ITEM CSL_CITATION {"citationID":"YfHUkdPF","properties":{"formattedCitation":"[42]","plainCitation":"[42]","noteIndex":0},"citationItems":[{"id":"05EnRE1g/cAFxmPQx","uris":["http://zotero.org/users/local/Jac4T2U4/items/9WXT9CLG"],"itemData":{"id":159,"type":"book","ISBN":"0-203-50280-9","publisher":"CRC press","title":"Mechanics of laminated composite plates and shells: theory and analysis","author":[{"family":"Reddy","given":"Junuthula Narasimha"}],"issued":{"date-parts":[["2003"]]}}}],"schema":"https://github.com/citation-style-language/schema/raw/master/csl-citation.json"} </w:instrText>
            </w:r>
            <w:r w:rsidRPr="007E2C94">
              <w:rPr>
                <w:rFonts w:asciiTheme="majorBidi" w:eastAsia="Calibri" w:hAnsiTheme="majorBidi" w:cstheme="majorBidi"/>
                <w:i/>
                <w:iCs/>
                <w:color w:val="000000" w:themeColor="text1"/>
                <w:kern w:val="2"/>
                <w:sz w:val="24"/>
                <w:szCs w:val="24"/>
                <w14:ligatures w14:val="standardContextual"/>
              </w:rPr>
              <w:fldChar w:fldCharType="separate"/>
            </w:r>
            <w:r w:rsidRPr="007E2C94">
              <w:rPr>
                <w:rFonts w:eastAsia="Calibri"/>
                <w:b w:val="0"/>
                <w:bCs w:val="0"/>
                <w:color w:val="000000" w:themeColor="text1"/>
                <w:sz w:val="24"/>
                <w:szCs w:val="24"/>
              </w:rPr>
              <w:t>[42]</w:t>
            </w:r>
            <w:r w:rsidRPr="007E2C94">
              <w:rPr>
                <w:rFonts w:asciiTheme="majorBidi" w:eastAsia="Calibri" w:hAnsiTheme="majorBidi" w:cstheme="majorBidi"/>
                <w:i/>
                <w:iCs/>
                <w:color w:val="000000" w:themeColor="text1"/>
                <w:kern w:val="2"/>
                <w:sz w:val="24"/>
                <w:szCs w:val="24"/>
                <w14:ligatures w14:val="standardContextual"/>
              </w:rPr>
              <w:fldChar w:fldCharType="end"/>
            </w:r>
          </w:p>
        </w:tc>
        <w:tc>
          <w:tcPr>
            <w:cnfStyle w:val="000010000000" w:firstRow="0" w:lastRow="0" w:firstColumn="0" w:lastColumn="0" w:oddVBand="1" w:evenVBand="0" w:oddHBand="0" w:evenHBand="0" w:firstRowFirstColumn="0" w:firstRowLastColumn="0" w:lastRowFirstColumn="0" w:lastRowLastColumn="0"/>
            <w:tcW w:w="2927" w:type="dxa"/>
            <w:vMerge/>
            <w:tcBorders>
              <w:left w:val="nil"/>
              <w:bottom w:val="single" w:sz="4" w:space="0" w:color="auto"/>
              <w:right w:val="nil"/>
            </w:tcBorders>
            <w:vAlign w:val="center"/>
            <w:hideMark/>
          </w:tcPr>
          <w:p w14:paraId="5C31E89E" w14:textId="77777777" w:rsidR="000E2269" w:rsidRPr="007E2C94" w:rsidRDefault="000E2269" w:rsidP="000E2269">
            <w:pPr>
              <w:widowControl/>
              <w:autoSpaceDE/>
              <w:autoSpaceDN/>
              <w:spacing w:before="60"/>
              <w:rPr>
                <w:rFonts w:eastAsia="Calibri"/>
                <w:color w:val="000000" w:themeColor="text1"/>
                <w:sz w:val="24"/>
                <w:szCs w:val="24"/>
                <w:lang w:val="en"/>
              </w:rPr>
            </w:pPr>
          </w:p>
        </w:tc>
        <w:tc>
          <w:tcPr>
            <w:cnfStyle w:val="000001000000" w:firstRow="0" w:lastRow="0" w:firstColumn="0" w:lastColumn="0" w:oddVBand="0" w:evenVBand="1" w:oddHBand="0" w:evenHBand="0" w:firstRowFirstColumn="0" w:firstRowLastColumn="0" w:lastRowFirstColumn="0" w:lastRowLastColumn="0"/>
            <w:tcW w:w="1315" w:type="dxa"/>
            <w:tcBorders>
              <w:top w:val="nil"/>
              <w:left w:val="nil"/>
              <w:bottom w:val="single" w:sz="4" w:space="0" w:color="auto"/>
              <w:right w:val="nil"/>
            </w:tcBorders>
            <w:hideMark/>
          </w:tcPr>
          <w:p w14:paraId="01B5D071" w14:textId="77777777" w:rsidR="000E2269" w:rsidRPr="007E2C94" w:rsidRDefault="000E2269" w:rsidP="000E2269">
            <w:pPr>
              <w:spacing w:before="60" w:line="182" w:lineRule="exact"/>
              <w:ind w:right="115"/>
              <w:jc w:val="center"/>
              <w:rPr>
                <w:rFonts w:eastAsia="Calibri"/>
                <w:b w:val="0"/>
                <w:bCs w:val="0"/>
                <w:color w:val="000000" w:themeColor="text1"/>
                <w:sz w:val="24"/>
                <w:szCs w:val="24"/>
                <w:lang w:val="en"/>
              </w:rPr>
            </w:pPr>
            <w:r w:rsidRPr="007E2C94">
              <w:rPr>
                <w:b w:val="0"/>
                <w:bCs w:val="0"/>
                <w:color w:val="000000" w:themeColor="text1"/>
                <w:sz w:val="24"/>
                <w:szCs w:val="24"/>
              </w:rPr>
              <w:t>0.9727</w:t>
            </w:r>
          </w:p>
        </w:tc>
        <w:tc>
          <w:tcPr>
            <w:cnfStyle w:val="000010000000" w:firstRow="0" w:lastRow="0" w:firstColumn="0" w:lastColumn="0" w:oddVBand="1" w:evenVBand="0" w:oddHBand="0" w:evenHBand="0" w:firstRowFirstColumn="0" w:firstRowLastColumn="0" w:lastRowFirstColumn="0" w:lastRowLastColumn="0"/>
            <w:tcW w:w="1313" w:type="dxa"/>
            <w:tcBorders>
              <w:top w:val="nil"/>
              <w:left w:val="nil"/>
              <w:bottom w:val="single" w:sz="4" w:space="0" w:color="auto"/>
              <w:right w:val="nil"/>
            </w:tcBorders>
            <w:hideMark/>
          </w:tcPr>
          <w:p w14:paraId="370A26C3" w14:textId="77777777" w:rsidR="000E2269" w:rsidRPr="007E2C94" w:rsidRDefault="000E2269" w:rsidP="000E2269">
            <w:pPr>
              <w:spacing w:before="60" w:line="182" w:lineRule="exact"/>
              <w:ind w:left="5" w:right="2"/>
              <w:jc w:val="center"/>
              <w:rPr>
                <w:rFonts w:eastAsia="Calibri"/>
                <w:b w:val="0"/>
                <w:bCs w:val="0"/>
                <w:color w:val="000000" w:themeColor="text1"/>
                <w:sz w:val="24"/>
                <w:szCs w:val="24"/>
                <w:lang w:val="en"/>
              </w:rPr>
            </w:pPr>
            <w:r w:rsidRPr="007E2C94">
              <w:rPr>
                <w:b w:val="0"/>
                <w:bCs w:val="0"/>
                <w:color w:val="000000" w:themeColor="text1"/>
                <w:sz w:val="24"/>
                <w:szCs w:val="24"/>
              </w:rPr>
              <w:t>0.7581</w:t>
            </w:r>
          </w:p>
        </w:tc>
        <w:tc>
          <w:tcPr>
            <w:cnfStyle w:val="000100000000" w:firstRow="0" w:lastRow="0" w:firstColumn="0" w:lastColumn="1" w:oddVBand="0" w:evenVBand="0" w:oddHBand="0" w:evenHBand="0" w:firstRowFirstColumn="0" w:firstRowLastColumn="0" w:lastRowFirstColumn="0" w:lastRowLastColumn="0"/>
            <w:tcW w:w="1297" w:type="dxa"/>
            <w:tcBorders>
              <w:top w:val="nil"/>
              <w:left w:val="nil"/>
              <w:bottom w:val="single" w:sz="4" w:space="0" w:color="auto"/>
              <w:right w:val="nil"/>
            </w:tcBorders>
            <w:hideMark/>
          </w:tcPr>
          <w:p w14:paraId="1B7DEB06" w14:textId="77777777" w:rsidR="000E2269" w:rsidRPr="007E2C94" w:rsidRDefault="000E2269" w:rsidP="000E2269">
            <w:pPr>
              <w:spacing w:before="60" w:line="192" w:lineRule="exact"/>
              <w:ind w:left="119"/>
              <w:jc w:val="center"/>
              <w:rPr>
                <w:rFonts w:eastAsia="Calibri"/>
                <w:b w:val="0"/>
                <w:bCs w:val="0"/>
                <w:color w:val="000000" w:themeColor="text1"/>
                <w:spacing w:val="-2"/>
                <w:w w:val="105"/>
                <w:sz w:val="24"/>
                <w:szCs w:val="24"/>
                <w:lang w:val="en"/>
              </w:rPr>
            </w:pPr>
            <w:r w:rsidRPr="007E2C94">
              <w:rPr>
                <w:b w:val="0"/>
                <w:bCs w:val="0"/>
                <w:color w:val="000000" w:themeColor="text1"/>
                <w:sz w:val="24"/>
                <w:szCs w:val="24"/>
              </w:rPr>
              <w:t>0.6874</w:t>
            </w:r>
          </w:p>
        </w:tc>
      </w:tr>
    </w:tbl>
    <w:p w14:paraId="2B414558" w14:textId="4CF43B90" w:rsidR="006021B5" w:rsidRPr="007E2C94" w:rsidRDefault="00D21036" w:rsidP="00D21036">
      <w:pPr>
        <w:pStyle w:val="Lgende"/>
        <w:spacing w:line="360" w:lineRule="auto"/>
        <w:rPr>
          <w:i w:val="0"/>
          <w:iCs w:val="0"/>
          <w:color w:val="000000" w:themeColor="text1"/>
          <w:sz w:val="24"/>
          <w:szCs w:val="24"/>
        </w:rPr>
      </w:pPr>
      <w:r w:rsidRPr="007E2C94">
        <w:rPr>
          <w:b/>
          <w:bCs/>
          <w:i w:val="0"/>
          <w:iCs w:val="0"/>
          <w:color w:val="000000" w:themeColor="text1"/>
          <w:sz w:val="24"/>
          <w:szCs w:val="24"/>
        </w:rPr>
        <w:t xml:space="preserve"> </w:t>
      </w:r>
      <w:bookmarkStart w:id="612" w:name="_Toc195687718"/>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Déplacement centrale normalisée (</w:t>
      </w:r>
      <m:oMath>
        <m:acc>
          <m:accPr>
            <m:chr m:val="̅"/>
            <m:ctrlPr>
              <w:rPr>
                <w:rStyle w:val="katex-mathml"/>
                <w:rFonts w:ascii="Cambria Math" w:hAnsi="Cambria Math"/>
                <w:b/>
                <w:bCs/>
                <w:iCs w:val="0"/>
                <w:color w:val="000000" w:themeColor="text1"/>
                <w:sz w:val="24"/>
                <w:szCs w:val="24"/>
              </w:rPr>
            </m:ctrlPr>
          </m:accPr>
          <m:e>
            <m:r>
              <m:rPr>
                <m:sty m:val="bi"/>
              </m:rPr>
              <w:rPr>
                <w:rStyle w:val="katex-mathml"/>
                <w:rFonts w:ascii="Cambria Math" w:hAnsi="Cambria Math"/>
                <w:color w:val="000000" w:themeColor="text1"/>
                <w:sz w:val="24"/>
                <w:szCs w:val="24"/>
              </w:rPr>
              <m:t>w</m:t>
            </m:r>
          </m:e>
        </m:acc>
      </m:oMath>
      <w:r w:rsidRPr="007E2C94">
        <w:rPr>
          <w:i w:val="0"/>
          <w:iCs w:val="0"/>
          <w:color w:val="000000" w:themeColor="text1"/>
          <w:sz w:val="24"/>
          <w:szCs w:val="24"/>
        </w:rPr>
        <w:t>) de plaques carrées à plis croisés simplement appuyées soumises à des charges uniformément réparties</w:t>
      </w:r>
      <w:bookmarkEnd w:id="612"/>
    </w:p>
    <w:p w14:paraId="3C006D97" w14:textId="77777777" w:rsidR="00D21036" w:rsidRPr="007E2C94" w:rsidRDefault="00D21036" w:rsidP="00A10342">
      <w:pPr>
        <w:rPr>
          <w:color w:val="000000" w:themeColor="text1"/>
        </w:rPr>
      </w:pPr>
    </w:p>
    <w:p w14:paraId="0CEFFF9E" w14:textId="777900BC" w:rsidR="006021B5" w:rsidRPr="007E2C94" w:rsidRDefault="00D21036" w:rsidP="00D21036">
      <w:pPr>
        <w:rPr>
          <w:color w:val="000000" w:themeColor="text1"/>
        </w:rPr>
      </w:pPr>
      <w:r w:rsidRPr="007E2C94">
        <w:rPr>
          <w:noProof/>
          <w:color w:val="000000" w:themeColor="text1"/>
          <w:sz w:val="24"/>
          <w:szCs w:val="24"/>
          <w:lang w:eastAsia="fr-FR"/>
        </w:rPr>
        <mc:AlternateContent>
          <mc:Choice Requires="wpg">
            <w:drawing>
              <wp:anchor distT="0" distB="0" distL="114300" distR="114300" simplePos="0" relativeHeight="251970560" behindDoc="0" locked="0" layoutInCell="1" allowOverlap="1" wp14:anchorId="1BDB9A75" wp14:editId="41C7171A">
                <wp:simplePos x="0" y="0"/>
                <wp:positionH relativeFrom="margin">
                  <wp:align>center</wp:align>
                </wp:positionH>
                <wp:positionV relativeFrom="paragraph">
                  <wp:posOffset>188567</wp:posOffset>
                </wp:positionV>
                <wp:extent cx="6974840" cy="2546985"/>
                <wp:effectExtent l="0" t="0" r="0" b="5715"/>
                <wp:wrapNone/>
                <wp:docPr id="583958117" name="Group 89"/>
                <wp:cNvGraphicFramePr/>
                <a:graphic xmlns:a="http://schemas.openxmlformats.org/drawingml/2006/main">
                  <a:graphicData uri="http://schemas.microsoft.com/office/word/2010/wordprocessingGroup">
                    <wpg:wgp>
                      <wpg:cNvGrpSpPr/>
                      <wpg:grpSpPr>
                        <a:xfrm>
                          <a:off x="0" y="0"/>
                          <a:ext cx="6974840" cy="2546985"/>
                          <a:chOff x="0" y="0"/>
                          <a:chExt cx="6975375" cy="2547253"/>
                        </a:xfrm>
                      </wpg:grpSpPr>
                      <wps:wsp>
                        <wps:cNvPr id="34711528" name="Text Box 90"/>
                        <wps:cNvSpPr txBox="1"/>
                        <wps:spPr>
                          <a:xfrm>
                            <a:off x="4696480" y="2254459"/>
                            <a:ext cx="1519555" cy="260985"/>
                          </a:xfrm>
                          <a:prstGeom prst="rect">
                            <a:avLst/>
                          </a:prstGeom>
                          <a:solidFill>
                            <a:sysClr val="window" lastClr="FFFFFF"/>
                          </a:solidFill>
                          <a:ln w="6350">
                            <a:noFill/>
                          </a:ln>
                          <a:effectLst/>
                        </wps:spPr>
                        <wps:txbx>
                          <w:txbxContent>
                            <w:p w14:paraId="6C82B9AA" w14:textId="77777777" w:rsidR="00DC3C12" w:rsidRPr="00705DE2" w:rsidRDefault="00DC3C12" w:rsidP="00D21036">
                              <w:pPr>
                                <w:tabs>
                                  <w:tab w:val="left" w:pos="8348"/>
                                </w:tabs>
                                <w:spacing w:line="360" w:lineRule="auto"/>
                                <w:rPr>
                                  <w:sz w:val="18"/>
                                  <w:szCs w:val="18"/>
                                  <w:lang w:val="en-US"/>
                                </w:rPr>
                              </w:pPr>
                              <w:r w:rsidRPr="00705DE2">
                                <w:rPr>
                                  <w:sz w:val="18"/>
                                  <w:szCs w:val="18"/>
                                  <w:lang w:val="en-US"/>
                                </w:rPr>
                                <w:t xml:space="preserve">Number of elements per side </w:t>
                              </w:r>
                            </w:p>
                            <w:p w14:paraId="6E199DCD" w14:textId="77777777" w:rsidR="00DC3C12" w:rsidRDefault="00DC3C12" w:rsidP="00D210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8318041" name="Text Box 91"/>
                        <wps:cNvSpPr txBox="1"/>
                        <wps:spPr>
                          <a:xfrm>
                            <a:off x="1362001" y="2285996"/>
                            <a:ext cx="1520042" cy="261257"/>
                          </a:xfrm>
                          <a:prstGeom prst="rect">
                            <a:avLst/>
                          </a:prstGeom>
                          <a:solidFill>
                            <a:sysClr val="window" lastClr="FFFFFF"/>
                          </a:solidFill>
                          <a:ln w="6350">
                            <a:noFill/>
                          </a:ln>
                          <a:effectLst/>
                        </wps:spPr>
                        <wps:txbx>
                          <w:txbxContent>
                            <w:p w14:paraId="70BD90E0" w14:textId="77777777" w:rsidR="00DC3C12" w:rsidRPr="00705DE2" w:rsidRDefault="00DC3C12" w:rsidP="00D21036">
                              <w:pPr>
                                <w:tabs>
                                  <w:tab w:val="left" w:pos="8348"/>
                                </w:tabs>
                                <w:spacing w:line="360" w:lineRule="auto"/>
                                <w:rPr>
                                  <w:sz w:val="18"/>
                                  <w:szCs w:val="18"/>
                                  <w:lang w:val="en-US"/>
                                </w:rPr>
                              </w:pPr>
                              <w:r w:rsidRPr="00705DE2">
                                <w:rPr>
                                  <w:sz w:val="18"/>
                                  <w:szCs w:val="18"/>
                                  <w:lang w:val="en-US"/>
                                </w:rPr>
                                <w:t xml:space="preserve">Number of elements per side </w:t>
                              </w:r>
                            </w:p>
                            <w:p w14:paraId="336BCBA0" w14:textId="77777777" w:rsidR="00DC3C12" w:rsidRDefault="00DC3C12" w:rsidP="00D210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046601" name="Group 92"/>
                        <wpg:cNvGrpSpPr/>
                        <wpg:grpSpPr>
                          <a:xfrm>
                            <a:off x="0" y="0"/>
                            <a:ext cx="6975375" cy="2345375"/>
                            <a:chOff x="255320" y="0"/>
                            <a:chExt cx="6975375" cy="2345375"/>
                          </a:xfrm>
                        </wpg:grpSpPr>
                        <wpg:grpSp>
                          <wpg:cNvPr id="1854748362" name="Group 93"/>
                          <wpg:cNvGrpSpPr/>
                          <wpg:grpSpPr>
                            <a:xfrm>
                              <a:off x="255320" y="0"/>
                              <a:ext cx="6975375" cy="2345375"/>
                              <a:chOff x="237507" y="0"/>
                              <a:chExt cx="6975375" cy="2662362"/>
                            </a:xfrm>
                          </wpg:grpSpPr>
                          <wps:wsp>
                            <wps:cNvPr id="1512736468" name="Text Box 94"/>
                            <wps:cNvSpPr txBox="1"/>
                            <wps:spPr>
                              <a:xfrm>
                                <a:off x="510638" y="26477"/>
                                <a:ext cx="3271520" cy="2635885"/>
                              </a:xfrm>
                              <a:prstGeom prst="rect">
                                <a:avLst/>
                              </a:prstGeom>
                              <a:solidFill>
                                <a:sysClr val="window" lastClr="FFFFFF"/>
                              </a:solidFill>
                              <a:ln w="6350">
                                <a:noFill/>
                              </a:ln>
                              <a:effectLst/>
                            </wps:spPr>
                            <wps:txbx>
                              <w:txbxContent>
                                <w:p w14:paraId="55ED7BDA" w14:textId="77777777" w:rsidR="00DC3C12" w:rsidRDefault="00DC3C12" w:rsidP="00D21036">
                                  <w:r>
                                    <w:rPr>
                                      <w:noProof/>
                                      <w:lang w:eastAsia="fr-FR"/>
                                    </w:rPr>
                                    <w:drawing>
                                      <wp:inline distT="0" distB="0" distL="0" distR="0" wp14:anchorId="502C25D1" wp14:editId="48B3962C">
                                        <wp:extent cx="3212276" cy="2505075"/>
                                        <wp:effectExtent l="0" t="0" r="7620" b="9525"/>
                                        <wp:docPr id="666090682" name="Chart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3"/>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54713801" name="Group 95"/>
                            <wpg:cNvGrpSpPr/>
                            <wpg:grpSpPr>
                              <a:xfrm>
                                <a:off x="3616035" y="0"/>
                                <a:ext cx="3596847" cy="2635886"/>
                                <a:chOff x="95002" y="0"/>
                                <a:chExt cx="3596847" cy="2635886"/>
                              </a:xfrm>
                            </wpg:grpSpPr>
                            <wps:wsp>
                              <wps:cNvPr id="683759792" name="Text Box 96"/>
                              <wps:cNvSpPr txBox="1"/>
                              <wps:spPr>
                                <a:xfrm>
                                  <a:off x="320634" y="0"/>
                                  <a:ext cx="3371215" cy="2635886"/>
                                </a:xfrm>
                                <a:prstGeom prst="rect">
                                  <a:avLst/>
                                </a:prstGeom>
                                <a:solidFill>
                                  <a:sysClr val="window" lastClr="FFFFFF"/>
                                </a:solidFill>
                                <a:ln w="6350">
                                  <a:noFill/>
                                </a:ln>
                                <a:effectLst/>
                              </wps:spPr>
                              <wps:txbx>
                                <w:txbxContent>
                                  <w:p w14:paraId="2C94E842" w14:textId="77777777" w:rsidR="00DC3C12" w:rsidRDefault="00DC3C12" w:rsidP="00D21036">
                                    <w:r>
                                      <w:rPr>
                                        <w:noProof/>
                                        <w:lang w:eastAsia="fr-FR"/>
                                      </w:rPr>
                                      <w:drawing>
                                        <wp:inline distT="0" distB="0" distL="0" distR="0" wp14:anchorId="5778D995" wp14:editId="52401E3E">
                                          <wp:extent cx="3188524" cy="2623820"/>
                                          <wp:effectExtent l="0" t="0" r="12065" b="5080"/>
                                          <wp:docPr id="4299664" name="Chart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4"/>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7267546" name="Text Box 97"/>
                              <wps:cNvSpPr txBox="1"/>
                              <wps:spPr>
                                <a:xfrm>
                                  <a:off x="95002" y="903498"/>
                                  <a:ext cx="664845" cy="439420"/>
                                </a:xfrm>
                                <a:prstGeom prst="rect">
                                  <a:avLst/>
                                </a:prstGeom>
                                <a:noFill/>
                                <a:ln w="6350">
                                  <a:noFill/>
                                </a:ln>
                                <a:effectLst/>
                              </wps:spPr>
                              <wps:txbx>
                                <w:txbxContent>
                                  <w:p w14:paraId="076E89CC" w14:textId="77777777" w:rsidR="00DC3C12" w:rsidRDefault="00DC3C12" w:rsidP="00D21036">
                                    <w:r w:rsidRPr="00705DE2">
                                      <w:rPr>
                                        <w:position w:val="-18"/>
                                      </w:rPr>
                                      <w:object w:dxaOrig="999" w:dyaOrig="480" w14:anchorId="00D506B2">
                                        <v:shape id="_x0000_i1414" type="#_x0000_t75" style="width:37.55pt;height:18.15pt" o:ole="">
                                          <v:imagedata r:id="rId935" o:title=""/>
                                        </v:shape>
                                        <o:OLEObject Type="Embed" ProgID="Equation.DSMT4" ShapeID="_x0000_i1414" DrawAspect="Content" ObjectID="_1811097784" r:id="rId9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57902685" name="Text Box 98"/>
                            <wps:cNvSpPr txBox="1"/>
                            <wps:spPr>
                              <a:xfrm>
                                <a:off x="237507" y="878103"/>
                                <a:ext cx="664845" cy="439420"/>
                              </a:xfrm>
                              <a:prstGeom prst="rect">
                                <a:avLst/>
                              </a:prstGeom>
                              <a:noFill/>
                              <a:ln w="6350">
                                <a:noFill/>
                              </a:ln>
                              <a:effectLst/>
                            </wps:spPr>
                            <wps:txbx>
                              <w:txbxContent>
                                <w:p w14:paraId="747D32BA" w14:textId="77777777" w:rsidR="00DC3C12" w:rsidRDefault="00DC3C12" w:rsidP="00D21036">
                                  <w:r w:rsidRPr="00705DE2">
                                    <w:rPr>
                                      <w:position w:val="-18"/>
                                    </w:rPr>
                                    <w:object w:dxaOrig="999" w:dyaOrig="480" w14:anchorId="0F7AC8FC">
                                      <v:shape id="_x0000_i1415" type="#_x0000_t75" style="width:37.55pt;height:18.15pt" o:ole="">
                                        <v:imagedata r:id="rId935" o:title=""/>
                                      </v:shape>
                                      <o:OLEObject Type="Embed" ProgID="Equation.DSMT4" ShapeID="_x0000_i1415" DrawAspect="Content" ObjectID="_1811097785" r:id="rId9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87736823" name="Text Box 99"/>
                          <wps:cNvSpPr txBox="1"/>
                          <wps:spPr>
                            <a:xfrm>
                              <a:off x="5153891" y="95002"/>
                              <a:ext cx="1299845" cy="296545"/>
                            </a:xfrm>
                            <a:prstGeom prst="rect">
                              <a:avLst/>
                            </a:prstGeom>
                            <a:noFill/>
                            <a:ln w="6350">
                              <a:noFill/>
                            </a:ln>
                            <a:effectLst/>
                          </wps:spPr>
                          <wps:txbx>
                            <w:txbxContent>
                              <w:p w14:paraId="39CA1FE8" w14:textId="77777777" w:rsidR="00DC3C12" w:rsidRPr="00E921E9" w:rsidRDefault="00DC3C12" w:rsidP="00D21036">
                                <w:pPr>
                                  <w:rPr>
                                    <w:b/>
                                    <w:bCs/>
                                  </w:rPr>
                                </w:pPr>
                                <w:r w:rsidRPr="00D21036">
                                  <w:rPr>
                                    <w:rFonts w:eastAsia="Calibri"/>
                                    <w:b/>
                                    <w:bCs/>
                                    <w:color w:val="231F20"/>
                                    <w:spacing w:val="-2"/>
                                    <w:w w:val="110"/>
                                    <w:sz w:val="20"/>
                                    <w:szCs w:val="20"/>
                                    <w:lang w:val="en"/>
                                  </w:rPr>
                                  <w:t>[0°/90°/9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BDB9A75" id="Group 89" o:spid="_x0000_s2057" style="position:absolute;margin-left:0;margin-top:14.85pt;width:549.2pt;height:200.55pt;z-index:251970560;mso-position-horizontal:center;mso-position-horizontal-relative:margin;mso-width-relative:margin;mso-height-relative:margin" coordsize="69753,25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V8QywQAAAIbAAAOAAAAZHJzL2Uyb0RvYy54bWzsWV1P4zgUfV9p/0OU96Fx/BG7ooxYZkEr&#10;oRkkWM2zSZM2UhJnHUPL/vq9dhKntKBR2ZlqGJWHEn/7Ht9z7nVy+nFdlcFjpttC1bMQnURhkNWp&#10;mhf1Yhb+fXf5gYdBa2Q9l6Wqs1n4lLXhx7PffztdNdMsVktVzjMdwCR1O101s3BpTDOdTNp0mVWy&#10;PVFNVkNjrnQlDRT1YjLXcgWzV+UkjiI2WSk9b7RKs7aF2k9dY3jm5s/zLDVf8rzNTFDOQtibcb/a&#10;/d7b38nZqZwutGyWRdpvQ75hF5UsaljUT/VJGhk86GJnqqpItWpVbk5SVU1Unhdp5mwAa1C0Zc2V&#10;Vg+Ns2UxXS0aDxNAu4XTm6dNPz/e6KCYz0LKsaAcoSQMalnBUbnVAy4sRqtmMYWuV7q5bW50X7Ho&#10;Stbsda4r+x8MCtYO3SePbrY2QQqVTCSEEziEFNpiSpjgtMM/XcIh7YxLl3+OIylOqB+ZxBTbkZNh&#10;4Yndn9/OqgFfake42v8H1+1SNpk7hdZi0MOFSYIQjcG9O7TurJl/qHUgnFPZPUBni1Zg1lAP5OiA&#10;bKctVL4AGgDCCAd8LDyAD6EOejkdAEQUCUoHGFjU4+dRkNNGt+YqU1VgH2ahBvd3Xikfr1vTATZ0&#10;sRtoVVnML4uydIWn9qLUwaMEpgDB5moVBqVsDVTOwkv312P+bFhZBys4W0wjt1Kt7HzdUmVt580c&#10;C/v1LSyd+fbJrO/Xzvcwiwdw7tX8CTDTqqNq26SXBRhzDTu5kRq4CQCB3pgv8JOXCtZW/VMYLJX+&#10;96V62x98AFrDYAVcn4XtPw9SZ2DgXzV4h0DE+qVxBUKTGAp6s+V+s6V+qC4UgIRA2ZrUPdr+phwe&#10;c62qryBL53ZVaJJ1CmvPQjM8XphOgUDW0uz83HUCOWikua5vm9RObZGzR3W3/ip105+nAU/4rAZ/&#10;lNOtY+362pG1On8wKi/cmVukO1SBMbYA3LCMPgBJkIg5RjwigNU2TTwd9qQJAmeJIpjQ0YRTIZj1&#10;nU2aQDuJe7VgKKZJ77iDSg0ceH80cbI3HuiRJj+eJn1g8TGw139wq4gwZh1xM1yKXsi+S7jcCHqY&#10;uIJzdB8uY0qx1aox1r4WM8fhPlpsx8zX7OSUQNy2Cv3c0N4V9zJ0d8NDbIPk4JvWQgoQQXbybWsZ&#10;i/uI8qq1hxA/iuIEM8JeyBHIEO72FD+KIoZhPqt9jCRO2Eblw3ECKQk4hMuwICbzLsPyKLznDMFD&#10;dswQDpUhvCYJAiQBYb6jfS6d3/OqgBliEYakdqT1oAmYCsYJMH505z7UewUUNIpAmMaxowC+NtqT&#10;YVsADyAJjIOGiQSCxE465CyzkX1PRYAAwDDZhMDDhxMUI39dsGrgFvEAvGc16F1tyGyPidCPT4QO&#10;wA8UR0nMEng3sEsQF+veQJBRIkSEieDPLwsMrtyk5wjBgkD07C6vb7wr+PuvnH6nm7EXhmPcO0zc&#10;G+PCoW7JnCYiihkkazthwbnrG7w+HpNlnnAUuWx9zBR/frf3dD+6/S/q9oIncD3iMd71+v6d897J&#10;EEUUc9G9G+p0//mboVgIr/axYBSU/ydTe8/3o9sf3u2d8sOHFvdlof8oZL/kbJbdO9Tx09XZfwAA&#10;AP//AwBQSwMEFAAGAAgAAAAhABeEKQHgAAAACAEAAA8AAABkcnMvZG93bnJldi54bWxMj0FrwkAU&#10;hO+F/oflFXqrm6htY8yLiLQ9SaFaKN6e2WcSzO6G7JrEf9/11B6HGWa+yVajbkTPnautQYgnEQg2&#10;hVW1KRG+9+9PCQjnyShqrGGEKztY5fd3GaXKDuaL+50vRSgxLiWEyvs2ldIVFWtyE9uyCd7Jdpp8&#10;kF0pVUdDKNeNnEbRi9RUm7BQUcubiovz7qIRPgYa1rP4rd+eT5vrYf/8+bONGfHxYVwvQXge/V8Y&#10;bvgBHfLAdLQXo5xoEMIRjzBdvIK4udEimYM4IsxnUQIyz+T/A/kvAAAA//8DAFBLAQItABQABgAI&#10;AAAAIQC2gziS/gAAAOEBAAATAAAAAAAAAAAAAAAAAAAAAABbQ29udGVudF9UeXBlc10ueG1sUEsB&#10;Ai0AFAAGAAgAAAAhADj9If/WAAAAlAEAAAsAAAAAAAAAAAAAAAAALwEAAF9yZWxzLy5yZWxzUEsB&#10;Ai0AFAAGAAgAAAAhAJpZXxDLBAAAAhsAAA4AAAAAAAAAAAAAAAAALgIAAGRycy9lMm9Eb2MueG1s&#10;UEsBAi0AFAAGAAgAAAAhABeEKQHgAAAACAEAAA8AAAAAAAAAAAAAAAAAJQcAAGRycy9kb3ducmV2&#10;LnhtbFBLBQYAAAAABAAEAPMAAAAyCAAAAAA=&#10;">
                <v:shape id="_x0000_s2058" type="#_x0000_t202" style="position:absolute;left:46964;top:22544;width:15196;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wolskA&#10;AADhAAAADwAAAGRycy9kb3ducmV2LnhtbERPXUvDMBR9H/gfwhV829JOp1KXjTEUN1iZVsHXS3Nt&#10;q81NSbK1269fHgQfD+d7vhxMK47kfGNZQTpJQBCXVjdcKfj8eBk/gvABWWNrmRScyMNycTWaY6Zt&#10;z+90LEIlYgj7DBXUIXSZlL6syaCf2I44ct/WGQwRukpqh30MN62cJsm9NNhwbKixo3VN5W9xMAq+&#10;+uLV7bfbn7duk5/35yLf0XOu1M31sHoCEWgI/+I/90YruL17SNPZNE6Oj+IbkI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7wolskAAADhAAAADwAAAAAAAAAAAAAAAACYAgAA&#10;ZHJzL2Rvd25yZXYueG1sUEsFBgAAAAAEAAQA9QAAAI4DAAAAAA==&#10;" fillcolor="window" stroked="f" strokeweight=".5pt">
                  <v:textbox>
                    <w:txbxContent>
                      <w:p w14:paraId="6C82B9AA" w14:textId="77777777" w:rsidR="00DC3C12" w:rsidRPr="00705DE2" w:rsidRDefault="00DC3C12" w:rsidP="00D21036">
                        <w:pPr>
                          <w:tabs>
                            <w:tab w:val="left" w:pos="8348"/>
                          </w:tabs>
                          <w:spacing w:line="360" w:lineRule="auto"/>
                          <w:rPr>
                            <w:sz w:val="18"/>
                            <w:szCs w:val="18"/>
                            <w:lang w:val="en-US"/>
                          </w:rPr>
                        </w:pPr>
                        <w:r w:rsidRPr="00705DE2">
                          <w:rPr>
                            <w:sz w:val="18"/>
                            <w:szCs w:val="18"/>
                            <w:lang w:val="en-US"/>
                          </w:rPr>
                          <w:t xml:space="preserve">Number of elements per side </w:t>
                        </w:r>
                      </w:p>
                      <w:p w14:paraId="6E199DCD" w14:textId="77777777" w:rsidR="00DC3C12" w:rsidRDefault="00DC3C12" w:rsidP="00D21036"/>
                    </w:txbxContent>
                  </v:textbox>
                </v:shape>
                <v:shape id="Text Box 91" o:spid="_x0000_s2059" type="#_x0000_t202" style="position:absolute;left:13620;top:22859;width:15200;height:2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DskA&#10;AADjAAAADwAAAGRycy9kb3ducmV2LnhtbERPX0vDMBB/F/wO4QTftrRTRq3LhojiBivTbuDr0Zxt&#10;tbmUJK7dPr0RBB/v9/8Wq9F04kjOt5YVpNMEBHFldcu1gsP+eZKB8AFZY2eZFJzIw2p5ebHAXNuB&#10;3+hYhlrEEPY5KmhC6HMpfdWQQT+1PXHkPqwzGOLpaqkdDjHcdHKWJHNpsOXY0GBPjw1VX+W3UfA+&#10;lC9ut9l8vvbr4rw7l8WWngqlrq/Gh3sQgcbwL/5zr3WcfzfLbtIsuU3h96cI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FDskAAADjAAAADwAAAAAAAAAAAAAAAACYAgAA&#10;ZHJzL2Rvd25yZXYueG1sUEsFBgAAAAAEAAQA9QAAAI4DAAAAAA==&#10;" fillcolor="window" stroked="f" strokeweight=".5pt">
                  <v:textbox>
                    <w:txbxContent>
                      <w:p w14:paraId="70BD90E0" w14:textId="77777777" w:rsidR="00DC3C12" w:rsidRPr="00705DE2" w:rsidRDefault="00DC3C12" w:rsidP="00D21036">
                        <w:pPr>
                          <w:tabs>
                            <w:tab w:val="left" w:pos="8348"/>
                          </w:tabs>
                          <w:spacing w:line="360" w:lineRule="auto"/>
                          <w:rPr>
                            <w:sz w:val="18"/>
                            <w:szCs w:val="18"/>
                            <w:lang w:val="en-US"/>
                          </w:rPr>
                        </w:pPr>
                        <w:r w:rsidRPr="00705DE2">
                          <w:rPr>
                            <w:sz w:val="18"/>
                            <w:szCs w:val="18"/>
                            <w:lang w:val="en-US"/>
                          </w:rPr>
                          <w:t xml:space="preserve">Number of elements per side </w:t>
                        </w:r>
                      </w:p>
                      <w:p w14:paraId="336BCBA0" w14:textId="77777777" w:rsidR="00DC3C12" w:rsidRDefault="00DC3C12" w:rsidP="00D21036"/>
                    </w:txbxContent>
                  </v:textbox>
                </v:shape>
                <v:group id="Group 92" o:spid="_x0000_s2060" style="position:absolute;width:69753;height:23453" coordorigin="2553" coordsize="69753,23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gOKMcAAADiAAAADwAAAGRycy9kb3ducmV2LnhtbERPXWvCMBR9F/Yfwh3s&#10;TZO6WUZnFJFt7EGE1cHY26W5tsXmpjRZW/+9EQQfD+d7uR5tI3rqfO1YQzJTIIgLZ2ouNfwcPqav&#10;IHxANtg4Jg1n8rBePUyWmBk38Df1eShFDGGfoYYqhDaT0hcVWfQz1xJH7ug6iyHCrpSmwyGG20bO&#10;lUqlxZpjQ4UtbSsqTvm/1fA54LB5Tt773em4Pf8dFvvfXUJaPz2OmzcQgcZwF9/cXybOny/US5qq&#10;BK6XIga5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1gOKMcAAADi&#10;AAAADwAAAAAAAAAAAAAAAACqAgAAZHJzL2Rvd25yZXYueG1sUEsFBgAAAAAEAAQA+gAAAJ4DAAAA&#10;AA==&#10;">
                  <v:group id="Group 93" o:spid="_x0000_s2061" style="position:absolute;left:2553;width:69753;height:23453" coordorigin="2375" coordsize="69753,26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6LsgAAADjAAAADwAAAGRycy9kb3ducmV2LnhtbERPS2vCQBC+C/0PyxR6&#10;0018NURXEWmlBxGqheJtyI5JMDsbstsk/nu3IHic7z3LdW8q0VLjSssK4lEEgjizuuRcwc/pc5iA&#10;cB5ZY2WZFNzIwXr1Mlhiqm3H39QefS5CCLsUFRTe16mULivIoBvZmjhwF9sY9OFscqkb7EK4qeQ4&#10;iubSYMmhocCatgVl1+OfUbDrsNtM4o92f71sb+fT7PC7j0mpt9d+swDhqfdP8cP9pcP8ZDZ9nyaT&#10;+Rj+fwoAyN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uZei7IAAAA&#10;4wAAAA8AAAAAAAAAAAAAAAAAqgIAAGRycy9kb3ducmV2LnhtbFBLBQYAAAAABAAEAPoAAACfAwAA&#10;AAA=&#10;">
                    <v:shape id="_x0000_s2062" type="#_x0000_t202" style="position:absolute;left:5106;top:264;width:32715;height:26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ikcwA&#10;AADjAAAADwAAAGRycy9kb3ducmV2LnhtbESPQUvDQBCF74L/YRnBm920apTYbRFRbMFQjYLXITsm&#10;0exs2F2b2F/vHASPM+/Ne98s15Pr1Z5C7DwbmM8yUMS1tx03Bt5eH86uQcWEbLH3TAZ+KMJ6dXy0&#10;xML6kV9oX6VGSQjHAg20KQ2F1rFuyWGc+YFYtA8fHCYZQ6NtwFHCXa8XWZZrhx1LQ4sD3bVUf1Xf&#10;zsD7WD2G3Xb7+TxsysPuUJVPdF8ac3oy3d6ASjSlf/Pf9cYK/uV8cXWeX+QCLT/JAvTq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luikcwAAADjAAAADwAAAAAAAAAAAAAAAACY&#10;AgAAZHJzL2Rvd25yZXYueG1sUEsFBgAAAAAEAAQA9QAAAJEDAAAAAA==&#10;" fillcolor="window" stroked="f" strokeweight=".5pt">
                      <v:textbox>
                        <w:txbxContent>
                          <w:p w14:paraId="55ED7BDA" w14:textId="77777777" w:rsidR="00DC3C12" w:rsidRDefault="00DC3C12" w:rsidP="00D21036">
                            <w:r>
                              <w:rPr>
                                <w:noProof/>
                                <w:lang w:eastAsia="fr-FR"/>
                              </w:rPr>
                              <w:drawing>
                                <wp:inline distT="0" distB="0" distL="0" distR="0" wp14:anchorId="502C25D1" wp14:editId="48B3962C">
                                  <wp:extent cx="3212276" cy="2505075"/>
                                  <wp:effectExtent l="0" t="0" r="7620" b="9525"/>
                                  <wp:docPr id="666090682" name="Chart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38"/>
                                    </a:graphicData>
                                  </a:graphic>
                                </wp:inline>
                              </w:drawing>
                            </w:r>
                          </w:p>
                        </w:txbxContent>
                      </v:textbox>
                    </v:shape>
                    <v:group id="Group 95" o:spid="_x0000_s2063" style="position:absolute;left:36160;width:35968;height:26358" coordorigin="950" coordsize="35968,26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zd8kAAADjAAAADwAAAGRycy9kb3ducmV2LnhtbERPS2vCQBC+C/0PyxR6&#10;q5uttdrUVUS09CAFHyC9DdkxCWZnQ3abxH/fLQge53vPbNHbSrTU+NKxBjVMQBBnzpScazgeNs9T&#10;ED4gG6wck4YreVjMHwYzTI3reEftPuQihrBPUUMRQp1K6bOCLPqhq4kjd3aNxRDPJpemwS6G20q+&#10;JMmbtFhybCiwplVB2WX/azV8dtgtR2rdbi/n1fXnMP4+bRVp/fTYLz9ABOrDXXxzf5k4/338OlGj&#10;aaLg/6cIgJz/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V7/N3yQAA&#10;AOMAAAAPAAAAAAAAAAAAAAAAAKoCAABkcnMvZG93bnJldi54bWxQSwUGAAAAAAQABAD6AAAAoAMA&#10;AAAA&#10;">
                      <v:shape id="Text Box 96" o:spid="_x0000_s2064" type="#_x0000_t202" style="position:absolute;left:3206;width:33712;height:26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Uc0A&#10;AADiAAAADwAAAGRycy9kb3ducmV2LnhtbESP3UrDQBSE7wXfYTkF7+ymFfsTuy0iii001KaCt4fs&#10;MYlmz4bdtYl9erdQ8HKYmW+Yxao3jTiS87VlBaNhAoK4sLrmUsH74eV2BsIHZI2NZVLwSx5Wy+ur&#10;BabadrynYx5KESHsU1RQhdCmUvqiIoN+aFvi6H1aZzBE6UqpHXYRbho5TpKJNFhzXKiwpaeKiu/8&#10;xyj46PJXt9tsvt7adXbanfJsS8+ZUjeD/vEBRKA+/Icv7bVWMJndTe/n0/kYzpfiHZDLP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zBB1HNAAAA4gAAAA8AAAAAAAAAAAAAAAAA&#10;mAIAAGRycy9kb3ducmV2LnhtbFBLBQYAAAAABAAEAPUAAACSAwAAAAA=&#10;" fillcolor="window" stroked="f" strokeweight=".5pt">
                        <v:textbox>
                          <w:txbxContent>
                            <w:p w14:paraId="2C94E842" w14:textId="77777777" w:rsidR="00DC3C12" w:rsidRDefault="00DC3C12" w:rsidP="00D21036">
                              <w:r>
                                <w:rPr>
                                  <w:noProof/>
                                  <w:lang w:eastAsia="fr-FR"/>
                                </w:rPr>
                                <w:drawing>
                                  <wp:inline distT="0" distB="0" distL="0" distR="0" wp14:anchorId="5778D995" wp14:editId="52401E3E">
                                    <wp:extent cx="3188524" cy="2623820"/>
                                    <wp:effectExtent l="0" t="0" r="12065" b="5080"/>
                                    <wp:docPr id="4299664" name="Chart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9"/>
                                      </a:graphicData>
                                    </a:graphic>
                                  </wp:inline>
                                </w:drawing>
                              </w:r>
                            </w:p>
                          </w:txbxContent>
                        </v:textbox>
                      </v:shape>
                      <v:shape id="Text Box 97" o:spid="_x0000_s2065" type="#_x0000_t202" style="position:absolute;left:950;top:9034;width:6648;height: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65B8kA&#10;AADjAAAADwAAAGRycy9kb3ducmV2LnhtbERPzWrCQBC+F3yHZQq91U2DRomuIgGxFD1ovfQ2zY5J&#10;MDsbs1uNPr0rCD3O9z/TeWdqcabWVZYVfPQjEMS51RUXCvbfy/cxCOeRNdaWScGVHMxnvZcpptpe&#10;eEvnnS9ECGGXooLS+yaV0uUlGXR92xAH7mBbgz6cbSF1i5cQbmoZR1EiDVYcGkpsKCspP+7+jIKv&#10;bLnB7W9sxrc6W60Pi+a0/xkq9fbaLSYgPHX+X/x0f+owP45GcTIaDhJ4/BQAkL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765B8kAAADjAAAADwAAAAAAAAAAAAAAAACYAgAA&#10;ZHJzL2Rvd25yZXYueG1sUEsFBgAAAAAEAAQA9QAAAI4DAAAAAA==&#10;" filled="f" stroked="f" strokeweight=".5pt">
                        <v:textbox>
                          <w:txbxContent>
                            <w:p w14:paraId="076E89CC" w14:textId="77777777" w:rsidR="00DC3C12" w:rsidRDefault="00DC3C12" w:rsidP="00D21036">
                              <w:r w:rsidRPr="00705DE2">
                                <w:rPr>
                                  <w:position w:val="-18"/>
                                </w:rPr>
                                <w:object w:dxaOrig="999" w:dyaOrig="480" w14:anchorId="00D506B2">
                                  <v:shape id="_x0000_i1419" type="#_x0000_t75" style="width:37.55pt;height:18.15pt" o:ole="">
                                    <v:imagedata r:id="rId940" o:title=""/>
                                  </v:shape>
                                  <o:OLEObject Type="Embed" ProgID="Equation.DSMT4" ShapeID="_x0000_i1419" DrawAspect="Content" ObjectID="_1811096660" r:id="rId941"/>
                                </w:object>
                              </w:r>
                            </w:p>
                          </w:txbxContent>
                        </v:textbox>
                      </v:shape>
                    </v:group>
                    <v:shape id="_x0000_s2066" type="#_x0000_t202" style="position:absolute;left:2375;top:8781;width:6648;height:4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7/KskA&#10;AADjAAAADwAAAGRycy9kb3ducmV2LnhtbERPS2vCQBC+C/6HZYTedGMgNqauIgGpFHvwceltmh2T&#10;0OxszK6a+uu7hUKP871nsepNI27UudqygukkAkFcWF1zqeB03IxTEM4ja2wsk4JvcrBaDgcLzLS9&#10;855uB1+KEMIuQwWV920mpSsqMugmtiUO3Nl2Bn04u1LqDu8h3DQyjqKZNFhzaKiwpbyi4utwNQre&#10;8s077j9jkz6a/HV3XreX00ei1NOoX7+A8NT7f/Gfe6vD/DR5nkfxLE3g96cA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h7/KskAAADjAAAADwAAAAAAAAAAAAAAAACYAgAA&#10;ZHJzL2Rvd25yZXYueG1sUEsFBgAAAAAEAAQA9QAAAI4DAAAAAA==&#10;" filled="f" stroked="f" strokeweight=".5pt">
                      <v:textbox>
                        <w:txbxContent>
                          <w:p w14:paraId="747D32BA" w14:textId="77777777" w:rsidR="00DC3C12" w:rsidRDefault="00DC3C12" w:rsidP="00D21036">
                            <w:r w:rsidRPr="00705DE2">
                              <w:rPr>
                                <w:position w:val="-18"/>
                              </w:rPr>
                              <w:object w:dxaOrig="999" w:dyaOrig="480" w14:anchorId="0F7AC8FC">
                                <v:shape id="_x0000_i1421" type="#_x0000_t75" style="width:37.55pt;height:18.15pt" o:ole="">
                                  <v:imagedata r:id="rId940" o:title=""/>
                                </v:shape>
                                <o:OLEObject Type="Embed" ProgID="Equation.DSMT4" ShapeID="_x0000_i1421" DrawAspect="Content" ObjectID="_1811096661" r:id="rId942"/>
                              </w:object>
                            </w:r>
                          </w:p>
                        </w:txbxContent>
                      </v:textbox>
                    </v:shape>
                  </v:group>
                  <v:shape id="Text Box 99" o:spid="_x0000_s2067" type="#_x0000_t202" style="position:absolute;left:51538;top:950;width:12999;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U/8wA&#10;AADiAAAADwAAAGRycy9kb3ducmV2LnhtbESPT2vCQBTE74LfYXlCb7ppRI3RVSQgldIe/HPx9sw+&#10;k9Ds2zS71bSfvlsoeBxm5jfMct2ZWtyodZVlBc+jCARxbnXFhYLTcTtMQDiPrLG2TAq+ycF61e8t&#10;MdX2znu6HXwhAoRdigpK75tUSpeXZNCNbEMcvKttDfog20LqFu8BbmoZR9FUGqw4LJTYUFZS/nH4&#10;Mgpes+077i+xSX7q7OXtumk+T+eJUk+DbrMA4anzj/B/e6cVzJPZbDxN4jH8XQp3QK5+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dU/8wAAADiAAAADwAAAAAAAAAAAAAAAACY&#10;AgAAZHJzL2Rvd25yZXYueG1sUEsFBgAAAAAEAAQA9QAAAJEDAAAAAA==&#10;" filled="f" stroked="f" strokeweight=".5pt">
                    <v:textbox>
                      <w:txbxContent>
                        <w:p w14:paraId="39CA1FE8" w14:textId="77777777" w:rsidR="00DC3C12" w:rsidRPr="00E921E9" w:rsidRDefault="00DC3C12" w:rsidP="00D21036">
                          <w:pPr>
                            <w:rPr>
                              <w:b/>
                              <w:bCs/>
                            </w:rPr>
                          </w:pPr>
                          <w:r w:rsidRPr="00D21036">
                            <w:rPr>
                              <w:rFonts w:eastAsia="Calibri"/>
                              <w:b/>
                              <w:bCs/>
                              <w:color w:val="231F20"/>
                              <w:spacing w:val="-2"/>
                              <w:w w:val="110"/>
                              <w:sz w:val="20"/>
                              <w:szCs w:val="20"/>
                              <w:lang w:val="en"/>
                            </w:rPr>
                            <w:t>[0°/90°/90°/0°]</w:t>
                          </w:r>
                        </w:p>
                      </w:txbxContent>
                    </v:textbox>
                  </v:shape>
                </v:group>
                <w10:wrap anchorx="margin"/>
              </v:group>
            </w:pict>
          </mc:Fallback>
        </mc:AlternateContent>
      </w:r>
    </w:p>
    <w:p w14:paraId="37A6C75F" w14:textId="77777777" w:rsidR="00D21036" w:rsidRPr="007E2C94" w:rsidRDefault="00D21036" w:rsidP="00D21036">
      <w:pPr>
        <w:rPr>
          <w:color w:val="000000" w:themeColor="text1"/>
        </w:rPr>
      </w:pPr>
    </w:p>
    <w:p w14:paraId="77FE0708" w14:textId="11323C07" w:rsidR="006021B5" w:rsidRPr="007E2C94" w:rsidRDefault="006021B5" w:rsidP="00A10342">
      <w:pPr>
        <w:rPr>
          <w:color w:val="000000" w:themeColor="text1"/>
        </w:rPr>
      </w:pPr>
    </w:p>
    <w:p w14:paraId="068F3CBB" w14:textId="5602C5AC" w:rsidR="006021B5" w:rsidRPr="007E2C94" w:rsidRDefault="006021B5" w:rsidP="00A10342">
      <w:pPr>
        <w:rPr>
          <w:color w:val="000000" w:themeColor="text1"/>
        </w:rPr>
      </w:pPr>
    </w:p>
    <w:p w14:paraId="2F5930B9" w14:textId="77777777" w:rsidR="006021B5" w:rsidRPr="007E2C94" w:rsidRDefault="006021B5" w:rsidP="00A10342">
      <w:pPr>
        <w:rPr>
          <w:color w:val="000000" w:themeColor="text1"/>
        </w:rPr>
      </w:pPr>
    </w:p>
    <w:p w14:paraId="4FF004C0" w14:textId="77777777" w:rsidR="006021B5" w:rsidRPr="007E2C94" w:rsidRDefault="006021B5" w:rsidP="00A10342">
      <w:pPr>
        <w:rPr>
          <w:color w:val="000000" w:themeColor="text1"/>
        </w:rPr>
      </w:pPr>
    </w:p>
    <w:p w14:paraId="1CDE1004" w14:textId="77777777" w:rsidR="006021B5" w:rsidRPr="007E2C94" w:rsidRDefault="006021B5" w:rsidP="00A10342">
      <w:pPr>
        <w:rPr>
          <w:color w:val="000000" w:themeColor="text1"/>
        </w:rPr>
      </w:pPr>
    </w:p>
    <w:p w14:paraId="776026A2" w14:textId="77777777" w:rsidR="006021B5" w:rsidRPr="007E2C94" w:rsidRDefault="006021B5" w:rsidP="00A10342">
      <w:pPr>
        <w:rPr>
          <w:color w:val="000000" w:themeColor="text1"/>
        </w:rPr>
      </w:pPr>
    </w:p>
    <w:p w14:paraId="11A3E0C5" w14:textId="77777777" w:rsidR="006021B5" w:rsidRPr="007E2C94" w:rsidRDefault="006021B5" w:rsidP="00A10342">
      <w:pPr>
        <w:rPr>
          <w:color w:val="000000" w:themeColor="text1"/>
        </w:rPr>
      </w:pPr>
    </w:p>
    <w:p w14:paraId="3314361C" w14:textId="77777777" w:rsidR="006021B5" w:rsidRPr="007E2C94" w:rsidRDefault="006021B5" w:rsidP="00A10342">
      <w:pPr>
        <w:rPr>
          <w:color w:val="000000" w:themeColor="text1"/>
        </w:rPr>
      </w:pPr>
    </w:p>
    <w:p w14:paraId="47C8F203" w14:textId="77777777" w:rsidR="006021B5" w:rsidRPr="007E2C94" w:rsidRDefault="006021B5" w:rsidP="00A10342">
      <w:pPr>
        <w:rPr>
          <w:color w:val="000000" w:themeColor="text1"/>
        </w:rPr>
      </w:pPr>
    </w:p>
    <w:p w14:paraId="2FA8A405" w14:textId="77777777" w:rsidR="006021B5" w:rsidRPr="007E2C94" w:rsidRDefault="006021B5" w:rsidP="00A10342">
      <w:pPr>
        <w:rPr>
          <w:color w:val="000000" w:themeColor="text1"/>
        </w:rPr>
      </w:pPr>
    </w:p>
    <w:p w14:paraId="3A18E7ED" w14:textId="77777777" w:rsidR="006021B5" w:rsidRPr="007E2C94" w:rsidRDefault="006021B5" w:rsidP="00A10342">
      <w:pPr>
        <w:rPr>
          <w:color w:val="000000" w:themeColor="text1"/>
        </w:rPr>
      </w:pPr>
    </w:p>
    <w:p w14:paraId="00F40485" w14:textId="77777777" w:rsidR="006021B5" w:rsidRPr="007E2C94" w:rsidRDefault="006021B5" w:rsidP="00A10342">
      <w:pPr>
        <w:rPr>
          <w:color w:val="000000" w:themeColor="text1"/>
        </w:rPr>
      </w:pPr>
    </w:p>
    <w:p w14:paraId="32488978" w14:textId="77777777" w:rsidR="006021B5" w:rsidRPr="007E2C94" w:rsidRDefault="006021B5" w:rsidP="00A10342">
      <w:pPr>
        <w:rPr>
          <w:color w:val="000000" w:themeColor="text1"/>
        </w:rPr>
      </w:pPr>
    </w:p>
    <w:p w14:paraId="475F3D90" w14:textId="77777777" w:rsidR="006021B5" w:rsidRPr="007E2C94" w:rsidRDefault="006021B5" w:rsidP="00A10342">
      <w:pPr>
        <w:rPr>
          <w:color w:val="000000" w:themeColor="text1"/>
        </w:rPr>
      </w:pPr>
    </w:p>
    <w:p w14:paraId="6E69A3F1" w14:textId="77777777" w:rsidR="006021B5" w:rsidRPr="007E2C94" w:rsidRDefault="006021B5" w:rsidP="00A10342">
      <w:pPr>
        <w:rPr>
          <w:color w:val="000000" w:themeColor="text1"/>
        </w:rPr>
      </w:pPr>
    </w:p>
    <w:p w14:paraId="0F415CC3" w14:textId="36AA6645" w:rsidR="006021B5" w:rsidRPr="007E2C94" w:rsidRDefault="00D21036" w:rsidP="00D21036">
      <w:pPr>
        <w:pStyle w:val="Lgende"/>
        <w:spacing w:line="360" w:lineRule="auto"/>
        <w:jc w:val="both"/>
        <w:rPr>
          <w:i w:val="0"/>
          <w:iCs w:val="0"/>
          <w:color w:val="000000" w:themeColor="text1"/>
          <w:sz w:val="24"/>
          <w:szCs w:val="24"/>
        </w:rPr>
      </w:pPr>
      <w:bookmarkStart w:id="613" w:name="_Toc195687335"/>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6</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Convergence du déplacement centrale normalisée (</w:t>
      </w:r>
      <m:oMath>
        <m:acc>
          <m:accPr>
            <m:chr m:val="̅"/>
            <m:ctrlPr>
              <w:rPr>
                <w:rFonts w:ascii="Cambria Math" w:hAnsi="Cambria Math"/>
                <w:i w:val="0"/>
                <w:color w:val="000000" w:themeColor="text1"/>
                <w:sz w:val="24"/>
                <w:szCs w:val="24"/>
              </w:rPr>
            </m:ctrlPr>
          </m:accPr>
          <m:e>
            <m:r>
              <m:rPr>
                <m:sty m:val="bi"/>
              </m:rPr>
              <w:rPr>
                <w:rFonts w:ascii="Cambria Math" w:hAnsi="Cambria Math"/>
                <w:color w:val="000000" w:themeColor="text1"/>
                <w:sz w:val="24"/>
                <w:szCs w:val="24"/>
              </w:rPr>
              <m:t>w</m:t>
            </m:r>
          </m:e>
        </m:acc>
      </m:oMath>
      <w:r w:rsidRPr="007E2C94">
        <w:rPr>
          <w:i w:val="0"/>
          <w:iCs w:val="0"/>
          <w:color w:val="000000" w:themeColor="text1"/>
          <w:sz w:val="24"/>
          <w:szCs w:val="24"/>
        </w:rPr>
        <w:t>)</w:t>
      </w:r>
      <w:r w:rsidRPr="007E2C94">
        <w:rPr>
          <w:i w:val="0"/>
          <w:iCs w:val="0"/>
          <w:color w:val="000000" w:themeColor="text1"/>
          <w:sz w:val="32"/>
          <w:szCs w:val="32"/>
        </w:rPr>
        <w:t xml:space="preserve"> </w:t>
      </w:r>
      <w:r w:rsidRPr="007E2C94">
        <w:rPr>
          <w:i w:val="0"/>
          <w:iCs w:val="0"/>
          <w:color w:val="000000" w:themeColor="text1"/>
          <w:sz w:val="24"/>
          <w:szCs w:val="24"/>
        </w:rPr>
        <w:t>des plaques composites carrées à plis croisés soumises à une charge uniformément répartie (UDL).</w:t>
      </w:r>
      <w:bookmarkEnd w:id="613"/>
    </w:p>
    <w:p w14:paraId="148CEB17" w14:textId="77777777" w:rsidR="006021B5" w:rsidRPr="007E2C94" w:rsidRDefault="006021B5" w:rsidP="00A10342">
      <w:pPr>
        <w:rPr>
          <w:color w:val="000000" w:themeColor="text1"/>
        </w:rPr>
      </w:pPr>
    </w:p>
    <w:p w14:paraId="1428C76B" w14:textId="77777777" w:rsidR="000E2269" w:rsidRPr="007E2C94" w:rsidRDefault="000E2269" w:rsidP="00A10342">
      <w:pPr>
        <w:rPr>
          <w:color w:val="000000" w:themeColor="text1"/>
        </w:rPr>
      </w:pPr>
    </w:p>
    <w:p w14:paraId="41F8D042" w14:textId="77777777" w:rsidR="006021B5" w:rsidRPr="007E2C94" w:rsidRDefault="006021B5" w:rsidP="00A10342">
      <w:pPr>
        <w:rPr>
          <w:color w:val="000000" w:themeColor="text1"/>
        </w:rPr>
      </w:pPr>
    </w:p>
    <w:p w14:paraId="7FF521C4" w14:textId="77777777" w:rsidR="006021B5" w:rsidRPr="007E2C94" w:rsidRDefault="006021B5" w:rsidP="00A10342">
      <w:pPr>
        <w:rPr>
          <w:color w:val="000000" w:themeColor="text1"/>
        </w:rPr>
      </w:pPr>
    </w:p>
    <w:p w14:paraId="58D40428" w14:textId="08F8A459" w:rsidR="006021B5" w:rsidRPr="007E2C94" w:rsidRDefault="00624118" w:rsidP="0059285E">
      <w:pPr>
        <w:rPr>
          <w:b/>
          <w:bCs/>
          <w:color w:val="000000" w:themeColor="text1"/>
          <w:sz w:val="24"/>
          <w:szCs w:val="24"/>
        </w:rPr>
      </w:pPr>
      <w:r w:rsidRPr="007E2C94">
        <w:rPr>
          <w:b/>
          <w:bCs/>
          <w:color w:val="000000" w:themeColor="text1"/>
          <w:sz w:val="24"/>
          <w:szCs w:val="24"/>
        </w:rPr>
        <w:t>5.4.2 Analyse des vibrations libres</w:t>
      </w:r>
      <w:r w:rsidRPr="007E2C94">
        <w:rPr>
          <w:color w:val="000000" w:themeColor="text1"/>
        </w:rPr>
        <w:t xml:space="preserve"> </w:t>
      </w:r>
      <w:r w:rsidRPr="007E2C94">
        <w:rPr>
          <w:b/>
          <w:bCs/>
          <w:color w:val="000000" w:themeColor="text1"/>
          <w:sz w:val="24"/>
          <w:szCs w:val="24"/>
        </w:rPr>
        <w:t>des plaques stratifiées</w:t>
      </w:r>
    </w:p>
    <w:p w14:paraId="0217C007" w14:textId="5BB83113" w:rsidR="006021B5" w:rsidRPr="007E2C94" w:rsidRDefault="0036587D" w:rsidP="0059285E">
      <w:pPr>
        <w:spacing w:before="120" w:after="120" w:line="360" w:lineRule="auto"/>
        <w:jc w:val="both"/>
        <w:rPr>
          <w:color w:val="000000" w:themeColor="text1"/>
          <w:sz w:val="24"/>
          <w:szCs w:val="24"/>
        </w:rPr>
      </w:pPr>
      <w:r w:rsidRPr="007E2C94">
        <w:rPr>
          <w:color w:val="000000" w:themeColor="text1"/>
          <w:sz w:val="24"/>
          <w:szCs w:val="24"/>
        </w:rPr>
        <w:t>Cette sous-section présente plusieurs exemples numériques afin d’évaluer la performance de l’élément HSBQLP20 dans l’analyse des vibrations libres de plaques composites, en prenant en compte différentes géométries, rapports d'aspect, rapports de modules, angles d’orientation des fibres, ainsi que les conditions aux limites. Dans tous les exemples, les propriétés du matériau sont supposées identiques pour toutes les couches, tandis que les orientations des fibres peuvent varier d’une couche à l’autre. Les paramètres matériels d’une couche, utilisés dans tous les exemples de plaques, sont indiqués dans le Tableau 5.1.</w:t>
      </w:r>
      <w:r w:rsidRPr="007E2C94">
        <w:rPr>
          <w:color w:val="000000" w:themeColor="text1"/>
          <w:sz w:val="24"/>
          <w:szCs w:val="24"/>
        </w:rPr>
        <w:br/>
        <w:t>Par souci de simplicité, les formes adimensionnelles suivantes sont utilisées :</w:t>
      </w:r>
    </w:p>
    <w:p w14:paraId="66C4138F" w14:textId="0D81C046" w:rsidR="006021B5" w:rsidRPr="007E2C94" w:rsidRDefault="0036587D" w:rsidP="0036587D">
      <w:pPr>
        <w:spacing w:line="360" w:lineRule="auto"/>
        <w:rPr>
          <w:color w:val="000000" w:themeColor="text1"/>
          <w:sz w:val="24"/>
          <w:szCs w:val="24"/>
        </w:rPr>
      </w:pPr>
      <w:r w:rsidRPr="007E2C94">
        <w:rPr>
          <w:rFonts w:eastAsia="Calibri"/>
          <w:color w:val="000000" w:themeColor="text1"/>
          <w:position w:val="-16"/>
          <w:sz w:val="24"/>
          <w:szCs w:val="24"/>
        </w:rPr>
        <w:object w:dxaOrig="2320" w:dyaOrig="440" w14:anchorId="2A1BB36C">
          <v:shape id="_x0000_i1390" type="#_x0000_t75" style="width:115.9pt;height:21.3pt" o:ole="">
            <v:imagedata r:id="rId943" o:title=""/>
          </v:shape>
          <o:OLEObject Type="Embed" ProgID="Equation.DSMT4" ShapeID="_x0000_i1390" DrawAspect="Content" ObjectID="_1811097762" r:id="rId944"/>
        </w:object>
      </w:r>
      <w:r w:rsidRPr="007E2C94">
        <w:rPr>
          <w:rFonts w:eastAsia="Calibri"/>
          <w:color w:val="000000" w:themeColor="text1"/>
          <w:sz w:val="24"/>
          <w:szCs w:val="24"/>
        </w:rPr>
        <w:t xml:space="preserve"> Avec </w:t>
      </w:r>
      <w:r w:rsidRPr="007E2C94">
        <w:rPr>
          <w:rFonts w:eastAsia="Calibri"/>
          <w:color w:val="000000" w:themeColor="text1"/>
          <w:position w:val="-16"/>
          <w:sz w:val="24"/>
          <w:szCs w:val="24"/>
        </w:rPr>
        <w:object w:dxaOrig="2620" w:dyaOrig="440" w14:anchorId="6BCB1D27">
          <v:shape id="_x0000_i1391" type="#_x0000_t75" style="width:130.85pt;height:21.3pt" o:ole="">
            <v:imagedata r:id="rId945" o:title=""/>
          </v:shape>
          <o:OLEObject Type="Embed" ProgID="Equation.DSMT4" ShapeID="_x0000_i1391" DrawAspect="Content" ObjectID="_1811097763" r:id="rId946"/>
        </w:object>
      </w:r>
      <w:r w:rsidRPr="007E2C94">
        <w:rPr>
          <w:rFonts w:eastAsia="Calibri"/>
          <w:color w:val="000000" w:themeColor="text1"/>
          <w:sz w:val="24"/>
          <w:szCs w:val="24"/>
        </w:rPr>
        <w:t xml:space="preserve">                                              </w:t>
      </w:r>
      <w:r w:rsidRPr="007E2C94">
        <w:rPr>
          <w:color w:val="000000" w:themeColor="text1"/>
          <w:sz w:val="24"/>
          <w:szCs w:val="24"/>
        </w:rPr>
        <w:t>(5.28a)</w:t>
      </w:r>
    </w:p>
    <w:p w14:paraId="2DE618C0" w14:textId="7770C9B6" w:rsidR="006021B5" w:rsidRPr="007E2C94" w:rsidRDefault="0036587D" w:rsidP="0036587D">
      <w:pPr>
        <w:spacing w:line="360" w:lineRule="auto"/>
        <w:rPr>
          <w:color w:val="000000" w:themeColor="text1"/>
        </w:rPr>
      </w:pPr>
      <w:r w:rsidRPr="007E2C94">
        <w:rPr>
          <w:rFonts w:eastAsia="Calibri"/>
          <w:color w:val="000000" w:themeColor="text1"/>
          <w:position w:val="-18"/>
          <w:sz w:val="20"/>
          <w:szCs w:val="20"/>
        </w:rPr>
        <w:object w:dxaOrig="6240" w:dyaOrig="520" w14:anchorId="00A00ADE">
          <v:shape id="_x0000_i1392" type="#_x0000_t75" style="width:311.7pt;height:25.05pt" o:ole="">
            <v:imagedata r:id="rId947" o:title=""/>
          </v:shape>
          <o:OLEObject Type="Embed" ProgID="Equation.DSMT4" ShapeID="_x0000_i1392" DrawAspect="Content" ObjectID="_1811097764" r:id="rId948"/>
        </w:object>
      </w:r>
      <w:r w:rsidRPr="007E2C94">
        <w:rPr>
          <w:rFonts w:eastAsia="Calibri"/>
          <w:color w:val="000000" w:themeColor="text1"/>
          <w:sz w:val="20"/>
          <w:szCs w:val="20"/>
        </w:rPr>
        <w:t xml:space="preserve">                                           </w:t>
      </w:r>
      <w:r w:rsidRPr="007E2C94">
        <w:rPr>
          <w:color w:val="000000" w:themeColor="text1"/>
          <w:sz w:val="24"/>
          <w:szCs w:val="24"/>
        </w:rPr>
        <w:t>(5.28b)</w:t>
      </w:r>
    </w:p>
    <w:p w14:paraId="2659E699" w14:textId="37C2A5FF" w:rsidR="0036587D" w:rsidRPr="007E2C94" w:rsidRDefault="0036587D" w:rsidP="0036587D">
      <w:pPr>
        <w:widowControl/>
        <w:autoSpaceDE/>
        <w:autoSpaceDN/>
        <w:spacing w:before="120"/>
        <w:rPr>
          <w:b/>
          <w:bCs/>
          <w:color w:val="000000" w:themeColor="text1"/>
          <w:sz w:val="24"/>
          <w:szCs w:val="24"/>
          <w:lang w:eastAsia="fr-FR"/>
        </w:rPr>
      </w:pPr>
      <w:r w:rsidRPr="007E2C94">
        <w:rPr>
          <w:b/>
          <w:bCs/>
          <w:color w:val="000000" w:themeColor="text1"/>
          <w:sz w:val="24"/>
          <w:szCs w:val="24"/>
        </w:rPr>
        <w:t xml:space="preserve">5.4.2.1 </w:t>
      </w:r>
      <w:r w:rsidRPr="007E2C94">
        <w:rPr>
          <w:b/>
          <w:bCs/>
          <w:color w:val="000000" w:themeColor="text1"/>
          <w:sz w:val="24"/>
          <w:szCs w:val="24"/>
          <w:lang w:eastAsia="fr-FR"/>
        </w:rPr>
        <w:t>Plaques stratifiées carrées</w:t>
      </w:r>
    </w:p>
    <w:p w14:paraId="14991235" w14:textId="02A2DFD5" w:rsidR="00353B15" w:rsidRPr="007E2C94" w:rsidRDefault="00353B15" w:rsidP="00353B15">
      <w:pPr>
        <w:widowControl/>
        <w:autoSpaceDE/>
        <w:autoSpaceDN/>
        <w:spacing w:before="120"/>
        <w:rPr>
          <w:color w:val="000000" w:themeColor="text1"/>
          <w:sz w:val="24"/>
          <w:szCs w:val="24"/>
          <w:lang w:eastAsia="fr-FR"/>
        </w:rPr>
      </w:pPr>
      <w:r w:rsidRPr="007E2C94">
        <w:rPr>
          <w:b/>
          <w:bCs/>
          <w:color w:val="000000" w:themeColor="text1"/>
          <w:sz w:val="24"/>
          <w:szCs w:val="24"/>
          <w:lang w:eastAsia="fr-FR"/>
        </w:rPr>
        <w:t>a) Étude de convergence</w:t>
      </w:r>
    </w:p>
    <w:p w14:paraId="0E7C6BD2" w14:textId="77777777" w:rsidR="00277280" w:rsidRPr="007E2C94" w:rsidRDefault="00277280" w:rsidP="00A10342">
      <w:pPr>
        <w:rPr>
          <w:color w:val="000000" w:themeColor="text1"/>
        </w:rPr>
      </w:pPr>
    </w:p>
    <w:p w14:paraId="1A353CA2" w14:textId="47A0C7AF" w:rsidR="00277280" w:rsidRPr="007E2C94" w:rsidRDefault="0036587D" w:rsidP="0015287A">
      <w:pPr>
        <w:spacing w:line="360" w:lineRule="auto"/>
        <w:jc w:val="both"/>
        <w:rPr>
          <w:color w:val="000000" w:themeColor="text1"/>
          <w:sz w:val="24"/>
          <w:szCs w:val="24"/>
        </w:rPr>
      </w:pPr>
      <w:r w:rsidRPr="007E2C94">
        <w:rPr>
          <w:color w:val="000000" w:themeColor="text1"/>
          <w:sz w:val="24"/>
          <w:szCs w:val="24"/>
        </w:rPr>
        <w:t>Les études de convergence sont réalisées sur une plaque carrée à trois couches croisées [0°/90°/0°] avec des conditions aux limites de type encastré et différentes valeurs de rapports d’épaisseur à côté (a/h=5</w:t>
      </w:r>
      <w:proofErr w:type="gramStart"/>
      <w:r w:rsidRPr="007E2C94">
        <w:rPr>
          <w:color w:val="000000" w:themeColor="text1"/>
          <w:sz w:val="24"/>
          <w:szCs w:val="24"/>
        </w:rPr>
        <w:t>,10,20</w:t>
      </w:r>
      <w:proofErr w:type="gramEnd"/>
      <w:r w:rsidRPr="007E2C94">
        <w:rPr>
          <w:color w:val="000000" w:themeColor="text1"/>
          <w:sz w:val="24"/>
          <w:szCs w:val="24"/>
        </w:rPr>
        <w:t>,</w:t>
      </w:r>
      <w:r w:rsidR="00C81568" w:rsidRPr="007E2C94">
        <w:rPr>
          <w:color w:val="000000" w:themeColor="text1"/>
          <w:sz w:val="24"/>
          <w:szCs w:val="24"/>
        </w:rPr>
        <w:t xml:space="preserve"> </w:t>
      </w:r>
      <w:r w:rsidRPr="007E2C94">
        <w:rPr>
          <w:color w:val="000000" w:themeColor="text1"/>
          <w:sz w:val="24"/>
          <w:szCs w:val="24"/>
        </w:rPr>
        <w:t xml:space="preserve">,100), en utilisant le matériau M6, dont les caractéristiques sont données dans le Tableau 1. Les résultats des cinq </w:t>
      </w:r>
      <w:bookmarkStart w:id="614" w:name="_Hlk195623379"/>
      <w:r w:rsidRPr="007E2C94">
        <w:rPr>
          <w:color w:val="000000" w:themeColor="text1"/>
          <w:sz w:val="24"/>
          <w:szCs w:val="24"/>
        </w:rPr>
        <w:t>fréquences non dimensionnelles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ω</m:t>
            </m:r>
          </m:e>
        </m:acc>
      </m:oMath>
      <w:r w:rsidRPr="007E2C94">
        <w:rPr>
          <w:color w:val="000000" w:themeColor="text1"/>
          <w:sz w:val="24"/>
          <w:szCs w:val="24"/>
        </w:rPr>
        <w:t xml:space="preserve">) </w:t>
      </w:r>
      <w:bookmarkEnd w:id="614"/>
      <w:r w:rsidRPr="007E2C94">
        <w:rPr>
          <w:color w:val="000000" w:themeColor="text1"/>
          <w:sz w:val="24"/>
          <w:szCs w:val="24"/>
        </w:rPr>
        <w:t xml:space="preserve">pour l'élément HSBQLP20, en utilisant quatre maillages (8 × 8, 12 × 12, 16 × 16 et 20 × 20), sont présentés dans le Tableau 5.4. Les six premiers modes pour le cas où le rapport longueur/épaisseur </w:t>
      </w:r>
      <w:r w:rsidR="00C81568" w:rsidRPr="007E2C94">
        <w:rPr>
          <w:color w:val="000000" w:themeColor="text1"/>
          <w:sz w:val="24"/>
          <w:szCs w:val="24"/>
        </w:rPr>
        <w:t>a</w:t>
      </w:r>
      <w:r w:rsidRPr="007E2C94">
        <w:rPr>
          <w:color w:val="000000" w:themeColor="text1"/>
          <w:sz w:val="24"/>
          <w:szCs w:val="24"/>
        </w:rPr>
        <w:t>/h=10 sont illustrés à la Figure 5.7. Les résultats numériques ont été comparés avec ceux de Liew</w:t>
      </w:r>
      <w:r w:rsidR="00C8156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Iy4Y5VZD","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00C81568" w:rsidRPr="007E2C94">
        <w:rPr>
          <w:color w:val="000000" w:themeColor="text1"/>
          <w:sz w:val="24"/>
          <w:szCs w:val="24"/>
        </w:rPr>
        <w:fldChar w:fldCharType="separate"/>
      </w:r>
      <w:r w:rsidR="00C81568" w:rsidRPr="007E2C94">
        <w:rPr>
          <w:color w:val="000000" w:themeColor="text1"/>
          <w:sz w:val="24"/>
        </w:rPr>
        <w:t>[235]</w:t>
      </w:r>
      <w:r w:rsidR="00C81568" w:rsidRPr="007E2C94">
        <w:rPr>
          <w:color w:val="000000" w:themeColor="text1"/>
          <w:sz w:val="24"/>
          <w:szCs w:val="24"/>
        </w:rPr>
        <w:fldChar w:fldCharType="end"/>
      </w:r>
      <w:r w:rsidRPr="007E2C94">
        <w:rPr>
          <w:color w:val="000000" w:themeColor="text1"/>
          <w:sz w:val="24"/>
          <w:szCs w:val="24"/>
        </w:rPr>
        <w:t xml:space="preserve">, basés sur la FSDT, ainsi qu'avec les résultats de la méthode FEM lissée (MISQ20, ES-DSG3) développée par Nguyen-Van et al. </w:t>
      </w:r>
      <w:r w:rsidR="00C81568" w:rsidRPr="007E2C94">
        <w:rPr>
          <w:color w:val="000000" w:themeColor="text1"/>
          <w:sz w:val="24"/>
          <w:szCs w:val="24"/>
        </w:rPr>
        <w:t xml:space="preserve"> </w:t>
      </w:r>
      <w:r w:rsidR="00C8156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P1s0AG9R","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00C81568" w:rsidRPr="007E2C94">
        <w:rPr>
          <w:color w:val="000000" w:themeColor="text1"/>
          <w:sz w:val="24"/>
          <w:szCs w:val="24"/>
        </w:rPr>
        <w:fldChar w:fldCharType="separate"/>
      </w:r>
      <w:r w:rsidR="00C81568" w:rsidRPr="007E2C94">
        <w:rPr>
          <w:color w:val="000000" w:themeColor="text1"/>
          <w:sz w:val="24"/>
        </w:rPr>
        <w:t>[236]</w:t>
      </w:r>
      <w:r w:rsidR="00C81568" w:rsidRPr="007E2C94">
        <w:rPr>
          <w:color w:val="000000" w:themeColor="text1"/>
          <w:sz w:val="24"/>
          <w:szCs w:val="24"/>
        </w:rPr>
        <w:fldChar w:fldCharType="end"/>
      </w:r>
      <w:r w:rsidR="00C81568" w:rsidRPr="007E2C94">
        <w:rPr>
          <w:color w:val="000000" w:themeColor="text1"/>
          <w:sz w:val="24"/>
          <w:szCs w:val="24"/>
        </w:rPr>
        <w:t xml:space="preserve"> </w:t>
      </w:r>
      <w:r w:rsidRPr="007E2C94">
        <w:rPr>
          <w:color w:val="000000" w:themeColor="text1"/>
          <w:sz w:val="24"/>
          <w:szCs w:val="24"/>
        </w:rPr>
        <w:t xml:space="preserve">et Phan-Dao et al. </w:t>
      </w:r>
      <w:r w:rsidR="00C81568"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J1LQuAUc","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00C81568" w:rsidRPr="007E2C94">
        <w:rPr>
          <w:color w:val="000000" w:themeColor="text1"/>
          <w:sz w:val="24"/>
          <w:szCs w:val="24"/>
        </w:rPr>
        <w:fldChar w:fldCharType="separate"/>
      </w:r>
      <w:r w:rsidR="00C81568" w:rsidRPr="007E2C94">
        <w:rPr>
          <w:color w:val="000000" w:themeColor="text1"/>
          <w:sz w:val="24"/>
        </w:rPr>
        <w:t>[234]</w:t>
      </w:r>
      <w:r w:rsidR="00C81568" w:rsidRPr="007E2C94">
        <w:rPr>
          <w:color w:val="000000" w:themeColor="text1"/>
          <w:sz w:val="24"/>
          <w:szCs w:val="24"/>
        </w:rPr>
        <w:fldChar w:fldCharType="end"/>
      </w:r>
      <w:r w:rsidRPr="007E2C94">
        <w:rPr>
          <w:color w:val="000000" w:themeColor="text1"/>
          <w:sz w:val="24"/>
          <w:szCs w:val="24"/>
        </w:rPr>
        <w:t>, la méthode Aα-DSG3 proposée par Thai-Hoang et al.</w:t>
      </w:r>
      <w:r w:rsidR="0015287A"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ktsmQjxV","properties":{"formattedCitation":"[237]","plainCitation":"[237]","noteIndex":0},"citationItems":[{"id":"05EnRE1g/qLHmbHGx","uris":["http://zotero.org/users/local/Jac4T2U4/items/SEKIHUDX"],"itemData":{"id":1103,"type":"article-journal","container-title":"Applied Mathematics and Computation","issue":"17","note":"publisher: Elsevier","page":"7324–7348","source":"Google Scholar","title":"An alternative alpha finite element method with discrete shear gap technique for analysis of laminated composite plates","volume":"217","author":[{"family":"Thai-Hoang","given":"C."},{"family":"Nguyen-Thanh","given":"N."},{"family":"Nguyen-Xuan","given":"Hung"},{"family":"Rabczuk","given":"Timon"}],"issued":{"date-parts":[["2011"]]}}}],"schema":"https://github.com/citation-style-language/schema/raw/master/csl-citation.json"} </w:instrText>
      </w:r>
      <w:r w:rsidR="0015287A" w:rsidRPr="007E2C94">
        <w:rPr>
          <w:color w:val="000000" w:themeColor="text1"/>
          <w:sz w:val="24"/>
          <w:szCs w:val="24"/>
        </w:rPr>
        <w:fldChar w:fldCharType="separate"/>
      </w:r>
      <w:r w:rsidR="0015287A" w:rsidRPr="007E2C94">
        <w:rPr>
          <w:color w:val="000000" w:themeColor="text1"/>
          <w:sz w:val="24"/>
        </w:rPr>
        <w:t>[237]</w:t>
      </w:r>
      <w:r w:rsidR="0015287A" w:rsidRPr="007E2C94">
        <w:rPr>
          <w:color w:val="000000" w:themeColor="text1"/>
          <w:sz w:val="24"/>
          <w:szCs w:val="24"/>
        </w:rPr>
        <w:fldChar w:fldCharType="end"/>
      </w:r>
      <w:r w:rsidRPr="007E2C94">
        <w:rPr>
          <w:color w:val="000000" w:themeColor="text1"/>
          <w:sz w:val="24"/>
          <w:szCs w:val="24"/>
        </w:rPr>
        <w:t xml:space="preserve">, et l'approche basée sur la déformation (SBQLP) de Belounar et al. </w:t>
      </w:r>
      <w:r w:rsidR="0015287A"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YLjdhzG","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15287A" w:rsidRPr="007E2C94">
        <w:rPr>
          <w:color w:val="000000" w:themeColor="text1"/>
          <w:sz w:val="24"/>
          <w:szCs w:val="24"/>
        </w:rPr>
        <w:fldChar w:fldCharType="separate"/>
      </w:r>
      <w:r w:rsidR="0015287A" w:rsidRPr="007E2C94">
        <w:rPr>
          <w:color w:val="000000" w:themeColor="text1"/>
          <w:sz w:val="24"/>
        </w:rPr>
        <w:t>[168]</w:t>
      </w:r>
      <w:r w:rsidR="0015287A" w:rsidRPr="007E2C94">
        <w:rPr>
          <w:color w:val="000000" w:themeColor="text1"/>
          <w:sz w:val="24"/>
          <w:szCs w:val="24"/>
        </w:rPr>
        <w:fldChar w:fldCharType="end"/>
      </w:r>
      <w:r w:rsidR="0015287A" w:rsidRPr="007E2C94">
        <w:rPr>
          <w:color w:val="000000" w:themeColor="text1"/>
          <w:sz w:val="24"/>
          <w:szCs w:val="24"/>
        </w:rPr>
        <w:t xml:space="preserve"> , </w:t>
      </w:r>
      <w:r w:rsidRPr="007E2C94">
        <w:rPr>
          <w:color w:val="000000" w:themeColor="text1"/>
          <w:sz w:val="24"/>
          <w:szCs w:val="24"/>
        </w:rPr>
        <w:t xml:space="preserve">qui </w:t>
      </w:r>
      <w:r w:rsidR="0015287A" w:rsidRPr="007E2C94">
        <w:rPr>
          <w:color w:val="000000" w:themeColor="text1"/>
          <w:sz w:val="24"/>
          <w:szCs w:val="24"/>
        </w:rPr>
        <w:t>basée</w:t>
      </w:r>
      <w:r w:rsidRPr="007E2C94">
        <w:rPr>
          <w:color w:val="000000" w:themeColor="text1"/>
          <w:sz w:val="24"/>
          <w:szCs w:val="24"/>
        </w:rPr>
        <w:t xml:space="preserve"> également sur la FSDT.</w:t>
      </w:r>
    </w:p>
    <w:p w14:paraId="1CAD744E" w14:textId="77777777" w:rsidR="00277280" w:rsidRPr="007E2C94" w:rsidRDefault="00277280" w:rsidP="00A10342">
      <w:pPr>
        <w:rPr>
          <w:color w:val="000000" w:themeColor="text1"/>
        </w:rPr>
      </w:pPr>
    </w:p>
    <w:p w14:paraId="3567D05E" w14:textId="77777777" w:rsidR="00277280" w:rsidRPr="007E2C94" w:rsidRDefault="00277280" w:rsidP="00A10342">
      <w:pPr>
        <w:rPr>
          <w:color w:val="000000" w:themeColor="text1"/>
        </w:rPr>
      </w:pPr>
    </w:p>
    <w:p w14:paraId="3420BA42" w14:textId="77777777" w:rsidR="00277280" w:rsidRPr="007E2C94" w:rsidRDefault="00277280" w:rsidP="00A10342">
      <w:pPr>
        <w:rPr>
          <w:color w:val="000000" w:themeColor="text1"/>
        </w:rPr>
      </w:pPr>
    </w:p>
    <w:p w14:paraId="2F5E5827" w14:textId="77777777" w:rsidR="00277280" w:rsidRPr="007E2C94" w:rsidRDefault="00277280" w:rsidP="00A10342">
      <w:pPr>
        <w:rPr>
          <w:color w:val="000000" w:themeColor="text1"/>
        </w:rPr>
      </w:pPr>
    </w:p>
    <w:p w14:paraId="783277C1" w14:textId="77777777" w:rsidR="00353B15" w:rsidRPr="007E2C94" w:rsidRDefault="00353B15" w:rsidP="00A10342">
      <w:pPr>
        <w:rPr>
          <w:color w:val="000000" w:themeColor="text1"/>
        </w:rPr>
      </w:pPr>
    </w:p>
    <w:p w14:paraId="1991A5BC" w14:textId="77777777" w:rsidR="00353B15" w:rsidRPr="007E2C94" w:rsidRDefault="00353B15" w:rsidP="00A10342">
      <w:pPr>
        <w:rPr>
          <w:color w:val="000000" w:themeColor="text1"/>
        </w:rPr>
      </w:pPr>
    </w:p>
    <w:p w14:paraId="40B61D2D" w14:textId="77777777" w:rsidR="00353B15" w:rsidRPr="007E2C94" w:rsidRDefault="00353B15" w:rsidP="00A10342">
      <w:pPr>
        <w:rPr>
          <w:color w:val="000000" w:themeColor="text1"/>
        </w:rPr>
      </w:pPr>
    </w:p>
    <w:p w14:paraId="4124C938" w14:textId="77777777" w:rsidR="00353B15" w:rsidRPr="007E2C94" w:rsidRDefault="00353B15" w:rsidP="00A10342">
      <w:pPr>
        <w:rPr>
          <w:color w:val="000000" w:themeColor="text1"/>
        </w:rPr>
      </w:pPr>
    </w:p>
    <w:p w14:paraId="5E20D56D" w14:textId="77777777" w:rsidR="00353B15" w:rsidRPr="007E2C94" w:rsidRDefault="00353B15" w:rsidP="00A10342">
      <w:pPr>
        <w:rPr>
          <w:color w:val="000000" w:themeColor="text1"/>
        </w:rPr>
      </w:pPr>
    </w:p>
    <w:p w14:paraId="524D6943" w14:textId="77777777" w:rsidR="00353B15" w:rsidRPr="007E2C94" w:rsidRDefault="00353B15" w:rsidP="00A10342">
      <w:pPr>
        <w:rPr>
          <w:color w:val="000000" w:themeColor="text1"/>
        </w:rPr>
      </w:pPr>
    </w:p>
    <w:p w14:paraId="7366A871" w14:textId="77777777" w:rsidR="00353B15" w:rsidRPr="007E2C94" w:rsidRDefault="00353B15" w:rsidP="00A10342">
      <w:pPr>
        <w:rPr>
          <w:color w:val="000000" w:themeColor="text1"/>
        </w:rPr>
      </w:pPr>
    </w:p>
    <w:tbl>
      <w:tblPr>
        <w:tblStyle w:val="PlainTable24111"/>
        <w:tblpPr w:leftFromText="141" w:rightFromText="141" w:vertAnchor="text" w:horzAnchor="margin" w:tblpY="797"/>
        <w:tblW w:w="8931" w:type="dxa"/>
        <w:tblLayout w:type="fixed"/>
        <w:tblLook w:val="01E0" w:firstRow="1" w:lastRow="1" w:firstColumn="1" w:lastColumn="1" w:noHBand="0" w:noVBand="0"/>
      </w:tblPr>
      <w:tblGrid>
        <w:gridCol w:w="654"/>
        <w:gridCol w:w="2565"/>
        <w:gridCol w:w="1206"/>
        <w:gridCol w:w="1104"/>
        <w:gridCol w:w="1134"/>
        <w:gridCol w:w="1134"/>
        <w:gridCol w:w="1134"/>
      </w:tblGrid>
      <w:tr w:rsidR="007E2C94" w:rsidRPr="007E2C94" w14:paraId="086BADDB" w14:textId="77777777" w:rsidTr="00481C93">
        <w:trPr>
          <w:cnfStyle w:val="100000000000" w:firstRow="1" w:lastRow="0" w:firstColumn="0" w:lastColumn="0" w:oddVBand="0" w:evenVBand="0" w:oddHBand="0" w:evenHBand="0" w:firstRowFirstColumn="0" w:firstRowLastColumn="0" w:lastRowFirstColumn="0" w:lastRowLastColumn="0"/>
          <w:trHeight w:val="386"/>
        </w:trPr>
        <w:tc>
          <w:tcPr>
            <w:cnfStyle w:val="001000000000" w:firstRow="0" w:lastRow="0" w:firstColumn="1" w:lastColumn="0" w:oddVBand="0" w:evenVBand="0" w:oddHBand="0" w:evenHBand="0" w:firstRowFirstColumn="0" w:firstRowLastColumn="0" w:lastRowFirstColumn="0" w:lastRowLastColumn="0"/>
            <w:tcW w:w="654" w:type="dxa"/>
            <w:vMerge w:val="restart"/>
            <w:tcBorders>
              <w:top w:val="single" w:sz="4" w:space="0" w:color="auto"/>
              <w:bottom w:val="nil"/>
              <w:right w:val="nil"/>
            </w:tcBorders>
          </w:tcPr>
          <w:p w14:paraId="560930DF" w14:textId="77777777" w:rsidR="00481C93" w:rsidRPr="007E2C94" w:rsidRDefault="00481C93" w:rsidP="00481C93">
            <w:pPr>
              <w:jc w:val="center"/>
              <w:rPr>
                <w:rFonts w:eastAsia="Calibri"/>
                <w:iCs/>
                <w:color w:val="000000" w:themeColor="text1"/>
                <w:spacing w:val="-5"/>
                <w:w w:val="120"/>
                <w:kern w:val="2"/>
                <w:sz w:val="24"/>
                <w:szCs w:val="24"/>
                <w:lang w:val="en-US"/>
                <w14:ligatures w14:val="standardContextual"/>
              </w:rPr>
            </w:pPr>
          </w:p>
          <w:p w14:paraId="39A4B29B" w14:textId="77777777" w:rsidR="00481C93" w:rsidRPr="007E2C94" w:rsidRDefault="00481C93" w:rsidP="00481C93">
            <w:pPr>
              <w:jc w:val="center"/>
              <w:rPr>
                <w:rFonts w:eastAsia="Calibri"/>
                <w:iCs/>
                <w:color w:val="000000" w:themeColor="text1"/>
                <w:kern w:val="2"/>
                <w:sz w:val="24"/>
                <w:szCs w:val="24"/>
                <w:lang w:val="en-US"/>
                <w14:ligatures w14:val="standardContextual"/>
              </w:rPr>
            </w:pPr>
            <w:r w:rsidRPr="007E2C94">
              <w:rPr>
                <w:rFonts w:eastAsia="Calibri"/>
                <w:iCs/>
                <w:color w:val="000000" w:themeColor="text1"/>
                <w:spacing w:val="-5"/>
                <w:w w:val="120"/>
                <w:kern w:val="2"/>
                <w:sz w:val="24"/>
                <w:szCs w:val="24"/>
                <w:lang w:val="en-US"/>
                <w14:ligatures w14:val="standardContextual"/>
              </w:rPr>
              <w:t>a/h</w:t>
            </w:r>
          </w:p>
        </w:tc>
        <w:tc>
          <w:tcPr>
            <w:cnfStyle w:val="000010000000" w:firstRow="0" w:lastRow="0" w:firstColumn="0" w:lastColumn="0" w:oddVBand="1" w:evenVBand="0" w:oddHBand="0" w:evenHBand="0" w:firstRowFirstColumn="0" w:firstRowLastColumn="0" w:lastRowFirstColumn="0" w:lastRowLastColumn="0"/>
            <w:tcW w:w="2565" w:type="dxa"/>
            <w:vMerge w:val="restart"/>
            <w:tcBorders>
              <w:top w:val="single" w:sz="4" w:space="0" w:color="auto"/>
              <w:left w:val="nil"/>
              <w:bottom w:val="nil"/>
              <w:right w:val="nil"/>
            </w:tcBorders>
            <w:vAlign w:val="center"/>
          </w:tcPr>
          <w:p w14:paraId="7E64A4BE" w14:textId="77777777" w:rsidR="00481C93" w:rsidRPr="007E2C94" w:rsidRDefault="00481C93" w:rsidP="00481C93">
            <w:pPr>
              <w:ind w:left="120"/>
              <w:rPr>
                <w:rFonts w:eastAsia="Calibri"/>
                <w:color w:val="000000" w:themeColor="text1"/>
                <w:kern w:val="2"/>
                <w:sz w:val="24"/>
                <w:szCs w:val="24"/>
                <w:lang w:val="en-US"/>
                <w14:ligatures w14:val="standardContextual"/>
              </w:rPr>
            </w:pPr>
            <w:r w:rsidRPr="007E2C94">
              <w:rPr>
                <w:rFonts w:eastAsia="Calibri"/>
                <w:color w:val="000000" w:themeColor="text1"/>
                <w:spacing w:val="-2"/>
                <w:w w:val="110"/>
                <w:kern w:val="2"/>
                <w:sz w:val="24"/>
                <w:szCs w:val="24"/>
                <w:lang w:val="en-US"/>
                <w14:ligatures w14:val="standardContextual"/>
              </w:rPr>
              <w:t xml:space="preserve">  Theories</w:t>
            </w:r>
          </w:p>
        </w:tc>
        <w:tc>
          <w:tcPr>
            <w:cnfStyle w:val="000100000000" w:firstRow="0" w:lastRow="0" w:firstColumn="0" w:lastColumn="1" w:oddVBand="0" w:evenVBand="0" w:oddHBand="0" w:evenHBand="0" w:firstRowFirstColumn="0" w:firstRowLastColumn="0" w:lastRowFirstColumn="0" w:lastRowLastColumn="0"/>
            <w:tcW w:w="5712" w:type="dxa"/>
            <w:gridSpan w:val="5"/>
            <w:tcBorders>
              <w:top w:val="single" w:sz="4" w:space="0" w:color="auto"/>
              <w:left w:val="nil"/>
              <w:bottom w:val="single" w:sz="4" w:space="0" w:color="auto"/>
            </w:tcBorders>
            <w:vAlign w:val="center"/>
          </w:tcPr>
          <w:p w14:paraId="7611155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Modes</w:t>
            </w:r>
          </w:p>
        </w:tc>
      </w:tr>
      <w:tr w:rsidR="007E2C94" w:rsidRPr="007E2C94" w14:paraId="4DB779F4" w14:textId="77777777" w:rsidTr="00481C93">
        <w:trPr>
          <w:cnfStyle w:val="000000100000" w:firstRow="0" w:lastRow="0" w:firstColumn="0" w:lastColumn="0" w:oddVBand="0" w:evenVBand="0" w:oddHBand="1" w:evenHBand="0" w:firstRowFirstColumn="0" w:firstRowLastColumn="0" w:lastRowFirstColumn="0" w:lastRowLastColumn="0"/>
          <w:trHeight w:val="307"/>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single" w:sz="4" w:space="0" w:color="auto"/>
              <w:right w:val="nil"/>
            </w:tcBorders>
          </w:tcPr>
          <w:p w14:paraId="25F94D8D"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vMerge/>
            <w:tcBorders>
              <w:top w:val="nil"/>
              <w:left w:val="nil"/>
              <w:bottom w:val="single" w:sz="4" w:space="0" w:color="auto"/>
              <w:right w:val="nil"/>
            </w:tcBorders>
            <w:vAlign w:val="center"/>
          </w:tcPr>
          <w:p w14:paraId="6820ED64" w14:textId="77777777" w:rsidR="00481C93" w:rsidRPr="007E2C94" w:rsidRDefault="00481C93" w:rsidP="00481C93">
            <w:pPr>
              <w:jc w:val="center"/>
              <w:rPr>
                <w:rFonts w:eastAsia="Calibri"/>
                <w:b/>
                <w:bCs/>
                <w:color w:val="000000" w:themeColor="text1"/>
                <w:kern w:val="2"/>
                <w:sz w:val="24"/>
                <w:szCs w:val="24"/>
                <w:lang w:val="en-US"/>
                <w14:ligatures w14:val="standardContextual"/>
              </w:rPr>
            </w:pPr>
          </w:p>
        </w:tc>
        <w:tc>
          <w:tcPr>
            <w:cnfStyle w:val="000001000000" w:firstRow="0" w:lastRow="0" w:firstColumn="0" w:lastColumn="0" w:oddVBand="0" w:evenVBand="1" w:oddHBand="0" w:evenHBand="0" w:firstRowFirstColumn="0" w:firstRowLastColumn="0" w:lastRowFirstColumn="0" w:lastRowLastColumn="0"/>
            <w:tcW w:w="1206" w:type="dxa"/>
            <w:tcBorders>
              <w:top w:val="single" w:sz="4" w:space="0" w:color="auto"/>
              <w:left w:val="nil"/>
              <w:bottom w:val="single" w:sz="4" w:space="0" w:color="auto"/>
              <w:right w:val="nil"/>
            </w:tcBorders>
            <w:vAlign w:val="center"/>
          </w:tcPr>
          <w:p w14:paraId="524006FE" w14:textId="77777777" w:rsidR="00481C93" w:rsidRPr="007E2C94" w:rsidRDefault="00481C93" w:rsidP="00481C93">
            <w:pPr>
              <w:ind w:right="116"/>
              <w:jc w:val="center"/>
              <w:rPr>
                <w:rFonts w:eastAsia="Calibri"/>
                <w:b/>
                <w:bCs/>
                <w:color w:val="000000" w:themeColor="text1"/>
                <w:kern w:val="2"/>
                <w:sz w:val="24"/>
                <w:szCs w:val="24"/>
                <w:lang w:val="en-US"/>
                <w14:ligatures w14:val="standardContextual"/>
              </w:rPr>
            </w:pPr>
            <w:r w:rsidRPr="007E2C94">
              <w:rPr>
                <w:rFonts w:eastAsia="Calibri"/>
                <w:b/>
                <w:bCs/>
                <w:color w:val="000000" w:themeColor="text1"/>
                <w:spacing w:val="-10"/>
                <w:w w:val="105"/>
                <w:kern w:val="2"/>
                <w:sz w:val="24"/>
                <w:szCs w:val="24"/>
                <w:lang w:val="en-US"/>
                <w14:ligatures w14:val="standardContextual"/>
              </w:rPr>
              <w:t>1</w:t>
            </w:r>
          </w:p>
        </w:tc>
        <w:tc>
          <w:tcPr>
            <w:cnfStyle w:val="000010000000" w:firstRow="0" w:lastRow="0" w:firstColumn="0" w:lastColumn="0" w:oddVBand="1" w:evenVBand="0" w:oddHBand="0" w:evenHBand="0" w:firstRowFirstColumn="0" w:firstRowLastColumn="0" w:lastRowFirstColumn="0" w:lastRowLastColumn="0"/>
            <w:tcW w:w="1104" w:type="dxa"/>
            <w:tcBorders>
              <w:top w:val="single" w:sz="4" w:space="0" w:color="auto"/>
              <w:left w:val="nil"/>
              <w:bottom w:val="single" w:sz="4" w:space="0" w:color="auto"/>
              <w:right w:val="nil"/>
            </w:tcBorders>
            <w:vAlign w:val="center"/>
          </w:tcPr>
          <w:p w14:paraId="7D592D2A" w14:textId="77777777" w:rsidR="00481C93" w:rsidRPr="007E2C94" w:rsidRDefault="00481C93" w:rsidP="00481C93">
            <w:pPr>
              <w:ind w:left="99" w:right="86"/>
              <w:jc w:val="center"/>
              <w:rPr>
                <w:rFonts w:eastAsia="Calibri"/>
                <w:b/>
                <w:bCs/>
                <w:color w:val="000000" w:themeColor="text1"/>
                <w:kern w:val="2"/>
                <w:sz w:val="24"/>
                <w:szCs w:val="24"/>
                <w:lang w:val="en-US"/>
                <w14:ligatures w14:val="standardContextual"/>
              </w:rPr>
            </w:pPr>
            <w:r w:rsidRPr="007E2C94">
              <w:rPr>
                <w:rFonts w:eastAsia="Calibri"/>
                <w:b/>
                <w:bCs/>
                <w:color w:val="000000" w:themeColor="text1"/>
                <w:spacing w:val="-10"/>
                <w:w w:val="105"/>
                <w:kern w:val="2"/>
                <w:sz w:val="24"/>
                <w:szCs w:val="24"/>
                <w:lang w:val="en-US"/>
                <w14:ligatures w14:val="standardContextual"/>
              </w:rPr>
              <w:t>2</w:t>
            </w:r>
          </w:p>
        </w:tc>
        <w:tc>
          <w:tcPr>
            <w:cnfStyle w:val="000001000000" w:firstRow="0" w:lastRow="0" w:firstColumn="0" w:lastColumn="0" w:oddVBand="0" w:evenVBand="1" w:oddHBand="0" w:evenHBand="0" w:firstRowFirstColumn="0" w:firstRowLastColumn="0" w:lastRowFirstColumn="0" w:lastRowLastColumn="0"/>
            <w:tcW w:w="1134" w:type="dxa"/>
            <w:tcBorders>
              <w:top w:val="single" w:sz="4" w:space="0" w:color="auto"/>
              <w:left w:val="nil"/>
              <w:bottom w:val="single" w:sz="4" w:space="0" w:color="auto"/>
              <w:right w:val="nil"/>
            </w:tcBorders>
            <w:vAlign w:val="center"/>
          </w:tcPr>
          <w:p w14:paraId="61269DDD" w14:textId="77777777" w:rsidR="00481C93" w:rsidRPr="007E2C94" w:rsidRDefault="00481C93" w:rsidP="00481C93">
            <w:pPr>
              <w:ind w:left="15"/>
              <w:jc w:val="center"/>
              <w:rPr>
                <w:rFonts w:eastAsia="Calibri"/>
                <w:b/>
                <w:bCs/>
                <w:color w:val="000000" w:themeColor="text1"/>
                <w:kern w:val="2"/>
                <w:sz w:val="24"/>
                <w:szCs w:val="24"/>
                <w:lang w:val="en-US"/>
                <w14:ligatures w14:val="standardContextual"/>
              </w:rPr>
            </w:pPr>
            <w:r w:rsidRPr="007E2C94">
              <w:rPr>
                <w:rFonts w:eastAsia="Calibri"/>
                <w:b/>
                <w:bCs/>
                <w:color w:val="000000" w:themeColor="text1"/>
                <w:spacing w:val="-10"/>
                <w:w w:val="105"/>
                <w:kern w:val="2"/>
                <w:sz w:val="24"/>
                <w:szCs w:val="24"/>
                <w:lang w:val="en-US"/>
                <w14:ligatures w14:val="standardContextual"/>
              </w:rPr>
              <w:t>3</w:t>
            </w:r>
          </w:p>
        </w:tc>
        <w:tc>
          <w:tcPr>
            <w:cnfStyle w:val="000010000000" w:firstRow="0" w:lastRow="0" w:firstColumn="0" w:lastColumn="0" w:oddVBand="1" w:evenVBand="0" w:oddHBand="0" w:evenHBand="0" w:firstRowFirstColumn="0" w:firstRowLastColumn="0" w:lastRowFirstColumn="0" w:lastRowLastColumn="0"/>
            <w:tcW w:w="1134" w:type="dxa"/>
            <w:tcBorders>
              <w:top w:val="single" w:sz="4" w:space="0" w:color="auto"/>
              <w:left w:val="nil"/>
              <w:bottom w:val="single" w:sz="4" w:space="0" w:color="auto"/>
              <w:right w:val="nil"/>
            </w:tcBorders>
            <w:vAlign w:val="center"/>
          </w:tcPr>
          <w:p w14:paraId="21831FFF" w14:textId="77777777" w:rsidR="00481C93" w:rsidRPr="007E2C94" w:rsidRDefault="00481C93" w:rsidP="00481C93">
            <w:pPr>
              <w:ind w:left="90" w:right="83"/>
              <w:jc w:val="center"/>
              <w:rPr>
                <w:rFonts w:eastAsia="Calibri"/>
                <w:b/>
                <w:bCs/>
                <w:color w:val="000000" w:themeColor="text1"/>
                <w:kern w:val="2"/>
                <w:sz w:val="24"/>
                <w:szCs w:val="24"/>
                <w:lang w:val="en-US"/>
                <w14:ligatures w14:val="standardContextual"/>
              </w:rPr>
            </w:pPr>
            <w:r w:rsidRPr="007E2C94">
              <w:rPr>
                <w:rFonts w:eastAsia="Calibri"/>
                <w:b/>
                <w:bCs/>
                <w:color w:val="000000" w:themeColor="text1"/>
                <w:spacing w:val="-10"/>
                <w:w w:val="105"/>
                <w:kern w:val="2"/>
                <w:sz w:val="24"/>
                <w:szCs w:val="24"/>
                <w:lang w:val="en-US"/>
                <w14:ligatures w14:val="standardContextual"/>
              </w:rPr>
              <w:t>4</w:t>
            </w:r>
          </w:p>
        </w:tc>
        <w:tc>
          <w:tcPr>
            <w:cnfStyle w:val="000100000000" w:firstRow="0" w:lastRow="0" w:firstColumn="0" w:lastColumn="1" w:oddVBand="0" w:evenVBand="0" w:oddHBand="0" w:evenHBand="0" w:firstRowFirstColumn="0" w:firstRowLastColumn="0" w:lastRowFirstColumn="0" w:lastRowLastColumn="0"/>
            <w:tcW w:w="1134" w:type="dxa"/>
            <w:tcBorders>
              <w:top w:val="single" w:sz="4" w:space="0" w:color="auto"/>
              <w:left w:val="nil"/>
              <w:bottom w:val="single" w:sz="4" w:space="0" w:color="auto"/>
            </w:tcBorders>
            <w:vAlign w:val="center"/>
          </w:tcPr>
          <w:p w14:paraId="3E6F4504" w14:textId="77777777" w:rsidR="00481C93" w:rsidRPr="007E2C94" w:rsidRDefault="00481C93" w:rsidP="00481C93">
            <w:pPr>
              <w:ind w:left="127"/>
              <w:jc w:val="center"/>
              <w:rPr>
                <w:rFonts w:eastAsia="Calibri"/>
                <w:color w:val="000000" w:themeColor="text1"/>
                <w:kern w:val="2"/>
                <w:sz w:val="24"/>
                <w:szCs w:val="24"/>
                <w:lang w:val="en-US"/>
                <w14:ligatures w14:val="standardContextual"/>
              </w:rPr>
            </w:pPr>
            <w:r w:rsidRPr="007E2C94">
              <w:rPr>
                <w:rFonts w:eastAsia="Calibri"/>
                <w:color w:val="000000" w:themeColor="text1"/>
                <w:spacing w:val="-10"/>
                <w:w w:val="105"/>
                <w:kern w:val="2"/>
                <w:sz w:val="24"/>
                <w:szCs w:val="24"/>
                <w:lang w:val="en-US"/>
                <w14:ligatures w14:val="standardContextual"/>
              </w:rPr>
              <w:t>5</w:t>
            </w:r>
          </w:p>
        </w:tc>
      </w:tr>
      <w:tr w:rsidR="007E2C94" w:rsidRPr="007E2C94" w14:paraId="178552D1" w14:textId="77777777" w:rsidTr="00481C93">
        <w:trPr>
          <w:trHeight w:val="268"/>
        </w:trPr>
        <w:tc>
          <w:tcPr>
            <w:cnfStyle w:val="001000000000" w:firstRow="0" w:lastRow="0" w:firstColumn="1" w:lastColumn="0" w:oddVBand="0" w:evenVBand="0" w:oddHBand="0" w:evenHBand="0" w:firstRowFirstColumn="0" w:firstRowLastColumn="0" w:lastRowFirstColumn="0" w:lastRowLastColumn="0"/>
            <w:tcW w:w="654" w:type="dxa"/>
            <w:vMerge w:val="restart"/>
            <w:tcBorders>
              <w:top w:val="single" w:sz="4" w:space="0" w:color="auto"/>
              <w:bottom w:val="nil"/>
              <w:right w:val="nil"/>
            </w:tcBorders>
          </w:tcPr>
          <w:p w14:paraId="12CE54C5" w14:textId="77777777" w:rsidR="00481C93" w:rsidRPr="007E2C94" w:rsidRDefault="00481C93" w:rsidP="00481C93">
            <w:pPr>
              <w:spacing w:line="190" w:lineRule="exact"/>
              <w:jc w:val="center"/>
              <w:rPr>
                <w:rFonts w:eastAsia="Calibri"/>
                <w:color w:val="000000" w:themeColor="text1"/>
                <w:kern w:val="2"/>
                <w:sz w:val="24"/>
                <w:szCs w:val="24"/>
                <w:lang w:val="en-US"/>
                <w14:ligatures w14:val="standardContextual"/>
              </w:rPr>
            </w:pPr>
            <w:r w:rsidRPr="007E2C94">
              <w:rPr>
                <w:rFonts w:eastAsia="Calibri"/>
                <w:color w:val="000000" w:themeColor="text1"/>
                <w:spacing w:val="-10"/>
                <w:w w:val="105"/>
                <w:kern w:val="2"/>
                <w:sz w:val="24"/>
                <w:szCs w:val="24"/>
                <w:lang w:val="en-US"/>
                <w14:ligatures w14:val="standardContextual"/>
              </w:rPr>
              <w:t>5</w:t>
            </w:r>
          </w:p>
          <w:p w14:paraId="1096B5DA"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single" w:sz="4" w:space="0" w:color="auto"/>
              <w:left w:val="nil"/>
              <w:bottom w:val="nil"/>
              <w:right w:val="nil"/>
            </w:tcBorders>
          </w:tcPr>
          <w:p w14:paraId="00CB2D16"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8×8)</w:t>
            </w:r>
          </w:p>
        </w:tc>
        <w:tc>
          <w:tcPr>
            <w:cnfStyle w:val="000001000000" w:firstRow="0" w:lastRow="0" w:firstColumn="0" w:lastColumn="0" w:oddVBand="0" w:evenVBand="1" w:oddHBand="0" w:evenHBand="0" w:firstRowFirstColumn="0" w:firstRowLastColumn="0" w:lastRowFirstColumn="0" w:lastRowLastColumn="0"/>
            <w:tcW w:w="1206" w:type="dxa"/>
            <w:tcBorders>
              <w:top w:val="single" w:sz="4" w:space="0" w:color="auto"/>
              <w:left w:val="nil"/>
              <w:bottom w:val="nil"/>
              <w:right w:val="nil"/>
            </w:tcBorders>
            <w:vAlign w:val="center"/>
          </w:tcPr>
          <w:p w14:paraId="0D8D640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4.5476</w:t>
            </w:r>
          </w:p>
        </w:tc>
        <w:tc>
          <w:tcPr>
            <w:cnfStyle w:val="000010000000" w:firstRow="0" w:lastRow="0" w:firstColumn="0" w:lastColumn="0" w:oddVBand="1" w:evenVBand="0" w:oddHBand="0" w:evenHBand="0" w:firstRowFirstColumn="0" w:firstRowLastColumn="0" w:lastRowFirstColumn="0" w:lastRowLastColumn="0"/>
            <w:tcW w:w="1104" w:type="dxa"/>
            <w:tcBorders>
              <w:top w:val="single" w:sz="4" w:space="0" w:color="auto"/>
              <w:left w:val="nil"/>
              <w:bottom w:val="nil"/>
              <w:right w:val="nil"/>
            </w:tcBorders>
            <w:vAlign w:val="center"/>
          </w:tcPr>
          <w:p w14:paraId="0442715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6.8225</w:t>
            </w:r>
          </w:p>
        </w:tc>
        <w:tc>
          <w:tcPr>
            <w:cnfStyle w:val="000001000000" w:firstRow="0" w:lastRow="0" w:firstColumn="0" w:lastColumn="0" w:oddVBand="0" w:evenVBand="1" w:oddHBand="0" w:evenHBand="0" w:firstRowFirstColumn="0" w:firstRowLastColumn="0" w:lastRowFirstColumn="0" w:lastRowLastColumn="0"/>
            <w:tcW w:w="1134" w:type="dxa"/>
            <w:tcBorders>
              <w:top w:val="single" w:sz="4" w:space="0" w:color="auto"/>
              <w:left w:val="nil"/>
              <w:bottom w:val="nil"/>
              <w:right w:val="nil"/>
            </w:tcBorders>
            <w:vAlign w:val="center"/>
          </w:tcPr>
          <w:p w14:paraId="040359C3" w14:textId="77777777" w:rsidR="00481C93" w:rsidRPr="007E2C94" w:rsidRDefault="00481C93" w:rsidP="00481C93">
            <w:pPr>
              <w:tabs>
                <w:tab w:val="left" w:pos="413"/>
              </w:tabs>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8.0183</w:t>
            </w:r>
          </w:p>
        </w:tc>
        <w:tc>
          <w:tcPr>
            <w:cnfStyle w:val="000010000000" w:firstRow="0" w:lastRow="0" w:firstColumn="0" w:lastColumn="0" w:oddVBand="1" w:evenVBand="0" w:oddHBand="0" w:evenHBand="0" w:firstRowFirstColumn="0" w:firstRowLastColumn="0" w:lastRowFirstColumn="0" w:lastRowLastColumn="0"/>
            <w:tcW w:w="1134" w:type="dxa"/>
            <w:tcBorders>
              <w:top w:val="single" w:sz="4" w:space="0" w:color="auto"/>
              <w:left w:val="nil"/>
              <w:bottom w:val="nil"/>
              <w:right w:val="nil"/>
            </w:tcBorders>
            <w:vAlign w:val="center"/>
          </w:tcPr>
          <w:p w14:paraId="0F97315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9.4949</w:t>
            </w:r>
          </w:p>
        </w:tc>
        <w:tc>
          <w:tcPr>
            <w:cnfStyle w:val="000100000000" w:firstRow="0" w:lastRow="0" w:firstColumn="0" w:lastColumn="1" w:oddVBand="0" w:evenVBand="0" w:oddHBand="0" w:evenHBand="0" w:firstRowFirstColumn="0" w:firstRowLastColumn="0" w:lastRowFirstColumn="0" w:lastRowLastColumn="0"/>
            <w:tcW w:w="1134" w:type="dxa"/>
            <w:tcBorders>
              <w:top w:val="single" w:sz="4" w:space="0" w:color="auto"/>
              <w:left w:val="nil"/>
              <w:bottom w:val="nil"/>
            </w:tcBorders>
            <w:vAlign w:val="center"/>
          </w:tcPr>
          <w:p w14:paraId="364BDDB6" w14:textId="77777777" w:rsidR="00481C93" w:rsidRPr="007E2C94" w:rsidRDefault="00481C93" w:rsidP="00481C93">
            <w:pPr>
              <w:tabs>
                <w:tab w:val="left" w:pos="438"/>
              </w:tabs>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10.2620</w:t>
            </w:r>
          </w:p>
        </w:tc>
      </w:tr>
      <w:tr w:rsidR="007E2C94" w:rsidRPr="007E2C94" w14:paraId="3550B54F"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70C6E6DA"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9932B9D"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2 × 12)</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DFCE79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4.5239</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A4DAFF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6.7234</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163CF2E"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7.92430</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6D0FB94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9.377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0F43C106"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9.9373</w:t>
            </w:r>
          </w:p>
        </w:tc>
      </w:tr>
      <w:tr w:rsidR="007E2C94" w:rsidRPr="007E2C94" w14:paraId="7A317E9F"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74485F07"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7728CC0"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6×16)</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08E694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4.5159</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126AC11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6.6902</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247E241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7.891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63C2C14"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9.3376</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D73AFF1"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9.8282</w:t>
            </w:r>
          </w:p>
        </w:tc>
      </w:tr>
      <w:tr w:rsidR="007E2C94" w:rsidRPr="007E2C94" w14:paraId="56D9DF28"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7D3A44E"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6D5318A1"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20 × 20)</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7E4BF97"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5123</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0D96DB4D"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6751</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6F67CB79"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876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7BF5CB21"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9.3193</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F7E99AA"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9.7785</w:t>
            </w:r>
          </w:p>
        </w:tc>
      </w:tr>
      <w:tr w:rsidR="007E2C94" w:rsidRPr="007E2C94" w14:paraId="18354D08" w14:textId="77777777" w:rsidTr="00481C93">
        <w:trPr>
          <w:trHeight w:val="195"/>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7F52D78C"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282403C8" w14:textId="464C6158"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SBQLP (20 × 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3OXnFBt","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168]</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08B1D51E"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 4519</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949A1F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 6665</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8D8225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7235</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66A9CBE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9. 2113​</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B013404"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9. 8215</w:t>
            </w:r>
          </w:p>
        </w:tc>
      </w:tr>
      <w:tr w:rsidR="007E2C94" w:rsidRPr="007E2C94" w14:paraId="0D99F84B"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4FD8DBA3"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4D6ECABD" w14:textId="35D31B41"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p-Ritz (Liew)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DrWOeFH","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5]</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E649C4A"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 447</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64CC7E6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 642</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14190B4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700</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FD1A96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9. 185</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495CF118"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9. 738</w:t>
            </w:r>
          </w:p>
        </w:tc>
      </w:tr>
      <w:tr w:rsidR="007E2C94" w:rsidRPr="007E2C94" w14:paraId="421E5C3D"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66D70F2A"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636DA7C1" w14:textId="33824110"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MISQ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2I35oMO","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00C98DB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 4671</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4F4EE0A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 7365​</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200D367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7706</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35EF69B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8. 7678</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3CB68BCF"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9. 2988​</w:t>
            </w:r>
          </w:p>
        </w:tc>
      </w:tr>
      <w:tr w:rsidR="007E2C94" w:rsidRPr="007E2C94" w14:paraId="4140CD91"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21C57A69"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2FF5D75A" w14:textId="1F6B2790"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ES-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pKhOwC0","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4]</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05535CE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 4722</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6A20EA0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 7465​</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BBE168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7576</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672538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9. 3663​</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3AFAC413"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0. 0061​</w:t>
            </w:r>
          </w:p>
        </w:tc>
      </w:tr>
      <w:tr w:rsidR="007E2C94" w:rsidRPr="007E2C94" w14:paraId="4318987E" w14:textId="77777777" w:rsidTr="00481C93">
        <w:trPr>
          <w:trHeight w:val="51"/>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6E1B0425"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D7B02CB" w14:textId="1054AF2D"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Aα-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BHViZRMb","properties":{"formattedCitation":"[237]","plainCitation":"[237]","noteIndex":0},"citationItems":[{"id":"05EnRE1g/qLHmbHGx","uris":["http://zotero.org/users/local/Jac4T2U4/items/SEKIHUDX"],"itemData":{"id":1103,"type":"article-journal","container-title":"Applied Mathematics and Computation","issue":"17","note":"publisher: Elsevier","page":"7324–7348","source":"Google Scholar","title":"An alternative alpha finite element method with discrete shear gap technique for analysis of laminated composite plates","volume":"217","author":[{"family":"Thai-Hoang","given":"C."},{"family":"Nguyen-Thanh","given":"N."},{"family":"Nguyen-Xuan","given":"Hung"},{"family":"Rabczuk","given":"Timon"}],"issued":{"date-parts":[["2011"]]}}}],"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7]</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1326E94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4. 3537​</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56CF55B4"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6. 5104​</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6B17B43A"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5011​</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76A0D1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8. 971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0A859E5A"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9. 5281</w:t>
            </w:r>
          </w:p>
        </w:tc>
      </w:tr>
      <w:tr w:rsidR="007E2C94" w:rsidRPr="007E2C94" w14:paraId="62630132" w14:textId="77777777" w:rsidTr="00481C93">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654" w:type="dxa"/>
            <w:vMerge w:val="restart"/>
            <w:tcBorders>
              <w:top w:val="nil"/>
              <w:bottom w:val="nil"/>
              <w:right w:val="nil"/>
            </w:tcBorders>
          </w:tcPr>
          <w:p w14:paraId="219F03A6" w14:textId="77777777" w:rsidR="00481C93" w:rsidRPr="007E2C94" w:rsidRDefault="00481C93" w:rsidP="00481C93">
            <w:pPr>
              <w:spacing w:line="190" w:lineRule="exact"/>
              <w:jc w:val="center"/>
              <w:rPr>
                <w:rFonts w:eastAsia="Calibri"/>
                <w:color w:val="000000" w:themeColor="text1"/>
                <w:kern w:val="2"/>
                <w:sz w:val="24"/>
                <w:szCs w:val="24"/>
                <w:lang w:val="en-US"/>
                <w14:ligatures w14:val="standardContextual"/>
              </w:rPr>
            </w:pPr>
            <w:r w:rsidRPr="007E2C94">
              <w:rPr>
                <w:rFonts w:eastAsia="Calibri"/>
                <w:color w:val="000000" w:themeColor="text1"/>
                <w:spacing w:val="-5"/>
                <w:w w:val="105"/>
                <w:kern w:val="2"/>
                <w:sz w:val="24"/>
                <w:szCs w:val="24"/>
                <w:lang w:val="en-US"/>
                <w14:ligatures w14:val="standardContextual"/>
              </w:rPr>
              <w:t>10</w:t>
            </w: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6C5BC407"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8×8)</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177C40C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7.5521</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14CCB12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0.7018</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BB445B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4007</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DE3213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6.1785</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2D7E53D6" w14:textId="77777777" w:rsidR="00481C93" w:rsidRPr="007E2C94" w:rsidRDefault="00481C93" w:rsidP="00481C93">
            <w:pPr>
              <w:tabs>
                <w:tab w:val="left" w:pos="401"/>
              </w:tabs>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16.5229</w:t>
            </w:r>
          </w:p>
        </w:tc>
      </w:tr>
      <w:tr w:rsidR="007E2C94" w:rsidRPr="007E2C94" w14:paraId="55F03B3D"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0B31CDCF"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0B12E3B"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2 × 12)</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7847517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7.5343</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630D3FB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0.5495</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E52F2B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278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F36A4D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5.863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0E5E625D"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16.0798</w:t>
            </w:r>
          </w:p>
        </w:tc>
      </w:tr>
      <w:tr w:rsidR="007E2C94" w:rsidRPr="007E2C94" w14:paraId="1CB5BD3E"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7C1D6880"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F3EF26F"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6×16)</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7CE7509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7.5287</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510B502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0.5035</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3A0FA57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2365</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54C8FC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5.658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6534267F" w14:textId="77777777" w:rsidR="00481C93" w:rsidRPr="007E2C94" w:rsidRDefault="00481C93" w:rsidP="00481C93">
            <w:pPr>
              <w:tabs>
                <w:tab w:val="left" w:pos="426"/>
              </w:tabs>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16.0542</w:t>
            </w:r>
          </w:p>
        </w:tc>
      </w:tr>
      <w:tr w:rsidR="007E2C94" w:rsidRPr="007E2C94" w14:paraId="07D08927"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0329A49B"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6F9C80CF"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20 × 20)</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62066F60"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5263</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BEB8F1E"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4833</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6DE3231"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2170</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5382F6F"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5.567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2780808E"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6.0437</w:t>
            </w:r>
          </w:p>
        </w:tc>
      </w:tr>
      <w:tr w:rsidR="007E2C94" w:rsidRPr="007E2C94" w14:paraId="3EEC60FE" w14:textId="77777777" w:rsidTr="00481C93">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662A4E2B"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005BFE3" w14:textId="2CD53F56"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SBQLP (20 × 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yUcakLd","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168]</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779F090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4168</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B2A602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4271</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13B6D31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3. 9509</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67CCF1E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5. 5788</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3C69B909"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5. 8220</w:t>
            </w:r>
          </w:p>
        </w:tc>
      </w:tr>
      <w:tr w:rsidR="007E2C94" w:rsidRPr="007E2C94" w14:paraId="03D2973E"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0D51B822"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311AB40" w14:textId="292C7D18"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p-Ritz (Liew)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n5WNyWkR","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5]</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7E360E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411​</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5908A58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393</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3BC212D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3. 913</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1F58A44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5. 42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26A43002"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5. 806​</w:t>
            </w:r>
          </w:p>
        </w:tc>
      </w:tr>
      <w:tr w:rsidR="007E2C94" w:rsidRPr="007E2C94" w14:paraId="4732E1CC"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4100E92F"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5AFE8ABC" w14:textId="69BB4E09"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MISQ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98cOr6Tx","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721D464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4542</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681D246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5909</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410A2F6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080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3EC94DC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6. 049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4BBA5A9C"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6. 0868</w:t>
            </w:r>
          </w:p>
        </w:tc>
      </w:tr>
      <w:tr w:rsidR="007E2C94" w:rsidRPr="007E2C94" w14:paraId="2746ADB9"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060D21C2"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40D4D05D" w14:textId="551D9A36"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ES-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2VrsNTU","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4]</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F4A652A"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4779</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417CCE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6486​</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401BBEA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0799​</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36E3AF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6. 002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36D86926"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6. 3540</w:t>
            </w:r>
          </w:p>
        </w:tc>
      </w:tr>
      <w:tr w:rsidR="007E2C94" w:rsidRPr="007E2C94" w14:paraId="63077C1E" w14:textId="77777777" w:rsidTr="00481C93">
        <w:trPr>
          <w:cnfStyle w:val="000000100000" w:firstRow="0" w:lastRow="0" w:firstColumn="0" w:lastColumn="0" w:oddVBand="0" w:evenVBand="0" w:oddHBand="1" w:evenHBand="0" w:firstRowFirstColumn="0" w:firstRowLastColumn="0" w:lastRowFirstColumn="0" w:lastRowLastColumn="0"/>
          <w:trHeight w:val="221"/>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D8360A8"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41FEDB1" w14:textId="1EB03AE7"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Aα-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xVj44wca","properties":{"formattedCitation":"[237]","plainCitation":"[237]","noteIndex":0},"citationItems":[{"id":"05EnRE1g/qLHmbHGx","uris":["http://zotero.org/users/local/Jac4T2U4/items/SEKIHUDX"],"itemData":{"id":1103,"type":"article-journal","container-title":"Applied Mathematics and Computation","issue":"17","note":"publisher: Elsevier","page":"7324–7348","source":"Google Scholar","title":"An alternative alpha finite element method with discrete shear gap technique for analysis of laminated composite plates","volume":"217","author":[{"family":"Thai-Hoang","given":"C."},{"family":"Nguyen-Thanh","given":"N."},{"family":"Nguyen-Xuan","given":"Hung"},{"family":"Rabczuk","given":"Timon"}],"issued":{"date-parts":[["2011"]]}}}],"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7]</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7EE5EE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7. 2805​</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7EBC190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2523</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1118786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3. 5979</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72D0126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5. 214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335F1DD0"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5. 5238</w:t>
            </w:r>
          </w:p>
        </w:tc>
      </w:tr>
      <w:tr w:rsidR="007E2C94" w:rsidRPr="007E2C94" w14:paraId="58363488" w14:textId="77777777" w:rsidTr="00481C93">
        <w:trPr>
          <w:trHeight w:val="223"/>
        </w:trPr>
        <w:tc>
          <w:tcPr>
            <w:cnfStyle w:val="001000000000" w:firstRow="0" w:lastRow="0" w:firstColumn="1" w:lastColumn="0" w:oddVBand="0" w:evenVBand="0" w:oddHBand="0" w:evenHBand="0" w:firstRowFirstColumn="0" w:firstRowLastColumn="0" w:lastRowFirstColumn="0" w:lastRowLastColumn="0"/>
            <w:tcW w:w="654" w:type="dxa"/>
            <w:vMerge w:val="restart"/>
            <w:tcBorders>
              <w:top w:val="nil"/>
              <w:bottom w:val="nil"/>
              <w:right w:val="nil"/>
            </w:tcBorders>
          </w:tcPr>
          <w:p w14:paraId="313176A6" w14:textId="77777777" w:rsidR="00481C93" w:rsidRPr="007E2C94" w:rsidRDefault="00481C93" w:rsidP="00481C93">
            <w:pPr>
              <w:spacing w:line="190" w:lineRule="exact"/>
              <w:jc w:val="center"/>
              <w:rPr>
                <w:rFonts w:eastAsia="Calibri"/>
                <w:color w:val="000000" w:themeColor="text1"/>
                <w:kern w:val="2"/>
                <w:sz w:val="24"/>
                <w:szCs w:val="24"/>
                <w:lang w:val="en-US"/>
                <w14:ligatures w14:val="standardContextual"/>
              </w:rPr>
            </w:pPr>
            <w:r w:rsidRPr="007E2C94">
              <w:rPr>
                <w:rFonts w:eastAsia="Calibri"/>
                <w:color w:val="000000" w:themeColor="text1"/>
                <w:spacing w:val="-5"/>
                <w:w w:val="105"/>
                <w:kern w:val="2"/>
                <w:sz w:val="24"/>
                <w:szCs w:val="24"/>
                <w:lang w:val="en-US"/>
                <w14:ligatures w14:val="standardContextual"/>
              </w:rPr>
              <w:t>20</w:t>
            </w: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51A1796C"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8×8)</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ABC0A23"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1.1046</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5ADDBBC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2101</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778A93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1.8525</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3AFF7A9E"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4.0092</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760FD39D"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24.9891</w:t>
            </w:r>
          </w:p>
        </w:tc>
      </w:tr>
      <w:tr w:rsidR="007E2C94" w:rsidRPr="007E2C94" w14:paraId="65823C18"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328A210B"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78228274"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2 × 12)</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5EF385B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1.0805</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3F5D94C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1334</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4213AD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0.9476</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9DBD5FA"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3.755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51AC994F"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25.1462</w:t>
            </w:r>
          </w:p>
        </w:tc>
      </w:tr>
      <w:tr w:rsidR="007E2C94" w:rsidRPr="007E2C94" w14:paraId="14E5D5D7"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0486119"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3C1EA01"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6×16)</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413AEDB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1.0728</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0CBF99D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1191</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2D7EBF8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0.6972</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72875F4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3.6664</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4E5E5B6A"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25.2138</w:t>
            </w:r>
          </w:p>
        </w:tc>
      </w:tr>
      <w:tr w:rsidR="007E2C94" w:rsidRPr="007E2C94" w14:paraId="41E16B18"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04954E6"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284AD373"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20 × 20)</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599E98B9"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1.0694</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3455E905"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1144</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5ED9294D"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0.5917</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4C124990"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3.624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749CE3F0"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5.2466</w:t>
            </w:r>
          </w:p>
        </w:tc>
      </w:tr>
      <w:tr w:rsidR="007E2C94" w:rsidRPr="007E2C94" w14:paraId="3A9E4506" w14:textId="77777777" w:rsidTr="00481C93">
        <w:trPr>
          <w:trHeight w:val="196"/>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7FD649C3"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5AD8BA12" w14:textId="2820F836"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SBQLP (20 × 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9fxob3Wh","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168]</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476724A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9664</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5AF6B60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0480</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45B2C2DA"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0. 5667</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75E9EC8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3. 2866</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2A23CDE3"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4. 9647</w:t>
            </w:r>
          </w:p>
        </w:tc>
      </w:tr>
      <w:tr w:rsidR="007E2C94" w:rsidRPr="007E2C94" w14:paraId="78DC75CE" w14:textId="77777777" w:rsidTr="00481C93">
        <w:trPr>
          <w:cnfStyle w:val="000000100000" w:firstRow="0" w:lastRow="0" w:firstColumn="0" w:lastColumn="0" w:oddVBand="0" w:evenVBand="0" w:oddHBand="1" w:evenHBand="0" w:firstRowFirstColumn="0" w:firstRowLastColumn="0" w:lastRowFirstColumn="0" w:lastRowLastColumn="0"/>
          <w:trHeight w:val="194"/>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64CABC90"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50B0C1CB" w14:textId="69062B44"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p-Ritz (Liew)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cQ2WtRl1","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5]</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8076EA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953​</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402CB15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028</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D9C4B0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0. 38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3FF7C92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3. 196</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FED9792"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4. 978</w:t>
            </w:r>
          </w:p>
        </w:tc>
      </w:tr>
      <w:tr w:rsidR="007E2C94" w:rsidRPr="007E2C94" w14:paraId="318EDC82"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3CA061C3"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6FD34E7A" w14:textId="49976E21"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MISQ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s7kFngN","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187699F4"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1. 0454​</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18FCF46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2988​</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3B38767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1. 4609</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026BBA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3. 638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68F8F2FE"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5. 4605</w:t>
            </w:r>
          </w:p>
        </w:tc>
      </w:tr>
      <w:tr w:rsidR="007E2C94" w:rsidRPr="007E2C94" w14:paraId="5151DD41"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0AE2E1C"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452BBB91" w14:textId="3CA349CB"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ES-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O1wW4MM7","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4]</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9C789E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1. 0964​</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370185A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5191</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50706C3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1. 665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3F48E6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3. 6490</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58084BD4"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6. 0711</w:t>
            </w:r>
          </w:p>
        </w:tc>
      </w:tr>
      <w:tr w:rsidR="007E2C94" w:rsidRPr="007E2C94" w14:paraId="6580B88D" w14:textId="77777777" w:rsidTr="00481C93">
        <w:trPr>
          <w:trHeight w:val="219"/>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4CA1ED44"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7B181DB2" w14:textId="4C593FB9"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Aα-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4zuy9A2N","properties":{"formattedCitation":"[237]","plainCitation":"[237]","noteIndex":0},"citationItems":[{"id":"05EnRE1g/qLHmbHGx","uris":["http://zotero.org/users/local/Jac4T2U4/items/SEKIHUDX"],"itemData":{"id":1103,"type":"article-journal","container-title":"Applied Mathematics and Computation","issue":"17","note":"publisher: Elsevier","page":"7324–7348","source":"Google Scholar","title":"An alternative alpha finite element method with discrete shear gap technique for analysis of laminated composite plates","volume":"217","author":[{"family":"Thai-Hoang","given":"C."},{"family":"Nguyen-Thanh","given":"N."},{"family":"Nguyen-Xuan","given":"Hung"},{"family":"Rabczuk","given":"Timon"}],"issued":{"date-parts":[["2011"]]}}}],"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7]</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6738274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0. 8277</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7046D089"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3. 9417</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67BB157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0. 3269</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F34A18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2. 7984</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71264DB9"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4. 7037</w:t>
            </w:r>
          </w:p>
        </w:tc>
      </w:tr>
      <w:tr w:rsidR="007E2C94" w:rsidRPr="007E2C94" w14:paraId="30D5D8CE" w14:textId="77777777" w:rsidTr="00481C93">
        <w:trPr>
          <w:cnfStyle w:val="000000100000" w:firstRow="0" w:lastRow="0" w:firstColumn="0" w:lastColumn="0" w:oddVBand="0" w:evenVBand="0" w:oddHBand="1" w:evenHBand="0" w:firstRowFirstColumn="0" w:firstRowLastColumn="0" w:lastRowFirstColumn="0" w:lastRowLastColumn="0"/>
          <w:trHeight w:val="223"/>
        </w:trPr>
        <w:tc>
          <w:tcPr>
            <w:cnfStyle w:val="001000000000" w:firstRow="0" w:lastRow="0" w:firstColumn="1" w:lastColumn="0" w:oddVBand="0" w:evenVBand="0" w:oddHBand="0" w:evenHBand="0" w:firstRowFirstColumn="0" w:firstRowLastColumn="0" w:lastRowFirstColumn="0" w:lastRowLastColumn="0"/>
            <w:tcW w:w="654" w:type="dxa"/>
            <w:vMerge w:val="restart"/>
            <w:tcBorders>
              <w:top w:val="nil"/>
              <w:bottom w:val="nil"/>
              <w:right w:val="nil"/>
            </w:tcBorders>
          </w:tcPr>
          <w:p w14:paraId="1634ED4A" w14:textId="77777777" w:rsidR="00481C93" w:rsidRPr="007E2C94" w:rsidRDefault="00481C93" w:rsidP="00481C93">
            <w:pPr>
              <w:spacing w:line="191" w:lineRule="exact"/>
              <w:jc w:val="center"/>
              <w:rPr>
                <w:rFonts w:eastAsia="Calibri"/>
                <w:color w:val="000000" w:themeColor="text1"/>
                <w:kern w:val="2"/>
                <w:sz w:val="24"/>
                <w:szCs w:val="24"/>
                <w:lang w:val="en-US"/>
                <w14:ligatures w14:val="standardContextual"/>
              </w:rPr>
            </w:pPr>
            <w:r w:rsidRPr="007E2C94">
              <w:rPr>
                <w:rFonts w:eastAsia="Calibri"/>
                <w:color w:val="000000" w:themeColor="text1"/>
                <w:spacing w:val="-5"/>
                <w:w w:val="105"/>
                <w:kern w:val="2"/>
                <w:sz w:val="24"/>
                <w:szCs w:val="24"/>
                <w:lang w:val="en-US"/>
                <w14:ligatures w14:val="standardContextual"/>
              </w:rPr>
              <w:t>100</w:t>
            </w: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77FF139"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8×8)</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5255DA2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6200</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429F81E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7.4030</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7C4681E8"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5.9367</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37F2941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39.3689</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70275ADE"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39.6588</w:t>
            </w:r>
          </w:p>
        </w:tc>
      </w:tr>
      <w:tr w:rsidR="007E2C94" w:rsidRPr="007E2C94" w14:paraId="3F91A234" w14:textId="77777777" w:rsidTr="00481C93">
        <w:trPr>
          <w:trHeight w:val="194"/>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16EB2EE1"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5772319F"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2 × 12)</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52E69054"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5122</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723BD21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7.3362</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7BF87614"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4.7094</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5D6CB7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37.3000</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C493562" w14:textId="77777777" w:rsidR="00481C93" w:rsidRPr="007E2C94" w:rsidRDefault="00481C93" w:rsidP="00481C93">
            <w:pPr>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38.6220</w:t>
            </w:r>
          </w:p>
        </w:tc>
      </w:tr>
      <w:tr w:rsidR="007E2C94" w:rsidRPr="007E2C94" w14:paraId="60F5640E"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5108882B"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4F5CCD4F"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16×16)</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63D3AE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4.4811</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660A46CD"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17.3542</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334B02DC"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24.474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5FB98A5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kern w:val="2"/>
                <w:sz w:val="24"/>
                <w:szCs w:val="24"/>
                <w:lang w:val="en-US"/>
                <w14:ligatures w14:val="standardContextual"/>
              </w:rPr>
              <w:t>36.2394</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6BFCEBF7" w14:textId="77777777" w:rsidR="00481C93" w:rsidRPr="007E2C94" w:rsidRDefault="00481C93" w:rsidP="00481C93">
            <w:pPr>
              <w:tabs>
                <w:tab w:val="left" w:pos="351"/>
              </w:tabs>
              <w:jc w:val="center"/>
              <w:rPr>
                <w:rFonts w:eastAsia="Calibri"/>
                <w:b w:val="0"/>
                <w:bCs w:val="0"/>
                <w:color w:val="000000" w:themeColor="text1"/>
                <w:kern w:val="2"/>
                <w:sz w:val="24"/>
                <w:szCs w:val="24"/>
                <w:lang w:val="en-US"/>
                <w14:ligatures w14:val="standardContextual"/>
              </w:rPr>
            </w:pPr>
            <w:r w:rsidRPr="007E2C94">
              <w:rPr>
                <w:rFonts w:eastAsia="Calibri"/>
                <w:b w:val="0"/>
                <w:bCs w:val="0"/>
                <w:color w:val="000000" w:themeColor="text1"/>
                <w:kern w:val="2"/>
                <w:sz w:val="24"/>
                <w:szCs w:val="24"/>
                <w:lang w:val="en-US"/>
                <w14:ligatures w14:val="standardContextual"/>
              </w:rPr>
              <w:t>38.2727</w:t>
            </w:r>
          </w:p>
        </w:tc>
      </w:tr>
      <w:tr w:rsidR="007E2C94" w:rsidRPr="007E2C94" w14:paraId="4D7F758C"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410C5AB5"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1200A1A1" w14:textId="77777777" w:rsidR="00481C93" w:rsidRPr="007E2C94" w:rsidRDefault="00481C93" w:rsidP="00481C93">
            <w:pPr>
              <w:rPr>
                <w:rFonts w:eastAsia="Calibri"/>
                <w:b/>
                <w:bCs/>
                <w:color w:val="000000" w:themeColor="text1"/>
                <w:w w:val="115"/>
                <w:kern w:val="2"/>
                <w:sz w:val="24"/>
                <w:szCs w:val="24"/>
                <w14:ligatures w14:val="standardContextual"/>
              </w:rPr>
            </w:pPr>
            <w:r w:rsidRPr="007E2C94">
              <w:rPr>
                <w:rFonts w:eastAsia="Calibri"/>
                <w:b/>
                <w:bCs/>
                <w:color w:val="000000" w:themeColor="text1"/>
                <w:w w:val="110"/>
                <w:sz w:val="24"/>
                <w:szCs w:val="24"/>
              </w:rPr>
              <w:t>Present</w:t>
            </w:r>
            <w:r w:rsidRPr="007E2C94">
              <w:rPr>
                <w:rFonts w:eastAsia="Calibri"/>
                <w:b/>
                <w:bCs/>
                <w:color w:val="000000" w:themeColor="text1"/>
                <w:sz w:val="24"/>
                <w:szCs w:val="24"/>
              </w:rPr>
              <w:t xml:space="preserve"> (20 × 20)</w:t>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3D456917"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4675</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2ADD7BC3"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7.3678</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0DE1AA9B"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4.3908</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255AA9B8" w14:textId="77777777" w:rsidR="00481C93" w:rsidRPr="007E2C94" w:rsidRDefault="00481C93" w:rsidP="00481C93">
            <w:pPr>
              <w:jc w:val="center"/>
              <w:rPr>
                <w:rFonts w:eastAsia="Calibri"/>
                <w:color w:val="000000" w:themeColor="text1"/>
                <w:spacing w:val="-2"/>
                <w:w w:val="105"/>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35.8243</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222DAE2B"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8.1146</w:t>
            </w:r>
          </w:p>
        </w:tc>
      </w:tr>
      <w:tr w:rsidR="007E2C94" w:rsidRPr="007E2C94" w14:paraId="6ACA05C7" w14:textId="77777777" w:rsidTr="00481C93">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2DCD521A"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38D38BE8" w14:textId="22153286"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SBQLP (20 × 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ANJWvz4a","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168]</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26AB22AB"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7043</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0E5DB65E"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7. 6157</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3C29E92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4. 6527</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2EE13436"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36. 1657​</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09CCF51"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9. 5037</w:t>
            </w:r>
          </w:p>
        </w:tc>
      </w:tr>
      <w:tr w:rsidR="007E2C94" w:rsidRPr="007E2C94" w14:paraId="38E727D9"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634C9BB3"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CFE1E56" w14:textId="3386A037"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p-Ritz (Liew)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edqDzmW0","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5]</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0BDE89D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666​</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735A79E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7. 614​</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7102B435"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4. 511</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0FC83EAE"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35. 532</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10196292"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9. 157</w:t>
            </w:r>
          </w:p>
        </w:tc>
      </w:tr>
      <w:tr w:rsidR="007E2C94" w:rsidRPr="007E2C94" w14:paraId="7CDF21D6" w14:textId="77777777" w:rsidTr="00481C93">
        <w:trPr>
          <w:cnfStyle w:val="000000100000" w:firstRow="0" w:lastRow="0" w:firstColumn="0" w:lastColumn="0" w:oddVBand="0" w:evenVBand="0" w:oddHBand="1" w:evenHBand="0" w:firstRowFirstColumn="0" w:firstRowLastColumn="0" w:lastRowFirstColumn="0" w:lastRowLastColumn="0"/>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16F07B23"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22B0B63F" w14:textId="1ADF2EF5"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MISQ20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HXtYgfeW","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704C6221"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6199​</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3D5D84A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7. 7013</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47B5B2AF"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5. 5625</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2094C52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38. 2411</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065B6FDD"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9. 3269</w:t>
            </w:r>
          </w:p>
        </w:tc>
      </w:tr>
      <w:tr w:rsidR="007E2C94" w:rsidRPr="007E2C94" w14:paraId="671E293F" w14:textId="77777777" w:rsidTr="00481C93">
        <w:trPr>
          <w:trHeight w:val="193"/>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nil"/>
              <w:right w:val="nil"/>
            </w:tcBorders>
          </w:tcPr>
          <w:p w14:paraId="1722038F"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nil"/>
              <w:right w:val="nil"/>
            </w:tcBorders>
          </w:tcPr>
          <w:p w14:paraId="0EEF3F52" w14:textId="284B9814" w:rsidR="00481C93" w:rsidRPr="007E2C94" w:rsidRDefault="00481C93" w:rsidP="00481C93">
            <w:pPr>
              <w:rPr>
                <w:rFonts w:eastAsia="Calibri"/>
                <w:color w:val="000000" w:themeColor="text1"/>
                <w:w w:val="115"/>
                <w:kern w:val="2"/>
                <w:sz w:val="24"/>
                <w:szCs w:val="24"/>
                <w14:ligatures w14:val="standardContextual"/>
              </w:rPr>
            </w:pPr>
            <w:r w:rsidRPr="007E2C94">
              <w:rPr>
                <w:rFonts w:eastAsia="Calibri"/>
                <w:color w:val="000000" w:themeColor="text1"/>
                <w:sz w:val="24"/>
                <w:szCs w:val="24"/>
              </w:rPr>
              <w:t xml:space="preserve">ES-DSG3 </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Mg7QSl9o","properties":{"formattedCitation":"[234]","plainCitation":"[234]","noteIndex":0},"citationItems":[{"id":"05EnRE1g/Z27SJI3N","uris":["http://zotero.org/users/local/Jac4T2U4/items/FR53F9Y8"],"itemData":{"id":1100,"type":"article-journal","abstract":"This paper promotes a novel numerical approach to static, free vibration and buckling analyses of laminated composite plates by an edge-based smoothed finite method (ES-FEM). In the present ES-FEM formulation, the system stiffness matrix is established by using the strain smoothing technique over the smoothing domains associated with the edges of the triangular elements. A discrete shear gap (DSG3) technique without shear locking is combined into the ES-FEM to give a so-called edge-based smoothed discrete shear gap method (ES-DSG3) for analysis of laminated composite plates. The present method uses only linear interpolations and its implementation into finite element programs is quite simple. Numerical results for analysis of laminated composite plates show that the ES-DSG3 performs quite well compared to several other published approaches in the literature.","container-title":"International Journal of Computational Methods","DOI":"10.1142/S0219876213400057","ISSN":"0219-8762, 1793-6969","issue":"01","journalAbbreviation":"Int. J. Comput. Methods","language":"en","page":"1340005","source":"DOI.org (Crossref)","title":"AN EDGE-BASED SMOOTHED FINITE ELEMENT METHOD FOR ANALYSIS OF LAMINATED COMPOSITE PLATES","volume":"10","author":[{"family":"Phan-Dao","given":"H. H."},{"family":"Nguyen-Xuan","given":"H."},{"family":"Thai-Hoang","given":"C."},{"family":"Nguyen-Thoi","given":"T."},{"family":"Rabczuk","given":"T."}],"issued":{"date-parts":[["2013",2]]}}}],"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4]</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nil"/>
              <w:right w:val="nil"/>
            </w:tcBorders>
            <w:vAlign w:val="center"/>
          </w:tcPr>
          <w:p w14:paraId="0B5CF360"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4. 7278</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nil"/>
              <w:right w:val="nil"/>
            </w:tcBorders>
            <w:vAlign w:val="center"/>
          </w:tcPr>
          <w:p w14:paraId="07F16167"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18. 3390</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nil"/>
              <w:right w:val="nil"/>
            </w:tcBorders>
            <w:vAlign w:val="center"/>
          </w:tcPr>
          <w:p w14:paraId="5232506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26. 7313</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nil"/>
              <w:right w:val="nil"/>
            </w:tcBorders>
            <w:vAlign w:val="center"/>
          </w:tcPr>
          <w:p w14:paraId="6F42A0A2" w14:textId="77777777" w:rsidR="00481C93" w:rsidRPr="007E2C94" w:rsidRDefault="00481C93" w:rsidP="00481C93">
            <w:pPr>
              <w:jc w:val="center"/>
              <w:rPr>
                <w:rFonts w:eastAsia="Calibri"/>
                <w:color w:val="000000" w:themeColor="text1"/>
                <w:kern w:val="2"/>
                <w:sz w:val="24"/>
                <w:szCs w:val="24"/>
                <w:lang w:val="en-US"/>
                <w14:ligatures w14:val="standardContextual"/>
              </w:rPr>
            </w:pPr>
            <w:r w:rsidRPr="007E2C94">
              <w:rPr>
                <w:rFonts w:eastAsia="Calibri"/>
                <w:color w:val="000000" w:themeColor="text1"/>
                <w:spacing w:val="-2"/>
                <w:w w:val="105"/>
                <w:kern w:val="2"/>
                <w:sz w:val="24"/>
                <w:szCs w:val="24"/>
                <w:lang w:val="en-US"/>
                <w14:ligatures w14:val="standardContextual"/>
              </w:rPr>
              <w:t>39. 2865</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nil"/>
            </w:tcBorders>
            <w:vAlign w:val="center"/>
          </w:tcPr>
          <w:p w14:paraId="6A19494E"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40. 8216</w:t>
            </w:r>
          </w:p>
        </w:tc>
      </w:tr>
      <w:tr w:rsidR="007E2C94" w:rsidRPr="007E2C94" w14:paraId="7FF9F992" w14:textId="77777777" w:rsidTr="00481C93">
        <w:trPr>
          <w:cnfStyle w:val="010000000000" w:firstRow="0" w:lastRow="1" w:firstColumn="0" w:lastColumn="0" w:oddVBand="0" w:evenVBand="0" w:oddHBand="0"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654" w:type="dxa"/>
            <w:vMerge/>
            <w:tcBorders>
              <w:top w:val="nil"/>
              <w:bottom w:val="single" w:sz="4" w:space="0" w:color="auto"/>
              <w:right w:val="nil"/>
            </w:tcBorders>
          </w:tcPr>
          <w:p w14:paraId="0B215605" w14:textId="77777777" w:rsidR="00481C93" w:rsidRPr="007E2C94" w:rsidRDefault="00481C93" w:rsidP="00481C93">
            <w:pPr>
              <w:jc w:val="center"/>
              <w:rPr>
                <w:rFonts w:eastAsia="Calibri"/>
                <w:color w:val="000000" w:themeColor="text1"/>
                <w:kern w:val="2"/>
                <w:sz w:val="24"/>
                <w:szCs w:val="24"/>
                <w:lang w:val="en-US"/>
                <w14:ligatures w14:val="standardContextual"/>
              </w:rPr>
            </w:pPr>
          </w:p>
        </w:tc>
        <w:tc>
          <w:tcPr>
            <w:cnfStyle w:val="000010000000" w:firstRow="0" w:lastRow="0" w:firstColumn="0" w:lastColumn="0" w:oddVBand="1" w:evenVBand="0" w:oddHBand="0" w:evenHBand="0" w:firstRowFirstColumn="0" w:firstRowLastColumn="0" w:lastRowFirstColumn="0" w:lastRowLastColumn="0"/>
            <w:tcW w:w="2565" w:type="dxa"/>
            <w:tcBorders>
              <w:top w:val="nil"/>
              <w:left w:val="nil"/>
              <w:bottom w:val="single" w:sz="4" w:space="0" w:color="auto"/>
              <w:right w:val="nil"/>
            </w:tcBorders>
          </w:tcPr>
          <w:p w14:paraId="18EDA229" w14:textId="213CAB6D" w:rsidR="00481C93" w:rsidRPr="007E2C94" w:rsidRDefault="00481C93" w:rsidP="00481C93">
            <w:pPr>
              <w:rPr>
                <w:rFonts w:eastAsia="Calibri"/>
                <w:b w:val="0"/>
                <w:bCs w:val="0"/>
                <w:color w:val="000000" w:themeColor="text1"/>
                <w:w w:val="115"/>
                <w:kern w:val="2"/>
                <w:sz w:val="24"/>
                <w:szCs w:val="24"/>
                <w14:ligatures w14:val="standardContextual"/>
              </w:rPr>
            </w:pPr>
            <w:r w:rsidRPr="007E2C94">
              <w:rPr>
                <w:rFonts w:eastAsia="Calibri"/>
                <w:b w:val="0"/>
                <w:bCs w:val="0"/>
                <w:color w:val="000000" w:themeColor="text1"/>
                <w:sz w:val="24"/>
                <w:szCs w:val="24"/>
              </w:rPr>
              <w:t xml:space="preserve">Aα-DSG3 </w:t>
            </w:r>
            <w:r w:rsidRPr="007E2C94">
              <w:rPr>
                <w:color w:val="000000" w:themeColor="text1"/>
                <w:sz w:val="24"/>
                <w:szCs w:val="24"/>
              </w:rPr>
              <w:fldChar w:fldCharType="begin"/>
            </w:r>
            <w:r w:rsidR="00A832E5" w:rsidRPr="007E2C94">
              <w:rPr>
                <w:b w:val="0"/>
                <w:bCs w:val="0"/>
                <w:color w:val="000000" w:themeColor="text1"/>
                <w:sz w:val="24"/>
                <w:szCs w:val="24"/>
              </w:rPr>
              <w:instrText xml:space="preserve"> ADDIN ZOTERO_ITEM CSL_CITATION {"citationID":"f9b7Pir5","properties":{"formattedCitation":"[237]","plainCitation":"[237]","noteIndex":0},"citationItems":[{"id":"05EnRE1g/qLHmbHGx","uris":["http://zotero.org/users/local/Jac4T2U4/items/SEKIHUDX"],"itemData":{"id":1103,"type":"article-journal","container-title":"Applied Mathematics and Computation","issue":"17","note":"publisher: Elsevier","page":"7324–7348","source":"Google Scholar","title":"An alternative alpha finite element method with discrete shear gap technique for analysis of laminated composite plates","volume":"217","author":[{"family":"Thai-Hoang","given":"C."},{"family":"Nguyen-Thanh","given":"N."},{"family":"Nguyen-Xuan","given":"Hung"},{"family":"Rabczuk","given":"Timon"}],"issued":{"date-parts":[["2011"]]}}}],"schema":"https://github.com/citation-style-language/schema/raw/master/csl-citation.json"} </w:instrText>
            </w:r>
            <w:r w:rsidRPr="007E2C94">
              <w:rPr>
                <w:color w:val="000000" w:themeColor="text1"/>
                <w:sz w:val="24"/>
                <w:szCs w:val="24"/>
              </w:rPr>
              <w:fldChar w:fldCharType="separate"/>
            </w:r>
            <w:r w:rsidRPr="007E2C94">
              <w:rPr>
                <w:b w:val="0"/>
                <w:bCs w:val="0"/>
                <w:color w:val="000000" w:themeColor="text1"/>
                <w:sz w:val="24"/>
                <w:szCs w:val="24"/>
              </w:rPr>
              <w:t>[237]</w:t>
            </w:r>
            <w:r w:rsidRPr="007E2C94">
              <w:rPr>
                <w:color w:val="000000" w:themeColor="text1"/>
                <w:sz w:val="24"/>
                <w:szCs w:val="24"/>
              </w:rPr>
              <w:fldChar w:fldCharType="end"/>
            </w:r>
          </w:p>
        </w:tc>
        <w:tc>
          <w:tcPr>
            <w:cnfStyle w:val="000001000000" w:firstRow="0" w:lastRow="0" w:firstColumn="0" w:lastColumn="0" w:oddVBand="0" w:evenVBand="1" w:oddHBand="0" w:evenHBand="0" w:firstRowFirstColumn="0" w:firstRowLastColumn="0" w:lastRowFirstColumn="0" w:lastRowLastColumn="0"/>
            <w:tcW w:w="1206" w:type="dxa"/>
            <w:tcBorders>
              <w:top w:val="nil"/>
              <w:left w:val="nil"/>
              <w:bottom w:val="single" w:sz="4" w:space="0" w:color="auto"/>
              <w:right w:val="nil"/>
            </w:tcBorders>
            <w:vAlign w:val="center"/>
          </w:tcPr>
          <w:p w14:paraId="6F72B60A"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4. 4187</w:t>
            </w:r>
          </w:p>
        </w:tc>
        <w:tc>
          <w:tcPr>
            <w:cnfStyle w:val="000010000000" w:firstRow="0" w:lastRow="0" w:firstColumn="0" w:lastColumn="0" w:oddVBand="1" w:evenVBand="0" w:oddHBand="0" w:evenHBand="0" w:firstRowFirstColumn="0" w:firstRowLastColumn="0" w:lastRowFirstColumn="0" w:lastRowLastColumn="0"/>
            <w:tcW w:w="1104" w:type="dxa"/>
            <w:tcBorders>
              <w:top w:val="nil"/>
              <w:left w:val="nil"/>
              <w:bottom w:val="single" w:sz="4" w:space="0" w:color="auto"/>
              <w:right w:val="nil"/>
            </w:tcBorders>
            <w:vAlign w:val="center"/>
          </w:tcPr>
          <w:p w14:paraId="1EBE91D9"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17. 4883</w:t>
            </w:r>
          </w:p>
        </w:tc>
        <w:tc>
          <w:tcPr>
            <w:cnfStyle w:val="000001000000" w:firstRow="0" w:lastRow="0" w:firstColumn="0" w:lastColumn="0" w:oddVBand="0" w:evenVBand="1" w:oddHBand="0" w:evenHBand="0" w:firstRowFirstColumn="0" w:firstRowLastColumn="0" w:lastRowFirstColumn="0" w:lastRowLastColumn="0"/>
            <w:tcW w:w="1134" w:type="dxa"/>
            <w:tcBorders>
              <w:top w:val="nil"/>
              <w:left w:val="nil"/>
              <w:bottom w:val="single" w:sz="4" w:space="0" w:color="auto"/>
              <w:right w:val="nil"/>
            </w:tcBorders>
            <w:vAlign w:val="center"/>
          </w:tcPr>
          <w:p w14:paraId="0FEE012F"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24. 5723</w:t>
            </w:r>
          </w:p>
        </w:tc>
        <w:tc>
          <w:tcPr>
            <w:cnfStyle w:val="000010000000" w:firstRow="0" w:lastRow="0" w:firstColumn="0" w:lastColumn="0" w:oddVBand="1" w:evenVBand="0" w:oddHBand="0" w:evenHBand="0" w:firstRowFirstColumn="0" w:firstRowLastColumn="0" w:lastRowFirstColumn="0" w:lastRowLastColumn="0"/>
            <w:tcW w:w="1134" w:type="dxa"/>
            <w:tcBorders>
              <w:top w:val="nil"/>
              <w:left w:val="nil"/>
              <w:bottom w:val="single" w:sz="4" w:space="0" w:color="auto"/>
              <w:right w:val="nil"/>
            </w:tcBorders>
            <w:vAlign w:val="center"/>
          </w:tcPr>
          <w:p w14:paraId="38B02943"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5. 8873</w:t>
            </w:r>
          </w:p>
        </w:tc>
        <w:tc>
          <w:tcPr>
            <w:cnfStyle w:val="000100000000" w:firstRow="0" w:lastRow="0" w:firstColumn="0" w:lastColumn="1" w:oddVBand="0" w:evenVBand="0" w:oddHBand="0" w:evenHBand="0" w:firstRowFirstColumn="0" w:firstRowLastColumn="0" w:lastRowFirstColumn="0" w:lastRowLastColumn="0"/>
            <w:tcW w:w="1134" w:type="dxa"/>
            <w:tcBorders>
              <w:top w:val="nil"/>
              <w:left w:val="nil"/>
              <w:bottom w:val="single" w:sz="4" w:space="0" w:color="auto"/>
            </w:tcBorders>
            <w:vAlign w:val="center"/>
          </w:tcPr>
          <w:p w14:paraId="592BCA3A" w14:textId="77777777" w:rsidR="00481C93" w:rsidRPr="007E2C94" w:rsidRDefault="00481C93" w:rsidP="00481C93">
            <w:pPr>
              <w:jc w:val="center"/>
              <w:rPr>
                <w:rFonts w:eastAsia="Calibri"/>
                <w:b w:val="0"/>
                <w:bCs w:val="0"/>
                <w:color w:val="000000" w:themeColor="text1"/>
                <w:spacing w:val="-2"/>
                <w:w w:val="105"/>
                <w:kern w:val="2"/>
                <w:sz w:val="24"/>
                <w:szCs w:val="24"/>
                <w:lang w:val="en-US"/>
                <w14:ligatures w14:val="standardContextual"/>
              </w:rPr>
            </w:pPr>
            <w:r w:rsidRPr="007E2C94">
              <w:rPr>
                <w:rFonts w:eastAsia="Calibri"/>
                <w:b w:val="0"/>
                <w:bCs w:val="0"/>
                <w:color w:val="000000" w:themeColor="text1"/>
                <w:spacing w:val="-2"/>
                <w:w w:val="105"/>
                <w:kern w:val="2"/>
                <w:sz w:val="24"/>
                <w:szCs w:val="24"/>
                <w:lang w:val="en-US"/>
                <w14:ligatures w14:val="standardContextual"/>
              </w:rPr>
              <w:t>37. 7460</w:t>
            </w:r>
          </w:p>
        </w:tc>
      </w:tr>
    </w:tbl>
    <w:p w14:paraId="232694F8" w14:textId="08330324" w:rsidR="00353B15" w:rsidRPr="007E2C94" w:rsidRDefault="00481C93" w:rsidP="00481C93">
      <w:pPr>
        <w:pStyle w:val="Lgende"/>
        <w:spacing w:line="360" w:lineRule="auto"/>
        <w:jc w:val="both"/>
        <w:rPr>
          <w:i w:val="0"/>
          <w:iCs w:val="0"/>
          <w:color w:val="000000" w:themeColor="text1"/>
          <w:sz w:val="24"/>
          <w:szCs w:val="24"/>
        </w:rPr>
      </w:pPr>
      <w:bookmarkStart w:id="615" w:name="_Toc195687719"/>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4</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Fréquences non dimensionnelles (</w:t>
      </w:r>
      <m:oMath>
        <m:acc>
          <m:accPr>
            <m:chr m:val="̅"/>
            <m:ctrlPr>
              <w:rPr>
                <w:rFonts w:ascii="Cambria Math" w:hAnsi="Cambria Math"/>
                <w:i w:val="0"/>
                <w:iCs w:val="0"/>
                <w:color w:val="000000" w:themeColor="text1"/>
                <w:sz w:val="24"/>
                <w:szCs w:val="24"/>
              </w:rPr>
            </m:ctrlPr>
          </m:accPr>
          <m:e>
            <m:r>
              <w:rPr>
                <w:rFonts w:ascii="Cambria Math" w:hAnsi="Cambria Math"/>
                <w:color w:val="000000" w:themeColor="text1"/>
                <w:sz w:val="24"/>
                <w:szCs w:val="24"/>
              </w:rPr>
              <m:t>ω</m:t>
            </m:r>
          </m:e>
        </m:acc>
      </m:oMath>
      <w:r w:rsidRPr="007E2C94">
        <w:rPr>
          <w:i w:val="0"/>
          <w:iCs w:val="0"/>
          <w:color w:val="000000" w:themeColor="text1"/>
          <w:sz w:val="24"/>
          <w:szCs w:val="24"/>
        </w:rPr>
        <w:t>)</w:t>
      </w:r>
      <w:r w:rsidRPr="007E2C94">
        <w:rPr>
          <w:color w:val="000000" w:themeColor="text1"/>
          <w:sz w:val="24"/>
          <w:szCs w:val="24"/>
        </w:rPr>
        <w:t xml:space="preserve"> </w:t>
      </w:r>
      <w:r w:rsidRPr="007E2C94">
        <w:rPr>
          <w:i w:val="0"/>
          <w:iCs w:val="0"/>
          <w:color w:val="000000" w:themeColor="text1"/>
          <w:sz w:val="24"/>
          <w:szCs w:val="24"/>
        </w:rPr>
        <w:t>de plaques carrées à plis croisés encastrées, pour différents rapports longueur/épaisseur.</w:t>
      </w:r>
      <w:bookmarkEnd w:id="615"/>
    </w:p>
    <w:p w14:paraId="637C9122" w14:textId="77777777" w:rsidR="00353B15" w:rsidRPr="007E2C94" w:rsidRDefault="00353B15" w:rsidP="00A10342">
      <w:pPr>
        <w:rPr>
          <w:color w:val="000000" w:themeColor="text1"/>
        </w:rPr>
      </w:pPr>
    </w:p>
    <w:p w14:paraId="5E5A0138" w14:textId="77777777" w:rsidR="00353B15" w:rsidRPr="007E2C94" w:rsidRDefault="00353B15" w:rsidP="00A10342">
      <w:pPr>
        <w:rPr>
          <w:color w:val="000000" w:themeColor="text1"/>
        </w:rPr>
      </w:pPr>
    </w:p>
    <w:p w14:paraId="6318E132" w14:textId="77777777" w:rsidR="00353B15" w:rsidRPr="007E2C94" w:rsidRDefault="00353B15" w:rsidP="00A10342">
      <w:pPr>
        <w:rPr>
          <w:color w:val="000000" w:themeColor="text1"/>
        </w:rPr>
      </w:pPr>
    </w:p>
    <w:p w14:paraId="05DE0E3B" w14:textId="77777777" w:rsidR="00353B15" w:rsidRPr="007E2C94" w:rsidRDefault="00353B15" w:rsidP="00A10342">
      <w:pPr>
        <w:rPr>
          <w:color w:val="000000" w:themeColor="text1"/>
        </w:rPr>
      </w:pPr>
    </w:p>
    <w:p w14:paraId="24A91FBD" w14:textId="77777777" w:rsidR="00353B15" w:rsidRPr="007E2C94" w:rsidRDefault="00353B15" w:rsidP="00A10342">
      <w:pPr>
        <w:rPr>
          <w:color w:val="000000" w:themeColor="text1"/>
        </w:rPr>
      </w:pPr>
    </w:p>
    <w:p w14:paraId="56F6A4F6" w14:textId="77777777" w:rsidR="00353B15" w:rsidRPr="007E2C94" w:rsidRDefault="00353B15" w:rsidP="00A10342">
      <w:pPr>
        <w:rPr>
          <w:color w:val="000000" w:themeColor="text1"/>
        </w:rPr>
      </w:pPr>
    </w:p>
    <w:p w14:paraId="1A05CB0A" w14:textId="77777777" w:rsidR="00353B15" w:rsidRPr="007E2C94" w:rsidRDefault="00353B15" w:rsidP="00A10342">
      <w:pPr>
        <w:rPr>
          <w:color w:val="000000" w:themeColor="text1"/>
        </w:rPr>
      </w:pPr>
    </w:p>
    <w:p w14:paraId="35118F87" w14:textId="77777777" w:rsidR="00353B15" w:rsidRPr="007E2C94" w:rsidRDefault="00353B15" w:rsidP="00A10342">
      <w:pPr>
        <w:rPr>
          <w:color w:val="000000" w:themeColor="text1"/>
        </w:rPr>
      </w:pPr>
    </w:p>
    <w:p w14:paraId="2E00A362" w14:textId="77777777" w:rsidR="00353B15" w:rsidRPr="007E2C94" w:rsidRDefault="00353B15" w:rsidP="00A10342">
      <w:pPr>
        <w:rPr>
          <w:color w:val="000000" w:themeColor="text1"/>
        </w:rPr>
      </w:pPr>
    </w:p>
    <w:p w14:paraId="3CAD9359" w14:textId="5CD0FF44" w:rsidR="00353B15" w:rsidRPr="007E2C94" w:rsidRDefault="0053376B" w:rsidP="007D1A0A">
      <w:pPr>
        <w:pStyle w:val="Lgende"/>
        <w:spacing w:after="120" w:line="360" w:lineRule="auto"/>
        <w:rPr>
          <w:color w:val="000000" w:themeColor="text1"/>
        </w:rPr>
      </w:pPr>
      <w:bookmarkStart w:id="616" w:name="_Toc195687336"/>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7</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A41381" w:rsidRPr="007E2C94">
        <w:rPr>
          <w:i w:val="0"/>
          <w:iCs w:val="0"/>
          <w:color w:val="000000" w:themeColor="text1"/>
          <w:sz w:val="24"/>
          <w:szCs w:val="24"/>
        </w:rPr>
        <w:t xml:space="preserve"> Les six premières formes modales d’une plaque circulaire stratifiée encastrée [0°/90°/0°] (a/b = 1 et a/h = 10)</w:t>
      </w:r>
      <w:r w:rsidRPr="007E2C94">
        <w:rPr>
          <w:rFonts w:eastAsia="Calibri"/>
          <w:noProof/>
          <w:color w:val="000000" w:themeColor="text1"/>
          <w:sz w:val="20"/>
          <w:szCs w:val="20"/>
          <w:lang w:eastAsia="fr-FR"/>
        </w:rPr>
        <mc:AlternateContent>
          <mc:Choice Requires="wpg">
            <w:drawing>
              <wp:anchor distT="0" distB="0" distL="114300" distR="114300" simplePos="0" relativeHeight="251972608" behindDoc="1" locked="0" layoutInCell="1" allowOverlap="1" wp14:anchorId="5D2AC01E" wp14:editId="02F688CB">
                <wp:simplePos x="0" y="0"/>
                <wp:positionH relativeFrom="margin">
                  <wp:align>right</wp:align>
                </wp:positionH>
                <wp:positionV relativeFrom="paragraph">
                  <wp:posOffset>72263</wp:posOffset>
                </wp:positionV>
                <wp:extent cx="5450205" cy="2843530"/>
                <wp:effectExtent l="0" t="0" r="17145" b="13970"/>
                <wp:wrapTight wrapText="bothSides">
                  <wp:wrapPolygon edited="0">
                    <wp:start x="0" y="0"/>
                    <wp:lineTo x="0" y="19680"/>
                    <wp:lineTo x="151" y="21561"/>
                    <wp:lineTo x="14722" y="21561"/>
                    <wp:lineTo x="21215" y="21561"/>
                    <wp:lineTo x="21139" y="18957"/>
                    <wp:lineTo x="20837" y="18523"/>
                    <wp:lineTo x="20837" y="11577"/>
                    <wp:lineTo x="21592" y="11142"/>
                    <wp:lineTo x="21592" y="8538"/>
                    <wp:lineTo x="20988" y="6946"/>
                    <wp:lineTo x="20988" y="0"/>
                    <wp:lineTo x="0" y="0"/>
                  </wp:wrapPolygon>
                </wp:wrapTight>
                <wp:docPr id="1407435860" name="Group 102"/>
                <wp:cNvGraphicFramePr/>
                <a:graphic xmlns:a="http://schemas.openxmlformats.org/drawingml/2006/main">
                  <a:graphicData uri="http://schemas.microsoft.com/office/word/2010/wordprocessingGroup">
                    <wpg:wgp>
                      <wpg:cNvGrpSpPr/>
                      <wpg:grpSpPr>
                        <a:xfrm>
                          <a:off x="0" y="0"/>
                          <a:ext cx="5450205" cy="2843530"/>
                          <a:chOff x="25171" y="0"/>
                          <a:chExt cx="5927084" cy="3657999"/>
                        </a:xfrm>
                      </wpg:grpSpPr>
                      <wpg:grpSp>
                        <wpg:cNvPr id="430154899" name="Group 103"/>
                        <wpg:cNvGrpSpPr/>
                        <wpg:grpSpPr>
                          <a:xfrm>
                            <a:off x="25171" y="0"/>
                            <a:ext cx="5720537" cy="3366798"/>
                            <a:chOff x="25171" y="0"/>
                            <a:chExt cx="5720537" cy="3366798"/>
                          </a:xfrm>
                        </wpg:grpSpPr>
                        <wps:wsp>
                          <wps:cNvPr id="1487204829" name="Text Box 104"/>
                          <wps:cNvSpPr txBox="1"/>
                          <wps:spPr>
                            <a:xfrm>
                              <a:off x="47767" y="0"/>
                              <a:ext cx="1678675" cy="1569493"/>
                            </a:xfrm>
                            <a:prstGeom prst="rect">
                              <a:avLst/>
                            </a:prstGeom>
                            <a:solidFill>
                              <a:sysClr val="window" lastClr="FFFFFF"/>
                            </a:solidFill>
                            <a:ln w="6350">
                              <a:solidFill>
                                <a:sysClr val="window" lastClr="FFFFFF"/>
                              </a:solidFill>
                            </a:ln>
                            <a:effectLst/>
                          </wps:spPr>
                          <wps:txbx>
                            <w:txbxContent>
                              <w:p w14:paraId="33552036" w14:textId="77777777" w:rsidR="00DC3C12" w:rsidRDefault="00DC3C12" w:rsidP="0053376B">
                                <w:r>
                                  <w:rPr>
                                    <w:noProof/>
                                    <w:lang w:eastAsia="fr-FR"/>
                                  </w:rPr>
                                  <w:drawing>
                                    <wp:inline distT="0" distB="0" distL="0" distR="0" wp14:anchorId="140A2646" wp14:editId="646B07F8">
                                      <wp:extent cx="1541187" cy="1214650"/>
                                      <wp:effectExtent l="0" t="0" r="1905" b="5080"/>
                                      <wp:docPr id="14015026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9"/>
                                              <a:stretch>
                                                <a:fillRect/>
                                              </a:stretch>
                                            </pic:blipFill>
                                            <pic:spPr>
                                              <a:xfrm>
                                                <a:off x="0" y="0"/>
                                                <a:ext cx="1556619" cy="122681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5710247" name="Text Box 105"/>
                          <wps:cNvSpPr txBox="1"/>
                          <wps:spPr>
                            <a:xfrm>
                              <a:off x="2067636" y="6825"/>
                              <a:ext cx="1678675" cy="1569493"/>
                            </a:xfrm>
                            <a:prstGeom prst="rect">
                              <a:avLst/>
                            </a:prstGeom>
                            <a:solidFill>
                              <a:sysClr val="window" lastClr="FFFFFF"/>
                            </a:solidFill>
                            <a:ln w="6350">
                              <a:solidFill>
                                <a:sysClr val="window" lastClr="FFFFFF"/>
                              </a:solidFill>
                            </a:ln>
                            <a:effectLst/>
                          </wps:spPr>
                          <wps:txbx>
                            <w:txbxContent>
                              <w:p w14:paraId="791DAC4D" w14:textId="77777777" w:rsidR="00DC3C12" w:rsidRDefault="00DC3C12" w:rsidP="0053376B">
                                <w:r>
                                  <w:rPr>
                                    <w:noProof/>
                                    <w:lang w:eastAsia="fr-FR"/>
                                  </w:rPr>
                                  <w:drawing>
                                    <wp:inline distT="0" distB="0" distL="0" distR="0" wp14:anchorId="6BB35ED0" wp14:editId="5B494D7F">
                                      <wp:extent cx="1434413" cy="1239955"/>
                                      <wp:effectExtent l="0" t="0" r="0" b="0"/>
                                      <wp:docPr id="148815712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0"/>
                                              <a:stretch>
                                                <a:fillRect/>
                                              </a:stretch>
                                            </pic:blipFill>
                                            <pic:spPr>
                                              <a:xfrm>
                                                <a:off x="0" y="0"/>
                                                <a:ext cx="1437576" cy="124268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6840727" name="Text Box 106"/>
                          <wps:cNvSpPr txBox="1"/>
                          <wps:spPr>
                            <a:xfrm>
                              <a:off x="4067033" y="6824"/>
                              <a:ext cx="1678675" cy="1569493"/>
                            </a:xfrm>
                            <a:prstGeom prst="rect">
                              <a:avLst/>
                            </a:prstGeom>
                            <a:solidFill>
                              <a:sysClr val="window" lastClr="FFFFFF"/>
                            </a:solidFill>
                            <a:ln w="6350">
                              <a:solidFill>
                                <a:sysClr val="window" lastClr="FFFFFF"/>
                              </a:solidFill>
                            </a:ln>
                            <a:effectLst/>
                          </wps:spPr>
                          <wps:txbx>
                            <w:txbxContent>
                              <w:p w14:paraId="262EDC54" w14:textId="77777777" w:rsidR="00DC3C12" w:rsidRDefault="00DC3C12" w:rsidP="0053376B">
                                <w:r>
                                  <w:rPr>
                                    <w:noProof/>
                                    <w:lang w:eastAsia="fr-FR"/>
                                  </w:rPr>
                                  <w:drawing>
                                    <wp:inline distT="0" distB="0" distL="0" distR="0" wp14:anchorId="6BC27F31" wp14:editId="1F967636">
                                      <wp:extent cx="1489710" cy="1261527"/>
                                      <wp:effectExtent l="0" t="0" r="0" b="0"/>
                                      <wp:docPr id="180882822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1"/>
                                              <a:stretch>
                                                <a:fillRect/>
                                              </a:stretch>
                                            </pic:blipFill>
                                            <pic:spPr>
                                              <a:xfrm>
                                                <a:off x="0" y="0"/>
                                                <a:ext cx="1489710" cy="126152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3565912" name="Text Box 107"/>
                          <wps:cNvSpPr txBox="1"/>
                          <wps:spPr>
                            <a:xfrm>
                              <a:off x="25171" y="1726843"/>
                              <a:ext cx="1678675" cy="1569493"/>
                            </a:xfrm>
                            <a:prstGeom prst="rect">
                              <a:avLst/>
                            </a:prstGeom>
                            <a:solidFill>
                              <a:sysClr val="window" lastClr="FFFFFF"/>
                            </a:solidFill>
                            <a:ln w="6350">
                              <a:solidFill>
                                <a:sysClr val="window" lastClr="FFFFFF"/>
                              </a:solidFill>
                            </a:ln>
                            <a:effectLst/>
                          </wps:spPr>
                          <wps:txbx>
                            <w:txbxContent>
                              <w:p w14:paraId="6A41AF62" w14:textId="77777777" w:rsidR="00DC3C12" w:rsidRDefault="00DC3C12" w:rsidP="0053376B">
                                <w:r>
                                  <w:rPr>
                                    <w:noProof/>
                                    <w:lang w:eastAsia="fr-FR"/>
                                  </w:rPr>
                                  <w:drawing>
                                    <wp:inline distT="0" distB="0" distL="0" distR="0" wp14:anchorId="0D3BC789" wp14:editId="49629A2D">
                                      <wp:extent cx="1489710" cy="1205230"/>
                                      <wp:effectExtent l="0" t="0" r="0" b="0"/>
                                      <wp:docPr id="15567451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2"/>
                                              <a:stretch>
                                                <a:fillRect/>
                                              </a:stretch>
                                            </pic:blipFill>
                                            <pic:spPr>
                                              <a:xfrm>
                                                <a:off x="0" y="0"/>
                                                <a:ext cx="1489710" cy="120523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9549163" name="Text Box 108"/>
                          <wps:cNvSpPr txBox="1"/>
                          <wps:spPr>
                            <a:xfrm>
                              <a:off x="2020230" y="1754880"/>
                              <a:ext cx="1678675" cy="1569493"/>
                            </a:xfrm>
                            <a:prstGeom prst="rect">
                              <a:avLst/>
                            </a:prstGeom>
                            <a:solidFill>
                              <a:sysClr val="window" lastClr="FFFFFF"/>
                            </a:solidFill>
                            <a:ln w="6350">
                              <a:solidFill>
                                <a:sysClr val="window" lastClr="FFFFFF"/>
                              </a:solidFill>
                            </a:ln>
                            <a:effectLst/>
                          </wps:spPr>
                          <wps:txbx>
                            <w:txbxContent>
                              <w:p w14:paraId="66C18E28" w14:textId="77777777" w:rsidR="00DC3C12" w:rsidRDefault="00DC3C12" w:rsidP="0053376B">
                                <w:r>
                                  <w:rPr>
                                    <w:noProof/>
                                    <w:lang w:eastAsia="fr-FR"/>
                                  </w:rPr>
                                  <w:drawing>
                                    <wp:inline distT="0" distB="0" distL="0" distR="0" wp14:anchorId="453368C4" wp14:editId="60470948">
                                      <wp:extent cx="1489075" cy="1236345"/>
                                      <wp:effectExtent l="0" t="0" r="0" b="1905"/>
                                      <wp:docPr id="199624867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1489075" cy="12363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6108999" name="Text Box 109"/>
                          <wps:cNvSpPr txBox="1"/>
                          <wps:spPr>
                            <a:xfrm>
                              <a:off x="4019266" y="1797305"/>
                              <a:ext cx="1678675" cy="1569493"/>
                            </a:xfrm>
                            <a:prstGeom prst="rect">
                              <a:avLst/>
                            </a:prstGeom>
                            <a:solidFill>
                              <a:sysClr val="window" lastClr="FFFFFF"/>
                            </a:solidFill>
                            <a:ln w="6350">
                              <a:solidFill>
                                <a:sysClr val="window" lastClr="FFFFFF"/>
                              </a:solidFill>
                            </a:ln>
                            <a:effectLst/>
                          </wps:spPr>
                          <wps:txbx>
                            <w:txbxContent>
                              <w:p w14:paraId="203C0672" w14:textId="77777777" w:rsidR="00DC3C12" w:rsidRDefault="00DC3C12" w:rsidP="0053376B">
                                <w:r>
                                  <w:rPr>
                                    <w:noProof/>
                                    <w:lang w:eastAsia="fr-FR"/>
                                  </w:rPr>
                                  <w:drawing>
                                    <wp:inline distT="0" distB="0" distL="0" distR="0" wp14:anchorId="7B3C4F1E" wp14:editId="53B42044">
                                      <wp:extent cx="1489710" cy="1184275"/>
                                      <wp:effectExtent l="0" t="0" r="0" b="0"/>
                                      <wp:docPr id="110835215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a:stretch>
                                                <a:fillRect/>
                                              </a:stretch>
                                            </pic:blipFill>
                                            <pic:spPr>
                                              <a:xfrm>
                                                <a:off x="0" y="0"/>
                                                <a:ext cx="1489710" cy="118427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89937057" name="Group 110"/>
                        <wpg:cNvGrpSpPr/>
                        <wpg:grpSpPr>
                          <a:xfrm>
                            <a:off x="99172" y="1443674"/>
                            <a:ext cx="5853083" cy="2214325"/>
                            <a:chOff x="37757" y="126665"/>
                            <a:chExt cx="5853083" cy="2214325"/>
                          </a:xfrm>
                        </wpg:grpSpPr>
                        <wps:wsp>
                          <wps:cNvPr id="562674702" name="Text Box 111"/>
                          <wps:cNvSpPr txBox="1"/>
                          <wps:spPr>
                            <a:xfrm>
                              <a:off x="67541" y="140378"/>
                              <a:ext cx="1650149" cy="356595"/>
                            </a:xfrm>
                            <a:prstGeom prst="rect">
                              <a:avLst/>
                            </a:prstGeom>
                            <a:solidFill>
                              <a:sysClr val="window" lastClr="FFFFFF"/>
                            </a:solidFill>
                            <a:ln w="6350">
                              <a:solidFill>
                                <a:sysClr val="window" lastClr="FFFFFF"/>
                              </a:solidFill>
                            </a:ln>
                            <a:effectLst/>
                          </wps:spPr>
                          <wps:txbx>
                            <w:txbxContent>
                              <w:p w14:paraId="753F832E" w14:textId="77777777" w:rsidR="00DC3C12" w:rsidRPr="0053376B" w:rsidRDefault="00DC3C12" w:rsidP="0053376B">
                                <w:pPr>
                                  <w:rPr>
                                    <w:b/>
                                    <w:bCs/>
                                    <w:sz w:val="20"/>
                                    <w:szCs w:val="20"/>
                                  </w:rPr>
                                </w:pPr>
                                <w:r w:rsidRPr="0053376B">
                                  <w:rPr>
                                    <w:b/>
                                    <w:bCs/>
                                    <w:sz w:val="20"/>
                                    <w:szCs w:val="20"/>
                                  </w:rPr>
                                  <w:t>Mode 01 :</w:t>
                                </w:r>
                                <w:r w:rsidRPr="0053376B">
                                  <w:rPr>
                                    <w:position w:val="-6"/>
                                    <w:sz w:val="20"/>
                                    <w:szCs w:val="20"/>
                                  </w:rPr>
                                  <w:object w:dxaOrig="1120" w:dyaOrig="340" w14:anchorId="4046BFF9">
                                    <v:shape id="_x0000_i1416" type="#_x0000_t75" style="width:55.1pt;height:16.9pt" o:ole="">
                                      <v:imagedata r:id="rId955" o:title=""/>
                                    </v:shape>
                                    <o:OLEObject Type="Embed" ProgID="Equation.DSMT4" ShapeID="_x0000_i1416" DrawAspect="Content" ObjectID="_1811097786" r:id="rId95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8003507" name="Text Box 112"/>
                          <wps:cNvSpPr txBox="1"/>
                          <wps:spPr>
                            <a:xfrm>
                              <a:off x="2109345" y="151252"/>
                              <a:ext cx="1688245" cy="345722"/>
                            </a:xfrm>
                            <a:prstGeom prst="rect">
                              <a:avLst/>
                            </a:prstGeom>
                            <a:solidFill>
                              <a:sysClr val="window" lastClr="FFFFFF"/>
                            </a:solidFill>
                            <a:ln w="6350">
                              <a:solidFill>
                                <a:sysClr val="window" lastClr="FFFFFF"/>
                              </a:solidFill>
                            </a:ln>
                            <a:effectLst/>
                          </wps:spPr>
                          <wps:txbx>
                            <w:txbxContent>
                              <w:p w14:paraId="0F36F296" w14:textId="77777777" w:rsidR="00DC3C12" w:rsidRPr="0053376B" w:rsidRDefault="00DC3C12" w:rsidP="0053376B">
                                <w:pPr>
                                  <w:rPr>
                                    <w:b/>
                                    <w:bCs/>
                                    <w:sz w:val="20"/>
                                    <w:szCs w:val="20"/>
                                  </w:rPr>
                                </w:pPr>
                                <w:r w:rsidRPr="0053376B">
                                  <w:rPr>
                                    <w:b/>
                                    <w:bCs/>
                                    <w:sz w:val="20"/>
                                    <w:szCs w:val="20"/>
                                  </w:rPr>
                                  <w:t>Mode 02 :</w:t>
                                </w:r>
                                <w:r w:rsidRPr="0053376B">
                                  <w:rPr>
                                    <w:position w:val="-6"/>
                                    <w:sz w:val="20"/>
                                    <w:szCs w:val="20"/>
                                  </w:rPr>
                                  <w:object w:dxaOrig="1219" w:dyaOrig="340" w14:anchorId="109DC262">
                                    <v:shape id="_x0000_i1417" type="#_x0000_t75" style="width:60.75pt;height:16.9pt" o:ole="">
                                      <v:imagedata r:id="rId957" o:title=""/>
                                    </v:shape>
                                    <o:OLEObject Type="Embed" ProgID="Equation.DSMT4" ShapeID="_x0000_i1417" DrawAspect="Content" ObjectID="_1811097787" r:id="rId95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763977" name="Text Box 113"/>
                          <wps:cNvSpPr txBox="1"/>
                          <wps:spPr>
                            <a:xfrm>
                              <a:off x="4058013" y="126665"/>
                              <a:ext cx="1832827" cy="407439"/>
                            </a:xfrm>
                            <a:prstGeom prst="rect">
                              <a:avLst/>
                            </a:prstGeom>
                            <a:solidFill>
                              <a:sysClr val="window" lastClr="FFFFFF"/>
                            </a:solidFill>
                            <a:ln w="6350">
                              <a:solidFill>
                                <a:sysClr val="window" lastClr="FFFFFF"/>
                              </a:solidFill>
                            </a:ln>
                            <a:effectLst/>
                          </wps:spPr>
                          <wps:txbx>
                            <w:txbxContent>
                              <w:p w14:paraId="5901172F" w14:textId="77777777" w:rsidR="00DC3C12" w:rsidRPr="0053376B" w:rsidRDefault="00DC3C12" w:rsidP="0053376B">
                                <w:pPr>
                                  <w:rPr>
                                    <w:b/>
                                    <w:bCs/>
                                    <w:sz w:val="20"/>
                                    <w:szCs w:val="20"/>
                                  </w:rPr>
                                </w:pPr>
                                <w:r w:rsidRPr="0053376B">
                                  <w:rPr>
                                    <w:b/>
                                    <w:bCs/>
                                    <w:sz w:val="20"/>
                                    <w:szCs w:val="20"/>
                                  </w:rPr>
                                  <w:t>Mode 03 :</w:t>
                                </w:r>
                                <w:r w:rsidRPr="0053376B">
                                  <w:rPr>
                                    <w:position w:val="-6"/>
                                    <w:sz w:val="20"/>
                                    <w:szCs w:val="20"/>
                                  </w:rPr>
                                  <w:object w:dxaOrig="1240" w:dyaOrig="340" w14:anchorId="3FFC9C33">
                                    <v:shape id="_x0000_i1418" type="#_x0000_t75" style="width:61.4pt;height:16.9pt" o:ole="">
                                      <v:imagedata r:id="rId959" o:title=""/>
                                    </v:shape>
                                    <o:OLEObject Type="Embed" ProgID="Equation.DSMT4" ShapeID="_x0000_i1418" DrawAspect="Content" ObjectID="_1811097788" r:id="rId9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1372904" name="Text Box 114"/>
                          <wps:cNvSpPr txBox="1"/>
                          <wps:spPr>
                            <a:xfrm>
                              <a:off x="37757" y="1922758"/>
                              <a:ext cx="1705970" cy="394578"/>
                            </a:xfrm>
                            <a:prstGeom prst="rect">
                              <a:avLst/>
                            </a:prstGeom>
                            <a:solidFill>
                              <a:sysClr val="window" lastClr="FFFFFF"/>
                            </a:solidFill>
                            <a:ln w="6350">
                              <a:solidFill>
                                <a:sysClr val="window" lastClr="FFFFFF"/>
                              </a:solidFill>
                            </a:ln>
                            <a:effectLst/>
                          </wps:spPr>
                          <wps:txbx>
                            <w:txbxContent>
                              <w:p w14:paraId="03764B88" w14:textId="77777777" w:rsidR="00DC3C12" w:rsidRPr="0053376B" w:rsidRDefault="00DC3C12" w:rsidP="0053376B">
                                <w:pPr>
                                  <w:rPr>
                                    <w:b/>
                                    <w:bCs/>
                                    <w:sz w:val="20"/>
                                    <w:szCs w:val="20"/>
                                  </w:rPr>
                                </w:pPr>
                                <w:r w:rsidRPr="0053376B">
                                  <w:rPr>
                                    <w:b/>
                                    <w:bCs/>
                                    <w:sz w:val="20"/>
                                    <w:szCs w:val="20"/>
                                  </w:rPr>
                                  <w:t>Mode 04 :</w:t>
                                </w:r>
                                <w:r w:rsidRPr="0053376B">
                                  <w:rPr>
                                    <w:position w:val="-6"/>
                                    <w:sz w:val="20"/>
                                    <w:szCs w:val="20"/>
                                  </w:rPr>
                                  <w:object w:dxaOrig="1240" w:dyaOrig="340" w14:anchorId="3FBE52AB">
                                    <v:shape id="_x0000_i1419" type="#_x0000_t75" style="width:61.4pt;height:16.9pt" o:ole="">
                                      <v:imagedata r:id="rId961" o:title=""/>
                                    </v:shape>
                                    <o:OLEObject Type="Embed" ProgID="Equation.DSMT4" ShapeID="_x0000_i1419" DrawAspect="Content" ObjectID="_1811097789" r:id="rId9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505925" name="Text Box 115"/>
                          <wps:cNvSpPr txBox="1"/>
                          <wps:spPr>
                            <a:xfrm>
                              <a:off x="2059312" y="1911389"/>
                              <a:ext cx="1719618" cy="380133"/>
                            </a:xfrm>
                            <a:prstGeom prst="rect">
                              <a:avLst/>
                            </a:prstGeom>
                            <a:solidFill>
                              <a:sysClr val="window" lastClr="FFFFFF"/>
                            </a:solidFill>
                            <a:ln w="6350">
                              <a:solidFill>
                                <a:sysClr val="window" lastClr="FFFFFF"/>
                              </a:solidFill>
                            </a:ln>
                            <a:effectLst/>
                          </wps:spPr>
                          <wps:txbx>
                            <w:txbxContent>
                              <w:p w14:paraId="25726409" w14:textId="77777777" w:rsidR="00DC3C12" w:rsidRPr="0053376B" w:rsidRDefault="00DC3C12" w:rsidP="0053376B">
                                <w:pPr>
                                  <w:rPr>
                                    <w:b/>
                                    <w:bCs/>
                                    <w:sz w:val="20"/>
                                    <w:szCs w:val="20"/>
                                  </w:rPr>
                                </w:pPr>
                                <w:r w:rsidRPr="0053376B">
                                  <w:rPr>
                                    <w:b/>
                                    <w:bCs/>
                                    <w:sz w:val="20"/>
                                    <w:szCs w:val="20"/>
                                  </w:rPr>
                                  <w:t>Mode 05 :</w:t>
                                </w:r>
                                <w:r w:rsidRPr="0053376B">
                                  <w:rPr>
                                    <w:position w:val="-6"/>
                                    <w:sz w:val="20"/>
                                    <w:szCs w:val="20"/>
                                  </w:rPr>
                                  <w:object w:dxaOrig="1240" w:dyaOrig="340" w14:anchorId="622E4DFA">
                                    <v:shape id="_x0000_i1420" type="#_x0000_t75" style="width:61.4pt;height:16.9pt" o:ole="">
                                      <v:imagedata r:id="rId963" o:title=""/>
                                    </v:shape>
                                    <o:OLEObject Type="Embed" ProgID="Equation.DSMT4" ShapeID="_x0000_i1420" DrawAspect="Content" ObjectID="_1811097790" r:id="rId9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2752532" name="Text Box 116"/>
                          <wps:cNvSpPr txBox="1"/>
                          <wps:spPr>
                            <a:xfrm>
                              <a:off x="4035429" y="1901072"/>
                              <a:ext cx="1698740" cy="439918"/>
                            </a:xfrm>
                            <a:prstGeom prst="rect">
                              <a:avLst/>
                            </a:prstGeom>
                            <a:solidFill>
                              <a:sysClr val="window" lastClr="FFFFFF"/>
                            </a:solidFill>
                            <a:ln w="6350">
                              <a:solidFill>
                                <a:sysClr val="window" lastClr="FFFFFF"/>
                              </a:solidFill>
                            </a:ln>
                            <a:effectLst/>
                          </wps:spPr>
                          <wps:txbx>
                            <w:txbxContent>
                              <w:p w14:paraId="062DFB47" w14:textId="77777777" w:rsidR="00DC3C12" w:rsidRPr="0053376B" w:rsidRDefault="00DC3C12" w:rsidP="0053376B">
                                <w:pPr>
                                  <w:rPr>
                                    <w:b/>
                                    <w:bCs/>
                                    <w:sz w:val="20"/>
                                    <w:szCs w:val="20"/>
                                  </w:rPr>
                                </w:pPr>
                                <w:r w:rsidRPr="0053376B">
                                  <w:rPr>
                                    <w:b/>
                                    <w:bCs/>
                                    <w:sz w:val="20"/>
                                    <w:szCs w:val="20"/>
                                  </w:rPr>
                                  <w:t>Mode 06 :</w:t>
                                </w:r>
                                <w:r w:rsidRPr="0053376B">
                                  <w:rPr>
                                    <w:position w:val="-6"/>
                                    <w:sz w:val="18"/>
                                    <w:szCs w:val="18"/>
                                  </w:rPr>
                                  <w:object w:dxaOrig="1240" w:dyaOrig="340" w14:anchorId="7FDAC113">
                                    <v:shape id="_x0000_i1421" type="#_x0000_t75" style="width:61.4pt;height:16.9pt" o:ole="">
                                      <v:imagedata r:id="rId965" o:title=""/>
                                    </v:shape>
                                    <o:OLEObject Type="Embed" ProgID="Equation.DSMT4" ShapeID="_x0000_i1421" DrawAspect="Content" ObjectID="_1811097791" r:id="rId9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D2AC01E" id="Group 102" o:spid="_x0000_s2068" style="position:absolute;margin-left:377.95pt;margin-top:5.7pt;width:429.15pt;height:223.9pt;z-index:-251343872;mso-position-horizontal:right;mso-position-horizontal-relative:margin;mso-width-relative:margin;mso-height-relative:margin" coordorigin="251" coordsize="59270,36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XqelwUAADwtAAAOAAAAZHJzL2Uyb0RvYy54bWzsWstu4zYU3RfoPwjaNxZfomjEGaSZJigw&#10;mAmQDGatyPIDkEWVUmKnX99DSqYd2xnUKZqFoywcSXxf3nMfhzz/tFoUwVNu6rkuRyE5i8IgLzM9&#10;npfTUfj9/vq3JAzqJi3HaaHLfBQ+53X46eLXX86X1TCneqaLcW4CdFLWw2U1CmdNUw0Hgzqb5Yu0&#10;PtNVXqJwos0ibfBqpoOxSZfofVEMaBTFg6U248roLK9rfP3cFoYXrv/JJM+ab5NJnTdBMQoxt8b9&#10;Gvf7YH8HF+fpcGrSajbPummkb5jFIp2XGNR39Tlt0uDRzPe6Wswzo2s9ac4yvRjoyWSe5W4NWA2J&#10;dlZzY/Rj5dYyHS6nlRcTRLsjpzd3m319ujXBfIy945HkTCQxxFSmC+yVGz4gEbVSWlbTISrfmOqu&#10;ujXdh2n7Zhe+mpiF/Y8lBSsn32cv33zVBBk+Ci4iGokwyFBGE4zGuh3IZtgm244KIkkYbNpmsz/W&#10;rRWVUcLb1iwWUillZzZYDz6wc/RT8i9+7t1COYuI4Aka76yTvWGde/P1a5VYKZPdbFkcS5XY/tPh&#10;v1rrK61fXSvQU28UpP5vCnI3S6vc6V1t99wrSIJZ8YR6wd3bxf6uV9AR3srO1bcKEjQrFECr1t9r&#10;fDygJ1zKGELa7PdafiSWSSw7XSEiVly5/fESSIeVqZubXC8C+zAKDcDuMJg+fambVjHWVezItS7m&#10;4+t5UbiX5/qqMMFTCrsAczLWyzAo0rrBx1F47f7szDHai2ZFGSxHYcxE5EZ6UVa/pUsMUJR2Qrkz&#10;Vt3El1U9bAVmn5rVw8pBlMVO4e23Bz1+hpSNbi1aXWXXc0jhC5ZwmxqYMKAYZrn5hp9JoTFp3T2F&#10;wUybvw99t/WhOCgNgyVM4iis/3pMTQ7J/FlCpRTh3NpQ98IFlCEMzHbJw3ZJ+bi40pAu0IzZuUdb&#10;vynWjxOjFz9gvS/tqChKywxjj8Jm/XjVtIYa1j/LLy9dJVjNKm2+lHdVZru2krN7fL/6kZqqU4QG&#10;OvRVr5U4He7oQ1vXtiz15WOjJ3OnLBupYtvtCwBlTcc7IEsyIWFmOYDQWt4tYIk1gADEY4BFo1jG&#10;LHbQihPquoGWdba0R5czR3Z3N+iSzhlt9KBH10mgi8D5Jghu6CF4xW+EFwe8IsbW8HLur4eXN6SH&#10;nBfiOnjUHl6n5rwSJmKhCD3gvOR6x491Xj4LIJICvC7y6+H1c3h1aVofG55UbEgTJbgiMVzNXmzo&#10;EkprUI+FF7JwitTbpl1EIhdOujS8Dw+72P+g/+r4gR5gJwUwRWMSgQ06xGr4dPtIgPGIoNs2+SJS&#10;SQbSy3E/PcB+BjBPIvXsxvuwGxvGtCVJHXm6y5cSAnQwGQmfP3XEMOny5aOIYaUQ0rWeh3MWy53M&#10;SSTghBM4O0cRU8LZmrrwtCmT0k7F+i5gLO6QtcUTv9KFZw43q7aUpPWf/zt3KmKKpUpQ6XtenPi0&#10;6EgjA3aUt1Q5qHsmO3Z5Y2FERDiMmhWki9CdoLwQPiJ9Cjq5z0BPjz4lDAFsBE7eG6gNf4q0tNvy&#10;I9FFSaQYx/mDtTOCUOE62s5Bk4Tacocvy4a7Ch8bX55N6x34+zjwd3FejHMcJSh5CF4+JzoSXjwS&#10;SURa/nTbjXv3lTCaWMbWwsudTL886/2Q7svTaT28TgheSUKYpApH6Puxoc+IjoTXVoysKJViNzhE&#10;NK9w3NU6LwXv5Sp8bOfl2bQeXSeELiSU0HUkkfvg8tnAkeDCxR7F7HmHDQ0VQfjpfNNWbCiJiglu&#10;vrnY0Pq5/uqK9FxaD68TglfM4F2oYIeIDZ8NHIkvsBmC21tmDl+4FgnCaIc9VYm0V5FccMhAKfXu&#10;qz3C6U/X3+90fUMjOk7bXdHF04s7wNvvrtbm0vPFPwAAAP//AwBQSwMEFAAGAAgAAAAhAEGCRp3f&#10;AAAABwEAAA8AAABkcnMvZG93bnJldi54bWxMj0FLw0AQhe+C/2EZwZvdpG0kjdmUUtRTEWwF6W2b&#10;nSah2dmQ3Sbpv3c86XHee7z3Tb6ebCsG7H3jSEE8i0Aglc40VCn4Orw9pSB80GR06wgV3NDDuri/&#10;y3Vm3EifOOxDJbiEfKYV1CF0mZS+rNFqP3MdEntn11sd+OwraXo9crlt5TyKnqXVDfFCrTvc1lhe&#10;9ler4H3U42YRvw67y3l7Ox6Sj+9djEo9PkybFxABp/AXhl98RoeCmU7uSsaLVgE/EliNlyDYTZN0&#10;AeKkYJms5iCLXP7nL34AAAD//wMAUEsBAi0AFAAGAAgAAAAhALaDOJL+AAAA4QEAABMAAAAAAAAA&#10;AAAAAAAAAAAAAFtDb250ZW50X1R5cGVzXS54bWxQSwECLQAUAAYACAAAACEAOP0h/9YAAACUAQAA&#10;CwAAAAAAAAAAAAAAAAAvAQAAX3JlbHMvLnJlbHNQSwECLQAUAAYACAAAACEAEK16npcFAAA8LQAA&#10;DgAAAAAAAAAAAAAAAAAuAgAAZHJzL2Uyb0RvYy54bWxQSwECLQAUAAYACAAAACEAQYJGnd8AAAAH&#10;AQAADwAAAAAAAAAAAAAAAADxBwAAZHJzL2Rvd25yZXYueG1sUEsFBgAAAAAEAAQA8wAAAP0IAAAA&#10;AA==&#10;">
                <v:group id="Group 103" o:spid="_x0000_s2069" style="position:absolute;left:251;width:57206;height:33667" coordorigin="251" coordsize="57205,33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vW+8oAAADiAAAADwAAAGRycy9kb3ducmV2LnhtbESPT2vCQBTE7wW/w/IE&#10;b3UT/6HRVURUepBCVSi9PbLPJJh9G7JrEr+9Wyj0OMzMb5jVpjOlaKh2hWUF8TACQZxaXXCm4Ho5&#10;vM9BOI+ssbRMCp7kYLPuva0w0bblL2rOPhMBwi5BBbn3VSKlS3My6Ia2Ig7ezdYGfZB1JnWNbYCb&#10;Uo6iaCYNFhwWcqxol1N6Pz+MgmOL7XYc75vT/bZ7/lymn9+nmJQa9LvtEoSnzv+H/9ofWsFkHMXT&#10;yXyxgN9L4Q7I9Qs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hqvW+8oA&#10;AADiAAAADwAAAAAAAAAAAAAAAACqAgAAZHJzL2Rvd25yZXYueG1sUEsFBgAAAAAEAAQA+gAAAKED&#10;AAAAAA==&#10;">
                  <v:shape id="Text Box 104" o:spid="_x0000_s2070" type="#_x0000_t202" style="position:absolute;left:477;width:16787;height:15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uzsYA&#10;AADjAAAADwAAAGRycy9kb3ducmV2LnhtbERPzUoDMRC+C75DGMGbTVyLbrdNyyJYimCh1YPHIRmz&#10;i5tkScZ2fXsjCB7n+5/VZvKDOFHKfQwabmcKBAUTbR+chrfXp5saRGYMFocYSMM3ZdisLy9W2Nh4&#10;Dgc6HdmJEhJygxo65rGRMpuOPOZZHCkU7iMmj1zO5KRNeC7hfpCVUvfSYx9KQ4cjPXZkPo9fXsPz&#10;YYuV2+7Uy907t3vHps3JaH19NbVLEEwT/4v/3Dtb5s/rh0rN62oBvz8VA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juzsYAAADjAAAADwAAAAAAAAAAAAAAAACYAgAAZHJz&#10;L2Rvd25yZXYueG1sUEsFBgAAAAAEAAQA9QAAAIsDAAAAAA==&#10;" fillcolor="window" strokecolor="window" strokeweight=".5pt">
                    <v:textbox>
                      <w:txbxContent>
                        <w:p w14:paraId="33552036" w14:textId="77777777" w:rsidR="00DC3C12" w:rsidRDefault="00DC3C12" w:rsidP="0053376B">
                          <w:r>
                            <w:rPr>
                              <w:noProof/>
                              <w:lang w:eastAsia="fr-FR"/>
                            </w:rPr>
                            <w:drawing>
                              <wp:inline distT="0" distB="0" distL="0" distR="0" wp14:anchorId="140A2646" wp14:editId="646B07F8">
                                <wp:extent cx="1541187" cy="1214650"/>
                                <wp:effectExtent l="0" t="0" r="1905" b="5080"/>
                                <wp:docPr id="14015026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7"/>
                                        <a:stretch>
                                          <a:fillRect/>
                                        </a:stretch>
                                      </pic:blipFill>
                                      <pic:spPr>
                                        <a:xfrm>
                                          <a:off x="0" y="0"/>
                                          <a:ext cx="1556619" cy="1226812"/>
                                        </a:xfrm>
                                        <a:prstGeom prst="rect">
                                          <a:avLst/>
                                        </a:prstGeom>
                                      </pic:spPr>
                                    </pic:pic>
                                  </a:graphicData>
                                </a:graphic>
                              </wp:inline>
                            </w:drawing>
                          </w:r>
                        </w:p>
                      </w:txbxContent>
                    </v:textbox>
                  </v:shape>
                  <v:shape id="Text Box 105" o:spid="_x0000_s2071" type="#_x0000_t202" style="position:absolute;left:20676;top:68;width:16787;height:15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5oKckA&#10;AADiAAAADwAAAGRycy9kb3ducmV2LnhtbESPQUsDMRSE74L/ITzBm026VbesTcsiWIqg0Oqhx0fy&#10;zC5uXpYktuu/N4LgcZiZb5jVZvKDOFFMfWAN85kCQWyC7dlpeH97ulmCSBnZ4hCYNHxTgs368mKF&#10;jQ1n3tPpkJ0oEE4NauhyHhspk+nIY5qFkbh4HyF6zEVGJ23Ec4H7QVZK3UuPPZeFDkd67Mh8Hr68&#10;huf9Fiu33amXxTG3ry6bNkWj9fXV1D6AyDTl//Bfe2c11Iu7eq6q2xp+L5U7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u5oKckAAADiAAAADwAAAAAAAAAAAAAAAACYAgAA&#10;ZHJzL2Rvd25yZXYueG1sUEsFBgAAAAAEAAQA9QAAAI4DAAAAAA==&#10;" fillcolor="window" strokecolor="window" strokeweight=".5pt">
                    <v:textbox>
                      <w:txbxContent>
                        <w:p w14:paraId="791DAC4D" w14:textId="77777777" w:rsidR="00DC3C12" w:rsidRDefault="00DC3C12" w:rsidP="0053376B">
                          <w:r>
                            <w:rPr>
                              <w:noProof/>
                              <w:lang w:eastAsia="fr-FR"/>
                            </w:rPr>
                            <w:drawing>
                              <wp:inline distT="0" distB="0" distL="0" distR="0" wp14:anchorId="6BB35ED0" wp14:editId="5B494D7F">
                                <wp:extent cx="1434413" cy="1239955"/>
                                <wp:effectExtent l="0" t="0" r="0" b="0"/>
                                <wp:docPr id="148815712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8"/>
                                        <a:stretch>
                                          <a:fillRect/>
                                        </a:stretch>
                                      </pic:blipFill>
                                      <pic:spPr>
                                        <a:xfrm>
                                          <a:off x="0" y="0"/>
                                          <a:ext cx="1437576" cy="1242689"/>
                                        </a:xfrm>
                                        <a:prstGeom prst="rect">
                                          <a:avLst/>
                                        </a:prstGeom>
                                      </pic:spPr>
                                    </pic:pic>
                                  </a:graphicData>
                                </a:graphic>
                              </wp:inline>
                            </w:drawing>
                          </w:r>
                        </w:p>
                      </w:txbxContent>
                    </v:textbox>
                  </v:shape>
                  <v:shape id="Text Box 106" o:spid="_x0000_s2072" type="#_x0000_t202" style="position:absolute;left:40670;top:68;width:16787;height:15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9Bh8YA&#10;AADjAAAADwAAAGRycy9kb3ducmV2LnhtbERPzUoDMRC+C75DGMGbTdzKtqxNyyJYiqDQ6sHjkEyz&#10;SzeTJYnt+vZGEDzO9z+rzeQHcaaY+sAa7mcKBLEJtmen4eP9+W4JImVki0Ng0vBNCTbr66sVNjZc&#10;eE/nQ3aihHBqUEOX89hImUxHHtMsjMSFO4boMZczOmkjXkq4H2SlVC099lwaOhzpqSNzOnx5DS/7&#10;LVZuu1Ov88/cvrls2hSN1rc3U/sIItOU/8V/7p0t8+d1vXxQi2oBvz8VA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9Bh8YAAADjAAAADwAAAAAAAAAAAAAAAACYAgAAZHJz&#10;L2Rvd25yZXYueG1sUEsFBgAAAAAEAAQA9QAAAIsDAAAAAA==&#10;" fillcolor="window" strokecolor="window" strokeweight=".5pt">
                    <v:textbox>
                      <w:txbxContent>
                        <w:p w14:paraId="262EDC54" w14:textId="77777777" w:rsidR="00DC3C12" w:rsidRDefault="00DC3C12" w:rsidP="0053376B">
                          <w:r>
                            <w:rPr>
                              <w:noProof/>
                              <w:lang w:eastAsia="fr-FR"/>
                            </w:rPr>
                            <w:drawing>
                              <wp:inline distT="0" distB="0" distL="0" distR="0" wp14:anchorId="6BC27F31" wp14:editId="1F967636">
                                <wp:extent cx="1489710" cy="1261527"/>
                                <wp:effectExtent l="0" t="0" r="0" b="0"/>
                                <wp:docPr id="180882822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9"/>
                                        <a:stretch>
                                          <a:fillRect/>
                                        </a:stretch>
                                      </pic:blipFill>
                                      <pic:spPr>
                                        <a:xfrm>
                                          <a:off x="0" y="0"/>
                                          <a:ext cx="1489710" cy="1261527"/>
                                        </a:xfrm>
                                        <a:prstGeom prst="rect">
                                          <a:avLst/>
                                        </a:prstGeom>
                                      </pic:spPr>
                                    </pic:pic>
                                  </a:graphicData>
                                </a:graphic>
                              </wp:inline>
                            </w:drawing>
                          </w:r>
                        </w:p>
                      </w:txbxContent>
                    </v:textbox>
                  </v:shape>
                  <v:shape id="Text Box 107" o:spid="_x0000_s2073" type="#_x0000_t202" style="position:absolute;left:251;top:17268;width:16787;height:15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VXcoA&#10;AADiAAAADwAAAGRycy9kb3ducmV2LnhtbESPT0sDMRTE70K/Q3iCN5vtlta6Ni1LwVIKCv1z8PhI&#10;ntnFzcuSxHb99o0geBxm5jfMcj24TlwoxNazgsm4AEGsvWnZKjifXh8XIGJCNth5JgU/FGG9Gt0t&#10;sTL+yge6HJMVGcKxQgVNSn0lZdQNOYxj3xNn79MHhynLYKUJeM1w18myKObSYct5ocGeNg3pr+O3&#10;U7A/bLG0213xNv1I9btNuo5BK/VwP9QvIBIN6T/8194ZBU+L6Ww+e56U8Hsp3wG5u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DgFV3KAAAA4gAAAA8AAAAAAAAAAAAAAAAAmAIA&#10;AGRycy9kb3ducmV2LnhtbFBLBQYAAAAABAAEAPUAAACPAwAAAAA=&#10;" fillcolor="window" strokecolor="window" strokeweight=".5pt">
                    <v:textbox>
                      <w:txbxContent>
                        <w:p w14:paraId="6A41AF62" w14:textId="77777777" w:rsidR="00DC3C12" w:rsidRDefault="00DC3C12" w:rsidP="0053376B">
                          <w:r>
                            <w:rPr>
                              <w:noProof/>
                              <w:lang w:eastAsia="fr-FR"/>
                            </w:rPr>
                            <w:drawing>
                              <wp:inline distT="0" distB="0" distL="0" distR="0" wp14:anchorId="0D3BC789" wp14:editId="49629A2D">
                                <wp:extent cx="1489710" cy="1205230"/>
                                <wp:effectExtent l="0" t="0" r="0" b="0"/>
                                <wp:docPr id="15567451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0"/>
                                        <a:stretch>
                                          <a:fillRect/>
                                        </a:stretch>
                                      </pic:blipFill>
                                      <pic:spPr>
                                        <a:xfrm>
                                          <a:off x="0" y="0"/>
                                          <a:ext cx="1489710" cy="1205230"/>
                                        </a:xfrm>
                                        <a:prstGeom prst="rect">
                                          <a:avLst/>
                                        </a:prstGeom>
                                      </pic:spPr>
                                    </pic:pic>
                                  </a:graphicData>
                                </a:graphic>
                              </wp:inline>
                            </w:drawing>
                          </w:r>
                        </w:p>
                      </w:txbxContent>
                    </v:textbox>
                  </v:shape>
                  <v:shape id="Text Box 108" o:spid="_x0000_s2074" type="#_x0000_t202" style="position:absolute;left:20202;top:17548;width:16787;height:15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Ac8oA&#10;AADiAAAADwAAAGRycy9kb3ducmV2LnhtbESPQWsCMRSE7wX/Q3hCbzXr2oquRlmEihRa0Pbg8ZG8&#10;ZpdukiV56vbfN4VCj8PMfMOst4PrxJViaoNXMJ0UIMjrYFpvFXy8Pz8sQCRGb7ALnhR8U4LtZnS3&#10;xsqEmz/S9cRWZIhPFSpomPtKyqQbcpgmoSefvc8QHXKW0UoT8ZbhrpNlUcylw9bnhQZ72jWkv04X&#10;p+DluMfS7g/F6+zM9ZtlXaeolbofD/UKBNPA/+G/9sEoKBfLp8fldD6D30v5DsjN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YtwHPKAAAA4gAAAA8AAAAAAAAAAAAAAAAAmAIA&#10;AGRycy9kb3ducmV2LnhtbFBLBQYAAAAABAAEAPUAAACPAwAAAAA=&#10;" fillcolor="window" strokecolor="window" strokeweight=".5pt">
                    <v:textbox>
                      <w:txbxContent>
                        <w:p w14:paraId="66C18E28" w14:textId="77777777" w:rsidR="00DC3C12" w:rsidRDefault="00DC3C12" w:rsidP="0053376B">
                          <w:r>
                            <w:rPr>
                              <w:noProof/>
                              <w:lang w:eastAsia="fr-FR"/>
                            </w:rPr>
                            <w:drawing>
                              <wp:inline distT="0" distB="0" distL="0" distR="0" wp14:anchorId="453368C4" wp14:editId="60470948">
                                <wp:extent cx="1489075" cy="1236345"/>
                                <wp:effectExtent l="0" t="0" r="0" b="1905"/>
                                <wp:docPr id="199624867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1"/>
                                        <a:stretch>
                                          <a:fillRect/>
                                        </a:stretch>
                                      </pic:blipFill>
                                      <pic:spPr>
                                        <a:xfrm>
                                          <a:off x="0" y="0"/>
                                          <a:ext cx="1489075" cy="1236345"/>
                                        </a:xfrm>
                                        <a:prstGeom prst="rect">
                                          <a:avLst/>
                                        </a:prstGeom>
                                      </pic:spPr>
                                    </pic:pic>
                                  </a:graphicData>
                                </a:graphic>
                              </wp:inline>
                            </w:drawing>
                          </w:r>
                        </w:p>
                      </w:txbxContent>
                    </v:textbox>
                  </v:shape>
                  <v:shape id="Text Box 109" o:spid="_x0000_s2075" type="#_x0000_t202" style="position:absolute;left:40192;top:17973;width:16787;height:15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EKsgA&#10;AADiAAAADwAAAGRycy9kb3ducmV2LnhtbESPQUsDMRSE74L/IbyCN5t0hdJdm5ZFsBRBoa0Hj4/k&#10;mV26SZbk2a7/3giCx2FmvmHW28kP4kIp9zFoWMwVCAom2j44De+n5/sViMwYLA4xkIZvyrDd3N6s&#10;sbHxGg50ObITBRJygxo65rGRMpuOPOZ5HCkU7zMmj1xkctImvBa4H2Sl1FJ67ENZ6HCkp47M+fjl&#10;Nbwcdli53V69Pnxw++bYtDkZre9mU/sIgmni//Bfe2811NVyoVZ1XcPvpXIH5O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mgQqyAAAAOIAAAAPAAAAAAAAAAAAAAAAAJgCAABk&#10;cnMvZG93bnJldi54bWxQSwUGAAAAAAQABAD1AAAAjQMAAAAA&#10;" fillcolor="window" strokecolor="window" strokeweight=".5pt">
                    <v:textbox>
                      <w:txbxContent>
                        <w:p w14:paraId="203C0672" w14:textId="77777777" w:rsidR="00DC3C12" w:rsidRDefault="00DC3C12" w:rsidP="0053376B">
                          <w:r>
                            <w:rPr>
                              <w:noProof/>
                              <w:lang w:eastAsia="fr-FR"/>
                            </w:rPr>
                            <w:drawing>
                              <wp:inline distT="0" distB="0" distL="0" distR="0" wp14:anchorId="7B3C4F1E" wp14:editId="53B42044">
                                <wp:extent cx="1489710" cy="1184275"/>
                                <wp:effectExtent l="0" t="0" r="0" b="0"/>
                                <wp:docPr id="110835215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2"/>
                                        <a:stretch>
                                          <a:fillRect/>
                                        </a:stretch>
                                      </pic:blipFill>
                                      <pic:spPr>
                                        <a:xfrm>
                                          <a:off x="0" y="0"/>
                                          <a:ext cx="1489710" cy="1184275"/>
                                        </a:xfrm>
                                        <a:prstGeom prst="rect">
                                          <a:avLst/>
                                        </a:prstGeom>
                                      </pic:spPr>
                                    </pic:pic>
                                  </a:graphicData>
                                </a:graphic>
                              </wp:inline>
                            </w:drawing>
                          </w:r>
                        </w:p>
                      </w:txbxContent>
                    </v:textbox>
                  </v:shape>
                </v:group>
                <v:group id="Group 110" o:spid="_x0000_s2076" style="position:absolute;left:991;top:14436;width:58531;height:22143" coordorigin="377,1266" coordsize="58530,22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Ybo8gAAADjAAAADwAAAGRycy9kb3ducmV2LnhtbERPS2vCQBC+F/wPywje&#10;6iaKr+gqIrb0IAUfIN6G7JgEs7Mhu03iv+8WhB7ne89q05lSNFS7wrKCeBiBIE6tLjhTcDl/vM9B&#10;OI+ssbRMCp7kYLPuva0w0bblIzUnn4kQwi5BBbn3VSKlS3My6Ia2Ig7c3dYGfTjrTOoa2xBuSjmK&#10;oqk0WHBoyLGiXU7p4/RjFHy22G7H8b45PO675+08+b4eYlJq0O+2SxCeOv8vfrm/dJgfzxeL8Sya&#10;zODvpwC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DWG6PIAAAA&#10;4wAAAA8AAAAAAAAAAAAAAAAAqgIAAGRycy9kb3ducmV2LnhtbFBLBQYAAAAABAAEAPoAAACfAwAA&#10;AAA=&#10;">
                  <v:shape id="Text Box 111" o:spid="_x0000_s2077" type="#_x0000_t202" style="position:absolute;left:675;top:1403;width:16501;height:3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wvskA&#10;AADiAAAADwAAAGRycy9kb3ducmV2LnhtbESPQUsDMRSE74L/ITzBm01cdVu2TcsiWIqg0OrB4yN5&#10;Zhc3yZI82/XfG0HocZiZb5jVZvKDOFLKfQwabmcKBAUTbR+chve3p5sFiMwYLA4xkIYfyrBZX16s&#10;sLHxFPZ0PLATBRJygxo65rGRMpuOPOZZHCkU7zMmj1xkctImPBW4H2SlVC099qEsdDjSY0fm6/Dt&#10;NTzvt1i57U693H1w++rYtDkZra+vpnYJgmnic/i/vbMaHuqqnt/PVQV/l8od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6vwvskAAADiAAAADwAAAAAAAAAAAAAAAACYAgAA&#10;ZHJzL2Rvd25yZXYueG1sUEsFBgAAAAAEAAQA9QAAAI4DAAAAAA==&#10;" fillcolor="window" strokecolor="window" strokeweight=".5pt">
                    <v:textbox>
                      <w:txbxContent>
                        <w:p w14:paraId="753F832E" w14:textId="77777777" w:rsidR="00DC3C12" w:rsidRPr="0053376B" w:rsidRDefault="00DC3C12" w:rsidP="0053376B">
                          <w:pPr>
                            <w:rPr>
                              <w:b/>
                              <w:bCs/>
                              <w:sz w:val="20"/>
                              <w:szCs w:val="20"/>
                            </w:rPr>
                          </w:pPr>
                          <w:r w:rsidRPr="0053376B">
                            <w:rPr>
                              <w:b/>
                              <w:bCs/>
                              <w:sz w:val="20"/>
                              <w:szCs w:val="20"/>
                            </w:rPr>
                            <w:t>Mode 01 :</w:t>
                          </w:r>
                          <w:r w:rsidRPr="0053376B">
                            <w:rPr>
                              <w:position w:val="-6"/>
                              <w:sz w:val="20"/>
                              <w:szCs w:val="20"/>
                            </w:rPr>
                            <w:object w:dxaOrig="1120" w:dyaOrig="340" w14:anchorId="4046BFF9">
                              <v:shape id="_x0000_i1426" type="#_x0000_t75" style="width:55.1pt;height:16.9pt" o:ole="">
                                <v:imagedata r:id="rId973" o:title=""/>
                              </v:shape>
                              <o:OLEObject Type="Embed" ProgID="Equation.DSMT4" ShapeID="_x0000_i1426" DrawAspect="Content" ObjectID="_1811096662" r:id="rId974"/>
                            </w:object>
                          </w:r>
                        </w:p>
                      </w:txbxContent>
                    </v:textbox>
                  </v:shape>
                  <v:shape id="Text Box 112" o:spid="_x0000_s2078" type="#_x0000_t202" style="position:absolute;left:21093;top:1512;width:16882;height:3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MYA&#10;AADjAAAADwAAAGRycy9kb3ducmV2LnhtbERPzUoDMRC+C75DGMGbTeyiLmvTshRaiqDQ6sHjkIzZ&#10;xc1kSWK7fftGEDzO9z+L1eQHcaSY+sAa7mcKBLEJtmen4eN9c1eDSBnZ4hCYNJwpwWp5fbXAxoYT&#10;7+l4yE6UEE4NauhyHhspk+nIY5qFkbhwXyF6zOWMTtqIpxLuBzlX6lF67Lk0dDjSuiPzffjxGl72&#10;W5y77U69Vp+5fXPZtCkarW9vpvYZRKYp/4v/3Dtb5ld1rVT1oJ7g96cC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qMYAAADjAAAADwAAAAAAAAAAAAAAAACYAgAAZHJz&#10;L2Rvd25yZXYueG1sUEsFBgAAAAAEAAQA9QAAAIsDAAAAAA==&#10;" fillcolor="window" strokecolor="window" strokeweight=".5pt">
                    <v:textbox>
                      <w:txbxContent>
                        <w:p w14:paraId="0F36F296" w14:textId="77777777" w:rsidR="00DC3C12" w:rsidRPr="0053376B" w:rsidRDefault="00DC3C12" w:rsidP="0053376B">
                          <w:pPr>
                            <w:rPr>
                              <w:b/>
                              <w:bCs/>
                              <w:sz w:val="20"/>
                              <w:szCs w:val="20"/>
                            </w:rPr>
                          </w:pPr>
                          <w:r w:rsidRPr="0053376B">
                            <w:rPr>
                              <w:b/>
                              <w:bCs/>
                              <w:sz w:val="20"/>
                              <w:szCs w:val="20"/>
                            </w:rPr>
                            <w:t>Mode 02 :</w:t>
                          </w:r>
                          <w:r w:rsidRPr="0053376B">
                            <w:rPr>
                              <w:position w:val="-6"/>
                              <w:sz w:val="20"/>
                              <w:szCs w:val="20"/>
                            </w:rPr>
                            <w:object w:dxaOrig="1219" w:dyaOrig="340" w14:anchorId="109DC262">
                              <v:shape id="_x0000_i1428" type="#_x0000_t75" style="width:60.75pt;height:16.9pt" o:ole="">
                                <v:imagedata r:id="rId975" o:title=""/>
                              </v:shape>
                              <o:OLEObject Type="Embed" ProgID="Equation.DSMT4" ShapeID="_x0000_i1428" DrawAspect="Content" ObjectID="_1811096663" r:id="rId976"/>
                            </w:object>
                          </w:r>
                        </w:p>
                      </w:txbxContent>
                    </v:textbox>
                  </v:shape>
                  <v:shape id="Text Box 113" o:spid="_x0000_s2079" type="#_x0000_t202" style="position:absolute;left:40580;top:1266;width:18328;height:40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f3MoA&#10;AADiAAAADwAAAGRycy9kb3ducmV2LnhtbESPQUsDMRSE74L/ITzBm83aLV1dm5alYCmChbYePD6S&#10;Z3ZxkyzJa7v+eyMIPQ4z8w2zWI2uF2eKqQteweOkAEFeB9N5q+Dj+PrwBCIxeoN98KTghxKslrc3&#10;C6xNuPg9nQ9sRYb4VKOClnmopUy6JYdpEgby2fsK0SFnGa00ES8Z7no5LYq5dNj5vNDiQOuW9Pfh&#10;5BS87Tc4tZtt8V5+crOzrJsUtVL3d2PzAoJp5Gv4v701CsrZrJqXz1UFf5fyHZD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L9n9zKAAAA4gAAAA8AAAAAAAAAAAAAAAAAmAIA&#10;AGRycy9kb3ducmV2LnhtbFBLBQYAAAAABAAEAPUAAACPAwAAAAA=&#10;" fillcolor="window" strokecolor="window" strokeweight=".5pt">
                    <v:textbox>
                      <w:txbxContent>
                        <w:p w14:paraId="5901172F" w14:textId="77777777" w:rsidR="00DC3C12" w:rsidRPr="0053376B" w:rsidRDefault="00DC3C12" w:rsidP="0053376B">
                          <w:pPr>
                            <w:rPr>
                              <w:b/>
                              <w:bCs/>
                              <w:sz w:val="20"/>
                              <w:szCs w:val="20"/>
                            </w:rPr>
                          </w:pPr>
                          <w:r w:rsidRPr="0053376B">
                            <w:rPr>
                              <w:b/>
                              <w:bCs/>
                              <w:sz w:val="20"/>
                              <w:szCs w:val="20"/>
                            </w:rPr>
                            <w:t>Mode 03 :</w:t>
                          </w:r>
                          <w:r w:rsidRPr="0053376B">
                            <w:rPr>
                              <w:position w:val="-6"/>
                              <w:sz w:val="20"/>
                              <w:szCs w:val="20"/>
                            </w:rPr>
                            <w:object w:dxaOrig="1240" w:dyaOrig="340" w14:anchorId="3FFC9C33">
                              <v:shape id="_x0000_i1430" type="#_x0000_t75" style="width:61.4pt;height:16.9pt" o:ole="">
                                <v:imagedata r:id="rId977" o:title=""/>
                              </v:shape>
                              <o:OLEObject Type="Embed" ProgID="Equation.DSMT4" ShapeID="_x0000_i1430" DrawAspect="Content" ObjectID="_1811096664" r:id="rId978"/>
                            </w:object>
                          </w:r>
                        </w:p>
                      </w:txbxContent>
                    </v:textbox>
                  </v:shape>
                  <v:shape id="Text Box 114" o:spid="_x0000_s2080" type="#_x0000_t202" style="position:absolute;left:377;top:19227;width:17060;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6ohMkA&#10;AADiAAAADwAAAGRycy9kb3ducmV2LnhtbESPQUsDMRSE74L/ITzBm026Fd2uTcsiWIqg0Oqhx0fy&#10;zC5uXpYktuu/N4LgcZiZb5jVZvKDOFFMfWAN85kCQWyC7dlpeH97uqlBpIxscQhMGr4pwWZ9ebHC&#10;xoYz7+l0yE4UCKcGNXQ5j42UyXTkMc3CSFy8jxA95iKjkzbiucD9ICul7qTHnstChyM9dmQ+D19e&#10;w/N+i5Xb7tTL4pjbV5dNm6LR+vpqah9AZJryf/ivvbMa6nq+uK+W6hZ+L5U7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6ohMkAAADiAAAADwAAAAAAAAAAAAAAAACYAgAA&#10;ZHJzL2Rvd25yZXYueG1sUEsFBgAAAAAEAAQA9QAAAI4DAAAAAA==&#10;" fillcolor="window" strokecolor="window" strokeweight=".5pt">
                    <v:textbox>
                      <w:txbxContent>
                        <w:p w14:paraId="03764B88" w14:textId="77777777" w:rsidR="00DC3C12" w:rsidRPr="0053376B" w:rsidRDefault="00DC3C12" w:rsidP="0053376B">
                          <w:pPr>
                            <w:rPr>
                              <w:b/>
                              <w:bCs/>
                              <w:sz w:val="20"/>
                              <w:szCs w:val="20"/>
                            </w:rPr>
                          </w:pPr>
                          <w:r w:rsidRPr="0053376B">
                            <w:rPr>
                              <w:b/>
                              <w:bCs/>
                              <w:sz w:val="20"/>
                              <w:szCs w:val="20"/>
                            </w:rPr>
                            <w:t>Mode 04 :</w:t>
                          </w:r>
                          <w:r w:rsidRPr="0053376B">
                            <w:rPr>
                              <w:position w:val="-6"/>
                              <w:sz w:val="20"/>
                              <w:szCs w:val="20"/>
                            </w:rPr>
                            <w:object w:dxaOrig="1240" w:dyaOrig="340" w14:anchorId="3FBE52AB">
                              <v:shape id="_x0000_i1432" type="#_x0000_t75" style="width:61.4pt;height:16.9pt" o:ole="">
                                <v:imagedata r:id="rId979" o:title=""/>
                              </v:shape>
                              <o:OLEObject Type="Embed" ProgID="Equation.DSMT4" ShapeID="_x0000_i1432" DrawAspect="Content" ObjectID="_1811096665" r:id="rId980"/>
                            </w:object>
                          </w:r>
                        </w:p>
                      </w:txbxContent>
                    </v:textbox>
                  </v:shape>
                  <v:shape id="Text Box 115" o:spid="_x0000_s2081" type="#_x0000_t202" style="position:absolute;left:20593;top:19113;width:17196;height:3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lYMgA&#10;AADhAAAADwAAAGRycy9kb3ducmV2LnhtbESPQUsDMRSE74L/ITyhN5u4slLXpmUptBRBodWDx0fy&#10;zC5ukiV5ttt/bwTB4zAz3zDL9eQHcaKU+xg03M0VCAom2j44De9v29sFiMwYLA4xkIYLZVivrq+W&#10;2Nh4Dgc6HdmJAgm5QQ0d89hImU1HHvM8jhSK9xmTRy4yOWkTngvcD7JS6kF67ENZ6HCkTUfm6/jt&#10;NTwfdli53V693H9w++rYtDkZrWc3U/sEgmni//Bfe2811Ita1Y9VDb+Pyhu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2mVgyAAAAOEAAAAPAAAAAAAAAAAAAAAAAJgCAABk&#10;cnMvZG93bnJldi54bWxQSwUGAAAAAAQABAD1AAAAjQMAAAAA&#10;" fillcolor="window" strokecolor="window" strokeweight=".5pt">
                    <v:textbox>
                      <w:txbxContent>
                        <w:p w14:paraId="25726409" w14:textId="77777777" w:rsidR="00DC3C12" w:rsidRPr="0053376B" w:rsidRDefault="00DC3C12" w:rsidP="0053376B">
                          <w:pPr>
                            <w:rPr>
                              <w:b/>
                              <w:bCs/>
                              <w:sz w:val="20"/>
                              <w:szCs w:val="20"/>
                            </w:rPr>
                          </w:pPr>
                          <w:r w:rsidRPr="0053376B">
                            <w:rPr>
                              <w:b/>
                              <w:bCs/>
                              <w:sz w:val="20"/>
                              <w:szCs w:val="20"/>
                            </w:rPr>
                            <w:t>Mode 05 :</w:t>
                          </w:r>
                          <w:r w:rsidRPr="0053376B">
                            <w:rPr>
                              <w:position w:val="-6"/>
                              <w:sz w:val="20"/>
                              <w:szCs w:val="20"/>
                            </w:rPr>
                            <w:object w:dxaOrig="1240" w:dyaOrig="340" w14:anchorId="622E4DFA">
                              <v:shape id="_x0000_i1434" type="#_x0000_t75" style="width:61.4pt;height:16.9pt" o:ole="">
                                <v:imagedata r:id="rId981" o:title=""/>
                              </v:shape>
                              <o:OLEObject Type="Embed" ProgID="Equation.DSMT4" ShapeID="_x0000_i1434" DrawAspect="Content" ObjectID="_1811096666" r:id="rId982"/>
                            </w:object>
                          </w:r>
                        </w:p>
                      </w:txbxContent>
                    </v:textbox>
                  </v:shape>
                  <v:shape id="Text Box 116" o:spid="_x0000_s2082" type="#_x0000_t202" style="position:absolute;left:40354;top:19010;width:16987;height:4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LUckA&#10;AADiAAAADwAAAGRycy9kb3ducmV2LnhtbESPQUsDMRSE74L/ITzBm82apa2sTcsiWIqg0OrB4yN5&#10;Zhc3yZI82+2/bwTB4zAz3zCrzeQHcaSU+xg03M8qEBRMtH1wGj7en+8eQGTGYHGIgTScKcNmfX21&#10;wsbGU9jT8cBOFEjIDWromMdGymw68phncaRQvK+YPHKRyUmb8FTgfpCqqhbSYx/KQocjPXVkvg8/&#10;XsPLfovKbXfVa/3J7Ztj0+ZktL69mdpHEEwT/4f/2jurYVGr5VzNawW/l8odkO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vmLUckAAADiAAAADwAAAAAAAAAAAAAAAACYAgAA&#10;ZHJzL2Rvd25yZXYueG1sUEsFBgAAAAAEAAQA9QAAAI4DAAAAAA==&#10;" fillcolor="window" strokecolor="window" strokeweight=".5pt">
                    <v:textbox>
                      <w:txbxContent>
                        <w:p w14:paraId="062DFB47" w14:textId="77777777" w:rsidR="00DC3C12" w:rsidRPr="0053376B" w:rsidRDefault="00DC3C12" w:rsidP="0053376B">
                          <w:pPr>
                            <w:rPr>
                              <w:b/>
                              <w:bCs/>
                              <w:sz w:val="20"/>
                              <w:szCs w:val="20"/>
                            </w:rPr>
                          </w:pPr>
                          <w:r w:rsidRPr="0053376B">
                            <w:rPr>
                              <w:b/>
                              <w:bCs/>
                              <w:sz w:val="20"/>
                              <w:szCs w:val="20"/>
                            </w:rPr>
                            <w:t>Mode 06 :</w:t>
                          </w:r>
                          <w:r w:rsidRPr="0053376B">
                            <w:rPr>
                              <w:position w:val="-6"/>
                              <w:sz w:val="18"/>
                              <w:szCs w:val="18"/>
                            </w:rPr>
                            <w:object w:dxaOrig="1240" w:dyaOrig="340" w14:anchorId="7FDAC113">
                              <v:shape id="_x0000_i1436" type="#_x0000_t75" style="width:61.4pt;height:16.9pt" o:ole="">
                                <v:imagedata r:id="rId983" o:title=""/>
                              </v:shape>
                              <o:OLEObject Type="Embed" ProgID="Equation.DSMT4" ShapeID="_x0000_i1436" DrawAspect="Content" ObjectID="_1811096667" r:id="rId984"/>
                            </w:object>
                          </w:r>
                        </w:p>
                      </w:txbxContent>
                    </v:textbox>
                  </v:shape>
                </v:group>
                <w10:wrap type="tight" anchorx="margin"/>
              </v:group>
            </w:pict>
          </mc:Fallback>
        </mc:AlternateContent>
      </w:r>
      <w:bookmarkEnd w:id="616"/>
    </w:p>
    <w:p w14:paraId="42917717" w14:textId="747BF19E" w:rsidR="00353B15" w:rsidRPr="007E2C94" w:rsidRDefault="00A10985" w:rsidP="009C2AA6">
      <w:pPr>
        <w:pStyle w:val="Paragraphedeliste"/>
        <w:numPr>
          <w:ilvl w:val="0"/>
          <w:numId w:val="36"/>
        </w:numPr>
        <w:spacing w:after="120"/>
        <w:rPr>
          <w:b/>
          <w:bCs/>
          <w:color w:val="000000" w:themeColor="text1"/>
          <w:sz w:val="24"/>
          <w:szCs w:val="24"/>
          <w:lang w:eastAsia="fr-FR"/>
        </w:rPr>
      </w:pPr>
      <w:r w:rsidRPr="007E2C94">
        <w:rPr>
          <w:b/>
          <w:bCs/>
          <w:color w:val="000000" w:themeColor="text1"/>
          <w:sz w:val="24"/>
          <w:szCs w:val="24"/>
          <w:lang w:eastAsia="fr-FR"/>
        </w:rPr>
        <w:t>Effet du rapport longueur/épaisseur sur la fréquence propre adimensionnelle</w:t>
      </w:r>
    </w:p>
    <w:p w14:paraId="05B7FFCD" w14:textId="15A2AB3E" w:rsidR="00353B15" w:rsidRPr="007E2C94" w:rsidRDefault="00A10985" w:rsidP="007D1A0A">
      <w:pPr>
        <w:spacing w:line="360" w:lineRule="auto"/>
        <w:jc w:val="both"/>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Dans cet exemple, les fréquences fondamentales (</w:t>
      </w:r>
      <m:oMath>
        <m:acc>
          <m:accPr>
            <m:chr m:val="̅"/>
            <m:ctrlPr>
              <w:rPr>
                <w:rFonts w:ascii="Cambria Math" w:hAnsi="Cambria Math" w:cstheme="majorBidi"/>
                <w:i/>
                <w:color w:val="000000" w:themeColor="text1"/>
                <w:sz w:val="24"/>
                <w:szCs w:val="24"/>
              </w:rPr>
            </m:ctrlPr>
          </m:accPr>
          <m:e>
            <m:r>
              <w:rPr>
                <w:rFonts w:ascii="Cambria Math" w:hAnsi="Cambria Math" w:cstheme="majorBidi"/>
                <w:color w:val="000000" w:themeColor="text1"/>
                <w:sz w:val="24"/>
                <w:szCs w:val="24"/>
              </w:rPr>
              <m:t>β</m:t>
            </m:r>
          </m:e>
        </m:acc>
      </m:oMath>
      <w:r w:rsidRPr="007E2C94">
        <w:rPr>
          <w:rStyle w:val="vlist-s"/>
          <w:rFonts w:asciiTheme="majorBidi" w:hAnsiTheme="majorBidi" w:cstheme="majorBidi"/>
          <w:color w:val="000000" w:themeColor="text1"/>
          <w:sz w:val="24"/>
          <w:szCs w:val="24"/>
        </w:rPr>
        <w:t>​</w:t>
      </w:r>
      <w:r w:rsidRPr="007E2C94">
        <w:rPr>
          <w:rFonts w:asciiTheme="majorBidi" w:hAnsiTheme="majorBidi" w:cstheme="majorBidi"/>
          <w:color w:val="000000" w:themeColor="text1"/>
          <w:sz w:val="24"/>
          <w:szCs w:val="24"/>
        </w:rPr>
        <w:t xml:space="preserve">) d'une plaque carrée à plis croisés simplement appuyée ([0°/90°/90°/0°]) sont présentées dans le Tableau </w:t>
      </w:r>
      <w:r w:rsidR="007D1A0A" w:rsidRPr="007E2C94">
        <w:rPr>
          <w:rFonts w:asciiTheme="majorBidi" w:hAnsiTheme="majorBidi" w:cstheme="majorBidi"/>
          <w:color w:val="000000" w:themeColor="text1"/>
          <w:sz w:val="24"/>
          <w:szCs w:val="24"/>
        </w:rPr>
        <w:t>5.</w:t>
      </w:r>
      <w:r w:rsidRPr="007E2C94">
        <w:rPr>
          <w:rFonts w:asciiTheme="majorBidi" w:hAnsiTheme="majorBidi" w:cstheme="majorBidi"/>
          <w:color w:val="000000" w:themeColor="text1"/>
          <w:sz w:val="24"/>
          <w:szCs w:val="24"/>
        </w:rPr>
        <w:t>5. L’analyse est effectuée à l’aide d’un maillage de 20 × 20, avec un rapport côté/épaisseur variant de 5 à 100. L’objectif de cet exemple est d’étudier l’effet du rapport côté/épaisseur sur le comportement vibratoire des plaques stratifiées carrées. Les résultats numériques obtenus avec l’élément proposé sont comparés à plusieurs théories existantes, notamment la théorie de déformation transverse d’ordre supérieur de Reddy et Phan</w:t>
      </w:r>
      <w:r w:rsidR="007D1A0A" w:rsidRPr="007E2C94">
        <w:rPr>
          <w:rFonts w:asciiTheme="majorBidi" w:hAnsiTheme="majorBidi" w:cstheme="majorBidi"/>
          <w:color w:val="000000" w:themeColor="text1"/>
          <w:sz w:val="24"/>
          <w:szCs w:val="24"/>
        </w:rPr>
        <w:t xml:space="preserve"> </w:t>
      </w:r>
      <w:r w:rsidR="007D1A0A"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YkUs4MH6","properties":{"formattedCitation":"[238]","plainCitation":"[238]","noteIndex":0},"citationItems":[{"id":"05EnRE1g/U8XEFjJ0","uris":["http://zotero.org/users/local/Jac4T2U4/items/QCKJM582"],"itemData":{"id":1104,"type":"article-journal","container-title":"Journal of sound and vibration","issue":"2","note":"publisher: Elsevier","page":"157–170","source":"Google Scholar","title":"Stability and vibration of isotropic, orthotropic and laminated plates according to a higher-order shear deformation theory","volume":"98","author":[{"family":"Reddy","given":"J. N."},{"family":"Phan","given":"ND0558"}],"issued":{"date-parts":[["1985"]]}}}],"schema":"https://github.com/citation-style-language/schema/raw/master/csl-citation.json"} </w:instrText>
      </w:r>
      <w:r w:rsidR="007D1A0A" w:rsidRPr="007E2C94">
        <w:rPr>
          <w:rFonts w:asciiTheme="majorBidi" w:hAnsiTheme="majorBidi" w:cstheme="majorBidi"/>
          <w:color w:val="000000" w:themeColor="text1"/>
          <w:sz w:val="24"/>
          <w:szCs w:val="24"/>
        </w:rPr>
        <w:fldChar w:fldCharType="separate"/>
      </w:r>
      <w:r w:rsidR="007D1A0A" w:rsidRPr="007E2C94">
        <w:rPr>
          <w:rFonts w:asciiTheme="majorBidi" w:hAnsiTheme="majorBidi" w:cstheme="majorBidi"/>
          <w:color w:val="000000" w:themeColor="text1"/>
          <w:sz w:val="24"/>
          <w:szCs w:val="24"/>
        </w:rPr>
        <w:t>[238]</w:t>
      </w:r>
      <w:r w:rsidR="007D1A0A"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la solution p-Ritz de Liew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griyrPGr","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rFonts w:asciiTheme="majorBidi" w:hAnsiTheme="majorBidi" w:cstheme="majorBidi"/>
          <w:color w:val="000000" w:themeColor="text1"/>
          <w:sz w:val="24"/>
          <w:szCs w:val="24"/>
        </w:rPr>
        <w:t>[23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ainsi qu’à une théorie globale de plaque d’ordre supérieur présentée par Matsunaga</w:t>
      </w:r>
      <w:r w:rsidR="007D1A0A"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p5eCeb6P","properties":{"formattedCitation":"[239]","plainCitation":"[239]","noteIndex":0},"citationItems":[{"id":"05EnRE1g/oIM5ciGs","uris":["http://zotero.org/users/local/Jac4T2U4/items/7KVVQ4PL"],"itemData":{"id":1105,"type":"article-journal","container-title":"Composite Structures","issue":"4","note":"publisher: Elsevier","page":"231–244","source":"Google Scholar","title":"Vibration and stability of cross-ply laminated composite plates according to a global higher-order plate theory","volume":"48","author":[{"family":"Matsunaga","given":"Hiroyuki"}],"issued":{"date-parts":[["2000"]]}}}],"schema":"https://github.com/citation-style-language/schema/raw/master/csl-citation.json"} </w:instrText>
      </w:r>
      <w:r w:rsidR="007D1A0A" w:rsidRPr="007E2C94">
        <w:rPr>
          <w:rFonts w:asciiTheme="majorBidi" w:hAnsiTheme="majorBidi" w:cstheme="majorBidi"/>
          <w:color w:val="000000" w:themeColor="text1"/>
          <w:sz w:val="24"/>
          <w:szCs w:val="24"/>
        </w:rPr>
        <w:fldChar w:fldCharType="separate"/>
      </w:r>
      <w:r w:rsidR="007D1A0A" w:rsidRPr="007E2C94">
        <w:rPr>
          <w:rFonts w:asciiTheme="majorBidi" w:hAnsiTheme="majorBidi" w:cstheme="majorBidi"/>
          <w:color w:val="000000" w:themeColor="text1"/>
          <w:sz w:val="24"/>
          <w:szCs w:val="24"/>
        </w:rPr>
        <w:t>[239]</w:t>
      </w:r>
      <w:r w:rsidR="007D1A0A"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 xml:space="preserve">. Il est observé que les résultats actuels sont en bon accord avec les références mentionnées, et présentent une meilleure concordance avec la solution p-Ritz de Liew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color w:val="000000" w:themeColor="text1"/>
          <w:sz w:val="24"/>
          <w:szCs w:val="24"/>
        </w:rPr>
        <w:instrText xml:space="preserve"> ADDIN ZOTERO_ITEM CSL_CITATION {"citationID":"vtXWUYVw","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rFonts w:asciiTheme="majorBidi" w:hAnsiTheme="majorBidi" w:cstheme="majorBidi"/>
          <w:color w:val="000000" w:themeColor="text1"/>
          <w:sz w:val="24"/>
          <w:szCs w:val="24"/>
        </w:rPr>
        <w:t>[235]</w:t>
      </w:r>
      <w:r w:rsidRPr="007E2C94">
        <w:rPr>
          <w:rFonts w:asciiTheme="majorBidi" w:hAnsiTheme="majorBidi" w:cstheme="majorBidi"/>
          <w:color w:val="000000" w:themeColor="text1"/>
          <w:sz w:val="24"/>
          <w:szCs w:val="24"/>
        </w:rPr>
        <w:fldChar w:fldCharType="end"/>
      </w:r>
      <w:r w:rsidRPr="007E2C94">
        <w:rPr>
          <w:rFonts w:asciiTheme="majorBidi" w:hAnsiTheme="majorBidi" w:cstheme="majorBidi"/>
          <w:color w:val="000000" w:themeColor="text1"/>
          <w:sz w:val="24"/>
          <w:szCs w:val="24"/>
        </w:rPr>
        <w:t>.</w:t>
      </w:r>
    </w:p>
    <w:tbl>
      <w:tblPr>
        <w:tblStyle w:val="PlainTable212"/>
        <w:tblpPr w:leftFromText="141" w:rightFromText="141" w:vertAnchor="text" w:horzAnchor="margin" w:tblpY="827"/>
        <w:tblW w:w="9233" w:type="dxa"/>
        <w:tblLook w:val="04A0" w:firstRow="1" w:lastRow="0" w:firstColumn="1" w:lastColumn="0" w:noHBand="0" w:noVBand="1"/>
      </w:tblPr>
      <w:tblGrid>
        <w:gridCol w:w="2432"/>
        <w:gridCol w:w="1102"/>
        <w:gridCol w:w="1102"/>
        <w:gridCol w:w="1133"/>
        <w:gridCol w:w="1133"/>
        <w:gridCol w:w="1133"/>
        <w:gridCol w:w="1198"/>
      </w:tblGrid>
      <w:tr w:rsidR="007E2C94" w:rsidRPr="007E2C94" w14:paraId="2BCEF737" w14:textId="77777777" w:rsidTr="007D1A0A">
        <w:trPr>
          <w:cnfStyle w:val="100000000000" w:firstRow="1" w:lastRow="0" w:firstColumn="0" w:lastColumn="0" w:oddVBand="0" w:evenVBand="0" w:oddHBand="0" w:evenHBand="0" w:firstRowFirstColumn="0" w:firstRowLastColumn="0" w:lastRowFirstColumn="0" w:lastRowLastColumn="0"/>
          <w:trHeight w:val="274"/>
        </w:trPr>
        <w:tc>
          <w:tcPr>
            <w:cnfStyle w:val="001000000000" w:firstRow="0" w:lastRow="0" w:firstColumn="1" w:lastColumn="0" w:oddVBand="0" w:evenVBand="0" w:oddHBand="0" w:evenHBand="0" w:firstRowFirstColumn="0" w:firstRowLastColumn="0" w:lastRowFirstColumn="0" w:lastRowLastColumn="0"/>
            <w:tcW w:w="2432" w:type="dxa"/>
            <w:vMerge w:val="restart"/>
            <w:vAlign w:val="center"/>
          </w:tcPr>
          <w:p w14:paraId="480F45DF" w14:textId="64304B3C" w:rsidR="007D1A0A" w:rsidRPr="007E2C94" w:rsidRDefault="00640DC5" w:rsidP="007D1A0A">
            <w:pPr>
              <w:spacing w:after="120"/>
              <w:rPr>
                <w:rFonts w:eastAsia="Cambria"/>
                <w:color w:val="000000" w:themeColor="text1"/>
                <w:sz w:val="24"/>
                <w:szCs w:val="24"/>
                <w:lang w:val="en"/>
              </w:rPr>
            </w:pPr>
            <w:r w:rsidRPr="007E2C94">
              <w:rPr>
                <w:rFonts w:eastAsia="Cambria"/>
                <w:color w:val="000000" w:themeColor="text1"/>
                <w:sz w:val="24"/>
                <w:szCs w:val="24"/>
                <w:lang w:val="en"/>
              </w:rPr>
              <w:t>Theories</w:t>
            </w:r>
          </w:p>
        </w:tc>
        <w:tc>
          <w:tcPr>
            <w:tcW w:w="6801" w:type="dxa"/>
            <w:gridSpan w:val="6"/>
            <w:vAlign w:val="center"/>
          </w:tcPr>
          <w:p w14:paraId="0CF8472B" w14:textId="77777777" w:rsidR="007D1A0A" w:rsidRPr="007E2C94" w:rsidRDefault="007D1A0A" w:rsidP="007D1A0A">
            <w:pPr>
              <w:spacing w:after="120"/>
              <w:jc w:val="center"/>
              <w:cnfStyle w:val="100000000000" w:firstRow="1"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a /h</w:t>
            </w:r>
          </w:p>
        </w:tc>
      </w:tr>
      <w:tr w:rsidR="007E2C94" w:rsidRPr="007E2C94" w14:paraId="1FEF2305" w14:textId="77777777" w:rsidTr="007D1A0A">
        <w:trPr>
          <w:cnfStyle w:val="000000100000" w:firstRow="0" w:lastRow="0" w:firstColumn="0" w:lastColumn="0" w:oddVBand="0" w:evenVBand="0" w:oddHBand="1" w:evenHBand="0" w:firstRowFirstColumn="0" w:firstRowLastColumn="0" w:lastRowFirstColumn="0" w:lastRowLastColumn="0"/>
          <w:trHeight w:val="200"/>
        </w:trPr>
        <w:tc>
          <w:tcPr>
            <w:cnfStyle w:val="001000000000" w:firstRow="0" w:lastRow="0" w:firstColumn="1" w:lastColumn="0" w:oddVBand="0" w:evenVBand="0" w:oddHBand="0" w:evenHBand="0" w:firstRowFirstColumn="0" w:firstRowLastColumn="0" w:lastRowFirstColumn="0" w:lastRowLastColumn="0"/>
            <w:tcW w:w="2432" w:type="dxa"/>
            <w:vMerge/>
            <w:tcBorders>
              <w:bottom w:val="single" w:sz="4" w:space="0" w:color="auto"/>
            </w:tcBorders>
            <w:vAlign w:val="center"/>
          </w:tcPr>
          <w:p w14:paraId="3DEED478" w14:textId="77777777" w:rsidR="007D1A0A" w:rsidRPr="007E2C94" w:rsidRDefault="007D1A0A" w:rsidP="007D1A0A">
            <w:pPr>
              <w:spacing w:after="120"/>
              <w:rPr>
                <w:rFonts w:eastAsia="Cambria"/>
                <w:color w:val="000000" w:themeColor="text1"/>
                <w:sz w:val="24"/>
                <w:szCs w:val="24"/>
                <w:lang w:val="en"/>
              </w:rPr>
            </w:pPr>
          </w:p>
        </w:tc>
        <w:tc>
          <w:tcPr>
            <w:tcW w:w="1102" w:type="dxa"/>
            <w:tcBorders>
              <w:bottom w:val="single" w:sz="4" w:space="0" w:color="auto"/>
            </w:tcBorders>
            <w:vAlign w:val="center"/>
          </w:tcPr>
          <w:p w14:paraId="0E59D11E"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5</w:t>
            </w:r>
          </w:p>
        </w:tc>
        <w:tc>
          <w:tcPr>
            <w:tcW w:w="1102" w:type="dxa"/>
            <w:tcBorders>
              <w:bottom w:val="single" w:sz="4" w:space="0" w:color="auto"/>
            </w:tcBorders>
            <w:vAlign w:val="center"/>
          </w:tcPr>
          <w:p w14:paraId="26B8375A"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10</w:t>
            </w:r>
          </w:p>
        </w:tc>
        <w:tc>
          <w:tcPr>
            <w:tcW w:w="1133" w:type="dxa"/>
            <w:tcBorders>
              <w:bottom w:val="single" w:sz="4" w:space="0" w:color="auto"/>
            </w:tcBorders>
            <w:vAlign w:val="center"/>
          </w:tcPr>
          <w:p w14:paraId="04304E2B"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0</w:t>
            </w:r>
          </w:p>
        </w:tc>
        <w:tc>
          <w:tcPr>
            <w:tcW w:w="1133" w:type="dxa"/>
            <w:tcBorders>
              <w:bottom w:val="single" w:sz="4" w:space="0" w:color="auto"/>
            </w:tcBorders>
            <w:vAlign w:val="center"/>
          </w:tcPr>
          <w:p w14:paraId="4C336C43"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5</w:t>
            </w:r>
          </w:p>
        </w:tc>
        <w:tc>
          <w:tcPr>
            <w:tcW w:w="1133" w:type="dxa"/>
            <w:tcBorders>
              <w:bottom w:val="single" w:sz="4" w:space="0" w:color="auto"/>
            </w:tcBorders>
            <w:vAlign w:val="center"/>
          </w:tcPr>
          <w:p w14:paraId="6BCD195C"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50</w:t>
            </w:r>
          </w:p>
        </w:tc>
        <w:tc>
          <w:tcPr>
            <w:tcW w:w="1198" w:type="dxa"/>
            <w:tcBorders>
              <w:bottom w:val="single" w:sz="4" w:space="0" w:color="auto"/>
            </w:tcBorders>
            <w:vAlign w:val="center"/>
          </w:tcPr>
          <w:p w14:paraId="3652C227"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100</w:t>
            </w:r>
          </w:p>
        </w:tc>
      </w:tr>
      <w:tr w:rsidR="007E2C94" w:rsidRPr="007E2C94" w14:paraId="732FE23D" w14:textId="77777777" w:rsidTr="007D1A0A">
        <w:trPr>
          <w:trHeight w:val="308"/>
        </w:trPr>
        <w:tc>
          <w:tcPr>
            <w:cnfStyle w:val="001000000000" w:firstRow="0" w:lastRow="0" w:firstColumn="1" w:lastColumn="0" w:oddVBand="0" w:evenVBand="0" w:oddHBand="0" w:evenHBand="0" w:firstRowFirstColumn="0" w:firstRowLastColumn="0" w:lastRowFirstColumn="0" w:lastRowLastColumn="0"/>
            <w:tcW w:w="2432" w:type="dxa"/>
            <w:tcBorders>
              <w:top w:val="single" w:sz="4" w:space="0" w:color="auto"/>
              <w:bottom w:val="nil"/>
            </w:tcBorders>
            <w:vAlign w:val="center"/>
          </w:tcPr>
          <w:p w14:paraId="341F29EB" w14:textId="77777777" w:rsidR="007D1A0A" w:rsidRPr="007E2C94" w:rsidRDefault="007D1A0A" w:rsidP="007D1A0A">
            <w:pPr>
              <w:spacing w:after="120"/>
              <w:rPr>
                <w:rFonts w:eastAsia="Cambria"/>
                <w:color w:val="000000" w:themeColor="text1"/>
                <w:sz w:val="24"/>
                <w:szCs w:val="24"/>
                <w:lang w:val="en-US"/>
              </w:rPr>
            </w:pPr>
            <w:r w:rsidRPr="007E2C94">
              <w:rPr>
                <w:rFonts w:eastAsia="Calibri"/>
                <w:color w:val="000000" w:themeColor="text1"/>
                <w:sz w:val="24"/>
                <w:szCs w:val="24"/>
                <w:lang w:val="en"/>
              </w:rPr>
              <w:t>Present (20X20)</w:t>
            </w:r>
          </w:p>
        </w:tc>
        <w:tc>
          <w:tcPr>
            <w:tcW w:w="1102" w:type="dxa"/>
            <w:tcBorders>
              <w:top w:val="single" w:sz="4" w:space="0" w:color="auto"/>
              <w:bottom w:val="nil"/>
            </w:tcBorders>
            <w:vAlign w:val="center"/>
          </w:tcPr>
          <w:p w14:paraId="2A97F191"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0.8500</w:t>
            </w:r>
          </w:p>
        </w:tc>
        <w:tc>
          <w:tcPr>
            <w:tcW w:w="1102" w:type="dxa"/>
            <w:tcBorders>
              <w:top w:val="single" w:sz="4" w:space="0" w:color="auto"/>
              <w:bottom w:val="nil"/>
            </w:tcBorders>
            <w:vAlign w:val="center"/>
          </w:tcPr>
          <w:p w14:paraId="221B0F4F"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5.1242</w:t>
            </w:r>
          </w:p>
        </w:tc>
        <w:tc>
          <w:tcPr>
            <w:tcW w:w="1133" w:type="dxa"/>
            <w:tcBorders>
              <w:top w:val="single" w:sz="4" w:space="0" w:color="auto"/>
              <w:bottom w:val="nil"/>
            </w:tcBorders>
            <w:vAlign w:val="center"/>
          </w:tcPr>
          <w:p w14:paraId="0327160E"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7.6315</w:t>
            </w:r>
          </w:p>
        </w:tc>
        <w:tc>
          <w:tcPr>
            <w:tcW w:w="1133" w:type="dxa"/>
            <w:tcBorders>
              <w:top w:val="single" w:sz="4" w:space="0" w:color="auto"/>
              <w:bottom w:val="nil"/>
            </w:tcBorders>
            <w:vAlign w:val="center"/>
          </w:tcPr>
          <w:p w14:paraId="0D85CE16"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8.0410</w:t>
            </w:r>
          </w:p>
        </w:tc>
        <w:tc>
          <w:tcPr>
            <w:tcW w:w="1133" w:type="dxa"/>
            <w:tcBorders>
              <w:top w:val="single" w:sz="4" w:space="0" w:color="auto"/>
              <w:bottom w:val="nil"/>
            </w:tcBorders>
            <w:vAlign w:val="center"/>
          </w:tcPr>
          <w:p w14:paraId="613FE1E8"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8.6419</w:t>
            </w:r>
          </w:p>
        </w:tc>
        <w:tc>
          <w:tcPr>
            <w:tcW w:w="1198" w:type="dxa"/>
            <w:tcBorders>
              <w:top w:val="single" w:sz="4" w:space="0" w:color="auto"/>
              <w:bottom w:val="nil"/>
            </w:tcBorders>
            <w:vAlign w:val="center"/>
          </w:tcPr>
          <w:p w14:paraId="6ACA6FCC"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US"/>
              </w:rPr>
            </w:pPr>
            <w:r w:rsidRPr="007E2C94">
              <w:rPr>
                <w:rFonts w:eastAsia="Cambria"/>
                <w:b/>
                <w:bCs/>
                <w:color w:val="000000" w:themeColor="text1"/>
                <w:sz w:val="24"/>
                <w:szCs w:val="24"/>
                <w:lang w:val="en-US"/>
              </w:rPr>
              <w:t>18.8033</w:t>
            </w:r>
          </w:p>
        </w:tc>
      </w:tr>
      <w:tr w:rsidR="007E2C94" w:rsidRPr="007E2C94" w14:paraId="5BC8C806" w14:textId="77777777" w:rsidTr="007D1A0A">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2432" w:type="dxa"/>
            <w:tcBorders>
              <w:top w:val="nil"/>
              <w:bottom w:val="nil"/>
            </w:tcBorders>
            <w:vAlign w:val="center"/>
          </w:tcPr>
          <w:p w14:paraId="0F072531" w14:textId="4FD3EA82" w:rsidR="007D1A0A" w:rsidRPr="007E2C94" w:rsidRDefault="007D1A0A" w:rsidP="007D1A0A">
            <w:pPr>
              <w:spacing w:after="120"/>
              <w:rPr>
                <w:rFonts w:eastAsia="Cambria"/>
                <w:b w:val="0"/>
                <w:bCs w:val="0"/>
                <w:color w:val="000000" w:themeColor="text1"/>
                <w:sz w:val="24"/>
                <w:szCs w:val="24"/>
                <w:lang w:val="en-US"/>
              </w:rPr>
            </w:pPr>
            <w:r w:rsidRPr="007E2C94">
              <w:rPr>
                <w:rFonts w:eastAsia="Calibri"/>
                <w:b w:val="0"/>
                <w:bCs w:val="0"/>
                <w:color w:val="000000" w:themeColor="text1"/>
                <w:sz w:val="24"/>
                <w:szCs w:val="24"/>
                <w:lang w:val="en"/>
              </w:rPr>
              <w:t xml:space="preserve">p-Ritz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b w:val="0"/>
                <w:bCs w:val="0"/>
                <w:color w:val="000000" w:themeColor="text1"/>
                <w:sz w:val="24"/>
                <w:szCs w:val="24"/>
              </w:rPr>
              <w:instrText xml:space="preserve"> ADDIN ZOTERO_ITEM CSL_CITATION {"citationID":"x9qq5UyC","properties":{"formattedCitation":"[235]","plainCitation":"[235]","noteIndex":0},"citationItems":[{"id":"05EnRE1g/aJT2KjuV","uris":["http://zotero.org/users/local/Jac4T2U4/items/PHWMP5K3"],"itemData":{"id":1101,"type":"article-journal","container-title":"Journal of Sound and Vibration","issue":"3","note":"publisher: Elsevier","page":"343–360","source":"Google Scholar","title":"Solving the vibration of thick symmetric laminates by Reissner/Mindlin plate theory and thep-Ritz method","volume":"198","author":[{"family":"Liew","given":"K. M."}],"issued":{"date-parts":[["1996"]]}}}],"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rFonts w:asciiTheme="majorBidi" w:hAnsiTheme="majorBidi" w:cstheme="majorBidi"/>
                <w:b w:val="0"/>
                <w:bCs w:val="0"/>
                <w:color w:val="000000" w:themeColor="text1"/>
                <w:sz w:val="24"/>
                <w:szCs w:val="24"/>
              </w:rPr>
              <w:t>[235]</w:t>
            </w:r>
            <w:r w:rsidRPr="007E2C94">
              <w:rPr>
                <w:rFonts w:asciiTheme="majorBidi" w:hAnsiTheme="majorBidi" w:cstheme="majorBidi"/>
                <w:color w:val="000000" w:themeColor="text1"/>
                <w:sz w:val="24"/>
                <w:szCs w:val="24"/>
              </w:rPr>
              <w:fldChar w:fldCharType="end"/>
            </w:r>
          </w:p>
        </w:tc>
        <w:tc>
          <w:tcPr>
            <w:tcW w:w="1102" w:type="dxa"/>
            <w:tcBorders>
              <w:top w:val="nil"/>
              <w:bottom w:val="nil"/>
            </w:tcBorders>
            <w:vAlign w:val="center"/>
          </w:tcPr>
          <w:p w14:paraId="202A72FD"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0.8550</w:t>
            </w:r>
          </w:p>
        </w:tc>
        <w:tc>
          <w:tcPr>
            <w:tcW w:w="1102" w:type="dxa"/>
            <w:tcBorders>
              <w:top w:val="nil"/>
              <w:bottom w:val="nil"/>
            </w:tcBorders>
            <w:vAlign w:val="center"/>
          </w:tcPr>
          <w:p w14:paraId="178A1181"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5.1434</w:t>
            </w:r>
          </w:p>
        </w:tc>
        <w:tc>
          <w:tcPr>
            <w:tcW w:w="1133" w:type="dxa"/>
            <w:tcBorders>
              <w:top w:val="nil"/>
              <w:bottom w:val="nil"/>
            </w:tcBorders>
            <w:vAlign w:val="center"/>
          </w:tcPr>
          <w:p w14:paraId="26CE412E"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7.6583</w:t>
            </w:r>
          </w:p>
        </w:tc>
        <w:tc>
          <w:tcPr>
            <w:tcW w:w="1133" w:type="dxa"/>
            <w:tcBorders>
              <w:top w:val="nil"/>
              <w:bottom w:val="nil"/>
            </w:tcBorders>
            <w:vAlign w:val="center"/>
          </w:tcPr>
          <w:p w14:paraId="51A747D8"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8.0718</w:t>
            </w:r>
          </w:p>
        </w:tc>
        <w:tc>
          <w:tcPr>
            <w:tcW w:w="1133" w:type="dxa"/>
            <w:tcBorders>
              <w:top w:val="nil"/>
              <w:bottom w:val="nil"/>
            </w:tcBorders>
            <w:vAlign w:val="center"/>
          </w:tcPr>
          <w:p w14:paraId="197C03E9"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8.6734</w:t>
            </w:r>
          </w:p>
        </w:tc>
        <w:tc>
          <w:tcPr>
            <w:tcW w:w="1198" w:type="dxa"/>
            <w:tcBorders>
              <w:top w:val="nil"/>
              <w:bottom w:val="nil"/>
            </w:tcBorders>
            <w:vAlign w:val="center"/>
          </w:tcPr>
          <w:p w14:paraId="45AEBE56"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US"/>
              </w:rPr>
            </w:pPr>
            <w:r w:rsidRPr="007E2C94">
              <w:rPr>
                <w:rFonts w:eastAsia="Cambria"/>
                <w:color w:val="000000" w:themeColor="text1"/>
                <w:sz w:val="24"/>
                <w:szCs w:val="24"/>
                <w:lang w:val="en-US"/>
              </w:rPr>
              <w:t>18.8359</w:t>
            </w:r>
          </w:p>
        </w:tc>
      </w:tr>
      <w:tr w:rsidR="007E2C94" w:rsidRPr="007E2C94" w14:paraId="13F2036E" w14:textId="77777777" w:rsidTr="007D1A0A">
        <w:trPr>
          <w:trHeight w:val="132"/>
        </w:trPr>
        <w:tc>
          <w:tcPr>
            <w:cnfStyle w:val="001000000000" w:firstRow="0" w:lastRow="0" w:firstColumn="1" w:lastColumn="0" w:oddVBand="0" w:evenVBand="0" w:oddHBand="0" w:evenHBand="0" w:firstRowFirstColumn="0" w:firstRowLastColumn="0" w:lastRowFirstColumn="0" w:lastRowLastColumn="0"/>
            <w:tcW w:w="2432" w:type="dxa"/>
            <w:tcBorders>
              <w:top w:val="nil"/>
              <w:bottom w:val="nil"/>
            </w:tcBorders>
            <w:vAlign w:val="center"/>
          </w:tcPr>
          <w:p w14:paraId="40AE85C4" w14:textId="774BCC5A" w:rsidR="007D1A0A" w:rsidRPr="007E2C94" w:rsidRDefault="007D1A0A" w:rsidP="007D1A0A">
            <w:pPr>
              <w:spacing w:after="120"/>
              <w:rPr>
                <w:rFonts w:eastAsia="Cambria"/>
                <w:b w:val="0"/>
                <w:bCs w:val="0"/>
                <w:color w:val="000000" w:themeColor="text1"/>
                <w:sz w:val="24"/>
                <w:szCs w:val="24"/>
                <w:lang w:val="en"/>
              </w:rPr>
            </w:pPr>
            <w:r w:rsidRPr="007E2C94">
              <w:rPr>
                <w:rFonts w:eastAsia="Calibri"/>
                <w:b w:val="0"/>
                <w:bCs w:val="0"/>
                <w:color w:val="000000" w:themeColor="text1"/>
                <w:sz w:val="24"/>
                <w:szCs w:val="24"/>
                <w:lang w:val="en"/>
              </w:rPr>
              <w:t xml:space="preserve">Reddy and Phan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b w:val="0"/>
                <w:bCs w:val="0"/>
                <w:color w:val="000000" w:themeColor="text1"/>
                <w:sz w:val="24"/>
                <w:szCs w:val="24"/>
              </w:rPr>
              <w:instrText xml:space="preserve"> ADDIN ZOTERO_ITEM CSL_CITATION {"citationID":"J8ChUAXq","properties":{"formattedCitation":"[238]","plainCitation":"[238]","noteIndex":0},"citationItems":[{"id":"05EnRE1g/U8XEFjJ0","uris":["http://zotero.org/users/local/Jac4T2U4/items/QCKJM582"],"itemData":{"id":1104,"type":"article-journal","container-title":"Journal of sound and vibration","issue":"2","note":"publisher: Elsevier","page":"157–170","source":"Google Scholar","title":"Stability and vibration of isotropic, orthotropic and laminated plates according to a higher-order shear deformation theory","volume":"98","author":[{"family":"Reddy","given":"J. N."},{"family":"Phan","given":"ND0558"}],"issued":{"date-parts":[["1985"]]}}}],"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rFonts w:asciiTheme="majorBidi" w:hAnsiTheme="majorBidi" w:cstheme="majorBidi"/>
                <w:b w:val="0"/>
                <w:bCs w:val="0"/>
                <w:color w:val="000000" w:themeColor="text1"/>
                <w:sz w:val="24"/>
                <w:szCs w:val="24"/>
              </w:rPr>
              <w:t>[238]</w:t>
            </w:r>
            <w:r w:rsidRPr="007E2C94">
              <w:rPr>
                <w:rFonts w:asciiTheme="majorBidi" w:hAnsiTheme="majorBidi" w:cstheme="majorBidi"/>
                <w:color w:val="000000" w:themeColor="text1"/>
                <w:sz w:val="24"/>
                <w:szCs w:val="24"/>
              </w:rPr>
              <w:fldChar w:fldCharType="end"/>
            </w:r>
          </w:p>
        </w:tc>
        <w:tc>
          <w:tcPr>
            <w:tcW w:w="1102" w:type="dxa"/>
            <w:tcBorders>
              <w:top w:val="nil"/>
              <w:bottom w:val="nil"/>
            </w:tcBorders>
            <w:vAlign w:val="center"/>
          </w:tcPr>
          <w:p w14:paraId="024E8626"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0.9891</w:t>
            </w:r>
          </w:p>
        </w:tc>
        <w:tc>
          <w:tcPr>
            <w:tcW w:w="1102" w:type="dxa"/>
            <w:tcBorders>
              <w:top w:val="nil"/>
              <w:bottom w:val="nil"/>
            </w:tcBorders>
            <w:vAlign w:val="center"/>
          </w:tcPr>
          <w:p w14:paraId="197D2065"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5.2689</w:t>
            </w:r>
          </w:p>
        </w:tc>
        <w:tc>
          <w:tcPr>
            <w:tcW w:w="1133" w:type="dxa"/>
            <w:tcBorders>
              <w:top w:val="nil"/>
              <w:bottom w:val="nil"/>
            </w:tcBorders>
            <w:vAlign w:val="center"/>
          </w:tcPr>
          <w:p w14:paraId="70508C32"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7.6669</w:t>
            </w:r>
          </w:p>
        </w:tc>
        <w:tc>
          <w:tcPr>
            <w:tcW w:w="1133" w:type="dxa"/>
            <w:tcBorders>
              <w:top w:val="nil"/>
              <w:bottom w:val="nil"/>
            </w:tcBorders>
            <w:vAlign w:val="center"/>
          </w:tcPr>
          <w:p w14:paraId="5D1F5246"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0490</w:t>
            </w:r>
          </w:p>
        </w:tc>
        <w:tc>
          <w:tcPr>
            <w:tcW w:w="1133" w:type="dxa"/>
            <w:tcBorders>
              <w:top w:val="nil"/>
              <w:bottom w:val="nil"/>
            </w:tcBorders>
            <w:vAlign w:val="center"/>
          </w:tcPr>
          <w:p w14:paraId="15A427DE"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4624</w:t>
            </w:r>
          </w:p>
        </w:tc>
        <w:tc>
          <w:tcPr>
            <w:tcW w:w="1198" w:type="dxa"/>
            <w:tcBorders>
              <w:top w:val="nil"/>
              <w:bottom w:val="nil"/>
            </w:tcBorders>
            <w:vAlign w:val="center"/>
          </w:tcPr>
          <w:p w14:paraId="559A1A5B" w14:textId="77777777" w:rsidR="007D1A0A" w:rsidRPr="007E2C94" w:rsidRDefault="007D1A0A" w:rsidP="007D1A0A">
            <w:pPr>
              <w:spacing w:after="120"/>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7561</w:t>
            </w:r>
          </w:p>
        </w:tc>
      </w:tr>
      <w:tr w:rsidR="007E2C94" w:rsidRPr="007E2C94" w14:paraId="197457E2" w14:textId="77777777" w:rsidTr="007D1A0A">
        <w:trPr>
          <w:cnfStyle w:val="000000100000" w:firstRow="0" w:lastRow="0" w:firstColumn="0" w:lastColumn="0" w:oddVBand="0" w:evenVBand="0" w:oddHBand="1" w:evenHBand="0"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2432" w:type="dxa"/>
            <w:tcBorders>
              <w:top w:val="nil"/>
              <w:bottom w:val="single" w:sz="4" w:space="0" w:color="auto"/>
            </w:tcBorders>
            <w:vAlign w:val="center"/>
          </w:tcPr>
          <w:p w14:paraId="467A5BCB" w14:textId="4D88E8BA" w:rsidR="007D1A0A" w:rsidRPr="007E2C94" w:rsidRDefault="007D1A0A" w:rsidP="007D1A0A">
            <w:pPr>
              <w:spacing w:after="120"/>
              <w:rPr>
                <w:rFonts w:eastAsia="Cambria"/>
                <w:b w:val="0"/>
                <w:bCs w:val="0"/>
                <w:color w:val="000000" w:themeColor="text1"/>
                <w:sz w:val="24"/>
                <w:szCs w:val="24"/>
                <w:lang w:val="en"/>
              </w:rPr>
            </w:pPr>
            <w:r w:rsidRPr="007E2C94">
              <w:rPr>
                <w:rFonts w:eastAsia="Calibri"/>
                <w:b w:val="0"/>
                <w:bCs w:val="0"/>
                <w:color w:val="000000" w:themeColor="text1"/>
                <w:sz w:val="24"/>
                <w:szCs w:val="24"/>
                <w:lang w:val="en"/>
              </w:rPr>
              <w:t xml:space="preserve">Matsunaga </w:t>
            </w:r>
            <w:r w:rsidRPr="007E2C94">
              <w:rPr>
                <w:rFonts w:asciiTheme="majorBidi" w:hAnsiTheme="majorBidi" w:cstheme="majorBidi"/>
                <w:color w:val="000000" w:themeColor="text1"/>
                <w:sz w:val="24"/>
                <w:szCs w:val="24"/>
              </w:rPr>
              <w:fldChar w:fldCharType="begin"/>
            </w:r>
            <w:r w:rsidR="00A832E5" w:rsidRPr="007E2C94">
              <w:rPr>
                <w:rFonts w:asciiTheme="majorBidi" w:hAnsiTheme="majorBidi" w:cstheme="majorBidi"/>
                <w:b w:val="0"/>
                <w:bCs w:val="0"/>
                <w:color w:val="000000" w:themeColor="text1"/>
                <w:sz w:val="24"/>
                <w:szCs w:val="24"/>
              </w:rPr>
              <w:instrText xml:space="preserve"> ADDIN ZOTERO_ITEM CSL_CITATION {"citationID":"Xxp35atj","properties":{"formattedCitation":"[239]","plainCitation":"[239]","noteIndex":0},"citationItems":[{"id":"05EnRE1g/oIM5ciGs","uris":["http://zotero.org/users/local/Jac4T2U4/items/7KVVQ4PL"],"itemData":{"id":1105,"type":"article-journal","container-title":"Composite Structures","issue":"4","note":"publisher: Elsevier","page":"231–244","source":"Google Scholar","title":"Vibration and stability of cross-ply laminated composite plates according to a global higher-order plate theory","volume":"48","author":[{"family":"Matsunaga","given":"Hiroyuki"}],"issued":{"date-parts":[["2000"]]}}}],"schema":"https://github.com/citation-style-language/schema/raw/master/csl-citation.json"} </w:instrText>
            </w:r>
            <w:r w:rsidRPr="007E2C94">
              <w:rPr>
                <w:rFonts w:asciiTheme="majorBidi" w:hAnsiTheme="majorBidi" w:cstheme="majorBidi"/>
                <w:color w:val="000000" w:themeColor="text1"/>
                <w:sz w:val="24"/>
                <w:szCs w:val="24"/>
              </w:rPr>
              <w:fldChar w:fldCharType="separate"/>
            </w:r>
            <w:r w:rsidRPr="007E2C94">
              <w:rPr>
                <w:rFonts w:asciiTheme="majorBidi" w:hAnsiTheme="majorBidi" w:cstheme="majorBidi"/>
                <w:b w:val="0"/>
                <w:bCs w:val="0"/>
                <w:color w:val="000000" w:themeColor="text1"/>
                <w:sz w:val="24"/>
                <w:szCs w:val="24"/>
              </w:rPr>
              <w:t>[239]</w:t>
            </w:r>
            <w:r w:rsidRPr="007E2C94">
              <w:rPr>
                <w:rFonts w:asciiTheme="majorBidi" w:hAnsiTheme="majorBidi" w:cstheme="majorBidi"/>
                <w:color w:val="000000" w:themeColor="text1"/>
                <w:sz w:val="24"/>
                <w:szCs w:val="24"/>
              </w:rPr>
              <w:fldChar w:fldCharType="end"/>
            </w:r>
          </w:p>
        </w:tc>
        <w:tc>
          <w:tcPr>
            <w:tcW w:w="1102" w:type="dxa"/>
            <w:tcBorders>
              <w:top w:val="nil"/>
              <w:bottom w:val="single" w:sz="4" w:space="0" w:color="auto"/>
            </w:tcBorders>
            <w:vAlign w:val="center"/>
          </w:tcPr>
          <w:p w14:paraId="5F204380"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0.6876</w:t>
            </w:r>
          </w:p>
        </w:tc>
        <w:tc>
          <w:tcPr>
            <w:tcW w:w="1102" w:type="dxa"/>
            <w:tcBorders>
              <w:top w:val="nil"/>
              <w:bottom w:val="single" w:sz="4" w:space="0" w:color="auto"/>
            </w:tcBorders>
            <w:vAlign w:val="center"/>
          </w:tcPr>
          <w:p w14:paraId="73CA6DA6"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5.0721</w:t>
            </w:r>
          </w:p>
        </w:tc>
        <w:tc>
          <w:tcPr>
            <w:tcW w:w="1133" w:type="dxa"/>
            <w:tcBorders>
              <w:top w:val="nil"/>
              <w:bottom w:val="single" w:sz="4" w:space="0" w:color="auto"/>
            </w:tcBorders>
            <w:vAlign w:val="center"/>
          </w:tcPr>
          <w:p w14:paraId="37DD6594"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7.6369</w:t>
            </w:r>
          </w:p>
        </w:tc>
        <w:tc>
          <w:tcPr>
            <w:tcW w:w="1133" w:type="dxa"/>
            <w:tcBorders>
              <w:top w:val="nil"/>
              <w:bottom w:val="single" w:sz="4" w:space="0" w:color="auto"/>
            </w:tcBorders>
            <w:vAlign w:val="center"/>
          </w:tcPr>
          <w:p w14:paraId="438EA460"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0557</w:t>
            </w:r>
          </w:p>
        </w:tc>
        <w:tc>
          <w:tcPr>
            <w:tcW w:w="1133" w:type="dxa"/>
            <w:tcBorders>
              <w:top w:val="nil"/>
              <w:bottom w:val="single" w:sz="4" w:space="0" w:color="auto"/>
            </w:tcBorders>
            <w:vAlign w:val="center"/>
          </w:tcPr>
          <w:p w14:paraId="5244C6E6"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6702</w:t>
            </w:r>
          </w:p>
        </w:tc>
        <w:tc>
          <w:tcPr>
            <w:tcW w:w="1198" w:type="dxa"/>
            <w:tcBorders>
              <w:top w:val="nil"/>
              <w:bottom w:val="single" w:sz="4" w:space="0" w:color="auto"/>
            </w:tcBorders>
            <w:vAlign w:val="center"/>
          </w:tcPr>
          <w:p w14:paraId="338F3F18" w14:textId="77777777" w:rsidR="007D1A0A" w:rsidRPr="007E2C94" w:rsidRDefault="007D1A0A" w:rsidP="007D1A0A">
            <w:pPr>
              <w:spacing w:after="120"/>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US"/>
              </w:rPr>
              <w:t>18.8352</w:t>
            </w:r>
          </w:p>
        </w:tc>
      </w:tr>
    </w:tbl>
    <w:p w14:paraId="22997C1A" w14:textId="52EAAAFD" w:rsidR="00353B15" w:rsidRPr="007E2C94" w:rsidRDefault="007D1A0A" w:rsidP="007D1A0A">
      <w:pPr>
        <w:pStyle w:val="Lgende"/>
        <w:spacing w:line="360" w:lineRule="auto"/>
        <w:jc w:val="both"/>
        <w:rPr>
          <w:i w:val="0"/>
          <w:iCs w:val="0"/>
          <w:color w:val="000000" w:themeColor="text1"/>
          <w:sz w:val="24"/>
          <w:szCs w:val="24"/>
        </w:rPr>
      </w:pPr>
      <w:bookmarkStart w:id="617" w:name="_Toc195687720"/>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5</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Effet du rapport </w:t>
      </w:r>
      <w:r w:rsidR="00751319" w:rsidRPr="007E2C94">
        <w:rPr>
          <w:i w:val="0"/>
          <w:iCs w:val="0"/>
          <w:color w:val="000000" w:themeColor="text1"/>
          <w:sz w:val="24"/>
          <w:szCs w:val="24"/>
        </w:rPr>
        <w:t xml:space="preserve">longueur </w:t>
      </w:r>
      <w:r w:rsidRPr="007E2C94">
        <w:rPr>
          <w:i w:val="0"/>
          <w:iCs w:val="0"/>
          <w:color w:val="000000" w:themeColor="text1"/>
          <w:sz w:val="24"/>
          <w:szCs w:val="24"/>
        </w:rPr>
        <w:t>/épaisseur sur la fréquence propre adimensionnelle</w:t>
      </w:r>
      <w:r w:rsidR="00751319" w:rsidRPr="007E2C94">
        <w:rPr>
          <w:i w:val="0"/>
          <w:iCs w:val="0"/>
          <w:color w:val="000000" w:themeColor="text1"/>
          <w:sz w:val="24"/>
          <w:szCs w:val="24"/>
        </w:rPr>
        <w:t xml:space="preserve">              </w:t>
      </w:r>
      <w:r w:rsidRPr="007E2C94">
        <w:rPr>
          <w:i w:val="0"/>
          <w:iCs w:val="0"/>
          <w:color w:val="000000" w:themeColor="text1"/>
          <w:sz w:val="24"/>
          <w:szCs w:val="24"/>
        </w:rPr>
        <w:t xml:space="preserve"> </w:t>
      </w:r>
      <w:bookmarkStart w:id="618" w:name="_Hlk195624267"/>
      <w:r w:rsidRPr="007E2C94">
        <w:rPr>
          <w:rFonts w:asciiTheme="majorBidi" w:hAnsiTheme="majorBidi" w:cstheme="majorBidi"/>
          <w:i w:val="0"/>
          <w:iCs w:val="0"/>
          <w:color w:val="000000" w:themeColor="text1"/>
          <w:sz w:val="24"/>
          <w:szCs w:val="24"/>
        </w:rPr>
        <w:t>(</w:t>
      </w:r>
      <m:oMath>
        <m:acc>
          <m:accPr>
            <m:chr m:val="̅"/>
            <m:ctrlPr>
              <w:rPr>
                <w:rFonts w:ascii="Cambria Math" w:hAnsi="Cambria Math" w:cstheme="majorBidi"/>
                <w:i w:val="0"/>
                <w:iCs w:val="0"/>
                <w:color w:val="000000" w:themeColor="text1"/>
                <w:sz w:val="24"/>
                <w:szCs w:val="24"/>
              </w:rPr>
            </m:ctrlPr>
          </m:accPr>
          <m:e>
            <m:r>
              <w:rPr>
                <w:rFonts w:ascii="Cambria Math" w:hAnsi="Cambria Math" w:cstheme="majorBidi"/>
                <w:color w:val="000000" w:themeColor="text1"/>
                <w:sz w:val="24"/>
                <w:szCs w:val="24"/>
              </w:rPr>
              <m:t>β</m:t>
            </m:r>
          </m:e>
        </m:acc>
      </m:oMath>
      <w:r w:rsidRPr="007E2C94">
        <w:rPr>
          <w:rStyle w:val="vlist-s"/>
          <w:rFonts w:asciiTheme="majorBidi" w:hAnsiTheme="majorBidi" w:cstheme="majorBidi"/>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w:t>
      </w:r>
      <w:bookmarkEnd w:id="618"/>
      <w:r w:rsidRPr="007E2C94">
        <w:rPr>
          <w:i w:val="0"/>
          <w:iCs w:val="0"/>
          <w:color w:val="000000" w:themeColor="text1"/>
          <w:sz w:val="24"/>
          <w:szCs w:val="24"/>
        </w:rPr>
        <w:t>d’une plaque carrée à plis croisés simplement appuyée [0°/90°/90°/0°].</w:t>
      </w:r>
      <w:bookmarkEnd w:id="617"/>
    </w:p>
    <w:p w14:paraId="685106D3" w14:textId="77777777" w:rsidR="00353B15" w:rsidRPr="007E2C94" w:rsidRDefault="00353B15" w:rsidP="00A10342">
      <w:pPr>
        <w:rPr>
          <w:color w:val="000000" w:themeColor="text1"/>
        </w:rPr>
      </w:pPr>
    </w:p>
    <w:p w14:paraId="4831DB95" w14:textId="77777777" w:rsidR="00751319" w:rsidRPr="007E2C94" w:rsidRDefault="00751319" w:rsidP="00A10342">
      <w:pPr>
        <w:rPr>
          <w:color w:val="000000" w:themeColor="text1"/>
        </w:rPr>
      </w:pPr>
    </w:p>
    <w:p w14:paraId="7DC00603" w14:textId="0EAB8065" w:rsidR="00353B15" w:rsidRPr="007E2C94" w:rsidRDefault="00751319" w:rsidP="00751319">
      <w:pPr>
        <w:spacing w:line="360" w:lineRule="auto"/>
        <w:jc w:val="both"/>
        <w:rPr>
          <w:color w:val="000000" w:themeColor="text1"/>
          <w:sz w:val="24"/>
          <w:szCs w:val="24"/>
        </w:rPr>
      </w:pPr>
      <w:r w:rsidRPr="007E2C94">
        <w:rPr>
          <w:color w:val="000000" w:themeColor="text1"/>
          <w:sz w:val="24"/>
          <w:szCs w:val="24"/>
        </w:rPr>
        <w:t xml:space="preserve">Pour une meilleure illustration, la Figure </w:t>
      </w:r>
      <w:r w:rsidR="0059285E" w:rsidRPr="007E2C94">
        <w:rPr>
          <w:color w:val="000000" w:themeColor="text1"/>
          <w:sz w:val="24"/>
          <w:szCs w:val="24"/>
        </w:rPr>
        <w:t>5.8 montre</w:t>
      </w:r>
      <w:r w:rsidRPr="007E2C94">
        <w:rPr>
          <w:color w:val="000000" w:themeColor="text1"/>
          <w:sz w:val="24"/>
          <w:szCs w:val="24"/>
        </w:rPr>
        <w:t xml:space="preserve"> l'effet du rapport côté/épaisseur </w:t>
      </w:r>
      <w:r w:rsidRPr="007E2C94">
        <w:rPr>
          <w:rStyle w:val="mord"/>
          <w:rFonts w:eastAsiaTheme="majorEastAsia"/>
          <w:color w:val="000000" w:themeColor="text1"/>
          <w:sz w:val="24"/>
          <w:szCs w:val="24"/>
        </w:rPr>
        <w:t>a/h</w:t>
      </w:r>
      <w:r w:rsidRPr="007E2C94">
        <w:rPr>
          <w:color w:val="000000" w:themeColor="text1"/>
          <w:sz w:val="24"/>
          <w:szCs w:val="24"/>
        </w:rPr>
        <w:t xml:space="preserve"> sur la fréquence propre adimensionnelle d’une plaque carrée stratifiée. On peut observer sur cette figure qu’une augmentation du rapport </w:t>
      </w:r>
      <w:r w:rsidRPr="007E2C94">
        <w:rPr>
          <w:rStyle w:val="mord"/>
          <w:rFonts w:eastAsiaTheme="majorEastAsia"/>
          <w:color w:val="000000" w:themeColor="text1"/>
          <w:sz w:val="24"/>
          <w:szCs w:val="24"/>
        </w:rPr>
        <w:t>a/h</w:t>
      </w:r>
      <w:r w:rsidRPr="007E2C94">
        <w:rPr>
          <w:color w:val="000000" w:themeColor="text1"/>
          <w:sz w:val="24"/>
          <w:szCs w:val="24"/>
        </w:rPr>
        <w:t xml:space="preserve"> entraîne une élévation de la fréquence propre adimensionnelle.</w:t>
      </w:r>
    </w:p>
    <w:p w14:paraId="679313C0" w14:textId="58F8174D" w:rsidR="00353B15" w:rsidRPr="007E2C94" w:rsidRDefault="00751319" w:rsidP="00A10342">
      <w:pPr>
        <w:rPr>
          <w:color w:val="000000" w:themeColor="text1"/>
        </w:rPr>
      </w:pPr>
      <w:r w:rsidRPr="007E2C94">
        <w:rPr>
          <w:noProof/>
          <w:color w:val="000000" w:themeColor="text1"/>
          <w:sz w:val="20"/>
          <w:szCs w:val="20"/>
          <w:lang w:eastAsia="fr-FR"/>
        </w:rPr>
        <mc:AlternateContent>
          <mc:Choice Requires="wpg">
            <w:drawing>
              <wp:anchor distT="0" distB="0" distL="114300" distR="114300" simplePos="0" relativeHeight="251974656" behindDoc="0" locked="0" layoutInCell="1" allowOverlap="1" wp14:anchorId="0C722022" wp14:editId="465BAF9D">
                <wp:simplePos x="0" y="0"/>
                <wp:positionH relativeFrom="column">
                  <wp:posOffset>1141171</wp:posOffset>
                </wp:positionH>
                <wp:positionV relativeFrom="paragraph">
                  <wp:posOffset>6680</wp:posOffset>
                </wp:positionV>
                <wp:extent cx="3384467" cy="2101641"/>
                <wp:effectExtent l="0" t="0" r="6985" b="0"/>
                <wp:wrapNone/>
                <wp:docPr id="1805707525" name="Group 1805707525"/>
                <wp:cNvGraphicFramePr/>
                <a:graphic xmlns:a="http://schemas.openxmlformats.org/drawingml/2006/main">
                  <a:graphicData uri="http://schemas.microsoft.com/office/word/2010/wordprocessingGroup">
                    <wpg:wgp>
                      <wpg:cNvGrpSpPr/>
                      <wpg:grpSpPr>
                        <a:xfrm>
                          <a:off x="0" y="0"/>
                          <a:ext cx="3384467" cy="2101641"/>
                          <a:chOff x="302821" y="0"/>
                          <a:chExt cx="3384467" cy="2184525"/>
                        </a:xfrm>
                      </wpg:grpSpPr>
                      <wps:wsp>
                        <wps:cNvPr id="1805707522" name="Text Box 1805707522"/>
                        <wps:cNvSpPr txBox="1"/>
                        <wps:spPr>
                          <a:xfrm>
                            <a:off x="593766" y="0"/>
                            <a:ext cx="3093522" cy="1929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F74EA5" w14:textId="77777777" w:rsidR="00DC3C12" w:rsidRDefault="00DC3C12" w:rsidP="00751319">
                              <w:r>
                                <w:rPr>
                                  <w:noProof/>
                                  <w:lang w:eastAsia="fr-FR"/>
                                </w:rPr>
                                <w:drawing>
                                  <wp:inline distT="0" distB="0" distL="0" distR="0" wp14:anchorId="4E90365E" wp14:editId="0D8297CE">
                                    <wp:extent cx="3176649" cy="1834054"/>
                                    <wp:effectExtent l="0" t="0" r="5080" b="13970"/>
                                    <wp:docPr id="528192338" name="Chart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985"/>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5707524" name="Text Box 1805707524"/>
                        <wps:cNvSpPr txBox="1"/>
                        <wps:spPr>
                          <a:xfrm>
                            <a:off x="302821" y="445259"/>
                            <a:ext cx="424815" cy="478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F50133" w14:textId="77777777" w:rsidR="00DC3C12" w:rsidRDefault="00DC3C12" w:rsidP="00751319">
                              <w:r w:rsidRPr="00295313">
                                <w:rPr>
                                  <w:rFonts w:asciiTheme="majorBidi" w:hAnsiTheme="majorBidi" w:cstheme="majorBidi"/>
                                  <w:position w:val="-18"/>
                                  <w:sz w:val="20"/>
                                  <w:szCs w:val="20"/>
                                </w:rPr>
                                <w:object w:dxaOrig="420" w:dyaOrig="480" w14:anchorId="660683A3">
                                  <v:shape id="_x0000_i1422" type="#_x0000_t75" style="width:18.8pt;height:20.65pt" o:ole="">
                                    <v:imagedata r:id="rId986" o:title=""/>
                                  </v:shape>
                                  <o:OLEObject Type="Embed" ProgID="Equation.DSMT4" ShapeID="_x0000_i1422" DrawAspect="Content" ObjectID="_1811097792" r:id="rId98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9855109" name="Text Box 619855109"/>
                        <wps:cNvSpPr txBox="1"/>
                        <wps:spPr>
                          <a:xfrm>
                            <a:off x="2035836" y="1855824"/>
                            <a:ext cx="452120" cy="3287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C970F9" w14:textId="77777777" w:rsidR="00DC3C12" w:rsidRDefault="00DC3C12" w:rsidP="00751319">
                              <w:r w:rsidRPr="00E27201">
                                <w:rPr>
                                  <w:rFonts w:asciiTheme="majorBidi" w:hAnsiTheme="majorBidi" w:cstheme="majorBidi"/>
                                  <w:position w:val="-10"/>
                                  <w:sz w:val="20"/>
                                  <w:szCs w:val="20"/>
                                </w:rPr>
                                <w:object w:dxaOrig="440" w:dyaOrig="340" w14:anchorId="09793A97">
                                  <v:shape id="_x0000_i1423" type="#_x0000_t75" style="width:20.65pt;height:15.65pt" o:ole="">
                                    <v:imagedata r:id="rId988" o:title=""/>
                                  </v:shape>
                                  <o:OLEObject Type="Embed" ProgID="Equation.DSMT4" ShapeID="_x0000_i1423" DrawAspect="Content" ObjectID="_1811097793" r:id="rId9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722022" id="Group 1805707525" o:spid="_x0000_s2083" style="position:absolute;margin-left:89.85pt;margin-top:.55pt;width:266.5pt;height:165.5pt;z-index:251974656;mso-width-relative:margin;mso-height-relative:margin" coordorigin="3028" coordsize="33844,2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fQpmgMAANwOAAAOAAAAZHJzL2Uyb0RvYy54bWzsV0tv3DYQvhfofyB4r/Xe1S4sB44TGwUM&#10;x4hd5ExT1K4QiWRIriXn12eGeuzGcYHabXNofZH4mOfHmU/i8Zu+bci9MLZWsqDRUUiJkFyVtdwU&#10;9I/b899ySqxjsmSNkqKgD8LSNye//nLc6bWI1VY1pTAEjEi77nRBt87pdRBYvhUts0dKCwmblTIt&#10;czA1m6A0rAPrbRPEYbgIOmVKbRQX1sLqu2GTnnj7VSW4+1BVVjjSFBRic/5p/PMOn8HJMVtvDNPb&#10;mo9hsBdE0bJagtPZ1DvmGNmZ+gdTbc2NsqpyR1y1gaqqmgufA2QThY+yuTBqp30um3W30TNMAO0j&#10;nF5sll/dXxtSl3B2eZgtw2UWZ5RI1sJZeffkYB3A6vRmDToXRt/oazMubIYZ5t9XpsU3ZEZ6D/PD&#10;DLPoHeGwmCR5mi6WlHDYi6MwWqTRcBB8C6eFekkY53FEyV6Zb98/rZ6nGDJEEkzeAwxyjqnTUFl2&#10;D579e+DdbJkW/kwsAvEYvHgC7xazfav6PX4xBonRgBqCR1wP+wD8tG5h8QkMs1WyXCwOsZiBDFdJ&#10;FoNLBDJaxatl6it6RoKttbHuQqiW4KCgBhrC1ym7v7RuAG0SQddWNXV5XjeNn2ATirPGkHsG7dM4&#10;HykY/06qkaQr6CLJQm9YKlQfLDcSzQjfhqM7zH/I04/cQyNQppEfRQVl6EvmCd+McyFn/14apSpw&#10;9RzFUX4f1XOUhzxAw3tW0s3KbS2V8dl73tpDVn6eIKsGeajSg7xx6Pq73vdfks+FcKfKB6gPowa6&#10;spqf13B8l8y6a2aAn4DJgHPdB3hUjQL41TiiZKvM16fWUR4qH3Yp6YDvCmq/7JgRlDS/S+iJVZRC&#10;8RDnJ2m2jGFiDnfuDnfkrj1TUBPQohCdH6K8a6ZhZVT7Caj5FL3CFpMcfBfUTcMzN7AwUDsXp6de&#10;CChRM3cpbzRH04gzFudt/4kZPVawg+K/UlMXsvWjQh5kUVOq051TVe2rHJEeUB1PABhhaMafRw3p&#10;n1NDOlHAM6nhgCZTpMEV2oGOG5kyjdM8AjpHekiXMPyeJ5/NDnNvY8O+dv0/0/XzZ+G16/9DXb+I&#10;VnmWReHqh6bf77zsdyAOkyxPhv+BCHzksWePg67P4gjZG7s+ifNlOH2Dpn+z6YP/F/8JXrv+X/jW&#10;JxPj/5yul3D5+j9/6f2VAK5Q/pYwXvfwjnY4938G+0vpyTcAAAD//wMAUEsDBBQABgAIAAAAIQAQ&#10;70e23gAAAAkBAAAPAAAAZHJzL2Rvd25yZXYueG1sTI9BS8NAEIXvgv9hGcGb3WyCRmM2pRT1VARb&#10;ofQ2TaZJaHY3ZLdJ+u8dT3qbj/d4816+nE0nRhp866wGtYhAkC1d1dpaw/fu/eEZhA9oK+ycJQ1X&#10;8rAsbm9yzCo32S8at6EWHGJ9hhqaEPpMSl82ZNAvXE+WtZMbDAbGoZbVgBOHm07GUfQkDbaWPzTY&#10;07qh8ry9GA0fE06rRL2Nm/NpfT3sHj/3G0Va39/Nq1cQgebwZ4bf+lwdCu50dBdbedExpy8pW/lQ&#10;IFhPVcx81JAksQJZ5PL/guIHAAD//wMAUEsBAi0AFAAGAAgAAAAhALaDOJL+AAAA4QEAABMAAAAA&#10;AAAAAAAAAAAAAAAAAFtDb250ZW50X1R5cGVzXS54bWxQSwECLQAUAAYACAAAACEAOP0h/9YAAACU&#10;AQAACwAAAAAAAAAAAAAAAAAvAQAAX3JlbHMvLnJlbHNQSwECLQAUAAYACAAAACEAMEn0KZoDAADc&#10;DgAADgAAAAAAAAAAAAAAAAAuAgAAZHJzL2Uyb0RvYy54bWxQSwECLQAUAAYACAAAACEAEO9Htt4A&#10;AAAJAQAADwAAAAAAAAAAAAAAAAD0BQAAZHJzL2Rvd25yZXYueG1sUEsFBgAAAAAEAAQA8wAAAP8G&#10;AAAAAA==&#10;">
                <v:shape id="Text Box 1805707522" o:spid="_x0000_s2084" type="#_x0000_t202" style="position:absolute;left:5937;width:30935;height:19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NFskA&#10;AADjAAAADwAAAGRycy9kb3ducmV2LnhtbERPS0vDQBC+C/0PyxS8iN01JabEbouIL3qzsS29Ddkx&#10;CWZnQ3ZN4r93BcHjfO9ZbyfbioF63zjWcLNQIIhLZxquNLwXT9crED4gG2wdk4Zv8rDdzC7WmBs3&#10;8hsN+1CJGMI+Rw11CF0upS9rsugXriOO3IfrLYZ49pU0PY4x3LYyUepWWmw4NtTY0UNN5ef+y2o4&#10;X1WnnZ+eD+MyXXaPL0ORHU2h9eV8ur8DEWgK/+I/96uJ81cqzVSWJgn8/hQBkJ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y/NFskAAADjAAAADwAAAAAAAAAAAAAAAACYAgAA&#10;ZHJzL2Rvd25yZXYueG1sUEsFBgAAAAAEAAQA9QAAAI4DAAAAAA==&#10;" fillcolor="white [3201]" stroked="f" strokeweight=".5pt">
                  <v:textbox>
                    <w:txbxContent>
                      <w:p w14:paraId="78F74EA5" w14:textId="77777777" w:rsidR="00DC3C12" w:rsidRDefault="00DC3C12" w:rsidP="00751319">
                        <w:r>
                          <w:rPr>
                            <w:noProof/>
                            <w:lang w:eastAsia="fr-FR"/>
                          </w:rPr>
                          <w:drawing>
                            <wp:inline distT="0" distB="0" distL="0" distR="0" wp14:anchorId="4E90365E" wp14:editId="0D8297CE">
                              <wp:extent cx="3176649" cy="1834054"/>
                              <wp:effectExtent l="0" t="0" r="5080" b="13970"/>
                              <wp:docPr id="528192338" name="Chart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990"/>
                                </a:graphicData>
                              </a:graphic>
                            </wp:inline>
                          </w:drawing>
                        </w:r>
                      </w:p>
                    </w:txbxContent>
                  </v:textbox>
                </v:shape>
                <v:shape id="Text Box 1805707524" o:spid="_x0000_s2085" type="#_x0000_t202" style="position:absolute;left:3028;top:4452;width:4248;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ZvskA&#10;AADjAAAADwAAAGRycy9kb3ducmV2LnhtbERPzWrCQBC+C32HZQredLfBaEhdRQJSKfWg9dLbNDsm&#10;odnZNLtq2qfvFgo9zvc/y/VgW3Gl3jeONTxMFQji0pmGKw2n1+0kA+EDssHWMWn4Ig/r1d1oiblx&#10;Nz7Q9RgqEUPY56ihDqHLpfRlTRb91HXEkTu73mKIZ19J0+MthttWJkrNpcWGY0ONHRU1lR/Hi9Xw&#10;XGz3eHhPbPbdFk8v5033eXpLtR7fD5tHEIGG8C/+c+9MnJ+pdKEWaTKD358iAHL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LGZvskAAADjAAAADwAAAAAAAAAAAAAAAACYAgAA&#10;ZHJzL2Rvd25yZXYueG1sUEsFBgAAAAAEAAQA9QAAAI4DAAAAAA==&#10;" filled="f" stroked="f" strokeweight=".5pt">
                  <v:textbox>
                    <w:txbxContent>
                      <w:p w14:paraId="22F50133" w14:textId="77777777" w:rsidR="00DC3C12" w:rsidRDefault="00DC3C12" w:rsidP="00751319">
                        <w:r w:rsidRPr="00295313">
                          <w:rPr>
                            <w:rFonts w:asciiTheme="majorBidi" w:hAnsiTheme="majorBidi" w:cstheme="majorBidi"/>
                            <w:position w:val="-18"/>
                            <w:sz w:val="20"/>
                            <w:szCs w:val="20"/>
                          </w:rPr>
                          <w:object w:dxaOrig="420" w:dyaOrig="480" w14:anchorId="660683A3">
                            <v:shape id="_x0000_i1438" type="#_x0000_t75" style="width:18.8pt;height:20.65pt" o:ole="">
                              <v:imagedata r:id="rId991" o:title=""/>
                            </v:shape>
                            <o:OLEObject Type="Embed" ProgID="Equation.DSMT4" ShapeID="_x0000_i1438" DrawAspect="Content" ObjectID="_1811096668" r:id="rId992"/>
                          </w:object>
                        </w:r>
                      </w:p>
                    </w:txbxContent>
                  </v:textbox>
                </v:shape>
                <v:shape id="Text Box 619855109" o:spid="_x0000_s2086" type="#_x0000_t202" style="position:absolute;left:20358;top:18558;width:4521;height:32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ieswA&#10;AADiAAAADwAAAGRycy9kb3ducmV2LnhtbESP3UoDMRSE7wXfIRzBG7HJCl3atWlRQSniD7al9PKw&#10;OW6Wbk6WJG23b28EwcthZr5hZovBdeJIIbaeNRQjBYK49qblRsNm/Xw7ARETssHOM2k4U4TF/PJi&#10;hpXxJ/6i4yo1IkM4VqjBptRXUsbaksM48j1x9r59cJiyDI00AU8Z7jp5p1QpHbacFyz29GSp3q8O&#10;TsPevt58qpf3x225PIeP9cHvwttO6+ur4eEeRKIh/Yf/2kujoSymk/G4UFP4vZTvgJ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VlieswAAADiAAAADwAAAAAAAAAAAAAAAACY&#10;AgAAZHJzL2Rvd25yZXYueG1sUEsFBgAAAAAEAAQA9QAAAJEDAAAAAA==&#10;" filled="f" stroked="f" strokeweight=".5pt">
                  <v:textbox>
                    <w:txbxContent>
                      <w:p w14:paraId="0AC970F9" w14:textId="77777777" w:rsidR="00DC3C12" w:rsidRDefault="00DC3C12" w:rsidP="00751319">
                        <w:r w:rsidRPr="00E27201">
                          <w:rPr>
                            <w:rFonts w:asciiTheme="majorBidi" w:hAnsiTheme="majorBidi" w:cstheme="majorBidi"/>
                            <w:position w:val="-10"/>
                            <w:sz w:val="20"/>
                            <w:szCs w:val="20"/>
                          </w:rPr>
                          <w:object w:dxaOrig="440" w:dyaOrig="340" w14:anchorId="09793A97">
                            <v:shape id="_x0000_i1440" type="#_x0000_t75" style="width:20.65pt;height:15.65pt" o:ole="">
                              <v:imagedata r:id="rId993" o:title=""/>
                            </v:shape>
                            <o:OLEObject Type="Embed" ProgID="Equation.DSMT4" ShapeID="_x0000_i1440" DrawAspect="Content" ObjectID="_1811096669" r:id="rId994"/>
                          </w:object>
                        </w:r>
                      </w:p>
                    </w:txbxContent>
                  </v:textbox>
                </v:shape>
              </v:group>
            </w:pict>
          </mc:Fallback>
        </mc:AlternateContent>
      </w:r>
    </w:p>
    <w:p w14:paraId="3EE697CA" w14:textId="77777777" w:rsidR="00353B15" w:rsidRPr="007E2C94" w:rsidRDefault="00353B15" w:rsidP="00A10342">
      <w:pPr>
        <w:rPr>
          <w:color w:val="000000" w:themeColor="text1"/>
        </w:rPr>
      </w:pPr>
    </w:p>
    <w:p w14:paraId="2ABE846C" w14:textId="77777777" w:rsidR="00353B15" w:rsidRPr="007E2C94" w:rsidRDefault="00353B15" w:rsidP="00A10342">
      <w:pPr>
        <w:rPr>
          <w:color w:val="000000" w:themeColor="text1"/>
        </w:rPr>
      </w:pPr>
    </w:p>
    <w:p w14:paraId="755AC653" w14:textId="77777777" w:rsidR="00353B15" w:rsidRPr="007E2C94" w:rsidRDefault="00353B15" w:rsidP="00A10342">
      <w:pPr>
        <w:rPr>
          <w:color w:val="000000" w:themeColor="text1"/>
        </w:rPr>
      </w:pPr>
    </w:p>
    <w:p w14:paraId="19EA9793" w14:textId="77777777" w:rsidR="00353B15" w:rsidRPr="007E2C94" w:rsidRDefault="00353B15" w:rsidP="00A10342">
      <w:pPr>
        <w:rPr>
          <w:color w:val="000000" w:themeColor="text1"/>
        </w:rPr>
      </w:pPr>
    </w:p>
    <w:p w14:paraId="51C04E29" w14:textId="77777777" w:rsidR="00353B15" w:rsidRPr="007E2C94" w:rsidRDefault="00353B15" w:rsidP="00A10342">
      <w:pPr>
        <w:rPr>
          <w:color w:val="000000" w:themeColor="text1"/>
        </w:rPr>
      </w:pPr>
    </w:p>
    <w:p w14:paraId="1EEEDB1E" w14:textId="77777777" w:rsidR="00353B15" w:rsidRPr="007E2C94" w:rsidRDefault="00353B15" w:rsidP="00A10342">
      <w:pPr>
        <w:rPr>
          <w:color w:val="000000" w:themeColor="text1"/>
        </w:rPr>
      </w:pPr>
    </w:p>
    <w:p w14:paraId="05B15E06" w14:textId="77777777" w:rsidR="00353B15" w:rsidRPr="007E2C94" w:rsidRDefault="00353B15" w:rsidP="00A10342">
      <w:pPr>
        <w:rPr>
          <w:color w:val="000000" w:themeColor="text1"/>
        </w:rPr>
      </w:pPr>
    </w:p>
    <w:p w14:paraId="7F1F5117" w14:textId="77777777" w:rsidR="00353B15" w:rsidRPr="007E2C94" w:rsidRDefault="00353B15" w:rsidP="00A10342">
      <w:pPr>
        <w:rPr>
          <w:color w:val="000000" w:themeColor="text1"/>
        </w:rPr>
      </w:pPr>
    </w:p>
    <w:p w14:paraId="3D1AFD4B" w14:textId="77777777" w:rsidR="00353B15" w:rsidRPr="007E2C94" w:rsidRDefault="00353B15" w:rsidP="00A10342">
      <w:pPr>
        <w:rPr>
          <w:color w:val="000000" w:themeColor="text1"/>
        </w:rPr>
      </w:pPr>
    </w:p>
    <w:p w14:paraId="2D823CB4" w14:textId="77777777" w:rsidR="00353B15" w:rsidRPr="007E2C94" w:rsidRDefault="00353B15" w:rsidP="00A10342">
      <w:pPr>
        <w:rPr>
          <w:color w:val="000000" w:themeColor="text1"/>
        </w:rPr>
      </w:pPr>
    </w:p>
    <w:p w14:paraId="06193B5F" w14:textId="77777777" w:rsidR="00353B15" w:rsidRPr="007E2C94" w:rsidRDefault="00353B15" w:rsidP="00A10342">
      <w:pPr>
        <w:rPr>
          <w:color w:val="000000" w:themeColor="text1"/>
        </w:rPr>
      </w:pPr>
    </w:p>
    <w:p w14:paraId="60E577D3" w14:textId="77777777" w:rsidR="00353B15" w:rsidRPr="007E2C94" w:rsidRDefault="00353B15" w:rsidP="00A10342">
      <w:pPr>
        <w:rPr>
          <w:b/>
          <w:bCs/>
          <w:color w:val="000000" w:themeColor="text1"/>
          <w:sz w:val="32"/>
          <w:szCs w:val="32"/>
        </w:rPr>
      </w:pPr>
    </w:p>
    <w:p w14:paraId="3331BD52" w14:textId="634DDC90" w:rsidR="00353B15" w:rsidRPr="007E2C94" w:rsidRDefault="00751319" w:rsidP="00751319">
      <w:pPr>
        <w:pStyle w:val="Lgende"/>
        <w:spacing w:after="120" w:line="360" w:lineRule="auto"/>
        <w:rPr>
          <w:i w:val="0"/>
          <w:iCs w:val="0"/>
          <w:color w:val="000000" w:themeColor="text1"/>
          <w:sz w:val="24"/>
          <w:szCs w:val="24"/>
        </w:rPr>
      </w:pPr>
      <w:bookmarkStart w:id="619" w:name="_Toc195687337"/>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8</w:t>
      </w:r>
      <w:r w:rsidRPr="007E2C94">
        <w:rPr>
          <w:b/>
          <w:bCs/>
          <w:i w:val="0"/>
          <w:iCs w:val="0"/>
          <w:color w:val="000000" w:themeColor="text1"/>
          <w:sz w:val="24"/>
          <w:szCs w:val="24"/>
        </w:rPr>
        <w:fldChar w:fldCharType="end"/>
      </w:r>
      <w:r w:rsidRPr="007E2C94">
        <w:rPr>
          <w:color w:val="000000" w:themeColor="text1"/>
        </w:rPr>
        <w:t>.</w:t>
      </w:r>
      <w:r w:rsidRPr="007E2C94">
        <w:rPr>
          <w:i w:val="0"/>
          <w:iCs w:val="0"/>
          <w:color w:val="000000" w:themeColor="text1"/>
          <w:sz w:val="24"/>
          <w:szCs w:val="24"/>
        </w:rPr>
        <w:t xml:space="preserve">Effet du rapport côté/épaisseur </w:t>
      </w:r>
      <w:r w:rsidRPr="007E2C94">
        <w:rPr>
          <w:rStyle w:val="katex-mathml"/>
          <w:i w:val="0"/>
          <w:iCs w:val="0"/>
          <w:color w:val="000000" w:themeColor="text1"/>
          <w:sz w:val="24"/>
          <w:szCs w:val="24"/>
        </w:rPr>
        <w:t>a</w:t>
      </w:r>
      <w:r w:rsidRPr="007E2C94">
        <w:rPr>
          <w:rStyle w:val="mord"/>
          <w:rFonts w:eastAsiaTheme="majorEastAsia"/>
          <w:i w:val="0"/>
          <w:iCs w:val="0"/>
          <w:color w:val="000000" w:themeColor="text1"/>
          <w:sz w:val="24"/>
          <w:szCs w:val="24"/>
        </w:rPr>
        <w:t>/h</w:t>
      </w:r>
      <w:r w:rsidRPr="007E2C94">
        <w:rPr>
          <w:i w:val="0"/>
          <w:iCs w:val="0"/>
          <w:color w:val="000000" w:themeColor="text1"/>
          <w:sz w:val="24"/>
          <w:szCs w:val="24"/>
        </w:rPr>
        <w:t xml:space="preserve"> sur la fréquence propre adimensionnelle </w:t>
      </w:r>
      <w:r w:rsidRPr="007E2C94">
        <w:rPr>
          <w:rFonts w:asciiTheme="majorBidi" w:hAnsiTheme="majorBidi" w:cstheme="majorBidi"/>
          <w:i w:val="0"/>
          <w:iCs w:val="0"/>
          <w:color w:val="000000" w:themeColor="text1"/>
          <w:sz w:val="24"/>
          <w:szCs w:val="24"/>
        </w:rPr>
        <w:t>(</w:t>
      </w:r>
      <m:oMath>
        <m:acc>
          <m:accPr>
            <m:chr m:val="̅"/>
            <m:ctrlPr>
              <w:rPr>
                <w:rFonts w:ascii="Cambria Math" w:hAnsi="Cambria Math" w:cstheme="majorBidi"/>
                <w:i w:val="0"/>
                <w:iCs w:val="0"/>
                <w:color w:val="000000" w:themeColor="text1"/>
                <w:sz w:val="24"/>
                <w:szCs w:val="24"/>
              </w:rPr>
            </m:ctrlPr>
          </m:accPr>
          <m:e>
            <m:r>
              <w:rPr>
                <w:rFonts w:ascii="Cambria Math" w:hAnsi="Cambria Math" w:cstheme="majorBidi"/>
                <w:color w:val="000000" w:themeColor="text1"/>
                <w:sz w:val="24"/>
                <w:szCs w:val="24"/>
              </w:rPr>
              <m:t>β</m:t>
            </m:r>
          </m:e>
        </m:acc>
      </m:oMath>
      <w:r w:rsidRPr="007E2C94">
        <w:rPr>
          <w:rStyle w:val="vlist-s"/>
          <w:rFonts w:asciiTheme="majorBidi" w:hAnsiTheme="majorBidi" w:cstheme="majorBidi"/>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w:t>
      </w:r>
      <w:r w:rsidRPr="007E2C94">
        <w:rPr>
          <w:i w:val="0"/>
          <w:iCs w:val="0"/>
          <w:color w:val="000000" w:themeColor="text1"/>
          <w:sz w:val="24"/>
          <w:szCs w:val="24"/>
        </w:rPr>
        <w:t>d’une plaque carrée à plis croisés simplement appuyée [0°/90°/90°/0°].</w:t>
      </w:r>
      <w:bookmarkEnd w:id="619"/>
    </w:p>
    <w:p w14:paraId="6F0F8C70" w14:textId="0BA97EB9" w:rsidR="00353B15" w:rsidRPr="007E2C94" w:rsidRDefault="00751319" w:rsidP="009C2AA6">
      <w:pPr>
        <w:pStyle w:val="Paragraphedeliste"/>
        <w:numPr>
          <w:ilvl w:val="0"/>
          <w:numId w:val="36"/>
        </w:numPr>
        <w:spacing w:after="120"/>
        <w:rPr>
          <w:b/>
          <w:bCs/>
          <w:color w:val="000000" w:themeColor="text1"/>
          <w:sz w:val="24"/>
          <w:szCs w:val="24"/>
          <w:lang w:eastAsia="fr-FR"/>
        </w:rPr>
      </w:pPr>
      <w:r w:rsidRPr="007E2C94">
        <w:rPr>
          <w:b/>
          <w:bCs/>
          <w:color w:val="000000" w:themeColor="text1"/>
          <w:sz w:val="24"/>
          <w:szCs w:val="24"/>
          <w:lang w:eastAsia="fr-FR"/>
        </w:rPr>
        <w:t>Effet du nombre de couches et du degré d’orthotropie sur les fréquences propres</w:t>
      </w:r>
    </w:p>
    <w:p w14:paraId="4619DA15" w14:textId="7CF929B3" w:rsidR="00751319" w:rsidRPr="007E2C94" w:rsidRDefault="00751319" w:rsidP="008B03A4">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Dans le troisième exemple, une plaque carrée stratifiée symétrique à trois couches [0°/90°/0°], cinq couches [0°/90°/0°/90°/0°] et neuf couches [0°/90°/0°/90°/0°/90°/0°/90°/0°] à plis croisés est analysée en utilisant les matériaux M2, M3, M4 et M5, dont les propriétés sont définies dans le Tableau 1. Les fréquences fondamentales adimensionnelles (</w:t>
      </w:r>
      <m:oMath>
        <m:acc>
          <m:accPr>
            <m:chr m:val="̅"/>
            <m:ctrlPr>
              <w:rPr>
                <w:rFonts w:ascii="Cambria Math" w:hAnsi="Cambria Math"/>
                <w:i/>
                <w:color w:val="000000" w:themeColor="text1"/>
                <w:sz w:val="24"/>
                <w:szCs w:val="24"/>
                <w:lang w:eastAsia="fr-FR"/>
              </w:rPr>
            </m:ctrlPr>
          </m:accPr>
          <m:e>
            <m:r>
              <m:rPr>
                <m:sty m:val="p"/>
              </m:rPr>
              <w:rPr>
                <w:rFonts w:ascii="Cambria Math" w:hAnsi="Cambria Math"/>
                <w:color w:val="000000" w:themeColor="text1"/>
                <w:sz w:val="24"/>
                <w:szCs w:val="24"/>
                <w:lang w:eastAsia="fr-FR"/>
              </w:rPr>
              <m:t>Ω</m:t>
            </m:r>
          </m:e>
        </m:acc>
      </m:oMath>
      <w:r w:rsidRPr="007E2C94">
        <w:rPr>
          <w:color w:val="000000" w:themeColor="text1"/>
          <w:sz w:val="24"/>
          <w:szCs w:val="24"/>
          <w:lang w:eastAsia="fr-FR"/>
        </w:rPr>
        <w:t xml:space="preserve">) pour différents rapports d'orthotropie sont présentées dans le Tableau </w:t>
      </w:r>
      <w:r w:rsidR="008B03A4" w:rsidRPr="007E2C94">
        <w:rPr>
          <w:color w:val="000000" w:themeColor="text1"/>
          <w:sz w:val="24"/>
          <w:szCs w:val="24"/>
          <w:lang w:eastAsia="fr-FR"/>
        </w:rPr>
        <w:t>5.6</w:t>
      </w:r>
      <w:r w:rsidRPr="007E2C94">
        <w:rPr>
          <w:color w:val="000000" w:themeColor="text1"/>
          <w:sz w:val="24"/>
          <w:szCs w:val="24"/>
          <w:lang w:eastAsia="fr-FR"/>
        </w:rPr>
        <w:t xml:space="preserve"> pour un rapport côté/épaisseur a/h</w:t>
      </w:r>
      <w:r w:rsidR="008B03A4" w:rsidRPr="007E2C94">
        <w:rPr>
          <w:color w:val="000000" w:themeColor="text1"/>
          <w:sz w:val="24"/>
          <w:szCs w:val="24"/>
          <w:lang w:eastAsia="fr-FR"/>
        </w:rPr>
        <w:t xml:space="preserve"> </w:t>
      </w:r>
      <w:r w:rsidRPr="007E2C94">
        <w:rPr>
          <w:color w:val="000000" w:themeColor="text1"/>
          <w:sz w:val="24"/>
          <w:szCs w:val="24"/>
          <w:lang w:eastAsia="fr-FR"/>
        </w:rPr>
        <w:t xml:space="preserve">=5, en utilisant un maillage de 12 × 12. Ces résultats sont comparés aux solutions numériques obtenues en utilisant l’approche basée sur la déformation (SBQLP) de Belounar et al. </w:t>
      </w:r>
      <w:r w:rsidR="008B03A4"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R5btCqzu","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8B03A4" w:rsidRPr="007E2C94">
        <w:rPr>
          <w:color w:val="000000" w:themeColor="text1"/>
          <w:sz w:val="24"/>
          <w:szCs w:val="24"/>
        </w:rPr>
        <w:fldChar w:fldCharType="separate"/>
      </w:r>
      <w:r w:rsidR="008B03A4" w:rsidRPr="007E2C94">
        <w:rPr>
          <w:color w:val="000000" w:themeColor="text1"/>
          <w:sz w:val="24"/>
          <w:szCs w:val="24"/>
        </w:rPr>
        <w:t>[168]</w:t>
      </w:r>
      <w:r w:rsidR="008B03A4" w:rsidRPr="007E2C94">
        <w:rPr>
          <w:color w:val="000000" w:themeColor="text1"/>
          <w:sz w:val="24"/>
          <w:szCs w:val="24"/>
        </w:rPr>
        <w:fldChar w:fldCharType="end"/>
      </w:r>
      <w:r w:rsidRPr="007E2C94">
        <w:rPr>
          <w:color w:val="000000" w:themeColor="text1"/>
          <w:sz w:val="24"/>
          <w:szCs w:val="24"/>
          <w:lang w:eastAsia="fr-FR"/>
        </w:rPr>
        <w:t xml:space="preserve">, </w:t>
      </w:r>
      <w:r w:rsidR="008B03A4" w:rsidRPr="007E2C94">
        <w:rPr>
          <w:color w:val="000000" w:themeColor="text1"/>
          <w:sz w:val="24"/>
          <w:szCs w:val="24"/>
          <w:lang w:eastAsia="fr-FR"/>
        </w:rPr>
        <w:t>basée</w:t>
      </w:r>
      <w:r w:rsidRPr="007E2C94">
        <w:rPr>
          <w:color w:val="000000" w:themeColor="text1"/>
          <w:sz w:val="24"/>
          <w:szCs w:val="24"/>
          <w:lang w:eastAsia="fr-FR"/>
        </w:rPr>
        <w:t xml:space="preserve"> sur la FSDT, l’approche couche par couche (FEM-Q4-LW, FEM-Q9-LW)</w:t>
      </w:r>
      <w:r w:rsidR="008B03A4" w:rsidRPr="007E2C94">
        <w:rPr>
          <w:color w:val="000000" w:themeColor="text1"/>
          <w:sz w:val="24"/>
          <w:szCs w:val="24"/>
          <w:lang w:eastAsia="fr-FR"/>
        </w:rPr>
        <w:t xml:space="preserve"> </w:t>
      </w:r>
      <w:r w:rsidR="008B03A4"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ZHUn4IxU","properties":{"formattedCitation":"[240]","plainCitation":"[240]","noteIndex":0},"citationItems":[{"id":"05EnRE1g/FKzhvaGH","uris":["http://zotero.org/users/local/Jac4T2U4/items/RYICM65P"],"itemData":{"id":1106,"type":"article-journal","container-title":"Composite Structures","note":"publisher: Elsevier","page":"9–20","source":"Google Scholar","title":"Layerwise solution of free vibrations and buckling of laminated composite and sandwich plates with embedded delaminations","volume":"108","author":[{"family":"Marjanović","given":"Miroslav"},{"family":"Vuksanović","given":"Djordje"}],"issued":{"date-parts":[["2014"]]}}}],"schema":"https://github.com/citation-style-language/schema/raw/master/csl-citation.json"} </w:instrText>
      </w:r>
      <w:r w:rsidR="008B03A4" w:rsidRPr="007E2C94">
        <w:rPr>
          <w:color w:val="000000" w:themeColor="text1"/>
          <w:sz w:val="24"/>
          <w:szCs w:val="24"/>
          <w:lang w:eastAsia="fr-FR"/>
        </w:rPr>
        <w:fldChar w:fldCharType="separate"/>
      </w:r>
      <w:r w:rsidR="008B03A4" w:rsidRPr="007E2C94">
        <w:rPr>
          <w:color w:val="000000" w:themeColor="text1"/>
          <w:sz w:val="24"/>
          <w:szCs w:val="24"/>
        </w:rPr>
        <w:t>[240]</w:t>
      </w:r>
      <w:r w:rsidR="008B03A4" w:rsidRPr="007E2C94">
        <w:rPr>
          <w:color w:val="000000" w:themeColor="text1"/>
          <w:sz w:val="24"/>
          <w:szCs w:val="24"/>
          <w:lang w:eastAsia="fr-FR"/>
        </w:rPr>
        <w:fldChar w:fldCharType="end"/>
      </w:r>
      <w:r w:rsidRPr="007E2C94">
        <w:rPr>
          <w:color w:val="000000" w:themeColor="text1"/>
          <w:sz w:val="24"/>
          <w:szCs w:val="24"/>
          <w:lang w:eastAsia="fr-FR"/>
        </w:rPr>
        <w:t>, et les éléments d'ordre supérieur (FEM-Q4-HSDT, FEM-Q9-HSDT)</w:t>
      </w:r>
      <w:r w:rsidR="008B03A4"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YCr5cxhl","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008B03A4" w:rsidRPr="007E2C94">
        <w:rPr>
          <w:color w:val="000000" w:themeColor="text1"/>
          <w:sz w:val="24"/>
          <w:szCs w:val="24"/>
          <w:lang w:eastAsia="fr-FR"/>
        </w:rPr>
        <w:fldChar w:fldCharType="separate"/>
      </w:r>
      <w:r w:rsidR="008B03A4" w:rsidRPr="007E2C94">
        <w:rPr>
          <w:color w:val="000000" w:themeColor="text1"/>
          <w:sz w:val="24"/>
          <w:szCs w:val="24"/>
        </w:rPr>
        <w:t>[241]</w:t>
      </w:r>
      <w:r w:rsidR="008B03A4" w:rsidRPr="007E2C94">
        <w:rPr>
          <w:color w:val="000000" w:themeColor="text1"/>
          <w:sz w:val="24"/>
          <w:szCs w:val="24"/>
          <w:lang w:eastAsia="fr-FR"/>
        </w:rPr>
        <w:fldChar w:fldCharType="end"/>
      </w:r>
      <w:r w:rsidRPr="007E2C94">
        <w:rPr>
          <w:color w:val="000000" w:themeColor="text1"/>
          <w:sz w:val="24"/>
          <w:szCs w:val="24"/>
          <w:lang w:eastAsia="fr-FR"/>
        </w:rPr>
        <w:t>. Pour les trois types de plaques stratifiées, un bon accord est observé avec les références mentionnées.</w:t>
      </w:r>
    </w:p>
    <w:p w14:paraId="12125428" w14:textId="77777777" w:rsidR="00A02BB8" w:rsidRPr="007E2C94" w:rsidRDefault="00751319" w:rsidP="00751319">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La Figure </w:t>
      </w:r>
      <w:r w:rsidR="008B03A4" w:rsidRPr="007E2C94">
        <w:rPr>
          <w:color w:val="000000" w:themeColor="text1"/>
          <w:sz w:val="24"/>
          <w:szCs w:val="24"/>
          <w:lang w:eastAsia="fr-FR"/>
        </w:rPr>
        <w:t>5.9</w:t>
      </w:r>
      <w:r w:rsidRPr="007E2C94">
        <w:rPr>
          <w:color w:val="000000" w:themeColor="text1"/>
          <w:sz w:val="24"/>
          <w:szCs w:val="24"/>
          <w:lang w:eastAsia="fr-FR"/>
        </w:rPr>
        <w:t xml:space="preserve"> montre la variation des fréquences fondamentales adimensionnelles pour trois, cinq et neuf couches orthotropes (avec un rapport côté/épaisseur de a/h=5) en fonction du degré d'orthotropie, représenté par les </w:t>
      </w:r>
      <w:r w:rsidR="008B03A4" w:rsidRPr="007E2C94">
        <w:rPr>
          <w:color w:val="000000" w:themeColor="text1"/>
          <w:sz w:val="24"/>
          <w:szCs w:val="24"/>
          <w:lang w:eastAsia="fr-FR"/>
        </w:rPr>
        <w:t>rapports</w:t>
      </w:r>
      <w:r w:rsidR="008B03A4" w:rsidRPr="007E2C94">
        <w:rPr>
          <w:rFonts w:eastAsia="Calibri"/>
          <w:color w:val="000000" w:themeColor="text1"/>
          <w:sz w:val="24"/>
          <w:szCs w:val="24"/>
        </w:rPr>
        <w:t xml:space="preserve"> (</w:t>
      </w:r>
      <m:oMath>
        <m:f>
          <m:fPr>
            <m:type m:val="lin"/>
            <m:ctrlPr>
              <w:rPr>
                <w:rFonts w:ascii="Cambria Math" w:eastAsia="Calibri" w:hAnsi="Cambria Math"/>
                <w:i/>
                <w:color w:val="000000" w:themeColor="text1"/>
                <w:spacing w:val="-5"/>
                <w:w w:val="105"/>
                <w:sz w:val="24"/>
                <w:szCs w:val="24"/>
                <w:lang w:val="en-US"/>
              </w:rPr>
            </m:ctrlPr>
          </m:fPr>
          <m:num>
            <m:sSub>
              <m:sSubPr>
                <m:ctrlPr>
                  <w:rPr>
                    <w:rFonts w:ascii="Cambria Math" w:eastAsia="Calibri" w:hAnsi="Cambria Math"/>
                    <w:i/>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1</m:t>
                </m:r>
              </m:sub>
            </m:sSub>
          </m:num>
          <m:den>
            <m:sSub>
              <m:sSubPr>
                <m:ctrlPr>
                  <w:rPr>
                    <w:rFonts w:ascii="Cambria Math" w:eastAsia="Calibri" w:hAnsi="Cambria Math"/>
                    <w:i/>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2</m:t>
                </m:r>
              </m:sub>
            </m:sSub>
            <m:r>
              <w:rPr>
                <w:rFonts w:ascii="Cambria Math" w:eastAsia="Calibri" w:hAnsi="Cambria Math"/>
                <w:color w:val="000000" w:themeColor="text1"/>
                <w:spacing w:val="-5"/>
                <w:w w:val="105"/>
                <w:sz w:val="24"/>
                <w:szCs w:val="24"/>
                <w:lang w:val="en-US"/>
              </w:rPr>
              <m:t>)</m:t>
            </m:r>
          </m:den>
        </m:f>
      </m:oMath>
      <w:r w:rsidRPr="007E2C94">
        <w:rPr>
          <w:color w:val="000000" w:themeColor="text1"/>
          <w:sz w:val="24"/>
          <w:szCs w:val="24"/>
          <w:lang w:eastAsia="fr-FR"/>
        </w:rPr>
        <w:t xml:space="preserve"> . Il peut être observé que les fréquences fondamentales adimensionnelles augmentent à mesure que le rapport des modules </w:t>
      </w:r>
      <w:r w:rsidR="008B03A4" w:rsidRPr="007E2C94">
        <w:rPr>
          <w:rFonts w:eastAsia="Calibri"/>
          <w:color w:val="000000" w:themeColor="text1"/>
          <w:sz w:val="24"/>
          <w:szCs w:val="24"/>
        </w:rPr>
        <w:t>(</w:t>
      </w:r>
      <m:oMath>
        <m:f>
          <m:fPr>
            <m:type m:val="lin"/>
            <m:ctrlPr>
              <w:rPr>
                <w:rFonts w:ascii="Cambria Math" w:eastAsia="Calibri" w:hAnsi="Cambria Math"/>
                <w:i/>
                <w:color w:val="000000" w:themeColor="text1"/>
                <w:spacing w:val="-5"/>
                <w:w w:val="105"/>
                <w:sz w:val="24"/>
                <w:szCs w:val="24"/>
                <w:lang w:val="en-US"/>
              </w:rPr>
            </m:ctrlPr>
          </m:fPr>
          <m:num>
            <m:sSub>
              <m:sSubPr>
                <m:ctrlPr>
                  <w:rPr>
                    <w:rFonts w:ascii="Cambria Math" w:eastAsia="Calibri" w:hAnsi="Cambria Math"/>
                    <w:i/>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1</m:t>
                </m:r>
              </m:sub>
            </m:sSub>
          </m:num>
          <m:den>
            <m:sSub>
              <m:sSubPr>
                <m:ctrlPr>
                  <w:rPr>
                    <w:rFonts w:ascii="Cambria Math" w:eastAsia="Calibri" w:hAnsi="Cambria Math"/>
                    <w:i/>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2</m:t>
                </m:r>
              </m:sub>
            </m:sSub>
            <m:r>
              <w:rPr>
                <w:rFonts w:ascii="Cambria Math" w:eastAsia="Calibri" w:hAnsi="Cambria Math"/>
                <w:color w:val="000000" w:themeColor="text1"/>
                <w:spacing w:val="-5"/>
                <w:w w:val="105"/>
                <w:sz w:val="24"/>
                <w:szCs w:val="24"/>
                <w:lang w:val="en-US"/>
              </w:rPr>
              <m:t>)</m:t>
            </m:r>
          </m:den>
        </m:f>
      </m:oMath>
      <w:r w:rsidRPr="007E2C94">
        <w:rPr>
          <w:color w:val="000000" w:themeColor="text1"/>
          <w:sz w:val="24"/>
          <w:szCs w:val="24"/>
          <w:lang w:eastAsia="fr-FR"/>
        </w:rPr>
        <w:t xml:space="preserve"> augmente. Cela est dû au fait qu'une augmentation du rapport des modules renforce la rigidité globale de la plaque stratifiée, rendant la structure moins flexible et plus résistante à la déformation, ce qui conduit à des fréquences fondamentales plus élevées. Il est également observé que la plaque à neuf couches, avec le plus grand nombre de couches et des orientations de fibres alternées, présente la rigidité la plus élevée. Par conséquent, elle atteint les fréquences </w:t>
      </w:r>
    </w:p>
    <w:tbl>
      <w:tblPr>
        <w:tblStyle w:val="PlainTable213"/>
        <w:tblpPr w:leftFromText="141" w:rightFromText="141" w:vertAnchor="page" w:horzAnchor="margin" w:tblpY="3653"/>
        <w:tblW w:w="9214" w:type="dxa"/>
        <w:tblLook w:val="04A0" w:firstRow="1" w:lastRow="0" w:firstColumn="1" w:lastColumn="0" w:noHBand="0" w:noVBand="1"/>
      </w:tblPr>
      <w:tblGrid>
        <w:gridCol w:w="2202"/>
        <w:gridCol w:w="3468"/>
        <w:gridCol w:w="993"/>
        <w:gridCol w:w="850"/>
        <w:gridCol w:w="851"/>
        <w:gridCol w:w="850"/>
      </w:tblGrid>
      <w:tr w:rsidR="007E2C94" w:rsidRPr="007E2C94" w14:paraId="7D6EF2C3" w14:textId="77777777" w:rsidTr="00640DC5">
        <w:trPr>
          <w:cnfStyle w:val="100000000000" w:firstRow="1" w:lastRow="0" w:firstColumn="0" w:lastColumn="0" w:oddVBand="0" w:evenVBand="0" w:oddHBand="0"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02" w:type="dxa"/>
            <w:vMerge w:val="restart"/>
          </w:tcPr>
          <w:p w14:paraId="64333960" w14:textId="4DCD5757" w:rsidR="00A02BB8" w:rsidRPr="007E2C94" w:rsidRDefault="00640DC5" w:rsidP="00640DC5">
            <w:pPr>
              <w:rPr>
                <w:rFonts w:eastAsia="Cambria"/>
                <w:color w:val="000000" w:themeColor="text1"/>
                <w:lang w:val="en-US"/>
              </w:rPr>
            </w:pPr>
            <w:r w:rsidRPr="007E2C94">
              <w:rPr>
                <w:rFonts w:eastAsia="Cambria"/>
                <w:color w:val="000000" w:themeColor="text1"/>
                <w:lang w:val="en-US"/>
              </w:rPr>
              <w:t>Theories</w:t>
            </w:r>
          </w:p>
        </w:tc>
        <w:tc>
          <w:tcPr>
            <w:tcW w:w="3468" w:type="dxa"/>
            <w:vMerge w:val="restart"/>
          </w:tcPr>
          <w:p w14:paraId="1C2D1695" w14:textId="724D101C" w:rsidR="00A02BB8" w:rsidRPr="007E2C94" w:rsidRDefault="00640DC5" w:rsidP="00640DC5">
            <w:pPr>
              <w:cnfStyle w:val="100000000000" w:firstRow="1"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Nombre de couches</w:t>
            </w:r>
          </w:p>
        </w:tc>
        <w:tc>
          <w:tcPr>
            <w:tcW w:w="3544" w:type="dxa"/>
            <w:gridSpan w:val="4"/>
          </w:tcPr>
          <w:p w14:paraId="08C80B87" w14:textId="77777777" w:rsidR="00A02BB8" w:rsidRPr="007E2C94" w:rsidRDefault="009A3DBF" w:rsidP="00640DC5">
            <w:pPr>
              <w:cnfStyle w:val="100000000000" w:firstRow="1" w:lastRow="0" w:firstColumn="0" w:lastColumn="0" w:oddVBand="0" w:evenVBand="0" w:oddHBand="0" w:evenHBand="0" w:firstRowFirstColumn="0" w:firstRowLastColumn="0" w:lastRowFirstColumn="0" w:lastRowLastColumn="0"/>
              <w:rPr>
                <w:rFonts w:eastAsia="Cambria"/>
                <w:color w:val="000000" w:themeColor="text1"/>
                <w:lang w:val="en-US"/>
              </w:rPr>
            </w:pPr>
            <m:oMathPara>
              <m:oMath>
                <m:f>
                  <m:fPr>
                    <m:type m:val="lin"/>
                    <m:ctrlPr>
                      <w:rPr>
                        <w:rFonts w:ascii="Cambria Math" w:eastAsia="Calibri" w:hAnsi="Cambria Math"/>
                        <w:i/>
                        <w:color w:val="000000" w:themeColor="text1"/>
                        <w:spacing w:val="-5"/>
                        <w:w w:val="105"/>
                        <w:lang w:val="en-US"/>
                      </w:rPr>
                    </m:ctrlPr>
                  </m:fPr>
                  <m:num>
                    <m:sSub>
                      <m:sSubPr>
                        <m:ctrlPr>
                          <w:rPr>
                            <w:rFonts w:ascii="Cambria Math" w:eastAsia="Calibri" w:hAnsi="Cambria Math"/>
                            <w:i/>
                            <w:color w:val="000000" w:themeColor="text1"/>
                            <w:spacing w:val="-5"/>
                            <w:w w:val="105"/>
                            <w:lang w:val="en-US"/>
                          </w:rPr>
                        </m:ctrlPr>
                      </m:sSubPr>
                      <m:e>
                        <m:r>
                          <m:rPr>
                            <m:sty m:val="bi"/>
                          </m:rPr>
                          <w:rPr>
                            <w:rFonts w:ascii="Cambria Math" w:eastAsia="Calibri" w:hAnsi="Cambria Math"/>
                            <w:color w:val="000000" w:themeColor="text1"/>
                            <w:spacing w:val="-5"/>
                            <w:w w:val="105"/>
                            <w:lang w:val="en-US"/>
                          </w:rPr>
                          <m:t>E</m:t>
                        </m:r>
                      </m:e>
                      <m:sub>
                        <m:r>
                          <m:rPr>
                            <m:sty m:val="bi"/>
                          </m:rPr>
                          <w:rPr>
                            <w:rFonts w:ascii="Cambria Math" w:eastAsia="Calibri" w:hAnsi="Cambria Math"/>
                            <w:color w:val="000000" w:themeColor="text1"/>
                            <w:spacing w:val="-5"/>
                            <w:w w:val="105"/>
                            <w:lang w:val="en-US"/>
                          </w:rPr>
                          <m:t>1</m:t>
                        </m:r>
                      </m:sub>
                    </m:sSub>
                  </m:num>
                  <m:den>
                    <m:sSub>
                      <m:sSubPr>
                        <m:ctrlPr>
                          <w:rPr>
                            <w:rFonts w:ascii="Cambria Math" w:eastAsia="Calibri" w:hAnsi="Cambria Math"/>
                            <w:i/>
                            <w:color w:val="000000" w:themeColor="text1"/>
                            <w:spacing w:val="-5"/>
                            <w:w w:val="105"/>
                            <w:lang w:val="en-US"/>
                          </w:rPr>
                        </m:ctrlPr>
                      </m:sSubPr>
                      <m:e>
                        <m:r>
                          <m:rPr>
                            <m:sty m:val="bi"/>
                          </m:rPr>
                          <w:rPr>
                            <w:rFonts w:ascii="Cambria Math" w:eastAsia="Calibri" w:hAnsi="Cambria Math"/>
                            <w:color w:val="000000" w:themeColor="text1"/>
                            <w:spacing w:val="-5"/>
                            <w:w w:val="105"/>
                            <w:lang w:val="en-US"/>
                          </w:rPr>
                          <m:t>E</m:t>
                        </m:r>
                      </m:e>
                      <m:sub>
                        <m:r>
                          <m:rPr>
                            <m:sty m:val="bi"/>
                          </m:rPr>
                          <w:rPr>
                            <w:rFonts w:ascii="Cambria Math" w:eastAsia="Calibri" w:hAnsi="Cambria Math"/>
                            <w:color w:val="000000" w:themeColor="text1"/>
                            <w:spacing w:val="-5"/>
                            <w:w w:val="105"/>
                            <w:lang w:val="en-US"/>
                          </w:rPr>
                          <m:t>2</m:t>
                        </m:r>
                      </m:sub>
                    </m:sSub>
                  </m:den>
                </m:f>
              </m:oMath>
            </m:oMathPara>
          </w:p>
        </w:tc>
      </w:tr>
      <w:tr w:rsidR="007E2C94" w:rsidRPr="007E2C94" w14:paraId="751EFD01" w14:textId="77777777" w:rsidTr="00640DC5">
        <w:trPr>
          <w:cnfStyle w:val="000000100000" w:firstRow="0" w:lastRow="0" w:firstColumn="0" w:lastColumn="0" w:oddVBand="0" w:evenVBand="0" w:oddHBand="1" w:evenHBand="0" w:firstRowFirstColumn="0" w:firstRowLastColumn="0" w:lastRowFirstColumn="0" w:lastRowLastColumn="0"/>
          <w:trHeight w:val="129"/>
        </w:trPr>
        <w:tc>
          <w:tcPr>
            <w:cnfStyle w:val="001000000000" w:firstRow="0" w:lastRow="0" w:firstColumn="1" w:lastColumn="0" w:oddVBand="0" w:evenVBand="0" w:oddHBand="0" w:evenHBand="0" w:firstRowFirstColumn="0" w:firstRowLastColumn="0" w:lastRowFirstColumn="0" w:lastRowLastColumn="0"/>
            <w:tcW w:w="2202" w:type="dxa"/>
            <w:vMerge/>
            <w:tcBorders>
              <w:bottom w:val="single" w:sz="4" w:space="0" w:color="auto"/>
            </w:tcBorders>
          </w:tcPr>
          <w:p w14:paraId="24640FF0" w14:textId="77777777" w:rsidR="00A02BB8" w:rsidRPr="007E2C94" w:rsidRDefault="00A02BB8" w:rsidP="00640DC5">
            <w:pPr>
              <w:rPr>
                <w:rFonts w:eastAsia="Cambria"/>
                <w:color w:val="000000" w:themeColor="text1"/>
                <w:lang w:val="en-US"/>
              </w:rPr>
            </w:pPr>
          </w:p>
        </w:tc>
        <w:tc>
          <w:tcPr>
            <w:tcW w:w="3468" w:type="dxa"/>
            <w:vMerge/>
            <w:tcBorders>
              <w:bottom w:val="single" w:sz="4" w:space="0" w:color="auto"/>
            </w:tcBorders>
          </w:tcPr>
          <w:p w14:paraId="2DC42FA6"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bottom w:val="single" w:sz="4" w:space="0" w:color="auto"/>
            </w:tcBorders>
          </w:tcPr>
          <w:p w14:paraId="5A64B564"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3</w:t>
            </w:r>
          </w:p>
        </w:tc>
        <w:tc>
          <w:tcPr>
            <w:tcW w:w="850" w:type="dxa"/>
            <w:tcBorders>
              <w:bottom w:val="single" w:sz="4" w:space="0" w:color="auto"/>
            </w:tcBorders>
          </w:tcPr>
          <w:p w14:paraId="648F9F1C"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10</w:t>
            </w:r>
          </w:p>
        </w:tc>
        <w:tc>
          <w:tcPr>
            <w:tcW w:w="851" w:type="dxa"/>
            <w:tcBorders>
              <w:bottom w:val="single" w:sz="4" w:space="0" w:color="auto"/>
            </w:tcBorders>
          </w:tcPr>
          <w:p w14:paraId="74D7D095"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20</w:t>
            </w:r>
          </w:p>
        </w:tc>
        <w:tc>
          <w:tcPr>
            <w:tcW w:w="850" w:type="dxa"/>
            <w:tcBorders>
              <w:bottom w:val="single" w:sz="4" w:space="0" w:color="auto"/>
            </w:tcBorders>
          </w:tcPr>
          <w:p w14:paraId="1669D50C"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30</w:t>
            </w:r>
          </w:p>
        </w:tc>
      </w:tr>
      <w:tr w:rsidR="007E2C94" w:rsidRPr="007E2C94" w14:paraId="728C344E" w14:textId="77777777" w:rsidTr="00640DC5">
        <w:trPr>
          <w:trHeight w:val="261"/>
        </w:trPr>
        <w:tc>
          <w:tcPr>
            <w:cnfStyle w:val="001000000000" w:firstRow="0" w:lastRow="0" w:firstColumn="1" w:lastColumn="0" w:oddVBand="0" w:evenVBand="0" w:oddHBand="0" w:evenHBand="0" w:firstRowFirstColumn="0" w:firstRowLastColumn="0" w:lastRowFirstColumn="0" w:lastRowLastColumn="0"/>
            <w:tcW w:w="2202" w:type="dxa"/>
            <w:tcBorders>
              <w:top w:val="single" w:sz="4" w:space="0" w:color="auto"/>
              <w:bottom w:val="nil"/>
            </w:tcBorders>
          </w:tcPr>
          <w:p w14:paraId="40DD12CA" w14:textId="0ED41BAF" w:rsidR="00A02BB8" w:rsidRPr="007E2C94" w:rsidRDefault="00640DC5" w:rsidP="00640DC5">
            <w:pPr>
              <w:spacing w:before="80" w:after="60"/>
              <w:rPr>
                <w:rFonts w:eastAsia="Cambria"/>
                <w:color w:val="000000" w:themeColor="text1"/>
                <w:lang w:val="en-US"/>
              </w:rPr>
            </w:pPr>
            <w:r w:rsidRPr="007E2C94">
              <w:rPr>
                <w:rFonts w:eastAsia="Calibri"/>
                <w:color w:val="000000" w:themeColor="text1"/>
              </w:rPr>
              <w:t>Present (12</w:t>
            </w:r>
            <w:r w:rsidR="00A02BB8" w:rsidRPr="007E2C94">
              <w:rPr>
                <w:rFonts w:eastAsia="Calibri"/>
                <w:color w:val="000000" w:themeColor="text1"/>
              </w:rPr>
              <w:t xml:space="preserve"> x </w:t>
            </w:r>
            <w:r w:rsidRPr="007E2C94">
              <w:rPr>
                <w:rFonts w:eastAsia="Calibri"/>
                <w:color w:val="000000" w:themeColor="text1"/>
              </w:rPr>
              <w:t>12)</w:t>
            </w:r>
          </w:p>
        </w:tc>
        <w:tc>
          <w:tcPr>
            <w:tcW w:w="3468" w:type="dxa"/>
            <w:vMerge w:val="restart"/>
            <w:tcBorders>
              <w:top w:val="single" w:sz="4" w:space="0" w:color="auto"/>
              <w:bottom w:val="nil"/>
            </w:tcBorders>
            <w:vAlign w:val="center"/>
          </w:tcPr>
          <w:p w14:paraId="7C2699EF" w14:textId="77777777" w:rsidR="00A02BB8" w:rsidRPr="007E2C94" w:rsidRDefault="00A02BB8" w:rsidP="00640DC5">
            <w:pPr>
              <w:spacing w:before="80"/>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libri"/>
                <w:color w:val="000000" w:themeColor="text1"/>
                <w:spacing w:val="-2"/>
                <w:w w:val="110"/>
                <w:lang w:val="en-US"/>
              </w:rPr>
              <w:t>[0°/90°/0°]</w:t>
            </w:r>
          </w:p>
        </w:tc>
        <w:tc>
          <w:tcPr>
            <w:tcW w:w="993" w:type="dxa"/>
            <w:tcBorders>
              <w:top w:val="single" w:sz="4" w:space="0" w:color="auto"/>
              <w:bottom w:val="nil"/>
            </w:tcBorders>
          </w:tcPr>
          <w:p w14:paraId="6FEC5BC2"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2621</w:t>
            </w:r>
          </w:p>
        </w:tc>
        <w:tc>
          <w:tcPr>
            <w:tcW w:w="850" w:type="dxa"/>
            <w:tcBorders>
              <w:top w:val="single" w:sz="4" w:space="0" w:color="auto"/>
              <w:bottom w:val="nil"/>
            </w:tcBorders>
          </w:tcPr>
          <w:p w14:paraId="59891E15"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282</w:t>
            </w:r>
          </w:p>
        </w:tc>
        <w:tc>
          <w:tcPr>
            <w:tcW w:w="851" w:type="dxa"/>
            <w:tcBorders>
              <w:top w:val="single" w:sz="4" w:space="0" w:color="auto"/>
              <w:bottom w:val="nil"/>
            </w:tcBorders>
          </w:tcPr>
          <w:p w14:paraId="7C53E829"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731</w:t>
            </w:r>
          </w:p>
        </w:tc>
        <w:tc>
          <w:tcPr>
            <w:tcW w:w="850" w:type="dxa"/>
            <w:tcBorders>
              <w:top w:val="single" w:sz="4" w:space="0" w:color="auto"/>
              <w:bottom w:val="nil"/>
            </w:tcBorders>
          </w:tcPr>
          <w:p w14:paraId="39FE799C"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982</w:t>
            </w:r>
          </w:p>
        </w:tc>
      </w:tr>
      <w:tr w:rsidR="007E2C94" w:rsidRPr="007E2C94" w14:paraId="1351410C"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07BF7DFD" w14:textId="6FC3A910"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SBQLP </w:t>
            </w:r>
            <w:r w:rsidR="00640DC5" w:rsidRPr="007E2C94">
              <w:rPr>
                <w:color w:val="000000" w:themeColor="text1"/>
              </w:rPr>
              <w:fldChar w:fldCharType="begin"/>
            </w:r>
            <w:r w:rsidR="00A832E5" w:rsidRPr="007E2C94">
              <w:rPr>
                <w:b w:val="0"/>
                <w:bCs w:val="0"/>
                <w:color w:val="000000" w:themeColor="text1"/>
              </w:rPr>
              <w:instrText xml:space="preserve"> ADDIN ZOTERO_ITEM CSL_CITATION {"citationID":"c6AjwRE3","properties":{"formattedCitation":"[168]","plainCitation":"[168]","noteIndex":0},"citationItems":[{"id":"05EnRE1g/3zIajJTv","uris":["http://zotero.org/users/local/Jac4T2U4/items/LACG8LZ2"],"itemData":{"id":967,"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schema":"https://github.com/citation-style-language/schema/raw/master/csl-citation.json"} </w:instrText>
            </w:r>
            <w:r w:rsidR="00640DC5" w:rsidRPr="007E2C94">
              <w:rPr>
                <w:color w:val="000000" w:themeColor="text1"/>
              </w:rPr>
              <w:fldChar w:fldCharType="separate"/>
            </w:r>
            <w:r w:rsidR="00640DC5" w:rsidRPr="007E2C94">
              <w:rPr>
                <w:b w:val="0"/>
                <w:bCs w:val="0"/>
                <w:color w:val="000000" w:themeColor="text1"/>
              </w:rPr>
              <w:t>[168]</w:t>
            </w:r>
            <w:r w:rsidR="00640DC5" w:rsidRPr="007E2C94">
              <w:rPr>
                <w:color w:val="000000" w:themeColor="text1"/>
              </w:rPr>
              <w:fldChar w:fldCharType="end"/>
            </w:r>
          </w:p>
        </w:tc>
        <w:tc>
          <w:tcPr>
            <w:tcW w:w="3468" w:type="dxa"/>
            <w:vMerge/>
            <w:tcBorders>
              <w:top w:val="nil"/>
              <w:bottom w:val="nil"/>
            </w:tcBorders>
            <w:vAlign w:val="center"/>
          </w:tcPr>
          <w:p w14:paraId="58510AE1" w14:textId="77777777" w:rsidR="00A02BB8" w:rsidRPr="007E2C94" w:rsidRDefault="00A02BB8"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381B4DE1"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19</w:t>
            </w:r>
          </w:p>
        </w:tc>
        <w:tc>
          <w:tcPr>
            <w:tcW w:w="850" w:type="dxa"/>
            <w:tcBorders>
              <w:top w:val="nil"/>
              <w:bottom w:val="nil"/>
            </w:tcBorders>
          </w:tcPr>
          <w:p w14:paraId="0A87790C"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262</w:t>
            </w:r>
          </w:p>
        </w:tc>
        <w:tc>
          <w:tcPr>
            <w:tcW w:w="851" w:type="dxa"/>
            <w:tcBorders>
              <w:top w:val="nil"/>
              <w:bottom w:val="nil"/>
            </w:tcBorders>
          </w:tcPr>
          <w:p w14:paraId="0A3B7FB4"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694</w:t>
            </w:r>
          </w:p>
        </w:tc>
        <w:tc>
          <w:tcPr>
            <w:tcW w:w="850" w:type="dxa"/>
            <w:tcBorders>
              <w:top w:val="nil"/>
              <w:bottom w:val="nil"/>
            </w:tcBorders>
          </w:tcPr>
          <w:p w14:paraId="279ED4AA"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35</w:t>
            </w:r>
          </w:p>
        </w:tc>
      </w:tr>
      <w:tr w:rsidR="007E2C94" w:rsidRPr="007E2C94" w14:paraId="15B921FA"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2F39212F" w14:textId="2F492CDB"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9-LW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Ga6Mma6Y","properties":{"formattedCitation":"[240]","plainCitation":"[240]","noteIndex":0},"citationItems":[{"id":"05EnRE1g/FKzhvaGH","uris":["http://zotero.org/users/local/Jac4T2U4/items/RYICM65P"],"itemData":{"id":1106,"type":"article-journal","container-title":"Composite Structures","note":"publisher: Elsevier","page":"9–20","source":"Google Scholar","title":"Layerwise solution of free vibrations and buckling of laminated composite and sandwich plates with embedded delaminations","volume":"108","author":[{"family":"Marjanović","given":"Miroslav"},{"family":"Vuksanović","given":"Djordje"}],"issued":{"date-parts":[["2014"]]}}}],"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0]</w:t>
            </w:r>
            <w:r w:rsidR="00640DC5" w:rsidRPr="007E2C94">
              <w:rPr>
                <w:color w:val="000000" w:themeColor="text1"/>
                <w:lang w:eastAsia="fr-FR"/>
              </w:rPr>
              <w:fldChar w:fldCharType="end"/>
            </w:r>
          </w:p>
        </w:tc>
        <w:tc>
          <w:tcPr>
            <w:tcW w:w="3468" w:type="dxa"/>
            <w:vMerge/>
            <w:tcBorders>
              <w:top w:val="nil"/>
              <w:bottom w:val="nil"/>
            </w:tcBorders>
            <w:vAlign w:val="center"/>
          </w:tcPr>
          <w:p w14:paraId="3DBAC7EA" w14:textId="77777777" w:rsidR="00A02BB8" w:rsidRPr="007E2C94" w:rsidRDefault="00A02BB8" w:rsidP="00640DC5">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41942C8E"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21</w:t>
            </w:r>
          </w:p>
        </w:tc>
        <w:tc>
          <w:tcPr>
            <w:tcW w:w="850" w:type="dxa"/>
            <w:tcBorders>
              <w:top w:val="nil"/>
              <w:bottom w:val="nil"/>
            </w:tcBorders>
          </w:tcPr>
          <w:p w14:paraId="6C7E278A"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262</w:t>
            </w:r>
          </w:p>
        </w:tc>
        <w:tc>
          <w:tcPr>
            <w:tcW w:w="851" w:type="dxa"/>
            <w:tcBorders>
              <w:top w:val="nil"/>
              <w:bottom w:val="nil"/>
            </w:tcBorders>
          </w:tcPr>
          <w:p w14:paraId="3EBFBED0"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691</w:t>
            </w:r>
          </w:p>
        </w:tc>
        <w:tc>
          <w:tcPr>
            <w:tcW w:w="850" w:type="dxa"/>
            <w:tcBorders>
              <w:top w:val="nil"/>
              <w:bottom w:val="nil"/>
            </w:tcBorders>
          </w:tcPr>
          <w:p w14:paraId="5D07F7C5"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27</w:t>
            </w:r>
          </w:p>
        </w:tc>
      </w:tr>
      <w:tr w:rsidR="007E2C94" w:rsidRPr="007E2C94" w14:paraId="47B657E9"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7A592C63" w14:textId="116E9E16"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 4 -LW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aPIRWEsH","properties":{"formattedCitation":"[240]","plainCitation":"[240]","noteIndex":0},"citationItems":[{"id":"05EnRE1g/FKzhvaGH","uris":["http://zotero.org/users/local/Jac4T2U4/items/RYICM65P"],"itemData":{"id":1106,"type":"article-journal","container-title":"Composite Structures","note":"publisher: Elsevier","page":"9–20","source":"Google Scholar","title":"Layerwise solution of free vibrations and buckling of laminated composite and sandwich plates with embedded delaminations","volume":"108","author":[{"family":"Marjanović","given":"Miroslav"},{"family":"Vuksanović","given":"Djordje"}],"issued":{"date-parts":[["2014"]]}}}],"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0]</w:t>
            </w:r>
            <w:r w:rsidR="00640DC5" w:rsidRPr="007E2C94">
              <w:rPr>
                <w:color w:val="000000" w:themeColor="text1"/>
                <w:lang w:eastAsia="fr-FR"/>
              </w:rPr>
              <w:fldChar w:fldCharType="end"/>
            </w:r>
          </w:p>
        </w:tc>
        <w:tc>
          <w:tcPr>
            <w:tcW w:w="3468" w:type="dxa"/>
            <w:vMerge/>
            <w:tcBorders>
              <w:top w:val="nil"/>
              <w:bottom w:val="nil"/>
            </w:tcBorders>
            <w:vAlign w:val="center"/>
          </w:tcPr>
          <w:p w14:paraId="4A08D77D" w14:textId="77777777" w:rsidR="00A02BB8" w:rsidRPr="007E2C94" w:rsidRDefault="00A02BB8"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503FA443"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83</w:t>
            </w:r>
          </w:p>
        </w:tc>
        <w:tc>
          <w:tcPr>
            <w:tcW w:w="850" w:type="dxa"/>
            <w:tcBorders>
              <w:top w:val="nil"/>
              <w:bottom w:val="nil"/>
            </w:tcBorders>
          </w:tcPr>
          <w:p w14:paraId="348D6D9D"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297</w:t>
            </w:r>
          </w:p>
        </w:tc>
        <w:tc>
          <w:tcPr>
            <w:tcW w:w="851" w:type="dxa"/>
            <w:tcBorders>
              <w:top w:val="nil"/>
              <w:bottom w:val="nil"/>
            </w:tcBorders>
          </w:tcPr>
          <w:p w14:paraId="30B3009E"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685</w:t>
            </w:r>
          </w:p>
        </w:tc>
        <w:tc>
          <w:tcPr>
            <w:tcW w:w="850" w:type="dxa"/>
            <w:tcBorders>
              <w:top w:val="nil"/>
              <w:bottom w:val="nil"/>
            </w:tcBorders>
          </w:tcPr>
          <w:p w14:paraId="5E2B8C68"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886</w:t>
            </w:r>
          </w:p>
        </w:tc>
      </w:tr>
      <w:tr w:rsidR="007E2C94" w:rsidRPr="007E2C94" w14:paraId="59CAF994"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39574F3A" w14:textId="0247A107"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9-HSDT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uPJzgSQL","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1]</w:t>
            </w:r>
            <w:r w:rsidR="00640DC5" w:rsidRPr="007E2C94">
              <w:rPr>
                <w:color w:val="000000" w:themeColor="text1"/>
                <w:lang w:eastAsia="fr-FR"/>
              </w:rPr>
              <w:fldChar w:fldCharType="end"/>
            </w:r>
          </w:p>
        </w:tc>
        <w:tc>
          <w:tcPr>
            <w:tcW w:w="3468" w:type="dxa"/>
            <w:vMerge/>
            <w:tcBorders>
              <w:top w:val="nil"/>
              <w:bottom w:val="nil"/>
            </w:tcBorders>
            <w:vAlign w:val="center"/>
          </w:tcPr>
          <w:p w14:paraId="658725C8" w14:textId="77777777" w:rsidR="00A02BB8" w:rsidRPr="007E2C94" w:rsidRDefault="00A02BB8" w:rsidP="00640DC5">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0CC14EF6"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24</w:t>
            </w:r>
          </w:p>
        </w:tc>
        <w:tc>
          <w:tcPr>
            <w:tcW w:w="850" w:type="dxa"/>
            <w:tcBorders>
              <w:top w:val="nil"/>
              <w:bottom w:val="nil"/>
            </w:tcBorders>
          </w:tcPr>
          <w:p w14:paraId="6EFEFD05"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rtl/>
                <w:lang w:val="en-US" w:bidi="ar-DZ"/>
              </w:rPr>
            </w:pPr>
            <w:r w:rsidRPr="007E2C94">
              <w:rPr>
                <w:rFonts w:eastAsia="Cambria"/>
                <w:color w:val="000000" w:themeColor="text1"/>
                <w:rtl/>
                <w:lang w:val="en-US" w:bidi="ar-DZ"/>
              </w:rPr>
              <w:t>0.3264</w:t>
            </w:r>
          </w:p>
        </w:tc>
        <w:tc>
          <w:tcPr>
            <w:tcW w:w="851" w:type="dxa"/>
            <w:tcBorders>
              <w:top w:val="nil"/>
              <w:bottom w:val="nil"/>
            </w:tcBorders>
          </w:tcPr>
          <w:p w14:paraId="473D97DC"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698</w:t>
            </w:r>
          </w:p>
        </w:tc>
        <w:tc>
          <w:tcPr>
            <w:tcW w:w="850" w:type="dxa"/>
            <w:tcBorders>
              <w:top w:val="nil"/>
              <w:bottom w:val="nil"/>
            </w:tcBorders>
          </w:tcPr>
          <w:p w14:paraId="20F7B442"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941</w:t>
            </w:r>
          </w:p>
        </w:tc>
      </w:tr>
      <w:tr w:rsidR="007E2C94" w:rsidRPr="007E2C94" w14:paraId="54AA96B7" w14:textId="77777777" w:rsidTr="00640DC5">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5AD5860B" w14:textId="160432F2"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4-HSDT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QYjzF8md","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1]</w:t>
            </w:r>
            <w:r w:rsidR="00640DC5" w:rsidRPr="007E2C94">
              <w:rPr>
                <w:color w:val="000000" w:themeColor="text1"/>
                <w:lang w:eastAsia="fr-FR"/>
              </w:rPr>
              <w:fldChar w:fldCharType="end"/>
            </w:r>
          </w:p>
        </w:tc>
        <w:tc>
          <w:tcPr>
            <w:tcW w:w="3468" w:type="dxa"/>
            <w:vMerge/>
            <w:tcBorders>
              <w:top w:val="nil"/>
              <w:bottom w:val="nil"/>
            </w:tcBorders>
            <w:vAlign w:val="center"/>
          </w:tcPr>
          <w:p w14:paraId="4C8447AF" w14:textId="77777777" w:rsidR="00A02BB8" w:rsidRPr="007E2C94" w:rsidRDefault="00A02BB8"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09BEEFCD"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28</w:t>
            </w:r>
          </w:p>
        </w:tc>
        <w:tc>
          <w:tcPr>
            <w:tcW w:w="850" w:type="dxa"/>
            <w:tcBorders>
              <w:top w:val="nil"/>
              <w:bottom w:val="nil"/>
            </w:tcBorders>
          </w:tcPr>
          <w:p w14:paraId="7D023C2C"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270</w:t>
            </w:r>
          </w:p>
        </w:tc>
        <w:tc>
          <w:tcPr>
            <w:tcW w:w="851" w:type="dxa"/>
            <w:tcBorders>
              <w:top w:val="nil"/>
              <w:bottom w:val="nil"/>
            </w:tcBorders>
          </w:tcPr>
          <w:p w14:paraId="59CB66BC"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703</w:t>
            </w:r>
          </w:p>
        </w:tc>
        <w:tc>
          <w:tcPr>
            <w:tcW w:w="850" w:type="dxa"/>
            <w:tcBorders>
              <w:top w:val="nil"/>
              <w:bottom w:val="nil"/>
            </w:tcBorders>
          </w:tcPr>
          <w:p w14:paraId="6B3112C9"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47</w:t>
            </w:r>
          </w:p>
        </w:tc>
      </w:tr>
      <w:tr w:rsidR="007E2C94" w:rsidRPr="007E2C94" w14:paraId="4788CE13"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2F64C153" w14:textId="1B008E29" w:rsidR="00A02BB8" w:rsidRPr="007E2C94" w:rsidRDefault="00640DC5" w:rsidP="00640DC5">
            <w:pPr>
              <w:spacing w:before="60" w:after="60"/>
              <w:rPr>
                <w:rFonts w:eastAsia="Cambria"/>
                <w:color w:val="000000" w:themeColor="text1"/>
                <w:lang w:val="en-US"/>
              </w:rPr>
            </w:pPr>
            <w:r w:rsidRPr="007E2C94">
              <w:rPr>
                <w:rFonts w:eastAsia="Calibri"/>
                <w:color w:val="000000" w:themeColor="text1"/>
              </w:rPr>
              <w:t>Present (12</w:t>
            </w:r>
            <w:r w:rsidR="00A02BB8" w:rsidRPr="007E2C94">
              <w:rPr>
                <w:rFonts w:eastAsia="Calibri"/>
                <w:color w:val="000000" w:themeColor="text1"/>
              </w:rPr>
              <w:t xml:space="preserve"> x </w:t>
            </w:r>
            <w:r w:rsidRPr="007E2C94">
              <w:rPr>
                <w:rFonts w:eastAsia="Calibri"/>
                <w:color w:val="000000" w:themeColor="text1"/>
              </w:rPr>
              <w:t>12)</w:t>
            </w:r>
          </w:p>
        </w:tc>
        <w:tc>
          <w:tcPr>
            <w:tcW w:w="3468" w:type="dxa"/>
            <w:vMerge w:val="restart"/>
            <w:tcBorders>
              <w:top w:val="nil"/>
              <w:bottom w:val="nil"/>
            </w:tcBorders>
            <w:vAlign w:val="center"/>
          </w:tcPr>
          <w:p w14:paraId="475954A2" w14:textId="77777777" w:rsidR="00A02BB8" w:rsidRPr="007E2C94" w:rsidRDefault="00A02BB8" w:rsidP="00640DC5">
            <w:pPr>
              <w:spacing w:before="60"/>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libri"/>
                <w:color w:val="000000" w:themeColor="text1"/>
                <w:spacing w:val="-2"/>
                <w:w w:val="110"/>
                <w:lang w:val="en-US"/>
              </w:rPr>
              <w:t>[0°/90°/0°/90°/0°]</w:t>
            </w:r>
          </w:p>
        </w:tc>
        <w:tc>
          <w:tcPr>
            <w:tcW w:w="993" w:type="dxa"/>
            <w:tcBorders>
              <w:top w:val="nil"/>
              <w:bottom w:val="nil"/>
            </w:tcBorders>
          </w:tcPr>
          <w:p w14:paraId="4910AFA1" w14:textId="77777777" w:rsidR="00A02BB8" w:rsidRPr="007E2C94" w:rsidRDefault="00A02BB8" w:rsidP="00640DC5">
            <w:pPr>
              <w:spacing w:before="6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2628</w:t>
            </w:r>
          </w:p>
        </w:tc>
        <w:tc>
          <w:tcPr>
            <w:tcW w:w="850" w:type="dxa"/>
            <w:tcBorders>
              <w:top w:val="nil"/>
              <w:bottom w:val="nil"/>
            </w:tcBorders>
          </w:tcPr>
          <w:p w14:paraId="202E9918" w14:textId="77777777" w:rsidR="00A02BB8" w:rsidRPr="007E2C94" w:rsidRDefault="00A02BB8" w:rsidP="00640DC5">
            <w:pPr>
              <w:spacing w:before="6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368</w:t>
            </w:r>
          </w:p>
        </w:tc>
        <w:tc>
          <w:tcPr>
            <w:tcW w:w="851" w:type="dxa"/>
            <w:tcBorders>
              <w:top w:val="nil"/>
              <w:bottom w:val="nil"/>
            </w:tcBorders>
          </w:tcPr>
          <w:p w14:paraId="36B3ECE2" w14:textId="77777777" w:rsidR="00A02BB8" w:rsidRPr="007E2C94" w:rsidRDefault="00A02BB8" w:rsidP="00640DC5">
            <w:pPr>
              <w:spacing w:before="6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991</w:t>
            </w:r>
          </w:p>
        </w:tc>
        <w:tc>
          <w:tcPr>
            <w:tcW w:w="850" w:type="dxa"/>
            <w:tcBorders>
              <w:top w:val="nil"/>
              <w:bottom w:val="nil"/>
            </w:tcBorders>
          </w:tcPr>
          <w:p w14:paraId="2F9378AA" w14:textId="77777777" w:rsidR="00A02BB8" w:rsidRPr="007E2C94" w:rsidRDefault="00A02BB8" w:rsidP="00640DC5">
            <w:pPr>
              <w:spacing w:before="6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4354</w:t>
            </w:r>
          </w:p>
        </w:tc>
      </w:tr>
      <w:tr w:rsidR="007E2C94" w:rsidRPr="007E2C94" w14:paraId="2E861526"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66569135" w14:textId="3066EBEF"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SBQLP </w:t>
            </w:r>
            <w:r w:rsidRPr="007E2C94">
              <w:rPr>
                <w:rFonts w:eastAsia="Calibri"/>
                <w:color w:val="000000" w:themeColor="text1"/>
              </w:rPr>
              <w:fldChar w:fldCharType="begin"/>
            </w:r>
            <w:r w:rsidR="00A832E5" w:rsidRPr="007E2C94">
              <w:rPr>
                <w:rFonts w:eastAsia="Calibri"/>
                <w:b w:val="0"/>
                <w:bCs w:val="0"/>
                <w:color w:val="000000" w:themeColor="text1"/>
              </w:rPr>
              <w:instrText xml:space="preserve"> ADDIN ZOTERO_ITEM CSL_CITATION {"citationID":"PrvtAsp6","properties":{"formattedCitation":"[28\\uc0\\u8211{}30]","plainCitation":"[28–30]","dontUpdate":true,"noteIndex":0},"citationItems":[{"id":"05EnRE1g/vBQ6OAqf","uris":["http://zotero.org/users/local/JwenMqKH/items/BWDQ2I77"],"itemData":{"id":96,"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label":"page"},{"id":97,"uris":["http://zotero.org/users/local/JwenMqKH/items/PQYQFQR8"],"itemData":{"id":97,"type":"article-journal","container-title":"MECHANICS OF COMPOSITE MATERIALS AND STRUCTURES An INTERNATIONAL JOURNAL","issue":"1","note":"ISBN: 1075-9417\npublisher: Taylor &amp; Francis","page":"25-39","title":"Free vibration analysis of composite laminated right triangular plates with the finite-element method","volume":"5","author":[{"family":"Zou","given":"Zhiqing"}],"issued":{"date-parts":[["1998"]]}},"label":"page"},{"id":98,"uris":["http://zotero.org/users/local/JwenMqKH/items/BHGVUEKB"],"itemData":{"id":98,"type":"article-journal","abstract":"A dynamic finite element method for free vibration analysis of generally laminated composite beams is introduced on the basis of first-order shear deformation theory. The influences of Poisson effect, couplings among extensional, bending and torsional deformations, shear deformation and rotary inertia are incorporated in the formulation. The dynamic stiffness matrix is formulated based on the exact solutions of the differential equations of motion governing the free vibration of generally laminated composite beam. The effects of Poisson effect, material anisotropy, slender ratio, shear deformation and boundary condition on the natural frequencies of the composite beams are studied in detail by particular carefully selected examples. The numerical results of natural frequencies and mode shapes are presented and, whenever possible, compared to those previously published solutions in order to demonstrate the correctness and accuracy of the present method.","container-title":"International Journal of Mechanical Sciences","DOI":"10.1016/j.ijmecsci.2007.09.014","ISSN":"0020-7403","issue":"3","journalAbbreviation":"International Journal of Mechanical Sciences","page":"466-480","title":"Dynamic finite element method for generally laminated composite beams","volume":"50","author":[{"family":"Jun","given":"Li"},{"family":"Hongxing","given":"Hua"},{"family":"Rongying","given":"Shen"}],"issued":{"date-parts":[["2008",3,1]]}},"label":"page"}],"schema":"https://github.com/citation-style-language/schema/raw/master/csl-citation.json"} </w:instrText>
            </w:r>
            <w:r w:rsidRPr="007E2C94">
              <w:rPr>
                <w:rFonts w:eastAsia="Calibri"/>
                <w:color w:val="000000" w:themeColor="text1"/>
              </w:rPr>
              <w:fldChar w:fldCharType="separate"/>
            </w:r>
            <w:r w:rsidRPr="007E2C94">
              <w:rPr>
                <w:rFonts w:eastAsia="Calibri"/>
                <w:b w:val="0"/>
                <w:bCs w:val="0"/>
                <w:color w:val="000000" w:themeColor="text1"/>
              </w:rPr>
              <w:t>[28]</w:t>
            </w:r>
            <w:r w:rsidRPr="007E2C94">
              <w:rPr>
                <w:rFonts w:eastAsia="Calibri"/>
                <w:color w:val="000000" w:themeColor="text1"/>
              </w:rPr>
              <w:fldChar w:fldCharType="end"/>
            </w:r>
          </w:p>
        </w:tc>
        <w:tc>
          <w:tcPr>
            <w:tcW w:w="3468" w:type="dxa"/>
            <w:vMerge/>
            <w:tcBorders>
              <w:top w:val="nil"/>
              <w:bottom w:val="nil"/>
            </w:tcBorders>
            <w:vAlign w:val="center"/>
          </w:tcPr>
          <w:p w14:paraId="220D8415" w14:textId="77777777" w:rsidR="00A02BB8" w:rsidRPr="007E2C94" w:rsidRDefault="00A02BB8"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7B90EDB2"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27</w:t>
            </w:r>
          </w:p>
        </w:tc>
        <w:tc>
          <w:tcPr>
            <w:tcW w:w="850" w:type="dxa"/>
            <w:tcBorders>
              <w:top w:val="nil"/>
              <w:bottom w:val="nil"/>
            </w:tcBorders>
          </w:tcPr>
          <w:p w14:paraId="01FBBE3A"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357</w:t>
            </w:r>
          </w:p>
        </w:tc>
        <w:tc>
          <w:tcPr>
            <w:tcW w:w="851" w:type="dxa"/>
            <w:tcBorders>
              <w:top w:val="nil"/>
              <w:bottom w:val="nil"/>
            </w:tcBorders>
          </w:tcPr>
          <w:p w14:paraId="31BD7496"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17</w:t>
            </w:r>
          </w:p>
        </w:tc>
        <w:tc>
          <w:tcPr>
            <w:tcW w:w="850" w:type="dxa"/>
            <w:tcBorders>
              <w:top w:val="nil"/>
              <w:bottom w:val="nil"/>
            </w:tcBorders>
          </w:tcPr>
          <w:p w14:paraId="4C2E7D34"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4256</w:t>
            </w:r>
          </w:p>
        </w:tc>
      </w:tr>
      <w:tr w:rsidR="007E2C94" w:rsidRPr="007E2C94" w14:paraId="60BBE222"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68E623CD" w14:textId="305F6F69"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9-LW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hzLd7kzk","properties":{"formattedCitation":"[240]","plainCitation":"[240]","noteIndex":0},"citationItems":[{"id":"05EnRE1g/FKzhvaGH","uris":["http://zotero.org/users/local/Jac4T2U4/items/RYICM65P"],"itemData":{"id":1106,"type":"article-journal","container-title":"Composite Structures","note":"publisher: Elsevier","page":"9–20","source":"Google Scholar","title":"Layerwise solution of free vibrations and buckling of laminated composite and sandwich plates with embedded delaminations","volume":"108","author":[{"family":"Marjanović","given":"Miroslav"},{"family":"Vuksanović","given":"Djordje"}],"issued":{"date-parts":[["2014"]]}}}],"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0]</w:t>
            </w:r>
            <w:r w:rsidR="00640DC5" w:rsidRPr="007E2C94">
              <w:rPr>
                <w:color w:val="000000" w:themeColor="text1"/>
                <w:lang w:eastAsia="fr-FR"/>
              </w:rPr>
              <w:fldChar w:fldCharType="end"/>
            </w:r>
          </w:p>
        </w:tc>
        <w:tc>
          <w:tcPr>
            <w:tcW w:w="3468" w:type="dxa"/>
            <w:vMerge/>
            <w:tcBorders>
              <w:top w:val="nil"/>
              <w:bottom w:val="nil"/>
            </w:tcBorders>
            <w:vAlign w:val="center"/>
          </w:tcPr>
          <w:p w14:paraId="5FF856DF" w14:textId="77777777" w:rsidR="00A02BB8" w:rsidRPr="007E2C94" w:rsidRDefault="00A02BB8" w:rsidP="00640DC5">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55299C53"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18</w:t>
            </w:r>
          </w:p>
        </w:tc>
        <w:tc>
          <w:tcPr>
            <w:tcW w:w="850" w:type="dxa"/>
            <w:tcBorders>
              <w:top w:val="nil"/>
              <w:bottom w:val="nil"/>
            </w:tcBorders>
          </w:tcPr>
          <w:p w14:paraId="385F0AE6"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330</w:t>
            </w:r>
          </w:p>
        </w:tc>
        <w:tc>
          <w:tcPr>
            <w:tcW w:w="851" w:type="dxa"/>
            <w:tcBorders>
              <w:top w:val="nil"/>
              <w:bottom w:val="nil"/>
            </w:tcBorders>
          </w:tcPr>
          <w:p w14:paraId="3131DEDD"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858</w:t>
            </w:r>
          </w:p>
        </w:tc>
        <w:tc>
          <w:tcPr>
            <w:tcW w:w="850" w:type="dxa"/>
            <w:tcBorders>
              <w:top w:val="nil"/>
              <w:bottom w:val="nil"/>
            </w:tcBorders>
          </w:tcPr>
          <w:p w14:paraId="613F9ECC" w14:textId="77777777" w:rsidR="00A02BB8" w:rsidRPr="007E2C94" w:rsidRDefault="00A02BB8"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4166</w:t>
            </w:r>
          </w:p>
        </w:tc>
      </w:tr>
      <w:tr w:rsidR="007E2C94" w:rsidRPr="007E2C94" w14:paraId="78DC4ABA"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22DF0D04" w14:textId="5CCE28E0"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FEM-Q 4 -LW </w:t>
            </w:r>
            <w:r w:rsidR="00640DC5"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OeSvTFLg","properties":{"formattedCitation":"[240]","plainCitation":"[240]","noteIndex":0},"citationItems":[{"id":"05EnRE1g/FKzhvaGH","uris":["http://zotero.org/users/local/Jac4T2U4/items/RYICM65P"],"itemData":{"id":1106,"type":"article-journal","container-title":"Composite Structures","note":"publisher: Elsevier","page":"9–20","source":"Google Scholar","title":"Layerwise solution of free vibrations and buckling of laminated composite and sandwich plates with embedded delaminations","volume":"108","author":[{"family":"Marjanović","given":"Miroslav"},{"family":"Vuksanović","given":"Djordje"}],"issued":{"date-parts":[["2014"]]}}}],"schema":"https://github.com/citation-style-language/schema/raw/master/csl-citation.json"} </w:instrText>
            </w:r>
            <w:r w:rsidR="00640DC5" w:rsidRPr="007E2C94">
              <w:rPr>
                <w:color w:val="000000" w:themeColor="text1"/>
                <w:lang w:eastAsia="fr-FR"/>
              </w:rPr>
              <w:fldChar w:fldCharType="separate"/>
            </w:r>
            <w:r w:rsidR="00640DC5" w:rsidRPr="007E2C94">
              <w:rPr>
                <w:b w:val="0"/>
                <w:bCs w:val="0"/>
                <w:color w:val="000000" w:themeColor="text1"/>
              </w:rPr>
              <w:t>[240]</w:t>
            </w:r>
            <w:r w:rsidR="00640DC5" w:rsidRPr="007E2C94">
              <w:rPr>
                <w:color w:val="000000" w:themeColor="text1"/>
                <w:lang w:eastAsia="fr-FR"/>
              </w:rPr>
              <w:fldChar w:fldCharType="end"/>
            </w:r>
          </w:p>
        </w:tc>
        <w:tc>
          <w:tcPr>
            <w:tcW w:w="3468" w:type="dxa"/>
            <w:vMerge/>
            <w:tcBorders>
              <w:top w:val="nil"/>
              <w:bottom w:val="nil"/>
            </w:tcBorders>
            <w:vAlign w:val="center"/>
          </w:tcPr>
          <w:p w14:paraId="6203240C" w14:textId="77777777" w:rsidR="00A02BB8" w:rsidRPr="007E2C94" w:rsidRDefault="00A02BB8"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2D8AD925"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83</w:t>
            </w:r>
          </w:p>
        </w:tc>
        <w:tc>
          <w:tcPr>
            <w:tcW w:w="850" w:type="dxa"/>
            <w:tcBorders>
              <w:top w:val="nil"/>
              <w:bottom w:val="nil"/>
            </w:tcBorders>
          </w:tcPr>
          <w:p w14:paraId="42B932CA"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396</w:t>
            </w:r>
          </w:p>
        </w:tc>
        <w:tc>
          <w:tcPr>
            <w:tcW w:w="851" w:type="dxa"/>
            <w:tcBorders>
              <w:top w:val="nil"/>
              <w:bottom w:val="nil"/>
            </w:tcBorders>
          </w:tcPr>
          <w:p w14:paraId="55DE3AC2"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918</w:t>
            </w:r>
          </w:p>
        </w:tc>
        <w:tc>
          <w:tcPr>
            <w:tcW w:w="850" w:type="dxa"/>
            <w:tcBorders>
              <w:top w:val="nil"/>
              <w:bottom w:val="nil"/>
            </w:tcBorders>
          </w:tcPr>
          <w:p w14:paraId="49811A57"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4219</w:t>
            </w:r>
          </w:p>
        </w:tc>
      </w:tr>
      <w:tr w:rsidR="007E2C94" w:rsidRPr="007E2C94" w14:paraId="180608AA"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362BBA95" w14:textId="6D1548A2" w:rsidR="00640DC5" w:rsidRPr="007E2C94" w:rsidRDefault="00640DC5" w:rsidP="00640DC5">
            <w:pPr>
              <w:rPr>
                <w:rFonts w:eastAsia="Cambria"/>
                <w:b w:val="0"/>
                <w:bCs w:val="0"/>
                <w:color w:val="000000" w:themeColor="text1"/>
                <w:lang w:val="en-US"/>
              </w:rPr>
            </w:pPr>
            <w:r w:rsidRPr="007E2C94">
              <w:rPr>
                <w:rFonts w:eastAsia="Calibri"/>
                <w:b w:val="0"/>
                <w:bCs w:val="0"/>
                <w:color w:val="000000" w:themeColor="text1"/>
              </w:rPr>
              <w:t xml:space="preserve">FEM-Q9-HSDT </w:t>
            </w:r>
            <w:r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iZbHGtmM","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Pr="007E2C94">
              <w:rPr>
                <w:color w:val="000000" w:themeColor="text1"/>
                <w:lang w:eastAsia="fr-FR"/>
              </w:rPr>
              <w:fldChar w:fldCharType="separate"/>
            </w:r>
            <w:r w:rsidRPr="007E2C94">
              <w:rPr>
                <w:b w:val="0"/>
                <w:bCs w:val="0"/>
                <w:color w:val="000000" w:themeColor="text1"/>
              </w:rPr>
              <w:t>[241]</w:t>
            </w:r>
            <w:r w:rsidRPr="007E2C94">
              <w:rPr>
                <w:color w:val="000000" w:themeColor="text1"/>
                <w:lang w:eastAsia="fr-FR"/>
              </w:rPr>
              <w:fldChar w:fldCharType="end"/>
            </w:r>
          </w:p>
        </w:tc>
        <w:tc>
          <w:tcPr>
            <w:tcW w:w="3468" w:type="dxa"/>
            <w:vMerge/>
            <w:tcBorders>
              <w:top w:val="nil"/>
              <w:bottom w:val="nil"/>
            </w:tcBorders>
            <w:vAlign w:val="center"/>
          </w:tcPr>
          <w:p w14:paraId="46A1A717" w14:textId="77777777" w:rsidR="00640DC5" w:rsidRPr="007E2C94" w:rsidRDefault="00640DC5" w:rsidP="00640DC5">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429409B4"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37</w:t>
            </w:r>
          </w:p>
        </w:tc>
        <w:tc>
          <w:tcPr>
            <w:tcW w:w="850" w:type="dxa"/>
            <w:tcBorders>
              <w:top w:val="nil"/>
              <w:bottom w:val="nil"/>
            </w:tcBorders>
          </w:tcPr>
          <w:p w14:paraId="44450AE4"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373</w:t>
            </w:r>
          </w:p>
        </w:tc>
        <w:tc>
          <w:tcPr>
            <w:tcW w:w="851" w:type="dxa"/>
            <w:tcBorders>
              <w:top w:val="nil"/>
              <w:bottom w:val="nil"/>
            </w:tcBorders>
          </w:tcPr>
          <w:p w14:paraId="27BFB821"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929</w:t>
            </w:r>
          </w:p>
        </w:tc>
        <w:tc>
          <w:tcPr>
            <w:tcW w:w="850" w:type="dxa"/>
            <w:tcBorders>
              <w:top w:val="nil"/>
              <w:bottom w:val="nil"/>
            </w:tcBorders>
          </w:tcPr>
          <w:p w14:paraId="010781AA"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4258</w:t>
            </w:r>
          </w:p>
        </w:tc>
      </w:tr>
      <w:tr w:rsidR="007E2C94" w:rsidRPr="007E2C94" w14:paraId="315A241A"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3A871430" w14:textId="2B967414" w:rsidR="00640DC5" w:rsidRPr="007E2C94" w:rsidRDefault="00640DC5" w:rsidP="00640DC5">
            <w:pPr>
              <w:rPr>
                <w:rFonts w:eastAsia="Cambria"/>
                <w:b w:val="0"/>
                <w:bCs w:val="0"/>
                <w:color w:val="000000" w:themeColor="text1"/>
                <w:lang w:val="en-US"/>
              </w:rPr>
            </w:pPr>
            <w:r w:rsidRPr="007E2C94">
              <w:rPr>
                <w:rFonts w:eastAsia="Calibri"/>
                <w:b w:val="0"/>
                <w:bCs w:val="0"/>
                <w:color w:val="000000" w:themeColor="text1"/>
              </w:rPr>
              <w:t xml:space="preserve">FEM-Q4-HSDT </w:t>
            </w:r>
            <w:r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jK0rg7PT","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Pr="007E2C94">
              <w:rPr>
                <w:color w:val="000000" w:themeColor="text1"/>
                <w:lang w:eastAsia="fr-FR"/>
              </w:rPr>
              <w:fldChar w:fldCharType="separate"/>
            </w:r>
            <w:r w:rsidRPr="007E2C94">
              <w:rPr>
                <w:b w:val="0"/>
                <w:bCs w:val="0"/>
                <w:color w:val="000000" w:themeColor="text1"/>
              </w:rPr>
              <w:t>[241]</w:t>
            </w:r>
            <w:r w:rsidRPr="007E2C94">
              <w:rPr>
                <w:color w:val="000000" w:themeColor="text1"/>
                <w:lang w:eastAsia="fr-FR"/>
              </w:rPr>
              <w:fldChar w:fldCharType="end"/>
            </w:r>
          </w:p>
        </w:tc>
        <w:tc>
          <w:tcPr>
            <w:tcW w:w="3468" w:type="dxa"/>
            <w:vMerge/>
            <w:tcBorders>
              <w:top w:val="nil"/>
              <w:bottom w:val="nil"/>
            </w:tcBorders>
            <w:vAlign w:val="center"/>
          </w:tcPr>
          <w:p w14:paraId="6B1E3DC7" w14:textId="77777777" w:rsidR="00640DC5" w:rsidRPr="007E2C94" w:rsidRDefault="00640DC5" w:rsidP="00640DC5">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0234F6A1"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2641</w:t>
            </w:r>
          </w:p>
        </w:tc>
        <w:tc>
          <w:tcPr>
            <w:tcW w:w="850" w:type="dxa"/>
            <w:tcBorders>
              <w:top w:val="nil"/>
              <w:bottom w:val="nil"/>
            </w:tcBorders>
          </w:tcPr>
          <w:p w14:paraId="44E6315D"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378</w:t>
            </w:r>
          </w:p>
        </w:tc>
        <w:tc>
          <w:tcPr>
            <w:tcW w:w="851" w:type="dxa"/>
            <w:tcBorders>
              <w:top w:val="nil"/>
              <w:bottom w:val="nil"/>
            </w:tcBorders>
          </w:tcPr>
          <w:p w14:paraId="4E00A370"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3935</w:t>
            </w:r>
          </w:p>
        </w:tc>
        <w:tc>
          <w:tcPr>
            <w:tcW w:w="850" w:type="dxa"/>
            <w:tcBorders>
              <w:top w:val="nil"/>
              <w:bottom w:val="nil"/>
            </w:tcBorders>
          </w:tcPr>
          <w:p w14:paraId="098AEAB0"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rtl/>
                <w:lang w:val="en-US"/>
              </w:rPr>
              <w:t>0.4264</w:t>
            </w:r>
          </w:p>
        </w:tc>
      </w:tr>
      <w:tr w:rsidR="007E2C94" w:rsidRPr="007E2C94" w14:paraId="68BD9C77"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6A27BBD4" w14:textId="13AF089F" w:rsidR="00A02BB8" w:rsidRPr="007E2C94" w:rsidRDefault="00640DC5" w:rsidP="00640DC5">
            <w:pPr>
              <w:spacing w:before="80"/>
              <w:rPr>
                <w:rFonts w:eastAsia="Cambria"/>
                <w:color w:val="000000" w:themeColor="text1"/>
                <w:lang w:val="en-US"/>
              </w:rPr>
            </w:pPr>
            <w:r w:rsidRPr="007E2C94">
              <w:rPr>
                <w:rFonts w:eastAsia="Calibri"/>
                <w:color w:val="000000" w:themeColor="text1"/>
              </w:rPr>
              <w:t>Present (12</w:t>
            </w:r>
            <w:r w:rsidR="00A02BB8" w:rsidRPr="007E2C94">
              <w:rPr>
                <w:rFonts w:eastAsia="Calibri"/>
                <w:color w:val="000000" w:themeColor="text1"/>
              </w:rPr>
              <w:t xml:space="preserve"> x </w:t>
            </w:r>
            <w:r w:rsidRPr="007E2C94">
              <w:rPr>
                <w:rFonts w:eastAsia="Calibri"/>
                <w:color w:val="000000" w:themeColor="text1"/>
              </w:rPr>
              <w:t>12)</w:t>
            </w:r>
          </w:p>
        </w:tc>
        <w:tc>
          <w:tcPr>
            <w:tcW w:w="3468" w:type="dxa"/>
            <w:vMerge w:val="restart"/>
            <w:tcBorders>
              <w:top w:val="nil"/>
              <w:bottom w:val="nil"/>
            </w:tcBorders>
            <w:vAlign w:val="center"/>
          </w:tcPr>
          <w:p w14:paraId="115DB1AC" w14:textId="77777777" w:rsidR="00A02BB8" w:rsidRPr="007E2C94" w:rsidRDefault="00A02BB8" w:rsidP="00640DC5">
            <w:pPr>
              <w:spacing w:before="80"/>
              <w:jc w:val="center"/>
              <w:cnfStyle w:val="000000000000" w:firstRow="0" w:lastRow="0" w:firstColumn="0" w:lastColumn="0" w:oddVBand="0" w:evenVBand="0" w:oddHBand="0" w:evenHBand="0" w:firstRowFirstColumn="0" w:firstRowLastColumn="0" w:lastRowFirstColumn="0" w:lastRowLastColumn="0"/>
              <w:rPr>
                <w:rFonts w:eastAsia="Calibri"/>
                <w:color w:val="000000" w:themeColor="text1"/>
                <w:spacing w:val="-2"/>
                <w:w w:val="110"/>
                <w:lang w:val="en-US"/>
              </w:rPr>
            </w:pPr>
          </w:p>
          <w:p w14:paraId="5275DE69" w14:textId="77777777" w:rsidR="00A02BB8" w:rsidRPr="007E2C94" w:rsidRDefault="00A02BB8" w:rsidP="00640DC5">
            <w:pPr>
              <w:spacing w:before="80"/>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libri"/>
                <w:color w:val="000000" w:themeColor="text1"/>
                <w:spacing w:val="-2"/>
                <w:w w:val="110"/>
                <w:lang w:val="en-US"/>
              </w:rPr>
              <w:t>[ 0°/90°/0°/90°/0°°/90°/0°/90°/0°</w:t>
            </w:r>
            <w:r w:rsidRPr="007E2C94">
              <w:rPr>
                <w:rFonts w:eastAsia="Calibri"/>
                <w:color w:val="000000" w:themeColor="text1"/>
                <w:spacing w:val="-2"/>
                <w:w w:val="115"/>
                <w:lang w:val="en-US"/>
              </w:rPr>
              <w:t>]</w:t>
            </w:r>
          </w:p>
        </w:tc>
        <w:tc>
          <w:tcPr>
            <w:tcW w:w="993" w:type="dxa"/>
            <w:tcBorders>
              <w:top w:val="nil"/>
              <w:bottom w:val="nil"/>
            </w:tcBorders>
          </w:tcPr>
          <w:p w14:paraId="0EE25490"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2630</w:t>
            </w:r>
          </w:p>
        </w:tc>
        <w:tc>
          <w:tcPr>
            <w:tcW w:w="850" w:type="dxa"/>
            <w:tcBorders>
              <w:top w:val="nil"/>
              <w:bottom w:val="nil"/>
            </w:tcBorders>
          </w:tcPr>
          <w:p w14:paraId="1BD2D9CD"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3399</w:t>
            </w:r>
          </w:p>
        </w:tc>
        <w:tc>
          <w:tcPr>
            <w:tcW w:w="851" w:type="dxa"/>
            <w:tcBorders>
              <w:top w:val="nil"/>
              <w:bottom w:val="nil"/>
            </w:tcBorders>
          </w:tcPr>
          <w:p w14:paraId="02FA5DE0"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4007</w:t>
            </w:r>
          </w:p>
        </w:tc>
        <w:tc>
          <w:tcPr>
            <w:tcW w:w="850" w:type="dxa"/>
            <w:tcBorders>
              <w:top w:val="nil"/>
              <w:bottom w:val="nil"/>
            </w:tcBorders>
          </w:tcPr>
          <w:p w14:paraId="59F00A07" w14:textId="77777777" w:rsidR="00A02BB8" w:rsidRPr="007E2C94" w:rsidRDefault="00A02BB8" w:rsidP="00640DC5">
            <w:pPr>
              <w:spacing w:before="8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lang w:val="en-US"/>
              </w:rPr>
            </w:pPr>
            <w:r w:rsidRPr="007E2C94">
              <w:rPr>
                <w:rFonts w:eastAsia="Cambria"/>
                <w:b/>
                <w:bCs/>
                <w:color w:val="000000" w:themeColor="text1"/>
                <w:lang w:val="en-US"/>
              </w:rPr>
              <w:t>0.4377</w:t>
            </w:r>
          </w:p>
        </w:tc>
      </w:tr>
      <w:tr w:rsidR="007E2C94" w:rsidRPr="007E2C94" w14:paraId="7FDE1240"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4D285D9E" w14:textId="5B489153" w:rsidR="00A02BB8" w:rsidRPr="007E2C94" w:rsidRDefault="00A02BB8" w:rsidP="00640DC5">
            <w:pPr>
              <w:rPr>
                <w:rFonts w:eastAsia="Cambria"/>
                <w:b w:val="0"/>
                <w:bCs w:val="0"/>
                <w:color w:val="000000" w:themeColor="text1"/>
                <w:lang w:val="en-US"/>
              </w:rPr>
            </w:pPr>
            <w:r w:rsidRPr="007E2C94">
              <w:rPr>
                <w:rFonts w:eastAsia="Calibri"/>
                <w:b w:val="0"/>
                <w:bCs w:val="0"/>
                <w:color w:val="000000" w:themeColor="text1"/>
              </w:rPr>
              <w:t xml:space="preserve">SBQLP </w:t>
            </w:r>
            <w:r w:rsidRPr="007E2C94">
              <w:rPr>
                <w:rFonts w:eastAsia="Calibri"/>
                <w:color w:val="000000" w:themeColor="text1"/>
              </w:rPr>
              <w:fldChar w:fldCharType="begin"/>
            </w:r>
            <w:r w:rsidR="00A832E5" w:rsidRPr="007E2C94">
              <w:rPr>
                <w:rFonts w:eastAsia="Calibri"/>
                <w:b w:val="0"/>
                <w:bCs w:val="0"/>
                <w:color w:val="000000" w:themeColor="text1"/>
              </w:rPr>
              <w:instrText xml:space="preserve"> ADDIN ZOTERO_ITEM CSL_CITATION {"citationID":"XEtFlWOA","properties":{"formattedCitation":"[28\\uc0\\u8211{}30]","plainCitation":"[28–30]","dontUpdate":true,"noteIndex":0},"citationItems":[{"id":"05EnRE1g/vBQ6OAqf","uris":["http://zotero.org/users/local/JwenMqKH/items/BWDQ2I77"],"itemData":{"id":96,"type":"article-journal","container-title":"International Journal of Computational Methods","issue":"01","note":"ISBN: 0219-8762\npublisher: World Scientific","page":"2250034","title":"An assumed strain finite element for composite plates analysis","volume":"20","author":[{"family":"Belounar","given":"Abderahim"},{"family":"Belounar","given":"Lamine"},{"family":"Tati","given":"Abdelouahab"}],"issued":{"date-parts":[["2023"]]}},"label":"page"},{"id":97,"uris":["http://zotero.org/users/local/JwenMqKH/items/PQYQFQR8"],"itemData":{"id":97,"type":"article-journal","container-title":"MECHANICS OF COMPOSITE MATERIALS AND STRUCTURES An INTERNATIONAL JOURNAL","issue":"1","note":"ISBN: 1075-9417\npublisher: Taylor &amp; Francis","page":"25-39","title":"Free vibration analysis of composite laminated right triangular plates with the finite-element method","volume":"5","author":[{"family":"Zou","given":"Zhiqing"}],"issued":{"date-parts":[["1998"]]}},"label":"page"},{"id":98,"uris":["http://zotero.org/users/local/JwenMqKH/items/BHGVUEKB"],"itemData":{"id":98,"type":"article-journal","abstract":"A dynamic finite element method for free vibration analysis of generally laminated composite beams is introduced on the basis of first-order shear deformation theory. The influences of Poisson effect, couplings among extensional, bending and torsional deformations, shear deformation and rotary inertia are incorporated in the formulation. The dynamic stiffness matrix is formulated based on the exact solutions of the differential equations of motion governing the free vibration of generally laminated composite beam. The effects of Poisson effect, material anisotropy, slender ratio, shear deformation and boundary condition on the natural frequencies of the composite beams are studied in detail by particular carefully selected examples. The numerical results of natural frequencies and mode shapes are presented and, whenever possible, compared to those previously published solutions in order to demonstrate the correctness and accuracy of the present method.","container-title":"International Journal of Mechanical Sciences","DOI":"10.1016/j.ijmecsci.2007.09.014","ISSN":"0020-7403","issue":"3","journalAbbreviation":"International Journal of Mechanical Sciences","page":"466-480","title":"Dynamic finite element method for generally laminated composite beams","volume":"50","author":[{"family":"Jun","given":"Li"},{"family":"Hongxing","given":"Hua"},{"family":"Rongying","given":"Shen"}],"issued":{"date-parts":[["2008",3,1]]}},"label":"page"}],"schema":"https://github.com/citation-style-language/schema/raw/master/csl-citation.json"} </w:instrText>
            </w:r>
            <w:r w:rsidRPr="007E2C94">
              <w:rPr>
                <w:rFonts w:eastAsia="Calibri"/>
                <w:color w:val="000000" w:themeColor="text1"/>
              </w:rPr>
              <w:fldChar w:fldCharType="separate"/>
            </w:r>
            <w:r w:rsidRPr="007E2C94">
              <w:rPr>
                <w:rFonts w:eastAsia="Calibri"/>
                <w:b w:val="0"/>
                <w:bCs w:val="0"/>
                <w:color w:val="000000" w:themeColor="text1"/>
              </w:rPr>
              <w:t>[28]</w:t>
            </w:r>
            <w:r w:rsidRPr="007E2C94">
              <w:rPr>
                <w:rFonts w:eastAsia="Calibri"/>
                <w:color w:val="000000" w:themeColor="text1"/>
              </w:rPr>
              <w:fldChar w:fldCharType="end"/>
            </w:r>
          </w:p>
        </w:tc>
        <w:tc>
          <w:tcPr>
            <w:tcW w:w="3468" w:type="dxa"/>
            <w:vMerge/>
            <w:tcBorders>
              <w:top w:val="nil"/>
              <w:bottom w:val="nil"/>
            </w:tcBorders>
          </w:tcPr>
          <w:p w14:paraId="209C4ED1"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2788684A"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31</w:t>
            </w:r>
          </w:p>
        </w:tc>
        <w:tc>
          <w:tcPr>
            <w:tcW w:w="850" w:type="dxa"/>
            <w:tcBorders>
              <w:top w:val="nil"/>
              <w:bottom w:val="nil"/>
            </w:tcBorders>
          </w:tcPr>
          <w:p w14:paraId="3715B9D9"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398</w:t>
            </w:r>
          </w:p>
        </w:tc>
        <w:tc>
          <w:tcPr>
            <w:tcW w:w="851" w:type="dxa"/>
            <w:tcBorders>
              <w:top w:val="nil"/>
              <w:bottom w:val="nil"/>
            </w:tcBorders>
          </w:tcPr>
          <w:p w14:paraId="578780F0"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4002</w:t>
            </w:r>
          </w:p>
        </w:tc>
        <w:tc>
          <w:tcPr>
            <w:tcW w:w="850" w:type="dxa"/>
            <w:tcBorders>
              <w:top w:val="nil"/>
              <w:bottom w:val="nil"/>
            </w:tcBorders>
          </w:tcPr>
          <w:p w14:paraId="046A5F7E" w14:textId="77777777" w:rsidR="00A02BB8" w:rsidRPr="007E2C94" w:rsidRDefault="00A02BB8"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4367</w:t>
            </w:r>
          </w:p>
        </w:tc>
      </w:tr>
      <w:tr w:rsidR="007E2C94" w:rsidRPr="007E2C94" w14:paraId="5C8A66B2" w14:textId="77777777" w:rsidTr="00640DC5">
        <w:trPr>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nil"/>
            </w:tcBorders>
          </w:tcPr>
          <w:p w14:paraId="056F2B46" w14:textId="204FD4C5" w:rsidR="00640DC5" w:rsidRPr="007E2C94" w:rsidRDefault="00640DC5" w:rsidP="00640DC5">
            <w:pPr>
              <w:rPr>
                <w:rFonts w:eastAsia="Cambria"/>
                <w:b w:val="0"/>
                <w:bCs w:val="0"/>
                <w:color w:val="000000" w:themeColor="text1"/>
                <w:lang w:val="en-US"/>
              </w:rPr>
            </w:pPr>
            <w:r w:rsidRPr="007E2C94">
              <w:rPr>
                <w:rFonts w:eastAsia="Calibri"/>
                <w:b w:val="0"/>
                <w:bCs w:val="0"/>
                <w:color w:val="000000" w:themeColor="text1"/>
              </w:rPr>
              <w:t xml:space="preserve">FEM-Q9-HSDT </w:t>
            </w:r>
            <w:r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avjitQOZ","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Pr="007E2C94">
              <w:rPr>
                <w:color w:val="000000" w:themeColor="text1"/>
                <w:lang w:eastAsia="fr-FR"/>
              </w:rPr>
              <w:fldChar w:fldCharType="separate"/>
            </w:r>
            <w:r w:rsidRPr="007E2C94">
              <w:rPr>
                <w:b w:val="0"/>
                <w:bCs w:val="0"/>
                <w:color w:val="000000" w:themeColor="text1"/>
              </w:rPr>
              <w:t>[241]</w:t>
            </w:r>
            <w:r w:rsidRPr="007E2C94">
              <w:rPr>
                <w:color w:val="000000" w:themeColor="text1"/>
                <w:lang w:eastAsia="fr-FR"/>
              </w:rPr>
              <w:fldChar w:fldCharType="end"/>
            </w:r>
          </w:p>
        </w:tc>
        <w:tc>
          <w:tcPr>
            <w:tcW w:w="3468" w:type="dxa"/>
            <w:vMerge/>
            <w:tcBorders>
              <w:top w:val="nil"/>
              <w:bottom w:val="nil"/>
            </w:tcBorders>
          </w:tcPr>
          <w:p w14:paraId="14DBC006"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p>
        </w:tc>
        <w:tc>
          <w:tcPr>
            <w:tcW w:w="993" w:type="dxa"/>
            <w:tcBorders>
              <w:top w:val="nil"/>
              <w:bottom w:val="nil"/>
            </w:tcBorders>
          </w:tcPr>
          <w:p w14:paraId="4D62645F"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37</w:t>
            </w:r>
          </w:p>
        </w:tc>
        <w:tc>
          <w:tcPr>
            <w:tcW w:w="850" w:type="dxa"/>
            <w:tcBorders>
              <w:top w:val="nil"/>
              <w:bottom w:val="nil"/>
            </w:tcBorders>
          </w:tcPr>
          <w:p w14:paraId="52B16135"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373</w:t>
            </w:r>
          </w:p>
        </w:tc>
        <w:tc>
          <w:tcPr>
            <w:tcW w:w="851" w:type="dxa"/>
            <w:tcBorders>
              <w:top w:val="nil"/>
              <w:bottom w:val="nil"/>
            </w:tcBorders>
          </w:tcPr>
          <w:p w14:paraId="79EB2024"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29</w:t>
            </w:r>
          </w:p>
        </w:tc>
        <w:tc>
          <w:tcPr>
            <w:tcW w:w="850" w:type="dxa"/>
            <w:tcBorders>
              <w:top w:val="nil"/>
              <w:bottom w:val="nil"/>
            </w:tcBorders>
          </w:tcPr>
          <w:p w14:paraId="4C3D08E0" w14:textId="77777777" w:rsidR="00640DC5" w:rsidRPr="007E2C94" w:rsidRDefault="00640DC5" w:rsidP="00640DC5">
            <w:pPr>
              <w:cnfStyle w:val="000000000000" w:firstRow="0" w:lastRow="0" w:firstColumn="0" w:lastColumn="0" w:oddVBand="0" w:evenVBand="0" w:oddHBand="0"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4258</w:t>
            </w:r>
          </w:p>
        </w:tc>
      </w:tr>
      <w:tr w:rsidR="007E2C94" w:rsidRPr="007E2C94" w14:paraId="476299ED" w14:textId="77777777" w:rsidTr="00640DC5">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2202" w:type="dxa"/>
            <w:tcBorders>
              <w:top w:val="nil"/>
              <w:bottom w:val="single" w:sz="4" w:space="0" w:color="auto"/>
            </w:tcBorders>
          </w:tcPr>
          <w:p w14:paraId="44929507" w14:textId="55ED8F42" w:rsidR="00640DC5" w:rsidRPr="007E2C94" w:rsidRDefault="00640DC5" w:rsidP="00640DC5">
            <w:pPr>
              <w:rPr>
                <w:rFonts w:eastAsia="Cambria"/>
                <w:b w:val="0"/>
                <w:bCs w:val="0"/>
                <w:color w:val="000000" w:themeColor="text1"/>
                <w:lang w:val="en-US"/>
              </w:rPr>
            </w:pPr>
            <w:r w:rsidRPr="007E2C94">
              <w:rPr>
                <w:rFonts w:eastAsia="Calibri"/>
                <w:b w:val="0"/>
                <w:bCs w:val="0"/>
                <w:color w:val="000000" w:themeColor="text1"/>
              </w:rPr>
              <w:t xml:space="preserve">FEM-Q4-HSDT </w:t>
            </w:r>
            <w:r w:rsidRPr="007E2C94">
              <w:rPr>
                <w:color w:val="000000" w:themeColor="text1"/>
                <w:lang w:eastAsia="fr-FR"/>
              </w:rPr>
              <w:fldChar w:fldCharType="begin"/>
            </w:r>
            <w:r w:rsidR="00A832E5" w:rsidRPr="007E2C94">
              <w:rPr>
                <w:b w:val="0"/>
                <w:bCs w:val="0"/>
                <w:color w:val="000000" w:themeColor="text1"/>
                <w:lang w:eastAsia="fr-FR"/>
              </w:rPr>
              <w:instrText xml:space="preserve"> ADDIN ZOTERO_ITEM CSL_CITATION {"citationID":"tlJhDs3e","properties":{"formattedCitation":"[241]","plainCitation":"[241]","noteIndex":0},"citationItems":[{"id":"05EnRE1g/tiOxZpjy","uris":["http://zotero.org/users/local/Jac4T2U4/items/53S5J7JT"],"itemData":{"id":1107,"type":"article-journal","container-title":"Composites Part B: Engineering","issue":"7","note":"publisher: Elsevier","page":"505–519","source":"Google Scholar","title":"Free vibration analysis of composite sandwich plates based on Reddy's higher-order theory","volume":"33","author":[{"family":"Nayak","given":"A. K."},{"family":"Moy","given":"S. S. J."},{"family":"Shenoi","given":"R. A."}],"issued":{"date-parts":[["2002"]]}}}],"schema":"https://github.com/citation-style-language/schema/raw/master/csl-citation.json"} </w:instrText>
            </w:r>
            <w:r w:rsidRPr="007E2C94">
              <w:rPr>
                <w:color w:val="000000" w:themeColor="text1"/>
                <w:lang w:eastAsia="fr-FR"/>
              </w:rPr>
              <w:fldChar w:fldCharType="separate"/>
            </w:r>
            <w:r w:rsidRPr="007E2C94">
              <w:rPr>
                <w:b w:val="0"/>
                <w:bCs w:val="0"/>
                <w:color w:val="000000" w:themeColor="text1"/>
              </w:rPr>
              <w:t>[241]</w:t>
            </w:r>
            <w:r w:rsidRPr="007E2C94">
              <w:rPr>
                <w:color w:val="000000" w:themeColor="text1"/>
                <w:lang w:eastAsia="fr-FR"/>
              </w:rPr>
              <w:fldChar w:fldCharType="end"/>
            </w:r>
          </w:p>
        </w:tc>
        <w:tc>
          <w:tcPr>
            <w:tcW w:w="3468" w:type="dxa"/>
            <w:vMerge/>
            <w:tcBorders>
              <w:top w:val="nil"/>
              <w:bottom w:val="single" w:sz="4" w:space="0" w:color="auto"/>
            </w:tcBorders>
          </w:tcPr>
          <w:p w14:paraId="466C09A1"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p>
        </w:tc>
        <w:tc>
          <w:tcPr>
            <w:tcW w:w="993" w:type="dxa"/>
            <w:tcBorders>
              <w:top w:val="nil"/>
              <w:bottom w:val="single" w:sz="4" w:space="0" w:color="auto"/>
            </w:tcBorders>
          </w:tcPr>
          <w:p w14:paraId="39BA4865"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2641</w:t>
            </w:r>
          </w:p>
        </w:tc>
        <w:tc>
          <w:tcPr>
            <w:tcW w:w="850" w:type="dxa"/>
            <w:tcBorders>
              <w:top w:val="nil"/>
              <w:bottom w:val="single" w:sz="4" w:space="0" w:color="auto"/>
            </w:tcBorders>
          </w:tcPr>
          <w:p w14:paraId="3A781B8A"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378</w:t>
            </w:r>
          </w:p>
        </w:tc>
        <w:tc>
          <w:tcPr>
            <w:tcW w:w="851" w:type="dxa"/>
            <w:tcBorders>
              <w:top w:val="nil"/>
              <w:bottom w:val="single" w:sz="4" w:space="0" w:color="auto"/>
            </w:tcBorders>
          </w:tcPr>
          <w:p w14:paraId="2CC55699"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3935</w:t>
            </w:r>
          </w:p>
        </w:tc>
        <w:tc>
          <w:tcPr>
            <w:tcW w:w="850" w:type="dxa"/>
            <w:tcBorders>
              <w:top w:val="nil"/>
              <w:bottom w:val="single" w:sz="4" w:space="0" w:color="auto"/>
            </w:tcBorders>
          </w:tcPr>
          <w:p w14:paraId="299800C7" w14:textId="77777777" w:rsidR="00640DC5" w:rsidRPr="007E2C94" w:rsidRDefault="00640DC5" w:rsidP="00640DC5">
            <w:pPr>
              <w:cnfStyle w:val="000000100000" w:firstRow="0" w:lastRow="0" w:firstColumn="0" w:lastColumn="0" w:oddVBand="0" w:evenVBand="0" w:oddHBand="1" w:evenHBand="0" w:firstRowFirstColumn="0" w:firstRowLastColumn="0" w:lastRowFirstColumn="0" w:lastRowLastColumn="0"/>
              <w:rPr>
                <w:rFonts w:eastAsia="Cambria"/>
                <w:color w:val="000000" w:themeColor="text1"/>
                <w:lang w:val="en-US"/>
              </w:rPr>
            </w:pPr>
            <w:r w:rsidRPr="007E2C94">
              <w:rPr>
                <w:rFonts w:eastAsia="Cambria"/>
                <w:color w:val="000000" w:themeColor="text1"/>
                <w:lang w:val="en-US"/>
              </w:rPr>
              <w:t>04264</w:t>
            </w:r>
          </w:p>
        </w:tc>
      </w:tr>
    </w:tbl>
    <w:p w14:paraId="57B68633" w14:textId="646950C5" w:rsidR="00751319" w:rsidRPr="007E2C94" w:rsidRDefault="00640DC5" w:rsidP="0059285E">
      <w:pPr>
        <w:widowControl/>
        <w:autoSpaceDE/>
        <w:autoSpaceDN/>
        <w:spacing w:line="360" w:lineRule="auto"/>
        <w:jc w:val="both"/>
        <w:rPr>
          <w:color w:val="000000" w:themeColor="text1"/>
          <w:sz w:val="24"/>
          <w:szCs w:val="24"/>
          <w:lang w:eastAsia="fr-FR"/>
        </w:rPr>
      </w:pPr>
      <w:proofErr w:type="gramStart"/>
      <w:r w:rsidRPr="007E2C94">
        <w:rPr>
          <w:color w:val="000000" w:themeColor="text1"/>
          <w:sz w:val="24"/>
          <w:szCs w:val="24"/>
          <w:lang w:eastAsia="fr-FR"/>
        </w:rPr>
        <w:t>fondamentales</w:t>
      </w:r>
      <w:proofErr w:type="gramEnd"/>
      <w:r w:rsidR="00751319" w:rsidRPr="007E2C94">
        <w:rPr>
          <w:color w:val="000000" w:themeColor="text1"/>
          <w:sz w:val="24"/>
          <w:szCs w:val="24"/>
          <w:lang w:eastAsia="fr-FR"/>
        </w:rPr>
        <w:t xml:space="preserve"> les plus élevées par rapport aux plaques à cinq et trois couches.</w:t>
      </w:r>
    </w:p>
    <w:p w14:paraId="15BD20FA" w14:textId="407019C5" w:rsidR="00751319" w:rsidRPr="007E2C94" w:rsidRDefault="00640DC5" w:rsidP="00640DC5">
      <w:pPr>
        <w:pStyle w:val="Lgende"/>
        <w:spacing w:line="360" w:lineRule="auto"/>
        <w:jc w:val="both"/>
        <w:rPr>
          <w:i w:val="0"/>
          <w:iCs w:val="0"/>
          <w:color w:val="000000" w:themeColor="text1"/>
          <w:sz w:val="24"/>
          <w:szCs w:val="24"/>
        </w:rPr>
      </w:pPr>
      <w:bookmarkStart w:id="620" w:name="_Toc195687721"/>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6</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Fréquence propre adimensionnelle (</w:t>
      </w:r>
      <m:oMath>
        <m:acc>
          <m:accPr>
            <m:chr m:val="̅"/>
            <m:ctrlPr>
              <w:rPr>
                <w:rFonts w:ascii="Cambria Math" w:hAnsi="Cambria Math"/>
                <w:i w:val="0"/>
                <w:iCs w:val="0"/>
                <w:color w:val="000000" w:themeColor="text1"/>
                <w:sz w:val="24"/>
                <w:szCs w:val="24"/>
                <w:lang w:eastAsia="fr-FR"/>
              </w:rPr>
            </m:ctrlPr>
          </m:accPr>
          <m:e>
            <m:r>
              <w:rPr>
                <w:rFonts w:ascii="Cambria Math" w:hAnsi="Cambria Math"/>
                <w:color w:val="000000" w:themeColor="text1"/>
                <w:sz w:val="24"/>
                <w:szCs w:val="24"/>
                <w:lang w:eastAsia="fr-FR"/>
              </w:rPr>
              <m:t>Ω</m:t>
            </m:r>
          </m:e>
        </m:acc>
      </m:oMath>
      <w:r w:rsidRPr="007E2C94">
        <w:rPr>
          <w:i w:val="0"/>
          <w:iCs w:val="0"/>
          <w:color w:val="000000" w:themeColor="text1"/>
          <w:sz w:val="24"/>
          <w:szCs w:val="24"/>
        </w:rPr>
        <w:t>) de la plaque carrée composite SSSS avec différentes couches orthotropes et rapports de modules.</w:t>
      </w:r>
      <w:bookmarkEnd w:id="620"/>
    </w:p>
    <w:p w14:paraId="04436DE7" w14:textId="77777777" w:rsidR="00751319" w:rsidRPr="007E2C94" w:rsidRDefault="00751319" w:rsidP="00A10342">
      <w:pPr>
        <w:rPr>
          <w:color w:val="000000" w:themeColor="text1"/>
        </w:rPr>
      </w:pPr>
    </w:p>
    <w:p w14:paraId="7282CFF8" w14:textId="7D27E587" w:rsidR="00751319" w:rsidRPr="007E2C94" w:rsidRDefault="00790BE6" w:rsidP="00A10342">
      <w:pPr>
        <w:rPr>
          <w:color w:val="000000" w:themeColor="text1"/>
        </w:rPr>
      </w:pPr>
      <w:r w:rsidRPr="007E2C94">
        <w:rPr>
          <w:noProof/>
          <w:color w:val="000000" w:themeColor="text1"/>
          <w:lang w:eastAsia="fr-FR"/>
        </w:rPr>
        <w:drawing>
          <wp:anchor distT="0" distB="0" distL="114300" distR="114300" simplePos="0" relativeHeight="251976704" behindDoc="1" locked="0" layoutInCell="1" allowOverlap="1" wp14:anchorId="29A6DCEC" wp14:editId="0863F044">
            <wp:simplePos x="0" y="0"/>
            <wp:positionH relativeFrom="margin">
              <wp:posOffset>731520</wp:posOffset>
            </wp:positionH>
            <wp:positionV relativeFrom="paragraph">
              <wp:posOffset>12929</wp:posOffset>
            </wp:positionV>
            <wp:extent cx="4096385" cy="2296795"/>
            <wp:effectExtent l="0" t="0" r="18415" b="8255"/>
            <wp:wrapTight wrapText="bothSides">
              <wp:wrapPolygon edited="0">
                <wp:start x="0" y="0"/>
                <wp:lineTo x="0" y="21498"/>
                <wp:lineTo x="21597" y="21498"/>
                <wp:lineTo x="21597" y="0"/>
                <wp:lineTo x="0" y="0"/>
              </wp:wrapPolygon>
            </wp:wrapTight>
            <wp:docPr id="619855120" name="Chart 619855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995"/>
              </a:graphicData>
            </a:graphic>
            <wp14:sizeRelH relativeFrom="margin">
              <wp14:pctWidth>0</wp14:pctWidth>
            </wp14:sizeRelH>
            <wp14:sizeRelV relativeFrom="margin">
              <wp14:pctHeight>0</wp14:pctHeight>
            </wp14:sizeRelV>
          </wp:anchor>
        </w:drawing>
      </w:r>
    </w:p>
    <w:p w14:paraId="56D0AF80" w14:textId="77777777" w:rsidR="00751319" w:rsidRPr="007E2C94" w:rsidRDefault="00751319" w:rsidP="00A10342">
      <w:pPr>
        <w:rPr>
          <w:color w:val="000000" w:themeColor="text1"/>
        </w:rPr>
      </w:pPr>
    </w:p>
    <w:p w14:paraId="02EACAEE" w14:textId="2C5BB0D8" w:rsidR="00751319" w:rsidRPr="007E2C94" w:rsidRDefault="00751319" w:rsidP="00A10342">
      <w:pPr>
        <w:rPr>
          <w:color w:val="000000" w:themeColor="text1"/>
        </w:rPr>
      </w:pPr>
    </w:p>
    <w:p w14:paraId="7E50AB49" w14:textId="77777777" w:rsidR="00751319" w:rsidRPr="007E2C94" w:rsidRDefault="00751319" w:rsidP="00A10342">
      <w:pPr>
        <w:rPr>
          <w:color w:val="000000" w:themeColor="text1"/>
        </w:rPr>
      </w:pPr>
    </w:p>
    <w:p w14:paraId="4F497660" w14:textId="6EC1542D" w:rsidR="00751319" w:rsidRPr="007E2C94" w:rsidRDefault="00790BE6" w:rsidP="00A10342">
      <w:pPr>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979776" behindDoc="0" locked="0" layoutInCell="1" allowOverlap="1" wp14:anchorId="42BE78B3" wp14:editId="5530145B">
                <wp:simplePos x="0" y="0"/>
                <wp:positionH relativeFrom="margin">
                  <wp:posOffset>336347</wp:posOffset>
                </wp:positionH>
                <wp:positionV relativeFrom="paragraph">
                  <wp:posOffset>69545</wp:posOffset>
                </wp:positionV>
                <wp:extent cx="490118" cy="468172"/>
                <wp:effectExtent l="0" t="0" r="5715" b="3810"/>
                <wp:wrapNone/>
                <wp:docPr id="430393" name="Zone de texte 690"/>
                <wp:cNvGraphicFramePr/>
                <a:graphic xmlns:a="http://schemas.openxmlformats.org/drawingml/2006/main">
                  <a:graphicData uri="http://schemas.microsoft.com/office/word/2010/wordprocessingShape">
                    <wps:wsp>
                      <wps:cNvSpPr txBox="1"/>
                      <wps:spPr>
                        <a:xfrm>
                          <a:off x="0" y="0"/>
                          <a:ext cx="490118" cy="468172"/>
                        </a:xfrm>
                        <a:prstGeom prst="rect">
                          <a:avLst/>
                        </a:prstGeom>
                        <a:solidFill>
                          <a:schemeClr val="lt1"/>
                        </a:solidFill>
                        <a:ln w="6350">
                          <a:noFill/>
                        </a:ln>
                      </wps:spPr>
                      <wps:txbx>
                        <w:txbxContent>
                          <w:p w14:paraId="5F8A1AFB" w14:textId="6D7DB89A" w:rsidR="00DC3C12" w:rsidRDefault="00DC3C12" w:rsidP="00790BE6">
                            <w:r w:rsidRPr="00295313">
                              <w:rPr>
                                <w:rFonts w:asciiTheme="majorBidi" w:hAnsiTheme="majorBidi" w:cstheme="majorBidi"/>
                                <w:position w:val="-18"/>
                                <w:sz w:val="20"/>
                                <w:szCs w:val="20"/>
                              </w:rPr>
                              <w:object w:dxaOrig="440" w:dyaOrig="480" w14:anchorId="78CD0D22">
                                <v:shape id="_x0000_i1424" type="#_x0000_t75" style="width:16.9pt;height:18.8pt" o:ole="">
                                  <v:imagedata r:id="rId996" o:title=""/>
                                </v:shape>
                                <o:OLEObject Type="Embed" ProgID="Equation.DSMT4" ShapeID="_x0000_i1424" DrawAspect="Content" ObjectID="_1811097794" r:id="rId99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2BE78B3" id="Zone de texte 690" o:spid="_x0000_s2087" type="#_x0000_t202" style="position:absolute;margin-left:26.5pt;margin-top:5.5pt;width:38.6pt;height:36.85pt;z-index:25197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kUAIAAI0EAAAOAAAAZHJzL2Uyb0RvYy54bWysVE1v2zAMvQ/YfxB0X2wnbpoYcYosRYYB&#10;QVsgHQrspshybEAWNUmJnf36UXK+1u007CJTIvVEvkd69tA1khyEsTWonCaDmBKhOBS12uX02+vq&#10;04QS65gqmAQlcnoUlj7MP36YtToTQ6hAFsIQBFE2a3VOK+d0FkWWV6JhdgBaKHSWYBrmcGt2UWFY&#10;i+iNjIZxPI5aMIU2wIW1ePrYO+k84Jel4O65LK1wROYUc3NhNWHd+jWaz1i2M0xXNT+lwf4hi4bV&#10;Ch+9QD0yx8je1H9ANTU3YKF0Aw5NBGVZcxFqwGqS+F01m4ppEWpBcqy+0GT/Hyx/OrwYUhc5TUfx&#10;aDqiRLEGdfqOapFCECc6J8h4Gphqtc3wwkbjFdd9hg4V9wz6c4uHnoCuNI3/YmkE/cj58cIzYhGO&#10;h+k0ThJsDI6udDxJ7oceJbpe1sa6LwIa4o2cGpQxsMsOa+v60HOIf8uCrItVLWXY+NYRS2nIgaHo&#10;0oUUEfy3KKlIm9Px6C4OwAr89R5ZKszlWpK3XLftAkmjSXoueAvFEXkw0PeU1XxVY7ZrZt0LM9hE&#10;WDoOhnvGpZSAr8HJoqQC8/Nv5z4etUUvJS02ZU7tjz0zghL5VaHq0yRNfReHTXp3P8SNufVsbz1q&#10;3ywBKUhwBDUPpo938myWBpo3nJ+FfxVdTHF8O6fubC5dPyo4f1wsFiEI+1Yzt1YbzT20p9xr8dq9&#10;MaNPgvmueYJz+7LsnW59bBBLL/YOuQ+ieqZ7Vk8CYM+HtjjNpx+q232Iuv5F5r8AAAD//wMAUEsD&#10;BBQABgAIAAAAIQDAnbsX3gAAAAgBAAAPAAAAZHJzL2Rvd25yZXYueG1sTI9PT8MwDMXvSHyHyEjc&#10;WLo/wFSaToDgwKRpYkPi6jWmqWicqkm38u3xTnCy7Pf0/HvFavStOlIfm8AGppMMFHEVbMO1gY/9&#10;680SVEzIFtvAZOCHIqzKy4sCcxtO/E7HXaqVhHDM0YBLqcu1jpUjj3ESOmLRvkLvMcna19r2eJJw&#10;3+pZlt1pjw3LB4cdPTuqvneDN7DfPNlB29G+vVSb9ZY+9dottsZcX42PD6ASjenPDGd8QYdSmA5h&#10;YBtVa+B2LlWS3Kcyz/o8m4E6GFgu7kGXhf5foPwFAAD//wMAUEsBAi0AFAAGAAgAAAAhALaDOJL+&#10;AAAA4QEAABMAAAAAAAAAAAAAAAAAAAAAAFtDb250ZW50X1R5cGVzXS54bWxQSwECLQAUAAYACAAA&#10;ACEAOP0h/9YAAACUAQAACwAAAAAAAAAAAAAAAAAvAQAAX3JlbHMvLnJlbHNQSwECLQAUAAYACAAA&#10;ACEAP9XP5FACAACNBAAADgAAAAAAAAAAAAAAAAAuAgAAZHJzL2Uyb0RvYy54bWxQSwECLQAUAAYA&#10;CAAAACEAwJ27F94AAAAIAQAADwAAAAAAAAAAAAAAAACqBAAAZHJzL2Rvd25yZXYueG1sUEsFBgAA&#10;AAAEAAQA8wAAALUFAAAAAA==&#10;" fillcolor="white [3201]" stroked="f" strokeweight=".5pt">
                <v:textbox style="mso-fit-shape-to-text:t">
                  <w:txbxContent>
                    <w:p w14:paraId="5F8A1AFB" w14:textId="6D7DB89A" w:rsidR="00DC3C12" w:rsidRDefault="00DC3C12" w:rsidP="00790BE6">
                      <w:r w:rsidRPr="00295313">
                        <w:rPr>
                          <w:rFonts w:asciiTheme="majorBidi" w:hAnsiTheme="majorBidi" w:cstheme="majorBidi"/>
                          <w:position w:val="-18"/>
                          <w:sz w:val="20"/>
                          <w:szCs w:val="20"/>
                        </w:rPr>
                        <w:object w:dxaOrig="440" w:dyaOrig="480" w14:anchorId="78CD0D22">
                          <v:shape id="_x0000_i1442" type="#_x0000_t75" style="width:16.9pt;height:18.8pt" o:ole="">
                            <v:imagedata r:id="rId998" o:title=""/>
                          </v:shape>
                          <o:OLEObject Type="Embed" ProgID="Equation.DSMT4" ShapeID="_x0000_i1442" DrawAspect="Content" ObjectID="_1811096670" r:id="rId999"/>
                        </w:object>
                      </w:r>
                    </w:p>
                  </w:txbxContent>
                </v:textbox>
                <w10:wrap anchorx="margin"/>
              </v:shape>
            </w:pict>
          </mc:Fallback>
        </mc:AlternateContent>
      </w:r>
    </w:p>
    <w:p w14:paraId="0644EA35" w14:textId="77777777" w:rsidR="00751319" w:rsidRPr="007E2C94" w:rsidRDefault="00751319" w:rsidP="00A10342">
      <w:pPr>
        <w:rPr>
          <w:color w:val="000000" w:themeColor="text1"/>
        </w:rPr>
      </w:pPr>
    </w:p>
    <w:p w14:paraId="65232280" w14:textId="1FBA7DBB" w:rsidR="00751319" w:rsidRPr="007E2C94" w:rsidRDefault="00751319" w:rsidP="00A10342">
      <w:pPr>
        <w:rPr>
          <w:color w:val="000000" w:themeColor="text1"/>
        </w:rPr>
      </w:pPr>
    </w:p>
    <w:p w14:paraId="6FF81A1E" w14:textId="77777777" w:rsidR="00751319" w:rsidRPr="007E2C94" w:rsidRDefault="00751319" w:rsidP="00A10342">
      <w:pPr>
        <w:rPr>
          <w:color w:val="000000" w:themeColor="text1"/>
        </w:rPr>
      </w:pPr>
    </w:p>
    <w:p w14:paraId="00FCE9F6" w14:textId="7BBFE48A" w:rsidR="00751319" w:rsidRPr="007E2C94" w:rsidRDefault="00751319" w:rsidP="00A10342">
      <w:pPr>
        <w:rPr>
          <w:color w:val="000000" w:themeColor="text1"/>
        </w:rPr>
      </w:pPr>
    </w:p>
    <w:p w14:paraId="2A7D2FCB" w14:textId="77777777" w:rsidR="00751319" w:rsidRPr="007E2C94" w:rsidRDefault="00751319" w:rsidP="00A10342">
      <w:pPr>
        <w:rPr>
          <w:color w:val="000000" w:themeColor="text1"/>
        </w:rPr>
      </w:pPr>
    </w:p>
    <w:p w14:paraId="3DA1EDE9" w14:textId="77777777" w:rsidR="00751319" w:rsidRPr="007E2C94" w:rsidRDefault="00751319" w:rsidP="00A10342">
      <w:pPr>
        <w:rPr>
          <w:color w:val="000000" w:themeColor="text1"/>
        </w:rPr>
      </w:pPr>
    </w:p>
    <w:p w14:paraId="539597E0" w14:textId="5C4C211A" w:rsidR="00751319" w:rsidRPr="007E2C94" w:rsidRDefault="00751319" w:rsidP="00A10342">
      <w:pPr>
        <w:rPr>
          <w:color w:val="000000" w:themeColor="text1"/>
        </w:rPr>
      </w:pPr>
    </w:p>
    <w:p w14:paraId="19693627" w14:textId="77777777" w:rsidR="00751319" w:rsidRPr="007E2C94" w:rsidRDefault="00751319" w:rsidP="00A10342">
      <w:pPr>
        <w:rPr>
          <w:color w:val="000000" w:themeColor="text1"/>
        </w:rPr>
      </w:pPr>
    </w:p>
    <w:p w14:paraId="2058BE70" w14:textId="6C1A1C9F" w:rsidR="00751319" w:rsidRPr="007E2C94" w:rsidRDefault="00751319" w:rsidP="00A10342">
      <w:pPr>
        <w:rPr>
          <w:color w:val="000000" w:themeColor="text1"/>
        </w:rPr>
      </w:pPr>
    </w:p>
    <w:p w14:paraId="5B548F6A" w14:textId="5CCC7397" w:rsidR="00790BE6" w:rsidRPr="007E2C94" w:rsidRDefault="00790BE6" w:rsidP="00790BE6">
      <w:pPr>
        <w:spacing w:after="120"/>
        <w:rPr>
          <w:color w:val="000000" w:themeColor="text1"/>
        </w:rPr>
      </w:pPr>
      <w:r w:rsidRPr="007E2C94">
        <w:rPr>
          <w:noProof/>
          <w:color w:val="000000" w:themeColor="text1"/>
          <w:lang w:eastAsia="fr-FR"/>
          <w14:ligatures w14:val="standardContextual"/>
        </w:rPr>
        <mc:AlternateContent>
          <mc:Choice Requires="wps">
            <w:drawing>
              <wp:anchor distT="0" distB="0" distL="114300" distR="114300" simplePos="0" relativeHeight="251977728" behindDoc="0" locked="0" layoutInCell="1" allowOverlap="1" wp14:anchorId="1CA94FB4" wp14:editId="4D40B421">
                <wp:simplePos x="0" y="0"/>
                <wp:positionH relativeFrom="margin">
                  <wp:align>center</wp:align>
                </wp:positionH>
                <wp:positionV relativeFrom="paragraph">
                  <wp:posOffset>6452</wp:posOffset>
                </wp:positionV>
                <wp:extent cx="863194" cy="468172"/>
                <wp:effectExtent l="0" t="0" r="8255" b="5715"/>
                <wp:wrapNone/>
                <wp:docPr id="1090276355" name="Zone de texte 690"/>
                <wp:cNvGraphicFramePr/>
                <a:graphic xmlns:a="http://schemas.openxmlformats.org/drawingml/2006/main">
                  <a:graphicData uri="http://schemas.microsoft.com/office/word/2010/wordprocessingShape">
                    <wps:wsp>
                      <wps:cNvSpPr txBox="1"/>
                      <wps:spPr>
                        <a:xfrm>
                          <a:off x="0" y="0"/>
                          <a:ext cx="863194" cy="468172"/>
                        </a:xfrm>
                        <a:prstGeom prst="rect">
                          <a:avLst/>
                        </a:prstGeom>
                        <a:solidFill>
                          <a:schemeClr val="lt1"/>
                        </a:solidFill>
                        <a:ln w="6350">
                          <a:noFill/>
                        </a:ln>
                      </wps:spPr>
                      <wps:txbx>
                        <w:txbxContent>
                          <w:p w14:paraId="7E9A816B" w14:textId="4D6E0A13" w:rsidR="00DC3C12" w:rsidRDefault="00DC3C12">
                            <w:r w:rsidRPr="006739B2">
                              <w:rPr>
                                <w:rFonts w:asciiTheme="majorBidi" w:hAnsiTheme="majorBidi" w:cstheme="majorBidi"/>
                                <w:position w:val="-12"/>
                                <w:sz w:val="20"/>
                                <w:szCs w:val="20"/>
                              </w:rPr>
                              <w:object w:dxaOrig="700" w:dyaOrig="360" w14:anchorId="15CFC59E">
                                <v:shape id="_x0000_i1425" type="#_x0000_t75" style="width:31.95pt;height:15.65pt" o:ole="">
                                  <v:imagedata r:id="rId1000" o:title=""/>
                                </v:shape>
                                <o:OLEObject Type="Embed" ProgID="Equation.DSMT4" ShapeID="_x0000_i1425" DrawAspect="Content" ObjectID="_1811097795" r:id="rId100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CA94FB4" id="_x0000_s2088" type="#_x0000_t202" style="position:absolute;margin-left:0;margin-top:.5pt;width:67.95pt;height:36.85pt;z-index:251977728;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7zKUAIAAI8EAAAOAAAAZHJzL2Uyb0RvYy54bWysVE1v2zAMvQ/YfxB0X+ykSZoEdYosRYcB&#10;QVugHQrspshyY0AWBUmNnf36PclJv7bTsItMidQT+R7pi8uu0WyvnK/JFHw4yDlTRlJZm6eC/3i4&#10;/jLjzAdhSqHJqIIflOeXy8+fLlq7UCPakS6VYwAxftHagu9CsIss83KnGuEHZJWBsyLXiICte8pK&#10;J1qgNzob5fk0a8mV1pFU3uP0qnfyZcKvKiXDbVV5FZguOHILaXVp3cY1W16IxZMTdlfLYxriH7Jo&#10;RG3w6AvUlQiCPbv6D6imlo48VWEgqcmoqmqpUg2oZph/qOZ+J6xKtYAcb19o8v8PVt7s7xyrS2iX&#10;z/PR+fRsMuHMiAZa/YRirFQsqC4oNp0ntlrrF7h0b3EtdF+pw83IYjz3OIwkdJVr4hflMfjB++GF&#10;a2AxicPZ9Gw4H3Mm4RpPZ8PzUUTJXi9b58M3RQ2LRsEdpEwMi/3Ghz70FBLf8qTr8rrWOm1i+6i1&#10;dmwvILwOKUWAv4vShrUFR8V5AjYUr/fI2iCX15KiFbptl4g6m01OBW+pPIAHR31feSuva2S7ET7c&#10;CYdGQukYjnCLpdKE1+hocbYj9+tv5zEe+sLLWYvGLLiBDpzp7wa6z4fjcezjtBlPzkfYuLee7VuP&#10;eW7WBAKGGEIrkxnjgz6ZlaPmERO0im/CJYzEywUPJ3Md+mHBBEq1WqUgdK4VYWPurYzQkfCoxEP3&#10;KJw9yhV75oZODSwWH1TrY5NUdvUcwHySNPLcc3qkH12fmuI4oXGs3u5T1Ot/ZPkbAAD//wMAUEsD&#10;BBQABgAIAAAAIQD0X5bH3AAAAAUBAAAPAAAAZHJzL2Rvd25yZXYueG1sTI9BT8MwDIXvSPyHyEjc&#10;WAoDtpam04ToCW0SYxLXrPHaisSpmmwL/Hq80zhZz89673O5SM6KI46h96TgfpKBQGq86alVsP2s&#10;7+YgQtRktPWECn4wwKK6vip1YfyJPvC4ia3gEAqFVtDFOBRShqZDp8PED0js7f3odGQ5ttKM+sTh&#10;zsqHLHuWTvfEDZ0e8LXD5ntzcAqW9fR9tX7L6y/b2u36N0+rISSlbm/S8gVExBQvx3DGZ3SomGnn&#10;D2SCsAr4kchbHmdz+pSD2CmYPc5AVqX8T1/9AQAA//8DAFBLAQItABQABgAIAAAAIQC2gziS/gAA&#10;AOEBAAATAAAAAAAAAAAAAAAAAAAAAABbQ29udGVudF9UeXBlc10ueG1sUEsBAi0AFAAGAAgAAAAh&#10;ADj9If/WAAAAlAEAAAsAAAAAAAAAAAAAAAAALwEAAF9yZWxzLy5yZWxzUEsBAi0AFAAGAAgAAAAh&#10;ACYrvMpQAgAAjwQAAA4AAAAAAAAAAAAAAAAALgIAAGRycy9lMm9Eb2MueG1sUEsBAi0AFAAGAAgA&#10;AAAhAPRflsfcAAAABQEAAA8AAAAAAAAAAAAAAAAAqgQAAGRycy9kb3ducmV2LnhtbFBLBQYAAAAA&#10;BAAEAPMAAACzBQAAAAA=&#10;" fillcolor="white [3201]" stroked="f" strokeweight=".5pt">
                <v:textbox style="mso-fit-shape-to-text:t">
                  <w:txbxContent>
                    <w:p w14:paraId="7E9A816B" w14:textId="4D6E0A13" w:rsidR="00DC3C12" w:rsidRDefault="00DC3C12">
                      <w:r w:rsidRPr="006739B2">
                        <w:rPr>
                          <w:rFonts w:asciiTheme="majorBidi" w:hAnsiTheme="majorBidi" w:cstheme="majorBidi"/>
                          <w:position w:val="-12"/>
                          <w:sz w:val="20"/>
                          <w:szCs w:val="20"/>
                        </w:rPr>
                        <w:object w:dxaOrig="700" w:dyaOrig="360" w14:anchorId="15CFC59E">
                          <v:shape id="_x0000_i1444" type="#_x0000_t75" style="width:31.95pt;height:15.65pt" o:ole="">
                            <v:imagedata r:id="rId1002" o:title=""/>
                          </v:shape>
                          <o:OLEObject Type="Embed" ProgID="Equation.DSMT4" ShapeID="_x0000_i1444" DrawAspect="Content" ObjectID="_1811096671" r:id="rId1003"/>
                        </w:object>
                      </w:r>
                    </w:p>
                  </w:txbxContent>
                </v:textbox>
                <w10:wrap anchorx="margin"/>
              </v:shape>
            </w:pict>
          </mc:Fallback>
        </mc:AlternateContent>
      </w:r>
    </w:p>
    <w:p w14:paraId="5EAB541E" w14:textId="46DD7102" w:rsidR="003A5B05" w:rsidRPr="007E2C94" w:rsidRDefault="00790BE6" w:rsidP="00CB341D">
      <w:pPr>
        <w:pStyle w:val="Lgende"/>
        <w:spacing w:after="0" w:line="360" w:lineRule="auto"/>
        <w:jc w:val="both"/>
        <w:rPr>
          <w:i w:val="0"/>
          <w:iCs w:val="0"/>
          <w:color w:val="000000" w:themeColor="text1"/>
          <w:sz w:val="24"/>
          <w:szCs w:val="24"/>
        </w:rPr>
      </w:pPr>
      <w:bookmarkStart w:id="621" w:name="_Toc195687338"/>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9</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L'effet du nombre de couches et du degré d'orthotropie (</w:t>
      </w:r>
      <m:oMath>
        <m:f>
          <m:fPr>
            <m:type m:val="lin"/>
            <m:ctrlPr>
              <w:rPr>
                <w:rFonts w:ascii="Cambria Math" w:eastAsia="Calibri" w:hAnsi="Cambria Math"/>
                <w:color w:val="000000" w:themeColor="text1"/>
                <w:spacing w:val="-5"/>
                <w:w w:val="105"/>
                <w:sz w:val="24"/>
                <w:szCs w:val="24"/>
                <w:lang w:val="en-US"/>
              </w:rPr>
            </m:ctrlPr>
          </m:fPr>
          <m:num>
            <m:sSub>
              <m:sSubPr>
                <m:ctrlPr>
                  <w:rPr>
                    <w:rFonts w:ascii="Cambria Math" w:eastAsia="Calibri" w:hAnsi="Cambria Math"/>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1</m:t>
                </m:r>
              </m:sub>
            </m:sSub>
          </m:num>
          <m:den>
            <m:sSub>
              <m:sSubPr>
                <m:ctrlPr>
                  <w:rPr>
                    <w:rFonts w:ascii="Cambria Math" w:eastAsia="Calibri" w:hAnsi="Cambria Math"/>
                    <w:color w:val="000000" w:themeColor="text1"/>
                    <w:spacing w:val="-5"/>
                    <w:w w:val="105"/>
                    <w:sz w:val="24"/>
                    <w:szCs w:val="24"/>
                    <w:lang w:val="en-US"/>
                  </w:rPr>
                </m:ctrlPr>
              </m:sSubPr>
              <m:e>
                <m:r>
                  <w:rPr>
                    <w:rFonts w:ascii="Cambria Math" w:eastAsia="Calibri" w:hAnsi="Cambria Math"/>
                    <w:color w:val="000000" w:themeColor="text1"/>
                    <w:spacing w:val="-5"/>
                    <w:w w:val="105"/>
                    <w:sz w:val="24"/>
                    <w:szCs w:val="24"/>
                    <w:lang w:val="en-US"/>
                  </w:rPr>
                  <m:t>E</m:t>
                </m:r>
              </m:e>
              <m:sub>
                <m:r>
                  <w:rPr>
                    <w:rFonts w:ascii="Cambria Math" w:eastAsia="Calibri" w:hAnsi="Cambria Math"/>
                    <w:color w:val="000000" w:themeColor="text1"/>
                    <w:spacing w:val="-5"/>
                    <w:w w:val="105"/>
                    <w:sz w:val="24"/>
                    <w:szCs w:val="24"/>
                    <w:lang w:val="en-US"/>
                  </w:rPr>
                  <m:t>2</m:t>
                </m:r>
              </m:sub>
            </m:sSub>
          </m:den>
        </m:f>
      </m:oMath>
      <w:r w:rsidRPr="007E2C94">
        <w:rPr>
          <w:rStyle w:val="vlist-s"/>
          <w:i w:val="0"/>
          <w:iCs w:val="0"/>
          <w:color w:val="000000" w:themeColor="text1"/>
          <w:sz w:val="24"/>
          <w:szCs w:val="24"/>
        </w:rPr>
        <w:t>​</w:t>
      </w:r>
      <w:r w:rsidRPr="007E2C94">
        <w:rPr>
          <w:i w:val="0"/>
          <w:iCs w:val="0"/>
          <w:color w:val="000000" w:themeColor="text1"/>
          <w:sz w:val="24"/>
          <w:szCs w:val="24"/>
        </w:rPr>
        <w:t>) sur les fréquences fondamentales adimensionnelles (</w:t>
      </w:r>
      <m:oMath>
        <m:acc>
          <m:accPr>
            <m:chr m:val="̅"/>
            <m:ctrlPr>
              <w:rPr>
                <w:rFonts w:ascii="Cambria Math" w:hAnsi="Cambria Math"/>
                <w:i w:val="0"/>
                <w:iCs w:val="0"/>
                <w:color w:val="000000" w:themeColor="text1"/>
                <w:sz w:val="24"/>
                <w:szCs w:val="24"/>
                <w:lang w:eastAsia="fr-FR"/>
              </w:rPr>
            </m:ctrlPr>
          </m:accPr>
          <m:e>
            <m:r>
              <w:rPr>
                <w:rFonts w:ascii="Cambria Math" w:hAnsi="Cambria Math"/>
                <w:color w:val="000000" w:themeColor="text1"/>
                <w:sz w:val="24"/>
                <w:szCs w:val="24"/>
                <w:lang w:eastAsia="fr-FR"/>
              </w:rPr>
              <m:t>Ω</m:t>
            </m:r>
          </m:e>
        </m:acc>
      </m:oMath>
      <w:proofErr w:type="gramStart"/>
      <w:r w:rsidRPr="007E2C94">
        <w:rPr>
          <w:i w:val="0"/>
          <w:iCs w:val="0"/>
          <w:color w:val="000000" w:themeColor="text1"/>
          <w:sz w:val="24"/>
          <w:szCs w:val="24"/>
        </w:rPr>
        <w:t>)  (</w:t>
      </w:r>
      <w:proofErr w:type="gramEnd"/>
      <w:r w:rsidRPr="007E2C94">
        <w:rPr>
          <w:rStyle w:val="katex-mathml"/>
          <w:i w:val="0"/>
          <w:iCs w:val="0"/>
          <w:color w:val="000000" w:themeColor="text1"/>
          <w:sz w:val="24"/>
          <w:szCs w:val="24"/>
        </w:rPr>
        <w:t>a/h</w:t>
      </w:r>
      <w:r w:rsidRPr="007E2C94">
        <w:rPr>
          <w:rStyle w:val="mrel"/>
          <w:i w:val="0"/>
          <w:iCs w:val="0"/>
          <w:color w:val="000000" w:themeColor="text1"/>
          <w:sz w:val="24"/>
          <w:szCs w:val="24"/>
        </w:rPr>
        <w:t>=</w:t>
      </w:r>
      <w:r w:rsidRPr="007E2C94">
        <w:rPr>
          <w:rStyle w:val="mord"/>
          <w:rFonts w:eastAsiaTheme="majorEastAsia"/>
          <w:i w:val="0"/>
          <w:iCs w:val="0"/>
          <w:color w:val="000000" w:themeColor="text1"/>
          <w:sz w:val="24"/>
          <w:szCs w:val="24"/>
        </w:rPr>
        <w:t>5</w:t>
      </w:r>
      <w:r w:rsidRPr="007E2C94">
        <w:rPr>
          <w:i w:val="0"/>
          <w:iCs w:val="0"/>
          <w:color w:val="000000" w:themeColor="text1"/>
          <w:sz w:val="24"/>
          <w:szCs w:val="24"/>
        </w:rPr>
        <w:t>).</w:t>
      </w:r>
      <w:bookmarkEnd w:id="621"/>
    </w:p>
    <w:p w14:paraId="201C12CD" w14:textId="0233E50A" w:rsidR="00751319" w:rsidRPr="007E2C94" w:rsidRDefault="00065E82" w:rsidP="003A5B05">
      <w:pPr>
        <w:rPr>
          <w:b/>
          <w:bCs/>
          <w:color w:val="000000" w:themeColor="text1"/>
          <w:sz w:val="24"/>
          <w:szCs w:val="24"/>
        </w:rPr>
      </w:pPr>
      <w:r w:rsidRPr="007E2C94">
        <w:rPr>
          <w:b/>
          <w:bCs/>
          <w:color w:val="000000" w:themeColor="text1"/>
          <w:sz w:val="24"/>
          <w:szCs w:val="24"/>
        </w:rPr>
        <w:t>5.4.2.2 Plaques stratifiées en biais</w:t>
      </w:r>
    </w:p>
    <w:p w14:paraId="494FBB66" w14:textId="77777777" w:rsidR="00751319" w:rsidRPr="007E2C94" w:rsidRDefault="00751319" w:rsidP="00A10342">
      <w:pPr>
        <w:rPr>
          <w:color w:val="000000" w:themeColor="text1"/>
        </w:rPr>
      </w:pPr>
    </w:p>
    <w:p w14:paraId="02ADFB69" w14:textId="30D69344" w:rsidR="00065E82" w:rsidRPr="007E2C94" w:rsidRDefault="00065E82" w:rsidP="003A5B05">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Dans cette étude, nous examinons les fréquences normalisées </w:t>
      </w:r>
      <w:r w:rsidRPr="007E2C94">
        <w:rPr>
          <w:i/>
          <w:iCs/>
          <w:color w:val="000000" w:themeColor="text1"/>
          <w:sz w:val="24"/>
          <w:szCs w:val="24"/>
        </w:rPr>
        <w:t>(</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ω</m:t>
            </m:r>
          </m:e>
        </m:acc>
      </m:oMath>
      <w:proofErr w:type="gramStart"/>
      <w:r w:rsidRPr="007E2C94">
        <w:rPr>
          <w:i/>
          <w:iCs/>
          <w:color w:val="000000" w:themeColor="text1"/>
          <w:sz w:val="24"/>
          <w:szCs w:val="24"/>
        </w:rPr>
        <w:t>)</w:t>
      </w:r>
      <w:r w:rsidRPr="007E2C94">
        <w:rPr>
          <w:color w:val="000000" w:themeColor="text1"/>
          <w:sz w:val="24"/>
          <w:szCs w:val="24"/>
        </w:rPr>
        <w:t xml:space="preserve">  </w:t>
      </w:r>
      <w:r w:rsidRPr="007E2C94">
        <w:rPr>
          <w:color w:val="000000" w:themeColor="text1"/>
          <w:sz w:val="24"/>
          <w:szCs w:val="24"/>
          <w:lang w:eastAsia="fr-FR"/>
        </w:rPr>
        <w:t>des</w:t>
      </w:r>
      <w:proofErr w:type="gramEnd"/>
      <w:r w:rsidRPr="007E2C94">
        <w:rPr>
          <w:color w:val="000000" w:themeColor="text1"/>
          <w:sz w:val="24"/>
          <w:szCs w:val="24"/>
          <w:lang w:eastAsia="fr-FR"/>
        </w:rPr>
        <w:t xml:space="preserve"> plaques carrées stratifiées en biais à cinq couches avec les configurations [90°/0°/90°/0°/90°] et [45°/-45°/45°/-45°/45°], soumises à des conditions aux limites simplement appuyées et encastrées. Différents angles de biais sont considérés dans l’analyse, avec un rapport longueur/épaisseur (a/ha/ha/h) fixé à 10. Le matériau utilisé pour la plaque est le M6, comme indiqué dans le Tableau 5.1.</w:t>
      </w:r>
    </w:p>
    <w:p w14:paraId="679289CA" w14:textId="73FA53DF" w:rsidR="00065E82" w:rsidRPr="007E2C94" w:rsidRDefault="00065E82" w:rsidP="00687018">
      <w:pPr>
        <w:widowControl/>
        <w:autoSpaceDE/>
        <w:autoSpaceDN/>
        <w:spacing w:line="360" w:lineRule="auto"/>
        <w:jc w:val="both"/>
        <w:rPr>
          <w:color w:val="000000" w:themeColor="text1"/>
          <w:sz w:val="24"/>
          <w:szCs w:val="24"/>
          <w:lang w:eastAsia="fr-FR"/>
        </w:rPr>
      </w:pPr>
      <w:r w:rsidRPr="007E2C94">
        <w:rPr>
          <w:color w:val="000000" w:themeColor="text1"/>
          <w:sz w:val="24"/>
          <w:szCs w:val="24"/>
          <w:lang w:eastAsia="fr-FR"/>
        </w:rPr>
        <w:t xml:space="preserve">Pour la comparaison, la plaque est modélisée en utilisant un maillage de 13x13 nœuds, comme montré à la Figure </w:t>
      </w:r>
      <w:r w:rsidR="003A5B05" w:rsidRPr="007E2C94">
        <w:rPr>
          <w:color w:val="000000" w:themeColor="text1"/>
          <w:sz w:val="24"/>
          <w:szCs w:val="24"/>
          <w:lang w:eastAsia="fr-FR"/>
        </w:rPr>
        <w:t>5.10</w:t>
      </w:r>
      <w:r w:rsidRPr="007E2C94">
        <w:rPr>
          <w:color w:val="000000" w:themeColor="text1"/>
          <w:sz w:val="24"/>
          <w:szCs w:val="24"/>
          <w:lang w:eastAsia="fr-FR"/>
        </w:rPr>
        <w:t xml:space="preserve">. Les fréquences normalisées </w:t>
      </w:r>
      <w:r w:rsidRPr="007E2C94">
        <w:rPr>
          <w:i/>
          <w:iCs/>
          <w:color w:val="000000" w:themeColor="text1"/>
          <w:sz w:val="24"/>
          <w:szCs w:val="24"/>
        </w:rPr>
        <w:t>(</w:t>
      </w:r>
      <m:oMath>
        <m:acc>
          <m:accPr>
            <m:chr m:val="̿"/>
            <m:ctrlPr>
              <w:rPr>
                <w:rFonts w:ascii="Cambria Math" w:eastAsia="Calibri" w:hAnsi="Cambria Math"/>
                <w:i/>
                <w:color w:val="000000" w:themeColor="text1"/>
                <w:sz w:val="24"/>
                <w:szCs w:val="24"/>
              </w:rPr>
            </m:ctrlPr>
          </m:accPr>
          <m:e>
            <m:r>
              <w:rPr>
                <w:rFonts w:ascii="Cambria Math" w:eastAsia="Calibri" w:hAnsi="Cambria Math"/>
                <w:color w:val="000000" w:themeColor="text1"/>
                <w:sz w:val="24"/>
                <w:szCs w:val="24"/>
              </w:rPr>
              <m:t>ω</m:t>
            </m:r>
          </m:e>
        </m:acc>
      </m:oMath>
      <w:r w:rsidRPr="007E2C94">
        <w:rPr>
          <w:color w:val="000000" w:themeColor="text1"/>
          <w:sz w:val="24"/>
          <w:szCs w:val="24"/>
          <w:lang w:eastAsia="fr-FR"/>
        </w:rPr>
        <w:t xml:space="preserve">) pour l'élément proposé HSBQLP20, avec des angles de biais variant de 0° à 60°, sont présentées dans les Tableaux </w:t>
      </w:r>
      <w:r w:rsidR="003A5B05" w:rsidRPr="007E2C94">
        <w:rPr>
          <w:color w:val="000000" w:themeColor="text1"/>
          <w:sz w:val="24"/>
          <w:szCs w:val="24"/>
          <w:lang w:eastAsia="fr-FR"/>
        </w:rPr>
        <w:t>5.</w:t>
      </w:r>
      <w:r w:rsidRPr="007E2C94">
        <w:rPr>
          <w:color w:val="000000" w:themeColor="text1"/>
          <w:sz w:val="24"/>
          <w:szCs w:val="24"/>
          <w:lang w:eastAsia="fr-FR"/>
        </w:rPr>
        <w:t xml:space="preserve">7 et </w:t>
      </w:r>
      <w:r w:rsidR="003A5B05" w:rsidRPr="007E2C94">
        <w:rPr>
          <w:color w:val="000000" w:themeColor="text1"/>
          <w:sz w:val="24"/>
          <w:szCs w:val="24"/>
          <w:lang w:eastAsia="fr-FR"/>
        </w:rPr>
        <w:t>5.</w:t>
      </w:r>
      <w:r w:rsidRPr="007E2C94">
        <w:rPr>
          <w:color w:val="000000" w:themeColor="text1"/>
          <w:sz w:val="24"/>
          <w:szCs w:val="24"/>
          <w:lang w:eastAsia="fr-FR"/>
        </w:rPr>
        <w:t xml:space="preserve">8 pour les plaques stratifiées en biais à plis croisés [90°/0°/90°/0°/90°] et à plis en angle [45°/-45°/45°/-45°/45°], respectivement. Les résultats obtenus sont comparés à ceux de la méthode MISQ20 </w:t>
      </w:r>
      <w:r w:rsidR="003A5B05"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Z36Cj2Ra","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003A5B05" w:rsidRPr="007E2C94">
        <w:rPr>
          <w:color w:val="000000" w:themeColor="text1"/>
          <w:sz w:val="24"/>
          <w:szCs w:val="24"/>
        </w:rPr>
        <w:fldChar w:fldCharType="separate"/>
      </w:r>
      <w:r w:rsidR="003A5B05" w:rsidRPr="007E2C94">
        <w:rPr>
          <w:color w:val="000000" w:themeColor="text1"/>
          <w:sz w:val="24"/>
        </w:rPr>
        <w:t>[236]</w:t>
      </w:r>
      <w:r w:rsidR="003A5B05" w:rsidRPr="007E2C94">
        <w:rPr>
          <w:color w:val="000000" w:themeColor="text1"/>
          <w:sz w:val="24"/>
          <w:szCs w:val="24"/>
        </w:rPr>
        <w:fldChar w:fldCharType="end"/>
      </w:r>
      <w:r w:rsidRPr="007E2C94">
        <w:rPr>
          <w:color w:val="000000" w:themeColor="text1"/>
          <w:sz w:val="24"/>
          <w:szCs w:val="24"/>
          <w:lang w:eastAsia="fr-FR"/>
        </w:rPr>
        <w:t>, de la méthode MLSDQ de Liew et al.</w:t>
      </w:r>
      <w:r w:rsidR="003A5B05"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ruwmvCHY","properties":{"formattedCitation":"[245]","plainCitation":"[245]","noteIndex":0},"citationItems":[{"id":"05EnRE1g/wqBuDCgi","uris":["http://zotero.org/users/local/Jac4T2U4/items/93D2CZAE"],"itemData":{"id":1109,"type":"article-journal","container-title":"Computer Methods in Applied Mechanics and Engineering","issue":"19","note":"publisher: Elsevier","page":"2203–2222","source":"Google Scholar","title":"Vibration analysis of symmetrically laminated plates based on FSDT using the moving least squares differential quadrature method","volume":"192","author":[{"family":"Liew","given":"Kim Meow"},{"family":"Huang","given":"Y. Q."},{"family":"Reddy","given":"Junuthula Narasimha"}],"issued":{"date-parts":[["2003"]]}}}],"schema":"https://github.com/citation-style-language/schema/raw/master/csl-citation.json"} </w:instrText>
      </w:r>
      <w:r w:rsidR="003A5B05" w:rsidRPr="007E2C94">
        <w:rPr>
          <w:color w:val="000000" w:themeColor="text1"/>
          <w:sz w:val="24"/>
          <w:szCs w:val="24"/>
          <w:lang w:eastAsia="fr-FR"/>
        </w:rPr>
        <w:fldChar w:fldCharType="separate"/>
      </w:r>
      <w:r w:rsidR="003A5B05" w:rsidRPr="007E2C94">
        <w:rPr>
          <w:color w:val="000000" w:themeColor="text1"/>
          <w:sz w:val="24"/>
        </w:rPr>
        <w:t>[245]</w:t>
      </w:r>
      <w:r w:rsidR="003A5B05" w:rsidRPr="007E2C94">
        <w:rPr>
          <w:color w:val="000000" w:themeColor="text1"/>
          <w:sz w:val="24"/>
          <w:szCs w:val="24"/>
          <w:lang w:eastAsia="fr-FR"/>
        </w:rPr>
        <w:fldChar w:fldCharType="end"/>
      </w:r>
      <w:r w:rsidRPr="007E2C94">
        <w:rPr>
          <w:color w:val="000000" w:themeColor="text1"/>
          <w:sz w:val="24"/>
          <w:szCs w:val="24"/>
          <w:lang w:eastAsia="fr-FR"/>
        </w:rPr>
        <w:t>, de l’approche basée sur les noyaux radiaux de Ferreira et al.</w:t>
      </w:r>
      <w:r w:rsidR="003A5B05"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ZGz249Mz","properties":{"formattedCitation":"[246]","plainCitation":"[246]","noteIndex":0},"citationItems":[{"id":"05EnRE1g/aTVBx1LZ","uris":["http://zotero.org/users/local/Jac4T2U4/items/PEXD7NJM"],"itemData":{"id":1110,"type":"article-journal","container-title":"Computer Methods in Applied Mechanics and Engineering","issue":"39-41","note":"publisher: Elsevier","page":"4265–4278","source":"Google Scholar","title":"Free vibration analysis of symmetric laminated composite plates by FSDT and radial basis functions","volume":"194","author":[{"family":"Ferreira","given":"A. J. M."},{"family":"Roque","given":"C. M. C."},{"family":"Jorge","given":"R. M. N."}],"issued":{"date-parts":[["2005"]]}}}],"schema":"https://github.com/citation-style-language/schema/raw/master/csl-citation.json"} </w:instrText>
      </w:r>
      <w:r w:rsidR="003A5B05" w:rsidRPr="007E2C94">
        <w:rPr>
          <w:color w:val="000000" w:themeColor="text1"/>
          <w:sz w:val="24"/>
          <w:szCs w:val="24"/>
          <w:lang w:eastAsia="fr-FR"/>
        </w:rPr>
        <w:fldChar w:fldCharType="separate"/>
      </w:r>
      <w:r w:rsidR="003A5B05" w:rsidRPr="007E2C94">
        <w:rPr>
          <w:color w:val="000000" w:themeColor="text1"/>
          <w:sz w:val="24"/>
        </w:rPr>
        <w:t>[246]</w:t>
      </w:r>
      <w:r w:rsidR="003A5B05" w:rsidRPr="007E2C94">
        <w:rPr>
          <w:color w:val="000000" w:themeColor="text1"/>
          <w:sz w:val="24"/>
          <w:szCs w:val="24"/>
          <w:lang w:eastAsia="fr-FR"/>
        </w:rPr>
        <w:fldChar w:fldCharType="end"/>
      </w:r>
      <w:r w:rsidRPr="007E2C94">
        <w:rPr>
          <w:color w:val="000000" w:themeColor="text1"/>
          <w:sz w:val="24"/>
          <w:szCs w:val="24"/>
          <w:lang w:eastAsia="fr-FR"/>
        </w:rPr>
        <w:t>, et de la méthode B-spline de Wang</w:t>
      </w:r>
      <w:r w:rsidR="003A5B05"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ELiiEFaG","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003A5B05" w:rsidRPr="007E2C94">
        <w:rPr>
          <w:color w:val="000000" w:themeColor="text1"/>
          <w:sz w:val="24"/>
          <w:szCs w:val="24"/>
          <w:lang w:eastAsia="fr-FR"/>
        </w:rPr>
        <w:fldChar w:fldCharType="separate"/>
      </w:r>
      <w:r w:rsidR="003A5B05" w:rsidRPr="007E2C94">
        <w:rPr>
          <w:color w:val="000000" w:themeColor="text1"/>
          <w:sz w:val="24"/>
        </w:rPr>
        <w:t>[247]</w:t>
      </w:r>
      <w:r w:rsidR="003A5B05" w:rsidRPr="007E2C94">
        <w:rPr>
          <w:color w:val="000000" w:themeColor="text1"/>
          <w:sz w:val="24"/>
          <w:szCs w:val="24"/>
          <w:lang w:eastAsia="fr-FR"/>
        </w:rPr>
        <w:fldChar w:fldCharType="end"/>
      </w:r>
      <w:r w:rsidRPr="007E2C94">
        <w:rPr>
          <w:color w:val="000000" w:themeColor="text1"/>
          <w:sz w:val="24"/>
          <w:szCs w:val="24"/>
          <w:lang w:eastAsia="fr-FR"/>
        </w:rPr>
        <w:t xml:space="preserve">. Il est observé que les solutions obtenues par la méthode actuelle sont en bon accord avec les résultats existants pour les plaques stratifiées à plis croisés et à plis en angle. La Figure </w:t>
      </w:r>
      <w:r w:rsidR="003A5B05" w:rsidRPr="007E2C94">
        <w:rPr>
          <w:color w:val="000000" w:themeColor="text1"/>
          <w:sz w:val="24"/>
          <w:szCs w:val="24"/>
          <w:lang w:eastAsia="fr-FR"/>
        </w:rPr>
        <w:t>5.11</w:t>
      </w:r>
      <w:r w:rsidR="003A5B05" w:rsidRPr="007E2C94">
        <w:rPr>
          <w:b/>
          <w:bCs/>
          <w:color w:val="000000" w:themeColor="text1"/>
          <w:sz w:val="24"/>
          <w:szCs w:val="24"/>
          <w:lang w:eastAsia="fr-FR"/>
        </w:rPr>
        <w:t xml:space="preserve"> </w:t>
      </w:r>
      <w:r w:rsidRPr="007E2C94">
        <w:rPr>
          <w:color w:val="000000" w:themeColor="text1"/>
          <w:sz w:val="24"/>
          <w:szCs w:val="24"/>
          <w:lang w:eastAsia="fr-FR"/>
        </w:rPr>
        <w:t xml:space="preserve">présente les quatre premières formes modales de la plaque stratifiée en biais </w:t>
      </w:r>
      <w:r w:rsidR="00687018" w:rsidRPr="007E2C94">
        <w:rPr>
          <w:color w:val="000000" w:themeColor="text1"/>
          <w:sz w:val="24"/>
          <w:szCs w:val="24"/>
          <w:lang w:eastAsia="fr-FR"/>
        </w:rPr>
        <w:t xml:space="preserve">encastrée </w:t>
      </w:r>
      <w:r w:rsidRPr="007E2C94">
        <w:rPr>
          <w:color w:val="000000" w:themeColor="text1"/>
          <w:sz w:val="24"/>
          <w:szCs w:val="24"/>
          <w:lang w:eastAsia="fr-FR"/>
        </w:rPr>
        <w:t>à cinq couches [90°/0°/90°/0°/90°].</w:t>
      </w:r>
    </w:p>
    <w:p w14:paraId="11676386" w14:textId="6570882C" w:rsidR="00751319" w:rsidRPr="007E2C94" w:rsidRDefault="00CB341D" w:rsidP="00A10342">
      <w:pPr>
        <w:rPr>
          <w:color w:val="000000" w:themeColor="text1"/>
        </w:rPr>
      </w:pPr>
      <w:r w:rsidRPr="007E2C94">
        <w:rPr>
          <w:rFonts w:ascii="Calibri" w:eastAsia="Calibri" w:hAnsi="Calibri" w:cs="Arial"/>
          <w:noProof/>
          <w:color w:val="000000" w:themeColor="text1"/>
          <w:lang w:eastAsia="fr-FR"/>
        </w:rPr>
        <w:drawing>
          <wp:anchor distT="0" distB="0" distL="114300" distR="114300" simplePos="0" relativeHeight="251981824" behindDoc="1" locked="0" layoutInCell="1" allowOverlap="1" wp14:anchorId="0019D0DE" wp14:editId="509806D1">
            <wp:simplePos x="0" y="0"/>
            <wp:positionH relativeFrom="column">
              <wp:posOffset>1084926</wp:posOffset>
            </wp:positionH>
            <wp:positionV relativeFrom="paragraph">
              <wp:posOffset>8148</wp:posOffset>
            </wp:positionV>
            <wp:extent cx="3320415" cy="1776095"/>
            <wp:effectExtent l="0" t="0" r="0" b="0"/>
            <wp:wrapTight wrapText="bothSides">
              <wp:wrapPolygon edited="0">
                <wp:start x="0" y="0"/>
                <wp:lineTo x="0" y="21314"/>
                <wp:lineTo x="21439" y="21314"/>
                <wp:lineTo x="21439" y="0"/>
                <wp:lineTo x="0" y="0"/>
              </wp:wrapPolygon>
            </wp:wrapTight>
            <wp:docPr id="476649553" name="Picture 47664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4">
                      <a:extLst>
                        <a:ext uri="{28A0092B-C50C-407E-A947-70E740481C1C}">
                          <a14:useLocalDpi xmlns:a14="http://schemas.microsoft.com/office/drawing/2010/main" val="0"/>
                        </a:ext>
                      </a:extLst>
                    </a:blip>
                    <a:stretch>
                      <a:fillRect/>
                    </a:stretch>
                  </pic:blipFill>
                  <pic:spPr>
                    <a:xfrm>
                      <a:off x="0" y="0"/>
                      <a:ext cx="3320415" cy="1776095"/>
                    </a:xfrm>
                    <a:prstGeom prst="rect">
                      <a:avLst/>
                    </a:prstGeom>
                  </pic:spPr>
                </pic:pic>
              </a:graphicData>
            </a:graphic>
            <wp14:sizeRelH relativeFrom="margin">
              <wp14:pctWidth>0</wp14:pctWidth>
            </wp14:sizeRelH>
            <wp14:sizeRelV relativeFrom="margin">
              <wp14:pctHeight>0</wp14:pctHeight>
            </wp14:sizeRelV>
          </wp:anchor>
        </w:drawing>
      </w:r>
    </w:p>
    <w:p w14:paraId="30C0DE41" w14:textId="4B60FF38" w:rsidR="00751319" w:rsidRPr="007E2C94" w:rsidRDefault="00751319" w:rsidP="00A10342">
      <w:pPr>
        <w:rPr>
          <w:color w:val="000000" w:themeColor="text1"/>
        </w:rPr>
      </w:pPr>
    </w:p>
    <w:p w14:paraId="17AFF83B" w14:textId="2913CD41" w:rsidR="00751319" w:rsidRPr="007E2C94" w:rsidRDefault="00751319" w:rsidP="00A10342">
      <w:pPr>
        <w:rPr>
          <w:color w:val="000000" w:themeColor="text1"/>
        </w:rPr>
      </w:pPr>
    </w:p>
    <w:p w14:paraId="3427639F" w14:textId="77777777" w:rsidR="00751319" w:rsidRPr="007E2C94" w:rsidRDefault="00751319" w:rsidP="00A10342">
      <w:pPr>
        <w:rPr>
          <w:color w:val="000000" w:themeColor="text1"/>
        </w:rPr>
      </w:pPr>
    </w:p>
    <w:p w14:paraId="4C7641A3" w14:textId="77777777" w:rsidR="00751319" w:rsidRPr="007E2C94" w:rsidRDefault="00751319" w:rsidP="00A10342">
      <w:pPr>
        <w:rPr>
          <w:color w:val="000000" w:themeColor="text1"/>
        </w:rPr>
      </w:pPr>
    </w:p>
    <w:p w14:paraId="53F45609" w14:textId="77777777" w:rsidR="00751319" w:rsidRPr="007E2C94" w:rsidRDefault="00751319" w:rsidP="00A10342">
      <w:pPr>
        <w:rPr>
          <w:color w:val="000000" w:themeColor="text1"/>
        </w:rPr>
      </w:pPr>
    </w:p>
    <w:p w14:paraId="0503FB1F" w14:textId="77777777" w:rsidR="00751319" w:rsidRPr="007E2C94" w:rsidRDefault="00751319" w:rsidP="00A10342">
      <w:pPr>
        <w:rPr>
          <w:color w:val="000000" w:themeColor="text1"/>
        </w:rPr>
      </w:pPr>
    </w:p>
    <w:p w14:paraId="289EF337" w14:textId="77777777" w:rsidR="00751319" w:rsidRPr="007E2C94" w:rsidRDefault="00751319" w:rsidP="00A10342">
      <w:pPr>
        <w:rPr>
          <w:color w:val="000000" w:themeColor="text1"/>
        </w:rPr>
      </w:pPr>
    </w:p>
    <w:p w14:paraId="19EA2436" w14:textId="77777777" w:rsidR="00751319" w:rsidRPr="007E2C94" w:rsidRDefault="00751319" w:rsidP="00A10342">
      <w:pPr>
        <w:rPr>
          <w:color w:val="000000" w:themeColor="text1"/>
        </w:rPr>
      </w:pPr>
    </w:p>
    <w:p w14:paraId="1B695387" w14:textId="77777777" w:rsidR="00751319" w:rsidRPr="007E2C94" w:rsidRDefault="00751319" w:rsidP="00A10342">
      <w:pPr>
        <w:rPr>
          <w:color w:val="000000" w:themeColor="text1"/>
        </w:rPr>
      </w:pPr>
    </w:p>
    <w:p w14:paraId="00B4E26D" w14:textId="77777777" w:rsidR="00353B15" w:rsidRPr="007E2C94" w:rsidRDefault="00353B15" w:rsidP="00A10342">
      <w:pPr>
        <w:rPr>
          <w:color w:val="000000" w:themeColor="text1"/>
        </w:rPr>
      </w:pPr>
    </w:p>
    <w:p w14:paraId="6DD44CE5" w14:textId="0F1E2124" w:rsidR="00BF5EF8" w:rsidRPr="007E2C94" w:rsidRDefault="00917F52" w:rsidP="003D1AD4">
      <w:pPr>
        <w:pStyle w:val="Lgende"/>
        <w:spacing w:after="0"/>
        <w:jc w:val="center"/>
        <w:rPr>
          <w:i w:val="0"/>
          <w:iCs w:val="0"/>
          <w:color w:val="000000" w:themeColor="text1"/>
          <w:sz w:val="24"/>
          <w:szCs w:val="24"/>
        </w:rPr>
      </w:pPr>
      <w:bookmarkStart w:id="622" w:name="_Toc195687339"/>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0</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003D1AD4" w:rsidRPr="007E2C94">
        <w:rPr>
          <w:i w:val="0"/>
          <w:iCs w:val="0"/>
          <w:color w:val="000000" w:themeColor="text1"/>
          <w:sz w:val="24"/>
          <w:szCs w:val="24"/>
        </w:rPr>
        <w:t xml:space="preserve"> Géométrie de la plaque stratifiée en biais.</w:t>
      </w:r>
      <w:bookmarkEnd w:id="622"/>
    </w:p>
    <w:p w14:paraId="2549179B" w14:textId="77777777" w:rsidR="003D1AD4" w:rsidRPr="007E2C94" w:rsidRDefault="003D1AD4" w:rsidP="003D1AD4">
      <w:pPr>
        <w:rPr>
          <w:color w:val="000000" w:themeColor="text1"/>
        </w:rPr>
      </w:pPr>
    </w:p>
    <w:p w14:paraId="34001EF5" w14:textId="5FA0223C" w:rsidR="003D1AD4" w:rsidRPr="007E2C94" w:rsidRDefault="00CB341D" w:rsidP="00CB341D">
      <w:pPr>
        <w:spacing w:line="360" w:lineRule="auto"/>
        <w:rPr>
          <w:color w:val="000000" w:themeColor="text1"/>
        </w:rPr>
      </w:pPr>
      <w:bookmarkStart w:id="623" w:name="_Toc195687722"/>
      <w:r w:rsidRPr="007E2C94">
        <w:rPr>
          <w:b/>
          <w:bCs/>
          <w:color w:val="000000" w:themeColor="text1"/>
          <w:sz w:val="24"/>
          <w:szCs w:val="24"/>
        </w:rPr>
        <w:t xml:space="preserve">Tableau 5. </w:t>
      </w:r>
      <w:r w:rsidRPr="007E2C94">
        <w:rPr>
          <w:b/>
          <w:bCs/>
          <w:i/>
          <w:iCs/>
          <w:color w:val="000000" w:themeColor="text1"/>
          <w:sz w:val="24"/>
          <w:szCs w:val="24"/>
        </w:rPr>
        <w:fldChar w:fldCharType="begin"/>
      </w:r>
      <w:r w:rsidRPr="007E2C94">
        <w:rPr>
          <w:b/>
          <w:bCs/>
          <w:color w:val="000000" w:themeColor="text1"/>
          <w:sz w:val="24"/>
          <w:szCs w:val="24"/>
        </w:rPr>
        <w:instrText xml:space="preserve"> SEQ Tableau_5. \* ARABIC </w:instrText>
      </w:r>
      <w:r w:rsidRPr="007E2C94">
        <w:rPr>
          <w:b/>
          <w:bCs/>
          <w:i/>
          <w:iCs/>
          <w:color w:val="000000" w:themeColor="text1"/>
          <w:sz w:val="24"/>
          <w:szCs w:val="24"/>
        </w:rPr>
        <w:fldChar w:fldCharType="separate"/>
      </w:r>
      <w:r w:rsidR="00AC660D" w:rsidRPr="007E2C94">
        <w:rPr>
          <w:b/>
          <w:bCs/>
          <w:noProof/>
          <w:color w:val="000000" w:themeColor="text1"/>
          <w:sz w:val="24"/>
          <w:szCs w:val="24"/>
        </w:rPr>
        <w:t>7</w:t>
      </w:r>
      <w:r w:rsidRPr="007E2C94">
        <w:rPr>
          <w:b/>
          <w:bCs/>
          <w:i/>
          <w:iCs/>
          <w:color w:val="000000" w:themeColor="text1"/>
          <w:sz w:val="24"/>
          <w:szCs w:val="24"/>
        </w:rPr>
        <w:fldChar w:fldCharType="end"/>
      </w:r>
      <w:r w:rsidRPr="007E2C94">
        <w:rPr>
          <w:b/>
          <w:bCs/>
          <w:color w:val="000000" w:themeColor="text1"/>
          <w:sz w:val="24"/>
          <w:szCs w:val="24"/>
        </w:rPr>
        <w:t>.</w:t>
      </w:r>
      <w:r w:rsidRPr="007E2C94">
        <w:rPr>
          <w:color w:val="000000" w:themeColor="text1"/>
          <w:sz w:val="24"/>
          <w:szCs w:val="24"/>
        </w:rPr>
        <w:t xml:space="preserve"> Fréquences propres adimensionnelles (</w:t>
      </w:r>
      <m:oMath>
        <m:acc>
          <m:accPr>
            <m:chr m:val="̿"/>
            <m:ctrlPr>
              <w:rPr>
                <w:rFonts w:ascii="Cambria Math" w:eastAsia="Calibri" w:hAnsi="Cambria Math"/>
                <w:color w:val="000000" w:themeColor="text1"/>
                <w:sz w:val="24"/>
                <w:szCs w:val="24"/>
              </w:rPr>
            </m:ctrlPr>
          </m:accPr>
          <m:e>
            <m:r>
              <w:rPr>
                <w:rFonts w:ascii="Cambria Math" w:eastAsia="Calibri" w:hAnsi="Cambria Math"/>
                <w:color w:val="000000" w:themeColor="text1"/>
                <w:sz w:val="24"/>
                <w:szCs w:val="24"/>
              </w:rPr>
              <m:t>ω</m:t>
            </m:r>
          </m:e>
        </m:acc>
      </m:oMath>
      <w:r w:rsidRPr="007E2C94">
        <w:rPr>
          <w:color w:val="000000" w:themeColor="text1"/>
          <w:sz w:val="24"/>
          <w:szCs w:val="24"/>
        </w:rPr>
        <w:t>) d'une plaque stratifiée à plis croisés [90°/0°/90°/0°/90°] simplement appuyée et encastrée, pour différents angles.</w:t>
      </w:r>
      <w:bookmarkEnd w:id="623"/>
    </w:p>
    <w:p w14:paraId="2D070E79" w14:textId="77777777" w:rsidR="00BF5EF8" w:rsidRPr="007E2C94" w:rsidRDefault="00BF5EF8" w:rsidP="00A10342">
      <w:pPr>
        <w:rPr>
          <w:color w:val="000000" w:themeColor="text1"/>
        </w:rPr>
      </w:pPr>
    </w:p>
    <w:tbl>
      <w:tblPr>
        <w:tblStyle w:val="PlainTable2512"/>
        <w:tblpPr w:leftFromText="141" w:rightFromText="141" w:vertAnchor="page" w:horzAnchor="margin" w:tblpY="10544"/>
        <w:tblW w:w="9422" w:type="dxa"/>
        <w:tblLook w:val="04A0" w:firstRow="1" w:lastRow="0" w:firstColumn="1" w:lastColumn="0" w:noHBand="0" w:noVBand="1"/>
      </w:tblPr>
      <w:tblGrid>
        <w:gridCol w:w="1356"/>
        <w:gridCol w:w="1860"/>
        <w:gridCol w:w="1293"/>
        <w:gridCol w:w="1293"/>
        <w:gridCol w:w="1312"/>
        <w:gridCol w:w="1293"/>
        <w:gridCol w:w="1015"/>
      </w:tblGrid>
      <w:tr w:rsidR="007E2C94" w:rsidRPr="007E2C94" w14:paraId="6CE19670" w14:textId="77777777" w:rsidTr="00CB341D">
        <w:trPr>
          <w:cnfStyle w:val="100000000000" w:firstRow="1" w:lastRow="0" w:firstColumn="0" w:lastColumn="0" w:oddVBand="0" w:evenVBand="0" w:oddHBand="0"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1356" w:type="dxa"/>
            <w:vMerge w:val="restart"/>
            <w:tcBorders>
              <w:top w:val="single" w:sz="4" w:space="0" w:color="7F7F7F"/>
              <w:left w:val="nil"/>
              <w:bottom w:val="single" w:sz="4" w:space="0" w:color="auto"/>
              <w:right w:val="nil"/>
            </w:tcBorders>
            <w:vAlign w:val="center"/>
            <w:hideMark/>
          </w:tcPr>
          <w:p w14:paraId="33B66C2F" w14:textId="77777777" w:rsidR="00CB341D" w:rsidRPr="007E2C94" w:rsidRDefault="00CB341D" w:rsidP="00CB341D">
            <w:pPr>
              <w:jc w:val="center"/>
              <w:rPr>
                <w:rFonts w:eastAsia="Cambria"/>
                <w:color w:val="000000" w:themeColor="text1"/>
                <w:sz w:val="24"/>
                <w:szCs w:val="24"/>
                <w:lang w:val="en"/>
              </w:rPr>
            </w:pPr>
            <w:r w:rsidRPr="007E2C94">
              <w:rPr>
                <w:rFonts w:eastAsia="Cambria"/>
                <w:color w:val="000000" w:themeColor="text1"/>
                <w:sz w:val="24"/>
                <w:szCs w:val="24"/>
                <w:lang w:val="en"/>
              </w:rPr>
              <w:t>Conditions aux limites</w:t>
            </w:r>
          </w:p>
        </w:tc>
        <w:tc>
          <w:tcPr>
            <w:tcW w:w="1860" w:type="dxa"/>
            <w:vMerge w:val="restart"/>
            <w:tcBorders>
              <w:top w:val="single" w:sz="4" w:space="0" w:color="7F7F7F"/>
              <w:left w:val="nil"/>
              <w:bottom w:val="single" w:sz="4" w:space="0" w:color="auto"/>
              <w:right w:val="nil"/>
            </w:tcBorders>
            <w:vAlign w:val="center"/>
            <w:hideMark/>
          </w:tcPr>
          <w:p w14:paraId="7861269B" w14:textId="77777777" w:rsidR="00CB341D" w:rsidRPr="007E2C94" w:rsidRDefault="00CB341D" w:rsidP="00CB341D">
            <w:pPr>
              <w:jc w:val="center"/>
              <w:cnfStyle w:val="100000000000" w:firstRow="1"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Theories</w:t>
            </w:r>
          </w:p>
        </w:tc>
        <w:tc>
          <w:tcPr>
            <w:tcW w:w="6206" w:type="dxa"/>
            <w:gridSpan w:val="5"/>
            <w:tcBorders>
              <w:top w:val="single" w:sz="4" w:space="0" w:color="7F7F7F"/>
              <w:left w:val="nil"/>
              <w:right w:val="nil"/>
            </w:tcBorders>
            <w:vAlign w:val="center"/>
            <w:hideMark/>
          </w:tcPr>
          <w:p w14:paraId="4212F8DA" w14:textId="77777777" w:rsidR="00CB341D" w:rsidRPr="007E2C94" w:rsidRDefault="00CB341D" w:rsidP="00CB341D">
            <w:pPr>
              <w:jc w:val="center"/>
              <w:cnfStyle w:val="100000000000" w:firstRow="1" w:lastRow="0" w:firstColumn="0" w:lastColumn="0" w:oddVBand="0" w:evenVBand="0" w:oddHBand="0" w:evenHBand="0" w:firstRowFirstColumn="0" w:firstRowLastColumn="0" w:lastRowFirstColumn="0" w:lastRowLastColumn="0"/>
              <w:rPr>
                <w:rFonts w:eastAsia="Cambria"/>
                <w:iCs/>
                <w:color w:val="000000" w:themeColor="text1"/>
                <w:sz w:val="24"/>
                <w:szCs w:val="24"/>
                <w:lang w:val="en"/>
              </w:rPr>
            </w:pPr>
            <m:oMathPara>
              <m:oMath>
                <m:r>
                  <m:rPr>
                    <m:sty m:val="b"/>
                  </m:rPr>
                  <w:rPr>
                    <w:rFonts w:ascii="Cambria Math" w:eastAsia="Cambria" w:hAnsi="Cambria Math"/>
                    <w:color w:val="000000" w:themeColor="text1"/>
                    <w:sz w:val="24"/>
                    <w:szCs w:val="24"/>
                    <w:lang w:val="en"/>
                  </w:rPr>
                  <m:t>θ</m:t>
                </m:r>
              </m:oMath>
            </m:oMathPara>
          </w:p>
        </w:tc>
      </w:tr>
      <w:tr w:rsidR="007E2C94" w:rsidRPr="007E2C94" w14:paraId="0D160865" w14:textId="77777777" w:rsidTr="00CB341D">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0" w:type="auto"/>
            <w:vMerge/>
            <w:tcBorders>
              <w:left w:val="nil"/>
              <w:bottom w:val="single" w:sz="4" w:space="0" w:color="auto"/>
              <w:right w:val="nil"/>
            </w:tcBorders>
            <w:vAlign w:val="center"/>
            <w:hideMark/>
          </w:tcPr>
          <w:p w14:paraId="25553F53" w14:textId="77777777" w:rsidR="00CB341D" w:rsidRPr="007E2C94" w:rsidRDefault="00CB341D" w:rsidP="00CB341D">
            <w:pPr>
              <w:widowControl/>
              <w:autoSpaceDE/>
              <w:autoSpaceDN/>
              <w:rPr>
                <w:rFonts w:eastAsia="Cambria"/>
                <w:color w:val="000000" w:themeColor="text1"/>
                <w:sz w:val="24"/>
                <w:szCs w:val="24"/>
                <w:lang w:val="en"/>
              </w:rPr>
            </w:pPr>
          </w:p>
        </w:tc>
        <w:tc>
          <w:tcPr>
            <w:tcW w:w="0" w:type="auto"/>
            <w:vMerge/>
            <w:tcBorders>
              <w:left w:val="nil"/>
              <w:bottom w:val="single" w:sz="4" w:space="0" w:color="auto"/>
              <w:right w:val="nil"/>
            </w:tcBorders>
            <w:vAlign w:val="center"/>
            <w:hideMark/>
          </w:tcPr>
          <w:p w14:paraId="526B17B6" w14:textId="77777777" w:rsidR="00CB341D" w:rsidRPr="007E2C94" w:rsidRDefault="00CB341D" w:rsidP="00CB341D">
            <w:pPr>
              <w:widowControl/>
              <w:autoSpaceDE/>
              <w:autoSpaceDN/>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p>
        </w:tc>
        <w:tc>
          <w:tcPr>
            <w:tcW w:w="1293" w:type="dxa"/>
            <w:tcBorders>
              <w:left w:val="nil"/>
              <w:bottom w:val="single" w:sz="4" w:space="0" w:color="auto"/>
              <w:right w:val="nil"/>
            </w:tcBorders>
            <w:hideMark/>
          </w:tcPr>
          <w:p w14:paraId="717982AC"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0°</w:t>
            </w:r>
          </w:p>
        </w:tc>
        <w:tc>
          <w:tcPr>
            <w:tcW w:w="1293" w:type="dxa"/>
            <w:tcBorders>
              <w:left w:val="nil"/>
              <w:bottom w:val="single" w:sz="4" w:space="0" w:color="auto"/>
              <w:right w:val="nil"/>
            </w:tcBorders>
            <w:hideMark/>
          </w:tcPr>
          <w:p w14:paraId="5D96ED5B"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15°</w:t>
            </w:r>
          </w:p>
        </w:tc>
        <w:tc>
          <w:tcPr>
            <w:tcW w:w="1312" w:type="dxa"/>
            <w:tcBorders>
              <w:left w:val="nil"/>
              <w:bottom w:val="single" w:sz="4" w:space="0" w:color="auto"/>
              <w:right w:val="nil"/>
            </w:tcBorders>
            <w:hideMark/>
          </w:tcPr>
          <w:p w14:paraId="021C930E"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30°</w:t>
            </w:r>
          </w:p>
        </w:tc>
        <w:tc>
          <w:tcPr>
            <w:tcW w:w="1293" w:type="dxa"/>
            <w:tcBorders>
              <w:left w:val="nil"/>
              <w:bottom w:val="single" w:sz="4" w:space="0" w:color="auto"/>
              <w:right w:val="nil"/>
            </w:tcBorders>
            <w:hideMark/>
          </w:tcPr>
          <w:p w14:paraId="1D422F2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45°</w:t>
            </w:r>
          </w:p>
        </w:tc>
        <w:tc>
          <w:tcPr>
            <w:tcW w:w="1015" w:type="dxa"/>
            <w:tcBorders>
              <w:left w:val="nil"/>
              <w:bottom w:val="single" w:sz="4" w:space="0" w:color="auto"/>
              <w:right w:val="nil"/>
            </w:tcBorders>
            <w:hideMark/>
          </w:tcPr>
          <w:p w14:paraId="0F17549F"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60°</w:t>
            </w:r>
          </w:p>
        </w:tc>
      </w:tr>
      <w:tr w:rsidR="007E2C94" w:rsidRPr="007E2C94" w14:paraId="6160EB90" w14:textId="77777777" w:rsidTr="00CB341D">
        <w:trPr>
          <w:trHeight w:val="529"/>
        </w:trPr>
        <w:tc>
          <w:tcPr>
            <w:cnfStyle w:val="001000000000" w:firstRow="0" w:lastRow="0" w:firstColumn="1" w:lastColumn="0" w:oddVBand="0" w:evenVBand="0" w:oddHBand="0" w:evenHBand="0" w:firstRowFirstColumn="0" w:firstRowLastColumn="0" w:lastRowFirstColumn="0" w:lastRowLastColumn="0"/>
            <w:tcW w:w="1356" w:type="dxa"/>
            <w:vMerge w:val="restart"/>
            <w:tcBorders>
              <w:top w:val="single" w:sz="4" w:space="0" w:color="auto"/>
              <w:left w:val="nil"/>
              <w:bottom w:val="nil"/>
              <w:right w:val="nil"/>
            </w:tcBorders>
            <w:hideMark/>
          </w:tcPr>
          <w:p w14:paraId="214CB9C0" w14:textId="77777777" w:rsidR="00CB341D" w:rsidRPr="007E2C94" w:rsidRDefault="00CB341D" w:rsidP="00CB341D">
            <w:pPr>
              <w:jc w:val="center"/>
              <w:rPr>
                <w:rFonts w:eastAsia="Cambria"/>
                <w:color w:val="000000" w:themeColor="text1"/>
                <w:sz w:val="24"/>
                <w:szCs w:val="24"/>
                <w:lang w:val="en"/>
              </w:rPr>
            </w:pPr>
            <w:r w:rsidRPr="007E2C94">
              <w:rPr>
                <w:rFonts w:eastAsia="Cambria"/>
                <w:color w:val="000000" w:themeColor="text1"/>
                <w:sz w:val="24"/>
                <w:szCs w:val="24"/>
                <w:lang w:val="en"/>
              </w:rPr>
              <w:t>SSSS</w:t>
            </w:r>
          </w:p>
        </w:tc>
        <w:tc>
          <w:tcPr>
            <w:tcW w:w="1860" w:type="dxa"/>
            <w:tcBorders>
              <w:top w:val="single" w:sz="4" w:space="0" w:color="auto"/>
              <w:left w:val="nil"/>
              <w:bottom w:val="nil"/>
              <w:right w:val="nil"/>
            </w:tcBorders>
            <w:vAlign w:val="center"/>
            <w:hideMark/>
          </w:tcPr>
          <w:p w14:paraId="177EB0ED" w14:textId="77777777" w:rsidR="00CB341D" w:rsidRPr="007E2C94" w:rsidRDefault="00CB341D" w:rsidP="00CB341D">
            <w:pPr>
              <w:spacing w:before="40" w:after="40"/>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Present (12x12)</w:t>
            </w:r>
          </w:p>
        </w:tc>
        <w:tc>
          <w:tcPr>
            <w:tcW w:w="1293" w:type="dxa"/>
            <w:tcBorders>
              <w:top w:val="single" w:sz="4" w:space="0" w:color="auto"/>
              <w:left w:val="nil"/>
              <w:bottom w:val="nil"/>
              <w:right w:val="nil"/>
            </w:tcBorders>
            <w:vAlign w:val="center"/>
            <w:hideMark/>
          </w:tcPr>
          <w:p w14:paraId="72563415" w14:textId="77777777" w:rsidR="00CB341D" w:rsidRPr="007E2C94" w:rsidRDefault="00CB341D" w:rsidP="00CB341D">
            <w:pPr>
              <w:tabs>
                <w:tab w:val="left" w:pos="645"/>
              </w:tabs>
              <w:spacing w:before="40" w:after="40"/>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1.5543</w:t>
            </w:r>
          </w:p>
        </w:tc>
        <w:tc>
          <w:tcPr>
            <w:tcW w:w="1293" w:type="dxa"/>
            <w:tcBorders>
              <w:top w:val="single" w:sz="4" w:space="0" w:color="auto"/>
              <w:left w:val="nil"/>
              <w:bottom w:val="nil"/>
              <w:right w:val="nil"/>
            </w:tcBorders>
            <w:vAlign w:val="center"/>
            <w:hideMark/>
          </w:tcPr>
          <w:p w14:paraId="70190E79" w14:textId="77777777" w:rsidR="00CB341D" w:rsidRPr="007E2C94" w:rsidRDefault="00CB341D" w:rsidP="00CB341D">
            <w:pPr>
              <w:spacing w:before="40" w:after="40"/>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1.6690</w:t>
            </w:r>
          </w:p>
        </w:tc>
        <w:tc>
          <w:tcPr>
            <w:tcW w:w="1312" w:type="dxa"/>
            <w:tcBorders>
              <w:top w:val="single" w:sz="4" w:space="0" w:color="auto"/>
              <w:left w:val="nil"/>
              <w:bottom w:val="nil"/>
              <w:right w:val="nil"/>
            </w:tcBorders>
            <w:vAlign w:val="center"/>
            <w:hideMark/>
          </w:tcPr>
          <w:p w14:paraId="0C4D3A1C" w14:textId="77777777" w:rsidR="00CB341D" w:rsidRPr="007E2C94" w:rsidRDefault="00CB341D" w:rsidP="00CB341D">
            <w:pPr>
              <w:spacing w:before="40" w:after="40"/>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0568</w:t>
            </w:r>
          </w:p>
        </w:tc>
        <w:tc>
          <w:tcPr>
            <w:tcW w:w="1293" w:type="dxa"/>
            <w:tcBorders>
              <w:top w:val="single" w:sz="4" w:space="0" w:color="auto"/>
              <w:left w:val="nil"/>
              <w:bottom w:val="nil"/>
              <w:right w:val="nil"/>
            </w:tcBorders>
            <w:vAlign w:val="center"/>
            <w:hideMark/>
          </w:tcPr>
          <w:p w14:paraId="09BB0B48" w14:textId="77777777" w:rsidR="00CB341D" w:rsidRPr="007E2C94" w:rsidRDefault="00CB341D" w:rsidP="00CB341D">
            <w:pPr>
              <w:spacing w:before="40" w:after="40"/>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8647</w:t>
            </w:r>
          </w:p>
        </w:tc>
        <w:tc>
          <w:tcPr>
            <w:tcW w:w="1015" w:type="dxa"/>
            <w:tcBorders>
              <w:top w:val="single" w:sz="4" w:space="0" w:color="auto"/>
              <w:left w:val="nil"/>
              <w:bottom w:val="nil"/>
              <w:right w:val="nil"/>
            </w:tcBorders>
            <w:vAlign w:val="center"/>
            <w:hideMark/>
          </w:tcPr>
          <w:p w14:paraId="67AC8B17" w14:textId="77777777" w:rsidR="00CB341D" w:rsidRPr="007E2C94" w:rsidRDefault="00CB341D" w:rsidP="00CB341D">
            <w:pPr>
              <w:spacing w:before="40" w:after="40"/>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4.5537</w:t>
            </w:r>
          </w:p>
        </w:tc>
      </w:tr>
      <w:tr w:rsidR="007E2C94" w:rsidRPr="007E2C94" w14:paraId="030F5B78" w14:textId="77777777" w:rsidTr="00CB341D">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5E39D6F7"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6BF8B1E5"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MISQ20</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MA4rPkmP","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tcW w:w="1293" w:type="dxa"/>
            <w:tcBorders>
              <w:top w:val="nil"/>
              <w:left w:val="nil"/>
              <w:bottom w:val="nil"/>
              <w:right w:val="nil"/>
            </w:tcBorders>
            <w:vAlign w:val="center"/>
            <w:hideMark/>
          </w:tcPr>
          <w:p w14:paraId="3ECD9B2C"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5733</w:t>
            </w:r>
          </w:p>
        </w:tc>
        <w:tc>
          <w:tcPr>
            <w:tcW w:w="1293" w:type="dxa"/>
            <w:tcBorders>
              <w:top w:val="nil"/>
              <w:left w:val="nil"/>
              <w:bottom w:val="nil"/>
              <w:right w:val="nil"/>
            </w:tcBorders>
            <w:vAlign w:val="center"/>
            <w:hideMark/>
          </w:tcPr>
          <w:p w14:paraId="70C6BFEC"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6896</w:t>
            </w:r>
          </w:p>
        </w:tc>
        <w:tc>
          <w:tcPr>
            <w:tcW w:w="1312" w:type="dxa"/>
            <w:tcBorders>
              <w:top w:val="nil"/>
              <w:left w:val="nil"/>
              <w:bottom w:val="nil"/>
              <w:right w:val="nil"/>
            </w:tcBorders>
            <w:vAlign w:val="center"/>
            <w:hideMark/>
          </w:tcPr>
          <w:p w14:paraId="13BDB1E1"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0820</w:t>
            </w:r>
          </w:p>
        </w:tc>
        <w:tc>
          <w:tcPr>
            <w:tcW w:w="1293" w:type="dxa"/>
            <w:tcBorders>
              <w:top w:val="nil"/>
              <w:left w:val="nil"/>
              <w:bottom w:val="nil"/>
              <w:right w:val="nil"/>
            </w:tcBorders>
            <w:vAlign w:val="center"/>
            <w:hideMark/>
          </w:tcPr>
          <w:p w14:paraId="6F5DC300"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855</w:t>
            </w:r>
          </w:p>
        </w:tc>
        <w:tc>
          <w:tcPr>
            <w:tcW w:w="1015" w:type="dxa"/>
            <w:tcBorders>
              <w:top w:val="nil"/>
              <w:left w:val="nil"/>
              <w:bottom w:val="nil"/>
              <w:right w:val="nil"/>
            </w:tcBorders>
            <w:vAlign w:val="center"/>
            <w:hideMark/>
          </w:tcPr>
          <w:p w14:paraId="7B0ED507"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5412</w:t>
            </w:r>
          </w:p>
        </w:tc>
      </w:tr>
      <w:tr w:rsidR="007E2C94" w:rsidRPr="007E2C94" w14:paraId="554C16FB" w14:textId="77777777" w:rsidTr="00CB341D">
        <w:trPr>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7F34A9AF"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225EAD64" w14:textId="77777777" w:rsidR="00CB341D" w:rsidRPr="007E2C94" w:rsidRDefault="00CB341D" w:rsidP="00CB341D">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MLSDQ</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nAWgq3pG","properties":{"formattedCitation":"[245]","plainCitation":"[245]","noteIndex":0},"citationItems":[{"id":"05EnRE1g/wqBuDCgi","uris":["http://zotero.org/users/local/Jac4T2U4/items/93D2CZAE"],"itemData":{"id":1109,"type":"article-journal","container-title":"Computer Methods in Applied Mechanics and Engineering","issue":"19","note":"publisher: Elsevier","page":"2203–2222","source":"Google Scholar","title":"Vibration analysis of symmetrically laminated plates based on FSDT using the moving least squares differential quadrature method","volume":"192","author":[{"family":"Liew","given":"Kim Meow"},{"family":"Huang","given":"Y. Q."},{"family":"Reddy","given":"Junuthula Narasimha"}],"issued":{"date-parts":[["2003"]]}}}],"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5]</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252EA7D3"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5709</w:t>
            </w:r>
          </w:p>
        </w:tc>
        <w:tc>
          <w:tcPr>
            <w:tcW w:w="1293" w:type="dxa"/>
            <w:tcBorders>
              <w:top w:val="nil"/>
              <w:left w:val="nil"/>
              <w:bottom w:val="nil"/>
              <w:right w:val="nil"/>
            </w:tcBorders>
            <w:vAlign w:val="center"/>
            <w:hideMark/>
          </w:tcPr>
          <w:p w14:paraId="09E922F8"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6886</w:t>
            </w:r>
          </w:p>
        </w:tc>
        <w:tc>
          <w:tcPr>
            <w:tcW w:w="1312" w:type="dxa"/>
            <w:tcBorders>
              <w:top w:val="nil"/>
              <w:left w:val="nil"/>
              <w:bottom w:val="nil"/>
              <w:right w:val="nil"/>
            </w:tcBorders>
            <w:vAlign w:val="center"/>
            <w:hideMark/>
          </w:tcPr>
          <w:p w14:paraId="4FEF4B5A"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1026</w:t>
            </w:r>
          </w:p>
        </w:tc>
        <w:tc>
          <w:tcPr>
            <w:tcW w:w="1293" w:type="dxa"/>
            <w:tcBorders>
              <w:top w:val="nil"/>
              <w:left w:val="nil"/>
              <w:bottom w:val="nil"/>
              <w:right w:val="nil"/>
            </w:tcBorders>
            <w:vAlign w:val="center"/>
            <w:hideMark/>
          </w:tcPr>
          <w:p w14:paraId="2A2A8B92"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798</w:t>
            </w:r>
          </w:p>
        </w:tc>
        <w:tc>
          <w:tcPr>
            <w:tcW w:w="1015" w:type="dxa"/>
            <w:tcBorders>
              <w:top w:val="nil"/>
              <w:left w:val="nil"/>
              <w:bottom w:val="nil"/>
              <w:right w:val="nil"/>
            </w:tcBorders>
            <w:vAlign w:val="center"/>
            <w:hideMark/>
          </w:tcPr>
          <w:p w14:paraId="3D392BA4"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4998</w:t>
            </w:r>
          </w:p>
        </w:tc>
      </w:tr>
      <w:tr w:rsidR="007E2C94" w:rsidRPr="007E2C94" w14:paraId="6EB66D35" w14:textId="77777777" w:rsidTr="00CB341D">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631A844E"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0B529E79"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RBF</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XYRty8jr","properties":{"formattedCitation":"[246]","plainCitation":"[246]","noteIndex":0},"citationItems":[{"id":"05EnRE1g/aTVBx1LZ","uris":["http://zotero.org/users/local/Jac4T2U4/items/PEXD7NJM"],"itemData":{"id":1110,"type":"article-journal","container-title":"Computer Methods in Applied Mechanics and Engineering","issue":"39-41","note":"publisher: Elsevier","page":"4265–4278","source":"Google Scholar","title":"Free vibration analysis of symmetric laminated composite plates by FSDT and radial basis functions","volume":"194","author":[{"family":"Ferreira","given":"A. J. M."},{"family":"Roque","given":"C. M. C."},{"family":"Jorge","given":"R. M. N."}],"issued":{"date-parts":[["2005"]]}}}],"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6]</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7B963E47"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5791</w:t>
            </w:r>
          </w:p>
        </w:tc>
        <w:tc>
          <w:tcPr>
            <w:tcW w:w="1293" w:type="dxa"/>
            <w:tcBorders>
              <w:top w:val="nil"/>
              <w:left w:val="nil"/>
              <w:bottom w:val="nil"/>
              <w:right w:val="nil"/>
            </w:tcBorders>
            <w:vAlign w:val="center"/>
            <w:hideMark/>
          </w:tcPr>
          <w:p w14:paraId="4DE01E1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6917</w:t>
            </w:r>
          </w:p>
        </w:tc>
        <w:tc>
          <w:tcPr>
            <w:tcW w:w="1312" w:type="dxa"/>
            <w:tcBorders>
              <w:top w:val="nil"/>
              <w:left w:val="nil"/>
              <w:bottom w:val="nil"/>
              <w:right w:val="nil"/>
            </w:tcBorders>
            <w:vAlign w:val="center"/>
            <w:hideMark/>
          </w:tcPr>
          <w:p w14:paraId="29EEE1DF"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0799</w:t>
            </w:r>
          </w:p>
        </w:tc>
        <w:tc>
          <w:tcPr>
            <w:tcW w:w="1293" w:type="dxa"/>
            <w:tcBorders>
              <w:top w:val="nil"/>
              <w:left w:val="nil"/>
              <w:bottom w:val="nil"/>
              <w:right w:val="nil"/>
            </w:tcBorders>
            <w:vAlign w:val="center"/>
            <w:hideMark/>
          </w:tcPr>
          <w:p w14:paraId="4C5C0479"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228</w:t>
            </w:r>
          </w:p>
        </w:tc>
        <w:tc>
          <w:tcPr>
            <w:tcW w:w="1015" w:type="dxa"/>
            <w:tcBorders>
              <w:top w:val="nil"/>
              <w:left w:val="nil"/>
              <w:bottom w:val="nil"/>
              <w:right w:val="nil"/>
            </w:tcBorders>
            <w:vAlign w:val="center"/>
            <w:hideMark/>
          </w:tcPr>
          <w:p w14:paraId="01247558"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3761</w:t>
            </w:r>
          </w:p>
        </w:tc>
      </w:tr>
      <w:tr w:rsidR="007E2C94" w:rsidRPr="007E2C94" w14:paraId="55277E68" w14:textId="77777777" w:rsidTr="00CB341D">
        <w:trPr>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67888BF4"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7C6E0533" w14:textId="77777777" w:rsidR="00CB341D" w:rsidRPr="007E2C94" w:rsidRDefault="00CB341D" w:rsidP="00CB341D">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FSDT</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oyhw4cSc","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23CA7582"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5595</w:t>
            </w:r>
          </w:p>
        </w:tc>
        <w:tc>
          <w:tcPr>
            <w:tcW w:w="1293" w:type="dxa"/>
            <w:tcBorders>
              <w:top w:val="nil"/>
              <w:left w:val="nil"/>
              <w:bottom w:val="nil"/>
              <w:right w:val="nil"/>
            </w:tcBorders>
            <w:vAlign w:val="center"/>
            <w:hideMark/>
          </w:tcPr>
          <w:p w14:paraId="290AB8FF"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6697</w:t>
            </w:r>
          </w:p>
        </w:tc>
        <w:tc>
          <w:tcPr>
            <w:tcW w:w="1312" w:type="dxa"/>
            <w:tcBorders>
              <w:top w:val="nil"/>
              <w:left w:val="nil"/>
              <w:bottom w:val="nil"/>
              <w:right w:val="nil"/>
            </w:tcBorders>
            <w:vAlign w:val="center"/>
            <w:hideMark/>
          </w:tcPr>
          <w:p w14:paraId="1B67CE07"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0449</w:t>
            </w:r>
          </w:p>
        </w:tc>
        <w:tc>
          <w:tcPr>
            <w:tcW w:w="1293" w:type="dxa"/>
            <w:tcBorders>
              <w:top w:val="nil"/>
              <w:left w:val="nil"/>
              <w:bottom w:val="nil"/>
              <w:right w:val="nil"/>
            </w:tcBorders>
            <w:vAlign w:val="center"/>
            <w:hideMark/>
          </w:tcPr>
          <w:p w14:paraId="7857AFA4"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126</w:t>
            </w:r>
          </w:p>
        </w:tc>
        <w:tc>
          <w:tcPr>
            <w:tcW w:w="1015" w:type="dxa"/>
            <w:tcBorders>
              <w:top w:val="nil"/>
              <w:left w:val="nil"/>
              <w:bottom w:val="nil"/>
              <w:right w:val="nil"/>
            </w:tcBorders>
            <w:vAlign w:val="center"/>
            <w:hideMark/>
          </w:tcPr>
          <w:p w14:paraId="56FA2342"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3936</w:t>
            </w:r>
          </w:p>
        </w:tc>
      </w:tr>
      <w:tr w:rsidR="007E2C94" w:rsidRPr="007E2C94" w14:paraId="3D144DC5" w14:textId="77777777" w:rsidTr="00CB341D">
        <w:trPr>
          <w:cnfStyle w:val="000000100000" w:firstRow="0" w:lastRow="0" w:firstColumn="0" w:lastColumn="0" w:oddVBand="0" w:evenVBand="0" w:oddHBand="1" w:evenHBand="0" w:firstRowFirstColumn="0" w:firstRowLastColumn="0" w:lastRowFirstColumn="0" w:lastRowLastColumn="0"/>
          <w:trHeight w:val="39"/>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6729370B"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333183FA"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HSDT</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vfu1NuFc","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0DA0E5A4"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5655</w:t>
            </w:r>
          </w:p>
        </w:tc>
        <w:tc>
          <w:tcPr>
            <w:tcW w:w="1293" w:type="dxa"/>
            <w:tcBorders>
              <w:top w:val="nil"/>
              <w:left w:val="nil"/>
              <w:bottom w:val="nil"/>
              <w:right w:val="nil"/>
            </w:tcBorders>
            <w:vAlign w:val="center"/>
            <w:hideMark/>
          </w:tcPr>
          <w:p w14:paraId="7096738E"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1.6787</w:t>
            </w:r>
          </w:p>
        </w:tc>
        <w:tc>
          <w:tcPr>
            <w:tcW w:w="1312" w:type="dxa"/>
            <w:tcBorders>
              <w:top w:val="nil"/>
              <w:left w:val="nil"/>
              <w:bottom w:val="nil"/>
              <w:right w:val="nil"/>
            </w:tcBorders>
            <w:vAlign w:val="center"/>
            <w:hideMark/>
          </w:tcPr>
          <w:p w14:paraId="56DC0A84"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0645</w:t>
            </w:r>
          </w:p>
        </w:tc>
        <w:tc>
          <w:tcPr>
            <w:tcW w:w="1293" w:type="dxa"/>
            <w:tcBorders>
              <w:top w:val="nil"/>
              <w:left w:val="nil"/>
              <w:bottom w:val="nil"/>
              <w:right w:val="nil"/>
            </w:tcBorders>
            <w:vAlign w:val="center"/>
            <w:hideMark/>
          </w:tcPr>
          <w:p w14:paraId="528C5493"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598</w:t>
            </w:r>
          </w:p>
        </w:tc>
        <w:tc>
          <w:tcPr>
            <w:tcW w:w="1015" w:type="dxa"/>
            <w:tcBorders>
              <w:top w:val="nil"/>
              <w:left w:val="nil"/>
              <w:bottom w:val="nil"/>
              <w:right w:val="nil"/>
            </w:tcBorders>
            <w:vAlign w:val="center"/>
            <w:hideMark/>
          </w:tcPr>
          <w:p w14:paraId="6C957772"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5191</w:t>
            </w:r>
          </w:p>
        </w:tc>
      </w:tr>
      <w:tr w:rsidR="007E2C94" w:rsidRPr="007E2C94" w14:paraId="520A5879" w14:textId="77777777" w:rsidTr="00CB341D">
        <w:trPr>
          <w:trHeight w:val="537"/>
        </w:trPr>
        <w:tc>
          <w:tcPr>
            <w:cnfStyle w:val="001000000000" w:firstRow="0" w:lastRow="0" w:firstColumn="1" w:lastColumn="0" w:oddVBand="0" w:evenVBand="0" w:oddHBand="0" w:evenHBand="0" w:firstRowFirstColumn="0" w:firstRowLastColumn="0" w:lastRowFirstColumn="0" w:lastRowLastColumn="0"/>
            <w:tcW w:w="1356" w:type="dxa"/>
            <w:vMerge w:val="restart"/>
            <w:tcBorders>
              <w:top w:val="nil"/>
              <w:left w:val="nil"/>
              <w:bottom w:val="single" w:sz="4" w:space="0" w:color="auto"/>
              <w:right w:val="nil"/>
            </w:tcBorders>
            <w:hideMark/>
          </w:tcPr>
          <w:p w14:paraId="6896EC1F" w14:textId="77777777" w:rsidR="00CB341D" w:rsidRPr="007E2C94" w:rsidRDefault="00CB341D" w:rsidP="00CB341D">
            <w:pPr>
              <w:jc w:val="center"/>
              <w:rPr>
                <w:rFonts w:eastAsia="Cambria"/>
                <w:b w:val="0"/>
                <w:bCs w:val="0"/>
                <w:color w:val="000000" w:themeColor="text1"/>
                <w:sz w:val="24"/>
                <w:szCs w:val="24"/>
                <w:lang w:val="en"/>
              </w:rPr>
            </w:pPr>
          </w:p>
          <w:p w14:paraId="4EF8540F" w14:textId="7D38014D" w:rsidR="00CB341D" w:rsidRPr="007E2C94" w:rsidRDefault="00CB341D" w:rsidP="00CB341D">
            <w:pPr>
              <w:jc w:val="center"/>
              <w:rPr>
                <w:rFonts w:eastAsia="Cambria"/>
                <w:color w:val="000000" w:themeColor="text1"/>
                <w:sz w:val="24"/>
                <w:szCs w:val="24"/>
                <w:lang w:val="en"/>
              </w:rPr>
            </w:pPr>
            <w:r w:rsidRPr="007E2C94">
              <w:rPr>
                <w:rFonts w:eastAsia="Cambria"/>
                <w:color w:val="000000" w:themeColor="text1"/>
                <w:sz w:val="24"/>
                <w:szCs w:val="24"/>
                <w:lang w:val="en"/>
              </w:rPr>
              <w:t>CCCC</w:t>
            </w:r>
          </w:p>
        </w:tc>
        <w:tc>
          <w:tcPr>
            <w:tcW w:w="1860" w:type="dxa"/>
            <w:tcBorders>
              <w:top w:val="nil"/>
              <w:left w:val="nil"/>
              <w:bottom w:val="nil"/>
              <w:right w:val="nil"/>
            </w:tcBorders>
            <w:vAlign w:val="center"/>
            <w:hideMark/>
          </w:tcPr>
          <w:p w14:paraId="27BDA6F5" w14:textId="77777777" w:rsidR="00CB341D" w:rsidRPr="007E2C94" w:rsidRDefault="00CB341D" w:rsidP="00CB341D">
            <w:pP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Present (12x12)</w:t>
            </w:r>
          </w:p>
        </w:tc>
        <w:tc>
          <w:tcPr>
            <w:tcW w:w="1293" w:type="dxa"/>
            <w:tcBorders>
              <w:top w:val="nil"/>
              <w:left w:val="nil"/>
              <w:bottom w:val="nil"/>
              <w:right w:val="nil"/>
            </w:tcBorders>
            <w:vAlign w:val="center"/>
            <w:hideMark/>
          </w:tcPr>
          <w:p w14:paraId="31BAC0DF"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3694</w:t>
            </w:r>
          </w:p>
        </w:tc>
        <w:tc>
          <w:tcPr>
            <w:tcW w:w="1293" w:type="dxa"/>
            <w:tcBorders>
              <w:top w:val="nil"/>
              <w:left w:val="nil"/>
              <w:bottom w:val="nil"/>
              <w:right w:val="nil"/>
            </w:tcBorders>
            <w:vAlign w:val="center"/>
            <w:hideMark/>
          </w:tcPr>
          <w:p w14:paraId="648609DE"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4611</w:t>
            </w:r>
          </w:p>
        </w:tc>
        <w:tc>
          <w:tcPr>
            <w:tcW w:w="1312" w:type="dxa"/>
            <w:tcBorders>
              <w:top w:val="nil"/>
              <w:left w:val="nil"/>
              <w:bottom w:val="nil"/>
              <w:right w:val="nil"/>
            </w:tcBorders>
            <w:vAlign w:val="center"/>
            <w:hideMark/>
          </w:tcPr>
          <w:p w14:paraId="05358835"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2.77674</w:t>
            </w:r>
          </w:p>
        </w:tc>
        <w:tc>
          <w:tcPr>
            <w:tcW w:w="1293" w:type="dxa"/>
            <w:tcBorders>
              <w:top w:val="nil"/>
              <w:left w:val="nil"/>
              <w:bottom w:val="nil"/>
              <w:right w:val="nil"/>
            </w:tcBorders>
            <w:vAlign w:val="center"/>
            <w:hideMark/>
          </w:tcPr>
          <w:p w14:paraId="71B704B6"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3.5005</w:t>
            </w:r>
          </w:p>
        </w:tc>
        <w:tc>
          <w:tcPr>
            <w:tcW w:w="1015" w:type="dxa"/>
            <w:tcBorders>
              <w:top w:val="nil"/>
              <w:left w:val="nil"/>
              <w:bottom w:val="nil"/>
              <w:right w:val="nil"/>
            </w:tcBorders>
            <w:vAlign w:val="center"/>
            <w:hideMark/>
          </w:tcPr>
          <w:p w14:paraId="153CA172"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b/>
                <w:bCs/>
                <w:color w:val="000000" w:themeColor="text1"/>
                <w:sz w:val="24"/>
                <w:szCs w:val="24"/>
                <w:lang w:val="en"/>
              </w:rPr>
            </w:pPr>
            <w:r w:rsidRPr="007E2C94">
              <w:rPr>
                <w:rFonts w:eastAsia="Cambria"/>
                <w:b/>
                <w:bCs/>
                <w:color w:val="000000" w:themeColor="text1"/>
                <w:sz w:val="24"/>
                <w:szCs w:val="24"/>
                <w:lang w:val="en"/>
              </w:rPr>
              <w:t>5.0794</w:t>
            </w:r>
          </w:p>
        </w:tc>
      </w:tr>
      <w:tr w:rsidR="007E2C94" w:rsidRPr="007E2C94" w14:paraId="7C21F994" w14:textId="77777777" w:rsidTr="00CB341D">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71F0ED6D"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42D155C6"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MISQ20</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RPJwvsxQ","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tcW w:w="1293" w:type="dxa"/>
            <w:tcBorders>
              <w:top w:val="nil"/>
              <w:left w:val="nil"/>
              <w:bottom w:val="nil"/>
              <w:right w:val="nil"/>
            </w:tcBorders>
            <w:vAlign w:val="center"/>
            <w:hideMark/>
          </w:tcPr>
          <w:p w14:paraId="73D46B69"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3869</w:t>
            </w:r>
          </w:p>
        </w:tc>
        <w:tc>
          <w:tcPr>
            <w:tcW w:w="1293" w:type="dxa"/>
            <w:tcBorders>
              <w:top w:val="nil"/>
              <w:left w:val="nil"/>
              <w:bottom w:val="nil"/>
              <w:right w:val="nil"/>
            </w:tcBorders>
            <w:vAlign w:val="center"/>
            <w:hideMark/>
          </w:tcPr>
          <w:p w14:paraId="37299D39"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803</w:t>
            </w:r>
          </w:p>
        </w:tc>
        <w:tc>
          <w:tcPr>
            <w:tcW w:w="1312" w:type="dxa"/>
            <w:tcBorders>
              <w:top w:val="nil"/>
              <w:left w:val="nil"/>
              <w:bottom w:val="nil"/>
              <w:right w:val="nil"/>
            </w:tcBorders>
            <w:vAlign w:val="center"/>
            <w:hideMark/>
          </w:tcPr>
          <w:p w14:paraId="528153C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7998</w:t>
            </w:r>
          </w:p>
        </w:tc>
        <w:tc>
          <w:tcPr>
            <w:tcW w:w="1293" w:type="dxa"/>
            <w:tcBorders>
              <w:top w:val="nil"/>
              <w:left w:val="nil"/>
              <w:bottom w:val="nil"/>
              <w:right w:val="nil"/>
            </w:tcBorders>
            <w:vAlign w:val="center"/>
            <w:hideMark/>
          </w:tcPr>
          <w:p w14:paraId="4677920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3.4893</w:t>
            </w:r>
          </w:p>
        </w:tc>
        <w:tc>
          <w:tcPr>
            <w:tcW w:w="1015" w:type="dxa"/>
            <w:tcBorders>
              <w:top w:val="nil"/>
              <w:left w:val="nil"/>
              <w:bottom w:val="nil"/>
              <w:right w:val="nil"/>
            </w:tcBorders>
            <w:vAlign w:val="center"/>
            <w:hideMark/>
          </w:tcPr>
          <w:p w14:paraId="7429A168"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9989</w:t>
            </w:r>
          </w:p>
        </w:tc>
      </w:tr>
      <w:tr w:rsidR="007E2C94" w:rsidRPr="007E2C94" w14:paraId="187617CE" w14:textId="77777777" w:rsidTr="00CB341D">
        <w:trPr>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3E70AB10"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035F47E1" w14:textId="77777777" w:rsidR="00CB341D" w:rsidRPr="007E2C94" w:rsidRDefault="00CB341D" w:rsidP="00CB341D">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MLSDQ</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SzvkL1Le","properties":{"formattedCitation":"[245]","plainCitation":"[245]","noteIndex":0},"citationItems":[{"id":"05EnRE1g/wqBuDCgi","uris":["http://zotero.org/users/local/Jac4T2U4/items/93D2CZAE"],"itemData":{"id":1109,"type":"article-journal","container-title":"Computer Methods in Applied Mechanics and Engineering","issue":"19","note":"publisher: Elsevier","page":"2203–2222","source":"Google Scholar","title":"Vibration analysis of symmetrically laminated plates based on FSDT using the moving least squares differential quadrature method","volume":"192","author":[{"family":"Liew","given":"Kim Meow"},{"family":"Huang","given":"Y. Q."},{"family":"Reddy","given":"Junuthula Narasimha"}],"issued":{"date-parts":[["2003"]]}}}],"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5]</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795525A7"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379</w:t>
            </w:r>
          </w:p>
        </w:tc>
        <w:tc>
          <w:tcPr>
            <w:tcW w:w="1293" w:type="dxa"/>
            <w:tcBorders>
              <w:top w:val="nil"/>
              <w:left w:val="nil"/>
              <w:bottom w:val="nil"/>
              <w:right w:val="nil"/>
            </w:tcBorders>
            <w:vAlign w:val="center"/>
            <w:hideMark/>
          </w:tcPr>
          <w:p w14:paraId="52926A3C"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725</w:t>
            </w:r>
          </w:p>
        </w:tc>
        <w:tc>
          <w:tcPr>
            <w:tcW w:w="1312" w:type="dxa"/>
            <w:tcBorders>
              <w:top w:val="nil"/>
              <w:left w:val="nil"/>
              <w:bottom w:val="nil"/>
              <w:right w:val="nil"/>
            </w:tcBorders>
            <w:vAlign w:val="center"/>
            <w:hideMark/>
          </w:tcPr>
          <w:p w14:paraId="56024F4B"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7927</w:t>
            </w:r>
          </w:p>
        </w:tc>
        <w:tc>
          <w:tcPr>
            <w:tcW w:w="1293" w:type="dxa"/>
            <w:tcBorders>
              <w:top w:val="nil"/>
              <w:left w:val="nil"/>
              <w:bottom w:val="nil"/>
              <w:right w:val="nil"/>
            </w:tcBorders>
            <w:vAlign w:val="center"/>
            <w:hideMark/>
          </w:tcPr>
          <w:p w14:paraId="31A8E5BC"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3.4723</w:t>
            </w:r>
          </w:p>
        </w:tc>
        <w:tc>
          <w:tcPr>
            <w:tcW w:w="1015" w:type="dxa"/>
            <w:tcBorders>
              <w:top w:val="nil"/>
              <w:left w:val="nil"/>
              <w:bottom w:val="nil"/>
              <w:right w:val="nil"/>
            </w:tcBorders>
            <w:vAlign w:val="center"/>
            <w:hideMark/>
          </w:tcPr>
          <w:p w14:paraId="37822FF2"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943</w:t>
            </w:r>
          </w:p>
        </w:tc>
      </w:tr>
      <w:tr w:rsidR="007E2C94" w:rsidRPr="007E2C94" w14:paraId="23D7BC1D" w14:textId="77777777" w:rsidTr="00CB341D">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057BF8DB"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000693D3"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RBF</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8UIbiUUs","properties":{"formattedCitation":"[246]","plainCitation":"[246]","noteIndex":0},"citationItems":[{"id":"05EnRE1g/aTVBx1LZ","uris":["http://zotero.org/users/local/Jac4T2U4/items/PEXD7NJM"],"itemData":{"id":1110,"type":"article-journal","container-title":"Computer Methods in Applied Mechanics and Engineering","issue":"39-41","note":"publisher: Elsevier","page":"4265–4278","source":"Google Scholar","title":"Free vibration analysis of symmetric laminated composite plates by FSDT and radial basis functions","volume":"194","author":[{"family":"Ferreira","given":"A. J. M."},{"family":"Roque","given":"C. M. C."},{"family":"Jorge","given":"R. M. N."}],"issued":{"date-parts":[["2005"]]}}}],"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6]</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1761A3DA"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021</w:t>
            </w:r>
          </w:p>
        </w:tc>
        <w:tc>
          <w:tcPr>
            <w:tcW w:w="1293" w:type="dxa"/>
            <w:tcBorders>
              <w:top w:val="nil"/>
              <w:left w:val="nil"/>
              <w:bottom w:val="nil"/>
              <w:right w:val="nil"/>
            </w:tcBorders>
            <w:vAlign w:val="center"/>
            <w:hideMark/>
          </w:tcPr>
          <w:p w14:paraId="17D79D6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932</w:t>
            </w:r>
          </w:p>
        </w:tc>
        <w:tc>
          <w:tcPr>
            <w:tcW w:w="1312" w:type="dxa"/>
            <w:tcBorders>
              <w:top w:val="nil"/>
              <w:left w:val="nil"/>
              <w:bottom w:val="nil"/>
              <w:right w:val="nil"/>
            </w:tcBorders>
            <w:vAlign w:val="center"/>
            <w:hideMark/>
          </w:tcPr>
          <w:p w14:paraId="45BDD97E"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8005</w:t>
            </w:r>
          </w:p>
        </w:tc>
        <w:tc>
          <w:tcPr>
            <w:tcW w:w="1293" w:type="dxa"/>
            <w:tcBorders>
              <w:top w:val="nil"/>
              <w:left w:val="nil"/>
              <w:bottom w:val="nil"/>
              <w:right w:val="nil"/>
            </w:tcBorders>
            <w:vAlign w:val="center"/>
            <w:hideMark/>
          </w:tcPr>
          <w:p w14:paraId="1F4D8817"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3.4923</w:t>
            </w:r>
          </w:p>
        </w:tc>
        <w:tc>
          <w:tcPr>
            <w:tcW w:w="1015" w:type="dxa"/>
            <w:tcBorders>
              <w:top w:val="nil"/>
              <w:left w:val="nil"/>
              <w:bottom w:val="nil"/>
              <w:right w:val="nil"/>
            </w:tcBorders>
            <w:vAlign w:val="center"/>
            <w:hideMark/>
          </w:tcPr>
          <w:p w14:paraId="7C6AAF6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9541</w:t>
            </w:r>
          </w:p>
        </w:tc>
      </w:tr>
      <w:tr w:rsidR="007E2C94" w:rsidRPr="007E2C94" w14:paraId="6FC008B8" w14:textId="77777777" w:rsidTr="00CB341D">
        <w:trPr>
          <w:trHeight w:val="245"/>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26587948"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2B318358" w14:textId="77777777" w:rsidR="00CB341D" w:rsidRPr="007E2C94" w:rsidRDefault="00CB341D" w:rsidP="00CB341D">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eastAsia="Cambria"/>
                <w:color w:val="000000" w:themeColor="text1"/>
                <w:sz w:val="24"/>
                <w:szCs w:val="24"/>
                <w:lang w:val="en"/>
              </w:rPr>
              <w:t>FSDT</w:t>
            </w:r>
            <w:r w:rsidRPr="007E2C94">
              <w:rPr>
                <w:color w:val="000000" w:themeColor="text1"/>
                <w:sz w:val="24"/>
                <w:szCs w:val="24"/>
                <w:lang w:eastAsia="fr-FR"/>
              </w:rPr>
              <w:fldChar w:fldCharType="begin"/>
            </w:r>
            <w:r w:rsidRPr="007E2C94">
              <w:rPr>
                <w:color w:val="000000" w:themeColor="text1"/>
                <w:sz w:val="24"/>
                <w:szCs w:val="24"/>
                <w:lang w:eastAsia="fr-FR"/>
              </w:rPr>
              <w:instrText xml:space="preserve"> ADDIN ZOTERO_ITEM CSL_CITATION {"citationID":"8U9Mw4Di","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293" w:type="dxa"/>
            <w:tcBorders>
              <w:top w:val="nil"/>
              <w:left w:val="nil"/>
              <w:bottom w:val="nil"/>
              <w:right w:val="nil"/>
            </w:tcBorders>
            <w:vAlign w:val="center"/>
            <w:hideMark/>
          </w:tcPr>
          <w:p w14:paraId="258885B0"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3403</w:t>
            </w:r>
          </w:p>
        </w:tc>
        <w:tc>
          <w:tcPr>
            <w:tcW w:w="1293" w:type="dxa"/>
            <w:tcBorders>
              <w:top w:val="nil"/>
              <w:left w:val="nil"/>
              <w:bottom w:val="nil"/>
              <w:right w:val="nil"/>
            </w:tcBorders>
            <w:vAlign w:val="center"/>
            <w:hideMark/>
          </w:tcPr>
          <w:p w14:paraId="017D65B1"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327</w:t>
            </w:r>
          </w:p>
        </w:tc>
        <w:tc>
          <w:tcPr>
            <w:tcW w:w="1312" w:type="dxa"/>
            <w:tcBorders>
              <w:top w:val="nil"/>
              <w:left w:val="nil"/>
              <w:bottom w:val="nil"/>
              <w:right w:val="nil"/>
            </w:tcBorders>
            <w:vAlign w:val="center"/>
            <w:hideMark/>
          </w:tcPr>
          <w:p w14:paraId="42B2E5FB"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7474</w:t>
            </w:r>
          </w:p>
        </w:tc>
        <w:tc>
          <w:tcPr>
            <w:tcW w:w="1293" w:type="dxa"/>
            <w:tcBorders>
              <w:top w:val="nil"/>
              <w:left w:val="nil"/>
              <w:bottom w:val="nil"/>
              <w:right w:val="nil"/>
            </w:tcBorders>
            <w:vAlign w:val="center"/>
            <w:hideMark/>
          </w:tcPr>
          <w:p w14:paraId="642DAE3E"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3.4245</w:t>
            </w:r>
          </w:p>
        </w:tc>
        <w:tc>
          <w:tcPr>
            <w:tcW w:w="1015" w:type="dxa"/>
            <w:tcBorders>
              <w:top w:val="nil"/>
              <w:left w:val="nil"/>
              <w:bottom w:val="nil"/>
              <w:right w:val="nil"/>
            </w:tcBorders>
            <w:vAlign w:val="center"/>
            <w:hideMark/>
          </w:tcPr>
          <w:p w14:paraId="47826095" w14:textId="77777777" w:rsidR="00CB341D" w:rsidRPr="007E2C94" w:rsidRDefault="00CB341D" w:rsidP="00CB341D">
            <w:pPr>
              <w:jc w:val="cente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4.8966</w:t>
            </w:r>
          </w:p>
        </w:tc>
      </w:tr>
      <w:tr w:rsidR="007E2C94" w:rsidRPr="007E2C94" w14:paraId="08AFA649" w14:textId="77777777" w:rsidTr="00CB341D">
        <w:trPr>
          <w:cnfStyle w:val="000000100000" w:firstRow="0" w:lastRow="0" w:firstColumn="0" w:lastColumn="0" w:oddVBand="0" w:evenVBand="0" w:oddHBand="1" w:evenHBand="0" w:firstRowFirstColumn="0" w:firstRowLastColumn="0" w:lastRowFirstColumn="0" w:lastRowLastColumn="0"/>
          <w:trHeight w:val="252"/>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351B7DD2" w14:textId="77777777" w:rsidR="00CB341D" w:rsidRPr="007E2C94" w:rsidRDefault="00CB341D" w:rsidP="00CB341D">
            <w:pPr>
              <w:widowControl/>
              <w:autoSpaceDE/>
              <w:autoSpaceDN/>
              <w:rPr>
                <w:rFonts w:eastAsia="Cambria"/>
                <w:color w:val="000000" w:themeColor="text1"/>
                <w:sz w:val="24"/>
                <w:szCs w:val="24"/>
                <w:lang w:val="en"/>
              </w:rPr>
            </w:pPr>
          </w:p>
        </w:tc>
        <w:tc>
          <w:tcPr>
            <w:tcW w:w="1860" w:type="dxa"/>
            <w:tcBorders>
              <w:top w:val="nil"/>
              <w:left w:val="nil"/>
              <w:bottom w:val="nil"/>
              <w:right w:val="nil"/>
            </w:tcBorders>
            <w:vAlign w:val="center"/>
            <w:hideMark/>
          </w:tcPr>
          <w:p w14:paraId="7AB6A83E" w14:textId="77777777" w:rsidR="00CB341D" w:rsidRPr="007E2C94" w:rsidRDefault="00CB341D" w:rsidP="00CB341D">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u w:val="single"/>
                <w:lang w:val="en"/>
              </w:rPr>
            </w:pPr>
            <w:r w:rsidRPr="007E2C94">
              <w:rPr>
                <w:rFonts w:eastAsia="Cambria"/>
                <w:color w:val="000000" w:themeColor="text1"/>
                <w:sz w:val="24"/>
                <w:szCs w:val="24"/>
                <w:u w:val="single"/>
                <w:lang w:val="en"/>
              </w:rPr>
              <w:t>HSDT</w:t>
            </w:r>
            <w:r w:rsidRPr="007E2C94">
              <w:rPr>
                <w:color w:val="000000" w:themeColor="text1"/>
                <w:sz w:val="24"/>
                <w:szCs w:val="24"/>
                <w:u w:val="single"/>
                <w:lang w:eastAsia="fr-FR"/>
              </w:rPr>
              <w:fldChar w:fldCharType="begin"/>
            </w:r>
            <w:r w:rsidRPr="007E2C94">
              <w:rPr>
                <w:color w:val="000000" w:themeColor="text1"/>
                <w:sz w:val="24"/>
                <w:szCs w:val="24"/>
                <w:u w:val="single"/>
                <w:lang w:eastAsia="fr-FR"/>
              </w:rPr>
              <w:instrText xml:space="preserve"> ADDIN ZOTERO_ITEM CSL_CITATION {"citationID":"dmay1EV1","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u w:val="single"/>
                <w:lang w:eastAsia="fr-FR"/>
              </w:rPr>
              <w:fldChar w:fldCharType="separate"/>
            </w:r>
            <w:r w:rsidRPr="007E2C94">
              <w:rPr>
                <w:color w:val="000000" w:themeColor="text1"/>
                <w:sz w:val="24"/>
                <w:szCs w:val="24"/>
                <w:u w:val="single"/>
              </w:rPr>
              <w:t>[247]</w:t>
            </w:r>
            <w:r w:rsidRPr="007E2C94">
              <w:rPr>
                <w:color w:val="000000" w:themeColor="text1"/>
                <w:sz w:val="24"/>
                <w:szCs w:val="24"/>
                <w:u w:val="single"/>
                <w:lang w:eastAsia="fr-FR"/>
              </w:rPr>
              <w:fldChar w:fldCharType="end"/>
            </w:r>
          </w:p>
        </w:tc>
        <w:tc>
          <w:tcPr>
            <w:tcW w:w="1293" w:type="dxa"/>
            <w:tcBorders>
              <w:top w:val="nil"/>
              <w:left w:val="nil"/>
              <w:bottom w:val="single" w:sz="4" w:space="0" w:color="auto"/>
              <w:right w:val="nil"/>
            </w:tcBorders>
            <w:vAlign w:val="center"/>
            <w:hideMark/>
          </w:tcPr>
          <w:p w14:paraId="4C615340"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3522</w:t>
            </w:r>
          </w:p>
        </w:tc>
        <w:tc>
          <w:tcPr>
            <w:tcW w:w="1293" w:type="dxa"/>
            <w:tcBorders>
              <w:top w:val="nil"/>
              <w:left w:val="nil"/>
              <w:bottom w:val="single" w:sz="4" w:space="0" w:color="auto"/>
              <w:right w:val="nil"/>
            </w:tcBorders>
            <w:vAlign w:val="center"/>
            <w:hideMark/>
          </w:tcPr>
          <w:p w14:paraId="4CC39A7C"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4497</w:t>
            </w:r>
          </w:p>
        </w:tc>
        <w:tc>
          <w:tcPr>
            <w:tcW w:w="1312" w:type="dxa"/>
            <w:tcBorders>
              <w:top w:val="nil"/>
              <w:left w:val="nil"/>
              <w:bottom w:val="single" w:sz="4" w:space="0" w:color="auto"/>
              <w:right w:val="nil"/>
            </w:tcBorders>
            <w:vAlign w:val="center"/>
            <w:hideMark/>
          </w:tcPr>
          <w:p w14:paraId="070A77E5"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2.7830</w:t>
            </w:r>
          </w:p>
        </w:tc>
        <w:tc>
          <w:tcPr>
            <w:tcW w:w="1293" w:type="dxa"/>
            <w:tcBorders>
              <w:top w:val="nil"/>
              <w:left w:val="nil"/>
              <w:bottom w:val="single" w:sz="4" w:space="0" w:color="auto"/>
              <w:right w:val="nil"/>
            </w:tcBorders>
            <w:vAlign w:val="center"/>
            <w:hideMark/>
          </w:tcPr>
          <w:p w14:paraId="37A62E6F"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3.5038</w:t>
            </w:r>
          </w:p>
        </w:tc>
        <w:tc>
          <w:tcPr>
            <w:tcW w:w="1015" w:type="dxa"/>
            <w:tcBorders>
              <w:top w:val="nil"/>
              <w:left w:val="nil"/>
              <w:bottom w:val="single" w:sz="4" w:space="0" w:color="auto"/>
              <w:right w:val="nil"/>
            </w:tcBorders>
            <w:vAlign w:val="center"/>
            <w:hideMark/>
          </w:tcPr>
          <w:p w14:paraId="7D503289" w14:textId="77777777" w:rsidR="00CB341D" w:rsidRPr="007E2C94" w:rsidRDefault="00CB341D" w:rsidP="00CB341D">
            <w:pPr>
              <w:jc w:val="cente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lang w:val="en"/>
              </w:rPr>
            </w:pPr>
            <w:r w:rsidRPr="007E2C94">
              <w:rPr>
                <w:rFonts w:ascii="Cambria" w:eastAsia="Cambria" w:hAnsi="Cambria" w:cs="Cambria"/>
                <w:color w:val="000000" w:themeColor="text1"/>
                <w:sz w:val="24"/>
                <w:szCs w:val="24"/>
                <w:lang w:val="en-US"/>
              </w:rPr>
              <w:t>5.0849</w:t>
            </w:r>
          </w:p>
        </w:tc>
      </w:tr>
    </w:tbl>
    <w:p w14:paraId="389A0E84" w14:textId="77777777" w:rsidR="003D1AD4" w:rsidRPr="007E2C94" w:rsidRDefault="003D1AD4" w:rsidP="00A10342">
      <w:pPr>
        <w:rPr>
          <w:color w:val="000000" w:themeColor="text1"/>
        </w:rPr>
      </w:pPr>
    </w:p>
    <w:tbl>
      <w:tblPr>
        <w:tblStyle w:val="PlainTable24111"/>
        <w:tblpPr w:leftFromText="141" w:rightFromText="141" w:vertAnchor="text" w:horzAnchor="margin" w:tblpY="801"/>
        <w:tblW w:w="9434" w:type="dxa"/>
        <w:tblLook w:val="04A0" w:firstRow="1" w:lastRow="0" w:firstColumn="1" w:lastColumn="0" w:noHBand="0" w:noVBand="1"/>
      </w:tblPr>
      <w:tblGrid>
        <w:gridCol w:w="1337"/>
        <w:gridCol w:w="1962"/>
        <w:gridCol w:w="1141"/>
        <w:gridCol w:w="1347"/>
        <w:gridCol w:w="1338"/>
        <w:gridCol w:w="1338"/>
        <w:gridCol w:w="971"/>
      </w:tblGrid>
      <w:tr w:rsidR="007E2C94" w:rsidRPr="007E2C94" w14:paraId="3860DBE7" w14:textId="77777777" w:rsidTr="008475B9">
        <w:trPr>
          <w:cnfStyle w:val="100000000000" w:firstRow="1" w:lastRow="0" w:firstColumn="0" w:lastColumn="0" w:oddVBand="0" w:evenVBand="0" w:oddHBand="0"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1337" w:type="dxa"/>
            <w:vMerge w:val="restart"/>
            <w:tcBorders>
              <w:top w:val="single" w:sz="4" w:space="0" w:color="7F7F7F"/>
              <w:left w:val="nil"/>
              <w:bottom w:val="single" w:sz="4" w:space="0" w:color="auto"/>
              <w:right w:val="nil"/>
            </w:tcBorders>
            <w:vAlign w:val="center"/>
            <w:hideMark/>
          </w:tcPr>
          <w:p w14:paraId="04D38118" w14:textId="77777777" w:rsidR="008475B9" w:rsidRPr="007E2C94" w:rsidRDefault="008475B9" w:rsidP="008475B9">
            <w:pPr>
              <w:jc w:val="center"/>
              <w:rPr>
                <w:rFonts w:asciiTheme="majorBidi" w:eastAsia="Cambria" w:hAnsiTheme="majorBidi" w:cstheme="majorBidi"/>
                <w:color w:val="000000" w:themeColor="text1"/>
                <w:sz w:val="24"/>
                <w:szCs w:val="24"/>
              </w:rPr>
            </w:pPr>
            <w:r w:rsidRPr="007E2C94">
              <w:rPr>
                <w:rFonts w:eastAsia="Cambria"/>
                <w:color w:val="000000" w:themeColor="text1"/>
                <w:sz w:val="24"/>
                <w:szCs w:val="24"/>
              </w:rPr>
              <w:t>Conditions aux limites</w:t>
            </w:r>
          </w:p>
        </w:tc>
        <w:tc>
          <w:tcPr>
            <w:tcW w:w="1962" w:type="dxa"/>
            <w:vMerge w:val="restart"/>
            <w:tcBorders>
              <w:top w:val="single" w:sz="4" w:space="0" w:color="7F7F7F"/>
              <w:left w:val="nil"/>
              <w:bottom w:val="single" w:sz="4" w:space="0" w:color="auto"/>
              <w:right w:val="nil"/>
            </w:tcBorders>
            <w:vAlign w:val="center"/>
            <w:hideMark/>
          </w:tcPr>
          <w:p w14:paraId="410C3243" w14:textId="77777777" w:rsidR="008475B9" w:rsidRPr="007E2C94" w:rsidRDefault="008475B9" w:rsidP="008475B9">
            <w:pPr>
              <w:jc w:val="center"/>
              <w:cnfStyle w:val="100000000000" w:firstRow="1"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eastAsia="Cambria"/>
                <w:color w:val="000000" w:themeColor="text1"/>
                <w:sz w:val="24"/>
                <w:szCs w:val="24"/>
              </w:rPr>
              <w:t>Theories</w:t>
            </w:r>
          </w:p>
        </w:tc>
        <w:tc>
          <w:tcPr>
            <w:tcW w:w="6135" w:type="dxa"/>
            <w:gridSpan w:val="5"/>
            <w:tcBorders>
              <w:top w:val="single" w:sz="4" w:space="0" w:color="7F7F7F"/>
              <w:left w:val="nil"/>
              <w:right w:val="nil"/>
            </w:tcBorders>
            <w:hideMark/>
          </w:tcPr>
          <w:p w14:paraId="0BF10531" w14:textId="77777777" w:rsidR="008475B9" w:rsidRPr="007E2C94" w:rsidRDefault="008475B9" w:rsidP="008475B9">
            <w:pPr>
              <w:jc w:val="both"/>
              <w:cnfStyle w:val="100000000000" w:firstRow="1" w:lastRow="0" w:firstColumn="0" w:lastColumn="0" w:oddVBand="0" w:evenVBand="0" w:oddHBand="0" w:evenHBand="0" w:firstRowFirstColumn="0" w:firstRowLastColumn="0" w:lastRowFirstColumn="0" w:lastRowLastColumn="0"/>
              <w:rPr>
                <w:rFonts w:asciiTheme="majorBidi" w:eastAsia="Cambria" w:hAnsiTheme="majorBidi" w:cstheme="majorBidi"/>
                <w:iCs/>
                <w:color w:val="000000" w:themeColor="text1"/>
                <w:sz w:val="24"/>
                <w:szCs w:val="24"/>
              </w:rPr>
            </w:pPr>
            <m:oMathPara>
              <m:oMath>
                <m:r>
                  <m:rPr>
                    <m:sty m:val="b"/>
                  </m:rPr>
                  <w:rPr>
                    <w:rFonts w:ascii="Cambria Math" w:eastAsia="Cambria" w:hAnsi="Cambria Math" w:cstheme="majorBidi"/>
                    <w:color w:val="000000" w:themeColor="text1"/>
                    <w:sz w:val="24"/>
                    <w:szCs w:val="24"/>
                  </w:rPr>
                  <m:t>θ</m:t>
                </m:r>
              </m:oMath>
            </m:oMathPara>
          </w:p>
        </w:tc>
      </w:tr>
      <w:tr w:rsidR="007E2C94" w:rsidRPr="007E2C94" w14:paraId="57485891" w14:textId="77777777" w:rsidTr="008475B9">
        <w:trPr>
          <w:cnfStyle w:val="000000100000" w:firstRow="0" w:lastRow="0" w:firstColumn="0" w:lastColumn="0" w:oddVBand="0" w:evenVBand="0" w:oddHBand="1" w:evenHBand="0" w:firstRowFirstColumn="0" w:firstRowLastColumn="0" w:lastRowFirstColumn="0" w:lastRowLastColumn="0"/>
          <w:trHeight w:val="183"/>
        </w:trPr>
        <w:tc>
          <w:tcPr>
            <w:cnfStyle w:val="001000000000" w:firstRow="0" w:lastRow="0" w:firstColumn="1" w:lastColumn="0" w:oddVBand="0" w:evenVBand="0" w:oddHBand="0" w:evenHBand="0" w:firstRowFirstColumn="0" w:firstRowLastColumn="0" w:lastRowFirstColumn="0" w:lastRowLastColumn="0"/>
            <w:tcW w:w="0" w:type="auto"/>
            <w:vMerge/>
            <w:tcBorders>
              <w:left w:val="nil"/>
              <w:bottom w:val="single" w:sz="4" w:space="0" w:color="auto"/>
              <w:right w:val="nil"/>
            </w:tcBorders>
            <w:vAlign w:val="center"/>
            <w:hideMark/>
          </w:tcPr>
          <w:p w14:paraId="76E1021C"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vMerge/>
            <w:tcBorders>
              <w:left w:val="nil"/>
              <w:bottom w:val="single" w:sz="4" w:space="0" w:color="auto"/>
              <w:right w:val="nil"/>
            </w:tcBorders>
            <w:vAlign w:val="center"/>
            <w:hideMark/>
          </w:tcPr>
          <w:p w14:paraId="311ADA2B" w14:textId="77777777"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p>
        </w:tc>
        <w:tc>
          <w:tcPr>
            <w:tcW w:w="1141" w:type="dxa"/>
            <w:tcBorders>
              <w:left w:val="nil"/>
              <w:bottom w:val="single" w:sz="4" w:space="0" w:color="auto"/>
              <w:right w:val="nil"/>
            </w:tcBorders>
            <w:hideMark/>
          </w:tcPr>
          <w:p w14:paraId="6E306FF8"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0°</w:t>
            </w:r>
          </w:p>
        </w:tc>
        <w:tc>
          <w:tcPr>
            <w:tcW w:w="1347" w:type="dxa"/>
            <w:tcBorders>
              <w:left w:val="nil"/>
              <w:bottom w:val="single" w:sz="4" w:space="0" w:color="auto"/>
              <w:right w:val="nil"/>
            </w:tcBorders>
            <w:hideMark/>
          </w:tcPr>
          <w:p w14:paraId="534480D1"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15°</w:t>
            </w:r>
          </w:p>
        </w:tc>
        <w:tc>
          <w:tcPr>
            <w:tcW w:w="1338" w:type="dxa"/>
            <w:tcBorders>
              <w:left w:val="nil"/>
              <w:bottom w:val="single" w:sz="4" w:space="0" w:color="auto"/>
              <w:right w:val="nil"/>
            </w:tcBorders>
            <w:hideMark/>
          </w:tcPr>
          <w:p w14:paraId="060EB85B"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30°</w:t>
            </w:r>
          </w:p>
        </w:tc>
        <w:tc>
          <w:tcPr>
            <w:tcW w:w="1338" w:type="dxa"/>
            <w:tcBorders>
              <w:left w:val="nil"/>
              <w:bottom w:val="single" w:sz="4" w:space="0" w:color="auto"/>
              <w:right w:val="nil"/>
            </w:tcBorders>
            <w:hideMark/>
          </w:tcPr>
          <w:p w14:paraId="7DC33A25"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45°</w:t>
            </w:r>
          </w:p>
        </w:tc>
        <w:tc>
          <w:tcPr>
            <w:tcW w:w="971" w:type="dxa"/>
            <w:tcBorders>
              <w:left w:val="nil"/>
              <w:bottom w:val="single" w:sz="4" w:space="0" w:color="auto"/>
              <w:right w:val="nil"/>
            </w:tcBorders>
            <w:hideMark/>
          </w:tcPr>
          <w:p w14:paraId="459A9B65"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60°</w:t>
            </w:r>
          </w:p>
        </w:tc>
      </w:tr>
      <w:tr w:rsidR="007E2C94" w:rsidRPr="007E2C94" w14:paraId="1BA935C8" w14:textId="77777777" w:rsidTr="008475B9">
        <w:trPr>
          <w:trHeight w:val="204"/>
        </w:trPr>
        <w:tc>
          <w:tcPr>
            <w:cnfStyle w:val="001000000000" w:firstRow="0" w:lastRow="0" w:firstColumn="1" w:lastColumn="0" w:oddVBand="0" w:evenVBand="0" w:oddHBand="0" w:evenHBand="0" w:firstRowFirstColumn="0" w:firstRowLastColumn="0" w:lastRowFirstColumn="0" w:lastRowLastColumn="0"/>
            <w:tcW w:w="1337" w:type="dxa"/>
            <w:vMerge w:val="restart"/>
            <w:tcBorders>
              <w:top w:val="single" w:sz="4" w:space="0" w:color="auto"/>
              <w:left w:val="nil"/>
              <w:bottom w:val="nil"/>
              <w:right w:val="nil"/>
            </w:tcBorders>
            <w:hideMark/>
          </w:tcPr>
          <w:p w14:paraId="0D7A9B94" w14:textId="77777777" w:rsidR="008475B9" w:rsidRPr="007E2C94" w:rsidRDefault="008475B9" w:rsidP="008475B9">
            <w:pPr>
              <w:jc w:val="both"/>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rPr>
              <w:t>SSSS</w:t>
            </w:r>
          </w:p>
        </w:tc>
        <w:tc>
          <w:tcPr>
            <w:tcW w:w="1962" w:type="dxa"/>
            <w:tcBorders>
              <w:top w:val="single" w:sz="4" w:space="0" w:color="auto"/>
              <w:left w:val="nil"/>
              <w:bottom w:val="nil"/>
              <w:right w:val="nil"/>
            </w:tcBorders>
            <w:hideMark/>
          </w:tcPr>
          <w:p w14:paraId="33AF3BA2" w14:textId="77777777" w:rsidR="008475B9" w:rsidRPr="007E2C94" w:rsidRDefault="008475B9" w:rsidP="008475B9">
            <w:pPr>
              <w:spacing w:before="40"/>
              <w:jc w:val="both"/>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Present (12x12)</w:t>
            </w:r>
          </w:p>
        </w:tc>
        <w:tc>
          <w:tcPr>
            <w:tcW w:w="1141" w:type="dxa"/>
            <w:tcBorders>
              <w:top w:val="single" w:sz="4" w:space="0" w:color="auto"/>
              <w:left w:val="nil"/>
              <w:bottom w:val="nil"/>
              <w:right w:val="nil"/>
            </w:tcBorders>
            <w:hideMark/>
          </w:tcPr>
          <w:p w14:paraId="648F7889" w14:textId="77777777" w:rsidR="008475B9" w:rsidRPr="007E2C94" w:rsidRDefault="008475B9" w:rsidP="008475B9">
            <w:pPr>
              <w:spacing w:before="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1.8785</w:t>
            </w:r>
          </w:p>
        </w:tc>
        <w:tc>
          <w:tcPr>
            <w:tcW w:w="1347" w:type="dxa"/>
            <w:tcBorders>
              <w:top w:val="single" w:sz="4" w:space="0" w:color="auto"/>
              <w:left w:val="nil"/>
              <w:bottom w:val="nil"/>
              <w:right w:val="nil"/>
            </w:tcBorders>
            <w:hideMark/>
          </w:tcPr>
          <w:p w14:paraId="6F1012EF" w14:textId="77777777" w:rsidR="008475B9" w:rsidRPr="007E2C94" w:rsidRDefault="008475B9" w:rsidP="008475B9">
            <w:pPr>
              <w:spacing w:before="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1.93699</w:t>
            </w:r>
          </w:p>
        </w:tc>
        <w:tc>
          <w:tcPr>
            <w:tcW w:w="1338" w:type="dxa"/>
            <w:tcBorders>
              <w:top w:val="single" w:sz="4" w:space="0" w:color="auto"/>
              <w:left w:val="nil"/>
              <w:bottom w:val="nil"/>
              <w:right w:val="nil"/>
            </w:tcBorders>
            <w:hideMark/>
          </w:tcPr>
          <w:p w14:paraId="56B33BA1" w14:textId="77777777" w:rsidR="008475B9" w:rsidRPr="007E2C94" w:rsidRDefault="008475B9" w:rsidP="008475B9">
            <w:pPr>
              <w:spacing w:before="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2.1194</w:t>
            </w:r>
          </w:p>
        </w:tc>
        <w:tc>
          <w:tcPr>
            <w:tcW w:w="1338" w:type="dxa"/>
            <w:tcBorders>
              <w:top w:val="single" w:sz="4" w:space="0" w:color="auto"/>
              <w:left w:val="nil"/>
              <w:bottom w:val="nil"/>
              <w:right w:val="nil"/>
            </w:tcBorders>
            <w:hideMark/>
          </w:tcPr>
          <w:p w14:paraId="35038367" w14:textId="77777777" w:rsidR="008475B9" w:rsidRPr="007E2C94" w:rsidRDefault="008475B9" w:rsidP="008475B9">
            <w:pPr>
              <w:spacing w:before="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2.6096</w:t>
            </w:r>
          </w:p>
        </w:tc>
        <w:tc>
          <w:tcPr>
            <w:tcW w:w="971" w:type="dxa"/>
            <w:tcBorders>
              <w:top w:val="single" w:sz="4" w:space="0" w:color="auto"/>
              <w:left w:val="nil"/>
              <w:bottom w:val="nil"/>
              <w:right w:val="nil"/>
            </w:tcBorders>
            <w:hideMark/>
          </w:tcPr>
          <w:p w14:paraId="62D4E02E" w14:textId="77777777" w:rsidR="008475B9" w:rsidRPr="007E2C94" w:rsidRDefault="008475B9" w:rsidP="008475B9">
            <w:pPr>
              <w:spacing w:before="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4.0856</w:t>
            </w:r>
          </w:p>
        </w:tc>
      </w:tr>
      <w:tr w:rsidR="007E2C94" w:rsidRPr="007E2C94" w14:paraId="44F2E72A" w14:textId="77777777" w:rsidTr="008475B9">
        <w:trPr>
          <w:cnfStyle w:val="000000100000" w:firstRow="0" w:lastRow="0" w:firstColumn="0" w:lastColumn="0" w:oddVBand="0" w:evenVBand="0" w:oddHBand="1"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4580F0CE"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7EA2DCAF" w14:textId="04891484"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MISQ20</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FyqGtmlG","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tcW w:w="1141" w:type="dxa"/>
            <w:tcBorders>
              <w:top w:val="nil"/>
              <w:left w:val="nil"/>
              <w:bottom w:val="nil"/>
              <w:right w:val="nil"/>
            </w:tcBorders>
            <w:hideMark/>
          </w:tcPr>
          <w:p w14:paraId="48F91B36"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413</w:t>
            </w:r>
          </w:p>
        </w:tc>
        <w:tc>
          <w:tcPr>
            <w:tcW w:w="1347" w:type="dxa"/>
            <w:tcBorders>
              <w:top w:val="nil"/>
              <w:left w:val="nil"/>
              <w:bottom w:val="nil"/>
              <w:right w:val="nil"/>
            </w:tcBorders>
            <w:hideMark/>
          </w:tcPr>
          <w:p w14:paraId="1795C75A"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889</w:t>
            </w:r>
          </w:p>
        </w:tc>
        <w:tc>
          <w:tcPr>
            <w:tcW w:w="1338" w:type="dxa"/>
            <w:tcBorders>
              <w:top w:val="nil"/>
              <w:left w:val="nil"/>
              <w:bottom w:val="nil"/>
              <w:right w:val="nil"/>
            </w:tcBorders>
            <w:hideMark/>
          </w:tcPr>
          <w:p w14:paraId="680D8E47"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0955</w:t>
            </w:r>
          </w:p>
        </w:tc>
        <w:tc>
          <w:tcPr>
            <w:tcW w:w="1338" w:type="dxa"/>
            <w:tcBorders>
              <w:top w:val="nil"/>
              <w:left w:val="nil"/>
              <w:bottom w:val="nil"/>
              <w:right w:val="nil"/>
            </w:tcBorders>
            <w:hideMark/>
          </w:tcPr>
          <w:p w14:paraId="6B1817AD"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5672</w:t>
            </w:r>
          </w:p>
        </w:tc>
        <w:tc>
          <w:tcPr>
            <w:tcW w:w="971" w:type="dxa"/>
            <w:tcBorders>
              <w:top w:val="nil"/>
              <w:left w:val="nil"/>
              <w:bottom w:val="nil"/>
              <w:right w:val="nil"/>
            </w:tcBorders>
            <w:hideMark/>
          </w:tcPr>
          <w:p w14:paraId="1651388B"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971</w:t>
            </w:r>
          </w:p>
        </w:tc>
      </w:tr>
      <w:tr w:rsidR="007E2C94" w:rsidRPr="007E2C94" w14:paraId="50BD9EB5" w14:textId="77777777" w:rsidTr="008475B9">
        <w:trPr>
          <w:trHeight w:val="183"/>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359B18B7"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1A0FF1E2" w14:textId="170E1C7E" w:rsidR="008475B9" w:rsidRPr="007E2C94" w:rsidRDefault="008475B9" w:rsidP="008475B9">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MLSDQ</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dBuEM6mr","properties":{"formattedCitation":"[245]","plainCitation":"[245]","noteIndex":0},"citationItems":[{"id":"05EnRE1g/wqBuDCgi","uris":["http://zotero.org/users/local/Jac4T2U4/items/93D2CZAE"],"itemData":{"id":1109,"type":"article-journal","container-title":"Computer Methods in Applied Mechanics and Engineering","issue":"19","note":"publisher: Elsevier","page":"2203–2222","source":"Google Scholar","title":"Vibration analysis of symmetrically laminated plates based on FSDT using the moving least squares differential quadrature method","volume":"192","author":[{"family":"Liew","given":"Kim Meow"},{"family":"Huang","given":"Y. Q."},{"family":"Reddy","given":"Junuthula Narasimha"}],"issued":{"date-parts":[["2003"]]}}}],"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5]</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70BF36ED"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248</w:t>
            </w:r>
          </w:p>
        </w:tc>
        <w:tc>
          <w:tcPr>
            <w:tcW w:w="1347" w:type="dxa"/>
            <w:tcBorders>
              <w:top w:val="nil"/>
              <w:left w:val="nil"/>
              <w:bottom w:val="nil"/>
              <w:right w:val="nil"/>
            </w:tcBorders>
            <w:hideMark/>
          </w:tcPr>
          <w:p w14:paraId="72AB1B67"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838</w:t>
            </w:r>
          </w:p>
        </w:tc>
        <w:tc>
          <w:tcPr>
            <w:tcW w:w="1338" w:type="dxa"/>
            <w:tcBorders>
              <w:top w:val="nil"/>
              <w:left w:val="nil"/>
              <w:bottom w:val="nil"/>
              <w:right w:val="nil"/>
            </w:tcBorders>
            <w:hideMark/>
          </w:tcPr>
          <w:p w14:paraId="2947419E"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0074</w:t>
            </w:r>
          </w:p>
        </w:tc>
        <w:tc>
          <w:tcPr>
            <w:tcW w:w="1338" w:type="dxa"/>
            <w:tcBorders>
              <w:top w:val="nil"/>
              <w:left w:val="nil"/>
              <w:bottom w:val="nil"/>
              <w:right w:val="nil"/>
            </w:tcBorders>
            <w:hideMark/>
          </w:tcPr>
          <w:p w14:paraId="2DAD2656"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5028</w:t>
            </w:r>
          </w:p>
        </w:tc>
        <w:tc>
          <w:tcPr>
            <w:tcW w:w="971" w:type="dxa"/>
            <w:tcBorders>
              <w:top w:val="nil"/>
              <w:left w:val="nil"/>
              <w:bottom w:val="nil"/>
              <w:right w:val="nil"/>
            </w:tcBorders>
            <w:hideMark/>
          </w:tcPr>
          <w:p w14:paraId="66A48635"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0227</w:t>
            </w:r>
          </w:p>
        </w:tc>
      </w:tr>
      <w:tr w:rsidR="007E2C94" w:rsidRPr="007E2C94" w14:paraId="5AE2CB07" w14:textId="77777777" w:rsidTr="008475B9">
        <w:trPr>
          <w:cnfStyle w:val="000000100000" w:firstRow="0" w:lastRow="0" w:firstColumn="0" w:lastColumn="0" w:oddVBand="0" w:evenVBand="0" w:oddHBand="1" w:evenHBand="0" w:firstRowFirstColumn="0" w:firstRowLastColumn="0" w:lastRowFirstColumn="0" w:lastRowLastColumn="0"/>
          <w:trHeight w:val="183"/>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157E5E79"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2BFAFDD5" w14:textId="5FBC9F0E"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RBF</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HGLsycbq","properties":{"formattedCitation":"[246]","plainCitation":"[246]","noteIndex":0},"citationItems":[{"id":"05EnRE1g/aTVBx1LZ","uris":["http://zotero.org/users/local/Jac4T2U4/items/PEXD7NJM"],"itemData":{"id":1110,"type":"article-journal","container-title":"Computer Methods in Applied Mechanics and Engineering","issue":"39-41","note":"publisher: Elsevier","page":"4265–4278","source":"Google Scholar","title":"Free vibration analysis of symmetric laminated composite plates by FSDT and radial basis functions","volume":"194","author":[{"family":"Ferreira","given":"A. J. M."},{"family":"Roque","given":"C. M. C."},{"family":"Jorge","given":"R. M. N."}],"issued":{"date-parts":[["2005"]]}}}],"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6]</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56E89EDB"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357</w:t>
            </w:r>
          </w:p>
        </w:tc>
        <w:tc>
          <w:tcPr>
            <w:tcW w:w="1347" w:type="dxa"/>
            <w:tcBorders>
              <w:top w:val="nil"/>
              <w:left w:val="nil"/>
              <w:bottom w:val="nil"/>
              <w:right w:val="nil"/>
            </w:tcBorders>
            <w:hideMark/>
          </w:tcPr>
          <w:p w14:paraId="35232687"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586</w:t>
            </w:r>
          </w:p>
        </w:tc>
        <w:tc>
          <w:tcPr>
            <w:tcW w:w="1338" w:type="dxa"/>
            <w:tcBorders>
              <w:top w:val="nil"/>
              <w:left w:val="nil"/>
              <w:bottom w:val="nil"/>
              <w:right w:val="nil"/>
            </w:tcBorders>
            <w:hideMark/>
          </w:tcPr>
          <w:p w14:paraId="2089E342"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0382</w:t>
            </w:r>
          </w:p>
        </w:tc>
        <w:tc>
          <w:tcPr>
            <w:tcW w:w="1338" w:type="dxa"/>
            <w:tcBorders>
              <w:top w:val="nil"/>
              <w:left w:val="nil"/>
              <w:bottom w:val="nil"/>
              <w:right w:val="nil"/>
            </w:tcBorders>
            <w:hideMark/>
          </w:tcPr>
          <w:p w14:paraId="64E02920"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4862</w:t>
            </w:r>
          </w:p>
        </w:tc>
        <w:tc>
          <w:tcPr>
            <w:tcW w:w="971" w:type="dxa"/>
            <w:tcBorders>
              <w:top w:val="nil"/>
              <w:left w:val="nil"/>
              <w:bottom w:val="nil"/>
              <w:right w:val="nil"/>
            </w:tcBorders>
            <w:hideMark/>
          </w:tcPr>
          <w:p w14:paraId="06969BC7"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8619</w:t>
            </w:r>
          </w:p>
        </w:tc>
      </w:tr>
      <w:tr w:rsidR="007E2C94" w:rsidRPr="007E2C94" w14:paraId="6E8BFA78" w14:textId="77777777" w:rsidTr="008475B9">
        <w:trPr>
          <w:trHeight w:val="176"/>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4993AC0D"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413C46C3" w14:textId="0E9E81EF" w:rsidR="008475B9" w:rsidRPr="007E2C94" w:rsidRDefault="008475B9" w:rsidP="008475B9">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FSDT</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mptn5913","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40739117"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611</w:t>
            </w:r>
          </w:p>
        </w:tc>
        <w:tc>
          <w:tcPr>
            <w:tcW w:w="1347" w:type="dxa"/>
            <w:tcBorders>
              <w:top w:val="nil"/>
              <w:left w:val="nil"/>
              <w:bottom w:val="nil"/>
              <w:right w:val="nil"/>
            </w:tcBorders>
            <w:hideMark/>
          </w:tcPr>
          <w:p w14:paraId="2C91E890"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9097</w:t>
            </w:r>
          </w:p>
        </w:tc>
        <w:tc>
          <w:tcPr>
            <w:tcW w:w="1338" w:type="dxa"/>
            <w:tcBorders>
              <w:top w:val="nil"/>
              <w:left w:val="nil"/>
              <w:bottom w:val="nil"/>
              <w:right w:val="nil"/>
            </w:tcBorders>
            <w:hideMark/>
          </w:tcPr>
          <w:p w14:paraId="7493A18B"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1179</w:t>
            </w:r>
          </w:p>
        </w:tc>
        <w:tc>
          <w:tcPr>
            <w:tcW w:w="1338" w:type="dxa"/>
            <w:tcBorders>
              <w:top w:val="nil"/>
              <w:left w:val="nil"/>
              <w:bottom w:val="nil"/>
              <w:right w:val="nil"/>
            </w:tcBorders>
            <w:hideMark/>
          </w:tcPr>
          <w:p w14:paraId="5EA94B67"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6068</w:t>
            </w:r>
          </w:p>
        </w:tc>
        <w:tc>
          <w:tcPr>
            <w:tcW w:w="971" w:type="dxa"/>
            <w:tcBorders>
              <w:top w:val="nil"/>
              <w:left w:val="nil"/>
              <w:bottom w:val="nil"/>
              <w:right w:val="nil"/>
            </w:tcBorders>
            <w:hideMark/>
          </w:tcPr>
          <w:p w14:paraId="1FBE9CA4"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0599</w:t>
            </w:r>
          </w:p>
        </w:tc>
      </w:tr>
      <w:tr w:rsidR="007E2C94" w:rsidRPr="007E2C94" w14:paraId="22020E5F" w14:textId="77777777" w:rsidTr="008475B9">
        <w:trPr>
          <w:cnfStyle w:val="000000100000" w:firstRow="0" w:lastRow="0" w:firstColumn="0" w:lastColumn="0" w:oddVBand="0" w:evenVBand="0" w:oddHBand="1" w:evenHBand="0" w:firstRowFirstColumn="0" w:firstRowLastColumn="0" w:lastRowFirstColumn="0" w:lastRowLastColumn="0"/>
          <w:trHeight w:val="183"/>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left w:val="nil"/>
              <w:bottom w:val="nil"/>
              <w:right w:val="nil"/>
            </w:tcBorders>
            <w:vAlign w:val="center"/>
            <w:hideMark/>
          </w:tcPr>
          <w:p w14:paraId="0B14C4F5"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36D4AC1E" w14:textId="4E83F5E5"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HSDT</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4wlXFvne","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17DBCED2"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028</w:t>
            </w:r>
          </w:p>
        </w:tc>
        <w:tc>
          <w:tcPr>
            <w:tcW w:w="1347" w:type="dxa"/>
            <w:tcBorders>
              <w:top w:val="nil"/>
              <w:left w:val="nil"/>
              <w:bottom w:val="nil"/>
              <w:right w:val="nil"/>
            </w:tcBorders>
            <w:hideMark/>
          </w:tcPr>
          <w:p w14:paraId="669A128C"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1.8279</w:t>
            </w:r>
          </w:p>
        </w:tc>
        <w:tc>
          <w:tcPr>
            <w:tcW w:w="1338" w:type="dxa"/>
            <w:tcBorders>
              <w:top w:val="nil"/>
              <w:left w:val="nil"/>
              <w:bottom w:val="nil"/>
              <w:right w:val="nil"/>
            </w:tcBorders>
            <w:hideMark/>
          </w:tcPr>
          <w:p w14:paraId="3FC670E8"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0199</w:t>
            </w:r>
          </w:p>
        </w:tc>
        <w:tc>
          <w:tcPr>
            <w:tcW w:w="1338" w:type="dxa"/>
            <w:tcBorders>
              <w:top w:val="nil"/>
              <w:left w:val="nil"/>
              <w:bottom w:val="nil"/>
              <w:right w:val="nil"/>
            </w:tcBorders>
            <w:hideMark/>
          </w:tcPr>
          <w:p w14:paraId="3AE64B46"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5105</w:t>
            </w:r>
          </w:p>
        </w:tc>
        <w:tc>
          <w:tcPr>
            <w:tcW w:w="971" w:type="dxa"/>
            <w:tcBorders>
              <w:top w:val="nil"/>
              <w:left w:val="nil"/>
              <w:bottom w:val="nil"/>
              <w:right w:val="nil"/>
            </w:tcBorders>
            <w:hideMark/>
          </w:tcPr>
          <w:p w14:paraId="2FE291D9"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9104</w:t>
            </w:r>
          </w:p>
        </w:tc>
      </w:tr>
      <w:tr w:rsidR="007E2C94" w:rsidRPr="007E2C94" w14:paraId="5B098C51" w14:textId="77777777" w:rsidTr="008475B9">
        <w:trPr>
          <w:trHeight w:val="248"/>
        </w:trPr>
        <w:tc>
          <w:tcPr>
            <w:cnfStyle w:val="001000000000" w:firstRow="0" w:lastRow="0" w:firstColumn="1" w:lastColumn="0" w:oddVBand="0" w:evenVBand="0" w:oddHBand="0" w:evenHBand="0" w:firstRowFirstColumn="0" w:firstRowLastColumn="0" w:lastRowFirstColumn="0" w:lastRowLastColumn="0"/>
            <w:tcW w:w="1337" w:type="dxa"/>
            <w:vMerge w:val="restart"/>
            <w:tcBorders>
              <w:top w:val="nil"/>
              <w:left w:val="nil"/>
              <w:bottom w:val="single" w:sz="4" w:space="0" w:color="auto"/>
              <w:right w:val="nil"/>
            </w:tcBorders>
            <w:hideMark/>
          </w:tcPr>
          <w:p w14:paraId="43EE1280" w14:textId="77777777" w:rsidR="008475B9" w:rsidRPr="007E2C94" w:rsidRDefault="008475B9" w:rsidP="008475B9">
            <w:pPr>
              <w:jc w:val="both"/>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rPr>
              <w:t>CCCC</w:t>
            </w:r>
          </w:p>
        </w:tc>
        <w:tc>
          <w:tcPr>
            <w:tcW w:w="1962" w:type="dxa"/>
            <w:tcBorders>
              <w:top w:val="nil"/>
              <w:left w:val="nil"/>
              <w:bottom w:val="nil"/>
              <w:right w:val="nil"/>
            </w:tcBorders>
            <w:hideMark/>
          </w:tcPr>
          <w:p w14:paraId="1F4896FD" w14:textId="77777777" w:rsidR="008475B9" w:rsidRPr="007E2C94" w:rsidRDefault="008475B9" w:rsidP="008475B9">
            <w:pPr>
              <w:spacing w:before="60" w:after="40"/>
              <w:jc w:val="both"/>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Present (12x12)</w:t>
            </w:r>
          </w:p>
        </w:tc>
        <w:tc>
          <w:tcPr>
            <w:tcW w:w="1141" w:type="dxa"/>
            <w:tcBorders>
              <w:top w:val="nil"/>
              <w:left w:val="nil"/>
              <w:bottom w:val="nil"/>
              <w:right w:val="nil"/>
            </w:tcBorders>
            <w:hideMark/>
          </w:tcPr>
          <w:p w14:paraId="3ED51D42" w14:textId="77777777" w:rsidR="008475B9" w:rsidRPr="007E2C94" w:rsidRDefault="008475B9" w:rsidP="008475B9">
            <w:pPr>
              <w:spacing w:before="60" w:after="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2.2844</w:t>
            </w:r>
          </w:p>
        </w:tc>
        <w:tc>
          <w:tcPr>
            <w:tcW w:w="1347" w:type="dxa"/>
            <w:tcBorders>
              <w:top w:val="nil"/>
              <w:left w:val="nil"/>
              <w:bottom w:val="nil"/>
              <w:right w:val="nil"/>
            </w:tcBorders>
            <w:hideMark/>
          </w:tcPr>
          <w:p w14:paraId="10D05368" w14:textId="77777777" w:rsidR="008475B9" w:rsidRPr="007E2C94" w:rsidRDefault="008475B9" w:rsidP="008475B9">
            <w:pPr>
              <w:spacing w:before="60" w:after="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2.3627</w:t>
            </w:r>
          </w:p>
        </w:tc>
        <w:tc>
          <w:tcPr>
            <w:tcW w:w="1338" w:type="dxa"/>
            <w:tcBorders>
              <w:top w:val="nil"/>
              <w:left w:val="nil"/>
              <w:bottom w:val="nil"/>
              <w:right w:val="nil"/>
            </w:tcBorders>
            <w:hideMark/>
          </w:tcPr>
          <w:p w14:paraId="231C7BDF" w14:textId="77777777" w:rsidR="008475B9" w:rsidRPr="007E2C94" w:rsidRDefault="008475B9" w:rsidP="008475B9">
            <w:pPr>
              <w:spacing w:before="60" w:after="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2.6932</w:t>
            </w:r>
          </w:p>
        </w:tc>
        <w:tc>
          <w:tcPr>
            <w:tcW w:w="1338" w:type="dxa"/>
            <w:tcBorders>
              <w:top w:val="nil"/>
              <w:left w:val="nil"/>
              <w:bottom w:val="nil"/>
              <w:right w:val="nil"/>
            </w:tcBorders>
            <w:hideMark/>
          </w:tcPr>
          <w:p w14:paraId="16C8F19B" w14:textId="77777777" w:rsidR="008475B9" w:rsidRPr="007E2C94" w:rsidRDefault="008475B9" w:rsidP="008475B9">
            <w:pPr>
              <w:spacing w:before="60" w:after="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3.4453</w:t>
            </w:r>
          </w:p>
        </w:tc>
        <w:tc>
          <w:tcPr>
            <w:tcW w:w="971" w:type="dxa"/>
            <w:tcBorders>
              <w:top w:val="nil"/>
              <w:left w:val="nil"/>
              <w:bottom w:val="nil"/>
              <w:right w:val="nil"/>
            </w:tcBorders>
            <w:hideMark/>
          </w:tcPr>
          <w:p w14:paraId="35E987BF" w14:textId="77777777" w:rsidR="008475B9" w:rsidRPr="007E2C94" w:rsidRDefault="008475B9" w:rsidP="008475B9">
            <w:pPr>
              <w:spacing w:before="60" w:after="40"/>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b/>
                <w:bCs/>
                <w:color w:val="000000" w:themeColor="text1"/>
                <w:sz w:val="24"/>
                <w:szCs w:val="24"/>
              </w:rPr>
            </w:pPr>
            <w:r w:rsidRPr="007E2C94">
              <w:rPr>
                <w:rFonts w:asciiTheme="majorBidi" w:eastAsia="Cambria" w:hAnsiTheme="majorBidi" w:cstheme="majorBidi"/>
                <w:b/>
                <w:bCs/>
                <w:color w:val="000000" w:themeColor="text1"/>
                <w:sz w:val="24"/>
                <w:szCs w:val="24"/>
              </w:rPr>
              <w:t>4.9026</w:t>
            </w:r>
          </w:p>
        </w:tc>
      </w:tr>
      <w:tr w:rsidR="007E2C94" w:rsidRPr="007E2C94" w14:paraId="7BF2CF10" w14:textId="77777777" w:rsidTr="008475B9">
        <w:trPr>
          <w:cnfStyle w:val="000000100000" w:firstRow="0" w:lastRow="0" w:firstColumn="0" w:lastColumn="0" w:oddVBand="0" w:evenVBand="0" w:oddHBand="1" w:evenHBand="0" w:firstRowFirstColumn="0" w:firstRowLastColumn="0" w:lastRowFirstColumn="0" w:lastRowLastColumn="0"/>
          <w:trHeight w:val="183"/>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1858E8C7"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25E6DC9B" w14:textId="23E2DE64"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MISQ20</w:t>
            </w:r>
            <w:r w:rsidRPr="007E2C94">
              <w:rPr>
                <w:color w:val="000000" w:themeColor="text1"/>
                <w:sz w:val="24"/>
                <w:szCs w:val="24"/>
              </w:rPr>
              <w:fldChar w:fldCharType="begin"/>
            </w:r>
            <w:r w:rsidR="00A832E5" w:rsidRPr="007E2C94">
              <w:rPr>
                <w:color w:val="000000" w:themeColor="text1"/>
                <w:sz w:val="24"/>
                <w:szCs w:val="24"/>
              </w:rPr>
              <w:instrText xml:space="preserve"> ADDIN ZOTERO_ITEM CSL_CITATION {"citationID":"1V89J778","properties":{"formattedCitation":"[236]","plainCitation":"[236]","noteIndex":0},"citationItems":[{"id":"05EnRE1g/njOdO5Vv","uris":["http://zotero.org/users/local/Jac4T2U4/items/L7PBEIUP"],"itemData":{"id":1102,"type":"article-journal","container-title":"Journal of Sound and Vibration","issue":"1-2","note":"publisher: Elsevier","page":"205–223","source":"Google Scholar","title":"Free vibration analysis of laminated plate/shell structures based on FSDT with a stabilized nodal-integrated quadrilateral element","volume":"313","author":[{"family":"Nguyen-Van","given":"H."},{"family":"Mai-Duy","given":"N."},{"family":"Tran-Cong","given":"T."}],"issued":{"date-parts":[["2008"]]}}}],"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36]</w:t>
            </w:r>
            <w:r w:rsidRPr="007E2C94">
              <w:rPr>
                <w:color w:val="000000" w:themeColor="text1"/>
                <w:sz w:val="24"/>
                <w:szCs w:val="24"/>
              </w:rPr>
              <w:fldChar w:fldCharType="end"/>
            </w:r>
          </w:p>
        </w:tc>
        <w:tc>
          <w:tcPr>
            <w:tcW w:w="1141" w:type="dxa"/>
            <w:tcBorders>
              <w:top w:val="nil"/>
              <w:left w:val="nil"/>
              <w:bottom w:val="nil"/>
              <w:right w:val="nil"/>
            </w:tcBorders>
            <w:hideMark/>
          </w:tcPr>
          <w:p w14:paraId="24A9F6A2"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2908</w:t>
            </w:r>
          </w:p>
        </w:tc>
        <w:tc>
          <w:tcPr>
            <w:tcW w:w="1347" w:type="dxa"/>
            <w:tcBorders>
              <w:top w:val="nil"/>
              <w:left w:val="nil"/>
              <w:bottom w:val="nil"/>
              <w:right w:val="nil"/>
            </w:tcBorders>
            <w:hideMark/>
          </w:tcPr>
          <w:p w14:paraId="276773E7"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3570</w:t>
            </w:r>
          </w:p>
        </w:tc>
        <w:tc>
          <w:tcPr>
            <w:tcW w:w="1338" w:type="dxa"/>
            <w:tcBorders>
              <w:top w:val="nil"/>
              <w:left w:val="nil"/>
              <w:bottom w:val="nil"/>
              <w:right w:val="nil"/>
            </w:tcBorders>
            <w:hideMark/>
          </w:tcPr>
          <w:p w14:paraId="46D63098"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6708</w:t>
            </w:r>
          </w:p>
        </w:tc>
        <w:tc>
          <w:tcPr>
            <w:tcW w:w="1338" w:type="dxa"/>
            <w:tcBorders>
              <w:top w:val="nil"/>
              <w:left w:val="nil"/>
              <w:bottom w:val="nil"/>
              <w:right w:val="nil"/>
            </w:tcBorders>
            <w:hideMark/>
          </w:tcPr>
          <w:p w14:paraId="22132298"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3683</w:t>
            </w:r>
          </w:p>
        </w:tc>
        <w:tc>
          <w:tcPr>
            <w:tcW w:w="971" w:type="dxa"/>
            <w:tcBorders>
              <w:top w:val="nil"/>
              <w:left w:val="nil"/>
              <w:bottom w:val="nil"/>
              <w:right w:val="nil"/>
            </w:tcBorders>
            <w:hideMark/>
          </w:tcPr>
          <w:p w14:paraId="5322DFDC"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8982</w:t>
            </w:r>
          </w:p>
        </w:tc>
      </w:tr>
      <w:tr w:rsidR="007E2C94" w:rsidRPr="007E2C94" w14:paraId="17F3B2F1" w14:textId="77777777" w:rsidTr="008475B9">
        <w:trPr>
          <w:trHeight w:val="190"/>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2CFE9858"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3E272170" w14:textId="0A5B84F5" w:rsidR="008475B9" w:rsidRPr="007E2C94" w:rsidRDefault="008475B9" w:rsidP="008475B9">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MLSDQ</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9uec2qBH","properties":{"formattedCitation":"[245]","plainCitation":"[245]","noteIndex":0},"citationItems":[{"id":"05EnRE1g/wqBuDCgi","uris":["http://zotero.org/users/local/Jac4T2U4/items/93D2CZAE"],"itemData":{"id":1109,"type":"article-journal","container-title":"Computer Methods in Applied Mechanics and Engineering","issue":"19","note":"publisher: Elsevier","page":"2203–2222","source":"Google Scholar","title":"Vibration analysis of symmetrically laminated plates based on FSDT using the moving least squares differential quadrature method","volume":"192","author":[{"family":"Liew","given":"Kim Meow"},{"family":"Huang","given":"Y. Q."},{"family":"Reddy","given":"Junuthula Narasimha"}],"issued":{"date-parts":[["2003"]]}}}],"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5]</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7E3AABBD"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2787</w:t>
            </w:r>
          </w:p>
        </w:tc>
        <w:tc>
          <w:tcPr>
            <w:tcW w:w="1347" w:type="dxa"/>
            <w:tcBorders>
              <w:top w:val="nil"/>
              <w:left w:val="nil"/>
              <w:bottom w:val="nil"/>
              <w:right w:val="nil"/>
            </w:tcBorders>
            <w:hideMark/>
          </w:tcPr>
          <w:p w14:paraId="2BDB5AA3"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3504</w:t>
            </w:r>
          </w:p>
        </w:tc>
        <w:tc>
          <w:tcPr>
            <w:tcW w:w="1338" w:type="dxa"/>
            <w:tcBorders>
              <w:top w:val="nil"/>
              <w:left w:val="nil"/>
              <w:bottom w:val="nil"/>
              <w:right w:val="nil"/>
            </w:tcBorders>
            <w:hideMark/>
          </w:tcPr>
          <w:p w14:paraId="1930E520"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6636</w:t>
            </w:r>
          </w:p>
        </w:tc>
        <w:tc>
          <w:tcPr>
            <w:tcW w:w="1338" w:type="dxa"/>
            <w:tcBorders>
              <w:top w:val="nil"/>
              <w:left w:val="nil"/>
              <w:bottom w:val="nil"/>
              <w:right w:val="nil"/>
            </w:tcBorders>
            <w:hideMark/>
          </w:tcPr>
          <w:p w14:paraId="03D2C22A"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3594</w:t>
            </w:r>
          </w:p>
        </w:tc>
        <w:tc>
          <w:tcPr>
            <w:tcW w:w="971" w:type="dxa"/>
            <w:tcBorders>
              <w:top w:val="nil"/>
              <w:left w:val="nil"/>
              <w:bottom w:val="nil"/>
              <w:right w:val="nil"/>
            </w:tcBorders>
            <w:hideMark/>
          </w:tcPr>
          <w:p w14:paraId="476F67F3"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8566</w:t>
            </w:r>
          </w:p>
        </w:tc>
      </w:tr>
      <w:tr w:rsidR="007E2C94" w:rsidRPr="007E2C94" w14:paraId="77FCFDFA" w14:textId="77777777" w:rsidTr="008475B9">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7B247CF9"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41DB49DA" w14:textId="38C1CA34"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RBF</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P4rVSEwt","properties":{"formattedCitation":"[246]","plainCitation":"[246]","noteIndex":0},"citationItems":[{"id":"05EnRE1g/aTVBx1LZ","uris":["http://zotero.org/users/local/Jac4T2U4/items/PEXD7NJM"],"itemData":{"id":1110,"type":"article-journal","container-title":"Computer Methods in Applied Mechanics and Engineering","issue":"39-41","note":"publisher: Elsevier","page":"4265–4278","source":"Google Scholar","title":"Free vibration analysis of symmetric laminated composite plates by FSDT and radial basis functions","volume":"194","author":[{"family":"Ferreira","given":"A. J. M."},{"family":"Roque","given":"C. M. C."},{"family":"Jorge","given":"R. M. N."}],"issued":{"date-parts":[["2005"]]}}}],"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6]</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14AD1188"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3324</w:t>
            </w:r>
          </w:p>
        </w:tc>
        <w:tc>
          <w:tcPr>
            <w:tcW w:w="1347" w:type="dxa"/>
            <w:tcBorders>
              <w:top w:val="nil"/>
              <w:left w:val="nil"/>
              <w:bottom w:val="nil"/>
              <w:right w:val="nil"/>
            </w:tcBorders>
            <w:hideMark/>
          </w:tcPr>
          <w:p w14:paraId="4E864002"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3962</w:t>
            </w:r>
          </w:p>
        </w:tc>
        <w:tc>
          <w:tcPr>
            <w:tcW w:w="1338" w:type="dxa"/>
            <w:tcBorders>
              <w:top w:val="nil"/>
              <w:left w:val="nil"/>
              <w:bottom w:val="nil"/>
              <w:right w:val="nil"/>
            </w:tcBorders>
            <w:hideMark/>
          </w:tcPr>
          <w:p w14:paraId="0F527003"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6981</w:t>
            </w:r>
          </w:p>
        </w:tc>
        <w:tc>
          <w:tcPr>
            <w:tcW w:w="1338" w:type="dxa"/>
            <w:tcBorders>
              <w:top w:val="nil"/>
              <w:left w:val="nil"/>
              <w:bottom w:val="nil"/>
              <w:right w:val="nil"/>
            </w:tcBorders>
            <w:hideMark/>
          </w:tcPr>
          <w:p w14:paraId="689FCA0D"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3747</w:t>
            </w:r>
          </w:p>
        </w:tc>
        <w:tc>
          <w:tcPr>
            <w:tcW w:w="971" w:type="dxa"/>
            <w:tcBorders>
              <w:top w:val="nil"/>
              <w:left w:val="nil"/>
              <w:bottom w:val="nil"/>
              <w:right w:val="nil"/>
            </w:tcBorders>
            <w:hideMark/>
          </w:tcPr>
          <w:p w14:paraId="55173FF2"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8548</w:t>
            </w:r>
          </w:p>
        </w:tc>
      </w:tr>
      <w:tr w:rsidR="007E2C94" w:rsidRPr="007E2C94" w14:paraId="51187338" w14:textId="77777777" w:rsidTr="00687018">
        <w:trPr>
          <w:trHeight w:val="248"/>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3FA86292"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nil"/>
              <w:right w:val="nil"/>
            </w:tcBorders>
            <w:vAlign w:val="center"/>
            <w:hideMark/>
          </w:tcPr>
          <w:p w14:paraId="39DA5388" w14:textId="5A47DE27" w:rsidR="008475B9" w:rsidRPr="007E2C94" w:rsidRDefault="008475B9" w:rsidP="008475B9">
            <w:pPr>
              <w:cnfStyle w:val="000000000000" w:firstRow="0" w:lastRow="0" w:firstColumn="0" w:lastColumn="0" w:oddVBand="0" w:evenVBand="0" w:oddHBand="0"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FSDT</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d68tkM47","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141" w:type="dxa"/>
            <w:tcBorders>
              <w:top w:val="nil"/>
              <w:left w:val="nil"/>
              <w:bottom w:val="nil"/>
              <w:right w:val="nil"/>
            </w:tcBorders>
            <w:hideMark/>
          </w:tcPr>
          <w:p w14:paraId="07C34FBE" w14:textId="77777777" w:rsidR="008475B9" w:rsidRPr="007E2C94" w:rsidRDefault="008475B9" w:rsidP="008475B9">
            <w:pPr>
              <w:tabs>
                <w:tab w:val="left" w:pos="645"/>
              </w:tabs>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2462</w:t>
            </w:r>
          </w:p>
        </w:tc>
        <w:tc>
          <w:tcPr>
            <w:tcW w:w="1347" w:type="dxa"/>
            <w:tcBorders>
              <w:top w:val="nil"/>
              <w:left w:val="nil"/>
              <w:bottom w:val="nil"/>
              <w:right w:val="nil"/>
            </w:tcBorders>
            <w:hideMark/>
          </w:tcPr>
          <w:p w14:paraId="6AD6DC80"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3109</w:t>
            </w:r>
          </w:p>
        </w:tc>
        <w:tc>
          <w:tcPr>
            <w:tcW w:w="1338" w:type="dxa"/>
            <w:tcBorders>
              <w:top w:val="nil"/>
              <w:left w:val="nil"/>
              <w:bottom w:val="nil"/>
              <w:right w:val="nil"/>
            </w:tcBorders>
            <w:hideMark/>
          </w:tcPr>
          <w:p w14:paraId="4FD60858"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6185</w:t>
            </w:r>
          </w:p>
        </w:tc>
        <w:tc>
          <w:tcPr>
            <w:tcW w:w="1338" w:type="dxa"/>
            <w:tcBorders>
              <w:top w:val="nil"/>
              <w:left w:val="nil"/>
              <w:bottom w:val="nil"/>
              <w:right w:val="nil"/>
            </w:tcBorders>
            <w:hideMark/>
          </w:tcPr>
          <w:p w14:paraId="610AFCE5"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3009</w:t>
            </w:r>
          </w:p>
        </w:tc>
        <w:tc>
          <w:tcPr>
            <w:tcW w:w="971" w:type="dxa"/>
            <w:tcBorders>
              <w:top w:val="nil"/>
              <w:left w:val="nil"/>
              <w:bottom w:val="nil"/>
              <w:right w:val="nil"/>
            </w:tcBorders>
            <w:hideMark/>
          </w:tcPr>
          <w:p w14:paraId="7D94D0BA" w14:textId="77777777" w:rsidR="008475B9" w:rsidRPr="007E2C94" w:rsidRDefault="008475B9" w:rsidP="008475B9">
            <w:pPr>
              <w:jc w:val="center"/>
              <w:cnfStyle w:val="000000000000" w:firstRow="0" w:lastRow="0" w:firstColumn="0" w:lastColumn="0" w:oddVBand="0" w:evenVBand="0" w:oddHBand="0"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7841</w:t>
            </w:r>
          </w:p>
        </w:tc>
      </w:tr>
      <w:tr w:rsidR="007E2C94" w:rsidRPr="007E2C94" w14:paraId="14E7B7FB" w14:textId="77777777" w:rsidTr="00687018">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hideMark/>
          </w:tcPr>
          <w:p w14:paraId="32090ABB" w14:textId="77777777" w:rsidR="008475B9" w:rsidRPr="007E2C94" w:rsidRDefault="008475B9" w:rsidP="008475B9">
            <w:pPr>
              <w:rPr>
                <w:rFonts w:asciiTheme="majorBidi" w:eastAsia="Cambria" w:hAnsiTheme="majorBidi" w:cstheme="majorBidi"/>
                <w:color w:val="000000" w:themeColor="text1"/>
                <w:sz w:val="24"/>
                <w:szCs w:val="24"/>
              </w:rPr>
            </w:pPr>
          </w:p>
        </w:tc>
        <w:tc>
          <w:tcPr>
            <w:tcW w:w="1962" w:type="dxa"/>
            <w:tcBorders>
              <w:top w:val="nil"/>
              <w:left w:val="nil"/>
              <w:bottom w:val="single" w:sz="4" w:space="0" w:color="auto"/>
              <w:right w:val="nil"/>
            </w:tcBorders>
            <w:vAlign w:val="center"/>
            <w:hideMark/>
          </w:tcPr>
          <w:p w14:paraId="1FED642E" w14:textId="1485CE32" w:rsidR="008475B9" w:rsidRPr="007E2C94" w:rsidRDefault="008475B9" w:rsidP="008475B9">
            <w:pPr>
              <w:cnfStyle w:val="000000100000" w:firstRow="0" w:lastRow="0" w:firstColumn="0" w:lastColumn="0" w:oddVBand="0" w:evenVBand="0" w:oddHBand="1" w:evenHBand="0" w:firstRowFirstColumn="0" w:firstRowLastColumn="0" w:lastRowFirstColumn="0" w:lastRowLastColumn="0"/>
              <w:rPr>
                <w:rFonts w:eastAsia="Cambria"/>
                <w:color w:val="000000" w:themeColor="text1"/>
                <w:sz w:val="24"/>
                <w:szCs w:val="24"/>
              </w:rPr>
            </w:pPr>
            <w:r w:rsidRPr="007E2C94">
              <w:rPr>
                <w:rFonts w:eastAsia="Cambria"/>
                <w:color w:val="000000" w:themeColor="text1"/>
                <w:sz w:val="24"/>
                <w:szCs w:val="24"/>
              </w:rPr>
              <w:t>HSDT</w:t>
            </w:r>
            <w:r w:rsidRPr="007E2C94">
              <w:rPr>
                <w:color w:val="000000" w:themeColor="text1"/>
                <w:sz w:val="24"/>
                <w:szCs w:val="24"/>
                <w:lang w:eastAsia="fr-FR"/>
              </w:rPr>
              <w:fldChar w:fldCharType="begin"/>
            </w:r>
            <w:r w:rsidR="00A832E5" w:rsidRPr="007E2C94">
              <w:rPr>
                <w:color w:val="000000" w:themeColor="text1"/>
                <w:sz w:val="24"/>
                <w:szCs w:val="24"/>
                <w:lang w:eastAsia="fr-FR"/>
              </w:rPr>
              <w:instrText xml:space="preserve"> ADDIN ZOTERO_ITEM CSL_CITATION {"citationID":"Erff50j5","properties":{"formattedCitation":"[247]","plainCitation":"[247]","noteIndex":0},"citationItems":[{"id":"05EnRE1g/zyTFxNzI","uris":["http://zotero.org/users/local/Jac4T2U4/items/7U6YF9IA"],"itemData":{"id":1111,"type":"article-journal","container-title":"Composite Structures","issue":"1","note":"publisher: Elsevier","page":"5–19","source":"Google Scholar","title":"Buckling analysis of skew fibre-reinforced composite laminates based on first-order shear deformation plate theory","volume":"37","author":[{"family":"Wang","given":"S."}],"issued":{"date-parts":[["1997"]]}}}],"schema":"https://github.com/citation-style-language/schema/raw/master/csl-citation.json"} </w:instrText>
            </w:r>
            <w:r w:rsidRPr="007E2C94">
              <w:rPr>
                <w:color w:val="000000" w:themeColor="text1"/>
                <w:sz w:val="24"/>
                <w:szCs w:val="24"/>
                <w:lang w:eastAsia="fr-FR"/>
              </w:rPr>
              <w:fldChar w:fldCharType="separate"/>
            </w:r>
            <w:r w:rsidRPr="007E2C94">
              <w:rPr>
                <w:color w:val="000000" w:themeColor="text1"/>
                <w:sz w:val="24"/>
                <w:szCs w:val="24"/>
              </w:rPr>
              <w:t>[247]</w:t>
            </w:r>
            <w:r w:rsidRPr="007E2C94">
              <w:rPr>
                <w:color w:val="000000" w:themeColor="text1"/>
                <w:sz w:val="24"/>
                <w:szCs w:val="24"/>
                <w:lang w:eastAsia="fr-FR"/>
              </w:rPr>
              <w:fldChar w:fldCharType="end"/>
            </w:r>
          </w:p>
        </w:tc>
        <w:tc>
          <w:tcPr>
            <w:tcW w:w="1141" w:type="dxa"/>
            <w:tcBorders>
              <w:top w:val="nil"/>
              <w:left w:val="nil"/>
              <w:bottom w:val="single" w:sz="4" w:space="0" w:color="auto"/>
              <w:right w:val="nil"/>
            </w:tcBorders>
            <w:hideMark/>
          </w:tcPr>
          <w:p w14:paraId="7128EDAF"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2413</w:t>
            </w:r>
          </w:p>
        </w:tc>
        <w:tc>
          <w:tcPr>
            <w:tcW w:w="1347" w:type="dxa"/>
            <w:tcBorders>
              <w:top w:val="nil"/>
              <w:left w:val="nil"/>
              <w:bottom w:val="single" w:sz="4" w:space="0" w:color="auto"/>
              <w:right w:val="nil"/>
            </w:tcBorders>
            <w:hideMark/>
          </w:tcPr>
          <w:p w14:paraId="4A333C86"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2763</w:t>
            </w:r>
          </w:p>
        </w:tc>
        <w:tc>
          <w:tcPr>
            <w:tcW w:w="1338" w:type="dxa"/>
            <w:tcBorders>
              <w:top w:val="nil"/>
              <w:left w:val="nil"/>
              <w:bottom w:val="single" w:sz="4" w:space="0" w:color="auto"/>
              <w:right w:val="nil"/>
            </w:tcBorders>
            <w:hideMark/>
          </w:tcPr>
          <w:p w14:paraId="2AA5B487"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2.5504</w:t>
            </w:r>
          </w:p>
        </w:tc>
        <w:tc>
          <w:tcPr>
            <w:tcW w:w="1338" w:type="dxa"/>
            <w:tcBorders>
              <w:top w:val="nil"/>
              <w:left w:val="nil"/>
              <w:bottom w:val="single" w:sz="4" w:space="0" w:color="auto"/>
              <w:right w:val="nil"/>
            </w:tcBorders>
            <w:hideMark/>
          </w:tcPr>
          <w:p w14:paraId="320B5C56"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3.1921</w:t>
            </w:r>
          </w:p>
        </w:tc>
        <w:tc>
          <w:tcPr>
            <w:tcW w:w="971" w:type="dxa"/>
            <w:tcBorders>
              <w:top w:val="nil"/>
              <w:left w:val="nil"/>
              <w:bottom w:val="single" w:sz="4" w:space="0" w:color="auto"/>
              <w:right w:val="nil"/>
            </w:tcBorders>
            <w:hideMark/>
          </w:tcPr>
          <w:p w14:paraId="78E2190B" w14:textId="77777777" w:rsidR="008475B9" w:rsidRPr="007E2C94" w:rsidRDefault="008475B9" w:rsidP="008475B9">
            <w:pPr>
              <w:jc w:val="center"/>
              <w:cnfStyle w:val="000000100000" w:firstRow="0" w:lastRow="0" w:firstColumn="0" w:lastColumn="0" w:oddVBand="0" w:evenVBand="0" w:oddHBand="1" w:evenHBand="0" w:firstRowFirstColumn="0" w:firstRowLastColumn="0" w:lastRowFirstColumn="0" w:lastRowLastColumn="0"/>
              <w:rPr>
                <w:rFonts w:asciiTheme="majorBidi" w:eastAsia="Cambria" w:hAnsiTheme="majorBidi" w:cstheme="majorBidi"/>
                <w:color w:val="000000" w:themeColor="text1"/>
                <w:sz w:val="24"/>
                <w:szCs w:val="24"/>
              </w:rPr>
            </w:pPr>
            <w:r w:rsidRPr="007E2C94">
              <w:rPr>
                <w:rFonts w:asciiTheme="majorBidi" w:eastAsia="Cambria" w:hAnsiTheme="majorBidi" w:cstheme="majorBidi"/>
                <w:color w:val="000000" w:themeColor="text1"/>
                <w:sz w:val="24"/>
                <w:szCs w:val="24"/>
                <w:lang w:val="en-US"/>
              </w:rPr>
              <w:t>4.6325</w:t>
            </w:r>
          </w:p>
        </w:tc>
      </w:tr>
    </w:tbl>
    <w:p w14:paraId="14390151" w14:textId="3892C246" w:rsidR="003D1AD4" w:rsidRPr="007E2C94" w:rsidRDefault="008475B9" w:rsidP="00687018">
      <w:pPr>
        <w:pStyle w:val="Lgende"/>
        <w:spacing w:after="0" w:line="360" w:lineRule="auto"/>
        <w:jc w:val="both"/>
        <w:rPr>
          <w:i w:val="0"/>
          <w:iCs w:val="0"/>
          <w:color w:val="000000" w:themeColor="text1"/>
          <w:sz w:val="24"/>
          <w:szCs w:val="24"/>
        </w:rPr>
      </w:pPr>
      <w:bookmarkStart w:id="624" w:name="_Toc195687723"/>
      <w:r w:rsidRPr="007E2C94">
        <w:rPr>
          <w:b/>
          <w:bCs/>
          <w:i w:val="0"/>
          <w:iCs w:val="0"/>
          <w:color w:val="000000" w:themeColor="text1"/>
          <w:sz w:val="24"/>
          <w:szCs w:val="24"/>
        </w:rPr>
        <w:t xml:space="preserve">Tableau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Tableau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8</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Fréquences propres adimensionnelles (</w:t>
      </w:r>
      <m:oMath>
        <m:acc>
          <m:accPr>
            <m:chr m:val="̿"/>
            <m:ctrlPr>
              <w:rPr>
                <w:rFonts w:ascii="Cambria Math" w:eastAsia="Calibri" w:hAnsi="Cambria Math"/>
                <w:i w:val="0"/>
                <w:iCs w:val="0"/>
                <w:color w:val="000000" w:themeColor="text1"/>
                <w:sz w:val="24"/>
                <w:szCs w:val="24"/>
              </w:rPr>
            </m:ctrlPr>
          </m:accPr>
          <m:e>
            <m:r>
              <w:rPr>
                <w:rFonts w:ascii="Cambria Math" w:eastAsia="Calibri" w:hAnsi="Cambria Math"/>
                <w:color w:val="000000" w:themeColor="text1"/>
                <w:sz w:val="24"/>
                <w:szCs w:val="24"/>
              </w:rPr>
              <m:t>ω</m:t>
            </m:r>
          </m:e>
        </m:acc>
      </m:oMath>
      <w:r w:rsidRPr="007E2C94">
        <w:rPr>
          <w:i w:val="0"/>
          <w:iCs w:val="0"/>
          <w:color w:val="000000" w:themeColor="text1"/>
          <w:sz w:val="24"/>
          <w:szCs w:val="24"/>
        </w:rPr>
        <w:t xml:space="preserve">) d'une plaque stratifiée à plis croisés </w:t>
      </w:r>
      <w:r w:rsidRPr="007E2C94">
        <w:rPr>
          <w:i w:val="0"/>
          <w:iCs w:val="0"/>
          <w:color w:val="000000" w:themeColor="text1"/>
          <w:sz w:val="20"/>
          <w:szCs w:val="20"/>
        </w:rPr>
        <w:t>[45°/-45°/45°/-45°/45</w:t>
      </w:r>
      <w:r w:rsidR="00CB341D" w:rsidRPr="007E2C94">
        <w:rPr>
          <w:i w:val="0"/>
          <w:iCs w:val="0"/>
          <w:color w:val="000000" w:themeColor="text1"/>
          <w:sz w:val="20"/>
          <w:szCs w:val="20"/>
        </w:rPr>
        <w:t>°] simplement</w:t>
      </w:r>
      <w:r w:rsidRPr="007E2C94">
        <w:rPr>
          <w:i w:val="0"/>
          <w:iCs w:val="0"/>
          <w:color w:val="000000" w:themeColor="text1"/>
          <w:sz w:val="24"/>
          <w:szCs w:val="24"/>
        </w:rPr>
        <w:t xml:space="preserve"> appuyée et encastrée, pour différents angles.</w:t>
      </w:r>
      <w:bookmarkEnd w:id="624"/>
    </w:p>
    <w:p w14:paraId="1496BC68" w14:textId="413C2238" w:rsidR="003D1AD4" w:rsidRPr="007E2C94" w:rsidRDefault="00687018" w:rsidP="00A10342">
      <w:pPr>
        <w:rPr>
          <w:color w:val="000000" w:themeColor="text1"/>
        </w:rPr>
      </w:pPr>
      <w:r w:rsidRPr="007E2C94">
        <w:rPr>
          <w:rFonts w:eastAsia="Calibri"/>
          <w:noProof/>
          <w:color w:val="000000" w:themeColor="text1"/>
          <w:sz w:val="24"/>
          <w:szCs w:val="24"/>
          <w:lang w:eastAsia="fr-FR"/>
        </w:rPr>
        <mc:AlternateContent>
          <mc:Choice Requires="wpg">
            <w:drawing>
              <wp:anchor distT="0" distB="0" distL="114300" distR="114300" simplePos="0" relativeHeight="251983872" behindDoc="0" locked="0" layoutInCell="1" allowOverlap="1" wp14:anchorId="04A4E51E" wp14:editId="7900FCEC">
                <wp:simplePos x="0" y="0"/>
                <wp:positionH relativeFrom="margin">
                  <wp:posOffset>572745</wp:posOffset>
                </wp:positionH>
                <wp:positionV relativeFrom="paragraph">
                  <wp:posOffset>2666101</wp:posOffset>
                </wp:positionV>
                <wp:extent cx="4588824" cy="2244457"/>
                <wp:effectExtent l="0" t="0" r="2540" b="3810"/>
                <wp:wrapNone/>
                <wp:docPr id="1349226372" name="Group 1349226372"/>
                <wp:cNvGraphicFramePr/>
                <a:graphic xmlns:a="http://schemas.openxmlformats.org/drawingml/2006/main">
                  <a:graphicData uri="http://schemas.microsoft.com/office/word/2010/wordprocessingGroup">
                    <wpg:wgp>
                      <wpg:cNvGrpSpPr/>
                      <wpg:grpSpPr>
                        <a:xfrm>
                          <a:off x="0" y="0"/>
                          <a:ext cx="4588824" cy="2244457"/>
                          <a:chOff x="5939" y="-35946"/>
                          <a:chExt cx="4589732" cy="2244938"/>
                        </a:xfrm>
                      </wpg:grpSpPr>
                      <wpg:grpSp>
                        <wpg:cNvPr id="1349226373" name="Group 1349226373"/>
                        <wpg:cNvGrpSpPr/>
                        <wpg:grpSpPr>
                          <a:xfrm>
                            <a:off x="5939" y="-35946"/>
                            <a:ext cx="4589732" cy="2244938"/>
                            <a:chOff x="6345" y="-39427"/>
                            <a:chExt cx="4903695" cy="2462315"/>
                          </a:xfrm>
                        </wpg:grpSpPr>
                        <wpg:grpSp>
                          <wpg:cNvPr id="1349226379" name="Group 1349226379"/>
                          <wpg:cNvGrpSpPr/>
                          <wpg:grpSpPr>
                            <a:xfrm>
                              <a:off x="2873571" y="-39422"/>
                              <a:ext cx="2018188" cy="1276109"/>
                              <a:chOff x="2872966" y="-43711"/>
                              <a:chExt cx="2082289" cy="1414960"/>
                            </a:xfrm>
                          </wpg:grpSpPr>
                          <pic:pic xmlns:pic="http://schemas.openxmlformats.org/drawingml/2006/picture">
                            <pic:nvPicPr>
                              <pic:cNvPr id="1349226380" name="Picture 1349226380"/>
                              <pic:cNvPicPr>
                                <a:picLocks noChangeAspect="1"/>
                              </pic:cNvPicPr>
                            </pic:nvPicPr>
                            <pic:blipFill>
                              <a:blip r:embed="rId1005" cstate="print">
                                <a:extLst>
                                  <a:ext uri="{28A0092B-C50C-407E-A947-70E740481C1C}">
                                    <a14:useLocalDpi xmlns:a14="http://schemas.microsoft.com/office/drawing/2010/main" val="0"/>
                                  </a:ext>
                                </a:extLst>
                              </a:blip>
                              <a:stretch>
                                <a:fillRect/>
                              </a:stretch>
                            </pic:blipFill>
                            <pic:spPr>
                              <a:xfrm>
                                <a:off x="2872966" y="-43711"/>
                                <a:ext cx="2082289" cy="1233689"/>
                              </a:xfrm>
                              <a:prstGeom prst="rect">
                                <a:avLst/>
                              </a:prstGeom>
                              <a:noFill/>
                              <a:ln w="6350">
                                <a:noFill/>
                              </a:ln>
                            </pic:spPr>
                          </pic:pic>
                          <wps:wsp>
                            <wps:cNvPr id="1349226381" name="Zone de texte 1"/>
                            <wps:cNvSpPr txBox="1"/>
                            <wps:spPr>
                              <a:xfrm>
                                <a:off x="3544933" y="1044692"/>
                                <a:ext cx="795584" cy="326557"/>
                              </a:xfrm>
                              <a:prstGeom prst="rect">
                                <a:avLst/>
                              </a:prstGeom>
                              <a:noFill/>
                              <a:ln w="6350">
                                <a:noFill/>
                              </a:ln>
                            </wps:spPr>
                            <wps:txbx>
                              <w:txbxContent>
                                <w:p w14:paraId="1285F3F7" w14:textId="77777777" w:rsidR="00DC3C12" w:rsidRDefault="00DC3C12" w:rsidP="00687018">
                                  <w:pPr>
                                    <w:rPr>
                                      <w:b/>
                                      <w:bCs/>
                                      <w:sz w:val="20"/>
                                      <w:szCs w:val="20"/>
                                    </w:rPr>
                                  </w:pPr>
                                  <w:r>
                                    <w:rPr>
                                      <w:b/>
                                      <w:bCs/>
                                      <w:sz w:val="20"/>
                                      <w:szCs w:val="20"/>
                                    </w:rPr>
                                    <w:t>Mode 0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49226382" name="Picture 1349226382"/>
                            <pic:cNvPicPr>
                              <a:picLocks noChangeAspect="1"/>
                            </pic:cNvPicPr>
                          </pic:nvPicPr>
                          <pic:blipFill>
                            <a:blip r:embed="rId1006" cstate="print">
                              <a:extLst>
                                <a:ext uri="{28A0092B-C50C-407E-A947-70E740481C1C}">
                                  <a14:useLocalDpi xmlns:a14="http://schemas.microsoft.com/office/drawing/2010/main" val="0"/>
                                </a:ext>
                              </a:extLst>
                            </a:blip>
                            <a:stretch>
                              <a:fillRect/>
                            </a:stretch>
                          </pic:blipFill>
                          <pic:spPr>
                            <a:xfrm>
                              <a:off x="6345" y="-39427"/>
                              <a:ext cx="2180367" cy="894496"/>
                            </a:xfrm>
                            <a:prstGeom prst="rect">
                              <a:avLst/>
                            </a:prstGeom>
                            <a:noFill/>
                            <a:ln w="6350">
                              <a:noFill/>
                            </a:ln>
                          </pic:spPr>
                        </pic:pic>
                        <wpg:grpSp>
                          <wpg:cNvPr id="1349226384" name="Group 1349226384"/>
                          <wpg:cNvGrpSpPr/>
                          <wpg:grpSpPr>
                            <a:xfrm>
                              <a:off x="30698" y="1102596"/>
                              <a:ext cx="2100140" cy="1295509"/>
                              <a:chOff x="30698" y="1053800"/>
                              <a:chExt cx="2253488" cy="1436471"/>
                            </a:xfrm>
                          </wpg:grpSpPr>
                          <pic:pic xmlns:pic="http://schemas.openxmlformats.org/drawingml/2006/picture">
                            <pic:nvPicPr>
                              <pic:cNvPr id="1349226393" name="Picture 1349226393"/>
                              <pic:cNvPicPr>
                                <a:picLocks noChangeAspect="1"/>
                              </pic:cNvPicPr>
                            </pic:nvPicPr>
                            <pic:blipFill>
                              <a:blip r:embed="rId1007" cstate="print">
                                <a:extLst>
                                  <a:ext uri="{28A0092B-C50C-407E-A947-70E740481C1C}">
                                    <a14:useLocalDpi xmlns:a14="http://schemas.microsoft.com/office/drawing/2010/main" val="0"/>
                                  </a:ext>
                                </a:extLst>
                              </a:blip>
                              <a:stretch>
                                <a:fillRect/>
                              </a:stretch>
                            </pic:blipFill>
                            <pic:spPr>
                              <a:xfrm>
                                <a:off x="30698" y="1053800"/>
                                <a:ext cx="2253488" cy="1085821"/>
                              </a:xfrm>
                              <a:prstGeom prst="rect">
                                <a:avLst/>
                              </a:prstGeom>
                              <a:noFill/>
                              <a:ln w="6350">
                                <a:noFill/>
                              </a:ln>
                            </pic:spPr>
                          </pic:pic>
                          <wps:wsp>
                            <wps:cNvPr id="1349226394" name="Zone de texte 1"/>
                            <wps:cNvSpPr txBox="1"/>
                            <wps:spPr>
                              <a:xfrm>
                                <a:off x="580782" y="2163715"/>
                                <a:ext cx="902386" cy="326556"/>
                              </a:xfrm>
                              <a:prstGeom prst="rect">
                                <a:avLst/>
                              </a:prstGeom>
                              <a:noFill/>
                              <a:ln w="6350">
                                <a:noFill/>
                              </a:ln>
                            </wps:spPr>
                            <wps:txbx>
                              <w:txbxContent>
                                <w:p w14:paraId="1B22FA72" w14:textId="77777777" w:rsidR="00DC3C12" w:rsidRDefault="00DC3C12" w:rsidP="00687018">
                                  <w:pPr>
                                    <w:rPr>
                                      <w:b/>
                                      <w:bCs/>
                                      <w:sz w:val="20"/>
                                      <w:szCs w:val="20"/>
                                    </w:rPr>
                                  </w:pPr>
                                  <w:r>
                                    <w:rPr>
                                      <w:b/>
                                      <w:bCs/>
                                      <w:sz w:val="20"/>
                                      <w:szCs w:val="20"/>
                                    </w:rPr>
                                    <w:t>Mode 0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349226395" name="Group 1349226395"/>
                          <wpg:cNvGrpSpPr/>
                          <wpg:grpSpPr>
                            <a:xfrm>
                              <a:off x="2873569" y="1200242"/>
                              <a:ext cx="2036471" cy="1222646"/>
                              <a:chOff x="2871827" y="1174726"/>
                              <a:chExt cx="2185172" cy="1355678"/>
                            </a:xfrm>
                          </wpg:grpSpPr>
                          <pic:pic xmlns:pic="http://schemas.openxmlformats.org/drawingml/2006/picture">
                            <pic:nvPicPr>
                              <pic:cNvPr id="1349226396" name="Picture 1349226396"/>
                              <pic:cNvPicPr>
                                <a:picLocks noChangeAspect="1"/>
                              </pic:cNvPicPr>
                            </pic:nvPicPr>
                            <pic:blipFill>
                              <a:blip r:embed="rId1008" cstate="print">
                                <a:extLst>
                                  <a:ext uri="{28A0092B-C50C-407E-A947-70E740481C1C}">
                                    <a14:useLocalDpi xmlns:a14="http://schemas.microsoft.com/office/drawing/2010/main" val="0"/>
                                  </a:ext>
                                </a:extLst>
                              </a:blip>
                              <a:stretch>
                                <a:fillRect/>
                              </a:stretch>
                            </pic:blipFill>
                            <pic:spPr>
                              <a:xfrm>
                                <a:off x="2871827" y="1174726"/>
                                <a:ext cx="2185172" cy="1016010"/>
                              </a:xfrm>
                              <a:prstGeom prst="rect">
                                <a:avLst/>
                              </a:prstGeom>
                              <a:noFill/>
                              <a:ln w="6350">
                                <a:noFill/>
                              </a:ln>
                            </pic:spPr>
                          </pic:pic>
                          <wps:wsp>
                            <wps:cNvPr id="1349226397" name="Zone de texte 1"/>
                            <wps:cNvSpPr txBox="1"/>
                            <wps:spPr>
                              <a:xfrm>
                                <a:off x="3438766" y="2203849"/>
                                <a:ext cx="995129" cy="326555"/>
                              </a:xfrm>
                              <a:prstGeom prst="rect">
                                <a:avLst/>
                              </a:prstGeom>
                              <a:noFill/>
                              <a:ln w="6350">
                                <a:noFill/>
                              </a:ln>
                            </wps:spPr>
                            <wps:txbx>
                              <w:txbxContent>
                                <w:p w14:paraId="0779B159" w14:textId="77777777" w:rsidR="00DC3C12" w:rsidRDefault="00DC3C12" w:rsidP="00687018">
                                  <w:pPr>
                                    <w:rPr>
                                      <w:b/>
                                      <w:bCs/>
                                      <w:sz w:val="20"/>
                                      <w:szCs w:val="20"/>
                                    </w:rPr>
                                  </w:pPr>
                                  <w:r>
                                    <w:rPr>
                                      <w:b/>
                                      <w:bCs/>
                                      <w:sz w:val="20"/>
                                      <w:szCs w:val="20"/>
                                    </w:rPr>
                                    <w:t>Mode 0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1349226398" name="Zone de texte 1"/>
                        <wps:cNvSpPr txBox="1"/>
                        <wps:spPr>
                          <a:xfrm>
                            <a:off x="538246" y="729340"/>
                            <a:ext cx="721360" cy="267970"/>
                          </a:xfrm>
                          <a:prstGeom prst="rect">
                            <a:avLst/>
                          </a:prstGeom>
                          <a:noFill/>
                          <a:ln w="6350">
                            <a:noFill/>
                          </a:ln>
                        </wps:spPr>
                        <wps:txbx>
                          <w:txbxContent>
                            <w:p w14:paraId="18357D98" w14:textId="77777777" w:rsidR="00DC3C12" w:rsidRDefault="00DC3C12" w:rsidP="00687018">
                              <w:pPr>
                                <w:rPr>
                                  <w:b/>
                                  <w:bCs/>
                                  <w:sz w:val="20"/>
                                  <w:szCs w:val="20"/>
                                </w:rPr>
                              </w:pPr>
                              <w:r>
                                <w:rPr>
                                  <w:b/>
                                  <w:bCs/>
                                  <w:sz w:val="20"/>
                                  <w:szCs w:val="20"/>
                                </w:rPr>
                                <w:t>Mode 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4A4E51E" id="Group 1349226372" o:spid="_x0000_s2089" style="position:absolute;margin-left:45.1pt;margin-top:209.95pt;width:361.3pt;height:176.75pt;z-index:251983872;mso-position-horizontal-relative:margin;mso-width-relative:margin;mso-height-relative:margin" coordorigin="59,-359" coordsize="45897,224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APwzNgYAADkfAAAOAAAAZHJzL2Uyb0RvYy54bWzsWdtu20YQfS/QfyD4&#10;rohcLm9C5ECRkyCAkQpNigB9W1GURIS3LleW3KL/3jO7FHVvYjcx4MIPlrm34czs7Jmzw5evNkVu&#10;3aayyapyaLsvHNtKy6SaZeViaP/26W0vsq1GiXIm8qpMh/Zd2tivrn7+6eW6HqSsWlb5LJUWhJTN&#10;YF0P7aVS9aDfb5JlWojmRVWnJQbnlSyEQlMu+jMp1pBe5H3mOEF/XclZLaskbRr0XptB+0rLn8/T&#10;RP0ynzepsvKhDd2U/pX6d0q//auXYrCQol5mSauGeIAWhchKvLQTdS2UsFYyOxFVZImsmmquXiRV&#10;0a/m8yxJtQ2wxnWOrHknq1WtbVkM1ou6cxNce+SnB4tNPtxOpJXNsHcejxkLvJDZVikK7JV+vbXX&#10;D2et68UAa97J+mM9kW3HwrTI/s1cFvQfllkb7ea7zs3pRlkJOrkfRRHjtpVgjDHOuR+ajUiW2C1a&#10;58debFsY7nl+zIPt6JudhDj0oOhWQuxFNKe/VaBPenZqdY1O/2ObvQs2eyT1njaf1X3P9rOai0Fn&#10;e+Bxv7U95qzzTGd77HhBjBnadh4wz/X/k+1w9Nn9jh9gO4tCzw/dnfqMhIjB1nwEeeRGwARS3mVh&#10;4Dr6NXvmQwSLg8CI4F7oukZEstx6gDkRYxHU1kK4y+NAH+QLu19nyQB/7enB08np+TrKYJVaydRu&#10;hRTfJKMQ8suq7uGg10Jl0yzP1J0GLRxpUqq8nWTJRJrG6UGMgFdmYzCN3t4dRYzAqySCVhkZgmy8&#10;qZIvjVVW46UoF+moqYF/8DPN7h9O180DBaZ5Vr/N8py2i55bU4GVR1hzxlsGx66rZFWkpTLALNMc&#10;Vldls8zqxrbkIC2mKXBGvp8hPhIkBQWMqWVWKo2cCJGbRm2DRWPnXywaOU7MXvfGvjPucSd80xvF&#10;POyFzpuQOzxyx+74b1rt8sGqSWG+yK/rrFUdvSfKnwXKNqUYCNZQbt0KnTDIcTp6t/+1iugiD5Gu&#10;jZKpSpb0OIfzfoXDzZpuQHt651zahgbQSSuOwPJS5O8Oz37cM88LcAjM27aSatmod2lVWPQAX0Md&#10;7VxxC8XN1O0UUqCsaMfRLwZ5aa2HduD5jl7QjcDWvGzDx+itDYIZBIxI2s02UtD6NndTyj6X7j4u&#10;RZ3i7ST2zHFA1Jjj8DuYhDVLLQXH4FCQC9ollJMstXldIYV0/Re87fmcxx6An5DI4TyIj7AqjH0/&#10;arOUxwLfJKkOZHDgfpizyRyjNj2pzXSjU7QX6UxIfdNqdgdbZYVdBk40dfI2gzo3olETIUFh0Ala&#10;htFlJf+0rTUoztBu/lgJQrH8fYm9il3OiRPpBnIwQ0Puj0z3R8pVMa5wKLANeJt+pPkq3z7OZVV8&#10;xtaO6K0YEmWCdw9ttX0cK0O8wOaSdDTSkww43pQfa0Cqq0OP3Ppp81nIuo1i2ucP1TY6xOAomM1c&#10;E86jlarmmY70nZcQvdRApOqnlhgYAEUcP73E0DG0yXFi0CFMEPM0EwMxuufEcJIYzjLCLiu4EQhh&#10;aNhQFAPUNEg8Ck5RpJ0mhe6AtcT5iGwTpp4jnOjXSH6vC4bnBDHoJGG46zDf2L7HN13HcQnkDN8E&#10;op/wzT0Jju9FTnsn3KObzPd4x1m5F3AQXJNLTdo9vGyQT/D35FAl7u5AkyNUwQjMJbueJqrAsGdU&#10;OaWbFwK/w5WDsHciP2KHYf8jCRAF2ymwPCLbjDuQ+j5s04+cMEJ6A1AxF0UWc2ffAVXsMGJ3Gqc0&#10;2Xw8ECdudJZs6tLDjkY9k82OmD6AbH61BkUlnXNpEf33T4u6DhOYEpqLOinjR5cbBs5AeaxNjCj8&#10;7apsbQ0OMtwI9SeTXEMespM6HHMj36WCoU6vnu8H4b/V4ehU4+/ppUYczPOVGMM3nm5qpOvtM+E+&#10;IdwXQ79LjgeB77gBivcHnPD/nRwBCt+1FMO9KGxLvgzIFPG2KLx1dxz7LmsLvjo7Hla8f6SzL2ZH&#10;DXTP2fGgrvjgUszuCvXIVUW6PH7PUMYNkiGTUs7EZwwPV08k7x3NC5nr4WOFzpcsCOPw8VDjYiC3&#10;33mea4p7BfL7BzK+z+pvBO23ZPoAvN/WlcfdF++rfwAAAP//AwBQSwMEFAAGAAgAAAAhAFd98erU&#10;AAAArQIAABkAAABkcnMvX3JlbHMvZTJvRG9jLnhtbC5yZWxzvJLBasMwDIbvg76D0X1xkpYxRp1e&#10;RqHX0T2AsBXHNJaN7ZX17WcogxVKd8tREv/3fwdtd99+FmdK2QVW0DUtCGIdjGOr4PO4f34FkQuy&#10;wTkwKbhQht2wetp+0IylhvLkYhaVwlnBVEp8kzLriTzmJkTiehlD8ljqmKyMqE9oSfZt+yLTXwYM&#10;N0xxMArSwaxBHC+xNv/PDuPoNL0H/eWJy50K6XztrkBMlooCT8bhdbluIluQ9x36ZRz6Rw7dMg7d&#10;I4fNMg6bXwd582TDDwAAAP//AwBQSwMEFAAGAAgAAAAhAC1DEerhAAAACgEAAA8AAABkcnMvZG93&#10;bnJldi54bWxMj0FLw0AQhe+C/2EZwZvdbFptE7MppainItgK4m2bTJPQ7GzIbpP03zue9DjMx3vf&#10;y9aTbcWAvW8caVCzCARS4cqGKg2fh9eHFQgfDJWmdYQaruhhnd/eZCYt3UgfOOxDJTiEfGo01CF0&#10;qZS+qNEaP3MdEv9Orrcm8NlXsuzNyOG2lXEUPUlrGuKG2nS4rbE47y9Ww9toxs1cvQy782l7/T48&#10;vn/tFGp9fzdtnkEEnMIfDL/6rA45Ox3dhUovWg1JFDOpYaGSBAQDKxXzlqOG5XK+AJln8v+E/AcA&#10;AP//AwBQSwMECgAAAAAAAAAhAH3nZDAddwEAHXcBABQAAABkcnMvbWVkaWEvaW1hZ2U0LnBuZ4lQ&#10;TkcNChoKAAAADUlIRFIAAAHLAAAAyQgCAAABtNi+OQAAAAFzUkdCAK7OHOkAAAAEZ0FNQQAAsY8L&#10;/GEFAAAACXBIWXMAACHVAAAh1QEEnLSdAAD/pUlEQVR4Xux9B1gU1/f2O0vvKFWkSpOOIL0JKkrH&#10;3sFeKdbYxdhFMEaTaOzG3ksSe9cYu9HE3ntBQKXDlu/cmWVd0XRNzP/7ned9htnZ2eXuO++ce+6d&#10;e8+F7D9lH6q4UqlUvvfrVlxcLN97y37t43+uuNevXw9ycRkI3L59W37or9of+T1v258o7g1tuAIb&#10;gbGAP7AWqKqqkr/3m0Yl69SlCy5cQEVFSUmJcPDnn39WAdSAnJwc4cgfsT9a3AAO64HNPDyALKA7&#10;MAkoKiqSn/GWHTx4UKdPH4jF9D/w5AnbSiRYVYQRW+rXxjlgOzCa/6pI/NFi/KHzqjZAmgRZMmPX&#10;CRgK9OQ5PgtccMawYcPk58lkr169quPri0uXWOEI9+7Jd6RS9O2nslmGzbJaYGWlqxQOBALmQCiw&#10;7o+V+HdOouuY2w33o1HZEh31UeyK/cAB4DBgCZwBTgFST2zMAVq2ZOTFxakI5WvThrYi2lm9Gl4N&#10;sFCMBRXYJIFIRTYTlx1Z+YRrJezUBxL/QIl/6wyJRNopzSvJlvGaUQsyL4YNwD5gCXAL+ITn6bue&#10;+HE/kj8LN/K39ZKdM+jVCvM2IG0MN2IjNksZlsjksJpEZd1lw76njS428QWdDCazYPoqLdxu8jsl&#10;fvfbdNcSzj5bN7W4/zmZV3BjTbEHqjxR6Yl7zoxdwm2+xK76yAzBRDOUP8VM2UCVOsZUYlyvwm0Z&#10;5q6lS88EMG4Hvi5DuHh7T2y1gcQTMoIXKyv9+Pl8oanoUn3k6+Ibn98q8TveEzzMrGtHsivST5S7&#10;n5J6FsoMCiT6Ve74MgqygYzsbFdGCZVYOha5dBFzkX8bpu6mM6UDUShVc3XATTEr8doyTD8Bx8XQ&#10;8kb99fVauUkLmHjK3XEiFl4a8ismTcWnnliuDok+CpYjMlSDL8g77I3iKnxh6PGD9tF20eMDzsk8&#10;D57UouI+rdAP9ebLOhDpdqzEW/xwEuhgD1kWpLkI8dSSFMDt+SF8MgaFMrTYi0wZMqoQIUO4TC1S&#10;linOpbLKCtGSrngqQ1UXOc05DdjL521xZDZ+0oFsM366eVooSQ2TF7eyspK2pSUl6NRJJ/9Ok9tf&#10;05U9K/VcesSuUGZYKDXIl+gXSPVZcTNRng5ZEvMV0v24RNSOQ+sFUVTitOLpTnd3eorP4E4e8iUY&#10;KGMlNvRHmARo9vgaE0x8KEgslZ0hS2FFJKapxFUe8h9AXyg7gBVX/UvXIVea+bZfp7tZkti6NY4f&#10;R2Ii16+nar+eXMf2zE3264eyMkt/c6J2/wlGMCHYkSc4k7HLSsx/e9VoPByEpmMbZkpy/bOaMu02&#10;XYq+BaiXDO0gYCHQ0Sra+bNp6E6fOsfQikRF5UtBipGgB07Klz7JhX1h5V4ckIUvu+RrmdwgeXqU&#10;cv1HXlyMNWswkEohQ1gYc5CFhcjLYy+Dgtg2Pp54LZTpk3yXF8TS+wR7V3Vit5kr+/Z2xzNJD7my&#10;TH1jjUxS8aD7nlWn5dQiHygEvD2l52o39qhTX5cvLse2qTgVi8AAlV6DdOdvqu0Vrh+eZBjlqLJg&#10;OB5vxKJzPgdkEaOX10+Sbop+uMjV3U1eXOFPaWkprl1jhSM3SVuhKhKKRjtXrvxwTmeTNGmzLHnL&#10;Fvn7ZyQe2+nnHMDMNPR9MXnkta450ky7Fh6WsT4YJ4FTJ2QWo+cDwEA3KdLx8mZSF0F6FoTWmeZb&#10;TpreltkQbkloa32jypLKR6Q2yY4aJxs3VjI2Qrq/kWy/7/UV+tICAhcZ+rq4gu3du5fiACQksBIN&#10;G8a2n3zCtvfva3g6bpax4q4siuE/BXJwhIgQLdkBbqBspmsvfyoNRlzW9/VGlgxZUt5z3IZVtFv5&#10;yVzpQKKfYBtlzRcrYur3rlRKKm7LLppCuQ9I2XEqcZYsi9D3Ql+XzZMGpKfR9ZeXj//HNW3wkCGo&#10;rGQlErYEnuMVL2KouCsKYx8+ZMcyp5iS37D4crijh/5A6Uwmg8zjw6+kkPuFthur72pRhZWrHuiD&#10;vMqR11InFfYdKx5L5aAC8YjgS2l9tcJK2Iltp0kHtzwLtHex/7XYkv7xu83GzU0lP5+V66uvaKtO&#10;O2fOpMgWp8qWuI9LjC1ZPWgQI3j7XWdP2TkNM1ZidFmP7HJML6e7mq/7yPerIms682vhUWMqxtBV&#10;puJ2HCG/7peKLYWC3pJYB0VpUIwm/9+/br9aXMEMGzViJSaQj5PJ1GKihBInyTYnk3tcvpsIJlfg&#10;SXrseqXXwyyilht1na+bKaBYCqeWXKHMeFxvOsfhwnoqK5V4VMkovrgR8T3N5s//Wv6f/pj9TnHJ&#10;yI+o5OZSsCKSSkVjxqjXqd2u8AtNOxMqsUajYNySWm3IYc6r80VkEqlHwQllzeWiF6JPPpbuIPrZ&#10;T5KdG105eviL4Zb1LMvLy+Xf/ift94srGP0D7uxZRrNUyvFbLVf7JMkmVtNeq+A8d9S/to13XlRi&#10;Ki5VzMFo9CV7l/DFGt3mIT/99JP8u/6G/dHiCnblyhWcOoVu3agGQVwSNoqRmcUKFPCIalqAmkUU&#10;rlA7Ixptx6HV8AkTJig7+b9vf664gm3evBn9+2P1VawtYvGhpwQOrgirhMt9Fr5qGZMXl5/6vu2v&#10;FFewVm3b4nkFTkoxZz40fdBiJBzmNW7cWP72h7G/XlzB6FqTvXjx4t69e/JDH9L+XHHfrxD/gv1d&#10;dv9JY2WlAFJ48dt29uxZ+d4fsN++CH/tEv0JXi9evDht2rRIamcHBsoP/VX7sGX99ttvr+iwPoGu&#10;wCiKBQEdEVVwf8iKiopUjIwo1tQyNhZKSVdSTU1NH1BRoeb9H7U/VNak+HgXLWwWyZupQncLBVq9&#10;jVTlZ7xlVKbkFi3www/0D3DgANsS/MOoPZzYotUevrprA4wDnIFly5bJP/ab9vtlbdu2dYAZa958&#10;5w9bIBkw4/tsqNyewBhjqoBfX9DlK1YgK4t7/FheOGqJCL0h/v748io2ybCuYjtwkmMdNiv47p/O&#10;/O93q1dP/hW/br9T1p8vXbk+j7UZy+JZo28V359AgeANYDjfxeSrAR1NqKurg2JLCoIrKlgRJRK2&#10;pZcUH1Pg1ncN6wGx98OGqsoZOJmJBG15D0gwX9BBfDU9J3uy/L/+iv1WWSUSafkGiJPwIhZSvu3/&#10;wg17+eJSWalV8B3Qj8MrNzQNgUuinZf0nAc1yJbtxNT5aJaMRQ/oisMxWN5bM3SPozF+pOYf/1VU&#10;UArUhRITxPqMaQo/5P/7XfbusgpX1cheb+EhuzNSz+hoEZFa7Ksm9mDl2893tlFZv4xl1FLT/Ol1&#10;6FvpTC9Lcy08VO/oEnnAtbGKXXTC/HJo2iGsfE8f1t8j4cvaTp8VcT0P2ukqQpUB6ujjN+KKmmVV&#10;SM9xVMtPful8VubVK12F2uX9a6OtHqoykOWPkng04Mu6BXjxCQomYmM31qnRbnETDBuD/T9iywkK&#10;drH7AjZKYOmN4GKESzucHix+Dg9rVtAATUiodc53fAw1xov2cKHfbIAiHYxrg3LZU3kh3rR38PpU&#10;KvVcNCBHlnm6yvPoK1e+D0F/1lx1aSbrRmDbJI5utSm9WXGpUd6Wmv+5sPHSqzNzcOjABqwxk1fJ&#10;2uUU4LpsZKEjwWl+t64q9HvKnuBOa74bIRXXHVlZWd8H/7LoezTVxMtVODAJRZW35KVRMnlZ6V4m&#10;n/fJiBHqpYWBu7Mm5fdzCjOmltbTCj0qqF8gtVAM3Bz4/o6BeNqMuYWxnTCyM8pHQzoOU2MRv7Hb&#10;umUctQigqooCKZK+lwfj4VKYp/XOm0CkVuSxRvnZNfIemuXBrKyE0o7syFx/1sp/sA51jWBugsGH&#10;2whlUxiOHTummZKCXbuQkqI+JQuGetDT4+h2pru4bdtHRbo3nukI3TME1j0zEJ+Fse6ZvBj21YFE&#10;6jjkSDJeTiMqc92KjnlIzjBSndvAohk48kjfi9SSAkLU716Sd88I/R0MVGK+rEOMhSMcfaFsP1bf&#10;akitNPM2QS4J9Q4cOiAvKZW1e69eIFDhKiq40lLMn88aLb/8QoSz4spkg0apEbVU0OgE1W492Zt0&#10;eLQzKy59tWQfolzVQ8KNcqWZ1MptNK+NQUoyWu1nxTVpzvfNFKpY1/WUnJ0pHagoa7Q1Kjqjd30k&#10;d9Aek2uwcKtxyzRzTw+txGCcnIfCbyG0gZs/W5ZQvs5/04i8vDxWVqHIIi0tVjjBO+7cyUoUGMj2&#10;4+Npe+ayTvriBptlyZskSYJrP5jnOmWVBX0pFTdDmvNDd9Zly4X0zCSnME6KxtOQsA2ZlewOVDGm&#10;1u+Ul/3ohIjB3lTQ7IHYWxUq9HR8ua62sLPiOnEZvlccKrSBNe1Nw2UHwqT71D/LNpAV6le8sLGx&#10;kZeVjCSr1b49Kx9B6EdS4KefWEH5jpmiInZg1GhQKzyhe20qq++gkIGymROf95lRlY4csZp7E9Yx&#10;o+HFu4pbtru/dmnlJPTKjLzSdXdFqNAQvymhIgp9HKz3YPV+Yzq4VxweMjyIiktoeH2FbfumFy5c&#10;kJePL8kbRncYVq7E0qWsRIcOMYLDSJ5M16y40qTMpQ14acg7kUidd9eyTiSVuo4p62KprKxXhtyu&#10;2kFgNrx6st7F1F4kAHMfUyqBhbeR0CWT2ElHKOWpJxbCDh3cLw0f+KXDxIkT5aV502qWVbCSkpLA&#10;u3dZiYTakvDdd14TWqXKlrAODummOvHeJyvcqax0fT0kZ9MrZ7AeJCqlijrrjxl2ga+A5yG9EoVS&#10;cgv2p1cJ/TEEntfw/eIwgdTJcw1OPakbEuovdBj/hr27rIIdP36cKyhgBe3QQShxinRximxx3Ra+&#10;SbLN9QYlDphs6trYlPmpgNHOKf6YWsSTuoGPombCuRvrXj54mupeL9m54S+HU3EJGx8HUHG3F4d2&#10;7OZx8+ZN+T/7A/ZbZRVs2vTpIomEdcZQua2tw9b0pRInC31HVJF26utJYUDFSeZNQ6aznhjWGXOS&#10;PURL2gkju/r3dlBBCc63vx8nHdf8i+Zr165VDs3+uP1+WQVrQk1tQaehoWzr3CC2eDU+mcyK63PR&#10;IDURGWJWXHVv/nnZBMSsx4rdQmBgd3RJcrs2yn2Xf83+aFnJnjx5Yp5M0dMiZGaycm+SovVI9lDp&#10;YjF74BH4sDpmyoWaAZbn2drZ0UfkH34f9ifKKjQh6fJ9v3Mnll2GSIUVV8ubs1vDuoyCy6GylRpj&#10;oeGN/tol/l37E2VVtgqqNagJcOgIvnuI9t/BJRL6jtDxKygokJ/xAewvllWwsrIy2pKvIY/9gbhU&#10;tj9XVsUQgn/F3ijry5cv5Xsf2PLz8+V7/4aREP6aCv7Up/6WYv95o9/210gRjD77B7vE3ml/6rMf&#10;hNmLFy+OV8csDdb/YQTUAVqzYAaOgJOJyY0bN/4OO79tAnenT5+maOPt/0JHhIPCOVSdvn3O+7L3&#10;ySyVMisr67wW3IHl1dUuoScwhu/AygL68PxSPKapqvo3HzTQvysqKlq1erUzxdkjR2LBApEQt1RD&#10;UypVHTw4tGkMnUYnX7lyRUdHZy5wCIjjCyMgBfBwcHjvnvD9MEsScHVx3jgC4+tDkohOddjoH3k/&#10;kCrb0u8ZUv1Lovh4nJo6gWpIN+YePHgg/5ZfN/r+e/fu9U9L06doj6KSkhIWRPEtL9YKFEBHWrWS&#10;71+4gJj+2CTGJpnKJhm3utgMOM2H1wLOAF8CLaov+UhgOj9wrU+fPu9LxVSMv2VUjr379r5YjsxY&#10;xqksGZIklCUhWY91CwpddgJyeUJJzqMBUz4uZx2OgMQDM0zhZKdXXl5O30Z36MmTJyOaNOHq1uWu&#10;XmXNKUGJtKVomm++crQvHAwPZ1vhXXpr0iR4JSAgmYWC/AA4bKgy1leT5CJvIhJd2WC91Updf3S9&#10;1/Mv6R7qD9jzQ+XoSLv45n+fXyrVX7cn+cX+3lpFqzHPHVVJjNPyBHTR57ur+M6VYHVGroJfIvQa&#10;3yoncqP5tgTJp5UnNtsipw78fZDYGI5xDp5dPc0/+0QjvCHatIKvL27fZiKtrOSIu8ePcecOystB&#10;pFMLIDYedZ0x/ozWMjbsTbSYge0sksDCFbYha7tANhNHMvBjPVaecnfM4HkkBgVyyTvRPh0hfmln&#10;lyYmqLFzhtbDto3r5b/zL9mfZpYupYQuqFS64cyA2b1h4qC35qxDi+4G/qZIN3k9Lk6BMFXGKZG7&#10;n+8eXwvc5MklwX4SyMg9BhRMQld3NKqFyjwY1UJOVUbXTbFqLnbUvKcmM+su6z9SJPTwEm6I0XkK&#10;6ZETunpJmOsr0PMbef/0YgkCOqHhDdRqUT4dpwbioN0b5al0p6ahnFaikgil+0Z4SfxS9ZCny7qx&#10;S3XhoYH7TfH06bu7W3/X/hCzdGco3xxrz+80sNHLrkiz9tY7J/M6I/Pcds35wSvdAqm+g8FrwVZ6&#10;IL02xvihmQlcNDGRJ/ezamYJTTUhGcfcbjdAmoOK6YhoCGkBl38bvbYn5UozW38diUNn1X1cPV8e&#10;E3l44JaUmFUhcmknojM/QpNnlnY2VKGui8ghl+/+ldY2sDSpZ9CmJZKbQez+mlYq2wtXeGhjtBk+&#10;q4PFlthugx/t4aYPGxXk8FwP5sdHygxQqQ9TbST4ItNNpVL8p0dw/BazvDTl+4LlnNjR9M7X/Q62&#10;zJFktOhT+7TY45TYs90AwwKpvMuWsGGHZk4oJBn86DoeZWl41ozvFU1mD3kctFkFQswSxZf6sQ7d&#10;79uje0N220pzoWelL36OY7vh+nBPfHZIx5XNkC9mveeF1OjvhIQt8MyAXRxMXaGhJ7IaxoWWsg5q&#10;oT+ddrR9vAaGd787tuAOe1BAkBYg2AyxutgRxUZqCp3BtE/+XXF75bmiuIO8T5uQbAVPAzzWYQ8K&#10;mlpDugkbP8HQmeZVsj8RzNRklmfzDToLqd4vK9Epeuj9TabdgGZ0q04rHjD/gO05mecZiWdoE9VC&#10;NvhPr1BmmC/Wj2rKevDvvdR90ovvxOf78QmfBvADs3lyKxJQsA25fXCef9oly2J48QlcrFVlubg2&#10;AhninFZJXOYAjryBW8lxNUP1anJl6NoXA6XIlHGZ/PDB5msQWsF6VwQEPg2fleTe1UeSzzitykPx&#10;Q7Ruwh4GRNlBLPSu89xJUxBHwiRaq91Xgg7/Fp2QAkkKujbhe8f349vJcK2LivWM33EduKyH3Xdc&#10;6EX3sJydXzc5s8QmRZdkG7Ztq0c17LVrrLa9cV2/4qnO02teC/snlK93S6rXcVXzBin122cYLz5c&#10;7+gLt/HT1IVOe/ID02er51URv3LlPijSLUmrli1PcWdLRitDEuJNWbkJg1tjWmOe3HEIcxQNu9Dl&#10;9mj41GUPJNqdzDR0NhXGVZnPGSHqX4g6Pti6D4NGsgcpwuOUTCmXVgqnb8AFcdz1xO97JsSwB0BE&#10;K7nsDs1fP7eQnMUKiiPk3HG0reqMK85yzQr8DnGR804Qd8GPX8kLKduPOubcAWn40osNHe1Vggd4&#10;5Egyc8QZR+/uq6FCZQMiI9k4JyGIoe2338LDg7tzh6NwZ/p0CKO3Uulf8b31gwbJ456KCvz8MwuJ&#10;Fi3K/kJ94HAVnmKCwKwRbZdv0vAyR0hdNLNBH3dMDcGzGIFZjsjdkysv95VlqOdlIh0HyVj03deC&#10;3KtpHbWwz5IGymYSoGte7+BCIrfWoBRBrQwtqC58BBRyHAP/ZOWJV2aY/fn1dCU8xGfqRdtUnHxN&#10;q4DKkyigCLiaOyL3S//XtQKBfEJF59fvXkioZpaRyzUNUeF7vxkW/dwg8pfZSdJNyZJNze4vNHGx&#10;eTsql2u2rKwsJCoKZ84w+p484Tp0kFN56xbOUbnYeYiNlV8ACoNevZIffPoUjx7RywUrSb+M1vuv&#10;dF2D9TeKEzfLktOXeQufEDBqFE6We7g5qJTHY6OfUGJID8Aj1jatbMaYUKxvjVwJez4y9k73wAnN&#10;MmUzM6py0Hk3xlZxNl66VB+RVJlayRuIgWHC0ypgGdw7uxX/SN7DeHSPGZXpM2UD6XsOL36DWfIJ&#10;/dpwHm4qX6yudaXE6paUPRny9FMVHhIIGPypHnvQIQyMlUaMX1t/TOWYkSUj+1/s3/7b9g5xDvVG&#10;dLIa3sGsfQRBx9dRtUeXWvu+1bl9Qb/0ib4kX/vU/sbNmwkjwOkH17Rbt27Vogi8sJA9vxMoofhx&#10;0yb5/o8/ssHAwv6RI0zvwj6he/clj5oLj50UCG5lpnifWG7T10B4uHOk0LWJr3zceMUe9Hk+kRQa&#10;v7Gbd4IN40WWGTs9GDmV5hEu/Qon45MC9oxqnAwBQ/mJElT//cIHbDMBWwQP85SccXlxuP2ipvRZ&#10;BYjcrD74ahSapZrsF7MHQwTfCE3haZuAWxLr4w/q8EfkB0PiiFz2ZEbA0AUO46TsiY3wICSrKstm&#10;Sq8I6f4I2YFw2f5w6b6gBxs4DxebQP+cnBxyp3IS+R/8q0ZOZNWqVcQXG5EhcDN7tlzLBPIMwg6B&#10;3EIXCsoZeW3HORGhxO8mxixj2Yfq/eoT8/JwrNidaj8i92Cei3vRMTdXdck+tGuuQsySe02rzEby&#10;rKEXOs2UZep7uLDHPjkSmLuh/xWMqWIjs2nL5rsQudTsSOfcolwLDqtamc2ozBCeBzJIM0MzvHqf&#10;6j22auzXp714juQ38j5J2K7zZjyJcirHztQXdhQYs9JJcT59dtwa57HiseMk49JvpTdIbdAoutGu&#10;Xbt+dyQt/do/ZKTwttRO37NH7hACA18/xqOGPIla2CdIpWphfr7xpkbuZh6jEhLOT+xctsA+Lc7c&#10;rdbJk7xs2+KslJhl5AYm1BLaAtZutdocThfI7fjTYPbA79MnjT7xQVw2I5cwo4Jv3yua/nuAlrCN&#10;I7Xj3DUWNhRIceh0QE+3lstbCioTMOTZkD3swatcg0TW4Hn2Sjwytca00lA+cu655ZRvXT2CjQcP&#10;GfTw4UOJhLWNiITfqK/eNqLiT9ujR4/q+PuzhiaRGxoq55rnFOPGySewnTrVsWieMCyc0EW8KOz4&#10;dGF8eJJ4E6etufOeM+8WPK3WZAsBQP2HuxE6vc2R9ExprlWin5zQHFIotSSoySbgJN+1QkF9A/R8&#10;igahjFCi9VGxepAP1V3kausluQp3Lrt5eXJDhgfulypky/j1DWHulVztqSd1h000CAp1W7ZsmfK9&#10;/PftrzCrMLqY33//vSiFQpgq9shcMaNBQGVlg5x2RGsKw+J2BXMSKtYlyTbJx98fvo5LJXV862y5&#10;7OJRdVp4VmoyIYPFUhkSdfuGqtHpcnIJ8VN5QolZasTlQhSImNXc5du4dh/Dxjj8tE74uAK2LT2z&#10;pHLNChQ3aF578QWfRq2N23Rocfz4cSq5/Dd8MPtbzCqMbhOxWNy7Xz82MYco7tgRDx4wCRPi4phr&#10;JiFnZup62UZdmkPBCpEb+css3OSn5lFTNbqlio2LR+lJT+k5Ne8QebhKMZZFJN/hJ9z+p/j+sgw2&#10;JzbxO/R6jKbJuClhH1+4tf7dHcIzd9Kse+Vpq+VTDE1rDxkyhEqluJf/YXs/zNawly9f2nl7E7/c&#10;d9+x8ZLFxdiwQS7kJ0+w4A4mHjBNCqw3OBm3WVcAg180PzNPAtMucOuB9tfR4hEanIftEb5jbw1Y&#10;D1Q4wnJg7Ck6/VD1phi3JGonHqj0HVo/MHj9+vUUOP4rDP6afRBmFUY/9cCBA6q2tjhxAtu2oc90&#10;NI3mKBYeup51oW6SofVYmGWjbQ/cqIKtj7yRGi7j/K4CI/geKOKUpBoOdR2Rd3Snrj0vXrxISvyo&#10;SHynfShm3/kgf+jQoUhMRJuu3NZ8xPaG+zaMPYiVL1HvOLxk8JRy5uRPs4C+gC5EaoAmoEpUyj//&#10;n7IPxazyiLG3raKiwisoiLWPe/VS19cHWZOxcGgMcODMVVVVKY7++FX52/ZhvcH/z/Y/Zj+UvWaW&#10;opPfHbH4XuwPpiL5QEYVwF/2M3/qg6+ZfY8/mOpu+d77tsuXL8v3/pIJ1Pzl4v1FZv8T9jertcLC&#10;QvneX7J/n1lyLK9evdq1a1enNm08NDS6A3WBvXv3/gNtyt82iknkex/e3j+zdGH9nJ0/18A4NZjw&#10;g7pc+BEoYUACNU4zMj4ov/Tf6aLOmjXrnf9F4fHy8/NfvHjxN++A37b3zCwV3VZTo1IPVnz6oU38&#10;LMGxPPoB6mzCAtKA7Oxs+QfehxFB9H8vX7libGGBrl1RWso64T5nVoNfIt3WxkZNRUWbn8dIZlS7&#10;9l/OWfDb9j6ZLS4ubqKCz9XQsXpshICQ6uFytCXGJ/IjUyaMz/o7kqHPUkV09erV3v37azRrhlat&#10;OLH49RgvmUxTJtN4+VJk6bhjxw6B+vT0NAu+g8ePv9LCIDMqEjX11q1b9971+96YffjwoauKyESV&#10;DZAS5uIqMIEfbiSQ254fhzIMSNbGgH595R/+M5aXlzdlyhRHasJ9+SV7Cif0DpNIiV9FTzFh1Sr0&#10;ncd6J1YVGTRq52pj0oHvhRT6zfz58ghThQfxJTQxMXmP0RHZ+2H27Nmzfg7IiIM4EU+bM5eqGJW2&#10;mWP7NkqyncJPeO0EPKiPhPh4+Vf8plGgvXXrVs/gYFFmJnu+KRZj40bacjIZQU5lSQmbikA7rD8+&#10;At/kseEzbISSlAvrMLeaUwEn+YG9Q6tLRTXBBrqfVFT+ZvCgbO+BWbrUWe3wyyzcaCIfUSBOghHH&#10;hiU7AQE8iV/xfkBwuN58J/Z2QJdjD6V11NXfOXaKXOTFixc7d+/ORUWxh/OBga9JFNBQ6fmaQPGZ&#10;M2wknVdTlU2S6oFJMi6o1SzghDrzAz/wwzqpYKTW1cBnHMtN2JAfgdqWVwPdUnTzyUvw94yK9LeM&#10;fr+bnV7RKnzmBik/uEiShPFOKHFjg7yFxH8E2skEmvC33gj+F9KNSce32qLCA4bamDFjBnk6MlLN&#10;xIkTa3l7s8GwwkAI4R4nSa5ZwxgUjhCKilifjsAsvbxzBw71Ed4dKwqqaZWi15yiKajKwf5+zJ9O&#10;5elT3E8+1S+/Bhz4EbV0kIKZ30j/+MftbzFbVl7eplPz0jXwqsVncktias2wxStXJsZEbeziOAW5&#10;jfm579v4nXrVQzwNgVde3EYrjOgBAz1VTlXEsrIJ83wLCjBggJw4AWvXvn6UKZDbrx+79/ftg4Uz&#10;ZudhiRSLpUidj8WPGK2dpvYKYMPFJLnw1mcDuXKrxx8KzE6qHuJJ+7STocJuL3o5sJ7o7zcjqZB/&#10;0Uhfm/d/83Ax2gUz90qcErOf1GO0CkNOCl1YKXdVM7sDuM6PFbjC+zhilm5POtjeA2IPzJuJjZ/B&#10;KsC058meugnh+p3jVXw8MHQI68998YIIZYNniUR/f7Z9/pwaHsjIhKc/6npoLhGrsfGdMrWlbEsQ&#10;DfwOsWlqGhrEqTgHDWvzw0+9kKTDaF3Pu36B3N5K5MbSZdZnmTApdJnrr/M34+6/yKxEIi2W3pua&#10;iu/H4Elz5gfIvfazQanSkEpCsBrjdHc1ue2qRyYTv+SChcpkW3d0NUFXQxz6Hp3jMfBEO9f2rjZb&#10;ZwnPCl2e7EOPgZi/CXPXYXQu0sfANw45p1maSOGWn3MFXzyXD56VD6EVw74JTLveGwPxTAQKo3r5&#10;8pDnIZ0Siet5QgU2iWVhn/j9WZslVYjn0LQ20oPs5L/2L9mfZpYfliwrl7xytOK8XVWHzTIfv6CO&#10;h4tqoCFLbsGGSSmNlHrmgu95Jysol5q5wuBZYjbehD3sJmZjauPVFPzsgDu/4Isc+HRyml4+wMBK&#10;x/nOdk+eXPMvRrDRyMLjMsIYkjebgCAflkwIbscGJAu0znoAk9YIq+rig8oZ8Dd5Y+QWobu+XLDE&#10;Ju1QPba0mlbaRoGl6iTMU8O5CHSP++tzMf8Es/QvhP9SJRFHp5r22Zfsn+rEj8nw2vPU7acb2iut&#10;2M8gkEZeNtQocWcDrO35od7M23IcBVsXiFmOI3LJ5T0dyrzBMrAb9kBf+NdlY10TYzG9ZECuNDOo&#10;v0fdddM9JGwIAQIjiFP5sO9bEjTvzwhVkLtRAu8kRmvXRfA8xB6j6YcUT4eNASqITT7nh7Js6V8L&#10;zBKbJF4KD+ilAIoiqvQYs1J9WHNY54u+Pbrxv/5P2+8zKxCquHJEa4O2LuMe9phenrb1mvNZmecJ&#10;qVdYJBs2e+CU9vNqJ0u/5LIjXHVxtC2G2bNmGEuKwnEkW6KVQG7h+TAsTWSh5e4+LItH5/ooecwG&#10;aDo4q8wQZxC5GPUpkltbLp3k+vwgfspntN6UsO26w1hXLhcso1jKzbsB8waqjSrY+GT/uz2CYN/a&#10;I/8Wvq4rLw9BSqXywFd1UVcTM+vg8zpYYom99bDZGuHGbMbaWl7Fn6qyAd9V+ijRxY25GGqP5evH&#10;EQ3y3/+H7XeYpe9TcEpWKRWbRntFfOI7XZxpbqt2Vup1UuY56qs6+WJ9YSDihGlq5e446wAPPdzr&#10;zgbPSgdisx8LxS5GoaE2y40kDHgjDPZjI2fjbBBmwJgl5Yaw0fR4dgN6gfVzqjI6r2zGhsA8LkV8&#10;EsxMca2CPUW/JeVuSeEZwdpXa0oRm47akfC9Co8D8DqGcKlFhNOA8umrFrKLdPM8DtvytHpivRXa&#10;WKGsExveXenxmnESwdHmEKfgVBy89Vj4JeZH09O2cV0UrUaIEX4p6/5HRiMr268yy3P6xndVSMUm&#10;8QH67pbZ0oHdNsWdFrufKPc4WeG+fJOmQCvhuVhfWxsvSIPVQ+kJLazlo70JJXEIE8nJbc8xZqXj&#10;UFeNhZxE7vQ4zJrKyDXrGacXHTCjIh3DRstHexO/jT5Hs5Wo1woWvqjny+m6wPvU66H0ETL4XoNZ&#10;n0xprp2XHtEq4MddLGVzYxM+S2/14NlsM/loZIHclibyMbO0laSgdThmqENC4tBF8RpUrYeRLn6q&#10;/HN5/d7NLKullFil3a/Ly9QjA/2/Gz29bECOJGNgthk/5M0zuKlGvkSfp5VtW3cQ3cnXFdSqwOn2&#10;/FSx6nkKX2SimQpj9jgYrURu6SjMa82YLZ+OtofSf/oB8+eAPKxBSnyL2ZF4XiUnt0tvZPCDk4VR&#10;tI6dX49PkM9TkAV82jx2XZeyp3JaJQWYmoUoj9czFAR041N5K5jdSS+rmSUke6ByLzpHsdzTEfTW&#10;ZlSug52V6NbDi2LpH32gVZNZntPXpFJEN0ss1pK8UmsekVCxru38xjOlA33a25+VehCtG35xuPtC&#10;VyHYZRs0npSzAfVN/F/PUCBIMrCDInZes4SWdqjcgxgRixNO9GTj6Ilca1PR0/FsBohrsnOTRe2K&#10;HnB2e+dS3WUyqhuGVss2rwrJu+TDvgkZEpimyMllkMKoQ1r59OXzGKck/LLHGDkYr47i2T687ABJ&#10;qkjB3Z1WfGZpRivHqjgP3G3JM8vjR4oj+aHexdsR6YadVMLNqNqIJiN8h26PLBP/oXlMr5klQquq&#10;qgRmqQVy+fJlfUtLHD6sJ36OAN8kySZ9Z9OZ0szpZWnbrrrwwwi9WrUXBtGz7E1PSnS/3ydPW327&#10;QLcyTZiewAnkhvM53gTZ/hLJBiSL97PJdhbqPLPjsL0DIjK8JDnITcBA6cy6EXYRjdVYSCs9ZzZ9&#10;IHr2l08C6dq7epKCTETk9nyAgKeM1pAiwDZ+U1cbdx1JPsqeiojZccNR8qN8tHc6Va2MNU5gVpqC&#10;HCqSIFtvEe1YashJZ++mYhaVn5HLUVGDwrTsPLU3j8D1eZhWOiBXknn53oXfbUcwZgU26VTW3Tl7&#10;tsrKlawRWVmp/vMJfWmBSkxkYtUGr4UDBhxq3WSsH6epOvpri82XnVKHGxVIDAUnkFep2yFVJNAq&#10;wNqU1V2MVn76xy+dUcXPHSVyqTZ7tImVu3I3/DlI+bk1hEnP+3i6aVfNQO+nEzJlufZuWu5lJymk&#10;JaDRHER+hbhWeFTKEv2wCQvELxu1CMf2qDOC49Zyqp3iv+1e/AikBGkhU2vRD6+H0n8+jDlQRpwg&#10;zFS0pyBP8Aa8wz1hz2Z9KE4YQLE5Px6dkLcF24tC9ksj4vuYGunx5EozZz75pLi0mHgTeHzb8OTJ&#10;k+zsbPuoKMybx2YlTJjAWpDp6Wqjh6qNH8UFB6iHNcSggSyLYUkJli1jjcuqKty/j5ycGXPU+SlL&#10;BsFhVIezHQXuv9TNV6rHJJnYTi6iWrZNvOWFLt+DceE8s+PgkWA7vTJtZBPYh9kMlM1Mq8jWbOjK&#10;hhfKzplMHMCP/pQicSt0asOpAwyDoNqS77SiYKk58EPs+q5atkZdOuD7DUjvjcLDr2kliE/jbgue&#10;uGrubrdkk0V5h8AgdsfpmOoTUlHQDvlb5IWU7YePp4gfgRu+TxLuGqxXb1CCZbB1WLpXRnbvX3sk&#10;AdE5+reso5PUy+Z1NG2KyZNFVVUc8Vi/PusJJf3Ons3elUrZVFfhzIQERnFJSS1X0z4ZKs/ZfCV9&#10;nlNha5Qv0TM1gK8FoizR2Rmj/OBqwKovxmwSspyqC30AVo3tf+jGmJ3QWERaGHOv27QELpOlDJ/Z&#10;5scMNRcXT368MeI3C06A6VQUI8z9UFFh4LgCkUaYSm09T75ZYblicn03dXlSeSVYUGxXTRwxSxLe&#10;wCfjE0D6TRYihOoTOtIlry5k0XasuMEysgnk1vGrkyTZmCjdlFi8xmtRWkbmOx7u4eeffzaKi8P2&#10;7QgI4ITh7oSdOzFtGtuprGR9IrRDp0ZEyHfy8liXnUDxixdo1fIpX3HxtBIMjl3Qju5lNe14mGKq&#10;CH3u8mU0DNBg2fOSUBSL0h3yQg/qpBq3ITVvKAqGYWpR/1xZZnx2SJeLw0m2GeR3m8+GZ0fnOzsN&#10;erSThwREbl+ilVrLwsQawjNOU9uZTwXlcmfHgMOtp5b0v771DVoJpOLSjszDPm2LhcGIcOTqWHHd&#10;M3TSR+uO+8xg4RbjMTkG/WbUi+tu7h2gE+Su7mQsmtgT26bi2koU70RMCEcOQRg4vk8cbhnrmizb&#10;TH4y9sXKqF++MEv2n79wgZxU3uhnMz+7e/duJCczhdKhpKTXS7qEhrL+UNq5eJF169EOvWxOdWf1&#10;c5GAANrXig0XvAFth45WnXk2gk2skSaRaxHOEj435zvbz7ZYs57cRCwZJmf2/loMKJ3u0SdAPBZx&#10;kwP5+RsZhrZ65A2IXM/MKJaorutB8xkD0f6MnFmC/3iggKf1CWCuGRJItHpUnmo0rKEwsaZhG9sa&#10;zObt56z1kdpfe/cvZjfE1relNscfWgjzFIQZCrek1uNWOx8Qxt3TVhoRNiZsTMWY4YXDux/r3nR6&#10;Ez1/J5tRncw6RZq1jzBtHQJdLfWvcvVPHTIsfqxf9Vy/8plGq8S9e/e+ZlYw0jObSWNnJ+eXmPDz&#10;Y/PthP2OHeUMCSONZTI12r90ST6CXiLRszakwFZPn1tfES/MVyK0HeeouAQEFw8RxWqnKz30VNGq&#10;2iFQRdFkaQcK7y1cjOLcVdhsI1lm/0OtEZqeKc5Nq5iOzLvIknFjyiHSRMhUdLmKgRVsjRFY89lq&#10;M9Bph4f4jEflSW0rA1a38MzmiNNXTGGEkiOpPA0DHXxfGBTT3USZSsKM+bWUj8S20xb8KY+IMWuc&#10;x0rGKmY99DjVI7Rybzibr3QgTLY/VLxXxdJET5zPcgpKC/Ql+eqbV4r0dIVcqfSD3zCKt3r16sXS&#10;9lGFRq5WoKRHD/kO8cQna5D75RSqC/gdQlVVLSvtzVI5pwLWVSRQpag45dxPOC1mgfBZiWebvoaP&#10;N8rJDQnTpWCAeHSxUqNGLTFL1KDTCiTPSr0+Ut/Hl8l2nIyfrzRKaBurqZ1RUzsiEjWDkZfp9Ez3&#10;ylOGHZtRPCTQKqDlV5EPd8PDTbT8ouAiI74rDL5cKqyHIEd0sgY/5U5O7vEHdXaVCxkQGbn7JeGh&#10;o0IUkx1ox6OLR1jV3gjZATYfTLo/rHKPUVKodsc2cYmJFy68EYrRD36HlZWVte7SBeQi6AzypD/9&#10;JOfmm28YucI+US+oW0BYGMUZcy5FEqHKk+0cvTUUp5DbXX7Cnm+8eRG5xhkd7q9nzB6chUxJLosH&#10;yqd7d3QUeHFtxU8G67ap8YK2GF3BZtoR+l/k226MXB5rqWnhXnHScvXUifl96FPMmVRPCQvs5d4q&#10;s67AqQCWbTFLj+dULtLDN8yvV8kXyRAOxvcyVZxP/nTsGucxVWOEySQCzGM8/W6vqftJh+Ck5t98&#10;882vPdqhH/yr9uLFi/rElzeFSDwxxOm0aXK1EkkbSXLVnG3YIBf4p1kbqxL4aXZELuN3RX6MMv+R&#10;seo8s4xc82hXm425V5dBvBfdbo0m2RK5dZp6mHpZUAN66sv+mFGOXBmG/QzHRAyj0F/CyPXuxXfz&#10;3gK+h3Mbx182ms0eHjsp5DWnssxJBX2sI6zGVo316vnGNDtCi76myiK9KbH+akNtgWXh4OhsfaXz&#10;SbZh4WNCxknHjSod1X59+3qB9caMHSNMEpPT9CtGv/Z37PHjxyYU4VI8kJb2WrCpqSzqEvaJ02+/&#10;le9LJPXj7BSCXV+RuOB2s1atXov7++9BahXInbrakqod6+9mn10Apxh7opUird7PJiC7QsPebUZl&#10;OlyaymctjX3AP5o4Be4YzM/zcxins550MztYRSJlAO4UOiU50/UgqSblhnXe11nQ1+jK0btKQ4Rb&#10;WyBr08PAa9UruQiE+oUpT721vi2xXvwzW+KHsLsidN5Jb/dA4/iEePKer169kpPyB4x+7e8bBQ8/&#10;/fSTGvEr1Ff8Q1P5emvENYXAwr6AV6/iM+0sPQ0sY9wbbRjQ4cVXIct7O45s1bkz+zRdjg0/OwrM&#10;nqxwd3txlMi1O7SoZRhV+2xyOCkXwb2RIxV5xHRZFStnlhCSpjQSg3bmwDIM/QrQoK18sl2+WKWB&#10;h4m70ejy0Yo7l+AcqCuoTyCLHELOEkNlKg9eN6/mmofUunFr3TaDLBr4uX3//fdC3iAFD8LOHzGi&#10;4k/Yrl27nAYNYoGtgsdu3ZS9LYslPDwwfbqQRzVVPoFxod+W4UnSTaHHp1nXEwU0IofAZi8StBuy&#10;tXkIjpc3RXyeRBECMRsyI4HNDiXETEWf3SyTLXspgbY/z+kZfiJzEJouQ8ORrJtG6K+5+tA4q599&#10;Yn1iU6htBHTc0YFie4FWQbwugbqveWRL+9gu2mx8vdJq4leGVrY6CxcuzM/P/1MkvtOIjT9tPXr1&#10;4ubMYYSeP8+m4CtCBdJykyZMxVKpjoeNMHVRINe2cxDLBsDPXvRZMyQ2pbbgE8bMsyDNCoB1eG1/&#10;t/Sq7PSKGRhxTS7V6E/557xEqACidTOwCFpW6HgKVx7wapUie3a9o8voSxzOrSXNClW5wO9Y8dgv&#10;jnoqM7utIPAG1VpS66vlVusPmkTGGKWmdrp9+zbFRfJf+D7srzBLRoXo2rUr4uLknBJu32aJ3hQv&#10;S0qa/ziamCV+idlOZV83uTVXmBdKwPId+o0CDhW6kXhdn+0jRki2Nju+pBCBc+vY7dYoncDGcmZJ&#10;rSYRPKeCH/ief4QWjL7P8dVSXq1Srkkzt1fMq7DvkZ61TXBVCFYgt34zYQkqHtIIcqPNknWGj+y3&#10;cePG98umshEJf90o4AiJjWUx2ZEj2Lz5Na0EUm7WuC6SRUSrwK9xpAtxmiRjyq3VpAF7nDVt/meb&#10;rQ06NhOYpWgfsWtZK6vNYdfu/vJ01gQ2qbktT+s2ntbpiF2P8Ga48RCHTmtGhxKbAq0CnK5uGVky&#10;UpnczLuZ3+YHDfzC3ifY5vPPZz1//vzv3+y/a3+LWcGKi4uNbW1F+fks+7OAykoR0W1vD20t43Dn&#10;pCtTOlcsaH0/l1rZArPxJatx4SVH5F4tUzPUplapQK5uYrS8/ZpewR5Rc2eqU0WTEyDZLmdjRLXq&#10;Q8sCvZ6gzQ8Yk6Pq5Uof9K+mlfZpW8vHijgdUzmmz4U+Zu5mkVGRT548+XDyfKe9B2bJSAJ37tzR&#10;CQhgqWdcXdkALAp4SbYUkG3ZwkYTbd8Onwb6fg6Jko1MudJNouS2JFue3HIYp1gsHE/Sc3v1A/oU&#10;MnIJA4r4ubaCEyCs5AU7DOq1Wc5rx7Y481R4mqvqYCuXrfSch+Rs/Vvba7dqGhwePHv2bIo6/wF5&#10;vtPeD7MKO3z0qKhVKxXltsH+/WwQtrB//TqSh7jP7kHM+qwZzEYOEDWERi0QWsaZBjrd+o5zSZAz&#10;S+j0E7CzmlaKB8azccRp5ajnw+bpCp8l3BCrBzcwyx5Y19+Lava/My/pPRr93vds9Kvmzp3L+fpi&#10;yhQV8gnFxWjRguJYVteRiv3CuPUVqB/U6MxMLP1WTs3VMvjdRoSMC7gFPSO0O4/29xF2Be6nobGM&#10;HwUwj7ULRIZcu/1o0x2XizVvSUWXS7Fqj35QRLcePeiO+d1G0T9s759ZMvqRZOmZmZg7l80Sz86G&#10;szN++IF1SJaXY8pRNlRg4V3Usce+y3JyXcPY4yz2/FUKHQoG1lcPWxFozWYTC6z9sOQJJuxVt3aJ&#10;iYnZs2fPx8amsn0QZhVWVlYWn5TEFhIkQu3d4N+UhRAZGYxZwvpK1BoA00B8d4q7Uoqg/OqnsNQo&#10;CK4exzabHxOkD/coqwahS5ctoybmx3Cz/659EGZr/HLi19zc3D86Goam2F0ON2o+9WKDsTbLsPg+&#10;PMTwKIG6CXRsEFaBsCp45cGMIoHV/AhXLZGu8dWr1z5meb7TPpQ3kO8pGWnNyNERgwZj/DrsKIZZ&#10;V5ZgY3UxXGLhKWX5DYhfzoGvqXzYhCJdC4Dz8vL6Tyj0bfuw3qCGEUc//vijtpcXnuThUTGOPMBu&#10;CXafxfijME+DkTea9kZgKxh3gsM8LS0dqgnln/wP2j+nWWXbunUr16MHtm3T8PRk8jR1Rcdv2Lo8&#10;0AFU/P39qZkkP/U/a/+oZpWN2Fc0imiHfPGjR49WrVr1D7eUPpz9a8z+n7cPyOzfzEXwX7f/afZ/&#10;9h+zd0iWQqPS0tLCwsKPLTangv3lOcf0W/6ZJDnKRgUWTP76XzL64fTzibp/bCktMvp3HygWebdk&#10;5XsfmVHB/nnZ/R2jAj98+PDf4pP+78WLFxV+h17+WyV5v/ZfCgyIccUYYNoXPEdJScnTp0/nz5+f&#10;0qWLb4MGuTk5/5WesP/bRlfnA12F/4xk6fdfv349MzPTw8PD3NxcU1NTRSSyASL4oYkLqicofwm4&#10;cpyhlpZj3bojRoy4efPm/5mm8p81Es2hQ4cUXvb/jP0HJEuk79u3z9XUZJcmxHqo0MVcNTZ/vy0/&#10;EXo0WDKCoUAqL19rwJifn1yLT2gyEegC2OjppaamKteSH78J1cidO3eWLFnStm1bKxcXtehojBmj&#10;6+o6ZMiQJ0+e/HEfRt9D9y3dvfRBB3PzBhxna2aWlJREVdONGzfo3f9WpfTxSpZ4JKK/njs3VEvj&#10;sjZuaaOPClMqaVTIQqDAEj6h2SfVKYwUoDPDgdr8UFBywIsBHY779NNPP55c4IIuKbyhxu7p06c/&#10;mzWreVJS7YQE9TZt1OfNU792jQ0lkCrNRODBSaXcvXtcerpbWNjKlSuLiopqyE74zjNnzgQEBOir&#10;qg4EWyCRqBjCJ6Drxy+gQHdyO/62TwQsgLi4uLt37/4n5EsMfHRGrD179qxfjx4xKlitjlCO5UX4&#10;in8wrqxUZazhVyHtTarlXieOE1Trxg9gduE97mo+jaCvtsqYkSP+1Pji92IkiOLi4nv37h0+fHji&#10;1KkhCQn6wcHo3JmNJbp3T56Q6OFDNgXk9OnXI77fhljMsma1aY+wjmxUwZQjqg2aJbTpcPSHH+hH&#10;Lf/mG4e6RiaaLG3XFqWxRYf5yqdl9TqpAgSWiDE/PhGJnYoKqVxYAlhe6I/PiIGPxQSXc/nyZT8/&#10;P01VhDjBUAvf+rM8LiEG6MALbpOI+UsSaI3EgKTmtfw6pK34C6DsbkfykcN+YCu/MwiIAVZaop+R&#10;qG+vXh9iNXf6IXTJST0UiixdurRLt26OoaFazZqJxoxh0w18fbk7d1TEYrbe8VselIEU+fnnbM4C&#10;ibjGW4WFGDYMnpGYcZotObmJX4GSz5/HcurMu4XaFrU49pNPKA2IVeAML2JnftFkEi7dzwJXBNoh&#10;6prxJJMPNtHWnjFjhvI494/HiIePxUpLS329nJcNxMtV2DQcSXVRFs/PfeZRGo9Zbixz2lxeoNTY&#10;InK/4b0vNb/oGsTy6SP1eV0Of9OLUM3YkL+KdM2281kD6ZwxZiz11XBj2Fhb79mzh0T2Zy8PnU9G&#10;txnp/vyFC9Ta8wsMrF23rigxkeVqI0f46tU7nCUJMTYWu3bV0Csnk8lnfBDorSdP4ODAptLSflUV&#10;mybm4IpR29h4In4hWhXFcrSENeWITXflxxULSqVfelpY4UeEszpsh27aoapsAAcFUb5smQoW7hMP&#10;HflkfwJdFDPUqU4GtZB3vZGRkX9k/tA/acTPv2/EyNdfz03yQ+laPF6CCGfsC2LJDxR6JUj5ZZ8/&#10;d0NjHTTgRyav4/W3k08BJqSrItBOS17ElrzTpYtBvoQuBmmaoje6kMLA5t28iON0IfZkM/CnmUKd&#10;g4+PD9WJv3Z5SJ0VFRV0/Xbs2NG3f3+3gAC9kBBuxAgmPqrWKegk70jyoi3Jq2dPNn+IF+XraQYK&#10;kI5nzsSnn/5W7U+fLShAmzYwM0frEdzql3KfWgObJOg4qbUHPktCnCNc9eAnYtnQVvGreFOw5AAk&#10;8WO3qKlKbQAhuCJRkiul0FaoneYBA/iTSa8UOGny61jRWwQimXhr4O39HnOb/k0jcv41I8dG/inv&#10;+eOoCO9jU1G2FisGorMVyhJeK1XMp64kFzvaAW31UMgnsDxox3JqkViVl4FXgOo+crdXgct8T4It&#10;r1eqK5vwaXtPVme4JJCT1udwzYklNajwQIQW4sIQH47kpIRDhw6dOHFi7ty5bTp2tPL3V2neHJMn&#10;49gxJqPbt9kqqzNniior3yFHAqnt1i1QnHr3rqBathUgyFo4sn8/Wrd+XfuTfEn39C9694GjN5pl&#10;YtolLJFgQQVaTEKDGCy4zwSqEOv6CnSbqaKhuaMXS6UpQJKDvX3QQB9brVj/iWJ87Nsg1RJL86tz&#10;wAlSFkBH3Pl7nu524a2ZgJMWJg/s+35XpPtrRlz9O1ZeXnn26rOeo0a1CORercbzb+Bsgh/D5OlV&#10;GXjPSmIdUQ+d9FHy5pLgqy3RlV9/kVwsbVlGQCXM4nNwXlNaET6ez2tJLoecDUlWmFVGqiUXEu+O&#10;DBMm2VduCDRDYEMsnYDNM6GmBosgi4b9GloE1YWmBsJCWXxJNf7ZsyyBaHExmx6fmspmefPOkuQr&#10;UvapVJt36sQSYQsaFSAIlyAWcxUV3IULLCfxxIlwdoNbM2R+zwTKEmXyUN5ZJEbPFbDyxFfXsa4M&#10;HT+Fqpa9ER6MY0miCCTWHwfCywAn7eU5cY7VYx0FpDnylIQa3SwEUq0pPzeBREnvKnwwgVgKBR7q&#10;oZ0K+5IlfJwQqIX53tyieXMrKyupzpFfyH/ciMZ/zuhnSiQU/DHczTsdGW2+eyJbpfuzbuhji8pE&#10;JtCqRBYSkFhfxSLdBh318VLIClqtVwF0ZF4d9KwOBnZxHG2VVducD+yu8xmESbWEW7wDJuEu4oM8&#10;ha/11cXZoYgwwXUn3HNGI09cOwc/TyzKgluEUcsvIuv4mrRe19o22sFyUZZHxSn3kh9d7u2y27XA&#10;bFqGbkKEmosdHO0R0QgxcWjVGu3ao09fDBqErCyWm2D0aAQFYew4tGqDgHA4ecGnGSJTkbYQE3ez&#10;sdjfPEVgSwzeIVenklI5pSOixTK1JWK12Y/YxG6NOqhtm+LL8pOSZxXn4vQQBBnjcLVYFRT9YMfS&#10;rJNeBYGSfAlCqCpIk/RK4Sy1CuQncGxL+4JnbSVChR7LCrlVExQoZ1AzQISjIZgQaHb65Il/S7X/&#10;hGQl1EZhzRQGsjJp/oTlka1DcG0uRraEmSnnUBs9bLDIG1cboyger+LQ0wqDjFh6cMUFeBsST8wx&#10;R3p1FEtBAkWoCuGS6yWWL/C+Vlm1dM3caiOKY9nFBcnSkZ5+KM/GtOaYUwfnHRDTGJXPuPXL0NAN&#10;9vU1Rt3oOvll38gRvnpWuqpWJvanVnpJz3pWz+Pzkp5zvrNdJTQUZ/JwS1hIUsqyjBJuiNl8Kjru&#10;GohvnnPUYGLRJw9F/c6OSDB4DTzjsaCS6bUmpJhfhg6fwygE7vvgf19dTWdjV+ZWSbInB8K9FnOo&#10;Yg+WnrQGRaTaM/asR5b1sVRrkURJIqZfLQh3OsX0/EHhBNohd0tbepdaAp+qskSxVQYsL2SeDvqr&#10;sJThcz2Q1wyJnnZ3797954X7ASVLv6UazOiIRCo+/iTH3kunriFcmlt1XhkT0NzwWInbWakn4VSV&#10;+9EXrjPWWdrYI80IFZ4oaqBKunzRUIP2CVV8nmBFXkhClTsmGLMJd4JMSbikVEG1tE91GTWHhdhA&#10;IVlScDtVnOqNhHps7tM5kYgaZP1UsKs3pDm4Pw4tzLDHBoP7sVSKFU8xNAMiVaQfa50rzcgRp4+4&#10;mmrfyEIr1Nul4IggWaZd6Tm34mPq4f744Y581pUySMc/F8I3EvPvKMlUJlIWLjWtlufDtiFy772h&#10;1/HnUMcLtjMQUswmcDU4o6eBx+OZWC8NR0NT7LNlWRwVhLwNYuy0PRrxGhVEqYxNIhGpszfQS+kg&#10;HREUTNs2wPeaLLGxWJ+5W4k+KnUxUw2mqiyKOxaGXh1a/ZMLK5G9Z8kqyfR14lvarRJX7b6xKSDe&#10;1KNVvYn5vbMr0/rsSk7sXutEhTufNcLrrMzrhNiz3wSz6Z+r50v0Lz3UCXTHRcc3ajoGXrXkTmhL&#10;er3hhGFGMFNhy16k8tUc+VoSq6Bg2qe2MzkYUqpCtYSDQGt7VI7B4VTYinAEOAREGCJ/MqQzOYoL&#10;Z8YhxRDzPmNJVUm4L+7ArwGajQ8QUlTlyjInv+hraF8LsUmqnk4WC8a5vzrmKT3rXnVaPyUe87dW&#10;+1oeQlJn8ruXihERy/pT393wZ1tufSWa9UPXBZj1CL5tUDueC3zMhUu5CBkXIYXD3E4+oosj0dwZ&#10;muoI80eWGUq9RHQzEy10Pxf7qJX4qIl5il76aL7w1arw4og0iSd3xEFkx9/ASXxvYDP+YRjBh+85&#10;8QD0wGQ9uTpRtOCACST0BsAzHZbaWMYLl0DCnaiKKR3RyBkzXZHjhk+GZpSX/0PPFN+PZN+WqcIq&#10;ZeIVvxxx7BBgHOrUbWt8dlVGdkVakzENM6ebnWFZOLxOyzxPyDyPl7t5B2tsP/w623KBVH/pWo0I&#10;fRS4yIVL2zJ3nLNHRm3418L4ADzsyVJXEnxq4WUCnsdipQ/iTOCpxtpVC/g6Lhg4/6ZkCQMpiujM&#10;ci9KxqG/D4vSFgPpgay2lfGtmZuj4WKGXVuYZIWcwF9/Bi0jjZQNsTMq0km1U4sGGHhY4voz5JVj&#10;91Ekt9aMCLBZNd1sxiD0H4nrSvOrFaA4oUUKxu96o+FPCt5QhWV5mLgfcZmwCIBBBLS94PUjwiT8&#10;BE4pQspg3F7bRLvBoPDUqyNdgg1uX2AFu3cJjfywxVrOjzLoyHMXLLdEuA462+JMHLZHYYo5nzj+&#10;rZMJRW6INcKjdtzFRIz3QHAtNFBlHFJE+w3fe1Ciy6uWIgR9lPPC/Vwds3ogfwVSG6GDJdr7qZ2+&#10;P7pS9updKnif9rckK2iU4V2FLJdWzbl8yLxNaOSlOZbhVllPemZLM6eVDvBqabf5ksM5qecZqddJ&#10;KZPs9jvOrj4qj0v0CqVyvSrwuEy3bTtumjk6G8DTELNCUTwA0kwGRcJVwvVUpNRlnQxCzlVqvRHK&#10;EvB9ABJMWM/5yTd97UUgzBCvRkCWJZKOw+X+rGOIfM8R+vJcuWqLp6FBXfTowjItk2TFzzGgv5r1&#10;qmydcK+WcyNnVGZMKxlQK9ARVx5yQkKgAinyJfj+EKKiYWqBgMZI6oTewzDhS8zbjHVHsesid+Ih&#10;OvfD4OX47GekZMPGD7p+sB4Pv+sIF/MZyqVMo3wMAA0nuO1EyAs1i6DUayMypblxW7rFNkXV89c3&#10;Eu1cOw1nY1xwYDItdcdOazTSRmNTHIhGVQrLpynkIqWdFnXZKhXKSlWAPnvQDhPc+ZS7fM5YOp9Q&#10;3pl9T9d6MOQwThX3tVmQwKDHVDtVA4sHQLIRFWsxPQXOumjdy+BCeZsS2e0PJ9w/J1khKuUdKv/n&#10;LaNDVRLJ88qKT7av0Xa1816Y5jCiRePRDbMlmTmsPu3n3sRk2zUn8q9nxAQPCmEXHbJLbqvyuPR1&#10;cnAeQnZV/WuP9MMjuYxhqp8GQZLB1VCqAnQ8Oxjb/JlShXy2ip5dOtLZGn0SuAgVflGMasyhZkSM&#10;kEGYo614LGY0gR1568l8HycJdyaLFx2b1rONsNy7lYIErvgRwmP1nW585/r8oH6LqKjhDSc87VMn&#10;tgEu3ZcnCFNo99AZuCRhQAmffVjMkFaBfi/RJw897iNqPozaILSMnKhqFJsLr9pIptGYZRxQjZSJ&#10;GrEdLkyGMCl8ftYyN+92Z+yAsumuqQ3WLIMkXy5WBaSFKHuK7p1gqYn1EXjVoToV9Ft43g6JBvxy&#10;N4KvfdPjUgOuZy38nMBLls5/80vISY9LweXl6J+IAF0sUMdLapbpYbQ6VgyCZBOfVH49Dk+CszXG&#10;LqhTKSmWa+J92x+VrCDQ31Bqvkw2VyZ1k5Tr372oltCkweohzR4tqhPlPPJSag6/eMfQC53cQnQP&#10;v3A7KxFSnnmRZNMmm46aoPa8Sq+gpn/Vz6vSHzhCtf9g1afl9K7+7Pnqk4IhzuA1+pZwpQPxoi8S&#10;LZFPKlTSq4AH0Wjpj5KdLAd6FMcegFGb7ArFr+ooG82rthoHU1FLE6cH8ZLlOztnJyNuY2q7HzMb&#10;NFR9eg1PrsGhuT01tih4dX31g1FGW9dke6MQJ/xy/7VkGaT48SLqx2NAqZAcl6PtQD7RkJC0pftd&#10;1AqC/53q9A1vQliwIKRI08qp5+Os7vfGuoYYXD/DYmtlsVLrsPghsj5BUiSe7sPqqfisIXONJFmF&#10;c1UGHVwZgi8teI3K9cqCXQVeuMJZs/p85mvlyeUJVV0wzB2HP5cnsS3ZgaNfINkfjVTRQg0r6RLw&#10;qmUedwNWDYZ3M4dBu9tP3Rx4rWxMlex9DuT4HclK+ClT75SpWCw+f/785EWLHD75RHX8GO1H13Ty&#10;bsDHq8GKgYlVG2jr3b7+9NI0EmuuJLPH1oSW/WqfrmRKFfR6osw9qZv+xp3CmhYCmFKFnRM/a/sF&#10;cdcfaytysOeL9WfNU/s8olqmfHb7Gto91QGp1tVPepV8rSQRIxxx7EvGddkuTOrBnoRRbEDNix7e&#10;gqOVo2oMWjgjMTsswQ1l00i1XNV0NPLS6PdqcnrlDL8REaOG4ewRmLSN8Kg67Sk750GtrtLjplPS&#10;YGKCU5dr+trzN2EXgkyxXKYK8CJGejmcqTZdxQcDynqVwPVbaDjqWOr3L54Ws7ZLmzaiyjy5TMnL&#10;klIZnmH0UFB77+VRlqhYxieET2+DfdFsgQImWQHVmhNQ2RktLPCwfrVMFb6WyZfhJwf0c3rzU9Xf&#10;U94JUVbI2ypPECxol1C0A0PbwrSOKLA+Vg9B8Vqm3RcrkRis0nd3ixmV6WNvdv7ySGph0b33Eiy8&#10;Q7LlFRUKb0qSJWkWFRdfvHx59sKFcYMHmw4fjuXLWSaosjIu75HWq4f6kgLt5zdVE5t6L81Mlm6O&#10;K1pt2S6o53eJOZIMwoyq9KTPwgZMMj9dxcIAXrJeJyvd3RqonrqsXSgT1l4QwJpcFLx27Cr6NFv1&#10;eZV+DddLL7Omqi6NVpLpW6qdEoRNfu8IDwpiEMSvMiJwXbEXIzqgjYiNQ7ierqTaLLbWk61XrSmF&#10;fd3DTHf3YY723jhYhdqki2dQNNnj3ji7QJORg2E+sR85WqF3luD26qiqU300/ATGjujUHYfO4WkF&#10;C22vPoKRA/qXvFO13EApmq+GeW+EVSKkEp6HoUkt+N4c931tz/r9iqe4dPZeMZ+F0aTRsicQ81EB&#10;7YwZitZN8eKoPFm5AqU/ItEPj9soeVlhp1p2BHo3Vg8Vb66GJ5csr91+hjgZ+6afFj6egidtEeXO&#10;NKpQrQDJPhY2fLqh/v6qsDmHvcNaGrnV4z7vzp7A1/GuPeVVf5aXWTpwSn7/NdcWvCx+8WsDOf6I&#10;vZZseXn506dP7969e/jw4THjxwfExuq5usLTE5MmsQffjx+zREWE27dFm9Zq3zyvV5mnV/FM+95F&#10;UUxjx7FtgnZPdBrf0TjGh7OyUPFyQ0QYUrpg/HhYWWH9enzxBfr0QVQjrYauZu4mInWVU5d18thy&#10;C68VmS/R+26/ZlS06Ga+7ltxwmtkTVH9shHrJVBWKgMv3/J0JFjhWfNqsSppd7E3FgxjXkFBdPke&#10;ZLZCQwsUj5QHBgKWJKHN/KgcSWbK+ph4H5UXk7GoLSK/bCWkws2Q5kQv76iup2r97RfsUUJ176zL&#10;80OcVX30L2LxK4WtzVbAKgxR8ViyCpa+LBdmWhn6vUCvx0i9hg4nkLwd4bPhmYG6seDMgb78ow9q&#10;JX5ft3GDlBujjOx0fjrGlT5m7S1SKsWsJY8wLBOdY9mqOzXEqsC9XWy5oiqlFaRqyI72lwZhbh2+&#10;90BZtQL4bpk4I7xo/+bHq79hbxOM6oTKva9pZCBW9+Oz/kgda7mvKoxP4Rm+Txy+6pZfxxGWFg6a&#10;Tk2tGo8J6P5t4tDznT591GtyQd/cs6NPXD5WVFT0zjr8NwxTpk6tHxSkGRbGDR4s2rVLLT+fE1IX&#10;SqWaMpmWRMIW/Thxgq14bm6O+Hj23HzwYAwciEaNoKuLUaNw6hRevOAePWKDRfbtY5/lbwXu4UM0&#10;bswWouZfMtBbe/eyjPb0L27cUEmKa9ZCnXztc7EeNb+Cw7kFK/g44df1SiBlT5yqNr8xXvRDUT+U&#10;DUBlmryrS5JB7TDRL13Qse47JCtNho8xXm3n+a3mWnoAcwfC0ERjdUvWAhN8bcVoBHtoTnjai6Ka&#10;6WUDPJpZ7uyFph6qXW+P4VWbO1Cam16RbRFRTych3OnOdrm7lZ5zLTgEW18mTaHqJ+0S0ivQ6gD0&#10;XfgBVfvV1e8Cj0SiPH7dB2U84Yeg2Vs2dXMfEKrTJMA177DDmdUWC7Jq92qhF+JuYKQS5Y/yE5C+&#10;JdMaOLkC7WzeFc5Wq7aiE6PottM7esdIshIvboctJni8+xvE5Ii8cIBaqAq9Ksjcj00T0W6oxd5K&#10;XrXyZN/h+6Xh31z2tfIyCD44Ob50bUL+qqBtY10ndzZP8jf0sdG1ME7p1vXatWtVf2zGP8aMHWvY&#10;sCFb5LyoSFAqG2109y7GjoWXF1q0UNmxg8vPl49HJpC7bdGC5Zp+/JgTVEjnjx6NQYPYysnCuBA6&#10;uH8/07di4QXh4IoVLI+ckBNcgERC2uXiY0wtVJ6UmhbKCPrVqF0oMxICBgHkeh+X6vXOELk3Mgxp&#10;Y7ZkCc6dw9Gj7DbZvZth7VrmzangyUmw5YeHixP5IEGQbzIbLd6HjsglywlEU0siorlR20Npbk46&#10;t0n0Y9mybz/1RqN0D34dBvb4IOOHNs4WIscmdmnlbAESQqYsd0D5dMMGrmi7iavnZzol3b38BGnX&#10;6da3sA1nqlUKABhIuD7D+eG7+bxAFSvAKEDHv9WzN1XT06g9qJN7BUsQy/y35Kz9ieVmIbZj7nZP&#10;mhU2rjckfOTKg3t7FR4Chbbzx2JRYE3N0UuCOAXFnbCzCaJ0MbsOJpgxDDdGujH61kZ7Q7Q1RIwe&#10;e74VWxd9HTHJC18HYGdjXErEs3ZsQbVXHeFnhJI9kPCxrBw8mRQhbJ2E1mlm+yRhijVnBLBE6ns9&#10;6oTaRT9cnFydJ5vlb2UpXDcnPF/uObuXY5D3xMmTCgsLFaHp20ayYf0ApaWlp06dapuaqmlkxMYr&#10;3bkjn9eh0Ba9zM1lczyOHuWUx8vt3InoaJbTW3EyedBp01i6WeXBoCTrqVPZNygfJNCn5s3DuHEo&#10;LFRpnTR2klpe1WuNKkBx7fKNmt5B6oNWNFhXztZoWVMa5x9jeOvWG2VUgAro4Ijdd926Da7dyBxn&#10;IoRFCTlScM96uLhEkKwcRPf26QibEkMNrMhZyR08OfKylaO5tFAVqsUUKzFMK+nvm1Lfb2yTjMoZ&#10;gmQJvR6P1/KJwqhSjHiJuDlq7q52RxY7nlkL9/ZslZc3VctlSNH6MFTDgIdv6ZWwFipaMHW3+DrL&#10;U3xG0Ktb8THD1lHtljbNEWewB2/SzAEHW3VJQOWpmjJVgojfct3jcKQZ67SaG4D2tiz+CfBS7ZGm&#10;PX+D0d6fzX96XnfUDL2l201uVFndqLIm3JQw3JLIlzy4UmrpH6m1+Ung3qrQvZWhO4pDtj0P2vI0&#10;aO1dv0XnfOYe9datrRKZFRE+LMi7nZNTkLGLj4Gnm1qwB1o1QpsINIjSG0Yt88WOhOGLHCdtcZ3y&#10;rRth0mbXtsMsTJt6+Kwe5JKdatO/OQWT+oH1tQPdNIIaqDUJVe3XXW3YYO2uXXzCwtatW0fKrKFd&#10;usBvGMXFFRUVW7Zu9QgORq9eTLsHD6JBAyxerBizLAd5ZQ8PJllSoeI47ZAP3r69pl5HjmQutoZe&#10;Sdx0e6xaJT9O23v39CI8vz+kJazaRrjySCc6TtS8v/U3+c03ShIVC10QVr2K94vQEFZ5ehtUGTRt&#10;rce60iQeOx+4RCboJpnjXjQuR6FHY+YelFVbsQctm6p2uzN2oHTmgNJpNo3qLYzH/cHwbWyWXZ6u&#10;WJmFmpL+Pdy4up5emREDSqcz4Upz258cxHm2xZgKtnzOOCkGP4ZLsppbPbikvFatMtJKYBLIj+Eh&#10;mZK7PcA/K1WHYwJcYux/XE5ulcTqUXHScu10+6bWU4r6sbaLEoac79QoVKXkuLJM5SD/+nQfJvWH&#10;tSWSB5j7Rmidf2F1Q2zF1jZhy5soFjRgIIE6uIrO59flX7JFTpTfpfMPX68T3bn2rrJQvn5XVPRy&#10;r7mrLNitqemgh4MU6f4ZpHIMeTrEItLe+8zXYeK94eJ94VV7w5QQXLbTaeVoFc/6mju3UPPdQFZI&#10;qMVvCSbCS2mBUflTzf3fajdulJicfO/ePUGidHV/y/Ly8oaPGGFMkv3qKzZIVFAnBQCZmWwSkrJG&#10;6PiTJ6hdW75UmPJxihB2UCNT6SCBviQ1lVXqNY4TDh50DDAcPlbVsr5m7tmwGms0KePLq43btFdR&#10;DjQUoH87ZSoWHbQVljIVetbW/+TgE6BZV5utM1QdHshxeRm8U70zJDnkO6mB1fmXYe71dcY2QreN&#10;sYqhBYTppWkW4e4Y/wRNRlk2c+n9dAJ9JHZ9CiLHYyy/dA6BtEv7rddD1YxvVCXxj409wXlB1RWa&#10;TtCpD64WP5nFCZjKRp9HTkRty/qPdntIzrhXnnS+u1OnoePQC52UlaqM8Y97ejbUfrKXaZTihLwD&#10;mDMCLs6imO6mFDXur159I2eve/pYvVuSN1aMUcZP+XUjmqtdr7RUkuzr00joM7+pNfhre6rl+S8U&#10;JKtAxLaCYNco42F5wxSp/pVBR+K+jDOIDwor3S2sQMUWoZJjfwSPoGdbareOUO3bTefVI93yp7qP&#10;r2kf2q42doROeHD9Bt49evRYv359jYw7dHX/kJH3PX/+fNsOHfSbNGExLnlfZZdJ+7t2oUOHNw6S&#10;al69YoPznz0TjrAwVwD5V4oxzlJQVn1EAWrwHT7M2m2pKQMWeW+SKJa9kq/PpIxN0qQRW/2yxr/x&#10;bxV4+RIxyWpHX7oKeq3eeu1/6mJmrRrpr3pvrTwCEzCqM9ocSyfHKUSrpMXwz5P06+pkPeqZI+Hr&#10;ZV61o26majSIxvQy5EjQYVltP9dO54f4j4lG63XyBZ8UGFmEuhF8/6/yeLLX4Lhr4JJJr2o+Pkys&#10;FSfdSn40ndA3dHCD6eVpM6VvyFT473JIMyc86+PoV8utvkpkB6NFF3yqVfUG9knC43qabDluqqRF&#10;hTTlmL7AMGepIXnc6iNvnHZDbN2ii+ayK/I11JRBsSnh+1chDoEGGbcyyLMKwlXIV9gZUzHGqqm9&#10;++7sMMk++bpp5GVffud3c5XbtsnWma2tI3z9QoOGDRu2d+9ecpG/2/9Fl/bPGX1jcXHxtm+/bRgR&#10;IUpJwYULLGCYMoXFryREZcnk5aFZM1ZDK4uVQEcsLVlcoXyQzhH8N7XPyKNTLEEyPHXK3r/W6ldx&#10;JE3SK7+wGFNw9fJiTMEULXT41Hn1anaDvPl98vuo7zgTfvyNAky1n39rXWfSAMtF492d1W6vlku2&#10;8Ft4RtWhRpUQqg6kaFWa2/niJ6p6WtYhVuPud1e4227b4hEzjl+ERIoZVPv/qFnfQ8fWFOlX3pAs&#10;gUTcZh0/Ie3qm3olEZ+EShRCRumltHAr+5Fab/anVpoE2o653Y3+Ef2Xapm+IdYZ4oxum+Lq+plG&#10;z4omoXjGmu8uI7HK3d7b2JIX2KSl9i+vhLX65EKs3jJcLrOMaaVx+qkQHghQPs2afLBlPdGOVyE1&#10;vpnuB34xpfAdxcE+8WZp19NqqlY6bqx47PAXw3uf6t2wb0N9T3s7f6+4lklfzZ174eefqY1FISjJ&#10;6deaWb9mdGn/utH/e/bs2axZs4zs7dnku8JCuXBoS55VWJBNWUq0f/484uJeT3hSfos+EhTEZk0p&#10;f+TFC53ooOxTYbxqq51rtWp5BbMjkZ3rkGtW/pxwm5DyO3bG2nMO1V5WrtozVR5NOhs7Xd/qza/t&#10;5uaqdXkJCxVWj0XzlR0EL8s3sFi0Gr2sPVrPRe9dBk7W/Q60yuUXcIsY6sOW0BKWzuHBjb0NiwZQ&#10;GwS9ebBeAt91iNuPgXkYWYGhz2BCra7t/HDzHcAXbGi1pjv8MoxH9rBcNVXdwwlGnhg1SSUkKHxI&#10;g6nF/YXbQ+5fpZnk5vsfamXhaxI6LvSTwk8Usuh5smfTVBPydkqqrandrDXO42cb3JSHB8qi5CG1&#10;3nfVPKa1hqLh9fZpFD80aKS7T/wOR06g//7dyxCPKKPMu5ntvmvn29/XKsDKvaH70qVLjxw5cuvW&#10;rfc7Y4wu7XswulEqKysvXryYNnCgfkQEk29yMnvuoKQghr17WaYJfjEVJigFhPbZ+PFsR/k4gWRI&#10;+p44sf2nzhvFiZuqklYVx8273mTMd/4dJ9QPblvHPqi2RaCFZXOXWh51nD3Uhn3C5lEruXtRfj7C&#10;o9WPlwoDc1+rdu/j+uYt/IQuVfeq07a75jp61frhCzT0Vu/7crKgWrl2xbkOrTwx+Axb3mnEJXXP&#10;Rgk5YdmlaVbBNsh6qKxa5nRTN4CL5pfZFCY9EM5WQ5i/s4+lDtN1h10zmPgibiM6nUfTrnhcKn/M&#10;+6gUXy6u1dCu+9aE3KrMYec7OcfY+PTxybidQU5LIVYFms9p/skSh2oBKbT7Wrh7KkIbtal1/IHF&#10;W4okMEVSzDp5rsGs5bX4FShrnEBg5yz+zrjrp1ZMtZLwnSWhyy/5ZX5hF9nOtGG4TWKL5tkzskmd&#10;T58+LS8vF6bXUwD6B/tZ/6zRRX3PJsj30KFDIY0bi9q2ZYuDkYJIi3Pnsi7Tt6NOatVRXEsBxptO&#10;Ug46SJ89dgzOzqp1jRptTm9xfXrn0vldqhax9Qal8iXxaKf1k1lmMV6xhStj8pd7fNHbwMsqNJwt&#10;WUoR7bZtGD7H7IyE2mGvVXtW6jl2fh2rdTOEJ65e0rMe0rP1ji3Xsqjl3KlBhjhHrle+M4t8rY6r&#10;Aya9YLrMpZbdSzTs4ppkp2LnxYJaZdXSu5PyYBEOrKieEymolvRKXvYzBnVzaNdF15voXwzvntiw&#10;gz3aVQxOEPCkHKu2iixMO37XcZzkjQq3Buhd9/bOy6825H3tu4W7+VmgT4iaUsD6hhwJ1yqsYltr&#10;/nDH/LZU/hbJ90aV1YXCuttOmoz5zCCksZaLq3Vyi6S5c+devXpVSBJFJr/q/6CRKj6s0a1G8cOy&#10;lSu5bt1Y9h6SrCBNQYtLl6JVqxpxgnyeqnDCsmVsDuqVK+wtCn/9GyZfm5YiYYtjChAkKyD56lTj&#10;Zl4JFetZ77TQTS3Z1Pj6V1a9m+hb6Xy62OJUuXv1OAdeuGLPeu6aLnkH5Z32gnZl50yy+kDLrH5K&#10;QK/Hn7IFjKVMuz3uj+M8YpFd8Vqd1PxqNReq9lCbDovVaHIDzW4h+TE65yHtBRK3gBtY7VnX8EuX&#10;ESYCqrCJR3oVYlYgsQ3yxXKNFhAkeF6F7Qc4N5e6K6d4SM54is/U6hjddX/XLOk72uMKjHg5wq2p&#10;2Y6ikANv9t4ra3f0KqfpCwwUipRDyqRJMcOVUsv1h80aNVfvMUjPsb6Bj49X//79d+/e/fLly99t&#10;D/3DRkr4J4x+tphPvjcgPb02RQ7r1rGnD61bY+dOanWRRhV6ZSCxUnXerx+LIl69kktc8VbWOI+s&#10;xC5VC3m9suUbhRUyBTQ/Otqqa2RC1Xr5YxXhEYt0U0zhCnU3B27IeNsA06/32Z2sFLTreaTAzSAu&#10;kMIDhWpp61F1WrdtEjqeR+uDarYejb5s2b9kKmk3dl1XJM9ki78qVEs+deoruFDrKptP66EIBhQg&#10;ye7iR/fPZokBOGPErEHvp7ALwMHTTKO8XjnaufUcXXvpJjd2ub9bUR7m+6tO1+6Z1HF7x7ESFhUo&#10;9PqGdiVZPX7sEdXZRGlxWWUwye6XRvhE6h66YX6+sO6uX8xzl5q0SjX0DbBsHts0Nzfn1KlT1B6i&#10;a/SxCfRtIxn800a1CUU8J06cSO7QQZ2aYgcPMi9LWiSQD/7lF4SGsk6DdyX9Y6CDJ06YJPq1f/WV&#10;QqkKp0sOOHxd//pTOgt6VYCE2/TufIRG4qYYx++rdO4ZEGO47ZoTCXfobAvLVZMFlQiOlvZdCw+p&#10;+jVG33wMlLKRLhGzDN3sknf18RzQCGmHmVIVqmXClXB9d0PVHzimFAyQgr/lIwFyrl+zNCC63uh6&#10;A37DkTEMzyrlcxnyKrFsnYq3h+3uue4VJ1+LVQkelaeNBnVsu7mtoNq3wbQrGRc3L3b4UkchPKAt&#10;xZ1bnwV9vt+z82jLhlEmAWFuA9L77tmz+/Hjx0JT/eNX5zuNNPCvmRAMvXr1auXKlfY+Pmy4jIcH&#10;U7AiePg10LuPH6v4ezfZN7Rj8dwukkXVSz0zp9tFvNBjXKLf1hG8o93EQ/44O2BnFnoPAZtOKGXa&#10;3X5WxbtBm361PFvVcy04pJCIoFrHi5vgkoj0SvbIKlOGDAl63YdzWxiYo9U8dNqAQZcxvAyZxXIM&#10;yINxF35eKql2P5+wQggGcoDOqJ+KhK3QNIWtEyztYWIDU3to63C1DBx+XO4jeT2OkaAoiQLUQDTK&#10;ZKqt0ZEk6HVM1ZiheUPbbGhj5m7k4KXvH+Q9ZMhgqtYfPXokDHcWTM77f9xIAB+LUa10//79MWPH&#10;GgUEYPZsloWFpEmorGQ5hRYtQvv28PZmi5JnZ+PMGRbaTp2Kdu3YYrlDh3IhATre9pYtfHxz2sef&#10;yLJq3TDs6FRBqQokSTc5T+2C+ZuZZBWzCK9VYtYKzti49sBO9R/uUbhb2lpvnYWAUWw0ltITVy6t&#10;HJ6ZfD4ahUOtgZN80jAS6ww+o2sE7FtCxwpJu5nu0yoQMgNOPlh/lE90IMa8zWo+7i5P2PreNdCA&#10;LwltaZ9ah8YjuyUuSex1qleT7Cbe7b3X7VyXMTDjs88+E6r1D9RC/9jsI5KsshH7P/30U/O4OI26&#10;dfH11+zpQ43nFAJI0HfvsuWeb91iTyKEg+Sky8vZIPQ2bVSNDRzHtY9+sChRvJH0SkgoW2vcrjEO&#10;Xhf0ylZ/FrBqPyy6wfcSTFpphgTYHV7iVnaCGkDG43oz70hSU1Itc7o970PXlZ9ErSxcilxXVzvX&#10;T/gQthY4LbbCOXnrtsdhHYIR03ClTP5PFbgpwYItGiG+zne2e0rOeojPuJedcHm8h4ph9ml/k8gA&#10;14CG3Xr02Lhx4927d6laJ/vn8+N+JEaX+KM2qs6oalu/fr1rgwZcWhpu3lQrLRXV6L4lsY4dy0Y/&#10;1hhtQCqfPAX9vubm3ULDBJ0GjsEHPk0oWxfzbKlGWBAuvlQohheuFMv3wLwbwthMV1FECWwmcrVt&#10;zecM14oIRveHb0hWUG2mBIk7oJoA/MjnAv2mOnKdDpZ7KRqcDqIWoW8hPHojqAlOPuJjkmqZCrgl&#10;EV0uxg/3sPlH7uvN+skdPLy90tLSjh07puhIIpPT8T/jr+x/xsj1Hj9+fOLEiebm5pyNDZo2RVQU&#10;CxViYzF8OOsvCwxk4xaUR5zRzvLliBuADRXYLMXqImQuVXFrYN4iCDEtcK1cWUMcqXb+FlgOZbOv&#10;FHMGQyvgsQ/abuC6glsOTpGbogY28EkvBefqAc4MLl3h2Bp2fvBpDvdgUf0GLPVGp96YtoAb/KlW&#10;04R6gSHtOnZasHDh+fPnX7x4QXHR/6T5R+y/JFmF0aUlD0RXumdamlZoKBvX/fQp68QtLcWmTahV&#10;C3bOiI1jw8wpQiDVnj4D/1isoXelWF/FMl+sr8Ckw9CuBQsPdOiDvVdYTMn7PHy1DnUGylUrCDeM&#10;tlIu4Da/QPyQ6vQ/Akis6/mFcEis5GKbAnZQ00JkN0w8gE82oklvHffQBhHNPhk1Zs+ePbdu3aIK&#10;ndQp/yX/sz9v/yXJSiSSkydPyl/wRtqlg+Xl5Xv37g0NC2MTexo3ZgNw16+HtRPm/Yip2xAci8Bg&#10;1lCzccTKl9U5Wvg0LfTSwhX2Z1H/MSy+QC0fxLXFlhOYvRJWY+WSfQ0p07H/NehG8ZMLSLiL+d4A&#10;EuunQCBbQRqwsbEZNHzEgaPHnufnU0hDxfuf73y/9p/0sr9mgoLJsrOzoa4OHR0YW2LCRrac/j4x&#10;Fl2Afwx07ZGYjdzzLIP7RilLRdh+EkzGwkPM1tj3lMKjDNbLodmAX5GJavnP+XSr5Eqp6l/Kp1VO&#10;gsgZIl2AYyLV0DGta7P9++//p85/xv5jXvbGjRvyF79ndPLNmzf79OtnGB6O+fPx3Q7suIBv87it&#10;hWg7BNZdEP4MwVcQuhQZGzF2K4xi4FYIL5JsBVwL4XQd1mthEAX9OmwGolc0dI3BaUDdDkYdoRsO&#10;qKioGDZu3PRfXPLz/0/7j3nZvyAO+khFRcUPP/wQHBGh2qIFm+JIAa5EwlBVhVdFuHgJS5YgKQm1&#10;akNdE6paUNOBpj5U1CBSYV1UeqEwT4O2L6dWu46Fdc+ePS9dukTfSd/8F8rzP/ub9l+SLOmjqKhI&#10;/uIvGbnewsLCr7/+OrRZs249e65cufL69etXr15du3YtWwU3JTUmNj4kLMLZ2dnAwEBb21yk5lHH&#10;wjkjI4Ni6Lfnzf3P/hX7PxXL/s/+f7D/pGTJ2wljGuWv/2f/P9n/vOz/7L9k/9Pr/+y/ZO/QK1W4&#10;lZWVL1++/L/UzhCy5chf/P9kFDsVFBTQb/+Hf/4HCtjeoVf6hXR1P56F3xUm/htD5YXRovIX/5Tx&#10;IvmXOSTGhN/+4sUL+aF/xMrLy+V779Vq6pV+2Ec7JuPevXsfYjHvD2cVFRWnT5+Wv/jHjd0rSteR&#10;fJB87x+xDyShd+hVvvfx2X9ucBM5tlu3bslf/ONGEd2zZ8/kLz7uK/vH7X/trQ9oJJF/USXk3f/F&#10;NZE/0Ni0/5JeFd2ugg5ony4JNSaozh05YkRUo0axsbE///zzf84N/5+0f6699dHao0ePqNHw/Pnz&#10;EydOLF68ePiwYU1CQjyNjBqqqLTkx6s2Awy0tb/66qtDhw79zUe4/weM7lu6w+Uv/q/Yf0av1N5c&#10;tGhRXFycg4ODnp6eqqqqHuANtOcn/q3mx6iu5RdcraWhUUdLq1FY2ObNm4uLP9QSUx+/UfB6584d&#10;+Yv/K/bf0CvV+6NHjYrRVJuljs81kKuOthw0+Pyr2oAZ2Cq1EcAgfgLASMAUSAQaqKmFBAZu3Lix&#10;pKTkA1VPH9qEsIfabffv31+/fv3atWv/eD8j+Vcy+Qv+q+h7Ll68ePXqVdqhr/0vRk0fu16JU2rn&#10;dk1NTVHlCnXZCurXtJDMwZ1fCmMVUB/oB7aCfTLYQdKuJb9MsBq/iPA4wE8k8nRzI98sdEPKv/ej&#10;Nyoq3WYU2FBo7h8QoO/jw/XuzXXs2NDPb/v27X/8t9BpgnC/++67RhERburqTpqanh4egwYN2rt3&#10;L9Va/yFOyD5qvZIPKCwsbNo4argaKnRRrIdPVKHD+9F1fACwiZ9SrQWMrcYYPpBtBxjxko3lg4Sv&#10;AVcKbfX18/LyPtrLQwWj30sCokKuWLnSzdNTTV+fc3LC6tUsRWllJRu8Kxazqe0NG/r4+9+9e5fC&#10;01/7OXScKiVib9iwYZoaGmpqaqocp8InBSdmDPn5PBzH0fGAgIDbt2//V+qfj1evxCBVgpEBAdPV&#10;8EoXG9TZ8ukx/CQVxSRAAXSwOS/WLCWQZyWnSzEuvStEt+SAKfa9dOnSR3JtBIGS56Mq/t69e1u3&#10;bu2fluYSE6MdH682bJj6rl2igoK30zJwhLIybvNmrdDQXv37X7l69W3V0teSUnNycmoZGhJpREVd&#10;PrdHBr/tAXTl4366q4kTiqNqGxouX76cbhX64K/dAB+JEQMfnQkX8syZM552dl+r45gWWorYGt5T&#10;35yxqgB5UBtenXRhCArJjqYQlg8SmvHpMNcAJoCXq8uFCxf+LcnSTxOMnN/Tp08PHz48dfr06JYt&#10;jYKC2DJpkyezyevPnoneTphXDU2CVKohFmscPQpXj1pOniNHjb516xbpXvhmCp/WrVvn6+ND1QvJ&#10;8TCf8Yuoq8PXSwpyFCCWHAF9VdV+ffpcuXLlI4+aiIGPzshh7N6926uO+Tx1jFZljSryCiTKGjJV&#10;gKKCURSn8tSTl1WWbCoQz/uSprxk6TQXVQQ62Z8+ffofliyJgDT6/Pnzn3/+ec3atZ1797YLC1Nr&#10;2hQTJuDHH1mCJqG6nzWLLbxTUvI6u0IN0PGiIpaW1N0fQ1Zj2TO0zbLwDpk1ew5VRw8ePEiKa2am&#10;I6IafzCf+FORmmYCr0s6SLTUuLH7A7b8Sjd1atUaPXr0PzzS4E8ZMfDR2eLFix1MTEI55hICDNEQ&#10;mE+iFPHq5N5QqgJU44cBXaqjWMWVIIG6AVs4lozFn5+UHc1hoinCnewOHDjwzzgS8ljkt7755pu0&#10;9PTA4GDj5GS2xOTmzbh69R26JC1268ZyNNXIcKPA/fvshIgOmPULNor5CetSzLkiap/lHtGsWXRj&#10;T1POTY31kyiLlUBedjhf2wzjKSJmFETRDt3PbXgHXBto1aoVBccfp5clBj4WI4IokqOoS1NT06oW&#10;gpzgp4fnzTHJGZ4i1q4SggGq1uVRgaBgHnQkl/cfdEmU9UpI4J3KCX5pIh9gPAW7WthlgwAbi6NH&#10;j34IL0vfSa700aNH+/btmzBpUlizZrWCgtRSU1lymnHjWL78qiqOvOk7PSgdfPAAERFshYgab5GC&#10;jx2Dtx86Tcaql9goqc6uIGP76yvQLktEdzjH8n2+M1vdSb4vxZNniRqmVB0pHC0dceE5/Ip2OC7A&#10;3//jCfSVjXj4WIzEOnToULNaaoMSsT0LnqZ4GM0W5qxIwDZ/uKiz7AAb+NqfINer4G7V2XY9OQY+&#10;VCW9Kld2Q/grdIxj/mYomLeOJodtgRP2cDeptXLlyvfyEIhuNoogX716de7cuc8++yw6Ls7Sz0+9&#10;dWvu889ZusXnz+XZcMmhhoXJ04sLjSeFHBUgKR84gJAQYalUOYqL2dKTzj74dA/LpbBZqhCrCmGj&#10;hJtyRKRl0JJfw+7XUiue5t+N4vv76O4lF6vQK22pdqIqiGj8hg+i7Kys9u/f/7E9ISMqPgqj671m&#10;9eqYhqJrX+LlSjT3wM6g10vIkmovRyJEny0pRISSN6VwluJRqt+n8eEXKZXCL2dAk+92JeehkCzt&#10;BAFz+QqRJDsCqEeeWISHbvjFAeYaKl27dqXW9F/wJVRmMrqieXl51L5u3bq1nYuLppkZE9YPP7D1&#10;9wSNKjRHoJcnT7JFJ4UESkpvkXBft7GEQLZDB7ZD8n38GHHxiOyCJU+FpDVqm2Qs94fgXCkeyD2n&#10;WqvuSKW1QUiaBBLuWS2cVWfHl6khkWMNUwpVrQED/qkKBVGZ1XTR1ou/pckdrOPDBjMDg4ULF35U&#10;kiVyPgq7evWqfR2V21+jfB0yY5DlhKrE13oVJFsYgxZmsOfrfeJd2CHfGcnHXhShTuc7a/R57QqB&#10;gRAb9Abi+JCArp8gWW2gW21UeuCWE5zU4eLiQuEsBZry0vymkUaF6v7gwYOTpkzxjYzUatiQ5blf&#10;u5Yt6DBwID7/XEQiU4ivBuit/v3ZIqm/co7c45LW4+NZu2r7drg1QI/Psb6c3Kpoc7VSeeEyZB9X&#10;0dZL4u/hIyo4o8r0SlU/aXQPn56uM88VNVs78NU91VFU56RwLMSi6siKV3Asf9sP5ONXoceQVPsZ&#10;UF9FZUZ2tvyXfwRGzPz7VlCQb29nc3oGKtZhcRra1MWruDfEKkuCJAlXGyPWGEEaLIUVNbC2ADv5&#10;hQToquyvxiperG35a0AXQKjyaEuu9wjvcuhakmQn8n3mxxwg8cBVJ3iwbEY648aNowqd5Cgv1ptG&#10;DrioqOjChQszZ85sHh9v0bAhVfdYsIAthlNQIO/PJ5dJVX90NE6fpn1Snkq1Ct/AixcICGDirnFc&#10;GRUVHEWrJiawdeFyjmMDNa34GOANSLHsqZqh0cK2yAiFrxmLmqgqn8ynVWrO1yQUsqfxj6kp7leE&#10;UqRIX55D0u5y/nySOzld8gLkAsL5SoxOo3psIWAiEq1bt46iHTkR/6oRM/+a8dWptLi4uG3bVrN7&#10;onIdzuQg3AKP+LCV+VTerZJSxUm41IQ1v3bY4qwDa8ySTPfx0VgN7OY7wEmXdMEseb9LYqWaLpm/&#10;bOR1hFqSYgMKJLzVUOrOJHvTGW7qsLdEZETItWvXFH2ZpNHy8vJbt27RBevavXs9Ly91qsqNjLj1&#10;69kaelRZk0AFKHRGqj10iOWiq152j/lL0q7ymXTOmjVsTeoa6WzpXXqrtJSt6ZiQiLouiBsJK0+M&#10;2MxaVFTvK4t1kwQL7qGeT3Y8pLmQ5KJ0Oq6NxNzW0FVjlcwAYEG1RhVKFUBCpGYoVUfK79KtTo6g&#10;Mf8ALJUPCYTjVFPVVlfbs2sXsUGcyC/ev2TE0r9j9MupgUVV8KKlX3WJVC1dgydLEOOKgyFysRIk&#10;yRAnoyoJFxrBXxdbrZm2yt3RSpstISC41Rp6pSPkVqnWu8kvkOXHB69DOI7aanQZqIo8znEkViHC&#10;a0A1oBGq3CH1Yj0GpnoY2BnO9Qy/+OKLkydPfv/998OGD2/YqJF+cDB69mSLlN+8ydpAX35J7Xfu&#10;5k0R70HfEByBNFdVxVbMmzjx9dMpXqlMsopeKvqeVq3Ymg6Cggn0FsWpX3+NoDC4NUafFfjqJZZI&#10;Mfky7IMwYAnW8dlt5WKVYu5N1Gvob4WqGZDNlOPFZKT6sh/VSBMzOaY2hUZrIJdvepJwhdR2ym+R&#10;anXYKs6MZDqBjlDQ1cbV7Oypk/96jwER9S8Yc11S6e07d/f/sNvbSfPhIpSvRcdQzHBlYSvpVQCJ&#10;VZyI8+Fw0sRhO4g9mLBIsttt0Il3pXvfkiy9XMZHY1dEolvABYpTAQveuZJwKSCjYEBwsSRZcrHa&#10;IqywUZF4otQNnhqoZ4kLG9EkQKShoa6qqgpjY6xciRs3WPNcqO4FOVJMaWXF1l/k1faOSr+oCJGR&#10;7EEAfUpxUPg4tauEnZ9/RqNGbAk8+kJqnFFQa2GNwI6Ychlfl2KxBEtkDIsk+OwRHELQ6wtsrJKL&#10;df49mNnraeDSJ5DkMKWSiy2fju6+GGnMbulT9qyeIS1SUCu4SWVFEkiIFNRSm5XEKpyjeIscLUUR&#10;o9VYODGnOirw1caAANtHj/7lXHfE3r9gdJs+zitev/+Ug6v9wUkoo7A1A8lmrOuKyZQHCwMScTYC&#10;/jrYZwupJ2Recrx0Q2MNdjFIsoQakqU4oT7wE3AdIMmSo6XojVoV1OQij0JipYaX4GIporXTgY8x&#10;fqnP0W2wsC4Sm8HTCfd2IsgD6obqXj28XFq7aJrrwtwMnTqytUD27sW9e2wJsaNHUb8+e1ntMsnX&#10;vuFuz55lXVd0puKIIFMCibiqiiOlUuNs0CC0bQtzJ8SPwsyHcpkuVoLw8vNncGmCtmOxrhxfXISF&#10;C8dxFAmIBbHmoGQaegcirTbK3BlF1JRsoctaVCRHqtkJgqdUBkVKLfnjBKHXRVAtbbuSajWwSZsx&#10;OZqPfclBTHFG3wiPhw8f/ouxLNH4TxvdoFViycnLN1IGNJmegooNODIFDQzxMpYJVCFWEu65CATo&#10;YJct86kKsRJIu0ssWIxF0qRAliSrrFcChW6z+MW0b/DLaJNq6TR/vreLfAmJlQJZwcUGi7CkE1oY&#10;odANBS5o7IIvcpEUia1zUMdB28LXpPmsZikHU7RtapllD6o9vJtObJiqnycXHozUFKY2U1OWMzk/&#10;nznUkhIWj5IQxWIC85ozZ7JzeHWyE6iBdeoUNm5kGZXbd2TLhtm7w8AMLSbgiwKtZRLNpa8FqrqE&#10;QfFStFgq+uoF/NqgaS84hsLMLcQWBZMgJbHOxMupGBCKfrWYWKkKIoqoxjhUD6G8XkmITLUiroZk&#10;iYo6wEpeoHSCcKbwFgVUERzK9HFGm2Vn7sD3MzRQxdFQDG8b8/z583/Ly/6jeqV4XUCluGzOygHt&#10;I7lX63BvPsLtcKUxyhOYfxWUSsI9EQoXDeyzqylWAeRiA9QYxeRc93BcjVj2WyCAF+s1XqwkWcJl&#10;vrcrhl/9jaICQa+zqdkRjzFNMN6MVaODjLHvO27UEPRtg5QkJOSEerSy9+jsnrgkUT/Cy+XRXvfK&#10;0275RxzOrbdcPqVWn9ZaIV4iawv4+KJZDOIT0LYdUruyZRxHj+GmTuOWLoW9A1szundfNGkOj4ao&#10;74+glmg1EiM34vOfsPwZxu+CTzLmFjNpCuAFyvFQvFRbIlVbWM5lboG6KWrZG+qonRnEN7NmoiQb&#10;QyLQpxaKec+qAP2cFjos5hG8JnElOFGFKOl4Wz5HM+3UkCzthFGsrwWJPgp10UrEoou+QOc6OBaG&#10;yQP7/lszGf85vdINKYiVbM8v2aH+atfnoXAFUsOwzBeV5FOre69IsnsCEaqHg3Zyb/FOzLNgy2SR&#10;iyXsfkuyVPX/wOuV4gFBrwTyrORRMvmogMRKOAiE18XTCVyKJ/bY4pIDIgLw8j76dUef1vAOMxh9&#10;o2t8Toh1mKVTspNhh2j3F0cUC2h5Ss+5Fx+rd2QJ5+GBeRuw5Ht8vRFz12POaoz9DEMnY8Ao9B0G&#10;k7pcv3nI2oV5N/DNc2zmn6MqsL4SLUag9VSmy9/A7DzEDodRNOpvEKkaTIllYSt51pIZSAtnYi10&#10;rckVvTxRD8G8HxUESlokya7jOEHBhK+BED5aoH06KJwgvDUF6K2CSn1UGqJUF7lqjFJHDpv9sDVA&#10;NGnMyH/lOcI/oVeSqMKzSqTia682OLhq7hiLXeMR6ARjE1GECaa5sJ6BR81QmYgDwQjSwUn7d3tW&#10;BZ67IkQVW3l1Msm+GcsKz2xquFiKEJqqwNMQX1T7V3K0Seq4PBx3RiPGHI9c0FwXF44h7waX2Bxh&#10;Pmg01Ht6RVr68bZ1/U01jLUN+7TxKDvOxFqtWo+q08ZZfTBhDltkS76AkZTtC+vFXa/EkMnoMQub&#10;JCqsqfRmV7+AlS/gGIRxp7FYWlOmBIpop1yBS3NYZCLwOUx6htnh5WSIZ+DVNKRRYGKAV25vxPcK&#10;VLgjVY+NzFIIVC5ZfocO0n44H98L7yq8LO1TzEpv3dVmLpZQoYv9mqwb21uPdTgu8VHJyZ7+zwey&#10;H1avFOOQN+VdKu9fpeJHZUfiutlM7ICOjWDroW/nobnhZ4evdtn0zzIJi9LytBY1MoGbFo47oMqD&#10;BWEyBd66GGIPzDRjvYOCQBWSFV4S41HV/lWhV5LvVAoAGsNPlz1uOMtxpFqKdGclMne1qycGmuK0&#10;Pbp1hKQA935BYEPoG6kOO995hiR93P3uvinOIk01sykZpFFBsoJqXZ4fUAvwxQ935HqtgTPP4BGC&#10;JY8EdXLyh6hKwqX2/syf4BCMLwveFKsUCyswYC3M/OC4BMGlaHhDW13l9CBW2qIpLAzoXgslrjWZ&#10;UYBEfMYekRwTn6BIQZQkVkGvBCKwPf9S8e4GviOM0I8csDoTq5gH7VzVRnMOg+1QGo9sb82Vy7/5&#10;hyX7AfVarVFerby9qrw74usAbU2Y1lFrMTsioIfrzM1WZ6WeAo6Xuu247dy4hbaNAS46odRbVOaJ&#10;ci/upa+62BMVnkryrb4Yj5zhK2K9WgrJKqIC2mnO7zOlcpygVxLuNqCXJ3Z2gr9IvozxTiCxHipn&#10;sI7M6THYY4MQYzy6Akk+fjkBc1PYhpnnSjNzJBnTige0nhepZqhptWa6u+SMQrIekjNWG2agQ4+a&#10;ShVAvjZ3KVoMk6uTCZSpVqTsaEmyXXOQMPZ1NxZhfgWiB8MgGD6/CGvcQS9icgwraul0jGyMbrXw&#10;ksKAd93MCpCL7abP7lLSn0KyCmkSvuFHZikLWpAy7cwnDjmU6jGlVgmqJeeqzZ6BdayDFzHIcDPY&#10;v3+/cHH/GfsgehWUqgB/RPqy/PmcfXG1LNV9OjtNLuyXcaxtZBvDkxUe52ReAk6JPUZ9bTlsrNrG&#10;7ZoRtZHPXwkBFBhU8XrNC9Qj7ZaQfN1ZP3+lBwbVZs9pFDKlrWJnNN/1LShVgZ/J7+qhcCQ3rTFr&#10;bZzmuJOkV01cH8U6hkgKEZb4sg4mjWF6lRbg0A7oaCN1fUyuJHOmdCBtB53poFtXV79jc8erW9wr&#10;5Wtvu1ee0mwSgG0nFWvTvV4KlI5cLIJ/JOZclj+jUnKxIrleZVhbBo8ojDzM3CqpNvs2bANh2g0h&#10;xUypBI997uai8hzcH4+0EERqodADlXxXAKOIdnjUkC+9PGWPUE5eyxNIi6RIod4XYoOWPFdvC5pO&#10;aAJc1IZUn6HKgEmWdqarwd4EUca41hhN6ur8/PPPCpf0oe0967WGTAWjH/Ok+NmYb1rVqqvRa1fS&#10;jKr0aSUDPOPrrjhpT25VEOtZmeeOBy7BUarXnuo8F+tN+0ytl5H8AcFr9nnnKlewJ4pcsdkKjXVY&#10;LxW1KqghvP1NvZLPiOd7YZX1SuFBF2r5dkfZKLRwZANiznDceGB2C/ZIkySbNxHtzRDpgoI7kBVy&#10;pNq1S6Bnqj4xrw952VwZOdrMll80gl8gXF31OsY6/rLBU3yGVOt0eTPc3HG5VC5TQalCUHtLgqXf&#10;IzKFf0al5FYVYNqlqOACnMMx5zn6rUMtZ9RfJwqvUm0k4yJkCMrX1qv/0zDMaoE6+nBygK8JLtfn&#10;Krw4Qa9UHRX7qpd7i2i/ygsvfLVf+WgQe/Sy3FPURJs9mqZ6P5ZHIz42pZYWNaF8+bEW1AztxT+/&#10;VThXwiaOmwgMVIHMgIGUKkQFL3VhpYnPeyLcBD+EoEl9i/MXzv4zkn0/elWWaY1S04FHxYU9Zqca&#10;OBrFTA4ksWZXpnVZ1bx9Ru3TYnKunqTU0zLPE1LPxFT9bzZoFEj1C2UGT8v12qWIppsyyb7WK88+&#10;+dqXblhjhUAtNLXEzhZoaIKvPNHcGPVErKN7WbW73cU/DT/0pl4JS4AZjSEdh5fD4VGbnU8hQawt&#10;q2RlJNlcHOoLDx2sX86iWFkhc7Q5k+CWaDupoC+JlSQ75WU/HXtT0cU7yJ4NNzeDbi3q/7LJs/K0&#10;8af9MGYm06jgZWnnpkTuaK9WILYtph9nz/1riJVBio0S0boyru1YWHnDqAn8rorYsnX8+nVhElhn&#10;Jbpzblaieslu5i76x/fg29WINMGT+u9olQoyJVD9c84B7WtxXgYwE2FmHYbP6mBeXSyxxDJL7KvH&#10;cNUJEdqIrwsHTabgwfxATXKuJNx1HFcXqNKDVJCsASp41U5SxWfdsXowGhhhmQ86Jzk/yrtETRX5&#10;Vf9g9h70qizWGkbHHlcWRY/vZdUh0DHGbkpJfxJr1pOe5vU0DuS5Cm71FC/WxYdto5pxzyr0SKwC&#10;HrzS8/XFFqvXkqVI4JkLVlmyCj3BBrtboDwd0kxsjcdUN5Qn4qdGGEmOR4f1dZPLJMaH8mkKFO0t&#10;AWcoLKuDitGQjcPlAfDWYEFtc1XcpJCA16s4B+OaonkUSh4zvRKKH8DcHG4t7cc/7kVelgKDtoub&#10;YOR4Ll+Mm08xKYdr6GOU0cn++ApVf18cvqWICt7AttMISsKakjeUulHCjnx1FX3nwTsBtQKg4w+L&#10;QQh5JRdruAReP3IaBnUCLRO+7xk8NWbMcIifM3yZi6TaePVWe4v0WuGG8w4YUBsBBvjKH4XtYaOB&#10;V+5vNABen+/JBrDPD8bTdlgRitbW8NBCY45lHlnIj335Sv21Xiv5WLZED77GeLYMO7PQsA7S62Hs&#10;dNeXVecksg/b/PpbeiV9Mvy6WO9UvvIZ0N5lWheLKMdhFztnSzKzK9Ibdq3/+bfWZ6V8zCrzPCnz&#10;PFToYm6rcuWRToFULlYBl+7r+NuxFi4RWujKwkpvTbSph6PtUNwf0oGQ8SgZAH8D9rhByg+Oedoc&#10;O4LQyhSOKqyLgGo94SmXAhQSxKniwSCmV8lYbG6LKBUWGMxOZj3wpFfaFkxG0/r4Zj5zrqRXEsfE&#10;sZxudJB9U5usxz1Jr9Mr0g0b2OH6U65QhnwJrj7CzC9Fbi6qjtZI7oTLJbhexcKA21KmXV6+HB1p&#10;3wsjtzCZUu2/oQqLHyNtMbyawcgDdfrA4wACnyLoOcz6wCQVYZVMr8FFKsbBEZ+36P18YpfLn3g3&#10;VCm8ywJraSEqnrE4O1FX/gxWAIUHd53R0wANdJlSn7SBOAXSVGT7sHEX79Qr4YYzUqxR3pmdWdYZ&#10;d1thYyMk1YG9Kht3YQU2pZ7iAeWo4HMNzOsLyUY2qi7EDrEWWLDH7alkk1hWRZdeLoL3bX9dr3KZ&#10;8jtvG71zo7wgdGqG16K0eoPiWsyJmC7OmCHN7H+oVVCsHt8h4HVK6nVS6kVRQd/xxp8vUBMiAWXk&#10;S/S2H9KMMsccUqoO2tXD2Y6QZDKfqhArQZKBrk74JYoNk2WoHoV4PxrjnVBPHdlvSpbcLbXDliZC&#10;OpZJtnI0PiF9k4jtUJEt16t0JtamoLYhTu/nxVGAm+dQp0Vgnc8+sYm0GXu3O3nZjquaYcR4JlaS&#10;bKEUBVI8eElOF1Y2cPJC40R06ochk5D7DZbvIufKHbqJHT/B2R9LHmPktwjrDAMnGLVG/fUIrm5U&#10;sRhAirAKtlpd7VYIKkD9tW69QjKluf1Lppo3MD1zUF4ewfFXPUfvVDYgq9xdrtSxxnDUwmh35LeH&#10;lJSaAlkqw92W6KhXM75SoMoDnY1wtwXplZPxnyJIUvC4Db7wg68hQjjs1kCZnlyyUkPuiQ6LxwpX&#10;QLwB17+Afz1Y6WHtOZfHsqViWYVcB+/b/opeKbLm7d1KJaN3rhXlBYzq5T6nl//WEa5J9aaWDsiW&#10;DZzyqp9HQt0NvziekXieqvQ4UeFxRuq5/rxjo2aqT8p0a4iVQAq+/1KvcXPOwwg/dUQVX/srZKoA&#10;HdyRhGkUySXK9aoACXeeB2qrseGwJFNFYLAP6O2OqjFMr4RXw5HsAEMRbozkXexMjlT7fAJs66i6&#10;+6g9uEzK4CqeIrmdlsPZdZbLJlqEWI253n1KUT/jRi64eI/XqwBSrQR7jsMukkv8DvEbETQF9bug&#10;XjIsw2HmDktPGNSFdm0V03g4rULgE3lHlbCsvQLkVkMrYDkeBs016vp0vT06Q5wTMD56zLDXSlWg&#10;Mg+dW7PnyVNM2V090g2PW7+WqQIkvsa18dyFVVZyL6vkaEnr5BQ2hPEfVID/IB25mgSqS0KdkaiO&#10;I5oo532t2ADjNbCS+N/MvGzeUjTxgKOr2s57ro8kS+RSeN/25/RaLVP+z7tMLJWWSSQ/Prnn3Ku9&#10;UVOv8FMzNM10P33aK5s1qzPaL27cfaQJKZX0eqbKg7zsiXL35m11vt2nSa5USan6AvLFhjmzNTuk&#10;qIT44FFvroZbVcaTXmhVF2Vxr12sAlcao4kXgu3ZiA2Fl70ChOowmcqymF6p7UXhgVNtfN2aH/HE&#10;RwWSXKQEcg2HRzWPUSl9zITy3TqYDunsUXHKavNntd3Nhl3o0nFVc4z5tNrFVuNZBeuLTd6FDKko&#10;U4pMMTKqMKAEffPR+xk6X4ChGxqcpMBUFCETNWIC1WgshKoy9ahqyYbxkjVN9R0eRWJtezwjqJHG&#10;qwc1xUqgRuGZw6itj27UcmqBqi7vEKuAifxQTLlevbgagcEvjuhiDXEXQanMyyo+WNEZcQ64ugJr&#10;shBSD6lquKyNSj3c0UOkJUrWMslKN6FoFfo2Q2BjrVP3xskF8b7tr+j116xKJjsmFvfLf2I+foRR&#10;gl/UpTkWbQJ7bE3MFmdQm3rsve5uEYY779U/J+/DYs8Ipq2xTO2l8qRM783IVZ9BarB1n1ajxtzl&#10;Bzqzv1bPCkRVxrv9K6EiDb1dcCnyHXotjUe8Pc4sQKAd87KCZCmE7cfhl768XnlIs7A/BYGWyJ8o&#10;16tsJr7rgYDRTfxHNs7ow4LF/NvwbGru8nSfp/iMzbdzTMMcum9NNGvqjvO339Ar4cg5uLdF/1Jk&#10;yuQYqIR2p1E7DsEvmUZ5mSrAuq7CZaRjlUgZgop1HHx73M/q+2KKe5Ldj/vkwbQCdAtRPHDlFJqE&#10;YVBnDHVnoapCZG/jp3ik1+b7E950rgIoomiqi1ft+JPf/B5JF8wNwOrRkO7D082YlYZG9TBIjU1m&#10;HKKBZXRdNkO2GeKNKFyOfs3RK7Pz1YcX815eLZc8kYvjPdkf1aug019TKyn1tEzWRioxKStQX/i5&#10;cevQ6EeL3Wf3jBrmn12elivJyK5MD+jlOmmF5RmxJ69Xtt39wNnTX/WXe9TM0lcSK8GQ9Hrhjo69&#10;E05c0s6XUFSg28iHe9CT16uAN/VKQe3KaMxyYwFADb1SIDvMET98gfvrEWTLBiCTZEmvyyiKDX+t&#10;VwIFshFWSHJFJR/FEgomwjPItF/+JOfWbnOyWatr2gTOan02e0YgPVvv2LLa/ra+XetjZBaeiwWl&#10;suYX4XkVUvshaQeYf2V6FZFMFapNFyNgIqzGs2BAkGwNMO1KYfdl8LS49MoZQZOaZ41E5TPWxlKI&#10;lQpT/gSXTsLFEZtn4uVRRLsivx0LQKnqV1abAq86IM6YPRJjAn1LsuR3p5lhB93zdDJ9g9KXkMO+&#10;2QLJDVG5B7IDEO/D403I7QdfI/RSRRM7vFjB9CpINu8bNPLRSFkYn7kyetvFRi9lZ+UqeR/2W3pl&#10;zlSwX1EqHaqSSk+JxW0rymtVlmhJC9VXzjdODmz6YGHkxc9tm9b79EmvXEkmof/+lo1aG1Ltz5TK&#10;PKvXyQr3LkNqf7lEvVqstJWHBHTkbqFOSCNuyz5N4V3afrlQY3oo06Vcr2+qlnT8kGpgC5TFVytV&#10;SbV7g5DTG5J9uLWKjV38mtfrWSDSDGK+ycWQxfoKZjeDsZNBToL82YF4BroFcR1/GtL3+ST7qLp7&#10;NuPWBVjGebmXneAfw561P71Sx8sWZqZ8FCsVJMtAba8Tl+AYjQHlgl6ZTIUdBin6FsKiKbx+5NtY&#10;b+k1rAqu32qYGPXOn9D+1KDgRhr5t+SRK23Jy1IwXf4UPx2Flyt2fQnxGUjOYMoArAhmcar4LcEJ&#10;IDf5iQsO2FZrVJCsknAfOCPEiHURsPOFj/PfQ0cqOqGFLa6TLg8wSA+gai9ursLoDrAwwOBEPFjI&#10;RwV8YHBzHuflpzf0Qsehp1tP/TbkQfFWiZR82rud3Z+y39FrFb9kwDv/z8OHD3cePNhi0iTtfn3V&#10;d2zRKX+qtugLgxCXZk+XxL1cWcu/Xuax9hSzzmTNrP7eLazWnHPg+7B4vUo8lx+3i2uh+rhUaGbp&#10;F8pqVe8Y5FXq98tUGT9NTTmovZ2v08gHL/vxAn1LrwSKFto64FIU69WqodcnzdDck1Es3osry+Br&#10;iUX8cy9/4Ongar3yuNQfzk0t6weZHqB/xE8y2d8XgWObZEpyu1wd7uqve+U0WrVUsT+zylMqHzng&#10;dHGTums99BuIvIrXeiXki9ErHQnb5D5VAYVk2x6HYRSCC2uKNegZzHoBmk2XtO/3akq9SKtj+143&#10;s8jLklKr8nDxBAJ9sGc+xKchOwfpWVzbhtb2rDeKCS6FD0DflCy5yZMxLCRgIWwNyfIvKVRwU2ed&#10;tUqfkgey9NkdURhN0S2vV9kBTrofBKL0p0WwNoODnSgjDte+goSaX5uwdRTnHW85rWTA1Jd9x/2Y&#10;/MPVRdL3Mffr3XoVi8VCJlvB6AiplqyyoiI/P3/9xo3hUVGcuztyc/H0qW7Fc92qPPVVi7XcrZPE&#10;GxOqNjiMatV8QjDrV5cRBnbbGNcp3eh0FR8GCEMFKtwj4rX2ndAqkJIi9fkAQNgxKJDoL9+oER0j&#10;elqq3AJjLnbqLPX5JEeFWBWoluzaWExwZgEAH8WKFJIVJ6KlFcp3EcsiovjuetjWYk8TcoFtbVlj&#10;S6FX2reujdHXuzrUVXkynun15RTYuxlkinNJssnf9fFtiH3fcqaZ7TzEZ4TBLhQbuD47qGJpBgsr&#10;bNuPvHLW/CqQssDg8n0Yu7D21pti5Sg8oJ0Migo+hd1MhPJRATla2vE+ARUroLOuVd30qhkh02PH&#10;fiL3qaRRcqu0T5HAnZ9hZ40DJNYzTKwCSLJdmuFiIt/ekotVVEOypR3hqY0Stzf16v267TXXHAuC&#10;3vgIkz6/U0SfrYNX2xWSlYPCg6wUTFzv0nWMjZY21zEMT5axaSMDExA7KYB8FilhUn7fufvGF5cW&#10;CXOPBZn9BaupVxIlbQWZkjGNVlY+evx45969mZMmuaelqWdn48gRNgMk75n6k1t6Fc/0xPnqqxfW&#10;bt4w5vnyRPGGoD1Z9RMdppUOoILmiNmYJlsv3d0PXM5I5ENbzkg8p66y7DVAJa9KXwhVBaUSyKHu&#10;P6nl6YNL92s+OyDceq7rYIHSAdUCfVOshIJ+aGqGEiEkUPKv5HGzXbGbGv48v+Rof1mGBmb4ikNj&#10;G0hIqRS/CtssZAYg7UiblJUxrRpwRVOYZLsHoMPZIZmy3IyqnLCc+JTOnKufrlvRD4rxWYQ6X42G&#10;U2tYNYWLN+Ysxs3nFNFyBRIMGIzolciQvJZstWqZZPu9gkUT+PzEnrgGFsBiGD8XdS241NgNXbtc&#10;G9HQX/XlPSbQsseoyOPFmo9ffoSPB77/gglUIVYBG3MxtSGr999Q22v5MimPdMV+m3cMzBBQ4MbG&#10;AbNegtff8BrD3bF5InOrCrEKuL8O3t6qe6tCtz4J6Z9jV89Fo30o9k+Abz103xInVLMzKjOybwy9&#10;8PB0ZdVfT9n5Wq+CQEn+pFEhx86Px49nL10aNXlyrVmz2Mxj0qiYT49TWCg6f1on76a+tECvKk9j&#10;1fxaTbyiHy5MFG9s9nSpcbB9x2+i++5rGZ8TFj7UxybEws5Dq98k08+3Wa885bD3scuu+/UtLLnb&#10;eYL71FfIsUCid/GedmAId/CMluJgDYybqjqXXKySRnnJcoJ2Kbrt4sRmfbFWV7VYBeFeikSbsNdE&#10;0875hfA0hpUGysfIlSrL4ki1lwcgtJ/HjIr08EzviTFskOEP6fBKC82U5pJk0yqmu3T1dXNB3YXj&#10;hZBAAMlXpb4PBhSh41nW4WrvgazpuPSAu5UHa1/0L8JAabVYaYcaYQQJc71tjqJWJNx2QzOEdVpw&#10;PwO764Q16JM3waSB2dGdKKNQ9Yk8HqDtL8fg54WdX75DrIS8g+yxXHHHN9Um1OkCUnE8BhlG7AHB&#10;a70KkuW3Ek/E6rOHC/IoVvElvO6vJKFrY1Tsfq1UBj4wmNAdGXPqHZCGH5CF7ygOG7HUyT1AJ7A+&#10;tGurD/u5E3ku1pKRZs4ozVh7b/69vDuksb+gWrle6ZOPHj0ijf7888/frFjRvnt3q6AgFSsrdOyI&#10;DRvYhOaXL9lkuhcvcOSw+p5v9Yof6lfm6ZY+0fjmax0/p8Dt4xp8M8hmYLKWc13Y2YgCGyI2BkOG&#10;IDUVfn5s5n5WFlq0UAlqaOhrZ2ShMWiE5v1XutUtLTkevNLp3E00Z5FGvuSN48p4XKrnbokXQhRb&#10;Q7U8vk9krpQ9OJArlRP0Wh4PWz2UspBADvKyPy+GtTG2tGMtrWrJQjwO9V10ppenTX7Rz71Z3e09&#10;2TgYOzud/iXTBspmkmT7FE6qG2aj5mDpXn6SXKzcy0rPmk7NRNMlpEIuowqdfoFnP9g3xLCxSOmF&#10;qLlIL0f/YvTJQ/f76Pwz2h5G85XwHw/nrtBy5lOrbOO7Lq6J1NslbOsRPCU2tSMK73Hlz1gPq5Tv&#10;Zz13BD5u2D0XkneJlUAiHpaCfdFKUlOgWrKk5kQjPKv/pl7lYIHBkrpYyrfb3v4GanV1qI8bq950&#10;sbS/H6U7UceM2/Ik8IAsgiS7Xxq+vSj4043ObsF6dVz0/Xq4tfo6KuNI29E3u0183mfynQGrTiy8&#10;//jen51UA4pTr127tm7dun79+/s3bWqUnCwaPRpbt+LaNZbScelSloYkLAyxsRg0CB07qA5JV5s0&#10;Vn1Klmr/3iopHWFUW9XZRiW2CTcwA8HB7OTbt1lqk/JylgElKorlmBBmMJPcSfTbtqFlS7V2LeNb&#10;qf9wTrtArC/XotRg/FTVvhmqj0ve8aBLGZOz1b5o9K6OWKZX7nlvJCp6CUipCiSja11cqm7eKrA3&#10;Fw61cKW/UhSbhR5+3KAzHcgZDL/SxdtL5/ooDI5Cq4P9Sa8DZbnkaKntpVVXz3bnPHKxiqjA5dl+&#10;WLkyV8pX90ivRMplBE1k/lW7Lly7wzYJJhHQ84NGY6h0AJt+9jmfHOh7fjgkNf/mAlusor2il3VU&#10;tzF28NZNTBAN7I/VS3HuKA7vhK8nDixgXQE1ZKqMi5sQY8mHsG+pTQBFC6NccbieUqvrDXDXndDV&#10;GlWd3/oGPpxYGIR5A1lnyxtM7udouy4LbQZb7BOHCZLlEbH9VXDmF/Y61gZOWW2sUyMsGtnbRtn4&#10;dnZu/mlQp+mJMxfkkKMUotA/YmjdubOht7dKixb46ivVq1fVSkuZtqRSFalUSyrVqKpiSUeWLYOD&#10;A7y8WMa8Pn2Y4+zRHbVrsyRQ69ezacrFxViyhGWIoPN5p61CX0KR7owZ7Nv4IwwlJWjXDj/9xNQ8&#10;b65Jg7qffaX2sIQ52u8PaTYMxN1CXWpv1RBoDdx4ptvYDQ964FU/lPRHeRoLA+TIQFUGl+KMq1G8&#10;XpUlm4zDwRjVSSD3NdFF22FSm2virPJ86GvJ7uqMZp8GUP2VI83ovTOpqbvo1GC49/CjJpdCsm2O&#10;pqmYGlismOxWflzQK2nXaFQPxKxX9LnKK/1eeWgwBCzXzEZV1UvAA457DOQDBW/iCBAk0rBv9GUr&#10;HZtadru/rv9wn+23c0wn9DVIDNd3NNHWxpHF7w4DlEEtsFBP5LV9Q2cMcr2yan1/U4wx+ZWxBJ4o&#10;9eSSa+Fpm3d8A+n1QSu09kV5jZCAsB8VexAeqLLiekNyrtV6ZY52T0VYl9GWdTuHxxauiHu5qvHl&#10;L3wXZdj2ijZp7K5ja2zv5rxixYrfyFymbODmz+eeP2c647PrEOTaolD1+nWWCdrVlTnXQ4e44mJS&#10;oQodv3gRoaFIT2cyFRJA/PADS7H76JHwWfYld+4w50oult5VfOfOnejbV55lkv9+LjE+KkZ1y15N&#10;cwtcf6pdyCIEAYI6Ffu1CmVG/Fb/5jPd6FhRPUP41EWgBUIt0cwGyfWQ6oKhPhjrj55uGOfEkhi8&#10;liwfFZTHIaQ+CwN4fpk/IFTtRcdYVc9+QZ09UcaPMJSN4/KGoEG0RXZFWq4sM7sqvenYhv2CYV9f&#10;v++LKXxIQJKdSdo19rWEmUvtAe3dXhyheIAkW//pPtiFsKq/ulElD1j7l8CmJT/CkXRZKEBVlW3V&#10;1dlWRYW2pOAtFhGOpg2tDLomelSwYIOFyJKzroWH9Bo3cI61XjqBFCni8YZGa2DLZxjhjppqI1S7&#10;2IL2aGGMkjfnf8vhycZtzqmDb4UHBzWQgqouXCdb3FldLVMF9kOyn9syCW0H1ql2sQJIshG7K0KT&#10;0s0dR7RIKF+XJN1ESCRUbogvWNHobG7dtiFefj7bt28XeqXk2nyXITQ6WoV83oULgltlW/KC33+P&#10;hAS4ualMmSK6fFmelozeJVmvXAk2LnWLPEM0gaJbcrTnztFnmVLpCLlPkviuXWyfVyo7Tp6bNH3p&#10;kuIg2ykrI+etbqy3YDmFBGaFstrVGn0tULl2pYYU1+49ruXiKUoaWq9RUxG56R9/ZH0Ve/Zg927s&#10;2MFyT82ciU8+QS09dLVCXvM3Gl4U1MZa4s6aN1imOGzbFETMSvbuF5TViI2AIS9L2w6B6qNudaVW&#10;LWF6WZpLM8uGtqKWe/uSZxWiWELclm4IGIiQEZrBPo4XN5FkPSRnDPu2Q+K3fKNKLllOcLQpV6Ad&#10;BFxUluybeCrSCDN0NeVqGzhcYd/GgmPpOY+y47V6JCXMDP80r7eVk1b+QUhfS5OEq6KQqQIlx+Bm&#10;zJ5m1VAbeUeKSiu74ElbJNfFp6aYYYYJZhhvinRjhi6GaG+IVgbw14adNjrZ4RM3zGyIDRH4sTnu&#10;t2Zjvij8/TYKvWJJnYw9BQQ+qb6KDROtuuFHGlWSLMP2V6FRnc3cZnZNEG9Mlm5Klm0WkCTdnFi5&#10;PuLUDLu2Yc0T4n744QehKfZO4aKoqGjRokU+jRurDBvGcuzMmsVy68XEYNEiEXlHQZR0Hu2Q+xw6&#10;FE2aUIXOxCocvHeP+dEtW2hfnm6XDlLUS2GDcvI9OvjFFywVOrlVxUHh+Nq1aNPG0Nn49BXt6mCA&#10;tgoIjtbgYZHujC/Unf10xu0MWFsWH5Vifv48S6Cm+CbaVyAxEUldDSNsRPuCUZkg97Kk10Xe2DD+&#10;NbkCbq+CT2e3PvkTHeOdV7RA1ViSLDc/ER2XR5NYycUSxj/pZV7fwCXVN0Oco9BrnxeTdL18MfQp&#10;Wq1ScfWzXJPtWX7K6dJGuLZEGu9iBQiONkOKpkvB9QYoGKihVAFroKoOdV2TCf3l829JrJWnLD4f&#10;5tvVbVrpACpMhxXR/duh6lQNgdb0uBQzjO6B7VFMoNTMF6ewrtPrLfBdY0z0RpID/N1EIeGqZnW4&#10;jr11eg0i6I7K1h+TYzBzaa2Fm40WbjFesMXI3Ve11xS7zqMs43uax3Qx9o/U8/DW9vXUDHdWjbEX&#10;6WlhSHt8no7VWTjwGX5ewhxBwbesRbt1CuJSjfdWKrtYHtLwLU9D/GKNfFYMTCLJklIlmxIr1seX&#10;rGn+bFnja1+FH59Rf2JHQyfLlNTUU6dPvTMdL11p9nTg8ePHX86da0+O09yceSphuRJlLZCXbd4c&#10;I0ZwiiqettR+6tSJubXqsPX/sXcW8FFcaxt/ZuMuxN3d3QVJAglJcAnuEpLgDi3uXqxocS/Q4lqK&#10;Eyju7hYsnt3N956ZzbJZoO39vnvv197L+T2/ZXZ2dnbJvvOf57zH2E5yAnXqyL2BbCeFNVXaXrz4&#10;uFMQnYHCnYzH0aPuQVrnb3/al8CgQGpw87lu87aqcS0sFt6pvVmSsVmaMXxneE7ux49V0ubN6DnK&#10;YsEeh/AA9VHu+JDKQCvN4K4mon0Sy28rxmvRTiQl6XV5PqrTwxGuwWYnOzLEXumO2DauLNfNx+tk&#10;Sa/sX5uY+Jq2uz1USGyRciRTIsakoclGDKvgel6Ce23j3Cyv14cN2jRB06NK8cooS67AJYsfkaoU&#10;qaRXbJiqsbt6gJ/Xq8OMrHzjmePuefa1nEa96CwnvVdN87NrFRGrJE4g7rWtyHJhRNxVi/UwjLdE&#10;iJsoNVV98Dj9H4+YnXholf/CysVL5UaZ3a0K21sVdrfFdrclTHel9ncr7e9K7WavNuo2yWFfRey+&#10;ipg9JdE/v4368UXklqcRP1wNWXAiMGemk328beKwuMiewZ51bNxCjHz8tIO9RbVD0a4uPBy5LhPt&#10;ByxxZVrsOnyN+7jt3oIGLXPziDXymdHBb34312FNLJvHGMV564a5a0b6qUcFqzVOU+2boz6or3lC&#10;XI+ePe/du6dUFaNflxViL0Xto0ePRn7zjYGfH6MshawQl0TEtWvh68sRCOn2LewkUUCTu+3fn6Mb&#10;vbCHRBGUl4cVK6qFO53h229ZhUz+Xl4M0uPGsWoZHUAvrV8fU0/rzutq+YFXYr39pzQDw1Wyxnis&#10;+ZBKkbqlMpO0pjDVP07n+XPF830UfSOfELX8Cr/djzwatDdIMsM1vuvWh3po5oMPP/ORymdhaIPC&#10;95sOXPrPnSgQW+T3sbZQv5uD94MQH6jN+j/w8UoiI5s8MryGn0XrKwP4kJ2WJ53W5vpg9cBUDC3F&#10;CCkGFiAiT7tmuM3y0fBtw/IDSiGbJ0XHB9AO5BuD5ZFK9uAiGwSpYwvnJLuN08gDMLhK8t0e7DAK&#10;dRh0tQ3fUsjidZo0L+9U88w6orJTijGqrIrT3P6FnIMZPG24mklqA8fpbTxser7A6kaZLR+RLCjv&#10;SO2SG2gcvGnOorPSjn+spvznVqG1dXd8iGLVJvnNnSpSTPF7SmMcw4xzH+QOrxg+tGTo4MLBvR/2&#10;7pLfpd0v7eovSosZHKNtqWfVrb79kCz7wS2tstPNm8fLZRjnre5gxrm7qI3/RmvtUuOj+3QuntB/&#10;88Cw6Kl+2XN9yWuS7svbGrMnWQQHjhgx4tmzZ3JvQL/uxyKP2h7Z2dphYazuTzSlelVSEu7frxaC&#10;pEWLkJrKpjFT3E8+mIyvUA+T77x9m9lZugDke0h0wPXrLAX2/r3sYIr1GdPTW2o+rWqJfS3Rm7NY&#10;3T1Y85u9ERsq6suDlUTbnWb6fPed0iUgE32jjExsu+5+Vup3qtxn7AobF0usDGTzc+W64dz3H+FK&#10;IntwYi5CekdTFYqQ2fBA92Bb7nV/DI1D192ZbAy3ELLS3P4Xs9QsbPQ8nZud7i3kCnqVTXZuGopO&#10;pzCyEiMqMawcDVeL7F1EllZoef5jvH4UfbMd/ADVF3ywPuRXrLEEp4mU2bqNUnxLTwvB6lXwi2aw&#10;R6ef6wuNQ3JNLu8V2cnjx5mfTxSUn2YJr1qh8I7QSetiPnGRyc1yilFbik6lcCTtvGTWtqd2VbAq&#10;H3BbbNshT2/GYT++sk/BKtT3ZYFLO4evdY//Nm64ZPiIyhGCRlaOHCEdQRouHl5vfj2Lzikxpbvj&#10;xAfixfviK/bFVimmfG/oo/VGDWNV2rXSLbhvIH1jUPnGsPKNUSXbqFH5xpjfMJEWGDy7rv7NYDtf&#10;3/nz5wugpV9XudALFLX379+PT0yEtjZbgkdpcQgKhwMHoKFRDbck2jYzY9UvxeX5aGf37qzRQTGs&#10;aSdFJ3lcxQl7aaOsjC6Pdp1VXlXoF1Top2XAOVR/6dPkTZJ0xWAVtPxFSlwdVfoK8rMqautW9Bhl&#10;KnS0zZf4Hnju6eylkmaGDeGi73KULWzBNvqBjbu/Hyfc5WstbtLAAwfacXFdvKdKGNtkiC3v5ZLi&#10;js67VEzMW54fQCFLanS4J6L7YLiYhexIqWiEGDl3YOSCGv4IGYQ6S9D4F3R+irxS5JYhtxy9yuDZ&#10;HmzWhJ/49Zlj2Cj/6MGw9He7uoVVsCT5PmUndZunZMyMUwpW9k2kucMftPf3U6vgu7kIotiV5OPW&#10;DoR5wdxGbc4x/73lMSuvB8fV1WBAZbH4mXi9UW5jZo2bpbZVB1Q7kkJ84y8mzftZ7vuYT01QjFpC&#10;r2+Sad8XfSlMWaRWRS2TdMTQ0qGezb1cVw6Nkx6IqzwoKKHyYO3KA7Ekyf7okt3WQ7M4bw+dRzf0&#10;KTT5GKXYpW2migK9wiequd04OzsVDY28vLwvxqu80BH79u2LrllTtVkzNpupkIeisKPtoCA2ab9i&#10;gND+kSOZQ1DcScc/esSSX0phRQcfO4bGjdmVoLifVFrKNWnYZ7B6WDRXv4/j+qK0LdJqYSrXJklG&#10;Wrbdaap8VD+BoNevkZCmdbrcW+gRRoF7qsS763ATZxMkh7AWxarEFhNVddvXF7W6PFAwptnlkwJ7&#10;xQyORWSUIVlGWaDwIdtmfV00mIZBVzkrt7rr2/aqmNyzcIJpjD96P6FglVGWNOA1HGry002QYaXH&#10;ENYxQNUPah7QcoOOO7/ysCbQhk2spu2EOlNq9GvtJznrKz7jVXLCYkZ//+bu0yTVIlUuCtl64yKn&#10;9GExSpFKTD25Ek2T4R6kPWS5667CaOH2vacsNjxF77fX1kqBqKhW3bU2HTXlt+XHfDzswlvrmhk6&#10;2wqEJishZOViiO23yCVxXMIICSOrUsjS0/6v+hu5GAeeWhAnORBfeVAQH7j0lIL4AO33WDtSLcRH&#10;a89WvYqXuu8f6Vw5rblsgUarZuZBAYk1a44fP/7s2bOKcyHST/t7hRwCHb1mzZrA6GjVHj1w6RKL&#10;P6p4HT78kYskir9z5xASUg2ipPJytnZPPv1dq9+2KfSbN2dZW6X9gqhuZ2ycNdaTVa0qmZQiVRAR&#10;d/zRmHYdq2UJ5CJ8t2rL/XjDVR6vZ6X++RW+C/c7OrqorBrKOsIpUnbjKMRPrS/UpciYdns91iXV&#10;3cOM63uupWAfhXgd/bqrfmAQxr3HN49V3CLj5zTsWTIhflYDpM7DcLpiq+KV7GyP62xkNptR7q4g&#10;jrvJcefV1E5z3K+qqgTXHkAAW9S2zhSRg5t3wS8UrD6lJ+33zbet6TTmVTfFGFXSqFddAmINrv2I&#10;Ez+gRT14hWoNWOS684MsUmWSxuV+5zh5meFnzYCgbafMug/UIcNQPV5lxxObc0fqTdnn/fGcCvFK&#10;n7WtINI92qjP0z5CvCqHrHRkj8s9dLytwx6sj5Psl4csH7UHiLtE2ZiiXT5bxohq6KvldjOKjwmK&#10;jemZnb1169YnT558toMB/bR/qnz48IE8hHtkpEpEBKshUcDJQ4PihVxskyZsZSn5ThLFLlXUGzT4&#10;TFDu2YMOHaolvOSiuhLhfNQoi2iHVW9TN1NcsniVq1rIri1K9U/QVzLGgugzqdY3cpGlEKxVjxS1&#10;fnkTzXQM1JYMqtZv4/kW+Gc49SqbRK5UUKcnI038LFJGszk+yMVSlFC8ThHnhHfxRY/DmCrBqOec&#10;d0rEmHrt7wzT8o3CoA+8JZCJI9w22gAuhR8tJgvZ6rrDFrmxiIVvls36ST4UrCUnXa9tMYl16/Nb&#10;S8GHyCVcLXLR12g8P9HbDe4BmgOXu+x4H60QUh+1/HpI3SaaZGH5EHTgo1AWi4KuFtok1lO/+J4Y&#10;LOyRx6vssD2XLeIbGSqdVpDQiDVgqWtUv0gyrPKQlUetsN14UxPTZnFR73+iAGWRSjFauifi+ebA&#10;0/OdZ2TbNEp0iwhq0KjhosWLrl279sftBbJ//0Qhe/Dw4cNJkya5UeVpzBjWTisPjeXL0bcvpxTE&#10;dEuuU4fV2OQ7BVFwu7qyCpzSfpJYjOnTWQ2P/MPs2Uld7TaJ06ui8zOsJcT2XBLw2VoX7SEj3bC9&#10;7hmxwFdZvJI2XXY1SvA1rxs8O+djbqt8L2pGqbZ/MFwer6Rmp3JreBq33VhPiFcWN9LcvNPNVGLa&#10;Y4oY06TcqGdcZDuf7jEerUPR5oBivLKQHVaGsFx+wS/F8eRyXYMoFTHDdeon+xQfJ7J6vjhglBHd&#10;dnM9CkfFGBW25Y8Ti7NbLklxT3O08DFccS1sv+STTGeVdpVEx2XonXhoqRCLQuwK0ckqVZ36aG87&#10;bSbfw0s4kh12o8w2IFx1F5H7k5PvrWDxurMwyr+uac9rPeXBqqShZUOjBsU4jO8UWbA94NQ85+/y&#10;LDvU80hLbNCyGd3u9+7dS/X78j+9KDj9tP9AoZPSqe/du9e7Xz8DsrDLlrGuLc+esdzqgwfVzABt&#10;z5/PFkhXypEKua1p05RCjKNHegs541q18Pw5e7WsjEupM2hLKLkCAa5CvCrgloXsyrf1LG05pQ8h&#10;0QmI1A2aiHY/9KiKV1nIni7z8Uu1dLu4ySAxYEZP2ZgkyX6W/a6/tQOrRfEuluI1RzzFrUWAWo0a&#10;Tb+vxSjLh+zEsp5W0a4Y/w7TKomy3Ph3XEJv0xAHeKQzG1AtZKUY/AEWcWDT1CrOMkPb14E5cKwP&#10;zySnM6t8y055F54w7t44ZXTUpIpefFz2psfplX34R7bNJM0d+aRTaEdPp7pO3S93rzk+YfxWn/0S&#10;ip6qe3R17ZfEdZtsP39TjSpLoPjIRPtX7DHJGa5X3TPQtky0f+pyozbDbas5jaqT04cekMR+u9E9&#10;elDksIph1SJVOpJ87dCSoXn385qsa2LkaWYZGxicENOrd+72n7bT7b6oqOh32rG+VOin/YcLfQB9&#10;0uXLl9t16aKVmMgaw77/Xtm50k2aIo+CWAl9N24gLOzTahaLV3pL/fps6VT5qR4/Ng1zWHCn1hY+&#10;OaAQrwy3QrySkrrY7dwpP9NH0WkI1hPW2pAHUAxZetr9WzO7LdO8XhzUrxM6pgMbekBe9uJiBHYK&#10;zpFMEeJVMLKNDvVAaCvOI772sNAJJT0pYkiZM+PQYikfr0zcxGLUHQ1VHTT/iTV3DS5iXnYEb2eJ&#10;st3PQy2UHzAmBOttfn7v76EWhKiBxr3behced/ltnW5moqGz0bC77adJq6Kzugi63fc3sAwyTRiT&#10;MPDtQKqDE9X86xjvl8R8KV5JSy8Ht+6hy1sCxUCsCk2p/dmXVnHJ6tdLbT7uZJIfaXer3NbMXnV3&#10;yaeIFT407qe3UcFpZr3u9qIwpRgdXjG8f0H/9kfaJ01Ick1ydQ92b9mm5dKlSy9duvTu3bvPutI/&#10;X+h3/V8W+tSysrJjx47Vq1dPVLMma8gnygnRSY/Dh9MNXTmIyTB0784WA6raw8JUEL1lyBBlHtPb&#10;16yJ62C/oaK+ELJCpMoRS+6W9vzwKkXoGaZ0aZB++w31muueZZZAsLC8pH4bLriYZzfwqTjt9eaI&#10;UcP4ka1Rvof1OQqLN8ouZxZWHrI9PozT83PHqJcIyQrr5D2+sAfF67dPu4hsvDGpnIWsoCnlaDwX&#10;ImtozofZIrgtQ83daJWPASUYUo76i/h1bckVXOTbt6ayRUK9W6h4hDodXWbYIZMzd4ZnKIaNNguy&#10;6nW8CWtXk7cR8CZk7LvucX0CzANM259oLzeLtOFUx35nkWK8yjdk2lUUnZCpn//SSoGgH2ORnpIl&#10;aNpRa+cFoeFAUR8Py+qmPfuIPBFbTbSTQDtstUfcsOge13rUmVrHNdXV0tOyWctmJ06cOH36dEFB&#10;gfifN6cx/aj/p0JRSw5h586d4XFxbMl0oa/g9eusT8y7d9Vih3TyJKtLfZoypUCjcKegKypS3l9c&#10;rNIuq//GkE3MFciAKois7britKVPU2Zfqu0eqrt7t3IzBYlqdMmp3IHnbG45hZD1P1Hi45po6fXu&#10;iL/0rOfbI4aNEge14j7sROc0tLs+WO5fWchKp4aNqINOOzChGLE5ng08RjzpRJUh70xnDLz8MV5J&#10;VAOLzataHiGfzwycgugX6J2G1QmoDOfnWh3JT+g9Bdp+COysHuzF2XohZBgieuPEZTYofMse9QDP&#10;potrTyzuyUyzNG9yRU7fc1mudWwDuwQOeDdAdretUpMtTdoMtxGqPnwAKcfrAUlch2/tNvxi+skd&#10;v+pRar9sR43ug3RYu9fHAwTJDjt8wzylncm+impGeb+Y9chefTtk/HavBj1tbB0twiLC2rRps2vX&#10;rtevX/9zw1Re6Ef9JxSqir1582bt2rW+8fFcx44ssbp3r3LsEADT04Uc1keskuiwu3fh7MwyZYr7&#10;BRFib982jnH//kGdzeKMjeXpFKBTTsf1XOhfN9vBt7aJXbipRbitbcNAI3O1pLrcxo3sMqnCOkt1&#10;TZiA6Vtsq8erX77Er/0wM+eTK1kzPYXsq0Mm7dNyGnHbJnBRY+qSDZCHLKnt7aFwjsfkCkwo5BrO&#10;sIt3Hnyrbe9jLRDREVOl1UKWTK1dbX5iamF5BEG0TaIIpjg+wa/H1ho+raFjjYA8tL6CqLFYuYUN&#10;AX9TyUL27E1RZmZIe6+xBd0nFPasPzXGJtyyyaYmg4sHkwdQitdBHwbVsNXYXUKIFcJIiFeFkJXG&#10;f3fcv0s/3erxKoj2MF3+YB1dS+3yByVLIJfdjTL72HraG56EMZpWxG55HjF5t3fz/jZhtc2j4n1z&#10;cnuuX7/+6tWr79+/p9s9BQMh7Pnz5/+X+/6XCv2o/5xCX47K27dv586b5+DhgUGDWLVJ7gcocNas&#10;Qfv2jHhK8UpUpDg+cEA5vuWi/evWeSWa1Ols5xJuZOZtZBJk49Y1PmRq87rHhjW8N7VV8ffNXs8x&#10;T/IJ/D7bvI5PQKjqnDmsa43w4ayFuLX+mQphtKOMr2RhV5x0MunRiDV+kqRnvd8fM+6UnpXEmbgY&#10;9KqYLA9WQmxOxRTzeHeMfsmik6K21Spjb5t+57MMPJww/kO1eKXq18BL0ArjZ+iSx6tcp/jlhWdB&#10;wwpGbqxhtlcZklei/0g2hZEwCpxEgfv4PQYNN/Mzda9r79XEM+9eHmv2/CRYSbQ/qHvQ9IO+1eNV&#10;2JCF7I4P0c6+GtfLBAtbLRAF3ZbYtuqmtfFXpSyBXKxPzIRFxr3nOebNcYrJNPH0t0rPTJ01a9Zv&#10;v/324cOHT6tNSk//iYV+0X9mEb7oixcvhg8fXoMswbx5su4BFD5RUSyToBSUFFNUV+vcWTmNIBcF&#10;N52hZ0/YWDu0jKj/25imz2e2LlvcRrKkjZSpbeVSUmvJ4qDpzQKX9qpfuiH+9FSbrDgrN62+fVlv&#10;W7oc6qSKfnnjqYhYitejH7wtw618StnMF0LI+hSfMO7SUFUFHR+NVIxXUuqWdkgeJaMp3fe77dO0&#10;sPDMcEabjezpx3glIytBs8XgGvLrKMojlfh6nJ8GeCZQBwaO8O+NXhWsqbZeSzz6IIOrXK8luPoY&#10;6Q0sI22HFA75bKTKlXMnJ7mdmcLNWgjZj1FLUGyYY3HsgcUngUhi8UroXbnHNHek7u0Keip7iYKY&#10;KmG/3rOct8m4Tba2T4BhWFhQ7955+/fvf/XqFd3rhd9a9sP/uwqFxL+kCMnanr16abi69rh3jypS&#10;opkzP+K2KhbZUIWIiM/EsSDa+fYtMjNZv9s7dzQi/Vu8mtOmcglJCFO5KHAbPZxqVi8grWhtRuXm&#10;dPGmpMff+8zqYOSoR664RUvM2Wl3jp9xtgqxrFNBw84Gbtd+lsUrL9+SE8Z5LU2DrTs8HEHOlYyB&#10;EK/d3o0VOfhhUhkflFKmYfdgZAPHeIwpYNClqBX2kyaWIppc7EDeAwjBeoxfM5CqWdMALTacq9t7&#10;tLsNjwhcelAtWGn7VQVmLBD5e7le3WTYIqn9L+1HSllcKibhFUWIda1puelJePWUkzxqmZZcDKpV&#10;X/1zDpXEdl4osEtvpnH1g+1tMdkDm62nzJu013LzUXdwMs3LyxGypEVFRf/+AFUqFBX/wkL/PbpZ&#10;vH33zis+ng2GEfrNCKLYLShAZOSnrbLkFphhoJ1PnrDesaNGySr/69bZNotoXbGYkfWTqCXiunSJ&#10;j9w3KkO6OaNyCymzcktaybqA5TmG4U7BCVq7HniclTAzIA/ZpYedjLKb+ims9MJCtvQ0DAw17Z3S&#10;t3fsVTaZRS1RVjLVL68meh1l4Sin6bfPYBsGjpzodwg5juSbSHuMxs/Q4TVyXsKyFb+iAgXrIX4d&#10;RQrW+YA/OA1knWdzFTonYvev1SL1tYS79wqdumnXjfZ6eZC+letv65xS3YeWDRWCVVGKIVt3Tsqw&#10;H9wOskSskmTxSlV4SwfV6yXydiyZiKykmxW25wusG7XV6tFfNy5Jx8XVul69ulOmTLl3715ZWdn/&#10;e4wqln9tvAqFWLt8+fK4OnXUW7RgQ1iEqC0uRv/+mDhRDt1qq1zTzt9+g68vFi782PZLGw0aJGzJ&#10;YWbgc5RNzf/WsnFE/fINhFghXpmkW+q9Xa0X4GhobzBts93JUjaPpxCvp8p8a/hZ+pTLFtOSPxp2&#10;aYrEeSLnWiFDk7q9GpMjmUKgbfJrL0R3Ybd7ebxS7A69BeNwfnEKQqlQr5KLalfCOrW/8JE6g58m&#10;WY+N4Sbb6t8BE6YzlFbFK/dKglOXUDupRr92Xu9+FcbD+JafNupQv/Xe1krBSlKM15y7OVGNzPaW&#10;fdrQ9RGxdTuZbfxV6NrCwvSW2PbiO5v9l81nrTZu2cUgJMKqTlLCiBHDjx07Rrf7P9/g9G8uFAb/&#10;8kL/c7FYTHeTjRs3hiQmqnXvznzl1q1sXeqiIoGm1WpgRNN9+1hHmd27lS3Ey5fqPk4N702WI7aN&#10;Qry2ES+xyQxKOD+dEMuGW1SFLD31ntWR6zVULTSsZV/TAy+EyWYYa1NaGzmfXUORIQSrEK8u59fB&#10;uz26vkJgtk2yb5trA3PEk3t+mGCcEMUSsR/jlfeynXdCPYGHKIWm3LAKoiAmF7uYJbDYMh+BMI9E&#10;twIucQ6y2uNFqeAEuDdS7mU5Nu4SBQfaLB8rDIaRSXrW9eJGh3oeQ4qZi1WKV/nGsLJh3k3cll8N&#10;/nTUlDxeV1wPadtL+0qhzYnHVmsPmmcPNYqpVSMq1q979270uwgoJbL8NcNUXigG/q2Frt25c+cG&#10;JCdzXl4cP+qrWjiSKFiXLWMdD44dU35J0Pr1jp0SskoXyuNVDloK4lq7+roMaJAu2SRYAnnIJj9Z&#10;Ag8vnH3Bdesfkma+9FcnYX6kH447mwzqIASHPF6p4qVVJwUd7rORrnUW6fkFJK/Myi6dFD0hHW3W&#10;VbMErIJVgZSx4DrwNFWKV7KtVMeiYP2OLXGl7oKmx5C5C8ExuP3y43yGjwsxcoJmYoTT0WXChAaK&#10;8ik/XaNHk6Zbmsq77QmRKo9XJukIOqDNSLvPpvT3i+M2PY2YtMvH1lk1q7NVx24p06ZN+v7770+c&#10;OPHu3TvZD/M3KRQA/+4iFoufPXs2c9Ysu5gY1peAKlsUteQQBJMwdiwbznDjButpoBimcpWUiLp0&#10;iNvYQ54caCsLXPa05Yd55vX8k18tFyJVHrJUA7NoHo2dv3HXSrBku2Ggy+C5lqdKvX99620S7eJd&#10;dFwIDiFefSX5Vou+QeIsNntATgVaX1JxjPftGdXsaK5aRENMKv0Yr4ImFMIzExirgFjaOM4nYsm2&#10;kgixcQgfg3ZX4RCES/c5oY5Fj9efokFT/fYZnk/2+kr4MbHVRcbA7fqPduneA9+xNlh5yAqSh+yA&#10;NwO86pjuKIxiMSqNPyCJ3V0cs/J6yOBlronNzHzDrDIapXz33ezLly9TjNJP8NdH6WcLBcD/Q6G/&#10;FNXDbt++PXT4cGOK2vnzWdrpwwc2hUzbtqznF8WuYowqioL7xg2dWqGNn0wX4lVArKDWksVh81r5&#10;L+lJtpWP1491r8RLs5HZgi3YcluCQ9fVUlLrtjbc/8SzXmdLlwvrhFFTLD74EPF4uFvkn4Ie79kg&#10;llwpur9G+FDLWDfrlAAMuqYcr6QR92AUwK9kL8QrBev3VcFKcO0IyySu0wM41OGWrORuPcXNR7h4&#10;G+u3Iy7ObFJv70LZBfNZ0fVj0q9V820tFBErlxCvw8XDI/uHj//Ja8vTiAk/ezXtaxVayyy2ZnBe&#10;75zNWzbTn7q4uPjvGKBKhQLg/60Ivvbq1asdunThgoJY3qpbt4/jHH9H5BnmzLFvFdXk6YxW5d8r&#10;xitBt8mzGXq+NvXLNlTFq6zuVb9io1aIN048ZEth3ZHg8nsMnmjrqZU9xsJqWm+hfkOSIbb8tGGX&#10;Jmh0mI9XFrJcThnqreX0zRHVGU2Xo+MBfFOI3CrlfEDGbqC9rBmWrRNIYUrBOoktwKYagMaH4NoE&#10;2gawd4OZPcycYGAKLS2jlvX8S07SpwtuRPj0T+V2Y5tFoiu5WKVgJVGw0v5uv3WL6h9l4aTh6mPe&#10;rEXjhQsXXrhwgVAqcFQosr/737nQr///XOjvSKx98OBBSGioZkKC6OxZUVmZiB8BVk0SiaioSPTo&#10;kWjbNi4xETY2sLQU6WpoOVt4DkhOOTa08ZNpLYrmtxGzbJdLx7jIfd8qxSuZ2oCVeZi0RLZGphC1&#10;e8+JrK20Y/y93vwiJLZILGik55x+Xcpq8Tn87K18yDJ70P4+DH14V3oKonPgqkuWJTjDr684HZjM&#10;T5LVDIF94FAPzk3R4QGrxnV6Cv8c+Ibi0A3USTef0odMqhCsYdVDVtjJJMk3ymnecmcWi1Epy7lS&#10;jPZ+1LvVvlYeDTzMnc29fL2ys7MvXbokNIr+Z0Tnp+X/P17lpaSkZNeuXfEpKaImTXD6tGyQN939&#10;371jvWGGDkV0NAICkJPDpud4/JhNdBASwq1cyUaft2qpGuBpHOninlM7YUN26qmRxnEewqQMikp+&#10;tkQ9OUV5idcTTxBTWyPIy377LN+yMxSpQoj4lJ7SiE9Ap8f8uNYqUchmXYAm3fr3fC4hQKKd+/h2&#10;LILrENbBRd8TlpFwaYZub9lMmq2uwSIKXQbgwlv26Wdfo3a66dhsP7HsahEUyH8HxQ2Pp/sMfK1y&#10;7uU03tA4JDskZ1zOtO+m9evfb8uWLVS7p9s9oVT2p/zPLX+heCUk0F+conb9hg0+kZHo0gVbtqBT&#10;JzaBV3g4G8yYn88qZPLKGW3s2kX+j3X4ouCmsL5wAVOmIDNDzd9DxVDbd15X1twl3Sz3svXLN1h3&#10;q4stx1mgyJfQJtxuPgb9MBjX1G2Y5HZzu5/4LJu4SnrWasFwJM79ZLZhCdK3gfPiq/9KIUt8PVgV&#10;rGPAVk20g7oxHOqzqYmp6pa6CebuWLAJtyqE78AeL75HTB3ziXkskyXPD/BfwJfNcXTW6+2vLkd/&#10;sBqVrVrD0M3XrVXrVl26dHnx4oXwF6NHocj+jv/R5S8Ur/JCf/q3b9/OmjXLzsmJa9iQNTFQmH7W&#10;1FKYjh7NWmvl3Q/oMNomE7xvH3S0DeN8ow6MTitaxzd6sWnGog6ORtc+LFyEYBV0vRQJDRFwAq6L&#10;OFM309G9PJ7s9xWf8Xy6V+QZj57F1eOVJEb0eCDzk04Ch6qCdSLQmx/+CljFsdU1SGHDERSHvZdY&#10;nU/x00mX3iMhyWL2IJ8ytkA9uWfvd0ddr/xos3yMSZv6tuGBiUlJY8eOPZN/RrjdFxQU/DfQ9NNC&#10;P/FftFDUPn36dPy0aTViY0XTpokIn58N2aIihtjNm5Vfpajt0xe1O4kCYs0yw+IvTE/n22nrvVul&#10;VycSZ55Vjxgp1h2CdUe2ZGvEA9j1U/P2sV45zrv4hFHnJmh2slq8spCVMlh6kzftw7tVebDO4IN1&#10;CpDDt2ZpwTwcXV6i/R04pKBVd5x9IcPqpzrzHLXrmU3Ktds+06hrI/1wP7+o8MHDhpJHun///n9G&#10;7f7/XuiX/esWdpOTSh8/fty+Qwe9wECyBxyBk++RWC0037+HtzcbBa64n7YfPEBUMrfsKbrN56yc&#10;XIc2Snq8OFO8yXNSG0xbqgy5G2UIr43gK/zqmBIu5Dfox2vVibZZ+i18O3yczf1jyFYy7to1BFsf&#10;iWzA7iqyUrAO5OPVGCbBrJ9Ao4Ow8MT4hcx4KAerVHSrHL+9xq6LWHVAY9x8a3eP1NTUufPmPX/+&#10;XFzVB4qK7C/yX1/ol/0bFPrlzp8/37BpU03yssnJyM7GsmXc0aOi27e5169Zv4Ldu5GWxiysYsiS&#10;wZ05C02GY1MFlj1Dw8Hqbk4+szvXvDBLNSER1xVqXXzoYNlO2PRGTAW/rhBFbTE81sLQF+r6yNyP&#10;5lfQ/C6aPUXSXYRdhN9ZeJ6C6S5+zfUf+bEDq/hgHcX7BGvUCETLM4gYCXM70cpd3MU3uFWueVvC&#10;UcjeLFe/UMDtvcCNn69Zv6lFQEh87doTJ046deqU0C3/v/Ne/2fK3yNeqRBjCLR79+6tWbOmup4e&#10;64WYksKGLoaEsCaG779nNbNBg9h4XaFCJoQs8TiuFmZdwmYJNoox6zJqttGP8tHxc8K2U/x677J4&#10;ZXWva8UIrI3w5yxY2QJDJAkin8J2KDh7cN+BW8PPObz5E23ig3U6n22tDzhA34NNRmTuj7AM+CZw&#10;niHwDUODLGQPxtRlqs07GIZERtVJGjp8+M6dOx8+eCC03cv+q1/Ll8vfJl6pvHv3jn5XcnKrV6+O&#10;ychQzclhQxevXGHprdmz2XBFMrKxsWwixEePZM25FLi7diGhJdaVYHMlNkmwvgTDfkJgEsLjsGgr&#10;zhfI79GMfLPXwnoAC1Nh6TYK2VgpWzXTcSa4CL5ZlaJzS3VRsK7gg5XMANlZd0CHDR8ISsO3e7G+&#10;CHOuoedCLjTd2MI6JCSkY8eOixcvvnz5cklJydd7/T9a/k7xKi+EohcvXqxes8YrMRFt2rAEQkkJ&#10;87VPn7KhNfpGCAxh/RAeP2asLS1F2/YY8rMsXjdUMNaueI2YFtA2h38UZq1h1XMhaq8Uwt4b4U9k&#10;8UqK5UM2rgzOcwAK2R8+CVbaM43XIH7NDG1YuiN7MUYfQrsposBkC7/IBi1aL1667Ny5c/S1S0tL&#10;Zf+Nr+UfL3/LeKVCWKKoffr06bhx46xcXRlZyRK8eIFXr9CkGeIbo3EOfAIwYAB38yarigUlYmM5&#10;NkuZtlSyx/l3YOgJmzUwbg7faIxfgPOvmYudvxE2Qz7GK4koSw4hthSOdLuP4mkqBCuxlswrYXUG&#10;X8cyYwkBUweEpOn5xUbVSR06fOSevXvpS8q76n2l6f+x/J3i9d69e4WFhbInfKGfn2onT548GT58&#10;uKGpKeztWR/wY8fYpF1Ne2PVNbQbAQ8/Zm2bN0fH6djCByuLV2KtGH3WQK8JvIvhdBxGLeAWhJEz&#10;cP4lHMMQ+bJayLKolSCmFC5036/Ju1UKVgrfmXyqtSvriA1oamklpdRdvGLVtZu3CouKhJrT1xj9&#10;J5a/U7zSb09F9kShUEDQ/mfPnmVmZtZJSvpp715RUBDcPZDRE3tKRTvfo/tk6BpCpIopp7CxgrkC&#10;RllirQSBdWG7CX4S+JXD+ylnmA4tA0TWhM0IxJbxKmerZQe/p1fhfAu6B9hCA9jAe9nOjKkq2tAx&#10;MbRwGDd27OvXr/+D2+7/CuXv6gc+W4SApqAxNjODri40NFG3A1bdwn4xdrxH3/nQMoR3G+RuwvJX&#10;LGQ3SbHsBYz94X4fflL4V8JXynldg3EXcEZAGr+M2wJASAtQmJKF7QkEQdWKhSk4YqpIz6xFixZU&#10;F/wapv+G8neK16KiovLPrRmiVChuDh48GBEdrUKU7d4d7Tui0wgsusjtLcPso7AMhvsa+M1Hq6WY&#10;e4uZ2oFbYNwePqXw50PWrxL+Es79PLSi+ZD9DhgGZABWgAqLUa0a0DDlg1VdU1Nz1KhRX6tQ/7by&#10;d4pXqlyXlJTInvxRKS4uXrt2bUBsLJtm+eefsf0Att/F1neiucfhFIHAnxH3GmG7kDEPk04ipiXs&#10;1sNPzOTzAZ7P4XwcFsOgZQEzD/glwd4fUIWKEfRiYdIOKlS1UqlRw3rJkiVkAGQf+bX868t/lB9Q&#10;KgRaMrVz5sxxCwhgaa/r1/GmEM8rcOkm9h/DyXIcqcSOQmy/jO2HMHoh+pxBxBxoJ0AvCFaBiGyC&#10;9L5I7wPbQOhFwHYk3FbBoqdIzcjZ2bl3796nTp2iGpXsw76Wf0v5O8UrxR8V2ZM/V+h4wdEOGzHC&#10;2NWVjQ5/9YolZQWVlLIc7cGDbCE7N3do6UBVE2ra0NCHmharn4nUoGYNsw4wbgg1Gy0dk/DwiEWL&#10;Fr19+5Yi9R/9Ml/L/738neL18ePHdJeXPfkHC8XWo0ePcvPy9EJD2XJiv/2GKVNUUlI0rK1VVVVZ&#10;rz8KU9/GaLoINQfC0IbqUcwAcOYs/w+YmJh07979t99++zMG+mv515W/U7xSteb/YhYpZOntZ8+e&#10;bdW+fVJ6+tixY3/55Zc7d+4cOXJk2bJlVG1Kz8gIi4yJiY01NzfX0zNQU/fQ0HROTKy1ePHip0+f&#10;fr31/xXKf7J//WyhqCVGUiGfoHhDp6cUkYWFhXRVPH/+/P79+zt27Dh48OB/yTiTv0v5r4vXr+Vv&#10;Xb7G69fydyp/y3ilG/TXrOd/Z/lbxit5yosXL8qefC3/TeWrH/havpav5Wv5V5V/gLBSvpB7pCJs&#10;y174Wv4yhX4UMV++/jr/PUXxR//6u//Vyp8lrFAtf//+/aNHj168ePFXm9r+axFKeXk5/TpPnz79&#10;+uv89xT60Z/zRbgqhUv1PzWJRjeSv9eA8j8mrPw3K+GLcKuUvfa1fKHQX+zdu3fPnj2j6Jft+lr+&#10;qYWCkEKRAvKvsNbSX6rQpfr48WO60cqe/2cVurLod/8PJCw9fo3jP18oCF6+fHnnzp2vQ2b+RYWi&#10;kfB65MiRbdu2/bdFJv1/CaPFxcV0//70//63Y9B/dvna0vW1/C0LkUVACZX/QsK+fv365MmTjx49&#10;+m8jKf3fhSJ7/pcvXwn7VylECjK87969u3fv3tGjR3fs2JGfny9Mtfk3iqev5Wv5lxa6HMi//43u&#10;K18J+y8pFAHkL3777Teqygm3XIqMsrKywsJCch9Pnz69c+cOAXT//v0rfvhh0IABWc2aJSUk+Do6&#10;OhkZOWpru6qoOACm6upO9vYNGjRYsGDB3bt36VSE4K/A/VqEiBKKbNd/TZH9t7962P/aIvz85eXl&#10;z549u3jx4oEDB3744Yc5c+YMGDCgRYsWSUlJgYGBTg4OzubmXrq6IaqqtTiuBT/t8Tf85PLz+XW9&#10;V/JzeE4GmgNOgLGubnRUVFq9ehn16w8fPvzHH38Upm4kjgsfJ/vsr+W/o9DvTnWd69evv3r16r8t&#10;S/C3K18J+88sBDsyqlevXh07ZkxEUJCTsbG1lqapSGTKcSZADbKlgDlgAKjx0uYnkrUAfPjJvJsC&#10;vdgSiWzSueX8DInr+SmSewMhgCFgCQRwnDd5WzOz+Ojofn37bt68meww2duv3vb/vdDfn3hHhX4L&#10;+kUIgv+i34VOSPfXhw8f0kf8DmHl30coX8Pj/6V8Jew/rVAVnir+OdnZfra2mWoqmzXwWAdvdZne&#10;6OKBDvZqYrAqYyUh1R/oxC/hWYefWj4WaAwk8Ki14/cQi2349TzigbY8ZLsBkTydaSft6cfWVoa/&#10;qqqjoWGgn1+XLl3WrVtHvubDhw90Ocm+09fyryzErIqKiqKioufPn1+7dm3fvn0LFizIycmpXaeO&#10;Z2Cgjbe3V2Bgp06dfvrppwcPHpSUlPyzMEcnkRfZruqFqlCPHz/+5ZdfJk+enJ6eHhER0bRp0+nT&#10;p//8888XLlx48uQJAZq++Zfe/rX8E8tXwv7vixDidNm8fft227Zt9dPSXI0Ms9W4U1r4oAuxHiT6&#10;eKuH7RpowcEFsAfq8TMiky0lc7qJ11Igi7e3hNohPHOHAoOBvvz83u2BRkAi4MdzmTwvOV8qKrwX&#10;TufXVVjM5xM6A+EikZW2toujI11U33//vVCF/HoV/R+L8CtToT8mkYvYRLexjRs3DhkypHnz5qFh&#10;YQ4uLoa2thqBgSqtW2P8eGzYgBMncOsWW8PoyhUsX66SmWnk7BwWETFgwICjR48Kt0DhnLLP+AeL&#10;8F6hkEcmvm/ZsmXs2LHD+dK4cWNvb28DAwNdVVVnoC4fYBRFNQFPqk6pqxvq6dna2vr7+9ORI0eO&#10;pBvz7du3yW5/jZZ/RflK2P9NEYKbXMCzZ89WrlxZJy4uQEN9mBpu6KBMF+90cFUbi9QYT4mDjkBD&#10;fpm5dQrLeSmK9ucCJryxzeMJO4LXyE9E/O3PZxLomonhmUtWN5NfZolOQrxey2+34JFta2Mzfvz4&#10;u3fvCmNgvl48nxbhd5QX+itRoT8X2VK6P929d+9Mfv6WrVsnT5/eqn1737CwGi4uas7ObKnNhg0x&#10;YACbsPXCBba6VllZtQVilSSRsPU3f/kFfftyoaGm7u6Nmzf/YcWKq1ev0r1ZaBkXvoDsa32uCAdQ&#10;IaRSbYkoP3PmzP79+8fExBjp6Fjx929dQB8gqvry8uSrOyRX/lVbvlZERwoJK5Ixf7weW/cQNhYW&#10;ZLcPHDjw5s0bIbMhFNnHfy3/20IB8LX8Y4WuB6rx3bt3b9LEiaEeHvHqqjPUcVkb97VxQAMjVFm9&#10;nsKaCJgNzOPt6qereyqJ4Eg+1Ie/PNqQmeUwgvQJYeWilwYBTdiCy9Di87NkVcbxC4bRqejjpvLX&#10;mLqqqru7+6hvvrl06dI/sZb69y0CNajQn4IMKRk3AsqjR4+uXLly8ODBJUuXDhs5snFWVmBCgk1o&#10;qK63t6q9PTIyuBUr1I4f17p4UfvRI53373VKS3UqKtQrKzlFjH5ZmpWVWiSpVFMs1igq0rhxQ2PZ&#10;MvWsLH0fH/+w8JzefbZt337nzh2h5v7pbyR8Yfq2hONr166tWrWqTZs2Li4uWhoahMgEYDywFzjE&#10;/+hRPEnT+CQS3Y+FWzVtyEVVKEXR7ZxqTnTPpnAlQOtoaYWHho4bN+7MmTMFBQX0ofR9qMi+ytfy&#10;jxcKgK/lTxWKM7q3U5Qf/fXX7B49PK2tUlWxQh0nNLFSHZ1UEAx48yt3U+BSzX1DFeyUYPol0cFz&#10;+FwBQZY87wCFK4SkRFgS7aSriMDqATTgLyrCOr39W56zG/nmstp8+5i1hmqop/vwoUN/++03cmf/&#10;iraXv2ARwET/WcIW2VK6wdBv9+DBA/ojbP/pp5mzZ+f27ZvepAmDaWSkTmysSuPG6NePLaq9Ywdb&#10;SuDhQzx7hk2bkJbGHCvtfPeOLbD9O171d0TvIidLVvf5c+zZg9xcBEchOBnNR6DlaJXIhibugbVS&#10;0kZ+M2rfvn3CmggCbYlxT5482bZ1a7++faIiwsyNDdQ5Th0s6dSJ/6GPA2eBc7zygcM8cOlWTZyl&#10;UOxbFUVKwaMkOoDqRlTloioR3a09OM7N2Dg+OrpP794bN268ffv2126C/+tCv/7X8seFwp0CfdPG&#10;je2ysoIszGuK0EsFeSqI5+DIsdpWOB+jy/5BqiqJ3ruQr+N78ejsQ6HPyXzHZ68T2pPHt5IR3Cdy&#10;LL3bmk811OLfsrzqbCEqaKSL+vqiRA+XgX370h1CaIP+D7tg6L9D/yliAdnShw8fXrhwgWi1cuXK&#10;SVOn9urfP7Ndu+CMDJvUVE0iZqtWrI5PMN26Ffn5ePKELfFOEFSiJz0lJl68yMhbqxbGjGHLatOR&#10;xMp/iLMVFXj5EocPY/RoJKUisBYaDMS3+9kS8pskbK3jTWIseozB29BwsGZUA4/41JYdOs+cNWv3&#10;7t0rVvzQOCPV10bPzwxO+nBQZenUb4CfgdMKbFUU7STOUhWHooJQS3drOWeFWPpSOJGZbcnnFiiY&#10;Cd/N+WoQGVsrS8vOnTvv3Lnz2bNndCF85ew/VCgAvpYvFgomMhFUi5w3b150dLSxvr4+x1mpwEkb&#10;hqrQ4JBhhuWBGOCEUB0Ec2wZ7/nkH0XYwvHQVMcWEeMm+VnB0iry9FMRmsl7CusskzMldBJAf4ew&#10;JNpJVbwwvpvBQo5dWvRB9DUc2Sq47NIiJ9sdiFPFEBOstUE3E5Uwe+sunToeOXJEmDPl73jB0Hcm&#10;mJIz/fDhw9OnT8+fP79r166ZM2f26NmzfoMGofHxTlFRZrVq6SYlqXt6ijw8MG6cyrFjuHmTe/qU&#10;WdGSEkY9AZS/z0p6lXzr69es/SojA40aYfduFBay9yod+akEQN+6hSlTUbMO/KJQLxvDd2LRI6wr&#10;rVqUm19Nni0oL2V71pdhZQG+u4EhW1VTuulaO+vratfQEllrwVeVtXyuA34FznyBrYo6BWznazl+&#10;/A2bbrSD+SgS0gIk2qCnSrFEO4mtITyd6b0UzBP4GpIlx5kYGSUkJMyZM+fu3bt0Ufwdw+b/pVAk&#10;fC3KRUgIFBYWnjt37ptvvvH399fR0jDRQ7w3+mZgRFPEecLHAPN98aYuJOkoSsP1mljojzRTeKoy&#10;+0lV9RVVfpYeiZskRlgBviS1KgrTnuqQpcNW8gbWm788CJcCXgUpXhKC6FUiMh2cDKzmLy1yNz8B&#10;ObwHCeW7efE9DdDDCKec8YsjcmqIwu0s2rVtQy6P6s70/5X9z/96ha5k8k1C09P169cPHjy4YsWK&#10;MWPGdOrcOSUz0yc62jouTi81Va1VK9GQIZg3D9u24cwZ3L3LsEgoPHcOHTogLg4bN8rao6RSEZ9C&#10;FR7/VC6V3kXW9dIl9O2LyEiMHctsr9IxctHB5eV48ACrV6NlFly8ENkAOcsw7xbWFWMzD9ZqbP0o&#10;jl9VXmX1O9GQH+Fbi1PVqAEk8Zjb8+fAKhcdmQ+c5AOPoOkGBPApfiH7RJLfthVDix5pJ92z4/h7&#10;PMXeD/wZqHpEARlDflZT08fbe8CAAWfOnKEf5a8cOX+RQiHxtSgXihuqZo4a9a23h0Owsyg7FRsG&#10;4MZc3J6PaR0Q4YD2triUCHE6JBmozIQ0g4m236fiSAz6OiJQC4FAF+D737WuH/nLYb0qaxMjk7JS&#10;hb1rOn9hkBV1UjAg7ErgquFVuCrIktDFQ5BtD+ziLy0ScXYnn7ugb0KkpgvVj0NjPRx1wTsvnHFG&#10;LyPYamuGBAePHj360qVLZAn/f40JfTrd2OhrUDX/ypUre/bsWbBgQe/evRs2bBgWHW3v728QFqZa&#10;ty46d8aECawdn2zpnTts0WBCJ5lKQTxDmQTe0R6i4bBhICc7aRLDrvwlBQmcVam+s5roXWRm375l&#10;3CTI1q6NI0cYSRWPoc968wZ796J7D3j7wy8enWZhzlWsK+HBKsEWEmMrR2I8rRTxYFXhxXvYUkw7&#10;h+QeIn1TB6ADf58+yv+aRMw/iVc67IwqjqtiJ584IpI243Gpwff2M+ctbQLfTNqDTyYIZlYgrBBO&#10;9BbiKd2wbfkkw3I+SklCT5XWgCvV5ExMGjduvGnTpufPn39N0f5OocD4Wj4WwTGdOHEiNNg/1FW0&#10;uCeeL0P5BhSvxcmJaBWDWHMsDcRr3roSWz8Voba8Pp6lYHUg4g1hIWLNu+RBZgPTgFF8xb8t3zBF&#10;+z35di17vhuNBR/9JryEoV/W/H5jvreAHd8rq7fcelR1NhBEFwZBlmpzZFXo2tjPmxfB8hBnibl0&#10;IdF1ZcT3ywnUxDp7vPdGmS8eeWCECWxUYWSgHxcXR0S7f/++fCTSv+KyoXPSDYyqmSUlJe/fv3/5&#10;8iV9Yn5+/pKlS9u0bx8UGWnn7m7k6Kjp4qISFoaePVkO1NsbrVurnjypQhV88pJEOjlJFQH3WQmH&#10;ffiApUvh4IDsbNy79ycbrAi76pWVqoo76V0VFbh/n6VxzcwY6J8/Z5wls3z1KsaOg38Q7L2R2Q9T&#10;z2DNB3kqQGVLpeYWGU8/ta7kW7GhFJNOIb6Nmp5pELgpwAF5ppX7SE+qoBxUFR3UVP+FY9tEXvqV&#10;j4twRAV7OZYgGsc3WLlW9eSj+AnjKzGT+a7TGfy9tomItYjSzZsMsiEfacRfqnhRRYeCcyDPXAoz&#10;uqk35V+lO/S8KqMgeIJVfEgTgq00NIL8/WdMn/7gwQO6cGS/8deiUChsvhZZ4a3rg/79+9tb6feq&#10;h/MzULoOpetxbwEmtkakHXo44HQcStIYRpXAqiSBs7drYbwn7DUY18gOxAOpfN9v8ptUEaMg/hYY&#10;w4f+nKruBxTEPwLb+Gr+bl7E5RD+wqD6Pl0wPrz7IIwKlwGBlYBLhKXHvnyvcnKydDnRhScYH8HU&#10;CJwlFgfzRsZNDXOt8dobUj+U+eCqK8aYwVcdWioiSwuLjIyM77///tatW/8UV0tnKC0tpTr+zZs3&#10;Dx06tHLlSqrjd+jQISk93Ss+3jQ2Vis1VdS+PYYPx5IlzABevsywRUwUnGlREfbvR5MmqF8fW7aw&#10;/XwFX6jjf2TfH4rOdugQyAI3boyjR9lTpQP+nOhz6VtxhYXc9u0s+ZCczO4BqWnwDuWSOnJDt4qW&#10;PuE2lnNbJCJmVxWyAV8SedvvbqJWe2NDbS8zOBnASwvRIgZKqpHQT/YdX8vZy5tZ+ilPAPt4OzmV&#10;70ZNt9Vw/vZJd2uKkBQelBQbM6sGXtN7CYskii6KJarKkKiGRBWmlXymlYKQEFyfDzPCLsUY3fWD&#10;+MOa8/6XdpKhppv0mqpTCailk8/l3+stEvl5es6dO5dumey2/NXPKhSKma+FsfXN2zdbt/5Yq2Z8&#10;oJPKz0NQspZZ17crsHM4MoKRYIY1QSzrKk7/Ml6rcgUlGbhcEyPdEKKLRvrYZofp5vDnmEEgdJLB&#10;FEQm5VMdrC7as523rrH8NbODtxj+fJcauq7IC/fnISsYW3qkjyDPEsDXLomqQk5WkbP0uWP5Y6xF&#10;6G+C1z4MshJflHrjuhsmmDPOqhKFtVSdnWzbtG69cePGp0+fCi3If+bKIWcqJEz37t27cOHCgQMH&#10;NmrUKDw83N7ZWd/HR71uXa5zZ27iRGzejFOnmBmkendxMbOB5CsVzancY9IGvXrnDkaMQHQ0xo1j&#10;/agUTChxVpZRlb9RkPB2uWgPnef8ebRrx+r4BGsynp8e9juig4nLL14wQM+ejWbN4OoOAzNoG8LB&#10;H70WYcVLWZpViaFf0iYxlj5Bj+85W29/K/zUEQVj8Go0bg3B0V5Y1wZj66JTGJJd4FcDDpqshxYx&#10;lO6gVOkh5BEQqSaUzXfPWsD7SoIm8VSo0QscVBTtWVd1lyUuL6I9nIyYdDy9kd6+mj8V3fW7816Y&#10;bucUaVT14XhHnMX3TqEj5Sck0VOKzEiqaamqJkRFbdyw4e3bt7Jo+Fr4yPmvKwIsiKpCKS8vu3Hz&#10;2oCB/QI8LHrXZ461bD0K1+DmXIzPQrwD+ruwhqyK+spslWYynpLEvCoyUFwfl2sxtobpsoznTr4y&#10;Tvx65YVJ5ohUYe0MW/lWC7IhAmSVkPqp6DDCJYU7eYqdHHcDuMhfKmSEyWvQVUf1u548eQXUkqeg&#10;SiJdReSFBcjKMwYCZ8nb0mnpeHIr9fWQ78rwSl+y0h/lvrjtjkEmsNWAtxPS4hDkqebtYZ+d3fPI&#10;kSOvX78mV0sVfKGOL/TVP/fbb9u3b585a1bXHj1qJid7RUSY+flpBQerpKWhWzdGIoLpN9+AqvzR&#10;0aLvvhM9fMiVl3NEUkV4/b4IbYTUV6+wfDkSElhfq2PHWH8AJT7SU6mUOCtI9i4FFsv23LuHwYMZ&#10;rGfNYp2o5K/KJbyXviEdXFqKggKWAdi0CX37IT4Rzp5wDEJ0G7RbgG/PYMZjjD6HtKGwC0ZQKvqt&#10;xdJn2FBelR/4hLa0kyi8oQwL7qLDTDqVpoZ6qyDcG4bKacqSTkXFFLwejZ87oZ477DQQq8UGZdGd&#10;dSnvSQlwcoD+GdHx5ENz+LDpym8zHHMyKCtxWaAnRdo8YDRf/TLmM1cN+UngiMX0Kh0jvIX4Tvv1&#10;KfAsDHq3bfHr4UMfPnz4mp+lQhH1X1foV6d6640bNy5cuPDq9csdezZkZMbXC9faOACvf2CZgcK1&#10;ODgKTUJRzwprg1FQV9ai9VG8XRVn8qKNdJSk4nw8BjgjQBvNdPGTHaNqhS9ziCSxL+67Y5QJ4lWY&#10;2fyJhyyJ6KkI08+KKLybrxKS8SQzewm4CdwGrgNHgFl86NvyqbQMung4bjBfu6TrkAwOvZ3YKjhZ&#10;AquQyxM4S4inC1WF6oCqmGKO596Q+jPI0rd94IE+xjBVg405OjbAklEY0hHB3ppenq6JiYnp6elp&#10;aWmRkZEurq41HB21YmNVunRh4/FXr2aNP1eusI76VJcnwyigilRRgcePsWIF6tVDcDCGDMH16+yA&#10;/0WD/vHjaNuW1c3XrGH+l3YqHSYXvUSUpBo933ng437a+fw55sxhsKZvQu6YSCp/ld5F7H70CLt2&#10;YeRIpKfDxx/O/ghrgqaT0GcXJt7CvHdYQvazUqYlUiwsxfgbaDEDbgnwroWu87DoITaWK/tZekrw&#10;nXsLrcYz26uq6WCEmRl4+S0kU5TxSiqegIPd0S4IoUYYYoqLrnhDt2oz+ItYI+oPVVhUIuPvi45c&#10;CbTiWUmhQu8lUBKsycDSIz1VOl4Q7Sf3Ss6XbupkV935NAL53PkKQxbX8lUoNxGSzUTZYXaTB/e5&#10;du3q1+QsBdV/URGsa4VY/KG47MHTNz8dOd+8W28HB+MuSbgwA0VrUbIer1ey/li2Ouhhj+u1GFsJ&#10;pkL1/6NdzUQ5PeXxWpTG2DrQGT5arGP/YUeUVoGVgCUwi0S0vemG3saI5Fi1jqC5t4qzgp9VpKqS&#10;hFwB1QepekiVuKscd43jCLJ3eBFwj/GelOp0Znz2oAOfqyXItgZ+4SFLNlbRyQqQJXsSAJhowVYX&#10;dfWxz5kr8oWE/6rX3NDWEPYmsLeFuyPmDMHjPTi2HE3rQFuDTT0j0hRpmmhqW+hoWOirWJnC3QXN&#10;m7HOUhs3Ms7evMm6K5FDJNQSFgmmPOxkSVXirI0N60R1+rRS31IVIdH5JQnQJD4S0P39MWgQ+xRF&#10;Pv6+iLb0duEk9LlbtjDIZmWxiVqePmWdsTZsYB0VbOxgbA3bAES3R49NmPoEC0qxRMJIKmgpqQqv&#10;csiSFkswpwCdfoBbHOz80HEqFt5hSJX51lLMv42ssahhR9VuNRHinbGjE4omMLySXZWDlbZp54lc&#10;liLw1UOOMc67sHQ51TMokN7ykA0WsZ4AwuA9+h1JxEfa/jPAFSCbyEfL2Krj6VE4g+BMP30LvTqN&#10;H8zSVITDWpirwSLZiW+AnVSVoyCNIPiK0MQcM3y4ruFO82dN/4eyTP95hQLvv6iIxZInLwsPnX2y&#10;48T56SumxKX4xfiK1g9AwSqUbsDblSAbG+aECAP8FI7iNBlVGVgFr8pLvrOkPs4noD8dr4sOhjjg&#10;wOcEqsCqJAZZH1x2QTdDxHIsKAmyBFYiLG0Ifvb3OUt1ujp8wy4df4P3sIKZvcuLNsje0nXSkTca&#10;NrxJseCbvwTIko0lKUF2BpkOTXSJRo8YxNfAdBs88oLYh0H2tDOamqBhEkYPRXgQYoOwZgIub8bI&#10;rszbauirGDrrezRyrzevXpt9bZpvbR7YLZCYC10NdX939WBPVR83FT8vhASy5qAWzTFwIOssRTaW&#10;KvjnzrHBVERYb2/WhEXbL14wn0vsU1KVya2GXdpP4KZqe+3abDzr0aOCHZa9JBeRl85ZVsbyvMTT&#10;N2+Yjyb0nz2LAweY4540iWvWDLZ2sLSCnTMcAlndP2u2yshTKjOfqHxforJYLGLolGNUQZ8+le2R&#10;YpEYs14iezMC0mHtg4y+mHIK0/LReBjsAqFvDXUdQ020D8GZPJRM+shW4qx4Mj6Mx6+56BaJEEP0&#10;Mma/QiGfw5HfsGn7mQerdoSpMicrdLsmLAqAIwmgJCZ+CkpFLeFjyZuv8suPpw32do5t0GkF+ArH&#10;0wZxXEjjdlPFPV0UGOCQDnJVWMMA7STik8+l7zOO7w1Wzxjrg7EwWC23XvSa5cuePH5S/l85ToHC&#10;8j+2CLdNoUgkTGLmXt/mX9vZf3Tj8HDDvExcmM3YWrwOF6ajXzpCLTHBE0+SWE+A0jSU1kdF+kew&#10;ys1sSRrOxiPbHv7aaGOAPQ6s+vYltsolQPaCC9rps87b5AgIrORPycOSn93NccLTLyVnib/f8TlW&#10;qt0TTAmyJEXIkgRLSxilWG/IN1O48V3EDlVBlpwsPcohS0/pKo2yxg+t8X1zpNijqwmOO6PYh5km&#10;umfUM0V2e1w8iUmjER6IFnWxdjIm90FwiLpPpkNUT1/nRBvbaKvw3uGtdrcieTTz1gtxtRjby/XC&#10;Jrc7O1wubHQ8vNh27SSL6QNMhnTSb5+hXTdGPcxXJdhXFOzP2dtBWws1jFGzJkaNYn0JqO6/fTub&#10;BGAPeeZjrDWMRES+eJF5zOvXcfs2d++e6OFD5mRPnkT79vDzw4IFrNHs7l12GAGXzvD9IjYuIC8P&#10;rdugXhqiYhEYCt9Q+ETCJwbBKajTEU2Hos14tJ+MxDZwjUSLaZjxjPiosqRSdSkTbYiUAVqpuqRS&#10;Y2ml5jL2qCa8qnCAytJKjWWVmsulmsslGgveivrugFcdGFjCyBb2UfCuzxnaOBpz4+vi/nBUTGZ4&#10;lZJpJbxOReFEHMtDrxhEmKCrMX51QlFV6kZJFGlPPDHRDEEqrNM0GVKBgwIlCZHrRZzAWQGRggRQ&#10;ykUvzeHrPUTD2fzBtJMOE3hNkFU8g/AW2ljNp6oIqWPV8FIXFXoo0cMdHSxVRx2O9TpI4Rtdx/Ab&#10;0bpYHoD8eEwJNxrWsdnhA/s+vH9P16Ds+vzvKP+xhBWQqiixRPyq+OqGgyMbtHGpFyVa3gfPV6B8&#10;E14tx4Z+aBSEZnbYGYnC+iwDUJ7OJOHHFBBVZYnXdJaTPRyNXvYI0kYrfRxyRBFV3z65Bn5HYl+c&#10;dWHvTeCYhSRDKiBV8LMkoi1tf5aztL8/D83RwFUeptc5jh4JrHLICpwVErVb+SwtVUoJyuRuiKf5&#10;Cr24BP1I1lgVrQNxri9+yUaXUDYybbkNnnvigxfW2SLaBCMH4ekt5B9GThckRqB3K4zoitgotejO&#10;Hj0ONOy4PT26p59dtKVbhmvi2ITIAZGWsQ4GmbG26yZ6PdvvJz7jV3nOX3rOX3LOT3zOr+Kcb/FJ&#10;r+cH3K7+6PTrMtuNUyxm9Dfs2EDVzR4W1giLQ6001KqPxLqIrskUVRNxtZGYjIQkxNZETCL/WBOJ&#10;tVE3DQ0asy6oRjXg6ATvEPgnIKA2QtNRuxMaDkDLUeg6F8N3YPJJzLqA7+/zfVTLsKUcW8Sy/v+b&#10;JFj+gh3mEYeEbhh94TNJALnkSFXSx1elWCzG3HcYfRFtF8K/AQyDYdICRqlQMdRQQYwD1rfGh3Ey&#10;60psrZiGDxNwqh/60f/MFB2NcMARhT4Q0y35k+CRiyD7whPTzBGiyto8l/IoFDgooJDgSIiUi55+&#10;ClnaSZ6U9ZCtPjRG/nZ6FCR/C71ELpWwHg4sUEeBLsT6TBX6+KCHw5psso4ojhmIFnwiwlcDo91w&#10;JRF7oriB4TbjB/e7dOHCf1Vy9j+KsFQFUaKqTFJJifTlhXfzOg4N8fbW6FEPpybjzSrcmY9VvdE0&#10;Bi4mqG/BhhJcSERBPZZaZXhVaN2i7Q9pOBCFTjbszty/Bht+StU3ed3tHxLVwfNdkKWH2hyzD3Lr&#10;SgAV/KyAWtr+lLM/89dDCJ/5IraS5E72U85e5m2vNwcTNYSJWM9HOoNikxfpON87MsEA0+rj5Sg8&#10;H4UVLdDQCf1McckVBZ5YbAV3I0wcg7f38eYedm5E2+aICUaTOogJFwWk23bd02BMQbchd9u1/zE1&#10;tIOXZbCZWaCZaaC5rre1QZs0xwOLfAqP+0vP+leeI9QKom25/CRnvd/8arNxilZKPJq2w4/HuYtv&#10;ucuFuPwBl0jveb3DhTc48xzHH+HYQxy5i0M3cfAG9l/DnktYvB2RtRGeibGHuVVvRWuLRBvKODaG&#10;SvqxV79ii5OSNkvZeNZxRxHdHC7R6L4W84s+UvVPSsgPTHuMrqsR1hIWYTDPgttKBN+A22poBxtq&#10;qXYIw5neKJ3A8EqmtWIK860ne6NHNHyN0MWY3bALvNg9+M/EFUH2pSdmWSCcbpB8f2pFyAo0FAwp&#10;sXIdx63nONpW9KSkNXxHFKHZitCp+JLwdgHQiu+ijUX8khy1OGzSYJPNSwTIGkJCllYXt7WxWgNZ&#10;ItZL1xpwUkOuA35LYFXDjeGirGCn4UOH3L59+7/EzP6HEFYiJYzyqqKqLDlQWVEiLbhfvGvhvpa+&#10;MQaxPljVB/tGYUo7pIfDwUakZyjyi9Zq0tOofmv9mFragb5q3taiIHNkWKOzHUa4Y1kgdkZgTTDa&#10;2iBCB31qsEq0UmrsHxW9kergJ5zQUo+1+C/hYUrsU+Tsl/wsvUTxTTW7lnyClcB6q0qfEpbIS2/p&#10;LEItS7TyQVQNNOLYhURmVm5jCbh0zh4c6jrgp04onojSicjPQ3Y4mptihz3L+k0yg681Fs1B6QtU&#10;vOKeXMOSOagdBw9H2FrCIaxG67UpE973mCzOGV/SY8CVVpmz4tySbbXNNDk1kaqDlcngjm6XN/uW&#10;n5YhVYmz0nN+0rM+pScdf1mk2zgJdTOx9iCuFuO2RHS3koQ/kBQ3yrHxGGplIqIhxh9hfaGqGvE5&#10;Hq/C4+/SlswsP8FVs29h4oj04ZjyEIsqfs/PMvGtXkvE+O4NBv+CeoNgHw3j2rCfiIBziPqA6EK4&#10;r4OGk6MRJtTDoxEQT2H51vJJeDeOtWX1jkOAMdoY4ldHlpmhwPjzQUVHUhDSLXCBJeJVWTVF6Kyq&#10;SEkBiIqs3MBxAi7l+wnNzflE6mA+06r4XuHtdIzgZIWTC3vozp1Ob+SYby3il/MQzCyTHhPtPK3F&#10;pkumM5uL0MgCB6PwIRXPkvGdv6hlXODCBfMfP378H+9n/8aEJccq6CNeGVTlr0rLJSUvSs/tvj6k&#10;3RBvG0f1Wj5oFo0QD87J1yCwmUtoe0+7EOP6HQw3XnQ9Xe5LOlHsc7jAa/8Trw0XnOfvdvh2kVW3&#10;ESapzfU9fNR0teGliUWOqq98WafREn+uMECllELcD2I/VPCiDXZ5KOqTq0IuemOJN+t4UF+bVeTJ&#10;kMoZSpJzVt4IJocsbezix+FE8b1fCZREUiaOU8SrQFji71W+Cpmhiwk1sasVOvojSINNm0SnFcws&#10;neE0n0NoqoneUbg1lNkryWQUjMKqlmjqgNlWeOKBwWYI98S6pSh7AclrlL/E7d8wehhcnaCmBkM7&#10;nfRpcWPfdp8izZki6TW5IntMQddevzauOTDY3NdYRU9dI9Ddcv4wj+cHfMX5xFM5ZOWcZZAtP+Ny&#10;YYNB+0wuIhbzN+Fa8Scw/YJuS3CjDD+fQcO2CEtj81eRJ1VmqGwqAEGf5+wmCdaWYNjP8KmJkCYY&#10;ehzfl30RsoslWFiC8VfRcjo8asMoDFa58N2LiOeIKUOsBFHv4TwPKsbBVtjUliG1YjLKJ7N+Ar/1&#10;w6BERJqinREOOeGDD/OtShHyZyRA9rUn5hFk1Vgjp5AuIAgqgZIkwFEQeyoSMfHYncUPgY3m2wYI&#10;o4rvYkdWJ6ywh941jp+AOEeFrehRoQdpFWEreDHm6qFUF4+1sU4D6Srw0US2A87Esa6NVFkc4a/X&#10;uUHKtq0//sXnHvo/lr8NYeU8/awUC8OsVFpUXnD5zbKZuxJDk400tDkVdc7IXjfp2/D+F7KG3Gyb&#10;MSPOLaZGpxGmux975Ev8zlX6K+qs1I92ni7z+fGGR4dhpqmN1SZNV89sIPLWZ5mv554o5y8JoiSp&#10;3A+lflwZT9gyf+5VmM6LSL0PQarsKWHUX0QgFuCrKIZmIrU3dtshTJ21Sm3l6SlIkbOCDnCcsFPY&#10;T7FOl1N9now3qoNVScTZ43xPrzRb7GuLVwOxPAPBJqxbAtUQCa9nVVTo8Sg/0jzREHMy8W4s3wIz&#10;lVmtS/3RNhCN9XHECd1NEOaPHRsYXqUFjLOlz3HhV7TPgoEe1HVE8f2CRr3sMlWcO02SN02aN1WS&#10;O7m81+hXXbvubeDb2EnTTEczwtdyyTfuj3f7lp3xlZwlqvoSbXngCpz1leR7Pj9QY1hnzssLo2fh&#10;RgnuSBVhyilsVxMddqsCh6+hdQ8E1MTAzVhf8kl31GoSCfOtfHrARjFmXUJcKzhHovMKllRdIqkC&#10;a1WHrflFGHgI/unQsYFhLXisRfgzxJQjToq4SvZIeLWfoKJWo6EP7g5F2WSmwonsBjaiDtwN2WC/&#10;fQ546y0LJAoJGTQ/JzlSPyuC7CsvfGeJYFXWFXolD1lFRAoiLH5JhMvxfNc9qhst4PcovbeaOI4e&#10;6RiKn4H8LFxT1fBal6UICLKyjAHJgG3QU9pZrodjWkgTQRPQ5hBrhL2ReFUX+yLRwkWvbfOm+fn5&#10;/6nDE/7qhFXEqJI+LfQLVYjFL0teHn+4YdpPGTVbmJu76nhnODZeUHPQjTYTynpOKu814lHH+pOi&#10;AuoY95tuse+ZJ8FUCa+kMxK/Y8U+Cw8518vSa9hC9afDms9K9O690f1+pUbNGK6xCbs2SnyUA51J&#10;wcAKGBVEhCUQF/uxZjGBzrTx3htvvHHbDdMsYEdhxw/9FqbYkDd/fVb0Eh0wk3cQHfhcAWFUCayK&#10;IgQTkVNV0T8cD/JQNhQXu6JbEDw0GHn3EmQ5jvzsz3w+IdMZe7rxvYiqume+H4tFTdDImo2pbWWG&#10;ZvVx+qAMspVvICnAu4fYtha1EqCuDu9Mx77nWk6pyJlWmSfXVGnupLJeeWea+zRwUtFWg4Ghqq+7&#10;fps0qyXfuJxf51Vw2K/iDGsK4y0tg2zBLxazB3EuDujcFyefMIuqxNPPiiB7kyB7C90HIqgWmzBw&#10;xRtmSxUZKlcVZ4WnbLIr+U62IcGSZ2g7CS4RSB2MSbf5/rASfPcOQ4+h3kCY+0InAHZjEHQJ0SUc&#10;ITWeRGyt5OIquLArsOhmYWgwKQ1vx+L5GBzKxqhk1sxlpA1DDTQ2wBF3riBYrTBE/UOwaiEfJELM&#10;UKhQDakoULUoUK0oQLXUn/t4e/ZHhb+oIoBJ7M9J5PDlX33jhbmW8FFl6SOq+K/ghyQs410taQnf&#10;ljWX7zYgiOJnYpXo5voNP2OGNd80Op3HtNyxfl58tmE5P7wliGirzjoVVBrw4qlKbCXOKkL2F00k&#10;cgh1QLdkBNujlimb8JMs7WwfJLua987peerUKWHOYtn1/B9R/oqEVcSokr5UJFJJuaTiSeGrrZe2&#10;5i1sHljPWstIzTbMtPXalDFvuk2u6DVZ3GtCcc8RDzrE9fTxi9EZ84PNkbfeCnj1O8vrdKX/6Uq/&#10;X0t8Z26zjayt0a6rytHz2i/K9Qqk+qSX5Xqnr2vnDVT1scUAEzxwY21W7NqQE/ZzYjaEvwboSDqe&#10;wHrDDT/aIc8Y4Vpw10GcJTIcYaQGBw3468JRDT4cC/T+PHAp0HfxGQMCq4BdeiRXu51PnCXy/b0v&#10;KkG2esaAXiKXOhSoVQPrG6N4CKQjuMJB2NYUEVYIELGL7RjHneIvy7oqyI7ErWGsHUZo72ZN3lNx&#10;Zwj6hCPNALE10KUVLp9ExWsGWRlnX6PgHhbPhq837MNM221KHfe++xRJDrGVqZI90q/Q/2KWbxMX&#10;LjQMi1ZxsxehfgN4eKr5ueu3rW+9fIzbhc3eb34l2vpJzvqWnrTfOUctxAdpzbD7IvOn1c0sE0sO&#10;lBNVqxnbW2LWGtZ3DALi0WkOlr1gkGVm9pMBrF8Wt1kq2izl1hThm70IzUBgOjouRfNpcKsJA39Y&#10;9hQFHediS0TxUtVEQmolR2xleJUiphR+v6qYNAh10Pm+KX7IQqtQOFiqGVjrahprWNtgUB7WLmZ3&#10;qWhTTLfAXfePQwmq3ZXJmQoS2MpL7E/wVSkJUCsJUKWNiqr95b546Ss67a0x2VbVTwPqwnqIqnBR&#10;ZQP27FRhz8uB9qjBXQ0evLzUEK7JhuHGaLHHWtrI1EWcFoxF0BOxaSt8+WGBeXyAEaPJsQrMlYs4&#10;S4+L+LoUHfyrBiOpDLKKnDX4iNozWgjhEOWBg2OxPBfJvgg3wWh3ZmmHe3D1whymTh98++7FsnK2&#10;phyRQHZ5/53LX4Ww9LdUgqmgPyx0lFgqeV7yfsW5/Y0ndPTJCrKo7anvZhrczrPv+ZYTy7InlWdP&#10;Ks2eWNpz4LU27sk2AbFas3fYnyjxFdhKVM3nRWA9SZL4Hiv27j/NwsVT1GeI6uWHugUS/TeVBnIV&#10;SA2eFOlt2auZUIfz1sVSa5YFI09Kgf5ZsNJLpeRVvXDZFWtsWB/yWF346CHFBt+GY29DPOqIkmx8&#10;6IHuPggzws9RovvJOBSNGd5obY1QPXZJBIpYq0If3npQhW4HbzyJuav5NgpysrRx/Y+cLL2lqQid&#10;fHGtJyTDUTmC6WU/fBsPX13Wt4bOTPgmLxOthxkZbAoS6RRUEmSncvRI22/oqmiOKCs4mmNgb9y/&#10;LIMsEVaQ9A1u5KNVU+iZqntnOrXfkjbqZRcC61SJjLNTxDn9L7b2buDERUZi7zHuWQnuvcL+4xg3&#10;DfUbwtdPPSLQqFsT+5XjPa/86F1wxOn0Gu2MRNSsizUHcK2EIfVTzvKpg2qQpWPOvca3cxBWB+2n&#10;YskTbKxQzhgoiV4lbRJjUznL4f7wCnNv4Js96DgL4U2gZwGRFrQ84DiRC7+N2LKqbIBcUpZ4jXwH&#10;99WcXriRjpqLhcjKUce2tnPUhNTklVkeLX0j49VWLmJ+n+5GL29jxQIkxSDFhPWHYyH02SrR50Q4&#10;pqAiLhd4sXG0y6zQ3hCh2gg1RFtHLIlETzc4q2OHk+i9D+v1RaIKE5Mvin1RoqAyX1a1EiQ0JNzz&#10;QG4NpJhjSTS21cS4QLR2QqAhnDXgqSLrg0U3/mlVzKWYIezO54fSRlGY6bDcq1QOWQO2TWwt5SUk&#10;Zy9rI0IFqYE4PhHPlmHLYDSKhK8JOtphojc6+qn27OGx+8S3b4qviiWl0koxXeCyS/3vWf4yhFWg&#10;6p8BKxU6sFwqflDxYf7lwwlDOlo3inDOq2fdLNK+llPmrPiRTztNEudMrMiZVJ4zvrB7uy2p5l6G&#10;tRrpbb7qmi/2OyuVJQQEtp7g8Xqqwnf7LbfMjgYunpi1SP3+W2W8fpTU4N5r3cnksbzQ0hD7HVjX&#10;UQp9ugCIquQ76AJ47omTzqydt5MB4nURWQNNXDA+Grsyca89irMhzUVlnkzSPDzqhHR7NLHCVWGo&#10;bibrMfY2FbfrsDs81aR6OKCmEfzUEcSx7tzd+H7dZGMj+FlgDlUfevCpCMHkVWvpYW5dvB0gI2zl&#10;SJQMwaE2aOGOGDWG1/V85qG+Iw73ZHlYnrAykZMtmoijOegQDn8XDO+PO+dRIUsXcAJky1/gzEHU&#10;TYKqoZaeh4VXQ7cWy5NGPuo4uYL8LJ8xkOQOudUuoJWnSmICfj6MF+XcGylIL0px7TF2HML4qWja&#10;QhQRphkbYtS1ienQzlo1wxEahZmrWIetO3+QMZChVoDs+IUIiUejwVhwD5sqlKnK+nLxk7CsKMC8&#10;mxi1H93mI70fgtPZ6AATUgZrvHKaA6/tcF0Bs7bQjYFFL/gfQXQRM61y6xpbgdC7sB2hYuho5G3p&#10;1TGszvIWra8M7PJqdPr2Dg4JNs2bckf3ovip7IZEj2UvWFPhlDGI8EamIfbY/0HnP3qJIPjBGxdd&#10;8IM1so2QqIsoQ7RywKxQHK2LZ01R2hqSNrjbANE10EAXN9xZKAo5K6ZPzvmpiLkHHdHMCIO8cKMB&#10;KlpD3AbvW+JRI/YRq2IwwhdZ9oimONRAIMcG0bbms7F9OM4JqMfhhjbDqJywAmSZk61KGpCuaqOB&#10;FlpE4sRENk793WocGoOcVJZFqWeO5rZoFKc+eaXn5fd9CqT7S6WvJZUVdLHLLvu/W/n/IexHmDJQ&#10;8lJ4+vtFOLBMWnGv9O3M20cCh3cwDPfw+a5L6NYhVg2DvRq5dN3bYHxhj0ni3EmSPILs6FddGn6X&#10;YO1nmJVn9Mtbr7MS5l7P8sqv9D9RGXCy0v+M1O9kqc/yY07x9bX9gri9J7ReifUKJMyxKrNVQS/L&#10;dfOva/fopRJqiTGmuOXGzMglFyy3RnMDeGrCXRcptpgSg5tt8bYHSntBnANJbjW2yglb3gs/pSPG&#10;FGPc8bIuI+xH8QPJKtLZON2Cemza2fXBaGeNMD04q8GcY2MKCI6nP9dnSy7afwJoBzR2xNlOqBgG&#10;KSMsR49kaZ/0xsxkRJqgoYjNNltHDd3DWBONbMh8FWElU1E+FfdGYmgy7ExRvy72b0PhY+bL5OmC&#10;kqf4eT3Ca+sZtUwx7d9WN9zTPsG26dLa3zzuPLk8d6qEQXbYnQ7+LTxECXH4cS9BFgVS7k0lSAVS&#10;vBbjRRkevsWZKxg5FtFxsLKGljZsHdGlHxZvw/pf8FM+DlzHr/dw4hHOPMNvBbjwHleKcK0U18tw&#10;s5y7WaFyS8z2LNiM4Dgkd8Wi+yxdsKECVPdf+gIzLmHIdrQYg4B6MHWHnjN0A2DcEHajEHACEU8Q&#10;/Z5V+QmdcRKmWDGiiuB/AuadoeGGGk0ReIb1x2KvihFyGza5Rv6utRY26fLs215lk3qJp3R+MSp6&#10;UqqRpdq3g/H8OsSvPv6VBNE23Z8eXET/XrCuwfpsnXVh+X05Z1kdyI+N7HrowcbXDTZhtXtHTSSa&#10;Yqw/8tPwpjlKW0HcGtI2kLaVSdIaJ+rBRwcTzfHaiz/bnyYsHfzWi/WAbmKGtTF434Ihm52WHnnR&#10;Z5W3QlEWXjXDpXQsj0YXF0Qbw0UbNVTZVPEZImzXwANtFPGDEeR5AyFjwGSACl22QnNTbXROYPOB&#10;lK+HeCObL/TqbIxpgSA7+Bsiogbia2uvPul5vqT5M+n64son4soyaeXfr8vBv4+wrIH/Y5Eh9R8t&#10;9KZyifhWScH0qwdjJvW26ZgUuDIv6dlSr6ntagRax+YG9L/cekJFr4mVeZOluZMqsofea5f8TZh3&#10;vNHQBVbHCr34TgK+Z8S+p8p9T5b7nhL75dMese+v77wmb7SNqKXZvJ3quTvaBdIvWNfqosNeS1gL&#10;2LINGgmxnLM2G+PvY4gsNyxMxPmWeN8dkhxlmH5JhN2CbpgcjWQzbAllox6kGVwlP5yMqWrsg6LE&#10;6Wy1hWMx6GADUxU2DGEqPzqWOKuEV0E3+RaMBDWMjMGzPhAPZx62cgRHZlY6HMWDcaIDOvixcTj+&#10;gKcuptP5RzOqslYvBlmWLiCJp7D+Ri0DoasBcwtuQC5unGFtX0QQMrMEjncPsHQefFKsLGf0c7u0&#10;2XrhCJ2EIKsIm/QZccPudZhSkUMaeL1NcEdflYQEbNyJp8UokDDCKomA+6oCd15hxy/o1Q/2LjB0&#10;hW0iLCJRwxemfrAIgJUPbLzg4AVnH/iEsaEHSQ3QoA3a9ESPwRgwFi07w9oBfrXQfCRiW8EpHMYe&#10;0PWHcSZsR8JzC4IuI/INY6hi3V9uUZUUU4HgS7AeAA1nGNaD50b4n+SsOpuEutdd1zq7ZGKuZGqv&#10;8kkt8nu7N/Pz9lfZuholz1j+RA7WT0XG/9IxdMxCkBmGmeKaK6PqEw/sdcBwE9TSgacWm6F4uC+O&#10;JONFU4a5yra/p8KWGBeAWB2W7i8WrLFAWDlthaefE9ne627IM0EbW5xIQWkWA2ulkj75xJKWuNMA&#10;y6JhrQVDLbjosIGC36rhkCae66CMaKsn62xQySDLlRhwB7XQVAc9a+PKLJRvhHQLpJvZpMwPv8fi&#10;Hgh3hb4arCxEnQbU2HbN83x56kPJzELpTXHl36z/7L+csHKYytAqFNmLf1x4e8uKRCotFpdfLHgy&#10;+sDmwB4tdP2dzBtHRu4fFXN0nEmyfw03w6zVyWPedptEYK3MJbxOrug18HKruFyf8HqG41fbkHsl&#10;tuZL/Aivp8t8T5X5nq5gT2nnwReeQ+daxiZpDBypduGeNkFTiaQK0ldUgUT/RZn+yYu6vQepBQTD&#10;wQlRDthaH8U9ISWwklH9xKv+joiwFb1wpRV6+rBug1cTIa5fhdff52xbMhi5AAB3AUlEQVQG6/US&#10;TwbHBv7WqKnGujde+MIor3x+DdFkC+zOQulQgbAfMwZkZl/3w6pMxFhDRwXxjjjcA2WTGGSFJi+B&#10;sLRRNhnbOyHGR90mzsE21i4mQW35Arx5wHwZifzaoysY+w3nnOphu2qi99sjXk/3266eoJ8Rbx5h&#10;mzQyfNDlthMKew643Cq0e6AaOeEf9+B5KeMpSQmygl5LcPsFps1DQC1EjET7O+hVipwy9ChE52do&#10;ewutL6PlebQ8iyZHkbYVdZYibiaiJyBqLMKGwaszzMLAacCstWrgXlHEHWY/YytUEiTqtSpVEquo&#10;GlepEs8kf0riFLZlipWyjlkhd+AwEbrhnJaVRZRb2o/te5ZMzJFM6fpmTPKqVg7xdk2biM7+yv4U&#10;Sjz9rAjBHx5i+1qk12LzaSVos+nba5qhvxe2xON2AxS3ZOaUwe4Tun1W1zLQxg6dDFkDQEVVS9pn&#10;9Alh6Ujy0TsdWO5inD+eN2WfWw2vgj75RLK65KknBqGOF6b1xA9D0Lsx4j0RZoBmapihjuOaeKXL&#10;OhUQZ0mF+tilhUxt9KyDm/Mh2cwIK6iCn4Zp13C0jIWdBYJjtb5dYrX3iced8lEV0g8yNPxNyr+Q&#10;sAIZ+cITVsCl7MU/VahKUCKRPBGLz5QW//DsUae9W51yOqoHeBjX8ff/vmf8uel+3/cwjnD2THMc&#10;fL3tJHHu5MrcKXyz9aSy7NyTzUJbu8Y31J+zw/7oBx+CKRnYs9KAs7TBb7NcgcR35333riNMIhNU&#10;J0xXu/ZYhyUHPm9gaWc1FUgNHrw1WLVZM6meKC2TW71Fc98xrazWolR37GmIkmxOyAZQ9V+JpL8j&#10;Ov5Dd2yqi3QbTPbCyxTZlAi/T1g6ho4c44G63pjTmxvdCaFOSFBhI3zIzyolZ8nebgMaqKJ/GJ72&#10;5gn7iSqG4VJ35ITCxQgdQ3FlAOsq/xGvPGHJ1ZK9nZQGv2iLmnMaRo+uax9m1rold2I/ip5CUsBR&#10;/ffKKXTrIrJKD3HYM9+n+ISfON/r9S92W2bq1o8zDrJJHByae7x57snmYT2C1DPrYuMOPCn6vJMV&#10;RPC9W4AZCxFcG1Fj0OEhekmQK+VyK6GkPAXlSpFLh1Wg4yMED4FBGOwnIOwRq/4rOlOeqgRTUUKl&#10;iN9miq9Ur1mpUfsjglUSKtUTK1XpaSyZWTGCzousGlsnemXu7JJdPClHPKX9/WExE+r61TQeNQL3&#10;r6DiFevNpgRTRRFY6YZEx5S9wPV8TB6DuAi42MDHBLPC8LI5yvlKuhLL/oyIyJvikGGC2ZasTezP&#10;E5ZENvalJ2ZYoI4hdiaytMBHqn4Br4KIxVfS0c0TrRNwci5K9+Ddzzi/GPP7oBX9aI6I00WeOtZr&#10;4KI2XurgjS62aaG2JjrXwrXvULGJOdlKXoyzG/F2FY6MRfcUeDrCP0pr/ur+RSXvKyrKxZIKiVRc&#10;NcboH4LKv7v8Owgre/5HReAvUZWqAW8qK49XVs6WSrLKSyPev7K9elZnxgT1ejVNmsYFrupd+96C&#10;uPzJTnmp9nVcGs5KHP2yy8TSnpPFOVP5rpfj3vdos76uS7x5amvDFSedTxT7EFLPsaYtoqqsexYR&#10;9lSZz4qTTqmt9ROSVZat17hXQHhl3PxC7lWfF9smBL+q0D96Ubt5GxW/QO7bCWrnbug8L9V7VaF3&#10;7Lx2yyxRfTfszkRRz8+nXH9Hgo190AGjw9HYGrsjUCYsrPC7hCVVpONcPLIcMbgZbq/GtRWY2QvR&#10;TkgUsb6Np6v8rKCL/JCwOibYSvVNIVFQXVLezL7qj9l14WOK2q7Y1gFF4z8mZAURdi/3R+swkW9j&#10;7+bHc1ue6u3bNdwjQGPkINYCJubHI5zYhyYtNMzbJzmfXeNTcYYNLhCf8X77q+P+72vkNDOJdAxp&#10;55U+JdYvy0u9XhI2/MynC6rZWFl+VhDx9/4bzF2G8BREfIP295Ej5hn6ZcJ+lBTdPyB5Lazqwrwj&#10;As4gtlzWifWzEiD7eUlZ+jXwMmfZ0C7Fv+GB7tnFE7NLJjU9nuvTITgxRXPVIry6w/4CX0oOMKq+&#10;ZvaWwEo3pGunWbNhRDCaJmPdJBxfgb5ZyHDGvtpEN07mWwW0fZluSiLYPW6Mkb7IMGTZhjKhr8Kf&#10;wKsgsS9LVrTSR6oF7lCMyc8s+xrcxz0Kog8tycLBOmjmjgFNcX8tJPtReZA9Fu3Cww04PBNz+qBF&#10;HGKtUEsNOapYpoH5mqirh661cXkWxJtkhBUgK96Isg14tQJ7vkHjGETGeQ+e1+e7XybM2/Xt+kND&#10;8x9/86Bs/gfJNclfuMvBP4GwAhll+keQqlgEqp6ulM6tlLaslHhKyw2lRTqStzovb6svn6eWXsek&#10;QVTAirzkp0tSC9dE7Bpu1TDUp6l79z0NJ3zoOYW1UzPrOkWc8+2zzg3nJbjEmLTpb/LzXfczYl/e&#10;ugpslRGWnh597z1ru11UinZ6I9HeE1ovypSsK20Lom3DKum/4ROv15/qTpil7u6FBs24Xy9oP+ff&#10;K6CZLPCJS9pt26o09ML+hlUdBhT1CVWVRMeXZSO/OTp4oLuQK0j/A7ySpJl4Xw/z/VDTCWuGsWiu&#10;2It7azG9O6IdkCxio8jP8QaWUHuT71HbAMjywNO+yniVSzwMd3uhgz9Lthppo2886xIrITNbRVgC&#10;btlE7O2KuACtmDHJXV58m100MW1rB6ckx7h40drFeHOXQXbPFtSsr2cxsJXH/R2+knxhpCxteBce&#10;cz690qRfK8MwZ5twixqeNbjERGzYyTtZ5VzBR87SSw/eYd5yBMQhdBBzsjlkUasRliOeVt8jgywd&#10;mV2Kpsfh1hpGNeG+CtHvlMH6hyK8RhfD7xfox9omezY5lp1dOrHb27F117V2rmPfvCn36y4UP1Fu&#10;1FIEK7n70mcsOVv4GBePYUhf+Hmhfhx2zMbrwxCfQcVpnFuDFrXQ3BFn6qGiFbOx4jYcSfKnIUtc&#10;LsvCibpoboOexngo9CsQAPopZBW3q1Thw9AcpIEh3ighGyucWUbYqq9R/SlrZ2uDt83xQxRSXDA7&#10;m3lYIiwvjh6lByDej+LdeLwRe6ZgZBsk+8HHAO4qcNZBl9rIn8qmEpWQmd0sg6yEtIn52SdLRLM6&#10;IzRAPbytR9c9Dfqda97r59r91wQsOhxy5nne6/JDFdJ3kkrJXw21/3vCEknZegFk2cvLaUMgK3v8&#10;E4SlY+gtpeXlLwoLTxcUzHr4MDM/3+nQIb2TxzXvXtcqfKZT8Urn7X31NYtF4YFGSYGBK3OTniyu&#10;X7aeHt1HNTMLt68zPHzIjXaTyqv6WvIDNIfdaV93dIR/nRqDvrM8+MqLHw6rKH44rNh3/wvPEd9b&#10;RdfRyBukdu42ywx8AlZSFVWZ2KuE0SeFuj8d1GjYnAuNxKJVGo/e677+pDvXy3K9X89rt22n0tQH&#10;x5uxHgLV2cp9pO3HndVEkH3fA6uT2XQt4zzwQsgVyHkq0PYT4BKIrySigyO6pODuGhbKZByomnZz&#10;BaZ0YQnieipsVM953sZe4bvW+mtgQSoKB/FIVcjGChvSEWz0155WCLbnvOo7usVYhjuJVrZk4+uZ&#10;meWTBpIpbMTXnAbwCTSut75NTvnknIopHR+OiJuW7hpp3Lk9G/315j5WL0JQLWOrSb08Xx7kB8vy&#10;MxJIec4WH3f9bZ3psE5qbnbQ1GATuW7ejWclrP+WnKq8CLIyzr6W4HEhlqxDcDyC+qHTE+ZPZUb1&#10;ExFwq9FWymxvh/uIGAPjGNiMQMhd1salhFFlkWkVs9Rt0Hk4TIJeHDSMbJPdss737VU2ucODEZGj&#10;U1zDDIf2x/2LzJkqsVVG1eeslwWxlXxr8TNcOIbBfRDsx6Yo2zsPH36FJB/Ss6g8xx5LTmDXd0gP&#10;w0AvloStaAMJwYtXZRuREte+JILs+xZYGY1axqzKX/Rpl1s5WIUN+VNeUj+U+uBbU9ipY10sy1co&#10;nV+m6l+GPpSc7KPGGOGDRDdsGoVy3sYqcJaTkqvl47N8Lz7swJ3V+HkC8hrB1wEOpkjwxZDG2DES&#10;jxajaN1HVyvdgrKNODWZa5+k4hNdo/G8hG+edBpf2GP0s04DT2SO2FF77en2156uKyx9Ipb+hab6&#10;/r8SVswXgbCyF75Q6ICioqIbN25s3bq1S4cOUVFRPhERpgkJGi1bciOGqa5ZqXX+pM7re7rlL3QL&#10;7mos/Q4BvtpedhE7htV9s6q+eGN6xcbYExPNMsMsAszbrKk34UOPKZJexFZhXCa51yG32sb39vNP&#10;1B/7g92RN6wVS6CqovIlvgdeePaZahYSozpyrOq1x9pViVe5iJJGCk+rdkoN7jzXGzlW3T8IXbNV&#10;Tl/RelmhU932ysQ3f+keOafZtDnXwhvXWiukYj+ylTjLo1b+UnVJcvG8M74NQ5IZdkWiLJ25VEZS&#10;xlZRpdDHQAGvJDa/Yj2sDkJNeywaAApi6QGOgli8j3H2xkqMbAtPM9aBcRU/q+wpfryjvymu0z1A&#10;kbAKEg9HwQCMTYCZnWbXHzMbTItzcNHqEs6SA2JhXampbFr+W0OQFQK3em6trw/OlU7NkUzpWTKx&#10;2ck8r7ZB3oFq0ybg6hk2gbdtuIX1sm98Co/5Kc5kKD3rK873KT3tfm+n2YQ8VQ9H2NujXWds/AkP&#10;XisStpoKJKz/7Oqt8AyCdwd0fvpFyFaxlThbhVqCrATd3iBlDUyjYdwMAaf4jIESVatEbA17AKfv&#10;GFhZp087iDSdMr07Px/Vq2xSy/N93Vv4+4eoykcTyMFKnK14jZLnbEIyomr5S8ZZ0q3fMKw//L3Y&#10;dOYHvsf7o8y3El6JrXLR0w9HsXocMvwxNxwvm1W1cX3EGfdxW5F3ChJg96Ah+noiSY/NEy9WAKhM&#10;H8HKKWzLRJAt8kZjXTZH8IX6yuf/KPmX4Z8Kn3stE22ckRKCw7NRUQ2ygpilFSS4gQ87GWdrBlHl&#10;RKdBL8vgBH0DPbhaIisOK/NwdyHKeGNbsQHPl3ELe3LB3irh7T2G3mpP1/7kil6TyrLHFnQdfqXV&#10;yL1Zm45Of/ryLgHnD6H0byh/TFj5F6VHgmlxcTGBUr7wjmIRLK2wCunDhw/Pnjv3065dM+bP7zRg&#10;QHTr1pYNGqi2bMnWZF6zBvn5bGWkwvcqH15rFr3QLXuhL3mlK36l8+KW+urFqimJhvG+Qav7ZJRu&#10;zpBsThdvSnmxLGBJtmmMW0g77wEXWwk5AUUNud02pJVraG3d2dscTxbKMwMf2XpWygzsvqcebXob&#10;B4eL5i7RePBGNhaWJyPZVXokMyuoCpd0gET/WYne1v1adVK5iFhu8SqN+wV6ZF2/kK6V6WW5/t7j&#10;WjWTuQauuNv+kz5b1VBb/aUqkZM91xItXVmnmct8rkABsp/xsCQ64GESujqgWQzuU1VLIayF2tn1&#10;lejXDJ6maMBhPYcVHOcK5IUxjPJ9Yz+H2pG40hMJ9vBt6DTibsfcX5sHN3RO9FRZ15oN8RJ6y1ZM&#10;xokcRLuJwobU7vF+PEGWSTK1y8vRtRc1s42ybpApWr2Y69GVM6/p6bB7nk/5mY+E5SVM++InyXe9&#10;tEm/eTKnrQdtS2ibwN0X7bth2TqcucaSAy/KmYEtkHIFfK+DF2XYvAte/vDqyGwpSxd82cySeMKq&#10;5FWKBNT2qkDzMyxjUKMuvH5EtNC5lewqP0ArugShd+C2HAb1ILID4vlFrcaI1H09O0R0fvJNz9KJ&#10;9X/q6Jho0zATpw7KhreRgSWGEk/LyLS+4MSvWSuWkBwgD3vtNL4dDD9PpMfj59l4d1RmWr+kJ3vx&#10;bTdkemBrIuuAJYOsDGoC0TheCntk+z+Kqu2n6yHTEt2NccudH6Erx6uiZGwVyQgrPOVH5V5xhZcG&#10;erixxG617yCX7ENFH7f5w07VQ30HdErFtR9YNNJdXx6QVfrIWVLJLuyaiDphyOxiuvFh2MHSuO+O&#10;BbUb4RiUaGBhp+Zhz3WohRV5rAvts6X4dTwaR8HcTjNrVcqEwh5CXVbwWxNLs0fe6jzr7Mj91396&#10;+OpeSWnJn3SB/4ryx4QlaL58+VL2pAq49I3Ly8s/fPjw/MWLG7dvH8vPX7dr18i5czMHDgzo3t26&#10;d2/dqVNVfvyRLQFy9y5bIqm4mK2YVFqKt2+4Jw9VzhzTfHJDt/CJvviVvrRAT/xK99VtjQ3LVOvX&#10;NkoOClianfx0KYE1U7qlfvmGWtfmuPRPt010zJwZP+Jxx4klPce+6zbqReeRTzoNf9C+/+VWnX7O&#10;MHHT94vSmrHVfs9jj0MFXscKvU+V+Z6p8GPDt/ieA6crfH+84RaaoBkZzW34SfNZsf4bKXlVeR5A&#10;kAIlGVv1npfqnrqq3Xugql8Aeg9RPXtL+1WFHr1U7cgv6FWF/u6jWlFxqGWLG+34hKwiQz9CVhBX&#10;bSd/THkOfqzPcgUj3fA0mblUJaR+qrL6bIUxX31M6MJMgWL4kijEy/bi2nIMbgE/MzQSsUG3vobY&#10;2wZiHqbVCFu1XT4MaxvCzUmjycJak0qyR97vlD4hxs3PoEsUl9+bTSZLkH0/FnMbwcJMrc6Slj2L&#10;J+RW8pCVTu1VMbnNjUHBAxJcgvSaNUJMrKhGZrTr5c2+knw2LWx1zjKJ813OrdNtUhce6Wh+FC1O&#10;cnHT4JgGC1+4B6FBC0ydi30ncfUJS9e+qmCQ/fkgAsLh3hKtrzFoKlFVSTIby8RcbZ4E7e8idCiM&#10;IuAwAeGPWSog+DZclsEwE6qe/NJ/kznumEh0TiSapmYQHNinZvu7Qzs9/yZqUqq9j+7AXNasV05I&#10;Ja/6jOUBaJs4K+Rhha4CJc9w8SiG9kGgN1tKcs985lslv8tWQeRtL21ElwZo7YHTqaxN/zOAkxFN&#10;VM3VkhSOKWqJxRFINMA8K7z+8lJycqpW+pGf/WhpS32xzJotXrc4Eu/4MQiKJ/8oxU/nVZKFDfGo&#10;64KxHVniVfGWryCWN5A/rdiLg9NRKxjR9Q3XPwg7IIkj7SuL3V4QvfRSSP8lronNTNz9tDxdVNLC&#10;2fCE9jXZOkTude16/tJoYlFPOWRpg7ztpJJek1/nzb09+vDDnY/fPiws/lAh/nevyfgZwhLsyYeW&#10;lZURRoU0q2BLHzx4QLZ067Zt02bM6N6jR2pmpn/Dhub9+qnPno2ff2ZLJL2kG3cpW35OzC9SL+FX&#10;nC8vZ6su37zBHT2s8ss+rSsndd4/1Je81pcU6Ele65W90Hl8VWPFfJWkeIM4b995XWvfWZDy6oek&#10;R0vq3FkQdXiMz3ddatT21zTVtg61cK/v4prq4pjsYhbpoOtjr+5mL3KwgYEu+xuHhsLPV83DUdfT&#10;yirYzCuhRkhdo/jGRg27mXQfZTH4O+se35qa2YjSG6ifusrGwn6SGaim1xK9VxW6t1/qLF2nUbe+&#10;KK0Bt3Gn5uNC3c+mBX5HdPwvZ7UiIlHPERdaQfylzltyqsoJy4ug/LobJkWjniUbg1DMxiAo8FTu&#10;ZIWNqpdepWCQC3ztcGo+KvbJ4/ijyM+W7sFvi5DXEK7GMFBFSx/cz4OEz73KOKtI25H4MIStLuOZ&#10;YJFzrOkUSc6E4uwehxoFt3CJ8lJb1AwvvmVJgycj0SEU1uE2zU70JrAyyFZOzatkSYMeheMzdnV2&#10;TPMwtVLTMlAxyEp1v7fbV1Jt1QO5fCtOO51cqV03Hi7paHsVuWKO1OMDsi6g1vfwbAfLUDj4ok4a&#10;ho3Gpt24cAfb9yM2Gd7tWa/YHIIsb2ZlkrDEK6lXOa9SZJegZyG6v0GX5+j0EO1vodkx1mfW0Af6&#10;idDPhCiZH5O8APiV427wrYPngUla5iGhQ5Pa3RnS4mwft5YBjs7csnl4fY8recGVvmRJAKUMLLlX&#10;YuuVUxiUi1A/tErF3vko5Nkq/QSmnxU53LJTOLwYGdHo44eHjVntW5lrJIFobJv8bPUsLb+fmPis&#10;CYZTfZ/vVyAbg6CEV7kEsLJtGWTp4Kee6GuCZjY4XpeNIvu8kyXJ9/MfTYe9ac66naV5Y8lAvN7G&#10;0q+fc7IkrvIABBGI8xcixgfuITrzjvvvr4g9KIk7WEmKPyiN318Rv6Mw5odrwcNWuzXMtfQI1Ta1&#10;VFXX4kzdDWoPC+26t8HAq61HPOg46mWX8R96TCzJnlzei41wKc+Z8LbntHuDV19ecOzGwYfP7hcW&#10;FRLc/g3GlkjIavdUiKdE1ffv3xNJjx8/vnPnzh9WrBg/cWL33Ny0Zs0C0tLMk5I0U1NF7dqxdUOH&#10;DUM3qsBkIjGRLYmcmorWrVkGYOZMCNb12jVcuIDdu7HqB5VFc9U3rdTKP6Jz94Luwys69y7pXDql&#10;ffGk1slD6t/PEtWrI7I0MYz2sOuebN2+tmnDWP2UCPXYEJG/N3S0YGmJFi3ZyvWzZrGVSrdvx8GD&#10;LMlw/Tpb865HDwQEsA/98IGtFE0of/SILZn3669svfs1a9i76NvSl7S2hqtrcE39fkM1Nu/UvPqI&#10;9a9i0w58rrL/slzv+AWt3P6qiXW4oaPVzt1kHbmUjvnzOvqbVp2aXDN3nGnBN3wpsvWzUoCsOAdX&#10;W6OrNzrY4UIC65Ulw6siWBXFJ2SPxyJEHz0yUfAz4+kn0cxEgV6+D+eXoGsaXE3RLRj5nYVpt6rj&#10;tQqyZzohzlOt5sCgUS+6MIMgyR3xpGOD7xJ8o026xHDHc9mUBRf7o6a3qn+XiM5Pv82rnCZIQC1x&#10;tsPDEbHT0038LDhtjRr92no+P+DHQ1YuOWR9Sk87HlmqGRcKt6Zoc41BU+49e4nR/T1aXUTd1Qjq&#10;D6d6cIlCQl3USoGpDZwbIuMnZJ1Fs+NosAepm1BnCRJmInIcggfDNxdu7eHYBNapMK0N/ZrQSoRa&#10;DFRiIarDd6/I5BdgjeMnN9/Gg/UWPzHZOLrDhw5PaXY8r9biZuaRdsYmXOd2WDof+7bhzGFcPY0n&#10;N/D+CWvCKiPUFqDwCU4dQL9eCPBCqzTsmou3R/4Btiqq6BjWjEeYG8YGsF6uH3H2JQlgrS7yv0eS&#10;kWWD/iZsyFbF7xBWWYyzFT5stvgmRhjqjfsNvwB6JfGfS0feysRAP7SJw6EZrBfBF5ysgNcqzh7E&#10;nTXIjEFAnO6En7x3FUUzvDIJqJVpvyRud0n02nthozd5thpi4xujq1tDTdNc1yTMzj7Nw72hh3+W&#10;V1TPgKSR4Q2mx7dckdxld4O84037HGs58EDHCbuH/rBv0S+nD917cK+oqOhfh1o8e/bsxMmTs2bP&#10;zsnLa9ikSWBkpH1QkHFYmHbdumpdu4omT2ZQO3cO9+4xi/r+PUpKyKWKxGKV8nKVwkLR69dszXqC&#10;2s6dGDcOjRvDywsmJjA3Z2vi21jD3Q1+PgjwQ2AAAv3Zho83LCxgbARTE9asERSEzAzk5WLGdGzb&#10;xp08yR0+jCFD4O7OFtanjyZ0khcmR8yv0iySSlXoO5w4wZaDrl+fkZSMM73EG/KPEtZzfvwY06Yh&#10;JQXz57Pt48e5fr11o309w3W65qht3aNx+7kO8ZTlW3l/So/PSvQWrdYIDEV6Y9GPezQfvNN9/cVh&#10;CH9KdP7DJ7XT64qyPJDPQ5bM6af6BLJcZZ5ImsuVZuPnDGTYYooXW4fxI2E/C1l+f0UGZnnDzxpr&#10;hkMsELYqcJUkOciqb93SoamKQAvMTmETFFQM5zlbnbDvB2F6Cpx8DVutSZlQwqpjZGYnlvTsfaZ5&#10;ZAfPYHf1BY1RMBbr29KNTDtmShrLFUjJwwqcFTKzU7JLJ7a62N+rU5i6pYF+y7oOu+d5vfnFV8z3&#10;k+Xn4ZZJeta3/IzT0eUakUFwb462Nz7pksW3VpEn7fEenR4wnkZPhH09aNtA3RjqDlALg0pNiBpw&#10;Kl1FKn2BIfw8qIv5tR2ENXSInlf5jhUPgIfAY+ApLzKtW/ilI/3A5uyl9+ZoW/mGDq2TsraNa7MA&#10;TUdTg9appqN6mOS2NG6SWCPRxyTI1tKnhrOfjk+AWnQ01zaLdRJo2hA+7ujYAKdWo/AYxMTWP5EW&#10;+KzojR+OYlwveJmzXlCs/78Sy5SkAFZ56oDs5NvmLFfQyJTNm1HgWTVlojJPPxFvYyV+bIqDuVZI&#10;M8GmWAb6L9pYufhPl7bhSvlOY21c0b8hbq9i7QFKQfiJWNKA3O6TzejWAMHxOmN+9NjxIfIAOVmp&#10;MmR5xe+XxO4pi1lzJ7TbFAfHID3T2t5BK3onnJ8Vnz894ufhfrM6eQ1tat8+wTTBs0awfQ1/axNf&#10;MzM/U7sIS89aTv7x3pmNMqZNm3b6zOm3b9/KW5hkgPw/FxgHBak3aKCak8NNncrWoCf7STB9944A&#10;qi6RaEilJBVFcvHr16tKpaoSiWpxscr9+9i3j1GsbVtWVff2Rq1abBXlH34gnLHUweXLKjdv4v59&#10;7vZtjlznhAmIiGCOsmlTrF3L6Ey45LMKHDGUTChZ4AYN2FL4dAZi6ycfzY7/+Wdmn+kTjx37PF5J&#10;dDY6+TffMLwuXgy6E9AeUnk5Wwh6714M6K8REeAepNWjt+rmvZo3nus+Kdbbf0ozvaHIxQ2TZqvd&#10;eKZTwNjKOroqQfMfkkDtnw5oZKRyDdwwNRbLkrAyGWvrYhu5mwzszcTRJszhEn9/a4ErrXGtDZss&#10;5n4HNuHW40643hbDwlDLDDvCP8nGfmQrp7j/STIaWqFJAm6u4qNWRthqDQuCyvZg/zREBauZBlrZ&#10;B5hleIt+bo53A5UhWzEMN3qgQ6RqeHuPgddbE17ZrK+VjLOjX3VpsjDRKdCwkR92d8OAOpxdrF3m&#10;3q69yqfkSmVOVi5Cbc+iidGT0tSNtKCnpxHhbzYu2/m3tT7Fx6tBtvKcrzjf8ZdF6mFh8M9G+3us&#10;vl89kcoky67y2QCq/pO39e8DzWh+zv7rwCuRqEBF5Q3ARBuqqrJt2hCJZNvyjSoVAM/5kRmzgCA9&#10;e7PA/vHBg2oaeJipu9qaT+/P3LewFo4437fstHfhCc8XB9yub3M+udJqybe69aLVTPU19VQzanLX&#10;twqdBDglaP6jIsi+/xV5WfAywL46bMorZZx9VjLIMtLRo7gVbmainwc6meCMM5tV9s8Tlo6s8Oeu&#10;uqNXDbSyxaX6/4CNJRZ/aIm1sahpg6nd8PYn5Qj8jFi4csTiu2vRvyWik3S/We/x87soBlmZmZVL&#10;kbNxu0tjl14MbjbAyjLIxL5bctyJiWnF6zIkmzOkW9Ilm9LLNtYvWl/vxQ9JN+bVPDM9eu+owCW9&#10;vMa0csyrb9ko0jLCOzAitGfPnqtXr75+/fo/y9iiRkCAChnP6dPZ6vOEoYqKzwOLdhKeiG7kBKkO&#10;Pm8eOndGXBz8/akOznXrxi1cSPZTheBFrOQleyO9680bRuHcXISHIzmZfdbt28qfQp97/jw7hs45&#10;ahRu3GAo5I9hVBVETwnBCxciNhZ9+7JExO98W0J///6oU4eRuqCg2mG0TSKs0/5ffsHgweoxoa4R&#10;BokpKq4eXFZbjdPXDN9IjfluW582hdV4U2laJdqW7xdE75K/Stv6r8r18m9oTZiuVitFxclLzdRa&#10;1cMTDRuiXTu0aMGSK8R/upvExLD7Dik6EglU641EVCBCvRDsgSAX+NrClUy/LgINMMET5xNQlKqQ&#10;k5VDVkHidGwMQbAV5uSiWLnJqxpnpQfwYgtGd+Y86tglzmkY0j/RxcsgJwK/dUOZMP8WL+lwFA3G&#10;+iaIDdPLmBE3uqCrYqvC5HI2u3ZIGw9Xa5X2YVyin4ZP+5A21wb2Ek/O4yGby0sG2cqpnV+OChyQ&#10;qGLriaBu8G0hcvbTa1jbesUY9/s7fcpO+VUNTPApPWX30yz10HAE9mFNUjniTxusFMT3de38AjUX&#10;wJhq+sL6D8RKIqYSQ6tJTliOe6OuTk/p+NfkcEWiwVqWznYpbuYRdiq6GupBHtYrx3m9OUJsVUxu&#10;+BNqJfneH47a75ln0KSmY5JTs2W1225O80i2SY7hLmxkfFRIDgi0pUdB8v1/ICL1/R1Ii0Utc9kw&#10;BGWcfUlVnJW2ZQMHdtVGmgVGmrP5uop98M6LrUBDIotKj088cddDplvuuOyGC7x+c8U5FxxxxlRL&#10;xOihpyuOpLC5tW5nsg4Gr5uxrg7FWShvzU94yE+iSGClT2RWl98u4KcsCLLGtrEQK4Tf51VV5RLv&#10;426uRP8WiKmt8+1Gj12F0Qekn0K2uqTxe0pjvzsRkNrd0ibe3n1Us8Rrc+qXbUgnzlZuUVImSbqF&#10;+Jsp2Zz2bmVC/tSAOV2smsfYhHnVTEkaPmL4nj17njx5Ul7+v+9gSz7vwU8//dSzVy+/6GijyEjV&#10;Tp2wYQNu3WJYJJ5++IBnz3DlCrOWhD+CgZ8f1etFWVmqs2dzx46JnjwRFRcz0hFJBYrRI23Tnvfv&#10;ycCCrDFBMySE8e7oUREhUsCiIDqyrIyZzSlTmAUm6hw6hMJC4WwiRSYScMkL9+mDwEDGaEI5HSM/&#10;gBdjMR1J56fPJYYlJmLLFvY1aGf1I2USvgC54HPn0LEjbG01LfSzOmicuab3stywQEqcJWjq/wnJ&#10;CSvvhKB3/YnO6i2amU1V7N1UA5NN+qwJmnUpsetc3+i62jNnsYwL/YfomwqibUXRN6K/AfGfbnkv&#10;XuDJEzx8yH4WDw/oG3KOlqI6FvjOD9dqssU7K9Krt4DxkqSzxZP7uaJeKI5/x3rFfjEhe4A14P72&#10;PZplaIcPSmh3c2jjgz08mvoGumrOSsGjPOZeJXzegB7p6ZBaKrFNHXKONxWWihGcLJM0d1JJdqt1&#10;KQ5hpmZGImtPo7jp6V1fjsqVTBUgK7BVlpYVT2l9baBbmwjOPQmt96L7JaTMhEstVR8/477tnI4t&#10;93x92KfstEAum1Xj1IIiET4SnR5/hKyiFDmbI0WPEjT5BS5ZUKvHL5/6gMwsD82PVP1d0ZGXgVxO&#10;w1TTVEdFVwvqGlqJofY/zfL6cNSX6C8nLGPrWbKxbtd/NB3WySjYIa534IDLrSaV9WJzjV/K8qxv&#10;7+fB7fwOJSd/p/OAiH9Uq75TWYRp8RmcXYM4X3RxxY3Mz8+wRSwjuonbsPYoco7EvoeNcDUDv6aw&#10;mQaH+KGpE3xqwFgdtprwNOY8TTlPC87bksnLgvOy5nwcRb5OTN7OIl8PlUBf1SA/1UB/1UA/VT8/&#10;VS9fVXtHka42TGqouLppuLuou9mrulmreFiq+FqpRNmLatpzaQ5ccyd0dEO2J4b6Y2oIlkRhcwI2&#10;xiPZEp42+HUO7qzFow3s1v56O97+zMYdFO9mDbDle1nnWXKvrHfXASYK3XtrMKQVIuO0hq1y20mQ&#10;lcQdYOmCL0sat18ct70gesyPPlENTCziHAOX5aS8XpHBuidtZlStLkZbxtnNzOeKN6UVr6/7ZFnc&#10;oTHe49vYZUS6RAakN2k457vvzp49+/Lly5ISWd8vGUH/qBBkWEtXWVnZixcvTp48uWDhwg7duvkm&#10;J+ulpnLEO7JYQUGs4t+6NYPgtm0MXq9eMQbwEFRmlkDMu3exfDmyshAfD0L26tXczZsc8VrxeAGF&#10;BMq1a1mVn+zcqlXsKVlL/oBq1pUgTsaZoEmH0Xegp59+NIl20qccOYImTZCRgQMH2NPPHikXfYcL&#10;F1iLWYMG9D1ZNrltG3t//UEjVU9e1n5R+gf9XpVUING//1Zvx2Gt3oPVomuqhaUat53kOTU/bs2H&#10;1M2SjI3ijEWPk7LGucXUVidjTeT/7J/wSyLaDhoEG0eVYXOtv1lgXb+pfpSbSmt7LPXHzVps6ljG&#10;WZk4aTrK0nAgCg1cMK4Dnm9miS0ltspFcfzqR8zJ44KTLequadWjcHznp98kLWvhUdMh01flp+bM&#10;vVaOZJCljd1ZSA3VTBkeOvJJp2qE5TWxPLv/xVZxfQKMHfWsYh3Tf+qYXTLpM4SVTskun9T0RI59&#10;g3AuuD26XcCwMvR7zrXeg9iBIq94rTqx5hPzXC9u9Ck+4V3wi/Xi0WrhtRAzkc2kpYRXkiJhBfUS&#10;syaykKHQITM7lK/yE2SVSPolXQG6sKVY1HSgZ8PVsNJrVMfxlyU+JScU3Stt+4rzvV8csF0+xqhu&#10;uHczj47b08e+7T5V8nEUzLD77WOyfQlPy0ezlq4/nYqVO1y5ZC+Rk906E0k+GB+Ip01kMC3JYg7x&#10;bkPW0L8lAd+FYYA32jkjzR6xDojyFNVJUMtspNEhW3voRL1pywxnrzGq20jD1Utl+XaLvZcsD1yz&#10;OHSdZEk6ctvy5GOrU0+YTj+zulBgfbXQ5lqR7bViXiW214ps6OB2vXRCaumP2ui17l7EmtthP1wJ&#10;prr50vPB358JmLbPZ/Qmz6HL3frNd+0zxyVvpnPXsXYt+1pldjJLaW6SkFnD2V+L7lkuPrqBMUYB&#10;wdqhwRpxEeopMSqNErg2KeiWgX7NMaoDZuVg2SA2JGzXZByZxR77NkNEpHr2dMf1D8J+fh+944OC&#10;6On7aILv7uKY3SWxu0vokWnnh5jVt8IGLHaLamRqXdc7cGXvlGdL0wrXpL5bVfflD0kPv0+8PCv2&#10;+ITIvd+E/TiYXvWd19VrclvngQ0ceqXadKhl0TzGJC1UL8pL1dFK1dzU2MMtpGbNLt27L1m69PLl&#10;y4WFhX+Gs3TpygrL7vIdXUtLS589e3b06NHJU6bUrVvXzMlJRCZ09GjGOGIrIelTMNBT2llUxBKj&#10;ZDPJjSYnc9Onc1TxJxfMp1mrHU8HE6NPn0b37ozC48axvAGd+VPe0JGEIqIqVa0J1qdOMYJ/Fku0&#10;kz5r927W2ta+PetvQG7ws0cKopfoi9EJCcfp6SwzS76R9hCU9+xWT6sTEK059Tv1qx/HfSnzlIll&#10;adlkBWRaz97UnvKdenySyD1EKy3H/pu9EctfpGwoq79ZmrGlMpNEG5vE6fPv1ErNsU9MUiGY/yH/&#10;FUV/CbpzJSejdiPdXfe8jr7z2XDedcB0i5iaWv4WXEc7bA1l3WYr6jMDS5wlyD5PxgRvNA3D/qks&#10;3/qRqkItrIq5RFjyDucXoWND9eAuoa0uDehVMblX+eS21waHDa5l76LXJRhXe7COseLheN4XU+si&#10;spZZ+82pE4p6kHWtBlm+BWzMm25tN6W6JtlaRNnFTK3f9ubg7LJJQsOXQFi2IZ2aXTwxY1dXy6QI&#10;Lm4Icu9juIRpWBnX9xEar4F3QxX67KbJthunuF3eYjlzkFpgPOJnousrlhD4XchyuVJRroR1yUpe&#10;CZNYcM2AI7+bLhAyA0/5lXnbAjowcoFTCufga9i9meuVH4XEq4J1zfcuO+n621rjLg0tohzSJscO&#10;u9+BrZdTlTkRRLQd97Z7vbERAaGaMwbg5aE/D1klMZ8rPaciPavy6jA3tQ8X54RsNwzyRpYDalrC&#10;zxSetggLVklK0WjZUXPULP05q4zXHzI9dMPi9BOrS+9sbpTY3iqzuy22uyOxuyW2XbXPxDtYtUt/&#10;7avFNncr7XjZ/0nRGXacNU9tqlU7q8bC/IC95TFCGpSco9B9lSrysg2SOHZ/Rey+8ti9ZbF7S5nW&#10;3g6LzDCyjrRqur5p3p283vd697rWq+Pxji13tGy8tlGD5Zlpc+vV/CY+pEugb3NPr3QXr1RH90Qr&#10;pyAjG2dtgxrqOsaqFk7q9r46DoEGjkEy0bZDkIFrhIF3vKFvonE1JRj7JBh5ROnbeWmpGWrouFvq&#10;Bzlqe9lqejlo+LmoB3mpxoSq1a2pll5XrUkDtY5t1Ab30Zg7TXPpAs2VSzR/XKN1eIfW5VM6967o&#10;3r+qe/+K9ulDmgtmaLZqXiPQLzQysv+AAT/99NPDhw8FY0v8lMFUodCl+5kipy1xmt5/6NChwUOH&#10;+kVG6gYGMmO7bBnLkwpGkq574sS1a5g4kaVZvbwwcCB35gyr4grE/BQhtOfdO5Y9CAhg0DxxQoa2&#10;Lx25dCmr7/frh6tXvwhN+hqE1x070KgRM6RkS+nTlY5REEsT0/f/8UeWwWjenLFeEdz0ZZ49w9Il&#10;unXCkhporvtJ69GHz0CW9hB877zS2bBDo2V7FXdf1dA0k9zlgQvv11lfmrZJki5nq6IIsjMvJtZq&#10;a92oqYg+9ne/prLoe9EdJCCY6/6NyfH3bCXHM2z6cO+155xzJ5gHhWj41kCeI07EsAm8ibOlaTgS&#10;jRbOGNkaTzYykn5CWFlOll56ux0/DEZ4rEH8jMxuBWPJeOZKpvUsnkBO07mhj5uFyvQkPO+D0mE4&#10;3RnNA7iodu4DL7cmpyajSXXIji/s0XFrfbtIC5G2poGHZcjQ2lmX+meXTqqWNJBM7fZmbNLylkaR&#10;oag9iTwsRkgwohIjpBgu5YYWo9dNpMziHKPUfDz129XXb5mi4hqGhLmfh6xcAmfZOFopcsqRdR7u&#10;bSDyBZvQ8Ul1ztL2S75L1nagJ99/gKyrHnzbIqKvyD3YdFhXj/u7yKtW+VbW/uZTdsrzxQGLeUN0&#10;AhwDstxzTzSbWJKtxFZFjSno1ui7eL9I/dE98XTfnxproCg6vuwUXh7A8WX4pitiAuHowNUwE9k5&#10;irr111u03WTLSdPDtyzOPLO69N7mRqntrQrbO9I/IOaNMttRcwytHUUzVhkSdqsI+6dQSye/Xmrz&#10;wy6T5EY6Hb+1Wf8wbL8kVt7cxEvYlj+tJjp4/aOwup0tXOo6ttzVcnDx4BHSEUyVVZKOGC4ZPkw8&#10;bHjF8GHlw4aWDR1SNGTAmwH9X/Tv/ah3s63NHOu6GMR5uy7sG3Z9RfijjVGPN8Y83hj+cEPYrVXB&#10;FxYH/bboUwWeW+h3ZJbP7ikOU7rpxviI3BxVunfUPPCzzpOb+u8eGZU8Ny5/aVDxSp8keW0sLbCs&#10;fGNe+caw8o0BL6PKNzX4R9qmA/TKX+i+vqN16oDGtHHaaclWgQG1kpMnTZqUn59fUFCglLSl6/b3&#10;ioBaKhUVFUTbmzdvrlu3rm2HDtZeXpyfH8tdDh+OtDTW3tWzJ0uhEhAFVn6WgyTCMVXG3dxYOpUA&#10;R8cTHL90POFn6FAG4hkzZAkEqfRj9kBR5IgJr3XqsG4MXwYxvVeWq337lvWuDQtjJpqcofAd5EfS&#10;Nu0h5tKNZNS3+v72TVup/JKv9aqiWv/ZC3e0BwxX9faDc6B2i9FuMy4mrCmqt1Fc/0tslWtjRfr4&#10;o7FRmTU6d2X3JvpvVX27j1/hs6LvRX+/UaPgEaA+c6v9mQo2MlgYIny6wudwgcfyY47tBhg7OKq4&#10;aKOvE84l4Hk9zPVH40BsH8cGdMkIW00MslJ+irl7a5HXBN4ZLk1+6ZVTxhqpyGnmSKb0KJ5Qb3Nb&#10;62CLODtsaYpn/bEkA2EBOg1nJRA+BLh8JCwvguyoV50zZ8cZ+rsjqidC22o5OXm0CWl2PDe3vKoX&#10;l3RajnhK5yffRE1I1fYPRcZSDH6PkURYucTc8HIMfIP2vyIsF8YOUFOHoSeSlqPn2y/ORVBNUuSK&#10;0fUlEqZBwwHoDFzi7eorfpry6UAym2oAToAPYADTADT/CVH9VX0DLReO8H57xE98VrbSOJ9y9S05&#10;6XRokVZCiLG7UdbqlNFvuk4WK1tXJdGfYty7bq3WpHhEG/eg6vyOP+tkPxzH0R8woivigmFuDPcg&#10;zWb9Lacf8Fl9O2TSLu+oNP0OvfXyn9sQ8gQpofB3dEdqf67AMilTLThKddtJMx6y8lcFzv7e2cjG&#10;ni+wHjfPMCFdZ+ASt21vovgGKEWkyiGruFOmvRXRP1wPrt/DyjPdKWt31pCSIQJhR1aOFPSRtgo7&#10;2X7piKHlQ7NvZcd9E2cS5WT7Tevwp5tjxfvjpAfjpQcExfFKUHgaW6UY8b7o8j0Rr7b67J9q1jlV&#10;1cmGi49VXzZP79VdA6kMpn9SBF9D8RuD0pfaN85qLpuv3qqZioO9lp4eVfpPnjypmD2g6/Z/U4jT&#10;165dmzhxYmRUlKGtrUqtWpg9m/WKJXIR3QhPcmbRI4koUlTE7CpZYBsbzJ3LLKScHEqi44mtd+4w&#10;g0ksJhDzTk/Gx09FJye8EvH79mXZBgHx1Y+RvZe+Fb1KsKYvQCf/9lvW5FT9SGXRR5PVbNnSxEV/&#10;wHC1cze1rj/R+WGjRkyCSK+GKDTDbOTuiHWFaVukyhj9fa0vrT94e1hIbb1hw1lDVhVk/1j0P7h+&#10;HS2ykNFBf+tN13yJj9L8YaRTpb6LjzjEp+tamnIRNdDNAal26NeE9eIWf26Ul1yle7BjAhKj1COG&#10;1e74eGSOdIpi5rTT05ERo5JtnfV6hGJ3a/SO5iIzbHNPNaPasSJQBMKybWnuyEedag4N0wmMQaef&#10;MOAy4vtxpvaO9b0bH+7Z/d3YXuLJOZIpBPGOD0YEDail4RWJppsxuJB5WOKsXPSUuVoxM7npi2EX&#10;DVUdQAToAqZQtYK2A3ScYeiNGoEwi4J1LTg1hkd7BPRD+CjmeZN+QMZ2JMyCrjvYajsd+PWn9QF6&#10;2oZfr7oP4Ar7RLTahcBuav5etltn+JScZMlWSb6P+Ix32UnvouNud36uMaiDjotZeDfv0a+7Kf6v&#10;/1CTSrM778pwjzdvnorz69kUhXLOSqsassirFvyCS5uwcASS/qe984CKItvW8G6ykiXnnGlyzlEy&#10;CIqIgmAABQUFUVFEx4wo6qhjFhOmUTGnUdQxIQjqmBXFnEURyTT49qlqm6ZFZ+571/vm3tt7/YtV&#10;VBfV1U3X1//ZZ59znEFZiaGmL+I3UH7GbpN9r51OsuiCUE/E2YEPLmOX6zn49ly8WfZuC4EsFxlp&#10;8WLxa527r2pmIzh0bM+yZyoP2jSonTwn4ajLH6LwGc89Uk3JlvDtL73oFPNokwvlZGmGcuP1a5Hr&#10;P9HmXnjdNiRZ2SRCN+FMAnJzWkcnSQlMuSDLI3x0cuNkNLMarhriVtoWZ39xa/rNg1XiiZz9zJbH&#10;V/L+fNLn80kPjtpPOr0q1v1lbE8nUwGmidDk8T0uX+hZ/1wCbWzHe0l6xCmK9U6i+bV43TPx1w96&#10;3r0qdva46PoVQiOGiLg69dTRkVNRMTAw8PT0TE1N3bBhQ0VFxYsXL5qbm9GSskFJ3bT/y8CzsKiJ&#10;YB4/fnzgwIGxY8faODtLW1mR6V3WriWlV+/fExtIm8GqKpg9m1RZYRMeQYw7ubHBEZIRH8L2/p49&#10;JOfg48MmJs9hHOHB9fVk4JaqKhlR1l2BQRfhqV6+JI44IADy80nl2feP5wgv6eBBoUAfRW0xNW1B&#10;U1fpYYvNVz3039kSRtiK+oqh3xea3C21QamrLdwCexYWktN3fcJv+ll8h/C7aXcx+AYLjV+scppM&#10;0sj8GrKVLAvk7G9PjOdt0+jdT1JJRdBQA34eDS93k6G0nemCr1SzD2YlgbmfWp9jI9KwUd/BJiwN&#10;2dT6vH4nR5kOsLQxFBvIBBcTkYAcm2kvhnO6d1AcG0vUPmb89UFW8Uxhx/6QeQXyGiHnPoTkCWiZ&#10;q/qa9t4YO+zZtNEtZHWAhFvZJsNcha36wJBS0uvFDdlOS4tqh3GvIXAZyNkDI5oaHXCWmvD2CMBe&#10;am3p7SghoW0iIqsZjNkAEwUFRwgIJADgwX2otf19KLAqAWhQtI0go7kETcC4P4StAV1/UQemzum1&#10;iFQLiq3mreVmjaXGr0+qb5kj1dveIERv+MGIvIZRnNf715XfnDb6fLRVX+0wH0bJSmgoJVRtLoO3&#10;p6BiGyyfDNGBwDQTMLUVCx2qmLvZqOiW3eGPLuxho8hWrg70knaPTXfsQoYpBPfvsf8SmlDk458w&#10;8WvdbdaYv07G1lUof53sjTq1Ly6Y5yScjS7Cg++1aOwtU+wT37P/OOUtD+xPsDiEpdWFql23CWSP&#10;t7qvvWoTNJxAdvCpwVNap3ATFsUDVo7oR3NZuZlPM53HO/dQk1ZKDrW9udG95QQ6VmJdv3CWW51s&#10;/SI80otV4lJzwOK3AuWkMBFLI4EgP9FdRT2rroiVnxTbtVlk/kyxpATx4N7yTvZa1laOXp7RAwZM&#10;mTJl69atZ8+exQZ9TU0NApAepMDG4leBN+0/J9AY45PdvXu3qKhoaFIS091dysdHENvsO3bAmjUk&#10;kxATQ3rq6TQCNzM4oq0rOrpFi0iB6E8/EUfMcwxHeDCeBw/OziYja5HpdF4Y9eUYXkrhQ2/ekNN6&#10;epIhXuheEa9cx3cv+px4JVu3kpoKprmEhXb4BKPVD3vvZkXs6Ygs/hxBi0In/qTVhafdqIMkZNc+&#10;D4ieZujuL3L0GHk1f3otKDwGj3z2HH6aAaGx4mtPa5e38NhYWtSkYh0Wl9uZF+rN15/R8e8n0UsW&#10;fKxh8ySSk239rfvxi+0nybIfAwKFbEbYJT6YTHtMxCvdqB/bvjC9bUHy6+m9Nw7Q8tCSlRbSspYb&#10;si80rzEV28LdpgvQuyUfj9DyMxLwzYLcJzCfBQtYMP0VI2atgLGnvJO+y7zQuNsTU+vn9r84RjvS&#10;RsBhGKTegSlt34ZsB+Q0w9BSMBkIws4Ay76MzkI9/L4EBR8KCDwAuCMgcElIaB+DsYAAV1QNLBPB&#10;bz7ouUkOCDK6f4DJqmSyKpitl8zRutaf17u8VS49RtlTLzjPdcrDIaRMjVqZ/K+oy7tBFQ6PuzrQ&#10;OcnY20N4fgYsyMS3GpimAoZWYgEJ8hPW6RdeszlU51qCtPqTgiRPJFRBiblzsOToKRJlL1QetHOw&#10;iNLmAeK3VPFKdUSWeNgA0T2lCvfYXpjzKPcJeUQOwINvNaiv2iPn6CWSskDrQK0z70USccDKZitn&#10;J+1k11236Z2oqOenEXsoFp3p1I4uaQGOuoUs2t7cttzhl4Yb9jOR8WYabJrk9GaPe9txwtmvCdtB&#10;fKtHe4l7W4lby2+unw45vSm2vbeJeWqh4foJWjnxvbxtJBTl5OTlDawt/YKChiclzZ07d/v27efP&#10;n3/48GFtbS2a0291Z30n8Kb9ZwY+PQZC/d27d+fOncvPz4/q18/Y3FzKykpwwgS0gaTSFg3b1yzB&#10;Pa2tpAGckwNBQWRYwfv3ncMWeIT70RffvEmSv87OZFwvlUb4nhCmT56QgbZ4/LZtBPTfOjm38Jjm&#10;ZjIyLSuLGPC8PFIavH8/BPibB6rM+t3l1+ZQxGUxJQqdbMJysPuFvN0LIbv0ro/PUA2f3qTsorsX&#10;0VkTzBF9Ub//Dv1jGcOyex1+bHS5y1SNXISl1WFR1mS+5KCWpYeEmIGarLWOt3uPNVmkzPCriTtJ&#10;TrbhKBROAGs3Wd81/UbWzkbCstOmXEpvXzD4Xrb9FF8ZI3mTUO3hB8NnvEsm6YIv6OFgZUFH+uyP&#10;I6PX+MjZmkDUEphVAwvaoaADClgw8w0M3sGw6SvjYGE7ya9vSUrg5kFKbiYM1wwY+5ikBTiE/UoM&#10;NLMZz0n/mIw11eo/Tg14/XPIfhFythxgGoi7gPVIcJkgYOjUK2Ow8ZOjxLe2lJk3l5k3XTR8fETl&#10;l0myvhbW8cYjT0XNIbMSd86SxxHnxX5PiNeWtJmvRqSf6x8400nNRl5CXtjGV2b0z7oryq2ONbmi&#10;Lf0TqnYVEmpvjXNSnpadl+jPRdwmlIYjZwPtLe1w6T1dVNWiseO0QmiMaPpU8dKnNKZ5jsE99E56&#10;gyPyKD7jlRq1iXmSuiZCuduNTnYz5qobnWB5oEpYhLP4qjfeJukCoyDtmL0xEz9OnNrePWS/JYRy&#10;xvMMvwJ/VT8jtcx+1pdXuzYdJenXdkJSl7pDTq+Kbe9usi5faXpgtv6qTJ2fhmgnR+hH+Zr5uTl7&#10;e4ZH9klJTaVhWlpa+uTJk6amJiQYWsZ/FKbdBt6xPyrw+uhqhEePHp08eXJufn7v6GglNzfByEjS&#10;QueuN8DrQGOGexISSDEAIgw943esLgKmspJMPYMHHz9OaMtzDLfweHyW8nJiXZ2cSM0ZHk8/6XdE&#10;j+JFEOPFhIWRci404PjdgDvxm6CqCtLSehnLD5xhuPF1YHE7afVz8IropJnLzdluUYt/tYsVtuCK&#10;p3WgvL8/6VfD6/oLl0bem5oaYtxD+orkb1cvrSd1Bd2wlUu/15imz1NW9zdUWzZJfeUUhUBbO0uR&#10;RaPgyU6evAGDdYKMH0+JAqtYkwGXqYmyvgHZlLo5Qb/Gy1uriiv2MArUJD0/b0eQ6gIui1fweeyC&#10;jjHT3wz3/8mpJ9Mehu6F/BZY+JkIOTu/FWa8gZQShmeaONNCP8bGOMFe3NgI/OZBdh1M65qQ5RFC&#10;NqcRhpwHQ2zmo5ldTo0U4CHp10IKVwGcBxgPko5gmwK2I4SsXZWXTDJ5VcJsKUewmreUm348p3V0&#10;uUyMn5a/Xv91fj+9SsLXhZREVi6kssxf0MnewD2LP4/7sh9feAb18slD86mervTSaP9cBz0fDW1v&#10;TddJLkHLg8yijXoPVS28ZlfSRnD5ldH7ExEPyHLfdMc2cpRSv6E9D1Qq3mvlriLgRiH3dhdVt2tc&#10;rVGdsUzaO1j45y2yt+rRxvIeQ4lzBm6RhxDKlW9UY5N76luJrbpkVdL2598T3IQlkGW5FVXZRmep&#10;mUboRO+KJpD9hpP9lnJZudm12YNPJFgOs5UPsNSam6S/boJ6TrxiQoBCgIO6p62Zl7N7cO/kMWlz&#10;5uVt3LTpxIkTf/zxx+PHj7GZ39DQ0NraSptTOtj8+icF3rE/NthXTRnburq6O3fuFG3ZkpySYuPt&#10;LeXry0ATWlREhlRt306yrrGxnVMNfIs0CLhLl0jFa3Q0wWtjI1KvG6dHC0/S0EDmMUC8IiXRQf8Z&#10;wMip8Bh8lkePyCALJN/kyV1G6OJPFGK6aHMPWxPPePV5F91+bQrlhmxXtrJRy3mUUidkd7dHzDnj&#10;qsUUHz6cpD3+7AKJ8BiE7O3bkDoKQmIlisr0Klp5srEcsQlb2c4svqWPTVHFocEGN3abPDuuvnG2&#10;pLeNpYnIvBFwv4iUxNKcxZ8tv8H+WeDoKO6+IHREzSxSYsU1XoAW2dNRMPLDLI9FERL66qDnJaBt&#10;q+aoHl7gPunu4PyWzgImpAxav8n3E+2GMoVtw2DiTSho74QsakEH5DVAZgX4ZgtpMwUlxUFGG8LX&#10;k14v4mS/w1mqEyzrNfjMBSlHgFSAU1T1FQ9VaSFYb1BDaQsB+oOsIzhmgs1wEVcP1fUzTN6eRN+K&#10;hDV+c0rndKFcZry0ra5LquW4yoHzm9GbZ3BguuhzJgKU3v6e2sfkNYyaeDehz2JP/PpRc1C2SbaO&#10;3h099tnYKa1TJjdMjj0Yqx+gGT9Fc88rJ66CJ1q8VOpWCNljTW5zD5j69JXOzpMqe67KZUK5UcgR&#10;/VCnkMj32zRO3VNOTOsZNVjsxB3lB+10lxePeM7TRXiSsw9UXH2FmW4Sm27bnSLfFryXyi28bFr0&#10;K8UNhOym2zZ9x6la9NPDt2Xip4m57bk8GCXqIDDNacnJrsvOeJYx8o+RcUfjwtaGuU12s0qwMg4w&#10;NnE1sXS09OntN3xE8sxZs4qKin7//fe7d+9ik5peN4B2ptzB5tQPC7xd/6VBvyqatpcvX162bFlU&#10;//6a5uZC0tKkGGDjRsIYuhqhW9Lg/rIyMqYgJoZMKdDYiE7zm8kE2oRu3UrmV0xP//N+MI4Qpgj9&#10;xETSIbZ5MxlngTz7+lkQslevCg6ONfRXG7fdpqg2iIIsx6KyYcqFWhRnf6fJxe3drPBpx52MrEUn&#10;TSLmlOd5uhVeDn53oMP2CxIYMU3h+EuTL7kCbrzSe4jw0YsNZguLNYx8lJTnjjJ9d8qirZJZX6pR&#10;vFAmxMXIUHR6AtzeSNiKhG0vgff7SZeXRZBmTGl6evsC2rfyEHZsx8I01vwhj6eYjXQRNPOElBMw&#10;+FeGaYisoZrHOKsx5TFz2ZMij1nYMSa/NS39Qn9dXx1wGgrTX7IJy+YshdoF7Qy0tDkPIHQeKJlD&#10;j16gHgyW08F1Bfhugr6/wZAKGHkTxj6D7AaYwmKPUKDKDBjI4kFHQDsYGH4AG6jMLE1V2rH+QfWG&#10;baLWJ8sF8Ad5B3DKAtO+ot5uGnsXGb86YXB7j9qGGdJxwYLa6iApDSqqwrrqOt6afZZ4TqpKyG8h&#10;JVm8DOUS/V1Cvk6oxeRzqhP7r/M1DtOS1ZMyjjaOLIoc+3gsogGbwMSgdUzDDTRrQSuC1G1lJ280&#10;PMGi6/Y54qXSt4R4Kn7tlDxXM6i/ROEh+ZvEhCL1vsVHnv1EePydRvUNR+Rc/USGj5OofKvGc0BX&#10;cU7VRXiSg5cUtY2E+qQq//rEgeciv6HO14uv4niL+8ZbdlHpquYR2oOOkxIuhGxOW072p+wxT8Yk&#10;VST139Pfb4Gfbaotsy8zIjkiPjXeP8Q/vE94RkbGzz//fPDgwWvXrj1//vzTp0/03NY8MGUD6F8e&#10;eK/+/wT9svFdaG5ufvPmTXl5ed68eXZubpJGRkLItcWLiW2srwekLbIEhXBsaiKZXHd3iItjXL3K&#10;oB/ipg638Pj370lD2tubzGb79OnXaQe0qzzThpG/Qm4WFpKhE2iTkbO0oeY5jBbuRxY/fAhzZyv5&#10;myYsNF//MmA3q3MQ11ei2coRZWA7IkiSoT1iR2No6ioLU2vhhQvZSP/TrwN8/rdvScbFI0Dkl/1a&#10;FS1MatFyWjycRRHIlrwxSf5JSTnAXPvocrPmclJI315p+vEMtohl+3oaGovnxpNFEOgR4heWQW9X&#10;IZs055E1s2jCfuEsR2RawvS2BYP+GK8ZaApWfSHnIcz5BGNKGW4pPXW1LWKNRhyPnF07kqy13j5m&#10;XuPo+O1B0tq9wH8qzHpPqMrNWbYQtW0w/Q30XQlS+gCBAFsBThMxToLgcRA5BuJHQeooKJ0E/d/B&#10;+DjY/AYhd2BkLSTeBKtsEHaiJni9QPnZAoCfAPKokizcngEMb1B1A7eJoO8n5uWoMGuUbEqMiJUp&#10;Q0ETtPzJnLP6/pAzF649gltPYcOvEBwmrq/MHGA4/FD4zLfJ81vTOH163FTFnfjQ9NdJ8TsCzfro&#10;yOpK6QbqRm6LRMdKwNpts7dj2vh34+3T7DUtxAtOmXdnY7l/pfd0oxNt7qsrrEOHKSRnSZx7oPyN&#10;EQddgMgl8igef6VGLXeRlL2b0KIi2TvN6lx/2K14z4Ab91s1CvfImdiJphZo732HrvybF0yLtrGo&#10;Eyz3461uRxvdDrx3WX3ZJmqMio6LolmMmV6AnpqdmoK+grKusqWtZdzguEWLFx06dKiysvLVq1fI&#10;DSQp3cBnM+VvGXij/i0CaUsnbdHS79ixIz0jw8nfX9bNTWDoUFKKUFlJGvgIPmzsoxutqvoal7xC&#10;ShUUkKlqkFjoi/+Ke0W2VlSQ5IOVFelqQzP5VyCHV/LmDWza2CPQ3T1RO/+i+86W8K5gpcq5EKZt&#10;4YjRLbUhhS8Clt3xmVfqPvWI09jNNokLTKPG6/sN07QJVZbXldDQJpOdITePHCEvFF04Jz/xtfAC&#10;b9yAIcMgdJDEjiv6lSzmF8J2D9mKNua2y3q+cYpKY/oaPz76ZajSZXNWhcm7U5r7F8sOCjC0kc0c&#10;wChbAa/3wNJ0MLaX7XNgOGKUG7Ic0ZAd3ZQfdmi4jIkq+OXAzHekL2tuPWRUQMA0UVMngxCj6LV+&#10;OdVD0MbO/ZgaudBTTFsXYteTzED3kKU0vw3GloHFAKpgYA7A79S8rle4hL+iKilVAFyi5n4tpcBa&#10;QkH5EFXOVUwt/4judToIuIG6N9ilgZINiIqDvBbo+oPdJAjdC5El4D4DokfBsXPwsomsA4Z6x4In&#10;dXCqAqbMEvbxVPMx8JvmMKa0/5zaFJJr7iDjYtHe5j4dmlgc4pLC1HJTNQg18Jvvl3Q5Kbs+G13Y&#10;91OK+GjawzSTvkbWvlKb7th+g0ocwtLieZTUFRyuc83ZbOQcKD53lcyNj93a2G7VSckH7Zqnq5Tj&#10;RvYIihLdd1HhS3nsXxT1dB2a1z6oTZwn5RIkOWO38ZGG7ubBavc81uS2/53Ttgf2v1ywnFlskr5E&#10;Z0CWWu84FZcgDScvY98Al37RkRkZYxcuXLhz586ysjIEAjpTuigKEVFbW/v+/XvEK5ozNjv+3oF3&#10;6d8oaGOL7yN+O+Fbee/evU2bNw9NTjZydu6JplJbm4yyvX79e74ShdR58oSMPnByglWriM2jENWN&#10;Y+UI/wQPQ5Q7OJA5bm7f/h7VeISH4Z/jJZWXC8QP1PFQSSu0XPnAb/kd3/wLHlMOOo3eYDVgupF/&#10;kqZDH2VTLzlNW1lFUxkFCwUVD13NMKZOrIP5xCDnlQkeW1P8jmb5HR9vmOYraaQi726k5Kqrbibp&#10;7C6QkgKbNhE/zd01SIkkSNDK79sH3v4CabMVTr01vdJZV8DNVlrExp7/ZPrTejUdX021tVMt2tjj&#10;QcmqWWQqkwqz2nO6J9fKDQ3TNpdNjYTNUyDYmaEXYZr4IIfOxnavjoWpdXM9FkWIaOlAvxUwr5Fq&#10;9bMgv4Ux9THErhM091Oy0QyY4TTxVvzMNyPdx9oKm7jBqDOExTxg5daCNsZPzyFsPsjaU0MDEJdI&#10;Um7Ifks0fJG5JykLvILgFZig6gqGESBrDPrRZBjC4NvE+Q59Al5LwbEfLFgO91+RxRa7rGvbQfa8&#10;aYWq17DrMCQOFzPX0/PXjF7lO+l2woijfVxHM9XsFLW8NH1meieVJ014P2FK6xSard/HKy08OKky&#10;ScFcLmyk0s5nDl2pxKEqtziPflGHZwnLHdvmMVmqHkFiByoUv5FL5RGbrV82NKtaNTb/JucVLDJy&#10;ovj5h93WFXxL7DPcZ2mW3FYZlCIRmCC3otzyaL3L4VqXXx85rLhg9dMO42EzNQMTFe39exlZy1na&#10;6fv4u8UnDPxp+rSNmzacPHnyzp07L1++/PjxY1NTE0/XEx3IB9qEIW3/XfCKgXfp3zfwbcW3Emn7&#10;9u3b8vJy/FrrHRqqYGYm0Ls3mQahrIwghztpS/MGEYwNfFdXMt8f3fuP+7mw1EW4H6GFSE1LI0Re&#10;upRM24h/wnPY94UnwT9paiIlVAG9hSRFJORFZA1klVx0VLE9PsjRYlqEe9FI3/2ZQeem9Lk3L/r5&#10;zwNqlg1qWBXXtnZweyFRR2FCx3rcGNSyOuTyNP2RXtpDfT3Oz/N/uNb11GyzhUNUIx0UzBT0TYXx&#10;pU+fTmYNe/yY5GFZLEZ7u8Dr12SnR6Do4n2aFxvNv5OQxYfQ5/723Dh2TC/5YFvDW3sQrJxJr2k/&#10;S6aMqi/VK90kNyJKxbiXiRaISwr4rOw3qiGPF6y0h6VFptbOsxrnJWDsBimn2ehkJ1hZMOsdJB1g&#10;WPaV0FNzTDKL2xak568L1tFkoBen1+trUclZ5DVjVAmY9gVBT4DFVBkAj5nlFu1q0cweoxKyePwy&#10;gGwAPZAzB1lDkLMg632NrCGjaVPqIPwgWMXBsAz4vQJeNRHTikjlJmyn6AVum+H6Q1i6BmxsROXE&#10;pfVkHMY6DDk7ZGLNxNy2v0pVbuHxk5snR26PVDaVSF2ke+CDS9e+eB68csR9DNGJNvel5y1sfCVj&#10;knpe//j9XCotNhYpkV+rOzSu16pNXyrlHSyyaLPsjY/c5V+8qu4guQWidtJXdrdJ42ad+rlHyjt+&#10;V5iYL23rhk0XCaarrD5TzsxSx9PbNSEhPm/e3F27d6Etffr0KfpQ2pb+TbKlPy6QD/82gf8ApO2z&#10;Z8+OHDmSPWmSk6+vpK0tKT9Ao1pVJdraKoKMO3sWBg6Evn0ZZ86QRC03B7sVes9jx8j0iRERpK6W&#10;nlKQ55hvS7Cjg9HWxnj/noFNejS/TCYMHgwzZggE+GgMcA4+NyW+Zc3gz4WohM/r/4oQtQMbV/qf&#10;Gq8eY689Otj37rII1i4yc2XbruD3Rd43frbdNV5vYh9FP1MVYwkbB0ZCAvzyCxmNfP48DIyD2NHS&#10;++4ZVHTJFXyNWotLLeZrT2ubu0rIpQ80efs7AevX6rhs1lCqV1Ykm9pfUF5K3lQhsGjQiJqZY770&#10;enUD2c8Fg+9l60RZg2U/GHe9iz+lWZn3CTLKwSNDWEVTUk2CIdULPLMg92mXI3nEZnQbGQwWOB1k&#10;nKmpBfdR1aw8nMVf0eEif/dTk7wsooTudTSAFlldRlgSNIOg31kY3Qijm8lS3pYjwSUElm+CqjdQ&#10;8x22UkIn++gDHDwN43MZ4RHSafG9xsZhUyNgceCEdxP+UbDyKKc5xy/fx9JfbvY+k+7b10TchOWo&#10;84DfWt0yV+vpmYks2S5b9Veb+V04+4ClefKOSkJaz+ghYvsuKtxr1nzIKd5CpLZrVrVp3mnSqHyr&#10;euiK4ordvSYtkB40sqdPiJiFQ099Y1lnF2ZkVFhGRsbSpUv379tXWVmJMEVbirctTVL2nfzfFEiJ&#10;f7OgvupIYFPi3bt3e/fuTUpOvlNVda+mZtT27T19fSEmhlFeTszst3wrLSTp27cwdy7p1EIDS+d2&#10;v+N2KTE+fxbhDAPA42tqyNI7+KRGRjBpEjkJOmLaRycmyHiY+R7NHNy6FrlJc/ZPUUuORMg2rPQs&#10;Hi3nqq+TFuL/eA1ZBuMzLTJPMA3c0Ibtfg9XWhWOVgyy7qEpK6UooqzK0NIXHFegdPK1SSXLgitd&#10;wAtZdLLlzcwZa9UktGS0Di8jywpwOdlOUakDi/ZKw6oDYh42ICjQU0PGerz3oD+yUj/NTW9bQPIG&#10;HV0IO7o1P/JEci8HY/DI7IJOAsovuETNeAuRS0DOEESkQMkWHCfBoGMw5g5MeAxT38OsJpjdQqkN&#10;5lDKY0Ee/myC9DKwHAyifgArqZQr2lXatCJbz1KjZpdQPVooxOsqajBCLwAGCEiAw1QY+Z6s7pX0&#10;GrxXgLY9DEuFstt/4lsRrC8bBS/dYkzMASNjIRNdpZ/HG788wWRVmH48q7omR9rZwDvPZ9zrcZwC&#10;o+4HIH1XCOgxT8fYDLdw66ewqtyqpPU7Y7p42Mr51eNUh8fRRreQZCU9Y8FDlxWr/1KuoKs6tO63&#10;am47rhgeI5o1U+L0XeVLL1VP3VTefUZhykIZn9Ae2gZiSsoSSsryhob6np4e48ZlHjhw4P79+3Ru&#10;lPW36cH/+wSC4j8h8H+JwK2oqIhPTFS0tBQJC2PMmUP87KtXpPGO1OPkCnADyfjpE5SUkAELXl5k&#10;XO83hnghTxGmKNxg76TP0NJCet7mzycjxNzdSWfavXtkJ+ck+BRPn0JurpCRluWMqJh3S+NZ6wZ3&#10;rB+MDP2C2u/TduCnlc7rhsp7GBvPHhT4an14++5OyHLP0N6xJ5y1O6R+m9/9lQ57sjUGuvVU6qlj&#10;KjwkW77oot65WjP0syRp0KXGgPrZYXH0mXFInIykp6XBtd2cCfpoP8vtasnO9is6Z9aJ2FqRbiLT&#10;IcL69uqBFl6/9B18O3tUQ146i6CWHpWAP1M/zfFZM0Dc1gH6rYSZHwhPOYaUI2JLWfDTC+i3ClQ9&#10;QCCIIuYZ0roXqAChChC+CMLlIHYVev4BUtdA/gao3ATtW2BwB7Qvg2QxVXp1nAIrEvYSwFGAIioh&#10;QOMVN/CEsWRqGBAlM8IE7YLRLTCqDqIOgVEkWf27cBs8/tANW9+jXUWwsuB1M9x6DIVbISpa0Mpc&#10;ekgfrSO/mNT8boHvFT3bVsdl03enVVZMlnU39Zrpk/U6ixRjdcVrt+LBK62clpyEU4PNI3VjsjR2&#10;PnbkzPPybXGxlUvrr1trmIjGDBW79EIFXScvQ6nKgc4GfqvG3Wb16x/Vy5+rHruuuOGw3OwVssMy&#10;pGxdxLV0pIxMVewdmGHhQUlJSfn5+cXFxeXl5U+ePKmrq/vfDSH9LwykwX9I4D+7sbHx0aNH2DZB&#10;Yzth4kT3wEAFT0/hxESyqlhlJXveL6Qtsm/JEvZUh2g2cQ+NRUpC1E+2S+WIpjNyE0+C4B4zhlTv&#10;hodDcTGBOJ6BPoDnTxob4ddfwZKp3s8uuGJaXMsabjNLiWYuETdeiTrWx9ausF8aJ+9tylyeHFSz&#10;+QtkuxKWI2Jsd/rcXaoW78XQ1AL33uIWBnb+MuMKlHdc1T9fx0YtrS9m1nJ7hb6+g7TcuDiT92do&#10;vHLUiVdKZvUX1DbMFDJ1AJd5ZMbVwG0M04HipuZGgx2DdiUMfZY7umVeOj2JQXvB8GdT7aYGiToG&#10;w4jfIL/lG5AlnGXkNzEyLoFTKohj8z+bSp4iLnma/98SHkarjJr5ZR3AQgqvyFZUDIAaCMuDwUCI&#10;uUTSAkMfguNkMHGGrFyovAtvW+B9104tKtPKeNcGTz7C8QswbjLD2blHb1flxeMNbxWbN1zkWX6c&#10;norb9P0Z1cLpsj5MtynuGc8yOKlYHqpyixusHCGdsz9m99kUYeyvnFKgs/+98zdyBV+rC2GPt7rN&#10;3m+qZyY0d7XMjU+krgD1ABv4rRq3G9SvvFP7/YHKnjLFZTt6TSmQSUyTCoyUdvNVcnTR8/V3GTRo&#10;wIQJ41euXHnkyOGrV688f/4cYYrehX2P8eMfD0TBf2Zga6W+vv7mzZuFhYUJQ4ZYeXr2CggQysoi&#10;c76MGEGquJYtg5cvST8RZVE7XWq3Qoa+fEn67IcPJ7PS4BnOnWPPNcNzJI/Q8N64Dv379fI2d9sy&#10;IqZmaXz7Og5hE7g4y0tY3NleGP1iscX0PooBlrbbM0PqtpIUAb2s0BfxcDa8dZfruTmyHqYQFQ+H&#10;L0HBBkZYtIKjfmCi4pyt6vvuGV6oN6ts7yRsJYuZs0pV0UVHfetcZuslbnx08bCfrzDbL5u+PaWY&#10;lyFg5g9BO0gf0egmGFgBTrkCOu5yjub2UwP6nRud/GZGWmt+Wsv82PIMvYEugm5DYNxVkkXlwSst&#10;Om+woJ0x4w30X0MMsmAEBcoLX5r/PEjlFj6KBhaP5GbrIoA11PDZ/gDaIGEMDj/BkGpIfssI2Qla&#10;XuAXAtv3w/NPBKZcbGWgkLYvG+FqNRRuh8hoIQdL6eGRWgeXmr49w23wvxZxsh/OqK37SdaL6TLZ&#10;Le1B2pTWKdxp2W7x2s3OjmlTWVMzn2d6zfC0CFCYtd/0WLPbX4Ysik3YE63uO586RoxUdvETWbJF&#10;dttJ+eW/ys/6RSljqnZSmkX0IDsfP5vegV6xA2OysrLWrVtXUlJy586dmpoaeqJ+vHHYtxA//hmB&#10;EPgPD/zEYIvm5cuXZWVlK1etShw+3MTGpqeDAwN96N69pK4LW/d0DoGbjLRwJz567x6Z7qt3bzLE&#10;a948UjZFlyjwHPwt0RmDvLkSAU6Wc/pGPsqPY63lhiybp1/2UDvZkI1nrYuqnm+aHawc6eD827TQ&#10;5h3cbO0WsqFNv9rtmiBqogmjsuF6LVz/CIeuwKxloqGhOq6qEcN7Ldit+dsL44pW88tk2kOro4+N&#10;Q4fLSwa76JVtYrIqurCDC7LIEWZbhWHVPtkxiQzLGOh7GtJa2IsIJL1gRJ1g2E8Q0bVW9TJ0nh0Y&#10;eyVzRM2s8ANJqoFO0Hsy5D4iOQEevNLiJGfnNTLGXQbXdBB3BMigWv10BoAHrLSQv6XUwgRrqWoB&#10;OjOAGxsAfgEYCAxjUPIhRjv5FSO2FMyHgYkDzFkEN57CuzbC0068UpnWJ7Ww9zgkj2Y4OIhH+ams&#10;mqJ/c7dZfSmz/XtspUXeGXSyH87it1SvEDunia6pd1MJZNvJ2C2ap98SD2dRuW25KTdSbJMtXfsp&#10;LLtg8dWUgJ1C+J5s9yhpcz9a7/rrE4flF62m7TROztOOGKXsESVvai/PtDLoE+U3fuKoZb8s3rdv&#10;7+XLl7GB/+bNm7dv3378+BGdKb+N/y8IJMB/ReCHCYPFYuEXNbZ98Hv7p5kz/SMiVJydhaKjyRCy&#10;0lLS8UXTFkXnai9dItPOuruTyV82bCCgpDvQaHFj9DvCI/Fs797B1i3CYb31Un1DLv9EZww4JEVR&#10;TrYTsmx1FMa1rQ29PlN3qLtKPyfPqwVoY3mQys1c8ivVD2axKkXI1BB++hlu10N1B+MBi6C2uBTG&#10;TBVzsjNx65WUq7CxVLe03qysyXzlCV1mqLr89BHGL09gs7eTHTzquGzeXKZ7YaN4dARZhTv+BsEr&#10;vVjLmA4C3ORXELSdYRzbw8BUr5+1zy/9XOaE9PJ2hwFrvj2Ci6MOUrY16x0MKAR1NxCgB79+nTFA&#10;tqJvRbau/uJbOXhF9zqNzAArbAXGQyGmjKQFvBaDtgvExMPpMmz+Mz50UGztIPmBd63wsoGkCxb+&#10;AgFBwg5WvTLidM9vMG8oxTcBX6wFlWz9S6K6BM3qL2hsz+sVbO8y2T3tftqUti5O9lviISz+SU5r&#10;TuLZRNMo3T7pKkVVtmSGlHZPJOnxRrdDH1y2PrBbcdFyxi6T1Pk6fdPUPPoo27ipOrgZ+/i7DYob&#10;kJ09YdXqVadPn+aevZSn94kO9o3Bjx8cSID/rqA/XviZw0/ep0+fqquri/fsGT12rKWXl6SLC0kC&#10;7NhBJlE8fZqkAhwdyYSHx46xa/3/um/lEUIW/7a+Hk/LiI1RCLb22pcW+2k5N2TpXAEvYXFPR+Gg&#10;1tVBF3NUw6zUEjz9H6+OaGdD9kvfV2fqgN6PCqnfbjA1BqxtYXUx3GuBh5+Rs1DdDlUtUPkKNh1m&#10;xCdLmOlae0pkFShvKTMYnaeuEmKpUVxAso1cK6qiuCHLbL9sVndec/dCMU8vsJ8IQx7BmHb2ei30&#10;6ljpLMboRkbibfBcKKDrJa6vJWWkJGTuBcmHYW4t5DeytaCV8HRBd8pvhvHXwWkkCBtQSw+c5CoY&#10;QLYepEjKzVYU/Ss63zCQdACnWZBwEyKPgl40KOpAeLRA9lTInQnjc2BMFqSPg9EZMDwVIvuDqwcY&#10;GIgHuqmvn2n8+IhZc5k5q5L79XK/D38qAtlPFzR25ssG2TmNd0uvHoOt/j+1sSgewk5tnTrx/cTw&#10;wnBjX5XoTJWsNfpDZ2gEDVG09ZUztlawdjT09nNLGBI/c9aMoqKiCxcu3L9///Xr1/hhxrYazVMM&#10;9sedH//fgbf/f3XQwMUWU21t7Z07d7Zu2+YXGCiprs6Qlha0te25dq3UixcyLS3S7e3SHR1Enz/L&#10;/BV1dHSKxSJn+PBB8u5dYcR3fDyoqggpSfdy0deOd7ae38/v5PioRwsGvF8W17w6vn1tfPu6+A62&#10;CIKp+q241jW+x7NkbDW1RgUFvdvEcbI8kOUQNrx9t9+T1RqpweDhD7vOQVUrIezDzwxELU3bu81Q&#10;8QKKDoKnj5SapL6FqLaDnHJmjFH1IWzzEsh25SxHhCPvf1dZPknYwhm8lpH6Jw5k2ZxFS9sOY9oY&#10;qe8hthxsJ4KMAUjog/QokNkAsrtB6SjoXADz21RhwO3upXoFxA5Tg7hOcxUMlFL1BvupjixE6gKA&#10;eQBTqZKsUcBwBQVXRuBGCN0F2mHQUwXkrEC/P5gnk2twmUOuNmADeBSAVjCISoOGDvSJA88AYaaJ&#10;woxU44eHLFkVTKpqzeHzFRsuztLieR+6Fb455sTJzhd3MrdOsc14lpHL4p0jijCUo/apaHWz67Mz&#10;X2UmXUkKXRtqk2Kj46ejaK4opyWnrK5sa2czYmTyqlUrjx07duPGDbpW/587gSk/fmj8txO22/jw&#10;4cO5c+dyp071DghQdXAQiYkhY70uXiTzD3CXZPEI97e2ksKvZ89IrvbQIVKxkJ5OJhQ3MwNjY1La&#10;FRUFEyaQIRKzZ4OtLSgrE5vs6wtODoJmhqJGmjKuxpqxjmaTgh1XxHsfGBN8aWpUdf6Ad0sHNawa&#10;1LjKY/tIcT0F/Zx+wR+29Ono5OnXHpbOFXhULlDo7wnRiXDsBtxnEbZ+LYTvybuQUwAObgIaapL9&#10;e6tvm2N4dy+2eZlfFgFk44PDmo7LJq9OKExPFbDoDeH7SZcXh7CdnKWE2+ltkPgAHKaBhBXAAICd&#10;FCu5G/5/KtrAlgOcoEqyOInXPIAsakDBBBC0Bc1gcMgBrUCQ0Ab9GIg4SrrjCO47IK0Nhr+AkGIw&#10;HgSaFhAUDUu3waWX5LX/8QFW7QH/cGFbC6W8MYYPDiIlO1/pF1lTzMUNqy8btDhHcsu8pVzr0BJx&#10;dwvzRMuMl6S6ILctd3LD5PFvx4++P3p42fD08+njjo+Lmh9l099Gx0bH0NLQzskuLCxs9OjRBQUF&#10;+/fvv3Xr1rt37+iuJz5G/60DycAP3kB3gJ9stAn19fWPHz8+cuRIZlaWlaurtI0NY+BAsro4Pe9X&#10;YyMZcVBVRQaxrlxJliDz8yPDugwNwc6OgBVhum0bGUr75Ak5Eo9HBLOoWbOQ1NeukT+xt2fk5ZEM&#10;7/v3ZIaaGzfIqo6IYERzaAjD2UHIRE/MWFPGXk81yMIsK0g/2bOHtrxhbv+g1xvDWbs5SOURAW5H&#10;cUjDNodDOdLhXjBuBpS/gIfExvIK/eyDdqhqg9KnMHkBqOuBqKKAkn4PD0fFWWl6F7eYvT/LbCMV&#10;oGQAAkUQQpb2y4ZV+6WToxkmoRB9npSafnN5bcrSjmqC/qWgHwtC5gCTqNEBdNufB6ZfC49BD3uK&#10;i610TmAaQAo120A8GVMgbwnSBtBDCfT6Qp9jkPIR0llEqXXkeS3SQcEUzO1hyiI4dQ9uN5GXTNIm&#10;lPC7Bzm7dj/4hgqZGijOTjd+coxT9PotcXiKQuzSe6w7rli3VTIbLpq9OqmxYaawjqqqi5ptqq1R&#10;uJGWk5aGmYaGgYanr+eWbVvoHif8dD1//px7Hmiqic9Om7I/jvz4dw4+Yf9S4Mcd74Hbt2+vX78+&#10;bvBgfSsrUQcHglE1NdDXJ8MWhgwh9QZ795IC23fvCEwRo9/pDaMzs2/fEl67uJAZb//4g9HcTBZW&#10;4D4GQVxbS/hbVga7dhFTPGwYeHszVJXETdW0RgbYF0/0e7Q6tHFHOGsXGfpFZQ8oP0sN/WLtDnq3&#10;kbliZI9Ab1i4AW7WkVQsF14FubYJfytfwYS5oOkGmjPBcAuopEEve2Ezc5nUGK39y4yfHjdrKkfa&#10;MtsvE6PXdknvwsaeAZ5gngDxt4hP/CZkv2QPUmrAbw3IImRdqBKrixRneZDKEZ0ZOE3NjPXzF9+K&#10;mkvlZxHT8wHcAAQBQ1ACNEMgbD+k1BKwoq1OuEfSAlr+oGcFcaNg5xm419T9dwwtRO31WuJnXXyE&#10;bcyUFo4zfHTYvPUSfpfQXV7kJdPCPaxKfMi8mSyFYPziuP7VHVoHl6kszZYbHSsb7t3L3kKDaWLr&#10;7BQSFjo2Y+zKlSsPHz6MbfwHDx4cPXq0vLwcGcr+YPHjPz3wRubHPxbobdF9nDx5cl5+fkhsrEZU&#10;lGhqKmP5csa5cwKvXjHoaoTvsJVH6GqvXoWEBJJGQIAic7kh+7XwzJ8+wZYtYGkFssoMHaYo01wx&#10;wtlk3mDXM7MDXq8Pa9nJPTYBIet7f7nuxL5CvQOgcD/caSQo4YELR8hfbDtnzQZtXzBYB0414PwW&#10;rM6A9jRQ6C2kz5SM6q28ZKLepS2mNb8TxDSVaR9aIubqDi4zYfgrSOdKyPKInTfoIEmDoffJNKw9&#10;LACGUzMMfF0w0C1b0boiUnOptMBskhkAA7Kmt4AIqHhD782Q/JZY6WHPyVSEZsNBxxECo6FgPVx4&#10;xElD/yUhZ5dsBf8QUS9n5UXjDR8cxJdp1lBq8vaUYdU+3d/XqW+bqzQvvVdSP/m+fqrejsbuzl7B&#10;AYPi46dMmbJmzRo6Yfry5Uv8SqbdKP2xoVxpZ9A7+fEfH3jP8uN/Gdima2pqev369ZmzZzOyssxs&#10;bSUNDQWiokhm4MEDoU+fhOmEADcfuxVCs6GBQJPJJAN5L178k2m/8Zz19WSeGp8A8EmAWSWQewC8&#10;Bglo6InpqqnGeTocnhLwqjC0aTtBLTrZ1l1eVxapDvKC4AjYU0pww8OUh58FOjvB2uHyG8iYDhoe&#10;YLABXD6Cezu4s8CtgeH8VNB8FyhEMmR1hE0Meo2L1zm/3vT5b+orpgibOYDvKjKjCg9YecThLHrM&#10;/mdBJ5LkT0lLH2FKQ5Zm6ymAzdTwAY5vXUBNEZsGMJZKvwYASAFDFHpZQsBWkhNIbYC4W+D0Eyia&#10;g7E1ZM6EEzfhVgM8YP01tlLpggftJGNwrxVuNcLFZzC/ECztBDWUxZgG4ia6srpa6ob6ZtaW4ZF9&#10;5hcUnD9/vrq6Gv/7Hz9+bGxspNv4fHrygyfwnuXH/zXwpkK3grStqqrasGHD4IQEE3v7np6ekJlJ&#10;Zg3fvx/On2fcvMl49Ejg9WtGXZ1AczODhi+3cA+ZTHsI2NuTucOfPyd7kKfdohZ3NjaSkrKofuAS&#10;BTNPw44G2PaJMf8SxM0DCz+GspqsF9NoxkDX32cHvdkQ2rTD5fQsuTBnxpBUOFMFD9q+115G0JQ9&#10;h9FTyCAro53g0kAI6/kZPDvAsx082sDlDYN5FNTGgbSToLZhzwBXEUtDUGRC+GFSFUsKCboqjQWp&#10;LTCiCZIaYXgDDKuHoZ8gsQ76PQG7bSCZTCVVD1JzbP9G5VtXU0tp0fNjIVvzqTULhgIkAPQmUw0w&#10;eoKCLXgth6TnMOwxI7AI9ENBywT6JsL6I3D1PQFldQfjYQd+c6DYr6u6Q6C6Q6S6HSVQzSKFa9c+&#10;CFx4JHrwktjaPYIzf4GUbEZwPwn/ULXAPhZ9okOHjUiZkL1g8eI9e/b88ccf2HDhntyE/b/nBz++&#10;G3i38uOfGXjvoZ158+bNqVOnZs+eHRIaqqmtLSIuzhAVBWlpMDAgs9B6e0NYGGPwYEQwY/ZsxvLl&#10;ZDwuvY7DvXtkeYXAQFKZW1ramc/tlrMt1KIMCYlgHwiT98H2eijugOJ2xs5WWP0YJuyCoJEMpou4&#10;PVNjaG/LVakmMweJu1jD+JlQ8ZpKyH4XsheewIiJoBEApgfBtYXCKwo5+xk8iBgeLIbrR7CqAJ3F&#10;IBsBIlrQQw2U+4DGbNBcBZpFoLkTNA+AxnFQKYFex0DiMIgdAOH9ILQXBPeAQDG1+gBq9xfR27uo&#10;5MCqL2mB2dT6hv4A9gCawOhFarBsJwJS1XUuGISDrAEI9wB1HQiPFZ44W2TOUsbCDbD5KBy5LHDq&#10;ttD5R0JXa5CkUPoEjv0Bm49B3mqBjOlCMUMl/EJV3bxNXdx9goIThgzNyckpLCwsKSm5efMm/vvo&#10;rid+wpQf/8fA+5Qf//xAp/P48eOKiora2tpnz54dPnx4XFaWq6enioWFqJ8fA70tUnXtWsjLI2sx&#10;pKZCXByhqo8PKedCtsbGkpllLC1h1CiyCu/166RQDGnL42pxA/cgl8dlgbU7pKyEjW9gN4vi7Gfy&#10;c1cbFNVA/gUYnAf2wUKGpoJKCqBjCDnzSYXW9Y+khABbx1+1o0nGAG3g6fswKBWUvMC8BNxpyFKE&#10;5eIsJRa4NYL9A9BdBD0cgIEoHEeZUGQlQnPPXxDN1p0UW1dy5QcQr2hdKbaCIggpgpIL6PYBNWdQ&#10;twTHKBixAvLPw7wzkF0MwxZD2Fhw7geGLmSggYQsQ0JKWEW9h4VtL2dPLUcXSyeXoLDw5BEj58+f&#10;v3fv3kuXLuH/CP9B/PJSfvy44BP2hwSdN+C0KPEnGqKamprKyspNmzenZ2U59ekjExREho2hYy0v&#10;Jx1cdXWkYAtJ+vgxKeQ6cwbWrSPzgisqgqoqODmT3rCCAjhxghR10bN5cTiLexYUgJMPxM2BNc9g&#10;dzubsLixs41wFrW1DpbdIsY2MAU0jEHbADwCIDkLFm2GI9fgJhlcy4va+21w6i7EjgQZBzA7Bm7N&#10;XQhLCwnrTquDoNahGnSXgrg3gBPAGIqziE4envII8Yps3UjN2EKzla7HQkwHAVgDqAP0JDUDEgpg&#10;hl9Ck2DCblhyE9Y8gcXXYepRSF0L/aeBf5KQY4S8UyDTOzSwT9+kESOnT5+xbt26Q4cOIUwfPXpE&#10;z6tPZ0vZ/yd+8OMHB5+w/7rAGxsD7/CWlhak7ZUrV1asXBnZv78GkylkakpgOn066b+6e5e9/CHq&#10;3TtSAYbGVlkddC3AKRgsXMGECYHBMG0aWXm3uprtbWtrYeMmcPOG8ExY9RD2IGQpwtIqboc9aGxx&#10;Dws2v4exW0DPAUT0QCYBpAJBwRosXSEuFQo2wdFrcK2WsJVOIzxgwdkHEJUAso5gfgzc23gJi+o0&#10;s/hrO3i0MByRs4ugpytVlTWBmsuVTgLwgBV3/kqxddkXquLPxdQ0hn5UqYAeMCRBQh6MXCAwFRIL&#10;YOgiiMpmeA4SYXrJmzmYOmIbP2REyqi5efk7fv21rLz84cOH9OL4+CajM6V5isH+H/CDH//a4BP2&#10;hwTe0nV1da9fv0bryt7VNfAA2uQiC54+fXr27Nl58+b5+vkpamgIKimRMWBI1fx8OHUKHj0ig8T2&#10;7Yd+0aBrAlHpsOCwwJw9AnHZYO8Pppbg7gmj0xg7djAuXyaTKvj4g+8QWHkfdrcRqu753CmOsd3R&#10;BHMvgENfUjKlsR0MsIF/AVSWQK8Y0oNkaAdhsTB7ORy+DH/UQFUz49ILCIsDOW8wP949ZLuIMrPu&#10;TQyHO6A7D3o6A7hTVVZbuSCLprWIMq3zKSFbl1CaCIBcliJlWMCgCl1FBCVkpTT0DWydPUOjUjMn&#10;Llu55uDho1euXqNtaX19PZ0wpUBKgv0W84Mff4PgE/aHBN7wHz58eP78eXNzM3vXN4JNBcrbYhsW&#10;aXvkyJGxY8caGxsLi4iAsDBDQUE7LMz5559lCwtJSiEkFNT0IHIUFP4Bhz7A7iew/CykLQTnINDQ&#10;BX0DsiiOjAzoO0BBJexhfUVYWmhsWbDhJcRMJTMGyE8B03fAZIF5M5i+BYNK0CgE+TiQMiHP5R4A&#10;k/Jh3T7o3RekPKmc7J9B1gMh2wFubeD0CSzvguZKEAmjVhxApNLJWXS1K6ha1xkAwyjHagGgCiAJ&#10;IIxslZSSYVpYJI8YuWHDxgsXLjx59uzDx4/NzWhLedcpwWC/lfzgx98v+IT9ewWNDIQIovnevXsn&#10;T56srq7G7du3b0dHRwuLiQFiV04OhERAXg36Z8LqSjj0iVHSBiUsOPYJ1lyCEfPAMQgUtUACOWsP&#10;MbMg9wSseABFtbCrlcoYUMaWg9pJ+0HDDiT7gt4lYLaCRQdYfpFFE8OsmqG5BqSjQMQQROVAVBZ6&#10;2oPKZNBcAeqrQW0NqG0BtX2gVgKqF0GpDKROg+gRENgHDCQpGtUdlFddQ7X9Z5H5WSASwAFAiSzu&#10;gi6VwYCevUDJmKFiIqll6uUf9PPPS/DFNn4p18dgvzX84Me/YfAJ+0OCRgMd7F3/t2hrazt//nxI&#10;SIisoqKQvDxZeNHMDDS1QN8IHLwhegzMLIZNd2D/B8ZvLYJI20N1sOgUeMeCjDbI+IPuVLCcC14z&#10;YPhmmHcZ1r2EbQ2ws41R3MFA7C68Au4JIO0F6lvAtBaY7WD5mS0LWh1g3iBg9pChsxekE0DIAMCE&#10;qk5dCrCNsqUohOlWakpsbPJPItNgk/Y+HilP+qmExUFaFWS1QFSKFFdxhbCwsLa2dlpaWmlp6adP&#10;n2iwsl82P/jxbx58wv6QwCb/kydPKisrGxoa2Lv+z4HcaW1tffny5f79+zMyMx3c3XvZ2QkNHAg/&#10;/0x6w7Ztg6UrYdoimLsDVl+GHa8Y++sYB+sYy0ohMh3UHUApHswOgH0VWJeB5XZwWwX91sH4w7Dw&#10;Gmx6AyurYMBMUPEExZlg9BiYbWDRTsDaKfyVRUyueT3D+C5DfSnpyGIoAlgCIwAEPEHECsQ0QUoD&#10;eshSWVQ60KWKgaA8iBlCD3MQ0gAQox7tCSArLt7L1dVt2bJl6NPxK4QPVn785wWfsD8kEBaIjB9R&#10;so5nxkCC19bWXr16ddWqVfGJiUxPTyl3d4E+fciMXBs2wNXr8OgN3KqBSx/gYgPj9EfYWgaZ06Hv&#10;EIhZBCl3YGwLZLIgpQEGP4XYU5CwA7J+hbn7YFQe2AWBxWTwuAU+jeBeD7avwPg6aO8H9SJQ+QUU&#10;JoJcHCgEgao76HmCVQh4JUKf8RA5AfySwNwXpNVAWIFUKUi6g0ICaEwDnQWglgPSASCkJCAgLCoq&#10;pqiobG5uOWTI0J07d+IXBt+08uM/OPiE/TcOGrWNjY3IqQvnzy9ZujQ8OlrVxkbIy4vUcp05Q4q9&#10;mlugrR1Y7dDSShY2b2yExhZoYkFTBzR0QF0HfGyH2lZ4+wmevYKbt+Hob/DLSsjMhdCBYOYCioYg&#10;LAcgAiAEkoqgbg6alqBhDhpM0GSSDVVjUNAHKUOQ8QKlkaCVB7pLQHsBqE8GhcEg4Swopi4lLW9s&#10;bNKvX79FixaVlJTcu3fv7du3TU1NfLby4z8++IT9IYHgQIJ8+vQJnSx71w8OfEYMdM3Pnj07ePBg&#10;Zmamg4eHrJ0dIyGBVCBcuUJqbOkJEBCyr1/D7dukFGzLFpgxAxITwdMTdHVBUhKEhEBQmLT05fRB&#10;0wmMgsE6BphRoOsJ8kbQQ57MZdUZuC0JgkogrANC8iQhwBAGhqC0tIyZmVnfvn1nzJiBF1NdXd3Q&#10;0IBfBniF7MvlBz/+O4JP2B8S6M6eP39+7do1NJjsXf/aQJwh4u/fv19UVDR0+HBzV1cJLy/BQYOE&#10;+vcX9/JSdXRkOjkFhYUlJSWlpKQMGzYsJCTEysrK0NBQT09PWU2jp7ymkIqpkJ6HgHmEoKGfoJwO&#10;Q0iMDVWSRZUGhiEIOoCQHQgYCgpKy8jImZiYokudPn364cOHq6qq+EjlBz8w+IT9IUEZSnawd/3L&#10;g352ZH1LSwu2yisrK48cOXL69OkbN268ePGirq6uubkZH8VAFOI2MrG+vv7jx4/ogq9fv15RUXH+&#10;/Pni4uJDhw7hH65bt27OnDk5OTlZWVmJiUM9PPyYTJvg4DBE6tGjR+/evVtbW4tPhGejn5d9Efzg&#10;x3938AnLj38gaGS3tbUhjpHR/FwqP/jx/eATlh/84Ac/flTwCcsPfvCDHz8q+IT9FwU2pbFN/ejR&#10;o+rq6v+v7i9+8IMf/9L4/Pl/ABoI+4BHSnt4AAAAAElFTkSuQmCCUEsDBAoAAAAAAAAAIQBf5zuQ&#10;wxcBAMMXAQAUAAAAZHJzL21lZGlhL2ltYWdlMi5wbmeJUE5HDQoaCgAAAA1JSERSAAAB6QAAAL8I&#10;AgAAASILgwgAAAABc1JHQgCuzhzpAAAABGdBTUEAALGPC/xhBQAAAAlwSFlzAAAh1QAAIdUBBJy0&#10;nQAA/6VJREFUeF7sXQd4FNX3PTOzJXXTSEJ6gZCEhCSQ0JPQOyQB6b1JhwCCoHRBinRs1AQUbHQL&#10;KCDYEZGiFKUGQekk1NTdnf99b3Ynm8DPvwUVMfc733yzs7O7b++cue/cN69A/tfaX1j0GzduXL58&#10;2fLiL7CHX3RHUTwL1AamC5gChs5AW3o5Y4bljIdkD7PoFZy1B+qjIZApIBMYrRE0QADgJ+AlOgi8&#10;ATRp0sRy9p+2h1P0ffv25bXBJiAPOA/kABkcVNyVwAqIK4BTwI/8hNgA5OfnWz75J+whFF2rgTEH&#10;ciauv8QKTbgG3IDwAlAfaAwkiWgDRANZQE0BpjR89zwE/Nmf/rOfr96n8i+nUJApru4PeSTDWmCp&#10;G+Qg5AfASOUD0gGzh0Z2gdxL2N8G3zdAfhvx6lkERDjdvn3b8kW/3/540W/fvWtn0Lg3jKnS3Dfa&#10;A+Z0Vu4GFSAvYOU2B0IOxABedFmjMRpARX/TjkoPcy/IZxFNR3IgOtlrnHSWb/yd9geL7t67r31k&#10;YNyKYRmmnm16uRySY/fdipaXOMoLJXk+CDf8US+csUjOFGhbtAryHmStR6QPjD0R5As5S/D20/pG&#10;u7W8/rroqB/99DTLV/9m+yNFR2QH96TIWlsnZsq9Bk72OiRXW38wjEp/0BhDLn+qARUL4aFUaJEK&#10;HReg/AHc2U6lF+99hBzZPUd26bKpS85RzDelL5BHSmvervXGGLj6T576ouU3foP91qIfPHjQ3j4e&#10;LisQXRPVO0jT9iFLxrRpEXXc6rVxPiTHHJKr7i+oMv1wGzlLoqIz8BIrf4CQu5I5nnDkrFOObNjy&#10;of0UecoU8xR88MG4Iz3pD2HfUfgmQJrg6hpg+dVftf9ZdJPJ5OLiIQjz7O1fFAQKFesAD9TfgKS+&#10;WH6PlTsmlj6MhAQXcw65vJyvRBeBMGk4L3cWvNyRcb7ZZnNqu3EVlbf6ZU0aaV4wPG+uU9fUBa/a&#10;TcqbRKX3rU23hYyzZ6UpRji4oHO2thdFKarWdhqNRktpHmTFRS8oKEhMpCJOBfoD8wFfjWaJKDYU&#10;RQrN38NFRi+j0GYCVuSxcletyX6vSxcXOceVbrfvv88o6qmUb/jm+vPlkUQDwsbClM1yGiHTTG/1&#10;pndHygsIzpPSQ+SsIDlLPCTjkCx1+wJ+EWjeDJMKpaky/ZboSrd3JWCPXv9Jw4ZNLUUsaazojRq9&#10;7eCwxMFhFmAA5gnCAqr1gGnACGAcOVsUd/Gg/JEoGhEkC4YxSLyLNm2o3AQUFbG/IcuLL3WsZ95T&#10;T95TKXM8lXu+nD6vYIRS9JZDQ5Q/1umrkbz086ncrOiVw6noAv2BkbIwUkZoe/p+MZjKvRk4pNcf&#10;Bibw6BoKtFNKrJrF6/fu3aOTBCFeo1kIUNH1wGIglf434E/lFgSqB00IMqLcJtSTUeUjtq1nVsuN&#10;J9LxUS6Vu768J1neM7+I3X/JI+OERa/hZD5dKIk7GIfMRCwQopsjnZUY0TcRIyPWJAgskAIztNpD&#10;VG5eaKqOM7TapwEnXqoFOt2is2fPKmW2FF01rpToJC+tlv4D0WY+/zPt6U+TP+B3hZW4Tg6SqdxW&#10;LF6MPWbskQl2cVFUejTujU1GkXjFYOJbGRs+5UUn1yawohOG32NFJ8QySFXNvOgkGvzoHuPlJoQT&#10;gfft+8ZSPhsrXXTFFi9epNWO5f8hQqOh7SS+T4yibS8km1iJk2Wpvowap9kPT3mDFf39bFaOzVa8&#10;+ral0Os/tex8m4+DZnydjbq9AXdgvSD8wu9IYuMeQWCguph02ksvLbYU5X/bg4uuGAUZLlor8hLT&#10;VaMtOWMBvxnmItkI9xTFYUKcSfNkloUAwwuUoou0/eEeajWG5w6BrpgCgxkGvkWOICiSh8r9Q//+&#10;sy2/+pvt14qump1dCC/3AlFkWw7iUnmmqajoYgSLPwTl6o8yQ/JmhaMjQrSlxPp6tBVDZDj0Vk6O&#10;q9aRYprlB/6Q/aaiK3bu3E9UYklS7uPm/Dbgf0MpJXPkAFFUbjUqnOJdGYFmVvRAs1vw2vy8PMt3&#10;PQz7HUVXTRAa8NK3Vtyv1abrdN/ymEB4ylJ0FGmdPz57Nsvymb/A/kjRFevatSuP/dzxDF+L4u6t&#10;W3dY3v7r7Y8XXTGqEMxms+XF32t/tuj/oP1bi/4XlnvLli2FhYWWFw/bHnK5s7Ozz1D1yCtupfml&#10;JlXFQAwlpg/1Znho5aa8eHddzBVYFUWCYw0QICEY8AYcuRzpRNGeguVDsofzRe4GHGoAqoeMktCS&#10;y7xlOh2VnoqrtMCc4FW8M50AVPV8CD/6Z78iNzf3/I9Ii2c5m5MWP9s7XgaygXrAMCCINCcQBUzk&#10;5SYKGVNQyxXZS0VilOUr/pD9qXKHVapYcB37p8GUiYtPsqaLC/1JCsMcxFovbnDvsorUhaGHljVa&#10;VNBDTkPz8kiuBFEjWL7o99sfL3fFhgEVKkhjdjT28dYUjWCFLqAEdAHe6c0KLQeLbMvL/Z1SdFeB&#10;Nbb0wtuv4MxX+O4b1uQy61jbnJs3Ld/4e+yPlJsiA1a9kVK0iRKzVaYelDsTvJ14IxFHH0f0c8Dp&#10;+fB2tuT/BbsE+VPMGoidTajolqaBJfKY/Z9J7Qq2YMy03xttfne5m3ROx/WiVNOmNeY+vNAxVOiP&#10;zkXS9pX2MM/HB6/ZNldYkGdtrria75wjG5q11gT74dA2gTK9ig39/bomY+VdGJ7/7aX/TeWmr2vX&#10;jrK4Z9F8AWo3xLJ7OJItUG526PDXd6scMlU5JMcRqrbxLThjaauYN9FS4r5Jlp1fNrNyF+xEjuxC&#10;mGKeMkWegrVry9UIweARQo6MhluFYe+QVvvhhx8sP/y/7X+We9asmUA3rZYUH2UMXeH9heh2Hb1k&#10;MdOEvWdZMibLkiwbTNnaKNaylWHmbRXmXkq5808jbXSFjUUpm+Q0pZUiw9iTUv1003yvt5b6++Nm&#10;vhuVe6o8lb6H4ZlsDD6AqPH0E5TpStLJ8uV9LEV5kBWXe+/evUBlHruo6hglCI30+oWCQOmCP4Qg&#10;aAeip4nyXOHFN6nQFAjoky5yjkHOcfzpB8yarbRDEJzjQpUGllk3h2yWUzfLaa1HWFop+p2epLSx&#10;KK0UePYVlkF/ew9hXfD0eIy/hSlmaCtRUiKwNpbdlIzqdKvyHpR8sOrX3n6Jg8MSoI4otuHZDZW7&#10;Et/6abXTgfeBfoJwkMUG1wUI5Ol9+Z6uZta6opsxSXGYpnJF9xYJlOcTeLlZK8X6XKVtqJ36r5Ry&#10;a+IqU7mDqehK8l+1AUv5KGdV0jzPbZSOiCJlJP2A5bzNveOzzz5rKTI3i789PZsCFYCZVG4np5Fc&#10;UGSKIn2Gcm+qMUhoyHCeyAqdlCdQep+Ux0oPnVJo3L5NeX71k+uS5d1U7lqXNlOhZ98cqo2NxTfn&#10;GakmzLUUsd1zSvsEawYi9MsS43gTBYbzmEmJ1X5BUNKoybwMqwA7Z2eWqut05NNopcCWcit25MgR&#10;axYzSRTJ3258n6rn8nB6iqW6tc6y4tY8w1om7Cqx/cRchEQq7SoEKnTwtD7YUIDTuZY2ia/OSsqO&#10;Um6C0q6y/K7Fx65VWLljqNB9gdtAEqBxcFit168GqNAT69btcL+uLFFu1VgDkOUPUOlpS/co+zNs&#10;qw9jxXWIZ1tC1DXEmCzlNoShzSaNpV3FbCm3im8vskIfNCI0CnrySCo5klf/BFIDezSaPcBzwCYX&#10;l7b/b0B8cLkVS0ujVHKBKCr5/ERBoP/Qiu9Xhj6aFVrxE0HfSFSuO2FFFiv3JhltOmH5Btg1Fd2m&#10;Woirf0njztsw2JfkaLU5YI+MspycVpw6ddLyq7/Nfq3cit25c0dpA7Im86G0tTSt8JYgS7OE1NhS&#10;7rjhcLrAjhBYg4T1bqMdgnJcf/DLL/dZfuAP2f9fbtUkiW5W0nZUYuVvEAwsSipF0Y4XxWXKvcVa&#10;Jlxk5lqnk0qhxYDzL8xbZvmih2G/o9yKZWTQvaKQfg5tKcYD8dYIQDDxmEDB51qnzr+j3v699rvL&#10;rRowECyhURzfGzgYHT3vrytoKfvj5VZs58e7LHt/r/3Zcv9T9m8t97/X/h0eN5lMgwYNcjMY2guC&#10;0qeEQFrQgWUFmE0VoiDExcX9bXHhz9ij6/GsrCyqnc8J2C6y7EV1NGEx11CsTUzLtqQdQ4AMydJe&#10;owUOkAx3cfnrWvr+jD1aHicuBwUFbq6BohTUdEKBVTwYgUSe0QzmAld1/VCeXKgvSaq/yRslx4ni&#10;ANaExlzvrMGiRYssP/AI2KPi8aio8Pa+eDoMThKOWx19HajFHyOq6Gbj3+WStJJl7hZq05ZeUlpM&#10;sv4kRNpSnlqQghA9a0FbP5w16rRo0cLye/+c/cMeX7JkSXyPyILruHdNWNiFNbgYM3FrhbC4PmvC&#10;W9MUP9u4+wTgC1zzZxlzIUTl0TmBxOgJRyj9qAgFBryRiCCJefwkMDIU5jSYUnCqMSqFIn+1pJXQ&#10;rl27fyro/zMep39r56rzi/Mouoatb+LeSph5+1ZCEEy8exptC4eLhcOFKTVxaTou+aMgkDedWvGk&#10;I2t6Zx63PgWeqeMeJ79z17+RzNpTFTT1w+R0LI4i1wt1a4J+9KuP4eZnP/item3atrWU6e+yv9vj&#10;0zdudAs12AV4pJo3xb4yKMPI2upWFPZu1d31kBxbPdH+9lDm8WGxuPxccXMvIdG3hMcJR/2lRbzF&#10;YaCAFBENdPCR8Jwe3zsymsuuQjt/i8fNvcSdTWBmzYGsYfi9TITFOuZcQOENse6uGV7JEV5hzgm1&#10;a1MtYinlX2l/k8ev3cyDRyX8cs+5RkRK4eaEN59aVdRjRSFriRv2vDf5mqPq13eqLNkcdNAYM7Zh&#10;CXcTxtTHxpXIzZSU1l4FdGfkLIOcwbo4KqhCF4M3YCuoFIYc2fXnm87jJuhqeODa95bmY8Lo/V3n&#10;y+nzjemVmgYmfT4rVd4cNbsXa+sJq7Jg5QN69Dws+ws9TuLs88+Pwj4Q3hHIMbnVDm92PiOwb+OW&#10;46NnH02bf/qJia8GWn0dO2mZ3/78aPXlITnmYFFM03B8tqHYRwTi6Yk5qseZ98npR2eVOJIYrnpc&#10;om1ClKUNnpBtNrRd03aqPHWKeUqXLV10ztoZ1wYtMI9cKI/S+HghW8a1eyhXDosuINMM38owzA6v&#10;MqaoqMjylx6G/VmPX7x4cfz4cQZDhCj2582jT7G2Fu1wuExHrafg30boXYTEvqxxc14W9rH2WjHL&#10;jFat6IctiK8WU9vRxtexi7cGPf99qtIWXbGmu43HKSYI5PSBDSwuLlyJA1MxuCEiAqVqUXpCQrS+&#10;Upje4CK1ScSKsfg+A3c+RIeGqtMNtA1tFMQ6mnIMOjwI+fmiUpKvv6bojukv4PI98ewVtPwKvWSh&#10;40/wrMlF0AZByJw168+2v/z/Hs/Ly3vjjTdCQkgNN+X53fP8YQXJtn689e05np2QbKMyUaYySzJ8&#10;Avv3pW7X0NOIxsMtDclb9wlKW23FSvSTkvIPmzVz4Y8EFOhfWpA6OUZxdKas9Btl2yWXOxZmsYAQ&#10;XVl88oNU5RFHxRquSkdMFWM/bGL9LENkYx/lyYGCus+3DOSPPhRoYiLYMxDfwLj+VUeeHomJE1h5&#10;ZP505c23MLkIU2TW53SSEdr+gosMp9PQToZAmZaXIFBmRjvhgP2GDRt+7wUo4fFRo8h35Dili5UC&#10;qpzIs35AM/4bcbyuIhEcw5MPUsABwLdsJIf9JjidZWWq0AuG6uySaHpAHAn7J+BeHXE1kNRE+VcM&#10;PXoY5Bx37mjasf/4fVy9anmr/ROq1ybva+k/pnM9eU+yaXffLSmKr1X4hDuXdvpHFqcrD88Sngi0&#10;dXrP4+NUj5P3/S4fwAEjDlm7n85eh5Fmy9MRQlBLIShfDLiA8t/BbQk0VezsKMEazW9iwgiuVJ+X&#10;pBe1WiU9WObsHHvs2HGLK/+30X9kWu3w4UPsMQ57eqG03yugKDEKkPhTA7VVuR7Q3fozdMHZ8zB+&#10;VU7zZ0Q7gKuSRGrNDMNMBMmaEBmuL1s6hRLCVyPZjKj37bdtJHeLjerBZFJ8TfxyIfoXFcHf37V5&#10;zca8f67yCExBbPuKNh5nT8Qc3PUWd5tTNxvTXvu5Zf0BYYm9QiMbePlEODu4aASdKNnrdQatIcTV&#10;LbycT2KQvmFt+x7tXOY96/XRGt/TX2FmJutx+s09HCrC9yYENMRIUzEqtkWQCYGFCLgK7/1wm8vZ&#10;rQdceX8V8g85oQag9IZVPEbbKaIY4OTk8sDOlMzj99vQofQVSke8kYCPIIwSBKU/6nz+tLMNf5gS&#10;xG+IvsAxnug1Zl5mytgIw1RLT9Ty+1HnhtSA+7r6j6hzVfG7ho441WX7MbuQRRGas3vSJLx3TX38&#10;haEL6pnYkzsF5P2kux9Kjjo0ao0vTuMn6yOliFjhrHVfwYAJlodjCl7/Cpn8qazyrIyqxNghxOJi&#10;Otecwh5fxchSVf48KJb19VS0viDwdn5c5f2Jlcb/b3hfpycpovKHHFOIozrdIu6cBaJIBK1kb98n&#10;NbX3sWNHLN4saQ/2uK0ZjcaEBIrac6wXkECB7HnlN3gP/+7KcVGk+6AL35/ObgW7Ski8zdyamIu4&#10;L0TuawanWqzTufWlUL8QQW9jwCzyssB9LfEd2uq3/CwGR+D160rfYgsSO5XwL6FFe3Xf0uu7forq&#10;cdan/ut7eOUGdzdHBlXX7SiGMHenGzH4BtI+gH0d2NeCyPrX8xv9bR43NhNEcbOd3RZBoP3XeB22&#10;hv5+dHSXrVvfz83NtbjpN9v/7/FSdvnyZUfH2pzs/oqjOVpS2LH29J9o7WdOtwVdA+VR6RxIPjDU&#10;Y3xXu8uHLkF0nuWhHXvkmIe5H2HbTXhUZo5QOegfpfia9eZWMG4DzhY/P2V18qCncU7GkWys3Mpu&#10;AtcoCB6C4144Z8NQZHmyxprCciRJbTUgRCkPWCkeiqwlhkDcUuLk+87OI559dsaf7G91v/1uj9sa&#10;VQA7dnwEdFD8y8eBzLRyn5BGW+tLqnvV49MgGewSZCmO38XsRia3vgbHA8wvdhtZAE1nD8kl9d6v&#10;OdHi63XZqEcVcg04/iCGFBY/PiX4XUFgHh1hI0OU3t6+lyzuNsikN7jkuGMdDpkN3BTFj5s3H3f8&#10;+LE/Kfh+l/0pj99vQ4YMBtJFkeK76t8w2ip1AK9+o23emgnnVEZDhYNK13hlxz0BQ++gYidgiBJS&#10;gbtwuia6WU9QPuK+sdjjQUZ2AQzPFB8JNAt+lwID67322muW8j0C9pA9bmv5+fn161O0oSBDziUh&#10;34v8bnU9VURqxwxCGAxGOJ0CYoGd1jpqF3CRfE3Kp3jMgljH4msORluhgiFg7bhnV1+48JPlhx9t&#10;+ws9Xspu3boFuFAVbzOchUARnzS+Uif3AfZb3X1I0ig7pIjI19eqVRt19uxPJtOvDdz7V9jf5/FS&#10;dvToUa22Chv+xNxNmOnnN+LVV1f/nSH1H7F/zOOK3XmYbUT/DvuHPf4ftDKP/61W5u6/1f597jaZ&#10;TAcOHPj6669zcnIsh/499u9w9549eyIjIyM0muet/VIy+Bj7SOBF3s3cTaf7/PPPLWc/wvZIu5vU&#10;YZcuXWbwNo5zQAofJVeHd7wisH5Y/MnIHIElr/151/PyXl5/oEXpb7NH1N0UMTp17LgGOKVnLG7L&#10;Ga0igGdKzN0C83s34BU6zqe5GsnHVlIKu2XLFst3PUr2KLp74MCBa+LxfUN08MFRoKriZe5Nwksa&#10;oaFGoLwzjM84QvACPHmrPEWYVbwl+66IjoAkCD/99Ggl+o+Wu9evX+8owpyKA/XwsqXRhOE73izd&#10;mCejitMJ9bhz1R6HvcCuDXk5GegioBAoAloAwd7uD2UOtIdij4q7KUx7eDjOikR+Cjw0rAMbwQiY&#10;eVxW+ry1ZPwVlmt1SodCgoEzeoUgKkec+UxzSnt2K7ALVgAMouDjjIYNG1p+6R+1R8LdV65cCfZl&#10;A8eru6AqJ6ZC6nZ8lj71GQGht9XRROql3O/EX+XIckGi7Rw++43i9BhnbKnFnvXSOYdmguzu3buW&#10;n/yH7J93d9++fQP8Yb6JJfOFvBWsn4k5E73qslj8s87uolaXDVzmvr4O4SaXfVRPUuUZByRwQdJI&#10;YgMek3hv5mf4mHjy9QlBou3Jxihsg0/qQieicBWeSECnTp0sP/xP2D/pbqPR6OLl3LChaMxB21Zs&#10;pD45Oi9TkxQG80iGGKGY14qjn3bGCV/kQ1D7zRKaUdCw9ps1uyBGQscg1rBL7l5I4SgNRals6+GG&#10;l7rjq8kQROHPTKn4Z+wfczdphnZL6j8zGoU5QlRF5uj8TIm2Vb1YL04V0QZ8TiyWcMWvuP9mosR6&#10;BBSAPUIn0P5mO+ZoxeMmAw6msM6bud0xOhJ+ektP5cJU7NmGEQPxcnf0fLlmamqqpSh/o/0z7n5z&#10;w4anD/d4MwPmHFQNQiGPITdexaomzMXEa+Nw3BqMwhGILo9KrnwOUJtuyuZA9vDcwm7+4GctOV3p&#10;o+zOZggdz6erkHuJrMdsTxzYAT8D7rbBF8kwZqPwBmVDyMzvqbET/2aa/wPurpqWNiWr/8A+cK7o&#10;1WBIRKtnqngGOVT0xrWBMPIu4QqGxyFnlqW77ABHq6NDJJn7/f1y1l7hVtQTLOxmMGB2VUZwuY+G&#10;tmMqs46fpiw0SUIUvZtDkFa+CL84j1EfNGrQoYOlZH+9/a3uLios1FSpovV2b3F5dUrhhqQnw1g/&#10;NHOvjnNrHDLFbjxaaWIN5ujbQ9A6srhrMuHeC/jBx+JxhkAUBosRwAvAeEpwRLSSUN8e7XR4yx6X&#10;nWFywQkngXjNPM5nkx3aXe0BChcf+7kzyONC8xZS/X3zkvqGoVz57777zlLKv9L+Pnd/eeAwgkPw&#10;3p7WOW+m5G+IfyKQfL2ioEe76VUPF3eUjama7JC7QCMvkLijBbblE9y+1YsNe/jQE1GOeKUnTKuR&#10;vxJ5q4p7ghNc6SbYI8h7YNyDA8uhldC3Im52YR6/2gnGs4q7xRvfYfbtoQM/bEd3mH81zzR5c/T8&#10;Pnh6hmTvePPWX9ve8je5u3LVOmjWGlt3tby+LsW0Obq538qinqtMvRoNDT9gZBPD8Olh4qKq2x0y&#10;xw57zkvltYLcFxAZhKiQYs8qqEL1p81LugDyJ5Y+4ITcXbheYLhhNHyyz6FyCL8Y5xSPS93aYj7v&#10;hvjMsV5u8SFp5i3tjJuhd0TvEe7lE43Gv+rB6V/u7ryCIkR2wJRZeGtzm9y308ybq7TyV/qyNhjE&#10;poM5JFel7UFzTEBFrZXjsa26uZqI1DyMhAYoQ0OYsy69BDmDg/uXtOMFuh5s30JzX3el170FYSFK&#10;H3AD25oMg/cPDkgMXDoLprOIsfYAnU81xmf7ERLa7GwGQmthJFXDkNxfunXr4deif5W7KSnPyckJ&#10;rdQBA/bh80N4+92U2xuS987VOun6rakz53i72t2CD5mZo5mvTTE1G9v2vSemx9Rq7Bjoy+o3JeAq&#10;SGtqcbTq347VrUfYNRAKVqHg42J3F+1C1lVna697lwnPaafIUybLk6cap3pEeHRa1XiekXF85o3B&#10;yCnQ5JgxYTo8ArHKqHn+MERveB06/N3xh9hL4GG6++bNm6+88nJISD3WCi2kw745+n2O+S/Dzg0L&#10;z2O1jIR6Sm8/ceAYFBUJvXrOWhewP6/K6LnluYurcaYzXw+e5vXS1c41qwlyFkG09fjyPlb/MgjG&#10;DOwZb3tErOxb7G55j1ivqjrIwZW2tUfWUuZKom3d8UlidjY6dWw0PqHDK03oPIJIW3d/IWIIkvui&#10;ejfe7yVx0KChvz5P9W+0P+XugoKC7du316qVJAi1RXEaMIM/ABiD8kfgVxN27ujwk5AwGxlFmkwZ&#10;oVUs3SrnrIDRSD9MEO7c0T496qtbNkN4zDE+4Y5KtCH8cqDY0Yrf3yW1bnXutZfx+kD4lxOUMSXV&#10;+ZiSsDB9jSraUR2xfS6ubEXRHnHv945Wj7vs/c5hUhGbAVyB0KCeUhLk5yMhAXUa4MvvBKJ5cDh6&#10;ylIfI6ov4K28Y4FvfHzaXbnyp1bq+N3u/v7772JjY5SOz46OS4B5BsNQ3id/IrARhrnQt4J+EYQg&#10;qbcZcdPpxmTdf13KI8vMOgpv2Yt79yz/sKDAftd7LnKO0/VzM18LIF9/mBUx8dMWqq8JvZfXtnE3&#10;w5xn4OKhnftVvfW5bTaZ2cxZm0ypI7Y2zLAMQ2EIqOqmjGpIN88fUTivcq/qbi9Ot3Oza9xM/OaY&#10;Y4XqbDIwAkWViQUTceqUpTxmMwzlMcWEZ++iWj8IGjTdyWYII/g0440xp0VxvyD0W7ly5ebNmy0e&#10;+T32/7ibwtaFC+e7d+/Ou/WP5t3MegLleANGFPhiIfz5yWQgXKMZDIQJLmY4VWJFjHtOWsO7WvtG&#10;WuaI+uY8fvnF8t/y8uzWv6YM3mHDSkzZTu6aTJPiL3Kcil6hwSJVla/MRFgj//mFLNROONV7Y5Fl&#10;GngFHSZwCW+DARenpduMJvFY92KwOprElCW9/B7a9PCI9W+3rl3qshTmaF4qNrYoujOmyJgss22t&#10;kXDOZz1DHb6EhgKLnnd7J1fQf68QFRXze1vSS7ub/HvlypVFixY7OPhxPz4JBFrntZrF2zJ9BWGC&#10;RrNIFJ8FvCTpJaCzJM0G1kmGrXDOFaNGMl9XedbSrT22NfGa+fqHOzh82DIarLBQ/8pC5mUOV8rl&#10;oyixkZuMjCjltRUF3Z1DPZ79rrei21REN/Lijm6renz87mbWT/GLVNODsVuer7i72evd1ME7BNd5&#10;E9Wu+AweAULd5+ERhRp1sXEjOm3GpHxMNpLThW4fwOkq6xBq4DMw6ehfv8E7hu8WRdp+Sq7ft++3&#10;zhlV7O7r12+7uHTlj6JsZ3Oezh/GksfTeMdtugDk2WDOdOL1E7yFmSqTynC+C4cvEJAKjxrQukHT&#10;BBLdEy4wtETF6uj8JDJIOnBfy7J+5hTyshv3NTkd1Sjj5m8VFQ3fWN/qtV6BVd3q3ni/nrzHd1g7&#10;cvFCeZTq9OcuD1yf18bqa+b0ds9Y1mogZPC7pO/ZyYqvFdh3SlF8rayCgKjqJTwe1gkjZWkU72Oe&#10;XoRyGzQhd+HzAzw2wZX+Y7ggPGUdK0UgLw13cCD/rBRF8kMGOaRbt67/r4ah/yh/+eUvjo5EZzbH&#10;n4PDi4JAsVgHiDod+XqBdTbzp/lwvy4azUJ7+/k8dvcTxakaTSrwvCh+LAgUWCi0sWZ9WBqOBik9&#10;r9l07EHT2DCGmF0IqaJ/eqRtDEHnzhZfK7h7d97Z9rW7hsQfe00dtkNImZukOJqcruwEx7tb3c1h&#10;Tp3wWXPV48Tx6h2DbN3d//wUCiOKxwkBuSew65didx8oQI/jyjgKDTl9RD481ivll1j5zXwECeug&#10;K4rKzIOf8XkFlUcarTgXE4Hx5cpV+pWFr5i7TSaTv39VvqxCurUfsAJytCfYgkHqwbmAnU63mv8M&#10;hZHWksRuK7qhJNaaT6BfVdqOxrBxBcqQA6/eyqgRNnLHqxsbpmbnbDDnGIpysGhRCV+TYrl1C0/O&#10;aiB/YutrQtyXLy8wWyKJgrkFI7aYLL6mnbfvtKnXw7/FmKiEdgHhiZ7lKznZGzSSTtIZtFpnrVsl&#10;D9dK5WBwsm/XyjBmoPvKF7y/2OAxdTS+vIZv7ijj0sT3jmGUUR2XphlbBI93EGhE4B34n4fH29BG&#10;8zvbjsduur/X8G4v9FL1D+3Mtbcn70urVz+gWy9zt2qvvEIfJiX3hCCQlwfS5/m0iwvs7Bbz54JE&#10;edJDq/hv0K+SowlzRXEbd/RZIMW6SsYwcrRAjCCPGxpYRugkkz5paNkn1DgpdOwk2Pqa0CYFe4rY&#10;oLTgCMXLyfKeBtYhgX51/BVHUx6Y/nlH76q+8PDA2p04dsM6TM2MaauKCUuYsgIZZkstQiCZ1PFz&#10;kcirrO1AcKgiWoajcZSfLwhG678gGLkcOKTRMHB2H+R3ufJwVNku0GobEVnt7Ts4OBAdmd+12oXk&#10;Oq12UrVq1SzO5VbC3YpdvHjR3b0H/xjdJnX5rN5sbRAKNXZ2pKxJhA4CqvCeB+T0r7mjT4gi/ZJS&#10;xEliiInfhmbYhZOXBcW/DjGKowXye92biNnDXkbVsqiC3FxUb2YZAEjYbQ6e0U/xuOr3uI8WOFby&#10;x8xXcYatkMJhxKErlmHLClZtJS+zgWgq6nQnR1vHAMoY/CbSibyyqLh7pBneMxVfWwYQeVJlWKT8&#10;F41GGQYYy72suJvqxoWSFMencepFbNPpFimkJIgisX5gcHCHRYtefODkTg9wt2KURKWmkuZT7hFC&#10;bz6gcz5nOt0ydL+MVN7SaOg+oAtA4YiK1ZcNDOUhD9oKxeP+dH60ZS/J10mFiN1tOU5wq4+33sJb&#10;p4t9reD9G0n5u8jRibe36UN8seQgm8UzOLaEcwmN2pR4SQRv3llxtFZx957LWJ6r+FqizJZ2fKpZ&#10;qK3UjUNvI/qGhd2xssg4/rw1JH7Fh/CS8iO90NzJidHZweE1TmrCc3yU2zxRTJo//6WcnJzfVFX+&#10;itHnjx//gf+YGp6eYWvCicqcm3QwQBlxLEn0kqoOOkIvh0JwRuRai0MdqrBRrcp+4l3EfmLZT+aj&#10;XZ3roNwoxcXKkEvtJ2zr+Ckl0z4Ykcm8rA79Y/iC3GoR8oQzRry/X9m3XIkvz+CQyULtQzJbh6lS&#10;NQu1OTSrzWj3IXM3+XrYPfT8QYh9Es5toYmCQNUdad+lvJaao9VutrffIkls4CVHfe6BFUCP4cOn&#10;/vTTT/+vf0vZ/+NuWzMYgngEV5xOoALVsg7uI9jzLYkW2jpYD5L37VH9lNXXBUycJMuWUZfJZugC&#10;LbQypFIAUZyO3SY07YG+Z5lH2j5V0tcyOk+1ODpL1io7PYeqRwga2gZVsrrbjP338OEZtHsePpUh&#10;uPAwOAz4RBTPieJ56ypBhF3Au1QbCcIee/tPrDUT1WGbWLaM52vVapKdfcPiiz9qv8Pdig0fTjGE&#10;CN5SkpRVkhSfUsxSCE6gIrIdriDVIU8ppAWluG0KqfnWBOfW6i3MPZ7EfN0uHZ2+UG92xr6NRYqj&#10;JdXjY6bZ+leiALLqXZw14qszeHomAiKgr6FxmgqnMzDks/V2KElxOABk84l3Vewg5ar4WqNRPE73&#10;8Tiro5dWrdp5//5vH0rLlGq/292KffPNNzpdS+5Hqjw78wmJFV9TbFH9nmA9SEcowlCIfwJRWzjN&#10;78BnMXMxlwSaarI+XtaFbYU2VDfa6mgV3lUtXuZgTp/xMaskPzmJ4RPglwSXyXB70Vo/W+H8DDla&#10;cDGzFFwZmakdrvpao1EWkqJYfMpK8F3R0TPXrl1fVPQXzl/4B92tWFFRUXQ06ZYXrG71tjqaUItv&#10;51tDPNWl6lsBQsQRi68VBRZjhFiJTbpMCGqheFlI5+kG7aebMWot93URJr0PtwrQvwx9fS40bfwr&#10;hXH1aR1HTBAClNGY5G62Yh45XaBIQl7O5ttzzs6TSfvm5eX+3hD8h+1PuVsxKmtmJiU+rta4QahG&#10;W+sAVtpS9sSOc9dTRURRaCbchzBHE7xnsLte8QtzjRFd9lp4raDPSejLweENOFNksJ7mXADfM+Rf&#10;TajV3YEm+P5k2VdSWTrisKP4I4ZCQTdn+vSF169f/9v8W8oegrtVu3XrlpMT5V31rLOeE6g67U87&#10;Vtan8CPKPiEIYl3Lnc7cwUE7TucxohAdSeFSaKLbXJHzcfSupMyArkA3TSUyYzrtlNukvLQgsEDn&#10;s7LdE6Nzsq9bivhP28N0t2Imk6l16za8OiXPDrAZLxyvOprPGTGYT7r7JJwuF3uQ4HyFN/B212hK&#10;dSSRYfeG5RzLEnTk8aSS/jUJUnBSw6lZWVl/z8R2v9cevrtV27GDqv4kq4tZFWqdmYOgKHRlfxb0&#10;c2AwQTuaT0x02Jq/UdbKvGyTUh9goUbxOHe35HYPnl/WafTSB9v2FBQ8Kp24f8X+QncrlpeX5+8f&#10;yJttFecqvlZ2yOPzuaoJEoSaoqgmyiqmWB3NwFsZo+hu8A9e/OabWx+dTvK/3f5ydytGVdO0adNI&#10;CErSU/b2i23c7WW9ErRPcd/iaDs7ZYcuAEkI8vKLy5a9lZv7jy1M+LDsb3K3amfPnnVwULqbkXoZ&#10;b/W7ChJq5OL9Tk7rBg9eeOvWv2/k5K/b3+1u1Ro1asTaxHk8oUpVr5/Qps3oixd/sbz9mNo/5m7F&#10;tmzZ/GjOQv8X2T/p7lwjxXTL/n/E/mF2/9eszN1/q5W5u8weZyvjd5k9zlbG74dvZrOZEoqrV68e&#10;O3Zs7ty5qSkpURUq+PJ5E9ryFk8BsJOkUG/vuMjIhg0ajH/mmTkvvLBj585Tp079g+3xj6WV8fsh&#10;2LVr1+bNm1fJ07Mvf1TYgj+rrQJUEFFVRAMR1UVUFlmH5UDeKFqZt8nRORV5L2Z73rmyG9iaDMv5&#10;7KEugJub28j09EOHD/8bmz8fHSvj9x+0kydP1qxZ01ejWcaXF8sSkcXnFarOWTtYmbeJP/InPAm4&#10;895nk3hfzIk2c2oRaD8NbIG9FQLrObSSLzQ5mi8Q4MO7kKwB6ms0cbGxq1evfuBq5WX2v6yM37/V&#10;SDaQfkhLS3PQautwRhIoSBt479UXeB/hTL1ogVZQ+hPagrjbkvP4KXUSMw5Gd60wRWS3AcmYhfxk&#10;+jYiOu3Q7UF1QjzrlMhm1tnO9yMiIr755i9c9OqxsTJ+/5opSvr1118H0MobxlSYUlHQBvOimMa4&#10;YfNQ9WceaInuFHqJkcRO2lGGjul4GO7NH6nQFxFl2WxDnL50Gp1MRyhC01uEtbx3qx3XLW58VrMX&#10;+Y1BZ/bk6xvlsxUosZcPm9Dz0X/p6en37v3rHzH+RVbG7wfblStXEhNrOzuiphuutURhCu62xqhQ&#10;NofeL9ae4ArMAowaoVAr7OPd9kiZzABqk5KWpBWiuEp4QCAnELm9edRn+4KwXLRMHaeA9iOBj4FT&#10;onCWdyPdzRepIOVD6elAII+PsjAJrCSziegiwlxQKSTgvffeezS72/xTVsbvEkbRevz48d7lxAhX&#10;7E9mtM5pib6BaCcgh3gsoEgSCCYrxY/y9bRS+ESTN5XOttY+oCOA1jZ8pQC8AgJjPASVyqRMiMfq&#10;S3aOIBL1lSPT+Iy3WXz48klBVDumEypJWBQnxNuzAbBX+PSJvQXM7oiuteCmh4vBeePGjZa/9N+2&#10;Mn4zo8r9/fffL+eudzHAxRnNGmLmNMx5DhE+uP4Sjs/BpFQEu7GoTMy7yKUCqZFvbAj9v9CKqxGF&#10;vrag7yGQ8FjKxziRwqYdRXCr71LmSkf8+HgshdaM6LAQ/WlgVmUUprGZRj+uy6Y1YqUS8fF4FK3C&#10;qz0hiXB1df3www//y9Llv87vEydO+Pr6OpazCw3GzV/Y5Hv5OdLg/hjSCAUr1XlT2FRBhRni0y2Q&#10;GorsIRgdx1beK0VlitkKaJ+k+VVI1yHu4GM1nfikzBRrP+ALJl4AcrmMVuoBwrvAMC0KDWKRgU1L&#10;eckJPzhhlz1m6zFay9YXLc/vgW/53OZE7lMcX5Pid2QTVZpSUJAmsikUU3GsEZy16JeMvFXIW635&#10;eiocdDAYDB988MF/kOj/UX7n5ua2bNUqvmfl5tNqtWuNwhwU5EjXzyM+Fm8NZoQ2Z8KYiYJMkbZn&#10;5rHg/U2X4pkPFXzbBRV1rHFQ5TeF9jf5sNMkHT7zgsk6P585CDNdWDAmQpOYZvM52yh4BcT71qR/&#10;DMRytjVbJ19VcNABXYJg7CWaeuG7FDYXa4COzV/+EcRmAvYmQ05jKEwRSFMR0WdHYcZkzJ6GCt74&#10;7Bl8NQm+Fey9Kzk7ONh//PHH/x2N/t/iNwWwgwcPevp6DvggLe6JCi/ORf5VGK9j/6fwccPFxSjI&#10;EAszRYrWRHHjKgysj75RKCpJawKbKTidoWiEdLqv5GGHBkR0HxQFMioXTztpAzr+pTdr0iaKE5uJ&#10;30VcN9tS/BZvgbntbKU1m3hVUCl+zonNlFvQE3JPUe4pyNbJKot64Y1kONghzg3ba1vmHZbbSjdb&#10;ISYQ966i4ArOHEG9uqgXjoAol6XXulasW87Jyen9/0BE/6/w22g0jpo+3S++/MRTfUMS3D/YiNwr&#10;+OpjDH5SCPHErvE4P5/JVlMGzKvx+bOI98W+LjCNQP5wTd4wjXEEcofpikaIsnX+2r2dEFcOKzuj&#10;iE85mTUJNexxL4BRmVheECAUBKCIv7RFbgBqi4zHtrRmkCRluAwxvi7wi5OV4gQK5K6isk/SpaYD&#10;7nazMFvuzWYbVvBjWzQjcp9F7glh3cuoUwW9AnCkkTAnWpj9HNNdxhswZYsF1/DyApQLchi2vv6S&#10;Sx3j2wV4BAa+9e675sc0oj/m/Kb49MWRIy516iSPrpY0NE5f3lDx6bbJX89tfeud2KVD6w0MW2Vk&#10;k1pZYOzVdWHN+imGLsM9Ev1xtm9xwFZgGolvuiKqHDb0gTLBpy2M89G/Jl5zvy+EB3KESHKoRg4W&#10;TYFoqceXD5IoFmg0/YDd9jYUV1hOW1fB6IwwAZc7WSnOICg7eT0Q4YkbR5Tp6gRl0rrr32PCcPi4&#10;Y+VLyLumzPxMRAflGBHTuvg+UTu2tf9T25o5uOkc3dze3Ljx4Q5Y/8ftseX3vTt3q7/4Ijw94eqG&#10;RZk6f6+UvE2p5s2tc9+KmtcnoX3AqqIeCq0zTL1WFPR+YmZcSi+Xg8YqB63TS9L+y9uCyznji07Y&#10;3xUeeuwZCvN9tC6Fc5NQ1Z5N1VyC4kHsyDZPpsvdJSSFYXRTTH9COvY8m+H254W4vQJ3VlqQS3nh&#10;SjzXFq9PEU+uxd6XMbANEsLhomFtKXVEzNShhQbH2tpSnE2pbSJ13gONy+NC8UyYkrJjzkKXNDz1&#10;TdchOzvYG6ThT6IgG7cuCiFhmianlqUaN9X/bJbe08nV3xFjZ8HR0Lhxk0d56a3fbo8bvwuLTFMW&#10;viIEhSImDj/dwPufGmpFtr71dkrh5pSizXErh0Y18VlZ2GMV43TPFYU9Mow9m4+p3HmY+yFzjGXW&#10;VAbL/je51Rq2dRk9t/zAKV7pyQ+I2RwaebGdZULyhVrzEsec2VJ1fwRo0DACS7rix9kotE7ZbIv3&#10;R2JcS5jZW1KptxS8PgAvj1ZmumWTlpfCiCfw1mbH/Ucdn3tBn1BDrBuA6XE4nIK7PTA/ActmqxRX&#10;oKHtrnVI6BEx38Tm+1poGpX+Refg2uVrVRe8ksNTctenyZsJKXfe8euShIgqeOkNJDfTOVWa+8qe&#10;e7mF/1Kh/pjw22gyv7PjoORREZU7oGtPXCvAxvdd61ZuffftlKJNaebN8W88FVLDY1VhjxX53TNM&#10;TJMQyxsNi+j/rNdBE5t1mRM6js/DzPj94bmIClH6dw4qc5Az0GlPPOk2qSlMJcjNYF6AW7MwuSki&#10;QrB+mWWa7NcWYXwrhb6aUsRVsXcS+ibbHilBdHMmVvbFvKEqpy0Txat4cSSWr7Hj85e7qbMOE67m&#10;GZZm6CEK0ZU1RPQrB5kuZyw/K935Ac4G4YV7w5RZ7RZYp22s/1Q1+PrrQvxilw5pdfvNtuYtca8M&#10;Rs1O6LsMQdEICIXk6+jZ79WMnbn/qg5e/25+k7xes26jWzk/1JsMn+pYvhbZZqzb4NW8epu7b6Wa&#10;N1FASnhrbEzroJV5pEYsUptYXrNLSPrs8odMRFxlWneV4rGLtwRVTXT45Epl5WUpfFtYJbWXywqS&#10;vwuQMxOD6yAhEu+vQeEpNVIW4/gepFQt5iubBn51Ca4Tg0+8gDZxrH3d9ricKar7747EtD4laK0S&#10;3bwHb07G+Mk6Tmtiuatlrn6Os1ecQpN8pshTppqnjrsxruOGjpGtQuPjpDnPCl1TxcEfsrlgCepc&#10;sLPvDDVULIfj54QbRcJXB9Gpm0utiLCxaVLVBlh+FysLxPG7EFgVmkh47XEI/LJ9l4XHjx+xXIlH&#10;1f4d/CYe5+Rk79//zQsvvFS7dn9X1yc1+n6w74GQpnjyK/iG4chp/HQFT0+EIOhDg8XgGNQbgPqD&#10;EVcTX53DZ6ex/nMsXodnZsPJRQwKbN7JZcvRSiU0iTm2+yiPjoPdD1kW6FChUJ9CO22rHjZXX7c3&#10;LDDC3r+Sw8+HqNInWDK5B+LWcQS6o6iYuCoENVqfmovGUcUzxZeERDXA+mEY192W3yqYbvlwAYaN&#10;1qq0tiX6L7edfEJ1RG5lVnNlYnO2Y57Sf29/BAdLLZq5Rnq1fL7OlKx+C5huGTXiy06Ir4kbRcqM&#10;/hJtqTLc+hEMLnCvgJZPY/aPyCiQBq6BzoMvVhAn2HfyrTB2VcbGe/f+4XX+7rdHgt9EXzKTyZSX&#10;l7djx44uXTrb2zsKgivQWKsdqtEME8XBwCK28qJdT/ieg94LYy6i03q2eKLeE3UzpNovIbo5Mk18&#10;Akcz5p5GYEX8cLvEJHlTX8SQIfSHLTCbUVSEl18RHPXObmLGLsosicTxNrFc3WHs//pulZBIXa9X&#10;a2WaLe0tKVNjlkwptWgH5XNM6dqi4AyiQ9jTovu4y8HWQBAvv4z4YOSvYHqmFEyETOx5VhzTGabd&#10;LGYrsGX5N8vwRGfphrE4eHOwNSlyTIbExppRF0apFFfWpyBMyJ3gElkely6RNyTyhtGIixfRvr3o&#10;oHMop8fqt5BtZPVhDkHWENGz82Hvgk5X0csk9bqFKuOhNcAnAroQvjijiTdvbhEEv7CwsO+++44u&#10;KF1WyzX+h+xv5XdhYeHly5c///yzKVMm1a/f2Ns7kg9noTCgDGFpzrvfjeWLJ/rz3nJVWUd/YRY8&#10;NsL3Z+gSIdhBUw9iNKKfQU8jWwgiYR6SemNVoZApi0TuJVcQVBn7ziu0ZnNrEla/j5aUylnWBlAh&#10;5uejcWOHL3a4yDkO33xaLtxjy/Fwa9i2YN+9Kml9XBN7V1hVYGlvscXcM+2CAwVjSUKXhCifFYrO&#10;CHWqYv9UfDcDq/piWGPUjhArV7aLqO3WeXLEqNfil59ssuJUk+hG5dcU9Vkj93ogxu5oEju07sAL&#10;z/U7NTn1vf7Jc9smjGsU0DgssIZPxWhDWKg2MlqcNlO3/RP74+edSYJnm1xuyi7ZXJ33Hajp+m5X&#10;Ctsqyy2BXJ7SeG4TLF5c7BPVP7dvI64uhh+Ren+EGsMQFI/kxpi1QPxivxCVgGa7LetX9JSl3rKm&#10;jwl1VkMK4n1qXpakIaIYzye3idFqy6eltf3mm2/+kZZH+iMP04qKim7dunXgwIEXX3yxQ4cu3t6h&#10;ougEVNdqn+JTDS6yzutLeIHPFprCeRzO+zbP56NbRgMf8s6hLaGrB7a+th6aLpLbbcH5BHSVkHKA&#10;HIoeRsTNQP0ByChitCYsuwv/yvj8BM7aTN676yiqxbPp2q2XjS18QSBmp6Xaf7BRnVNfgaHwurZ3&#10;1x6jyu27W2XcIp+wuh6LL3Ysxen7Ubm+5w+flKC18Sx++hoLp6BKFU2lxoH9302Zmzc8oXv4i0ca&#10;8bng2eIp9+P1qy1CEtxW5HUv9f0qpuxvU2VgrXTT/FE2M/SrGHh1hl10heC8U8Hy2SD5fEDBKb+L&#10;Bzw2LHOeMFKfXFsf6lc+3idxXGK3bd1GnBox4e6EySYLxUdmjdRUi8bdu6qXCBpl59tvUakhJuSx&#10;RUKmyJKyYMhUM56+ikppEOsKuoHQJsKuMjwaInwIar0sJcyCPhrYYO0mc1pZwEWrJbzi4FBz4MCh&#10;x44d+3voTn/hj9iNGze2bdvWq1fP2NhYZ+c4SUqRpGFOTjOdnRc5O79IsJmMik2uqden63RxvEd+&#10;GJ81nKJ1uCBE8Jk4nQEfUUwQxe588mxvrXY570rUStR1FVxz2Ay7unmCX6rY/S5FC/Q0IzIdLcYI&#10;GXz9HgYjKiXh3b2isuAJ4ayM764hMhpnzlDYtlwqBaRJ2rW137TOYC7BbEZuvlaH29VzYo14TJtW&#10;rUNwZlEJeq2R+2bIvWlntdx3rTxIOUj7a8x9h62v36guYiMR2diP2Px89uD5phILpxDmm9Nr9o+e&#10;vrMu5zeh7f1EX3u9RYWaHpmFJX7XFlP3twptGzXSzAhtu66NgmH35jhF+gYWXQiUswjqSjcK/K8e&#10;RmRVHDJKh8w4WISvbuHDc3j5faHLcE2NupAkNGqEMU9h2wfMb1aPiSYTnpuG2mMxxaywXFkTR5oq&#10;C1NMaLMKUjM2ETKfoFNwlbUesuhmhqEIDl/xidJHCcIeQdhNsLOjsPWhTvcRD2HvAhPd3CKGDh2S&#10;k/NXTVFG5f+fRsF4w4YNzZs3d3cP0Giq8NEkFHHVCXlVUNydDXTgs9pF8U7LfkCoRpNGYkOnU8+h&#10;7Qw+RMtNEOoKwkzeCXQlkMq7x5G8Pshp3QaaVnC+wydyvANNMupvYJxmtaERYQOR9hwy8inFwYtX&#10;mc6u1VnI3IqsIpyzxuyT+ahWR9i9m2lK60VioOvUpYtu9jSDOVthM22J0O58n+B45GuEhuL8ecv5&#10;9PGRIzvNT1AF9/0Y81FjF3+HoOl9k/J2Jfy4tkLDIL5QiqXR7YGo/1S1GR8TxVVOK0RXX6atzW7h&#10;E2nIKCx+sMoWyDL3yTTTEXZwycWOQc3CFYo/AOYFTsHu/le/V2mtsJzozrZFZ8VgP+z6GQetc8/b&#10;4qMseMYiXZZG0X83I92I4ffQ5wzStqL6BLhWgNYHuopw9IN3HCo0R0wP1nKV9rrYfi3sg+F0DM7X&#10;SkEwXJXcTkCszy/0Gj6wiWrpnkATLmCofnbjhCGCVfH1rbBkyeKHuB49Xcdio4Tg0qU77drRjUV0&#10;VLGQD40lCvryHeL3c3zILIkKB16ytnyMLJWbUVmjWajV0keIr9P4OCyJj7fS8ZlMKWAn8DuhD0sN&#10;2WDcMXyEAClviuh0Jt0hBj6ei1QN/dxSPnLluCRd4INjVqtPtUWxSBAGwjDJZspYGcEmuMyG7yg4&#10;1UY5P8yezRKmwkKWOfXpo3lquIt806tkzGYw59hveA0VK94v0C2oFDZ1f2sL1Uw9F/3coVJ9L5cm&#10;CUm3d6prdyiom7PdvYr37NtDFSrPl9MXyqNVZqtoMqnG2Leqb+ZLvNmgmOhv3WrtW9mw+gH3VU9l&#10;zaYFF9qXiyn/KxQPahHhd+EbleIKv1Wiu8wYg6krSzC7mOtmtBuAZpnqnNQCozvfT1eWfIpj6RBf&#10;10cMkvUVrc5nMMFhENggp30UrSTpkIPDIUFgUKfw5NNNuvPtqpLd3TPs7NbwYUyrXFxe02qJZn6h&#10;oRU+//zz/Pz8P5yn0uVjtH7jjfVeXp05cYmjxE6Kx5TntePjS4hnlXncHcWPz+WkJLZ580RwCv8I&#10;aesBQKwoEt1rabVUJc3VaBbxuafpDqGyEqEDSZkIwnStdjVBZOtd0ffQ+UMFYZcksYUSeHZCR9YB&#10;WZKUJQhZfC5/ZQknxmxJInIbWUlc5hTPQB0si8FUIT6DgHFsXQJlbQgLTEKlpSjfD+Wq6qZPNuRf&#10;K8FsU442fTCGD1cXgfxfEC5e1DlpXaqFVt23LNm0uxStbZGUt9O1dvi0X54syWlFqxTH9bZL6o9e&#10;G29Dblsw3r99t42rn73yKKoUVnMsz+nhWzdopHHhKLkYKsVHmRfGP9XQ84PXbCmugojue3QXajXC&#10;gSJbiisQCB9fhFsQBlxWWa7wW+DrtwjDcxHYHG4ZxbPZWylO10JXwSwEXICWVOhEfuEO8+FN+8E6&#10;3ewEXuN8GC4IdBtQ1COB6mVvn2xv312vJz48r6y2Qkkakcc6dzlRaLhWG9OsWcsvvvjid01WSdeu&#10;hNGNcuLEid69xzo6Ug1CP6b8gIo5nPcUsCl4+/NBroP5XTGUjzmkO4FEdm9+ZBjxUhCiNJqxkkQ3&#10;pXKnEiiuJwpCDUl6k6+jp2ArF+XjRPEMX2tNwSt82ZlsUVRmRFaY3R/Oz7Jlkyh4sAXMCGa2qJZ7&#10;O7aIj8JpvpySUM+Myu/ArQWS8orpnngXAROFuJoOu7dJrZph7VrRbBZ4LkUQ1aRKBfF+9WpUiMa6&#10;k9hjQrdnwlaOUxa2qs8WufqkQUlyW2De49mx3uhvuqhsfgBMo7pmNEsdXXHC1poDFlVpPTy0akuf&#10;wOQQQ3y4mFAbPQZhyHi8sh6+wcK6r/DOIaw/jO0/YcfP2J+PbwvYum6ET68iOE5clSuQWlt1H1bk&#10;otdSoXJPqedhdDuMTl8ydPgU7T5Gw6VIXogaz8IlTHBtL3gOQ7mh8BgKl5YwtGC1n2M1uNeEYxh0&#10;LrCrCn089An3IZ6rC3dBrCOKVFF34ZO4UJibxCtekiJv8AldqNLurNFkaDRslSJ7+zWSxJhA0ZqP&#10;Tc2QJKqWKWEjWUsRkMhDHKOan+oBCqmUjwXzb6B3iVHTOfvp9uju5BQ+aNCQU6dO/Xpf9tL8LmUk&#10;wb/77vuqVemfkIqYI0lsOR1rAwjdVSrvSZ+QliK5QiwndUWFoDBPpaSUkVJpyiCJ+o58tatdfLwV&#10;cZqEB6GlIKQoM4jYoAf9PUlSekoroOA9BIZpCDSKwRQnlLBhhvdhONZEYq6yqIxlGR9idvxBOMWz&#10;dU9UZhP4OWK9PDjVQMIRhC0H/S91SVlbkFA5eBB+AXh1H6O1sgqQgvXnnBLjkk0lCK0wnrYEYjwj&#10;vXlPwIQe3de1WGgeOb9gRN+tbaLbBBt8ncRKkZi6GF+dwslcnDXhzY/Rf5SlEfOBOHEP3n74+g6F&#10;1dJaWQEF4Og6WHwZGSzVliwJtw1evQnfBLawIY/BFqVhiyd2wZCGGDNiZSFWlqpa1+OxrB9HTqbK&#10;uSsPLuxaCAILNzZz39OlocDsya+sKkIs0OuZONFqaZ9yTRLcFBaJ8UTrxZwMsdbW4br89pjKhQDR&#10;tx+XqaTI6aXKMRUkGVra2UX36TN4166PL168+CtNMXQ1f4dR1bB+/QZvb6pZ6Ldd7O2pxJPs7Fhr&#10;iSgqM9QroELQTRzGlfRwm5LNt7Mj0UJnKokFvUVVAX0VVVJ0A5DmoY+QRMmx+k5x3wS4PC0EG4ur&#10;QoLfBdjFUDwW6/PF79jqVJzEibehC0btKyqt6V1R4T0FePtIxH2jvsVQ8yfYl8cXX1jE9/XriInF&#10;0yuKF7e6H7sKEV49/nCGLcWt+KTmT+9492shlvNCh2fx7FZxxITixsoHwIwd36NNR+WloK5AZosz&#10;RaiehK9vq5yWSq2+d8CIxh0w6atiTmcwohevx5dhQkwrtN9TzGmmpG24TnlkYCuEfmxhtkLuGE73&#10;OLZFFTPKK+udqNelBIjxkkQ3AFXmrfgcLRTa6MpW4OP9iQMUwihho6r7VZ5EETdIhVJVP0Mlhg3o&#10;JQmHnvb2iY0adXjppeVHjx4lBv8xCf77+F3KSPg//fTT/v5pnp4UsEmTpPH/01SjmccX6FaKroBO&#10;GMLfJU2vHGFVgV5PWp/qI0quoxThZcVCQaCXVOtV5W95QdcQrovhcxT+N6AN1yZdKkFTAkVx+yhU&#10;/5GoLCqx3PYtx3hUK8lsFezeKIDGCyHRDp8VOvDF8QjiblnabUPrUpj0hu+oDnVztlXeMtMxIQph&#10;1THhXWw22i5+xfDqCdSuj7Os4ZKI/gD6EnYdQZM2OGdt3ORgK5arOGtErXpYf6iY01YUB/XR89Bn&#10;OXt2q9LaCsvzgVHvIrK3svDk/WBc75sFfQiq5HF+mxFTiCq5iM5G5BlUOoTALfCdzbQKC0xeokiy&#10;gaJvJ55ErQXe4e19W/gifht5UwnJV2K5rTS1QBBWkviUpJlubsNjYtL69u27ffv7BQUFFlY9VPtT&#10;/LY1kkFnz57p1WuARtOA/zGFppSP1iQVJYqTNRqirHJ3qiD1QkkqZSHsONUA1nyCbhVKsel+UM9c&#10;QJ/VaOhOoGBACQCd0AFCBTjVRHgm6mbDpalU7VOxvrk0d+vegWMCYnYy0aIe5Ms+SvU5s2udh74i&#10;KnzKKuIqRXB/EkNe+LXgvceMDedRvyMCG6Ln9/CNljblSZtKcroU1l1DbM1isnKU5vreLNRtxEK1&#10;7UEO65lmdB2IN/epzC4FDW2X7UDdXixaW5hNXKf9IiZR5p7C1K+F4evhWB5V+iO4NTxiWYuetipb&#10;Z4qNgSa9S8KA4ivF1ECNZgul+3Z2n9DWmiYpelLZf4+nRi04rdW1KS0QBLbVardoNMtFcWBQUGSX&#10;LsPWrn3r/Pnzubm5vy6XH7o9NH6XMqpQPvlkT+PGHQSBLdVty1Q+PxnRdKAoLrRZc0oBJbUkVCzn&#10;Wx92EvtJ39NHSNmrZzJIEt0zpPg787eSYB+L8NeRlGthtmtTVNmOZDNpGGKzRcZYKE7Z53o4JKLy&#10;L8WVsoLoe3Bti2nvMCqrtN58CW0GIjAZ7Xez2lyNfBQOvarjpWOMx5tkYbMsbmbbEvwmvHELfqE4&#10;VtwfRgVx1yJg9v2EWvVxptD2XQtY075ZOJMvDBqLcYvx6ocYtwidhyI5BWG14FUTzqnQdoRuNuwp&#10;q/MVhO8E4TSfiehmyXlZFHzGa8WTlOoIAmun0mrZ1ib/OQt8wrUiKQqF0CVAjBeET0TxY52OIrG3&#10;j0+7Fi1GzJv3yldffXXt2rW/mcG/bn8Vv0sZCfeNGzeUL0+VWvVSHLWiBlcj860LLauRnojrxTMP&#10;y0HrWmC0TxeJFJF6pgJ6SXHIHYIbQhYWN6qoSCqC7wi4D2LrPpZitgpSn9E88LfuD7cwdN3/v6p1&#10;CxouxYAlpTnNodti3d9YhKjEB1D8LKEIP97BziOYOB8ubuxOcPCFrhYcesLzPZTfj4DbCMxj+TQl&#10;Ht57ISbBYJTcZIGtnWq2rOxnCzsKq5SjF3NakhhsjwDr+SJrdBvYThxUDFHM0unOCALpyY463TOk&#10;QtPTx3/++RfZ2dn/eK+p325/E79L2e3bt1944QU7uwjlyZEoUkS35aiCZ7hKYSmIzfp2BGIw3Qwd&#10;bI6wLgBc29Bbytrs6lvE9SQ4VEHNM0i8B7tIhO5RGExpk7YaW0xWjLM2GigtBlE5cGgMTS8434XT&#10;WbhVZQ81RrKmX80oma1TX4rcCvqcQ0QiNt6nvxVsMmN9LmbsQLkA+ARB6wf7tmzJSEonAvPZYxE1&#10;bw40QtcIPj/SvhQis8Yi9S1baKoWr6ZofTCu8bDs84NFEEhC7CjJ6WKIYg5fTpgkH3nyuCi+YTAM&#10;bt06ff36LefP//SP9IX6K+yf4XcpO3PmTPfuvZycmvDHWsRRIr2nJBE1VZoqoIwzkcs+9pIUOUl2&#10;61t0nQJ466nyshikcDQakuwke56EGIKKXyptYaURcQ4OjaAdX2KlRwXap1BvfmlCW0Gk1z0la+gG&#10;GHYH/tXx6g94diMaU+CPgdgc+sVwOlri2/SL4DoPgWbi7v+kr8frMEwucSTQKIWY2ALBKsptgOZJ&#10;ywKgpcCXDCa6C87H+BO688AZrXa3l9eK5OSpzzwz57PPPsnPfxyGV/6/9kjw29ZIve3duzcpqb4o&#10;2uapxONaQGMbRW6hL2d2KG+6Uo/YCndKYUlH2q7cSwd7QBOCSkcY0WmrrchY6HwfrW3hdBfaYPS/&#10;YMNsM4YXoMt+RPWDngpAt9a3vAN0Ouw3kniwrAR+v3ggOF2ArgECi6zcZStbiyHK+tYctON/A4IX&#10;Agst59gikN0Y7GT/WxAj4HyDLdJqyIXTOZ3zuoiICQMHzfzggw+uX79eVFT0L9ISf4U9cvwuZXfv&#10;3tm4cWNUVAzvC1AqT6UAT8SilHQ+TzSVgyr16/OOELZtjgrYquySRLKnMmsEENuKLrlad5mg8k/r&#10;Idt7y/blrUcMsp2X7Fi+SOM4B66VoKN6n77nRz5ZcemWYI4vWOQ2FCqfZdGU6O5a/P0MzrmswvG7&#10;fj93KbQTd6VQ2imCXUuUP1L8ru9VuG/zj1jYo99La17b/v33x2/ezHmk8rlHzR51fpeyvLy8efPm&#10;ubkFEbNFsY8Nm1XQEaqRO9seLPnMlVRQdEneT2cN844HS/CPQAS13wEhnj+BWse7Nx7iW1L/RxQq&#10;W6fluR957P6hyFr6O9m2eCl37Sh47iimL8H/HrxPOvm9XrXWlImTFhz+7si9e7lmcxmD/6D9y/ht&#10;a1Tz3rhxo3///lot0X00D+dugjBOp7u/oZ0whndjvH+tZFs0htQYArE5jrfsKoR+IOjdpnyKtRK0&#10;FkVZo7E9Mh12mRYqq6DMz/mq1nG7t/9TXbqO/PTTLykGPzb53KNm/2J+329ffPFFixat9PravIld&#10;idCKDiFtQy8Z6UnJcH2ygHfiZUkqU8ysE09d6+PibgBJ/33EY0E4pNGw7hMle3gqOMCT3ffULrs2&#10;KASuarX7goPfTk19adGi5QcOHHwEx97+F+yx4retUWq1efPmKlXiRdazftJ9SmYCVylEfXrL9riK&#10;fryv2Df/O4p/o9Fsc3WbWaPGE888k7Fnz96cnGzLb5fZI2OPLb9tjZTMrVu3NmzY4OpK+SipFIru&#10;jO4ODosdHJZwLNbbL4G4qCTFCUOAsJCQ54YPX7V9+1dZWResavg/3SjxL7L/BL9LGdH97t27g9On&#10;ODh48m6Z41xdB9SvP2jx4pVnz54xPQKzGpTZw7L/Ir8VM5rkT7PlwT/KWf+JBx3/Ufvv8ls1U5nY&#10;eHytjN9l9jhbGb/L7HG2Mn6X2WNrZeQus8fWyshdZo+tlZG7zB5bKyP332G5ubmXLl16//33P/zw&#10;w5MnT964cePu3btlT47+aisj98M3o9GYl5d37ty5zVu2TJg4MSEuLtjdPYoPDo3jc5CJgLuTU1x4&#10;eHxcXLfu3ac999zKlSuPHj16+vTpwsLCMtI/LCsj90Oza9euvfbaa4mJiT4+Pn4ODnUEYSTv1LKU&#10;T4mrTvaxnA+NrsxHknYBXuL9GKcA3QUhQRA8PDwmTJhw7949y5eW2Z+wMnL/WaNYu3fv3jatWsUL&#10;wng+hiKZR+gIoIKIZBGJIuJFtv5qIB9ZFM6nJorh4yOI4vZ8tpfmvCv6Ek50Ok6hPSYmhm4VEjBl&#10;gfwPWxm5/7gR7bZs2RIaGloL+NxmCoWjPBJX4zORjeYT5j0lsiOEyXxrC7ofPGlHYLMCJPFp3xvy&#10;+emC+Yj/UEFo2Ljx559/Tr9VxvLfa2Xk/iNWVFQ0e/Zsz3LlSEbv5bOEnBPwrcRmeg7gc7XMhGUK&#10;6wwejytwyk7i83FN4Ftbfj/NJyhK5+qFTU/GPz6Ed0J34fcDyZiKbm7dunU7fvx4GcV/u5WR+/cZ&#10;ZYrr16/3dXMjuXyEaC2wyatJS1SyjoZQtXUptONRmbRHMa11mCIy7iogxTJYmZBPYuerM/MF8cUD&#10;1vE5o6iK6NKp0+XLl8so/lusjNy/1UhbZ2Rk+Pv7+/EpUEly1OHiwY4HXcoaMzVCpp2YqRfZVrBQ&#10;UwWRdTqP0J34vEQqxYnWdEtMkTBRYGr7CevJK6yxnwI53RULBLb4izKizl6nGz9+PJXHUrIy+x9W&#10;Ru7/3yhM7ty5MzQ4aGAwNtfAN/XwQ2OsroZGeiaviW0kjp9UuEicVmDl9GpSGiJma4RuGqGyRlAm&#10;A6bzia8kYGiHtsR4AqWVlHHq+T3zHP8sSRSiOBGd+E1p6NcCTgtskYBRPFt1dXVdtmxZWQj/FSsj&#10;968ZUYc0QFRUlKOIvckwp8KUgp+aItKBLc6ijhM2cYorU9kqdFzOp8RtwSnrzJNLitZEdKIs3QNe&#10;/HzirqI96Pga4HWOtbwhJUpgCwtRIJ/Gv4rwKr8BfuBjkgv4OhgkhETAw8P94MGDZXObPNDKyP0/&#10;7erVq927d9doNG28kd0SxhTca41nKqKJyKaaLDUUnl7e5q3apI8pAFMu2J5Tk+SKujiSihd45LZq&#10;D7b0hi2IyqS/j4ps8QpKPRN42O4mCM/xVRK/58sjGAXc4qsf0c95O4jNmjY+duxYWRQvZWXkfrCt&#10;WLHCzcXOSYfX4lGUioI2+LYeIuxZlLUsvaFwWmBh2yQgRydMFFnQfZu3jUyHsELSrBAEJTbfD5Lp&#10;VTm/ifrLJanUDTCVB/uzwEmBtS0e42E+mS9ua+BzYdGPFmkEuqOuKjPI2yHYVdOje/fr16+XUVy1&#10;MnKXtvz8/Hbt2vl6w88OPzdDfhvkp6CnP+PWTR6hCcSteyQP9CLtkE5YxJU00VqZa/USD94vcu4S&#10;KZdLGuLu/Sxvzic7pB3b09R303jYJn6f4Kv5Ki3otPMhoOVzr1zmP13EV/x1FhFRHom+cHHQf/bZ&#10;Z2X8VqyM3CXsu+++qxId5lMOoyowEVKUgu21Ea1niwwUaoRCrWQUWZwmTlPYzuOpXhTwMnBDnUWY&#10;4whfLYZIrzCV0VcQKJDTVmUwHSS9McX6ksAySEFUTqAqIpKvjUf8PgWBoPCbQLdNe3+hgx+aC/iC&#10;S3AK7XV8sepJhJWDVkBqaiqFcMtf+g9bGbktRjnZ4sWLfb3g64wtNfFWPLr5wUcPUWDJHHFXIbQC&#10;UiabeHgm+tpy2hYUcX25gFa5SyBCE3dXiNJyznJ6l9JNIqvtOSyKiyyKL+F3CAVmJWafFEV1Tvl6&#10;dP80wqXm6OaPWAFf88XIKnkiewVGNmVldnR03LZt2388hJeRm1lubm5yUpK3J3RahIWgfy+8vRqR&#10;lbCiD26+gvdHoU0cgjWsMeQgj6akqp8Brt1H6FL4li9iR1mjLXcJRHGF5UshPMcby+kmIaITrdUT&#10;VpJq5ysGpVoJzSS4VaLQneMh4WYr5KcK11oiPRSRAp4F6ldCwSpcmI8E+lLSNmlpt2/ftvzJ/56V&#10;kVv+6quv3N1cNRpMGo+i6zDfwpWzQq2q2D0ecmYxCldhzzNwd4SryJ5KXhfEC/aOBIXHRHQSwYRs&#10;/vIGBA58zLXHQj494dN8PuZmfNUsOliJT8NM3O3KK4HGEmIE1k4Sz+bqZAfHsPYWkU6mqkPhN+EU&#10;REWikFKiusWcisIU1pJDRH+qIspp0LYa8laiMFPcOBzlXVhz+HvvvfffnIPzP01uuuRjxoyRNJK9&#10;h93ry2HORlEOjh4QA8vj++dhzrDQ2pyJokycfgEVPLCnA473QgU7JgMUWisgTitQXl6DcA3SeQjj&#10;eGD25A0gy/ikmhR06QQSypQLKukpaXeS1xecxQIDCLedccYJR5ywyg5T9GgpshaSOjycK2Gbtj/w&#10;Ld0q62tY+F2UBjkNd1rj6YoIcMOXE1GwWry1HF1rQRAEUuF37tyx/O3/jP1HyU1i9JdffqlWrVql&#10;poG+Me4fb4MpBwU50pc7EReCnFcttDZloiBTys+UNg9HdDlcHgB5JEPOYNTwYkJCofL92MjDc5IO&#10;2z2RH4j29vgQQiFEhc2qdldBAqarhCJObpMLZBuYDfjIHp2CMD8eMS5sxs6lvDXwNETKI0NE/Nyc&#10;0dqUhoIURnRzGhqXQ/1EJFXC2fnIzRAolouS4Obm9sEHH/ynHvf8F8lNzP7444/dA9x7r28VGO18&#10;4EsYc5CfLa1dgeohuLPMQuvCTKEgUyQ18kwrpIagkNNahXEkOlZkmliN1td5Iwnp8iCSv8646Q85&#10;yIJsf9aqfce60p5tbqqAGE865IADY3OBQTAaIBNUfrughRZH0wS5N3K6YGECKhtYHvkysEUQW5Rj&#10;z02J30Tr/BSR9m+3hr8rvv8GCbEY0RjXX0HzWFSs6ynphY4dO/53VPh/jtwkRWbMmOEf5zVgW1pw&#10;pN2Ph5B/QzDewjOj0TMRhRkwZiI/U0O0JjWS/TJqhGJZI5jSSzBbAR1cXI91wv6JL8wTB/R2wD5v&#10;FqrNVlqrWO/BNLTC40IWxUuHcPqSKJIonNPEZltyE350RBtfGHtC7sVg7oVLnbE2CS3Lw1HA+DDc&#10;a8P5ncqaLymKH2yAenWQexU7t6BaJGa0Q9MqQodZVcOSvCiEb9q0yeKOx9r+S+Q2m4uKinr07BnR&#10;PGjIrieqxGounUHhNRRlo30qJpNyzRBIgRC5idaE47OYyP6BmFSS0/TSnM5gTBeM6ZhRmw2LXO2O&#10;OwEP4LSKwkA00bFMVKEyBe984nfJFUlmU+6oZzqEEZq2bpJKcTo4QIsdTRit5d6SbGW5qReyuyLU&#10;Cb5uGB7KGgcpfpvTRHOaMDcas6axFDn3Cl6ch+hA+Lpi+Pr6/TPrau3E1q1b33rcQ/h/iNx0LaPi&#10;4uoMiumzKaVaHG5dgCmbXfhqMXhrCO4tg3GVRWoTMvsjwg03hxQzm9hMoTp/mKZgGPKGoWC4dKYP&#10;QgxY1gFv9EQfBxQG4F4AI7EpsDSzFZz3ZeIk14bNDDZLkFAsTyDd4mQhNGO2u0bl9y0n9vw/tzun&#10;NfGbk1vBoTbomorvPhZqxKCuG4405FlmWynZA3t3s79ZeE24dw09u0IUMXp7o1eyu1asU87R2fnj&#10;Tz55jFX4f4Xc3/34o09Yhc4rm7VdWL9JQ+HOZWQdxZurUTEUMztg/zTkrUARkXs17i1H3ySMiEPe&#10;cBQOF40jcHeoPm+YhphtHCEoRM8dhqfi0awSzk+FvADG+XiyJt7wYAw2BzJ+FwYIBUogL0n0Ja6s&#10;P6DKZgsofouisv8R0FcDk5XQHILsKir7FNeX1VI5LajkJvSuiK+2QM4Szn6O4b1RzQPL43C+pZQQ&#10;iqtnWUOQ8QbkHJAMi6+Kuj1DF1/qOPTtZDtXXdt+/bJzcixuerzsP0Hut3btkpwd0/d2rf9UfGwV&#10;tGiCcn72Ho1inCp4PvNJs97LayX2qRhczd3DS1fRR/R2xppmoPBcOEJU5IdCaAX08vvuCHXFOyQJ&#10;FjBmK8ibi+reuOJXzGNiNiN3mF4OkRjFOcsLAlFdg59tmW0LjYaCdzJw3JHLbltwiVJgQISEuz2s&#10;nGbixELxy50Q5Inck4zf5izkncSrMxFQDq290aYZawsiZnMIJMT9/WAfXC5tauzSm90qN/bRentv&#10;3rbt8Qvhjzm5c3Nzuy5e7FLRs//WVI8wl3L1o+PXjW52IaP5lbWetUJm/ZiWKfeywNzr5WtdPQPt&#10;p630Dw7RLq5P5C5Ba8K9YRgSi5aRuPZ8Ma1VnJqASlqmvFV+W6AwO1hkCMQxH7Z+FCWUpZmtQBCy&#10;JammwJoFS5CbXroKFMV32aNHKFfeKqwSZUVtPP80iNnEb5ltYTyLT95BtSi0bIJT38Fs5fe5o3AO&#10;do9/bZRLqPuTa5Lr9AqDKCQ3a3b16lWL4x4Le3zJbTafuXCh8vDhGmc7zxhv6PSVZ3ZPM29ONW1s&#10;djGzfHLFaQdaq8xeZey1+GrXkKoum45WOiTHHiiMGTm7fDV/4avOMCkBeyQ+aY9q3nizB0zzS9Na&#10;xYbeGOgEY0kpYgGnuClYyAnWdHUUnuG9uimDHA+MFdBXRHcRrUQ006KBDsEOqCVhqA4v6rHHnj3T&#10;ue3M6M7CuauQJOF0OxtyM36LRHdC7fK4cpjRWuU3ofAMqkYjIMGrRVNx3ydKFBe/2gn/lrFtbr8T&#10;MbFTQA3vhA5Bor1OV87z+ZkzH5u2wseT3GazecOnn2l694YgoFsf1K2f8OZTqeZNKUUbWl5b6xRS&#10;bsb3qRnmngqzVxT0Wna7m8FT+8HJcGK2goPmmL03o2s3cWwVjKKRaBOC1pVxd05pNpeCaR6G1MWm&#10;cvcxOwhZfnjWCQEigtwwuim8DTg2Szw9Bz8vwPWXcWelBbmEVbi9HK6OuPaheGgFMp5GswQElWMj&#10;fSoJ6KnBOgckuEHuU4Lfpl4CkftoGhKrQT5nobWcJSk7Zz5HxUSvWdeGVu1UKSgA+z+F6RYyXhX8&#10;utdPM25Ou/2OX9dEZ0+dEBaOrgMNBsPmzVstrvw322NI7rv37vVd9CISEpD6BL4/g2Ytqy4bRjG7&#10;TcGm1jlvusX4T97XijhN5F5R2GNlUY8llzuVr+Cw7WyEymwVh+WYlz4I0ejwenfILzrKi+0tPF4o&#10;ygslyz4FcjWWz0fuHER64qQva+0+6YN5Lki2R4QHRjTBZxP4E6LVrDVmZV/M6UA7oto+UwqLuuKV&#10;UZD3CPIe2kL+BPJnuPEefngDr01As+pwd0FdXyyqjrPtkN/DKlR6i91CsGOdSm6CRtmZNgptF9df&#10;YB75/NXBSSPiKkdJW98W0geLMUv6023fVt7S9NQy1xoV4eOPd3YjokpYROznXx40Gv/FQvyxIjcF&#10;7LPnfwlu0AwOjnhxGS4XIK191Yz0VNPmlPzNrbLfcInyfebT5iSvVxp7Lc/vkWHqteDcE15B+u3n&#10;SjE7hm/jVu4OC47UvXs83K+8dG6ylcG2IFovtmNQ+L3E0bjYYdsAuEuo6IZedfH+aNxbwVrNS3GX&#10;jvi54hZ7zk/8Fkq9SzCvRrgvcndyZt+H2x8iMAiXctzWb7Vv31Wq4IfOodjYAFc6Ir+vtkJ5llDa&#10;8FukrTELMVHipKx+C+T0BfKoObeHNZ1Ys0KkLihQqPPRNLr50+TNbeXNdXdM1/l7oV86JsyDq0+d&#10;xk8dPn7FZPpXdp19rMi9YMUmrUcwnMph55e4nIfEBtXWjKKAnVJEUnuzc7jP5K9bUcBent9zVRFF&#10;7l7zzrb1j3TYczHqkFlhs0LruENyNdqZsca/RkPHr+9E07t7LlUOC5IuPVeS2ffh61GoHog+nfD8&#10;OCzvRwSVSlHWFnsnsb7XbJ/10HrAma/1x8sseCsQVWYTzHswbzCWva7Pkd1zzIbrBYYfzztlrrVr&#10;0FAKcUaMK8YMgpHEyVlbigs/7UNgVY+F8sj5jN8jKYrPvjWk47LGjuXswsa3a333rVTO7xY/Z+q9&#10;XeATgcTGpFIkO++6zSefu/jv63f1OJCbosqN23k1Ww5ARDuU88fe73D1ntCgYY2tE1LyNxKtW995&#10;2zGs/LjdTVcWEa17MKlt7jX7ZJpfmP3O85E2oboqZ3bMIVPM0OneTTsZDhRWsZI+9oNTEQHewsX7&#10;+G1egKL5jNZ1QtG1rSWfKzgFP2/cZt1UKCo/WHuYMhAfhLtL1SOl43fuClSkGFwcvCWV3IR7OxAX&#10;jZtGQ47sliPT1kXBHdll33eOlcIFZ3dd1zTsew+5J3gTCiO6ZvYzaD0nkWjNyG3FzOzBdp6OCA3z&#10;blurwfdLUoo2peS87VglDMM2oFoaImLh4AxN4yZtnj9x6sK/qMXwX09ukiIffP693tUfHTagfCAu&#10;3Malu6harfa2ySnGjVTV0qVyiw+e82M7JX1UMOdk2/Khdp9ejbKGaoKFxPsLolv1cO0/wdMmnFvw&#10;7o/h0QFC9kwbZs/HN2MQ4Ynu7XDruBojGfZuQe9ExmDG1AxJzngAxb+dhlZVivvWcpQI4W8NxnSq&#10;AYo5rVHJTQeXPoUZ83Sc06UpfuJn5+D6IeMujqvzdF1nH8fOKTiwnSkT009SWAgmnelrS25C+led&#10;hIQa0k+XhbaddP7lqr8xJuX6Wy4JFTF2G17NFmp1hiBCCIDHnqj4MV9++TW53XIBHmH7d5P78pVr&#10;zVO6CJ5RaDgT8XVwLgdX84SkpLofTaMkiXQkVbUu8RUmftqKQnWmbGkemXawTYU4h50/Vy4O1ZbI&#10;HfvNvejElk4zMvwPmkozW8Gb+8NqVBRyZlFOie0DEB/IBMAv+0sJAAuaJOLCwmKm3i+vjZloHIlj&#10;9G02B/k5ltPyV6FmRWR/oJKbQPrEkmXe+whhQfjpurOV364quUmrDBuj6769+xR5yqT8SUOODKk/&#10;uX5ojHOn1ti8UqxQy5PEiUJri0SRR3bOaIIefZFjln66gZdWaOKiA3s19GwajyFvItOMxT9LbcZC&#10;a4DTKMH3VIW4Na+8+npu7iM91fK/jNwUMIxGI/n03Lmfn5mQCaky4vqg9TLUb0I1NK7lCkEhdT+c&#10;1vrmW41/WFrl5ScdI/xiWvt3mhc/4YsWc46lzTvZbsInLUKj7PfdVjhtQ1xz7GfXovxDtUs/Cilx&#10;vBj8HjDHvPFtxTAvhHpiQDfknS5NaFuc34dwn/uyyZJC/NxCtIq97xwWyy383jwC0/rZkrsEPpqP&#10;0eN02WY1Zrur8fvcDaeAKgZiNvF7sjyZbU2Tx1wakzCkur2HfXRq6NNHes7NHz7fKlEWyqNqD6yC&#10;lWuRLQvZsnjThC8OIb4G9Dr0XYUVucg0SWsKhVbjoHWCXSt4fQ7nzMlTXr516/ajGcj/HeQuKCg4&#10;dy7rnXe29Ov3jL9/Vzu7EYL9COij0Wk9agzDqHHIzscnX6NCmMbVSRNUSYhuhtTJcPPF0vX4+gI+&#10;+h6rt+H5V9G+N1xdPcMM0zP9992NtuXuR2cjQivrPjh5f4OgEtcJCfRyf25C+0EeEUnlBvUk+opK&#10;Q8SvYHB3xs5i1hbDQnHTKvSqg8PTbd9SIRLLc5cjPhjX3y9NayV+F+1Gwxq4cMPJSm41fhsoeL+0&#10;wq7hjIZTzFOI2SrF6eWkvEm+1X2FLl11kaGVU0IH73pizt2hjOLGUQE1y2PbZ8iRCVKOLOSYkXUN&#10;KU9A54iwJAzbSCpFeukSwuvxgXLJ0NTUuTzVvvPzJ06cslytR8YeUXIXFhZeuHDh3XffHT16dO3a&#10;TcuVq8WnOO0LPAv9s3CZC5/6GPEDYrvjyWEYOByBUdDYYewOvHwNGUZxdaGQ3BsLViPLhCxZgbTv&#10;PMLCcekSbtzAihXOtaLaD3Tfejz8sCl25e7QkAjdjguUXCo8JrlCtK7Ot9UsFDfHbDoWHlXbadDa&#10;pIzCHgntAz/bqDBY4m3JlsclpZB3BlGBLDW8j7gEis2M4mfnsszStk+iDQR5tbhpBMZ2tlXeKhi/&#10;d85H116aHLNC7hK4nm9ISLYbfX60Qu6p8lRlhzDm8hi7xHgxN1c8cQJzXrCrGx/RKqTn2y1mnB/s&#10;US0Ex7MUfhM0tL1hRL/BqNAXiRlCQDOE1UO3Rei+BG6N+TDR9/mQt9C4qrXWrl336Dzg/OfJTTWa&#10;YkTon3/++YUXXqhUqZIk2fPZHns4Oo4EBmg0k/kcNRHw+R723VBjOCbdRPlqEDQIaCt2OAOnYCw4&#10;h0yZIGWaUKsrZi9HFkUdC7Nxzgj3crh2jf6wBWYzzp9HjZpObmJ4nOMREwmVWlZyqzFb2WEPLGes&#10;8/cIclia3VUR7itzu3v7Svd+LMXmB7D87Zcwt1Mpytogg7UYjmzCxthTZnk/KCU1rRbrVsLlrYzf&#10;Cmwpbv5EqBWJgz86ZpcmN0kUl91fO0R1iVSDtwIWws1TOrzVHgMHkR80ijfy8/Hqq3B1Mfg4wD+I&#10;VYbZJpLgHLJI2zHPImwQepnE3oWa1p/Dozp0zigXyC9NEe+jfgUYLEmOTz01Oj8/n66p5Rr/Q/aP&#10;kZv++a1bt44cObJq1ap27doHB0frdFW02rbASJ1uHjBHEJ4FRgCz+ODaIXB5FT5HoAtH7bEIqg+t&#10;GxqsR49cscsleMRgxndEa4HInWFEq/EYPgFnLTFbou3xWwiqgEOHipmtwGwW168XG9fXJ1Se+04g&#10;yW6Vzbb44mZ03ZZOLcZGrSzgzYhWjNvZrE+HEjy2QrBled5JVA3HxcUlOE2svbMM5+Zj+xjM7oDm&#10;Mex5e9XKumpRegXx0frq0fq4yvqwMH2lML1/gD6gvNiohqZbE8x8Eu88hy9exk9vIXsb8nbg1FvS&#10;Ex2lbFNxawkHkyg3jIa09pon9z1pS24lhE8qmhTWOgw7d5IfBFkmKD7BlSt45RXo7VExDl164u0t&#10;OHsJ2UYNqfDpL1A0QY8C9JSF3rLU8x6af4yQbtCU50ORlEV+dgOfabUjGjfu/tlnn/2DUy3T3/mb&#10;zGQy3b1794cfflizZk3//v3DwuLs7ML4tDPOfN7TBnxy6jFce1ThU4PQu83Y5JJ2M+B3Du6vsQl+&#10;NcGCri3sw/DEGam3jE6XUC4OMw7zgE1h24TUKRg0VqG1kCWLtHO6ELXqYd++Yk5ziHQ533tPat3M&#10;UHiDoOnWseuIcgeMxdGawRz7+hcV/cLtJ37ZwpbWCjLMPWt2CfnkbVtalwIpcq18Vtr3LjrWwNl5&#10;2DEW059A+xpClYqaygnOSV38+s2NnvNlcub55p0mVpqwq/kaufcaudf9yCzsGVavfN8fJvU7M6Xb&#10;4bFNVnauO6tNeI9qvjX9Q+PLRUbZuxjEJwdrVq61++aow0/ZzjcKDTc5v7Nl1x9/MQTV8JyQN8GW&#10;3wqeuf2Mc+0o3L5d7BPVRUuXofZocfQJtFyCoHqoFIf+Q7DlI3H2YgS2QY9C9JIZesp0IYROF+Gt&#10;XMENwGRBaCkI8ZzukYGBFWbNmpXzT3QZp3/x19rt27fWr3+nU6eO/v7+Op2/IDQCngKet7df5Oi4&#10;mE+MOt/FZbZe3xQQRdGXry/AtTW+gDAIPt/C9SWIgRAbSi5HYL8arnHoekfqI6PzNRhCMec4cVrI&#10;NDNN0nURWnXAWaMlYBMoftdIxrvvwmSyXDNZZrUwYft2IamuU+4VFzmH4GzMtlv1csVo3b47xYlm&#10;95EekQ29l9/tXorWKiiWOzjjdskW7hL4CfvfR4M6kETUSvUZtjJu6Q9N3rzZakN+yiZT6iZz6mY5&#10;TcGaK83LBTuuzO+Rwb7Z0mppi/G7m0X2SBhlWjhSnj9SXjDSTJifbmIYUTC378mJ2rAg38+3Og/p&#10;pa8a7uKKylHCkFHaje/bXbpleP4Fh7avtSvFbEWc9PioO554wtY/krJjNCI9Hc3mYopZmmoWJxdg&#10;9E9otRRBdSFJMEQi6TWkHkcvo8JyqbdRaPo+BArhJMHPKvPA2dkd1+m+BObqdNHNmjU9x+38+fMW&#10;cvzFRv/ioRkpjdzcXCr99u3bRo0aVbVqbQeHcoCHKPaQJJIW8wVhoSguUAjNFxoYwGdACOId9J/m&#10;PUDT+Sxi37AOoZrqkGL5sjBegtMOyc0I7RiE9hL7mATyZrsseFXFrOM8YHP0W4nWnfATi9YsYCvM&#10;7j4YL7+sXjYKSxSc2P6uXWLDes55VxVmq3D45lOvOJ+tx8K3n4mIrO7Q85VamaYH8MwWM4+0TW2m&#10;9KIuxt0fQelmt3YIinFpPKHmlPP9n/2hd0Kb8ptN7TbLxYQuhdTRFdI3N+BN8r0fyO/whj79zk0m&#10;Zo8ict+H2OGJnltWBZvPBsrngswX/LO/L//9DtfF0+07pTjWitG6OUZ1i2n5UssBXz859tpYpYmQ&#10;QBKlat84rF/PBInVUZYQToxPbYsuWzFFJohTZWGyDMJEkiU7ofdmV0TbDLrqcI5DYGfEThTrvQmf&#10;JpQs8akATnGcEYTTkkRc/0oQukdG1l237g1SpH+DIqc/8seNyldUVJSdnb13797p06fXrZvk4ECh&#10;l+oj+m+UAhKPCcTahnwWdiJxB2Acn5SddAipDorQL/PZZugg1WiUO44CiNDuglBPkiiuNxe03SX3&#10;PDjdhVgf1RcIvczoaUbHi/CqgjknRAuzzRixEXUaIstkobXC7CHjMGGCcs3oUlkCEr38/HOxTk3D&#10;3UulmE0wyDlOl89oIiuWD3Ocf659SW4R21TC2eybezUeHrH+Fcbv/NPscXfXVHiF2NcfXW3y2X5K&#10;EzJhvik9vkfk7C+SOLnblqK1gnfupUTU81qpdBB4EJ470LpK/5ojTQvS72M2Ib1ggWNMaED+6WA5&#10;K0TOCioJr0/fQdVkzdov0G0EYmo7BPsGNQxp/ELjvp/3efbqs66xgbh+XWG2Cuaxe/cQF4/hP1L8&#10;tlB8iixNZTsY9gMcQuB4UHAxS+6yzuMm7UP/OrSDISbyyZad+FxaoXw6ckJl3noYSfFOp3MaPHgw&#10;hfC/lOL0F363GY3Gw4cPz5s3r3Hjxj4+wXp9Q7ojHRwmOjvPd3Ze4uz8ol6/yMpswiKdbppe31YU&#10;id/ufPbdavxPRghCMBfcrkR0UWwhiqmAgyS1laQ9fJWBCqLzp3AxwfkGNHGaVrsZrXvKaH8OriGS&#10;tW2EYdS7aJginS6w0Jox24yJ8zBkCIqKKAhZorWCr78W69Ryvn3xfloT3Mw5Di/PR0qKNrnW9EPK&#10;aAYKooxYq+W+BGV/rTxojdxP2aedlbk9/cLsO7SEb5CuyYTqz57oNTd/xAKz5cmfisnn+0fU9dhQ&#10;kGJl8wNC+BPPhD2zq7nyzRyWX1eQYewZUd974NXnLWy+L4Q3fLWD2/I5gTIF76xQOYu2xfw2Zzn0&#10;7oDlO8VDZvGgCd/m49NreO1LTF4ukve8vBEaik4dWCq5dy9u3VI9Jl29Cp8QjPlFITeL3FNkQaH4&#10;09fhWQv2H8IgM7jIoqus8aB9umo3oaVoFQ1spRRTq6Vr+rFev0OSPhLFD4HtwGsaTbNq1eK3bdtm&#10;IdbDNir8r5kSm+/cuXPq1KktW7Y8+eTAwMAIvpBLEg+0JDboHiXKUjJBKllZkIgwl8/N24v/t3Ki&#10;SAliX62WDi5yciLVMVOj6Uf3tCCESdJYjWaNKM7gN3QDUfwMbMrSztC2EFzuwGCG47ewqyC2P2lJ&#10;Xzqch2eE5qVLVmabMWkvqlSXfrhTzOwsM5ZtQMeOFKQt0VoBxezDh4XK4c53imO2wmlXOceTdopu&#10;aKdPRN++7ORr1zTBfnNPt+Mi4X+CcspFF9rHdwx2qhkZlRK22PyU+jT7gUhOj5uxq64Nm0uH8DVX&#10;WpSv5LSqRLNMCX4/fyQlsEklCt4Km9Pl+aNkUuGWlyOK5tl7OwXcO6kQulT8Dsg9KQQF4UABDsma&#10;QzJti/E9xYgXEP2k2G47YofCrwE8wlAxGh274MWXxDffhF8VPH0Vz97DpAJMLsIUE7GcRfHJeSzd&#10;1L3CCO3C+K0QXXKTBVdZcDoJIYpPVbQDIH4TdtNWo2H7Dg6fCMJOQehtMAQsWLDg8uXLD7dX1q+R&#10;+/Tp0ySdo6Nj7OxCSScAA/l8jiqDVZCAHsvjsQdAeWEMn4s9ThAGEKEFQVHYBDpzGA/Y/lrtQI1m&#10;JZ+E+jleYbXmf/sw8AZ9ieD4HlzMzE12G+DVGN1vW5jd/izcgvHyZWQUYGUu5p7BuF2o2QAnbjNC&#10;n7PG7Nc+Qp06Un5+Ma0VHD2KkCCn6z/ZctrNSnFKKDV9e+Dpp4tTq4sXXSLKL73dzZZbtlh2p1tS&#10;vwpOCRWrH3892bTbu0fjMQe6LZRHlSK0LZ67PKBSXY9NRWrMfoBEaTki9OkdTW1vqgySQObemXzo&#10;0Gpzr8qNfPqcnKASuhQ6fD7MoW8nW04TxdUQ7vnh66iXqnJaVMlNOGxG4w54YjfSZWmUGSNNGJGP&#10;obfQ6VM0fw1hHSBq4JAAvQ/cwhCQiIgnUHMEmi8Wum9BZDvohsD52v2QXC9rDK/wupri2nJgDqdB&#10;Wx4WKVCSQCXaVCTaaDQRbdq0JlHwsLQKXcTSRnfPhx8eqFp1sCB04b9KmokC7f2cXsgPkqRuw4vu&#10;z+UySWcK6qS8ldVGR/OGapLUtXmrH/0lit8kshVah/NV76iGOgTsZ6vYSR3gfB1Ol+F4DNpx0Hsh&#10;cjh8m7IWEvuKEHwg1IemPTTdIQ2G0BpSAJy7w7ku/KqjUgwatMLA0Uiojps3LQRVcfq0ULEC6WmF&#10;0+58q1CckbvwutioHpYtK/2pAwd8qnquLCzdWrLsXrfWz1ZxrRYcs3tJsmlPPZmh5rl3vKI8Xsgf&#10;rvCYWP6AKG4e2WBs/MT3apUitC3F1+e2Canubumaa4MMk2Vn0YUOAY0qluI0QZUo5RND/C4dUMmt&#10;QqG4XVozrNhdzGlbin+TC59Q9D6NkTJBGi2Lo9iOBZ0+hz5ZCLojheRpgq4LfqfhcxRen8B9Jdzm&#10;wjARsBPFAZL0FIG3idmCsqmWgEYQSHxO0GhecHCgnOpVUVyl1SqTNivb+YLQKiqq2qpVK3Nzcy2M&#10;/KNGV7DY8vOL3nvvjKPjS9ZYq4BuNVIdjgBlwRS56SWRlfY9ecZAkoP0CRGdMV6SFmi1C0WRXpLs&#10;HsCX4NLytRpJWxOVqYYixqfzaG3PT6Dbpjk/6MJ/gr6Q7mO6MWiHVM27vOXkvFa7nuejd62DxM0a&#10;zY8QQ+B3FUFyMQKvsqc8AROh9UKDxqxt++5dFonPnIG7q/OtX5RQrRBahfO9K0LlCGzfXoLWKnbs&#10;qJTsRWJXIdbKgu6D1iXZlTdUfue5evInCq1VBM8a0HF5o/kl1DYL5LYsn5M3jITHO7ltVDZzKLG8&#10;nfIy9akK0/azsXClkGGiEE47PaulBfQ9N0mldSlQXNfVrx1k+qkUsxWVEnD3FIIr4HCRhdAcxfz+&#10;6jY8wjH8noXQ6bJW5Xe6GU/shERh+x4CyduyNlQWgxXPc/icgkCZ1VrgoCAcpJhlZ3dIkihyqdjF&#10;42AdPi2zSmi2I0mZej2FvAw7u9UuLq8BHUVRS0nn1atX/7BWocvH7ObN/Bkz9vr5LbO3X+zgsMQG&#10;Lzo4LNTrJ/HVuYhzxEiJdvR64jeF5AWCsFCSGKzhnNivSG06uSG/ZV8QxQUazXxJmqHV0l1LJCaF&#10;Q/fxFFGcptGMEwQiegvgHeBDSfpEFOmGrsDDeZYgZElSFm80pMrBMlWTJMmCcBJiAvyu2NBaFgIv&#10;QheGujdRT0ayCTWyUGExPOugcRMEBbldOmNLaBVOv5wQwipQllmC0KWwYkXtbiGZxl7DN9X3ivWq&#10;sHBEUt6OUrRWkFSwyzMxbPZt3gmpGMTsElE8ZV7SqNerWWldChTCU1+/2qJcsMPq+8jNQbdZ78UX&#10;O7pFlWdN3fcxm8E0P6xjrNcXG23JrSCYYM7yWP8q0vqrzFZhofjSj1CxHUaSMrHSeqQscrCDHb+E&#10;QyPGb6vzxSBZCpWlEP4y4BbsiCq9+cy1trRWiU68JxJX5oF8Gec3XXHK0LrzOj+Qz/lMCRhRhQLf&#10;aEmqlpiY+NFHH/4BitO1k2/dutmy5QBRJNWvaA/aTuNhVfkx0hh0q/XlrXsv8IXJO3Pu0i3Ynwdy&#10;iu6UTZJupuAaptV2okTT3p4EFnGavo3epXuDBBZFcfrPS0VxtSBkCsLLnOVVKWsWxT28hYRua9It&#10;VCf8QLQWRaL1GWAQ/5V8K62J36chxtgym7nV/xI0Qaj9C2O2DYS6V+BUG+X7C/HVHL/f5yLftGW2&#10;44/fonIkKZYSVL4PImWi/fu5hxj8x3Wte3N7KUKXgHlP1JaZSelx9zWVsJeqHH/h3jDfaJdNhQ9o&#10;LbGG8LatRoaM2dH4Pmb3IsYT1pj71B8Q3uGT4ZRN2kLl97Ds2frqVQILz6i0VkEhPLjorK5ZPaz5&#10;wpbZCgRGcRP6T0TtaSxU2/CbUXwUUdyMdjugi4F/tnoJGHjwFkNkKdgouJPIpiv7Mac1pVK0/Rr4&#10;jE+ZT9d9siT14Gqb6nNHUYy1t29ibz9SoyFhQwQjZcIkAIEnbESh54ldPj6VZs58/nfNrELXjhlJ&#10;+Lt3744Y8ZQoludCgghNRKQvvV9qK6BfJfVM6aPAYzndA2Osx21Po0STZEaIJM0TRSK0UhMR6Pag&#10;EL5So9ktCEoG/R7gxlfOUKI14SyP/VQVsCl/rfON3WTK2/+W4lCqEwXa8b8LKRi1r5ZgdrIs1S+C&#10;fWXUOINkM5LyYagvJNcx3OEPbsw5jl/vQWAgcnJsH14oEGTZjj/IFCgrpXcXLIBvBdRoXOPE2gby&#10;nvrynmSO0szmoMzSMSHs/qEuHFbGm0d2WN6478LokrRO22xO3WpK21SQ+sb1Vq/82NTVx77l2Kim&#10;oyIT2gVWbeMXnuhJWpwkjbufnYOLRmOv1egFyV6nNeh0Bi2Dm841zMMtvJxrpXJecT6OvgZttWi7&#10;lCb27Vo5j+pvGDvYfeUc94x53l9u9N63xf/EPiEuAV9fw5fXsO82vrnDW1GK8F0RvjeJR4xCvRR0&#10;+YKllfdBGG3S9DsCfTwCCxBkQmARAu8i4AYLMX5n4PUx3JdLrhSVdFy1uvKFkQ08ulHkGsE7WinN&#10;CQTK2Ui11r2POQTlCImCWZI0SK+PI+EgCHaNGjX65ZdffkvSSZeyhJGKX7369cqV6cYiRXE/symi&#10;P8mLQlqCNHQK199U1nZcS1DqSXXNeH4aZYoBlD1wmaEQmrCK/7cgUaTqhm5r1h7EmU1fUk0QPrfS&#10;mnCc1xtrBMFMAVsRJMAxCP7w+4VoTZy2qL2Au9DVRNxXtrQW68tIvAWnBMR8jHpm61tmxH2Dckm6&#10;cU/ZvbMaSYkiMVuW9dwL9nxreTKv4pdfkJiEvtOx24iNv+ijIhLvfpQs7yZmE8UJjM0lyU2okfV2&#10;eOsK84ylgrcNzCMX5I9y8tTP/DRxVGbVLs9FJHf1r9TAzysxQl8lSmjZHn2HY8oiDBgrDpkmrNuH&#10;dw7h3ZP48CcmiL8tYCAiHijEkGniwDViZiFWFTwAC87DN0bs/JnQ/RC67EOnL9HhM3T4FI1WoeFS&#10;1JiIKgMheYqew1BuKDyGwq0nXFrC0AKO1eAcD/eq0HlBHyTYx0Of8ABoiLgeEKgCTxLFDnyGcVKk&#10;dH0pHtG1Jt1MUpOOkMaYrdPRSyas7ezW0I5Gs1qnI2azI1ylkEwlRpFAIHVA0oD4QOGvJieVH+db&#10;Fx4oKZ4S4yfQkdjY2mvXrv315SLoCj7Yjh492rJlD42mD4/fw/gveQlCsCA8oTZp63QLKX208n6R&#10;s/MLej3FWhFw4OqcznyOt/4ozKb/TCG8iyju4IRWmL2NxIkg9JSk01ZaE6gWo79K+lulNeEChIrw&#10;u4YgsxBUaKkHGbMTEbNbZTCjdTIxuwCuTVBlh5XWNkgugs8Q2Bvw7beCLY9LgQL2Rx8hNAJrjmKP&#10;GXtktp251atX82TzboXEnOVsv6HlZTHRfYa2Hf5px1KEnpc/YuLZPl0ymkS0CnWs4CvUqIOkpqxJ&#10;/oODOHoVP9xivc+VBk0FP9xEUBjxWLpPPFiw9zbKh+LlG6LSI/J+PHcIQU0wolBUdEV6CY3BwnCV&#10;IfB7RYgzS1VlxMqI4VsVla9BG0+BhuKLVstkoc3lUHCBx2a6xIe0Wias7e3ZtiQ+4uc0KLn0lSWP&#10;5Iu6kfKeodezRx88xutFsbKz8yBnZ0rqiM0qwZhQIcpxLNLpSL10NRi809PTLZS9z+g6/k+jyH/r&#10;1q3580n6kDyaJAjzFCVk/TG1HqEdumvpnHL8TlXEDJWMhApVQ0pDJukc0iF0KxOhP+XkJrwOlBdF&#10;0mEqrRVml5OkXyhm2zjxPGuc8bsohZi5tjNzcpth1xJRG5jqIBHSQBYZdzl93Voj4g12vJjTbCs1&#10;MAtR6+HRFrUvwrUqtmy+X5Mw0MHevdGwEz66Z2U2x24TWvSK2blQYbAC28hNokUhet2bH9j7GBYU&#10;pC8wjZzyc/+mk2qUj3LTuzsJPYdg3S58dwVnipBlRHi0cK7I0sfrASBFtAbps3DIzKXwfeQ+ZMbK&#10;3Wg8nD3MymD8vo/iZqRNReMVCpulUbJQgtwyRhTBtz4qHVfYLMbJmmqc1irLK19hzSMs+WGXg3Ie&#10;YjnB5tJQok/pVreShD4kigyUQXK6H+RUJvlBWoXiNBGa4mMzHpWdeNcMqudJKVAoJOZMBWpwjUpc&#10;UsmmQCE65WA1oqOTFi16+fjxH0lOW/h6n9Gl/P+NEtVNmzYnJHSWpHR+Mym/RIUgTlOtRFG2gyAQ&#10;py2BXK9fxG+DuTode2rDG08G8pOp3qnIW8Qpv2zMb4YNfDnzE1ZmE/srieJlG98RLkCsIQRe1oTa&#10;pC8B+XDsjoovEYMFxlqbwOw7EsGzLC8tB1lEF+ubUHkT3FohqZAdTMqFV0fMnMm6v9nS+vBhVK6C&#10;iWtL0FrFezekytF1rr5bj8fs+8Hit2l33Z82lEup417RXYqvju6DsOZ9/HgL54qHBVnwzido3xNn&#10;zcVdYkrhdD5iauCzqwqbH8Dvg0Ykp2DeGZXQxT3JFCy7h+Ca6HdOJTQlhSUoPuASHCsyEitsjpGF&#10;OFlbjW0tFK/8CyS6asdKXhQ2sTix3Fq7Eh+q8bBlS/EDwF7e8EWhegLvrO/Ok0hnrTaNP7acQx/U&#10;ahfzSLzIRgVQPJ0jim0E1rDYVBSHeXh0qlmzy/DhY99//71r1679xqc8v4ncitE3XrhwvkcPomky&#10;xVFBCNBo+osiSZFFFLytEZ2iOIHuPyo95RCUcRLpLTFeFAlUp4zk92tHnrPW57cvsZz0Ouk2qpiI&#10;2UU2TvyFThADfiI1Usxs2ncexlr6ks2M1ixaKzymuD4ZAc/axmyiNbGfnRD5NpwTkWxU30KSkZ3f&#10;sgWKihizTSa8+CIia+CDGw9mNoMZSz5zb1Ur2fgAcicVfhz51lSHqGCE18LMTxFYWTp1tzRfbXHW&#10;iMg4fJWlvHxwCF+7HV3TbQldWqVsOobQmmyUhpXQFL9LUHzmMfjUJnFSTOj0khTveRyOSahSaOE3&#10;pzhBimOxnO1Xvg6JQliOzXUpBoVzSTLrdBSh6FKu58kiJWYUfYmaVGkT6UlAk5hewuP3Uh6nqRon&#10;xWvLGQX0kqLnOFFsHhCQNGzYsx999FFOTjaF199IaFv7HeRWjbRKRkamuztFX8odlfKpoJqlOpci&#10;JKHmKDJGo1lopT6lAhS26d5gt6wCQaB7l/4PpR2UNwzgdKfagL6BVNo4CNHw+9mG1qRGTDBMgf9Y&#10;qT4FLStNFVDA9u5voW+yrLHlfeSbcE5CUkHxyQroNqiyHeERbGBlvXroPx07C+4jdCmY0XlMxLpJ&#10;xbQ27Yn99CW3ZjWEoAiMWIE3bmCzCZtlzP4c7XoQQTV85EQJyqr49Ee06ay+pNO06lsKThWgZjK2&#10;nbElNIVwmyhuRo9RGLa+mM1WWHtNyugwC42WFZPbCtLikrLfeDk8RiDWXMxvK8uFWFlTVRarXIXg&#10;yZuwFE6b+D5JSqrAW/JxCUTlKA4Kz+Ps7Zc5OVkUtp3daw4OLKG0AVGcGE/aoz2nAREpzde3Yd++&#10;ozZu3JqVlZWbm/uHn92o9kfIrRjdSV999UX16o0rVqSbksLzaN65r4JW+7QgLNRoGGutDKY7krLJ&#10;2jw8T7dymgV7UaS3nuYPO6lCUM8nkLCh4z68LdwXQiCcx8JrN2tscntVKN9ToMSxFE0j34J7G4XN&#10;jNa2b0VtYo/obY+oYOebEf0eoNHO3+b4qaxVGLxblnbL4m5bTttgR54QVqX2z5trnHjT76nOQvlA&#10;tBqBNZcZoUuhYnV8fkah6YO1x1kTmrfDV6dtD5YO4dsOoH4bpkCKCc1QzO9vC1GpBp99oZjZCiy5&#10;5qoCBMXjyfOlHs0oIIqLo2VU6oTA9ZzfZsQYUSUfVe6i8kVEHEOFz+C/QihPQtmRVaQiVbAVuGim&#10;uncx8BZn+Va+JdDlC+CPLIjBtoRmEIQMQaAEdKFePz4kpF/Dhk0XLlx49uxpC6seqv1xcitGFC8q&#10;KpowYbK9Pd24pMjpj6n1iwKSKG14hUX6ez7pKgrkVt7TafQW6TmK95bz6a7gT+8p8AfzViHlOEV6&#10;urlJt9BBO/iNRMIR1LMRGFFbYKiHekWSQnrbiB6xFm7NS8ds5R6oL2sbyUKVTXCohfAT8IrG9hyV&#10;wYJK5T2y9hNZY923/0R2/NSIYQtER3s07o35+7ChoDSnVbx2GVVrKYODFDxAe+w+joS6tgP1Fdj0&#10;TTcjrRve3KfS2hYWlTJjNZvNoiSzVTCVMvcUPGORbhUn7KG6GcN516j+P6PTXrRZB105uPWHU0Po&#10;q0KqwDv0UbLYia8G/goXFZt41dqIdiRpsyhuEoTNjo6M1vb2W3nbgAJKpegjdNF7KK0i/OMjXFw6&#10;tmgxaNGipQcPHszOvvHnY/Ov258lt2pUj7zxxpsVK1KgpWRWJfdgqq1EsSN//K4cUUGxXGkXZ62K&#10;FMitpKfPtuBp6Au25/Mw/wRvVKLjpNprQhOI8gNRbT9iP4VrQ02D+yQHIWIdDIlIzLU9SCqclDoX&#10;4iYETYdzGotSFK7Cf4BXGLZeUTn9AHxciClv8Uki56DWVIzM1GyWxU33cboYZqSMxtu7VcoSiLUl&#10;o7gJT/TEps9tjlhAKsVyM3x1DnWa3R+8FbC2lANFqBSL+Tbd3NnQOyNW5mPxL5j5HcbtEuLbIqwd&#10;wrvAtx6cK0IfDk0SBFKDpA2UGnUdf3wxXq//WJL2iKKlb6r1cYS6Qyf7cnGssrkYRHfa2tm9Dcxy&#10;dq5Tt26LqVNnf/HFl9nZ2RQHLXT5W+yhkVu1K1eu1KxZiyeUdOPW5OPKSoHo+xRvCCcJrohy27co&#10;/6A7RH3J0lC+rwg7ZV8BBXgSfLGkKBA6B4l3bfNILqY/hCGZSXAep0nJ6Bopb/FtUhHK90G5cSUk&#10;ZqXjCIzD7sLSnCZ8bMSij2HwRsJ4jDSy4DeiCC6h2MTCtkQUL01rK9ZlIzgcWUW2rFVQTPHvrqFm&#10;vfuDtwLLzdBzKJZtZwrbwmkzDtK+iT3N2X8bn14Wl2xBWCJaT0B0czh5sQkCWN5GV6ExF7gkHY/x&#10;h75z7ex+0WovAOesgx0JalMsHWzCe1uobGZwdGRbnU498jH3PF3ljTycE6EplXxFoxkZEJDYp0//&#10;/fu//scXnH/45FbsypXL06c/7+lJVdjwkoykOE2hIk4QZkmSqk8UzOKxvJvykt4iWltjOV0eyl9Z&#10;jFfBTxhrVTV9IIbBqydqnEA9E2M2a/VrhsQ7LE4rT3ZU3hPq5MCtBfyWIsZUgtwxZoTsRGQitt0q&#10;pvXuIsx8FxVroPozGHTdUq0r6LwPkUmW9HET4zexXLBlNoMZ/ZZgysJSlFVAsZnnmmY8ORpv7iz1&#10;rgXnSJkUiQd/Yd16V+3BrDcwYAJadUXVJvCLYzPj2KVAMwz6DGiHimIfSTolCETTa3y9YkKODW7w&#10;bpgvEo+VfmmiyMDPV3GGPzKkhF4dYVAM3l1ij1b7iSBsl6RODg5hMTFPDh485a23Np06dSo/P9/C&#10;gEfA/ipyK0bV0I4dOyIjKZXswnXzJP6ApqdNL0IV03haSbqcsZYkivU4MTuZ6zwWxVVwkUMpLFWO&#10;FJCUg3QC5aDhcK6NCi8Kbs2kBvlMexBKMbv2JdbpPmR7CVrbIuQjxptdBeypzYufwz8SscMxJKcE&#10;rVVUGYwJ75Vk830UX5+HiOo4cr00a61g2uPARYSE4VQ+zpnxYy4OXsLWb/DCCjbGOToBXlFwiIQu&#10;CWKM4LgOjifgdAGGezAUspF4yhAYNgrGCKEO7yqcI4o5kmRLaxXZ3KWkg20JzaDTMViJ/ipvwnrf&#10;htm7gHdEcZq/f6927QauW/f2Tz/9lJeX9wca6f4e+2vJrRj9+Z9//rl9+05arZMiRe4DkdKda4xS&#10;0pz4ShKFwrbCbLa13hgUs+lmUJmtQDmNkhgHONZAzfM2HUusqP4jdKEIP1Wa0LaIkRHwOqo3Q1AV&#10;xI3AsDulCW2LEfnwDMOWomIqW0GBvFirTNqG/qNLcRpnaWvC2Tzsv4h1OxBTHcFhcPGFXQS09eG6&#10;gHVC8vuZ9TIILOLNoEbo6sPxlOhq1rKhimZl5GJJGHn3zJMqm4nlOp3KbAVXOHHfKSlIiqHRZGm1&#10;xPKPeAehuQZD97p1O2VkrDl3Lqug4BGKzb9ufwe5Vbt58+aiRQuDgqi+e9KaLxIdewHBovg8bxZU&#10;2KmA8pUk3t7EXlI457xXTiBm+/Bgr5xpAZcxQ3hfYfry8SwrLT8Ata9YmW1G9HbY12aP3Gx5bN1X&#10;Hj4LcbJdtRtwfxKaFlLcEGGUqZjHpftmKDAj9X0kd2XyQ6WyDQQuV4QNBYhpgM9OsAfvB65g69d4&#10;bhGe6IXwujDUheMguL2E8oehq6sJviIG2z6xKgn/6xBD4XyH8dhgltxk0Z1z2pblTj/xvPCXkoQu&#10;FcsvcqVHMd6W1iRIvpGkjX5+C5s2fW769KWffvrZjRs3KEBZLuG/yv5Wcqv2/fffJSQkCUIKb2mK&#10;KclpBSSvq/MkUqW1iok8zKuthAzWpJP0PZHeVpqPZF0uQ19g6WPYStjXRUwhI3SMrItnW+dajNas&#10;2xA/iComBG5gw0kcvmBxUdMN7T9WujWLI2X9U7LGdthVMUwITcOsL0rR2gozNhmx4hw6ToC7Jwzl&#10;iMFwSof3V4ypgbwTmIry+1hsDjDSvhRMoZrD9gSC95eQOll4zEfj0o7Ggw3ILaa4w0EeGkhhq2wu&#10;AYrlkkT3AKWblDh+ptXODgnp8txzCw8dOnTr1mOyoPA/Q24y0ipXrlwZPfope/t43iaq0pFAXK8C&#10;tCXKWlmrgnJHUiNsEJAC4r016RzAn97ff5/Qka7QeEiurYXYIhab1ZitwBK5KQe9AvtkaNK5kOUU&#10;cS5gOW7vU4zBFLZ55BZGMorrnirZQ2PIDQTGY7PRhtAFePUEesxAxZqs0U07FPY7oR0heL9n7f51&#10;H2sJgWY4DUa5N1gXg0DWs1cKkQXGcv4R9RzHAbB/z1JIBZzlxG9tOWXfDP1SnsOoCSVJbXXnmE63&#10;rGLFscOHT6Wk6Nq1K0aj8ZGVzn/Y/jFyq1ZYWLhy5YrIyHqC0JtPOkVxN1oQnnhQ0kl63dUas5k6&#10;t47UIJDO8S/VNK6A1A6ft64F67/lPgjRt61stkFMEfxWQKgGpyMlGENwvgWHihh6u5jHNmBdSdPZ&#10;ViBx0mw1i80L96PPfEQ2gUiE7geHj2AoKPFtYhz8c8RgWVvBhtMlYGRdpf1v2h4Ugo2W/usKSIKL&#10;FZn8UL/ZFnxmBdGtCJqevKfHz8AhZ+dN4eFzunWblpm5KivrrMX7j7X98+RWjCLHsWPH0tI6cl1B&#10;W+JlqRg8mXdFYMy28l49YTDvjmKrRixDlbhwp+yqOz+ZMACaYIR/V4LZkT9BFwn9QhjyS7NEgcN+&#10;eNUoRetiUDgfkYfWG1nnJNhBPwAOX7MpaQxGywQVpWC/DQ6d+QAWRlNNBTYGsXQUL/8ttLVLHLGe&#10;QOezwUf00vccxJqlv9wCCu2Xod3s7D6oS5deb7313unTZ+7du/dXPxF81OxRIbdiVDPSNZg2bZqr&#10;awTvbaLylXSLCzDdJqdUQWok2LYnFikZzn46jQ6G8D7E6smEGexOKPcMqhQweD4LsQYcf76PHzZg&#10;VfwrbKqaEmMKTRh0FY1WwLM6WM2wmPdnvAQhUXQpYFPSsA9y2H4VO2hmM1iQ4LYhLkVlURlgq5CY&#10;hIfDk/B4q/gcFXRCoMx6/waa4PoydM+yL6QbyfmG6PiZh/fiJk3GLli4/MiR7wsKCv5rbC5ljxa5&#10;VSOW79jxUVRUrCi24sz2FsVinW0DIi7pbMs9oNEs5E0uyltTuYZRurvcjw7QRrBunHYrODkU2qn8&#10;K8lLtm+Gri/abGJPJfufR/JCOIfxxR5eK9lBl7AS2onKd1KSJ1KSZ/vNli8kcRKFgJKpJINZDDax&#10;oE77RGIpDP43Sp7AwfS3EQF3dQGHnVwiqtcYNX78lEMHD/zND7cffXtEya0YBZ5Tp04NHjxUpyPV&#10;UepJJ4F0NgXmmVyBqP1SlLcm8ec7z9qcrIBOmC+KdHIH3jkzGPYfat1lguReTEH78rK9t6z3sryk&#10;GOzkKzt4ZUETCpdYCH350ClKy2zHCqkoZI+cSJkwEjOILkwBl+a33etwGFKatQQiLlE8hI8Q9f4W&#10;+qbFHdn9C+B1zN5nRa3686dOX7tr5+c//3yRwvPjlwg+LHukya1afn5+ZmZm+fIVeR8JRYEM463j&#10;bORbSfoSxvCYTZFbeWlhPG8FJy1OHydaN+DHKQENh25x8Tx3pcACcBHsdzPpwuYqeBGoIkm3HzSa&#10;0BZ3WG7qnGfzPeyrRDezpbWOEd0MoTrKHymmtS1YbDZLwQVw7KP1mFWpytw+T87+YNuOW7duFhUV&#10;lrH5N9q/g9yKUSA/ceJEcnI93mXHTxBsM0gVI4HyPI+0HNFobB/mT+GjfigBtbzL0RhSmxIPsRU4&#10;X4FW6VNO6n+vdejUSj7mn802odWyoVYlaa3idTbHKd0btl/Ig7foJmuUxy6UdEpRJTktw++K4LXH&#10;L2xhm3ZjN27cdvXatTI2/2H7N5FbMbrSP//886RJUzw8KJT2Ktn8150LlVlKU8l9WoWiPgn0yTbn&#10;qyClEWlpWXO+B/sNEBvyJ/8r+CSG6qBAwkF+b8xU+K1AEJTZgmxhZJ2eFXFyP3jwJiEk2L8Cx7GS&#10;9/uh0Us79Vz20ivvHDp85NatnDI2PxT795FbtcLCwp07dwYHU2LXlD/WaQ9EaLWLeAdaldAK6GUV&#10;/sjzgcFewXQ2UEpLOt6Lp6Ffl+R0KdQFvirJZgYK5DaxvIC1QqrPgyy0NrObx/Gkk/PcuPiBL764&#10;8uzZs3l5f3bGxzJ7oP2Lya0YBTnSKu3atddqHXmfk1K0JjzHhUr/kgfpNNLfDKTFHRxIxiTyxnJf&#10;QViq1R5WZuH43/iCn3xNpXUpkCjnuvx9aHqzfiCOJw0eb1erPnnKlOVff71fGfFq+QNl9pfZv57c&#10;quXk5MyaNcvPL46PRlN7npBu8eWPNhUqs2f1ev0ihdP82f7z1gk0KGbTS6oBwnl30EOCwEA7Gk2p&#10;qUoVvMmrAsv0nDYws4QSJ9zdd9SosSY9fdzWd3deuPCTpZRl9jfa40NuMoriRUVFhw4dCg+vzIft&#10;EPniHRzYJCoKs62MJygBvjkfEEQixDbez+FJ5Mv3sdk60YxGPUJ3An1W4TRJ8D12dmMHDnx+794D&#10;167dINVUJp3/WXusyG1rP/98YeDAgQYDsbzffX1O6GVHrlUoxXygCieVEsF767NJph+EbzWaL+zs&#10;NgQGJT3xxCurVm06efKU0Vj2DOXRsseW3IoVFBRkZmZWqFBZECjpnMqp3If3K0wpGa3vx2zeE+tF&#10;TmWi+AHgS53uAy+vl1u1mrtw4bojR44UFf1ja+OW2W+xx5zcihmNxh9//KFz5558EqyaymMgnW6R&#10;dYJ9Nt++pF18H93pTqik1T7dsOGMZcu2Hzz4w40b2WVi419k/wlyq0aKfNasmT4+FXi7IaWSrM3E&#10;CqLyC5I0zWB4qlq1kenpM3bv/rQsNv+r7b9FbsUo9H6wc29CdQrh0Xw02uDw8F6DBk3dtWvX7du3&#10;ywLzY2P/RXIrZjKZzpw5M2/eCzdv3SprdX4s7T9KborO1/LlF87Js8/JprJI/Zjaf5fcNwpkYxmt&#10;H2v778oSxUyM52X2eNp/ndxl9hhbGbnL7LG1MnKX2WNrZeQus8fWyshdZmVWZmX277Oy2F1mZVZm&#10;Zfbvs7LYXWZlVmZl9u+zsthdZo+bmc1mk8lUVFRUWFhIW6PRSC/L+jOX2WNmZbG7zP7dRnH5559/&#10;Pnz48J49e5YuXTpk6NAePXrUrl3bz8+vvLd3UFBQfHx8y5Yte/fuPXDgwFGjR8+aPfuNN9/88ssv&#10;933zDX3q9OnT165d+8eXziyzMvu9Vha7y+zRNYrLd+7cuXr16qlTp7Zv306hecbzz3fv0aNevXrV&#10;ExLCg4JCDIZoB4e6Gk0rvlTjSL7W3Qt8+oJlHHP5fGTt+QrV5fh0NeX5HHuNgTZ83bGmolhbp6vq&#10;4BDp5BTq7Bzi6VklLKx6fHzNmjXr1KkzYODA119//cSJE4/ywptl9t+0sthdZv+8UVgkI/FLIZJE&#10;9BtvvNGyRQuDvb2OLfEPiW+d+RKxqXwm9jkiXrLHq/ZYZo+V9sjgW9pfao+X9FgkslkN2MQGPHbb&#10;gg5ScO8NJLA1eSHwr63FJ/ydAiwClgMZwGpgDd+hyiAOcORnuru7p6WlZWZm/vjjj7dv31Ym/CCz&#10;/IcyK7O/18pid5n9k0bx+tKlSzt37hw7dmyN6tWDXVxqi+KzwFbge+A0cJxPAPY18Cmwg89FOoev&#10;+EUhlcKuN1fTIl+DN56vMaugIVfWzYG2wBNAT/6RgXxBJcIQYChflGY036/HZ25y45M30X4UX5A6&#10;ln9JV15VzOQRvxcX7ErEN+h0wd7e9RITx4wd+/bbb1NaQPlBWRwvs7/TymJ3mf2tRgHu7t27Bw8e&#10;XLVqVbsnnggNCvLRaCjOkkbeA5ywrkl/ji9Lf5Sv5f0qD7sNeFSlkNqSh12K4Eu5NCY8zw/68smo&#10;Kdo+w1dUVzGJL65BIGX9QNBbFKBb8OaUGD5r00qBLbHxCi8VvaRfb8Xnc08G6gA1+FKnVHME8vje&#10;DWgtilUNhrjw8A4dOy5ZvPjrvXuvXr1Kwtzyn8uszP4CK4vdZfaXG8Vr0tekTNe98Ua9evWcHByc&#10;eLR9HfgBOKvEaw2yBJzVYI+EcVwCuwJ0Gknd3nxyx5XAKh6pMx8EOk4nPMcbQxz5p0hfKyFbAQVx&#10;kvOTBEwRS8duBXQORfnufGUCCs0j+ddSBKevVWoI9YeU36K3KLJTVUF1hgsP/W/z+mYTL3CwKDrb&#10;24eFhb388ssUx+nvl6nyMnu4Vha7y+wvMZPJlJeXd/LkyXXr1nXv1i0iODhco+kALAQ+FnFIxMfA&#10;VhHreDN0Dx6sK3LZSwo3nc+YvtwaLn8vXuItIVW5jq7LVfOE+yI1gxLHNZgsWRT6ZIFFcArxFMEj&#10;gAC+QwWmOoN9s4AMke1bXlqxjNcTobzdpp7AVjqgX6Rc4WtgO98P1WorhoYOHjz4ww8/vHbtGnnG&#10;4qMyK7M/YWWxu8wemin6+saNG1u3bk1NTfUv72XQwE0Dbx1C9Khoj1hnJLojxRup3qjrDh+JPSck&#10;jUz6Opov+vmiGhm1yLQXMx2kEtCLFEBt42Yx9EKms5RpkGi7yllaZpCWOEvT7cUUa5s4xeJYvnQS&#10;/SIF9CYcpP3b8QZxks8klvvwdvCREkZqhNEaoY/APkWfpS9ZZKP6aYfiNVUttqkABev+XIM3ppAt&#10;4KDImlzom6m6WgJWRdE+yyQcHatWrTp//vysrKyyBc/L7M9YWewusz9rFICKiop+/PHH8ePHV6hQ&#10;Qa/VxhrwWjVcbYnCVBSlwpQKYyoKUvBVMgYFIcoe3UV8Btzia8MRcoEfeXxM5I8No3jHD4rjxaH5&#10;f4AC6PPAMCCNC21/Ln5d+PLStXmnlKe5hB/BRXQkvRRZQzlhFn8CSaCPz+Cim7Qz/ShrvOYNII14&#10;6zaBihQO2PGnlD78iSiJcZLnFL6pABS7KYKv5HqcgjgdfJInEFQZ0D8yCsgHLvGm/JE8rDfjuYWG&#10;IEnenp5paWnbt2+/d+9e2eihMvu9Vha7y+wPWn5+PonHtWvXtW3b1tXVVSsg0gnPheNCc5hTGShk&#10;F7TBL82wIQGdfREhsbaR7Txkm22Wqy0FCnaHeUMK6WIKwSSTSc9OAJ7iTSsU+yh6BvEwXYFrdgq1&#10;PfnDxgX86SLF0zU2wV0F6WKSzxTBKTrT/kqBx1wefEudeT8oKNP3B1PwFfCaiAUiqy2UHilUBioP&#10;ffMQvozeQgFLBYGENsVuKiFVBoeAPP6njFRLCey/f8F7rTTkC7TrBZDfXB3t69SqMXv27O++++5W&#10;2QogZfbbrCx2l9nvMwrZ+/btGzJkSFBQoF4niSIMEkZXwOkmKExh8boohUns6y3xZgLqu6OCyBoi&#10;9vEQ9ishWwGdwCDgnlY4KDBdTDEukHfqKM8bVeYIotq9RGms+O2gMD2Fq29fHj2VI+ypoygR/t8g&#10;/hIvDEVkOjMLOCGwJ5NngSPATp4l9OM9Fz14UasJ6CAKVNNQNTMAOG/NMIySYJQsf5MC+kn+wJNq&#10;FCctgpwQ4iL4erq1atX67bffycnJKVPiZfYrVha7y+w3GYnB8+fPP/vshIoVQ3zLS94e8LBHnwDW&#10;DHIvhUXtfGvIzqiGJHdE8e4i3/MIdX/IpiNFWoF0aJEWhXqRghq9zBXZKs4ksavxZoongQ+Bn4Ab&#10;PPbN4kE8kQc7itrLJRZwl2l1KwRhhfT/R14VK3jTtgtvFVGaZejb6OOEFYJI37lSEGn/gRUDBXqq&#10;h9x4QzkVlQL3CR5/T/N9pcMMBfQfgb2828kMLskr8oagBjwtoHOKuAY3iigSLAH9Am+0oaCvEeCi&#10;RwUXVPNEmJumQnDg6NGjjx49WlRUti57mZW2sthdZr9mRqPx4sWLGRkZNWsmuDrDxxP+rmjuhfdq&#10;4U5rFqwZ2uBCM6yqitouqMTHoP9gbSKgLUWoQlGgUJWvlwo0YiFAoIBFEZy294BTPCw25S0kzXkT&#10;NgW4m0DOfaAQSV8eygPiEpvwqgTflaKwXNIs12iVjn1KOKa3HhiFF/OeLSSiR/LTSr1LR5YLgu3T&#10;SNsvIQFeAwjjB6nwVFoqGMVrCuKKEle6qBNon0DVDwlzkuRuGoQ7I1DPuqNQAahioz9F6QhFcwJV&#10;A6Tco93QLwndaqOCJwvioc5wlODv5zdz5swTJ05Q0lMmxstMsbLYXWYPMFLZt27dev/999u0aRXo&#10;7+LrLXi5oE45LI/DT81wNwU3W+FwQxbBJ1dClBOqafCCgOM6KV9iD+gKNQJTlIKlcUCBKropTpHS&#10;pCBI6pX0dTMeDb8DrpaM1A8EafDDvEOIF9CJt1yrIVWBEmcVUNhdITIpTSKd63RRfYvOpBBPIlp5&#10;/Di75JeooG9gjSqkx0EQlA8S6OAA3gJO0fYYH0mkROpTEE4K0klBLBXECUf5M9UwPVbH41xL8e3q&#10;+L/2zgI8iqtt//fM7G5040LcXUkgQAjBHUJwD1o0QYq7u0MVCdCWAqVYDSpYaSlQrEiLu0uChPju&#10;/p9zJlk2myD9/t/7vZWc677mmp2dnbWZ37nPc55zpqcHIs1YNTCSd2bSV8vjmYUdBFRxR3ofnJqD&#10;D3qgdjDMFWzsqFKpDA4OnjBhwvnz58udeHkpZ3d5KVGI2idPnhzQv19QgHOAt1DBEWZKeJuigQOq&#10;2iDEFqFuiAqClztUCvg6oF9t9KmJOC+E2iBUYplwU4Ft3IQ+MeA1oZzQ/DlP0iBeV+cxkCPAvVJ0&#10;fhORKyfW06E8OceJwnravkwyylcKAu38IX8J2WraQv6dKg83PuSdthi9Sq/il4vLRYk4Tuuk6Txp&#10;JISnABKsZUbLXvuCIJCPll25HuJkz+k4XlTruLKWSl4LZLcQ7jXGzmro740oC4QJLKa/ncdbagCV&#10;PfDlUDxbicwP8fXbaFcZdhagolAoCOJTpky5cOFCuQ3/15ZydpcXVgjZ9+7dmz17tpOjo9oCFmaw&#10;sULdmpg5Hl9uxOnDyLgGzVM8foRP1iAmEmFu2JyG5yuhTYduNbRcmo/w5H0cmYKlndE0Gr6OsFax&#10;SAgZW4IjOdwBwM9ARikZofnNtZ8f3I4P5yGYlglcWcRlwvR8nhc4ie/fmVO7Mg/C2AMqnmbuzquW&#10;qnyWQaoVRvGqaA7PX2TZKXqIc9EKVQNdeWcj7UkGXGa0XgR0cuIXIMoBcdpCDp0MOL1vRTV2VWcJ&#10;lHJXQWESNEmM5odqYqA3fMyKhvhbAbWCcGoGCtORvwI5K/HHHPSvDSc1RIFx3MXFZcaMGVevXiUn&#10;Xs7xf1UpZ/e/utDVTshevXp1rVq1zM3NFSpRUAjenpg7HTfOQ5MJbSZb5j0Szv0mThonVgpHSgJ+&#10;HIecFQzZpSVDvHAVbi7Eks6o6oPaHhhVGW39EaFkmXaHgQfkwUXpvqSQ9UAU9SwmjpM9v2UgeqiH&#10;+yPgNlQ3YHZTML8Js7uQaCPtQJgm/+vN7XwlboT9+GAcwnoiT+arw8fIEK9ncHy/x43tPk7bsxyp&#10;d3gopgN/7WpT6bSFcNwC35phrSmWmGKuKUYr0U2BRhJqiqgjIo4P26F3of2jeW+kmvejEt/38Pmz&#10;ZEzLBCdqE8TPQ9D3av7Bq5BoFaYF41lzaJMZu/Oas84DTTJ/2IL1+v6SiOkhqGUPB1M0j8L6/ri7&#10;BAWrkbdGkbVSPD1LWES/sB8sVDA1NY2JiSGInzlzJi8vr+jfLS//6FLO7n9pycnJ2bdvX5s2bWzs&#10;bCwczdxiHZ2DbSpVEr/ahNyHRcguyET2Q/HIfqF7J4R4YlxzXJqPAm60jaRZjfzVQu5qRfZK6bdp&#10;6F4dQfYYFIXz3VEwGLoh0AzBvX6YGY8wKzQVWALJm0S3S4s4fpcnTZPtbQfWNeolIskU82ww3gr+&#10;AqZDeAgpm8eOC8pKcXmZaM973D5XFrDRDM/UQq61VGANLZeupAqtkGeFHGtkW+OpGtcs8aM5eihg&#10;JiJYjSAL+CpYX2gqn072AK8hZN9N7CaCn4V4AdjKXX9dB5yozXIrdZzaBcnITZZoSRCnLbIymqGv&#10;F8tCMVMhwh0TW+DUTGStRP4aMXeNeHgy2laCOTUceDglMjJy4cKF169fLyy/ocQ/upSz+19UyGWT&#10;KTt06FCPnj3tneydw+zrjatUb0Ilp0CrBnWxfxf5a2gykJcp5mZKT+7iy89RPQ4x3viwJzLeLwFr&#10;FiEhA7hazF6tzFmtLEgXHryLpV3g44CKDtjQFM9SoeXUNhRtyU7FN8mId4GPwHoICWcykY0ALYvW&#10;yWuT+z7IR+s05rkoviI6m+FjO1xwwTMPaD2h82LK8cQORwRKLHJNPjcfQi4U2RCecI6/IcSf89AK&#10;Yfc9FXLV0Fgh3woFVgzWpQluKHr2kRqTVSwYsq4GMjsKDzvicDN8UA1tvVh6iZvEGgcpPHrzE7f8&#10;5MSPQugPhJtjdUU8b8bYLcOaUJ7DbTiLpbTgTE9iPcMRdkhugjUfIqmp4FMBLWOwfQgevCdkp4u/&#10;TEDDMJhbiJYOKpWFJIqil5fXhAkTLl26VA7xf2QpZ/e/omg0mvv3769bt65W7ZpuYU71xlYeuKt1&#10;3VGVgitZDuyL3w8jPwP5mUJ+pkjLuxexZC6qRCO5EnaNQvbyErDOXS3lrZbIZdND2vh8OfaMQccq&#10;iHDCsBhmtI14/TKd64YRsSxHhVD7o4ENp5XT3JNO4IkosSJqqZBmiXX2OOOC5wawLi2NF867MrIn&#10;8QxrluvC3Texm5TPMxeNkl5Kizz7pzzkPVqBu5ZFvpsgnmclFFgJjOBWxuDWK1uNd02QYIFlVZDV&#10;GbruIlM3kApTcLcdfm6M96rirUDUdkK0ORJEdBGEZlQhKZDmg5uNXuCbpGXRcCEvSZAJTk78SgP0&#10;9ESgF1Z/gNsX8eMOjByK6pVRMxSTkvHLeHw1BEkxgl+EulafgPiuPvae5gqlFBgYOH369JMnT5aH&#10;U/5JpZzd//BC1L569eqIESPsHeydQm27rGuctr9txQ6Bzi7C9Im4eQG5D4T8hygkx52JK2fQuR3s&#10;rTCoHi7OY/1jhZzXOasV+avFgtWCHM5mKE/HvXcwszW87VHPA/vbIneQMZ3fRNlp2JmMSDvW3Vef&#10;h4/tgcoKTLTCz87IcEfBy0ldpojsd9wwSs1GNm7ivNZDmZBN7OYj1AVCOWH9ZRCn3fbxIUKdJJw3&#10;Z6a7BKNtBJ2dghFcluFT1sixwjpTRCowJZrcN7Qc3LoeCl0KisS30HaieVYXXG2DHfUwPBT+ljAX&#10;UcmazStwvDayk/jUAjLEyXe3EDQtJVrPb4Hv49ngnW6dcO0P3k66j/uXseVT1K+DCnaoF4rRTRDt&#10;CSdv835rE2Ycb1HrrQClOXPinp6ekyZNun37dnmv5j+glLP7H1joyiRkP8/O/n7Pnpp16lg5WVbu&#10;HjrkYMd+37UMbewRV0Va8z4e30D+A4ZsLTnuDOzegUZ1EOaBZZ3xZDnyViBnlViQzsy1Pk4iu+9n&#10;H2DnMDQOR4AtJlfFlZ4oLBUb0Us7uEi0T8EgtsxLE5+nmhSkCbmDpHt9TbY1Fxp4CaH2aBmOGFdm&#10;sU9XQL4ncj2Q74FCT2g8GY5f4bXL1FMPrLBj0ZXxPD5emtEyx7UKhU6SjJ7S6xKfZbCphMOEb3VJ&#10;RjNkE8Elna1YGuIFVvjaDBEievnjShto9MhmNlzS49tI99szgvu5oHcHoWcHhPixjMyO7lhTEZcb&#10;sBAKj4ALupYK8uCX6qO/D2JD8Pk65DyE5hEjeO595NzH8QOYNBqRIXC0glKCa5jVsG1103NSph5r&#10;3mBwiK2bmaSQAoODp0ybdvbcufLslL9vKWf3P62wbL+HD+e9+65/RJi9v23DydVGHOvacXUDnyoO&#10;CVWwZR2e3GTILiS/9hA3z+PDJYgMRp0wfPm2+Gy5SF5bU6o3kpCdvxJX5mN6K5Z0nOzHYtbPU6El&#10;OnNpGJ0FWuamSblpCmJ0dqoyJ1VRmIacVGVuqlQ4iO1DIoLf6YPNzdDCl4VZ+lbDwaEoWAjtQjyc&#10;gamNWXrcDGvcd2PUJnaT787zFHI8xVxPoQTNS/HaSPRCcu71lCyH7xR32YZcNhYRnCQIRttv8vE7&#10;NQTsNmeBbz2dS4hsOBGcVkrucMIcDRTo5IU/WnJ8v8C0wGw4LV9sKVJuV7wTh6reWDwZT89Lzy+I&#10;J7/DkslIqo8ANyQ6Y0wAdlTDzYbIbik9TRI/qYRwewzsjQsn2B+qy2T/bN59oYBonomHV/HparRs&#10;Dgd7uASre62svvBKm+VZnaf9ltRweKhLiJWJpUlARMSUOXNOnD5NNX05xP9epZzd/5ySX1Dw3cGD&#10;tVNSLBwdvKq79d7ecsq1vk2mxnuHWlD7+pstOH0E61Zh2EA0qY/wELi5impbhdrZ1N5Z6e8qBldA&#10;jCeaRqB/LYxsjPkd8MVgnJuLiwuxYQAb3Rdoi/k1mNHOGqh4OsCMYTpVIkYTl8lH56eJmkHFRruU&#10;ASc9HYi1DVDTDcEOGFkbJ0Yiaw40Cxi1dVy0UrAAR4ehSSDqm+KAcwkWy+5bQ/j2KHLlGl9J6y3q&#10;vAQdufKyjDnx/aIrepqzuUR+4oFvIzSXIcK3KOrIj3OOkz3P4DO+egLppsgus8dS77uJ4DLEi3XJ&#10;Au0VaOCM35OhKUVqXXeB2fCSG3O6YEttxDljQAruHIf2CnRXFLTMu4AHJ/DzVswaiepR8LVGTXtM&#10;DxV2JEh9fVErFts3srwgwjc1pLgEXaZCfpjzADs2IzQYChPR3se8Ri+/0XsbvpfRcdbvLdvOqegS&#10;YWNqb+OXkDBi9uzfz58vv1Xb36WUs/vvXcgrFRYW3nr4cOonn/g0bGjmalcpJXT0ie6pu9pV7hai&#10;UisllWThaG4d6ubYIMp7YNPoVWnxO6ZGvtvPsXZorf7Bs35PXl2QskbTbXVht9UF3Vbmdl16v93s&#10;P5In/NRk6Pa6HRdXJreuMoGNnejvgFGVcKwTgZvZZ9luG9HZSLQDGfDbfbCmAeq4w88OQ2vi6HDk&#10;zoemmNelRTS/Pw2zmiHSCnNtkOn+uoAJe1bQ+Ug6X0lHKKcVGeVc9NoHbphgxeD7IfD05THuMkQQ&#10;JzMuigT91XwIz1QVMtWs39IQ0CUkP2UrMVlDa4UbFuilQIA59jdCAQ9zvyC1PpZSUmTSDzdFdUc0&#10;qonTP6DgskxwQXdF0l1h65qryL+Eqwex8T10b41gb9iawdIcb3XD70dY5ETD8U3g5mIEJxt+7xKL&#10;pdi5qhybxLqn1LaJcA2u59Lt/aqzz7Yc+X2j6CQPpakkmpl5R0RMmDXr/MWLeeU3wv9rl3J2/10L&#10;XVQZmZkbf/yx+rhxUmSkhatVbNfg+AGRtj5WEAQTF9uQaZ0b3ViTlLs5WbuthWZrkmZrkycbolak&#10;Osb5JPTyn3ux5WpCtq6ktN1WabqtKOi25F6nzkvjKwRY1Eqy2ng04HhB1E8ZYQs+96re2NKngtgl&#10;BD+0wZP+DM2lCU6+u2AQbr2F9Pqo6owAe4ysgzNjUFgK068QGfADQ1DDFw1N8ZMT8l6ZXvJCBtRm&#10;EPdTMKD7SIXe4jYHREnsxvC3eAemrDyeFJjFRVhng4a4bvORNZe5zvOxNmckaZ0gBgN9FSwYct0S&#10;jyyRW5w+SDQnTJew5DLEeUA8ywrDlXBTYWMiCroak9pAL5JSSA87oIsPqkZgFxnqS8RuvUTO8Rdb&#10;tFeRcxEHtqFxTaiUsLFG4wZYsRTnTuD5Pc5xRnBmwwszhbNH0bIZ7Ct5V/5sVP1zyyOW9LaLD7T3&#10;t6nVN6jfxtp1BgZbu5qxIZuCYO/snDp48C8HD2aXh1P+kqWc3X+/kv08+8djx7t99LFz335CQACU&#10;SkEpin5+qFYDLu6mno5RKwY2uf9RC+0WUlLBpqS8TQ1vrQqdk2Id5lK9m/+kw01X5HZJ16YYUjtd&#10;221lfreVeT3ef9ql/YLK7mHq5ik2nx8PPK6JPKaLOl6sY5rI/Y/C0vf4dh5sHxKorOuJpbVw5y02&#10;9IaoTcubb2FhTdRwY7MpzWyKU6OQM/dFVORPiV6VORPzmqOKLWZaIcOtFKlfLo0Xi6s8dMchZ6yx&#10;w0g1WpgjWAW1BAcR4TYsT4NUw53FZxoHoWkwUipjYG2k1eGqi9R6SK2PQfUxsinGJmFcEqa1wsy2&#10;iHKHozV6NUXnWqjuizA7RFoizgQ1Jdar2VOBCUq8o8ImM/xkjksc8cTuXDvFGgsxzARLq7CoiB7Q&#10;paXtJhQyMYee2RFToxDujs/eQ8HVF7AuFkG8xJYnf2DOGASEm9UZUanThw2qdA3xCTOvXg1j3saP&#10;3yLrNnRPyI+L2fewfQOqJZq4tala58TSFgVbmz34JHH3zIBhyfaxnm5Rtn7xDo5+lqKnF+LrCiGR&#10;1vYOderWXbhwYXmq+F+qlLP771HI+LDYyO07szZu8p8yVWzVCra2qOCKVu2wbgt2H0SzVhah3tHL&#10;BzR/tqmFZktS4ebm+ZuSCj5vmvlp5Lv9rENdYtt4zvi9BYuNFFtswne6JmVlftcV+V0J3Mvudmgx&#10;McrSTtmovdXXF4OOa14gu0wdLYj4+lJw2swKfqEqTxt0DkKEPQIcML0JLk1kLvtPIHuBgQy20xHy&#10;5+HnwagfiKom2O+MvOJeyqLwtydLSslwZ2nd3ztijjW6WiDWBO5mCHRCvD+GNEB6bxydjMcfIHcV&#10;zs5hg8sTAnD7HVGz5kXK4xuKdj41AxGuqBuDG1sk7V5JuweaPSjYjZwfkPUdHn2Noyvw2VR8MBKz&#10;+6NbQyREIsoPoe5wtYYtrzwauGByRXxTF+da4lEH5HdlQRKtrBIcF0h5XZEeDycTjE5F7vkSpC4W&#10;efAXNjzvIravQsVwoUrv0Km3+iwqGDo7M/WtL5JjuwQ7+qoDg8RB/bFnBx5eF+9ckmZOhIOryn9k&#10;y4Y3VtE5k6zd2qpwa7O7H8euGWJXI0Rla6YwFeHlh3npeGc9EhsIamtnZ5cevfrs/PaHjMzHmvL7&#10;tP1XSzm7/+qFrpBHGY8/3v51TM++ijr14OyMwBDMW4rL93A3Bzv3o25DE+8K0StTmz3Z0KJwK9mo&#10;5jlbk8hMPV4f9cFAcy/76CT3CQebEKOLkK3ptrKg64o8JlohfL9zr32z0eHOvqYpwx123wk9rjXG&#10;dClFyjqWH7XtVGjXoY6+oSaVa5m7ukqDEnBvpqBbpGBaKBmCWLdQqVtmqVumZlqkLNrIYK3QLTHn&#10;MtMtkF7gm6FcJGkXCI9nYkELhFtjuBU2O+JdG3Q3R0UVfM3hbcNY3Lc23k3B0Sm4sRjPPmQD9zXp&#10;ZXCZttxegqaRCKqAX6dCu4Y2SrrVgtFur9bNxewdG8Xh3Kcgduv2SDq2fJVot8LdyN+DXYvhVQF1&#10;Gkpzl5r37KOqEi94ubHpGBOcMCgIq6uzSPft9sjuok9NEbXd8WtzBFmhTVNcPyTHvktL0ttw2uHC&#10;j2hWB+6Rdml7283PH7xQO4RJM2T2s4FvH+pYe0SsZ6yDt5+iUzvh3QVim2TBvapH5XUjkrI3Jeu2&#10;ymqt29oyd0vd08sCx7U193WB2hrJnbFuJ9Z/i/Y94eJhYukQHN1s7PRPj526kfW8fFbx/0IpZ/df&#10;tzx7nvv1roNte6fZBUbApgLMrFC9Fj7ejKuPcDsbW79HwybWiVExH7/d9PF6gnVSPkN2UuHW5s83&#10;Ra9Is43ximrhMf6nxivzujJkF3ZbkddteW635XkpKwtTVmlS0gtT5pxt2WhYmHuwea8xjl9eCDpa&#10;EFkWuItIzRV9XFfxuC7m0POoRVu8qzW0jK5uNvMjjwOPw44XRn5/M7jvBCcfd3FITVycwHodiyj8&#10;WjFMF+vFdkGzUHo0U9qbJk1oICT4IsIfnq4IdsH7PYTTs4TbS9mYT87fP6enH6B3DUR7YPdoNv6I&#10;byR8/wmIE75bxqBJVVzcoAe0yKV/WLYK9zJjHh2I9l0UZ66oH2ttHmusb2epz1632H3QPH2d6fip&#10;yjbtpJpVhWgvNuipmx9mVsS2euI3DcRGbqhTBSe+g+6aIbUNRfhm/ZmknPNYMAG+IWYtF9ealz1o&#10;oW7IAt3gBbohi3RDF5IKB8942G/wz+2bz6kRkeTt4GmmtFA41o+qtmMyNdSSC7eSB2/BId5Su61l&#10;4bb6Fz8MmtzR1MsR5ubwD0GLThgwBt1SERkn2vo6eNev03LqwuUHj555lJVDZrzoBC4v/9FSzu6/&#10;VmGxEY323O1H3YfNNXP0hXM0ApvDxhVJbXDwNB4V4M4zbPsOiXUsY3yrfTW+2bNNzXO3Ns/b2kLD&#10;rrek/C2VN4wwcbbyr+5IXntVQcqqwi4r8rnFLuyarpWjJSnpWvLaHeqmBlXwM+03yWn/g7CXI5tg&#10;HXNcFytvPKaN3P8gdORiF1dvRVxdi9X7/H7NiSjxWm3UTw/D3prg6OkijK2Pp3P+ROSE9mRagOfz&#10;cGokxteDjx0qOKBjC+zeiGfnUHgF5/aieV3E+eL8fDbmU7uGgCvqypoe69XKWoFRTZjh3TOh2J7T&#10;QYqOU3zMlx9WsxoX5rM5AxIicHUTtHsNAU02/FUQ1+zBxfVoEIfkdtLZ65aZOqtMnW2mzi5TZ83X&#10;aWmdqbXKLLR6mGN1+7H6l5MW0+ep2nZRePnB3AJW5qgbz5K+f9uJJ2eLslD0Koa4gjiuuYxd6xEe&#10;hKhWAXOepDLrrTPSYLbUDlmQP3jG3b5NpsVbOJkJSsnUxda9W82q30xo8vjTpILNLYjj2q2ttFub&#10;PVwXNr+H0tkOftVRbzCCasHKHrHxaNMdUZWhMoVga2JZLb7h2DWbjmc8fpZfwIIq5Zb8P1TK2f1X&#10;Kbn5hb9dvD1y9hqPsAS4VUP8KAS1hIsv0obj2Hk8zMfdLGz/Tqhbz65udNzmUU2frk/K25RUSJfW&#10;FvJHzbM+q/TpcNtKvpHN3Sf/2nRVfspqTXdy1umaFDLdRTFuHYuWTDuZlNjL39FT1Xe80/fXQo5p&#10;CNB6UsuwJmdNohX9xqhjBZFfXQju+rZDYLRJxzS7L/7gJl2PbENpo44URH5+MjCpm427PRtuc2fq&#10;q5ICSYV8YM5PaRhTF7EeiAxAnw74Zi3uH2fJcMU8KtKdo+jWFiGu+G4kn9SQEZb8sljEXGLrK7Gr&#10;15MPMD6J4XtLGqsGjJ4tPiY/YFnSpOPSPLSKRdVQHFkhB08MJdvwsiGu2YXTa9EyEY2bSycvWjBS&#10;y8hmsuEEl6XfyPREa33nqXraPJWVvSK4ZUi1odV863i7BllGRys6JTOa/7QZt35F9nkQtbWX6beS&#10;tFfEawfRqhHsfa367kheUMBhXUJkw188HHu+W2zXEGWoPybMEOYuEes3VAb5W1cJ9h+eXO3byQ1v&#10;prfI3dziyWeV1g6xrhqOmGYY9R3mnUf/9YjvjAp+sLCCpIRgA2UtwWqmrdeCmo3nLFz22fETp548&#10;eVzez/m/W8rZ/d8sZEmeZ+ccO3Vh6rwPwirVUdgHIKwjGr+HgKYIicacZSw8kqnFrSf46DMhrqpt&#10;1cAq20Y3e7q+RcHnMrLJazd/trHy5tH2CYHRLTwn7G+6Or/Hal331boSaSSM2vldp59MqjMgMKSa&#10;evDsCnvu6uPaRWEQA1gbgjjyl6zw5d/51GtjFRBpMmROhW+vBR8rfAm1S4rgvvlkYHJ3m/hg4cN2&#10;eDyzhAcvmI+7U/DDAIyqg8peqBiEvp3wZTruHGP+2ojXRsq7hOnDEeKOjQOQv6qYp8Ycf00AhOx2&#10;1nLMaQd3W3zYA9kvmZG8+IBlHI3c9/VF6FIN9WLw07ssom3EaK6yCU47n/0ErWuiSry497B5pkYm&#10;tYxswjc5cfnhC3bLephntWGbaUgl85oTao5+OHqKZsrYJ2NTT6e22dC2+sjqvvW8/aKtq8Qpe7XH&#10;u9Pw82bcOCQ+v6h8bya8A02bzqo+6+lAQ1iTeCzlBdPn5qT12NKsQpg96jXEL8eQmStevCl9tUsY&#10;Pga1aptEhzg2jg2d0aX6N5NjPhxonxAqRdVB6ia89xirNVhyQxi8Waj1FlyCoCQbbgezNnDYAqcD&#10;Fu6fV4xfNmTY8m3bv7969Wp29nOtVlN0GZSX/1EpZ/d/pxQU6s78frln7/EurtGSwgKuVdB+Kxq/&#10;A/sQxFbFjn24l40MLTLz8Ok2hIY71omq89OCFgUsGUDuTUrWbU/O3Vb1i/F2VQOI2rNPtF6T152N&#10;silFbXLfs84kV+vs4+yhHDqnwp7b4cc1FU9oidcyZGVel6K2LupwdsSCTV7BMaYxiWbLtnsfyYk8&#10;pn0jautF+/9aELHxmH+91lY+9ljbEfemY38aesXBwxoeThjcC0e/w9NzzF9zqwidvHydci9i5Vy4&#10;O+HdLtC8KuRNEFeU2lgkgm/OKnzSB6EueLcrslca71BKxlUCHeH2UnbXt9rRzH0bAbqklEYQ1+zG&#10;zc3o2RiVq4o79ppnFBriWya1Hed4EbX1elSg3rHbLC7RpGKvaAL3JN0k0mTd5EnaSRO1EyfkTxif&#10;Nf7tG2/3PtA7cXwNj6quFpaChyvCA2BnJ4Q085l2p8/iknbbQHy7dsi87LTm82qoXOwwdgruZTED&#10;kaGVHmmkB7m4eh879qL/ECEgQGmvtgx2M/d3FXzC0W89VjzHah1Wa5GuEVY8Vcz6TWwxAQ4+gCkU&#10;FWE9jSAOt3ui2yUbrw1x1UfMnDn/9OnfcnNzi66K8vJnSjm7/yNFoynMy8vLysq6f//++fMX9u8/&#10;8NFHn02ZsqR37wk1ElO9fHuYWLaGFAbHWNSbiV4/otYUeEWhSy/8+Csy8pFRiBsZWL0ewaHmfs5B&#10;kztEvdsveGJHn9Rm9nVjLCKCTAMCJGtrKFXwCUSVRFRKEEIjlKGhpmGBNhUDHSr6OEZ5OEW5uFVy&#10;8apk7xpibe2obNnL/puLoUdyIniQ5FUIJlu982rwwOnOPiGq+m2s1h30P5IbYbRPWZIPa6To49ro&#10;o/mR318PHzjVxdFVobZEu+b4foOQeYaNDzQi8p9SwSVsWwl3Zwyuz1IAS2eVlJRsn8tw0OS4P+6L&#10;yt5Y0BF5r8c31xqqD/hxeELL5fnoWwt1K+LXFSycbQjoUhKM8lLub8ew9qhZU/jie7PMQrURpos5&#10;rrfhRVh/VGD146/mdRopfOv79j/Rf6JmokzwIogXr8uaopsy9unY1DOpLVe3DGgaIChEUwcL5ziP&#10;mK6hLRfXGrC79YSrvWY/HTi/YJBhTHyBZsjoUynhyX5iYAA+/woP85CpkyVk6iRaPtHhQQ6On8V7&#10;K9GmI7x94eCBii3QdhZGfI+5F/D+Y6zME9ZoxZVZ0sSfhXqpsPOEIAIWkAJh0hzq0bB6x8zpvbjE&#10;ZcNGpX+9Y//1Gzezs7M1mnJL/vpSzu7/SZF7YOgMI8vw9OnTW7fuHD9+8ssvd773XvqQIdMaNeoX&#10;GdnZ0bGLJHUDhgCT2S0PxUkwnQqr+TDvDuuKqNQf/Y+j72FU6ovAipg0AyfP48BRrPwYXXsgLAJm&#10;lnALQ6XWqDMAnZdiyJeYfAgLLuODTHHST4hpAf9QLPkEvz/FFS2u6EroqhZXC4QDl4Tug+Djh0mT&#10;8MUXGDcOCQlWAU5xDawHz3D++ID/jw/Dfs3nVlobJQ/AOVoYuf33oKRuth7+ql5jHL+7GlISxIak&#10;ji5ekXsy6dmYE7oqfAtbpx2okvg5I4yce7WGlu5h6hYTIicfatpiYmRolMlHi/H8HLQsL0LJJekT&#10;JP6cruHEtwjzR4cquLaw6OaZbyDC7gsHTdB//iHW9UOUB8Y2ZbfcNNjz1ZKPw9736gK8VQuRfvh+&#10;IQp2vUDzy6WQbbh2N+5uxejOqFJZ2PK12aN8vek2lExt2YYX76CxPn3FokNXhU+CW8oP3cbnjyff&#10;bYjsibqJJMMtpHHZ41p+nGxV0UcYNUo6fFj68kuMGYvGjaVAP/sI15Cmfo2nx/f9puWEKz3nZKUu&#10;KBy8qGDoW9tb2PjbI7ktfj3DXEUxwWURxEV5/bEOR/5A5+6wsoFtFDxawrEaHEMRXBcNBqPfx5h6&#10;VHjntjDtqNB4GCpUgqIpsAT4CBjNb+EZCikOUrytfb2atTrNnrNk//6fHj58WD7T4ctKObtfX+jU&#10;efbs2YULF37++ef09PTU1IFJSc0qV67k4eFjZ+duZuaoUNiIoo0guIqiB5+2qDrQC+jL7vSiaADr&#10;pXDaDfUEmITDvzk6f40Rd9D5K3gmQm0P3wCEhMHVF64JCOoPlwYQLRiyp/+Glfms+ckaoTphtU5a&#10;XSjM+h3VuyI6AQvW4syTMqh9RSde0SnOZmHoVHbkkSNx9y40GvqbodWylexs3LiB778Xxo5VJVR2&#10;CrSOq2ORNt15/WH/hZu9ohPMPQOVsz/yOJAZcVxD/JXpXOm4rjJfkcPiMp0NlyWljTr0PGL5d761&#10;k62cfUzrDggiZH/4vPNqLes1XZnbJW1rbZcgy66tcfUQNEYsZpI5zjIljAZ/lyk6wqVf0KoBmkTi&#10;3Bwjtr6JWHBcu1rMWYEvB7PgydCGuLPUaJ/XS7tGurVUSKuLaqH4Zi7yfjAi9cvEbDjhm9z3lB7w&#10;8caKj03vPbfK0FmTDNhNkvEtr9sXbdFa38y0HDFBFVjDqd2mdpMKSmD6ZZpQOKHPr338W4aKTRri&#10;t9/o3BA1GqmgQMjKYufG/v1Yvlxo31ZZOdrKx9YnvkK1XmHtl9eL7xNpGuSNCdNxN9uQ3bLIiZMU&#10;tHxUiNNXMGAw1M4I7IuWf6DjA7HV74p6m8TosXBvANtgVAhBWCPUfAu1B8CnDkxagM21/pjPUHAL&#10;OMTvvJ8qCJVMTV0rVHCrXbvmmDFjDhw48Pz586Jrsrz8y9kte2eq2HNycjIzM2/cuHHy5G/ffvvt&#10;qlUr3357WKNGTUNCou2olYcKohisUlUXxWRggFI50dJyrlK5CJgtCNOVyqmCMI3fk2sBv9lLVwjN&#10;oeoCu4/hegkO22FWE06RqDMLbxFj1iK8M6x9YOkP1yaoOA2NfxI6PZK6PhKrfwCnGFTrCgL0ao0e&#10;2eJqrZRewFqgtfvDyRVDJ+PoXSNekwjZEqH8jyeYnw4Xd7Rti7NnGa/5f/xS5efj4kX06wcLS1ia&#10;V21ovfGXkCN5EQYsJjq/mbRRv+ZGbD0d2GO0o3uwWWRTtyFf1l1daBx8l7XwVtvKbb2qVhb3bioj&#10;k6Sk5HGDhHICetk0117G5QPo3gbV/Nld6kvPYftCcn8m34HsNqlwNUtWyVvJRvTcf1/cMlSM80XP&#10;GvhmOPaPx0+lRBtfaBzLEN8+FNuGsnuP0cq6gWKLGCE+DKtG4ehKnP8U17fgznY23vLZTuR+j/xd&#10;bBBm4W4W7C6RmrJXevatuGAAIkOxbLnJrafqjBLJJ0aSnyqy4TeeWM5ebBIQY9lsefNxWeOM3Leh&#10;Xthw7aRhd4YljE1Q+Lrjvffw+LF8qog6nUKnEwzPkCdPcOwY3nkH7TsgKgpOTnD3RJtOmL0Im7/C&#10;oVO4dIflrT7KQ4aGhcXJhmfoFBk64eYTTJoFj0D4dkHyGXQtQDcdUnRSD52iR4HY/oZQ/1tEjIFr&#10;Y1gFwcQegilQF3gX+Br4lU+ffptP4/gEOCUI3wjCBIWinrd3te7d+65fv+GPP/54+vRJYWHhv9aV&#10;07/zryj0BxOjHz9+fP78+f37969bt27cuDFt27aNi4tzcnJSKpWiqBQEcs01wW7CNYrfyJtYTICW&#10;tZCHPoYCXcDuqNUO6AF0AojmPYExwFSIo2AxG86/wiMbFQ7BrAMka6jd4FYVFt4QHQErtsW/F5of&#10;Q0q+0F0r9dCKHe8iZiYs3RDXHjNOYVWB7LVFLrb+zgMkTYR3GAZNwMmHRl6bI1sn0PrFPKzYjMBw&#10;1KqFc+deT22dTsrJkbZuReVKYs3q5of3qZ/dM/tmk1itsr2L9Pa8CnyA5Zuye8+d0KFzK7j7q7xi&#10;7fp+UuP9px2N5kspreVZnTsurOTmq1o6BQWlcPw6KTnH5SWJZcU9PIERfeDjiI39XySfEJ01HNDP&#10;V+DWEvw2C/vGYWM/zGyJPoloEsHiJI42sHFUeIdbhiXYxzZxrt7e1T3UMqiWS8qy+LfW1CD1MdTa&#10;Gv3WJQ74tObL1HtVQpX23rZ+tiHd4sL7VfduHuZe088j0bdCJTcbb2sLOxMHW8HfHVVC0DgOneth&#10;UEvM6Inlb2PbDOx9XxjRRYgIwZzFJneeqB8XWpOzZioBbkMRxG0ztXYPcqxWfmLi7iPGj4wffmf4&#10;K/Ati4VTtBMn5E3o/HUnp2re6N0Lly4ZnjMEcdILiNNTsnJy8OUXiI6FexXUniJUGwrfOnAIhL0L&#10;KlZGx66YsQBffovfzuFelvC4QLz7VFz2IVy94doAjfejaz4juIHE7lpFT63Yo5CuCCQdR+AAmFQA&#10;BH4f6UR+77kQwBXw4rcRbcUnVJ/Nr823Jal+YGCdfv2Gbd26lYzXvy26Qv/LP6TQ35aXl/fgwYNz&#10;587t27dv5coV48aNTUlJSUxMJPvs6hqqVoebmFQTxcZAex7QGM6ZS8t+ZJZFsZVS2UihSBDFMMAB&#10;sAScABd+3riB3ZMrmN/Xm06m2kAfHqqjlt08mEyH7Ua4nIXrRTh+C4tUiN6ANYQYmKSJlhsE8yVQ&#10;VINNHKq+jw73hO4aqbtOoBO3/T1ET4NTLItoz/6DqM1dNhOtMN/9/iO0mAQHd3R8C3v/wOVCmddE&#10;auI1UbuI4JcK8NlexNdFnbr4/nvk5b0M3HQpkuia5Ffgl6hbV2rRxOyHL9Q59611mbKsCjIsLpxQ&#10;TRqljvKu29Z6xW6fw9lld1Se0ETuvRs2/gPXyKqm3jHW7efFzr/UelXBa5BtqFX5XUfvaegaZt2g&#10;Bs7+CN3/uOvyMrRXhdyL4pl9Qmo3eDuhYTiaRqGyHyL8FWHhZqExlpUbOjRP9ek4ObjXkvBRW+IW&#10;Hqm17FSdldcarH/cdFNW8025SVsKW2zRJm/VJW/OT5q2q3p4bftafQKW3Gi/hiVcdkvXpZAMP/xL&#10;pe229E67RsNDHUIdk7e/NThn/lDdoiG6hYO18wflz0/LmZuWNS/12Zz+GTN735jU7eyYLidGdjoy&#10;vPWegU02pNR5t3X1mU3Delax8rQ2c7Gyq+zrXsU9kD58NbF5S0Xv/orx01TvrzbZ8aP5sT8sL95W&#10;385SP9ZYPdNZPyGOF9jt3KeuWssk9q2Kgy8MNuy9NJRRBJx2S/0jNapnjKJOAnbvYe2wkucMSeb4&#10;iy0aDW7exPQZCIxF4niMuCVMysO4LGnkPTH1DFJ2sXSphFEIbAjfygipiIRaQttOiE+EvRsjeN0v&#10;0TkL3XVMdBWkvBBdFIRysWu2kHRCiBwPdUWgBjALOApcFIRTwM8KxQ+StF2h+ECSJgnCCFEkC1Ud&#10;CFIo/GxsPKtUqT548ODt27ffvHmTUC6TgVrVDx8+/Odls9B/8TcohsGNp0+f3r9//+LFiwcOHFi5&#10;clW/fqk1a9b39g5RKh0FwZl751igJTDAzGyyldVSa+sPLS3f48ZZ1gJT0yVmZqTFkjSf++txwFtA&#10;HcAPsOHyEIR6QCp/lhpxY7ndJt/9FfAb8D0wDcpOsFkK29Uw6wj2plRUEIJhslCwfqS0LxStH0C1&#10;AIID7Cqi0V6he6GiB52gWqQUot1dxM6GRQVU64yZp5BeSKSWmN0u1ofP0GsNnH1RrzlO3MU1HS4X&#10;uewXyJapvfMEGraEtw82bWJENrzGikW8LmoI01VH++zaRdQWosLMd261yn2op7aR6CmzHZvFyhXd&#10;QixGLHLZfSfkWGHkMS3LQjmUFfHRz/41k6xs3Uxq9QtYdK3NGoPhP39Wq/JTErr7BfgJ21ch/2Ip&#10;LpeSlrvs7PN48BvO7sEni9GqseDlqVA7mbnHOtUfX6XumEp+1RwHf1jp6/w2X+haEo636lpwMTS/&#10;iTYXtCB8e0Wqa73Fvh0b38Q+KoM41+sh/kFWpyajw+yC7Jtt7pGaM3ewdsFQ3UIi+JtocOGCpG29&#10;rPztLYf09Lx30k9zy0d3x7PghsuVnx33bXLctko9ZZiqSR1FeLDk4yk42Jram3sFmcTXVnbtrew7&#10;SOUfKAY09utzqM+oB6PGPRs3Pmf8hIIJxGgy2mX68cm6yWOejKk/r76psxozpuPBA3aelFX9l4A4&#10;7XD2LNq0hnMIWn6EMY8xUYNJOmGSTjFJJ03SYbKOHmKKDlM1GH4HXb9jYUPvOqyJKSoBEQo7WITA&#10;IRGe7RA2GtXXovFPLD7e5ira30Xnx1L3p4p2Z8XwYTCjl0Txi/cEn5f3ipEUClpeNTW9qVTeEIQf&#10;BWE8EG5qWqFSpWpz5sz57bffyJU/f571Dwuw0L/w1yrE6Ozs7Dt37vzxx+/ff//9e++9O3r06LZt&#10;28bExHl6hlhbByqVoaJINW0LoDMPX8Tx9hS1s8gd0x/ciEczRjO8soZVEa9ZpgcmAWlAayAB8Afc&#10;OaypIdaGZ4NQQ4wQT6SeyqlNZnwisBbYzpG9GZjBb1zuyCy54AeBGnTJ3Ia7Q6wG0yWS9SXJNk+w&#10;zoXFESi6wiwIkWOF9jcVPTTMZTNp0PY2oibBMRJ1B2LeRSG9UFzDLbZeK3Pw1lo4+6N2U+w4hssa&#10;Y5ddJC0OXkfXgagYi0WL2PVW8mKja0zierExN5d1Q7VoIdarbbZtvTr3hdd+hawKHlmcPaqaMEId&#10;7lWnpdW4911b9bb1CjGr0tF7zK6Gy592ZrGR/w9wy1qZ07XP2gSfUPOR/fHsrDGsSfkXcPso9m/G&#10;oolo3wwhQYJXuDq4kWeDCVX6fNNy4qXeclIES3HTDpnzbGDH9AZesfZdZ4asf9xsG8M3Scb3GxNc&#10;02LWvoSQBPv6g0MW3WxbMgQkD316DcFX5nZtOyvGrapbs009BuXNMwL0qzVYs7DjobedqvpY9mjn&#10;euUXT+1lX90VH90VL90VT7700l1m69rLnoWXPfMue2Sddb9zzO3igQonf7Df+L5ZckOYqkSfYEVk&#10;JZOoSHWIp0Ook39T/8qplevPrtv601a9fu456MKgkQ9GytkphO8phVP6HurrWdtPaJ3MOjALC1+c&#10;OaX0AuIF5B52ok4DhCShz2FMKGC8NpDIOc5QTprINT4fvQ8huhfMo6AaTReLaHVJtD6nsNonWqwR&#10;TOfAZBIUvSDVhaIyTKrAPBrqcBYTN/eAaAVEAP25kZrCl3TZLuOXraHepzaxIGwUhHSFgi7bDipV&#10;ZVfXiPr1G82YMWP//v1k/v4BARb6/f+vC/1kZJ8zMjKuXLnyyy+/bNiwYfbs2X369GnYsGlUVDVX&#10;13ArqwgTk8qiWFcUO4hif1EcJYrTRXGuIJBNlllsLFEkNz3f1HSqqWmaSpUkSYRmcy5iOgHaFjBh&#10;VT1ZY9gB1BZrwJE9gIfPaEm2mihM9pnQHMjSldirPPlDBSAJgqcothKEJZK0QxS3AsPYbcTFyoL5&#10;PMnmnGCTB2stLB/CJB1SAuzjhcS1UpdHAsGaGoPduNdufRHho9jQm0bDhbnnxfTCosCIXsufI/Vz&#10;BCcisRG2/Sxcypdj2SWRTQZcg1+uYdB4+Ppj+AhcuKC/zAQOa7qoaEXewiTHKPftQ6vWQlwlkw3p&#10;lo9vWmmNGV1aVsWy1mTYPLpmvukjsQ41e209Yh0Gba69KofNSrhG1/Mj3Vuktbrehthao+u1VteL&#10;lgZelZSyRtddDkEYgI/FIoiMK/O7TjzcNLSOc43K+Hk7I/WBLXhvBrq3Q9U4yS/SMriBe63hsd03&#10;NRt1JmVWxoAFJZORjTTneWrX9Y2dAq3bTwz66F7jrVqZ2jLES2H65SJ8R9Z3bDo6/J37HUpVUfRF&#10;DL9dGfrwaae2c2IqRDs13dxjcN4CI0C/Vl1Pj/JqHGLeppHrtUOe2iJqE8Rp6c0hXsxxYxHKbRZP&#10;Enx9MWi6eCBDcSRb/CUDe+/gs+NYvhNzP0X/yWjRXaybpIqOsQgPcIzz86nnH9ExonL/Sk4RjkKA&#10;H9asxtWrePgQz56xKJzhGWUgZhG0WoF2W7oEvkEs4TXtHCYWGuK7CNkTGcdJZMxJmFiAIZdRexps&#10;K0LZEWb7oM6FlY4kWOsUtjrBRqe014m2Gsk2V7B6CqtHsLwNi5Mw/wEmcyCS/aILOZpfvDNVKrr2&#10;CQ6EiLkq1Txa8jyCiYJAV3df7sNkEfSphd3a1LSaj09McnLLpUuXHDp06NGjR3/HjHL6/f+DhTCd&#10;m5t78eLFtWvXDh06pEGD+s7OREMqAuepE18hwpJfJnrSLy73CpJNfoVKUJvXvV2Bajw2TZylYsHA&#10;yoLaI/gOS2Qple9aW68wMfmALLkothbZXVAI5fQSWumpUNC/TrX0eoXiHe7NGe4lqZ4orlMqz/DG&#10;2q/cklNl4CqYz1TYPIKVBlZadsKp70D1NiQnwbeT1PqUkFLAeV0cyOv8FOGjYeaAeqnCh0/E4hyS&#10;Epr4C7xi2Dj4z3aLlwpYxogRskmXdbiYi3kr4R+E7t1ZzJG3ben6UZS8ol6IwH3lCpKTERRgsulj&#10;tebJa6kt89qOy57Wn90zWTxH8PVGy5b44w88f461axHgX7WD95Kb7YxQZaR0LoOHHNPFKt7e/SNd&#10;n491fT/W9ln+JKXXmgRHPzWdFGpXs6p9I/p+k0yYXqQZulAzZIGmeC7TUqQuU7R/v50tvSs7EL4/&#10;edhkK49lG1jvVsUP5e1la3Nh0tQfqvlUtGowKPT9zI7671JSLye4ttvy7M7t5sSYO5g0/az7kIIX&#10;XB7MtIAkR8PL1GDNgp6Xxns1CVZGBrtdOShzWY9ssuGyEy9TntqrTke/lsKD0LAdfsnEcZ1wXKc4&#10;rpOO63BcW6Rj8ooGJzQ4rcHvGhx8gtW70W8CrO0hmcOSrK4pv6YAM1OEhqBZUwwahGXLWOTt1i3W&#10;mCPrQCehVivRuTFsGOw90fQDTMwtgW9DcY4LE3WKyTrlZC0m5KD9FtYSFdxh9jms82HNCM6W8ooM&#10;dBudwp5J5UgPtVBrYJkD0x38wlcDtYD1wB4D7S7WHqVyr7n5PknaI4p71Oq9Jiby9r3APmAF93C2&#10;CoXUrFnTzz///OnTp38XP04X+P+w0DcsLCykKuvChQvUDFm//tP58+cPHDiwUaNm4eFVnJyCTU2D&#10;RTGWx5Hb8UpvJGffPEC2z3pMz+JPdeZ9DuR23bjtbQT0BsbzZ0kE6CGc7+SXIwSBdnMHfJXKqkpl&#10;Y0HoIQjDzMxmmpgsEoSFgrBIqVwsSXR8Ojg1qcbxbOu6QJAg0MGDJKmhJPVXKKhmXiGKa3ioZALQ&#10;ljfHiOPkr+kg3/EekmPADzx4UglSjGA2VbA6B+uCohNLnQ2zHVC2g10Nocoiof1NFhUpCo8QtTVo&#10;eQGBfWDrJSRPFJbc4rFsQ2RrsSIXY/ejSntUqiG8t0F4Sco223jmKT74HHEJSGoh7Nkj5OWRxS7h&#10;rw1FyCavdPQoOnSAn6/J3KmWdy+WpnaRreaYtuFLW3m7NlOd98Di918VgwfA3w9pg/D77y8a0XRw&#10;umjHjrMI9UgaH7Xwetv0lyQCvlar8rsuudU2bUvtal18HSOc7BrF+S1Oiz2x2v+9tx3jfVstrrUg&#10;Z7A8Sttwwo0/Ic2QPt8kB9RyTR7hz9x3KTS/iRPfXNhi4jdV3UMta/cPXHa3Qxk3inudVuZ27bys&#10;srWnuu4H7VJz5xoBWq+XQbzvvWmBHaMlb3enXRs8C40ZTSIPXibEyaq7Xthv2rYpvAOw9mfGaAZu&#10;JuK4LP2WFzrGlz8+RNe34RCEuu+Kg7LEwfmKITli6mP0uISOP6P1d2j4CapOQWR/hKbApwlcY+Ad&#10;jajqCIqAiSmcQxGXxkYLN1yEFsvR+iN02IyU79DrAAacxuBLGHYTI+9i1EOMeSKOzxYnPJf6/SJE&#10;pcA8BqopsLxZdIkZqRjljObWMtC1ok2GpN4hqHqwsZqsb5OuZWoZywQnQJNoZRdAVzSx/itgGw+B&#10;rgNWAkvJpCuV0wRhLMcUtcgdzM2toqKiBgwYsGHDhrNnzz5//vyv6crpYvwThb4D1UtHjhybNWt+&#10;zZqNnZzcFQoTHmqoyc3v2zwIRah9aXDjJaL9iekz+e+eCjTnIWwlN8WWXBJf9+SdkGk8ci0bcCMn&#10;TseZzgMaVJdW4nx3BSKBTqJI1QAZ6tVc6QC5b/qotBvB2ptXFfTa7zmvj3Nk0/9NO1RioW3lWFj+&#10;DivuCKzJaBdCfQsm70AZBY9k1PsKba6j1QW0OIFmh9B4H2p8ytL+PFtBYQ07d9TogXoDUac/U+3+&#10;qNkXse0R2hAhdeEWBXM7hMagU2/0H4HxC/DhJny5HzsO4ocT+PkSfsvA+af4/EfWIZlYU9q6VXxJ&#10;h2QJXbyIlBQE+KlmT1Fn3tBjWhZhmhgti9b122WgqwsyzI/8KLVrhcgIzJ7NIulGB9frwgX07Gkf&#10;5dp7dfWV2WyKcCNmlal0Tcp7GZ3G72/cZHiYW0UHdYyfx+guMYeXV3+2s6ZuD5N2T0LWzuANE61j&#10;fGqPiJ3+oO9LvDbR/PVAn5ef1ndnS5/qLk1SfT+602iL5hVGu+U2Zsb1xvyFtmmT5x2q6V1R3WBQ&#10;8Lv3SgdPDERPcdHXLO7hZFqj6fbWmuqOQTZ13m+Tlvua2HfpXs1BufMrj62rDPBy2LzCI/+SMaMN&#10;nLg+liJvIXlknbOeNRK29hg+H788K4Fpjm+Ry2g707FCrNnPcOxRF11PYrAGg3UYohO5hCFsXd7y&#10;QrTPwGfodxctd8C1BhQ+gs0MwfFzlcsa0f590WEZbObCcgjMOsGkMVQ1YBIPswSYV4JFBNTBsI2A&#10;bQjMnNlMhFICFG2haAepIxRG6lRCEhdb7wCxNr/qiRjECrKAPpxOJHpIho/gHiAI5OGieacXcYao&#10;1Y3bxAE8M5jM5WICOm+pE0m6i2IVGxu/atUSR48e/d133965cycvL+8vYszpGnx9yc0t3LnzQvv2&#10;G93dF6lUMwWBIDuH05aW5Em78+Q5W/6TEQoJiARK2VaXlmyHxwAp3ETT7ysn5Jlzzsbz7kf6HQni&#10;04rfRcY6/azD+W9NRj6ER7ss+JvSv0LtJhK9nLbQ9jiOb/oDqF4lW72WL+UV+mPIX9NLaDd692XA&#10;fg7rk1y/8Yfk8YPYpxIbs/w/0wVQzYEiDWJTCLEQ/CHQy+kDixDMQUZeqAiB0E9tglQIEyH04Z/E&#10;kX/Ti8A14Dpwp/g2tqQHovgL7+d0hPUMuF6G+wO432Aphi4n2QhMh3WwnQPrkVD3gUVLmPizfnlL&#10;NarGYexYfPcdMjJelgnAsnRbt4a1tWrqWMuHV6w0GQRlYrQ9l0xnPakNkc0eFjwy+2KjEBwAHx98&#10;9hmyssp+C73o2fx8HD6MqlVcgq1H723wCqgRvBZdb9t6erRHtI2lt71zr6ZRPy6Nz/w6sWBXopYj&#10;21DaPTXydkXtXmpZ0a9y95AJl3qWxDej9iLdUNKCFxtfqgWFg9N+bOca7ZDYyW3VtYZbNSW4XJbI&#10;icsRFQNpkxccqekba11/SPDyJ52Nvp2R0vkM6ezXKOzGfDr/WaiR8dba6jZelrWWtRqqW2xE5zJF&#10;EOehFaa03Lm132lp6udi98liL90NmculpYe4rwG+vbRXnX/ZpggPRoue2HffmNHFKgviWhx6hiFz&#10;YWaLmOHo+6AEqTnBFW/rFENLbCzS4Hy0/xmuiVAEwv5TeOXDSyd4aUlKX62CC54kDTwL4VkAz3x4&#10;5hXJPQtOv8BUTg0g40WW+ZhC8auJyRFBOCxJh0xMfuUxzFeI7DZd7OQp6VL152Fusm5rBGE1NbVJ&#10;tCI7OaVyjaXlx2r1xyoV8YFtMTFZSw8tLT9SKGSft4p3fhL3uklSuK2tS5UqVaZMmXL69Ol8fiv9&#10;Ikr+nxe6BksUHgkhc533++8P09NPtWv3pZvbh0rlQpWKqL34lVqiUJB1Hc3ZTdWaE//daaUub8gQ&#10;o90FwUOh8Kfvz7PuiaGEuSmSNNfMbIm5+Tvm5ktNTZeI4gvQC8JCE5MlZmZLzc0XmZvPUyqpniBX&#10;3pr3K1IVWoHXq9TMacqZTvSkYzYTBHrH6kCsKIbzQepm3LOreSXhzGMyZLTp7wzgChEEOpQ9D+mp&#10;eBVNn60FPxpVISOpChEE+mrTRbEVfzs6Mp0EJ/idxAnK1wThqihelaQzgkDbqe6pxZts2YAW0Okl&#10;CDqFokAUzwrCIEhVYT0H7vfgpaUT+oU8i+WlkTwuidaDoAqCzyzEP0KNbFS5jvBv4DkF9i1hGwOf&#10;aCS1wqTJ2LIFp04xpaUhOMh03HCrh1ftdI9fxEBKMtpYmkx1xnXTD5YIlWPQoAH27Hl1jkEZIoJv&#10;3ixFhFRq6z3zZIuiqIK228q8rguutu6/PrFqVz/7SBebhnEBH7wdd/HTGnk/EJ2NeV1amj2Vf//I&#10;qU1CRNug4cc7s3h3CSjLvptBXD8JtTydaZkBllGnu/rXcqvZ1WP5pfqvdN+GMoR4i82FLaZ+X90z&#10;Ql1/UNDKnC56Ur+BirpnVxV26bcuwdrNourURmlZLw2eGKkolqJdkJYzt/6q9mY+TlazxpKbLuLy&#10;K0UEL3LihVdcTu8ybdkIMTWw/gjz1MaYfiEZ4gYRFQ22nUHt1vCsiVbfYnBhSUYXiTguDi225EUb&#10;tUjLQcudcKsDs0TYb4T7U6NTXfDSiT46yUen9GPrgveLpxjW3W7CZhEUsbwZTa3tH3ibmMxWkQSB&#10;SaU6LknsIa3IW5RK/Q7E8c94jyWBwheoz/01mTYichG+S4q2L+ewJvTP4t50KNBDFJNFZurJpJJx&#10;JEoQfHwlydvbO6xLl26rVq06duxYRkbG/yXN6dJjRaPR5OTkHDz424gRWyMiVikU5BkJxHJEwki0&#10;ncBKK2SKZ/Afgnw31ZD045IhJQhac0rSNySKteRRJKIhNWTI6tJ3pu9P+5O3peOU9uZ0WFrKRptc&#10;dgeew0evpWOSxSboNxAEwjf9i/NUKsZ6QVhAMjVdTBUMf+0cSSLTTTSnJpINpy2tUzuA/gxmwBWK&#10;tZJEy49E8QNRHCoI9GdQNUNWnfbZJofJJIm0VxT3CMKX/J+j70WspzbUaY7sK4JwRRSZBOESn37h&#10;bd5TSpXKz0CuntrEa0nSiSI9LOR5qf2YZ2fUflgGtflJLHhrBY9MqMdA4Q2PCaiegZq6l0iL+Puo&#10;eBh+y2CVyBoBVtbKAb3NTx5W5z2y0mZY60ilSG0gcuWW184oRw6BvT06dWKjMXm/Uwkuv7mePMGc&#10;OQoX+8Te/oO21q7dL8g+wNo83NtzSo/Y31bXyH0zXpdUonZ33KWNFXo386nrNfhAe5YFWArKXEXI&#10;5tR+gXIjjfm9W1BDz+rt3T6+0egN3LdeMuh5ZFyTPGt/goOnaUJ3vw+fdioJ6FerKH6yVtPj7a/r&#10;WVYwrzS63oDHs4ZojUn9ag3NX5i8s4+5t4PF0N5uD056aY1hXVp6J+6tveLx4KR69AA4u2Pi+zj0&#10;nHdU6gFdtuSgCtvzwFNMXAG3IIS/hbeuMy4bEtxQxPHBDOLkxyXZkpMHb7cfXs1gUgn2H8P9GXPc&#10;hue/rGJqE8QVvgzoJE7zAricgeXbEOlyJiNIbD1oBPGSoqeKJIpsC9Fckk4Kwi8q1WpJIhNGLWM6&#10;FFm0gRxHzTln6Bqn7UQweZAHAYQ8Yj1+XdNuYzh2ZnPIENZlWMmawn19vFLp6ucX2L17yqeffnr9&#10;+vXcXHYbz/8cyumiY4XeQI5lnzt3/tNPN3fpMsTZuQHHLqF5HHe77XkDhOwz8ZcoTN+QTGsMjxT3&#10;AgYX9yvSd5OhL5NUL9oyl4dBCKxEZCIm+V86ThD/deTx5WRpqWIk7lOdFiaKjU1N+0sS/WQzyNHz&#10;vkd2KDLjBoclEeiJ8s24E6dPRX9JY9qiUJCFX65QrKG6lGBd3ESih/QZ6KtRfUD/Df1tKwVhB2Fa&#10;odgrSbsFgXVM88D3VP7t6PPQB/6JD+u6IklsFACtFA8KoD078lqKfiJieoFMbUK2KLIlJzhtuccq&#10;ADEC1gvg/oi5CYMzlU7TonOUtrhlMLJLLqjwFqpcQ01NKV5zJTIJNXVS4mMxYAksouCairgLqHqb&#10;GXPnFNi6iYnxJsvmW974w1r3zAjZXI8tzxxSpHRgQe1p03D9+v+E2hqNkJsrFRTILzTPzlZ+8QWq&#10;VYMgKGytfcd1T7jzRe3C3YTsRKJwKS6/qbR7qt3Z6ja8vY2vbffPm87NSTMi8svFQF/syplDJ+c+&#10;6kxKUAOv0ES7NXcaF2eevLkYxL/QtnrnZH2XIIvEnv7v3u3wEcuTKaHVmpT3n3V8N6MDacnddnMu&#10;tpx9jmnqiebjfmo8bn/j8T826bQ4ziHAOrRnXLON3ZO29mz1Xb92P6a1/2mQXu1+HNThwJCUM6O6&#10;nxujVzeu3lcntd2b5pQQYN6jvcu5vR5Zv3sVXvXS3SzWjWJdN5Sn7poXSXvNJ+ey0/ZVykox6DIU&#10;u2/jhI6pJK/LFEFcOlYofn0Byb1RIQaNPkHq8xLIfrmYJR+iFQc9F9ruhmdDqGJht4Z78LIILkvm&#10;OF+X/bjko1H5PZHc9klWvSBF8ab2Zn4NfgF8wjMOCD6EAsJRMjeORN5ITmRCjSN3V4QssvBk1Kh9&#10;TBAgiBOICNNWglBVpUpVqeYUBxgWiaKxs1QoFlpYLLG0XKYX97gl9pGk+WZm00xN31KpKtnaukZE&#10;RHbu3GX9+g137tz5X79tEF10Ly1Ubxw5cmTixIkJCdUrVIhRqQivIzmgqdohlQZ0maLdiOb0sxI0&#10;x/IajKoEqjzpd6Rf05lHMKI5een3JZrTdvpZu3AzK1d0RGf9e9Gh6APQcbrxGDe93EUQ4iSptygu&#10;UanWiOLaYkynF2sl/7QDeKOJ4B4rCBME4RtR3KdQkLNmRrtYO/gZQJUwfTCqDOjMuEjmmpBNy2Je&#10;k33+nXdSU+OLPip9sLuAhjBNvFYo9MgmEcovsmpJcIF6LNzuvjgj+Ukp+TKjzR9q4ZHFzmZlJTh2&#10;QdwlY2pzWDPV1Am1dIo6WrHGU4Ssh2VlOLRGzGEkFpbcv5AdxHsm1FXg6qfo38d8z9fqB1esCjLU&#10;WXfMfvhCatYQAQF4912WwFsS2YJ+2IVOp9TpVHxFIjTrdCbFO7wY8kOvff6cJbT07w83byS2xnsH&#10;sCsHE9dLoVFuIzrGP/o6kbO7tm5PXd2eWlwylGWgvyHWqz/d6TO3v024S+tltWc9HrBA+zIDXlqM&#10;2lwM4oTyiZd7+dfx8Ktk/c6pulsKW3yen/R5btJnz5uvf9rs4weNV99otOJig3dP1517MHHSzmrD&#10;Pq3U772oTtNDmgwKqNrJO7BWhQrh9nbBFcz8PURbO8FUJbh6wycYfuEIqojgigiJQcWaqNYY8U2Q&#10;0BwteqFDKjoNYuo6FCnDmHqOweA56D4MvqFwDROSxrIJr5OnovFINBpeQg2Hof4Q1BtkrNr9EdMS&#10;Tn5QqeFUGa412cwKjhXhGAO7cDZRH8kxBBVC2Yx9FUIEzwjRI0j0CBA9AiXfYMk/QHLzgKUNnDwQ&#10;FofwBETWRHwS6nZE/c6o1xlNeqLzcHQdydRlOFJnYNSiIo1egqmr0Ko37N3h2xz1V6DR2j8lsfFa&#10;KW4UbIKYB7eZA9sPYLME1rNhORKWw2DejQ1UNmkIZXUoYiAFQwqCGMD6mRgiaEl2ivwZXXrBvEFs&#10;xhXG+8m6K5UjTU0XqFTv8KgIXcsrRJFa2ET2j7j0WJARIT8kP0d7pnHWk2skV0eXNuFCTorTc4wk&#10;o4w2EpToWXKr1CjvyY05AY0+D3GDrCe14+kgVLtQ/UFP9eOfLVCtdo+PT5wzZ87PP/989+7dnJyc&#10;/09XThfgG5X8/Pz79+/v3btvwoSZVaq0NTMjwNFnIowafjf569EXIx/ah0OwUrGVJpHFJtqSf6ef&#10;ieArQ1k26TKaaUlbpvMaoje3z8R0+jkI6HQQqjAJvvTjWvOak2pXOsKK4j/D8P+Q9SFv5tThVUKQ&#10;JPWTpE9E8fuSsJa1i/+v5KC9eCMgXRR/l6TLBv5ar7P8c9K/UpePt8wpjoroea0X2XD6BbxhNYV1&#10;RbIWIpPkQ+IWu9hTMGo7fMbuKmLTEFG7kZCDRG0JEBOvyWLXZtRmTyU8R9gXsKrBFLmTPSy1f7G0&#10;SNSg+mNE7YP7UNiHi6EhQkSY2KSJsHUrsrJMtFoZxyRitJ7IQvHKa/THHxgxAoHBiK2POV9gxxPs&#10;1mKPDnu0+CEfK48hvpll5eDIHxYn5u+qqdtNCDbkdaJudy3dbmI6iZ6Sl/p95HVDJWp2B3822aay&#10;b5Pp8bMe9y/F6FdKM2R+/qCpd/oM+aVDt3VN6gyLsXQwsXZSekZaO/lbqz1sTf08VbGxikbNxVYd&#10;hfY90W8Epi7D2u347Dts2csGuB66gd8f4+wznM9iWfYX8/H1EcTXQYN24v77ipOle/lep6MF2HAU&#10;VeojtD5mnBbXaKU1OlLJLNKXK12DxTfQZBSs/VB/FVla6e3iAEVpDdZiUD4G5XHlMr9Meusmqs+C&#10;uTccR4thF6Top4qKT4WopwjnCruH4PPFOoeAw/D/Gf4H4P8T/PbB73v4fgmnCayNiDhBeF+h2CFJ&#10;3ykU1GB9c23iDV+6ogkLZGC/MjH51sTkIHBIqTxsYnIY0OsIV+kgCW3ZzzFNrX+yZeSyyRoSiPUQ&#10;SBcEJj0fJGm1icka3gnJRD7P3Hwt75aU0xnWKJXLzcwmqVStBIGqB/pshCAiL9GcWuHUUqctthzN&#10;9F7k2QlxdJkPKQba3JJGUy8ZcfTsTL5zc5UqzMXFq1GjRvPnzz969Oj/bG5bugb/dKG6Ijs7++rV&#10;K1u3bh84cEx4eCsTkwReK9JXoiqR6p8aktTG3LyfhcUEC4tZFhaLTUzkCFHRNxGEBbTF3HwpF/nl&#10;xcWREPqGM4ARothJkuggfgKZVhalkUeup/AAOr2XXOW68nekX5Ao34P3Ksj1YWdeT9AnoR+dfsqv&#10;SsFar238p4wUhCqiOEuSDonipVK8lnWIVzn0pnTwI6KYR8g2sNh6abnX7s+orR4N12vw0BCpRW+t&#10;6M370w0biR6FLKvEtBGLVod/jYRsRtti8r7gtbyFTHeNfMT8Cvtktn/o50jI1e/8SmnFxEwhZC3U&#10;VWFdDxV6wbUyOnRk4+PfJN3QSIWFuHwZ8+YhIhIR8Ri5AptvYHcBR7aRNPjyIfrOUYWH+i4YEJ/x&#10;VaKW4dtIBigv2iLTXI9yQ9XI3xXx/UKrKsFxvcJmPOhfOndwQcHgaff7jjqV8tbXyS3m1YjvFxHY&#10;wNMx3Mki3F9RubLQvD1GTceiNfjqCH78HZ37IjpO2vmrdLVAZPN8aYyT6y+XlOFTtOelQvxwBjUa&#10;oFJtbD1NOGZRhaLBL2+mY4XYeQXNuyMgAcO/w8o8grKQXjQfGZ9F8nVano20zfCuhujB6HVVjkEL&#10;QxjESSKjdimOG2pQIbqeRkBHWNWHzw5E5CNShyidWFEnRukUMTohSidvKVuRGoQ9RIX5UJKXoquD&#10;zvxCugrouiBRG1RuidIWulgMrhFD0fVyn0MzkV/Uo3l+yAs6C8JxOWBNS5WKLUkmJmxJTykUbFm8&#10;M12hG7ilI29OTXnCBTnLMjsk6e2oLU7EJ5iSyyQP2op7ZMK0PLsGXeaE6XBu0egpaoKTrycH6SqK&#10;tSSpvyRNl6QygipGUqkWEdyKKbfUzIw039x8qrn5SDOzXkplsr19neDgKg0bNh41atTly5eL8PrG&#10;ha7H/4VCNM/IyFizZk39+kmOjjUVCiIp604srnCMv1XxdjLdc/jPR+0Oqnup5rTgDp2MLWGaWEz7&#10;GP5ADPryOv1wKtUypZL+AKrKUgVB9tembJ5VJjoOHY2gT39AE941SsdZzjNAvgO+4Z+N/iqiP7V6&#10;6F9nPZBl6TJwgPd22gvCOIUis9TJpxedhTd4cNwXVjPg8VTwZv0totxvruc1iUVI8lHhMFSNYBaG&#10;kHWoQd6Zc5ZHsZV1itaLNhLQaxSg0mnYt4bSHQErkJBVzOWSkl/CJdXSKmprUCsH4TthXhm2TRFz&#10;rGi3GtkI2wqLGASG4KO1RRmHhoA2klbLpq2g3bZsQfUEePijx1R8cb8UrMvSbg0Wfo+oeIeOdatc&#10;3UTemRvwMiBepgyxXo/HW2pr91Y+udYyLtizqsuA79v039Gq6dzqQU18bP1slPbWsHdGRByatsOE&#10;+fj6MH69iSu5uKVjk3mVIC/XqQz0GAR3b3y2D1c1wmWd0hjQr5UWR26jWQfEJuLjn3H0RfIGEfxN&#10;nfiBxxgwBQFVkLpRnpXMUIrXQjxdi5mnWQjFuxG6njBOAhmiU3CUG20sodQsFvqwDoZdb4RcRYSm&#10;JKAZwVWVdFLFYpQbSt4n9D6cJrI7CzNnc07f8WMkQrlSqTMxeVlT9S43Uk68rbyleKTFG0kU5Z7J&#10;42r1CXPz38CmG5wgimTgyCPX5nQmCBAKnDkczHnbnTBNRJbnBCXXPIUjYglfynQqQo2BiPX0CWvy&#10;41jyI3TikRM96Ei0Tg5yoiC8LUm9zMya2ttX9vOrWLt2o0GD0j76aPXZs3+Q8f3/CZXoC12b/7tF&#10;W1hY8PDhw4MHD86bt6xp0z6urq1FkVpG9OsQpomhg3kMiCpqqhvJNQcKQk2lMkWhGMED4vPkpECF&#10;gv1YPEdwEb/LAfsdRXEh77Ek4tPR6Fejg9ARqJIk7nfjPyL9avIvTkt6u+m8ChkligMUCvoM1PAh&#10;WFOh351OEaokfPlByJ7Ty8k40JHXA1/yyv8Er5zJ41cVhPWC8LTUqaaXnEMyBmIsrCYJHlck3+Le&#10;yNJiPeYnYdkP5nHwX4Zq95CoFRJ1Yi0mWimCrx7HNTWs09JtOCyrwGceqj0w9OaGIodOPl2igzDP&#10;rmWhksDVsIyFTX1E7kGNUiY9sQCxJ+A2CG4RLFp96lQZk8fSw6dP2f3S2ndAWEW0GYQPDmFnFouK&#10;GDH6FdpdiE/OIamPaZh/yIYpCVk735zdTNo9ifm7qt3fHnPwA78lg5y6NDCPDZVCY+AZCscKYuoY&#10;bD2Ag1dx4gGLYxga5zLMspG0OE3cHMPw/e56NgF68f7G8zW+Slocu4teQ1GlDlb8YMxlLjnlzmjj&#10;Cx3TYn8mRi1FQCV0WYIPnhjTmYsILr2M44TvJXfQYiIcglHnHfTPxJCyk0DIkitkP26kwRp0O4ew&#10;nmziJ/fVCHuCSO0LfOvFOU6WnDhOrlyMNqS5FiF34DQJikjOSroiysC3kWSHTigne877irSi+IS3&#10;hulSJT705RejntFE5195kORrbrHZ5BY8jaIDv2UaNc0J1mS6Q3lAg/wf1QH0FF3aDThn6XqvKAj0&#10;kChEV7qeyEzEGVPTJQZaLA/SNtqNpFItNDefbW4+2tSUqBVvaenj6RkQG9uwVas+b7894Z13Pvji&#10;iy+OHj16/fq1zMzMgoL/YMrg/zq7jYscKN+zZ+/o0WPj4qqo1VQ51wAGiSK1aGTOGoq26GW4cQaP&#10;ZNE/SlaasEvNqxY8LC7DegFhnSw5LQn09ItTa0XuAhZFqirJC1PtSk0hei1Vv2N4/Umvov+PKkn6&#10;GPRf0sahgtBTEIjjEdy/k2z4/02nQiwPy1CD7l0OdzqBrvHsEQI6GfYpECoKNqME9yvwKjSGtV5y&#10;sqp6GExC4TkV1e4SZBmvi0hqhGyu+IfwngGVB1wGovIFFryWtxcjXuRHIJXYnpCH0M3sIrSuh6if&#10;jLsxjUTHrPaQeXmraMQnYOuWoiE52dn45Rf07g0PH9TpiAXfY8czYyj/Ke18jlHpYkiE2/COVa9/&#10;zg14KUxzJWr2JDz/rsqlz8K+mOMxprM6MUrp7y+EVUPj/hi5Ce+exfon2FKI9ZloPhT+4diyX7ha&#10;NNUiuwfFn5OWxa8nLkZwJBatxYUcox3omIrXHvYyue87SBuHqKpY9iWO5RnTmUsfUaEVo6eYDj3H&#10;3I3wCkLDISyQTTg2ArSB5IiK8VxmK/Mx9Gv4VENEH/S4yHBsBGiSnHbN11nuh5yOrd9Inj15Byok&#10;wKYTgi8gqqQBN1RJ300QlyVEaRF6D87TIZGj6sUJzrrxXymyPtn8/ji3+f4E6J2C8LEgULObnDJd&#10;hgRx8lh08RJ/6bAhopggSY0kqb0okguWB3LTxf4hN1ukMnu/VvGLl+xdMuc70YD4Tq2ECRwCetTI&#10;IjLQMenIwwWht0rV1t6+eUBA48TENj17DpoxY87nn28+duz49evXic65uTkazX9natn/OLv1hb4e&#10;FY1GQ1949+7dKSk9HB3DJYmMLTnxMjlOf157HkanNg61fRIJr6I4nxitVC42N5czu8mJ054M3/wl&#10;8gqJTHcK/5MseA5f/5KWXF5hvp5wTxUpj17RX0i1NBlzqhvofWcW70nb6b+kl9PfTOdKD94xQn88&#10;tZtMwAbuW0ARDbOusF2FCr+xfBKPbD5IjNw3j27TiutDWM9kKdtuaWL8LaEWeWdtEWqNYCqrRg6C&#10;VkPlBbskxD9gvZFMbH9ivaIO89dsN/kIRcfRokYeQj5nrDePYpFxRu2XdWOWFDt4AWKOwq4ZLGxQ&#10;ty48vBAWj9lf47sc1gNZ1AnJtbuk9NtfLy3ST6Bac+t6VSqdXKPHd2LhnoTsH+IubwhaM9q2aVWF&#10;q6Ng54TwWui9DItPYyOROh9btExbSbpiabHxGdpNhLUDlqzFNY1MUnnK3D8DcS3OZWPm+wiNxrxV&#10;uFp0HCPRAZWvMOOE75MZGD4DTm6YvAoHs43RXFJlR1TIgK8/gkp1UKMn5l95Nb5lEb5LBlW07N54&#10;VTrALQGdDpWOnxjLAOVyiJwZ9n4PETsCKltUmImI5yAcG1K7tPQcZyLcF4oVC0zjnsF1LkS6mqi9&#10;+xvv5P+RI5VMEl1c5N6Iy278uiaRQ6J1ulqpAU2X7bjiHA8C8Wccu1QN+PCIM0FgmiCslHsgeSfk&#10;C0CrVGtMTNaamq7Vd0WSRHG1peVaS8s11tYfW1joU03omESALhzidBW7q1RVLSwqennF1a7dbOzY&#10;cdu2fXHq1Ol79+49f54lzxarL0U4+wuU/zt2ly70Qzx//vzkyZPbt3/17bc/Dxv2nlrdvHhybaps&#10;q4hiR6WS2WRiazGjGXNfIqoAqBogb05/M72cGkpvc4izZ2XKE6nlwIvs0/kBqdlFpxex2IXbczLp&#10;pethJjoCeXlCvCSl8jm26C2a8QqG3mISfy86Dm2h8y+IzYKiqARVTVj0gdU4KCNgXUuouBc1C16a&#10;tS2rRjZCPoVZOOyaI+YQ8ZfZ85oM1sxiG+2sV43nCNsGm9qwa4ron1DzlV67pOiYrD6olS1Gfy84&#10;tmLNAquWsA+Wuo5Tbbul2qsjSQYIFvfoTPfqzEn7dCZ7dYLBU6o9OrN9TKb7SryE9lGQ9pK04rY7&#10;6DJW4e3lMbKj59iuNo3jVdHRCKyMJqkYvAaLj+LTTGwtNGD0K7WlAP0/hKM7Rs/mt8x/wVOiLenN&#10;zLgWvz9h+A6JxsQFOJdVaocX0h+zjMP+8QyzPkBEZYxazKLYbzbyRVbRlhM6bD6FBu1RqRVm/FY6&#10;/P0KFZtxLd57hNYzYOeDxAUYkIkhZRnwl0gYohWHasSh+WLKUXg1gLoOfL9F6B0WBw8+h8Df4Psj&#10;vLbBYzVcF8N5GhyGwbYH1C1gXpeNnDRJgDIeUkUIZJiieGiYjA5djyaiGGpiMogPoFsKrFCpNpiZ&#10;bVcotvEuqK2StE2h2C4IbP0l2sKTwcg40wGJD9Q4JqdFF+9yPaZLigBN6H+HX86TVaqhNjZ9vbze&#10;ionplZSUlpY2ccGCd7Zu3X7o0GGyz0+fPv1rzjb16vLfZLdRIZQ/e/bst99+W7RocY0ajaytK0kS&#10;NXCGF4c4SpC0WDJ8qa4O5SGOMO6LZwgCo7NSyZYc+vqd5ePQkv7RoTxHhWV882C3HtnybkWmnvNa&#10;3khOnE4XcuVEbTICRbVCKckvp1fNEUVqlFHFTk0HYjqdyi5QuLDItcsAhG5C3HkkPGGGV3bHNXLZ&#10;yBqrBFhWRcVfpNoF5K+L4iFFzrqUyC9Xf4agj2EWAnU8Ir9nhr1Mr6235zzSItVmPaI8YqNFwmME&#10;roVZKMyqwWcnIvMQWYigi7DrD6dg9J+HrzJK+O7/ibTYVSBsvydM34oGXeEayO6qbO4sVG4mvX9S&#10;3JbPKcxlyOU31DYNJn/L7ufZfyTOZBrztFhkxl/jx89mYclH8PDFsKnMRBs9W5boaMbHvJyPpZ8g&#10;Jh5vz8HBLD2j30QvJmj99ipa94F7GEbvwaq8UtNPvlzpRZLWFIjj9sMzBgHt0PMsBmdhwBP0uYee&#10;l9DlJDocROsf0Gwz6i5HtRmIHoKgzvBpCrdacIqDTQQs/GHqASWduiQr3rgkX1xLFJMVigH8zKeW&#10;6BLOzQ285/87ru95uu0eg9n79NrIL0wvfi0MAj7mLJZVRGc9uGnFxGSrSlX0UKncamm53czsBeVV&#10;qm2iSMaZjkPmnTx7JR71nqhUpllYtHVxSYqNbd2588C5cxdv2/bViRMnbty4/uwZ0fl/eWjMf738&#10;hdhtWIjj1FR59OjRgQO/TJo0JTw8XqmsyNFJDpfISKfOKG6TqRnlLIpNlMpxkrSAUMsDKTI9SUZU&#10;lTWZW3JHXnv34cGQoqdkZy3Duvgg8lNUPdB7WfP+kLH83YteYiT6APwz0MlNDQiqFeJ4pMVwH6oh&#10;ZhTPeUstDDcoKsA8HE5dWL42YT1im5CYI8gREiP+GimxkMW1LePYC6N3MfTTq4qeKrGnojaXHFt/&#10;AXEtqt6EG7WOvZl1CjqLyIIXDeRILSf4WVh3hEsA0pbi68eliPxqEe4LseMxZm5HnQ5w8oZDFKrP&#10;ZDPSpT5jZrDHefgmIao+VlwVtmrFLTrFVp3KiMtvqM0FmLEXIfHo0Avnnr8gaVki1yxHsY22M/d9&#10;sQDpX6BiVQyeiBPGt3V+hWSIk9hLzudg+WaEx6DXWOx/8Cbuu4SO6cTjWsXhp0LaVLgFonc6VmSx&#10;WPbybLz/FO9mYNk9TD+F0XsxYCO6LkPLyaifhoSuiG6CgGpwC4OjP+y8Ye0JM3eW+yGoIDiKEp2Q&#10;XSDQVUMtxan83CZbup0nWR0pTuo4BfzBb9BumGp1gQNanvGC2rU7iMWCsFsUiwYhq1RsXmyShcVe&#10;E5MiWJc1ioL0A6d2F14TkNmipioxvYjRL5GMbNptHZ+vdbhC0dncvElQUHKbNv0nTJi/YcOXBw/+&#10;euXKlcePH+fm5hYWFpKD/ktFNv5z5S/K7tKF/pVr166tW/dJ9+49IyOjrKwqCAKxbwR3AS/DtF60&#10;A0G/Pa/5yUrQeUwPGaC5s2YicJd6CR2ZXIac2tmYn/HG+8hHMGA9XRi0p0xtAvRLKc/FXi6wy4kq&#10;Bj+O8gg2MaFldXiMRMROVL3OQtgGFGYi5sY/YRESQrZtQ4TvYInhMuu5p6Z9mKeubdCHaSjaM+EZ&#10;ovbAvh1MIlizN+Q6D1OWDGLqRTacmsm2bRDRgFH4m6evTDLR4ocCbLmNOV+hVRp8Ypm/jh2Jtnsx&#10;8GkZyQ997yEyFTbuGLuNRT/0LN6iE7fqpK06gevF9ldocz7mHURELdRPwr5zLABdEq9liiDOgWug&#10;SxzfVWth4GicfiP3/UKXdcJlv/MafgAAF6dJREFUDvFL+fh4J0IrolUvlsF9TMMI/ms+fnmOnx+z&#10;qbF33cKX57HxKFbvxnvbMe9TjHkX/SaiXT807IDqLRHZCN41YOHH7vIlmIosCtGC97O15aG50bx3&#10;7pNi9pHbJfLe4j1+j7gyuZ4Ajzkx6/Luvvf4kOArKlXR7A601I8ZLmskmqEI6OSsyXBQo7MVj0iQ&#10;yzZCs7EUCiI7M+CStMfMjE0QxDfuFQT6SCsEoSM/WlV+Fa/gWmBiMs3GZoSr68Do6L716/fv1Wv4&#10;9OmzP/vss8OHD926dTMv7592v+D/n/K3Ybe+UKVKHM/Ozr58+dL69es7dUpxdo7mvR/EWbK0Rnyc&#10;y4do0olLrrk+IZsHUuQwyCtE7pguEmceqqPDlkCwjHuerfhiI39rOr4Tj/HJjQPDZ0uI23N6+Xge&#10;tPHg7YlZ/Cm5AqD1oTwlxhOSE6zrwHc+Kv/OoiuJuQj/Eta1YV0f0buRmCPV1kq1mK0u6alLIVtW&#10;wnMEf8JiMha12FiM8Odlp4IZifYJz4HPXljWYd525hf4LrsEsvfqWJfmkr1o9hYqeMMmALHD0f4g&#10;a6eXme1gqMH5aLgOZnZoPYpHuktBmeNbRjktjZ4qoc2FeP8CqiSjeh18/Su7OZwRW18pmeMCc9/5&#10;+Ggnc98pA1j6dqk9X+iaDjd0uK5hXvu3Bzh0Fd+fxJpvMO0dDBiO2g1hZQ37CnD3g6MLM8IWQTAJ&#10;Z0O9FfWg7APTuTB9D6bpMNsG88OwvMbmhVffgzqT3dbDqoDJ4hKkFJ4Lu5xwLElMCgWTIMiAfhMR&#10;wclfU3OTjAgh8nopNDN2k5RKhnITE8Z0eWPxDpeLl7/xq4Nccwxvs8pBktfqR36TGvLsVNks5UkH&#10;HRwcWsTHd+jVq9/8+Qu2bfviyJEjt27devbsWV5e3j/gZpL/B+Xvx26jIqP8yZMnx44dW7x4ScOG&#10;yfb2dFYRRjvxQLYjVeyiOFwUZf6+Cqmc0WN4X7YNtwPkiOk0ZamHHNbMX5f1knH8JVQ30JJwXMZb&#10;6HtKubunYw7hnS1k51sWN2BL7F8s2k47T+DT7lRit5yXbGDii4B3xIQMlt73MkYbiox2DT69iccY&#10;qHxh2xP+hxCR+0bULiEte5XXZ7BOQLUWWHEEOx9j2T60HgyPEDiEI+ZttN7FeD3kdekNpZVyCq7V&#10;UbUVVl7GtlJQLik9ymVjXvJZLdbeRbNBqFoHG3fxoZKlgGso4xxwcuta4apWvJovfrYbkZXQsgs2&#10;7cHn+9k9MWa8h0ET0CYFNRsiugqbw8TJn90VzDQUlk2g7gbLgbCaDPtP4LwXFQ6hwu+ocAoW/SBE&#10;iBabRdtspX2hwk4r2GiLbpVHMrwpzMvECL4LAmGXTrCfjbgsikwyzWnF6NmSuseHodNFEc77/S4W&#10;c/lVInzzu7AXYZ2WCgUR/GzxlD4u3Bt9zgG9m3vz7Txdb5IoDnB0TKlYsUurVoPHjZuzdu0n+/b9&#10;eP78+UePHuXm5uTn5/97ghv/ofK3Z3eZJTc3d/fu3YMGDapYMd7KqrokUeuMQEx+tswgBiFyDo/l&#10;RfJIXDPe2ylnpBjtaSg6FJGa/D7Z83p8HJDhs0XhFHmQUbHoJdTaJa9dgeen05saPlta9MHoIFR5&#10;9C/OvaFGK3E8FIIzbJogZBOq3GBxFQK0EbKZiNq5iD0KxxSWPeI0HmEPShH5ldLnfvGHiopaKSqX&#10;5Rs4joRoB8kUAa3YzHCDchl/i7PN/kfSotc1BHeBZyTmHsBWTUkiv0p6S17E8c1arLmDVqMQWQUr&#10;t7K5R0qimfnxiwW4kMvyUn69hb1n8MUBvP85y1TpMgAJTVhVZFqB3TFAGQuFBxTeklV/0W4ZHDbD&#10;5TQ8nrME0Fck8hvJIxd2H0P0gLI3u1suu8cpIzJBXLRlEhid34DjVtlQ0flDDUGyF3dLcfmFiOB6&#10;e16WN7/PxygQwcmGb+XBENlTv1a05wVO7eOiuF+p/EqtXluhwpjAwMSEhFqdOnWfPn3G559/9scf&#10;Z7Kz/6I3CfuHlX8mu/WFKvbs7OwrVy5v3bpt0KDh4eGJglCJz3VADCVLu4j3Q9JDwmKAKPYUxdnF&#10;gW/GTS49SfWiS2g4P/udOOhfREhkfy1J+hFZ+iPQcmRxO6DJy4MqbH/5IKJIB6GHRG26XAP5WLW5&#10;BrtRc5UO2AxiEMwi4JrGUgNrPCtOMuHZI0EfszlMzKrBcwNCM14YbWJxBBfnshRdRGdVJZ1JJbYi&#10;ROnM4tjAOVoXo9kgOhb1DvxNcB4rmMZCqsvu92b+G1SjoY5G7feQ9kwi/g7WKd9mwz2koWxF4JM4&#10;F2UQvwnWB2vQ/xGbHcnOC70WYeNTQ0C/RgY5KkRw6QutYuNDpMyCqy9GzcBHO7BgNYZOZj2ZiQ0R&#10;XhmesbCLhHUibHrCajRs5sNhO5ulwOV3uN2DxzN4ZhdNPuN2G+qRbH5Hh03wymFT0/iwqQ6KuFw8&#10;JeTrpGUz25i1ZSNvzb9jPpqx+IUI36Jt0b10JVv2sOgpPbiZyKqTAT8DiU7XAD4pB1HYiMtli2hO&#10;EJeBTuJAv87HqkRx70wElz34VT7ojFB+msdYaPsiS8tJ/v6ja9Ua1bv3nDlz1mzc+OVPPx08d+78&#10;/fv3srKelQc3/ovlH85uw0InmYzyixcvpqent2zZzs0tWJKseD8hIbJMmBqJ9iHoE/3JnifL4XWO&#10;2kUGvC4tInU13rpsbcDfEtIfRMY3r1eoKUo1igf/bGU2F2TRzvQx3mKTLIousKrFkO09AyZBsOkk&#10;BBxUxhQw+EbplDE68ypFs1KoYtlDmd0CXzKm6yVvIdZHMGTDYQSUYZDqsMis5U2OHi2nTz7M90Oq&#10;Deeq6Hi4RGi7GNmEcsXbOiK7is9yRxL0+5QhLdLykbwTrnFoOgirb76g80ulYSN31j3GO2cwaQd6&#10;LEDNrgisBhtv1tRQxEFwEcwaCQ7LBefdcL0Oj0x4ZvE7bGngVTx46lXSMqNtuwKiF9TD4Xa/eLwV&#10;n3jdt2jKGjYx5Gvlng2bdyF6QzkJVrkluWwgTm1CuWhD3pytCDYvtvNbpOfC/GsIcbzv/TiPZRcx&#10;+g1EO8v7P+C9lN+JYidTU88KFZKio4c2aTJy6NDpH3ywZvfuH+VBg3SxFBSw4EbRJVRe/krlX8Tu&#10;0oVQnpeXd/bs2TlzZleuXMXKKohniQw1TBwsluy1w/i904jas14XUZE1lacVmnN7LvdGkmQ6s6CK&#10;QsH8tcH+8rMEa+fiSCI9NHy2TBUdkOcvRvJxYmp2szS3D9kkQXo0FxG5JKbLVEQ+Ao7DLo1VBkIV&#10;mHwKdQajhiFi9LLKg2opJEdUHIL+D8qeSUPvvmXxjcRxBvQhOqV+piT52UGF6HyUpRvHNMWHF19g&#10;+vN8rM/Ah5cw6Vv0WsoY7UptDif2IcUoKHpDtQTmx2F1H1bPeWiCh5XNf4JUD2bd4XqF3SnRr9g1&#10;v6ll5vLUwuUslNVg0oSFTUrePUOWPPWY4F3I776oKdquP0LR/lpUOMFCMUI0zI+yD2n0YxqpiNdM&#10;hHKlA3Pl7KFaA8s7YMPWqEFG59XNkoCW9ZCPMr/AOwnXq9UL3NxSY2NT2rbtN3Pmwh9++OHq1Suy&#10;cS6PO/9Ny7+a3UYlNzf3xo0bO3fuHD9+Uo0aSXZ2CYLQnA/bGcSZ6ClJHQRhDvfXr0Uq2fOqxUGV&#10;mfrtRHxZxTmFhschS96LN4f9ObVfGw2XD7WIB8RT5U/I4z/T+WFHsQl6BG92H26393giYKExow3F&#10;kkkes+QT625swntFO5h+Dsv7xjR5mSwvQ5kCuxgkffHn+iqLgS4HWPhMSYWK1Ayp7Xdwr8Wywis3&#10;R1g9OFeCOhEmraEcCpPlMPsSFr9DfZdFgeVGwMtEfLT4A4oubJir404WfZZRyybmLbqlFrsDBgNr&#10;WbQ1FJlu9TA207rDNu7ZS+1Akg8iH9+Hy7vkU2Tb3Z/Aahq7j5LJYqifGH/gV6iY44K1VrQtFG2f&#10;ipY7IcSTP1CpZtjbLwoOnlm79qzu3RdOmbI8Pf3zXbt+PHPmzJ07t58/f06MLjrLy8s/pZSz+6VF&#10;nkWLHErv3m/5+gaamETwoAdB+RUZ5bSdzG8sH43WkDAqm2sev37ZS0hk6qmG8OO5jK+KkFC1oR89&#10;xN+L2gc9eGjF9SVDPWmfCbwr1R3mdeC1lQHaMJubIfsZvHdA3RyiO6T2MN8LqxxjaryJrPJZrpvo&#10;B89GSPn99dmBsshl93+CHpfQ+FNEDWLj+lTuEIL5T01fZxzVSYLZeIXtXYWdpigQbPimbyh1FlTT&#10;IfrDZiFDZ1mhEuI4GWdacsK+RB55sE1nCT+WqfAovm3ua+VZfHBmzGWI58NpD5QJkFrD8spLqx8W&#10;IcmB5UNYXIP5z6bqNQ5OU/yD365Xb8DA1ImrVq3/5ZdDV69ezchgwY3CwvLQ87+rlLP79YWFybVa&#10;cuVXrlzesGF9u3Yd3N3DVKqKPA2RSK0fsk+UTOADcxqK4oziCPgrkE2SvbYPT+B9qyR86YXstYRp&#10;jn79dlnk5dtxZIfxDPR5JZ8tLXqjYew2fYIrLJvD+0s2SYUXOevGEH2h6AWLX3lO8Ss97GvFWJMJ&#10;5QSWyFxzIQY+KYFponlaNvrcQYcDqP0uAtrANgJKTwjUQEkBPuW5w9TYzzeYZE7DbxbaCGJbZp+t&#10;GL710QNRDiC8Ic3ps5l9w3oLLYcU38moDMjKki256K1lu8kbDXdzvcTiJ6raLACij5+8VsUHLz6a&#10;RvS4Dov+7G5eJmtgcUWwOKyy/NLK7l13r5GVqw7t0XPa/PkffPXVt6dPn7l9+9bz51nldC4vhqWc&#10;3f+TUlhYmJGRceDAgXnz5iUnt/P2jlcqQ/mMaDUEgaziq3ktizDdj09mS3a7m57ahHvebynHQ2iL&#10;0aHoIR2fHL0b7zIlHL+iG7MMCcI0Pi7OBZAgeMDkA6gfmThozZ11RaqgM3Xm/WMlmUisVNq/kMKu&#10;FDQ5Rrk1zieTCGULuNVH0jY0/xxVJ8GvHWzIUxOmk3mFt5GPwM54gzlCaYcrfMKKMJh+CvWz4p7S&#10;oreT7NhnY+kZ8meWpf9UhmLxkxOQGkOZyJKv3wS7LPqhETwLRR9NUZ+kDF/3TFiOgDKG5Z94Fhi/&#10;6oUI/YUsUOP2GC5XBZcjpu7fO/tvDKi4PLHh+526LRkz/v3lKz769lsC9G93797Ozc0hq1B0kpWX&#10;8vLKUs7u/4VCbigrK+vUqZOzZs0MD48SBII4gZXQLKchGgGUaEskIq9dgXvtudxZs0gI9+mv0ER+&#10;f2s7Pqn8a4Zu8meZlEp2ZKVysSBQs4BebsVv+zmUO3Fyu54QI2G6kWU+6MH3Mva9QvxVkq1GaXNN&#10;ablKYdJcEL34eCUl0FSSfpQkMtSFbzIf/0uUx415KFTDeZi7ZPvA4DMTxBX29Gzx+BfD3WQR/RXk&#10;dp1gv+5PpGkXS/DWqfx0kq9W9M6B/cdsomr1IB6H4Tu4ZcHhGKw3iDazrSu8VaNW/xEj53/yCZvu&#10;+dq1a0+ePC5Pqisv/1ulnN3/kXL37t0vv/wiNXVgeHhFc/MgQajLA9mT5RGVguAnir2I1zyJW89Z&#10;Q/IailhPr4rmySctSg0CksWOIEdXVCp2TIMcmBk8mUxON5SnzdQ/RaLa5e2irEdFGszPFGUfv4lo&#10;T3UmLE7C9EOWdMzuzUptiCb8E37BE4RP8JuFJvGbAdJKnv4mKaJY5l2vXqvjbC4aKQkWp2BVaPx5&#10;jCTnTdsUGfOiWHkRzbUw+4x9YPV4uL9J2JrscwGzz7Sz603B5aSJyx5rjzXeEYsS643r1q3v7DlL&#10;Nm/55tcjR2/evJ6V9Q+csq68/AVLObv/44Ws1uXLl1euXNmpUyd//wALC19RJJwN5ox7dZx6Dp/p&#10;kIDoxvlrnLnIU8IZpkmlEldo5zTea2oPVOfT/byieiDN5N2DrhDjYbYVVpmlMtjIxuZD/QAWR2Dy&#10;IRSd+NDqIH4zT6qTCNZHOawJr0b6medKRvJ0nSvy7Wj1km9KS0An0brhUy/RXV7ZeMHkI6ifv7SX&#10;z0ic2iyoYlMEdFhrYHEUYiJMk9jAGZbVR3TOgVsGXG9Jrr+buf9o47vdK2J1XOKi1u3nDR2+5L0P&#10;1n773bfnz/+Rk/O8PLJRXv7rpZzd/3eFGsvE8czMzNOnT6enr27RorWdnS+f1qclH+hsSFJiOsHa&#10;qXi+4znkqRUK5qmLu0BfIQJlHT6vsXzDIKoAXk1tQ9H7juSTIHpCkQqLCyznxPwYVHMhNoDgxT9t&#10;Zz5389fAL298Q1jaTTbgRPCPgGevDp6QJZe9+UtonserCn/Wxaq+bYzpV0u23pY5MLsI071QLjQ1&#10;iwoOrZbUcuzoce9/9PFXu3cfOn363K3bdx4/fpKTo0/eKCd1efnLlXJ2/9cKQYFKVlbWgQMHxo0b&#10;W6VKNTu7QEmqyaeEVQtCuCSNUigWE6mLOy0NbXVpzeL5gmTSWaJLWTPWGkl/wBfib0QiDy7P7qIE&#10;VJIUJwjTBeFbQSAKl+ms31yLePCnNx94/dpeSibCNwuwkCsnlJcIs1xl8ROxGiyOF7tvahloeCQn&#10;F+qnUN+R1OdMrPfZOm/w8V8SHz+pXbvx48cvWbdu46FDBx4+fCCPSZFL0V9SXsrL36eUs/uvVZ4+&#10;fbpr165+/foFB4eZmHgLQi1+k+Vp3BETXvXklUVbaPtwPnrTkndCDtODuNTOTFQTFN9cYqGZ2WLy&#10;8rRiYrJYkuSoeiLvC7Xhc2zJd4zrxiM21fiUzccI30rlcVqamhatSJIRnV+rnXwAkQewFsh6Q4IX&#10;i9w6kyRpBKFAUjwQhFGiaK8wH+HktjwyalrjZtMGD5794YfpVB3euSOnbZSX8vLPLOXs/osWcoXE&#10;8fPnz3/22WepqYPDwqoqFEE8GNK/uL9xCr+JhBePjch3emPjgIjahGNT0yLDrlItlt20zOuSZCc0&#10;y3f4JJK6c3D344bdMO+Q9iQbTgQP5LGUpTxUYoRjBnFZJiZsqVC8muxH+CzSZMBb8IclIuAGIqwT&#10;3K8Ah1Wq7Y6OH0RFvdeq1arhw9e9//43X3yx/8iRk9eu3Xz0KCMnJ6c897m8/NtKObv/BoWoRCjP&#10;y8u7devWihUrGjdu7OLiplQqJSlQEPqL4iyl8rVBcFkE4rl8DFE7nnlixePXKfKkWq+TfhgREfwD&#10;4FeO3WNceiiXLVEsEpFdv87rgN68znhXFK8rFEfU6u89PFZGRU1MTp42ZsySzz7bfP782cePH+fl&#10;Fd3LqjzuXF7Ki76Us/vvVwjlxLJnz54dPXp0zpw5tWvXt7cn4xzBB92M5G7aCLvkoycCHflQIHvu&#10;0zvx5JBXZ7mUKTp4z+Jpad8hR/wG7KYdDvBbZG2zsEh3cZkfETG9cePJw4YtTF+96ccfD8hT1nHv&#10;XFjunctLeXnDUs7uf0IhS37z5s1vv/12ypTJ9eo1cnYOF8VYjvLO3CbL+SFJPBo+2yBs8loZgVsv&#10;Oog8KLQSf3iQj1z/QRC2mZqucnP7IDb2vaSkd9PS0ufN+3zz5l2HD5+4fPnqo0cPcnKyuX0uL+Wl&#10;vPz/lnJ2/wML8TEz8+nOnQd69+7v7FxBqXTid5x4i+eiMCirVIvNzZdYWCyVZW5eJFo3NVsqKpZA&#10;WGxAaj3Hyb/PkqRJKtUgC4seHh59GzUaNW3agh07dly6dOnp02e5ubkaTbl3Li/l5f+ilLP7H16I&#10;pNnZ2efPn//0009TUrr5BcSoTMmD1+Kx5kklwyZz+XChyQrFSLU61d19QGRkanLyqGHD5n344fof&#10;ftj/++/n7t69//z58/LgRnkpL//1Us7uf1cpLNQ8fvz06LFjy5Yta9Wqla9vpJVVeK1aKbNmvf/Z&#10;Z1/+8svhy5cvZWU9K9q7vJSX8vJXLeXs/veWQo32elbBmuvZPz7KzyssD0OXl/Lydyrl7P53Fa1W&#10;l5mv2/FQt+yG7ssHukvZuuxCtrG8lJfy8vcq5ez+txeNTksqp3d5KS9/r1LO7n97IWqXg7u8lJe/&#10;XSlnd3kpL+WlvPz9Sjm7y0t5KS/l5e9XytldXspLeSkvf7ei0/0/13TOCPe+ZKIAAAAASUVORK5C&#10;YIJQSwMECgAAAAAAAAAhAHeSn+j1FQEA9RUBABQAAABkcnMvbWVkaWEvaW1hZ2UxLnBuZ4lQTkcN&#10;ChoKAAAADUlIRFIAAAHHAAAA9AgCAAAAYQd6UgAAAAFzUkdCAK7OHOkAAAAEZ0FNQQAAsY8L/GEF&#10;AAAACXBIWXMAACHVAAAh1QEEnLSdAAD/pUlEQVR4XuydBXhU1/b215m4u7u7uyshQgQCgSjEiSe4&#10;BPckeKFQrBRaoBRKlbbUKC1aoLRYcfckSBKik2/tfSaTyUSg/497b3vvrOd95jlzbM5MZn5599pr&#10;7wOdohCFKEQhijcXIqqKQhSiEMWbDBFVRSEKUYjiTYaIqqIQhShE8SZDRFVRiEIUoniTIaKqKEQh&#10;ClG8yRBRVRSiEIUo3mSIqCoKUYhCFG8yRFQVhShEIYo3GSKqikIUohDFmwwRVUUhClGI4k2GiKqi&#10;EIUoRPEmQ0RVUYhCFKJ4kyGiqihEIQpRvMkQUVUUohCFKN5kiKgqClGIQhRvMkRUFYUoRCGKNxki&#10;qopCFKIQxZsMEVVFIQpRiOJNhoiqohCFKETxJkNEVVGIQhSieJMhoqooRCEKUbzJEFFVFKIQhSje&#10;ZIioKgpRiEIUbzJEVBWFKEQhijcZIqqKQhSiEMVfi46Ojra2NnzkPe8ZIqqKQhSiEMVfCy6Xi0jF&#10;R97zniGiqihEIQpRvMkQUVUUohCFKN5kiKgqClGIQhRvMkRUFYUoRCGKNxkiqopCFKIQxZsMEVVF&#10;IQpRiOJNhoiqohCFKETxJkNEVVGI4j8ZL1++fPz4cUtLC++5KP75IaKqKETxn4zbt28fOHAAwcp7&#10;Lop/foioKgpRiEIUbzJEVBWFKEQhijcZIqqKQhSiEMWbDBFVRSEKUYjiTYaIqqIQxauDKxC8VW8o&#10;8IQDzH4kin9iiKgqClEMFMi79vb258+fP3z48P79+y9evHizEGxubq6trW1tbeU9F8U/P0RUFYUo&#10;+ggWpsjQGzdunDhxYvv27ZWVlZMnT37//fcvX7788uXLNwXWurq6ixcv4gvxnovinx8iqopCFD0C&#10;cYnQRJge+unQO++8k5KS4u3tbWZtamivq2+rY21vPWbMmP3796PBfCOmFV8LwSryqv9NIaKqKP6n&#10;A7GIgbYU6fb06dNbt279/PPP27Zvy83LsbSxUNFRUjdTNvLV9sq1S35vcNLmQTZxJiqGik6ujjVL&#10;a86c+b2+vr6trU2QrXgqbNQ/f/68sbGxpaUFcYmBKwX3EQz6+iR4z0Xxzw8RVUXxPxoIMgTis2fP&#10;bt++febMmc8++2zVqpVFZYV2bjZqpkoGnlqOieahk93StkdNvTy6urVkWWd5TXvp1Etj4mr8LAcZ&#10;aFuoxw2N27hxwx9//IFsRW6yZ7t06dI333zz7rvv7tmz5+DBg7/88svhw4fPnTt379493A0D90Hs&#10;4v686xDFf12IqCqK/61gYYp0u3z5MtrS9957b/r06SnpyX6DvE3d9a0iDH0LHIdUB2R/Gjf5XPrC&#10;pwXLOsqRp4Ja9KKg+KfhETM8LcMMXfwcsrKz8CSnT58+duzY1q1bS0pKAnx9rU1NXR0dQ0NCwsPD&#10;IyIisrKyFi5c+Pbbb69fv37Lli3ffvstcvzatWsPHjxAS9vfTeVE8Q8NEVVF8b8SCC9smF+4cGH/&#10;/v2rVq3Ky8sLCw918XW0DTZ3Gm4RPt1j1JZBRQeHz7yRvaCuoKa1VAim3eKW17SVzrmXO2pzuHmI&#10;nqKqgr29fVJSUkJCgpWVlaKCggSAMoAMAAd4IS0traWlZWhoaGxsbGZmFhoaOmrUqIKCgnnz5m3f&#10;vv27775DS4ucvXnzZlNTE+9yRfGPDRFVRfHfGTRXSUpBW1tbGxoarly58sm+T6qqqpJTkh0cHHQN&#10;tE3cDNyTbIfMDcj/LHHaucyFj4qWNY1b0TZ+VedEQa3oHC/IU7SuiNS5D/PyvxrqX+SgaqrIiAHD&#10;MFKSklLi4ohRFFJVDklKF1hJAsgDKFEhcHXFxFQlJWVkZFRVVU1NTZ2dnX19fWNjY4uKilavXv3j&#10;jz8+e/aMTcVi8N6PKP45IaKqKP7bAkmESHrx4sW9e/fOnj37ySefVFdX5eRn27nYaFqo6rloqJkr&#10;yWnIeGbYTzmZubxpwuqOyW91TlndOZkVLgtqZecElqdLO8qqXpbMvpNb8nPS4Dneug5qCuKMKoAU&#10;haYGgDmANYA9gCuAC4AbgA+AP0AAQCDAYIAYgCEAcQAj6RrEKyJYnIoNcQ5HTkbG18fnnfXr8crR&#10;WYvSr//EEFFVFP8lwcIUSYS29NChQ9u2baucUZmemeYX7m3oomMdaeSb7xC/LCBzb2zC8iDTYD0D&#10;T63YqoDKa1kDNfa7VNNSOut2dsGBoVFzfKwijZSVJQ0AQikfkZ6IVBOAKIAcgDKACQDjASYCTAeY&#10;CTCrl3BlBaUtghXdK55Kk3pbxCvxtmJiZqamubm5e/fuvXHjhijr+o8LEVVF8c8OhCmbMD1//vyX&#10;X3751ltvFRcXRw+J8g71cAi3dhlpNajSc+TGQUU/Dp9+aczC+oKatrJ5j/IzdkXZxZlo2auGT/eY&#10;cDqV7eLvW9zyuY/yxn49NGKWl2WEgbKOrCaH8QXIBVgMsAZgKkAEgBE1qvEUqXME6NknVVEzAAoB&#10;PAHUARypjUVjawygAMBQ36qoqBgQEDBlypSDBw+Kkq3/rBBRVRT/4Ghra7t69eru3bvnzJnDluub&#10;WprYh1n45DgMWeyX+XHs+F9T5tzLXfy8qKatlGRFKSixLb/wacHYA0OdkiyUjRU8s2xLjyRVNZfw&#10;d+BrUUNh/pcJ4dM9TQN1FXRkZSUYG4BUgLkA6wA2A2wB2ACwCGAUZSIiEpv8xRSmsyk9+6Mqrq+k&#10;3tYBQI/iGO0tPg2jmQQZClZxcXENDY2wsLB169ZdvHgR3yzvbYvi7x0iqoriHxPoSbGN//Lly9ra&#10;2kuXLmEDefac2alpqc7uTrrmWsaeuu7pNpHzfXK/iJ9+ZcyC+rHVLaWkLqoXK1FLuWVVzcXlx0a5&#10;pVurmiriY/GhEYsbihC4/K3jTqVEL/Ax9NSSVpaSYEAXYBDAJOpPWZ7yhU9XUiaiXcUWvTNAZlfz&#10;Hx+RnuhMUSxM+Zxlt6YDmFEiZwFUU59bBBAJYIl2FUAMgMPhGBsbZ2Vl7d+///Hjx8hWURfW3zxE&#10;VBXF3z3YhGlDQ8ONGzeOHDmyY8eO6dOnjxg5wsnZ0dRT3y7SzCfTIbYqIPvzuGmXxyxuLK5p59nS&#10;pZ1lfPF5Kig0sBPPpAWWOeu5aTinWOZ8Eb/oeSEeW/WypOzoKM9sWzkNaTEGVAE8KDSReht78lRQ&#10;6F6Rud4A2hSviQDjuqiKj4JU5YMVNRVgGE2togsupS+BmgdQQg0sAlqLplwV5OUDAgKWLFly7Nix&#10;58+f8z4aUfwtQ0RVUfx9A83pixcvLl++jDZtzZo1ZWVl0bHRPuFediGWJn56CtoyNtHGeZ8Mq7xA&#10;K0zbS5d3VqzoHL+icxwSkw9TXLm0J2FZEbByy9HPTj6XHjnX28hH23aIyegPo+c9zC85lOST5yCv&#10;JSPPkD59bN0j/t7uZVF7C5mLZhNpaEr7r9DbIhzxWBapsxiYzfBgymcrPmLbPwqIF3ahIEaqVlEh&#10;WycAJAME0bOpiosbGxqOGDFi+/bt+A9GVB7wtw0RVUXxtws0p01NTdjG371796xZs9LS0vz8/Ozc&#10;bZwjbbwy7WMW+47eFZO9L84jw1rdQnnoiuCqxmIeJYkqUHx0ImRXdk6gYCVPl3eOw6eIXVzmkZdb&#10;Vt1aPP3q6KErg4z9dIx9tQdVejoMM1PVkjVmSCHUZIBVAJt6AbQ/4Z5LAbIB7KhpRZOLWBxL+Yhs&#10;RebOxkcOxWsXYXF9OUAwchPAlxpbFqz4iKdaRN1uHkA0PaemnJyri0tpaelPP/2E/l2UDfgbhoiq&#10;ovgPB3IBg82ZNr9svn3rNrbxCwsKI6Mi7ezttPW1zL0NAopdhq8PLfh22NQLo+c9yl/SWIwqPTzS&#10;0FtHy141fWdkdWsJ8pF60t4Nf+QsWYmPSNUVFLLsGny6unPSKu7EZa3ls25nh03zkFWVlNeUUZYT&#10;92JIjdQy2hmFFrW3hGCKa5Cn6wEWUoYOplUBEgCytGoKrasTtZzY2M9BUjMwkyIV2YpCu4pgxZdz&#10;p7VWuBs+RaQu6QIrCiGLREZXGwogJyamqqoaFha2evXqO3fu4OfGfoa8D1QU/+kQUVUU/7FgYYq2&#10;FNHw66+/vv/++0WFRVExUfZudrrWmib+uj759sPfDi34fljl9cxFLwoF+/FRVc0lWfvidF3ULSMM&#10;ig4Or2ou5m9ixWcri1Qh0ZUVK7jjl74sn34pc/i6ULMgPVkJxpw2+ecDvCMATWza41MUQhbpyTIU&#10;l98Rh1XSsEAKxomT2tUAmh7Ftjy6TuQj8hQXMGRo15MSrWxlU6g+1HumUQRXMKS4dSpAPt2kTuGL&#10;zX8WrDUU7qwQr+hkXWllq4yEhLmpaX5e3jfffMP2YvE+VlH8p0NEVVH8BwLtVWNj49WrV7/44ou1&#10;a9cWFBYEhwc7+ziYexnaDzULmeA+ctOgkl9GVN7IWtxQVNNeij60z678xS+Khq0J0XFS9y2wn3wu&#10;rbondl8tbvmSpuLC7xO9c+3UzZVkJTkmFG2kEJUhxhPp+S4V60PXAbxFu/sRdiwEkzgQKgb2YmDE&#10;gA4FIiLVnkIzkkJzKB29qkcHU/nR3if0sMhW3BOZq00Tpmhj/en+iQDhXSvTARZ0eVU+VVEI2SK6&#10;A5JahWE0FBV9fX3nz59//PjxFy9eiBzr3yFEVBXFvy/wN9/c3Iww3bNnz6xZs1JTU11cXEwsjB0j&#10;rHxznOKqAzI/GlJxctSs2zkLnxWSrnwhCPbS0o6ymXdyImZ5GfpoRc33wQOXtvdhS/tVe1nZ4ZH2&#10;8abySpLiDGmwI+k8aRt8MANJtPJ0Cu1QWkQZNwEgg7buvbo8qRolJjbwHSgQ0WMiSQtpp9Mkmg+d&#10;3FUVgJuwjY8nHEO9cDx9FTtaVqWPfKRmVgvAkJpcSQALuie+riBSWeHKFCAQx9dFgiuJi+vr68fH&#10;x2/duvXp06cisP7HQ0RVUfzLA3/nra2t9+/f//DDD4uLi8PDw21srA0t9O0GWdhEm0grSYZUuE//&#10;I2vBo4KahnL0mzRDinB8NR9JX1Nb6cTfU71y7Ay9tFLfj1zSVCS0T79qK0eXahdnYiQvnkPRWUDH&#10;OLlTtspSuiENscGO8EKP6UiX0WOi90QCIvXQkIbRQavYikdisq14fhEVKzwtWktkJTbbS3ETQ1A7&#10;jcJ6PK0QwBdFWxpFzSwCHV9CmiYNEKx4VATdmcdThreA7nU2LTBA24uUT8BLYhhZWVkbG5vly5fX&#10;19fzPndR/IdCRFVR/Euig04W9bT+6eXLl9GZ5ufnY0PV1MJE21jDyEMnuMI1fWdUxa/J435N0XXR&#10;sI0xnnAqDW3mci7pR1rWWbGyc3yfydDeQrAiSfO/HmoVYWgSoDvxTBpbyd+fcP+q5uLKm5nD1gbr&#10;u2tqyYgjDS8DPAG4A3AO4BeAT2nOFHGGxHShbW20sVI0SYqt9VhqNrH5jwciHHE3RCcfo72FGA2l&#10;1hLt6jTa9Y/7Cwp3QByjq0WHi3zHF8WXsKWvi3DHxv7wrv6r5RweVXEZoYysR488l7paJQAxDsfE&#10;xGThwoWPHz9mu7B4fwxR/HtDRFVRvMlgbemDBw9+PvTzu+++O3bsWDd3N1MbE0MHHcswg6BxLmkf&#10;RE44kzLnfu4SWq5f01aavC1Cz0UjfnnA/Lp8kj/l44/20dNlFrV8sTZWYE9u2YKnBSnvkvOg95x6&#10;aXTvqaZRLE+nX8tM2RbhONxMQVdWSYxBq4hIbQfoBOACdAC0ATQDNAA8ADhB+/SxCY/OFBv7Pgwx&#10;nohRIUM6sJCbWbSl70btKjJ0gMNxPe6AsMY2vj4FqwZ9aYQ7Wlo8VQ06VoaAdTHAaOpthwB8RCsE&#10;rJD+HI6Ojk5FRcW5c+daWlpEYP2PhIiqongDgb9e/A3fu3fvwIEDixcvzsnJcXV1NbI0MPUwdBpu&#10;GTXfZ8zumIl/pM17nL+kqbimo0fv08w72d65tnYJJsU/j6hqKVnaNSyKh0LC1gq2FopMdYpb28uW&#10;dQh37qM/nX0vN2qej4K2rF+R46w7OULdVkvbymbezs7YFeWeYaNqpiguLSZPjeFFilTkKVKVL3z6&#10;gppWBGgcLSZFPxhA2Tq6qyjqL1EVXS3aVWOAERSpyE32JKxXFdyZFa5E3+pF3XES7cjSpW7Xh87q&#10;sgBgBXWsSNIoelq8zt9o3xpepDTDaGlp5ebmHj16tLm5WQTWf3+IqCqK/9/A9uY333wzbdq06Oho&#10;Ozs7TV0NEy89zzG2Q1cFFX0/ovLPzPm1CNOurnwB0rGqairJ/DAGG+8RM73Qwwrtw6cnT7i1nUwd&#10;vZRs7a72R4ai7Z15O8cz21ZBV2bwLK/5j8bywYq+OO+rBI8sGw0rZWlNOY6sJDbnsaH9O0BLT56y&#10;SEWXuo7yFNvsVQAfAOykvU9IVfSbCFnWUbKWs08sCgl3Q4Kjl0TLWcYnMoewtb/D8fxpNMMbDrCD&#10;5gd8KWRxjT9NyFZTx4qH+9EBsqsBrgN8Qy2tGsMoKyvHxcWdPHmyQzSR4L89RFQVxV8L9D4Y+Ft9&#10;/vz5wYMHCwsLXVxcVNVU5eRlNS1UvXPsU7YNHv9b6qLawuqmkurWUnSRiMI+ecoKrWvl9SyffAez&#10;QL2SH0bUtPYoouJzkyd6KiKylVB1ZedEuidd2VE6+3aOZYShurlSypaIxQ1FyN8p59P8ih2VjeQl&#10;5CQUnY1Ug2ylZaViAf7o5VJxGXWJdgHZUjxtoI3rvVRbqdNErkVTb4hkRKqyC0JA7C1kH0IZ+YhM&#10;RFIjMXmbusDam624Bk/uSZMA2Nj/liFkRyLr02JVNVqKMIP2X+FKI2psfwB4SN03mlk0sJISEl5e&#10;Xvv37xeB9d8cIqqK4rUCSdre3v706dPz589//tnnEydMdHN319DWUNFV1LZTUzNXMnTVytgWM+9h&#10;fk1LSU1H3+WlfQppWNVcgl7SLFgvqMJl3qMe2dXe6gHZrgwAHTRFb4XSUVH6y0hDL22LMIPU7YMj&#10;53ppO6hJKskoOBhZzRlpPT9F0UoXm8kHAFp78hSf3qSOz446ygqAbRSmH3dpDx26ivDCljgCF2GK&#10;Im15DswSE2Zib+HO2bTryYF2NAmuR/WmKgpXYntfiZpThPv3DHxFm/nD6TXI01xtCgem0yIwbTqq&#10;FZH6BOAqrat1BpDicCwtLbdv3/7s2TP8C/L+lqL4F4eIqqIYKFiY1tXVHT16dP369WVlZU7OToqq&#10;CqqGSmaB+gFlzslbB0/6Iz1tZ5R5mH7imtAlz4v5PBUC3wBCjM6+nxs6xUPPTSPn87iBO/FZ9XPy&#10;ihXcCdVNpUkbwjWtlOU0pSXkxeQtda0nDg/4eZHHzgkaHhaeYsw+gEbaMcUiFRdqAb6gA/bRCUbR&#10;rOXunkhF4VNcOYUaQ0eaB+j2mAwFaz+ukxWux2PRrirTYlX+bjyq0jRrb6Ed9qFJ1dkAX6NjBfgO&#10;4EvK9zhaKitHS1aRs94UtfMBblOw4uNn9IXkGMbExGTZsmW3bt3CPyXv7yqKf2WIqCqKvgN/gWhw&#10;Tp48uXTp0hEjRtjb2yupKqoYK1oOMhw0yzP707gp5zLIKNKOUtSMW9n+pU4eY2ynXhyNTxFwyynj&#10;BEfl98SfsKpaiwt/GGborWk/1HTh00Khra+vxU3FeV/EOyVayKlJk1n1xTnGYwcPvrYh8NBidX8b&#10;e3HOLopUtrGPSG2nTX6EkROd0rQYYHtXk18QqaxwJRpYRJUGrRJFGrLsIzBFLKJtpO6Vv15IuBs7&#10;LAopiS/EX0mEhpfDsMv8/dmtuCdblYV29TsGvhcnYEXh/4aFtGBWlZIam/z4aA3wIUAdwCOaHf6d&#10;+mIdhtHT05s4ceLly5dFFVf/hhBR9X898DcmGG1tbQ0NDQjThQsXhoWHaWtry8rLKujJ28WbxlYH&#10;lPyStOhJYU1jKRnCxG/jc0l3UNr2waZBuinbIpY0F9G8JxHtu+dNZfIKsHLLFr8ojJzjLacuPWxN&#10;MJuNFd6nL5HXoqpuLht/MiWg3FlOW0ZMRV4+2l8lZ5iEuaGEuqL2cB9VfxtTDoPN5xddSEW1YLOa&#10;mlN1agmRrehGhUjaW2zjGsmILfruDGkXH3ENWYmUFNjEF26KoY16tryfXcmDKcPM4nDIQk8ho/EK&#10;bekw2QM0D4DXzArZ+jk91oUmW8XoYyQtCEP3jWB9CHCXTl+AO6grKY0dO/batWsdHR34h+b9+UXx&#10;LwgRVf93g8UompeWlpbnz5/fvn37l19+mTdvnp+fr6qGipSihLKBvFW00bC3gsuPjVrwpGBFh1Dd&#10;aLdq2ssmnEl1HGbulmE142YWyasKuFQUvzpqYM24lWURrq9iqlB+YtRrjVjllqE1rmouxhdNXBuq&#10;66bJyEpJWpvorplqe+c7hxfHjb9aK+VuCxxGi7brn3bxtJXiBjFqRr0eOsEN/fjT3kLPOJH2F7nS&#10;+qfeHCRCqorz5voT2gEPQV9pSEdV4aYeWxGs4uLdT6lwh3xaP5AIgEYbSYo8ZVMBuPADFfrTQraH&#10;ig4cGANwiiIVhY71Mc1vDEawysomJiYiWFtbW0Vg/deFiKr/W8GSFAM9aWNj4+PHj9GWfvD+B5Uz&#10;KoOCg9TU1eTUZPRdNV1SLYeuDiw/Pmru4/yaltLlr+x64pYvqC+IXuyn66KR81kcmeWkaxMfrGha&#10;u6r6+1dbWfoHkYp6ciGT3eY/flW3FfrTlpLZD3IzP451TraSM1CWtDNVK0m2PLvXoeWEE/e0Q+tJ&#10;y3MfK8QFaYpxpgLcpylUbPLXMaQpPYYhFhWbzOUA7/dC58Da2pUHiKOWs2+wkmSr2GwxMXYrC1AU&#10;es9kOvA/lBYG9E4XzO4JVjwEW/FB1CCjXf26y6WSbEAXVVFoYzfRKgXkNb6vFErSO12OFR8/pYNi&#10;JfAxMPD777/Hvz77TeB9M0Tx5kJE1f+VYH9CaFJevHhx586dn3/+ecWKFTm5OQFB/mo6qqqmikbe&#10;Wpo2ysY+OnmfDZ1fO5YtL6U0FMZZn1raXlZ+dJRZqL5npi0CsTs/0EtC5xR6Or8232OMjYGn5tgD&#10;w8itT/s8DxfdcemC2rElvyQFlDqr26lLmugqZQwx+mK13fNfkKeO3FOObb9aXfhYOXeouoIsWst7&#10;FKnNANc5sIpDJpNG94r2bfHrtfqFhK52NS17Qns4umceQFhIVXSglK18sYNNDejtrfo+Fg/pWsb9&#10;p9NbEFpSE/oJ36JymB84HD5VUbieTQigAZem/Vdv06wxIvUJwC16xy1TAA5u8vbevn37kydPRGnW&#10;f0WIqPpfHnyYPn36FJt+hw4dqq6ujomJtnWw0THR0rZXt08wC5/ukf1J7KTf0+KWBSLO8r8atqyt&#10;u6NJmGj9a3FD0eA5PprWKjmfxvc3dxR7Tva0bNaVLnevRJSPO5ls6K3tW+BQeT2rdz0A7rCksXji&#10;2fTohT46TmqS2sqyIe56G2ZZXduPFpXwlHvKof1Xqyufa0wao6Kpik3j63Qcai0HDjKQyxA3hxYV&#10;G+BbXrvV31t7aGU+khH5iG6XD8HeIiTlcBCsbNqUpeRIWguFDhRPIrQ/Cvch+zO8/itUBR0FYEfJ&#10;iEaVR1JGGKwotKhsPZZsV7fY0S67epkCXY7eYdDR0XHt2rX3798XFQa88RBR9b8tWIyyk5s0NTXV&#10;1tZevXr1hx9+WLBwQUBwgKyitLymjKaVssMwsyFV/kU/JC56VriCHa3UUVZ6JMnYTydovOuCuoJl&#10;ZKITFnmvi1fkXdnRkQYemh5oV590D23qKUGGkpegbOWvIVrcWBi9yFfHST11W+Tixu65qPH8Vc0l&#10;c+7ljvkoxi7eVFpTXsJYT31atsVvHzm2/+bIPe3USeTQcdLm3rda84pVtdSyAa7QrpuT4qT4CQmI&#10;Js6RjkDdy/RAKi6z4q95pd6j/UhsYT+CkqCwL/HJiFSdJS6O1hVb/WifXWlrPauvA3lruhwuLqOl&#10;ZWcGQNOKhrQbo0hVZKvAGmTuKjoGzE4CbCRBiSGWfAdF6n1ak4tXK0mnxTIwMFi8ePHt27dFjvXN&#10;hoiq/z3BwpS9sfONGzcOHz68a9euGTMrQ8KDDcx1NS1VTPx1XdOshr4VXH40ac6D3JrW0q45oqi4&#10;5XMf5vkVO5gE6Iw/ncqaRJoJJWylyOvas38tel4UUOas66xe+P3wpW2vPITFqNDTMnzpssNJ1tFG&#10;Xlm20y6NJokIcnepUry8wu8SAytc1Ow0JC0NlFKjTb/bZPf8iGPnb46dp3ninrat/VFvbaWaheFQ&#10;BvYD/AgwhyEklac2TYXOJL2WAx9JCiBSDD7ikD6fj+hTgldkLisB4PLFHoV2dRktyTKnbXMEHwvB&#10;PoUkRbHZgNkcDi4jH9Hq+tBpW3EHPlJ7SFyczQbgDmUUxCbUrgpilEgArN/Ta8sA8JSEt3RhjDKY&#10;SYATQyYNOEIzIT/TQa5kFi4O6OvqzJwx48KFC6IZA95giKj6jw9iTels0I8ePcKfxzfffFNTU51f&#10;kBcQ4mdgpafvrGU7xCRkolvy1ojxp1IW1BYsaS7uc0onVHVrSdr7kWg2R6wPJbcz6bVDLw72oeKf&#10;k/TcNCJmeS2oH4s0FNo6oFjfSkC/oL4gbmmAsa9O0oawhc8KFtSNrTiRHL3Q18hfT8ZMWyEuWHfD&#10;TOsbXzq2d8GUulR8tHt2WP/dOYqWRt60/x1J58eAApDSVVMEmTj4c8hwfvSwm/l8RHRKwofixNB1&#10;U1WC2SsjtleSYTGKAN3DgT3izB4Og8t8sCKIx9Eze9Fa1ElU6EOxoY1t9j6FcCwBKBUTy+Fw2DsG&#10;DqeHoNvt3XNFRFMHuIDvJYmmg5PpeH8+Rol6OtZv6Q0L3AEKVeB3S8LWMDmw5RBf/CkdeYUu2wVd&#10;tiToyIKGkmx2dtaxY8dE9xZ8UyGi6j848DeAzfzHjx//8ccfn3322Zw5c4YOS/DwddfUVde0UnEe&#10;aRm90C/ny/hJZ9Pn1eaT++W9xpilyqtZDkPNPDNt5j3JF9rENtWJlxzQuiIQA8udjf11ig+NELrT&#10;1OtoKZmbatyy9vLJv2fgW7COMhq9K3rEulDbWFNFC01Zf2ft+SVWv33o2HTUseMUS1J8dOs87cE9&#10;7fT8sMH7i6VsTdVoX403ByxlwUgBZMQIvGZLwAU52CsNEbie9hQhWFk4suhkxXsqhqjl7BXnrUSS&#10;7pbi7JaX2C0jjnhld9snLr5HSmqVuHgAzQPgK2JbGzWI9rajCe1T6DcRpvYAtgyjQ6dtRfuJR6F1&#10;LaRQ7qOoAKlKwYrwRVbi/m8JZldZ9Uywfkb/cxijJTeCOnv42pSYVmtxkslFq4t2dQFegzh4aUKg&#10;LhiqycXFxn7++eeiga1vJERU/YcFfunb2tqwmf/w4cPff//9008/nTd/Xlh4qKm1sYG9jlmAnvNI&#10;Cz1Xdc9MuxmXcha/KK7uZ6ao/lTTUpqwLMjQWyv/m6GkYrSbifyTVLBNclZdK7tV3VaS/3WCjqNa&#10;5GzvBbV/1a525XA7yhfXFw1dFqRipKBtrypvrCLtYK5WlmL2w2bXZ0e9Ok57dv7m0uVSnTtPeXF/&#10;86w/Yv7hUklrE4YBJQ4Yy0GgAYx2BH890ONAmThclYN2BWhSgM8pWLH1jc3kLV1gHVgsW/ciT2lO&#10;ACGLxnaDlNRseflRMjI2HI40TVYizdFLotg7U6GQm+hkBYVMNBYQ7oxglacLSNsQWh01lrpdFq88&#10;wnaBFa8ZTx5Fr0qwsoqnLseKzEV6WgPEy8MtG3jpCH9YQaUGOEmSN15A72+YDuCkAFPcIN0KdBXE&#10;gwIDd+/ejS0e0TCB/88QUfUfEPgVxy86tvHr6upu3rx59OjRXbt2zZ4zKyY+2sBcD22paZCeV44d&#10;NttLD4+cfmVM2BQ3mxiTKWfGLG3n+coBrKWQ0M+O/zXZyEcreJzr/CdjBe0tPQmqgnRk0d6tvonJ&#10;LZt1O9stzcpqsNH4UymvY5AFhedEhzvvUV7pTyMCS11kdRXJ5EuWRnrvzLZ78pMj9zfXToJUDwJT&#10;HlUduKdsXxwx/GS1jK+ztBRHTwEGmcKsIPggEco8wUwassXhujxwlaBTCbiKBKxfSsNgDun8Sema&#10;mEqQoX0KYYq7IUyRR1W0bx0JiJREGqLztaLd7ugER9McK1/Y2F9E67f6VDXdATlrBKTYC8+GXNbt&#10;un3LMOo3cQfWwJL8AIcU3qLbxf3xGg4I8pSVmBh/+Ut6MToMvKMPLx2gzQke2jEfGECYLBiIkSFe&#10;CG5PAF8NeDsUSp3AXEXMy931rbfeunXrlmiYwP9PiKj6tw78Zre0tKAtPfvH2a+/+nrFipXjxldE&#10;xQ62drcw9tDDpjq2tUduHjTuZPLs+3lVzSXLuRXVzSUZu6LQbI7cGL6kiXSg/zWqcsvmPsjzyXcw&#10;8dMddzy5V3aVghUN7ABU7SyvailJ3hph7E+yoksEOvFfqZqO0vn1Yyt+TUaXahFpImtjKBYWwPFy&#10;k7Ax0988z672ELb6WZJ2i3vKvvm42dH3VZMGGWpLx1rA4jA4kg2/FcCCUHBWhgxxOCUHHRSpfCFY&#10;v5GBeA7BUyLtNP+QclOIpKxwPW5FV4sQHEdh50i7781pSz+P9lktoSsTGeYThkGc8fU1wE8Ah/oX&#10;kjqazja9kcNZSpOzQ2kPGKIW8YqX50zzA0m0XqqcYaZxOGk0dTCKXpiwXWVrrbqyAR9QBMfIwx+W&#10;0OYIXGemxYk5aQ5lauAiCe4MmQ1LE1/RFL5IgIV+4KLJ2FtbzJ0799y5c6L+q/9ziKj6dwz8NqNZ&#10;ePLkyalTp/bt27d48eLUtNSg8EBzZxMzfz3XVKvBc73Td0WNO5U891Fe1ctiQT+IzfaJv6fZxZt4&#10;59nPe5xHy055m14Lr9zyJS+LU7ZHaNqpjtwUjsvCO6CQqnzRNb3PPO3aGLcMa7d062mXxrxOEgDf&#10;wuLG4skX0kdsCHNINFe20xUP8JaYNl7m233S72/khAbI+Dkb7q6ye/qzE5dXQcUKOWtz91vNWWNN&#10;LVWn+8OxbHg2Be6Oh2UR4K0OqRJwTA5aFHsgFcU61p9kIEWc1MzHASzva54qtqW/llrFVFoxijsj&#10;T9HiIdTm0UFZSMYT1DZiyx2b8DsY5seeKc6B9VVX5/4GhrkoJvYHBeUmOs9/GrXDyG72poTYnEcD&#10;G88wKRwOotaB3g6gD7vKgpUu46nQ51pxYIk21NpChxN0OjMdzpzr1qQLK0IWTDgkn6AhCWXOcHgU&#10;vBMGgXqMpYlBWVnZiRMnRGD9v4WIqn+jwG9wW1tbbW0twnTnzp2zZs2KjY21c7a1cDW1DDHyyrGP&#10;XxqY/03CtCtj5tWOrWoWvlUJD0/cMrR7UfN99Nw0J51Lw6d83r0WVXG39tKplzLsEky9cuzmPhLu&#10;s+pTXWdmRdYsflk84p1QYz+dUVsGEcvc8yJ7iFte01o683b2mD0xXjm2qtZqYnYWYrljZD7fLX//&#10;kkLbY/mnt6R3bBbzcpMN9TT6bJVD83FBqjq0nDD+ZJWWt1WuO3OuEFor4dlU2DgEfDRhmAR8LwMv&#10;FXlt/95qVYDjspApRprwsbTfHDHK8hQt5Lu0kY4OcVCXc0SuYcN5At30DcAxOtz+NBWCFZ2sPjWz&#10;glx7pdgEqBtt6Z8XE7vO4VyjNbbnaCEUWl00wqX08uwpW1XpIzt9wXA6h1YfYEV1XcAuiuZIeThq&#10;Bm0O0MmC1YmptYP9RpCpDIZipMpKTxaq/OFKJuwdAlHGjLGOWmpqysGDB0Vg/T+EiKr/4cCvLDu5&#10;yd27d48dO7bjgx2zZs9KGJ5gZmUqJS2lY6fuOcY2fllgwbeJs+7k1jSXLmvvt93NF9rVggPDtOxV&#10;kWtVzSWCsOP71oHELVvysiR+eaBpoG7xoRGvejnBrYStLLjxGipOJltFGrqPtq68ntl3dpUMPC1b&#10;UFtQfHB4+AxPPW9dCStjsYQYyc1vy1/9XbH1iSK3TqmzHh8Vnt6R2vQWx9lBIS7Y7OAmh6aj2PAn&#10;I1M7Tln+sVc9KTzEjPN1GrycDi+mwe4k8NGCMDH4VBoaFIgtFYIpX7gJwXpKFnLFeWBdTc0pYo4d&#10;/uRBu4b0qDlF54jc/Bzg1y6SCgkJGEj5iER+fbCindxHXyuMLl/jcK4jW+l4MBQSFnWJVt1upDO0&#10;RtMqLvTL8l0zBC6g18zOD9B95q4LQObOwKsShxU6gHaV60jU6cRwnTktDnDOAmaog5MUHRyhBh9E&#10;w4N8+GYYjDAHXSXpITHRn3326fPnzzpEdxP4KyGi6n8mEKboAu7fv3/u3LkD3xxYu3bt+PHjY4cO&#10;cfSxM3bXs401dh5lqagn6znarvLPzKrG4h7l+q+hmTeznUdaWEUYzrie1eUTkWv8u5a+StzysiMj&#10;zUL0Bs3wXNxQOJDT7GGBu8cLIIvnPRkbOdfb2E87+9MhBO49T1LTUbagbuy4X1OGrgy2GmIm52As&#10;NjhUcvEcuVOHFFrrlTqfIk+7xa1XqL0uWTOf42yvOCLC9OBm+0YCVptHP2hMHG2iK7NsEDyeQNr+&#10;+0aRTn8fDmyXhvquHqqB1aoIJ+QgX5z0EUXSPGko7X0ypvnNRGpO36OmEtH5W0+SCgrt6mSappzF&#10;+kfkGkqQdP0Id15I07LYor+IMKWOlQ9WVjfoQP4LFK9oqOfQhAPiXgnAhrIVX3QrHa7azVYKVny6&#10;k84GO1weDptBswOlKsqZ6XTi4MIDG9imD0PkQUccgnTh/Ui4lAk/DIdcezBRkfT18XrvvS23b91o&#10;axP1X71uiKj6bw22jf/gwYMjR47s2LFj9uzZaelpYRGhTv721qGmbqlWiKHU7ZElh5PG/ZrsMMzU&#10;Mtxo9s1cOgP0X9OSxuKhK4I0LJXH7B5SwxvjRKgquM/AmvuQ9FlZDjKYcIY3zqo/sSSlMGXRz/sH&#10;UN1WWvzTCKvBhoEVzrP5t/njsinUooln04a/HeqUZKFsoykR7CtROVHm20/kH11VbBeAaU/J3Ton&#10;MXeamJOt8ph482Pb7eoP6q6fqWCileUE5wuhfjJBaoghOInBJil4KA8d/btUnnAHReJYnyvAR9Lg&#10;wQFFWg6FLX3EazGdPPBLerNVhOYAPGV1imZmWc+7l8+112Argm87rR/AA4+zGEWqMowgVfm6SQl7&#10;jiZkhwJoc8BDBmwlCFvZbv0NlK28alb60l/R+QR8xEh29TG1q4SqJBXAIabVEV7YwSEzKFABQwlw&#10;14RKT0LVI6PIgrmKmIuT/cIFs8/+8dvLl00isL5OiKj67wj8LrLl+ocPH3777bcnTpwYMyTG1cvZ&#10;ysPcepCJX6FjwsrgnC/iJ/yeOudBLrm3c3tp1cviEetD1S2Vsz+NYyFF9bpkRHJV/Jqs46QWXOG6&#10;qL7PqfVZ9vV7wuqWkuR3B+k6q414J7TvPqt+RAlLl7nl85+MjZjpaRqkm7c/gUxAhRaV3Ak1O31X&#10;lGeWrYaTlriNmURFocwnH8jfPKvY/FCRS2ypEEz5Umyrlbt8WqJygribg0rBCN23p0m72gQaw48Z&#10;8HQKfJMOMRZgJw7rpOCxwmsgVYns064EL+XhpCxMliBAxPY+toVzOZzdDINgQsYJoXNgHaX1pPa0&#10;Sp8PTVLt9Cqwfk4TuKa0154H0H6oyhf61kXoqRko12CW6nNSlcFGgpwhhHZ/radsRWOLJ/+Ow9nK&#10;MIjsobQYoINFKoo4Vg4KwdriAL9ZkDSrEocMuBpmBlsj4GQyVAeCiybHytyoqDDnp5++a2h4IQLr&#10;K0NE1X9J4DcPo729ne3KP3bsGLbxi4qKwgeFG1sYmbgY2EaaBpa7jNo4qOiH4TNuZi18VogUQxR2&#10;JzG5ZdP+HG3oq+2dZ097e3B999Am3j4DalFDkXeunUWYwaQzaQM24fs+G17JpLPpVhEGHhk2M29k&#10;D5wEEJSAdSXTA479eqhJoG7oZPcFTwoWPSsqOjg8ZKKbroe2lKWB+KhhUu9tkL97UbH5gWJH3QA8&#10;5Ylbr9heK3fxV4myQjEbc0lLQz1V8Z2JxKUeyoKRduAgBWuloE6hn4Y/60wRuArQpkAKA9qU4Lkq&#10;/CgDWeLE6w2h81hjEz6PYY5yOKcYRgiar6N36bz96HP38xvjiFSO8BwoQvqWFiEgE8vpiFIeOvt3&#10;rKgrdFZAX4BMFThnyzlnzbyrD0kKYCVBOs386Egt9K1f0/PvZ5jpAG5isEYHWuyBy6dqT7D+aApB&#10;siDBgLI0OGvATE/4fjhsGQxB+oyupnJ8fMTOne82NDSIhgkMHCKqvuHAL1xLSwva0j///PO7775b&#10;tXpVUXFh5JDBth5WRh669kPNgse7jtoyqOznkbNu55Dep/5pVd1cGjLJDf1m6ZFRNQIT670mVVHo&#10;f/XdNZI2htM+K+Gtr9TiF4VDlvgZ+2jnfRGP0P+/gXXOvdyAEmfrKKP0HdEJy4MsIgxlbfQ5EaGS&#10;C+fI/npIsbVWGJ2vkmLzY5lvP+X4eKjKMdMD4MkkOD0WxrqCqywZk/pEvhdMqZCzxJkSkjLNqmLN&#10;ivBCAe7Kw3ZZiBcjVUrZtNVcS0cceQC8xzAnOZzTCNa/yNafaMM8lFZHISu70fkqsO6jdalIyV/4&#10;6GSR2g9YrwGcpA7XUwq+NYM2J6bVkUG/uV4P0pTBURLMOKQctYR2vn1M31EMgI8U8aTtgnYVH2kq&#10;AJef2cEqHTCVBGttcDcGC1UYaQlbI2FFEPjrgLqiWEiI7ebNS86ePcVOes370ouiZ4io+saira3t&#10;4cOHR48c/fDDD+fPn5+enh4cHmTnY62gLm8eqh8933f07hhslSNMFzeS+9QLYqg/5X2ZoGWnEr3A&#10;d+HTQjSPPAP42lSdeTvHYaipV47tjFvZ3S74tbW0vbTkpxEWoXoRMzznPsz7S2fggZVbtrC+MPGt&#10;UF0ndUMfbTVnfakgX4kpFTLffSb/4Cq26F/tT3tJoeGe9Ifvyrnbj3RgLhbDpRKo8AJvRZgsCRfl&#10;iAkVgikKYYrOtAUb+yqcFmVOs5p4kyLp+p8lAZ4M6d+fSbOiL+nNV9DcOVMYHcSViFQxsdOI1170&#10;7E/H6P1Q8QzTBO0qqwHBikzHyzCjfvmSIEAFSgKEhHZ1C4AXAwu04LkDgWOHM/PMnsyo8p4+FKiC&#10;nwyY0TeYCbCIYcoZBm3sBHWot+uiarcYVLsDXLCELBXw0oeJUVAQAo664KVFRl5VuIC/LuhpQFyc&#10;ztq1KYcOffTgwT3RFIJ9hoiq/7+B5rS+vv7QoUNr3lozYfyE6OhoNy9XW28r5wTr4HGusTUBeu4a&#10;vvkO0y5kLmkkCdPXd3yombey7eNNnEdZTvtzNMkPvDZPWS1qKIxZ6GMapJf/zVA2rfnXxC2bfSfb&#10;v9gRLfb4Uynk4oV26F/I06rm4il/ZgxfF2qfYCajJs2R4EgMGyL/2Ydy187wUqiUkoqd9Wqd9TpU&#10;2lS4oNVZr0w38WHKE7dO7uxhydREVwu5faPgZjlM8gVHeSiWJAOo0IGSOir62IHmVAlaFOClAunl&#10;f6lIHluUmTZFeKYAB2RgjDgpsEf7to0SqoUitZPe6CmD1jntYIuoWLCietKzP+EhbNdTCi2x6kFV&#10;1IBg3UltcoSgXUWhV2UluLJLaFfHAMTJwQUr2q7HtrwTsaLIVuTjZ8YwSR38ZUglliv1wjYAluJw&#10;wISOCBAWw3VmmhzgS2OIVIVUT/i8At7OgFgnsFGDQQaQZAEOGqCvD9nZCtu2+X755eLr1/9saRHV&#10;BgiHiKr/l8CvEcL0xYsXv/3224oVK8aMGePv729maWpib2AzyCR8umfajsiyo6Nm3Miccz8vvNLT&#10;Ns5k3PGUpa/nTwW1pKk4YUWgsZ/u2K8Qi0JQe3WtFZ3oZKhZsF5slf/815qXr4KOxerajRSuFie/&#10;F2EWqp/2fuRfSCO0lc+6l5OyLcIpyULdWlXS0ggC/EBXVywxTuH2RcWOHq1+RKdKZ716Z70GfWQX&#10;VLs2Ce6mzK3XenxNYfYUfVO1xeFwthCm+oGxPIwSI91NSE8WqehMW1Wwmc95qU5a+ghWJCmqg6L2&#10;iQJslYYwDnGFZXT2pmf05ivIU1boWNEAYkscPeMRlpVsHoBNCAgAtE+h5z1A56IOoV1GPZIArASG&#10;6gsJbTIeiKzfSCeZ7gHQfnKsV2nPmIcYrNODVl6RP6fTWQzZ2uFIhv/fsoZvTMi8Kr4yoMuQsQOS&#10;AKOV4Zo1GcPak6p4LBkg8NgGanTAUQUWJ8GtZfBLJUyKZhx0wEIZXDRARw4szWHaNInPPjP++OPc&#10;06d/bm1t5f0wREFDRNXXDSQptvEbGhru379/4sSJ9evXZ2dnBYUGmdmY6Ntr2cWYhk52z9gZNf54&#10;yuz7uQijGlquTwvyE83DDRLfDl34vGgZl2BLmEH9q6ajtOLEKNshJgSLtWNpnxVZz7av+bv1J7yA&#10;ymuZnlm2HqNtyMjR15jopIuqrEgtwYTfU51GmIdNc19Q19/0/l0it48umXM3N/PjIR5ZNhr2GhLm&#10;RpA4DDZtgoMHobAQrCykP9ik2PoELadSJ6nwZ3HZ25OyKwXX47JC0wP5HZtV7EyzXeHHTDLe30ge&#10;EsTI+Khmis5WZaZFldOiwjRpiONymzKDJEXUssJ9LsrBbElwYUgidRZtQbd2WVS+2mndUjodk/o5&#10;NYO8AVSsaX0VWHHno7QkK7jPJACK7bxCCa2nSYCVtDZrHC3kEgJo7yJWVngg2tsURbhj3dW/7yLG&#10;5klRbDfUfVv4jrLVWxoUOKAtBvkqxMnetSEsJrVWLFXJXAGcdifmd0sYpgReRnBiNjRvhKvVsDaD&#10;CbEBHQXQkwMFKXBwgJoa+PFH5S++CD18eOvjxw/a2kR3auGFiKqvCIRpe3t7XV3d2bNn9+/fv3Tp&#10;0ozRGQHBAQ7eNua+htg2HzzbO31H1PhfU+bcIzAV4g5ybfrlMe4Z1l45dlP+HI2oZev5Xx+Lcx7m&#10;hkx2dx9tPfH3NH4bvOvwV59hUUNh4toQmyEm+eh2W15hNgXOyS6Q4bAL6gqiF/jYJ5iUnxjVH5fx&#10;Oqtelsy4kZW5J8a/xFnXTUvS1hSGDYXVq+HUKXj+HNra4MQJCA/nRITJHv9Rse0Jn6qvq446md9+&#10;kYiP9DPmbEuEZYPBTQMixeCgLDQpkbZ/E3JTmVhUWi/FsL6ViCZYG+TJdCrZ4mSoPjJoA73/KAJU&#10;kKesELJPKd0CaVk+IpJHVRTrWF9lWhHE+2if1TBawSpMVVZ9lVvhnh/TcajRtBy1uxiAFXrVvsB6&#10;ls676iIBXxtTu0phSjugujqjqHATshX3makJFhKgzAFPGRivBvuN4bZN12DWrmMbHZndRuAsC5n+&#10;cHMptG2C2jXwzSQmL5RjrQ2SHJCUBDc3WLUKzpyR+OUXq2PHpt66dbyp6YVoFBaGiKr9Bn4/nj9/&#10;/uuvv27atGn69OmJiYlubm5WrhZ2g819CxzjVwRmfxY/4Uzq3Pt5ixuK+r35HbcMPWZstb91tHHu&#10;5wmIHha7r4lFPByxmLw1wjbWZMyeIUuainBN19ZXH46qaSstOTzSIdEser7v/CdjhbYKqeuSBF+i&#10;vLqlNH//ULMQvSHV/ksa0W53788KWT/nQU7m3hi/Qgd9Vw0Zcx1mxHBYswZ+/RVqawlP6fcMXr6E&#10;jRvBwkJiXIn87YvsaNTXlGJHnfztC5Lji8zNlasHEaT66kCsLHyrCI2IVGWSM0WhXW1HhvbkKUL2&#10;sTxskSRT/9nQSaGwVf6kZ6tfSGhgf6RoQ8eKpOumKivWtPbfhYX7H6TT/rvSeqm+qYrqK8fKjrPy&#10;o9NoXegF0D7Bio77I5qQnaIOdXZdRf4EjtSudlGVVbMD8adT1UFVHEyUwUIevGWgSA0+MiTr27tG&#10;XqFjfWTPzNEEU0VYPByergHuFmh6By4s4bybJxFuC7KSBKxOTuTvfPcuc+OG1vnzQ//8871nz8j0&#10;rLyf0P9qiKjaI9iEaWNj4+nTp6urqkdnjA4ODja1MNXS09I0VvPOdkh+L6L40PDKq5nzHueR3icy&#10;1/1AaCMmrrlk7IGhiMWhy4IW1hcIYBE10LEo3Lm6taT40Aj7oWaRc7znPnrFLfJ7C93ljNvZgWVO&#10;rimWU86PfkUTngjPT16Cn6mo6SibdmmMa4qVXbzJzJs9awk6yCCuwh+HeefZ6bloyBiocYZEwbp1&#10;aGAIT1tbgcvlIRWFy7duwdh8xtVJ+pOdis0PhdA5gBSe3ZFaXS1nrp/nzswPJn0mamKQJQl/IlUp&#10;TPnNfGJRuwoACFKV4IYcTJMAW3rrqmUUVU29Wv1CQuDepbM9eVFgCVOVFetbhVZ26TitZ3IByOEP&#10;c+pTvVIBiOCtAOG0D+owLZ8SYmjvnivcB18xH8BbCn41p1VTrBCjrhKCSGXV4QA/m0GwAkRaw8wI&#10;TogZ6EqBvRSpe/3CCJ7a8dII7U7MFVsmUgHcjeDARGjfQsDavhmevS12qJJTHgEGqiApAVZWxLHW&#10;16Pkbtywv3hxyuPHF9rb23i/qP/J+F+nKmKUDWzmNzU1Xb16dc2aNVFRUVbWVpo6mhpGqoauWoEV&#10;rtGLfE0DdAdN8ZpzNw/b0XSyqNfrzecSMs68lR1U4YJgmnaB3NtOYAd+75DgSgFxSWp1xs0scniq&#10;9aRz6a+kapcL7nrKLVv4vCBxXahJgE7mR0Oq+74bVR+iVKXn4VYsfFEYWxOgaa0y9suhpBSBjDol&#10;1axlx0f6jLVXM1OSUpfn+HiRn9eFC7z2PjJUEKmscP3PP0NQkHjqSNnzxxTaefOnDCBFbr1CW63M&#10;T/s5Tvae+pxiDzBVAnkJctMUDQYcOFAqDodl4b4c6ZVis6gsT3HhpQL8IgNDxUhhP/JxB8Bjegvr&#10;gZGKwh1wty+77kbV7wgrBKuEhPBKKgTx13T0vR09jyA3hSUmJth/hVT9hBZCBdGSgB4lVoLqCVa0&#10;q5voOKsabWhi2/I8MTTHKsBZJ+JGa21hthaZMOGDDDg7lVMTz3HTAXVJsJCEfFU4aEZKr5DObc6c&#10;r00ZSxkY4w+XqghSEayolo1wcymzbgx4GIO0JKkKWFIFjx9Dc7NYXZ3KtWsxjx4daGn53y1oxa/6&#10;/2jgn7ytre3p06dI0oMHD65atWp44nB7RzsjGwNdB020luHTPDJ2R0+9NHr+w7HTL48JLHe2jjEa&#10;fyKVTNhMySUIr4G1uKko9YNIs2D90buihZKbr6AqxeLihsKUdyPMww3G7idQE9pBSF0XxjsnHk7d&#10;7nCrSMOI2d5Vf2XsKZ6Bno0wtOzIKGN/3eDxLkuby+bXFZQdHjV4jpe+t5aknho4O0NlJfz0E3Es&#10;HR09MCok5OzTp7BiBXh5Sq5cIl9349VU7aiX+/OUeEqigap4og3YqoOxCkwMgflRMNwRLNTASAbs&#10;xGC4GCyVIqOkbsoR99quCA8V4ANpCOGQoqI0CqyG1+CpoB7SkU4OdFC/EDS7hXa1n2zASTqblD7A&#10;1C5i9iu2/4ouI1URx/Mo0BfSfjNBenarp2NFu3qIFk7Fy8NVaz5SqRCmzmQWFUGwttiTwoAIFZgW&#10;Bg/nwdMlYr9O4MyNhEAT0gHoLAMVaiQD+8AOah04c3Q4zpqwMhVq3wLuZujcQtSxGZ6vZ76bymT4&#10;gbYS6OlBbi7s2QNXrmArRerePccnT5a1tFzt6GjBnxrvJ/c/E/hV/98K1pbW19f/+uuvO3bsmDlz&#10;5pAhQ2ztbI3tDa1CjT2zyLR7eZ8nTDmXseDx2KqmEuINueWLG4pS3x9s4KUVVx2wuKGYRSGFlxCG&#10;+lZNe+m4k8nYgvYZ67Cgtju52YW/7j37FB4+/lSKw1DT8OkeZDhWrx16SniAP4J4zv3c4Amu1jHG&#10;8x7nde32OmKpSs6z6HlR2FRPXSeNzD2xUXN98D+EvKkGE+ADc+fC99/Do0fC7f3+hHb11CkYOZIT&#10;HyN74qBi+yuoim1/ySVz5fXU3bXBXBm05GFyCFybDnUL4eJU+DIflgyB4Q7goklmBvHkwEgxWC0F&#10;n0iTvn5PhmQ2F9OJoJr/IlJRrbTTyYw2ro/2gmYPIVX7AusX9BaByOU9ggztUwKpgO9oEiCSZnV5&#10;k630JwGw4nucBeAqDnuNugakdlOV4S10UbXDAW5bk+EAkSZwuAw6aqB9KefJAubnUlgUAxGWYCoP&#10;rlKErV8Yw3cWnBR1iHOAn6dD60YeVVm1bOJcrOKsSAZXI1BUINmA5GRYuxaOHeM8eWLw4kVqU9On&#10;bW3Peb+9/5nA7/n/SrAVpsePH6+uqs4ck+nv729kbKRtqmUfYxY+zTP5vYiKY8kzbmYvqBtb3VxC&#10;RohiA59t49Nm+NTLY9wybMxD9WfdzumCzuveKB+5Nu9xfthUdwN3zYrjyd3reexDDVR8imRHGuLh&#10;+h6a0y+OEdral/BsqK4L45JbUo/eHU1v058osNurxb5BmkYoHPZWiIKmjKaNipyuAsfNBWbMIPVS&#10;r89TVmhmX7yAnTsh0F9i7nSF53eFMCooxbYn0p/tFHNxVJPnaMuCnDikuhKYttcAdxl5bK6G2gVw&#10;YQp8ngNzB8NgC1ASJ7OOWnPI7UXZSv5Hr9fq7y02u5pIZ0tBvAoRsw8xwsNbkYnFdCLU2X0Wrgqp&#10;C6xoVxHHFZTIH/IB2qcEiljRrh6gdQsVqtBk35Oq+IhgZR0rXcl1JN1WXxlDsCLMGQxP5wN3KX6k&#10;TMtSscfz4UQFLIuHYFNQEyf51tHKkKPGuCmT0VZ3l5MMgCBY2zdz6tZyPi4FLxMQEwMZGZIQCA2F&#10;WbOYX36RqatzfPFiZkPDefz1cbk8T/NfnxnA7/l/f7S2tl64cGHRokUBAYEmJibKakqKWnLmgQYx&#10;i/2LfkqsvD4G/eOSxmJsm9OkofDs+gQu3LKq1pLU96PULZSGLPZb1o64QRF4vQ5VCZfbSvO+Hqrl&#10;oBa3NKDnVkJVmsQcCKx4bRkfRqtbKo9aP+i1RrviW2jv+q9Ar3/yhQzrKEOTIL1X1lcJCj+Q+XX5&#10;uV8luKVbqRjIi0sxHFUFKCwg/ftPnkBLyyua/L2F/MVDbt2C8nKwNJP+4qP+Bq0qdtTKHv2WExbE&#10;kRSX4JAb+rvowI+F0FpFkNpJhQsdS6EN8VoFdfOJh8UdRrmALAdcOcweCfH6/ytSUWx2FW0mYnpC&#10;f31WQkLHKinJf3qSdnYp0mKpz4UY2qcY5gdxcVxABK+mnV3jBRnap8TF+UNa0a6WAzhLwpcmPe0q&#10;KxcOL8dK1eFIOv3LVcFSCY6VEarSz5PpWMq0VsPThfDnVFgzDGw1QI4DahxSiWWmBjsKoOPdHlRF&#10;dWyGxg3MxyXgaghysqBryKhrg5IyWFhASQnn6FHla9eC7t3b/fLls6ampjVr1tTW1vJ+mf+lgd/z&#10;/6rAf4Ps/8OXL18+efLk/PnzGzZsCAgIUFFRlleVk1aUlJAR88lzqDgxalF9AblJSTuPpKyEmCIo&#10;3DrjVpZdgomei/pUci8mAtbura8yrXj4vCf5bqlWWvYqpJxeaGuPp4Sz3U6TCg+f8meGaaCeZbjB&#10;glcVSBF1UZVnNjvLFj0tCpviLikvXvLTq6b3x2M7yqobS6ZdyUz7YLD9MFNZTVmOghxYWkFAEGhq&#10;wYoVYo2NMlwuw+VKcrligtB8HSFYEcfffQeenpxBIYoPbwgOCqCqU+TWyd+5LFFRAgpo9UjoKsK2&#10;VGhawvv984VgJVqKbVh4sQgOFkKYOTjIk6mbKilrnlM4dnA4QtB8HSFYWwDi6Qz/u/nofKXExdkF&#10;BDHa1ZG0z2rdACVWgqKOFfdEHOPrOtHJsHkA7U8IVrpwhXZw2QIZpVrPlljxkYoiT3mzqKAQuy0O&#10;sMcQrKSgLBAaFvE/Tw53qRh+nvjvqqUK7syGSSHgoA0y4sAB8DGF76fBg5XwchOv8wqpio8dW5hn&#10;6yTeyWQstMDRXXziQqWh6bKGphw5eWJd8/PFduzQ+/nn8hs3TmFjEdnK+7n+lwZ+yf97Anna2Nh4&#10;+fLl/fv3V1VVxcbGqmuqqxoo6btpuqRaxtUERi/0wwasf4HTgof8yUoG5EtPVbWUJG0MUzFRSHw7&#10;mFSekpXsSQS78vs/IbcsZdtgRT3ZxLdCaoSHn/LFb7wLn2fJy+KImV7yWjLFP40Q2tS3EI7Uq7JU&#10;JWZ5f7ykgnhEpWd1U792taa9dO69vJIfh0fO8zYL1pNSkWbwZxEeAbMWwHe/wIUbEBoBw4bBxYts&#10;q1+ms1Oys5PT2SnR2clQddNzAOGxz57BwoWgqio5c7Ji4wNKVT5Y6xSe35PavJ4xN2ORqiQFlYPg&#10;8TxhpPLVXgPXKqEqFuw1IMsQDgVAgREM4hBONSNVOZwOCYlOlLi4EDdfKQQr8tSY2sbDgugcQGzR&#10;Fc0GIFi30+FS2KJnJ+V7tdCxMgzuPJneouotQYD2J1rEepUOsU0ECJeDE2yJlRBVyRreLQBwDWL3&#10;ng0ZlOWhB6fGk39O5MMknzCHijzFD7ypCo5XwLRw8DYCBQnQVoTh7rAqFQ7PgAeroY0tDMDHTVC3&#10;VmxNBmOjA36hUtu+1Nj5nUbBZHkHN3ENLTA2gcGDxSZPdtuxY/n16xcRrPhr5f1u/+sCv+H/+GBh&#10;eu7cuU2bNlVUVISFhekb6iNMLcL0/YsdU7YPnnAyZc69vOrmUmzpB09w1bJTzdgRvayDbXH3D8Fe&#10;Qlc7+36OVZSh5WDDqZfZ/CbPCVKzyaJwoBPOuJFl6K1lPdhoxl+ZsZQVvvqE31ORqsET3NBlC20d&#10;WAT6XGzLjzXy0zYLNphxNVtoBxRit/JaZur2SPdMG/yIxOUlwcoGsgtgy/tw5k942AD1HfCkDTbv&#10;BHcPUs/f0CCYTkWwMpStaF1xGVHL39S38Ng7dyAuDvT0ZD7brdjyiE9VxbYnsvs/5ni5AwftEWDz&#10;P9kFrk4j6GR/6oJCFrTWwB+ToTQQLFWhxARuRkDjENjrAQEKxK7WUjKSJADaVZSYGGErq54A7VN4&#10;4E069Wo4za6+Vh6AFduFxTBIuhg6LcB7r2lXUQyDeyKOnemkgsJzAvQWw1wXE7sG8Ce9uZazBGw2&#10;gAaHXt1WLGfJRAG8kVftDvC9MTjLkbKKukUUrLz/W4wgWLEdUL8IjlSQugsGQIwDKnLgYgg5gfBu&#10;LlzBBsRm6ESwboYnazgrUhkzHQiKlPriuNbZOr0vf9Wcs1opPF5KQxvU1MDWVjExMXTdutXofrBN&#10;yfsN/3cFfr3/eUEa+V3N/GvXrq17e92wocPs7e1V1FSk5SQNvbTQ0+V8GTf1z9GL6shs0N386iif&#10;9ucY81A9i1D9iX+kI6f+KtqwaZy+a7CSofzwd8KqWnjjU1mwdu0zUKYVyRU930fFWCH7k7hes6X0&#10;qR6nqmkpc0u30nfXxLb5K1rxfYpbnvnJECUD+dEfRrODwYhhJynj4imXMoYs8TML1pXXlmXkpMDG&#10;DuZWwQ/H4NYTeNIM9Vyo7ySq48Lv1yF+BKSkwNmz0N7eA5QCQrYyXU5WaFO38PDvvyezrqSNkr3y&#10;m2IHafgrtD6R+XofuDqBuDj5BQP4GcOxUvLDZn/kfLFtf1z/5wyxYn8wUYRyE7gdCZ0JwI2H+5FQ&#10;aQFOEqRctK0XK3mElZQkEtrUSy20pN8BoKrnfVVfSxzOKTExhLsdnejvKwrW/tSbrTkActQs9zEc&#10;oLcoWH+kI2WLVcn41O5p/4WEVHURYznbZE92dtSCH4ugrbrLsfIkRvHKe4of9U/FoCkP2poQHw1W&#10;5iAvA+ry4G0Kk6Pg8HR48TaxrrVrYUUKx1AdAgdLfnlK62qbwaVGg1+u6b6zTy0mSUZOHiQkOJqa&#10;6lFRgz/8cFddXd1/31gs/G7/A4LFKH76SNLW1taGhoY7d+/s3r07JCRYSkpKTIojrSKhZa8SNN5l&#10;/B+pi5uKajrIkCcWGULcxFb8qHfD0fFFzPAmI5145Z+8nqIu49k/sLjlc+/kWQ42QL85+Zwwl2ke&#10;ABfI2fo71bSrY5SNFaLm+Sx8RrIQQlt7iXdhPBfMLc/aNwShHL8igPSt/RWw0iupWNRYaOyr7ZXn&#10;MOd+HmJ9wbOCSRcywqZ7KOrLgYQ4KCiBiwe8tRlu1ENdB4VpF095QoP5HBYsg4BA+OQTaG4WtKv9&#10;CQ2sQp/5ATwWVbUErCyktr6t0HhPoemB1I6NoKJCLKoESEmBlgJsTemRTsUFVh3LoG0p3JovVhYA&#10;6lKQZwRXwqEtnlAV1REPP/mDjzKpBLjNetX+JCXVKStLICu0vkt4LHpARNUo2s9+UoibPYXMZYW7&#10;/UofUe9JSHjSPqtNAjfHRn1KxwggalnhyRGm7G1RCGQZZquYmAZAHL0AbOAjNFl1k1RQ6Fg5HNxz&#10;LkCwFKlIJTOnCPFUSNSufmMEJpKkZK12Hkmn8jFKtFxS8Cky9/100FWDikI4d4xZv4Lj5w3yCuS7&#10;oyxDMgOflpE6gXurYUYcoyANUcOkf72pd63d8FqH4XWu4aVWg6//0AqJllTVYMQlQEyMM2zYsAsX&#10;LrS0tNAiARK83/w/OfC7/bcO/JRZT1pfX3/9+vWff/5548aNI5JGqGmoyahKaVgqW0cZhU/zyP0y&#10;ft6T1xrNifvMuJnpnGyp565Z8H0iO+voK1EoqCVNRYlrQ3Uc1VK2RCxp7H2ne94Z+jvVksai8Gnu&#10;NlHG436lM5a+yiwv54GVd7a59/KN/XW8Mm1n3Mzu+pfwWiKHc8uXtpQPrvQyD9NP3xWdvjPKO89B&#10;Tk8RlJXB1h5GpcPGbXD9cU+M9tKTdjhwBOKGwfTpcP/+X6oBQOuKhBVOwt64AQnxzJDB0vt2SC5b&#10;BHo6iFR0NNragH5n1mB4PLeHgcKfPamvrIHmGubGHKbUH3SkId8ILoRBexdSWT2LgXnWYCRBJkl5&#10;5ShVnm/l514ZRnDrC9qy9qFZTmSlkF1lGcpi9DC9HcC3NF2wgVbyl1OemtA7YhkAmTHLg8odIIDm&#10;FhCa+IhKo3d4zacaSycqrGAYG3rnFXx1xC471ctZOubqShdnu6lKdYXD2QUQysA8TTL8VLjPSlAu&#10;nE5ncjfAhzaQqww+BvBLGbGr/I+6S2hX0bTynnasgAI/cLGFbevh+T1oeiT+0TZOYS54uIGOJqgo&#10;QLA1LBgGO/Ihwwc0VWFYutyBP7QvtxggVa93Gl3nGl1qMPjga420fDkHV3FVdY6Ts93KlSvPnDnz&#10;9OlT9Ez/BWDFb/XfLuh/LALTxsbGR48e/f777x999NGs2bOSRo2wcbRWN1JGsyapIOE8wiJvX0Ll&#10;1azqVxfG9xCSNP+boYbe2t759pU3s5CzLLBQgjd2Ztfwn/KFLJt8Ls1miIlXtv3MGzn9U5U8pWfo&#10;cRJsehccSDAJ1B3xTtii54WvIiN/a9dpO8oGVXqYBuqVHEwiUO7esx/RIbM1baVLmornPsqf9Ht6&#10;7IIAVRNFTVtVRTM1MDCA8EiYPAP2fwfXHsDTdmGG9lYdF648gsr5EBVN2u/8yVNeW0xnpzh9lKaE&#10;hcZG8W3bGFcXxs0ZNNGZgaISWNuBkQ5kecGf03ogleT4akjfdOMS+H0yFPqCgRzpnjoZBK1xPZCK&#10;Qrt6KRzitciNRrDl3v5KsKL4KVckLD52GdhWCsogOjwfXSRLVWTocXpmxOjnAO8DrKWl+Nhsj6bV&#10;pjYM6HFAQQyMJMFBFrQkwEYeYrQgThvC1MFVEZyoHBTAXBZ0pECbSksSVCRAUZyUi2qIg6Y4yDGk&#10;u8yLIacdDSRZ/DYAopPlLEIW/enlrjmurjHMYYbJABgqB+cF7/3XW7iJJFiZNrSrJuR+CgsioX6h&#10;UBKAZlqXdvdfoX4phRBrGJ0MfxyFtsfAfcY03Occ+5GzdjmkjQL8M2qrg7MRDLIDQxVQUITkXNmv&#10;z2hfaja4xoIV1WH4+2O9jw9pTlui5BsmqW+gGBsXvXbt2nPnzrEdWRg8HPwDA7/kf6/AhgA28O/e&#10;uXv8+HH8lHNycoKCgyztzbUtNCzCDILGuY7cNAh5ZOijbeynW/rtyGWtFQIoHJhQ3Vr4rCByvo+O&#10;k9rw9aGL0W92MZRCkLeP0FNBLXlZnLAyyDxML+fzeME7SrHin6rrcMFlwrjpVzNdUqzcM22mXh7z&#10;KjLiUay6Vxb+kGgWpDd8TShCeQCrS2DaUba4oWjOvZyK46OSNoQFlDlbDjZUMVUSw7aZlhYMT4HV&#10;G+HXc3C7jvRECdFzAD1shn1fQWAIsavPnwsS8y+JIBXV3Cy5fz94eZEiciAzIQ2K5lhbQ4Q1HBgL&#10;L6u6f974a8cm/8tqpmkxnJkIOV6gLUOQej60D6SyQrB+6gmOMuSOKXcHnKdKWMhTpKqYGGtgEcd3&#10;GKaUTg21kU5Jha31D+hUgeMAUmlflgOAEYA+BwzEwVASnGRhuBrMMoSlJvCBFeyyhqFqMNYEToQx&#10;VyPg9xD43he+8YUDvvC1D+zxhM3OsMkZNjrDBmdY7QDL7HiqtoVgNdCUATs1MFMEQ1kyisyIQ26v&#10;7UfzEoV0gu3NAN9Qyv+GYphlHI6XGOw17Gtqar5oXpV2XjGPbaFMDQIN4GBRrxQ2oSoudPdfIXlX&#10;DwNfO6iaC4+vQkctdNYD9ynT+FDs1kXOd59D1TyIiwQTA1CWJ7lxFTUmKVN229caP1/VOflA/0y9&#10;/vlGg8uthsjWC8/1vzipNXG+oruvjJW14ciRI3bu3Hn37t1/tGnFb/V/Mth/SkhSNluKn+apU6c2&#10;bNwQnxBvYW2hZaChZqxs5KMdMsUt76uEaVfGLHhaUNNSuvhFUeq2wRqWSjYxxlP+yFjaXr6ci2DF&#10;ljKPYqieXBMWEqfi12TzEH3bGOMJv9H73VM88ffvanfzRc7Jf4qHjz+dYhNj5JNvP/te153ue4p/&#10;ATTZyl8mqd5FzwtiFvmbhRnkfcm7n3P/Yl+XPT/vkmbdy/UrcvDMtpt+JROvHNv1uBJPS9RB5smu&#10;ailZ+Lxw5p3silPJw9eFOo+01LJXl9VRENNQBRMT8PQF/2AICBHb86XYgwYGvacQNF+pug44exNy&#10;CiAgAM6de53Uat/CA5ub4eRJGJUMalogKccR4zg6My4ejK0WbE8h9af8LCqqFZG6VAw5e24SFPiA&#10;oTykG5Aef6GGv5CeRJPCACuGDOdn70wlDNABxWUYVLu4eKOUFGLUik7POoLiFf2jNgOqHDKBlr4k&#10;WMuAjwLkaMImSzjiDGfd4I4XvPCHpgBoCYT73jDNABI04VS4eAfFfRsVXjw+tsZDi4Ca4+Fllxri&#10;4F0X8NOGjRGc4ynMVwkw3QNijMm0/AhZbWlQkyAXoMeQawugM7MsBljJMOissxThvh25I0CrAym0&#10;Qt+K7f3unABLVVxwFkP47jMCDwWYEUGGAAjbVZ54YCU9hNMg1wf8XeGrPdD6mFCVFbderK1OvOEh&#10;c/MP+HYf5GaAjRUoK5GMvYGpmL2b+OBhMvmTFRauV9l2QP2rM9qHrumeuK934o7OB99rjMqTMzSV&#10;MjbRLywsOHbsWH19fVtbG4sIHi/+IYHf7f9AsJ8UO7X+48ePL1269NNPP23YtAHb+Aoq8gpaMhrW&#10;yhYRBqEI0/3xC+rGoudigcITt3xBfcGgGZ6qpgr+JU4zbmZVt5XS2aB5KUiUIMh6HNslbBEPfydU&#10;y1YleiGZeJQP1n7U42zIrwW1YyNmeRl6aWXujUWK9dy5WwIXwBveikLwFX6XaBVpFFcVsJjcIKDH&#10;IQOIuvKKRQ2Fw9eEWEUYoVOuaiajGNAvV70sRgM+527u5HPpeV8PTVgd5DjKWk5XiXyj9fTBwQli&#10;4mHiDDh4Eu43wWcHICIG5laJ36iV/D9QFfXgJWzYDnZ0RviWlr8MVty/vZ2MzjpwAAKDQVEXrCIY&#10;Uz81XVlvP0ZNHqaFwqO55JeMMCVZ1GrS6m9aQsZQXZwCFYFgivwygAdRwO2FUSEhs34OAGdEME1H&#10;9jlTdX9CBGPb/wUtrsKG/2SGpEfRUauiG5UCWxmIUIJ0DZiiD3ts4J43tARAayBwg6Czp7iB0OQH&#10;2y3BSwE+cIPmBLHOBKYT/xkM+P+AFTcejgfCEB1YFgS1RZyOcmgvhdYSaCyC08mwNpjcqm+kJQTi&#10;R6gCBvKgJQtKEqAsBhocUAFYoA0fG8ERM/jTigymqrcjnf6tXYQVxOsdWzIZYJQ5HMeXwH9jwkhl&#10;xXQuF8eFl0vgk2zwNYHMUXAL/7F2UZVKrLNeorOe6aiD1idw+QzMnAJBfqCiDAwHpOUZNR0JRTVx&#10;eWWOrpGYX7h0aoHclCqllR+oojKKZY3MOeKSYGVlVV1dffr06bq6un+cb8Vv+L818NPBz+jp06c3&#10;b948efLk7t27Fyycnzo62dbVWttWzTRA1zXNeshiv9zP4yuvZxFa9U+cmbezfQrsNaxVIuf5zLyV&#10;w29KszZTyCGymwSFZKy8keWZbYteOPuTOIQsrhHah4pHaqFTsclZY3+doHGucx70bVf5Yo/qviRu&#10;2az7OYEVLi6jLCezBV69DulHZM+a1rKCbxPtYk1jqwJm38md+zBv8vmMwu+Gj9oyKHiSm12ilaqT&#10;PqOnC44uEDYY8oth5XrY/yPceMJr5td2wJlrkD0WklLh2Dl8KlbfyaHqwc1X6uJdSM0ERyc4f36A&#10;Eqs+hEhFEF+/TmZidXEHDURCCYSMlzM2tbHn6GpBkhNcnEzyp/jD7kCLWgPNS6AFkboEfp9IKiud&#10;1CDLiDSi0fEJMahPNQyBlQ5kKOcqgPrXs6ssT2tpg3oXALb9vTlgLg12CqApAalasNkavrGH217Q&#10;0Yuhfao9EE64QJQKjDOF+hi8Kk5nPAVrr6sVElL1egQUGkOmDZzL4LSXMdxy4JZBJ6qcp+ZS+DMD&#10;vkiALRFQEwAFDhBvSjiLTpYDoC8LwcqQrAyT1WCjLpn8/4QFXLMCbPU32JMUAcGrI7Q6i31qDN5K&#10;MDsSnszvVQzA13KxzqWk86p2HiyKBitdWLWYdFv1BCvLVoZdRrae+BEyUkBTE4xtpFMm6qdONRic&#10;oeUVqeocqGriIKuuL6muK25uJ+EZKGXrIi4lAwwDcnJy0dHR69evYzuy2CIBHkf+3oFf8n9HsM4U&#10;LT3a0h9/PPjOO+8UFRdFRg42tzBXN1axiTYJnuA2anN4yU9JlVeyFjcU9URJ30KDNuFkqvNICzSM&#10;I98JX/CETAjNw1Y3RlmH2H2UoJDaufsTTIP0fPMdpl8Z0ycZBc7GM5u89dyyuQ/yQia5Gfvrjj0w&#10;bOCGPHsg/1iE45ImMgmWsZ/2yI3hSxoR6N07Dyx8oYW1BRWHk11GWdkPNRu6Ijh6ga/7GBujAD0V&#10;Z0NxGwvw8YOMbJgxF3bsg19+hcv3oa4dngnQEM3pzXpYshICQuCDvfCoBVcylKosXnG5e+eB1AFb&#10;d4OuHsyeTbKrr2lX2Vb/2bPkKDtnMPGDxFWQ8Z6YhY+mrriuLoRZwVGkBr92ahm01EBrNRn+f3YS&#10;lPiDjQrp8f81GFpihQE0gC6GQZI2RDDk9qV9lK8KCHmKOzyivflrAJIAnDhgIwNDNGGRLbzrCqFq&#10;MM6AqQ3gdAYCT70Y2ltoYJ/4wkQ9CFIlF4Os7BzKIcLLG5CtuGd9NLzlCLEG8HkcvCxGpDLtPana&#10;rQpoLoE7uchfOJgEqVYgKwERLpxRQYy7Kdhpg5MyeMhCjDyUqEK1NuwyJDb2ijU8soUmB+a2HWes&#10;OhNqQmpX8TPvx66yaVYO+tazE8mEYY428M0+aBHIA3QJqYps5XDrOc0P4fABGJ0CBiZiIyp03z7i&#10;/MGfnu+e9lh3yHPWLpuCJebpU42Hl+mFjtSw81MwsJbWM5dW15NUVJU0tzBOS0/Ztm3blStXXr58&#10;+Y8AK37P/7WBnwI28y9evPj1V18vW7ps5MiRbh7ulk5mpt76Rr7a0oqSWnZqyRsj59zKq24sZacu&#10;FeJIv+KWV70swaa0TYyxRZhB7hcJpDksAFZ6KuI0BXv2BYU7z3ucHzXfx9hXJ2VrRJ8N+a7zsFfF&#10;+lbeRSLWCw4MQ38dVOGKhGU39aeu87BPK2raS8afTrEdYuwxxpZMsN+PXWXzpIsbi2bfy51yMaPs&#10;yMisT+MSVgQGlDjpumjIakgr6snLGGqIO9qTgaTF42HDe7D/Jzh3A+7UwZMWeNpP6/5xG3z+I4RF&#10;wuSZcO+54CakqgQF62uwlQsX70BENLi7w+nTr1tihS71+HEYWwBmtuA4DPK+glnXILhMUlFBWQUc&#10;9eCjTGipJq1+QtKlpHsKW6O4/OcUKPIDS2XIMYRTwdAc9+q2v6CaYmCbK3jKkj76J/3bVVyPZhZ5&#10;uphOV2rGgJ0cDNOGd5zgFDbAo4nNnGwOg1Xgd3emM7gLrL0Y2qfaA2CvDTjJwXon6rIJTBlqWgcC&#10;K1IV/38c9IehelDtD/VjoaMM2suZTlR/bKVC8v4wnNxGpSyOOb2a+WYuvFcBE4ZCjBv4WoC1BhhI&#10;g7UkBMlCshLM1IBdBmS+6uW6jIsizI6AWjqRlTBPWfHWc5qrmM+yCayHx8PlU8CtE6IqK05nvTg+&#10;tjyBM4chMxX0jMWHlei++4fbd60BP7QHHWgO+PpZ4P7awE/vB2y74LXqJ+eFnzjM/dC2dJVZfKG2&#10;V4yytauKk4vt2LFj9+/fX1tbi6aVB5e/a+D3/A0HYrSdzquP7x+d6YEDB9a+vXZ4UqKRuYGagbKu&#10;k4ZtnEnkHO/in0ZMPJfqnmGtYqzgkWFT9svI6obyFdzxiJ7e5U2C4m8iW7llixqL0j6I0vfQckmx&#10;mnQ2nX//qN4785nYJdxahvtPOJNql2DqNNx8yvmMfuhG9uxarlguMHoKoRxY4Wzko1P0w/DXb8iT&#10;VAC3fH7t2EGVngaeWoXfJta0lta0leLjkiaSHp37OG/mrezJ59OLfx6R/Vlc4rqwoInu9omWmrbq&#10;cnpKklrKHF1N0NUBBQViFTPzYdfncO4O3H4Gda3wtM/q/Z5Cu3rpAZROhKg4uHBTaGfkqTjVq8Fa&#10;2w7b9oChEaxcCY2Nr7CruPXFC3IvgLQM0DYDtzSoOApVDZDxIaOiLyUNxupQHQv1CyhGq6BpMYEp&#10;meOjGi5NhTJ/MqFytiFcDod2ROqA/q63OuLg7mAoMgZ/DqmCEpxuFRfaaUHrfTqOvpr2+eiIg6Uc&#10;DNWBXR7wYDA0xxIOIsfx8XNv8FeGHdbY9mc6Ua9NVdQtT0hQgRhNqIvuegtDxXhg7XnBgsI9b0dA&#10;uSlkWMLl0QSXJAPwKqqi0NiOsQFvCziBH+k+TuvHzLMdcH8LnF0Fa/MgKwzCncDBEAzUQFse9KTA&#10;XRYSFMFSCgJM4JMsuDINHs6BpwtIRruVzMFK/hyCBpaLYK1mFkeDoQbMq4Qn16GjrncqgBWyVayj&#10;nrnxB6m+MjYXTyzT2XLW7UBLwPfcwB86qbhBqIMdYT+1hx9sD/62Jeizp34f3vGes9fGf6iarqmC&#10;s6t9TU3Nb7/99vTpU7Yjiwedv1ngt/3NBL7D1tbW58+f37p16+TJk3v37qmqXjImZ7S1i6WmlYqJ&#10;v65bmlXkPJ/cLxNm382pbi1dira0owz9lx/aLic1l2TL3C/iF9YXIHRWdE7Ax+U8ABFUsYgUEq5H&#10;1XSUzbqXE73AR9dZPXiC68zrWf3dmI8KwcpnK+7G9sgXJq4NxcOjF/ouekYuYAB1vTTvJDUdpVmf&#10;xhr768Tgsc8L+bv1IS7PeFa3lCx5WYyt/kX1xZm745Cqg2Z4Tj6XPv5USslPI/BsSRvC0D77lzo7&#10;jLLWCzSRM9cmVZympuSelv7+EBUF2dlkruhFiyAmhgkZxJw4z5BxUL2QN7CetBEgunmQcf0IR6Gt&#10;1LTy2ToQXm/VQ+wwiI+H338n2dU+wYor29rgwQMyWXxUDGhagn8pjDsJVY1QfhT0PTgc0JCHsb5k&#10;7tSWGqZlKQdJyuZVcQEb/pOCSfdUmh6cDn5Fj/8Aao2Db33BRwky6KR5bPkqPj6l9Z6f0hGlwRzQ&#10;lARPZVKwtc0N7gwmLydkim8MIu61SAfqfIGLdpWwlULzNXxrkz/MNQJbOVJW1cZ/IyQPgKZ1IMfa&#10;MAS2uECAOuyNJW38LphyeADtH6+fx4O9FsxJhvrtTMdeTufHgOpA7YGW3XB7A3xRCStyYGICxHmC&#10;rzXY6YOWIqjJgacBZHvBrAh4O5EQ9udSODMJbs4gE9q+WEy6Ddk/UOcKzr25zAgn8HCGj3dA44P+&#10;qIpikK0ddcy540xmGti5SKRO0d9y1v0AOtbOoN76sTOMLoQcaAvcesEjb4mJW7iysaXqsMS4DRs2&#10;nDlzpr6+Hg3c35Ct+J3//wp8SwIJ0x+3bt06ceLEpOQRvoO8zH0M7eJM/UudEt8KKfhm2PTLY8hI&#10;pJ5zgyJlpl0ZM3i2t6GXll28ScbO6IVPeelRdgdcYK0rzY3ykqT0kSf2JFMujA4oc1azUEIXPOdO&#10;Lntsb7GH02UeXnENOfx8usdoayNfreIfX9dyIvTZbrHZd/L8i52wLT/hN3LzleVIz3ZyB8BFLwrx&#10;n8TcR/lz7uTNupEz/c/MiX+kjTuZgq42/6uEMXti0rdFJlQFGbhr6blq+Iy1d0qysIgw0gs0VfGy&#10;lHSwBDtbCAqC1FTIz4cJE8hdST7+GL79ltz/+dYtMlF0QwOsXw+WVsyWHRxEpBDsXke/XiReNWYY&#10;HU/Vt7dlM6342C9bn3bC5g/A05vcpLq/O6zg1V6+THbwDQBDN4iaB1MvQnULTL8MnpnAiMtJQowN&#10;fJUPz5Ywzcs4Lcs4bFcJIvW3CTAuCOxVIdMAjgdBy19s+AsKHd/DSJhlBe4SZF6+Z7Qz6jSdeL8E&#10;IIgDdjR5Ot4cPvaEq4P6fa3nMTDbGnwV4RdnaOP1+FO2vgZVOwLhO0ewk4UltvCCzQsjSeMZHlj7&#10;pyrC/UQQDNGCMid4PFaQm69IBdzJgWRrGOoFvy2Htj2IVKZLBK98yD77AH5bAV/Pgc0lMCEBgh1A&#10;Thp0tcHWAjytIcAKIm0g3Y3ckWXNcNiRAd8XwpkJcH0mPF4Azxczn+UwAZYwNgsunoR2Wr7an7j1&#10;TPMj8aPfccZmM04ekskT9d79w4241J5I5blXohDytCPk83r/1QddMyqN3ELV3H1t8sfmbN++/eLF&#10;i83NzTwY/W0Cv/P/x0CeNjQ0nD179tNPP125cmV+fn5oWKiLn5NNsJlzklXELK/UbYPLjo6ccSN7&#10;0bOi/iZaRoCib51+JTN+WYCRj7axrzY6tbkP8/jQZDmIj3T/cbggBFm2bV7dUjruRLJjkrmqieLw&#10;NaHz68bimdmXEFLXOclWflFq9cuS3M/j9dw03NJtsOndZ+EB650Rl9hCR/QvqC+Ycz9v5o3sykvZ&#10;yZsjDDw08S2XHUoq/n54/pcJo3fHjNoUPmw16UoKn+IeVObinWPvkmrlONzcMsLQJFBH11Vd00ZF&#10;1UJNWltRTEZC0kyfExwIgwdDZibxoWvXwtat8NVXpBr0+nUyt9PTp8TuCTpBNIa//EIMbH4x3H+O&#10;yPsrHU1Ud57B9HmgZwB7v+7TrvLFgpWV0CaiM1dgWBKMGklurdp7qBUiFW3stGlkxhbzEBi1EWbd&#10;hpo2WFAHsdUgp8EAOOnC1mR4NA9e1jBtS5kOWvCPSD01nuRSHdRhrBEZPYWYE2LNX1V7HMnJjtCC&#10;WIbU8K8CSAZwZsidmhK1YYkd/BJA5mdpiR2I3bj1U2+wl4NlpvDCj1RNEaSGiPHA2oukQnroDYlq&#10;MEIXbgymr0KoSs88FO0qdax9if2XMN4UfDTheIoQOpGqnP6o+rIYNg+CAHPYWgovdgKXYBSRKiYE&#10;VqJ9BK+Nu+DWZnh/HDibgp8XLF0Mi+ZwxqQykWEQ4gvuNmClDfbaEG5BJhIrC4KqONiRDp/kMLk+&#10;4GELKxdD3Q3gPoVOVC+ksuLWMU0POEe/F8sdwzG3lYgbq731gvt3bQjQ/sDKbgr8sSP047t+S790&#10;zpplFp5kFJngXVZRvO+TfXfu3PlbOVb82r9W4EVjsOX6L168wH8RH3300ZIlS0aOHOngYK+jq61v&#10;pe08zBLb+DlfxE8+lzHvUX5VUwnaQCG68aFGuUY3cYnZnHMvd8Q7ofpuGuoWyrE1/jPvZLPHCu7P&#10;ip4HHyuWd47HhRVkYRyepLq5pOzYSGyMG3hpjf4welFDEbpOtI0oPFV1W0l1K1EVNsCbi4leFi9u&#10;LEJhy33uvfwpF8YET3BT1JfDt1D6S1LxoaS8/UNzPovP+Swuc++Q5HcjkjehBg1bFRS9wCdqnk/k&#10;HJ+QiW6+BQ5+Yx09x9hqWCqrmCqYB+sZemrruWpq2qmpWqgom6jI6StJ6yhK6alKmWhLWhtLeztK&#10;B3vKpcXLZQ6Xyxwhl58iV5Amhn4gKBg+/ZTUw6Onq60lPrSp6RUz7SNhnzyBtDRiAE9fRLP5l8GK&#10;JP3yRzA2g8JyuNcgvLWX8ORsRxYu9Nh0twGq34KgENiBLcCu7Co+opqbSd9UXh6YWIFNDGR/Boue&#10;wtIOYlSLDoKJPwCjLA0zwsk0/s8XwrNFJJd3IB92jiaeKM2N3FE11wjOhJD2+//ZpbLCw5FN2JTe&#10;4AwOMmQolAmQYqmROrDWkVC7NhraXgPcHXFkICy62lHqcNOL2E8C02DaecXPBvSvVn/YaEmGq37v&#10;Ryjf4+TEsfZcIyD8BPZ4kNKuVcFsXlVQHGpahVYSdZTBhQxIt4WiKLiyDtr38sHKoeoJVqqOvXBv&#10;M0xKAHsr+PpTqL3FXD7NOXmI88MXsG4ZlOZDxiiIDAUrU9BVB0M1sNUCf0SwCZkKx90ZViyBT3bC&#10;13tJp//x7+HCcbh+Bu5dhOe3ofEevLwPzQ+g+SE8v8s58j0nI4VR0+QMydN896z7d60B37UHfotq&#10;DTjQEvB1c8DXL/2/avT/rN7nw9ue7/3pvv6Ey+qfnBfusZ+4zmposa61p4KapqKjk+OkSZOOHDny&#10;7NkzNiGAwcPWfyjw+/+KwEvENj6S9Pbt27/99tuePXsWLlqYNjrN1sVay0JNz1nDxE9HxUhez1Ej&#10;ZqH/xLNpVS+LV3SOW9k5XnB4En+5Jx+7l5GAC58XpmwbbOilrWGjEr3Id+ql0X3UqyKj2RFEbcTk&#10;IkmXviyvaSxb/KxowZPC2fdyE98KRrrZxppkfxpHMpU/jyj8PrHgu2E5X8Shf8zYFZ38XkTi2tDE&#10;NSHxKwIRoINneYVXevqXOPuXuriNtpVRlVLSl7cYZGQWYazvrafjpq3jrq3hoCmnpyirpySnryyj&#10;oyitpSBjqCZrqiljrCltpCFrra/gaIKPjKwUR11VwtVBMtBLKipYZkSMfPEYhWlFirPKFBdOVF45&#10;S3XjEvXPNmr8uFPv3gn9+t9RBk//0Lv3q3x5DuPvxzl+nPlLVZ8oZO6uXeDkDO9sI/1UFHlsa70H&#10;9QbQ7acwMo1kV4/8/pqDVhGp4kJgfdIOP52G4aOgYhzcvMn7T4CPdXXw9deQkgp6SJFUKPkFqlth&#10;KRdq2mH6dQiaADKqAOCiC1tGwrYUWBZHKiWzvEhtuZEqKEmDlBiYysJuD3iJ5rH/1vHrCA9HKj2O&#10;gh/9YJI5Oa0sB6I14S0HuBhKzv+apa+sEM0LbcBTHn52JoWoXcREsKJj5T/tW0jh393AUwFqbOFF&#10;TO/3xWYDhFbydDuC0DzBhFQCcIUB2pVj7Snk77MCWBUEMQ7w6XRo2gXcvXyA9gvW9j1waCF4W8Lo&#10;UXDrPHTUM53PxTqecpofMs9uw6OrBJcbV8Hc6VCUC9GDyNh/awvQ1QIlBdDXAVtr8PKAqAhmSCSk&#10;joTc0VCSB9MnwNypxMyurYHNb8HOzSQPu2wRY2UOckqcxFKd5d87rP7Zaem3DvM+tq38wHr8eoui&#10;FaZZ84ySp+ijnx2UrukTp+oWoWruqmBkL6dhJK2oKaGgIaWkK6NtrBoTG8OvbP2PJ1vx+993sDDF&#10;S7x06dIPP/zw7rvvTpgwISllhE+Yp4mngVWkkU+efdwy/+x9cflfJQyq9DTx19H30AyocM7fn4CA&#10;W97OUpU1pBUrOyd0tdyRoQhZXOaVf7Jr2IXFTUWZ+2LtE8zQb4ZN8xh3MmVJQxHp2HlWuKC2YO6D&#10;/Nl3ciuvZk46m152bFTRj8NzP4vP3DMkbXtk0vpBCcuCI2Z6+Rc5qRgrIByR9XYJZtjcNg8zsIw0&#10;MQkxNPDVNwo20fM31HTW0XDWVXPQljdRkzdRV7DQUrDUUnEx1Aq21PQ1lVSRkzLWVh3iqzEyTGNU&#10;uEZqhCYqLUI7O0ZnbIJOQYJOYYLB9AzjBbnGC/OMq8ZabJ5i8+Eciw0T5X3spAI81Xet1/xhl9bx&#10;T3UufKdff8ag/Yph+1XDDiIjVtxrRp03+DJsvaq2Zz3j5MBs3MhpbGT4xHxNPXpEJn5Oy+LnRv+a&#10;Y33aCbs+A1MLWPoWPGgU3tqPWHbjq/BeqI4LN+pgXg1ERMLnn/Ms9r17sH076ZsycoagcVBxAqpa&#10;mKWdhKoLayFpA2jZkaE2AFYaMMQBvCzBxhSsLMHTE3x8yCxaKnJgbwjWqjDJAv4MJw5RCDF/ScjN&#10;syGwxpFMbuKgCj56YIKmzwGaYhnCtb+IbDzkJ38IUoa3zKA5QBCa6FVfnWN96A1jNGGEDilc7eN9&#10;DaMjr4RWUrXEwgp7sFaE/fGkEkAIoLwca8+VSNXmYvhuGMRZQOUIuP+uIFVR/YK1/n1YmEbmuHmr&#10;Bp7dwZY76Wtixa0nff0dtdD2BJ5chV9/hM8+hG3vwLzpMHIo6GuDojLjESw7eLiK9yBFZz85a1dp&#10;I0tJfVMJXSNxawdxOydxN08xH18xf38mLJQxNSWzk6toiTsFKbqGK7kOUrYLQKlZuKsY2Ctqmspp&#10;mMrr2CqaeqnZDtL2GmHsPdLEL80sMNM8dKxlzBT7xEUug8fb2Ifru/raZWVnIqnOnz/f2NjIA9l/&#10;IvCH2SMQptjMr6urO3Xq1L59+5YtW5aXlxcRFeEd7mEfbuE80jKi0nPk5kGFPwyfdnH0gvqCZR3l&#10;NS2lM65npe+Icku31nZQNQ/RS1gRNPFMWlVTMUtVNgfahVTyFKmKzGWf4npk7gribUnusrqptPDr&#10;4R6jbQw8tbxz7dM/iEx7f/CI9aGx1QGDZ3uHTnZHX+mZZeuYaG4dbWTsp6PvpqnjpK7jrKnrqaPr&#10;pWcaaakXaKJmryWpLC1noq4VYq0f72yeFWCeE2hVEu48Z5jbopHuqCWjPKtTPKpTvFam+76d6bMu&#10;M/D9gtB9pYE7C/SHuioHOdt9MNv99Gb33991/2Mr0dmtHhe3e17e4XmFyOfeXt/Hn/g+/tS39tOA&#10;5gNB3B/8G78ymp8tHeihffQz444bhp3XUUavIUPuNZ2rP0kn0p7927c5HR28OUdeU62tMH8+OLvD&#10;Vz8L5kYRdiz7+Gv61ZUHMCgGRiTD6ctk2JXQ1gGFVGXxyjxqgc9/ILWr4yeQ6QFv3IClS8koA6sg&#10;kjydckGsppVZypVY1smgXS39CawHi0lJ6uqCiwuEhsAotLkVsGABySdv2QJjxoCRLiT5wTtFkBlK&#10;7ko9wwpuDvo/9v53JEBdDCmHKjQCNxUIMoR5IbAjEWLNSW7h6RA0hl09RX/l/Gh7sw0gVYMM8O8x&#10;RDWQllsNCNZGP3jbjIxe/cij11gG3mXQHGtfl3QqBNyVYawD1Pa2q4Sz6Fh7ZANwn/ZSuJEFE91g&#10;mDucXkEa+D0BilQV7r9Cte+FP1bBYBcICYAj3wn2QZHCfire0CmSKq0nswE8ugKHv4X8MWBozIwq&#10;Un3vR8uN35qv+sRsyQfGs9YbTl+lN7FaZ3yV9rhFOuULtHOnaYwYqxo3WjlgiLz3IDknHxl1HXEx&#10;CUbbSsE3w2zEHM/URT7JSzxTazzHvOWbtymobE/YpO8GzzsVu+BM3MKz8YsvJFRfHrb8zoi3Ho+s&#10;uT6s/NPQ6Il2jmHGHj6uY8eO3bVr140bN1paWv4jphV/mLxAmCLg//jjj/fee2/qlKkJCQlubm5W&#10;zhaO0Va++U5xSwNyPo0f/2vK7Ds5i54XknnsSWOcbZWTmqGFzwomnEqNrfY38tXWsFJBLOZ+Eb/o&#10;RSFpsPNg2rfI4S/L5tzNR2eKzfbkDREJ1cGeY2xVzRTlNaV1XTR0HNXULZWVDOXldWUVjRVVrdV0&#10;vPWNIyysM9xssz3tsj0dCnxcJ4b4LYkJWZc47MuxqEHvjNQPs9AOsQnZWRxzdFb8uUUJ5xcNvVKV&#10;9GBV8uM1RE/WpNSuTa5dm1L3durTdSlP16W+WJ/28p3kp297b8hUDbSz2VoZ8OJrxGVQ52spkPu9&#10;0y9vyXraKE4vNmo4b0yp+ppg1W88r7RqFmkyHTwIbW1I1b8AVnSF2Mq2sYVFy0l+s2dX/mvVnD5q&#10;hgVLwd0bdn8BD8k4q78kPD9ha10H58IdpngCGdn13nswfjxYWYPNYPGM9yXm3eUsbZNYzkWjKras&#10;E+Y9gtApIKtiYkJuff3xx/DDD3DqFFy7Bg8fEue9cSM42EOoE3w1C+q2w4lqyAgGWyVYbAOPXmPU&#10;f29dHwTL7MFPlVi8TGfYOxJuj4P6KbA4HByU4EggnpOOcXq98aN8tcbBGgdSCfCFvWASgJIURXKs&#10;dIwAf72A2gPgmDOEKcEMS3hKRq8KiCUpamjfVH06hBTtumrA0VEEl3x6ErHutYLprBATXI92takY&#10;9sRAmClsKobWj3rQs0t9mNaW3fB+BdiZwpyp8OSaYMkU61vFBcHKqvkxQXBiPLj4Std8aPTLU/vj&#10;TU7HGhyPPHP+pd7pl1qXQ0/sDj22/+mR3YHbNp/8abX3D8vth823/mS29guT7Cka+maSmmby8bOc&#10;ll1Pevtx2tonyW/XpqyvT9/wPHNj05iNrRlbuKPf68xBvds5ZkvnaFabuRnvNKZWXxlW/FFweLG1&#10;uYsesqu0tHT//v3/kXsNQHt7+/379/Hlq6ur8TpiY2Ntnaz1LLTNAw18xzoMXR1c8H3i9CuZaEvR&#10;ky5rJwWehKQC4vER6dleNq82P+fzOOdkSzULJTM0rSuDpl8ZQ2atJx1HpNB9STOdBORx3oybWRUn&#10;k7M+iR32VnD4VHePMTZW0UZ6bprqFsoaliqadmpqVqqq5soS8hIKRspu44N95kX5LogKXB4fumFE&#10;zJ7Rid8XpJ+fknVtRtb1GTm3ZuXenzO2bkHhi0XlbctQ+Q/nBVTHanqbBL9fOPrl5tEdWzJYcTeP&#10;7twygNLbN8Wcmq03zF1/XJL3rd3BHcL0HEA+jz9RTw6VDPHWOX/AGFv6r29X269o/LBTzN0Jli8j&#10;/VSCMzq/Ulxsfd+A6GiSHv39Op3AvwfyWOoJrhQW+tNvj0JgKMxcSBry/6fJVph6LufhS7EtOxlb&#10;BzLUSktfzDFeLO9LscVPxZGnyzo5yFNs/i9phjF7AP/GylBYSO4o2NJCahnwXwMK3/pnn4GvD9gY&#10;kB/zsx2kXwURcGghxLqBrSLpU6qNeq0EKLbQ2+PgaTTpERprROr57TVgdhD8XgBN04E7CzpmwQ9j&#10;wEkTplpAE+nxp9nMATuLhIQvcdifDAeYbAD1vmwlABVLVVQwa1q7YcoX7lzvQypek3Tg2qCe/ypY&#10;kvLeYx9VAfj2d3uAqTysD4PG4t7ZVVbUsSJku7IECNZLY8iIgEgHeLSV7bDqLda09lj5YAuMjYRQ&#10;f9i/B14+EBo9xUsICKwh5G16CJ/uAh9PcA+R3fyD6a+tDqc7HU93OlG50kf301zn01yn0x2Opzuc&#10;Trc7ok62OH5+xapssZa5g5Sxm0rqao/ld0dsbE9HjFJ0sgzNwMetndkods3Wzqz3OnPxKYJ1cwey&#10;Nb36amL2Jl/XBEMDS62g4MCFCxdis/v58+ft/8ZkK7x8+fLHH3/MzMw0MNSXkpKUkpdwSDRH0hX+&#10;mFh5I3NxY9Gy9oqV3PHYQmfFpkd7U5UuEFW3lE44nRI5x8fEX0fHWc23wCHni/iJZ9PKjozM/3po&#10;6geR6GcDyp2dR1laRhga+mhr2qmqmCipWavq++mbR5rbJdl5V3hHvRWVuCsxcccwqwQrZQv1QW8n&#10;5d+dU9ywuKhpSXHzkpLW6tL2mnLusvLO5V3C5W7h1pRT48yHO+oOsh16dgGhaidPggztLcRu0uNV&#10;zgsSNYb6Ov6wIqj122DuD4FoRXsxtLf8mw+YvlUmYWehunO1QfMltKtC9OxXHdd0rv8iNSIGUlPg&#10;9m0Wl38BrI2NUF0NXr7wxQ+ktr8P5BEJrewWYvTaY1IGgFz+9c+/mgQgwjOg4T1zlbOghlQUiImD&#10;li0n7wtOdRMs4wLylCcujD8NVpHSMkxMDJnw+uXL7noBfBMHDkBMNDiYwIYieLqd98vHx6ZdsH8m&#10;hDmApyq859LL3PUS8q45lqQs1ztBlBZYKMJQa9Lkvzce2mdC5ywiBOu9cZBsB4FqcDaMZAmINyRg&#10;7XKIPK4NpPuDIcsAYlTIpH/dVEXxwYp2lbCVXe6hjgDYaglhqvCJZ/+ZDVxPRl4Jg/XmIPK+8u3h&#10;Zjbp4heAqaC66li71rwoIiA2UYKtZdBKClf7lHAqoHU3fDkTgpxhfAncOMubSrWnkKrdE6mgEKy1&#10;N2B1NVhbQ8IY5Y8vWJ1sZ8HKCqnqdrrThRIWH1G8TSc7HA7cs6lcp+sSIGtgp5Aw22nB2fgNzWlb&#10;uAhTvnj+lNW7nZkUslmbOzNQuLyNm/tOQ/rMY9FD5zhb+emYWBjGx8evWbPm7Nmz2Bb/9/hWbHG2&#10;Xb58ecaMGTY21gYG+gpqck5JFqN3x8y5l0vurswtpx36E/hCsFKYdjtWRCrus6pzwqrOias6J63u&#10;mFTzvHz8ibQhS/yN/HQUdGWNfHVc06xshhgb+Wjrumnoe2jreejouGkbhxq7ZLsETgsMmx825J0h&#10;aV+n5R7PLfijoPxm+dSGqTPaZ1S2VKZ/nW4cZqLrb5LwSV5pYzULzTIqPkP7FPrW8E0jFUzVHKcP&#10;SXn2Ng+aPRnaW0jV1JZ3wr+ZoBPvZlKV51v3WTD3eyTm61A1oP175xPr5YNd5Cfn6z46yRKTTQV0&#10;A7RPca/rN1xQXDQJgvzh0CE+Ll8XrGjzjhyB4BBAqN193mc9P+tY+2Xr41bY9AGER8GWXfCgWXjr&#10;K3W/gUw+UD4JnH1A2wNUHEDNEkZthoX1Pag67zEET+DIKDg7k36sp0+7kfqyGQ4fYTIywNMWlmeT&#10;hr/gDxv1fAfsnQLBNhCiATvcyK1TBkgFPI+BAz5QYgweKhBiCLOD4Ug2NE4jJGWRyqq1EjbFkrTA&#10;JhfBSliBhOarwPoylkwy7akAe2yhrUefFRUhKbWr7HQBPbcihU+7whBVmGJBR6/2OjkRuQCW9WKC&#10;19M0BFbaQ7gufJsILSX92FViVBGstDCAsrW9DE6ngq8ORLnCjU3Cn7CAkKrdppW7F+5uhmkjYHAQ&#10;7NsBTQ/4MBUU37TyfCvC9+Y5MgGgvaN45mSNL65an0RbyrOrfDl3sRUXWA/rdJrreLDWdtkew9Bh&#10;igZ28mHFVpWHoza8TBOCaZ96lzt6Y3PG6gfJC88mjNsflrTYzX6QnqyyhKSkpJWVJRrH999//8qV&#10;K62trTz4/csCv9adDQ0NmzdvHjFixNy5c8dkjrFyMTfx0xlU6Vl+ZCTtceLRky/qTHvkAQh5ueOr&#10;npdOPZdZ+MWI4avCAkpcbGNN1CyUxaQ5YjIcKUUJKQVJQx9D9yL3iGURSTuTUvaljPlhTNH5ovF3&#10;xk94MGFy/WRk6CzurFmdPTTl2ZTEnYlaLtrmiU4px8aXty1loVnWyVvoT2XtSzOvVlokOSnZ6Qz6&#10;doIQPQdQesemxOvV1uUR6gk+rqc3BlCqBlOwDmxaA7nf+9R+ajBztPSQEO1TXxhyCU9NhADajwzb&#10;r5IkQJAPrFrFgw0VC9ZXs/XRIzIEa1gSnL7U3ygpFqx9ZwPqOuCX3yBhOOSXwMV7wlsH0NNOuP4E&#10;3t4CkbFg5ABmoyBwGwS+D9rBYOQH6Ttg0XPS6Y9IXfwCkt4BFWM1NWbOHLh7t3vuwNZ2+OM8p6CI&#10;8XKEqky4vbF3dwpZ8/QDUpruY04mxt/rCS+G9E2iOxFk0r8wdXBQgQxH2JMEtysIQAV5ytfVMgg3&#10;IoNT70Z2nY0lF0kFvDrNih7zZDAMVifzqz7y6WNaVZ7YUlaee+UJqfrQC0p1YYgGKZV9RUccuZ7u&#10;SVja40jyYbAWLPGHurG9a1epCFW7wEp3QPiiXV2A//iUYOfE/pIArHqAtWU3/DAf4nygIBuu/yGY&#10;XRUS2lW2I4v41vYn8OdJyMsEEyuJcTU6PzyyJU3+bqTy/GnXU8QrC1mX01znX57bbvnJNDFXxcBG&#10;1mOEYcXnYetepHalAoT1bufoTS3p1deGTfouYvQ73pHjbd0TDS38NbStFNVMFAy8NO0STF1GWlr6&#10;mji7Oufl5X3++ef19fUs/v5FgV/rzubm5sOHD+/cufPSpUsXL17cuHFjWESYhrEqttCHrgqadYsW&#10;5Hd09y+RFCqr9rLq1pJ5j/OLfho+dGWwX7GTdaSRroO6qrGivKaMsqG8dbRR2DT36AW+FoP0JeUk&#10;zAebZ3yZMfXR1OkN06e/nD6jZcbM9pm9SSqomR0zJ9dNHrxqsIaDlmORX+a1yjIu4WlFL4wKi7us&#10;tLV6xM/F8sbKpmP8RtxdnsEl0BzTC6NCQrua8mKd35YcFW9zq01T0IF2c3NAqgZxfwhs/87+66Wy&#10;wW7K6xbqvzhnyL1mxL1GKqtaLxt2XBMiaQ9xr+s9Oi2TlgjpaWS8fE+winUt96uWFlizBvz84aMv&#10;oXag0aukZ6nXStKEv/oIJkwjE19988trJAG45BB8oaN/wNgyMLMEdWtwmAoxxyDlKVHgLlBxBLMQ&#10;yP8GalrJSKqKo2AWJC3DycsjAx3YCQO4ndDOhcd1nBkzGXtLGJcAl9dB20dCpT88IQVqt8H6ArDT&#10;IXWmP/h1j4DCx454kh793pc0yY1kwEYVFoTAb2PhxVTo6Gr191bzdKgOB08V2O/dNcqAJReKBSuf&#10;a30J938cRaawilKB4y780at9ih0jQMFK2YpUbfKDTRbgJk8m00LbK3TybvFg2g16bjyZKSbXCFIs&#10;4eLofpIAPKrS5a7OK+Tv9UxwUofUYHiwlYykEvqQe4rXf4X/0u6/C/NSwNsRdm17xYDULraK43Lr&#10;YzjyPcQMBhtX6QVb9Q8/tyeJ1G6wovhsZcXD6ymu2/Fm54/PW2ZPVdczl7IK0izcFbTuRcrmjgyS&#10;P6Up1E1tGbhm/h+xOe/5Rk20cx1mYOyuqmEmr6ApLa8pbTnIIGyKe+La4Pxvhk7+I2PKuYzMj2M9&#10;0mx1jDXd3d2nTZt26tQp5F7Hv2bOVvxJkt7/Fy9eIL/ZObefPXt25MiRyhmVbp5u+jZa7mnWmZ/E&#10;zr5PpkRBvFa9LJ5fmz/t6pjSwyNTtkWETfNwGGqm76mlaqqobKSgYa1i6KXtkWkzbE1I1iexFb8m&#10;z32QN//x2OJDw11SrdQtVeyT7Ed/M3r6i+mzubO70dk5ky/+Sr5mcmeW3SrzKPPQcNYJWpUwtm6e&#10;EFjZhECfOYGSlirPGeEKlpre60anvHib7a16NVjbN8WemWcw1E0jKcS/8QALTbSrrGPtxmhf8rz8&#10;vnpahFxess61Q0hSBCtS1ajtijEu02xAfwkBg+bLyivnkEqAjz8WGveJYH1FVQAi6uBBMkBr1gK4&#10;+6wXBHuoj2wAIhIb/lt3k+Ts8rfg/sCFq1ySvf3zHmx8H6LiQU0PNALAZxMk3oD0VhjNJUquB4/V&#10;oOoEjiPI/Cmzb8OgaYyMYlAQGWlFkIqX3AkdeKZnnJWryASdo0PheDWxRX0ilRVuevQuLM8CZz0Y&#10;qQfHAskEJYi25ji4Fg7vOBOLqi9HZrNHi3p3PLTPEMaokDpmwC+Z4K8Ds63gSRShlQDFKFiH0f4r&#10;/ppeaomDne4QoASbLaGBN3q1LxGYCjhWult7ABx1hnBlmGA2YHlD96t3d141DCEzrg7SJZOntAlV&#10;AvQhmmOly4jg+T5grw8fT4Vm/LR7fcg9RRwr7tNC+wyjXCEpHp7cHsCusuKZVm4dvHxISln9/SAg&#10;Sm7jDyYnmh16UpUvIbyib3U+3e66/6pd6UIdc0dZCz/19Le9lt0bvvz+iPnn4sZ9FZpU5eo/2tQq&#10;WFPLSlFZX1bdTNHAQ9N5pCXau9F7YsqPj5pzP3fx88JqdiQRl9z7Y8qFjMQ1IZZhhkaWBkNih6B9&#10;vHLlyr9iGgH8SQoHghXxevfu3X379uWPzXd0tzf11g8a75rzeVz+gaFJm8LDKz2cR1noe2ghQzVt&#10;VLTsVa2ijHzyHaLn+2Z+GjvuVPL0a5kLnxWijUUKs2+pqrl4/OmUoHEuGjaqZtFmw3cMn/RkEoJ1&#10;diePrQODtbK1Mvtotu1IO20vg4h3UwqfLUKw8pMAfKr2Cda0PyboR1gYjvCI/X1eetsmlpuvACt3&#10;S0rDOvflyfL2hg7f1gS184iJVGUXBmCrb92nRvNzZKICNb79wLDlMqEqdawmXILOAahKkgAHPxTz&#10;dSdzqTx+LGhXUa8G6+3bkJUFI1Ph1OVeHBRWH9kA9Kcn/oQRqZAyBs5f7y+NQNY/aoafTsHkWeDs&#10;CRqOYF0MUUcg+SlkdMDoTp4yuJD0AFwWg6oDGVUVORu0bWxtmQ8+IL1SeLEdndCGV/GM8/Y6xtoC&#10;Yj3g+/nQ9OFASGWFvunWBpg9Chx1IMcIrkTA8yFwyB9KTcBJCbx0YFoAnMonWdQBLCpf3JkkP5Dv&#10;CsN14TfEXO+CfLYLq3+qokc+EwzDtGCcHrnDyoBUxYWuciu6G+782Acm65OJAX8P6WL6K8SjKl7q&#10;LwEQqwNVftBQJAjQAUTBWgan0HXqQnksSZi+8gOn4uBu9dthVQ44mMGqGsLKXiTtLcJWbj2n9gas&#10;XQYensyIsSqfXLQ81UeCVVCOZ1Bcp1/bHI82OBx8aL/7lE3+LG1zR2kjV6XI8TZhJVYOUbqGLqo6&#10;NsqaVsrGfujh7MKmeCS/G1F6JGnqJVJEX9VSXN3eY6plkqikBaAL6tHhjRhU6WkZZGTvZpeVlbV3&#10;715kXVtbGw9/byLwK95HIFjRwDY0NPz55587duxITUsxsjHUd9c09NZWt1TWsFI29NayHGzoM9Y+&#10;+Z1BmR/Flh8dNeN61rzH+UtekvuUoAhMBRKvuKaqtWTqn6Njq/3R2Or56kW/FT25djL6UBajLF7x&#10;sU+24m5TG6aO+mSUvr+BfrB54jeF2LpHqgpmVylVe6xhVdS4JHT9cE1fE4/VqclP1yIxBQHaX2EA&#10;utohp2drBFspx3j5PP6UJSYL04Eda0DzN/afL5If7KO8aq7+s3M8YlINXMSKxlb3zlHZrCSIjITf&#10;fuvOO3aJBWu/bEVcbdkCIeGk7FRgOMAAEhPKBtxrhKVrwcMXPvqc9F8JbuLrdj1s/wjiR4CxHRjF&#10;gR9a1KuQ3kYtahdSWaV3QMJlsJ8CqragpKdrIL5sGZm3gBRRcaGVC3XPOFvfAwcHMvvcFzNIHdWr&#10;GqQ8tX0EF9bApKFgo0FuWbrSHiI1wFYZRtrBzuFwZxyxqEIdU/0JqYr83RgHYdqwy430Agnwi4rw&#10;lHWIfVePskmA6RYwUgNOC1UCCIolKdnKdA++CoLWANhrCyHKsM1lwCQAX+QCSAUYIvjeYJhgDklm&#10;cDa9v/oqIfFyrM8LYYIbhDvAz4vIhyn08fYjTsdezsW3YLgPWJnDsR6DAgYWp/0Jc/Os2Nzp4OQq&#10;llupcfCJ7ameJD3T6fQ7PnY4Hmmw++aO9Z7fLd49aFq1y3DCCp308eqxGSpe4fJaBuJSsoycqqSM&#10;soSsiqR9rNnQ6pDR22IKvh2GHm7Og7xFLwrpzCHkxqArBGqWaO9699B5BFF1c8nM29k5n8cHlruY&#10;eRq4uLkUFxcfOHCgrq7uTWUD8PfYb+BrtLe3P3/+/Pz58+vfWe/r7yMhJSEuLWYaoJv2blTl79kL&#10;bhTWPKtY0lhMbCm3tMd/hl7C94Nve879vJStg02C9FTMVfwm+Y27O46PUdSczjksWwlJe+KVTbDG&#10;bohVd9C0SnUlCVbKUD5JaUKgD6qWdtSMuVxpO8ZTL9oh+sjMjPbuklXWsfZXGJDy/G2HylhGXsb2&#10;kwWBNLuKMOWDlY9RIQV2fOdx9X3N3Bi5/GTdW0d5xBSAab9U5V4zeHlRef0C8HAj85A2N/eAZpf6&#10;zbEirk6fhojBMG0e3HkhTMN+xJpW3tO6DvjuGASEQnEF3Kjl78PTs074/Sq5n6C5Jaiag20ZRP8M&#10;o+ogvV2Yp6zQrqa3QsxR0A6VlePk5JA6f7xGtOCtXOZ5I+eTT8HPD2wN4cAcOpcSb9aPVwv3xAbp&#10;+bfIsCsNWXJTJmsVmBsMpwvg2YBZ1D7VPhNOjYVR1lDJJgF6U4wVMa09OuL5aomFfZ4Qp05uCNhH&#10;JQBf3WClYwToMlL4ogckaZA7Gz6MFD5zH+JdjBh3qDhSeIcbGS32Tjgp8n81WEmOlYC1vQwODINA&#10;Y6gaTcotXvNj7/xY7OVuZucEkJGEsgKovw2dfc/8LyxuHbQ9Fjt7THx0KmNkLj5llc5ZLiHpH51O&#10;v7Y4Hrhn8/5xs6oPDcfXaKdNUBs8UtHFX8bCQcrAXEJDV0xBhaOgIqZvp+A2TD+sxNorxVhORVJC&#10;Vtw1xar88MjFz4rY238IcIYMjl/VOYmv1Z2ThYtBqWld1lix4GrRyFUR2tbqqqqqCQkJR44eaW9v&#10;57Hv/y/w9/iK4LP16NGjlZWVFpYWyrqKLkkWBd8kVj8tXd5BCq2QpCs7x9M3QCbz7/Eeegrfz8Kn&#10;hblfxqPVldOSc8l2Kb1aig181rTyMYpgnds5l2UrS9VZXALWSXWTQhaEqFiruU0OzXs0h80DUPGa&#10;/+N4tavIVh5ecZ/ipiWRH6Rrehk5zogf9fgtvl3l87RPx4r8jT46Q1xBSjs/1qf2E0LM1wBrIPd7&#10;vxdfmq8fJxvlr/HTbraTSpCq5gIkFRKCVev0F5LDosngzXr8PvZIAvAl3msNEe784AEUF0P4YPj5&#10;DEmVCmGxf4nzTCsXrjyC7ALwCYBfznQlAdBVdpBJWD78DGLiQFUblO3Bax0MuwHpLQSdKCGessL1&#10;KQ3gvV5MXicggBSMtbYSqra0QkMT/HIYhqLZNILt4+ElNvyFf8ADCXd++SHz0yJOhAtIcAhY18aK&#10;3Z8AbdSivqZL5Qv3r50Ec4LI/UuOBvY1Z1U3SbvAKriVTmF1MQySdWG2IU2tCpK0t1iqEvHsar0f&#10;VBpAiCq5EeyrBzjwL2aYWEcCcyoYIjRgtA3cyumnEkBQXf1X3HLxu3lQ4gIJHnByGZlIRegT7k/c&#10;vZy69znJAWBlAXt3QGttjwQr0lNQHQjTJ2Ruqsb7ZBqBB1fh+y84sVGMvonYtNW6szbpZU3RiExW&#10;8giVs3SS0tIXV9ESV9aSUNWVUtGT1rFRdIjUTZjjlLfdv3hv8JSDg5dcHrrm4ailN4dnbvIxcldV&#10;0pW1HWKcuSdmfv3Ymg7ebUAJXoir66YNfyVZQJjSeUcXPSuccSMr55P4sHFeFkGG8uqySNUhQ4Yc&#10;O3as/d9GVTaQrW1tbY8fP/7yyy+zsrIsbc31nDRDp7iXHkla9LyQsF9gYioU/pdY2Tmx62lFV5Ur&#10;Fbe8qrG49FCS8ygLBX0Fq3irjG8zpj6fitBEtrIM5ScEWLayT1EzOmYU/VnkmOWoaqMe+s6IwueL&#10;6FiA3knVbqqi0K6OvjzNLs9LO9Q68uA0fna1T5h2i7sltXG9ZUGwvIel488r0YQSaHZRFdUfWAPa&#10;vnU8tEox3E1p8SSD5ktC6Bx4dIB+/W8KM0shZRQZeIQQEuSmgPqutWpsJHctJVNYbadlp38BrHQ4&#10;Pxcet5D7UTu5wqoNtJaArjl9CRYuBRcPUDYE03SIPiqcRe1TGe0QdRi0gm1sOTt2kHFT+G7Qf+M1&#10;nv4NMjLAxQreyiVTePwVpIpzP+Y82ym5d5p4pAuY6sAQLzBRh8pA5tl0Me4sMSFivqZeToePkyBc&#10;H952hMbeSQBBsY4VF/h0oz3yj6NhpiUMUiGTUZGJAfkMHUBdI69aA2C3DfgpwkanvzaBLHcoB831&#10;OFPw0IAfh/cavdqnusDaVMp5L4oJMYeNxdCwU+hD7kf76ASs+zjn10i4W5L7+p0/SYZRoV7cg/pb&#10;cPs8XDoJv/0Mh7+Gbz+BTz6ADzaSGarmTIXiXEhNgohQMg02wwFVDTE1bTElDXFkqK61gmWgpmuC&#10;YUCWefwcp5J9wbNOxsw7G7f46tC3ake+05i2sTl9Y2v65g4yVnUzN+Pt5ynTf4kKKbDUslbUsVcb&#10;PMdr0tm0qmZeASilqrCwibykqWjWvZyyYyNTd0QGlDqb+OloWahZ2psHhQQmjRyxbdu2ixcvNjY2&#10;/jsyAL2jo6Pj5cuX165dw+uIT4jX0tcw8NIasth34h9pS5qKhXKpdJpnwtlVnRPf6py4kjt+aVtZ&#10;9cvS6vryRQ9LZt3IKTk0wivXTtFA3jTcJOqtqPRv0/NO5pX+WVp6pbTiVsX4++Mn1U6a8mxKZXPl&#10;nLY5czrmzOucN5c7d1bLrKxDWeYx5hrOujG7M8tahJv8QiJOFu1q85K4L7K1/U2tS8JGPFjBFgMI&#10;UrUrG9BjSCvuFn9+gZKzscGMDJ9aXnaVL6Rqn2AN7Pje6+aHWvmx0uG+und4SQC+WN/aH1sNWi+r&#10;vr+ag1/AvXuJuxOEZk/1Adb2djh8GELDYGwJXHv4l+wqihRd4SG/XyM9+2lZcLuOlBN8/A2MTAdd&#10;E9AOBM/VkHidtOv786eCSnoA1mWaugpz5pDpVvDS8N0gVa9dg/JysDeHGUmk36njFUaJLZkU6/xY&#10;Cpc7PpZ4tJXZVAx+NuBgCvNz4OI2SA2DQEM4nM20zxLvnC1BQDmTqic6B1B7JfwxFkbZksLVO69u&#10;hjO0dLRHmvXlEDKK1F0RNlkSSvag5yvEQQpfcCPDAcpMySwwAi/0arXFMx97gZcamejvZUkvhvav&#10;9nL4LYOTZA35g+DmFuj8jCS1Wz8iNRhNO8m/OtSTbWSW1dub4dYmuLoe/lwHF9bC0Sr4fh4nPRis&#10;zKC8EJYvhPmVUF5A7gIwahgMGUzu++/iCBZmoKUBqiqgps6gD9UzkzKylTWylzNylLfyVtY0lpaQ&#10;5lj4aSQtdiv/NHThuYS3H41ZVzd63fO0Dc1pm9ozNneM2dyRiQwlJKWDprrFzdjQmlZ1bVjmRh+7&#10;SB0FbWmrSMPkrYPm3s9f2taDP4ijxQ1Fldczx347NG6pv1uGtYGHprqhio2D1YiRw2fNnPXhhx+e&#10;O3cOnSIy7c2WWOGP8S8EvjAGW4l14cKFlStX+vr5KuspWkcbJW0On3s/b0VHxcrOcSu4JNk691He&#10;9GuZE86klvyUlPdlwuid0YlrQ6MX+gZXuLmn29rGmtrGm9jGm2rZq0rIi8vryKtZqWk5ael66Or7&#10;6JtGmNoMt3HNd/Ua5xW2OCxyZWTitsTkj5Mzv8vM+zkv91hu1JooFStVg1DLtF8njeOu7D1oFVXR&#10;ubyC5ltZsOY9nOM+JVTJRitoV0FGl13tBigPrJsRrIJsTW/eYFkcphLh5nTorcC2b7vRKWBahcX9&#10;wa/xK/N14yStDNW/3CLETZaqKHaAAC702Np+VfPYpxJDwqGykiQBBKHZS8I9V1zEaD2Z/SlsMBz9&#10;/a9SFUUKA540M4uWEbu6fiuxqPZOoKwPZhkQ8V2XRX0NpKY1gucKWTXtvDyCUZan+PjwIUyZAhZG&#10;UBxDEqP4M+6zD7pjL7zcRbd+LIn+tHMv00lvuPRgK8wZBZa64G0Lm6fA/Y+h7Vv4aA6pYK0eBE8n&#10;IyIZotninehbX5utHTOgbiLMDwFfdfgZnWYvePUQD6bshCy8p+1xZF7tKE3I0IBnfkLc7F9sajWI&#10;88yPWWAEkepwLqz/+qq+xE1g6mOZElPIsIJHY6FzXJcmQOd4aCsn5QHPCuFpATzMg6uZZCoA1OlU&#10;+GkEKcnKtgUvE6jKhg8nw6YSWJYJS8eQT7hsCJREQ+4gSPCEaFcY7Ax+1uBhDm5m5NaBNvqgowIS&#10;4qCsBBpq5FFaChSUQVVH3NBO1iFY1WeYtn+STlC6XlSx8YgZFgXvOFV+6r3sSPDKYyGrToSuORM2&#10;aZe7ubuSlqVCUpXbqrsjN7ZnvMvN3MIdQ+r8San/mPc6c7d15uMCS9KtnVlbO3M2dz1FsG5qT1/7&#10;bNTMY9ER5TbKejIqxvK+RY4Vx1Nqmsk09stay6ZdGZP1cezgWZ7WUcaaNiqKWvIWtuaZ2ZmbN2/+&#10;+eef0RfW19cjTNv/NZMD4I/x/xIsW1taWq5evTplyhRDIwM5DRnnkRZDqv0HzfT0zLV3HGFuMUgf&#10;/zmoWSrJakghNyVkxMWlxcSkxMQkOBxxDkeMQUkrSaoaK+q7a8hryjDijJyuorSGHMNhGNyK++Ce&#10;khxyiJSYOB4uKy6pLCmjKaNioaJhryGtKi0mLaYbYOK7MDr+i5ysmzPKW5eXc5eXcUkulc0MsGzF&#10;xzIyOcDSkYfLND0M9WOdR9xdwecmK9a3CoCVZ2MzOjYF7y1RdDMzXVHiV/c5fxYrPlX5dlUQsoHc&#10;711Pb5T3tpVOjTfk3uzBTQGxjlUQrKQS4N4xuaIMGD4MLl0aIAmA6qPcCsH6ySfgHwjvbH3NWah7&#10;isvUtTOnz0JgCGjrgoISyJuA+zIYcQfS2iCdCxnYtH+V0tsg+hdGzcE/gFjn5hYyRgGFVF26lFiY&#10;eE/4YyVJ5/F7qMgCVcuH5AZKbR9RqrK1q1S4cGMj5A0CRRnwsIYvq6HhK+B+T3TvI0gJhmRH+LOU&#10;zJnCZWE6R6JztmTnTOZ12IqHdMyEH8eAvx6ssn8V17pISmsDeP1XXHqLgSkWYCUNN7xelVrli1IV&#10;1R4k9j0d+fqeax9JADw5Ea034KsjgYwuuxkOJwNhvg24qUK5CywPIoVW41yg0BEKHCDTBoaaQqwJ&#10;DDEm+Q0PTTLTFcpMEdSliZQlQZoD0hKkA0paEqQkiCTFQUKMJzEOTxwOyMqDug5HU1fMxFrSP1re&#10;2V9GSY3RNpdJmmFRvMFjyu6AmV/5LD0d9O69wXsb4vc1Juxriv+4KX5Pc9zelrg9bXF72uNZ7W2P&#10;29kQM+Mzb5sANVUDmcQFzu809Bg3xUNnl3DN1s5s5Cw7nQquea8zfxs3fws3E13thsa0kn3BZn4a&#10;4jJihj5accsDR24OR8LqumtIK0mISXI0tDQyMtI/++yzu3fvYhu/tbW1vb2ddaZs8Ij2RgN/if9f&#10;gdeH1N+/f39ycrKWtha+DQJECY6kooSCtqyamZKOk5qei4aRt7Z1jLF7ps3ged7JWyNKfh4x7kTy&#10;uNMpk86nT7s8Zvr1zJFbBmk7qMrpKYavH5Hy6/iUk+OST1TE788NXBbnNSvCItnZNN5eN8hU091A&#10;w0VP3VlXxVJdTl9RSk2GkWCQvFJqsormqjq+Jna5XkGr4od+k59+bnL2rZmFzxaWtFWXd5ChVvhY&#10;8rLKd3G0ooW655r0tOYNfKSyYjGKQrZ2U5W7eejlJUbpfjq5Qzyv7MDWPR+dPIB28VSQqij/5gO6&#10;E0dydDV1//zBiBarCopPVbbcqns995p+4wWVzdWMtwd88UXv+qreEu68unkTkkaSsae36ntBsz/R&#10;LqlHLaS2f89XkPr/2jsLqLa2tWu/ETQkuBPc3d3d3YsUKBVKkXrRukHdhfZUT91dqMupu3upoW1x&#10;SMK/VgIUUirn/r3fPZI55sjYbDaUJtlP5rJ39cdIFRQmKnqKhp+UHNQgOZQlObQDWSKjQ5xtzpd9&#10;mSWe8pasFa+gQFy9Gj43QEsbRurnz1BWBmqq4GoI56bjbem6Sdq+g9C2ndC4iVD/OxFRtWULMNgZ&#10;FpnDU3TmjxKIsAUpKkS5wtXl0HoU87TjBHbrEdg8Hly08QSpz+O6qIpJinIrqaOYiNn6FUm5zCqG&#10;ylGQYQl2ElDtz801bneDFR2HkTm9AQh8B21BQwgWawCTi57fMXsaANOF8NiWECGF98567Anv/eCl&#10;Nz6454FXxF5yhU3muNd1qh5kqUO8Et4T0IwKBhRQFwIFAZDiBxEi3jcBwRGZHz0KAlUERGl4a3Mp&#10;KVBSAkUloCuDjh4YmRKMTYlGZkRjc6KpJUFTEwQEwchW2CdWNKi/+KAimcypsjklcgv2qW64pLHx&#10;subvVzQ3XdPcfF1r6y2tnfe1dz3U2fdUt/yD/s672v1HSdG1hVKm6G+pC9nDDN/NDN/LjNnFCtvJ&#10;Ct3ZEb6zAz32ZVbIDlbI5qbA8UfszHylqdICXjm6cyoicc/pV1Rd3eOY8yX7mpTfOlC2TcZLrdqT&#10;llemjD0QaB6kyk8h8VPJglQ+WXlZExOT+Pj4bdu2VVRUdDfw/0sM/VroNvz/Ffpb29vb0V+Pl7p6&#10;eFAoFH4KWcVWPnCaU9a52EmVg6d+ypj2OWNaw9DpTUNLWoeVMrLn4KIteGN9tnEPyJS6IVHL3SU1&#10;RSX05cJ2DsxpnDWcNRelzqz20qzWkqGN0zMapmV8npbxCXtwzeSEO6PCjg7yLItRdNUg0YQpJpoU&#10;U01+BUmSKIVE4ecXFRDTllbx1THJdHQqDfLfmhx7MWfg6wnDPs0YUFGsGWEs46gVeLm45yyrbnNg&#10;yulm5TiuYYnNsmRpfwuDPVOdWjuXWn3tr/tYjY/PIcmKU8dm0JsednPza3d3BXDwqsx8KnfrML+/&#10;OxQWcAoD/tCknjOuEMCKi8HdCy/tR6zkBuhX/siCDy1w/QksWQOhUSCrAPxiQNECQSUwGEXo95HY&#10;v+OnzSLG1xHMJopKCo4fD1XV0MIktjHxCNX27aCP2ptacHoKRioKqiiKNm5iP+4QaNrOh84gM9m0&#10;7e4KQG7cDLvywEkPpEUhIxjurwUmG6bdZpbD/TWQ6AGp5vAw80tVqk6PJ+HcOoHc62Rfbi+EDeEg&#10;R8HrR3+m2OAXh7Grn4RCpS/4y4K3GFTZ/yCuou+2OeFdrOsc4KU1XmG1TheCJAhSfBCrCNEK4CkF&#10;lqKgQwEJPkxMlCgp6EAIaFTcWSktBYryeN6otTl4uEBsJC7LIy4O4dGCI/KFRhYKFEwRmD5PoGSh&#10;4Iz5gis2CO48StlxhLLvBOXaY5EXtdRXH2mvPtFef6K9+kjdf0LY0oZo6Sa8867epSbzy63mV9rx&#10;DPzrTGPONFKO0XG3b7B9td14yw1tv3hReQ3BrDVmW5uDurm5qyNyd0cU+yCiB15Dusxha+jWluBp&#10;Z51swuX5RUi28aqTbgSVtSVywPoDs5KWN/eb9z4675xvv0XWTimadBNxYZqQopKCl5dXVlbWli1b&#10;3r59i6D0f4ZRLqHb8JcJpeuHDx/OnTvXytpKUlFc10e1329+kyuGzG7PmcPquZ9Kp3t1LXfkTK8f&#10;mrDBV1yNJmkkH7Chf9anmbgtz+4V5bTluc2aPay1JGhPqoytulyij9H+UpPj8wx2TadP6C8R5ki1&#10;NxDUphOowgRBsrA8TcJIXtFNQy/J0m1huFW+J0VZzCgvEBcHaOuqu9pjulXv0LoqiVEWcKlIKdSC&#10;PibWrmonat1z0ZPL3aHVrmq3qJcln6ON/P1yZUbfdQC6g2o3VZEVa29Q84aCvS08edLJyh/5ywIB&#10;lAwRwyytYeFKeN/MzdBu415XJq5xheA7qRTX7ZdB+VQOpDzAaDE4nQK1bBC3BPeDPzU2hYwu69cE&#10;9mvIosoREfD4CZ6X2s7eD7C8HNxccdXU7eMI9ZvxkEjDJr6WLYTmLexV/+zJUj1JiozOIMi+XwOL&#10;BoKxCqjIwqQ0qNiKGdoTqcgotNbsgZIh4KYNO2Px0n4uXLLNzq2IsDi6dofZXmYWw52hYK0A7pL/&#10;QXlsPITVFgyzDUCJn13Hmj1mheiJo6gztLtAqzN8dIBX1niewAljWKEF45QgRgpcaGAkDIoCQCEB&#10;PwGEBUCFDoZ6YG0B9tZ48CcsEBJjYEwOzJkO2zfCwd1wZC+UH4QLJ+DWRXhyA+8idWA7/pG88YIV&#10;dWK1TPFallgti9Zl0bqOb7qymTp9Lr+KBiljkszFRkNc9rSzjhR6xCuderjX1H1kBN/fzmlYugkp&#10;6goX7LXZ3hLCTqk9HbajI2QHPohgP4ahk+wznd7ODJ5/192tvzJFgmweqjTmhPfypn6rmV9jFI/+&#10;r2YmrWxOKH0ZOfaUT8Q0U4swupKBmJikiIqKSmho6OzZsw8fPvzkyROUTP9XMO0Wug1/sdD/6vr1&#10;62PHjtHT1xWVo5pEaabvDyn9lDObgZc9cOGVC6woyfbfFSytKyFjo+y/tf/Q+unZnTNSMV65qcr2&#10;kE9THUuCRc1UtRfmOtcfdGKWOzUecaw9ZP9+v/m1VZorRykXJMqlB1GdjMhy4iSqEL+ECEKqgJSw&#10;kKKYRoqj9aJE7/LRUa9mJzSsTGorS2KuQoTtdidYWaui380zyg8UdzUyPbfQiT3Fqk9385TTLeDM&#10;LNdcMpykriy5dQm99QmHmH26M6V2fUlvfSS5eSFBTRmXzPvGrNWv3QlWJhPu34fgEEgcgAunco1Z&#10;oS+Ra9rxEP+h0zB8LGhogTANBOVBPhosfgefVxDcAiFMcP4DxO1BMQginrHB+l22ogsSWsDjIEHS&#10;ysKCcOEiNLcTUNv//QfYuBEcHUFfFTaNJnzaSqrfggMpNmrdfwVTjlFcRUh9VQZF0UCXBGMNWDkG&#10;6tkdqVxIRUYn247C6XngZwEFzlA7+htTVjFGEVj5eoG1N1sb82GELcjwwyFbdsXVP2lmGPGGG0Fd&#10;EEYoQa0DNDvDZ0d4Yw0XTGCzHpSowSA5vOpfQxCk+XCfpqggiAiCnDQ4WMCAWBg5CGxMwFgfjuwg&#10;PLlD+PAGKt9C1Tuo/QB1H6ChElqqgVHbxxp8dAaBddggMDSGkxeFaxhidR1SdR3idR20LnPDtKcr&#10;PorEJZFUdfkW71e70mp0jcVh6Nds7XnQ6cutRnN3K8upkHUdxGeed8LdpqyebP0CUORdHVE72GDd&#10;iQ+68MoM3lATEJmnLakkqOchN/qg98qmRMTQTuMqKolljYmzX0XmHPAInWBi4CUvpkgRk6KqqavF&#10;xsauX7/+0aNHtbW1/71SKf+B0M3464X+bw0NDceOHYuPj1dQVJBUE3PMMsn9I3b6x8xZbdmzmcNn&#10;s4bP6mthKzK6IGmzn7yJtJydcuCO1Mz6GbmdiZWbpxxnMUrjruSoBupJeFtY3ljlzuDq3zzj0nHe&#10;pf209eutJmcW6O+eojI9XTTQTlCHTqRRgEAAQUFBZSlpJy2tgc52K/sH3ZoU9WJebPXC+MalCa0r&#10;kphlyTjGrkpoXuGyfZiEjYb6zAzHhkM9fn8vc/5p126qdpywerVZ0FKPmj9Mseo6LgjQxU0uc4Jq&#10;d9lAdKXczUP89uZ4CyfUou+Bzu+7E6yfPsHUqWBuBZfudxWgYsO0moHT6+O3sOcYpA0FdR0QEAVB&#10;NaAng/0x8PsAoUwI7eh0YAPoTQGKJliWQPyn701QRUhNbIegWwT1GLqawKZNUN8Ab97Crl14Qypp&#10;aTxerCwL05Lg8XLcouc087+D1LatcHsBDPEDuhQ4G8H+GdBcDqyveNrT1Xtgcio4aOAVVn0vr/pC&#10;UkIvtva+7PogkBeGcdrQ+HMbZXOGkpghePlASzC8DyKFy4MNBWao4gX+UVLgQAVNCojzg5AAiIvi&#10;nfI0lMHaFJLCYckU2FcGZ7fD83PQ+gI6PsD6+aCnDeuWE9rxCnpcT+8n3V6Da/Ub6ELhJL53DSJs&#10;kiKqSrC5+QOq1jBou44KqWsTwgaIHnql17vCNIquiJ4WXRjlpiry1Vbj4pWK4rIku0iF+Xfct7UF&#10;f5VYsbvZyu4EiGSfRI/h+CQrZEO1f8JUfTktiqa9VNYut8Uf41BoXVgTU/okYvh+j4Axhvru8lJK&#10;NClpSS0treDg4NWrV798+fJ/tS3VD4XuxP+WGOy9W9CHSUhIiJKKkrKlvP9U+6wLMQUv0iZVDpr+&#10;aVhJUzauKMMYPouZg4wJy17/MKV2cOwqL7qtnJKretDOlIzP03PYc6S4eMoxCrNDPk/1LIuWMFVE&#10;LXSnjwc4daY5jONgju2TLh2nEWSdWo7aVu60urdOITOMICOJ9/P09cV9frIyZFkJioacrLu+bo6X&#10;3fL+3sdGBd+fGl01Hxe7alkR/qREPcUJsdv6+ebv72eF/lFOHys6QP+c0vj+QqFeslf30dnbrnzf&#10;CKyciQGKH29TBieAuRkOnj24+UNjsDIYcPw43sxqxQa8oh/xFD2+/AgX78HqTbh+ioo2iCjhKKo+&#10;AlyugF9NL55yHMICtzsg4wey7uB75nvTVBOZEP2OYDZRRkUuvwBu3sRzbZOTQYlOIPODlAy4eeGB&#10;ERTKPE1xIfqnS3B5f7wx/VfTqtAZhN3z06GfM6jJQqIX/LEEWo9xM/RrM8qhfA7Y6sFI+849VLhw&#10;2elukiKwYrZ2DWRxzhfhfoBkY3CXgisumJXfAiseiA/BRVFbguCTP7zyhgtOsNECxmiBMQ035MUE&#10;cEewohwYaoOXIySGQ2YyzC2EU5vh8Sl4fRHqbkLbc+iogI7X0IGQio6fw6uL4GYHIegX3gVmLadW&#10;KTdA+zSKqxX3cEeBsyvxzDVKHas7okrWdaDoygEo5yQ3ZGtZtOfVIsPz+XSMydM20i/gfgAOMbvZ&#10;io5Rbu2OrtzfPf/ZML1QRklbIDJfc+Ur7x2Mrs7Tvs0Ba7fDdrNidjBD174PSJ9joqQnQjcRS1hg&#10;PXC9o98oA303BQV1SRU1uouLS1pa2ooVKx4/fvzfqDL1a4Vuw/+i0CcJ+jxBT8T8+fM93D2UNBRU&#10;7eWNIzXthxj7T7OPW+M9+Ej4mOvJ+Y9SJ1YMmlozpKQ+q6Qlq6Qta1LVoJgyTyVLGVkruv+mpMzm&#10;mTmd1f8656X27GxFYE2rKDIf5SpEl9BaMcq54XA31HqDtYeZJwwPlghZ6hGHDCFcvYo31Fu5Em9n&#10;7+YGxkagrMSnKE0zUVXwN9HOcLOaH+91ZGTYjclWc+Ip2vJaS4c7tR5z/jZYOf9o59/APG50dA7F&#10;w1p85XSlBnbF1d4Y/dqdg1ftT6V2rwRtDVwz5ac7ATjGM65evoTISPALhCdv8DrUYxdhymzwCQYJ&#10;BRBWBhl/0C8B54vg/xHTk4un3Q5qActNIGYJhuMg8g2mJxdPOe7XCM4bqXT9kFCYORMGDAANHaKo&#10;opCYKlVWlX/QML7zN4X3nxAanMWno0tQkYP+HrBrHFSUsedO9UAqyrA162DLSDxPQEMBRsbA7VW4&#10;dc8F0D6Nkuzb7ZARCjoycGHAT1YDQEglsie3dk3AYvtYAphJwALDvgtjI5iiWNoYBB/84J47HLaD&#10;GbqQpITnutKpQJfG/Zt0ebA2gamj4fcFcGw9PDoBDQ+g6QG0PgLmc2B1MfRrtzyC8bmgrwO7NkFr&#10;FcLll+r6P3RbJWxajT+Fp8/lr26l1X3pTkVURbm1Z4fAV2Bl0M7fpHj5kdxDRTZf17rG4JC0Jz05&#10;x5xuAU6A5ZzHvsY03v9MJ2KQuKalyID5hmur/HA/ADdMudxJ1e2M4K3NQetrA5Y88snfZWcfJU8R&#10;45NQoNK15LR0tP18/QoKCjZs2Hj79u36+nrUxu8ky19b6B78r4vTIXDz5s2ioiIDAwMKhULiIwnQ&#10;+KgKFCktUQUzaV1fVbuBRn6T7JPKAtP3hA47HzP2flLe/eTQOS5S2qJSJvKBO1IzPnYuTuWEVq7O&#10;1ixGaezlXAVnNWE9ZZMTC1yY5T3B2s27nrZ9t11ucAjR0YF4AkUdBi5pWluLp4heuoQJm5kJgYF4&#10;5x15GT5Veaquopyrrkq4pZCiGNXJyOTsQpvX2x1qDzg2HHFqO8aOrigLd/7m7n8UdwWwyq0ebJCI&#10;9aQMSZB/fkb5R3GV0xXAmW6l8OEav7cTREXhFn1vbn7PCMEMBqGmhjh1KmhowuQZMKYIbJxAWgWo&#10;eqAYC6YrwesxBNTjztPQbyMVGQHXpwLUs3AFVY8DkNDKzVOOg66SFF2V6ERzc1DTIIgrCmp70y37&#10;6+u7y6RnCV69T6lpp1W3055Vivy+UzA8hqSiAsaqMCoU/pgJnzd1gpWxHV6uhHlpoK8EqnIwYxC8&#10;2gKM49z0/I7bjsHeKaAqA9nWuIf0K4b2ZYxRYkcxAiu5m6oVuRCqhatfP/H6MhkA4bU9BHP2rS+u&#10;64pi6Vgt8JAEHURSMaDLgYMlpMXC4ilwYR+MGgw+znB6G6HtCbCeAesren7L6OLz28FUH4rHQjX6&#10;EuOSwAbrT/UGvH0I/WLAy4944TalhtmNTg5GOWzt/rL7u52ubKLNWyygZ0QcNln27EcDxE2uylJd&#10;5pCUm61XGUYbL2m6hVO1rKgjNlluagzssx+g06zQHcyQrU1B66v95991y9trnTBN1zpEVsNMQl1f&#10;wdTMODQ0tKSk5OTJU0+ePPn8+fPfBabdQrfh/4UQWNFT8/Hjx71796Ikr6mpKSwsTBYkicgJ0ZQo&#10;4spUmiJFWEKAX4RMkROkW8roB6jZDTbyKrLWC1LnFyaL6cv4/5486P2kzJaZ2Z37AHZ2trLxiuf8&#10;D2sr8ducKKwgKpPoY/tqqwvzuCur/DtUdWo7anikVMBcF/LziN31TNEjk9kJ2ffv4cgRWLgQL7G0&#10;twcNdZCVAQqFICQgYqMnneJLL0rWKhtlXD7b+v7vtq922lXudvi836n5iFPrUWfGccRTZPQ3OFTt&#10;Vp6QJhTkJnNiM7318ddzV3uaQ1V0gMHKekmdMgr09eDYMfxXfZ1YOX8t+lNbW/H0pTp0Y73F0wYu&#10;X4Zt22DIEBATAwoNBCRARB9U0sFmH4Q2QSjjBzDt6ZB2sDsCkq6glwPRb3sPW7HwYv/o96A1kMTP&#10;TxEl0uSE1BzlA6bZJ23xNQ5SCo4kn70hVMfouoFRs5RBe/ROZOpsfktbgowUuBrhjf+el8GnDXg1&#10;ZEEMqMuCiTqsHAVN3xib+o5RXG04ALFuYCAN1wbiuPrjSitdJGV3tnJWZBEaxsF0D3CXhsP2uDZg&#10;cxDU+cMLH/jDBVaYQIYqjqXSwiApCqpKYGsGuWmwZjbcOgpNz4HxCufNrcvA2QaWzYDPd0msZwQu&#10;dH7HiKo112HEAAgNgOtncbU9VmddqJ/qDWitgY1loK0F+RP5X9dTUdOe/cx3YxSBtbtDoPtkJ1VR&#10;tr3+SDg0imjuJFRWrn613Zg9bNWTpxx3YpR9zImu+Dy6+GKjYek2ZT1zAWNPqRkXnLa29OhgRRhl&#10;4SUAW1uDf68PXPvOb+EdjzHbrKLyta0CFaTpVDk5WX19vZCQENSovXv3bmNjI2deFFInQf5WQvfm&#10;/6kYDMbbt283bdoUFRWlqqEqpSphGqsdMsc5dJ6z6yhz83gdg1A1bW9leSNJcRUqAq6UtpigOD9R&#10;kCRpLGdd6B12cHDyw7GDaydntZXkIrbigSw2VdmJNbN1pnWRF2qkq84YaFezG7W+3b+CaU/bfdip&#10;MDyK4GgHhw4RW1sJX2MLGZ1EUfHePdxTOXcurguioQF8AiCpADKKJGVlAQNNqpOpVKyb0ugYrSW5&#10;Bjunm5xaYHFzlc3LTXaVO+0/7Xf+uN9wx2RagIP4kqlKn+/8sBOgO64iy53bTTDWh7w8vHkeB6zI&#10;CPrNzfivQtznMBTRf+NGmFkC6QPBywdMLEFZF6hKICSLkaoYR7A/CAGVfXSe/tAorvrXgt5UELcC&#10;+zLc2O/uXU1iQuRL0M8lCgjSFChaXvSgmY7DTkel7Q4yDlT0CyPvPylU2dKzKcq5e2nvGqgHzwhn&#10;5JL1jQjK8hBhBwsHwiBf0KeDjxXsnQatf5KnPX1qLo6ro+ygetRPVwX8wlZixwT+9kI4nozXI03R&#10;g9OOsNcWSvXwHFIrSVCTAPQHI5JG+ENBJhxcB3ePwad77O7RrnY98yncPgQxgZA9AF6cR1+SuqH5&#10;M25/DAfWgKczrF4M9RXdVEXmhNbuL/swuvjBNQgLAv8g0tnrwtXo86zXk9+N0e5RrB5U7RCtaqNt&#10;3itoakGMyZA48FwXD1v1DVbknmxFodUKHVxjmZz5ZJi/VEHdUMAlUXHODdft7XgkCsF0U2PQmkq/&#10;RQ/cp5Q7DltlFpijYeGjoGWiqKOn5ebm1r9//4ULF6K27P/x/tL/PSFu/F8LPWstLS3oE2nevHn+&#10;Af5aJuqmkTphC12yzkcXvkgd/yZ9zL2klJ2BEYvdAqc7ehZYWyTqargqSqjTBCWFJI3l9VIsXReF&#10;R57JTH1VNKxhRjbjy+JU5P6P81SDDMS8LAyPz3ZoPsLp/fxWbwCKqwb7pws7mUFhIXz4QOyTqt1G&#10;UGtqwiCbMAGk5CAIkWAGxI0Bl0gwcgItU4KqFolO59dUEbE3loxwVhgaqjo5TXvVaKMD0w02j5cI&#10;cRQZkih3r1yx9oZS3c1u0xvu0VseKbc85hgd4y9bH+OtrpArLgtFBUF4OB4D4kTRR48wRvftgxUr&#10;8Gz/AQPALwCMzEFRA6Q1QdwAJCxB0R90hoLpZDDMA5oh6E8hBdcRw1jkcAxKYlg3MbvczdA+HdwO&#10;zpdAJgAUAiD4TmdcRUiNrgSLEgJFRtlG1n+q/TD08j1LSfrdT8dNzt2HvPuY0IcWas+btqer22n3&#10;K0RWbxaMTiAr0QlSNFCUhgRvwpkF0HL0B8P93/fng9DfB+yU4FTyNzcB7NtFuCBAWz7UjCEc608K&#10;0wELMfCUAX1xUJcGY23wdoLcVJhXDCc2QcUl+HwHGIiDL7mxiPJm1VWYOByiA+H8bmh7jM90PCd2&#10;PP+p0IoufngSkiJgYDI8vvb1TtHf6w1g1UH9G1g0C6zxZGWBN1/iarc5JEXm9LRynRR9UkUdnsdn&#10;YME3cbXi+QaDb8TVnu7GK8qtyKbH3hoMLpZVNxIKH6O57JlX2RvvWdddx+60Tpqu75GibOAoq2Os&#10;YmZpHBwSnJeXt3r1as5m/X+7Nv73hXDxvxF6HhsaGi5fvjxhwgQnF0cNM2XrZIPkzQHjX6WXNGaW&#10;tmeVtA4raRk29XMG3iPrYkzoHGcFUykimUAS5BNRl1RwVjcb7uK3KTHhxqihNdOy20pzWXggK7N5&#10;hs+GBBlnbaWRMVZPNjrhljgGKO7i/IqqqIVuU7FVLiuS4OeNl6wzmcRvFdnrNiLvtWtgYgbxY4g7&#10;38HeGlhzHxZfhNKjMGIpRA8Hr35gFwg6lqCgSlRWEdDTFLbQpTkYCmnT+Yx1qAWZYnOLxOcVY6OD&#10;+cUSa2dLbV0itW1pl5dI7VohfWit7JH12PtXi6TH44r5COVLluCSKwkJ4OyM06i6AUhrAE0TZByB&#10;HgaaqWA6EVy2gc9pCLoJUW/xnPzI16AaD3Kh4HYDQhiYpyEd/BEdhFDsL1T9PltRXPX7CIYLgKoP&#10;5jPYZVWZEFMFtssJkoaKlrJpO4Mm1wyeWDWw33ofTSc5F2/y1v2C75qo7JHo7vu52533cC2D9qqW&#10;+vteIU9fIo0GuqqE1eNInw8QWCfIXKD8U2aU47Rrroxb8d+cu/qV0WUt+fAmF7N4ni+E6YGyGF4g&#10;r6sJ4QGQnwl7y+DaXqi8Ci0PgfH0e12lCIvND+HAaoj0xT0Djfc4VEVGoRWx9cuVfRpdXH0Dpo8F&#10;Xw84tANaK7nRyQYr6auTnWbWwv1LkBgHSQNI1x/37F3t6c6XoAdbOV/iT7uj54Q8/Yh+cbTt97R+&#10;tBtKtzsvw2uu2ky33tANTBZXNaSEjtIIH6dpGSCnayWrb6ru6OwQExMze/bs/fv337p1u66uDjXz&#10;EQf+AeGUSwgU/0uhwF9dXX348OGhQ4eamBsr6ss655qm7QoufJo6vWEo3tiVPaG1lJk1uWpgxEJX&#10;aR0xElWIaqxCNVWlaEhT1SU1wo2dS4OjjmcMfDF+WNPM7PZZA96Mty72kXDU1VoxGjfA2b2riKp9&#10;JlantmMorlLcrWH6dKivR9D8wYamiKq1tbjL0syFuOgs4Xg7nGBhlzPhcBPsr4M9lbD5OYZs7iJI&#10;mwgRw8DKF7TNga4FNHEQEyfIqxMUNAhyKgQpWYKkDEFWniiviC2nQJSVIcpIE+mKZD1tPiM9ZLKh&#10;LkldFYQpIC4BUoogpQlSxiBuCooBuBq/+VSwX4ELnka/g7gqiP8MCb3nP/VrBruVIG4NJksh8DPm&#10;IxughJAOchgOrSQ2Z4kYnb3dk6r4u0zwfAJKCSBuDr4XIK4OXLcjmsuZyKfsCCxtyZrycUjS1gBt&#10;dwVrR/KWfYIfmvtOqbUsPI+nlkmrahN9+I5atlEwLIZsYQlBQWBpAqNi4eVWIvOEUEc5oeMEMsIr&#10;eiRycfOH/rALBvhCpAFcH8wuZf3tfgD0LQZ7k5WnWbA/HgqcwJ6ON3bW0wJbS9BShyHJhAenCZ/u&#10;AoM97sRFwG+Z+RQelkNaDOSkwNtLPX/wx2BFFyNwH1wLfm4wcwouuc8es+IyAus3Q2vTO1g2D+8M&#10;+dsW9gvR99qqToz2mCHAPsmivfksMmshv5kN3+i5chfqDVFcRU37HgDty0zja+3G5z8bHnquu+ac&#10;RvEKxeD+EjKKApIyorqGGu4eboMGDUJt/EuXLr179w5lqX9GM/87QqD43wt9XlVUVKxZsyY0NFRB&#10;UYFuJueQaZy82W/MnUQUgkrah+EFAszsCW/S/afYSxtJy3gZ6U3up10YLeNvSTWgU9Sk5FF0zXEO&#10;/D058cro9DcTok4OVQ83lgqzN7u8zIlxrJuk3WDtpipKsjZvt8sPDSV6e+DRf/bmpj9IrK2tsGkT&#10;GFtC7nziwc9ETNUObp/sgDMdcLYDDtfDqtsw6wiMLQNrXxBTJlhlgHMh2OSAUQIYxoNhv04bxIBW&#10;IGj69bKGL6h5grQhCMmDUgDBbDK4bgXPwxByBxLqoT8L+ncBtE+jUBl8G5SjQHkAeDyEYAYbkZ1G&#10;cZUUjg/42I/cbO1Gardt9gNFF+gR4LyJqBYqqSMXvtBtRv3QaQ14cwfjEBUrR/7l6wTfNXzjTmbR&#10;qhl4MsDbRtGrj0SnzxU0tSCYmuLhQPTEZ2eBuxXsmAJNhznjVAimiKroUaDjBIl9QOzA5xFnvwC0&#10;T7cdgy0TwFUHFgVA3Zi+qYpOonBaORJP+/89AjKtwF4F1BQwTGMjYNUS2L8N0pIgKpDw5DSJ9ezH&#10;GbOnUZJFeXPaGPB0gAs7gNkLx+hX/eC3oeufn4WMRIiLhPvXgPkVN7vMYSvXSVyB/49yCA2EwVnk&#10;B28p6DOs16vAbc53EVW7OltZtFtPKXFJZFsP4XVnNS7j1VZfYZQ9PHWVgUeoTtUY7L6vXXZcffxK&#10;xbhhUk5+UjoGcvr6up6engimy5cvv3Xr1t9oUtQvEaLEX0VNTU3oBZg4caKLq4uSmoKisYxlsm7E&#10;IresC9ET3qXPZJdlGf82PWC6g5yFHL2fi/3B8W5X5pivy9XICZLyNqUZKYsbymuEGjmXhATvTnMq&#10;CZJx0FAaGW37dhveqb8Lpm49kIrNOuHYdFh3U5GgpR5uZbMXMiGkfo+qKK4+eQKRMRCQApueEU6w&#10;CFxI5fKpDjjdAUfqIWchKJsQojYRxtXByErIfQW5LyD3ZadznkPWQ8h8AMN6eOhdGHwVfOeAkhvB&#10;bhEpvpKQ0iOK/ozjPoP1YpD1BcutENjYi5JdAMUdAiE4tyKwogDb2T/wtf1qQHMMCMgQpMwl9ZT8&#10;ptiPf5M+s2XYkPJI0wh1C3u+uUsFn1eLcDX82flUtJqBTPvQSn3bSDt7kzpugoClDcHPH388NTTg&#10;sbfjxyHQH5L9cCHq3ov9EU85uZWPTVVOgP1ehkVQRr8k2Rv6mcCtIb32r0YtfWYRNIyDZ1lwJAFX&#10;ZY3WA1MlMNGFID8oGAVHdsHzu3htaMN7WDEfnO3g0HoCA1MV+WdH8xFVmx/C7pV4utW88dD+lOuC&#10;H/+2xvuwdjY428Lvq/EqVS5u9nAfoZVZCx+ewIQ8FFcJ+08J1bR/n6rI6ALONSi3itWyxN430X7b&#10;LGhmRUrIkjjxXr/XmBXL5CrT+GKT4dE3epuuas3ZoTxqtnxImrilq7iFnbq9g1V0dFR+fv66detu&#10;3LjBaeP/s2Npn0KU+AsJfaBVV1cfOnRo3LhxDg4OUrKSEqo0/SA134l2Aw+HFr1OQ/dw4fNUn4m2&#10;UsayCKxuF2YFf97s87rM8dQU48WDlVM9JN0NxAwV1YINzUe4qPjqCqlJayzOcfh8sBujnLiKzOEs&#10;NvO41ZMNMql+4GAPt25x0Ikn0ndj9GsjDCxaBPZeMG0fHG8nnuj4AViRjzNh5XUwdQeLdEJRGxR3&#10;YI//oVmALh5wEXSjwXgsMeYNMZlF/H4+5XIiAwKu4LiqngVeL/qYU9UdTtk9A4iquGcgvIPAPuh1&#10;TXA72OwBfgmqvIjrSPMxD5KnNmZlnosxidQ0tOKfXMJ/76VITfc8qo7O6h5V7aIf2sQ/tIpVtom+&#10;aaCevCI8JJfP1BxXKzxwoLMmF/qcqq7G1VctjKA0A8dVLlB2GlMV5VaEVPTIwSsf+7HXZYiqH/fB&#10;gixw04HNkXgDFU44RXitGws3B8P6MMixAXc10GFP109JgCWz4cIxvJq+rRo6PrLZVAPXTkGwH4wZ&#10;DPX3EekQBP8EWHEnwAmIC4FQb/j0gPu77N9D+s5vYzyFGwcg2AtS+8GnN312AnSbMzfgC1jRxa1V&#10;cGwPeLjBiDy+N5+/OWbYwxywImOw1jDF776iZY7g1zHhm71N5Uq7EYZpu/GFRsMjFXprLmhM3ag0&#10;qFjGN1bc3EHczErNw8slITGxpKRk167dN2/erKmp+XfCtFvoPf3XEgJra2vrmzdv9u7dm5mZqaun&#10;KyDMT5EWUnWUR3dy2p6ggqcpY+8n+xTZiOtIKie5eV6bG8rcGczYHlj/u9eLZQ6nJulOiFOMd5R1&#10;1ZE0USAKkYVNNXTWF9q82uLUcpSz0hSRlKuP1bHliN6Oify6ajBxIi6yxH5eEFi/t6HplSvgHwz9&#10;xsGeGjjB+imwHmqAhHyQ0oIBfxCKWUQOWH/oIibkVoBjHqiEQuA1SGSS+ncQkrG5Adqnk1h4sN5k&#10;Iki5g90hCGF3AnC5B1g5Z1BW5fS6ogMyIiznMq/noJbLRxOxTtUfca3f9KZhWZfiDcM1FVXJxdP4&#10;7r2ioNZ9d9sf8RTlUwTT9y3iyNXtopUttMNnhWKTSVo6kJYGp07hfmz0RHKe0fZ2uH0br3iw0oOL&#10;i344DaArrp4U6Dzo0QmLqNp+FP5YDJEOkGsHeKPAYqgaCRdSYa4PxBqAkSxoKYG7I4wZDtvXw9Mb&#10;8LmCPTn0C6qw615A3kgwM4B7xznDU38OrE0PYHYR6KjD6e19rqdCv4djrvPYLPbE1cJhYKwHV09/&#10;n6oc9+oNYNXCu8cwejgYGMCh00Lf6FrlMoeqnAOx6jbxoxeozh5klyCRHXe1j77WW3tOo7hMIXGk&#10;pL0vRduIamSm6uvnOXRoxoIFC06fPv3kyZN/8OjTnxV6Q/8VhV6Ytra2ly9f/rZmdWhYKF2Fzi/A&#10;x08hK1nKOA4zSfzdf/ChcNtBhqKakmoDfTxvLwhp2RrC2hnSgfEa1LDZ7c5805VDVdK9JJz0yBJU&#10;YWN1heFR+rumWD/b5Nh4uHv86ktiZZ2wfbdDOskHzEwwLrvudbymnnPTcxmFqw8fYNQosPGGhWdR&#10;XEVIJZWzgGMumH4xC2YfBzl1sBsBefXEbrAW9cYol4tYkNcM0TtA2ROc1uI6JkkYqRy2dpbf74lR&#10;LiOq9mvBBf2k3UCnGIKaO0n6fXdBloipyiKHMYj+b0BvEklEXtdfNetczNTPw4ZfT7RNN5Clk7NG&#10;8t15SallokyEw2kNE/efVrWj9j7mKXpEAfb1R5E9R4WCI0mqajBwIFy9Cm3sLVfRE9n9jLa2wtat&#10;eNFDohe83NJH0b9vG8EUhVbOI/6SVU6u3QOzhoCTJmyIgEMJeGvrIG3QlgUDbQj1hylFUL4f6ipw&#10;XZIec0J7GeVWxFwVOiydAq2PObz7E2BFIL64G8wNIT0W6h9+a9oAkfWMhBjKNRSGLm5/AofXgoke&#10;3k2vHSXor/68r8xJrJ2hFf3xB7aBrjYMyiS/+USr7QXQ75oznNhCe/peLG+8kLwSMWyAeOJwabdg&#10;CV0TKT19DS9vz6GZQxcvXnzu3LnKysq/VLGov4jQG/ovLfSaXbl6ZWbpTC8/TzkFWSKJyCdEljWU&#10;sOqv7zbGAgVYirK4emaA+7W5Ia3bOGANxd4V1LLV69kyh/JJyqmeJJogUZQiYqOnkBOlt20Sau87&#10;Nh3ipNRusDq1HdPbPpGsSYdx46CmpvNe/1YHK2JAczNmgLkNDJ4J+z8haBIQT48zEGHZswK4eNrl&#10;XZXgGAZ0BxhyC4VQRFUM1u9TFRnF1WEPwSQJ1GIhtopDUmJyp39AVeQkJkS8Br1ckPECz8fcAP2O&#10;OWwNZhJ93xCN5pAktbU8lQcdDpv2OXPEzSSnLDM1Q6GMbPLdlyJ1THRD0mrY41HvmxFPsVHbH/EU&#10;QfbJB5HfNgt6eBP19GH0aJxJEUC5nlGO0ROfnw8K0jA3C2r3/dmJqyirktgHJFY5/8cDhM0TSSYa&#10;YK8EjipgqIrLlQ5OhZUL4dpZ+FgBzE89kdSHmXXw6Bq4O0OIF7y73JN6PzVHCrnuFgzqB2pKcGU/&#10;btRzfZdtAvMZkfmUwEVVjiuvQ2o0Lizw6OrPxFVkhFQSB6zoo+LtAxiQBAaGcPikcC1+gX5g9In4&#10;oYX25L3IH3co2/cLzV4gGNOPX0aWX01DwcbOLDQ0dOzYsavKVl28eLGqqgrF0s5blKevhN7Kf3Wh&#10;T8LKqsoj5YfzisdaOVoI04SAAHzCZEkNURl9CX4an6CSpOaIUM97C0PbdrCR+sUhzB3Ol2dJ+5oR&#10;aCKgo00y0hVxMJQfFqa7scDq0XrH5iMuzM7xK05clUryxotTz5z50jRlu49ZAeiCR48gLh5cImDd&#10;Izyzik1VAs6t36YqYu6Y30BKA8LXQn4zIiaBA9Yfeuxn8JkL4vrgdQivE+2KqCiuIrASftjTmtgK&#10;brtB0gZ0J+KaKVz0/J7Za6tMywgSFmouyql7gqc1DBvzIMUj31rHRjQ9k+/qfUotS7SGKVrFEPvQ&#10;Lv6hHTX5aZVtGKa4X5VJe/BWZO5SARcPoqUlnr329CnXU9vL6FuIub6+4GYOJ+fjalX/wYqA1qPw&#10;ZD1hfQEhNZCkpoBL8NlZESbkwa7f4fF1vM0yi91z+jNufA8T80FXA45v4AqbPxVaUd7ctgRERWD+&#10;BNwhwPVdjpnPcCcse5oB929jPoetS0FSHKaPx7vq/xxYkRFVcW5FCffIThxXh49h965+ox8AvVKV&#10;bdSn1SInrgiv3ixYMJG/XzLZyY3fxk7BP8AxITF+4qSJW7duvXz58vv37/+yxff+UkJv5b+B0AvZ&#10;3NL8/NWzbXu39EuNk5KVArZIgiQiP946UEhFWmtsuM/zFeGsXWG9wRrYtMV8ba6wiQbB359QWAjh&#10;YSQ9DWFzbdm0AJ11+dbPfnduPerKro3ixCw3ODSTz9IQr1lCDfzu1mmfg1fou42NsGwZmNpC/no4&#10;0tzZ/C9nEb8/K2DTCzD1xDOrRr6DYhYiJgIrx70wyuVCBvQ/A7LmoD0I+n3igibuZv1BhwALIl+B&#10;RhreOsXlMruuSk90fsssCGoC610EGWdFG+WE332n1A0pfjfQd6Kdlo1Yagb/qSvClS20Kobo+zaJ&#10;ynYxZHRcjXjKns2Dgurdl5SJJfzmVgRnF1yypgK1uPHUte+5pQUXErSzguEx8Hzzny6w8mEHbCmG&#10;9ACw1sMVoIMCQVkZBqYQKh4Smz/g8fGvGPQ9I5BdOw2GujAhFw/r96YeguD3RpyQUQJ9dREsjSAh&#10;DF5f4P4ux5zmPzur9hGBX/0BLjbg7gL3r/ypP74TrJ8rcDy3siHsLRfCvd5dJP2IjGDaSn3GhumS&#10;NQI5Y/kCw0jmVvyGxtLePo5Dhw6ePXvW4cOHb9++zYEpr5n/80Lv47+H0CuKXtem5qbrt68VTyrS&#10;1tMi85GBBGQhEr8ImSRIFqRLauQGu9+aH9q8PYyJuwI6zdrhXbFKbXgI2d6KWFZGOHcO5s8HXx+i&#10;Kl3IUF2mv6/ulmLb11vdWstRbrWr3i2XFUHwcMMr69H93Rus3HEVfffWLQgMBv8U2FbR3fBHSCX2&#10;xCiXj7bA4FLQ8oaUM1DYzgErFHWQxn8XrEUsGFUDpgOAqgXBN7kr83/d0/o1WxNawel3IFNBpxCC&#10;Gr4C6Ndm4U0BHE+DXICkjlzYQteJlQOn1AwJneuibEyLiCUfPiP8pkH0bYskyqeVDDF2OO2cR8VG&#10;KvXGY8roAj49A4KnJ97zpba2V0fqt4wuqKnBG1zbmcD6fGg4yI1OLqMwy0Q8PQ4fdsKeqTAwEFCr&#10;n66Aebp4MfzxB8TH41lTrx8QWZ09j1wA+oFbKmFAAng5wZ2jODz2pt6Pwdr2BErzwMYUTm7CmZTr&#10;u73N+W29wIp+fO54UFeFDasAfSpw/W3fNe4NQP/lo3vBxBhyxpKfVIrUMWkfGbS6NurjDyLoE3HZ&#10;WoEhuXwevmRdA35NbRkPD8eRI0esXLny1KlTL1++/PjxIyeZ8mD6Z4Xex38zIba+eVexam2ZT6A3&#10;Cq0CVD5hSQGKjJCQhAC/DE0uzMZq40jfl2Uhrds53azIQW3b7I9NlPS1IMXFEG/eJNTVwYULMG0a&#10;+PkRNNSErfUVsiMMt0+2e7rJ8fNBg73TBF2sYMpkqKzkYkAf/QCfP8P4CWDmiOf5lzO60fldsDJh&#10;wRkw8gTv2TCmDuMSQxP3AxDHfwXTni5kQvxBEJYHi9l4O5OexGRjFPcGILD2/wZVkSPfgJwXSDiy&#10;F7D+KK4Gt4HzBVCKEVWV9SiwynvWf+KHQdHLPBQNRT39SFv3C736RHvfKv6hTbya3anaNYKMu+dQ&#10;gD17XSh7NJ+BIa6nuHs3jvU/5Gm3GQw4fRr8fPD01bu/AfPbcZVVjtv7r7fDoVLI6wfOJnhwycMD&#10;xo+Hs2dx/Rn0j27YAOamsH4F4iOB1dXt+PNGcXXTajDQgdWzcCv+q0EnhELk73Wz3jsBjpYwKx/q&#10;735rzKrbnN/GcefJJ6fwFiyjsuHto5/vBOAYJ9bK54RBqQRvP8Kew0I3H1P2lwstXiWYOZLPL0jQ&#10;1kHK3ELby8szNze3rKwMwfTt27dtbW2ddxpP/6nQm/jvJ/Th+bn+U/mp42MLx5raGUuoUKkKwhQZ&#10;QaIAkcBPFjVX1x4X6XxmWtCnTSiocuKqX/Vao0UDhe2NCYUFxHfvcGpC0DxzBkpKIDycZGZIsTOQ&#10;Hxys/3uR6fG5skPCCLGROOd81V5FVO013Qr9nqPH8FZ66VPxxKke9Pz2XCsWbHkJvmlgkghD7+Gm&#10;PSIme8DqSz8A+rLPISxEYe0QkPOE0Ie9VqYic0jKYWv3vCsutiYywHU3rrJqOAsCPnNjtKcRc93v&#10;g3K6sLycc67ZyFv9Cp6nYKSaSdq7kNbvFH5RR61qw3OnEEO7ecrxhxbqwVPCCf1JRiaQmoqn97NX&#10;An95zn5odDEKtvPmgbM1zMqA2j19964ipL7bAQdmwph4cDPDM/kD/HHZ7JMnAb3CbW2dv+3xY/D2&#10;gsRYeH0PNaJxgvtTYMWFoC7jMathKVDxB9dCqW4jqn4TrJ8fwaB4XMXq9uEf1BDoMgfTnWBtfQTT&#10;RuMNAs4exiP7fxKsUPmMML+EaGYG4VHkpFSykyvRwlrKx9cmNjaquLj4999/v3DhQkVFBWcov/MG&#10;4+n/T+ht93dVc3Pz02dP1mz8LTY90sBDU85IgixEAgACmSioKCEXYm3+W3ZA5dpQFnvYirHd88kS&#10;1aH+JHNjWL+e0NaG6/61tuIaVCi3orZiTDRJQ4VipiWX4oeiq6CbDZ7nj6LoVzzgnsT69i1kZYFz&#10;GKx78PW0KlLvL9lmwYF6GDYXdDwhdjcUdK0I6DIG67eoWoQC5hqgaeHV/VxxFbkron4BKxdVkWM/&#10;gmocyAWD61UI/kZcxav+n4NaDr+0sl2GSe6luOzzMR5jLRWMJfkECO4+5NlLBE9cojyrFnnfQq1m&#10;0D52I5Ul+r6ZummvkH8ISVsHsrPxUtSmpj+HVI7Rx9mdO5DSH1zN4WgJ3hGgJ1hReq3bC8dn4f0C&#10;nIxBSwV8vHHb48QJ/HqiV7Xnv4hew4ICMDGE8r3QhgvsI6R2uxeA+jSi6qdXMCYbdwKc34UHoHrg&#10;r6cRBPvuDWh7Citm4O7RTQv7TLt9+gtYmU/h9FYI8IS506Hm+TfngXUbYZdRjf/mG2dh3TLIGwH+&#10;3iAlSVBUonl62WRkpM+YMWP//v03btx48+ZNY2MjD6a/XOht93cVSqyMdkZtbe25P87mzRjtNsDa&#10;MEJdVJECRERWIAkLiOgraQwL8Lq/iDM3IKhlq92R8VRLTdzl9vgxgiNuznPYWlMDN25AWRm4u5HV&#10;6UIGKvxq8uDrg8tToTTafYN2Gf3gl8Grlhbca2hsAePWwtFWLob2HVePMWDRObAKBI9pMO5zb25i&#10;kzgHPc93O+cFKDmB5gBcj4qrd/Ur86d+QW2nUVx1WIPrrZiuYG8H8PVSKxb4VoL2eCJFwSRWb/Dx&#10;iKjlHjq+KiKywkJifAJUkqQUaOsSHFyIodGkzJHkst8FbjwVefSe+raBWvGZumqToJ0jUU0dL6d4&#10;8ICra/pPGP1UQwNs2YInEKf5w7vtOJlykNp4CG9mNTYO7PRBThKsLHE+PX8e59Pm5j7+ORRaDx8G&#10;Y0OYNQU+v+4JoC/T5r/v9mrY8zt4OsFvs6Hxe1jsG6wIi+d3gp8rFGTDh2ucgamfNI7A6PrnZ2Bg&#10;PKT0g3uX2BNsv/oLsT/jb9W9gLsX4bfFMKg/eDiDjiaoqohYWRlkZWWiNv6JEyeePHlSWVmJEgln&#10;9Amp83bi6dcJve3+zmJ1tLa23rp16/TZUyt+X5I0NdJvsp1uoApFWhCBFU/AEhOW8bWw3jzK//3a&#10;kLbtAZ826pf259NVg6IiQk0NicXqBCsyg4HvY4TRxYvA34+grIQ+3yE+Dk9KffoUJy50QfedygYr&#10;/llkhF3Ej6AgPMVqSwVemcrF0K/7WFGk3fEOYkaCYQQMvtk5YMUxm6oorn5zulVhOzgV4up/3uV4&#10;RUA3LvsySqyk/l1zWjuN8ulDUIkH1Qzwesrdu4qQGvARjJcCVVPRQtZvor3tQEMJdZoAlaxqKRFd&#10;ahk/38p1kLahr7yyqagkXUBakaSlT7JxJPkGk0YW8o0p5jO3IqCUOmUKvH6NnzDOU9vjaftZo59C&#10;z+uHD5CfByY6sHosNB+Fz4fgxkq89b+HOago4D2aUBw+cwZ/JqJs+61/C51EzYm0VIgKgac3uSqW&#10;kn6GrSgePruFF48OT4f3V76PRYRUMldvALr+7SUYPgDiw+D2sW/1IXzLeJnAx1t4bpavO+zaCM3v&#10;O+MqYiuzDtpqoOEDvLoH5w7DqoWQkQrODkRDfWEdbUVnZ/vc3Jzff990/vz5169fNzQ08NY+/d8I&#10;ve3+3mpra3v69GlFRUVVVdWRU4cmrc9LLgt2HGYsqUUjkBBZgcBPphqp6ORFu16YGfR5s9fLlfR0&#10;LzDUh40bCY2N3JWq0a388SMuCz17Njjag4Q4rvyfmIhj7K1buDHZI7qiuIoTK/oNdXV4p2g1XZi+&#10;Dy8E4GJon4NXh5uheDNoO0LQcshr7AXWLn8TrP1PA90DLGfjinzfj6tdcwNwh0AnVVkQ9wlsFuF6&#10;K1ZbIbCpR1xFSK0Ds9VAMxaSpmi4K9KtZATF+PmEiPoechmbnBdUxSz+GDfnZdSkm8HDD3okL7UN&#10;KjCyS1TXdJJW1BdRUOWTkiEoKMLESYRnz/Dw1DdSPt9X5rrmi9FvQM96WCievvp7MS4REGgH2ipg&#10;ZwsjRuDK3Rx2c/3U10atkbVrwd4WtqzhqlhK+Emwfn4DMydBoCec2fpDLHISay+wNj+ATQsg2BO2&#10;LMFbsPT81g/NekZsfQwntxCDvWFSIVS/wDBFsbTqOdz6A/ZuhpLJkJoIjrYEU2NxRwfjkJCgcePG&#10;bd68+cqVK+i+QLGUh9H/Y6H33N9P6COXM4EOHaN3TEtLC2IrOmhsbHzw5P7aYyty1qd5jrGWNZLk&#10;gBVIRAF5cblga7NVWb5vV9uXTxJ10IOAAHTLEhiMPiaiouSDYtKyZXiuoxAVFDRBRxciIjBqUZjt&#10;HgfpnhWArj99GiysIHYEHG/pRc8ucw9eIfiuvAG2QWCWDDkvO2cCfGVSn2wd8Q6sc0E9EVf5S2Jw&#10;k7SnuyIqQioCKzu0svfuD7iIC/qpD8P1VrqpGtgI1jvxdtYkPn4qWVhakMRP5BcmmQYp5u51X1Qb&#10;u4qVtLojeTUreRUzaXlzwpKPcfPeRU+9F5K9z90xTUNOS0RSgV9GjpiX39m52RdVSR0dwj1MYT9y&#10;XcMxP+ea5mahsjKSlgYYqeFKfdYWeBex3bvhxYs/0WOLLrt5E/z9YehAvED+qxY0YusPwNpaBfu2&#10;gbsT3gug8f5Pjjh96QpgPoWbByEuGPIyofLaT3atfjHi+JtLpLxMQngQXCiH88dxrcIxuRASAOYm&#10;oK0p4uVpN2RI+owZMw8cOHDnzp3379+je+EfX8b0Lyv0nvubCb1X7t69u3fv3vr6+s5TPYTw+r7q&#10;/emb5UUbRwRMcJLRE8dURSIAUViAoquolunveHqq4cIB/PrqMHkyHp/ubsv3NELCy5cQGwsCIgS/&#10;UeA+GBS0QVkFb209aRJu8neNieCfRQco4aLmqJEdrLz6BZ293SuuljNxWZb4cUC3hKTjnTMB+jIC&#10;K+5m7elxjRDyGyj7gstmiG/ingzA5S6wIhP7d5BT0AHevh+Mi0HaHewO4BlUeLZ/C669IuUBREH0&#10;bBGF+UgUfrIQyTJCueCC35L6uE6kdnkVYisreUVLv/HXAh1SNJRNxDziZYYv0bQLENPWxZ8+nFlN&#10;PZ/RLqNPIsTWnua6AJvFIjMYgjU1gps384eH480CKMKQkQEHD8Lz57irBr0+P4lUjlFzYtQo8HSD&#10;c0e+VbH0e6GVWYNnAsSGQ0oULn76Z0ac8DHrGby/jJEa5AFX9v1w4movo3+L8RRqbsCqErAxB2/0&#10;olmDmiooKQrZ25nljRu9bt26c+fOvXjxorq6pqmpidfG/58LveH+ZkJvmsrKyvv376O42nmqh9D7&#10;CV3Q3NL86MXD+btK+i0PkDeTIJCAQAYiHyIrgUwVknDSM148SCHOiWBhimNPezsiYx9gRZl0507g&#10;4wf3QcQZ9yF7D1hFgZgcLstvZISHY+7d40QyIotFRHd5eTkYmkDqRDja/K1SAOQvx+yiAbPLQccW&#10;PGfi+ilc6Oxh7tUBCMFpF0ErFIzyIfrDz1MVfUnAQ1gsQkIruO0FKUfQm4ZXBAQzwPUayIYhmhKF&#10;+IUUxfhlqCRBolOaxvRHYStaE7qRig7KWEkrmckrGEmLPsVl7XZVsRQXk+ELzVRYc99q/yf7OSeN&#10;9GwpWtq4cOr/z1AVyqGXLhEGDyagDzIZOYKBKRml4BEjiB8+INr2vW3j942aE3v3gp0NLJoDLXgm&#10;QJ9GYEXmOonNYs8EKJ0MtuZwdBMw/kTfKA6tiKpND2D9XLwcYO1sXO3/q8u+GGEU+yVedPDxJtw/&#10;DmUzINwHb+kqKgLSUjQDA53c3JyjR488fvy4uroaxVIUJjgw5fH0ryD0hvsbCL1jUDO/e6UHiquc&#10;Jn/nt/sSuuZ95fttpzZmLE3S9lARlOCnyAjSlCgCND4iH0lITVrcUYcsL4Frz929y2msknvehcjo&#10;3q2uxnFVxYQw+jBheQPMrYCMzeCUBnI6IKOI94+aORNPzKqqIqG7trISoqPBxBlW38JR9AtAv2UW&#10;7KoC/3Rc8z/rRS9ucpm9RqDHl0wY8Rbsx4JqFATf+gFVuczuDSClsIjRFaCXDdJe4H4THI6CfCBR&#10;RJSqLSfrqS9mpECTF3YbpD31bnBZe2LPfFrGTFrJSFrWmlz6OiZ5uZ2atYSkIn9iPn3TM+vjDOcT&#10;LOcjrU6T9xjoWFJsbPHC0/9gpmpzMzx8iGut2tqCnALYufJPXiS2/7Js/ECKgyNGLZOJXijubpsf&#10;Gr3CL17gTb/SEuHlve/M+iR/a8YViqsn94ODDZTk4Yqrf6YVz4fAikumHoIgT8hIwDsFfHUNNvqd&#10;bU/h4114dh7Kf4cF4yE5AvQ0QV2Fpq+n6e3tNXrUqH379iGY1tbW/vAW4Ol/JfSG+xsIIfXatWtP&#10;nz79U5Vy2KG16fLdP6ZtLLaLNhNTocobS+r5qyiay5AEiCiUAT8JpKXxQpz37zl3f2c/ac978fZt&#10;MDYHz0zi7FeEVUxY2Qzz3kPOHvDKBk0bkKeDnR1uWx45QkS/ZNkyUNWBMavwHlbcDP3iLx2sx5kw&#10;di2oWEDIWszKnujs6aIOQvfEADxJgIUrs8TsBBVPcNrYx8TV77grtJKS24mee0DCAhTiQdSKT0qC&#10;Hm6uk+khYaUqpSUaXGBc8jiijJHYnVJXtieuaE1c1pqyojVp2sPwsIkmSkaievbUMSu099baH2c6&#10;n+hw4fhQg0PxRl1NE0F3dzh6FIfEns/od4zaBo8f43IBAQGgrArm9nw5RbS9l2Tv1ys9alZauk3K&#10;wJRQWoqxy+43QGzto4HxLaOXl1O2wQHhfn2fu+x1m9PN2gdb396H9GTwd2NXXP3TQ/nEujtQnAM2&#10;JnDjINd38XattbfwDIHty6E4GyJ8wcyAoKEq5mBn3q9f/IwZMw4ePMiBKboXeDD9iwu94f4GQin1&#10;4cOHFRUV/0H9sdb21ooPrzYeXeOb5iKpQVO0kHEZbmbZX1dAlJ/d30oAPT28mX7Xmkrufj7Uxs/P&#10;B107GLaTuKKJsJoFq1iwogXmvoGx5RA6HtSsQEIKTE1xtx+KWI7OEDgQtrzuZmif/gLW1bfBzANM&#10;kmHEhz5nAmCzp1uhgy99rAjBmQ/BqB+oRkJUxQ8nrvY2CxKaIPA6mBQBRQMIwnyiItqD3IwLgiWt&#10;VKV1xWJnWcx+HbmKweFpEh6bakle1py4vCVhZVvS9MdhboO05LSEbYMlpu4zOPjJsZz1BanI5Uzn&#10;/TX2w5dqaBgJhIbCxYs/BdZPn2DXLtxyoNNBSgZSs0U2n5C5/kHxSTv9OUv5GVP58luFoFjB4BA8&#10;z63rpxBVvzeFgMsMBm5XuLlC1iB4/+iH0+kRWLm7WVs+4G1XzIxg65Kv9035oYnMZ8RjG8HCECYP&#10;/xJ1Wx/BvWNQNhNvVOVmB+rKICfFb2lhlJ2VuWrVqvPnz79586a+vp4zPItbajyk/uWF3m1/A6Hm&#10;POIpEnpjdZ76aaF3Ifrpz42fyi8fCRnkJyIjLKUlFlDq5DHOSlhCAIOVj4yn6uzbhwHKvlMRWL+k&#10;IHQvnjsH9q7gmwtzKoirWITVHRisOLe2weKPMPkORE4HGS0QFAJZGZCXxzuqzjzCnmL1zZKAX+Za&#10;HWyAmNGgaAVp56D423G1y12zAlgw9hN4zgCaGrjtwANQ3Ojsy0kMiGsA3zOgmQZUHSCLApD4JUXs&#10;lve3WZokaqgkrUXtv9xuYU1sGROl1ORVzOSVbclLm1OWt+KsWtaWOOF6gK67LFWKzylccsFZk0NN&#10;jj1TaqdZCKxOe+vshsxWk1clx8Tgsb3v9AMg5t65g4f6VNmbyTp58285LX2jUvFxG/0ZSxkh9XmH&#10;ynOWyjMGfeEmCQNjwoIFnA4bjjljX91ffs/op1BzYuhQcLKH80e/3mr/a3PmXX05g37kyklwc4Sh&#10;yfDxdicWf96s54R3V0nRwWBrBg9OwNs/YN1siPIHbVUQFwVhYZKsrMyQIYOPHz+OmmUoljY3N6P3&#10;PIekSJ1vaJ7+8kLvtr+BOt9WbHWe+jPi/GBrW+uFa2ejhoRSZUQEJQTcxlm5jbWkKVHY6wUIICOD&#10;B/fRbYfuchbrS78d4kFdHR6bMnaH4QdhZStpdQcGKye0clzGgNLnEJgH8nrAJwD8gmBgBxlzYMFZ&#10;2PYGjjfCiTZcVKUHVZE7wcoZs5LXBr8FkN/ExdA+jcCKx68KEUlPgowx6GRBv0ZugHY7iQVJbRD/&#10;EYJug81SkHEFAgrpRBzT+ckS5ir+Fwsdf0sXURVX1Bcd8JvD0oZ4hFTk5a0JSxv7L29Jwd2pjKTl&#10;jfEjDrkrGouJiJEC0+XWP7QqZzijlMoVVDvNcj7OdNr2xiZquIKEDGH4cHj1qicKO59X1OR/9w7W&#10;rAFTM6CIgI4BqXiu6O06padMZcRTjFTE026zlC+9VvAKFvDzw8OEvTGNXi7uXvGvzfkXN2wAG2sc&#10;OVHw7EnMbxiBla/7SxRv699A9mDwdsYBkwua3zFKpoxn0PIUqm7A5FEgKwX25iAnC4KCZAlJcX0D&#10;A9TMR238jx8/9hx34qjzTczT30fo3fbv0s3bN7PGDpWQExeWEbLLMPEabydvKkXkw5QBPhIebtq2&#10;DbGV0N6OR5o59y7i7Nmz4BsE/qNwp+oqJnF1BzJwmwmTrkPEBFC3wmxFtBaTBisf6JeHJ/yvug67&#10;3rGXtLLrW7NjLKIqBuuO9+CdBLoRkPUEs7I3Q/swu5sVJ9ZRNWAYB1JWEHa/95gVIinb8Z8h9B44&#10;bQKdTBA1BqAAiAHwo08RAWkRjSRHr0OjzUtjhBVF1aylMja5LKvvt7I9CcVS1Nhf1oKOE1ezksoY&#10;iXPfRiUuspbXp8qqCKROUtn22gYFUm6SfmUE3N+fWwcPkVNUIY0dixc4cZ5RDt3evMHPdEQEIguo&#10;aZMGDKfuuSj7qAm393vBtIcfNNEnLRTXNSCsXIknV3FenC5z2hg/HsV6+hT3M6Qk4I1If9QJ0O0v&#10;k66YdbD7d7C1gI0oMj/75pgVOs9ifxf58z14dBaObYDZBZAYBoY6ICoqpKWl4ePjM2rUqB07drx9&#10;+xa1xjrfoDz9/YXeZ/8uoSDw/MXz4klFyqp0QVEBgwgtt3xrdVdFshCJyEfgpwqAhjpkDcOFjz59&#10;IqF8xcEAylQFBWBoByMO4IY/m6p9gbUDVtRD+lqQMwARE4JMOAhqAYkC0sqgbw8+/SFzDsw6BJtf&#10;wNEmXDmQXeWadLQZxq0BBUOI2fF1sZU+zFnVisGKuLkfpIzBej4un9odThNbIeodeOwF40Jc+k9I&#10;GUASwBzADUAfiAJUTVmTCWEIqXoj/ARkqdrOMsP3eSz5GL+8OWF5Gx7lRzxdxUrCZiTOeBwWXGAk&#10;rSGiYyVSsF730GcHLnp+x+VM59W3LLwSpDR1CXPn4km9DAauR3XwIAwaBBqaIC1LiEwVXr5D6nqV&#10;Emrmc2GUy8+YygdvyLkHCKSn48nEXOGXbU5vwPdGsVpaAP0lLk5weFcfOwB+25xuVjyE9eIunn4/&#10;MB6qr/dBVQzTZ7jXtfYOXD2A4ZuXAb7OoKdBVJClmJgYJycnz5lTeuLEsVevXvIWPv0jhd5n/zoh&#10;sFbXVC9dtlRdU52PQlaxl0dg1fSkkwVJwpICciaS/HJiBGMjGDaMcOsWEcUqdPu2tuLxbAdHcB0A&#10;i6oxPVd9A6yrWFDyElyHgmwIyfI0mJ4Gnd9AfggI6QK/BIhIgpwa3r86ejhM2gGbX8LBBuKxVlLZ&#10;NTByButhMLqGm6FfmzN4hcA6vgPG1YN+NCj44TGrJAb0a4KQ+2A5F5SCgKICJFEAaQBvgPFAmAQE&#10;ZyAIixoqOfyW5ns6X2uwm5A81dBPvvhq4LKGxGVNuNVfxkQw7Zyaitg6+XawY4q6hKKAfajE3HLj&#10;I42OP5NSe9j5WJvTsiumzhGSqmqwYAGexlZUBIaGeNavR6DAku2SN94rPWn9Zj7l8v1m+qTFYs6u&#10;hH37cODticseRmz9ZocAejHPnwcXF7w26WPFz8dVjnFobXgHMybiffpOslevcgIpIik6bnsE9Xfg&#10;7hG8gWBSBN6fVVGWLC1J0dXVHjx48ObNm2/evFlVVcUbx/9nC73P/o1C7+mmpqZdu3bq6Gjz8fMp&#10;WsiEzHMzDNfgp5LpltJW/XWltERJQmTQ0YbDh8mVlTjhoIiFeKCoBrn78VDVKhZhVQeZC6nIqzpg&#10;WQtkbAd5I9CcI+DRCs5McGoGuyow2A/ScSCgCSQqEASBTxjktSBwEMw4SPjtFvingqorDLwGha1Q&#10;0AKF33BBMxQ0fXFhAyl0BVDV8NJ+v7OgNxyEVQAE2I19JYBogK0Ap4C4AMimRAEBMWMl/z+KQ25P&#10;0Up3EZalWMWozXoTvbRtAIIpx3gqFV43lbS8uV/eWT99LzkhGsEpXHLFVbPjbU4n+uxFxUbnub7F&#10;OeN8gul8tNVx7gkjLXMKRZjdmSgEaprEEZNoFysUnjNQk58bnd8zS3n/NVnPIP5hWbj90LsToKe5&#10;Bx27jX7kzRsYMAC83ODe5Z8Zs+Iyqa2ScGAHaKpD8XCou423X218iHPro3LYMBdiAwnSEmQhQQEa&#10;TVRZRS02Nu7o0aP19fW8cad/j9D77N+r1pbWo0eOenl5UalUaS1xzwIbo0gNUbqIhouC+zhLw3B1&#10;qrww7nKNjSXs3QuvX+HeVXt7MPbH06oQWNkYZY9c9Tb61vRHYJ8I4m5g/Zzk1kF07QDnLtvXgs56&#10;UMgFMT8Q0gM+OSDTQNUEDJ1AQg3Xo4raAaFrIeQ3XEo1FD32MDrpOx+85/Syw2igKICQApAlAJA1&#10;AHwBCgCOAlwFwlEgFxCE9IWUpTRTXSLfzAm4WKyR4iCmSrNP0iq+GrGsMamsLbGsPbGM0YVURtKC&#10;qthhO1x1XGTk1ATCMuXX3Ldkj/Vjc0aoero3VV3Z7jxTznI71uKx+63L4rPmvskyQiJEQWHwDRPa&#10;clr2QTP9eQeKqD+bUrt9vVoxq4jq5kk4ceKHpVX4vp6CjNzcDL/9BkaGsHUdp+LqnzOjlvT0FiEk&#10;AEK84dQ2vL/0/GJCchRJS01QWlpKQ0PDw8MzIyNjw4YNb968YfAW4//7hN5k/2qhttjZs2eTkpJk&#10;ZGRElUSs0w2tBhjIGUpouCp6T7B1H2OpYi/HRxMk6OtDbg5h+1YYngtydEhdCcubuzHaB1iXNkJq&#10;GUjpgMZccG4nuHQgfwErOnZqA6snYHQQNOaDTDKIeQK/OpDFgCIHVA0QUAZ+On7kMr8ygDgAatcj&#10;owMZADkAeXYzXxCATiQOJhBWABwHuE7mv0IU2gwCaSSasrgp3Sgv0H17tuOGQfLeBvxUfjVrydiZ&#10;1rk7PUYd8so/4Tv+UsC0+6FzKqKWVMeVPAmPm2WpYiqqbSmSUaq+5YXN8Xbn4wwXBFYORo8xnI60&#10;OB5qdEA+2tZNVQRTr5MdPsjouJzldKzdaU+V44ITVknjNMzdJXQsRYydReVVyYNHiV6vVHnGVO2i&#10;6p9j66MW+qq9kjZOpEmTfmbjFoRU7rVYTPbajoAAvFNe3UtuaPZpFnsCAEJw/Ttcdu/kIYiNBBlJ&#10;cHcgW5mKaGkq2draJiYmzpgxY8eOHU+ePOF1mP6bhd5k/2qht35ra+uNGzdGjhypqKgoIiuk66+i&#10;H6QqoyumYCrlM8E2bU+wZbIuVYFCEKMSrMz5+kXyaSoTrUNhxhPchdqFUe4OVhRXS56DRQQIm4Dl&#10;Q3BmIZh+SayIqt12bATbl2BxDbTXgGw6kKQJBHMCYQRAEdvjASZ8w5MBSgHmso2O7QDMAFYhngJc&#10;A/7zAvKryKIeBCFxMWNFzXRn7SFuMi7aQnQJfjEBIQlBMTpFXl9MXk9U3oCmaimh6y5nEansPlg7&#10;cJShY7KGlKqwvp1I4UbdvVV2hxqd93103/fR60CDGwesiKqHmhz3f3ZAPtraTVUOWN2Q0TUHG+xX&#10;XjMbMFXVxIWqoCFg5SOWu1hj/kljj3gpa2eBTeWyj9tUn7PUn3cgI1b+CbA+YyqfeymflCns7Ytn&#10;wvY1ZvW1EVs57jxTX4+30TYygEvHfzBghb7LrMGVAF/egzOHYOFsGJQCLo5EdTURVVVlV1fXnJyc&#10;1at/O3fu/KtXr5qamngw5Qm9w/7tQrdBe3v727dvp0+frqxC5xPiE1WkIKoKSwmKyAq7jLDIPBsV&#10;WOIobyxJFiITRQT5JCg0bUWBQQtIy2qgrK2zj7UPsDJw0QBhGaAXgkMDAivRpYPk1kXVXnhFzGX3&#10;vSK2iqHGuzuReJJEqiQSqwFqfuRatt8BLMTj+5AGhHIQPAly0wiyJkQhIWG6uISlqqi+Ap+4EB+V&#10;X9pA2jrb2rnI2XKopX6Mvoq7iqy5rLShtIS2JI1OxTsqipD5hEmi0uS0ySo7KmxR3jzS6ny42fVw&#10;s/uRli9xtRwddLlHex/Z6Wir4/a3toUbtK19RSUV+NQMhVMmqqy+ZX6kASHYccYBA0M74SFjqH9U&#10;KCA+PsOdqlpdbEXujq7fg+zjNvryXVL6JqS5c/9UDRdS1yQBzOLjx3GRnNHZeOJqT7DiWIqa+TXQ&#10;Vgn1FfD6Llw+ActmQ0w4wcSQTFekaGjQ7e1tMzOH7d279+nTp3V1dajFw5lk2vmW4umfJfTK/qkX&#10;F73DeOoUujcWLFhgaGgoKCRE4iMKifOTBIhAAJt0w6xz0XFrvLR9lBFqCSQCiZ8gZWckNnQ6/5Sz&#10;hAUVhBWNUNaO2MoN1nkfwNAfKCZgeh6c2hFAEVUxWLmp2mUEX/VFQDJhx88KAYFaIrEO4Cd9DyAJ&#10;SEYE8Ykk7QJ+TX1hVUkJM7qMk5akpaqQrIikjqRJf5OsF1n5rfkFbQX5LfnjGseNqx83+uPojPtD&#10;QzdGWQ61UrSRl9MT1XKUltagKOkIZ5SqrX1gebDeoQud3zZeT+V8pMVxx3vbeSeNI3MUZOj8sqr8&#10;LlGS0/cbHG5y6B7m2lNtl1hAN7UTWLJF8n6jUtdUf1U2WLn6BDjuxdNun3kqHxwnaGODCwP+XFzl&#10;mNgN1rdv8cRVB1u4ewkYnEzKbuM3vIMPT+HBNTh1AFbOJ6QlkHW0hGVlZTQ1tZydXdPSBmzZsqWy&#10;shJ9Ene+b3j6p4tH1f8vNTc3o3vG29tbTEyMQCAQybjotQCVzzxeZ8CekMGHw12Gm8kadG47yEcT&#10;oFjYCcblCU88ILz4kcDqT+TVrQS82oo9EwB5JQMGbwYxfVCdAfZ1OJO6dKDE2quPtSdbnVm4s1U6&#10;BQhhAKcBqhFVOSYQuBjK5UogPCcKrRTUsBHz9VKI9dAY4Kyd4abWz1bKSgXlUMMYw/B14SMrRxax&#10;iopYxYWMooL2AsTWvKa8rOdZ0TvijFOsFC1kDHzk4+dYTbgemLjIWsdVVlGXEpAmO3WPwY53OLSi&#10;KPoFoz2Mzh9rc9r53nbBGZMB01SMnKhyqvy2AeI5CzU2v7ThIjK6cu5xIxsfWnw65dRD+adMehco&#10;EUARVTnuPvNNsD5oUpq6TExWARYuxHG1C5o/YwRW7PZ2WL4cF4FYtQST9GMFvLwLf5yAXZth+nhI&#10;SSC7OokaGKjY2FhHRkYWFRVv2rTp4cOHvElR/0LxqPr/JfTc1dfXHzx4MC4uTlJSEi+4QiISEVj1&#10;/FSSN/mPvpkYs9JTP1ANb43FXpAlIEmVdHPQyBujv26bxq7rUlveiW6s5V/TAmUsKOuABTVgPwCk&#10;I8DsEjjjuMqmJ+5j/cJWzkmOHVtAdyMIOgBMAnjJbt1jqpJInXjtDdMagFdAvMMvfoKqs04hYKpB&#10;8QC73wbaLU8xzAuQ89ST0JfR8NXwneM75OaQ/Kb8QmZRAaMYOa+1OK+lYFT16JRzKU6FTorW8kqm&#10;4p7DdMeUey+ui1/NTF7yOW7UES+3IdqKBlQTN1rmHPW19y1R+70nH7t9sNFhxTWzzLnqdoHiKvpC&#10;Fl6ig6epLbtodvBzH5NbEYJ3vLcZOE3Fyk143jqJh01KXaDsyVAEVrUuvPY8/8Uo5JY/lHPw5PP3&#10;x3H1pzsBuk1AYH36lODqCvFRsG8rZuvoXAj0JjjZ02ytNdzdXQcOHDhv3rzDhw/fv38fvSv+1H3F&#10;079Z6O3FUy+hm6ehoeHcuXPoppKSksLgFBICGo1MFVS2kY1e4lHwOCX7QozLCHMpLVG8gwsBBEXJ&#10;ilby9iOdIg+OiL+3PPjmNptT59X3PpLe8o68ugly94GSK6iWgF01Z9iKQ9IvYO1JVWcmWD4A6SQg&#10;+AKc51AVGWVVhFQ+vjoiqY5ArAXyB4LIHSLliDB9pYzrRL3h4x3XFfifn+x/sdh2cZJSiBlVU0rR&#10;RtFjukfaubSxtWML2jBP89rHj2udgA9aCnPfDA/fGK4TqkNTFNF1l0teZjvzSfjK1oTV7CUAuPRf&#10;S8L0x2Hx86y1naWV9YVDM+RR0/5QEwLll+x5nOG87Y1N4SZdtxgpZV0hHSuR+DH0uSeND9Q4lDO+&#10;GWyPtjsiCrvHSvlGCp16LN97vmpPhnLYysFrH2B93EqfvkJMTRNWrOQUxvlZIwQ3NuKlq0ePEiIi&#10;QFYarMzAQE/IwlzTx8crOzt77dq1f/zxx6tXrz5//sybGsXTnxV6k/HELXQXtbe3P378OCcnR1pa&#10;mkihgKYmaGuDpLiYhrhnoXXKjqD0g6FeRdZyxhJkYRJJiEgWJFJkBU0i1VO2+419nFZQPXpE5dTE&#10;J2U2Z87obTmgGBVFNYwXdL5McmshODPYY1MscMK9AXhiQCdPOY8scKgHrdUgYA5QAoR3gBjKX0MQ&#10;qSaKfSBJvBQ2eEAxOiesu1nSd6JKSqrlvKEBV8fHVM6NfjPX59gYnaEeNG0ZcW0J40TjhMMJ4z6P&#10;K2wvzm8fj3ia1zY+n1GczygaV5836NZgt8lu8mYyMlpU23jV/Iv+yxr7oYjajVTO2qpVzKQln+Kz&#10;97ibh9ClVITMPMTGb9XbVWmLWvFHW512VdktOGMcM0pRQYNfXl3ANUpq4nb93VV2xxnfWSyAjcC6&#10;76N97iJNFV2Bonlij1q6OwG6zcVWTpcrJ7r2+C5L+dIbeQcPvhB2ecBv9a4ihqJvofY+ImlNDS7h&#10;euIEbvunpREtLAQ1NMTV1dXc3FwHDRqEYPr8+fPGxkb06nNGn3g85ek/EHrb8dS30H1VUVExYcIE&#10;PX19fgUFvMjR1xcsLQnyMlS6qF6AmuMwE9NYLXF1KgIrPwVvnyckISCjL+46wix9X3DRi5RpDUOn&#10;NeUU1Y4adGZA0Px45xkr9EbcUB7wXCrug7B/Pb9HK9GVQXRmETg8dexAnAVHRFsGwe4JQXkASTaA&#10;X++6oNkbQbtHIr5/0IIPiAWspI+cqVM60nRWstvenIhXJf2alsZWLfS/UGReEi3npi2uLaUVqO2/&#10;OCD7ZXZ+S35+WwEiaV77xEJmcRGruKC1YPj74TG7YkzTTGQNJHTdZePmWM6visE87YIpt/HmVAnF&#10;VwL8RukrGYupm1IGTFVZdN50wVmTjFlq5p6isqr8Vj5iQ0rV1tyzPPq9xVe9fJzptOq2BQKxgTnf&#10;3ksyTxkcgH7HKLEitnJ3CzxtoxeWipqY4i1Um5r6gGlLC6449vIl3jZ3+3YoLYX0dD4nJ5qenrK5&#10;uXlISNjIkaOWL1928+ZNBFPeOD5Pv0Q8qv5Azc3NCxcudHRxoaC4GhyMK1hnZ4ONDYiIoHyKoitN&#10;Q5JM4QMiCIkLiNJFJDVEZXTFtT3pPoXWqTsCh56IHHk9vuBhyrh7KblXhvTfWxS9eZb3stWWxfv1&#10;cs8rJD2UjKwSDa3n92knerPIIQz+qFahtCbq6EqxEVskModIF26QKdwiN26+6tRCvflZFssHuWwf&#10;Fnh9QmzdwkRGWfznpYHXJ9osTqKHm0sYK6j5aLpO9ko5lz7m07j8tkLOWH8Rq6i4o7iIWTT209i0&#10;82keMzxUnOnKFpLuQ7SHH/RYWBuLAik3SbmdtJKRWPoyInWlnbGfgpyGkEOYpFOEpKaZsJkbLblI&#10;eeE50wOfHf5kfQCXw82OE7bqKWkJxA4QvvhK4RmzJ0O/NgejnA4B5M4zz1j0g9fk3Hz5hmXhDVQ4&#10;cRXxtLUV73dz/z4cOYJj6bhxEB1NcneXsLfX9vb2HDBgwIwZM7Zv337jxo2PHz8imHa+2Dzx9CvE&#10;o+oPhMJLZWXlpk2b/AMCqKqqEBoKK1bgaBQfDyjAUqmgo0OwtgJFRSDhxCquRpXRE6dIC9LkhZVt&#10;ZXV8VGxS9UNnOYfPd8We5xyxwC1knq//rEjPqf3txo6xHD1XPWkV1X0Pv99RyoBDomMOSpXsl/9t&#10;p8LKJbKTMuXG9VctTjRfOdht36jAyxOjX81Nai5LZv2W1FYW/qzUaf1A9SR7MSMFBXtlm5GOcYeS&#10;h78dk99eXMAoKmQUFjILEU+LWcWF7YW5r3PD1ofpR+mLqdKM/BSSFtlMvROyojlhde+dU7nM2ahq&#10;RVvCKkb/svakqbeCw8abKhqI8lNIEgp83v1kpu8y3vnGvmsJwE+l1J7eU2MfmaOgoEKavUbiQePP&#10;FATgsJVzjPsEnrHU7nxUGjeD5htAOHgQL0WtrYUbN/C2AtOn48X+7u5gbk51dTWMigodPXr0ihUr&#10;Tpw48ejRo9raWt7UKJ7+S+JR9cdCWQYlmsOHD0dGRopISYGjI6bqmTO4yrWlJRgYoFYlzrBpA8DW&#10;lihBE5QUxumVAAQiEMlEqpyQRZJu2HyX/tv9k3cExK/1jl+H7BW9wj26zDvmtwDfGUGOY2Otx/Uz&#10;L4g0nxptOi1avyBUa4i7erSZaqCB/hBHp2UJzqsGOK4c4LAyzWEFtu3CJO2hnmLGSiJ0Uf04w8ht&#10;sdkvRuQ3F6JMyp47hfIpNjooaCkYcnuIS7GzvIWcnJ6Y6yDtvNM+i+viVrWzC/315bL25CX1SUsb&#10;cH1V5KWN/Ra8ix9x0NsjU0fTXlpBn6blIK2oLxI2RGHTI4dyBl71f7LDoycu2e5G7TdpW850XnnN&#10;XNdGODBa6Pg9uWdM5R+BlUPVLraii1kaj9tUt56S8wriGzQYf96NHw/h4WBhQdLQoFha6sXFRRUV&#10;FW7duvX27dvv379vaGhAMOU183n6r4pH1Z8Sug9bW1vPnTuXkJAgLSeHYbp6Ndy6hfEaGQne3jBt&#10;Gpw+jTdHnjIFdxEEBGDaIgTz8xMFSFLaYrYDDVN2BOQ/S5lSO2R649Bpn4dMqR00uWbwxMqB49+l&#10;TXyXWvQqefStuBHXYrMvRg86FJq2OyBlp3/Mbz5hyz39Z7naZVnoBGtKGckISosIylCFZKl8ooIE&#10;MgjLCJsNMAtbG45a9xn3MlAmHft5LCIpyqfII96NiNsbZ5pqguKztrNM3ByrOW+jVrGrqKAQurIN&#10;b/DHKVWFDhBGlzcnlDHQ+eTFn5IWf45b3tRvfmX0uDM+YZNMtZxkpNQpBl7y0TPMc/d7eA7T0bIR&#10;HTZPc2+tfXmH68kOT/ZyVfeu0irosSdVOe6FVI6PtTllLVAzsBKYtEjsVq0SBmsvjPZlFl60+riV&#10;fueT0oVXinsvK0xbKm3lyK+oRNbVFdHRUTIxMUaff/n5BZs3b0Z3xmvUAAAV2UlEQVSxlNNh2vlC&#10;8sTTf188qv4JtbW13bhxY8SIESpqakRzc7z33+3bOLQWFuKi9iNGwIEDuMxcZSUeHNm4EfLyICQE&#10;FxOVkOAXE6Jby7qNtkjfFzL+XXpp67DZrJzZHb08pyNnFiN7esPQSR8G5T/B87eStweEzHN2zjU1&#10;DFNXdZCT0RcXU6YoWUjrB6gZhWlouCmiM5LaYorW8pr+mgbxBg5jHIJWBEVvi04+ldz/dH/3ae6q&#10;rioKRhIuA3UQCudXxyxrSljWkrKSgSv8oxC6pD5xZRuGLCLsssZ+y1s666uiJLuwOib/vG9Mqblp&#10;sBLdWEzfUz50vMm4M76IvCuaE/LO+FpEKhs40oo36R5rdSrvpCSHqm7sA/TlT7F10zMr70Qp7zCh&#10;LadkHrZ0r7bqwy+Yyo9a6DeqlcofyK8/Ij19hfjg0SI+YVQ7ZxkLK11Oh2lp6aydO3eiZPrp0yfe&#10;6BNP/xPxqPrnhG5UFH+mTJliaGpKNjKCsWPh6lU8W2fDBrzHar9+eJj5wQM8XNLSAhUVeIvR337D&#10;wEV5Vl2NokBTc1LwKrLOOB4xuWrQLEYWB6azGTmTqwePu5+ceTIqfp23/xR7x0wTxE0lK1l5Y0kV&#10;Ozl1FwWTaE3vfJuw2S7JW/yzz0UPvxw36HBY3CqvwGmOjlkmBiFqdBtZdL2ijbyCtYKmn6ZWoKao&#10;iqicnkTkVPsJ1yMQT1FzfkljwtLm1JWo+c9MXIGzKsJr7+5UVjKC5sTrQf3mW1lE0BUMRXVdZYML&#10;jEYe8pz7NgolWXZ/a9Lij3HDdrjqucsYO9PmnzBBkbM3K3smVvTY80tuth5ucijYoGPuSsmdQLv0&#10;DhcH4IYpMkP5Rq3SkVvyy3dKjZ0uGjeQ4uQlbGUv6+RqHBkVkZeXt3z58vLy4/fv36+treUlU57+&#10;t+JR9c8JZR8Gg/H69etly5ZZ2dqSVVTwmMiFC3gm5PXrOL3GxEBmJpw6hWf6sFi4AuinT/DsGd6y&#10;ZelSGDSIaGZMVaBoe9EDpjoMvxZf8Dxl6MnI2DIvz3xr83htTTclOSNJUSWKpJaojp+qdYqe2xiL&#10;fut8hhyJGH41If9lRvGH7Imfhk9pGTm1bcT0pqxpnzImVQ7Ke5KS+0dc0mZ/qxQ9cVUqUYBIEiCR&#10;hUlABDld0dhSuxkPo8pQJkWtfga7jioe9+9jnAqdn/UyMnWVvVWUipw2Vd1G0me4Xu5ej9kvIxFq&#10;EUx7XrmoNja1zE5SWcg5XHLFNfPjX6b9d6OTY85JhFRO3yt6REn2ywXHGU7rH1mGZsg6+QpuPSPz&#10;pP0LVRFPHzbTj9yWW7hBMquI6hshaGLFp6ZFsbU3Sk1NKi0t3bFjx9WrV9HL8fHjx+69nTtfKp54&#10;+h+JR9X/ROjuraqqWr9+vYODA7+cHCYpwmh9PS5Pv2cPHrxKTcXj0Ai1TPbOV5xp6AivT5/Czp0w&#10;ahTJxkJUV04vWMMsTkvNSV5KWxTRUExVRM5U2ihG13W0ZVCpY/qBkLyH/Se8SZ/RmDmrPbuEkTOt&#10;fcTU9lFdHjGTkTOLmT2zddikqoEZ5ZFe+dbKtnIUGUEJDZpZnLZngbWOr7K4ioiSibjLAM2sXW7z&#10;3kWXsQepuJCKEIly67wPMTn73V0GaSkaikqqUaxjVDM2u8x6HrGiObHn6oAvZiXN/xATVGgsoSAQ&#10;PVJx8wtrDNYv86u+cLPLnJOIqrhaYFcvAV4UcLjJcepufUsPasY42vVKxYeomV+rdPSe3KLNkkPz&#10;RLxChPRNhNU0xY2Mdfr1i0cw3bt3L4qldXV13TuSdr4wPPH0FxCPqv+h0J2M7urdu3cHBQXRlJTw&#10;VNZVq/COSA8f4lg6bRruEJg7F2+yzFX8o7W1E77Z2UQLU5IkjUAmUhWEbNMNY9d4DzwcNvJO0vj3&#10;AyfXDJ7eMHQ280uv6yxWTmkPlzCyp9VnjHuYnLor0G2UubqLopSWKN1KxjbdoN8Gn9F3EydWDcr+&#10;IyZ4trOuPy4Xq2Yr5ZWjN/yg56zXCJRfVqYipC6oihl9wjsw30jTQUpWh2YarJSw0HrS7eDOBVc9&#10;ScplZvLsikjnFA11M5EhpWo73th+a6Fqb7Yio+iKwIoOPE+yXE8wXba+sIvKVdQz55+yUHzOOonB&#10;o0U8QyimVmKGxqpOTvaJiQkIpvv27UMw7V5FyoMpT39N8aj6nwvd1Y2NjcePH09NS5NVU8NLWr29&#10;cfO/pATP8ZkxA4YMgdGjYffuztDaDVZ0jILt1av4Sg8PoFBEZIVsBhggpE6uHoziZ+dAFnr8akQL&#10;m5kz9VPGiGvxUcvdrdP0la1l5IwktL2VPcdape4IHPcoeXrjUPRLZrGySxlZk2oGZZ6NCipx0g9W&#10;kzMUV7OS9M7Vy9zmOudVVFlL4uK6uMI//MMnmxr6yisY0PAQ/3RzdGZR3c+sDuh00UV/qwi6savo&#10;hC36h+q/FP37oU+iR6bb3mqH9fdtpu428U6UpUmS1LTIZlYSVrbaQcH+OTk5ixcvPnass8OUMymK&#10;B1Oe/uLiUfX/Vw0NDdeuXZs4caK5hQVZWBjExUFFBS++CgzEMyf9/fHBwoW4sBKDgWF64wZe8bNh&#10;A95bMCIC9PVBQIBIJojICWt50AOnOYy62a+kObNPns7pyJnZlDnsTFTADEfDUA0ZPTFZQwmTKI3Q&#10;+a7DTkUXv0ybgXjKyu75I+jLkrZhE96nZ52LDpnroh+oKq1JxWzN1ktf7RAxxdTQT0FanaLjJBM2&#10;3mTsMZ+5b6NXtidycfP7XtYYn7XLzdhPzilcaskF02PtXCNXffgUw+XAR/tV180nbNVLzKfjpat2&#10;ospaEobG+pGREdOnT9+yZcv58+efPXtWU1ODmvk8mPL0NxKPqv+/Qnc7uu3fv39/9OjRxMREMpkM&#10;BALwCwFNEqSkQVIaZGRwjI2PxxMGUHp1c8NTWTU0QFYWqDSgyoKCFZimgeMYkpodTUlcz181brX3&#10;xA8DS5lZiK2o4Y/IOIuRPfVjxuAjYa4jLeg2MjQlipSWmHWqfsIG33F3k6fUDi5pzfoScntRld11&#10;wO5+nVI9eOztpNB5zrq+KuIqFGkNEVE5QTEFQf+xBmOOe89/F72iJfHnI2q3V7GSFlTHJC+1VbMQ&#10;Cxwou/k5d01VbBbuPz3BcD7W4rjukeXY1drhmfKmrjS6trCUvJCWrmpicr/FixedOHHi4cOH1dXV&#10;qBHA6zPl6W8qHlV/mVpaWi5fvjxmzBhHR0eaqBgISoKCIyh7gbQpiMiDBB3oxiCjhoFLIIOoOhgn&#10;g/8SiNkDqecg6ymMfA9J5WCTS5bXk9aXsxtiNKQ8YnLN4BlNmYUvU9P2BjtmmSqay9AUKXKGEjZp&#10;+slb/fMepsyoz5zFxNzkALSEkVPSllvSNhw/MjqRWtKeM60+d3LtiPFvc0beGBi6wEXRUppfhMxP&#10;5UMZWcNeavwfQaub0td1pPdgZX+2k1d9OdPTnPGubievYiSWPAvzGaGvqCvcv0hlT5U9Z9gKkRRF&#10;10MNjtve2Cy5bDqqTCskQ97UTUxNX1RdW8HCwiwhIWHBggUIpo8fP/748SNv4RNP/wDxqPrLhHDQ&#10;2tr69u1bxIjc3FxdfSMyjQ5qwWA3BRxnguN08FkPznNAfwAouYOqD9iNgYjNkHEXRldBYSsUs6Cg&#10;BXJeQ+RWgmmSgLK2orm8Z75V+EI3q1Q9xEFJLTENdyX3URaDDoflP02dVJs9tX7k9MZRM1pyS9mD&#10;Wgiv01uGT20YxfbIGa2dVC1tz55cPSTrYnzIXHf9YE1JbVFZQwnTGG2PcZbaXnRRRSG3IdqTroaU&#10;teBtqzncXNMxAPm3jtRVHUnIqztS0JdrOwb0pmrnAb6GhcsFTLgeaBevQtcXHr5Ic1+1w746h/WP&#10;rabtNxgyS90/TVbflqamK6FjoObt4zVs2LClS5eePXvu+fPnnz594nWY8vRPEo+qv1gIDSi0Ilis&#10;X7/ezz9AUFQW5GzBuhBizsLgGhhSB6kvIPoc+G8CxxlgngMWw8BhHERvg4w7kPcZxjMgrwGG3oWg&#10;FQRtfyF5WZqCsLCUoIabcvAsz6xzcRM+DJzRMqyEkY1gOqN5BHZrF1VxSz+nlJHLNobsbFbOjPqh&#10;OX/EBkyz1/FVkVCjKZpJ2aQZ9N/sP/p24oR36ZlnoyyTdMXowtbRKmOOea9oSujiZndW5VA1GRGW&#10;A1kOSdHxuo6Bv3WkdV2T/BsrdXVr/8JT/ka+ClpmlNSJKrFjlJzCJbXMRVS1Jc0sDaJjoqZPn75p&#10;06ZLly5VVFR0w7TzieOJp3+KeFT99UKkYDKZiBo3b94sKioyMDIDYQXQCIWg3ZBRD9lMGNYKGZ9h&#10;4Fvo/xBCD+MYa5gOWiFgNxLCN0DWQyhqhnF1kPkQvGaDvAWRn0i3kY1Y6jn5/RDcx8rpaUVmss0+&#10;5vSi9jIzZ9TNBN8JtqoO8iJyQlI64naDjYadjRr/Mn16w9DS9iz0UzNbMvMfprqMNBdXFTH0lsvd&#10;576sqV8XWLE5VO3pznCK3b/rTPI6VtqaxvQZt6MHrnK2T1KnSJLFpMlS8sJmloZpA1KWLVt25syZ&#10;p0+fVldXNzQ08EafePpni0fV/5YQNVAWq62tPXLkSGhoGE1CBiT0wSofUp7CsDbM1mwWZDMgswUy&#10;6iD5KYQdAocZoBsPOhFgPwri98HwVzDqLaSeB6tMkrgcSpqWybrZF6OnNXAG+rncCVPE2elNmWPu&#10;J/pOtlW2kRWSFBBXp1mn6Q/cHzLp7cCSNjyo1U1hTGRG9vi36X5T7aW0aGpWkpmb3ZbW9+u1jOoL&#10;RjkMZR+wq1stb0lY8jFuxpPwtNX2Tqma6McllagyipI6+pqpaSlr1629cfPGhw8fOCTlDD3xYMrT&#10;P148qv4yIV4gcHBtc4TONDc337t3b9q0aSamZvwUKVByA9+NkP4Gstohp4NthFcUYFtgcC30fwLh&#10;x8CxBIyHgGEiOBVAxEawGAT8okAAsgBJRlfMI99y+JXYaZ8z8KB/F0xRY7+UkTWldlD2pRi/qXYq&#10;trIUaUFpXTGbNP0B+0PGv00rac7sO9J25JQys8a/GRAy11neSIJuIp68zG5+VfQ31lPhVQMoz86u&#10;iMw/55u0xNqhvzrdRExKkaqiTnd0dhg4aOD6devv3rtbWVnZ1NTE2/SJp3+heFT9ZUL4QLns2rVr&#10;ra2tnafYJ5EQXFBoPXr0aFBQEIlPAESUwGgoRJ7G/QA5zC9sRRl2cA2kPIGIk+A4C5S9QUAKBCWA&#10;nwZABhAHUCUQNPmpEmqO8iGzncc+SCptxbOvUGN/cu3gjFORbmMs6DayqL0vbyLlOsI8fX/IxMqB&#10;M1uHYZ5+A6nI6LuIyBMrB8Wt9Vaxl5XSEAmfYjr3TeQqdi2VTjOTl9bHzX4dMfqEd/hUU+sYFSVj&#10;MQl5mrKqkpeXZ15e3uZNm+/cuYP+m+hThLf2iad/s3hU/WVCEHnx4sXOnTsbGxs7T3WJgxjEmq1b&#10;t9ra2trY2vKLSIGsDbjMxoNXA6sh4TaE7AeXeWCQDvJOIK4PFAUgCwMIAGgC+AEMAVgLcAHgKsAs&#10;AsmKIi1mEKye+Ltf4YvUjJORjlkmcoaSQmIC8mZSnnnWw8/FT64eXIra+9/qde1tfBkTL4EdeDBU&#10;012JJivgOlCr5EH4mvbkVa1Js15E5O53Dyow1HGVldEUEZUS1tBSCwoOmj171pkzZziTonq28ZE6&#10;/+c88fTvE4+qv0wcmnDI0nnqK1VXV1+5cuX58+fDh4+QlpYBogDI2YOKD9DUgMCHNw9A7XwQBNAF&#10;SMF7rMIGgNsA7QAMACYAi+0WgJsAOUBQIAmQlKxlhGUECSQQV6F6FVgXPEiZy8jF8ZPFRmrHD/yF&#10;rexBsDntOaNu9TMIVuMTJJqH0VNX2HoP11e3kRKkktFfJyEhERgUuGTJkgcPHqAPj+4ZURx1/id5&#10;4unfLR5V/7tC3Nm2bdu5c+fQQecpNn9RSxnlVh8fHwqFQiAgknZLCMAQIBlgBcBZNlKfAbwHqGez&#10;FYGVw1b0WAOwGkAHgAQEgqqDXNRyt/zn/SfVDJxUNXBKzZDZzcMXssYu7Bi36Bue2zGSDdPOWQSl&#10;zKyZbZmTqwbl3+vff1ugmqsCSZAkIEIWExPV1dWNiopaunTpvXv3EEx5AOWJp++IR9X/rhBM16xZ&#10;s27dup6drUgITOjM3bt3Z82aNWLEiIyMjKCgIGNjY0VFJXFxaSEhcQKBRiCgRy0AZ4BYgJEAc9id&#10;AEcBbgC8BLgFkAughEBMJJIo4sKq9vJBJY6j7yRMb8goac2cxehjAWu353TgPIth2p41rWFo8ZsB&#10;Gaciwua7WKXoK1nIiiuJKqrL2znZpg9MR8n02rVrnz59YjAYnX89Tzzx9G3xqPrfFZPJrKioePXq&#10;VZ9IQmxF5xF5m5qa0DWXLl06duzY7t27JkwY7+bmZmlpaWpqqqysTKVS+fkF+PiofHyyRKI2gCWA&#10;C4AtgSDFx8evrq6OguTw4cPt7O1kVKR0fFSiVngUPE8taetjExds1NJnZpe2ZU35NGTco/7pB0K8&#10;J9igJr+CoZSErJiqqoqHh0dBfsHOXTuv37j+kb2xMy+c8sTTz4tH1b+cEMVQK7uqqur9+/eIyIiz&#10;paWlWVlZAwcOHDBggJWVlbS0NI1GExUVNTIyGjx4MLqgurq6vr7+1q1bI0eO1NLWElcUM4/VSd8f&#10;Mq06gzPbv9OM7JLmYdM/Dh33KDlpq7/7WCsVewVxBZqYtKi6hnpISMiUKVPOnTuH/l30B6A/o/MP&#10;4oknnv6MeFT9m+nBgwcHDhzYxBbKtly9nIithw4dSkxIVFFRkdGQdM42y7kQO7l68JSPQyZUpI+5&#10;lRi7yss+w1jTmS6lJCErJ6utpR0XFzdv3ryLFy9yts/r/EU88cTTfyoeVf9pYjAYKOGuW7cuNDRU&#10;UVlR3V7Js8AqcKajdbK+uq2irJoMiqXu7u4ZGRkrVqy4cuVKXV0dr8OUJ55+oXhU/QcKpdeWlhaU&#10;ahcsWODj66OsTldSUzI0NgwJCS4sLNyyZcu1a9c41aB5faY88fTLxaPqP1YIl01NTdevX1+8ePH8&#10;+QvKy8ufPn36+fNnHkl54um/Kh5V/8lC9EQMbWeLB1OeePq/EY+qPPHEE0+/Ujyq8sQTTzz9SvGo&#10;yhNPPPH0K8WjKk888cTTrxSPqjzxxBNPv1I8qvLEE088/UrxqMoTTzzx9CvFoypPPPHE068Uj6o8&#10;8cQTT79SPKryxBNPPP1K8ajKE0888fQrxaMqTzzxxNOvFI+qPPHEE0+/Ujyq8sQTTzz9SvGoyhNP&#10;PPH0K8WjKk888cTTrxSPqjzxxBNPv1I8qvLEE088/UrxqMoTTzzx9CvFoypPPPHE068Uj6o88cQT&#10;T79SPKryxBNPPP1K8ajKE0888fQrxaMqTzzxxNOvFI+qPPHEE0+/Ujyq8sQTTzz9OnV0/D/EPsXg&#10;Ng6llQAAAABJRU5ErkJgglBLAwQKAAAAAAAAACEA6BBMEDlLAQA5SwEAFAAAAGRycy9tZWRpYS9p&#10;bWFnZTMucG5niVBORw0KGgoAAAANSUhEUgAAAesAAADQCAIAAAHfXO66AAAAAXNSR0IArs4c6QAA&#10;AARnQU1BAACxjwv8YQUAAAAJcEhZcwAAIdUAACHVAQSctJ0AAP+lSURBVHhe7J0FeBRX18fPWjwb&#10;181u3N1d0SBJCIEAEdxCFBIS4rgmeAWXtrS0aFvaYqGUtrgUSvGgxQkW3535zkg2m4W+X4W2tOU8&#10;/2e4GXZn75z5zZlz78zcC+TLjCAItvTqDLf59OlT9o9XYcpVb21tZUuvyPTU1T8DqAGwBggEcAKw&#10;g5f769cb49n2rchkMrb0iuzLL780oSu9F2AzwBYAf4AKWtUAnu7u7Od+r/1RB/yS7UuCE/ZAeoIF&#10;Hz6h640aDbCVD9uBUiRA+B9z/59QdUJG5MAzNyA9IFidqj1qDkBdm6jd4MMigEscEPyB2r/iqqcl&#10;WDRfBHIfhGnCKH1o8eFgvbtrAZnbXvVOXO5IgESA3gC1AOWO0NTczH7/t9grq3p9c523H5esBele&#10;IGt4ng5wew/lb2sBVW9UmCncAZDGA5kApCWKQy0j4HkYfB8BYf4O7IZ+tb2Cqn/4dMaSZWp9ewLW&#10;m9jLJWsg2BXIE5RMDOh651DLLoEgw0r3U8WqE7gDVO3hugjISGoHiCoQcH9bZX5P1T9474PwvPCJ&#10;NyYOWxbi4KdVQ0acIDxPkF57iYjUYvHu+VhpHtb7yAaoI3UykfVcKBxB7QmB+4O1TwAfPeiFu1dN&#10;qaA7kKthShJ8OgLe6seJDv61VfpVn8Mw55LsIgmXVBAVjgmO0+5kVJO5nr0tuuY4J2abnSCx3p41&#10;ZGQNGf3po+AVzWmMy7HejD5dwmfWkCc11NG1NW2iq05WcchVVO33FFHHTXYZxs8xSxvBY3/7l+0l&#10;VceA//3331tGWZYT5RVkRbmsXEVbML8xF6tbReRom2qoavNXk4PfeTqIWkPmVMty0d9YdVzielTR&#10;vm51pG4dKcR661oLZz8fx1Q9YYQu7qS86p9MgUnjgayjRdUEZs2CWtLu/H3JpO2B8fm28fl2UqmU&#10;rdYLxlZ97969Dr0cpsimTCWnlreUuw50zdzTD2s2T5Zd+GO6S2/rCYcHVclycA3KOtwc92r6ozFY&#10;1nMyyiWrUbtbwleT6UzVI2Q1ickCrPew0XzmK1mDYMtpB+b4HJN5dA/AKlqiuvVRw3oTj6DhDlX1&#10;J09g2jSuZ6CKqa1azwzr6ua8hWQ+fr2kpISpp6JRVe+9rHfi+4keKR7o49Cx7vjRHjNDoif4DFzT&#10;FZ26gJww9f7o3CMDbePcsIpOfZ3xY6g+6/tIYh2Zeqf+kO9JnmDq7b5zXiRZg7pTr00dE7rqomsH&#10;mXqjcmXVYXN7M1U//URsYK5Kwxa5R0YdOlpRS36KcQwzTP+gh30nMb2FnOSVnS0jLZlKM8Z6HU1H&#10;R6ecLJ9GTkOgBZp8TWPNiQ8nUswQFZVkJf5XjqwKazn6/jSumiCB3MJo4LHxama6WG9Gag5ipt4o&#10;qCWYemukJFiStajjhAduIYesyiGrEUJ6V6kDZemrV/mxc5dSf/zwjB/jcc1aYljWxzEiHxHjpqSN&#10;Sak7U50SnKhq1OYwOUt71Rnbv38/frSwrtDY3VhFqDL62GgsD3r87mByNUpe44CNE3HZ9cYKkMnk&#10;9QYzCVdXR15vZIKnI9Q01ZKQtbZkraS1Fk4/YY5S7P11+PXYu2t7l7qXNJdghdBH81qzNQzVS5pK&#10;ShpLSltKJ9yboGOtU/S0KO9WHlbJZYDLoUOH2FrSplx1xvBM1bfXR+la67r0dx3w2YCIj8amt64c&#10;Sq6Jl232XDaWGx6iQX+ZUnMzVe8F2+EEiYokamD3j1hvfi0JH39jcecY+lvSehnXUPr6YgJB7bz7&#10;wuG4hxG4kyr8CS0LcH8mSheZ+ok7z+48nZyO6jWv14wZM9gKvcxeXnW5GdkbOSc5pzYvR5c73/qK&#10;8a4OWYcS4snFVL2lBVz8mHpTsklja3mFgAoSZUnUcpg1eZPxA5wTBDyQgpm557TUeGKzmrlejnRe&#10;LlHN4XEqkI5fbf9P1RkLyA5w3lAW+vRznrGeh/Qo31LE1B7MzWFZE6wmKTH17loDg0kw8qcqSteb&#10;UiQJnXuDpT31AY9gbh0punnQIsHHaUzMe++997ubNb+q6mgESfiN8wt99jleaShtksIWkhJdb8Ea&#10;EuZdg363sN7cIaTqcHTwtfZ6o9RsqaXXMK0JI6WvqGHwa6vO2OQTky1CxDB0NFV7purLr1O1N3YB&#10;TxKiN1AuRwGtSc/BfgkMGExBlZEBxRfZrbwi+21VR2tpaTH3N+/5Vk++lgASpBAvA+tdXC+Sqjoq&#10;dC14+MAjAk5cpHbvMcITDBrGLS2vuN2I9purzpg4RBw5OdLQxWjsqbGBOYHlreXiZipycyUieETC&#10;MxLEydBbSh8BdfY7r9p+Z9XRQN8YRPaw5ACcfcaGFJEVZBOQS0ICLa55TKdO7Kf/BPv9VUezsLCA&#10;XY1QQ1LiCSB4KiR9CWqWAMcBPsYzm/3cn2N/qOqM8XiOVBvfpAYsEY8jAH537txh/+/PtFdQdTQp&#10;eYMt/YX28qpjGGFLr84wZ/ofyfdvNeV6/+4L2y9ZZ7oLaTrd7+UMwAP48MMP2f/7A/ZqUHmpjQHY&#10;R1fahO512dzW6dUHoNcf7rWDV+5gtJs3b94bRXVgEL7wjojt8UKtpLu7UFoA8wHu3r7NfuG326v3&#10;t6EuZ0MPkHmxfV2ocfqQ1NZn1KNtHy4DnAWYYWHGfu032iuu94bFUDQWTqwAqSe0ugPhQXs9F2a2&#10;1buOz88HGETvwDWAKwD2nN9Th1dWb5EFr+USTC9s65Y4ATedaX/THV0orLSVgOpy+SGa7S2y5QER&#10;yQ0XwvPev7kaf7TeTbKmhaei7z8SkrWwtqq90owIuouL0b19dFcR3Ud31ZytOkH3chmrQ18PaLks&#10;ZDf6K+w317u5uTkqPirvbJ5VlGTxz8lfE50s7FWxPR+XrouN9usboeUoW+mHrVR/C1tves0p9HQC&#10;1U13ezOQ83lkNRDVQK7m/LwQ7I2pbqOdX2u0ttxnf+l/2v9f79bW1ugu0SMPjuw8q/OEmxMCh7pV&#10;kTmDVnVb+nCAS6jw0HMPrLTYQaWGpPobppyM+34dVcWKGSpM/1b/FD55gu7iOqlOntSo+5w9Jmld&#10;qIoS1bxSLKxG8ZouAFnLCY3VcvJUXb9+Hfvzv2AvqTde2AyNDL1HelNdBURF6s5UroDDdDzMfp4V&#10;Od57tYzqY3CKleAOVBE52GpkekgyPmL7t3Q02/rlCB38Vv1Bak9kx7EF5zm6wpipNzavtbXg8V2q&#10;cys5GavBwcpcISRXZJKlHxtM/CQgPt9OS/iLKTFVb/Sob4Bv7o+5U8mplWSlvqO+oYPevJZsrJZl&#10;iGnFzRFif5MqGdUjh5WY05CZuDaxz/o+1J4QuTkE1ffSeUX/sCE2q8mhWOmJu7tgS56pN36A2eHr&#10;X1KVZnRyBWz7zoTpIWI65YhHgjNnQCqFkyeh/3ANa2eVsCTz0AxPpjttwKouTF0VDYqKiorriyXh&#10;kszzmT3e6oG/VHl7pL6NMH5exEIyv4r+VfSxe1/75O9zsIpMfw1KNDCc6TBBWe96R93XGSu9siWN&#10;6WMRFw0qOps+n8zDr898lqGRnshUOjXPAD9/WSZh6u3gpfo12YlhLClPhMt9ZKfA7nppM108+tjh&#10;18cfG8hswSZKfPjwYbbWck4w40F2Z5AzsELl9eXWYead53bGsrGrMdOn5dTXiaoiUe2eERxP95Aw&#10;wjVM1wVq8tFeEXSfCdU3ZOtY9FM6/iQ6gunTKlpiJu5kjxvJIalDNOGzbjRUiFz6npZwoZEAvZsw&#10;nyVtpTRN5G004rsRjI/cBroJJcLi58VY9vTybK83Y3jNdx3oWiGr6PthXxWhilOi07iz4zIvZKbL&#10;Vg4mV4esGt6H3BKPkm1iKg22NpCaKq83osA422xMHNMawnozlUbBnnODjo/HGgeUd2W+PmZDhDhU&#10;THVokeW6NjqhmR6jj4/GmmkYa5QT5aY+pmN/GKtlpoVrip4VGVsY19fXsxVVqrfcOnfuLA4W69vr&#10;q+qodp7dOet8VlrzinTZKk0rw643Vmi6WwlyM7j0l1Eu9/a5PthPdZug3v4yvGkX24RDFTxgK503&#10;mVmj6WHLVNphVQHuYYRsr4aJNnUkyer0byfY9rCbTlC9WcW3i306+fyPvPfl9Wbs7t27dr3tRMGi&#10;oeTqgQ+XetFO1frpiD7TH4QnEVN1bHQylUYdJ2DDXrbSPd+h+lXCSyCmJ7uG+YypCBa8qxXg2L91&#10;a+SxucHTYrHSI29WmIhM8OLA/vb/Z/+r3oy1yFo6zeqEvjHPTjQqHObT1gtHVV1Dk+3H8o6jKnS0&#10;le1UwSrqmWKluZUkqOpB6NP2St9tAk9vraH9Bj19R91A+/Lly+zP/Eb7/+vN2PSa6dp2xuDoTPWT&#10;HL/AZXqCotLYeq8i4bMLbKXTSUH4MrYTK6oSIklBJxIiCU7wTY7Ibs7mT9gt/jH7tfVmLOdybr9N&#10;/aCOgDFLsd4crPoqKaySgdsTqhuIqbdnJd2JdRom/AwmTrBlC8hI3Q/fq715k93Kq7DfVm809xT3&#10;0uay8T/nQ5dzEE/1YHGwxh5095WaOxhI4Mp9uEPCg1a4L4MxYyCtFYZvYr/86uw31xuzAHNzc6w6&#10;E1kNHA3wgqXiYiuR0XHjLt0bqqMLsffAMASSrl+9zn7x1dpvrjdjH3/8MewhYdMtsHJkYwUql4Qs&#10;GejYUx1ugdsAjrOf/hPsd9abMdh+BwYWUr1W686A/QBI2A799wBMAPhyXGYq+6E/x/5QvdGuXcPW&#10;1hPgOVBdVlq5AKt0dPTZ//sz7Y/WmzEpeROvbX9G18Av2a+qN1bor6zT77AtW7Zocbn+AOMBSgDK&#10;6I4a5FVFRaWxsZH90Othv+jx19zFaImJiasASulOMdRugA0AwXT3jAQAL3/lbX1k+QAxdE/ZTz/9&#10;xH75bzJspL2ac/MvM0wa1XmwsgvVhUd6wufWIOKAO8BG2tGb2x7CY9S7zeOoyRzwoZ/Jox7LA3j2&#10;7Bm7xb/c/jEen5g3pCkTTqfBU/qJO9Kb8rinKt0x5glLzWFTm6OZkMJ07nVhVgrY/0Khx/cBWADY&#10;A7yDDZW/3F53j8ue7o4QwYPR0NsaZG0dvYQnDNRpK3tQfalSL06UBrjpwEMOPEBfc7lsdyrAjTZf&#10;M9rMAW36McJLdO8qF+BTHRX2x/4Se009vm3bNicXjqwWGn6CqhKQ7WH76aQ10DMMLjqx7mYUoN7e&#10;j/pwDO3xNl0FsFQDIgGmC4G0op97pHXBHGRR3Bhd6jJwiQdXOsMoaziwfw/783+mvUYef0xcc++k&#10;/3O9tpkJ9TAfNkhWVwFBP0XKuFtHk+3jRZ3bCk/cwFal3deMZHkcXPKBfj6TftpRLgse6265ltnT&#10;j25G83DZSRf6uMHRSHCQQEvTnxjl/waPY7tv1ZpVJWdLShpKzD0NgwdZ2npqfHwzqOwD5+0XHE+Q&#10;nt83uCWN1fe0ZblGZfcF4rjc3dQDpUXD4BGh4+5O+VcuIhf6dWE/ZmOs7HEygTvWkrqBME0HIlVA&#10;zAMTNdBVBUtVKLOE1nAgorjpfkxfN9ffAqbkAVlXxVb61dmf4vGWlhYMCx4+Ht5DvXOu5OTfy4+Z&#10;FqOmp6Yt0u4z1evtp4NQ5rZqe6RUt+yOp6FDiwxPkF5MB65bkHoNwTx/SOnjGyEZA+S+plT/PZw4&#10;r8n2t5M6N59o1Y+Dpix4f2aHj6FWT6YcLY0Da014uJ09eM+/hIZZ9COy8wXUshqez4b6d+h7CWt4&#10;uPx5Ptw9Dk9Ow/AB4GYKX36teadBW2zJv/mK+lV+p8ebmpoOHDjg5O4kiZSYepsO2jqIfRyXKM+8&#10;lGkZZWkVZjb5ziibSIt+b3eqInKmPRwjNNeoup60mhyyhhy+mhxcvL9792nB1WSuYzfJxhP2xwkP&#10;U0v29gujr5rCCvd2ZTqalzen3v+acqKHF0fua/ohXt1HMmHi0qi+XTv4GkWcAHsP6lbUjY/bzpV9&#10;6mQNhyn3dqGdjjhXQdMc+KEAtFRhXjJsyoVdhXCwHJL84ecj8OwMEFdQHGsJ0M9uU3r/iGO/fn1/&#10;d3vlf3kcG3IuLi5cHrfgYsE02bTp5PSp5FSmC2jwvsF8Db73AMfSH0Yskk5cSE6guu2pB4lzbKJE&#10;XSuC9G2Eky4OqaaermU162mG0FTd0t98EVlQTd2byGGeve1cFjD8RkUuWe02Jkju7vhSD8bXtIbh&#10;MmKknU6Up4K7KVna8pjfRVn4GjG+bjgIVZstGe8w0sfLJuP0GshJhBWfGtaSlh/tM5Y+pJ5JJusE&#10;zC0c2SNYtAgd0q6aGjj7REzfLpHUklZXZJaGFoItZAKteFyuv9eDr8I7ePAg67JfYZTHa67XjDwy&#10;sqy1jLkhUNZS5prsmvRRUlhxmKaJZp/FUTMfU0+8o3pMC4mbF46F2fWZoZmeWqYaCQsip90fY+Zl&#10;iCCjB+eT43G5kCzA5aRjwzwS7EImhpS2ljLHiVHx8+LIPJ++b8WknZ6Ijs4hq/LJBbn0k8J50iqt&#10;2FD5I92MFtzuF/LkM+b+RnjjrtvPtdHXO/drzGvJZmrFCH9x2Ja475650V72lYcp1BeXnbq9l3Kd&#10;8ppNLelQSzrRHqRuOxkaUr5GbX4fQgKh13DjhTWeMz5x39UULj/hdjWHOYfr0y6O30ombiWTtpJ9&#10;emTZlF0cOrcxu1Ohn761MHK8z4RjKQiZq7sr7dhfNMrjjJ05c8auq12ZlO3ILKwrjF8br2mq6TvG&#10;V89Gp7ppPO7VUrIIl8zdM/vO4vwjKcGj3bVMNSURktHHR0+WTdYy02JuRykutcypezelLaVm/qKI&#10;AzOZ+ycJxJaYt5Pwfxl55YR7tByV30Ky8NBFX68i0sWl7I07FHMnLFK2V89Gjzk/5JonzTaq+ZC5&#10;V2PqpCP3ta65mvwnUOLO9oyjt31nIvHSXy1jD6qehVrb6YVeRkVh2cJBbcBEkZ5I1SHCeMqp3mtl&#10;g1c0p5m5GyBb+ItMBaqa8iaeSOWqcAUagszzmRUE5bpKspJReHH47NmzWf+2WbvHFQ2DVK9evbrN&#10;76aqq+qQ4JBTm8NsC72ma6vLnApyOSU64flB/W9z6bhT4/A4Ofdz5mmpOE4ZmNC8jfUvuUU/3EVe&#10;RsXTy9irK7RjQ9HFoeSpMPIUFjzIE37kSRTH0IB1sYJU7cVsr/CyT+Tu5otNGV/LZfXkbL+dWRPI&#10;BYoHPru1SsffBn/UvjBhRVMq42tGHj0tYmbGDP1m6NBNvWhXUm8qYGEJWYj+VdHgmbvqWEZIRh4e&#10;WS6jLleo7NpsQydDLGQczTDxMkHmxvwwBr1U9KRI3UC9jO6Bn/hgoucQTwcnhyNHjjAP66O93ONK&#10;Vltba+VnVdFK/RK6mPlJ/JkyGbVdZk3h48Juu4vSyVVDyTW4HEyuth0aquDczX3JrT2ffdDt+kqf&#10;9bmQk0OFyTZpRvjL6UbB0EL2Btdxwu3z2YyvPQ8sgSvS9n54Whi77Tv6GgXLNrMf+Ol5zFvUaaTl&#10;YEZXY3MSubUfubUPucU8KcT35Cr9hNDRJ6i7qYz6fdRP104//rNRGU9nGnqaTrg9gdm7omdFQTlB&#10;xl7Gfdb0cU5yTnwvEdczFBfcLvAb5ecf6b9m9Zq6ujrWX//TfpXHlez58+d4vlQ2VVIVkpXruJqh&#10;fxkvpzWvsN+9yoM85d5w2O3Rd273DvCC/OV3Fdl7i1pacl9zSFKVKU+ebH/6Y9h5nfW1gnhWljDt&#10;LeqlBUWdqoP829QNvTEnJK2XWF+njGH/9wpBvR2wehscfEptZP9d3RDnsJrpkmIqRkVRh3Cvz/EV&#10;mi4WPR99wDDR7eoqgVBVzVCz55KeJfUlmCNQbzsQ08selYXmh4qsRFVVVb/Sp//bfo/HlUxLW2tS&#10;3aQRh0c4vD0eVAV9Tkzrc2GWe+MRpNWXjhJ2360Xyh4y7jYk64RknerKt1inNzcDXxXWMM/7t8Kp&#10;FkVfwzEpBCyl7j0OeEi9a9HmTRAFs/dPUeW0OKpwqZn9ACq8K7MFAS733YOlq6i7aY8IjrWt+NkF&#10;S6LW4vZJTSfRMPJ9z8l9eJoCv6IYDQ2Nl74q9crtFXhcbpdaLvVe0Vs71DWG/BpR0o7w4uN+oi7f&#10;gbkLwNgKRi+GpWfh/TrYSr9bUX2Ns4pEUTekmTvTqJEllLOONkP3b9hbvXKNKoBeyehfLuNoxuPi&#10;MPblC1QECVwh2HrCuCnw1VUwNOJk5oK1I2hqA4BpgNvMuXPeXfYuW92/yV6lx+XW0NyQuC5x0tNJ&#10;uJ8wdwk6nce43taeeQ2EfQQAFTa43deoVVIQeYO6h7KvUb7zAAiAH2HSE9bXI49AWD16mYO+Dn0C&#10;AnOwDIXSUrW+PSXNF9VGjDrUxNbntbI/xeNyO3n+ZNKmZF1r3TJZefe3e/G0Nbi7D8BmAjbLYLOU&#10;wvyTVlATgqEdeDSyb7IwcnsG6W3PjjiMpn3dBPAZqBmCSAwP6+koQcK9Zti4kQpNru7AU4MqIjYu&#10;kf3t19X+XI8zhrkmX8C37WZbKivvsahHaWu5JFISkBnQZW6XcllFmbSyuL40/96snNpZXRaPATVb&#10;jfR+ouuHmfdxwMGBcu5d2r8PWuHQWbjXCh9uB6ElRG+ijkeaDDTMuvT6kv2x197+Co+j7d+/H5fp&#10;6emgra9pZxE1OQrznK7zuhY+LMRCyo5BVKi1deL7+6jHd9UYkaz37iyV8ADoFgemwRC9GEbcB6EX&#10;9SZRPEEtdQMh+QGArbbw/2ngvYb2F3lc0TC5BAMz2N0K8Rnw5XPqkZEvpCB2gr0X2EzDyBKyZZBD&#10;v7KFit8BvVshrhksUukBOL4D6HPjxnWCfPUvyPwF9jd4XG737yO5+pBWCn2yYcNl4NuCRQtYyECC&#10;IsCSAPPzAF8AHKXfN/tQTU1d3nL759rf6XFFw1gfFBQM8C3AGoAIPp9vZmbWs2fPffv24X+yH/pX&#10;2GvhcYKUNZCL2T/kJntlr7+9VvYbPP7KR6j6MwzPFbT6+vonT56wq14z+1Uex2sd7gb7x2tpIpGI&#10;AzAEYCL9vArzNJY+QFZWFvuJ18b+H4+/5lwvXbp0PEB824NwX9HjuIXS77a60K+3SgDwSDg6Ov7t&#10;xMgr8HKPU2fm6w31o0ePOnM4ZvTwc4yvseABsI5+EhHFPJnFSId+7tDWssOQOH+9MV5V9jiuev0z&#10;MAdr6zQOrG1DGzWMjiTyB68wvKCjcU0lh40wjgBTAIwBrly5wm7lb7LfcOV8HWzu3LmRIuhrSz2K&#10;JfOEnlowBvnltD3hpvCkp7cC46hK+tna+QCzMeyEhrKb+zuM8jhyzfzxmpuRnrY0B0RtoyqSHtT4&#10;kK2eFL+Ml+XaSEcSjDnMa/OMNgH1xOEMgCoM9yp/6bOGivbPYFwmbUW0pdmgyaV9Tb/e/6U1NLuz&#10;3o9o8zUyrgHwsO25w3kKhwHVHaCWA1YARQBTBfC3xM9/gMdv/LhwU0/qtfggdWhEF9PjESzDA0AX&#10;GBGe0JkO07cUHvNEtbu7LfJgtLlCC0P/HnW4e+8e+zN/lb3WHsdwlzlI81EGnEuHEXrt/p1jCi0M&#10;3R5UNG8IFkjd4cPu8BNQD9b+3NHpph39/gnABfppZlyewMjDgZ27drG/95fY6+vxCz/WGOjAzcPQ&#10;chlG9KSGmB0UA9ssId8QZB7Q4s2RenEY3tHpq7tST3pOCe7ga0oCAS4xZ88HGAnQjx6XA4/BDtrp&#10;VzhUi6naDQpiY9lf/fPtdfS4VCoV6vA9nEBGPfMHKV3YB9iIvbAgh2Nt0A476pkrbOnV/nita0eP&#10;TwNY6wMrvYCw5ZOS9ueYfTRglzsYcuFrADGHesBcT1Xw12QQr5fHCZIYlz90zzca0wqg9TIQtZAY&#10;wbq7dQ/nu6XQfIR6stCwLV3BsL6/X7u7UXh1PUn7GuH90K/9UeYgFdrX1jy53y8FABktICLgMxdw&#10;1KRGHIk1hsePfmar8qfZ6+JxGSn9rC4jNJL77UnNS/vokZOvQGI4427qgdjHn8HdPe2Pzoq1oM4V&#10;Lg3p4G4ZNegMZ5I/rPRu9zWjpjhotGB9zQwSPVUH0N3UE/u0PkoDKw3YEQg1Wzqzdfpz7O/3+Gnp&#10;6Y9be2vp8x49F6YN47deod1dC7726Gv27QjZHti9qt3dKNlxnrdxm68VRvd5rxtIj4GPLj3AD6qv&#10;KjPSDyoYV7IeB4p0K64Rv83j0fwHIdAwG+rn8YU8+GEnENIHbP1etf0NHn/+/Pmk9ycV3y8Oygs0&#10;tdfU0OW/ddDry+eRmkLuCdLzmNRj501nCwe1p21j9KCGo9dYX6uSJzjECZg2T+V+i/atEe2+RuV5&#10;g+wY9TFqzJyOjNPeV9lkAFsNYIAauPLBmAudbEBXADE6cAUjTCS8hU1Z+qHyO1PAzAjDmiZb41dq&#10;f4XHz587nzM+x7mrc9KHSRWtFT0W9HCKNl18d0B0hsO8rzxryKhVp/xmb5CcID1OkN7o8QH51GA2&#10;e1ojQj2ooYXCMUSc4NJi/e7kyj63P/8dVbm7hziDrO0DqAC3Dh7/IhiG9IAf14CsikMNIE57FrUi&#10;GejBxDnkWjhYCR5iGBYAD6eDrJobHsHtlcjbuSWd3Y1XZK/e43jFv3//fm5urshFFL8uvqShZPj3&#10;w607Wxs4GPDVuVXXklYR6V1ynOZ+4c48oO0ZKTza4s487v19vdukNQ5tDxZT0jbgUyPGK8jFFhh3&#10;M3KgY0snC3pgeQVR54ET5evPgiAviXmDi5K9GetrspoalgtlJmSGt2KlowHSy5xDW8HKBLS14YFU&#10;uOI9tfET0l5VJvNqPH7z5s3y8nJrH+vYJbE9lvYQBYlyLlMPQPdZ38fU3XDwhz0XkvkLyYLZj7Ms&#10;/IyK93fP/6qL2EO3b455ZC8hjTb1rPeBR64L9zFD36Oi8XhYeWqtJgc7hhvL/ZjRv4O7aQltMEAz&#10;Q4bJdVKDPKm+ab7KpFT2NRRFfThY7nQg6OHQ3sY17U7ndAmhriW0uJlDYHWNbZckPbyq9+jlqDh2&#10;0e+z3+NxPNq3b9+ePn26nkQvtChU10Z34sOJFfQDwcUNxQO2DRCaa3arCCg4nSoUaVb+PLKKyEl9&#10;L9a1qyn98gM16tdKWZquWKNaljvzSYbEUfW4zOOTMw67nofXkDFyus2sVeXPd+saUu+3HdsA91uo&#10;0eTaZIruzioQZH3bX+FNOFY734HDTe4ia76Cr9nrMB1b2jxeBfenwHuD+VP6wNvpsCUXdk2EwxUw&#10;bAA8PAHNF6iU6fZR3ru7bGgsPH4ggxy9NC5dusT64rfbr/I4uri5uXns2LECTQFXwC15XsL4F1VO&#10;lBc/K7aOsVYVCnrMCmHeH2BUJcvp924nFU1eVL5P6YEejO8wpJg5Cec2UgO0UZ8hchaQ+X3mRhet&#10;7hBMgnrprSZYdzPyc4YzNzTrSDNmygRGR89rMr+la6Ki6O5RicCcN6hlRXKPs5LtBVUBRIbAzetA&#10;MDMr1ME7i4C+W8A+XI3l6J6qzOs/F55Kfroj5glg6s6oEYs8mEkXghNNV61a9VtDTUtLyy96HP8P&#10;XaxrqhuUFTSlcQozdDz7uL60wqarjZq+asKsmOrn4xeThfJ3RCYcG2jmaWjsrB87LXheS5b8tatq&#10;Iqfn7FCPnuYTT6e1fZj9iq6DIfUag3Re7BATxt3dhxgruDt9DTl0FZFmv7Lgi/0acl+j7jQIK2+N&#10;YDaCuoPepN3tZgfHCTZSofY9cGlt83XLbjAxhkvN1EtAnaMoRxOPeIzHUb27U75uEzX6n50zj36L&#10;hXlpyGbZFoOqY1HyN6+2kYnj1wX7+fmyLvt11u7xhw8fFhcXa+tox62Iq2yqnEpOZYQuHrB5gEWw&#10;hYm7kX+ac8X14bh76DVUwYlUx26Wc5uzUjfEGjroRk/wmdOQif87fGvc8E/j5L4Y8WmcgaPBpKeT&#10;8IQwctaXr096t9PQS6XoblZEtVe0TsZ8m5XU+IlD5HSjtPwcI8ka911zHxHtgPeeGybfFGrk5/F4&#10;tRRbUCmmkvwiNS69Dx6+gitt4/yhrhCSzzeyvqbFJet4Ls6sxxsb4c4d2LmTI9TlhHVWc/FRMRYL&#10;nEN1owZZaOkLSi8MXdQykUaHeiVqTlOWhbPpo0ePWFf+T6M8nvd1HjXXBf1SD/p3xKERpj6mww8O&#10;t4y09El1zD6QPK+Veqts8u1RQjONainF5rDNvSWBpkGj3HK+TZ5wIiV2SjBD7gKSekFrPjl+AZFv&#10;5KCra6mt+NoHI5dkFwwmhm7GFNr0Gzr55IJ8ciGW3UYGefYUKfoapetswryYglIzYt+dtQ03wR9S&#10;kooa427vE6SPgsc9jG00HFwFbai2O/1cg/g+NrjqoPUBZI8BI0PIqLbWNRZ88TR8P9FV/q7b0ErL&#10;Nq4ZJa5/0MPC1xh/ceRnCXbRYpGP0ZCPe86oGxud77t8+XLGs79k0NDQYOVhVfS4KPNCZkB2AMKI&#10;jFOukVUYuhgUXxqC253bkjX6y0S3PrYuvaxHbo/XtxXOpd/sk7/GibKLsZh6b3TikmhtiU7YnF4M&#10;tsFTupc2dXi1cNKzSaYBFu4LR+a0Ur5WlIqR0JM84d56bPqPcXJ3W7izE4HIhTm4uZh6jZM5z5hj&#10;jOLpaFiStWXvmiv42vNoq4ddH2qeE9SwPC25rxnNXqXvl2i5/UEInRqhc1kXd0k1qpFRBfnKvU0x&#10;iYV2xdsCwweJDGyFEbne+SdTxh8e5Jpgw/w6EzzzTwwKGOZi281mYMrAX7rdwUYV/G8PD4/Mc5kM&#10;5mXSssyfMsVRYmM3Y7tYu4lHqXEtkdzFJHUqzSfzZj/LMPM0GLMrwdzXCA9Sn3V9ylvK8UTpvz8r&#10;j5w/kVyEe8jwm3wod+I9KpMZe3Kslqs4Xka9i4WyyuiOYYTxRXbLPGGfaPmbVzY1y1fR7/31meql&#10;6OsI+hUe2xmj8JrMnFJyOcVaMa8Cmd8+/P1z5pVOz88uOQ06OoH5CUpE9YbPjdHRF5rFGCWmnu7N&#10;HNTF9we8e9i7zb+U9pHdZnzqvrTGyzFA28RBe+TasHVSKsUKGGBZfH4I89PUksiZfjcjpsiPp8rD&#10;tHiydDJDFfNSVkVDhZaO1ouhpj2OM7ZkyRKHeAdMpWeQM5jhSFGTickh40N8Up0w27MIsRj29TBm&#10;ffT06KInRdTW6T/xaJW1lgWWdWX2MIeoym6d1/9AlpGXRei6CYn0C060NjNOVzXXQy8MvVxif3yj&#10;3N2MNIJcp56Ji5DuQS9HkzUxbU73v/QBXGoFR1dFdw9a3YVxNyPNzMEnCI/BEwyzpfOoalDv5jKq&#10;zn42V9tQZQ39EjSdqjKv6qavaE2bsMxu440gnxgdU1f9CUdTmC3rWWhgcsUcGOrDxOCVz0Zw+KCq&#10;qxpTEVMupehkGSXKNIw0ME449XMSSoRDaoawUZqosOpsdfz4cXlWo+xxxm7cuGHgZGDVyUrPXm/Q&#10;9kHIL+NT91T37PPZuKHJ5ORp5DT0dUljiVO8E/4XlifcmjD86+FRpVEqeup6IU5RR6riCda5EViW&#10;sWX0OCqR3JpMbuOpCzxk1NtZoeSpQNrXfuRJf/Kk40+fake4y+lmFN6yC364xzzxHJrhwThl0k+D&#10;xW3vujGSYNNFhc8eddrXTNkrNyLu+cdYJdtgwzYnUpp2oreWqWbx02I1PVXcIIPwAnLCfDpmZtUk&#10;Bw60UtHid5nXpaKZcgIlosK6k/Wob0dhizqiPEIgFPR8q2dFE7U+uCA4elo087G0r9J0rHWGjxiO&#10;oZv17C95nLHGxkYTCxOMvLih8tbyvOt5bqlu+g76Ai2Bma9Zt4XdxpwYk3stt/Bxobqx1lBidTpB&#10;vWBIiVhtEO2Gzu1LbmW8jBINCpeXcbeFntZw5QrmvRbrpinSjTJfMgkONcKR1rCGrxQ9DuXz2QfM&#10;Ueca5zzPxEu6+aV9iu5G8Z3s8AMcdQ3G0ZTfpVXqVkbM5EmUiC2aVobvPk/RMlRFKjGDYnhE4e5E&#10;5vtU3BhhYKtjGSXJv5tP/S9RnrorFdt6lB9lFfHr4jWMNXzH+E58NBHXiwJF7Gu1sooRh0foWesl&#10;9UtCZH8pVf9fHmcMv1lRUdFzYU+keAo5hTpTMCifHhszLYYpMzJwMRpMvdK5aijt9DTpCo/FY1j/&#10;kpv7UIXN9G5v1fKygWvX8IdZHT/uITsmd7fOoB7U6LHM24X9xsjdzQmKaHc3oxHjTZfPtaahlrtb&#10;NTaq/QOdeqK7w6vjY84upatBCavR89H7et0DfE+vxlaFvP54sjonObsODxx9b1rXVQN8h/vK/yvl&#10;sxRxmNhtkNugzwZhlozNEVyJXp5CTBmwaYBlmOXoMaNPnTr1K1tD/7/H5Xbo0CGegIc/qWenx0zj&#10;paqnahEiDs4PjlsdN/LQSFNf09Sm5dQIyK0rhxJr0hpXRJ9eGNf8cdiBGZZjuoGlhSB3LEyaJJD7&#10;Wi5bW8bdqr5urK/bpB8Xgu7mmxvL/citJbFZQpUtgkDY4f1wzSH95B9jJbIO3TeNRZvc0rvpY3V7&#10;kfwootw+ncFR4XZ7eyA9GkPbOfFgdtTk3vqO+moGahNuT2Baf6ipLVNH7RsVMCSga/euZ8+eZf3y&#10;Gw3397dZfX19eJfwnJ9y8CRCxpM+Shp4e0k6E0zI1cYxzp7EKU/iBPPOst337+m3PhIqvLCs/eQW&#10;yGSMo7FVxyVJPl02W1AA+vpK7qZ0TGqU1pVzsVX5nWULO+YdQ4G/F+NuYXm2/DVy7mUZ9aKtsy+7&#10;kdiBMScXa7tbRj3f1YlOeCKkNUYDYtwXjWBOQVxaju4qirKVREpyL+ciwoyLp7VOyz6cLVAXRHeK&#10;PnLkyG9t07/UfrPH5ZacnOzczxnDevKWZJeJsRi7GafztNWRVmbAbApbD3t0NDNsNiNOpwimC6Nd&#10;H30EkaPhuKzd0XINLQKb9HZHM+o7hH2lk5Z28TjdBZVQS7QflSsyCOws3wh39QHYeQDO/Qxde2h4&#10;2nLVVLrdXBkv3dSr4UPb/HgDd9MRN6kBXihJq12G+uvb6QcEBChN2/eq7Pd7nLGlS5e6pbjhtUVg&#10;rKvuILZOCUpvXCmwMkNfu5MnPGTHscDr0ZXxtRx2KCykHI1+X7ECUhaxr88K1OU+YtW5H/tKp6Vt&#10;u7s/2qfobign+VlnIGlo+weQ7gxmsj56I4Zm1PuJdSTv7FV+oCeeDWLpZZ1p+dGbMuN+mqHtYKpj&#10;oy/p7Ghra3v69Gl2r/5M+6MeZ+zLu1/i5VvbUgcT5wjZHp/jyziqKuoBbk5XP6dc33hIR/aM8TUj&#10;4/qfYeJEyPsCVhPtLyxj+Z3d7e62coJ0gvV4Wgt8e43y5nUSJtxlfM2vpD2efxdCHlOviOt2hcut&#10;8FMDLNvLY7ZwtAWGj6XcffGOIMDT8vFprqlRv2Mzuu2eqOcpDgkP/fHHH//6wT1fjcfRCJIY+sFQ&#10;8wBzr2+WYLOFyp2/PkLt7VMSvj0OCUkweDqUbIfll2EbSb2X7xgMq0gurXanD18Dx2lnSVxgcJu7&#10;GQUupWb87L+BW0ly5C/ll0vBZUv7e/nBN0HXFXqlw/vfQ9p4bmEpePmDsRkAh2+kGxPX4/vvv//b&#10;31Z5ZR5n7Gnz0+KGYlV9VeuZI3xProQHUnYwBJRjADWmvaIK97X7eqWMz4xA4eQN+hK5ozm4TCc1&#10;R9J/ctVYR7PuJsBiIuNrThT9ar7/RerPCAK0A8AqRrVLhEn22LtPHr2C692rs1fsccbW3VqHTaSU&#10;L1I4Ai48lnJYp2MAuY6Obvf79P0dowoJeZ+CYRb0+1nucVYYXiCVmmxATdTucS1P9C8XfR1Bgvdh&#10;0PSBTl3A3t6i7oxhzec+n37D1uY1sz/F42hN0iYdS52UL1OKG0r0XU3gh6tcdHr5DGoYBNrd3C30&#10;TKrWfqyvi78GYTI7DIJ+Rkd3ywCS6bkdaOm7UnRrmoNJGnj7g50jm/k8beR7uXBSl7r0yWEr8Vra&#10;n+VxxrTMtNL3pRc9LzbxNPEd6wuZE8DcVmHsiVb+pgaYdga0eraPOsFIx03B3UUAUuqxWe4AsBDD&#10;gEFsmLpLgj3t7hOnQc0YZj/lVlz/9XOs/F3253oczcXFBRP2UmklNqlLpRXqBuqg60tNV0vNWEtP&#10;WmsSz0z5oR2s4HH3Fuh7HSSJqj2j4dN98EhKufgBCXr6VOGOlJrY1t0LG6vQ/VtIqYfyG5Mq3mJ/&#10;8vW2P93jaO+99544QlzaUuoQ74iZe5fq7oUPC4ViYfHTkjJpRUlLZXF9RcG92cMOzJB07SIQmxlu&#10;WSauvywhrpidq4G7zdQ4Hw9pqO2d4JEMbj2BwFDg61H4Y3xPvgORpc/rX6ur4/+yP93jzK2QW7du&#10;AV+lXFrukEBNuD/+1vjE9xPLpGXuae5q+moDPh0w6ekk3zG+ZhcOiFvZThJx43k4eQ7uMVddEoaN&#10;BbElhOyEOCl0+glSmyFFBsZhto5HmR/6p9hfwXh7Z7yTD4QlCTQF6OtKslISJkHvFz4qdOrrBI5u&#10;HFtb1R6d1BO7C4vG6q+qooKGyAk8RkLfGhh8EXo3USOr9JZC72aIOwmOmQD9t33258zX82faX+Fx&#10;ud24cUPFTAxl70HJe/DxRVh5CqL6w+rt7Q10RmeeQq+PqZFVMqXUMruFgjpOxk6PraJPvy+Y9GdM&#10;QPwX2F/qcTQMMtZ29hAWD7tk4BIMNQTsJmDeXgjrSjUp0d1HbsKQCzCO9jUqhwDRQMrd0aeAj61H&#10;XYBv8GpMkK97TvJL9ld7nLG7d++Clh41epBfV9hLsFOm78Ow4weiSGoKquBpkLQD+u0Cngb9dv1+&#10;elAbAw7HqFX6+59Aex3s7/E4GgZ3VS1tsHCAVWdg7g4qTze/Rk2bJSFYWWI7Uw/gGO3rEwD8EydO&#10;sF/+J9vf5nHG0O95eePp14jRrTGgMZxyOuV3bPIk0I4egWhPmTKF/cI/3/5mj8vtiy++AIgDOEBP&#10;DsbT0NAICwsbOXKk7F83ktDr4nGCJOpJFuT6+nq6sf6PadT8JnstPN5M7iXIjkPn1P0bQvZL7RV7&#10;HJO/1tZWjM5o7Ko39lsMHfjg/v3Lly//+OOPa9euLSoqGpeRERoSIjYzM9fTMxYIMG9zwOxNLMb/&#10;fd2mZXw97RUgLqWN/eON/Rb7/vvv0XWff/55jx49LAUCTIXz6RGRNtL3A7C5FwVQQI+FNJluZpfR&#10;k48yo1Lhn6l0e5DP5ycnJx85coTd6BvraL8HcSZIv8H6dxt6D9tydhYWYwDeAhDTw6nJR/xC7W3T&#10;uxywBAgDMAcopsmWIy4Xcl+EoNND4HkDaHG5b7/9tuKTpf9Bo6MuO5Xzr0UcP40JMvOdN/b7DJ3+&#10;1tKlOlwuNqOd6alad3ckmxGSjf+FIXyt4kA8AFn0UI4Y0RkxcxqjmHHXUHjCGNPzvQYBdMVmOp4A&#10;paX4o+zP/1ftfyGOQDPG/v3Gfpc9e/YsKipKAKAGoKcCU01gnD5o0cOQfqpA9kIAIUAGUGNKKZKt&#10;qE0AnehoLcdaLoZ1XHamEUfQ5wPMpMdq5/N4/6ZOqd9qL0H8DdOvxJBsT0/P6aHwaCzUjQVXXdhj&#10;0z7OFCPCA864gCWfakFu4XegeZsqbNektEmlfb5uar06bFGn8hYM86JfkAWACj0Y2Jw21qsAugHY&#10;29s/ePBnDRnz2hqL+BusX6G9t26FsRbv2nBozoTbI8FcDc47UmMxtsNNj4252RLsBOwAgvi/GyUQ&#10;oIDyixoJYAjwNsB9egiwj4EdUfOjjh+Tay49aPIHHLCm8yJssCLuvnj1UONv+nADW9f/gP2e5uYb&#10;e6k9rzvfq7PzJD9oyaJG19kRD94a8MyNHX2UwrptsNcPJBClAfVtfyqqwhhi2xjdTOceGODHvTBe&#10;JqM7dDN0gxxrHmzhtpVpYfi3BTgIUMulhKl/b6BGj8WMaJkqnP3kY3mb7F9sbxD/o0a0Pq75KMJC&#10;G44OpAbVleVAdQQEqAPhQw0yqhi8MS1ZYg6RGiB9Gdwo/LDUgxpl2oxHDTR9nQMPOfDoBbKV1J0O&#10;2IpkU1JIexIAVjJjl9Jjxl6myyhdgP58WG0gvHLxIrsz/0Z7g/jvNJm06frhEeFewOGApT7YSSC+&#10;C4T5Q1woOEugkyZccKSG1WXZ9YDJxpAspIn3oP7EAjXirif1GVwykb7FA7prwYex1EXg3GDwRcSV&#10;gOZwqKWmZh2fr7j+fYBwOdwdhZeCjznwAVCdj1fb4EbWL3GoJYb5YF3w0YEMAbxd9u/sfnmD+G+z&#10;lpaWwalJiLWGOlw5QI0SJ7tMDVs2fiSMjW8fgAtF1MCzL2BkT1DlwEgjimOKbES5jXtFIeiOKvBR&#10;DyAUhsnEC4KhGgWiIs0v6gFANgCfA7ocWG7AWaUPZ0yh1pzSNRGl27SeiCBIAD7aVMdOBv38D4N7&#10;LYeaUGZfGNzuDhI1cNPSevz4Mbu3/wp7g/ivsps3bzo6Osb15aUM46clQstFaL7CIehxdYvGwPAe&#10;IN2jAPdeaNoJzTvhg3Lwd6FGc71XAyIhPHRVJhvV7AFOqrArsZ1sJS3rRN3ceRHrAgBjHjVoZksc&#10;O1hpazw4a8ITC3YoXmqpMOo3o2lCmIIrI4CM4jWEwXFfiBCCEcAoABMB1PemtnM6BnQEnHlTx2AW&#10;xu7/P9neIP6L1kA+Wr5rvJFYq2qJ6okLWpbWsOcjaLlEjT3PjPI5vZCK3LK2MVnpUSvZYUNvbQIH&#10;MTza3z7sIural2CpAbdcWLifuIKNAE6kKDP9oq4OA3sehfV4ADEPtgVCI83iSzXCErYZtjHNUM7g&#10;3kb5TXPw1YSWcGpAZCICiCguOyh1JMy0AqEKeGrDnhBq5PsVXmBuovX1ztWsR/6Z9gbxdmuWNt6U&#10;HdzRMDZtlrOlNWfzTo1HMuHba9Q8XaDuFIs1iqiFxZMhNoiazYKs4crHY2WEyYmnLfy4uQPcijr9&#10;CZiqg5smHBlIEzxBlczjUYUCdXKCGjV8Ov5ZoEnmcqmVOVQTdkMsBLqBixXUdgGyD59MVCET+eyY&#10;6i8gjtocAOO1gGhjWkEc0oqaWKBFAi58qAthyaaEcT2aRy0jqUvB2SJqPNkBPhBkAFWuYCKEn2qE&#10;9ffXEv/AZ23/c4jLZLLmluYrd64cenjonUfvFF4ZX/5DnxU3uk3+IsQ1ygCTbHMx18pJxTVIqK7F&#10;TRypF50gdPRQsbbkxHaCaQVQVQaDOnNa97xkkGfMTwZ1goWFyky3iYOSHoPYUNj2hXphueCdGApf&#10;Jk6/VPi/CyKhZzi00gPXE8ehcAhsCegINAN6Hx7Zh0MmcOXcn+sEASpAvJCooGQ04o2WnJHasMgW&#10;GsNBpjCfA53DcL/xBD8LkLFjVnPuTecNDwA1FdjwFrRe4pD3BpOyp6xDX3v7FyJOEERDQ8OlS5c+&#10;/fTT7Jxs70BvQydD8wBzuyg7UaDIwNmAr8aVeOinLw6qONgzeqyDjYfG4v1e9Die0TsbwroPNenS&#10;V3hCxgwujEuU1zGZ15CJhlFJBjVk5OoffE0kKu/mt+ff2LJcVUixqwA0lx4DvX0iANSmKkgcwGOG&#10;fUWduaop1lPGmpE0Gyb4QG4qhbXiFlB7lkOSWUfKX5A0Hr4JAy9d0FSDoQGc5cnw0WDYnwXPZ7GD&#10;fst1vRw8xdC8mvdgMefDcTAyCkLswVQTuulDiRis1WB9CrTOVfwKNzMMdPXByoYzciBc/s5W1ngC&#10;Pc66/rW0fyTiCHFLS8uDBw9Onjz59ltv5+XncfgcpySnrLNZZU/KSluokXHLZdQorrFLY7UtNM1d&#10;dYq+7raWHj/ynWcp0eMcDUWqyw6F1pBR7DC00vCshbZG5rwj9QzTzDC3VOFYq0dgF82x1dbyMVXl&#10;+vhaoIG5YH0xWIug6agKeYIahv6lurcXzEyhTsrCrSgHRzieqgB3DoSawfx85S0oquU42GiArGOW&#10;Io2D76LARA1SOkGLwrmXkQCfDqcGsmcAVYCVFVENYdbw4wz5lAJ8hekF4PFbYKgNN07DrCK+yBQs&#10;9GB6LNyYAvty+FrYrniofa9BO204X1OLU1Ga8XrOZf1aI97Y2HjmzJm01DR7e3tdU127WLsxe8eU&#10;3igtbSwtJ6gRYCvpIXjLyfKJdRO7ze9m4GCgrq/uP9Rl0tn08uvD84+l9H07yqWnlZaxmooWn6fC&#10;9YgQbrwRqDDMcuSSb700tLlbz7mcIBTHy6b0/TM3Uyv+om/kM1koKWL7g2AdI8GSBwMih9utmaIM&#10;olyBHvDJDnXFgdI7iNDZvEM9zYni200fPkHmXojcL6r1CLhbw72esDsEDAUwcwTUf0kBzZCtpGPv&#10;gkf79CRyceRTlaB+KICeHu1kt0nAFO4sBLE5PP9R3hrhSS/DoxOwdSWYGIK6Btjac4aM5h/8Uet2&#10;o/DMFWHqYJeLF16Xt2z/ZsTv3bv3xRdfTJgwITw83NbP1m2AW8LqhIzjGaWPS6cSU6eQU+SqJCqL&#10;64qTPkoydDXUNNHUFmnrWWmnrOlWcWVUtZQaILiKHnycGdV3/NFBXv3tzd1005cELr6XjMF7FT3u&#10;MjMG83pixIC5/lqGqgHDXBw81dfst1WCe8dVRy0d7vsX/RmU6RwG4z1Tpvje2Rhm4ahe8k0sM7Iw&#10;all9io6Z6pXPO4D4ThkMHMxHiJWxZqV9v1WvjtS936wb2YmvocV7ehCvA4w6bOdFHVgLNg6CpNH6&#10;ywuYVgEu1cgagSLZimrdAxIDeIShuh3xNrUF+JZ5XF8LuDFfEXEFreGtGQlxndqb3W3ikLXcz1Zj&#10;ffhfXHFC752UeX7zwOP9712mrLCKjNO2ttfD4/vw4UP2kP/l9icijulEc3PztWvXduzYkZGR4Rfo&#10;Z+Zk5trfNW5V3Lhz44rrizGXoIIxPbtK0dOiuNVxiK9lpGX6nvRRx0aFlYWZB5ob2Op6Jtmnf9Rj&#10;2qMx81qzO0y8QuTMbswc/ElPcy9DU1cD+05iU0dh5obOK+oHM7N80FizCK6UpZd+H2vmLAwa6Ta9&#10;bmw1wW6E2c7k2yM9+tl7hGgs/txS4qT+6aOIGoJhWlm7msP9Y/UmfNlZvmVFzb2a6GjLqT8ID78G&#10;iRiuPtRum8ZFt440UJzSRa6VH6j5DHSspvfLu7/9rmXKNCtKdhxmZIN7kMZRKZtNfXrBKcAFWncr&#10;M60gLlnDJ2t42BrO6QtbhkLTXLhZDt9lw+ye0NcDXMzAxgKC/GBiLny4Cj5ZBy7OcPgwr6aGu307&#10;bN4M69dTWrWKUv4ESO4Haurg6afi4c23tOKKzMDFHiICoW93GDUQbCTQtb9w8efWcr2722bjKYeP&#10;Tjos220fN0Tfw8P9q6+++isHCfmjiCPHV69e/fDDD8eMGRMUEuQS7eIz2idxTWLGDxnyofbLmsvS&#10;d6U7xDsgsvGr4ytaKjAkT/h5woBtA/zH+uNKSYiZV7J9yqpuxecGz3o+bj6ZO6chM+2DHsiub5pT&#10;2VVqJhZGyPTw7fE+KY7GznruiXZDP+415fZo/Dzzv9MfjYmdGmLmqjt8ZehqKc3c5UTvBAun7pYT&#10;T6fRn6GmX2AmM5nPTDZBUIgX/pRu5mUU83b/rOZ59sleQyst9xJswFZUdLJR0lTv1fTsCi8KzyjU&#10;ypZ0sadep1guTfAvJCekziNsbtZqGZipzG3MYirPKH1Dj6yBymQzig2HrGmmx9rgluuYzMPeXfX2&#10;NiWy21X/FUwbAdYWMGm2zo6jJhYWUH+HQ88DozgtTLtkj2BiNhQVIRtycUmSx8zOg5LJYPly8ApS&#10;udQioWc9YWRdS1ox5SO3RBHdVbuOsvzoea/NZPwWsg8ut5J96WUS/vlxQ9zEj/zcw0W5ubm1tbUs&#10;TH+OYY3/l8kj8Z49e2bNnhUYGmjoYGjf277znM6513NLpaWYEBc8KPAe4a1hrBG7KDbvZh4TmMuk&#10;ZYWPC0cdH5WwNsEj3UPdUM3C1zh4rPuwrb3mtmSN+iLe1E0/dJxHyYWhioGZ0Txp9pR7o8Z9ndRz&#10;Zoi5p6GxE0WzTYR56FiPWc8ylD6sKNwUfnHQum6G9rrWMdZOiU7Bo93wrFD6GCP8cGntUDMvQ/+S&#10;LvJBxlkR1d55kZ1TjXa3hiPZiPvAQovIkfYK00eghqDWsrNPsEp/O8hsbHwkWRPevMvQWut6HUZx&#10;ZbgpEToRnXmjvkhQqhKjKmmurg6niZ5YF/XzLnB14Kw/pJxNKWnmenF+Mjs3IC6vbICMOLBz4r/z&#10;ieEVWYfJYFCFM3VKiyiUO8LNJ+t4xCMWfVkd+PvAjh1yypUkQOIPHABXL96J+yJ2y4TlFZnkUqvk&#10;Yovkpwbx8fviXT+KxTa87hlWhZv9hy1wx4JTuIHQRM3IQVfsZ+Lcyzq60Dd+fkTmgX6BI12tHCQf&#10;f/zx8+fPWfhekWFdWZNKpVevXY3qHKVtoi2JkvR4qwcG2sqmyj7v99Ey1/JI8yi8U1gmK8O2HSui&#10;vLSltKiuaPTx0UH5QTqWQk1jddsoi37vxLgn2mKinPPtgLnNWfL8mNFCsmAxOXERMXFhc8GsR+Mm&#10;/pjWY0aIqo6AK+DYRYqTV3Sufp6LuTX9FfZbzNfZ7bTk+gxylASYzHxMsT63OXvST+muCTaaxpoR&#10;5RHlz9vnU5ALz0BVXdXMmn7yc2n647HGzvreeRG5so5kd5hChZrZo9emIXpmKq4xonWyYava4rQi&#10;06yIwTNOJ6iI9BXH6UcZJkd9WdNhDjTUwuVqWOEXT2xFVclybENNty8CLW3u4SZ3JZo7ignqHicI&#10;z503nVXUwdGdf/xnCzqaInZMfG2HW65rMomxGefqOUXE20U8gub78PgWfLeHr60FiYng6cXRM+Do&#10;GfGMRCqGIhWXYO2BheLM+TYVHzmtOuNjaqWSvcp7e0P/La0J28nkzWQCagsVv6klBu/N0oTUaU4a&#10;Bio53w+soqfrYg4oe3CJnLmtWbPqx826PS7z82SnblY8FW7X7l0wwP/xJ8MoxC9dvzTi8Agm+r4o&#10;XD+pflLv5b2tu1rz1Hh8TT5wwKuvQ3X9hIWyggVE+/xWjJaSRagl1HLSouaJSW/H8FS5hvY6uMR4&#10;nLg0etLFwXOasqhj3PEwY/DGsK2qzZ98Z5TiekZ4tozckeAWby3Q5KnoqgVN7u6Y4us52BMvI4q1&#10;nUxOnkpOnUZOY/7EU3E6OX0GOWOmbGbnGZ35qtyAvE7jpfOR4HxyoSLcypJV6zobmb9d7EEc1x+X&#10;PGxVsDLWbcLQrm2uEXBxQyTRgW9Ggdc2OThxHsmojOVGnbaBpfqMp2OVdk1B6BAqiZr2aKzA0sxg&#10;/cKQ7lodgX65Znwg5msIxtXPxprHfzEyOFoVAyqNsiLiLPRXSUe64ILLA1fMba2hIAs8XEGgAmbW&#10;qtmLbFf+4PNVU9heWcRegs3Q9kojbL00itc5yhvctDrVkF3kf+K1bvVpXy4Ppu8P6zj7GqXNRMLH&#10;LXHLr3cdWu3m28OMw6FeqDa00RmwKHbiwaGzGjLnyTo0tBgx6ONlWV1bbdy4ca2tHcd++XXWHsWx&#10;BYAptY2jjUBT4JLgkrg0sfhG8ZTGKdOIaQiKnCFGVG+drHLs0bEmniZif+NuZQGSIFOM3CJvox5T&#10;QiccS5nxMKNaRmW68uoi1p2LA3TEWrkHB1C1l5/B9HL283EVtSNGfhbfpTTQva+tvrWQI+C4JPv1&#10;+Xxkxr2ZObKqHEJ5vjdKRHW3dYOMXIww3VeqIargdoF/pr+GRN9t7rBeTz+i5v0htrhWD/UYFfJi&#10;/GZFVHd/P1XFQez2+BAz3wUjl7v71Mx0Vrd0DOHEYL8kidMHZREvg1suTFqELiJ3H272/mS6JcA2&#10;A9o80OG4VjVn61trm1/5xpK8YknWSmSX1bwcNp12OP4C1qhD9e4u/upRi/qgfxT3Av/0GBM67S29&#10;Nrg76OgtUfIITSMr9fSFgcvqU3Evpp2JExrxP74ZiATvbYc4Zh/ZmS4wdw+wCR45cpa1S4j27qbw&#10;vW1k7yMjv6oP+6Q2aOoWF0znnAK1TKzVTey1MJp49rcvOpk+/c7YRTLqut0GA+UBak9x94mcsqtD&#10;7TuLzT2NCk5Q84lNuzNm5I74kLHuOhZaBk76GMIS1iRM/HlieSvVR4yacGuC9zBvSxvLbVu3/Uri&#10;2xFXNEzBMf+eWDhR11oXE5XCusJOsztZdbLSkehommhiDjPk6yFULt5E908jT0RF/r386GnRQjNN&#10;KtlgDxh1/HA3MDxnftMvPNfLLsbC0E5XQ1/NyNVIaCk08zHLv5SPX8SEh50dqqMKnxaKIyWdVyaz&#10;R07xKJJVE8gFeeR8XOKfg88XaYm0c6/lYh20LbTtJiZ0vbpMPn2ZkuJbN+mHOffeOlS+NVRm02wj&#10;b5HFezMUZ31SksnkMQnlngzfuZ/FGPQNj2jdowQ0qjO5j5nbj5rthtzruL4E4gfC5EXhWZ5tnnm5&#10;IvK8dWZNkhAU3Ioy3LHWJ7JDOF/4qZWho96oO5MVd0FJ2a1zdWz0Nu03uSSVjBivZWTG7V3iNv/n&#10;fh1bFO1a/CBZ7Kkz8zPXNsTbtVcWueR7ry6pRpbOGlr6/IBhLprGan79LBffTlnZTPVWvScds5Yc&#10;rrRB/KF5V/vahxvbdRLPbmJb1Zil5B0diFvAaIiZrYm3ScL6hNEnR4+/PX7C7QldqrpommoGTQh6&#10;kQckreB+QXhpuChApGWqZehimPh+YurOVEMbw+7du9+/f59l9wV7OeJKJpPJtm/fHhoe6pnmOfaH&#10;sfLcAGP5pKeTxpwc02tZL98MX1GQyMzfzG2gW+eZnTvP6iwUCVO2p0yTUTkD5g/MpUDpgjDq8ChD&#10;N8PkTcnyNfgB5m4OlqeQU5g1kZWRVrFOmQ1z8ogFI29Vxn02wn9SJ1GUrX6AjVnfINdZQ6MOVfV8&#10;/EHnS++oiQx6NW5kpk7qS08elkRuxWV/chsuExnE6Qn7ejdt1HYyH3xmUrf1qWoe9k5Xv/QkqRlz&#10;XpS7glwf7td1M9cQ64fX7WCAjqYnq5TzrajA6x9zjI3gp+fsqLunH+m7mc2uHydnWi4MXSph/hKZ&#10;MtyKUgtwe3e3dWAXreCpsUxTAZVHL5nznM6+2Pm5cH3SvnHatoY+q3MMo1z7Tvdeo9CLiu2KNeQw&#10;FBbaiByyjhyx/OmQcR9EqQr5aprc0BFeKStiC0+nzyfG01Odspdc5qrLqOLmCOeeVqFDbN56PJDZ&#10;zlrZkOprSTmfxsSVerh0MZUEmVhFW0WVRaXtTOv/cX/zAHPnJOdRR0bJDzcjPOJ4rCdLJ+dfyR+0&#10;ZVBIQYg4VGzsboxE8TX40ZOjy5+UM/Me48eYAorpr8Mlhtqs81l4evDUef3698MAzYJL269CXMma&#10;mppGjhppYmHSd33fwseFU4gpzHSdyCKizPww89u4xFNTHC6262GXcy0HAzbG/nHnxo08NDJ9V/qA&#10;LQPiV8aHl4QHTwi272kv0BJomGrpOJpoO5oYBtla9vOzHRzqPqln5CcZ/W7P739vUdTmLOOuHn1k&#10;zOR7vyjX+cPsJvaRz0b5EhFbOl96W5QWCa6uMK9KI8pPielfkt2h9SCxh68fQddk123TlYBWVIR0&#10;j263AHj/SxZuRXVPyj7QX07J9IdjVMQGFo9OKQGNkpC1VmStNVlrj+WGc1xbK1i/kyO2GHx+EsPx&#10;i8ohqgefm6Rlpe/5NjtXoVxhX0/Xs9OdeT6hjWkqyuKfvUrddSRargNc8+/nMweOEcZRj3QPSYhp&#10;2bXhSrcRZjdkFl8aMnRzL89ke10roZmvmd9Yv5DCELwyJ21IKnpKdRZTR79jMwkzXmwRlT8szz2e&#10;G78sXlWoikecy+c69nHEKF7yvASpRX5eFHXXr74YCcYU2szPTOwhdnRxTEpKWrdu3a8ZEen3IK5o&#10;eMacOHEiPDwc9xP30MDeQN9R322AW+jE0L4f9s3+MTv/Rj47H2treWRFpImHScGtAqw0ng+MFL2Q&#10;dzNPRVulz/lZaa0rhxFrh5Kr0ym1Te1Jy21irE1WL/mEmkzA7kdua4vQ1Jq41k2aTqKY04uYz1Dr&#10;pZvCD8zU9rSCbt3g0iXc7Xa1tnIkFi739/1SFPeQHTcuGw0x8R1ml9tw1KBvRIRsrzLcRI3D8nzo&#10;kaRMtqJ2nLSLkcxrzcYGjPGuD5kZLRFlBFoON1Ogys0XVGJCYMt37V+/0spxcu350WBsOcjhHn1v&#10;qp6rqevswfK5k6m9pq9X7SK29LyxWtVMD7icHgt6TG+lGuK/KGIGfmDihYlxS+L1HQ0EWir6tvqZ&#10;32UWPS5SPGSIMjbu20VMq2is6PlWT8TRpquNnp0eUuE11Kvvhr7ja8cz0L+YhGSfy3ZJdNEWa8cu&#10;ig0rDhP7iSV2kuTkZIT48uXLv6+VKbc/iriSSaXSDz74wEJigXlLwb2C0uZSFLYFUVNapyDrZdKy&#10;spayqMlRmOUX1Sk4S8ZGfVTx82IDF8Nu+4rkWDMTTg5pwz1dutIozC7i29nyY6mkuNZPetd/FPpl&#10;hZpYn6svhOxsaGjogPWLmjhRvH6WEtzuTYc1Qjwhv6qdbEUdrAdjs/DW3XK+g+9uAXOL9szkF8Sp&#10;JVXmrwUVdbNL++UovyjMW1Q7h0FpldLX2ySDLvG+BdHGfhZ2E+ITiK19ya2YlcmdQM/wSnuj8WOr&#10;zB4CMwOvQ2/Lq4oKub9NK9hFHCYe//N4xA6XSJhQItQU6wRUdB35C4n+gCO5es5G1l1sxp0dF78q&#10;XhIpUTdSN3A0CMoPyr6YXdJY0n5MmaPZUIwNJDUDNQx842+NH7p/aERFhJGzkYGxQc+ePd955507&#10;d+5gJswC9CcYHtw/yzDAP3v2bPTY0dqm2sN3Dp/cPJniW1qGoDNC1r2Ge4ljPdOeLE+pW5byYFnv&#10;Y1N9Zve3HRJu2cdHz1OsoqPOVeXzdDT5OhoCfS2Bvia91FIx0FQ11DLws+So8vh6WlyhJjfIj58x&#10;UvPCj8K628KWe0LpA2YaRCHxiOPmAo2NijSr0fctFNewqq3lW5p5yGi4G45whDqw5SdlrF9UaHf3&#10;HXMjZDVqThLYfVaRQkRZlV4qroTDt0FdB8paqanQJj7i6OlIWjrMvU3BTVzRyh0O2eXUVKJKX68l&#10;BbWkJha2HwZdAzjYCIfqIaaPwECr09kl8otbgmxL0BelPG01++UTI1p3Y2tBrs50O7hbyzcun87g&#10;62vr+Nl2vbKy1/OPXGalqZrq6NgbDjyalyulgZZVZ9fPS9o/zi7RQ1VXTSgW+o71K75XXNJUgqcE&#10;tv+wMHjPYB0rHS0zrcE1g8tbysubysddGNd5Xmds9GvpaoWEhrz11lsPHz5sbGyU/k0DWuCR/Yus&#10;paVl586dQcFBeAnTt9d3TnCOnR1b8ow66bOvZGtLdKI3ZdMxu0NaMvDxWzqeEqebX3mRJ7wxZ+gY&#10;ZVEmM7NUKoqEZJ0uWaenMMenotS/+ARGjuxA8wviMMKkxdMDLG1gfx3nBKlzipKQXjIFJb65J0iN&#10;kwQ/JQcc3HiXpS8lsl1XWsHNF4Z/2z7bH6qcgKQNan26yvnWLsqEhBTArdHf4tFzR3c4T6YsAVd/&#10;+L5eqTJwgoBNp0EgAAChr4NtdWZE/S4Ga4zZ4Q27xEUpKhZGtnm9Y84sxlyODvObk+mGeH/pp/4b&#10;8s17BaiZ69n18+rxUVrqD4UR8+J0HQwsgi16LO7BhGQqsZRVDD84PDg/GFuE+lb6SQOSMBIfOXLk&#10;3r172EhjD/brZHhw/x578uTJ5MmTxY7ibtXdih4VjTo8qtc7vTxSPbjqAlFvr+AVQ/vdqB4ipSjH&#10;5KT/zwtUrc1c7tUg00i5fJJmRm7Pv+eYGmvX/8wAzeCOwoJ8HmGtW+fB0x1aWhSxZtXURE0ubOsM&#10;CeWwvJGaoLJbPlR/8gJAL+hoK/QZDs5Z1Ix+aY2gbgw/1beDqKTSeeA9ogPcSnJJ0sxI43Tpzb/Y&#10;jHFa+esohH5INqSMU6wDNXPx4WbBsRZInwCdY+HmU3YKMEb7DkNYhPqAOOO9G/XenamdM0KtVye+&#10;i72atYmOry2eCYYeZn0/Hl3QvHA8OR/DNtMVm/1odsr346MW93FI9LTxse/SpUtFRQWGp7/xacE/&#10;YniI/35raW3ZfWC3W5SbKEg0pGZI5tlMoZ1R0A/rwht3+55ZYzltmKaPna6nxDDQRtXF1v35YWY+&#10;bCqiExTuWMA1+qP7qX20lgFaLjniGOCFsjqOvw+cPElhjan51KlgbgND3oUViLXCpKuMpp+B8J5U&#10;XFTgqV0Id2gPCFikPPOw7ywonq2M5nfXwNgJip8pM02LSwvG/QQCE2qWXJfNoG8JH+1lp5tidL4B&#10;/MJg8ho4QbV3EWt2Tu7jBFQsA1cvOH2FYZpXR3COnoOgENWenUTXvseER/zwlOGGJRq9oyWDQjvv&#10;mJDy7N102arUZ8v6XZkX+cE4v+lJbgMieo8ZUDlz6jfffPPgwYPXfzbN32qvBeKKVk/WL72+1CLU&#10;QtNME7hgOWVYlLRDr4XJsB68qiVw7hZ88ilkZEN4FFci1ogOMC4YLJpfwLGx0qr9QfPAl+pbN6gt&#10;nSfIz+L37c2NDAc3TzCRgJUXeHXlBfblrJIqM/2iFt8DSyc40tJONupAHTj6QZfdHchWVJ8L4ODF&#10;ZiwYd/HiMOqoHGgOAl1JLeVroKQRjL3A5xQzHTSrCIKaj9vAFtZ+AbZO/HX7+ScV6oBkr/0OLO1g&#10;207uY5L3SAZHz0P3OODzVSID+Y42PH2hflyouqsVV1sDQ7WpqWmvXr0mFhYeOHDgPzixxGuHuKJ9&#10;+fOXQ74ckn8n3zzQXGBu4PXl/IimXUh5yKPtPDMjuPu0fRZyuR4R1MzK71ziyifHflFLzoJDZIcZ&#10;s1eR3NWkyhqSR5UJ/LP9v8xdoOYOBVbNXRBoQMJ5ZaZfKl13SMmAkALVySSvEhNuBablKpeBWwqe&#10;xB3gpvimloKIu6BqA8F32ZVBD8CjBsyzgScEi2AImoAZPKTvAf9MEOrw1FSMnW1jp+Z8cfpQ/b9u&#10;Qqo/aK814oxhM/zB0wf5t/Ojp0Rj0yfzh0xVPTVhhKfTB6XQP40hm6dIeR0Bkyoha2UHrJW0mQAV&#10;DfgVsZy/huT0KqLgHvAQ0gnjLFJ1GAUxbwjJRZTTO5LNyH8hgA81gixPH4qfK5PNaOB20E+AcClL&#10;ME22Sqe2MkcLAq5BJAHBD8BhJajZg6aIY2GqU1UiunHYovmywb5Nvt//dK5Rhs75l4+6+YftH4C4&#10;3PBo/vTsp6EHhgrFOgUPCoZ/O9zIzSiiIoInNoepc+BBC/JNTbjP6PxtkLjCplZFsnnUFPxtf26S&#10;gWcXmHlWiWlWE3eCmQsYjgeXe9S05fbHwSCImiNbiWYlec8C6E9PI982cT9cAG0LmKQAeu51EBhA&#10;2BNEmR8j4waeBLsloNcNtO0hogtUVkJNDTx4AE0tsLcG9PSNPltrdmanxrQVnIFvd69ccO75f3qG&#10;k99h/yTE5SaVSd8/+b6agdrgb4al7krRd9AvbqA6a607W6toq3ICg+Hz/ZwHrXC/GVw8YNVtOeKK&#10;EmzFJQEDKmHkexTTK6VQdgiMHUE3HVwfggfRPi0/Iw8ZFZUH3FHGGpUuBYcxALkAhALcKBlAE8BF&#10;ahYTHUswdQI3b8jMg0/3wqX7cKcF7rWAE56Hm4Ag8EiAjIC7j2DWbNA3BLfeUHQa5rZqpq9due59&#10;6ZuZlX6v/SMRl1vttVpLG8vwkvC0L9IsQiyKGsrKWsqd+zr1Wta76ElxwtoEvpYqqKqCd3fw6AT2&#10;AZTM7CkZoRzByBVMg0Hfi6Nmz3W5LPAhwb0j1i/KdC74Vbd3pAwhwRLDdio9L1V/4LlDQCzkTYKP&#10;t8LpWrjRABu3Qqfu8FDalkSRcKcJHpBwtwGCw2DLFrh1G8ZmgMgBPMqh6y4wcIXy6zCvWdSn8vDh&#10;o2/SkD9u/2zEDx48yBQyMjIMnQwjJ0ea+ZuVNJeUSsttu9vGLootk1WUNJfZxtq6p7i7DXLjG3uB&#10;71qttJ8FyY3cvq1tknJ73eNqOnM9n3E8ZSgqYCPrKA9S4EsIfBrB4UeQfARG40HfR+DroTGsn/7y&#10;OaJHp4z3fwI2dnC/lcX3IbJLwv22TMnWAW7WUS3gezK4i5QTFN87vwMHF9C0pJge+JTK5tOkkHgF&#10;NMxhzC7T8KmHjvzic6Fv7HfYPxtxxr755pu6ujos/PDDD6oYs3lg2cmyrKWsTFruGO+U+EFiBVlR&#10;JitPrxmiqqc6/tb4CmlF0kdJOlY6nsM8x18fXyYtK6kvyb+ZP2z/sKC8IAMnA11rXedE5y5zuug6&#10;GmpPHCuRXhW31EqaaiWy9nvsovvHQSSCczfhEc30PZIqsKBLISgU1n0E567DnMVg5QyatuA8E3rX&#10;g+dScBxLXQQwrU+TUXAnXQRVE1XN9HUf/qGHjd7YL9m/AXE0xRsWz5498/X1hdBYAI5FsGjcuXHO&#10;fV0jSiKYx9zKWssc4hxDCkLkL/LhmmEHh+nb62PjdcSxEWPOjFE31tZb/7ak5Yol0c60XOKWizxr&#10;MRw5A3da4V4zXL4PW3dD2ghwdAZ1beAKwLg7RJ+FuFZIICn1lkE8Ab2eAl8LUp5TZA98DiKsnhGA&#10;9qiMuzLZm2zkT7R/CeKK9vDhQ2bksTlz5lCPd2vrwtrzMO9LkDgLNAXqZjom3saOfRzte9mr6qj6&#10;j/PXFAk5Ni6QVQLfXoLLLXCWgNOP4TwBV6RwuYkqn3wCx+rgfB1cfga+oRA6E4bWQlY95BCQS0KW&#10;DLJaIIeEnBYQ6EKPOgprZBrJjpOxZatMCF0BnpOBawywFFufEonjvXuPmAq/sT/V/oWIyw3DOTbX&#10;rly5AnwBOHrDwELYK4NPboOlC4x/hyrvIeBLGXz2GEreBx196iHvK60d7pzL9eMzMBFB+lnIJSiy&#10;M6XUkkEchQWPceCzlia7lVoyZMe3gGQ4gABgCsB3APsBJJWVlW+6R/5K+zcjrmiYyUybNo3D54OD&#10;L3z6EPaSULUXLBxg0T6oIaCGZIXQL/8B+mSBfyTMW0EF9a9+AAMbGHIJsmXtTCtq5G0QukHXq+C9&#10;Bkz7gMAdYCjAGoD19HTHBwFKjIzNNn4ypoF8t4U8RpD/todAXnP7ryAuN4ygxcXFfFU1eOcw7KXh&#10;nvU5eMfAh1dZynHlhquQWgqqtqAzGywegsV9sLgDohtgcgiMD4LBh6D/PuguAq1MTKbpGS2/BzgO&#10;cJRengD4EEAToHN4eMTdu3fZH35jf5P95xCXG+Ywhw8fDg0N5XINAHoBDASOLYAWqPcHo91g8QAk&#10;UrAkXyIJAQYf0BH6WwWscbkXYIGamvaMGTPepCKvj/13EVeyxsbG6upqAwMzgBx60lYCoAXgCMBo&#10;asZtnjvoVoH5DVDpRk9BHA2gQ412g//o6AwdOvTSpUtvbtO8nvYG8ZcYwtrS0hKXENw/uUtGRsZ3&#10;333X2tqK2bxMRj/2RBt+iJS1Uss39nrbG8Q7GGJbT05pIY9jgV3V0ah3aVueUR98Y/8Qe4M4a03k&#10;Ril5m/3jl6zlEfngW7b8xv4h9uoRx4s4XtDr6+upq/kb+8NGp0WUNTU1PX369MmTJ8+fP8c/2f9+&#10;Y//TXiXf6HSpVIoJ6xvv/25D712/fv38+fO7d++eN29efn5+38REZycnUwMDE3V1Ew7HAUDI4w0Y&#10;MODixYtv/Pz/2ivjG5tiCPcbj/9uw9icnJyspqbG4XBMABKpp8shH6AQoBSo2cHLASpo4Z+xAFwO&#10;x9ra+tixY+z339jL7I/yjUC3tLT8wZG4/puGmQa67sqVK1OnTvWytRUD+NP3ivYCTAdwB7Cn745O&#10;psmezKHILqbLJfSyCCAIKLOUSKqrq589w7bvG1O23883ko15Nhr79xv7jXbjxg0/P78YHm8iAMI9&#10;nya7pk1YRtbj6S73MIAAgEBafgDOAC4ATgCOAPo04roAZurqw4YNu3fvHrv1/6opZRC/h28G6zep&#10;yO82bHyXlZUhoAixB/12556OZDPLzwFGccASwBpgMJ2WYORGYUEuzFtQwfQTAr0AzPEE8PU9derU&#10;f/zoyFPl38Y3fudNkv1HDOPCtm3bzLW1MVoPAPAG2KpANuoLgJ0AuwGyAYxpgjcDfAIgAhhOJ9+V&#10;HXNxuVwBwumsZhieD1xuaWnpfzlpRETR1Zj+/Sq+8dOMsX+/sd9lmDw4OTggpqvpjGI5wzQH9nHa&#10;+cawjf+LwXgIwBYFIeVaAGNolBFupJzBWhF0C7pJiqeEBKArpi66ug8ePPiPH7X/n28M2G+ykT9o&#10;GEiGDh0axuMV0K3G0XSQljMt13o6se4BsLYj3IxwJRI8QYHsSg4lLDCUY+vTgOa7mj4TMKIbCASV&#10;lZX/5WP3v/hGvyDZ7B9v7HcZ+vDjjz/W0NDA6KvFBWMefCAGCx6VVc9SSLt3AYQAtXLFC1gr6l0A&#10;dZpjBnG5kPLJdAH/i3nJAhHHFCiHvlDY2tr+Z3tXfk/78o39Svvxxx+9vLxEWpDtCeu7g486PHUD&#10;0pPSfVcoNQYbAXQDGAlgyoESTgeUMSFhpLgStZTuM5nYkW9Gk2nKCwEM6R5GRJwRZuTaHM6uXbv+&#10;g4Fcme83ecgrMXTjunXrrHT5ZwdDazas6Az+6tDszsLNygNaPWC0PuhxoZoHW1ByjjmwXZPSNg2q&#10;l7B9PRc+1YAiAfWeBbY4XypzWpioFAFUtSE+Fa8eHM5bb731Xzu+FN+4z/+13f5TDVssI4YPjxJB&#10;cxY0Z8OcMOipDVKPDmTjssUHgtRhjZjiXsynku8Xo7Wi8H9XAdjQvYHYjiziwnY8DeDlGkw/qI6B&#10;fDzAPBpxDPCYq6T1TcTqsRX9D9gbvl+xtba2enu6L4yExkwqcg93pSJ0iyLcvtQSmQ5Uh62WQNAr&#10;G93AgAMLX2BaLozi7gAx9FtDddRQn9TbREwCs/GFD6M+oRujGwAyOFQ+k0in45NoxOcG+bX+ZxB/&#10;k3+/MsMYcb32jKGuxuFUaMkCWQ7E2cAME5pp5BvlzSLe4g5eqvCpJfsnoyZ3qvX51gukIqNBNKzH&#10;aLLlukT3GLIfU8xt2oSnhAlALYruY9Gg74ZW0mOyLBGZ3P1v3Ol8w/erstatH0xyNYKLg0GaDQ2Z&#10;0MsSFpkrkO3FpiXP3Si4P+sIN6OfXcCWD8vaAF1HE+lF3wNSJFuuYrrtKAcas3NKCmuwrTm0DXE8&#10;H6bRXePOeCngwAZDrRtXr/7r+8fe8P0KjGi+U5jhEmgK90cDkQPSHHDUoXIPbD5SmQkjmuBnbmAt&#10;gFP2bFryom67UIF2OX2zHRuL2wAevYC1XPhfVi92livEcsxe/OmNIOKXOXCZLmA+g5S7ceCcFmdW&#10;STG7D/9Se8P3HzOCqL/3Ze9IboojNGUCkUshbqgKFx1B5geyjuw+cgU7FThp32GlXEg84QEyDzjh&#10;yFEBeIfHQXwZKWGtKExaMB5vksMtVxvl2GzFnPsCTTaG8IsAV+jyZAA1gN1qsKZo4r+4xfmG799v&#10;hLT10fFIc0PYFg/14+DnEfBODAX3JWdldlHNHmDJh9MOFMTt6z2oP6We0OrNQbLxfDhqBwYC+KAH&#10;pLfBjU3J6wzlHI4S3Chcj63GsYpkK4pPhfBSgAiaaRTCjawzgXwQgCrAQB7ku7u2tLSwe/Xvsjd8&#10;/x4jCLLp8fH1M/T5PDAXgokeBHnD8GQwN4LhPcBCAz6QQIN7exJy1wX0uXDJiQWaidMt3pzGIIHU&#10;i0MRT6/83g5stKEpi7oOJNrCvhdoruPx6lRV2UIb7g/oTOYDJbLbxHSwBNJ9iwziKIziiDjKEyDP&#10;FsyxAWqsf/3atX9fN9obvn+zSaWyD1dm20u4PWPgXA08OQPSK3DzMOjrwLn3gKyBpztgSR54mEOO&#10;Idx2pnIVFxW44ET1kGCcxmjNhGp5Us5orw34GMDjsUDmUno0FsSqcE9O9otCxLlcqiAQnBQI7OhA&#10;nk9PNzGCVj9aPekHWmLo58irAM61IU5lKRwqvXHiw/nOEKYLsZoaO3fsYHfy32Jv+P5tdujg9yaG&#10;mgAwKgVkV4CsheYL8PNRMNaHxzsouOUi9sKBJWBlDLp8uOYGUi82cithzehrGzBVpxqmDNyM9vWj&#10;HkrpwPTLdAjAFMBBE1I0YbU+fKAPteaUrqJEcFMEt0VwVwR7jECXB0IO1XG+oS0Lr+VSz+Lq8aE1&#10;DmY4U0/kVs+cye7qv8Le8P1r7c6dO/HxcVY2HENDWDYTiCvQeglaL8K9Y+BsDT+u6wA3SrYX6naA&#10;iT6MSYIsg473LxWExG+zBC9DKidRhJtRog2VYCgBzQgz768BfDnQywSe94aG3mCvCo8tgLTikpZA&#10;SoBaKoiwhH7qcNwHnodzc0Vgr0Y9Q/sewBkOdYNzmBhk8XCpM1ioQd+4Hs+fPWV3+x9ub/j+/00m&#10;k82aNUuoo/rhZ2pGRnB6Jw13LQeXz8+DgS5c29iBbIzcTTuhaRc4iuH8pyA7DsUjYKz+y/sEt0og&#10;xBRaspXJZtSYCZYqcOMFuI/Qz9l2NYb7PYBIAJLW1kAYq0mTjbLhv4h4k4TqfJRFABnFk0bAvWCY&#10;YgWmPKoHBi8UC9yoTTXHwQgxmBjp1T28w+7/P9ne8P2/TEbIfrhwyMLSZNho/kfb1K0t4dZRaL4I&#10;sloqM7l3CsyM4dL7inBzpHu40j3Quhu6+8OWxUAeB/IEpZxBNOIKURzLG8TQWUw9pqKEtaK+7gdx&#10;TP8JrQP0K5j9zeFaNxZrRYVjciKiaabg5rxI+WFj6KQDBCJOUc6lCpFwMwTKLcFEAIV28KQntZ3P&#10;gqiOoI8/WEr8w28AveH75UaQxLmm7T3SvN28OEd/1CwqV4mNppqSmJNg2Ea4758Ee0u4/EE72WQN&#10;Vw76oM5QNQEImmy5cgZCoVE734vNIVbyi5FbLlkODHWhekK+pW/WpIrgYuf2mK2kR7HUo7atcqax&#10;gOkKk7G0KU0DPnejsEbEZVEcCnQsR8LDECpBF2nCGCto6AX3u4OrEPJGhzQ21LNO+QfaG747GGLd&#10;QjZckG2b+EmAUJ/z3jb1h1Lt5FR+Rho0nqOwZtR0HqxEcGaVHG4VOdlEDUwbDimxynCjZMdgcBws&#10;MKf6T5aYQTcJdbNTiWZFyXCZx8VCfSbwMIXQh3uxykC/qDkusEiXyrYVmSZt+aQVhyk/EYOtCtSH&#10;sVgzgZwpX/YHS134fAQYa0GpPdTFQoAOzC+D2gtf/UPv5L/hmzWCIJ5L75+ULVtwMsY+QDhkJP9O&#10;g/DqQy1HF87bdGtSDnfdKdDRhiMrkGaM2Xw52Qzc75dAt5CXwM2IOA6DYmGwHgxw5GBgJscLyAmq&#10;LND5GmQujyoUaJD5aiSDfg7VYxhoBksnQQ9jIBP5lBI4lOKVyWYkjQc3DarDpB1uRhjLrel0RQLb&#10;DGGkSRvfjKL5ZCQVyz90hkR3kFXB+hRwNIRSB+hmBBU58PRKn9am66yz/jn2X+dbSkqfE893NX6+&#10;5mm/za1x4YNEXr7cn+9r1z3V+e6kppY23LsIRBvZqOZLYG0BNz5FmjuQzejQW+BkBS1HlbFWEOeT&#10;eVxVARwb1B6nGY5ZKa7Mpe712OjAsY+oE2NAF6jBoMtgTS1pxPvw2v5khanLkUjorw5Ex8ybRRxl&#10;r0pg3q8CP/kp8M1k5NE8IhwmWcBbfYGsQso5X2WAvjoYqUK3CJDWcmUPZ5LEP+lm/n+LbwzSra2t&#10;T58/PXH3xJoba+Y9nVt0ftTS673nH4sascBDVZOrrgEiS56Tv6aWLs/aWTVpjJ5XiIaFhBvkCwMT&#10;YOM74O0Mx1dg2FYmG3VrE9iL4cm3SkAz4pEnVHF59H1wduHcqtO2N6aeMVSiWUkPx4CFNhx8j93I&#10;vT3gYUD1b8hRprBmyEbKk9SoJb1GFg8JpnDG7AW+aUkl0CyB21Y8Qx7UhUJLON3clIMeyW2N5Ebi&#10;SZUPZDUlaTXns9FgqQcBnlSrg7hqRjbsJYl/Rrryn+Abmf7x7I/FM4unnJhScqNk0uNJWeezHHvb&#10;mzkJxW7aDhHGPAFkVNl8cMl/+/2IHU/CXYKEoyuMjjS7nyA9jxMeR1o9vn7guvm0i64Rz1TEfydP&#10;mWxU3Wegg1nBHjnQcvExZjPl+1+DlSVcf6xdR+p88rn6IAdloBV1awQYqsMlvFAobO2tYpjiqMD3&#10;i+rDoRKYvqqPe4IhF+rF8K0JLNGFYRrQSxX8VMCaB2Y8MBKAvT7Eu4IKB4xVwEMDUozgExdoDAOC&#10;pvxppMBQAA+ns4iT1ZzmKt6XI0HAh4gAOL+XQ9z0I1v/AX3k/0K+kea6urrDhw8vWLCgd0JvE1sT&#10;Mz8zyzBL6whrE08TDSMNDQOVkDTbnE9isrdFG1lppBRZ7GqMqCGjasjIRd94imxV1h2wRbJpedDy&#10;2VHromfCW3/Bb68sIilb5O8ENz9ph/vpDnCSwNUdiiwi0xiz29dIj4OjNRy7oIlwM+qfwv8qURlr&#10;RpeGgp0x3Piy/evyjThbw53uL2CtIMxPHvaAYnuQ6FHPxkzvwXkvDb4YDReL5bCyIqogxRu2j+eQ&#10;a3n7JsHCQdDNHawNqW6TwSYwy5brYACPpgPR/hXerQow1AJXD467M3zyNqf+dhk1LcBrbP8GvjHr&#10;uH///jdffzNr5qx+6f18u/n6DPbpNLnTiAMjJt6ZWNFUMXz/cJ+RPmI/oy55zhWHe65uSc/7tJPY&#10;Xad/rsWOx+E1JMIdsac1vP94i8BOmhiq28j2ouW+6QcHSyfVjVcD8QRgtPqMr52b2sIckNVA8y6I&#10;8oKd7yB/DNNcecCWS3YCwr3h48/U5HCj7jQJjQzh3hhluM+mg6M5XH4BbkbnP4VAPWWm5bobC/l2&#10;4GkJH08G2T4Id4OTBRyymkupSo5pu+pngZMxPH4byNVccjWHXA3kGmheCWdmwIaxkNkN1AUQYgWz&#10;e8HZIkxUqK/cnc7ztYRV76tVTFV1dYXiHLNbVz9hj8TrZ/9IvmUyWWNj45UrV7744oup06dGd4pW&#10;1Vftv7V/0fWisqaycll5BVFR0lQy7odxtrG2WkaqPQpdlz4csJocvEqWPuVob10ztehkw31EDE12&#10;5F4iYtv9YBNL1ZK3RW0B24+N34TnF1ed9UwFX9aHyeFmJYscWGRhYw6JYbCsEoHGPESZRUbYNMwe&#10;CPOWqirCzeiHWq1AU6qHmyGbyIGjg0CoBc8OKm9EURn9YZO/MtmYkIy2op5k/HZp+4XlzlZwM4OW&#10;uQzNSDlPTrZcpyeChR7IViHijPhtBUqVCTC8P3y7GYJ9QUsdOjvAtznwdC4ESmBCoeAxIdx7UENs&#10;BZ5uxkePfv8ajgj3D+AbwzMC/fz587Nnzy5cuLBnr55WjlbWUdbRk6OHHxxe8KBgUv2krMtZie8l&#10;eg/1FkqEQrHQ2M2Yr8GX+OgXH+i+6H7y8pa0lbL0Sd/EGtlq9hhm+umDkBqiDVMisvIjZws7lW3n&#10;HE8Q3idJ37bMhMq8522SmNuqfvUi3IxkUf3GW+jqcW/sUkZQLuIErJ0K/QfyH8qESnAzmliqsqwz&#10;RTZqb19ws4bG/wk3quEQ2BlRQCPWRDzc7Q5DJeBsAbvmgRQbAG1wo4gaeHcCVHZTBBrDOUpxDUzr&#10;AdMSgWhHHGM5iirjylGRkDOc6kRqucytPcCrKgFfV6oC+hoQ14d/85nwoVR48rJW32S+tbXx5s0b&#10;mpqaXp/nbF9rvu/du7dmzRp/f38DQwNjZ+Mu07rkn86veFJR1lpWTpRXkpWoCrKiXFo+5tQYu1g7&#10;NT01Iwe9UTsSKn8eWXxuyLjdSSEZ7sb2+mpCgYoWDwAW1LjveBa6Tw6oNNKvm26XZOGRJgZrjNws&#10;3Bi5S98V2Xtp7m7BBEaBaVpfk93wxEgvk4QOsam6nmQlophTopDRxU/B3ZNzv4VqU75UD1q0Xd04&#10;d0bCd/3B1eYXt6MovCB8uhBSLKCpF3Q1ApEBnF4Lso5kyyXbC/6O8HNlB6ApLVCVlzHDdjeFczPl&#10;fMtFUY6hva8vzC+Xd5JyiCu8xnPw4x5ITQAVVTAxhYBg7rL1qj/d1Lr9XHv1B4ZTp5azh/DvtteI&#10;7ydPnpw6dertt95OSU3xCfOxjLAMHh888NOBQ78e6jfKz9DF0KWfS7+N/QofFiLWk55PGnF4RGR5&#10;pLm/mZmHYffS4AlHBi2SFVSROfPJ8fPJvGoit+jU4IBhrsaOwqRpPovuJM84Ez/47UCv3iKxm7ZP&#10;Z52s+bZWzmrzP7E+roh1m3Kmm0b0NdzVLIebymSYNihTzl5sGzTQaqU0DdOewt1dw305L97TubUL&#10;jI3h2qNfhJvRyUuaDsbg78prOYZJTnt/i7JOasglPalhZQ7WprBvEReDtBLTSrq3DcyE0DxPAW5G&#10;VVTfH1mFgofTwNEEni9X4huFiPMwI+/mAV+tkyOO4iHoqJNfgbkZVCwXLdxilZpj5OSl5uXPTxzA&#10;69Sdl5s7+MyPP/69sfzv5BuzjpMnT77zzjv9+/d3cHZw7OwYVhQ26LNBhbcKK5srp5JTp5BTGE0m&#10;J5e3lmedy/Ib66eqq6pro6uirRKW7Tlud7+Zj8ZVk7lVZC69zKkmc2Y9G5e4OFrfRhg4yKr8YE/M&#10;uVeRlKj8mxy8jhw+92Kic7SZU6ylyF0vNdfgaJMy3wOz9XuPNN3TSrU7O2LN/BlZtMrBvbv5imYK&#10;bkbDV4d2DuqA4/PvwckGzt/UUkRZQcJHBEqvjjT6bI/Q0k+/eBSXPI7NU9Qv8N2mlmPQIxwmzDHV&#10;VIPWvRyyhkeLQ+7FpTLcjNYVQWGnF/hmRLU7eeR83o6RkOirBHeb1nCfvMP1EMPF/YqIoxBxXsM5&#10;Xq9OMHyS0QmZx0nS42C9x66bzvM+tBqYbegZohESErxnzx72kP/l9hfxzeTQjx8/xhz6k08+6dO3&#10;j6m1qbG7sdsgN/c0dw0TDe/h3uN+HIeJB+YbcpXJyjC9HnZgWHhJuNBCW89a2z3RdvzxgdMejulW&#10;GaQj1nLsbpl3eODc5iyEe25LdsEPqS69rQ2sNNPfCpKTt54cIy8veZjcKcvR2Fm/4uZw/ApqyKae&#10;QjP1sZXGB566Yk5ypMU9foheyiRxR7I7aOoWF3MXndVSdptyxU50zU2lnoZFBFuPQnwUbN2prsR0&#10;HamrVPjplpaprfqsZxn6Eo0beztw/FLVfwfu9jDzfTGehyv2WPcOoTIQBZQ55D4NkoKeLretJ/ZC&#10;pCecKexINt1FKKuCJzPgWhnsz4EAS0gNgnnJMK8/fJIDm3JhRz7sKoQ9hXC4AmqKeXwu/IgXhGPw&#10;5DQ0/ARS+mkzSrXcyjyOV5j6t8/c2sIE01L3OtzglZxhKLLU27Bhw18/q96fyLdUKn369CmmHPPn&#10;z+8d19vCzkISJMEInbY7beKjiaUtpZhDsxxLy8aeGeuR7qFtoR0yMWTc2XF9N/Z17uukYykU+5nE&#10;VYXnn0qZVT+uishBMVyi5slyyq4NCx3noWWq7j3AQc9SO2SQ/ZwrfdfIhiFtGKrb4SMGv/10UNc8&#10;ZwMbYcaevvhF+Uao7bRmD97Yw9BKI3OaSWgPrexFDjXES7BmtPBrD9tgg5VS6mqgpFWytJBU6/dn&#10;UPnxhDQomaxSRyi2KY3rSEOFPyk9aBZK7PglF4ZgNabeH+3tDK3HlIFW1J3d1NMBaw/YYtsXGcJl&#10;dJz2bgzAbRwra5+ArEFR5VubwM0cGufA4+lwrgg+SoOxIRBpB2JD8HSBnt1g2ULY8ym4OsHy5Zyj&#10;R3nbtsH27fDBB7B+PaxZA6tWwTvvQFYWGOiDlT3P01fN2o5nZs6xs4YQP+gZDamJkNyLYyriTn9P&#10;vPhza0YLP7X68IT9xpMOHxxxmLhA5OCuk52dfefOnb+M8lfGN9YYDZm+fv36unXrPD09NbU1DZwN&#10;9Oz0+Br8wfsGl8vK5UAzKiepNVRLsbUy82Jm9LRobZE2l8/RMlLX0FcrvjikiminsF1ELlI+X5oz&#10;/sQg13gbvjrfOlw0bFtvHZGmRy/zFc9TVxEd4MP8ZOiKYBVtQe7hZGYLmMbQwjJzwuTNJ/Jm3snS&#10;lWgbWKjsbn1Jg5LRhksBJo5ay5tSFbevKPwtiY9+dT506sato3IPA5pjpPwlnSeYn3h4c7K/Z2uF&#10;+xW/IHJREXV6KGHN6NqXoKUFO284twVISgeeuBnochp3dcT6BWH8rtsB/s7A44BEDP37wPYNcO8O&#10;tDwCsq6DGu+CkQFcvoxgoAQkyacL7Xr4kGpQfnvZvJaU1JIOtaQtFi7WSy48kvx0V3LqpoWTJ9+7&#10;u/Hcb2OKtwdO/Cg4Lt82npIdox5Z1uaOmq6ubjdu3PizKT9+HF35x6yhoeG7776bPXt2YmKiq7+r&#10;Y6xjzIyY9F3pE25OKJeyNI+/Ob7znM5GHkbew7wzTmVg67CsuWzU4VHdqrs5JzkbOOrbdxH3mB4y&#10;dmfi5FujsGk4n8wtuTg0eKybqZv+wDXdqqUs2fhfhafTYqeGSAJMbKNEfRZGFZxIndeSzfxvlSw3&#10;s6afdZh5QH+ruZf7Im0rW9OGvBNkZKfdd1H0nIYsZHoBOQGXC8kJ+PkF5HiKcrwmSHO6lAaIIqxH&#10;3KxM/j5X4i7ccitIiWzUexf8DSTqi37urwi0ougUf0jBl904XLjfjAS/HGu5ho0RJC6MZirPaE5D&#10;poWbTsP3ymSjDqwDGwf+l1c6wM3o3T3WvTD1f4FpVvvg0DvQ1Q+iu6tuO2TSo7/6kvkc8hGPrBOQ&#10;dXwluBnd/AnsbOHxYznTHJLk0mLXPHoE1tawYpthLWlJU45LKxp0G+pPmWThe/p6ZqqzvwvfTMbT&#10;SthC9sHlVjJpC7Xs++7lLr3zbANCfDZu3PinUo7V/c124cKFqqqqmJgYMzMzFXUVHbHO2ANjS+6X&#10;TGuZNp2YPp1kJY/TjCbem9hpTidNE01Ncy1s/EVl++fUDJp2I2Nhc/5ionAxSXV9KB5s1IzHYzE5&#10;0TRSQ/7c4m3U9VX80p3G7u2L66upuPsSVcmyMUEXBxg7hBrrWWj0qYqZ10D1qDAbZH6CwpouoCpv&#10;jNC30YlckJDdOi+XrEYNvlCsbay69W4HxDdcDdTS57/1YKAS07Sw8TqEKcy9kqjtaBx0a5ONPefR&#10;L3R4M3p7tVrACFfFdItRwalUF1tluDHnMZPwDzVRz8O8KMxSeg/W2zjlBbJr4OuF4GIJPfqrfXfV&#10;/ApBgXhFJnH15h/aw6Ise4hLZB3FrmF04Tjo60FjIwu0gtiI3tICISEwZ7n+FQpuRrh9FAO63Zkn&#10;osgeahEpos3SeGS6TVhmlLCltc/8o52iUsVCobBg4oSmpiYWr1dqWOP/ZZhvYKMQc+jVq1cPHT5U&#10;5CASBYl8x/qmfJFS3FiM1GKQTvo4ydTb1LqTdXpNeklTCUUzUVHaXJpzLSd1Z2rUlCgTbxNDOx3H&#10;rpLYacEVN0fMeDo2cISrUKQ55JOecxqppqGi8JDPbswsPJuW8l4331RH/Jgk0DQ811vPRjtrf/8X&#10;gVDU3Jas3CMDg0a66dnoBuYE6tvp5h0e8EtfwcCfsDDSwNVk5J3JDNlyjbo7RUciXHbMm4F7089B&#10;RpZqC+++GLmHKv75Tn2Knr1+4LWNkWSN9exRZVOV8u92HTipIfI1ntuqvO+MQjLc3y1nyZYdgwUF&#10;EN5Ti0m4f0lHWz0kVrx7W1msG7+CrVPBwgTiU9TPPLFo44/V6ccWNnbcny92AJoWn1BIVw7vhaCg&#10;lyKOwljOa23l9ugBU5fqyrd8hbC8JJVcbJFcaJacfGTx/XWbCdP0NHW4xVsDM1d5D5jiFJhoZmqv&#10;hZmkyMvINkIUMNy16+SgtI9iB3/SU+RtNGrUqHPnzr3aFymwrsr2/Plz/JlVq1bFx8dbWVnpSnSD&#10;84JH7h856e6kKa1TphBUh91UciojLFOUE+V51/K8R3prmWsF5gWKAkV61jrOsda9ZoTlH03Fy24V&#10;26RjEl9KM59lxE4J1rcW9lkcNft51qynGTkHk7tWBIj9jbGl6NnXfuRn8eW1w7DxxwA6vW6sW5yN&#10;Uw/LGU8y5CiwInLKaodFF/rqiLU9B3lm/pjJpEaFjwrFIRZ4BWj79XZNvjPS3NsoZEqsPGwrKePx&#10;DH0nwyXfedW0RhhYqM660AcbqZh+KDEt18qWNH2Jptd3byPcqIiW3br+Nqcutj9NJdelu1qaBiqz&#10;nlPdmi8V1tbUWuP2XioRH9MXEofrHWv9X3Az+uiYXa9gqP8KVhZQbdDsUu0LDWI5eUra9aOpixNI&#10;qeDdQW1884hHXCysXw79+4NMxmJNENDcDM+fU/nJ1atw6BBs3sx1d4cefdU7x6n7hqq6+KrYuama&#10;26gYW6nZ+ekExptGDBB1H2vl291Yy0R97OeJ0x+MWdRSsECaj8cUs82FZL7iXk86P8Qt3jYgyP+b&#10;b755VUPGsXxjDoRYr3tvnaGZodBc6JfhN2T/kIr6iqK6Isd4R00zzf5b+pc0lFAtwjaVSctKGksK&#10;bhXEr4136G2vpquqK9bqWhyIcVfDUC1olNvMRxm4G3QmwOKF5cXkxMXExEXSidX146ffHjt0cy9J&#10;kBlfnSfQ4Hcq8Md8uqopj/5wO5HyUwLLePlW11cdsS1unpRKnWc+yej3bidMYMz8zEYfHl0h65AR&#10;UZJV4L5gqJjTmMlsDb84aF03VQP14dcrlJhG5ZBVKKac3TJP18lYRZWz6HLKGnKYvBP9Ra2Sprt3&#10;F7l9MYeBm1HAtY8sbARKWcrtBm0zMXfWU7Yyv6S8wwNTe0KkL2RONzlBIL6KfDNlXMpXUgUM8P1H&#10;6/F4MHmB3tVWJidGMTlDO9lyrdpqGBoEshfal4wQ/YbbcPuaSr8EiI2F0DAwF3GEelw9Y76BmYq5&#10;rWpovP6YOTYTltkt3O+RudBW5Kz1wZ1en7UM2EL02Ub2x5xbnpAw5eVXu2Kz0ifVcdazTGxJ4z7K&#10;jyku58my5zRnzazLmHJxbOKcTup6KkJD4Zo1a5DJP5idU3w/ev5o/rH5w/YNy7mSU1xfTPVptEFM&#10;IUJUFDwo6PluT10bXd/Rvjm1OfFr4l2TXY1cjQwd9aLyfUbtSCi5PHR2fXtAwqA7bl+Sdbi5c6xV&#10;4Zl0ZuV8IrfobFrveWGYSRva6+L1KGqCDwbpop/SEdNuU4LE/iblN0bIdxuFTUBc4p/YLlxIJ+io&#10;+c/zY8YH4NclQSbiCDF1R7OusAPTLyhtV5qhg175jeFzm7Osgk0CSrtkNc3tCHRVIbmYIXsCuSCH&#10;rB5Pzk87WaBuos3V1Z5XS7VWf0mriPQehW7W88Yqws3IYXnBmGyBHO4HrcKwKF7Grr7M3v2SqH1s&#10;mWDkoDuq3LSNYJTvCdKHXiqyzohaEz9U1214gCjSZs1WoysU09Y02ZgKY8Gu7c8OrBfO1inMU8D6&#10;CZV2z50BCb3AyQFsnFSSJ1jM/sxt5Ewrey/NL+oivqqP3tMauY+M2td2n4vRXiJi7Y++Vm6a+R/4&#10;dciwab6ZNuV2csAmWdzk3cFmjtrYmqqWUfG7+MLgxCVRfmnOIl8jTFowsew1Nyx7X//y68Nn1FGx&#10;z8rbon///levXmVg/R1G8T1h7QQ2b35BiHhpa+noH0b7jvPVs9PjcDl8DT5fjVt0fMiC1vxFxEQ5&#10;i8yBwWbiUrJoCSPZpPKrI7Gpp2OuIdCkIjQG9SFbe8+uz5wrzVJKi/HPihvDheaaMUV+1bL29Yzw&#10;/J58Z1TnUn9TV32uCtc80qb7+hS+Kn/CzxOUKqyYNTGaSc6cQcwovV+qbqjOFfDGnK/IJuaNJxeg&#10;5KH6RcVtH65iK3J9/I17y1FdkcaKlvZblUrK3Bxl2C86QrZXCW4UrtTwsas5rMHwPSpLED8/QmnH&#10;5VpETqwmmWtXLh5p3bdnci1M9z1kHtb9XzrU6G7poNJ5eXIOUZUtnatuoL7zlGkbxHKm5WRjwZ7G&#10;3eWyTNKzv3rxBOjZFXSEoKoOnVOMJm92/uJZ6B5pOFLLEkxELtzjYWKpsrOJ6jndy8LdqYaM2Ed2&#10;kd/T3S0ND03Q9+1hvFkmh7tdm2TxHzfFVe4KjR1no20o4AiAK+CGDPUc8WHfWQ+yMHijW170DK6Z&#10;fHeUQxeJrZ3tiRMnGGR/k1F8f/3111FRUe6p7qNPjC5tKcVoPbhmcJd5XVySXXRtdW262IQVhQ3c&#10;PrCshb25mPFThutAV3Gg6dBNvRBWtjZE7synGYU/pg1a3y1krIckyNTYSc8vxbnfO52yvunv2E3i&#10;lWyPWfICAiMx2z3H9NbNpwqYh+G+UbsXPz/S1NMg80A/bIkO29IbW5aSEJG+q4nbiKAeH6ZnN7en&#10;y2OfzDBwMxm8Z7Ac5RdVLivPOJPhO8ZP6CHxWDpaTWIw8Mh4+RZeqqyWuV65EcJ+XZFsT/IEynr3&#10;Mp8+EuZREyUV1XTT9HeMJPcpkS1X6JMdEheNG0+131mn5tnPHrNM3GUmKGAAYy5QSuo9N0xzZKol&#10;WWtx+5i2kcrB5/I7gi+I8Nx0xsHcSSvp63Hy+o+rn2Xurrv/inkb0C/RFalkx3GzfkM1xZ66lj76&#10;Awot9lO8stQqiOab1vLj3iI71fVn/RRX0mI+Gb2PjNlHRk/Z6Grprj3vSOS0r8Ny1vr0yrPxjjU2&#10;ste2CjXzHejUZ3EkXrGx7TGvNSd2arCxs17iouhZzxSbIgwGOXNbsytvjRj5eXy3ykCXOBurCAuX&#10;vs5WrlZLliypq6tj2P011p5/X79+PTU1VctIC+Nc1/KuY78dW36vfIZsBuYnStCgKonK0qelnad1&#10;VtdTi8jx8kt31rXUNnTQCRjukvRWp6k3R89pymLSLFZETv6pVDMPw8CRbrOfUf0GzGGmjzS1nHZv&#10;TMHJ1MQl0YGj3GxjLNQN1LhqvE5VfUdcrshqmoORSX78FJXxdKaBh1nytmSl6lGSVqR8kWLoZmQQ&#10;6RJ9alG8bHMCuaV300Z1kd7wK+VK25Er48lMk0CJ2fwCT+I4AzfKgzhuOHFo6qIAJbhnnUtQExu8&#10;NHIrynXL1K49eMbOOpj6Y4sKT2/5XtMFBS+RuUM29lKJCbYkapFvlPHXH0YlCI/LXsxJKC3Zbqln&#10;ZzD6wdRcQmEviGrcQVNbtXONHbIRVoTk3a2Gts4C73iLqitJ2GheJUv3TZQMKBDVyCLo2Ey98LGP&#10;7IxlXDIEMzF7690gPVN+1U73vYp8yyI/vRe8/JhP1kLbmAEGplYqpvaaRraaHB6kvNd92o3Rc5/k&#10;LiYK5xPspUl+jcLYjJD0X9EFL9qx00LmNGTNacou/mlI3LxwuxiRrqXQ1Mc0ZlpM9oXsSY8nURAS&#10;FRhhB2wbYOZmNnr06Nu3bzPo/m9j+ZZbU1NTRUWFmZVZ7+W9Ma9tz8LpThJsYo7/efzI70b6jPEx&#10;cjfSEmlJwiUxM2O0LbQjcr1n/DxuIUHFZtRishATFaZM3SAk86hjSeSO3JGgaaDWZ0FkwZHUuKpw&#10;+y5iAwc9LTMtUYDIa7jXkH1Dcm/kTpZNrpRV+o3zs+zmmNk4G7MIzIZReWQ1ijmKdN5Ml2XVJkGS&#10;zrM7U6810JUsuF/QaWYngaGW5ahuvZ58GE9sQbLl6nZjpZaNQcazmSwNChp2pUxgJLT7fr2cbLk8&#10;ZMdV3exmnk2Qw734frK2tV7o4y+UaGYUwS73RpE1Ufe38y1Mx9cMfCnQ7SJyxx8fJPB0lEgvM3Cj&#10;JMQVrfHDp64WK/UPHm31GJRtYOxrkSudr7QXjAYczTMw4V1oakOckBy7I8oqFuIFocdE1xWNqXR3&#10;ULtii9wi+hi8cO+Wic0ojOuYdnfe3RJh46ExfrHdpLWO2MS0cNbQMVOzCTCMHGVf8k3swnv918qG&#10;UFsmBpcf7Kkv0YyfE0k9WNG240yBKS+QjZ/zJKfs8rAxOxN1xJqqOioAYN3Zeuj+oaUNpQgAG6fo&#10;JJl5FpqVrHLcyXG6VrpeXl6nTp363y9VKPPNWENDQ01NjchK5BDnUPS0aMj+IS79XYzdjdUM1ex6&#10;2iV9mDTu3Liix0Xyx6GwMOzgMENnA9to0dwWpluXClHULslypj8e2+/dGPe+tuZeRkIzTYzNuFng&#10;AtKcfzV/Uv0kajsvu0oM+HSAvpsJXnDxgLE0t4nhu4hcguVsaZVHRojvGN/xt8ZbRko0bY1DdlfG&#10;NX2siHW7iC2RR6qENvo5sg7XhK7rBnGNdJzv7FEiWy7Xum809FTefjKIAcLYSdf3h9WRRAesaaZr&#10;upNfR7N/7g1v3a1qbQ57zvIM9eY+f3mHN6OZzzLUrEwsHp6SB29G4qYLqh4Oe35uv3N5uNndLVC9&#10;89v9O4TtF9S3ZqxPkMpV0vLLH8w8/VXMnDQnfdPtlx4uwCg+Ym2oo59m+8PxbdpLRO5sCBtbZeMR&#10;ITQUqehbawVnuPNVudNOJix7Rt0kXi0d+h459sXOpWWNKWM/itA0Vh+4tiuzjxizZz4fl7g4yqGL&#10;WN9aqGGkHlEajkc5+3J20bOiEUdGmPqamgeY517PVSIBVS4tH/j5QCRH315fTVctICtg0JeDOk3v&#10;ZGVl9e677/5SN8vL+ZbbxYsXw8PDBeqCpI1JVO8bUTGNnDaDnMGo/eeJiskEFXQzj2eqClUlgaZu&#10;ibYmrvoq2gLque3+Lmmfp2WcziiTtj8eOOH2BHUj9YS1CUzcRWG7UP6/zEUDl6OOj1LVUx99f6rS&#10;wcshUFVZjXMGXyiOfruvOMZeRV8Dc4+uV1f0oTmOb1vS2oxqR5zcEvzlZLMQKwbxbNk8TLi1Ezth&#10;kFZiWkl2Rza4dhWtlKZb+em7fjYTUWbiNKoLxum2slyYumgHu8DqHVBLws7T1uGiF3viGc1rzeZp&#10;qopuHVYkWy6Lhz8I1LkYs08QHntvuwiNBP0UEm76VKd2hCkwZz71X0R18NRYgSr49LZceHNAx557&#10;ZJFRhzXFB7rrm6l8/iQEm5jLT/gk5ZlbuWmo66vaRVmM2pEw7cFoeYUxOTZ00O0+3mV584snTPoa&#10;cuhaYtgqIn1Ny/BF19Mco010xVp6Em2hSGjfxT5le0rezTzFY92eI5Dlebfy7HrYCS2EmIpg26nr&#10;vK5IvKqOqrmfebf53TLPZjKfl38FkxbMNXTNdQsLCx8/fqwE+v/DN2OYmufn59uH2OOGShrbe1oQ&#10;6LwbeYN2DIqqjMK4LgoUmQeZR5ZE9l7W26qTlVuyW/Fd6h4n9fQ2fYlRrBYKw3ZAdoBTH6fS5lJm&#10;jfwD+BXm81jOrc3Vc9Dv88XoPHJBZsPs1FMF0Yv7Oqb6GvlL9ILs7Qv6BnxS2PncWwnkVvNBEV4r&#10;sxiaGcpx2Ycu9yW3IuiJbaxj2eOt0c7p/hl1M83CrM2qCzykx5Rolsu9TVg2mZ4p8dG3rc6KIWtQ&#10;FMQKlHeQbK9Zdl8onUfBzWj0hIGr2UimqHnSbJGPsfGBLUpYK8rk4FafCI35my1NPI1GXC9nOMac&#10;DZeYsxWQC5k/sUwXKEd5ZIYa9/LzXpFl4WMw/+d+ivF1DTmMkXzNWnLEetmI2T/2Cx5krarJNbDS&#10;ia+IytzXb3rdmAVUfwAmzfLUgj1F8VwduLKLmatuzvaYNexmh7z9eODk471TFgYEp1lbBRqK/M0C&#10;MgN6vdVr5KGRIRNDTLxNui/sXvycokIuPMp4uDG6lTwpGXN4TI/qHq4DXE28TBBrTFytYqyG7xs+&#10;nZwu7xmTF5ivY1Mw/24+5gKInIqKyrnz51hqaftVfDOGic769esNjQ39M/19R/kaOBmoaKtIIiQx&#10;02OGfze8vJm649NeaaJ8xMERWuZanaZ1Km9lTzhmT/B/sXLsGqJ8+PfDeaq8jB8ymC8i1rjE1D+v&#10;Nm/MoTF48eo2r1vg+EA1PTUNU21VkZ5Jb/+g7aU9Hq2Pa22Px4ziic1abuKI7+cor2+L38ySYX0A&#10;8alFWiRXU83+x80Mx97kiTDyVCh5CpfMGkb+5Ek/8iQuMcDrDe4NahqhDz97OdMKctpQCkmD2+FG&#10;XWzm2tpOvdseBSkRua7xNobbVigBrSgJLWHRGGMvUXYLhS9DtqLk4RyVfrZIw1wYsHUSs/vdbq4S&#10;6GkUfNVZTrOS3n2emrI4QMdcTRIqQZ+XPCtxTXG1DDKZ/YRNnRmsFe840l3AVO/wvIZcq2Azibee&#10;WzdzDT2BvoO+U5JTyucp2ArC466cdrZU9Hy7J2a5QblBxc8oyifcnJC8KdkxwREv5np2ekj24F2D&#10;Jz2ZxNyBxuXI70cauxmb+ZiN+X6MfDu45czTmXiqiCPE2obanTp3Wrp06Z07dxDR3xO/lezgwYP+&#10;Af4uCS6Z5zIRUExUMGlBWPGHGXxRTFOgTFbW4+0e2AxN/Ty14EEBtk0x0xp9fPSQmiEDtw9MXJ/Y&#10;dU5XbEcGTwzmqnBV9dWEDsbadsa6nhamMU7WqcH2oyL95g9IODcj+c7C5HuLjIJtY07ORzqZw/ZS&#10;9Xy2QdPBrPvtVUrrFdW74aPA7cUCsQmMGAEeHk5Xv1Sk+Zfk1nhQs0sw5M+Hb59ytDXCW3YrAa0o&#10;nxPLwMUTLrd04BtVc8HIzVixZ6l7ZZBwcq4S0Iys6KUNFohaw00roXMcZJa4jgrOlr78mQJUVsvc&#10;kFm9dPztejxcr7jLcdJNRt28epd5rGjr5cTkYUndgLzPY/ByZORmFLcmTn4VZTT29Fg9W93klV0w&#10;d5LXFhPoebKcKfdGZx3o32tumJGTnp6dLl6BMXMwDzS37mSN38I8ljn6SnDPJGZObZ5adK1o5Fcj&#10;7WLtuKpcDp9j6GzYaVangnsFk2WTMeohPy8KM9jMC5mYHQi0BA49HKwcrUJDQ3Nyci5duvT/3t38&#10;PXyjyWSy27dvJw9I1pHopO9Jp3JougcH962kqWTCnQkIMSYt4jAx7oCOpQ7WDIO0vp2+bQ/bsOKw&#10;9Jr0McfHYHaVdSkr/14+RuvCx4X+Wf52wyOGEWvSiVXpslXp5OrBHZVSv0zFUKvbzRV4wDAAMxkI&#10;U2YKlIgtnS+/o2qhr9Rtwii+dbPr/GF8I11YsYJ6kIIg4PFjnqGu+y8nJ4zc6r8XWItgyadwgoAT&#10;JFRvtiga9GLjklXTXo6RMfz4TBlu1BUCKhZHTvBhcBn8cU/1pG7yDhMM0gzWDm2IU0K4N68AV2+4&#10;LKO+Pu0t0wDJSxEfeXuKlkTX78N8pFlpx1Hx0k0u84YYWmlii3DqD3ESHz1NI/X4NfEFDwvKiDL2&#10;ctpRJc0l0VOjhSLNGQ8zZjzJGPFZnMjPGNuLeja6CPS48+OKnhSxhx5jqqycbt9bYhjGwMdiTfMw&#10;9uxY9zR3XWtdDSMNM18zjO7ZtdlFT4swuXXs64gruy/uXtZMvTPOfougIjS20Lov6Y7BW8dMx9HV&#10;ERuR586dq3tU92KQ/h/2O/mW2/Pnz2fNmiWyExk4GuAOIMqSSInfWL8uc7sgwbkXc5nLECrrfBam&#10;NL3f6Y1nKv4pdyK7SyhZRXB+sHVacHrrynTpSgQaEU8nEfRV7Yg/fVfdXDf29tqEtnyDESbW9J9s&#10;BhK0o0w3yAFZZw4tFnrWfWBf1BdE5rB4MfWUEL3nrNavN8hN8VDo8FaS863dPEsL2HiKIlsuz0C/&#10;s+teRDy8cRfPUAdOPFAmu10ycHDNP52adaAf38Fa3HyZST9syVp7GmiGckYSotZ4zwYIjoJaon0L&#10;SzcYB1llPqO6lRhhQzlyQR+hh2X3Wx0uXLRzWC+hE+KbP/FaPpajKtC10c2/kC/vJ3i5iBmVdZVD&#10;PhsSMj5EzUADuBBdHp13sb1diMLDh0EXr96siGnTZNOyz2VbBFtgooIJtJ6tnkWQRfik8LHHx7Jp&#10;NxMHFTZS1lSWsCIBU237Xva9lvdy7uNs6W4ZEBBQUFCAmcLDhw9Z1H6X/VG+GWtoaPjss8+iuka5&#10;9HXJ+SEHr03UZeWFNiVeAfFihI2MzPPs+c1cyBQp776ou0VPz7TmFTTfq4aQq4eQaxQRjz87XctJ&#10;1Pt5h+4/GmuKbAzqTCPSdd4Qm+zeuKbbzZUWqVHcAF/YuLH9WThFSaXQtYvdwQ+UsGbkePFTrsQS&#10;tp3rADfqq2vq3s5KWUqEdI9OlBds+badxZfqhwdCK31NZ4nk6U/WbUwrYi2XyaHt4BsE5+o7boGA&#10;9V/puosZuEfcqDD2FzvPSGO6RBma6Ysbc9rjcitezfzfn6DhYO6wfGLI/e32ywqE9kbYcKL6xNo8&#10;LxdeV8MmhWELT9LNAZvyg89PwstF6skCp3RfE0+Tfhv7KX6YOspE5bgfx+GBc+nngljbdrcNLwsf&#10;uGVgl3ld8PNe6V7jTo9r/wrNN3XcWytHHx7dfV53136ull6WPfv0nD179hdffHHt2rVXOE4QHt9X&#10;affu3UtISDC0N0z5MqWksQSBZjS1ZSq2PiullbjMu5aHp3WXOV3kPYMo3FvcZ6acsC7BJMoxrYVC&#10;XK6hFOgU8Vjuuq9Iw86UuSX5ouKIzfHNG/vcf18vxFHbRQxOTkC/p/S/9OAB19LCvbVDloIR3Xb/&#10;KhDqwbEGZbgZ5VdbzRnTDjex1zwnEWa+0yHWviAV1PkGsHJU691VQlxRAlpRZuf2g54BnH1ZnoOq&#10;OcdVV+m6fICahX73G6uTyG247wPI7Uy2RodtukBsjjpSpWKqZzYuPrxpl7y2kbIa2yU5An3NuGVx&#10;pa2lxY3FQ78e6tzXWUVP1aq3S/8D2dktL0mBxjXM9swMVTNQ7/1u76H7hoYUhGiLtVWFqpiCJ36U&#10;mH83X35A5Rp3dpwkQqJtod33vb55N/P6rO+DrUkdEx13d3fMoQ8fPlxf/yeOYIgH99UbhvPKikpT&#10;M1O+Bt/c31wcLDb2NNa312+XnT5mXTw1np6Dvk03W6+hXmGlYT2W9ui3qd+oA6MyfsiIWxGn42Q2&#10;sG4pBnIUlbHQSQum5kMIKqKHrh6JDaY46eb41k96Pvkg+vTCgK2TnKcMMu4dwDM15Pp58xN6qc6b&#10;znG0V3n0iEO/YoXqwLSSPvxQb2iCItwWqyeDRyAckypjLRf+l6Vj4A3qhQaU4/pi6NX/l+Dm1JJq&#10;TPlSC7j6QvpuiJ6mlT1c6W6OXGan93DElvDjc8WNKIp7RQqFs0Fi51DSr+fj95lzu4OILdFnFhpE&#10;uxskhoc1ftlOtkKfZuiTz3VifLiaKsABp77eoy9X5hMLlZhGFRCL8psWjDpX3nvdELcUfy0LbYsQ&#10;KgMRBYmG7BtS1lImf2lLLkxUJtdPzj2dm7w+OTI30revr3+Qf8bYjI0bN/7xp15/veGR/bMMrzJH&#10;jx21cbDxGuxV8qSkXEp1IKKwQJVby/Ku56noqMYdmpL6eFnKw3dT7i+P2pLpkt/Nsl+AWWcXDbEe&#10;V5XH01bn6WgK9LQE+loCPU1cquhrqhpqoXS9LAS6mjxdLY6xAb9Pb9VlC7Qf3BY23BW23BcSj3TI&#10;OpTG4X3g4yOHGBEXKL5IqChsawYE2B1+n+HbuHwUdB8AR38Zbkbf1KlITDAL9z70DoisqCZgG3+8&#10;WlJdAcc2EdAlHvq8BxUklBPgnqa7dKoS2SjRz0fAyAiOvzyJ5+MS4fYNgZK3qXNsZQ1HqGOT3TOu&#10;pb1Z2fPJBv0IZ3VnSejTHXhhYYBGMX32scTXwXe3GvWL4ulpOs9I7VW/scvFt/UjXQS66uHz47Ke&#10;z2bJbq0efq085q1EzL/xSNl0sRm0Y1Dxk2I8dtgWxMtv0YMiz6GeAi2B1zCviQ8mVkgrih4XDfpy&#10;kH2cvaaBpoXEIjUt9Ycffnj69OlvahS+QsMj+6fb3bt3MW+xCrNK/zK94E6HblF0B0YCr8rEITJM&#10;Qv6PvfMAayLd+vhJJZQk9JrQe+9IFymC9CIqVURBehMBAcHee+9t1957b7u6a++9u/YCKtJJ5ntn&#10;BmOI6Lr3u3fv7l7O83/mmbwZkmHmzG/+75l3JpI1k4BDQ9n+3eybzltjl5Csms9aNZy2rDtlWXMS&#10;yeLFcblgT86R/SiPOYTInJYQPT0Fli3rkMqEUK4zMUxKvLGxkaajaVl3Ur5/GMTlwoXfS25SI5aq&#10;Dw6l6mjDrUaU3yitkagdM7Jd94VQOR0cB+PJ3S4B6PdQ2f8D6keKkptXc5mCPu3YHfG/xT/wVjP6&#10;ZPwlsjdOnjB+5ed1ONcCUzdRdfTMxyehsxnqeMjaGdqfWYhS2Y9IaD/smBd22Et4xO3dLsO5BTIW&#10;uuphzt6nJ4e14h5P1C8P+bjeZdMwlrYyR19R3kSFo811ynGK3RRb+qqU3GUdIC0YM6ppVPGd4riN&#10;cZoOmiwWy97FPj09HRH6yZMn/6H7Kf9ooN36ZwQ6dl+8eFFdXc1gMaRVpFHPult+t9SfU5HnRjBA&#10;nU5VT2PScA/AVojyG7kR9+UDOTF+CKj2yDN8Mg8iWdQep+nxyMxW+kqKc9regqE+PH/+OY87E0p3&#10;lOvUffuoilyoWggXhNIXMO4lXBxiikQV5dMnoWWkj78GKRZlw1E8fZE+ZWQnWrMfDHyhokUsvzEY&#10;9hHULTR/+6U9ud9cpijJw5Fbor9CtEbeRvQSbiLvbggLDsJ5olIprlON4BdNZUlRWEx+bozVwane&#10;eFoTVkR4xObYDK6PrYyBhv2awl41P5D1097YNrLMGvxwieHQKAU7fWlNruuooL6/5kcdzDDuZ8fV&#10;4zoOdsy9m4uSmywVlNSWhC4MtexrqWymbGpjWjasbNeuXXfu3EGu49976+S/JdCe/VMDbYJVq1bp&#10;6OrwXHmOmY6ajpoqlireI7xDl4TK8uXDr49JEnwuleASLrMY2kshLYpMaLuO+Y1k8MtKqpM995Mh&#10;ke+Y3KRkr5yEsDC8TtIxpz8LmZMnT6BfP9CyBAt/+OFXydT5mg48A5Y8+O8DPUtxc9KJzr8EBV0o&#10;+9ghuUmVvANpef7H67y3l6mGenAUJzdCNeqJdvgEpFNPQZ0PGzpWKglRTzXQesZCVF+oEcDLJthz&#10;HNLzwMSMqqygmuAP0gw1T0vvExOiGzf2biW64G2bAh4vsluRq+JnLavJMYiyCt06ILvpkzMhJZya&#10;2zi51/pkOW15mhRN1VTVyMgoISFh5cqVNTU1bf+mWyT/o4F27n8njh8/HhAQYBZhlnY2reRNSdzO&#10;OLciN3kDea6FpnlxYM9jpQkfFqTglUG8ZmI8uIf6+DxRTqMsF2e5cnGy1MxJomxGFEdZriiOc2Et&#10;IycNdu3qkNMi3b4NffqCsTuUH4VlGMx6A5qGcK5VIoE60cZLwNGCmMeQjIHLHEgvkUxHka68B3lV&#10;KHoimdki5dyhqCjRHW1oG47THgg7AFukwzdAzwR23euwDmfbqOfbKGsvgL4prNwAtdhnPfkAlWNo&#10;lqaKy6Yqb1nEGTNUJimG6eZA01KVdzRgKLEpdEq3Ev+0W1UlQnwYJlIBNq2gYUr6/eqQjSl2BV6G&#10;/hY29jYooRcvXnzt2rW/RUJLBNq//814/vy5k5MTlUlNOphE+nJ1B3X+kL5qg0LoShxZHSWXuYlJ&#10;rxYmtS3lhdnorJlKXoVByY1S3FZ43lqIz6Mp05Avc+usKMWRyOQmsxyX4D2oqUJr6+e0Rsx++hSs&#10;rUHFAGY+wzNbpOQFkF7Zfqnya9p6DWTUIaEBT25SXBvYeUoyKZHutYG1MxTck8xpUsNJCUDDAeSU&#10;YP8V/AKQxCcgnXoICirw0xvRCjAvYBQ0g/qXhVNBWxfeNH/KbCHlbTNt9GSQk1FaO0cHe4hsj7bw&#10;Pv/jHdWfNkqH9jAZ5JFQsyC5ZZnn2gxehC1TSRaoYJnmYpvjIafJUVJSCg4OXrNmTUtLS/tO+jvH&#10;fzm/yfhQ9yFndI68nrxXuVdJTYlznotGUqBX6yH3mp1WeyepJgaw+ErqfuY0Nkv/6DLrT7eNobTG&#10;s5xId7OHe6jmRpyml+IpjiRiOZqXvXYKzM3xtBYI4OJF8PAE60CYcAeWCTskNy4B6NjBzo6kFNfK&#10;k6BoDn1ff05upPhGUDeEq+875CVy5L1TIGwRVAklM7sKo1XjoqC3TKPAaAG4vQWlEIhKgDuNYh+C&#10;Vm8XqPHgF7wMT7uA0cnMRjrxAay7QeVoeNuGMptaizFfNdHGTqHoaisun8pvuqvddFvjwh5OcTrb&#10;29ZmRGTUvYmJrUsSmhbFv50beKTMfeEAywx/t4SgQcXZKKFv3rxZX1//F/TQ/5/4S+Q3CtQBfdX4&#10;KuenHCl5KW1Pbd8JvixDre6C9r6RZ8uBbs82mW8fjVKcypFj6PPkernrbJps1XzaRngepTiS1pJq&#10;WlI/8eT+UsyiLKisBBMTsA6C6S9g6ZeZ/UnTn4CpPZwTfM5pkSZtBGkViKvvkNy4hOC3H8LiOpTA&#10;yyeCYzZeChTP7OGY1EjRSyG4FoHBDPAWgjcGXgKw+QnYXNh4vP0TJi8DOy8409IObJFm70b9Wrh6&#10;H2qETDy5hTByIvpD5S2L+fU31PeuZLjY0VXlvVYNTn46p9+7uV7LBmn4WchqynNUFIqHDj1y9Miz&#10;Z8+OHTuGEvq/Urn7c+Kvkt+iOCc412tsL3l9ebosnaml1O3+OvH7Btxe76AZGlIf18KeYzB1LsT0&#10;AQNjpo0Zt2+g9pxhTDM96d0bZS/9LHNgK2vtUubY4YzURFovf6qjE+gZgRIPTD1AmU8ff5W2/IuE&#10;lpQQAgth2tbP+YR0XgijloOqxxeZLZIQdPvCuqPtqblqP/Bcce/xKbMRrenVoswmFL0alGPBqw1P&#10;bpHc34NSBEQnQ/lkSvcQ2rmWDqtxqgEiB0F4JK0OY7zHqC8aYMZCUFSiaGtI+blTZKVlHIy4fvYM&#10;VQVg0BgMhr29fWxs7Oo1ax48ePAPTuVO4y+X3ygascbl15f7TvL1KPWQ1uTwhyV61e4SpbjVoang&#10;H0h500Yh7eY7DN62wpW78OMmqBoN8gqU4ExImQA5i2DCSZh/E5Y8gnX1sA05Zgy2YDDuOLgmIHJT&#10;l2H0ZZjUcgzNwFJCHfIbg8XNoKQDl8Ryq3gq6ERBQtMXaS0m9C5TAe62wqGboGYOlc2UKowxAk9r&#10;Cmm1xZM77RywncCjsUNyi8QrBWlz0HYAa1cYWAKjV8C2a7D+AmjqUmLiKEOGQc8QMLMBLR3g6wGF&#10;CgAUJoPOV7H2cMnMzVm9cf3Z8+fWrl3bvln/J+OvmN9k1GF1A1cNLHtbFrM+hsqgaQwOdX+yxYsY&#10;r8crjYPhI9F5GTnOT52qTzp+Fjz70bcI8FTuXEJwCCFs96c8XopRlmE0YoZwLMLPuV7+C9h64B3N&#10;8wLIGQu8UMls7lR9XoCGNqjqUopfocyWzGmRCh4DXRE86yXT2gujdReC3hhQSfjU0gqO18FwPrDd&#10;gasHRiEQMBUS9kPiQVDUAxZLlsu2iupZuWPl1bdP2zdfVxDx181vFAKh4JcHv+Rfyc+5m8NkMxWM&#10;leQ9rOzPzEddT463New+ihJaMsVrBBAbD2N/RqlMk8zsT1rxAuS1YKngc4qLROQ3dSnGWI6hpMdz&#10;3dgLfjwF/XLAOAOSBZKpnIxR+2OU/hgkYcwBmOwgohEhnCYLNkmStltcRS+AbQCurz+nNSFad2JG&#10;bzyoD/5sWryEuC83mApKVmCbAjwrmomp7IA+snlp3pOnnbp1o7G15R/VK/z3xV86v1EIMfyHTUbu&#10;Hzm0ZqiMikzOjRy7gXY0roz5xhH4D0U+qCHTmi6e4s8+gqKqKJsZorQW18BZEDlKMrnFRSAcpbji&#10;WiE67YN1OSQKlDIxpaz2tKYROU3O4/o83wIMBYDHAEPBs0IyrUlVtgJXFxxvtKcvnsEYhcxsJKMl&#10;IB+EJ7RHEzjdAuU+wFAGtgIzsLvqr9t4765pvjwjs2DJzBd1zXjP8H/LT//R+KvntyguP7887PEw&#10;FUuV6HUxZR/KtLppUaWZwNeBm0/JtO4A8s17wSlElM2UTlmuaQLTHnfIaQnNegn+OcA0AbXhYJoL&#10;ScLP2fw19XkFsqYAVwEwgDaA/uA7TjK5qwSg5wvmG0WZTe2O0X3QjAC6PQLt4QA0UO4OFshzD4TU&#10;NIqyotKWxdrCR5oPf+FMnixfPrLiaV37RumK34u/TX6jqG+un/tyrlGIke84v+Ftw/X89NxK3bT9&#10;DMHHH34+T2Z2O8hrhBAcCdX7JHK6Q5ZPuwy2IZI5TWphPXgOAGkL0N0N1kKwbgO5IAi7IJnNEop7&#10;DywdgCtEcpNCKR4JPWd0yG/LONCfQSY33esdxXoHqKeDjD1+hT8xGX78EW7cgLo6qG+Evv1YYX68&#10;FxcV1yxjVB/m9Cqae+ZyvaAL2H8g/k75TcYvdb/YJ9o7F7hWNFfyuvH6bOlb/KbYMs6CxteCtVvh&#10;RWM7yF82At8E1tZ9TmhClC0CKupiki99B8CwYx0ye+ZrCBoCUkagtwdssM+yeA1MdUhskcxpkWIe&#10;AlUF4JZYcpMSAPhDxArciyNb4jceZFEqTwalbqBnBkGhENkHH8Hb0ID2BC4hBq0Y/HySwtdijyph&#10;FY6HIReYGTuKhpS0//9d8Ufi75ff+JWg+lc+BT66fgal78v4nvzYjbHDBcP7/9SfxqSxeMowpAIe&#10;vKXXCmH9NghIxwsmYvlNikoIVr8HFV1Y0opn9tz34J8LTG3Q24cDWzy5SelsA90+kmlNKvI2MPUB&#10;Xn6R3C0ArwGOAqgAvxvwjCAgCGYugl+uwfNGeCGALQfB1g7q69szu6kVTp+FgADgakHfuTCuDoY/&#10;8YwrePHyZZfP/tfi75ffZAjaBOGF4crmysM+lrP57IR9iRWtlYMvDZbTYif/NJCtzQF1Dequw+AX&#10;CDOvwWYhbBZ8UhtsQmpFom1qgayFEF4NYVVAUwa9I5I5LSHZXtDzsGRy9/4NQBngBQDqibYC1AHc&#10;AMpUoBvj40nsnEFWDq7cxIv07d4Jg9cYvBLCxj3A4+FDYgQCeP8e5swGaS4wlcAzF6ZiMLlFJnjs&#10;5cuX2//hrviX4u+a3ygEAsGYCWPk9RWGPhuq66Pbb2dcpaAq9cQADQeNktphGTey8accyrGBjZIs&#10;EIy7gZEzaFuBhhGoGYCKCS41Z9BwAzqHabCUbtcM1hguiZwWl8U7kLOEfu8+J3fYRaCqAywByAfw&#10;AZ4LRMbBnCVw5Fe48wpeNYGZJRw5057ZSK9b4bUA3mKwZgt0c8Vtyeq14OICGj7QYzMYDYKASpgi&#10;gIzDxaPn/EdvTPwfib9xfqNAZ+0DBw5QmdTMW5mqVqqDLw+uaKse9Osgri63qq16WEt1jzE9AIWU&#10;DFhMgPBmiGhrVzgpAa6g5yBlh3sSa4xigzEdMZotPtN5rutuBYNUCP4FLMtAwVYqwBukpWHSbLhw&#10;B543wFsBIF+E8PwCw5M4MATWbvuc3C/aiAUwOPgTGBpCnz7AlAK70dD3LV4yNy8G13SY2CBl0f/m&#10;zaddhuTfEn/j/P748eP79+/RzJMnT/h8fveR3ZVMlRIPJla0VaWeGiirIVv8qhile/y+RK4e16PM&#10;Q8lcFQyLGUFn2QNqqdEt1OhWQm3UqFaqeSVVZxHFto1iI0ACSyFYYUgsRzRtoVq9BoOjoDENFGOo&#10;OoZSPb05lTlqp7bz628yvV3ghy3t6Usaj5fETI0QykZA/hC8/Y0QXiFmE7r2GKbPByoTNIMg4DAk&#10;CfCyY3wL2I4DpyRKvw3xqcva2roy+98Wf29+i+LDhw/4Lyary7K12QNODBgurMq6m69goFBSU4Lm&#10;C5+XKJooJu5PzLiUoeGooeOtk35h8HBBVSV+y3N1ZVvVsMYRwz4OK3k3uvjV+CEvx2dcmBizrdQx&#10;v580zxaobKke7tyxpeqXDvHeXeM3PtBuva8tvK/ddk8mKRrmLmtP7jcYPCeYTb7ctA9CIvGEftUM&#10;b1pxuleOAW0jkDUCaT7EfWyvpicIcFmVg2F3hmbWjt2Sjz/tiv9n/BPy28/PD02RHffz90dmBNmV&#10;gb8MHC4cnn4pR9FQEX+GmHB4ZetwbS9ttyFulc2VZW/LzHubI6jHbYsbVj8MtZTUluTfyg+aHYQs&#10;u5yGnKq1qme5p22qLV1Hk/fxhrbwgXYzIbG7gDnVBZBViHMa5TRyIyi/ycxGuvYIjEzgtxo4eRHi&#10;+oOUMqiGgOdxCHkHMrr46BSU2Si/UWbH14PdWOTg9c2u/vueadMVn+OfkN+iW7UR/KZNmwZUGpVJ&#10;Tz6cjNI67WI2m8cmnww2XDA8eEGYppNm2ccy9BKhPWJFhIKhAofPUbVU7TW3V9qptCEvh1Q0VWRd&#10;zZI3UFBYMJbXeJsvuK8twB8CKMpsJO74oRDVGy+JvOqY2e8wuP8SWCywsAIFPbCYBD2uQGgDhAkg&#10;tA2UvMH/EJ7ciQJcDpOBqQy0gTPn1Xcl938o/gn5Lf7LWijFN27cSGXLg7wyg83wGeuTfTtHWll6&#10;6OuhKKerhFWDzqdJq0gXPi/EXxJC2e9V6cXkMLsVdit5V+KY6ciwteTVXNUWdP5wKaWN8/CqyMtW&#10;3Hj8VgfXn0L5GAgKA0VlYMoChQEOP+A5HSGECIzIbNSLxcCoFGyqCbfdht8GQZcH4DA5ox887BoZ&#10;9R+Mf4j/RvH48eOGhgZy/uTJkzIo24ysQdcSjOwVjRXZWuyiZ0XkI+AKHhcqmShFrook87uipSL7&#10;TnavWb1oLDqoaoKJFegaUE1NGW7O0tG9pMP8ZRIi2EMGyU+vVlw0QX7KcKDToVcUOHuDghEYRIBL&#10;BQRvhMQbkCMA/Sjoth1Pa6RwIZ7cSGi+225Q94OkVvDdC2wLgN4AFuFR05qbu5L7Pxv/nPwmA/H7&#10;ypUraFpXV6elqwemduASBNtfQGQWTZYlxWVx9Ti6vrr2afZS8lIm4SZ6/np0LQ1w84fZq+HOe7iF&#10;wdUmuNKI3zd5rxXuNMDF93ChFi7Xwu13sHYfKFlAzBHIfgc5LZCPQa4QMlshpw2f95gE+gXtyU1m&#10;NkpxNB/wFGT1IPwacFFm9wQ4CMAeP35RV1fyT4h/Wn6LorW1taamplu3bmDqAAY2sKMG9rcglsOA&#10;atj+EpbfgHm/QNkK0DKEoCg4egPuf/PpJSjd564HFVvIacJTGc9sAWS1QZ6w/WXvI8C2asc2bkiI&#10;zMYTvQlk9EHOFMAW4AjAVhZL8ZdfTravZVf8h+Mfm98CgQCleEtLS3x8AmjqgZoObH0BB9ugaCHw&#10;jWFfAxwSwEEh7G6FVbfBwQ9/KNTuC50/gAo1DpsM2j0hl2B2diuObZTZeURmIw16DiwehDZ+cttC&#10;Qm3gdQq/3gkI2zsBzgIMUlBQQz6qfRW74j8f/9j8FsXLly8nTZpEU9UCOgOWXYNDQlhxA3/aztgd&#10;cFgIRzB8ekAIW99C8CBQVoNRc4jnbYsSXQgZpWCaDLltuA9B2CZzWiREdFUX8L0FIa14Tvd6B04b&#10;gesEYAhgDJBFZPZSBkNl+vTpbW3IcTe3r1lX/Ofjn5/fKEhTbmFjC1QaDFkER4Swrx6CUiAgAQ40&#10;4ilO6jAGu+th2A9g3wP6DYKf78NDhOF+4FgG2Si5v8hsUiYJYL8UfC6BYTGw7QDcAEYD7AIIxm/h&#10;gQMA7kn9nZ68nNSE7WnDnguxLtv958X/RH6LYvTo0RQKBZLL4bAAT+iJe0BZCzY+/ZziIh1qguyp&#10;+MP+KAww6ovLqQJcR0GPeRCzG1fvA9B7P/jMAooU6i8CdAdYDXAR4BzAeSLLCwHSNDU1bt3eK8Q+&#10;tq9BV/y58b+V3yhu375tYmIC7hFwoAV3JnsbwCsGCufDobb2zN7XCBN2go4VsAJB4yrwaoD3Apf6&#10;eVA7BSoHQHEVKK8H7lig2wDYE976AmFCkNAMyu9uAC5sNm/mzJnt39oV/6X4n8tvFKjfWVpaAtJy&#10;oKgB7mEwYQ/M/AlsfWB/AyRW4s+D5YwErQ/AFwCPkLYQtMmpEHQw0CFmpCMBEoicRglNMhslN5q6&#10;AlB69uzZ0NDQVQH8r8f/Yn6T8f79+zFjxigoKACYA6QDOABFCyjKID8NNO6AduunbP5C/PdANwMY&#10;Q6Q1yWykXwC2APS0tbVFp4j27+iK/3b87+Y3GR8/fty5c6eNDYIu6g5eAnhC+I1UoOqDlC8ozANe&#10;U4fk1rgOVC2ADcTChwCqAfwA9ABkw8PDjx079nd8iPA/OP7X81sUCLqBgYE0GmL5PuI2MyFx6+Rs&#10;AA8APsgkg+p+UD2C8hggjkhoJgCdQqEiN7906dLGxsb2D+qKv1J05XeHqK2tLSoq4nBQ+k4nCI1Y&#10;Ph4gHkCLSqVKSUnJy8sbGRkFBATExMRMmDDhY90HrKve9xeOrvzuJFC/cOXKFYHBmv369V28eDFi&#10;MwpkPFA7GcRCAkzQhhYl/qIr/qLRld+SIcRam7ANTdgaDPs8KPvNmzdkZhO/atCV03+b6MrvDtGK&#10;3WvAJguwd+2vO0Zra+ubl09wcnfF3yS68rs92rCaBmxSK3aj/XWn0daEvbvWPt8Vf4foym88hFhL&#10;I7bk90eG3BrfPtMVf5P4e+Q3cr3IG5Ah+Gf9AFJX/L0C9cFQBra1taFURGmJor6+/smTJ1euXDl5&#10;8uTBgwf37t27ffv2SZMmFRcX9+/fPz4+Pq5fP6SsrKxdu3Y9e/aMLFS0f1xXdMX/L/6iBCfvTyCj&#10;65pgV/z5gbKupqbm1KlTM2bMGNS/f8+AADc3N3sbG0drazN9fW1VVTU5OWUaTZ1C0QcwI0bauQP4&#10;AgQBRBEXAQcAZADkABQQj++LIO4HkKZQVFVVAwICxo8ff+PGjbq6ui6ad8X/J/4qBBdZm8bGRuRr&#10;2lu7oiv+M4HS7NGjR6Q5QLmHZhBM79+//8svvwyvrOzl7y/NZNIAFAA8ASoAcgGcAFQBlAhY9yNa&#10;ygCGA4yi4EIzSFViIlu+bM8kxlArAtDxx2MCAvrgwYN37Njx9OlTZOe7gN4Vfyj+mwQnqU12RdEh&#10;1JW7XfGnBUo8hMsLFy6MHDkyPDzc3MDATE7Ok0pFbDUHMABIJh59vY948oFIh4hhSYsJfCPHjWiu&#10;DmADEEO47HJCw8RUSlAeaQhxTxdSCXHnYhFAMeHNw4h7dZkEyqVoNCV5eTs7u7KyssOHD9fW1pIn&#10;mK7oim/En0dwBGgyUF4iZKNDCM23v9cVXfGfDzL9UPz8889+fn5STKYOwH7i3qts4qc4ELgnEi3i&#10;1JbQYULkDAL6AYBl+G+J4XfiUggQdxrIziNMSwh5cBUADULoTCBPLIZsfgSAIwADQJrFsrGxWbdu&#10;HXmwkNH+z3TF/0a07/WO0f4eEX8GwVH+kSHx3V3RFX9OINPw22+/TZ482cvDw1RGJhVgIcBY4h4s&#10;LYAQgEmEuRYnNSnEaCQEa2TGSXAjIcSjP0cmHRFfjfjzUQAriAqJEXEmQG+Jl02+X8iVOxHsVgSw&#10;Ju7pDSU+H82rSEv38PFZtWoVOai1/R/riv+lQPsdZTKKVuIqOiIqavyPEBx9E8lrUbS/0RVd8SdG&#10;Q0PDqVOnCgoKdLS1LWm0yQCbCLuNOIuUQTy85qAYr5GOUnDh88RURHA0v4uALKIqorYtURJZCbCZ&#10;uMNcJPT5I4kFdAEGitXBK4gCC5qKWsTBLS701mAAU8KV9yUuhAYShR0vgD5EAV1NVtbHx2fnzp2i&#10;Jyd3xf9mkGj99xCc/CzCZ+NjSNpbu6Ir/vRADuXFixdbtmyJDA834XJ7Ev56DUFDTfyJIHhJejvx&#10;A7xHqe3U/poQuBG1FwAkAmgTtY5gosyyviO1v9RagEGfQJ8rxmtxdld3bBS1kxpGPDAefaMJYcyn&#10;Ef9FJoA3gAsh9JYcnR4WFrZ79+63b9+i4679/++K/7H4fxFcRG0UJMTb3+iKrvgTAyUe6lTeuXNn&#10;9OjRlmZmcgyGNfFASBuipqFMAw4VuPjP8eIXEn8A2EvQWVQVkRBq30pYZoR7FaKsgaC/6gu7/W2h&#10;hZcRwwrliTVB7lsc0F+qmtLOdHGUo7XtBfia2xGfMAVgKqFxRE+iO1ECkgVQVFCIioo6fPgw2gjt&#10;W6Qr/mfiXyQ4yWsU7a+7oiv+9EC+obGx8fbt24MGDZJmsagATCrIM8FEHhJMIIAPPAbM1oQmSxBa&#10;Q4s1PDeDmRrgKg2qNGBTgAeQR3B2B1HmRlhfCRCOvC0Ahxglgt76Q9TuVMsJgtOJijY6K0h47S9F&#10;LjCKhjOdbCkjziVorRDNEbtFHEdC86hPkEMUyhHKaRSKt5fXgwcPUD+469j8H4nfJ3gXqbvirxb1&#10;9fU7duwICwvjqXKdVWGIPawPhouJ8GwQrAoEW2WwZ8EWHXiP2G0D2BdCjXWWcNcEdujCeDXwkQEl&#10;Ckgjz06FUmn4QRZ2yMAWiiSL20WDrczP2sKATTT8CZWbJBb7JHQOQJpB+Gglog6D7DNi7ncq95MS&#10;KfgNQWRxfIIYwdF02qd5RP8gADaD4ezsvGTJktra2vbt1RX/3PiPXMnsiq74D8X79+8nT57E09S0&#10;VoaVgVCXBW25uN4MhhneoM+G7jJw2hg33RLU/iz0FpItzvELZuAmB6ZSMFkDZmmCAR30iQetfs16&#10;kzj+miQWxkWB7XRYxIB4OhgQlRwm4abdaPjdm37fLdHC5CB0BlEHR41FHS05QvlkgBFEgQWdkHSU&#10;lSvLylA3pX3bdcU/MT4TnPTaZLQ3dUVX/DWioaH+8KEDvWMiFaRpAyzgRCw0ZkNzDjRnw5OBUOUC&#10;RrKQyIWzRtBi9QWyxWULmD00WMF+PbycYsGEpTzcj6O3ENDfWcI8TTBi4AV0BMTOofwd2ggwixjr&#10;4kgMSgkkqh9XAd4SP5DQm7iLB/norTTYQsW/Bfn37/+uxcS4FHmi4BNLDKrhE8/27k/UyhHBSUte&#10;CuBMXE11oEBZZMSxI0dQx6V9a3bFPyi6PHhX/HVDKBS8ePFw6qQKQ30tI3nKCn/4mIlTG/fdeXAr&#10;GfoZgxIdMhTgiRnuuzupmSBkkyIY3WgFu3TBRRqspOCAPjR/YdXRhzRbwTo+6NDxIR8IxN/JVkTh&#10;FQQ3rQm8WhG/bHMZ4BVADUDtJ6H5x8RtmchKpxOsJwm+6WtFmy9ELl9AePlE4qf8rlHxweyDiYEr&#10;bMC7EegkUU6UyEsIxCuid5nUajOjH+YvqK2t7bJo/6ToInhX/OUCIaa5seby+YNJsc6qsvhlySuJ&#10;7ewW5EFTDpzqCwHaoM3Aqx8IuHjNRFyIxQ5i8wS7m6xgrx5eH3eShp160PbprU6FPvC9BUzTAA0a&#10;XrtY8BWOI5KuItx0MFGhRugcAHAd4J0YsjsVWgCxm0s8dOWHLz52CwP35pKNHYXWB62VKXGZdAfA&#10;PYAHNHhAh4cE09GJBNl/BcKehwAkEaNWjCgwlQmVTMr0woIP7zp/OnhX/O2ii+Bd8VcKYev7l3um&#10;VPsb6sjpc2GRH35xsjkHBLkgzANBPuyOACdVsJOGVXyoIQaZCJDsAEMi+SsGblKtVrBYC/QZ4MqC&#10;o/o4ysXf/YbQJz83h+GqoEbBK8trPtFzPTFExIcYYE4OaNlPMPTtF6T+th4ReNUlKtedO31kzJlf&#10;pTn6k5XEI1n0iCultxDECd2nwD0kouUXYm2TiW+hEwV0MwqsYMFzO5P5QQHLli8/f/58V6H8bx1d&#10;BO+K/3agTr2wtbXhxvlDaf2CFRTkIMoAtgTDy0F4tQTLB2E+NGTD/B6gIQOWUnBMH1oQl23xGkir&#10;9ScD/gV/UftHC1jMw9ntKQMXjSQX+H69s4BsJZAiHg+LqI28cxQxZvzJF1D+o3pKlMhVCPO+9gtG&#10;dxCiOR0fCSPRjrz8UOJEEkeU2kmIIyGC3wS4jYD+qQW93E2cb9C/oIa6DlJwhw3LdDTmDK98+vRp&#10;V2nlbxpdBO+K/14I2oSNt+vulc8baeRsDhZKMNEdr263kODOw2fup8BwFzDjQpwinDbB6yFCoqj9&#10;bb21gCkaYC0FUWz41eD3Lm+KCf985L5toMWB2mpLQYa90Qp+NoIIRYqyFFgqghMVtjGob6jwlkZ5&#10;zaQi3/2KAi8ouAEnJV71/h69IMaMmxEDAdGMBKC/KoRyMZrPIcaM84nzigjipJATRxxHUxHKLwFk&#10;AbAIS47+nbEMWKokN79f7Jlffmnrehri3y26CN4Vf3bgd/I2P295NufydtP4XhQ6DS+MzPKGOT4w&#10;0RMGmOMDupWlQUUOpJmA3pWiQAwHtunAKwscrxLMlRDyy9WqoECFCDZcNwZBp+wmbHt7BcYamhGs&#10;7SjNjrRmRyp6iUOcWAAZfER/f1lQlYJ5Pvjp5F0GTPAAfSY+hu95RxAjcJP4xgkuK1vLYNRSqbVS&#10;UrUUivhiX9OvREVbm6hui7j8PdpMhU1IhBlPApAh6IzstojgSIjdyJKTHL/7CeVHyCeeM8CRC+oM&#10;cKLAGikYrau9fNasDx8+tO+qrvjLRxfBu+JPCoGgranhzd3La7Yt9OgfAurKoMcHDycI9YOiQTCl&#10;AtbPhROb4f7P8OI8TKwEHU0YGAoPN0PrETg1H4YlgIsZaMmDHwcmqMMpQxzooguSaOaxGZSpAI8O&#10;sVx4ZNbe3o5pG0CMRss0OdKb7akt9pRWewqO6a94c+TZf9KHUDZYKMCCHlCXiVdyULcAqTkXv3vI&#10;SgFSAb9sKAHi3xGTWUun40xnsWppNHwGTVE7mqFQXhElDimJMSqE0Mv1YlpLFOVJrSauhSKtIC6r&#10;VhDPp0V2/jDAnY4cJ4VQfo+C18rR/HVivIohBfL0Yb0zRGmAJhN6UiFLUX5s6oCLZ840NTV1VVf+&#10;4tFF8K74zwZCQG3N252bZ0b0MtVSY7GYgNQnDC7ug6ZbIHwAwvsguActd6DpNjw/CwWpoCwPOZHw&#10;YisIDgN25LPQy4Z98GwjHJgEA3qCBhu06NBLDmZq4gMKEbuHqsA9K0q9CwPButEKBzFiNxKCtchZ&#10;d1o0Fwkt86shmDLBVhE2B8OHLLyYQ7JbJETz+6ngr40XlH8WB/S/LAqlhkJ5B/ATg+FDoSCIKxDD&#10;DUVCL+XFxCaGEpLiAGhRwIAGhoRsaBDFAks6fiZAf2hGPB5gJgFrcY63C6Gcil/tjAbgM2CNPdSF&#10;wGlv6KMJyhSwYTBiTY02rF3TVVr5K0cXwbvi3x+I2gKB4OHDh+PHjTMzNZKRocnLA40OivIwqghe&#10;nWsHd9s9aL0Dzbfx6ctzMLoIdBGLQ+H5pg7g/lJCQgjob3ZCShAw0CfLQB8u3DDBzfjvVlq+FAJ3&#10;kxXs0gEzJhhy4Fg0NGV/9t2dqi0fpnuBIhUfc/1MgsjfIbLe8hzgGDG42wKBmAm9NWGPGxx1B3d5&#10;iJWBOzxamz69TYfSpg2Yzh9QPR9myQOPCuXacNiRtcAIfLigwwRVCn5z/2DAHwNwiqirIEuO+3EK&#10;rCNqOM7ycMUHBOFQFwy7ukF3JfyhYHpsudy0lHt3byOUd1nyv1p0Ebwr/p3R0NCwb9++wYMHa2tr&#10;G5lSktPpgaE0PT2ICoK9K3GjLXgAbfeh9T6l9S5uvRHH312BqjywMobUYLi0DFoPSfJaJOFhEByC&#10;lgPQdBDq98PSUuCpQGQPuLIRHu6G8oFgpgpZSvD0Uwnle4Rw/9ES1muDszS4q8PeCHzwogSsv6FT&#10;fcBFBR8U+CtZAf89IaONqH2AKJggmBoyIZ4H6xzhvj+0hAEW0a4H/ni7AwN+VgUC3xRMl4rp0/EZ&#10;9PI7gN6iDQdVwQb1UeThlStg3alYd0qDJ+WmE+y1gPF60FsJ9Jj44EI/4lEtiwGOA5RQgU+HUkN4&#10;GYSvhjACXvWClfbgrQSK0kx3V/tVyxfUve/6iYm/UHQRvCv+vyHEhO/ev921e7ufn6+0NM3QhDJy&#10;vNTp8zK942mqylCUBr+dgra70IIc931Ky33AHuBCNvzdNRhbArIyEOUJ99ZK8lqkNkTtg9C8H5r2&#10;47677SD8NAuviduawK/rALsI2IV21f4EpSkgJwNJ8vhQbrxs8gWyxdViDVu1wUoa3DTgUDR+u5AE&#10;oH9Xwjx4NABSzMCago8DedMZx1ELaj9HjCI3BVBkQE8VWO/4mdedqiEUhpvgj8ZdqQhCEtkkuxHK&#10;DRifUU6+9RU904JudNBkwBk7EHoBRsqHjnWntc97wxs32GsFQ7TAlQPqdPzWJCaAsSz86AR1oSAM&#10;x1cGofx5EEy1BBNZkKJTBib2unvj55aWpvYM6Ir/XnQRvCv+lWjDWj60Pr/y5NCMVcOcvMxUNSAw&#10;hLZwBev8ddlFq1iW1hQLE1g8Ed5dhZa70HwHL5ggu02yW3AfnpzG2W1uAEkBcPsHSWQTohCiYUfo&#10;okbkwW+shDg/MNGBlaOh/hRg5z/jW6TXRyCrD/DYUKSM320vQW0k5LvfWeBPRDFggi8PDiN2f4Hm&#10;P6QPWTDdG4xl8HtzXn+i9mPidyTGED/IoCcNYeow2wqe9OyA6W+rORQW2YIGE0rk4CO/I51JduvR&#10;MD1kzKnfoLlAByZycYhP1IOPHjiyceHspgh7MARo+gnlpJo84bYTTDcAQxY+3NBCDipN4KgHvAqC&#10;tnC8wHLHD6qMgC8NpvrKE0ak37hyqrmp69eC/mvRRfCu+K5ARluICZqx+nuCfRueDuxbYaWoxZKR&#10;owwYTL98T+ZVI/vaIzk0z5WHxCi4eQhqL+FFErJOguw2yW6kj9dhzihQVYR4X7jzA7R1vFZJ8JrZ&#10;saVdLUdgSB9Q5EDFQHj/Ewg7Y7dI6N3f9sHgGFBh4gNXRI+ZRa683pK4XZ4OHppwf8C/4ru/lDAf&#10;/5yz/cBaGf9FtAKipsyhgJ8y7HGFN71w9pFm9o8K/dUVH+BLQSgLXmhJ0lmS2qYynXJcoA1n1MCW&#10;AXEq8MAZhJ8gjtiN5oXeFMyH9gnr7UJv1bpBpiZIUSHdFaIsgcMETRak6eAFn9Yw+BgCGxzBVA5U&#10;FCm5KYoLpvVvavzYVV3586OL4F3ReaCjUShsaxK+fy28clmwbOeHjHE/9fAdoK3MYxqZUkZMYF59&#10;JPe6hfOikbPjiIy7N9UAeb0yePorXuwW2W2RUMv7qzBjOD5GMNwDzizEiyGf6Ez9JGS6RY3tEh6B&#10;+r2wcAioyEOMHzzZ9zvsFpfgHNzdAQMiQFsOxqvDM3P8Fx5MWBBrBOfjoDUHMIRvkT4TmYLlU4np&#10;p/YCKjaEhQ2Rxoqk8PY8/GbRlgKGYKgcNpSNDZER5kF9FuwIAyd1/ByjKAVLHBlNkXQskoZFUgkW&#10;UzBEcHF1JPW39TIQItXBnSkqi/+ekDcXL5pr4xC/oQF9pMFTDn6xhTbPz7DuoB4MvGKOZghj3uYF&#10;v9qBrSy46cDPufBsBGxKgT42oMUGczaUGeEXXbc5Q6AqaChCVRHcOc5/emt408fbApQ4XTT/U6KL&#10;4F3xOdqEgpqWd0+abp37uPZY6/C9goE/vg7LXGxj5ausqc/oHU/btkP6zgt2DcatFXJu/CabX8rQ&#10;1af4ecD+1fDxpiS1RfpwDR/ura0JPezh/HJoPYRgjbw2iexOqC1S60HYMwkcTMDXGc6sB8F3s1tc&#10;iOOXNlIsDYFFhwA92uX+LPKeTwLNdBzKhUysgNbegpCNzyNRsTwc1u2N4iKXJITc94dMWOYPdqrg&#10;5wj750PjKZheDDxZvGrcGErCmoJFEByPQkynYtEMvAXx/btpjpz4iyAoMgArJmxThtbfhXg7uCk4&#10;xNFLfRpePdeG11pQLAd6DFhrCgJxcIvUXlEhXPmnWvl7d5hmAEZyMKQ7vBgB2FRomwyPq2BnGrXA&#10;G0wUwIoN/irgKg8a8pDaBy7upTfe02p6mtD68TAm7BqJ+J+NLoL/z0Vba1tdc11tS+29hnunPp46&#10;0Hxgfu3c6S9GzKzNWPghan1b2PqGkNlXfRPGm2mayrKkwdmVUlbNnLeQVT2O2SeR7ulDtXWk6uiC&#10;jCzQGWBtDklRMH0UrJgFu36Aq4fg2QV4cxkabuL17toreM3E0ghivOH8Ehp29HNR+9sSHIabP+B/&#10;ZaYHG6dA0xlJLn9TFEIM7AK95QwVUdXWBBy7USZOkzI1hFQLeJzaySjvf0Efs2CxHxgpQZAHnFgJ&#10;LWfbV6D1LOyZA+bakK2Pk1cCx7g+s5uGwz2GgWMd8R0JbxQz7GJ/9SEEpljid4TOU4AmibL4t0UC&#10;HdEcr5vTNiiDIgX6q8I7t4747kQI5XQ0FXjBJXsIVwILVdiSBi2TcI6TEk6nvh5H35MGfe1AXQ6Y&#10;NGAyIKon/LQJHycquM8QPvXB3v+AtTzvovl/IroI/o+NN2/eXL9x/fTN0/uv7V93fd2ye8um3J9S&#10;8ahiRMOI/Ad5KUfi49YGx81zT1vomDTRPLrYKHCwrrGrvIKmFEeFoWshY+vF9YpSCstU71+tWzjP&#10;pGqtRdY0I49wFSV1ulcoe9Yu3Z/eWZz4YHn0tcX6S8Zz9upWLeHljFXvk6Pk35tr7yVj4SDF16bK&#10;c0BfE6+BfNiNX4eUwPTX9HIL5PUGNUUYlQWvj4q4/A3RsQs0YopEJRvbzsGNLZAQAiamlHlLWa8a&#10;ODVCzoU7slG9aZ7a+NXLlj8yalBCvw2ESmf8lqKoHnD6R/y7xFYGFzL+51ZDoCsEa8AN3w4g/qo+&#10;Ixt5dgpOczRFZEeN5Hw4Xk/f7AwmMjBABt7zOmKakFAbHwz+UgseaMJVDTitDkfVYKcKrFGG+Yow&#10;UR6GcSCbDRGy+FVKPhMGqUO1Diw2gn1WcM4eHrtAvehqp0jtrpze5E1dawbG0hBtBfcqPkP8k6ht&#10;0+kvRlI39ocUZzBWBr46pPaFH6fDrcOI5gzsiR32djjWeL49Qbvi3xFdBP87BVGbxkMgELS2tra0&#10;tLx///7x48eXL19evHixk5MTV4ErrSAtryevYq2iaquqZqemZqvG1eUy5Bh0WTqFTgEaUGkUhgxN&#10;WV/WMlAzca5L8UF/c381Kg24qvSILI21j1yOYN5HsO5IR4U9Dwk8t711HThWR16FrsajT9moewGz&#10;6ShrQu0vzwvsTjXY5U9Qp9HB3o+78obTmM0WBrYyVDp+6fLZJnxo4NdQjtqbDsCsXODIQmR33MlK&#10;YLGjEKylv2hsV+NpmFsOigqQlsO484pdi3FFet7AqRzNlOfipY/mbEk0f0PItgty4flAyLEBeRZk&#10;94XGXyW/V0JP9kOgO/5Yrkf++CiODrz+4xKGgyAMmmNYR3pIKdGBAnigKRXtVQowqPgPPcsyQEEa&#10;tOXBQh2ctcHHEJIdodIfNiXD06oOwG2aCNPCQUkWRkdTtxfSMn0p3QzBWA3kpXEfjT4TBY8J8cqw&#10;0BDO28N9Z6hxxUeqfPSTGqBBYTNhQgg0TwbhlA4fS4iCaI70eiQEGAOVWE+0ojx1/KatW4fwsUmC&#10;pz2EjReEbU2YQIBfI++KfzW6CP6XCxGgm5qaamtrHzx4cObMmS2bt0ycODEvPy8kPMTG0UbfVl/f&#10;Rd/Yz9g22dZ3tG/vH3unHUvLuZqTeSkz63xW6p7UXpN6WcVbqdurKeqx9V1UvFKNkud0G3kmbO7L&#10;uJnP+xTs8PVIMdA0YxvYyvYp0pr/q8O+j55HMV8C3Ajf3kcEXttr3MpXmFi4yemaSaUPV9191/Rc&#10;G0lqEtkicDsQU7uzrdZbrhn3zVJU12GEpWtsfeLa/lGY9yGB16537pWrzay9Odo86qAQOD4b6vbh&#10;Vynb2X0Ev11+yxhwNAF/V7i8CQQdUEgheE0WRsTbO1HrOTiyGKyMoJs7dd/PMm9aO+Cb1Ns29vbD&#10;MuaWFD8+/iNt3773kpQgD39KImK3gToMHQiP9n9vUb7+FFSmgTQNFttC678EceS7a4PhiDsUG4K9&#10;AphqwIAgWFIGyYGgowDL46l1k+mCKYiYiJuAIZ52gtTO1TIJDmWAlz7EOMLN8SBYCthyOq5l0LoY&#10;3s2Hl3PgwWTYPQTm9YcR0ZDoBp5G4KQN5sr41VoWHazQ1vCB9UlwsRhejoSmSdA6BYRiXyGcSn0x&#10;ij4iCIw1wLsHtbiSkZ5Nt7Gl6ulAuD9MHyF77pD3+xeL2lqeYFhr+wHQFX8kugj+V4lr166NGjUq&#10;eWCyX7Sfa7Sra39Xz0LPgHEB0auiBxwbkHEuI/dWbvHL4rL3ZcPqh1W2VFYJq0ZgIyo+VqSeTPUb&#10;52fQ00DBSIHLk7XoqRk+wrb0cM/Jt6Pmvo9b1JSwTJi0qDGhcI+fQ5S2kraMgjojYZjukrPddr31&#10;OtSGCOslJu8DzZ7jd1rY+XLl5Kl9spW23TQ53Wj1CdxoxhbB+hO1P6N88xVjz2A5LUOptHE6m552&#10;O9yGf1QnEnrtqHGbuMeyW7CCugrE+cLpBSA8ig8JD3QGBzPYOhMaTlGE5/ES9idqSzLxG3q4G2ID&#10;QFkZVm5gvWrshN3ielwr1z+docSCFT0BK5REtriuJ0FPbVCQheoseH4Ur5B0Og79a2pDJ5WlwFOC&#10;FD4+slAC0F9TXQjsc4UEHujJgLIsZEfA4RnwfBs0H2w/87UehNXDwQgxtAe8GvWJ3dNo2HQmNpUm&#10;Yui3hWj7vBoGu4KeEuwsAAxBnNQyRHMaQXMKPi8m4TJoWQz1C+HtPFieBrrKuLnOSoQof1DlgDYX&#10;HHmQ7ARzYuBMAbSgb5mOf8uH8dSdaQxnHdDTp0yeLfX8Dfv6Y9m1W6WTBzH46H/kM0ICtBbMTrl7&#10;6wiyLu2HRFd8R3QR/D8eHz58IH30tm3bpk+fXlBQEBkZae9kr2elp+ukq++rb9PfpvuI7p7lnlaJ&#10;Vtre2ur26iqWKorGiprOmshiew71DJwemLA/If1c+uALg+N2xvUY08MsxkzDRoXvoGQbxoscYZO3&#10;o8e0JzELGuKXY8nLPmlObd+hhwMC8s207eR1zGUjMjRnHrffVet5VIhg2s5rkQ62es47bRuarq5t&#10;IuUbxZm3T+9sE+I1ojOJbCQ0g0QiG+EbF3Ll8w/o2XrI8IylcmcY7HjjdgT/8O/Szhq3qvVmTgEK&#10;ClyKkjxUZ1DenaT+UWSTEp6Ht8dgciEY6kBGLv3By99h92e1cdfvlDYxxB9p+zhVEtyN2Xi5vKcO&#10;GGjC/Aqo/0Xye79faA3PrgUXc4ggyuJfGxv+Mgh/Gkm6DhhzwEoHMiNg/ySo2dHeU/lSrYfg17ng&#10;Zw+RVnB1KAgmdwT0NDpRzSCnHd/qqLapsCUVtLgQbgdPp3XgNSEEcSohSZoj1cyGkRGgKAcZKfDi&#10;CjTeoTw/Rz+5hb5wPLUgFbxcwM4UDNXAXQ8GdoNpkTArkuKtD2pKkJbJ+PWK7JtWzjsB98l79onL&#10;MlXjmb6BVB1dprGxXv/+/desWfPixQvUH20/kLqis+gi+P8rhEJhW1tbU1PT69evr1y5ghg9c+bM&#10;wsJCxGgXVxd9I31Nc0297no2iTbe1d4RKyKSDidlXssc+mboqNZRI9tGjhKOGo2Nrsaqh2PDq7Aq&#10;XMKqqpaqytrKnEs50UuiXXNctZy1ZJSlWVwpZSN5Y39tPQ9NNQtFtqYMR11aw4xr5KFq4a+BzHWP&#10;TON+05wGrnRPXe4WVGzOs1ZQ4UuFpKuP22G5+ZnrYYFXp2w91Oa1+p5zUqW2uq6UhTNr1Ar+4ZeW&#10;5wXiyG6HtbjOC21OfrQct4ZvYME0dZEbs918f5Pnd7O7+xHM54jQZ9NT97gSHQV1Zvc0I/9cU109&#10;+rhceHMMhF/g79tqPQcHF4KLFXT3pR76VQYRQRLT39TbNs6Z63IRMTQPPhyNgVZioGFLDv6AFF9t&#10;cDTFb/6s++UPDEL/mgTn4cEu6BcIjgpwpjteFhcSFZKXgbDREfrzwYgN5nzIjYFDU+HdTnw0jqjK&#10;9A0JD8Oj9ZDSC4xV8ZJIZ1Vpkai4Q8exLtHerjdj8KK5gQqsHQzNiyRJ/UkI4jRCnxuFS+HJNEj1&#10;BGUFmFyB34grdg8XVXif3nqXVnOZcm4nbJwHwzKhdy8w0gUZFrCkwcmFmjeUOW2B1Ma9Mr9ek7v/&#10;lv2innPtkdyGXdLV45gb98hOnKFTPTpy0eKZ6PhqaGhER1z7sdcVRHQR/FshAvTHjx9fvXpFWumN&#10;GzbOmj0rsX+iubW5rJKsnIacvIE8R4cjxZVicpkGQQYhi0Kyr2SXPC8pbyivaK1AdP4M6E8aLhhe&#10;0VJRVldW9LRo8KXBMRtivKq8dHy0WYpScqosFWOuebBuj2LHQTvDpjbmTccKpmL5UwgRM3kzhENm&#10;CIqmNuePf5NZfnVAyqpwm2gjZROuuinHOljLPpLPs5KX15KWUWDIq9E9o5TSJ+iO3GK+8qrTpkfd&#10;dtW6I+BufeVavsrEyF5WlcdIK9c4W299EXOSsNidSGhzotaieokW35Bp5c5ees7hC0AjkQZfJPyi&#10;6BG8yI6/hc4l29+6ZUzWV9NlufTTnfGiN+ouLBUkVZ8Nseyp4WBJ2T0Hmr9v7CCi6sujOBN5fJi1&#10;mPW6+Y+xW1yPatlDyxkaSrAiAHaGgw4HH4C4eeofHcX4+2r4FUZkgCYXv1V9gDZ+RdSIB/0D4afZ&#10;0PL1R3r9rpoPwrQsYEtDqS80TpREc2eiYNOkhNPoAqKQIqqeN0+CHxOBLw8ZvvB0BlEZFyP1F6Ji&#10;yxnixvz2BPA1Axsz2L4EGm9/eWMXFXvAJNTe0vIQ9q0G724gzQIlDbpTDxk7Txm+IUNJjSbLoZhZ&#10;URIGMEdMlFqxQfrwKZmfzskMG0nv3Y8/Y+bI06dPvHr1suvx5Si6CI6hblpzc3NdXd3bt2+vXbu2&#10;f//+RYsWlZaWxvaJ9fb1tnay5pnzDL0NrfpZuQ5xDVkYkrgnMeNSRuHTwmF1wyqaKyrbKocLhyNV&#10;NleW1pQOvji49/re7iXuhkGGSiZKSmZKRr2MnHOcY9bEJO5L7LOpj89oH/MYc54bT9lEQcNKxTrU&#10;uHueQ+qGsMITcRPe5E6rL5rSimN6GlYwHSuahhUiXiNNRRLmT2rKHfkiLX13pF+5k6GPlooRR89F&#10;2SfDOG9rj0n3ohY3JC4VJn2qoiQhLC5uTljwPn7y/aiKn3ul/+gZUmZj4afJUZWS4dKkuTRtI2b5&#10;bK1jL80vCK3Pfxvc+CAT6wNPzQYOU1HTZvjGqSw6b3+oFdFZnNrkDIJ1D0I+Ym+1v3uw2XPoYiMd&#10;cxnUaag+E7y4JXGZ8FPZR5i8sD4+e4O3roOCtxNc2ijJPnEhn/7+JIzNBRVFGJzLePiGXSuUhPJ3&#10;CBGfFP7yTZPC5JnSaurAlYMDy2RbLrKFl9iYSN9xEVVMUthFVgddkBJeZDWfZZ1Zw4oLpqupU6Xl&#10;KB6W8HgLo+0oi7itif7p5iZiepiQGKO/RzdXga0BuOnBhWJxWH9FU3DDjvAtnELB8AuhNKLegpdi&#10;rhRDlBW4GsCxSmj7HYiLhGhOEy6nNi2GbflgrwsBHnBtv4jdnQoBnY6mggeUF+dh7ij83gJLR6nq&#10;BVpHn5mfabA6VWe9/zfLH04Yz9lqXDRJK2aQil80x8aVpapJ0zGgqaozeDxNX98eEyeOu3jxAjp+&#10;/zfrLf9zBEee+tKlS/Pnzx8wYIC3t7eBgQGHw2GxWDQaTVpR2mOYR9/tfQedG1T0rKjsXVlFY0Vl&#10;ayXyyyOEI0YLR4/GPmsUNgpJvIXUSMHIwt8KI1ZGOKQ76PvpKxorSimwqAyqrDJL01aZyWYAgLwO&#10;27G/WdahmGkI1kIS0LizFgm9/KyW/NyTsc4DLBT1uXRpmpyKVL+pjsPPBCM0IwIiZONCvCa0Ektb&#10;haXjrhZLXoGlLsP6o/kFH+MHr/Ey9lCRkqOpmMjH/9hz1Mv0ce8y837tg1ZDWp6hqkGNSJXffNno&#10;4hfgJrX9rmlgHFeGQ4nJ19r52v2wkIQyKT+CzojX4o2kSIK3q3q9qZwCTcdOYcTZkGWtSZ/ZLS7E&#10;8cb4/ou70aUgzBt+OyBBRlzIeh9cADbG0N2PevWBbI3w+603yWv5WkyrRqj0ulWxRqiItwg5Z6/L&#10;BobQ1Mzlc36OtYwwUOLAnrn/hsqJSOijDiwGW2NQ16ZXzuP98t5y7wMzfUumvTHcWSUJYhziR5nE&#10;U70Y2FG5L979qoRH4ONuKOsH2gqwpC8+MqQDsr9bwmm0j5OZ40KpqrJQHQ7YSglY/46ES6nNy5iz&#10;EilcafBxg7obEuDuXMIH9NZ7rJtHYUAscDjg1lNuzz1TIv3IfiEhZDWE1hcE1ufb7M/U251553To&#10;ifXCI/pRgxSZTJqamlpMTAxyYMibtx/t/wPxDyG4aPjd06dPT506tX79+mlTpxUUFET3ju7m2s3Y&#10;wphnzdPvoW+VYOVR5hE8LxjH9PlB+b/lD6vHfXRpXengS4Mjf4x0ynHS9tSWN5BHHtkp0yl8RXjG&#10;tYyKlgpksfHqh7CqUlBZ0VpR/Lp44JmB0euje4zpYZdip9tDV9FEka0lq+OmYdvP2GeoQ9yKgIxD&#10;UeX3+49vyJrYnDNF0A7lKYL8SS25lb+lDtwRFlDtYh6iq6jHVrdUsokxjJ7TI/dE7Nj3GcPu9Y//&#10;MdAj25rvrMZRl7bsqRleYT9kd8+pT3ojZK8UDkRcRrBejvVfjg2QJCAhxPQFDfFF+/16ZJlomnPU&#10;LBR8ih2yj/ceV5c1Rdjx9IDlT27LrXo6MHFtoFOKmZox28KJlV6lsua84dlm67NtVj+eMfSJ5OiY&#10;sTIm6295gdhNwposjHQA9Nd0oNVz8kFrc1e2QTfl0qM9l7aJeglflzB5+ovePYvM9A0YY7LhJcLT&#10;Jw4+2gN9e4KxCWXBctbzjwi+EowWlzIxRYxGyEZTAtbtb5Eox+effGBXjGbyjFkBlS4jng9Cewrt&#10;oJj5PXi6UqOyoPbnP1yXl1DtTzBvGOhqgJ279Ow9uic/Wn4+NTZbZYxQ46tT5uThz86VwLGkcFcu&#10;supoysAbj6IpVXwxBPG6PbCoGCz5MCIQ3o7upDKOXHbbZGieCK9HwrWhcGgwrEmAqWH4TfNJDvgI&#10;bkc+GKniz1430gcdPj7YXEsDPN0p3VzA2RHMTUFbC3R4uLQ1QUcd9AjpqoGeKlhogTUflxUfHHVB&#10;ig5yLHC1gxA/6BMKKb2hYCCUZcKYYphRBUsmwoY5sHs5HP4RLuyCq/vgt5Pw+jzl6Rna6pnUIB+K&#10;hjY9d6zarvum5xC1hfgFmE51AZf9yTqbtefMSmfxQxJVrJ3UA4P8x4wZfeLEiQ8fPvyD7fnfieDI&#10;Pn/8+PHFixfXrl3bsmXLyJEjBw8e7Ovri3y0hoaGvKK8trO2Y4pjr3G9+i7vm34svfh2cfnL8uqP&#10;1aMFo8dgY0RCTrnDxcOOwushrZVFT4vi98R7lHtoddNiyDHYPDY+PsRIUU5dVtFQXt9dyyfHpd/0&#10;wJy9/arvDB7/Mnd6S/EsYcksrINmYEMkcCmuyW15Y2ozCi/ERc3ubtvXiMuTpdCAxWHSmFQZeUav&#10;Yovx1yJXECb6uyRMXtycOPJiaEi5lbYdPqzQJdUifV/U6LeDpwolv/pLkd5/UmvO8McDE1cFmQTo&#10;yinQVXkMdV2p4oXGe+o8PxFZ0ll/Q4fbvBadd3ANU9R3Uczd5rOwKUFynb8hYdLi1sQRF0NdYrVt&#10;zKmbpkDTORifB6oqkFPMuPtKTpzCtZhqLabwCdboJZqK3vq62jgbdknrG1PMQnSHXkma0vb53Da5&#10;NTdtd4SunXxOP3h68F+BuOA8PN4Lw1KBrwmhyfJbr5t8Gk3fQahx0WF9U1upOD94tOG7Ll12JsR0&#10;sgJDFmRobUeljs0GO2P8jp7JYVDhBwOcIcgUbDXBQBkf0m6sA6aG4OUGOYNh9AiYMx22r4MbZ+Dh&#10;NXh+G+qegKAGsFpcLW9g61qwsoCwMLhwgdLWRsEwOobRMIyJYWgeAaRzCQTw4QO8ewcPH0J5OX6t&#10;wjOAuXyH6s93dI/f4a0+wF+yVW3qMqUxsxSHT5AvG8sdOpKbPYzdK4blFSBl7cQwMqcbGNN0Daga&#10;PIqCMkVBhaakTtcylNK1lNYxldE2kUEnXS0jKdSiqc/U0mfyDCSlzmfIyFGpNJBiMfX09fr167dq&#10;1Srk8JDVawfK3zzIMxPa1n+VQFsWAfrNmzcPHjw4e/bsgQMHli5dWlpaGpcU1827m5axlrKpMs+V&#10;Zxpp6lpM1KP3J+Y9yKtoqsi+mY1stVlvM2UzZTmenFmMWeCswLTTaUOeDUH+Gh/d8SWmBcOR+x76&#10;Zmj+w/z0M+kI1r3m9nLJczEOM9J01JDXZquYKuh7aVlFGvpVOCev6ZV5OCb/176R073NgnW5fFm+&#10;syruag/GVD0eOLEpR3Tkdypk68Z/yKp+MqjobFzKphC/cieLcH01SwV5bTkdF3X7vsaRM7qn742c&#10;8CF7BlY4Dcuf2JCTebS3V76tprUSV1PaPVk/d4vP5PvRixoTJCsPwuSFDQkT70SmrfKwDtFS0JEz&#10;8uXHzO4x6nk6SW1RWUZcU/HrogXkzAzhkGmCwqnCPLzsLiga+yYzdXuYRYQ+V1/RMMrad35vXg9D&#10;vrlc/mzDLS+IAS1fYLpToSXX3XfpmaSqrCMTN9Vp/of4Dqv9HRLVhRY3JWSu9UadA6CApQ1cuoec&#10;NYI1KYTp7x44KKaaNs7pG7JBYXRFXbmEH3tOaZXsl5AquZqEdreHI+XSBmIM+BeY7lRt5+HiBvzB&#10;tnwdWmKe8qEn5hLU/lI77poExXFNdODQNBB0QPMfkPAw/uiCGyth1TDo7Q36OhQrB4adC5PBhD6R&#10;8OsR5sdXNKyBitUD9p5C0vl7VQNvH8O4EaCvC4WF8PQpCIXisEZAJ/UtoL95AxMngr4+dO8lte2M&#10;2u1m7QcYEp+YGj7AdImpDiHyLVJ4y71W7T3n1ZKyZTW1qZbeiiWbnFY8DdwmjNiORe/EYrdjUUi7&#10;sb5IO7CoHVj0LixmBxZJCL1EitzWFjHnpm/KFAsbfxU1PVkvH7fRo0f/9NNPr1+//rv/dBzauH9q&#10;oO2FTh3Pnj1DPnrHjh1TpkzJzs4ODQu1d7Y3sjHSsdTRddd1HOjoN8YvcmVk6s+pubdyh74cWt5Q&#10;Xt1aXd1WXS2orhZWt1P4SxPdVjWsYVjundyY9TGOWY5q9moKRgrantrew7xjN8aGLwn3KPUwizVT&#10;t1dXMlFQMVdCmDYL1fMd5hQ50zvjUNSwW/2rnwwc/zELHdK4I/ui4IBLmD+5JXfUq7TMI1E+Q+y1&#10;XdSUjbiW4frRs3qgP5/YmDOxOXf0q8FF5+P7LPbzzLPV99BUNpZXMZHXcdfwLrDrvdC3+Hx89eNB&#10;k5pzprbmTxV88fniassfX5dVcKZfYHU3XVd1ZQO2XQQ/bZXnrCd9pj/tnbneyz6Sr2LA1nVTD5/q&#10;PfxeKkI/OltMxwo/ef88NINeErDGeU2MZpEEOtKE+qy0PZHmoXpcPXnTRIfeP+Vk10/IE07JE07N&#10;aZkUf7HYItVZWV82rpi3+5W7BKwldEjgtfahc8/+aiw2LbTMeu7rvpJnnc7Vzms0j6ZEdQh1PpKW&#10;C1JGnA+1DeGxbfWVe3fnKNMmz5V6+f8Yc1Ij5N57yS6pYKrrMIJGdBv7NqPDBpeQMH/c+0zfEkcl&#10;Nfqq0b8P8abT+AOtnC2Ab0Afvkjr6GvzCwJJWH9NJ+ssCyapq6tTq/rjPyAnQeevSXAY3u+Gk/Og&#10;Mgn/0SJdXYpPkNSYuQoHrmhcr+PfF2gjHb+n4eItZWwIW9dB61sSylRiyhTWUARv6Wj6GdZfl+At&#10;PLgE6SmgoYGzuB6dCToy+pMQx6nElGT6Z6wj7n/8CKtXg6UVmNvQZ69RuoFWEtNB+gLcCOioxYCY&#10;R1M9/KVQ+04Lf/8VjbRitq4Rw8hZPn221dIngZvawrdgEZuxcFJbPs0Q85GE0EzUNqw3WmyLMGJL&#10;a8yPryPGHffsV21m6aluaq0XFh42e/bs27dv19XVtXPq7xNoy/4bAp3EyCDr0c3NzchN19bW3r9/&#10;f/369emD041NjDX5mmwFtjRXWkZZRsNJw3O4J3K+WTezIn+M1HLFKxXSStL6vvqDzg4qfVeKl54F&#10;+ACP9gJ0R5HtuAR4xaO8qbzsY9nQmqHo00KXhiKTjpc7NGSllVgyKiy2hgwCKCKptAKTyWEYB+rk&#10;neg34QMCaME0YSHSVKxd0z6JtKhIEof0FGEeLkEe6mUjUk/7WDz5zZCS0yk9CpzkVFgUKoXOolGZ&#10;VDS1CDTI3t5v7P3c2Y1l89sq5gsr5mP/iuYJcc1pLZ/5sXTco9x+iwP1vDXRV1AZVH1vrcIzcVOa&#10;8VWSWM/flxD/XyY25xSc6Wvkz6fLMtRctZNulua2TM7Hpn4pRPPBNaOtszzo0nTffiqbX7oiUkuw&#10;+7DQa+sb19hiLVl5eo9s08WoxyCJ6c71A5ZBXnEV11JB0uzavuFV1kxltu64NLf3u7yER6wOTJVS&#10;luuTSP/tHfuPXMBs1+tW9vaD0kamVPMQveIrCZM/XZz4tia35SWt68WUpfcOwAcXSlzeRC+R6k7A&#10;wkrQ44GeudTqc4YXBL8zsKdzCW02XjZWVKV2t4W7P3by9BjUgtR2EOr3wI3l0M8X/1F/DofiH85a&#10;d0T1Wh3/ngDxjqRhB91t5a/Yq6zJo/SNgnsX8AqJsCOdxSSF1dK+aPws9IcPL4OLI/B5sG0btLZK&#10;+PGvCTFdimA6/hJ1/S9dAh8fQKs0boECWvP7ws7X/BPQO7TcF1reFxj8+kRrQIEcV5GqpMEsWuuw&#10;tj4UoRxpY2vYhpaw9U1hqGX1h5AfaoNXvum1+EnA2BMeg+fbxFQYu8Zo6NpyVPVlFLRYbBWmNJeB&#10;Dli0f1kcJostpcnTGJQ26PLly4hgpD1H0Y65v2SgDfqHA/1jjY2NNTU1yEfv2rVr8uTJubm50dHR&#10;7h7uFvYWfAu+jqeOdbK1z2if8KXhCNPpl9LzHuWV1pVWCirJwdGdSDC8+G1x6q+pIfNCzHqbyevJ&#10;q1qpWvazDJ4fnHsvt6y+rKS2BM3E740PmB7gnOtsGm2q6aipYqmsaq6oaq5gGakfUO4SOc07bXd4&#10;0YX48nsp4+oyJdCGyDvqdXrm4eieVd00bJQV9TlmQXrRc3zK7/XHHXFnxeIJTdmj3qaXXE9MWhfU&#10;s7qb8wBzAx8tdUtFFVN5VTN58xDdgEqX3nN7ZByMGnIpvurJwIlN2UUX4lCjhrUS31ktoNpl+ONU&#10;ic/8fQnyx9dnld1Kjp7T3WmAOd9JVQnvSfA9SjxiN8Vm3cga1jgs70Ge3zg/VSsVAx9e/80hqN8g&#10;+SFf18SWnMwj0fbxJoqGCsaxtuG7B2XWjZdA9teUUTPWa0q4giHXJVhh2mGrAy3t9XHE7v7V2ur6&#10;LK+BhhPvRyP+EiBG0/brlshWL8dSiBl8+gnZnV/VXNqSPGCpu6IBVyW2h+OV5V6Cw97YESQv4eFu&#10;TzeqxvWwtKVt2yv9puW7IS7kXnkgFxRKUzNmx60I+EObixTaHTouqt5OcHpth2e2PD8I5algoEsN&#10;7ie/5ozRmRb8gpskmv+Ifv1gmZCvbMCDH8rx3wUl2S04BA/WwPxC/AdFTXTA0oY+pJqz5rDqmeda&#10;yGV3BFznQoudeKQ5sJBtYECZNBoaXkiiuTNRhTUI93TCs6Pp57eQl9+zGbo5gp8f/PortLWJSP09&#10;Io05raWFduoUPS6OYmJBza1kX3zDu/qBd/Et7/xr3tkXWsfuau44p77lV9WFW5RmrlYcNVehdAI3&#10;t5KTUcJOyJDrO0i2V2+ZgEhpF2+Wlg6NLgVUGqjqspR4LI6alLIBBx2AxgHa3QZZBo1wCx3rFT2t&#10;R+IPvdL3RRaejRtyMb70ZlLlwwFj3g2e3JYrvpcRMUa/HZz7c+/wKV6GPjx9M11/f/8xY8acPn26&#10;vr7+r4lytEG/GmiN0Yno0qVLq1atys/PDwsLc3R01NLWUtZV1rTTNAoxcshw0HLTYnKZbC22Y7Zj&#10;8v7kitqK0YL2kXYSGomNlGgRaQQ2ohqrrhJUIUxnXsnst72fzxgfxHFkpWnSdOQ3kUNHDpclz3Qb&#10;YJO1oU/ZiQGTXufPaBg6s7l0trB0FjZ0Gl7b/dJSEeVdrHA6ViQu3GXjY6tzyu8MiJ7pY9Cdh6w6&#10;z1HVt8w5craP80ALwx48JX0O+jolI66eh6Zjsmnv+b5Ze2PKbvYf/z5rctPnsSVfEzLpwx+mhk3x&#10;Qp8gqyztU+xQfjtlckuHdBHXmNqM/F/6BI7qpuepyVaXUTBQMA43jlgUkf5revn78so2/CkoX3ZE&#10;KpsqU39ORTsCrapdX6Oy60nTvvhkkSY35xadi7PpayTFYeoEmkTsTc98Nx6ZawlG/67yBFMyP4wP&#10;WBGnaKFq6sIet91y+FozZR7TupfWuKsRywQ4gldiA4liCI5psjxCSsTor0qQXHIoQNOCK2WgZffL&#10;Aq+2QyS7P0t4xKNhr+H8Aq6BQtVoqZd1vw/xp3XsijFMrjLVI9tmzNvBEpvl+zX2faZXoZ2hLqyZ&#10;CM3n4PpmiPTBx70lFSnvfWB6XmB9/gsc/ws6L7Q+02w1dYO2tgG9bw+oSAB3S5CTBgc3RuVk7uEr&#10;6rcavuFYf0d3W7W3n1J39GAYGcCZo99w4p0LAV1YQ9KcLqyReveUOnsaRV8XBg6EJ0+grg6f3r8P&#10;ly/jWD9wANavh/nzYfRoyMuDxESIiMCJ7+4OFhZgYIA/vobLBY4CRUmDrqbLZCAK00FeTcrKR9kl&#10;QqNHf92YYWZxo0xL1ztXbu5Wtc11xC73cYc9J/zkNfe638J7/mveB2+sDyMUvrExbEND6IongflL&#10;7S18lDnq0iYBOqlbwyZ8zEJHhKhaSPaq0RRhYQZWhERcE2rfvzOwIbOwkpnY0PZG1E9tyRv/Kidn&#10;X2yPfCeerYaRiVFUVNT2bdufP3/ejsi/QHQgeGtr69MXT4+dOTZl+ZSgQUFmUWaOgx19x/r22dIn&#10;/Vx64ZPC8vpyhFqctuI0EVQVPS9Cy7jkuWg4aSiZKOn56gVODRzw04DiN8XIXLcvJqwaVj+s6ElR&#10;1rWs5EPJ0Suje07paZtqy/fgazqoadgqI19sEa7nkWkTNNI1dXvY0EsJ1U8HTm3OnyEsmC4sGPEi&#10;LWVziNtgK56DipqFklOKecKKoPI7/b9xIZHcYZMFuWNqB1c8GIBOv2m7IvotDggc6eqYbKbnqYWo&#10;zXNU0XVTNw/Tc02zQkc4ojlbU8YhziznSOzED+3GfAZWPBPXkE/nCfxjRSeGjiWXArQMsVh73qCZ&#10;kS/TYub3MPLno+6C+2CbrKO9qx8NKjofF78i0DPPVsdVXcVMUdtT2znbOXZjbO7d3Mrmys/b9vs0&#10;9O3QoNlBGo4aPCfV2AW+I54OJM8xyFNMqM/KPdnHI8tGyVRRt5dZ0NrE7IYJElAWKQ+b8qUKsGkF&#10;7W/h00JsehE2vUA4NflWmVEfW6oUHQBSF7uvbBsgXs7+o1rSljT2Wrhrgj7bgme8qsyz9Qt2i8mz&#10;7ZD10elcV3P/EPqlO7K1gs45/ryBs2a7tL0zzcSXV3w+gdhB/7rQ3kQbs89if21TWR0tipGFVNEU&#10;jdP15GO/SFlfwOwvYI4XxfTpYTLiy9hcxJwvYq4XsW4XMRdi6vrpYWE2FwXWex6aFU5QN7Jnc7S5&#10;0lxaxSTF3xpNH2DGn0oKBoQQkdG8bnuNuP0tUp+R/aXuYzq3G/lj5imoa1H7RMGt85+HnXSud9BW&#10;C7WP8WEqF0/Avm2wdCGMrYK0ZPByBzt7mpUjS99SWoZDQ2lg4igXla4dnaXddwh/wAjdIQsNR242&#10;X3jafvE5+6UXHVbdcFr/yGXra9dDrV4/Y92RfsK6H8e6H8W8kQ42eU3YY+kWqsA3k+mVpTfxV68N&#10;TSF45RoL34pFbcGiNmMRW7Ho7VgfsnELFoleEjPoJVnvxqvhqGVdQ8jYnz1C8vT4FnI8e2XUJ849&#10;Hjvug2SnvF3CfNQnG/k8bdjN5Lxf+wzcGtZvvn/gSNThNtPvroUOKAQcTRtlHVcNm1gj90xrz1w7&#10;i3B9A3udHgE+1dXV+/fv/+2339ra/ms/XtFO8LetbzfWbRz1YVRFQ0VFM16DRsAdJRw1Vjh2LNYu&#10;ciie6CUSss/DxS4nkrVpRPmMqxn+k/0RzenSdDlNOS0XLSUzJVk1WUV9eb69umWIQa9R7gM3R+T9&#10;3G/k07TxH7ImNGUTVw7xrSm5fSWEToxteWiLF19JCJ/mpdNNnasly3dWCx7jVngmbtid/vmn+8b9&#10;0NM7386sl66WvTKXL8vWkFGzVNR117CLM4ma3X3grjC0zKjXaWiPTmjMniz6XuKrEfgQ7lO3h5qH&#10;6iEvbBasm3UkBl89sXP4J6F5kUSNnyREZ4485Noq7qcU/Nwvdo6/+yBbHWdNlgITIY9Kp7AUWYET&#10;AgsuF1S9qxrdOhpt59HYaNGWFAmdLFEHhRTqxKCpxAKfJayqbKnMvJZpP9heXodjGqybtjfSdbAV&#10;lyen6aEbuDYx/e3oXMHkAuE0hGAEZZLXhdi0odisEmyWCOKoZQg2Ay2A3hU1IhH4xmdyWyf3+SlP&#10;J8iMyVNRrR5scmeH1rwyljqnR6bJzBex33fdsoOWCpPmvOsbO9Fe3lBRq7ivy28bRWWTb0l4xPXV&#10;NtXknkrqtKXrWBKPQ6kRci7flY2KpWuYcuJ/7DmhIZvcv9+tDruVvDKMEq/0crJ1byOmEZ+mq2Vk&#10;J7P5ugl+g8lnOpOA/lLiC5CSWADX2Vbr5ScMHLzl8Bu+ynxT7pXnNE+M3J8ub6ykZ0xdf1Dtfqs4&#10;pkVCXCZn9D8N50Dzhg8xC+Il+RYiPnqXfKsd5ede8VJyZQ30YepYePcI2t5C7SN4cAVOH4YfF8PQ&#10;PIgIBgc7fCS4ijpV21jK0p3do69yznSDMdstZ5+w2fLKdc8H932NHofa8Efu7KnzKFthoqrDNHOR&#10;q15ntvuD+5H22768j2A9DmNehzGfo+03f339ZgJh+0MXhq00MXWSU9WVDi/SX/YskGA0KRzQHedF&#10;L0khrMeQ724Txm4T9FnxqlfJBmeHYHWOOkvfQxN1smMX+7pn2yA+IDTL68jJqcsoGnCQmTPy43nk&#10;2fRd7p++LyL/TL+RJCIaslF/Gh9xgCMCH92ATgNIqHH02/S8X/oEjXLVdlTX0tXo3r375MmTr165&#10;+ifXW9oJfufOnb79+ipoKTimO/Y/1n/IqyHljeUkx0WMIK8cVrRUICtdUltS9KIo83omWjh0cahV&#10;vBVXnyslLyWtLC2nIadipWIQYOCU5RS/L35o7dDCZ4Ve1V6q1qrSSiwlA27gCNeii/Gj3gxGW6Hz&#10;syIhnJjk9mrDb7JA1B7zNqPqycAhl+Ozj8X2nt/Drq+xiokCi8uUUWZx1GUV9ThoninL6JHrUnl5&#10;8MR3+ZNac/GrVcJ8/IqlWHdJJHJshkQjKfS96M9zTsYa9uBLK0rxnVUH7ggfjda5LZfYlzjr0fqj&#10;c8CY2oyqpwPRGSXzcHToVE/TXrocLVkpRZa0qhzHUJHnY2iR4hy+e1BWwwR0QOa2Tc4TTsmqn2Cd&#10;5SalJG3W2yzrZhZ+yuzsgu3viryEgM8I8f0y9M3QtPNp3au7K5ooMxTlGAqyUkoycReKEHMJB/2H&#10;CybiyhNMGfx6tN+iWJYGl+VgqrtzllXrWWvheRvsApLJ7Z1yAd30uqmVHA5Y3Jq47PPN/b8jtHDp&#10;8Z4cLRmOl43dL/MRlyVJ/W0Jj1jsniDL4/RPo997LYdf3hRyXjZypsyVUlBjuGfZVL8YJMqxL87B&#10;HYTe+tyD/mLhse8zeo5ypSpx5YoHa706z/94g12aQZFhDR6hdrLO8oIkx/+AzrVZH35lXjxDU02X&#10;qWilHn0oI79tar5QbMu3Tg5Y2U9OQzYgUvrQTY2vXa78DpE0x2vit5q1z73ibzlhmDBYmatIoTOA&#10;waJoGrIcfLl+8Wply002PXfZ3+hxoMXzkMDrMAKrUITjb+lgi9esn2xsunPYirS0CbpbXnb7yghU&#10;0afh02NY0KfH5nwmO/rGfQ0eieV8FR5T14Y9ZK3jqre9NrWFbxaGbxLgVyw3NIet+YhfqFzxKmjB&#10;w4DpV33GHPco2eQUU2HsEKymxJeW5jJklaXkVKU5mrIqpvK6npoWYXq2fYxVTeSluAxk+xJWBw1/&#10;OHBCPWEfP+3ojsqbgRXNxYbNw8qR5hKah1Wg6QxhEercI/83sTlnXF3mqFfppTeSwiZ7qpor0KVo&#10;cmzZhMSE48ePP3v2rKGhQSAQ/OeY/rmKgr6mtrb24sWLy5cvDwoO0rbQ5rnx3MvcI1ZEdB/Z3TzW&#10;XLeHroqlCleHq2arpu2tbRpj6jfFr9/Gfv0P98++kV30tKj0Xenwtg7QFxduz5vK8x/lJ+1Pci9x&#10;V7dTU9CWMw3UCR7vUXotaXJT7gxh4fi6LGRac3+ORedJ7wI7y3B9fS8tFWMFDl+W76hq6MtzSDKN&#10;mukzcFN49uHY8nspI56mja3JENWX0c4ou57Ye24PPQ8NfJBfhH7/9cHoRIr2hOiAFD8syZdES8Gn&#10;USjti83EhszBSudipTOxorG1GZlHoroNtlLQ56BelW1vI7NgPb6TmqIBV8lcWdNNxyjWxntmVPjm&#10;QbHHcwfcr0h/OSq7YUKe2EH4pRAQ01+N8lsYq2StznfnpxxOkdhc3yN0Kk39NdVjmIeOt46clpyC&#10;s4HR0GiPQ6MDHi0Oa9kQUr/OcUOxrJGaUbRN0uXSfIHkOnynclomRh0crBdmIcVTUh02yPTubuu2&#10;cyS4xWX54YTGrFI5U3X/fLNZb/tKkLoTCZIrTgQZe6iwtJWtjk73aNwvSefvk5fwsNOdH1SiPR26&#10;0fcfl9mwQ9rIhKLnoVl0Ph6dbsn9Kzp/o93akdFoBl+A3OmdamJDbugkT7a6NCs8QPPWz9qC+zrY&#10;A1Iatw5LeTqY2bMWHNTDbwv8gs7f1mWB9bKfDNwD5ZQN2Q5DfZKvl6JzrcTGJ4XO+mnPRnSrDNA0&#10;lskoY599ofVHS+EPhTrX3vM3HFMdWCDn4MZU5dFMvFWix9hV/txrysOYsqOBdmE8NV2p+DL+rnce&#10;BEMRWxFPfQ5j+MXqo1gA8awb1EjekUsiGOfvlzrY4rn6tlPcUJ6COqNbkOKSi50+/uxLtX/mUcz7&#10;J6z7UYE3WpM199zmnrTLnmZo6sxmK9KNXRUsuyvpWLM1jOQ0zLh6LqpGPlpmvXQ8823ifuw5aEtE&#10;1v7oIRfihz9MRWRAhg/hVWJv4hLmj/2QOfRKYuxCP+NAbQVdtnY3dd8yp5JriZOaOr9ShfJnYlPO&#10;8CepBaf7Ie73KHFEaNJ11VA24CrocfjuPD1/Padsp+iV0Um7kwZfGlzwqCDzUmbUiijLWEtdK10X&#10;V5fi4uKff/4Z0bydtv+++OqVTHTSePfu3d69e7Ozs3V1dVlslkFPg75r+pa9KBvRNqJaiFfDRTVx&#10;kRn8hkYLR49tGzu2eeyI9yMKrhYkb0oOnRBq4GuAnDuFSqHSqeTPRqmaKfhWOCX9EFJ+NnX0/cxp&#10;9UUzhUWiTUkebCJ9rR3Zron1OYVn492zraUVpBT12d2HOBRfSpiCOkRktQT5sta8Kc35k+pzqp6k&#10;5p7ok7wuJGKal0eOjXmonqatiqI+h60pw2QzUK9C00nTOtnaOde5x5ge0WuibZJt6Cy6YbhV6q3K&#10;QsH0IdiMIqLmUIih+en48SZWRCYlfjRKKLdlcsTuQYqWamw+O3x5+LCGYV87BeLtrVUFDwvCFocZ&#10;9jKUVZdj8RS1+nl221Xe88myCGxrBLZFQuHCzUGvVpiM6Cujq+hc7p/+ejQ6c0iswFclnJr5YZz3&#10;5HC2vpJ0Nytkui0bTotM99dkfH2LjI+TorZcxYleYo/Z6iDUPu1JTI9MY2lNjv60LM+Wb5W8vy2v&#10;T3L7uEdv0mC6MldBl5O2M3KGoBgddUQyfM4NUbZ8p5AzyDwYzXdRY9iaat44pCNsB7e4tJtuKyye&#10;IKuj2H+IyrGX5l8UVToRWubXeqshU9W5ylRVJ37IlgHZ9V+9MtFBgqlJ18sMIiyVNOjTVig9EGh/&#10;GkndiRDiHzZrH7+lUT1T3tWHqaRGUzWS7ZFlUrI/YPbLvss7K3bNftXXe7ARR5URMkjtx5tOyD4f&#10;7ghZohjSLqKFtMx+BN9J+KKZz0/IOdTqWb3eVNNASs9KpuIH0/31HkeE+J26R1q8Djd6bn3ZbeFZ&#10;u9GbzPOmG0bnabmFKRjYyqjrS8mrMVhsGkedZeyl2n2wUWCxecJs5/JjvSZejx59OSy4zEpOWQph&#10;1zXdsvRi0tQWoptOmDDy3Cy+o1GnaiZ+cbJkOjaEfK7np/YhxFtDyfrYqOdpSWt6mQXrIsOuZqnk&#10;W+oYPcvHp8TBuKe2ipkCW0OWyWEoGCqY9zFHEAhZHJJxMaPwfuGwDx0OVZKBnarsfVnqiVT3Undl&#10;c2U1DbXQ0NDFixc/fvy4tbX1/+/Nv0pw8UBfg84e165dmz17dlx8nIWDhX53fc9Sz7gdcUNeDpGo&#10;ACCjXfBbAfKGsVtiA2cEuha6WvSz4HXjcfW46vbqen565r3NPSs8A2cGRq+NHnx5cPGr4tIPpeiv&#10;ip4XxWzA78TRcFBXMZF37m8et6xnxYMUiRE/SNMISTSinURecpwhHDK+Pnv449TCc3EZB6PiVwb5&#10;DXNRt1SiUEGKy1Qy4CjosVUtlHW8+YZBBiaRJugbfSf49prbK+rHqAEnBgx5PqT4dXHp+9LK1kry&#10;RCX+35EqqS0JnBWo7qCh5WUQsqF/5oexyCURsMaPNHJKCvG9kCg6F+Aii8tTirDporJyuwRT+54p&#10;NIm3UzRV8q70znuQR14BRn2anDs56LThnO2Mvk7ekqcZ42o1a5D36UkhH9ZECCSR3anCWjd1vzCV&#10;l+CtaKXVc2VcTvOkz9/bmbKbJkbtz9CPsJQy1FQqSDC+tsmq7awEqb8hq9azvKUjqFxZj/4G0x7j&#10;D48V19x3cQmzXVAPTD012OnWD52MNvm6EKl9sCPdifke+MvDaIrk9m6X/vh0hok+BMdSTC3NQvSr&#10;Hv3xQZxiQt3qkhtJLoMsZeyNFOaN5r2/pt0ZvklpC+6pX94n07uXSTfuggP6X62oIHA3WC0+qh8U&#10;x1U25NjlefW/PQwvmHyx/b+t3NZJ0Ucz1Zz4hmb0pVuU7zR9NuP32rT3XVGfuEShT6qMiQ1D147r&#10;mWKQOMdlzPXw+R+/67bYpYKk6c97x05y4Fly3MIVZxy1PthCwvo7hYP7sNBrb73n6nsus3+2rV5n&#10;lTba2Naby5CiyHJpXGU6V5VhGaBuE8zvnmoWPdIpabZr2iqPsuM9ZzzvM+t1n3kf4pa0Jq7An/kj&#10;uW6fJUie9qx32o+ezn111Uy5Zr10I6d3r7g/YMrvXeqY1JJb/XRg0fm4QbvCY+b3CKhwcR5gbuTH&#10;R7RRMlbQ9dY2CjGyHWDbfVR3u0F2arZqMqoyCFYh80Myr2RWNHZ+d7e4RmIjRU+4IzVKMKriXUX+&#10;tfzUQ6m9l/YOHBHonOKsYaOBbKucppymmaaTi1NhYeHWrVt/++23f43m30VwUaDvIOPjx48I6Khr&#10;YGVtxVHjKJspo3MUS4klpSDF4XO0u2tbxVl5DfdKPpKc+zC3+E1xhzt00IYg9cUmQMKXEQxHVjTj&#10;SgYCvZKJIktBCvmgfisDKp+kTmzMmdCQPep1esn1pOzjvRPX9Qoe6+aUYq7rpiGvw5ZVYWuJcwkA&#10;AEsdSURBVEkrsqSVpOUN5LW9tM1izFDXJmhmUNr5tPzH+YXPC4e+HTrglwGmUaYMOYZJhEnGuQzy&#10;tnvUPyBJ/a1LhR1FFoUSDybq9tDl6Cl4TwvP/vj7o6pFlpzEN8I62V6CzR7SOj27cULS1RLLVBeW&#10;qoxmNy1FI0WmvDTXwcCkqo/PpekhdWvDBZuRrZYA9HdJuCW8dZPHkTFsS222tnzsiZw8gWSHHe+q&#10;vxrpPjGYraeIV7r3zrNuPmstlAT09whZdcv3J+Tje6kYczLWeS9uTkQHHv4Q8HMhGpYKbDdz259n&#10;4ez+StUbkRphGqEZzftjRxG1yRbxZUSyPjZDylQH3HrAtjNwXwDnXkKv3rJq0ilbQn7nltevaFJj&#10;TvA4N5Y6RzY9XuvpGW2BJLK/FOK7dtMthXmjaOrK4Snc4zWSd9KfbrCqmK+lrsNUsdUM/DE+s24c&#10;2toS2/8PCXE8fM9ArjbbK0BqwiKFpCw234Amw6XquShFVtuOvRkxvz4Of2gloQ74+10JiSej1cdn&#10;rPPiWXGVNBkVq032NZCllc86JPA80OSxs9Zt5S2nyQessqfr9+yvqmMhzVGhyyrS5fmy+l6adn1N&#10;EFuHXkusejpwzPuMcR+yBu4MM/TlSaGjz1utcLfvvDp8JUXfu0zYn7xRgBzOtAIb9AM2eBWWTtyj&#10;i1qSlmMpK7DU5fhDN/GVRFrcmjjlcUzUCDt1Ew5y0PYJpjknYyt/S0WYHrAlJHicu21fIwRolA8I&#10;I7Kqsqg/bRZlhmxlny19cu7lICYMqx+GfBJJJ4QCEaPIAzzndk7AlAC+Bx/BTV5P3rvae8DJAehP&#10;KgXtA8bQYvhNhQ3lBc9w2xq1JspjmId+T302j41AhP5K0VjRMNDQYbBD6OLQ7FvZRc+KkGHFv45Q&#10;eWN51q0sn9E+Go4aCqoK3t7ec+fOvXfvXktLC8JsO3a/GX+M4F+Lly9fon5BWFiYgYGBqpEq+j+T&#10;DycX/laI/jF8Rb/oVpAS0RBtL7QVKpoqyj6UDXk1ZOjdoQUXCgbuHxi7OBadtRwSHTTtNdG2kFWT&#10;ZSmwKHSKnJqcSZiJ1zCv4BnByfuTS1+XisZpdP75X6qtqvf63jxXHjrxoC2eeQ0/x+J7jnhX9Amj&#10;iGHsqAVNEeLJzxRN2yUcnnM3xybJBp1XzVOdEy4Wd3JnoxAfwpHTODGjdkzqk6r+N4bFnsxBR7Lb&#10;mCCTBEdFa02Gopy0jgrHUlfR01w7xddsRJxmjBtDhWM+MTn4/RqE4FhsWx9seySB4yhsa29sW9Qn&#10;OpONSOHYZlLiL8l5cdktyZTRVdHpaZZ0pf0mzOyGiX3PFhjH2TP4qooZfUzv7bPBLkpA+V+QVfNZ&#10;7Y1TpIz57imGyGTZhPEYKvKGcwvJsgkiMsllX+woeumHz+AtpEg6f0NewiOOd1bL93QEVQ2YvAzu&#10;tcEDrF2/YTDzBzpPs1ua1ciXaRKA/qqE+HWU9P0RHG0O081e4+pBCUx/jzTvn2B276aowZizR+d0&#10;o+WpBst1FwyD4rlMtpRZsmP/e+WilCDP5WJn9M8vSaFG4gTf/hJ14Ij+HF6mQ7k0+OXoyDWpGi46&#10;LC1FlpaSkadmyfaQJe8HIuSRIjEnruVY/5XYIEIDkVZgAz/dXSW5GKllWMpyQUrVr8GGbipKWszY&#10;IZr5cw36DOU7BipyVKXY6jKqpoo63dQdk0x7VndLWhM07m3m9E9DaX9Hwrz8U/3s400UdNimPdTS&#10;f/Cc+lvMkhb8NP9VCZORN1/YkDDvfdy0J70n3IqsOh2cs6V7v5mO/vmmFoEaHC0ZGRUZZHrUrVXl&#10;dbnIoikaKvqP8R/2YNiYj2PGCcZJDJz7UugYJ29PEQkZu1HCUSNbRlY1VJXWlObdzguYEaBmo0aT&#10;ptFl6EpmSjJqMlQGFXlWVStVoyAj13zX4OnBg88NRn+C/hwRiawzfymJrxap9F1p5KpIozAj9Jka&#10;PA1kz48dO1ZXV/cNmv97CC6K1tbW2traq1evLliwwD/IX0VPRdNZEwE960YW/kgTQfWIthGVjZXZ&#10;t7PjdscFzQhyynIyCDRQsVSR15VHfRZZDVm+J98xyxFRNWZdzOCzg3Ov5xY9LcJ/3vfjMHS+QojP&#10;uJzhM8oHbT6uLtc60XrAsQEIx+LwRVNy86F5ck+0o1ZC6OTZVjnkxZDwpeEqFiro03zH+Q59NfTL&#10;zoH4X4la0G4gpyOFI6uF1aPbRlfVVKETu6q1qqojz3dhbO9j2T2XxzkU++iGmCtbabB1FVjKsjK6&#10;yhpRzvr5YZYzUj2Pj/e7Nj/g8dLg2h9DP64La9mInLKIs+Ftm/zuzlf0tpA11nRaXxLesunzW+2k&#10;RjOi5cmXmwmat7/VB4f+NmKZzTHY1lhsa/tfCTcHvV1pMTlZVl/FPNnJNsdDjs+VcbPR3Tnb8sMJ&#10;stJtTciqM4kzmlwSTV2wi67YpW7YRSQ0Q85bY+et2s7pH10i7WIBVKp6Xz/P93skQfx9vJaQW+0O&#10;fkUiTVsTSifA1ffwQPgZ36SQGT96neIfyndWzzoS/WUhTkJTBHn5xAMGGAY81f0/arfdk0Dz90u7&#10;7a7y1kXSfCUTWyl9C6a6o2b41kHIdA8RzijGZoqulBDjONHLGegl2ULU2T6jnGwXvYtLOCWjZixK&#10;LRV7LaYq27i8t//9haGN60Pr13mfmazZx01GGf/Zo7FXwld0VuYmh+pLSGIZBMrlguT57xOGHgro&#10;WWSu56Qsryktr822SbZxzHBEfGTJS3VLtay+OXByY277PQdY3nSsaCY2dBY2dDpeVkaNePs0opEQ&#10;3kiWp9H0s4R5Exqyht1ORk5ZUY+tpCsbUGg+4UbkyraUZc3JE+9FFe7yTZjp3D3d0MJfXcuCixaQ&#10;VZJCXW2TUCPnXKce43ok7U7KuZyTdydv6Juhwz4Mw/1iG36EVrZUDq0Zmnk5E9lnnjtPVl0WOdzu&#10;I7pn3cxC/PnyAEdCRhPRCZEEWenEQ4mBMwIdMhx0vHSUzZTRGV1aWRoBxyrOyjnfOXRRKGI04lLO&#10;tZzeG3rbptjKachxdbh6PfR6zexV8KAA/5yvFBjaRVQgSBhWNFekX0hHn9O9Gh8tgroIaCNztDh6&#10;JnohoSETJ048evToh7oPfx7BJQL1BZA937tnb0ZGhr6RvjRbGp2y5PnyjsmO4XPC0XoPOjcIOeiy&#10;2rLKps9FZxEuRerw/5MSVpW9K+u7s69ppCnagnxXfujC0CFPhuCW/wsrjbcQW6192wlx7OJLov3d&#10;VDX843D0Udk3st3L3NHOVrVRDVkQMvDUwMT9idE/RofMD/Gu8nYrcrNNtkWb2CjECJ1j0IaWN5CX&#10;47FlNdiyWhw5XQWOsSrXVI1joqZoy1N21ZfhK9BkmYbpgd0Pj+31YkVI7Wp0pIULxJn7XQpr2eS0&#10;aaicGY8X7+V7e254279SQiGBTrI7XLC51+uVrrsqefHeTB014HKpaPW3TrdulbxESaJZJFtC4i3i&#10;Ion/WcLzSIbn1rFDu4OOAWSMgEEVoKjEK47zbD74h4cMfpKX8LBn836LneNk7I3BJxD2nO9gvSUl&#10;hMu1kFclpaUcNb37xIZsEtYSQhypfjzQM8eWpa3MnTSMX3dVgsjflvYnoXld7IExmmm5q75yOt3K&#10;DDT5DL6GTbZXyoPKT5dJJNH8PcoTTs3+OCF08wAtT5RXivoFob7XZqMTvMReRgquW2O3IpdtwdOw&#10;kI+b7jzzVR+y1CCJaZGIdxd8jJ94JzJlQTen3jqqxmyOlqxWNy2vCi+U/8XPisuby0UHHTpkhjwf&#10;ErokFFlOtoZMt0EWhWf74bfUdVaAFof150ZifDDy4OivRr3OKL/Vf+CusOCRHo59zVVNFejSNCaH&#10;yZDB7xFTt1dHzi96XXT6+fRhr4dVv6se3YzfNkHeiTJGOGaUYNQ3zCx6S6ThzcMLHxfGro81jzFH&#10;NhER2TLO0n+Cv3eFt0UfC54HD7Ug76hgoIDsl1WCFcI3so/4A5oQmt6X4XfYCTuBkrjKPpZlXs8M&#10;nh+M+IA+DflR63jr6NXRhb8VFr8ozrmTk7AvIWBSgG1/W/0AfVVzVQ19DUNTQydnp/T09MWLFx/Y&#10;f+DG9Rs1NTXNzc3fWTwRxX+W4OIhEAjevXt39uzZuXPn9o7tzTfh6/vpu5e4J+xPKKktQckh2vrk&#10;RkGbHvVrROURUmge79cIRo5oxU9fwxqGDX07NPtmNjoZOGY6on6TvJ68WbQZmrcbZIf2k2mUqUFP&#10;A90eujxXHjoPI7OvZKrE1eMix83V5yoaK2o4aej56VknWCPj75Tr5JLv4pLngnYDkyvFNdd0m9ff&#10;f1eR3/4hAYeHBp0sD700MvLOhH7v5iQ0LUxoXoSU2LI4sXVxYtuSJOGyZOyzEuoXeq3NkDVUVQmw&#10;6XFtJuLmpwIITlLkiEWlj98V+tuAR4sNCsPlzPnmk5JD6vCiyh+QcHNo8/oel2dYTh2gHurE0lMH&#10;124wciQcOQKvX+OPcJ4+HVRVlIuSLBt+leDyvyarljP8dRNYDmagbwZjlsPxGrgghAsYrD4LfENu&#10;d1vH6ysl0Pydcr67Wrm3N8XEHKYsg2sfOrHeX+pOCyzbTTEyswjXr3o8UII1iCMxc33kjVVkBvTW&#10;vHe809EmX8oAe6BHSJ+gNpqS7fyG24qrZtCMdMEvHC/K322FXx5DyXiarq5OoGm/0wXio7y/Rxnv&#10;xgauTdTtZcZUYeumBbgfG4P6auIdtU4k3BLWtKH7uSn6ucEcQ2X7KO3yk4FL2toLFEsFyYtbEqc8&#10;jk770TMg39TCX0PFiKPhqG6fZh+yKKT/T/1LakrwRzh8Oty+KmHVkFdDolZHIf+kbCJvF2ecui10&#10;UnOHjs5kQe6klpyx7/En4CesCQoa7dotzdI0SEfDWonDl0NHomU/C9chrr3m9eq3q9+gM4Pwq2XN&#10;FRWt+M+tpJ1LC5odZBxuzFJm6XTXQRYK8RS9KzJnnYrsVaPF8B9gOTUQrZ7feD/nHGe0kujwR94W&#10;HfiI1+ifdS91R3YN9f4R0NVs1OwH2YevDC94UoAsHcIOggxJnm8I9exxCiFH31xV+qp00K+DIldH&#10;om4BwohphCmvG4+jwjEyMurZs2dWVtaECRNWr1598ODBa9eu1dbW/luGoIjizyP4l4GYfvLkSfQf&#10;Ghsbs1XY5n3Me2/sjU7yhQ8LkTeP3xcfsTLCb6Kf21A3q0QrvhdfwVCBIceg0vHHpKBNz+axFYwU&#10;tFy1bPrbeJZ6+o32C50XmrAnIeqHKHx8tIacc5pz1rms0a2jO3X34vv+SxU8LrBLtWNypIyzfPq8&#10;mZUkXJoiXJbYvBghG80jRid9kji4JdWyzGF8b5ocSzvNP+j1CvGLkJ988eZovJC9OUayvV2flxdu&#10;9jw5Xt7JUNZYw/v01G+ZcSG+cEjjet+bc8wnJLFtdEFaGlxdYdIkePGi80fJ3boFZqYyXg4md3b8&#10;7njBr8lacM7i/c+as0tpWqpg6wlbb+LUltC5FuidydTTMl1ThZvxLxjduYRHPOr36owaADLSkJQN&#10;F2skMf27uvQWv7ypIj1oezh5+8bkttzck7EKehy6uZH6ud2IvyI3Le6pRYA26fhWBwkf8JvvKO9e&#10;TrMxA3s3OPlQ8tvvtcLsH0FdU9lGI/poZk7LxG9dxhRMzWmcGPtTjl6wOUNeRrOPW/fTUyR38ddF&#10;FMpIbYkQbHXZWo46cCwuM6DAzCFaW06FJSUvhXqQ6HgZcGQA/sRmMa/6h4UOKyFeCkAfZdTLiM6i&#10;azmoeObbGvnxZVWlGbIMOTU5ZJgs4y19x/j23dK35FUJWl7iQEMSPyolJRxe+r4UsRhZV7TmyN56&#10;lHkgSzv09dCiZ0UZVzNit8T2GNvDOtla2VyZxqIhMiA3rW6nbptq6zvSt8+mPkNeDkGr+u1vSTuT&#10;5lHqgQw4XZaOXJ1rkWvK8RR0MsO76YLhqBeCLGbBo4IBvwwIWxLmNszNJNREXkdeRk5GWVnZ3Nw8&#10;MjJy6NChyEpfuHChsbGxnW5/VqDj9y8R6Lx0/fr16dOnBwcHo3MXV4Graa3pnuceviA85VBK4d3C&#10;8rpy8uxHXh8QbX3xVBAX2vG91/c2CjaSVZdFLO5/tH/ZuzJyX5IlcvEPISX+56SKXxV7lHuwtbk6&#10;sc7Bv1YlNi5OxpYmYTjBU7Dl/bHlKdiy/jis8Uay/Uv1ez3bJMNH1kDNfFz/oJerxDkuLvLAQ94c&#10;+fRobCsS6dPFjsnNYc0bbRZmsLQUeUk+AfcWRohxHHWre/62xHVPtWFJJNvRmGJoANHR8OOP+E+k&#10;fM8DQD9+hPx8uqm+1pIRlh+RGf9jHDe5tVOlNJVmZAShybD9OlwQSLJbpF/roWI+zdhYd+RAt9c7&#10;vITfvIEeZ/c+i+3jZB1MwckdDl79Lt/9Nc1aw9TX8ci1yTwUbRVtyDTRUVo+XQd7oo3dR6RGLEbm&#10;Gs0gc41m+IQ64XVH8VvuqB7fIBXsCy6e8MM+3PJLfKlIdxphwSZwdFdy1A1enZz1vuPIJeHUzLpx&#10;vY9nW6Z1kzNQUQ93dtleHtq4XrR/RRLPByTisgc+RWmDEgaBG7/Q3bQl4PYCx1UFOvHd5d3M5Hs6&#10;qWdGcP0d2WaahsHGYYvCUJe/rK4M8VHiEPi2KlsrS9+V5j/OT/k5JfrHaNdiV/0gA0VzZa6xsra/&#10;sUWqi//Svi5VAVpe+gqmysjh9pzZc8DxAcUviitbOvf16DPRlLS0pPBBeMLR1U3VFTUVQx8PzT2X&#10;O2DPgKilUW4lbpb9LJGD5urgHWj852e5UkwuE/WwEcHxG+Ka24cbiH8++sAx2JhRbaNGtIwYJcDn&#10;xTUWGztaMHpEw4jK15Ulj0tyzuWk7UkLnxqu311fRl6GzWaraagZmxl7enpGRETk5eXNmzdv27Zt&#10;N27c+PMx/Y1AB+9fK1D/AtH848ePaEvNnTfX1s5WTllOxUIFnSSzrmcNb8ZPy+SOJ6sraJ7cT+Q8&#10;KdF8paASv3HxVKpJhAlLCb8padAvg1AiiucuWhjteCSUPahdVPNC7aRQty56bbSyhaqKm1HPY8MS&#10;W5eQaBZRmzTjiOYI5anYCuIlyXRiMeHSpNYlYVdGafWyktFX7bazMkKwTeKwlNCn45Ocx0WSvQ+2&#10;Dc30qv1RLzdYSlPBcuqAoGcrbRfnKHW3ZCjIUniaUDwEzp+H9++hpeU7n9zcLrRwczNs2gRmJkpZ&#10;/cxfHbP5jnGE1sILxlc3sbpZUxSVIGc0HHsF577ObpHOtcLCA2DuoBTj3e35JklqkxIe8RIcdr63&#10;WiXRn6KjB/PWw51mSSb+Ud1vg8PXwScYOHLckQX6tZfJsgmJ6a9a7K9L694vDHcH0NGHqSvgViPc&#10;/72zC1oA/Rfbz4CdC0uN7T0jIqdpYl7blLgLRSZx9ixlWQUPM8/j44I/rgsT4OdmcUb3w7aT16VR&#10;AsQQd2+RiSFKGHymeYvXyYkakS5MdXmWMU93Yrrzw3WezQfw58wQ29OzaX+3JxvMVlfK2hkw5Vmq&#10;Vqo9p/cc8mJIVRtxiUiMfUj4GLum4Yi/oUtCzfuaq1ipyKrig8EUzNTcxvYK2zEw9cHwjNpxqMeA&#10;P7ZBrFeRJ5iC/q/Br0ajE5JFugtLURp1iA17GfbZ1ge/C0bw6SvQgdYyvKqhquhpUd8dfd3L3JHf&#10;QkYYWS50qLIUWcoWys65ztFropOPJyMLXPq2FJ11KprxHx9HGtYwrOh5UeLBRMdMR/Qn0krS6G/d&#10;S9wzL2Wi1Sb/nfZjHB3srfj/UlFXgXx08LxgmyQbbW9tRUNFthqbo8Lha/NjYmMmTJqwc+fOK1eu&#10;PHv2rLa2tqGhobm5ue0v/4hwdPD+1QNtxJqamuPHj6OuirWdtZqBmnGwsesQV7TLUZcKTT+r1N1n&#10;tE/w/OCQBSGhC0LDFoShmZD5IWFzw5B6Tu2JOnRoT6OuFur0IYeefDR54JmBqC+Wczen8Glh8Zti&#10;lBbljeWo34RcA9rr1W3V6BwwQjgCdabKPpYhjqvbayg66vjtKxSVU74hZM9Jq06+TGhZ7Lu7kG2q&#10;ruhh2v38lLC2TeHig0+E+FjvdrVtCmvZENa0PvjdjwEPFnifney6t9J6Xjry1+rhLlwXIxlTPk1N&#10;gSInDQryUFFBu3SJgfhL/Gje/0voEy5ehJ4B0t4Opvd2dT4YXEgM967/RXvTZJa9KRhZweRN8OvH&#10;9mL390oI+x9DUF8GX932lzmSThxZ78Z9BtOzaVoakJINZ57+UetNeYDRH2DUBxiLmNLRn98TwPLd&#10;oG8ORsHgXgIqRqyoIK3Hv3xn7fuzhA+0BQ/Urx5khfmDvAJUToWr31eR7yABHLkNwbE0BTZTQVrW&#10;UN1pUU50zdpIIh+QiRYNFW3PjY68bm8kymWhDet8Lk83qe7LttJmqMurpQTanpzj9m7n794q5dF8&#10;wOnuD4ZzC7jdbWX4CnwPfsiikNiNsS75Ltoe2vL68mxteQ1XHdMEh+D1SXHni9Jfj8ppnoTON9+o&#10;5hfhz62cgUvYroLWafn1k1PvVASs6Mf3N6Kx6HRpurKFCluTzWQzkZvW6a5jN9Auak1U6onU7GvZ&#10;ZTVl1c14ZQYddGSf+6sSfpJgZHVLdWVdZd7NvMilkUZBRjIqMlIKUhoOGjxHnqqhKt+Qb+9o37Nn&#10;z4KCgmXLlv3888+3b99+8+ZNU1NTW1vbf/ShJX9CoMP27xRoWyN7fvPmzXXr1g0aNEjXRFfTUdN+&#10;oH3UiqhBvw7Kvpqd+ktq/O74hD0JX1P8rviYH2LCF4WjXh6FRpXVVbbMD7QeFmqQ4qEZaKXorCdv&#10;pSlvoa5opaFgrqZorqJoooR6AKo2qnx3vkmYiXWStVGwobQSS1ZPyWigl2VZL7sx0XZjo9HUYXIf&#10;jx/SPH9MR/L4Mc13d0HgT8OCTpQjBZ8eHn1/Uuxv02J/m97n1hTnKXEsTXlesg9Cs9cv4+1X5JlW&#10;99VJ89eI6qboZSZnpSNtymdaGNDMjKjuLvS8DKkZk1mL5rK2rJE9d1zuxhn246vsD79xsVr2i7uM&#10;3AzQ04MNG0gE08iH5xNTKobJEtN2On+/amqgtJSiyOUtrbZpkyS4Re1PGpOL8Bsg3XrCokNwqgnO&#10;/yF2i+lUI5TNAVlZfmmcx8d97XBpO2K2caSUgSY4uMOuC1+w77MQptEUAVqWmKcRU/SSbO+gfVfA&#10;tQco6EP8VqhoguFCKHwGbsUUJTV28WDe2yuSmP6ahA80bx+THdiPomcAZZPwivzv+m4xoXVjoNPJ&#10;/Tba7vPQKwY0tCFjJMzeAX0yafpGbFs9/fzQHlemh9Sv6/QZCeIKfL7Mel6asp+1tIG6UrSn2Zoq&#10;lwdrvASdUFt8iD15VxSa98eO+7/bY39yjk5VsmKAE0tfQ8ZQXTc3mN+/O0tbmYUA66pnl+kVsXXg&#10;4Gcj81umkuPQv65puYLJGe/HpT6sjNg9yHV0L7P+Tnw/I0ULdQVjZSUzZYMggx6je0QsiUCWGRmm&#10;7NvZCfsT/Mb76fnrKRorqtmoWcZZBkwJyLmTg1z2Z5MupmphNTJVJe9KCp4UpJ5MDZod5JLnYtHX&#10;Qsdbh2fP07HQcXB1iOkdU1lZuWTJkl27dp07d+7OnTvI+X3/rTF/00AH7N87Ghsbz5w5U1VVFRwc&#10;nFucO2v7rLA5YVmXsio+EM/IJXZ/e2dKrDCCS1g19NVQlFgKxooqbvq+W/L6f8DLI2RJRFQDScZN&#10;9Mr+2KoUQvF1C6MfTQk7P9J7TaaKmyFDS0W9MEVvw0y9rbN1Ns/Q3TCdlM7aKRrThqhVpasNx6Vc&#10;lMTtFyQSO9hLLsANN7CyMjR/H5n5M2W2rpc5vl/u5T0uVsfF6rnYBwTo7xGn9a3U4tn40/LT06G2&#10;tgOIOwoxXYqYQVMmMUOCXrSApA4dAl0dTm9/s6cHELitBedNH+1RKkwAZSUIioOtNyRx/C9r3UXQ&#10;NVYM93C+s9rxxirFCE/Q5MOCLeLsQ3Qm0SxNTEl/Lb5A50J4PfcSMkpBgQc9xkBVG1RhHZT/AHR8&#10;aCZGSuvm8BtuSfK6o7TeXuIMy8R/dD1tCJz6ZrcAfe99IeW+EK0kk1hhKbxdCLcaYPVB8AoEnj4M&#10;nw2XOm6H429h/GrwCgFNbbatgenoeJ8L00PIwSfIbrdt7vX2B9fdw/nJPlI8JRkbA355ouPFFV6t&#10;iMiHCeF09mln9GH/T3dI9cCO+guPejUdcH222frwDO3KZE53GxpXVs6Sz4v3dvihqOfDxRECyRNG&#10;0JtV7odGmVT2UephzeIrcQxVjPva+8yJjj2Rm3KnPO50UeiWAa6jA43j7JBPl9Niy6rL8tx4xmHG&#10;3sO9+2zqk3Y6rfwjfuFK/OjrVGiByubKwecHB8/Fh+JxdbgyqjLIXfmM8fGb5GefZm/Sy4Rvx1fn&#10;q5ubm/v4+KSkpIwfP37jxo1nz559+/YtMtHtIPhfDXSo/qMC7dEjR44MHjzYxtFGzUxNx0fHNsXW&#10;d5RvxOKI5L3JmRczh/w2pLy+HPXRRCgvbyxPPpJs0c+CpSxjnN495HRVUuNiovqBE1xU7P5S8Q0L&#10;vDZkKjjpsUM8jc+stWs7T46YJsdEi0zr12TdckZ35yympQE9NlruwTV5rFYRq0XTdjSLYfp3JKyR&#10;vXGKYmcDnp5w9uwf/c0rxHEkNMMigC761XH8Nw0fP4aYGCknC7VxOexwb4q+MaQNh8PPO3Dn/yHK&#10;BYx+AWNcENIP/EYNTaTKc6iamrTccsa1WoQ/ys0GuNOK8NeJp/5d3cfgZj3M+AGMrcEsErJvwHCB&#10;JL5JVTZDv+2g4yoV7Kv680Z+8x0JcCPx3lzijCgEZUWIHQBHbuG3C0l8HbGSiNdI6OyCVh7utnWw&#10;57ebYeYPYO0Mdp4wcT2cqpPYFB3VBnsfwchl4B9DNzRS8LTQHxLJttZhKHFUQ91tt433/LCvu/BY&#10;AHZUdF8rOSMSXob6uNfxxkqztSM0C3vLdTOXNeMr97AyKArvtr084OGiiDYc02Sd/ZPwKk0UUcNB&#10;PYDQhvW9Hi31OzPV6Ych5iOTNKJdWZoKMhpsZWsNDXddrqEyQ46pZKrklOMU9WMUMkxl78skKumI&#10;ztViT7dHQkCvbKgseVGSdyMv9Vhq7I+xgRMCXXNcTYJMTNxNbNxsHLs5Ih+Wnp4+fPhwZKVPnDhx&#10;79495KNbW1vbD++u+CLQkfuPCvyiA/GDyyhQB+r169c//vgjOnszmUwKlUJj0mgyNIYsg8qgMrlM&#10;eV151BGL3xNf+AR/PEJFS0XvTb1l1OVktBWd5yT1+zCPrHQjlKdiK9DMlzRHCyQ0LHSaEc9UYXOT&#10;Qi3r2u9ptMMu2H8HytHCFjXH0R8iM45sOEfwGdwKWK26iNHfIbn6F4zCLODzYdWqPwrxTiQUQmMj&#10;HD8O/v74YESWNJTNhl8bRAUTBF/a70kMSd/U6SbIHgssNjA4ICOP32aJ2C1i37+mk/fByQvUHSDl&#10;J5zdw4WS4BYXendYPfhPBjkV6YQI/vvPN/Xwm+9zJ1VSFLjg4Q8X3xJQ/sxlxGvUJxC97Fy3G6B8&#10;MjCYYGYHO+7CecF3FZ3OCyk/vYPMUcBVAk0ebNkP81dCSARoaQGbA0wGRY7F1FZTCO5mvHKYy8N1&#10;bjU7PZv2u9futDo4Rb6nM01eliLNlNZTtZw+IOjx4ojmjRGCzWH4JZYtcdiOZGxXNFlVJ9x9ROum&#10;0A9rez5aYrciV6WnLVONS5Vh0GQYMqpyuoEmEXsGDXw8PKtuXG7blDwBfl8oqdzWyagx8UaJ15Qw&#10;VQcek8uiMKly6nImkSYJ+xKKXxYXvypOv5Tea14v/CYXHY4UV0pKVorD5aipqUVEREydOvXChQvP&#10;nz+vq6tDgCYPWPLgRdF+MHfFdwQ6Wv/5gXICZcmrV6/27duXk5Nj52CnZqBm1c+q58yeKUdSUo6m&#10;hC4I9SjxsOlvo+evp+enZxhsyNXlMrgsdV8z59kJAUdLYx5N6ft+bkLL4mQBPjAcOfR2ghNKFi7r&#10;83KmaZYvXU1BrXqwRc0x8VHVDmJ3M3bKdKum07yVo6mqSowBCewXdznCz1wmgY6MOQI6mpIOHTV2&#10;4tCFtZzGl1LrVlDMTaGwEF69+sNjUZqa4NEjWL0aH4bI0wNNcwgugeGnYe47yNoEWubQNxtOf5Rk&#10;zb+s822w8y7EZoK0PBgOgKg7kNgKPY+Dsis4ecPJx5Io/C4hOL6G1AKQUwavShha8zvs7iAh5P8G&#10;VgkURWXOpDKtlxcUl0+lW5iAfxjsvQz32vASNlHI/o4+gRC/WfSnB5BeDDxdiBwEux/CuTbJLUAK&#10;AZ0Q6ovQzgsYP9VA9RIwdwBzaxg+Fq4+hrcCqMXaVSPEhVqe1sOdF3DsHJRWg64+0OlUTTWakS5V&#10;XYWqrCClo8Y215F3MULe2WxsguW0VOu5aU5bSr3PTEJyWF1oXNlbNchO1kidY6CiZKFhGGXtXOof&#10;tikl5X55+ptR5Ih1JPJhLMVIQqSZRYLp+W1TcponZrwbM+hpVeLl4uitaYFz+rkU+Br2slS34Knx&#10;1PUN9L28vOLi4ioqKlatXHXx4sXHjx/X1tY2NzeLGN1+WHbFvyPQwfs/FyiT0Jn/7t27a9as6RXc&#10;S0FTQdVW1SHDIeV4SlldWbWwuqK5ovRd6ZCXQ5AlVzBQAACagpy0KY+lpcAx1VD3NTfN8/fekBV5&#10;fVxiw6JUvD6+nKybR92bpNvXmc5X05xbToyqxgFNUpsENzLmokoL+a5Ipo/2yfbyoDjZyhzahnAs&#10;AWiS2qQQx5WIkouoXbQYu+2tzNnj1ABfcHKC27c7MLpTIbd+7x7MnAkeHqCpDaZe0G8SjL4A89/D&#10;MiEsw9q1VAhjroOxJ+hbEMO9v8DQHxJi2brzEBALCnpgPx76vIZk7JOE0Pc1GA4CtjyMmofXIiTh&#10;+HXdaoAJi4FvCOZ9ofDxV8smvyMh5NwBFXOQYoKxBWXZNsrdJso3St6d6thNiIzHt+eAIbD/Ie67&#10;JbbABYxKiIHmzwngbCuc+gjTtoCNG3AUIKcILlyHl01QK/zMbpFqWuDEJcgsACsb0FBn9Q1V3r5M&#10;68lp7ebb+CMShffRDL/+Bv/dFd7rK1qPzqid2Sa/eAIrPpJpoa/krM8Ls1X1MpbRVaKy6CxlGVV7&#10;vl6guVWaa+DKhD4/5abcHpbfPLUIm5nfNjX97ejEq0PDdw90HRNkmuio6amnaKmuqKdiZGXs7ds9&#10;JSVl2rRpu3btOnXqFDqUXr58iY6pf/xlw79goKP4fz2QO3jw4MG6Dety8nMMzA2UTZVNIkx6ze2V&#10;dj6NrO6hGYt+lmxTLZ2SeKfzS11urbb9aabehHT1QaFsVwsZUz7Hiq/ubWZRHOS1cFDgkVLv9Zkq&#10;robSDma62+daNUs+Wbud5sLztm3n7YTtL0mgI+hrTC+hGesxRpWzax6JuPylSHAjIW9O0pzkON4o&#10;rJV7fpfePx7U1WHnzk4qKnV1+JjxKVOgZyDwDME6CPpMhLFXYWnrZ2R3qlmvwCUetI1g7h58THdH&#10;JH2vfjwNPaJA0QycpuKwThKK4VukNui+BThaENsfTj+R5OOXutsKO86CXwRoOUL8Hqhs+YLLX9Fw&#10;XBRC1CqMVi2A7FsUg57A1ALdccAvB44V2LrD6Nlw9tm3Ll2Sut0Cm46Dqw/wDKB4Bhx9Jf6PUwhk&#10;08VLTMh6n2qA5T9DcBzw9SC6D+w+CrWt4rym4BAXMl42UH8+TxszkeLjRzXSl47upbh0itbDX3Sw&#10;R+0FH8ED/rurmvdPqBxYLT9jFDevv0Ksr1ayj8WQIJ9NuNVIaFjUH/cZogLgiv5tyxM+LIy6OTHo&#10;ULnbkoHG2T0U7PhsNQV1dXUjIyNvb+/k5OSSkpLFixcfPXr01q1bqAuLjpT2Y6Yr/jKBjuiu+BwC&#10;oeDNxzd7L+3NmZNj19dO0UhRxVLFYbBDzJqYlJ9SfEb74KOjgt1sj0z3aX8801EvwRGPhr1ur7bb&#10;HJ9psnIYvzxBMcxNxkqPIiMFFJBxs1YuSNacPUxn6zTDkyvNHu6xajwljnIk5MqRN29vFJwz+GWV&#10;jJc9rbuH7I0z4tT+hkh8IyGgI+H2XFgr9cMi/Db0jAx8jAqi9okTUF6O316vwgOnWEhZDGOvwaLG&#10;Dl77d4UoHzcd1HShZBacaREn1O8I+e5Zu8DCGeQtwG0Z9HmL221JcIsJkT3mEej0Bis7WHvoW0+w&#10;uvwGBhaAmiF0HwnFL3ETLYFpcRHIplV/FgJ3+1v5j8EpG6RUQGc0eDaCN4bLswUcLgO/EmRNwMQa&#10;KifBz/c6XKIkdf0DzFkLdt3AwhEmrMVHSXbkNcJ3h61xQQgbL0N8Hj4oJSAYftgCj9+JqiU0Ui+b&#10;qL9cpoybCt5+oKkhHdlTYdEE9euH8GutLXe0Hp5Q3bNCYUqFbFKMdHdnxR42/L7dHCb37bE9L/bR&#10;lP71i1Nal/WrnRt1Y1zw/jLfDdkOE/uYDvbVj3HRCbIx8rZx8fcMi43MyM0aP2H8qpUrDx04eOP6&#10;jbev33z8+LHrsuHfK7oI/q14gj1Zga3IPput46VDl6UDDdQd1E2jTRkydLqavMmqYV4fdnf/xg+r&#10;Nx/Rrk6hKCtR4wdQUtKgZzDYOIC6BigogIwM6qfTDfjcpFDNOcMMDi00urTe9PEe65qfbT/+alX/&#10;i3JuPwpbljV9PLvpDUdYg0uA9BZX6xt20yt24wv2x6fs90/YtY/Zr+/KPboid/OM7MXjsr/slzm8&#10;XXr7GqmpY1lZg0BTEygUkJIDI3co2AWLWySh/Ee1VADlx0FFH6IGwsEXuJGUxJOYzgvw659Tt4Ce&#10;GbANoNc5SVJ/W/EN4DwbpFWhZCz8X3tnAhZV9b/xdzb2VXZmGPZ9R1QQBNwhlNxQVMA9F1DcF2RT&#10;yyVNjcoyS02zMrcMDckFM5dUyn1Lc99YREWWGWa5/3PuDIhYZv3qn9l9n/e5z5lzLzzI4Oe+8z3n&#10;nnO+ujk3L8rx8XZY2MC5I9IvPqPkzWdJbfh6837qHBVmPEKPj2HiApshCL+rZffTjngIhyyI7Om/&#10;ZcHH+KmMFnlOP8KiT+iwQXAkVu7j/6gQaWojT5v8okqU2F2GyUthLYZEirffR5mcDdqM8D6jV6mm&#10;Ly+V4dNNCIskfx4CV0fj6aNtDn9tvXOddX6ebrAPdEQQ8FnzBAa6IjN9zd6E9MgD3a2Qzxfp6JiY&#10;morFYn9///j4+OnTp3/77bcVFRWaMrT2L5vTyyKO4L8vJaMsV5cXVRVN2T0lYkJEyIgQ9+7u5u7m&#10;Aj2hyNrM7rWEoIPLoqqKYlR0Nu7jGV0Nbn3pM/Nu4fAPFHxZICivJ/9dadQqr8edR7hZiWM/o2An&#10;Pv4EC5di4CB06IQ2YTxPD4FULHCwg0jI8/cRJMTxY6J4wcE8T0/6cVvsROvRXq3gHwX/aAR1RqsE&#10;JEzAgNnI+AjjV2LqZ8jcjIWH8O5ZLP8F8ePh1BITtvI+kolW08St8wnDW8UIVtMjVjZxU1I/wwTi&#10;uT/CryvadMFXZ361zku9/z5yP4R7CMRd0aUYKfXNAf37VrPDm8WwCkfraBy4oi1lXKzH10foxGpL&#10;D6QUIVuhCdcaKFNe5zFClto8TX/DqebOVmLwXojbwqwjAg8gStmc2k87qh6tzsNxFox8aII2awGx&#10;C3/iPP66/dh0CnvKcLQGJXV0Da/Hi8OocOAh5q6hUwk9fHiTp/OPnRbcvi86eYV34Dj2HMLmQry+&#10;CF1fQQtLervVWCggpOYJBQITA30fR/InZJnU3rp/R4sOIaZejnbOUv/AgFZhbSQSSXR09IoVK44e&#10;PVpWVlZZWUlytPI/P0v6vyOO4H9AakZdo645V33u9cOvR8+n+xBlnMvotqKbS5yryERPJLawHhIb&#10;8v27nZj9MczeRo7TVa1lO70+z9F1laB/Mm6V8Srpx2R+Q62zuUkWq1Cioh7lcly+haQU2HvwZ24R&#10;bKrDxnpsqsdGBTYpsVmNLcxzWI3PHmLA67TOMGYDLYM0RfZKhsceRasZndWMgMCdArrBTand3Gq8&#10;XYqg7rCR4MvDON4E3MQ/VGMMYVwL2Mfj1VNIVTyF5j9kNZIq4NSPDm8u24ATlUjPgqk1YhdjRg2h&#10;s94symvhLBbKjcj+LWo3evxNOMZAYA6vzxAlQ5S6OayfdhS1MPoB33UhdF1hlYJWZxFSAu8NcFoA&#10;2xEw7wh9Rwj1YWRKfzME8f5hNLML6JrXEIroXEA9PRhawb4lnajeaix8esPBF0Fh8AmGkQl4AjZU&#10;s7Ha2ti2Y2jfjFHZ7y/5cl/RhV8u3Sy9+7CqStZkvQ6ZTFZbW0vytfZvlNN/TBzB/6TqVfUX7l9Y&#10;cXRFxs6MjIsZWTK614ZvP1+hgZAnEug6Wln1ifFaPqX1qdXR7AoVhOOtr623HZXAs7PBB6txX0lg&#10;TfL4s1Cu8Z1qLMqHowcGLcJnVfwtDG8Lozk+Bevf9iYFJn0Oa2fETsGHtU/h+NdNmI6PVbyP5PxV&#10;auEqhv8001fUI3EBBCJMXYxj7NjmN78geQIsHOCcjB6nMUj1FI6fz6lN3NAjbP85REbQMyLU4489&#10;J8hT8giInwfWzTzxJtpkQNeGRul2Nc0x3cxRjKA9w4shbTW/7W04zYaBH+zS0eryb0Kf9Ec8gH8R&#10;HNLgPwKJGzFkLwZsxaurEDMHLUfCIwHiEIGbn9Dbk29vY+DjHtQhJmnSmDdXvPdlyXcnKu+U1z2q&#10;USlUJDNw4vRMcQT/X6VQKe48uLP15NZpB6dNezBt3JVxETMijKXGkraS6LzowNRAY+cWRkGu9uN6&#10;+W2fH3b3q4Dv8vW9pGjZGruP4L528Op3UF5ej6++RXAowntj5a1GLhOIC1g39jzLm1VYfBQOPnCL&#10;xKJrzVn8PCaBneU4ie0U6KsYIUW8ElmHYOeJ8C7okogWTvDPQp/rSP11dhuMoNYbzvDJS5bOwsHa&#10;Tt1hDK+B2vzBjHAINWnQDD6wGmEfQF8KtAaSYOCC9nmYWvY745bNraYl7+4rYOoO66Foc/0ZuZsX&#10;TcHNj6EN2hNZB5fF0HWGZT+Enn5cbyHfoZ0CkTKElyH4CB329P4ClgkQtoBQCBNzgYeHbud2hqOT&#10;Td/Kslj/rtXOT82//MD4y3X2X2wYduDHtecu/vywulapVHEVak5/ShzB/0pV11Z/ffbredfmZZZn&#10;dl3a1czFTNxGPOzAsBlVM1778bXwyeHW/tY8Ic+8W5hhoCtdzCRzNn4pbzrtl0CcWFsrb+afLqJT&#10;V1g7Iv8ExfGTgNZ5TpSvKYV/R0gCkXWQlrObMfoPWI2PFXi3DJn7EDcVZs7gmwlto4UJR5Cq1PK6&#10;AcfUDQT/Yya3gaQytH4HBp5AF+AEoAYY4BdgCHQl6JqPafefi+PZSgw7CPswmEQgoBhRKi2CKYUf&#10;W6cjI+rY8JKeUiG8HB6rKJH1/Wm9JXAvPD6B8+uwS0aLIFjZwtQUfD50dfhujsaTRljtXe/w6IxU&#10;fV2quCypOmN/6YDV7i9MVr5j9eHq9JPXbioYrt7B6S8UR/C/WGq1WqlSlj4qLbxTuKBswYBtAxza&#10;OdgE2sS+HTe1fGq2PHtw8WC7UDuBrsA6wNrS10ro6Yb+g7ByLc5eR3ldI68JxAnKSTBv7KG+U4MZ&#10;eTA0xdCF2CRvTmfWjcH8N8ss62vRNxe2HnhtFTubsBman2013ruHqbvRYQxs/aDvhRYj4bIXvhXw&#10;vQXLiTDyRvQGJMubs/iPOlWNfhUImceyOwU4BShZdjdaBZwGesBAjC6LMO3Bb85FIf3p5+HeHToS&#10;eHyEyBpt9GYxzYthhB3Uwvb1vHYPEH4bIcfg9w3cl0E8CZY9YBUBSxc4OSM6GqlDMGMG1qzB3r04&#10;eRInTuHNhQhpKfB2N87OsDtT7FB9QXLvpO3xXWaffaE/e5Uocap5YlrHZWsXXL5dIlNVqRgll7M5&#10;/dXiCP43itD8Qd2D4pritFNp/sn+uma6kZntpt2juzelnUmTREqsAqwHbB048frExE19xWFigaE+&#10;z8UFozNw4CeU1dIJwpXqXymw7D8BJzdE9ceqO787nincwoi2kGs0bujfIMf4dbQs3ms23n9IH7ls&#10;TuoGk1Mkqn9UjzdOI2Yk9EjeNIbJq3A7ggAZAtQIZB47QAXpeoic4fYakuuaQ/k5TdidUg3fKYAh&#10;0Be4wsK6KbubmVzQDob2iP8AM+VPcJy0p91D2CTotoDjfDrLO0qGyGq0ugjv1QLJYJhGQ88JQhMI&#10;dMDnwckRmZnYvh3HjtFlCerqHm+UoWagUkOuQvl9vPce3N2gp2v6+mTJjZM2RwsNJ4zlp8zF+P14&#10;vVTwylxp+4Qd+/aXVddwyOb0d4sj+N8uwnG5Un6x+uLSw0ujJkbpWxt49fIefXZsZk1m/+39JRES&#10;+9b2fTf3zVHmZNVnTS6d1G9rP8cYR56eDsQOiOuO2QvpU9Slcn6lWltgqVTh2CX0SoJPJOYU06kp&#10;jWj+dVN887ao+U0rLQTi2dvhGkq5TGJ1M3ATk3g+aQfaj6IlF0M/WIyF49fwKUOA8glqNzOBuOc5&#10;GHZkZ38f+p3HdppbjT5X4Z0BkTUwAbj0e+xutBz4DoiFVRB6fIJRp9C/AF2XImgoTKSAALrWdL5H&#10;m2gkDcb0XOR/hI2FKP4RJ29gXQFahSM4GFu2oLb2icVkCLUVDOoZyJQorcDbbyMsDKYmfGdnUa8R&#10;wrQVvPF7kPUL5lZh7H7b3nNemz5v557i6upq8o5r33tOnP5mcQT//xP5j/2w5mHBjwWxE2P17Qyk&#10;0Y5J25Jn1GSm7Eqx9LY0dTTtX9A/W56draQefni4fRt7kaHIp6+v3wB/YxdLODmhdxLeXcW7cFNQ&#10;Wiu4Vo5J0+lj8dO/eg6IP2HNbBY+IXv+SXi2hVMrvMWObX5Yi5kH0SkDVm7QsYXZEDgVwqeccrkZ&#10;qZ9tv2pYZUPXFq2WPlcYT1Wh12V4joFIAmQD5Q317qdNmF4F3AQOA6uAiUAvoBVgDz0LuHiiUxwm&#10;ZWLZCmwtwk8/4+o9WnqqULBrQjG4x6CcQRmDUgUK98HXnz7xtHEjzdqN1CauV+LqdXy+HsnJcPOA&#10;vgH4OghJwchCzC7DQjkWq/FmHUYXS7qOyX5j4bnz5+VyOQduTv//4gj+z+j02dPpM9KtxFaWflYJ&#10;H/eYUj4l6askEsYdox0HFiZPq5oxU5mbq8odfXy0S2cXm2Dbnmt6T7w1ZfD3Q6Oyo507ORnZG/Ht&#10;bHjdeqBzPEzNEJuGZReo809j0VEsOqz13GLM2aF13nZkbkLmRszciMwNmLQOoz/kjVnOH7IIEm+6&#10;uKs4hKfvAbMkSD+nde1mFZI/YUJ//QC6TFXvq7+x/gmxCj1/hvsoCD2AqewQZSVwiy187wI+BxaC&#10;PxL6vWHRHlIvhLRGXDcMGorc+Vj5BQq/w/x8uHuhZyJ+OPW40NRozUp+FWotuEnjdjW+3Ia27RAS&#10;gs2b2aCtQGkpfvgBy5cjNZWu4m3oCPErcB8B2y4wc0PkOMwpw2IGixTIvWb02pboYXOW5r9XUVGh&#10;fTs5cfqHxBH8HxOJbOUV5Ws/XRsUFKRvpt9mXJsJVyb0+6qfXaidJEKSuic1qz4rU5E3U5Y9/OBw&#10;j+4elj6WCatenVGdOZN01mWP/GlU0LAgPTM9+vQHXwAeH0ausO8D7zcQmK91ADm+1+BlCPkELT9F&#10;KOtWGxCxC5F7tXadRPIvT/w2/GuFIYywJYMARr8Vo0sagQw/iCVyQIObYvoZphWVizBNgmVbxB1A&#10;imaOipo+nNm/An0uo+PXsO0EfSMIjCHyh74PbPzhEYS4nkibjMXvY+M3OHQSP9/CjQcoJzlaiQoV&#10;StUsi5XYeQBBLeEXhG8P4h6dX/8EuMmV5eTievYL2QBeLsf6rxDaGu3b0wHJo0cxdx66J0DsDAsf&#10;uKSg7Ur0OIsBD+mSWz4TYeqEztnIu4W3VMi5Jnx1SfukzPUbvykt5Z5Q5/SiiCP4PyOCgMann0n7&#10;0qVLcXFxxi2M3bu5p+xO6bKki7mbOUF5xpWMmfLsLGXOzPrckcdHOsY46pnrxS+LJxzPUuUSvmfW&#10;zOz5aU8zZzOhgdCxvaOFl6WeuTHf3Bt+i9D5F3R7hAQ5XlWjB2vSoGZ+xQkKhBfCwB0tRsP7Ng3g&#10;jbxuYoryAEY3lDEMo4wmL3lsD4ts8iXEKgQo4F8HvypaNPe6DJfvYdIHAkMYS3kmdjxzC4HYThTs&#10;Z5IzzvrIVuv9mwXuTvD2w/a99CknitqGuZWEuRrfY3CXQSnboD1qump2YjJs7PDuR7hf33Ax+7WE&#10;2jcVuEeiN0ttTeddGV32z8WNTvszMIJhC+jbwT4OnYroGlvkjpKqQooKA+uQ9ABBsyAyQOhgzLqN&#10;nJui2Llij6FbCy7L5QoO2pxeNHEE/2dE2K3ZhlX7mo3kd+7cyc/Pd3J2JpiWxkiDhgeZe5hLo6TJ&#10;O5Oz6rMpsmU5rx0f6dvf19TRtMOcDtPvTc9R52aTfnnumPNp4ZPCjSXGXr29+m7um7IjJWZOjJmr&#10;Bc/QVs+ptcfw0XEb3knYsaH79q+6NThu29exBdtit20n7lqwvcPGosjln0TOToqcNSpyyZaQ2T94&#10;jj/jxZo0HIZcNu5037B9lVGHKqOOVYYxD3Xa3OMF3IH7Mdgt4tukwbw/DGNgFIAWnnwXX7249sZT&#10;R5ovX2C5daXN4QLb03vt75RIqs9KVXSvd0fVFdKpGxcDBykthlQ8saQqJW9FA7XL2ZeNp24+wvy3&#10;KYtHj8fpq3RQV0Ptu0qUsQn9AUnfClwqpcieko1XXoVvICytYeiEgBx03EaLNgOqKbI1o6wU3Cy+&#10;+5bCbzp0LBE2AkM38UKneYW///Z7p65erVXQJ9i1bxMnTi+UOIK/EKqoqCgpKdEAXS6X79y5s127&#10;KIFAABIZrQ10TXUdOzgO2jsoqz6LIDtTmTfmbLp3oo+Jo0lsfuz0KsLxHBblOdOqsnuu620daG3m&#10;ahb3XlyeMi9HkTPu4ri4pXHkO4iMRBaeFq3SWw09MJRuCq6m2z033dtQa3Uu+YZ56rxZqlnT7k9L&#10;O5M28JuBXRZ38U/xl4RLzFzMdM11jcXG5AcjPx5JtaKIEMtNKyRlJ6X1l6Xqq1LFFWn9FWkteyQm&#10;vG7YtIxYqrpsf/Ow4dhBkDpg4Xu4W/sEtQmyicuaILupdx2i44oRUdhzmGK6TE5Xj6moxdEzWPkZ&#10;Bg6BfxBdWkTHGhZR8MhB6JeQDoeeLVovQXLN4+J7qhrJmtDNcnxAFVq9TS8zsYVdNxOr/DETKq/d&#10;IPdUzZvDidOLK47gL4TKy8vXrl1bXV2tfc2WVs6ePTt8+HBLS0t2nSMeT8h37eo65LshBLKEsDPl&#10;2UMPDCcct/SxJHidUT1Dw1/C8Sx51qgTo1qOamlkZ+Sb5JtalJpZnUlO5TF5U8qmpO5JjZweyQ6Q&#10;2ngnese9HZdcmNznsz5d3+radnJbr15eJPUTO0Q4uMa5howMic6JTvg4YVDxoPRz6eRmkLg+0T85&#10;wMhXqt8v3rLgY/G9Mw6qyw7yKw6KK+RI8U2QrX6C2o12qDln9lYW39sTI9Jw/BJN0JrJIRpqa4ok&#10;zahNrcbh03glgS4EOHYSln9CH2tK6EUX47YikT8KTmnwz6fV/K430V2OBBU9hhXAvA0ceqD7T9rH&#10;ROlMcxVlN/GAGiQcR+t82HaAyA6CDrYOqweNuP39QaX88eciTpxedHEEf1H0q9PRSM/Dhw9XrFjh&#10;4uYGM0tigYmhidQkIDmg75a+E25MyJJnp18Y697dXcdUp/3s9tPvT9dwnJhQPrN2Zr8tA+3DxObu&#10;5p3f7Dz13lTSSc+yKZsk+om3JxI0x7weQ4BuJDYiYd+5s3P8h/HpF9KzFdmakE6uJEm857qe4nCx&#10;wETfIKWXzaECycMLlNqqK+zOXlo343VTS5WXLD7P55kZo10MDh+nA4+lMjrMqK1WN+H1nRoK971H&#10;sH03lnyAwSPQui1d6o8ngpE7rGPhtxTtDiH2DrrX4lXV4/p+dwJuFW3EV0I8EHoShC3HwBoKbmIS&#10;twcq0LcM7dbAtiNEFnSeOAwEehNj4m4XFimr2GncXO7m9O8SR/AXRUqlsnGNUIVCUVdX1/iSoIWc&#10;LSoqioyM1CM5tEsi7J2gowu+ELoGejambSaE9fmyj7iNvbHEuMuiLiRo56hyGiskBMFjfx4bPCJY&#10;30rfo7vHmFNjZtbNbDzbeA1xtjJ7/NXxMbNirAOteQKeUF9IwrilnxX5CMB3dTJbOsty+yrrnZ/a&#10;Ht5i+1OB/cW94msHtb5xSHzniLi0RFJ53OH+CYe689L6ixqT3G29Y40oyJvuabDjexy7gn0nsGkH&#10;1mzEnEXo1ovuJ0mHFi1gKKZT92xCIekEr1SEzUabPFgGw7ITokuQoKR0pkOyjNYacJPETaxpd69D&#10;6OfQE9OlaJPusdUSORJLEfs9XIYAeoAECAFcRDqOTh6vL112j5tUwulfLY7gL5w0ufv69etP73dF&#10;OH7jxo158+YZWljCyQveLWEtQZtX8OZXmLsVbWJ5FtYgwdLKIHxSeK91vQbvHTzi8IjRZ0aPuzJu&#10;cunkiXcnDvp2EIGyqZNpZGbk1LtT85R5U8qnjDgyIn5ZvF9/P3Ebsbmrub64hTAoGF1exdzlKNiH&#10;b3+k3nEY2/bh62J8Woil6zD/Y0ydh4xc9B6EVwYgMh4hUQhph7YdeDFdeLHd+cPS+SPG8eN78Ozt&#10;oKNP99mxawmnLghIQ8w76FmIAYcw6DSGXcWoMox+gLRqpCswTo0Mhpq8DBgDQ2eauLs9ekxtjRPY&#10;xK0Bd2Nn+xOwiYepL+KLkSJHfAl8JsPUGwJC7b7AWvY5T6mZmefUae9fulRer+DWmOL0rxdH8Bdd&#10;BOh37949cOBAZWWlJi6SY3V19RdffBEYFMS3c4R/G5hYwDUQi3ZgtwyFVVh5DAOmwdSKrtztF4G+&#10;E9BvEmJTEdoZjl6wloKA3tQSBiZ0IjlR6yi8uxF7LuDoHVyS4WrDNmaXGVwiVuOigm5pdlGJi8+3&#10;a/vFeqzbBZ8QmHsj9lOk12A8o3UGYTTrcSqM1Zi02R56AWko0G0D9CzRIgadLmrprI3YSupm4Cap&#10;vNtD+LxJt1ZwG47AbJgHAxZADH0aCMVAEZDC4xm5u3uuW7f+0aMazS+WE6eXQBzB/32qra397rvv&#10;ysvLSWP37t19EhN1zC3pRjAO7nD0QfoSbCrFLhWK5Hj/CBJGw8ET0b2xYBuKqrGzHnuU2CXDHhV2&#10;yLHxNhYUIjUHwR3pJhLRXTF5NtYX41z172/N/qv+qQK5S+HqDXE0enyDsXWP2U0wTXjdCO7H1G5w&#10;hgrJJ+Hai9a7w7ZrwU2HJVk3B3eD2+2HSQi7pY0Z0B7IBLYCR4EjwAdAZzMzybBhw0+fPs2VSzi9&#10;fOII/q+XTCZbsmTJpEmTDE1MYGlLqytG5nh1DDbdxB41dqnxjQxvFiGkI3QN0XMsttyl+N7DsFZT&#10;F6lQqMROBb66j1mbENkDJiShGyK+L1YW4FjFs7aK11qNY+WYkIcWNnBJwKDzlNQZDdROV2KsUtvT&#10;FNlNnVaN9u/CUAq3yTRTE153q0d3mTZ9a2CdIMMr5RTuHlkwCQLPih2N1AeSge1ACQvufUA+EKKn&#10;ZxgZGblp0yby+2kcUeDE6SUTR/CXR3V1ddu2bYuNjbWwtuUZsdsO+ITR0sqOahQTUjMorEU6CchB&#10;2qj+2SXslqOYaW7C9B3kehXyDyNpOgKiYeeMqK6YvgCb96PkLi7KHrP7FxUOXcOwiTCTIGA0Ui5Q&#10;UhNkE5NGM0z/qkkSH3AcjnEwD0dEMZ0IGF+DVx7QZ0rb7UPgR3AZD6OWAOG1J5uy04E32CKJFJjE&#10;Zu2DwJfARB0dXxcXlyFD+u8/+LVc+bOCIb6sYG6pmFo1t2MZp5dRHMFfNpG8WVVVtX///ti4OB5f&#10;QOer2Dhh7FJ8c59N3Ax2KbHhBsYshtQbLgHI+hR76ppDvNGanP6tHNsr8fkvyP0CPdPgHYqwaOTl&#10;Y8P36BgPoQ4i3kDaXWTIMEGOiXKMV2C8UusM4ierJU09thaB4+jqry7jEPAeJMkw8oKOFfg24EUB&#10;Y4GVwE5gP0vqH4FCgPQ7AlnA9+zyhNFCoWlIqOmKTyKu301/JF9Wrz6iotR+pGbqOXBzernFEfxl&#10;Vk1NzY4dO3r06GFsbAxjc/RKw7pfaLjW0HlXPT79GSk5dM2/0C54axeK6iivG/Hd1JT+KhRWY0UJ&#10;hs6Cb1u6tIheIHQ7Q/cV6ERAJ7TBIdAJgK7G/tD1hZ439Bus50y3uyTWk0DPCkIzwBzwAfqwyfoL&#10;dqXvo8BPbFWEIJs0iEmjgM3dLYBBwDQg2MLCPimpf3FxcVXVfXLn0v6bOXH6L4kj+MsvksorKioK&#10;CgpiY2OFunrwbo20xZhfiNXnsP0hdsrxrQyfX8GUjxCdiPgRWF6CXQq28KKmZ1efxZi3aHHczh06&#10;zjDKgOUG2P0MhzpIVXBktJYq4VANBxkcVLTfgbxU0CPtl8Ohlr2etGWwPQPDMeBL6R5pWMeS+lgD&#10;pkm7Edykk5i01wMd2Xq3EZ/v4OfXcv78+SUlJeT+xA1OcvqPiyP4f0symWzt2rXDhw93c3MzMDDg&#10;8Xh0NiGEdEszoQnsvRDUGXYutPASNxS2zoAORK1hMhd2V1gcqymgNW5k93NaKoPNDzSzw56tZe9t&#10;ErQ11iC70eTURrrzDnQNDQ2Dg4PXrFnDjUly4tRUHMH/u5LL5cePH1+0aFFiYqKLi6eubhS7x8Jq&#10;YAOwjR0bzAUGABF0CFHQGrpxMByPFithVQi785CUQVrfHNNPm+Rx+5swewt8T6A1sLgJtQmmyfEg&#10;u5nDFmAFMBdIA7oBwTo6zr6+QaNGjdq7d29dXZ32h+bEiVMTcQTnpH1qv6am5vz587Nnz3Fz8xAI&#10;DAB3YAZwDZCx+8TXA7Xs9ma7gflAJDv/2gg8S+h0gOE4WH8HyX1I62hOb2Q3Ab1+Ivt8TX/2yZrD&#10;wGb2PhEP+LIVcB32EwAf4IlEOmKxePLkyfv376+qqiI3GJK4uToJJ07PEEdwTs1FoEnoeevWrS1b&#10;tiQnJ5N4rqPjAvRjH0y/zgJdze5XSbAuB+4DF9jpInOAaMAWMADfHsJgCJxZNAvYBUkIpnnsEosi&#10;Ho8vEIgMDIy8vb2TkpJWrV51+vTpBw/uKxQKtZorknDi9AfEEZzT74gE4QcPHpw4cWL16tWhoa30&#10;9e3ZqSOhgDfgAFjp6FiamlrZ29s7Ojr6+flFRESkpKTk5uauXbt23bp1Gzdu3L59+759+0jAv3bt&#10;2o0bN27fvl1RUVFXW6NWKhi1ktwxyF2DNSdOnP6YOIJzek4R0MqUzAWZeu0j+aLq2iKGeaA906Da&#10;2tpDhw5dv379WaUPckpFqE2yNodsTpz+V3EE5/QsqWlIrpQzu2uZd2qZ5fXMScJx7bnfk0wmKykp&#10;IdFbSbcD5VI2J05/vTiCc2oudp8DlYqpkjE7HjGDZcwWNVPzZ/hLvo2imqm+yigeaXs4ceL0l4oj&#10;OKfHIuxWMJfrmOU1zMJ65oiKqf0fgrOaeXCKubKCqX+o7eDEidNfLY7gnB6LZO06ZpWcOUgyuLbr&#10;z0lRy5zNYX5eyCjJPYATJ05/jxjm/wB/72L09Nb+bgAAAABJRU5ErkJgglBLAQItABQABgAIAAAA&#10;IQCxgme2CgEAABMCAAATAAAAAAAAAAAAAAAAAAAAAABbQ29udGVudF9UeXBlc10ueG1sUEsBAi0A&#10;FAAGAAgAAAAhADj9If/WAAAAlAEAAAsAAAAAAAAAAAAAAAAAOwEAAF9yZWxzLy5yZWxzUEsBAi0A&#10;FAAGAAgAAAAhAKAA/DM2BgAAOR8AAA4AAAAAAAAAAAAAAAAAOgIAAGRycy9lMm9Eb2MueG1sUEsB&#10;Ai0AFAAGAAgAAAAhAFd98erUAAAArQIAABkAAAAAAAAAAAAAAAAAnAgAAGRycy9fcmVscy9lMm9E&#10;b2MueG1sLnJlbHNQSwECLQAUAAYACAAAACEALUMR6uEAAAAKAQAADwAAAAAAAAAAAAAAAACnCQAA&#10;ZHJzL2Rvd25yZXYueG1sUEsBAi0ACgAAAAAAAAAhAH3nZDAddwEAHXcBABQAAAAAAAAAAAAAAAAA&#10;tQoAAGRycy9tZWRpYS9pbWFnZTQucG5nUEsBAi0ACgAAAAAAAAAhAF/nO5DDFwEAwxcBABQAAAAA&#10;AAAAAAAAAAAABIIBAGRycy9tZWRpYS9pbWFnZTIucG5nUEsBAi0ACgAAAAAAAAAhAHeSn+j1FQEA&#10;9RUBABQAAAAAAAAAAAAAAAAA+ZkCAGRycy9tZWRpYS9pbWFnZTEucG5nUEsBAi0ACgAAAAAAAAAh&#10;AOgQTBA5SwEAOUsBABQAAAAAAAAAAAAAAAAAILADAGRycy9tZWRpYS9pbWFnZTMucG5nUEsFBgAA&#10;AAAJAAkAQgIAAIv7BAAAAA==&#10;">
                <v:group id="Group 1349226373" o:spid="_x0000_s2090" style="position:absolute;left:59;top:-359;width:45897;height:22448" coordorigin="63,-394" coordsize="49036,24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NMkAAADjAAAADwAAAGRycy9kb3ducmV2LnhtbERPyWrDMBC9F/oPYgq9&#10;NfLSLHWjhBDakkMoZIHS22BNbBNrZCzVdv4+CgR6nLfPfDmYWnTUusqygngUgSDOra64UHA8fL7M&#10;QDiPrLG2TAou5GC5eHyYY6Ztzzvq9r4QIYRdhgpK75tMSpeXZNCNbEMcuJNtDfpwtoXULfYh3NQy&#10;iaKJNFhxaCixoXVJ+Xn/ZxR89div0vij255P68vvYfz9s41JqeenYfUOwtPg/8V390aH+enrW5JM&#10;0mkKt58CAHJxB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HRT40yQAA&#10;AOMAAAAPAAAAAAAAAAAAAAAAAKoCAABkcnMvZG93bnJldi54bWxQSwUGAAAAAAQABAD6AAAAoAMA&#10;AAAA&#10;">
                  <v:group id="Group 1349226379" o:spid="_x0000_s2091" style="position:absolute;left:28735;top:-394;width:20182;height:12760" coordorigin="28729,-437" coordsize="20822,14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J3skAAADjAAAADwAAAGRycy9kb3ducmV2LnhtbERPS2vCQBC+F/oflin0&#10;VjcPn6mriLTiQQpVQXobsmMSzM6G7DaJ/75bKPQ433uW68HUoqPWVZYVxKMIBHFudcWFgvPp/WUO&#10;wnlkjbVlUnAnB+vV48MSM217/qTu6AsRQthlqKD0vsmkdHlJBt3INsSBu9rWoA9nW0jdYh/CTS2T&#10;KJpKgxWHhhIb2paU347fRsGux36Txm/d4Xbd3r9Ok4/LISalnp+GzSsIT4P/F/+59zrMT8eLJJmm&#10;swX8/hQAkK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mrQneyQAA&#10;AOMAAAAPAAAAAAAAAAAAAAAAAKoCAABkcnMvZG93bnJldi54bWxQSwUGAAAAAAQABAD6AAAAoAMA&#10;AAAA&#10;">
                    <v:shape id="Picture 1349226380" o:spid="_x0000_s2092" type="#_x0000_t75" style="position:absolute;left:28729;top:-437;width:20823;height:12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645L7NAAAA4wAAAA8AAABkcnMvZG93bnJldi54bWxEj09PwzAMxe9IfIfISFwQS+mm/SnLJoqE&#10;xGUHBgJxsxq3qWic0mRd+fb4gMTR9vN777fdT75TIw2xDWzgbpaBIq6Cbbkx8Pb6dLsGFROyxS4w&#10;GfihCPvd5cUWCxvO/ELjMTVKTDgWaMCl1Bdax8qRxzgLPbHc6jB4TDIOjbYDnsXcdzrPsqX22LIk&#10;OOzp0VH1dTx5A3V5yA+Lz83Nya3KVVZ++Pp7fDfm+mp6uAeVaEr/4r/vZyv154tNni/na6EQJlmA&#10;3v0C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J645L7NAAAA4wAAAA8AAAAA&#10;AAAAAAAAAAAAnwIAAGRycy9kb3ducmV2LnhtbFBLBQYAAAAABAAEAPcAAACZAwAAAAA=&#10;" strokeweight=".5pt">
                      <v:imagedata r:id="rId1009" o:title=""/>
                      <v:path arrowok="t"/>
                    </v:shape>
                    <v:shape id="Zone de texte 1" o:spid="_x0000_s2093" type="#_x0000_t202" style="position:absolute;left:35449;top:10446;width:7956;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x6coA&#10;AADjAAAADwAAAGRycy9kb3ducmV2LnhtbERPzWrCQBC+F3yHZQre6sbYSpq6igSkRerB6KW3aXZM&#10;QrOzMbtq6tN3C4LH+f5ntuhNI87UudqygvEoAkFcWF1zqWC/Wz0lIJxH1thYJgW/5GAxHzzMMNX2&#10;wls6574UIYRdigoq79tUSldUZNCNbEscuIPtDPpwdqXUHV5CuGlkHEVTabDm0FBhS1lFxU9+MgrW&#10;2WqD2+/YJNcme/88LNvj/utFqeFjv3wD4an3d/HN/aHD/MnzaxxPJ8kY/n8KAMj5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sWsenKAAAA4wAAAA8AAAAAAAAAAAAAAAAAmAIA&#10;AGRycy9kb3ducmV2LnhtbFBLBQYAAAAABAAEAPUAAACPAwAAAAA=&#10;" filled="f" stroked="f" strokeweight=".5pt">
                      <v:textbox>
                        <w:txbxContent>
                          <w:p w14:paraId="1285F3F7" w14:textId="77777777" w:rsidR="00DC3C12" w:rsidRDefault="00DC3C12" w:rsidP="00687018">
                            <w:pPr>
                              <w:rPr>
                                <w:b/>
                                <w:bCs/>
                                <w:sz w:val="20"/>
                                <w:szCs w:val="20"/>
                              </w:rPr>
                            </w:pPr>
                            <w:r>
                              <w:rPr>
                                <w:b/>
                                <w:bCs/>
                                <w:sz w:val="20"/>
                                <w:szCs w:val="20"/>
                              </w:rPr>
                              <w:t>Mode 02</w:t>
                            </w:r>
                          </w:p>
                        </w:txbxContent>
                      </v:textbox>
                    </v:shape>
                  </v:group>
                  <v:shape id="Picture 1349226382" o:spid="_x0000_s2094" type="#_x0000_t75" style="position:absolute;left:63;top:-394;width:21804;height:8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IYfnJAAAA4wAAAA8AAABkcnMvZG93bnJldi54bWxET09LwzAUvwt+h/AEL7KlZjK2btmYMkUP&#10;HtzW+2vzbIvNS0liV/30RhA8vt//t96OthMD+dA61nA7zUAQV860XGs4HR8nCxAhIhvsHJOGLwqw&#10;3VxerDE37sxvNBxiLVIIhxw1NDH2uZShashimLqeOHHvzluM6fS1NB7PKdx2UmXZXFpsOTU02NND&#10;Q9XH4dNqsPWyuPlWe9wPxevu3o1l+fLktb6+GncrEJHG+C/+cz+bNH92t1RqPlso+P0pASA3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QMhh+ckAAADjAAAADwAAAAAAAAAA&#10;AAAAAACfAgAAZHJzL2Rvd25yZXYueG1sUEsFBgAAAAAEAAQA9wAAAJUDAAAAAA==&#10;" strokeweight=".5pt">
                    <v:imagedata r:id="rId1010" o:title=""/>
                    <v:path arrowok="t"/>
                  </v:shape>
                  <v:group id="Group 1349226384" o:spid="_x0000_s2095" style="position:absolute;left:306;top:11025;width:21002;height:12956" coordorigin="306,10538" coordsize="22534,1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nWZ8kAAADjAAAADwAAAGRycy9kb3ducmV2LnhtbERPS2vCQBC+F/oflin0&#10;VjcPFU1dRaSVHqTgA6S3ITsmwexsyG6T+O/dgtDjfO9ZrAZTi45aV1lWEI8iEMS51RUXCk7Hz7cZ&#10;COeRNdaWScGNHKyWz08LzLTteU/dwRcihLDLUEHpfZNJ6fKSDLqRbYgDd7GtQR/OtpC6xT6Em1om&#10;UTSVBisODSU2tCkpvx5+jYJtj/06jT+63fWyuf0cJ9/nXUxKvb4M63cQngb/L364v3SYn47nSTJN&#10;Z2P4+ykAIJd3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9edZnyQAA&#10;AOMAAAAPAAAAAAAAAAAAAAAAAKoCAABkcnMvZG93bnJldi54bWxQSwUGAAAAAAQABAD6AAAAoAMA&#10;AAAA&#10;">
                    <v:shape id="Picture 1349226393" o:spid="_x0000_s2096" type="#_x0000_t75" style="position:absolute;left:306;top:10538;width:22535;height:10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q717HAAAA4wAAAA8AAABkcnMvZG93bnJldi54bWxET09LwzAUvwt+h/AEL+LStW64umwMoeDF&#10;g5vQ66N5NsXkpUviWr+9EQSP7/f/bfezs+JCIQ6eFSwXBQjizuuBewXvp+b+EURMyBqtZ1LwTRH2&#10;u+urLdbaT/xGl2PqRQ7hWKMCk9JYSxk7Qw7jwo/EmfvwwWHKZ+ilDjjlcGdlWRRr6XDg3GBwpGdD&#10;3efxyyl4dTbQ2K4O89Q01Tk27Z2xrVK3N/PhCUSiOf2L/9wvOs+vHjZlua42Ffz+lAGQu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Wq717HAAAA4wAAAA8AAAAAAAAAAAAA&#10;AAAAnwIAAGRycy9kb3ducmV2LnhtbFBLBQYAAAAABAAEAPcAAACTAwAAAAA=&#10;" strokeweight=".5pt">
                      <v:imagedata r:id="rId1011" o:title=""/>
                      <v:path arrowok="t"/>
                    </v:shape>
                    <v:shape id="Zone de texte 1" o:spid="_x0000_s2097" type="#_x0000_t202" style="position:absolute;left:5807;top:21637;width:9024;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ErMkA&#10;AADjAAAADwAAAGRycy9kb3ducmV2LnhtbERPS2vCQBC+F/oflil4q5vGB5q6igSkInrQeultmh2T&#10;0OxszG41+utdQfA433sms9ZU4kSNKy0r+OhGIIgzq0vOFey/F+8jEM4ja6wsk4ILOZhNX18mmGh7&#10;5i2ddj4XIYRdggoK7+tESpcVZNB1bU0cuINtDPpwNrnUDZ5DuKlkHEVDabDk0FBgTWlB2d/u3yhY&#10;pYsNbn9jM7pW6df6MK+P+5+BUp23dv4JwlPrn+KHe6nD/F5/HMfD3rgP958CAHJ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riErMkAAADjAAAADwAAAAAAAAAAAAAAAACYAgAA&#10;ZHJzL2Rvd25yZXYueG1sUEsFBgAAAAAEAAQA9QAAAI4DAAAAAA==&#10;" filled="f" stroked="f" strokeweight=".5pt">
                      <v:textbox>
                        <w:txbxContent>
                          <w:p w14:paraId="1B22FA72" w14:textId="77777777" w:rsidR="00DC3C12" w:rsidRDefault="00DC3C12" w:rsidP="00687018">
                            <w:pPr>
                              <w:rPr>
                                <w:b/>
                                <w:bCs/>
                                <w:sz w:val="20"/>
                                <w:szCs w:val="20"/>
                              </w:rPr>
                            </w:pPr>
                            <w:r>
                              <w:rPr>
                                <w:b/>
                                <w:bCs/>
                                <w:sz w:val="20"/>
                                <w:szCs w:val="20"/>
                              </w:rPr>
                              <w:t>Mode 03</w:t>
                            </w:r>
                          </w:p>
                        </w:txbxContent>
                      </v:textbox>
                    </v:shape>
                  </v:group>
                  <v:group id="Group 1349226395" o:spid="_x0000_s2098" style="position:absolute;left:28735;top:12002;width:20365;height:12226" coordorigin="28718,11747" coordsize="21851,13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lIckAAADjAAAADwAAAGRycy9kb3ducmV2LnhtbERPS2vCQBC+F/oflhF6&#10;082jSo2uItIWD1KoFsTbkB2TYHY2ZLdJ/PddQehxvvcs14OpRUetqywriCcRCOLc6ooLBT/Hj/Eb&#10;COeRNdaWScGNHKxXz09LzLTt+Zu6gy9ECGGXoYLS+yaT0uUlGXQT2xAH7mJbgz6cbSF1i30IN7VM&#10;omgmDVYcGkpsaFtSfj38GgWfPfabNH7v9tfL9nY+Tr9O+5iUehkNmwUIT4P/Fz/cOx3mp6/zJJml&#10;8yncfwoAyN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X7OUhyQAA&#10;AOMAAAAPAAAAAAAAAAAAAAAAAKoCAABkcnMvZG93bnJldi54bWxQSwUGAAAAAAQABAD6AAAAoAMA&#10;AAAA&#10;">
                    <v:shape id="Picture 1349226396" o:spid="_x0000_s2099" type="#_x0000_t75" style="position:absolute;left:28718;top:11747;width:21851;height:10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GHk3EAAAA4wAAAA8AAABkcnMvZG93bnJldi54bWxET82KwjAQvi/4DmEEb2u6Vcu2axQRBG9i&#10;3QcYkrEtNpPSRFvf3iwseJzvf9bb0bbiQb1vHCv4micgiLUzDVcKfi+Hz28QPiAbbB2Tgid52G4m&#10;H2ssjBv4TI8yVCKGsC9QQR1CV0jpdU0W/dx1xJG7ut5iiGdfSdPjEMNtK9MkyaTFhmNDjR3ta9K3&#10;8m4VXJc6XZXH4aSz5hlulEt/YanUbDrufkAEGsNb/O8+mjh/sczTNFvkGfz9FAGQm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GHk3EAAAA4wAAAA8AAAAAAAAAAAAAAAAA&#10;nwIAAGRycy9kb3ducmV2LnhtbFBLBQYAAAAABAAEAPcAAACQAwAAAAA=&#10;" strokeweight=".5pt">
                      <v:imagedata r:id="rId1012" o:title=""/>
                      <v:path arrowok="t"/>
                    </v:shape>
                    <v:shape id="Zone de texte 1" o:spid="_x0000_s2100" type="#_x0000_t202" style="position:absolute;left:34387;top:22038;width:9951;height:3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a28kA&#10;AADjAAAADwAAAGRycy9kb3ducmV2LnhtbERPzWrCQBC+C77DMgVvumm0VlNXkYAoxR60XnqbZsck&#10;mJ2N2VVjn94tFHqc739mi9ZU4kqNKy0reB5EIIgzq0vOFRw+V/0JCOeRNVaWScGdHCzm3c4ME21v&#10;vKPr3ucihLBLUEHhfZ1I6bKCDLqBrYkDd7SNQR/OJpe6wVsIN5WMo2gsDZYcGgqsKS0oO+0vRsF7&#10;uvrA3XdsJj9Vut4el/X58PWiVO+pXb6B8NT6f/Gfe6PD/OFoGsfj4fQVfn8KAMj5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moa28kAAADjAAAADwAAAAAAAAAAAAAAAACYAgAA&#10;ZHJzL2Rvd25yZXYueG1sUEsFBgAAAAAEAAQA9QAAAI4DAAAAAA==&#10;" filled="f" stroked="f" strokeweight=".5pt">
                      <v:textbox>
                        <w:txbxContent>
                          <w:p w14:paraId="0779B159" w14:textId="77777777" w:rsidR="00DC3C12" w:rsidRDefault="00DC3C12" w:rsidP="00687018">
                            <w:pPr>
                              <w:rPr>
                                <w:b/>
                                <w:bCs/>
                                <w:sz w:val="20"/>
                                <w:szCs w:val="20"/>
                              </w:rPr>
                            </w:pPr>
                            <w:r>
                              <w:rPr>
                                <w:b/>
                                <w:bCs/>
                                <w:sz w:val="20"/>
                                <w:szCs w:val="20"/>
                              </w:rPr>
                              <w:t>Mode 04</w:t>
                            </w:r>
                          </w:p>
                        </w:txbxContent>
                      </v:textbox>
                    </v:shape>
                  </v:group>
                </v:group>
                <v:shape id="Zone de texte 1" o:spid="_x0000_s2101" type="#_x0000_t202" style="position:absolute;left:5382;top:7293;width:7214;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Oqc0A&#10;AADjAAAADwAAAGRycy9kb3ducmV2LnhtbESPQU/CQBCF7yb8h82QeJMtRQkUFkKaEI2RA8jF29gd&#10;2obubOmuUP31zsHE48x78943y3XvGnWlLtSeDYxHCSjiwtuaSwPH9+3DDFSIyBYbz2TgmwKsV4O7&#10;JWbW33hP10MslYRwyNBAFWObaR2KihyGkW+JRTv5zmGUsSu17fAm4a7RaZJMtcOapaHClvKKivPh&#10;yxl4zbc73H+mbvbT5M9vp017OX48GXM/7DcLUJH6+G/+u36xgj95nKfpdDIXaPlJFqB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N/1jqnNAAAA4wAAAA8AAAAAAAAAAAAAAAAA&#10;mAIAAGRycy9kb3ducmV2LnhtbFBLBQYAAAAABAAEAPUAAACSAwAAAAA=&#10;" filled="f" stroked="f" strokeweight=".5pt">
                  <v:textbox>
                    <w:txbxContent>
                      <w:p w14:paraId="18357D98" w14:textId="77777777" w:rsidR="00DC3C12" w:rsidRDefault="00DC3C12" w:rsidP="00687018">
                        <w:pPr>
                          <w:rPr>
                            <w:b/>
                            <w:bCs/>
                            <w:sz w:val="20"/>
                            <w:szCs w:val="20"/>
                          </w:rPr>
                        </w:pPr>
                        <w:r>
                          <w:rPr>
                            <w:b/>
                            <w:bCs/>
                            <w:sz w:val="20"/>
                            <w:szCs w:val="20"/>
                          </w:rPr>
                          <w:t>Mode 01</w:t>
                        </w:r>
                      </w:p>
                    </w:txbxContent>
                  </v:textbox>
                </v:shape>
                <w10:wrap anchorx="margin"/>
              </v:group>
            </w:pict>
          </mc:Fallback>
        </mc:AlternateContent>
      </w:r>
    </w:p>
    <w:p w14:paraId="61C58F34" w14:textId="74216C14" w:rsidR="003D1AD4" w:rsidRPr="007E2C94" w:rsidRDefault="003D1AD4" w:rsidP="00A10342">
      <w:pPr>
        <w:rPr>
          <w:color w:val="000000" w:themeColor="text1"/>
        </w:rPr>
      </w:pPr>
    </w:p>
    <w:p w14:paraId="52FE239A" w14:textId="77777777" w:rsidR="003D1AD4" w:rsidRPr="007E2C94" w:rsidRDefault="003D1AD4" w:rsidP="00A10342">
      <w:pPr>
        <w:rPr>
          <w:color w:val="000000" w:themeColor="text1"/>
        </w:rPr>
      </w:pPr>
    </w:p>
    <w:p w14:paraId="35D46184" w14:textId="77777777" w:rsidR="003D1AD4" w:rsidRPr="007E2C94" w:rsidRDefault="003D1AD4" w:rsidP="00A10342">
      <w:pPr>
        <w:rPr>
          <w:color w:val="000000" w:themeColor="text1"/>
        </w:rPr>
      </w:pPr>
    </w:p>
    <w:p w14:paraId="3AFB726C" w14:textId="77777777" w:rsidR="003D1AD4" w:rsidRPr="007E2C94" w:rsidRDefault="003D1AD4" w:rsidP="00A10342">
      <w:pPr>
        <w:rPr>
          <w:color w:val="000000" w:themeColor="text1"/>
        </w:rPr>
      </w:pPr>
    </w:p>
    <w:p w14:paraId="415DD60B" w14:textId="77777777" w:rsidR="003D1AD4" w:rsidRPr="007E2C94" w:rsidRDefault="003D1AD4" w:rsidP="00A10342">
      <w:pPr>
        <w:rPr>
          <w:color w:val="000000" w:themeColor="text1"/>
        </w:rPr>
      </w:pPr>
    </w:p>
    <w:p w14:paraId="5B93F9CA" w14:textId="77777777" w:rsidR="003D1AD4" w:rsidRPr="007E2C94" w:rsidRDefault="003D1AD4" w:rsidP="00A10342">
      <w:pPr>
        <w:rPr>
          <w:color w:val="000000" w:themeColor="text1"/>
        </w:rPr>
      </w:pPr>
    </w:p>
    <w:p w14:paraId="5059BDFA" w14:textId="77777777" w:rsidR="003D1AD4" w:rsidRPr="007E2C94" w:rsidRDefault="003D1AD4" w:rsidP="00A10342">
      <w:pPr>
        <w:rPr>
          <w:color w:val="000000" w:themeColor="text1"/>
        </w:rPr>
      </w:pPr>
    </w:p>
    <w:p w14:paraId="50ACFEA6" w14:textId="77777777" w:rsidR="003D1AD4" w:rsidRPr="007E2C94" w:rsidRDefault="003D1AD4" w:rsidP="00A10342">
      <w:pPr>
        <w:rPr>
          <w:color w:val="000000" w:themeColor="text1"/>
        </w:rPr>
      </w:pPr>
    </w:p>
    <w:p w14:paraId="23F88EE4" w14:textId="77777777" w:rsidR="003D1AD4" w:rsidRPr="007E2C94" w:rsidRDefault="003D1AD4" w:rsidP="00A10342">
      <w:pPr>
        <w:rPr>
          <w:color w:val="000000" w:themeColor="text1"/>
        </w:rPr>
      </w:pPr>
    </w:p>
    <w:p w14:paraId="220D9AA1" w14:textId="77777777" w:rsidR="003D1AD4" w:rsidRPr="007E2C94" w:rsidRDefault="003D1AD4" w:rsidP="00A10342">
      <w:pPr>
        <w:rPr>
          <w:color w:val="000000" w:themeColor="text1"/>
        </w:rPr>
      </w:pPr>
    </w:p>
    <w:p w14:paraId="1F5802F8" w14:textId="77777777" w:rsidR="003D1AD4" w:rsidRPr="007E2C94" w:rsidRDefault="003D1AD4" w:rsidP="00A10342">
      <w:pPr>
        <w:rPr>
          <w:color w:val="000000" w:themeColor="text1"/>
        </w:rPr>
      </w:pPr>
    </w:p>
    <w:p w14:paraId="21CE7643" w14:textId="77777777" w:rsidR="00687018" w:rsidRPr="007E2C94" w:rsidRDefault="00687018" w:rsidP="00687018">
      <w:pPr>
        <w:pStyle w:val="Lgende"/>
        <w:rPr>
          <w:color w:val="000000" w:themeColor="text1"/>
        </w:rPr>
      </w:pPr>
    </w:p>
    <w:p w14:paraId="32E73B1D" w14:textId="0814CF4C" w:rsidR="003D1AD4" w:rsidRPr="007E2C94" w:rsidRDefault="00687018" w:rsidP="00CB341D">
      <w:pPr>
        <w:pStyle w:val="Lgende"/>
        <w:spacing w:before="120" w:after="120" w:line="360" w:lineRule="auto"/>
        <w:jc w:val="both"/>
        <w:rPr>
          <w:i w:val="0"/>
          <w:iCs w:val="0"/>
          <w:color w:val="000000" w:themeColor="text1"/>
          <w:sz w:val="24"/>
          <w:szCs w:val="24"/>
        </w:rPr>
      </w:pPr>
      <w:bookmarkStart w:id="625" w:name="_Toc195687340"/>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1</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Les quatre premières formes modales d'une plaque biaisée à </w:t>
      </w:r>
      <w:r w:rsidR="00CB341D" w:rsidRPr="007E2C94">
        <w:rPr>
          <w:i w:val="0"/>
          <w:iCs w:val="0"/>
          <w:color w:val="000000" w:themeColor="text1"/>
          <w:sz w:val="24"/>
          <w:szCs w:val="24"/>
        </w:rPr>
        <w:t>cinq couches encastrées</w:t>
      </w:r>
      <w:r w:rsidRPr="007E2C94">
        <w:rPr>
          <w:i w:val="0"/>
          <w:iCs w:val="0"/>
          <w:color w:val="000000" w:themeColor="text1"/>
          <w:sz w:val="24"/>
          <w:szCs w:val="24"/>
        </w:rPr>
        <w:t xml:space="preserve"> [90°/0°/90°/0°/90°] avec un angle d'inclinaison θ = 30° et un rapport a/h = 10.</w:t>
      </w:r>
      <w:bookmarkEnd w:id="625"/>
    </w:p>
    <w:p w14:paraId="6D55AD7B" w14:textId="02A13341" w:rsidR="00C607FE" w:rsidRPr="007E2C94" w:rsidRDefault="00C607FE" w:rsidP="00CB341D">
      <w:pPr>
        <w:spacing w:after="120"/>
        <w:rPr>
          <w:b/>
          <w:bCs/>
          <w:color w:val="000000" w:themeColor="text1"/>
        </w:rPr>
      </w:pPr>
      <w:r w:rsidRPr="007E2C94">
        <w:rPr>
          <w:b/>
          <w:bCs/>
          <w:color w:val="000000" w:themeColor="text1"/>
          <w:sz w:val="24"/>
          <w:szCs w:val="24"/>
        </w:rPr>
        <w:t xml:space="preserve">5.4.2.3 </w:t>
      </w:r>
      <w:r w:rsidRPr="007E2C94">
        <w:rPr>
          <w:b/>
          <w:bCs/>
          <w:color w:val="000000" w:themeColor="text1"/>
        </w:rPr>
        <w:t>Plaque elliptique</w:t>
      </w:r>
    </w:p>
    <w:p w14:paraId="64FE77C3" w14:textId="3DCC0A17" w:rsidR="00687018" w:rsidRPr="007E2C94" w:rsidRDefault="00C607FE" w:rsidP="00594F29">
      <w:pPr>
        <w:spacing w:line="360" w:lineRule="auto"/>
        <w:jc w:val="both"/>
        <w:rPr>
          <w:color w:val="000000" w:themeColor="text1"/>
        </w:rPr>
      </w:pPr>
      <w:r w:rsidRPr="007E2C94">
        <w:rPr>
          <w:color w:val="000000" w:themeColor="text1"/>
        </w:rPr>
        <w:t xml:space="preserve">Ensuite, nous étudions la fréquence </w:t>
      </w:r>
      <w:r w:rsidR="00A832E5" w:rsidRPr="007E2C94">
        <w:rPr>
          <w:color w:val="000000" w:themeColor="text1"/>
        </w:rPr>
        <w:t>non-dimensionnel</w:t>
      </w:r>
      <w:r w:rsidRPr="007E2C94">
        <w:rPr>
          <w:color w:val="000000" w:themeColor="text1"/>
        </w:rPr>
        <w:t xml:space="preserve"> </w:t>
      </w:r>
      <m:oMath>
        <m:d>
          <m:dPr>
            <m:ctrlPr>
              <w:rPr>
                <w:rFonts w:ascii="Cambria Math" w:hAnsi="Cambria Math"/>
                <w:i/>
                <w:color w:val="000000" w:themeColor="text1"/>
                <w:sz w:val="24"/>
                <w:szCs w:val="24"/>
              </w:rPr>
            </m:ctrlPr>
          </m:d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ω</m:t>
                </m:r>
              </m:e>
            </m:acc>
          </m:e>
        </m:d>
      </m:oMath>
      <w:r w:rsidRPr="007E2C94">
        <w:rPr>
          <w:color w:val="000000" w:themeColor="text1"/>
        </w:rPr>
        <w:t xml:space="preserve"> d’une plaque elliptique stratifiée à 3 couches [0°/90°/0°] encastrée sur tout son pourtour (CCCC), comme illustré à la </w:t>
      </w:r>
      <w:r w:rsidR="00A832E5" w:rsidRPr="007E2C94">
        <w:rPr>
          <w:color w:val="000000" w:themeColor="text1"/>
        </w:rPr>
        <w:t>Figure 5.</w:t>
      </w:r>
      <w:r w:rsidRPr="007E2C94">
        <w:rPr>
          <w:color w:val="000000" w:themeColor="text1"/>
        </w:rPr>
        <w:t>1</w:t>
      </w:r>
      <w:r w:rsidR="00A832E5" w:rsidRPr="007E2C94">
        <w:rPr>
          <w:color w:val="000000" w:themeColor="text1"/>
        </w:rPr>
        <w:t>2</w:t>
      </w:r>
      <w:r w:rsidRPr="007E2C94">
        <w:rPr>
          <w:color w:val="000000" w:themeColor="text1"/>
        </w:rPr>
        <w:t xml:space="preserve">a. La plaque elliptique présente deux rayons principaux : a = 5 et b = 2,5, respectivement. Le matériau </w:t>
      </w:r>
      <w:r w:rsidR="00A832E5" w:rsidRPr="007E2C94">
        <w:rPr>
          <w:color w:val="000000" w:themeColor="text1"/>
        </w:rPr>
        <w:t>M</w:t>
      </w:r>
      <w:r w:rsidRPr="007E2C94">
        <w:rPr>
          <w:color w:val="000000" w:themeColor="text1"/>
        </w:rPr>
        <w:t xml:space="preserve">7 est utilisé pour cette analyse. Un maillage composé de 680 éléments est utilisé pour calculer les fréquences adimensionnelles, comme montré à </w:t>
      </w:r>
      <w:r w:rsidR="00A832E5" w:rsidRPr="007E2C94">
        <w:rPr>
          <w:color w:val="000000" w:themeColor="text1"/>
        </w:rPr>
        <w:t>la Figure5.12b</w:t>
      </w:r>
      <w:r w:rsidRPr="007E2C94">
        <w:rPr>
          <w:color w:val="000000" w:themeColor="text1"/>
        </w:rPr>
        <w:t>. En l’absence de résultat analytique, les résultats sont comparés à ceux obtenus par l’analyse isogéométrique basée sur la LW-FSDT</w:t>
      </w:r>
      <w:r w:rsidR="00A832E5" w:rsidRPr="007E2C94">
        <w:rPr>
          <w:color w:val="000000" w:themeColor="text1"/>
        </w:rPr>
        <w:fldChar w:fldCharType="begin"/>
      </w:r>
      <w:r w:rsidR="00A832E5" w:rsidRPr="007E2C94">
        <w:rPr>
          <w:color w:val="000000" w:themeColor="text1"/>
        </w:rPr>
        <w:instrText xml:space="preserve"> ADDIN ZOTERO_ITEM CSL_CITATION {"citationID":"RzatdfdF","properties":{"formattedCitation":"[248]","plainCitation":"[248]","noteIndex":0},"citationItems":[{"id":143,"uris":["http://zotero.org/users/local/JwenMqKH/items/875ZIWMY"],"itemData":{"id":143,"type":"article-journal","container-title":"Composite Structures","note":"publisher: Elsevier","page":"196–214","source":"Google Scholar","title":"Isogeometric analysis of laminated composite and sandwich plates using a layerwise deformation theory","volume":"104","author":[{"family":"Thai","given":"Chien H."},{"family":"Ferreira","given":"A. J. M."},{"family":"Carrera","given":"Erasmo"},{"family":"Nguyen-Xuan","given":"Hung"}],"issued":{"date-parts":[["2013"]]}}}],"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8]</w:t>
      </w:r>
      <w:r w:rsidR="00A832E5" w:rsidRPr="007E2C94">
        <w:rPr>
          <w:color w:val="000000" w:themeColor="text1"/>
        </w:rPr>
        <w:fldChar w:fldCharType="end"/>
      </w:r>
      <w:r w:rsidRPr="007E2C94">
        <w:rPr>
          <w:color w:val="000000" w:themeColor="text1"/>
        </w:rPr>
        <w:t xml:space="preserve">, ainsi qu’à l’analyse isogéométrique généralisée utilisant </w:t>
      </w:r>
      <w:r w:rsidR="00A832E5" w:rsidRPr="007E2C94">
        <w:rPr>
          <w:color w:val="000000" w:themeColor="text1"/>
        </w:rPr>
        <w:t xml:space="preserve">les théories TSDT, SSDT et ESDT </w:t>
      </w:r>
      <w:r w:rsidR="00A832E5" w:rsidRPr="007E2C94">
        <w:rPr>
          <w:color w:val="000000" w:themeColor="text1"/>
        </w:rPr>
        <w:fldChar w:fldCharType="begin"/>
      </w:r>
      <w:r w:rsidR="00A832E5" w:rsidRPr="007E2C94">
        <w:rPr>
          <w:color w:val="000000" w:themeColor="text1"/>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9]</w:t>
      </w:r>
      <w:r w:rsidR="00A832E5" w:rsidRPr="007E2C94">
        <w:rPr>
          <w:color w:val="000000" w:themeColor="text1"/>
        </w:rPr>
        <w:fldChar w:fldCharType="end"/>
      </w:r>
      <w:r w:rsidR="00A832E5" w:rsidRPr="007E2C94">
        <w:rPr>
          <w:color w:val="000000" w:themeColor="text1"/>
        </w:rPr>
        <w:t xml:space="preserve"> </w:t>
      </w:r>
      <w:r w:rsidRPr="007E2C94">
        <w:rPr>
          <w:color w:val="000000" w:themeColor="text1"/>
        </w:rPr>
        <w:t xml:space="preserve">pour les composites stratifiés. Le tableau </w:t>
      </w:r>
      <w:r w:rsidR="00594F29" w:rsidRPr="007E2C94">
        <w:rPr>
          <w:color w:val="000000" w:themeColor="text1"/>
        </w:rPr>
        <w:t>5.9</w:t>
      </w:r>
      <w:r w:rsidRPr="007E2C94">
        <w:rPr>
          <w:color w:val="000000" w:themeColor="text1"/>
        </w:rPr>
        <w:t xml:space="preserve"> présente une comparaison des six premières fréquences sans dimension entre la solution actuelle et d'autres méthodes, pour un rapport longueur/épaisseur de a/h = 10. Il ressort du tableau </w:t>
      </w:r>
      <w:r w:rsidR="00594F29" w:rsidRPr="007E2C94">
        <w:rPr>
          <w:color w:val="000000" w:themeColor="text1"/>
        </w:rPr>
        <w:t>5.</w:t>
      </w:r>
      <w:r w:rsidRPr="007E2C94">
        <w:rPr>
          <w:color w:val="000000" w:themeColor="text1"/>
        </w:rPr>
        <w:t xml:space="preserve">9 que l’élément HSBQLP20 proposé présente une excellente concordance avec les autres solutions basées sur LW-FSDT </w:t>
      </w:r>
      <w:r w:rsidR="00A832E5" w:rsidRPr="007E2C94">
        <w:rPr>
          <w:color w:val="000000" w:themeColor="text1"/>
        </w:rPr>
        <w:fldChar w:fldCharType="begin"/>
      </w:r>
      <w:r w:rsidR="00A832E5" w:rsidRPr="007E2C94">
        <w:rPr>
          <w:color w:val="000000" w:themeColor="text1"/>
        </w:rPr>
        <w:instrText xml:space="preserve"> ADDIN ZOTERO_ITEM CSL_CITATION {"citationID":"RzatdfdF","properties":{"formattedCitation":"[248]","plainCitation":"[248]","noteIndex":0},"citationItems":[{"id":143,"uris":["http://zotero.org/users/local/JwenMqKH/items/875ZIWMY"],"itemData":{"id":143,"type":"article-journal","container-title":"Composite Structures","note":"publisher: Elsevier","page":"196–214","source":"Google Scholar","title":"Isogeometric analysis of laminated composite and sandwich plates using a layerwise deformation theory","volume":"104","author":[{"family":"Thai","given":"Chien H."},{"family":"Ferreira","given":"A. J. M."},{"family":"Carrera","given":"Erasmo"},{"family":"Nguyen-Xuan","given":"Hung"}],"issued":{"date-parts":[["2013"]]}}}],"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8]</w:t>
      </w:r>
      <w:r w:rsidR="00A832E5" w:rsidRPr="007E2C94">
        <w:rPr>
          <w:color w:val="000000" w:themeColor="text1"/>
        </w:rPr>
        <w:fldChar w:fldCharType="end"/>
      </w:r>
      <w:r w:rsidRPr="007E2C94">
        <w:rPr>
          <w:color w:val="000000" w:themeColor="text1"/>
        </w:rPr>
        <w:t xml:space="preserve">, IGA-TSDT </w:t>
      </w:r>
      <w:r w:rsidR="00A832E5" w:rsidRPr="007E2C94">
        <w:rPr>
          <w:color w:val="000000" w:themeColor="text1"/>
        </w:rPr>
        <w:fldChar w:fldCharType="begin"/>
      </w:r>
      <w:r w:rsidR="00A832E5" w:rsidRPr="007E2C94">
        <w:rPr>
          <w:color w:val="000000" w:themeColor="text1"/>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9]</w:t>
      </w:r>
      <w:r w:rsidR="00A832E5" w:rsidRPr="007E2C94">
        <w:rPr>
          <w:color w:val="000000" w:themeColor="text1"/>
        </w:rPr>
        <w:fldChar w:fldCharType="end"/>
      </w:r>
      <w:r w:rsidRPr="007E2C94">
        <w:rPr>
          <w:color w:val="000000" w:themeColor="text1"/>
        </w:rPr>
        <w:t xml:space="preserve">, IGA-SSDT </w:t>
      </w:r>
      <w:r w:rsidR="00A832E5" w:rsidRPr="007E2C94">
        <w:rPr>
          <w:color w:val="000000" w:themeColor="text1"/>
        </w:rPr>
        <w:fldChar w:fldCharType="begin"/>
      </w:r>
      <w:r w:rsidR="00A832E5" w:rsidRPr="007E2C94">
        <w:rPr>
          <w:color w:val="000000" w:themeColor="text1"/>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9]</w:t>
      </w:r>
      <w:r w:rsidR="00A832E5" w:rsidRPr="007E2C94">
        <w:rPr>
          <w:color w:val="000000" w:themeColor="text1"/>
        </w:rPr>
        <w:fldChar w:fldCharType="end"/>
      </w:r>
      <w:r w:rsidRPr="007E2C94">
        <w:rPr>
          <w:color w:val="000000" w:themeColor="text1"/>
        </w:rPr>
        <w:t xml:space="preserve">et IGA-ESDT </w:t>
      </w:r>
      <w:r w:rsidR="00A832E5" w:rsidRPr="007E2C94">
        <w:rPr>
          <w:color w:val="000000" w:themeColor="text1"/>
        </w:rPr>
        <w:fldChar w:fldCharType="begin"/>
      </w:r>
      <w:r w:rsidR="00A832E5" w:rsidRPr="007E2C94">
        <w:rPr>
          <w:color w:val="000000" w:themeColor="text1"/>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00A832E5" w:rsidRPr="007E2C94">
        <w:rPr>
          <w:color w:val="000000" w:themeColor="text1"/>
        </w:rPr>
        <w:fldChar w:fldCharType="separate"/>
      </w:r>
      <w:r w:rsidR="00A832E5" w:rsidRPr="007E2C94">
        <w:rPr>
          <w:color w:val="000000" w:themeColor="text1"/>
        </w:rPr>
        <w:t>[249]</w:t>
      </w:r>
      <w:r w:rsidR="00A832E5" w:rsidRPr="007E2C94">
        <w:rPr>
          <w:color w:val="000000" w:themeColor="text1"/>
        </w:rPr>
        <w:fldChar w:fldCharType="end"/>
      </w:r>
      <w:r w:rsidRPr="007E2C94">
        <w:rPr>
          <w:color w:val="000000" w:themeColor="text1"/>
        </w:rPr>
        <w:t>. De plus, les six premières formes modales de la plaque elliptique stratifiée à trois couches [0°/90°/0°], entièrement encastrée, sont illustrées à la Fig</w:t>
      </w:r>
      <w:r w:rsidR="00A832E5" w:rsidRPr="007E2C94">
        <w:rPr>
          <w:color w:val="000000" w:themeColor="text1"/>
        </w:rPr>
        <w:t>ure 5.13</w:t>
      </w:r>
      <w:r w:rsidRPr="007E2C94">
        <w:rPr>
          <w:color w:val="000000" w:themeColor="text1"/>
        </w:rPr>
        <w:t>.</w:t>
      </w:r>
    </w:p>
    <w:p w14:paraId="11456AE7" w14:textId="16CF399F" w:rsidR="00687018" w:rsidRPr="007E2C94" w:rsidRDefault="00A832E5" w:rsidP="00A10342">
      <w:pPr>
        <w:rPr>
          <w:color w:val="000000" w:themeColor="text1"/>
        </w:rPr>
      </w:pPr>
      <w:r w:rsidRPr="007E2C94">
        <w:rPr>
          <w:rFonts w:eastAsia="Calibri"/>
          <w:noProof/>
          <w:color w:val="000000" w:themeColor="text1"/>
          <w:sz w:val="24"/>
          <w:szCs w:val="24"/>
          <w:lang w:eastAsia="fr-FR"/>
        </w:rPr>
        <mc:AlternateContent>
          <mc:Choice Requires="wpg">
            <w:drawing>
              <wp:anchor distT="0" distB="0" distL="114300" distR="114300" simplePos="0" relativeHeight="251985920" behindDoc="0" locked="0" layoutInCell="1" allowOverlap="1" wp14:anchorId="7C3A96D4" wp14:editId="1068EC85">
                <wp:simplePos x="0" y="0"/>
                <wp:positionH relativeFrom="margin">
                  <wp:posOffset>659080</wp:posOffset>
                </wp:positionH>
                <wp:positionV relativeFrom="paragraph">
                  <wp:posOffset>41943</wp:posOffset>
                </wp:positionV>
                <wp:extent cx="4726305" cy="1525905"/>
                <wp:effectExtent l="0" t="0" r="0" b="0"/>
                <wp:wrapNone/>
                <wp:docPr id="1349226399" name="Group 1349226399"/>
                <wp:cNvGraphicFramePr/>
                <a:graphic xmlns:a="http://schemas.openxmlformats.org/drawingml/2006/main">
                  <a:graphicData uri="http://schemas.microsoft.com/office/word/2010/wordprocessingGroup">
                    <wpg:wgp>
                      <wpg:cNvGrpSpPr/>
                      <wpg:grpSpPr>
                        <a:xfrm>
                          <a:off x="0" y="0"/>
                          <a:ext cx="4726305" cy="1525905"/>
                          <a:chOff x="0" y="0"/>
                          <a:chExt cx="5624195" cy="1700659"/>
                        </a:xfrm>
                      </wpg:grpSpPr>
                      <wpg:grpSp>
                        <wpg:cNvPr id="1349226400" name="Group 1349226400"/>
                        <wpg:cNvGrpSpPr/>
                        <wpg:grpSpPr>
                          <a:xfrm>
                            <a:off x="0" y="0"/>
                            <a:ext cx="5624195" cy="1700659"/>
                            <a:chOff x="0" y="0"/>
                            <a:chExt cx="5624516" cy="1700940"/>
                          </a:xfrm>
                        </wpg:grpSpPr>
                        <wpg:grpSp>
                          <wpg:cNvPr id="1349226401" name="Group 1349226401"/>
                          <wpg:cNvGrpSpPr/>
                          <wpg:grpSpPr>
                            <a:xfrm>
                              <a:off x="0" y="0"/>
                              <a:ext cx="5624516" cy="1571255"/>
                              <a:chOff x="0" y="0"/>
                              <a:chExt cx="5624516" cy="1571255"/>
                            </a:xfrm>
                          </wpg:grpSpPr>
                          <wps:wsp>
                            <wps:cNvPr id="1349226402" name="Text Box 1507473226"/>
                            <wps:cNvSpPr txBox="1"/>
                            <wps:spPr>
                              <a:xfrm>
                                <a:off x="2998519" y="120796"/>
                                <a:ext cx="2625997" cy="1450459"/>
                              </a:xfrm>
                              <a:prstGeom prst="rect">
                                <a:avLst/>
                              </a:prstGeom>
                              <a:noFill/>
                              <a:ln w="6350">
                                <a:noFill/>
                              </a:ln>
                              <a:effectLst/>
                            </wps:spPr>
                            <wps:txbx>
                              <w:txbxContent>
                                <w:p w14:paraId="659C22A5" w14:textId="77777777" w:rsidR="00DC3C12" w:rsidRDefault="00DC3C12" w:rsidP="00A832E5">
                                  <w:pPr>
                                    <w:ind w:left="-170"/>
                                  </w:pPr>
                                  <w:r>
                                    <w:rPr>
                                      <w:noProof/>
                                      <w:sz w:val="20"/>
                                      <w:szCs w:val="20"/>
                                      <w:lang w:eastAsia="fr-FR"/>
                                    </w:rPr>
                                    <w:drawing>
                                      <wp:inline distT="0" distB="0" distL="0" distR="0" wp14:anchorId="7B83E794" wp14:editId="0E580065">
                                        <wp:extent cx="2030730" cy="1722120"/>
                                        <wp:effectExtent l="57150" t="57150" r="64770" b="106680"/>
                                        <wp:docPr id="2016059323" name="Picture 107"/>
                                        <wp:cNvGraphicFramePr/>
                                        <a:graphic xmlns:a="http://schemas.openxmlformats.org/drawingml/2006/main">
                                          <a:graphicData uri="http://schemas.openxmlformats.org/drawingml/2006/picture">
                                            <pic:pic xmlns:pic="http://schemas.openxmlformats.org/drawingml/2006/picture">
                                              <pic:nvPicPr>
                                                <pic:cNvPr id="1487069833" name="Picture 1487069833"/>
                                                <pic:cNvPicPr/>
                                              </pic:nvPicPr>
                                              <pic:blipFill>
                                                <a:blip r:embed="rId1013"/>
                                                <a:stretch>
                                                  <a:fillRect/>
                                                </a:stretch>
                                              </pic:blipFill>
                                              <pic:spPr>
                                                <a:xfrm>
                                                  <a:off x="0" y="0"/>
                                                  <a:ext cx="2310130" cy="1189355"/>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inline>
                                    </w:drawing>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349226403" name="Group 1349226403"/>
                            <wpg:cNvGrpSpPr/>
                            <wpg:grpSpPr>
                              <a:xfrm>
                                <a:off x="0" y="174235"/>
                                <a:ext cx="2387697" cy="1178096"/>
                                <a:chOff x="0" y="174235"/>
                                <a:chExt cx="2640052" cy="1193988"/>
                              </a:xfrm>
                            </wpg:grpSpPr>
                            <wps:wsp>
                              <wps:cNvPr id="1349226404" name="Oval 1349226404"/>
                              <wps:cNvSpPr/>
                              <wps:spPr>
                                <a:xfrm>
                                  <a:off x="0" y="174235"/>
                                  <a:ext cx="2640052" cy="1193988"/>
                                </a:xfrm>
                                <a:prstGeom prst="ellipse">
                                  <a:avLst/>
                                </a:prstGeom>
                                <a:gradFill flip="none" rotWithShape="1">
                                  <a:gsLst>
                                    <a:gs pos="0">
                                      <a:srgbClr val="33CCCC">
                                        <a:shade val="30000"/>
                                        <a:satMod val="115000"/>
                                      </a:srgbClr>
                                    </a:gs>
                                    <a:gs pos="16000">
                                      <a:srgbClr val="33CCCC">
                                        <a:shade val="67500"/>
                                        <a:satMod val="115000"/>
                                      </a:srgbClr>
                                    </a:gs>
                                    <a:gs pos="53000">
                                      <a:srgbClr val="33CCCC">
                                        <a:shade val="100000"/>
                                        <a:satMod val="115000"/>
                                      </a:srgbClr>
                                    </a:gs>
                                  </a:gsLst>
                                  <a:path path="circle">
                                    <a:fillToRect t="100000" r="100000"/>
                                  </a:path>
                                  <a:tileRect l="-100000" b="-100000"/>
                                </a:grad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49226405" name="Straight Arrow Connector 1349226405"/>
                              <wps:cNvCnPr/>
                              <wps:spPr>
                                <a:xfrm flipV="1">
                                  <a:off x="1161945" y="771229"/>
                                  <a:ext cx="1477852" cy="49367"/>
                                </a:xfrm>
                                <a:prstGeom prst="straightConnector1">
                                  <a:avLst/>
                                </a:prstGeom>
                                <a:noFill/>
                                <a:ln w="9525" cap="flat" cmpd="sng" algn="ctr">
                                  <a:solidFill>
                                    <a:sysClr val="windowText" lastClr="000000"/>
                                  </a:solidFill>
                                  <a:prstDash val="solid"/>
                                  <a:miter lim="800000"/>
                                  <a:headEnd type="none" w="med" len="med"/>
                                  <a:tailEnd type="arrow" w="med" len="med"/>
                                </a:ln>
                                <a:effectLst/>
                              </wps:spPr>
                              <wps:bodyPr/>
                            </wps:wsp>
                          </wpg:grpSp>
                          <wps:wsp>
                            <wps:cNvPr id="1349226406" name="Text Box 619855158"/>
                            <wps:cNvSpPr txBox="1"/>
                            <wps:spPr>
                              <a:xfrm rot="193971">
                                <a:off x="1340192" y="0"/>
                                <a:ext cx="776811" cy="256984"/>
                              </a:xfrm>
                              <a:prstGeom prst="rect">
                                <a:avLst/>
                              </a:prstGeom>
                              <a:noFill/>
                              <a:ln w="6350">
                                <a:noFill/>
                              </a:ln>
                              <a:effectLst/>
                            </wps:spPr>
                            <wps:txbx>
                              <w:txbxContent>
                                <w:p w14:paraId="6113DE42" w14:textId="77777777" w:rsidR="00DC3C12" w:rsidRDefault="00DC3C12" w:rsidP="00A832E5">
                                  <w:pPr>
                                    <w:rPr>
                                      <w:sz w:val="16"/>
                                      <w:szCs w:val="16"/>
                                    </w:rPr>
                                  </w:pPr>
                                  <w:r>
                                    <w:rPr>
                                      <w:sz w:val="16"/>
                                      <w:szCs w:val="16"/>
                                    </w:rPr>
                                    <w:t>Clampe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349226407" name="Text Box 1507473237"/>
                          <wps:cNvSpPr txBox="1"/>
                          <wps:spPr>
                            <a:xfrm>
                              <a:off x="1525979" y="607684"/>
                              <a:ext cx="243715" cy="231757"/>
                            </a:xfrm>
                            <a:prstGeom prst="rect">
                              <a:avLst/>
                            </a:prstGeom>
                            <a:noFill/>
                            <a:ln w="6350">
                              <a:noFill/>
                            </a:ln>
                            <a:effectLst/>
                          </wps:spPr>
                          <wps:txbx>
                            <w:txbxContent>
                              <w:p w14:paraId="5A4F1FD3" w14:textId="77777777" w:rsidR="00DC3C12" w:rsidRDefault="00DC3C12" w:rsidP="00A832E5">
                                <w:pPr>
                                  <w:jc w:val="center"/>
                                  <w:rPr>
                                    <w:sz w:val="20"/>
                                    <w:szCs w:val="20"/>
                                  </w:rPr>
                                </w:pPr>
                                <w:proofErr w:type="gramStart"/>
                                <w:r>
                                  <w:rPr>
                                    <w:sz w:val="20"/>
                                    <w:szCs w:val="20"/>
                                  </w:rPr>
                                  <w:t>a</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08" name="Text Box 1507473238"/>
                          <wps:cNvSpPr txBox="1"/>
                          <wps:spPr>
                            <a:xfrm>
                              <a:off x="997527" y="387991"/>
                              <a:ext cx="238633" cy="281495"/>
                            </a:xfrm>
                            <a:prstGeom prst="rect">
                              <a:avLst/>
                            </a:prstGeom>
                            <a:noFill/>
                            <a:ln w="6350">
                              <a:noFill/>
                            </a:ln>
                            <a:effectLst/>
                          </wps:spPr>
                          <wps:txbx>
                            <w:txbxContent>
                              <w:p w14:paraId="0B6C50A9" w14:textId="77777777" w:rsidR="00DC3C12" w:rsidRDefault="00DC3C12" w:rsidP="00A832E5">
                                <w:pPr>
                                  <w:jc w:val="center"/>
                                  <w:rPr>
                                    <w:sz w:val="20"/>
                                    <w:szCs w:val="20"/>
                                  </w:rPr>
                                </w:pPr>
                                <w:proofErr w:type="gramStart"/>
                                <w:r>
                                  <w:rPr>
                                    <w:sz w:val="20"/>
                                    <w:szCs w:val="20"/>
                                  </w:rPr>
                                  <w:t>b</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09" name="Text Box 619855161"/>
                          <wps:cNvSpPr txBox="1"/>
                          <wps:spPr>
                            <a:xfrm>
                              <a:off x="961885" y="1438918"/>
                              <a:ext cx="521969" cy="262022"/>
                            </a:xfrm>
                            <a:prstGeom prst="rect">
                              <a:avLst/>
                            </a:prstGeom>
                            <a:noFill/>
                            <a:ln w="6350">
                              <a:noFill/>
                            </a:ln>
                            <a:effectLst/>
                          </wps:spPr>
                          <wps:txbx>
                            <w:txbxContent>
                              <w:p w14:paraId="39DDF320" w14:textId="77777777" w:rsidR="00DC3C12" w:rsidRDefault="00DC3C12" w:rsidP="00A832E5">
                                <w:pPr>
                                  <w:rPr>
                                    <w:b/>
                                    <w:bCs/>
                                    <w:sz w:val="20"/>
                                    <w:szCs w:val="20"/>
                                  </w:rPr>
                                </w:pPr>
                                <w:r>
                                  <w:rPr>
                                    <w:b/>
                                    <w:bCs/>
                                    <w:sz w:val="20"/>
                                    <w:szCs w:val="2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10" name="Text Box 619855162"/>
                          <wps:cNvSpPr txBox="1"/>
                          <wps:spPr>
                            <a:xfrm>
                              <a:off x="4090984" y="1427044"/>
                              <a:ext cx="459504" cy="262022"/>
                            </a:xfrm>
                            <a:prstGeom prst="rect">
                              <a:avLst/>
                            </a:prstGeom>
                            <a:noFill/>
                            <a:ln w="6350">
                              <a:noFill/>
                            </a:ln>
                            <a:effectLst/>
                          </wps:spPr>
                          <wps:txbx>
                            <w:txbxContent>
                              <w:p w14:paraId="295CAFA2" w14:textId="77777777" w:rsidR="00DC3C12" w:rsidRDefault="00DC3C12" w:rsidP="00A832E5">
                                <w:pPr>
                                  <w:rPr>
                                    <w:b/>
                                    <w:bCs/>
                                    <w:sz w:val="20"/>
                                    <w:szCs w:val="20"/>
                                  </w:rPr>
                                </w:pPr>
                                <w:r>
                                  <w:rPr>
                                    <w:b/>
                                    <w:bCs/>
                                    <w:sz w:val="20"/>
                                    <w:szCs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349226411" name="Straight Arrow Connector 1349226411"/>
                        <wps:cNvCnPr/>
                        <wps:spPr>
                          <a:xfrm flipH="1" flipV="1">
                            <a:off x="1027215" y="192046"/>
                            <a:ext cx="4445" cy="631190"/>
                          </a:xfrm>
                          <a:prstGeom prst="straightConnector1">
                            <a:avLst/>
                          </a:prstGeom>
                          <a:noFill/>
                          <a:ln w="9525" cap="flat" cmpd="sng" algn="ctr">
                            <a:solidFill>
                              <a:sysClr val="windowText" lastClr="000000"/>
                            </a:solidFill>
                            <a:prstDash val="solid"/>
                            <a:miter lim="800000"/>
                            <a:headEnd type="none" w="med" len="med"/>
                            <a:tailEnd type="arrow" w="med"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7C3A96D4" id="Group 1349226399" o:spid="_x0000_s2102" style="position:absolute;margin-left:51.9pt;margin-top:3.3pt;width:372.15pt;height:120.15pt;z-index:251985920;mso-position-horizontal-relative:margin;mso-width-relative:margin;mso-height-relative:margin" coordsize="56241,17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WmlcQYAAJogAAAOAAAAZHJzL2Uyb0RvYy54bWzsWl1v2zYUfR+w/yDovbWobwl1iixduwFd&#10;WyzZ+sxIsi1AEjWSiZ39+p1LSrLrJM3HCjcF4gdH4jcvzz338DqvXm/axrmspKpFN3fZS891qq4Q&#10;Zd0t5+5fZ29fpK6jNO9K3oiumrtXlXJfH/3806t1n1e+WImmrKSDQTqVr/u5u9K6z2czVayqlquX&#10;oq86VC6EbLnGq1zOSsnXGL1tZr7nxbO1kGUvRVEphdI3ttI9MuMvFlWhPy4WqtJOM3exNm2+pfk+&#10;p+/Z0SueLyXvV3UxLIM/YhUtrztMOg31hmvuXMj62lBtXUihxEK/LEQ7E4tFXVRmD9gN8/Z2806K&#10;i97sZZmvl/1kJph2z06PHrb4cPlJOnWJswvCzPfjIMtcp+MtzspM7+yUw1jrfpmjzzvZn/af5FCw&#10;tG+0/81CtvQXO3M2xsxXk5mrjXYKFIYJpvEi1ylQxyI/yvBiDqJY4bSu9StWvw49o9gPWTb2THD+&#10;UUY9Z+PEM1rftJzpZVr3l3sNPUDihr1S+Tfa620r5vl99hqxeLAS9pqFZlWP3iu7Za/sW+51u+Io&#10;YX70gHO9qeetewVZqK0/qP/nD6cr3lfGzRRhex8j/mi3MwLwL2LjsMhLwiSAt1jTmW7kD47eoB6g&#10;HssVCm9wCz/L0ojB0cgBfC/JzEA8Hz3Ej+EUWTKcfRh54R7Oed5Lpd9VonXoYe5KMJ0hIH75Xmnr&#10;EmMTWkAn3tZNY5ys6Zz13I2DyDMdphoYu+mobWV4cxhm3avc7oKe9OZ8Y9giyAYXUfm5KK+wdSks&#10;uaq+eFtjTe+50p+4BJvCyRAhULsS8l/XWYNt567654LLynWa3zscX8ZCoNvR5iWMEh8vcrfmfLem&#10;u2hPBAgdiMZs5pHa62Z8XEjRfkZgOKZZUcW7AnPPXT0+nmgbAxBYiur42DQCIfdcv+9O+4KGJkuQ&#10;Bc82n7nsBzNrnNAHMQKG53vWtm2tvY8vtFjU5ijIctZKoCp6AXgtJRmqupWdghF5XzBx6AWP9liW&#10;hH4wOOUEtiBN4glsLEm9EY57FLXbecvJfgy6jOAkhs1ZFmRpSut7Er4bjhb8eMmbMZSFXjj6J9x9&#10;imMjzsdYshfEdnc/me6uvV/z06pp6l4R21wDD3kzFUONlOSszgJN524H3QRwC/251iuDvBGdSwUf&#10;NT2U0wt4kXVoJZfnJ410sOO5GwQn+Jjp1IqX1VDq4UM24Lni+g9R2mIGYrPlOLxhGHOQS7U7DYup&#10;lel891RxgjEfPVUUPGAqhrYPngs7newI91859DV3i1oWjT2mBc7iTPwJgiX5OEzigD+282EQ6kYm&#10;0XVTmbYw/ouxMaTm+Gw9Yzxj6mH5mEEEgakK4sZFw8FURduX4MluCdJqllDXhZbW6qKpDULMEVyp&#10;6bChi0uxpjAFXgX9ogKgmKxCh7rbldjtDVcre/imyh5UW2uI8qZu52662/vO8PADhQIy5hAXnkYw&#10;OKSkgYK2svdUS14vV9o5llKsnRPRdcC5kFuqNMGCYhao8qQbJP+XVGmI6u+RlQblz1jMshATQeIk&#10;kIK+EepbicPCJEnHsBFmQZwQ9gDR8QYxqpch8qphpdMSbYTeC8Ajh06iZnSvDNeMp+xdPF9VvPy1&#10;Kx191ePuZVkfOq2tSjhzBfenJ0PZmtfNtiWnk4OquqEprHlPlyXTT8Jke4kiZXJIXOK2Y3E5SW2A&#10;KI0iFhlJMcDwTqVttShJkcSiZMRkEHosg1S5fidNkjhl0JMkYvwozlIjEW6H4+H19nSn+IFIFnHI&#10;Su+nQLHfD9a4yO3BerxBBob17otrivcjlCltktgbZOwBvAavW3r1wyBhxHiE54Al0R30eng8+0Rm&#10;tPNnPJu4t71r0jF34h73x0NSM/K4t2H4Qdy8g2FkOCIfvgGI4gqaZYbhdiAcpHGAK7CBcMpC5P2+&#10;qhAOD+HhHv4M4Z2E0wNTIIeE8JTY3lcX8RRbh3zAffN4WczS1GpcFgZpxowrbCEc+SyLMa2BcOx7&#10;viG9p6QqpkzIMwv/ACzMkCHYY+FBIMdTOH0ghEMv80jtmlR06CdeuKckkHpG/vkpY3i6oj5j+HEY&#10;/m7KmG5cFs93JiLQdNCLdyQifqNExM0pCc9PfBLFEBy4Bnrh3q8uYUj5CuLqOGDIx31dbjwnJA6b&#10;kMAP4Abdw4/19Av77jued/+l4Og/AAAA//8DAFBLAwQUAAYACAAAACEALQr0KuAAAAAJAQAADwAA&#10;AGRycy9kb3ducmV2LnhtbEyPQUvDQBSE74L/YXmCN7tJW0MasymlqKci2ArS22v2NQnNvg3ZbZL+&#10;e9eTHocZZr7J15NpxUC9aywriGcRCOLS6oYrBV+Ht6cUhPPIGlvLpOBGDtbF/V2OmbYjf9Kw95UI&#10;JewyVFB732VSurImg25mO+LgnW1v0AfZV1L3OIZy08p5FCXSYMNhocaOtjWVl/3VKHgfcdws4tdh&#10;dzlvb8fD88f3LialHh+mzQsIT5P/C8MvfkCHIjCd7JW1E23Q0SKgewVJAiL46TKNQZwUzJfJCmSR&#10;y/8Pih8AAAD//wMAUEsBAi0AFAAGAAgAAAAhALaDOJL+AAAA4QEAABMAAAAAAAAAAAAAAAAAAAAA&#10;AFtDb250ZW50X1R5cGVzXS54bWxQSwECLQAUAAYACAAAACEAOP0h/9YAAACUAQAACwAAAAAAAAAA&#10;AAAAAAAvAQAAX3JlbHMvLnJlbHNQSwECLQAUAAYACAAAACEAas1ppXEGAACaIAAADgAAAAAAAAAA&#10;AAAAAAAuAgAAZHJzL2Uyb0RvYy54bWxQSwECLQAUAAYACAAAACEALQr0KuAAAAAJAQAADwAAAAAA&#10;AAAAAAAAAADLCAAAZHJzL2Rvd25yZXYueG1sUEsFBgAAAAAEAAQA8wAAANgJAAAAAA==&#10;">
                <v:group id="Group 1349226400" o:spid="_x0000_s2103" style="position:absolute;width:56241;height:17006" coordsize="56245,17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eW8wAAADjAAAADwAAAGRycy9kb3ducmV2LnhtbESPQWvCQBCF7wX/wzJC&#10;b3WTaKWNriLSlh6kUC0Ub0N2TILZ2ZDdJvHfdw6FHmfmzXvvW29H16ieulB7NpDOElDEhbc1lwa+&#10;Tq8PT6BCRLbYeCYDNwqw3Uzu1phbP/An9cdYKjHhkKOBKsY21zoUFTkMM98Sy+3iO4dRxq7UtsNB&#10;zF2jsyRZaoc1S0KFLe0rKq7HH2fgbcBhN09f+sP1sr+dT48f34eUjLmfjrsVqEhj/Bf/fb9bqT9f&#10;PGfZcpEIhTDJAvTm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vOx5b&#10;zAAAAOMAAAAPAAAAAAAAAAAAAAAAAKoCAABkcnMvZG93bnJldi54bWxQSwUGAAAAAAQABAD6AAAA&#10;owMAAAAA&#10;">
                  <v:group id="Group 1349226401" o:spid="_x0000_s2104" style="position:absolute;width:56245;height:15712" coordsize="56245,1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7wMgAAADjAAAADwAAAGRycy9kb3ducmV2LnhtbERPS2vCQBC+F/oflhF6&#10;q5vEBzW6ikhbPIhQFcTbkB2TYHY2ZLdJ/PeuUOhxvvcsVr2pREuNKy0riIcRCOLM6pJzBafj1/sH&#10;COeRNVaWScGdHKyWry8LTLXt+Ifag89FCGGXooLC+zqV0mUFGXRDWxMH7mobgz6cTS51g10IN5VM&#10;omgqDZYcGgqsaVNQdjv8GgXfHXbrUfzZ7m7Xzf1ynOzPu5iUehv06zkIT73/F/+5tzrMH41nSTId&#10;RzE8fwoAyO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B3u8DIAAAA&#10;4wAAAA8AAAAAAAAAAAAAAAAAqgIAAGRycy9kb3ducmV2LnhtbFBLBQYAAAAABAAEAPoAAACfAwAA&#10;AAA=&#10;">
                    <v:shape id="Text Box 1507473226" o:spid="_x0000_s2105" type="#_x0000_t202" style="position:absolute;left:29985;top:1207;width:26260;height:14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3hockA&#10;AADjAAAADwAAAGRycy9kb3ducmV2LnhtbERPzWrCQBC+F3yHZQre6qarFU1dRQLSUupB66W3MTsm&#10;odnZmN1q2qd3BcHjfP8zW3S2FidqfeVYw/MgAUGcO1NxoWH3tXqagPAB2WDtmDT8kYfFvPcww9S4&#10;M2/otA2FiCHsU9RQhtCkUvq8JIt+4BriyB1cazHEsy2kafEcw20tVZKMpcWKY0OJDWUl5T/bX6vh&#10;I1utcbNXdvJfZ2+fh2Vz3H2/aN1/7JavIAJ14S6+ud9NnD8cTZUajxIF158iAH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r3hockAAADjAAAADwAAAAAAAAAAAAAAAACYAgAA&#10;ZHJzL2Rvd25yZXYueG1sUEsFBgAAAAAEAAQA9QAAAI4DAAAAAA==&#10;" filled="f" stroked="f" strokeweight=".5pt">
                      <v:textbox>
                        <w:txbxContent>
                          <w:p w14:paraId="659C22A5" w14:textId="77777777" w:rsidR="00DC3C12" w:rsidRDefault="00DC3C12" w:rsidP="00A832E5">
                            <w:pPr>
                              <w:ind w:left="-170"/>
                            </w:pPr>
                            <w:r>
                              <w:rPr>
                                <w:noProof/>
                                <w:sz w:val="20"/>
                                <w:szCs w:val="20"/>
                                <w:lang w:eastAsia="fr-FR"/>
                              </w:rPr>
                              <w:drawing>
                                <wp:inline distT="0" distB="0" distL="0" distR="0" wp14:anchorId="7B83E794" wp14:editId="0E580065">
                                  <wp:extent cx="2030730" cy="1722120"/>
                                  <wp:effectExtent l="57150" t="57150" r="64770" b="106680"/>
                                  <wp:docPr id="2016059323" name="Picture 107"/>
                                  <wp:cNvGraphicFramePr/>
                                  <a:graphic xmlns:a="http://schemas.openxmlformats.org/drawingml/2006/main">
                                    <a:graphicData uri="http://schemas.openxmlformats.org/drawingml/2006/picture">
                                      <pic:pic xmlns:pic="http://schemas.openxmlformats.org/drawingml/2006/picture">
                                        <pic:nvPicPr>
                                          <pic:cNvPr id="1487069833" name="Picture 1487069833"/>
                                          <pic:cNvPicPr/>
                                        </pic:nvPicPr>
                                        <pic:blipFill>
                                          <a:blip r:embed="rId1014"/>
                                          <a:stretch>
                                            <a:fillRect/>
                                          </a:stretch>
                                        </pic:blipFill>
                                        <pic:spPr>
                                          <a:xfrm>
                                            <a:off x="0" y="0"/>
                                            <a:ext cx="2310130" cy="1189355"/>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inline>
                              </w:drawing>
                            </w:r>
                          </w:p>
                        </w:txbxContent>
                      </v:textbox>
                    </v:shape>
                    <v:group id="Group 1349226403" o:spid="_x0000_s2106" style="position:absolute;top:1742;width:23876;height:11781" coordorigin=",1742" coordsize="26400,11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ALMgAAADjAAAADwAAAGRycy9kb3ducmV2LnhtbERPS2vCQBC+F/oflin0&#10;ppuHSk1dRaQtPYhQFcTbkB2TYHY2ZLdJ/PddQehxvvcsVoOpRUetqywriMcRCOLc6ooLBcfD5+gN&#10;hPPIGmvLpOBGDlbL56cFZtr2/EPd3hcihLDLUEHpfZNJ6fKSDLqxbYgDd7GtQR/OtpC6xT6Em1om&#10;UTSTBisODSU2tCkpv+5/jYKvHvt1Gn902+tlczsfprvTNialXl+G9TsIT4P/Fz/c3zrMTyfzJJlN&#10;ohTuPwUA5PI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pgCzIAAAA&#10;4wAAAA8AAAAAAAAAAAAAAAAAqgIAAGRycy9kb3ducmV2LnhtbFBLBQYAAAAABAAEAPoAAACfAwAA&#10;AAA=&#10;">
                      <v:oval id="Oval 1349226404" o:spid="_x0000_s2107" style="position:absolute;top:1742;width:26400;height:11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pCzsgA&#10;AADjAAAADwAAAGRycy9kb3ducmV2LnhtbERPS0sDMRC+C/6HMII3m3RdWrs2LVUqiFio2+J5SGYf&#10;dDNZNrFd/70RBI/zvWe5Hl0nzjSE1rOG6USBIDbetlxrOB5e7h5AhIhssfNMGr4pwHp1fbXEwvoL&#10;f9C5jLVIIRwK1NDE2BdSBtOQwzDxPXHiKj84jOkcamkHvKRw18lMqZl02HJqaLCn54bMqfxyGrJq&#10;t533+dvnVs2nx/Lp3VT70Wh9ezNuHkFEGuO/+M/9atP8+3yRZbNc5fD7UwJ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ykLOyAAAAOMAAAAPAAAAAAAAAAAAAAAAAJgCAABk&#10;cnMvZG93bnJldi54bWxQSwUGAAAAAAQABAD1AAAAjQMAAAAA&#10;" fillcolor="#127d7d" strokecolor="windowText" strokeweight="1.5pt">
                        <v:fill color2="#28d7d7" rotate="t" focusposition=",1" focussize="" colors="0 #127d7d;10486f #1fb5b5;34734f #28d7d7" focus="100%" type="gradientRadial"/>
                        <v:stroke joinstyle="miter"/>
                      </v:oval>
                      <v:shape id="Straight Arrow Connector 1349226405" o:spid="_x0000_s2108" type="#_x0000_t32" style="position:absolute;left:11619;top:7712;width:14778;height:4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SP5MgAAADjAAAADwAAAGRycy9kb3ducmV2LnhtbERPS2vCQBC+C/0PyxR6003T+EpdpWgK&#10;Xk1D6XHMTpPQ7GyaXTX++64g9Djfe1abwbTiTL1rLCt4nkQgiEurG64UFB/v4wUI55E1tpZJwZUc&#10;bNYPoxWm2l74QOfcVyKEsEtRQe19l0rpypoMuontiAP3bXuDPpx9JXWPlxBuWhlH0UwabDg01NjR&#10;tqbyJz8ZBbv5/Jhkiy+/Xca/uzz7zI6yKJR6ehzeXkF4Gvy/+O7e6zD/JVnG8SyJpnD7KQAg1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ISP5MgAAADjAAAADwAAAAAA&#10;AAAAAAAAAAChAgAAZHJzL2Rvd25yZXYueG1sUEsFBgAAAAAEAAQA+QAAAJYDAAAAAA==&#10;" strokecolor="windowText">
                        <v:stroke endarrow="open" joinstyle="miter"/>
                      </v:shape>
                    </v:group>
                    <v:shape id="Text Box 619855158" o:spid="_x0000_s2109" type="#_x0000_t202" style="position:absolute;left:13401;width:7769;height:2569;rotation:2118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wtgcgA&#10;AADjAAAADwAAAGRycy9kb3ducmV2LnhtbERPX2vCMBB/H/gdwgl7EU3tpHPVKK4wGMiQVX0/mltb&#10;bC6lyWr77ZfBYI/3+3/b/WAa0VPnassKlosIBHFhdc2lgsv5bb4G4TyyxsYyKRjJwX43edhiqu2d&#10;P6nPfSlCCLsUFVTet6mUrqjIoFvYljhwX7Yz6MPZlVJ3eA/hppFxFCXSYM2hocKWsoqKW/5tFMxG&#10;Ns/6ozjOxtPa9a/X7HTMM6Uep8NhA8LT4P/Ff+53HeY/rV7iOFlFCfz+FACQu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C2ByAAAAOMAAAAPAAAAAAAAAAAAAAAAAJgCAABk&#10;cnMvZG93bnJldi54bWxQSwUGAAAAAAQABAD1AAAAjQMAAAAA&#10;" filled="f" stroked="f" strokeweight=".5pt">
                      <v:textbox>
                        <w:txbxContent>
                          <w:p w14:paraId="6113DE42" w14:textId="77777777" w:rsidR="00DC3C12" w:rsidRDefault="00DC3C12" w:rsidP="00A832E5">
                            <w:pPr>
                              <w:rPr>
                                <w:sz w:val="16"/>
                                <w:szCs w:val="16"/>
                              </w:rPr>
                            </w:pPr>
                            <w:r>
                              <w:rPr>
                                <w:sz w:val="16"/>
                                <w:szCs w:val="16"/>
                              </w:rPr>
                              <w:t>Clamped</w:t>
                            </w:r>
                          </w:p>
                        </w:txbxContent>
                      </v:textbox>
                    </v:shape>
                  </v:group>
                  <v:shape id="Text Box 1507473237" o:spid="_x0000_s2110" type="#_x0000_t202" style="position:absolute;left:15259;top:6076;width:243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pCOcoA&#10;AADjAAAADwAAAGRycy9kb3ducmV2LnhtbERPS2vCQBC+F/oflhG81Y2p9RFdRQLSUurBx8XbmB2T&#10;0Oxsml019dd3hYLH+d4zW7SmEhdqXGlZQb8XgSDOrC45V7DfrV7GIJxH1lhZJgW/5GAxf36aYaLt&#10;lTd02fpchBB2CSoovK8TKV1WkEHXszVx4E62MejD2eRSN3gN4aaScRQNpcGSQ0OBNaUFZd/bs1Hw&#10;ma7WuDnGZnyr0vev07L+2R/elOp22uUUhKfWP8T/7g8d5r8OJnE8HEQjuP8UAJD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bKQjnKAAAA4wAAAA8AAAAAAAAAAAAAAAAAmAIA&#10;AGRycy9kb3ducmV2LnhtbFBLBQYAAAAABAAEAPUAAACPAwAAAAA=&#10;" filled="f" stroked="f" strokeweight=".5pt">
                    <v:textbox>
                      <w:txbxContent>
                        <w:p w14:paraId="5A4F1FD3" w14:textId="77777777" w:rsidR="00DC3C12" w:rsidRDefault="00DC3C12" w:rsidP="00A832E5">
                          <w:pPr>
                            <w:jc w:val="center"/>
                            <w:rPr>
                              <w:sz w:val="20"/>
                              <w:szCs w:val="20"/>
                            </w:rPr>
                          </w:pPr>
                          <w:r>
                            <w:rPr>
                              <w:sz w:val="20"/>
                              <w:szCs w:val="20"/>
                            </w:rPr>
                            <w:t>a</w:t>
                          </w:r>
                        </w:p>
                      </w:txbxContent>
                    </v:textbox>
                  </v:shape>
                  <v:shape id="Text Box 1507473238" o:spid="_x0000_s2111" type="#_x0000_t202" style="position:absolute;left:9975;top:3879;width:2386;height:2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XWS80A&#10;AADjAAAADwAAAGRycy9kb3ducmV2LnhtbESPQU/CQBCF7yb+h82QeJMtFQkUFkKaEIzRA8jF29Ad&#10;2obubO0uUP31zsHE48x78943i1XvGnWlLtSeDYyGCSjiwtuaSwOHj83jFFSIyBYbz2TgmwKslvd3&#10;C8ysv/GOrvtYKgnhkKGBKsY20zoUFTkMQ98Si3byncMoY1dq2+FNwl2j0ySZaIc1S0OFLeUVFef9&#10;xRl4zTfvuDumbvrT5Nu307r9Onw+G/Mw6NdzUJH6+G/+u36xgv80nqXpZJwItPwkC9DL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dV1kvNAAAA4wAAAA8AAAAAAAAAAAAAAAAA&#10;mAIAAGRycy9kb3ducmV2LnhtbFBLBQYAAAAABAAEAPUAAACSAwAAAAA=&#10;" filled="f" stroked="f" strokeweight=".5pt">
                    <v:textbox>
                      <w:txbxContent>
                        <w:p w14:paraId="0B6C50A9" w14:textId="77777777" w:rsidR="00DC3C12" w:rsidRDefault="00DC3C12" w:rsidP="00A832E5">
                          <w:pPr>
                            <w:jc w:val="center"/>
                            <w:rPr>
                              <w:sz w:val="20"/>
                              <w:szCs w:val="20"/>
                            </w:rPr>
                          </w:pPr>
                          <w:r>
                            <w:rPr>
                              <w:sz w:val="20"/>
                              <w:szCs w:val="20"/>
                            </w:rPr>
                            <w:t>b</w:t>
                          </w:r>
                        </w:p>
                      </w:txbxContent>
                    </v:textbox>
                  </v:shape>
                  <v:shape id="Text Box 619855161" o:spid="_x0000_s2112" type="#_x0000_t202" style="position:absolute;left:9618;top:14389;width:5220;height:2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z0MoA&#10;AADjAAAADwAAAGRycy9kb3ducmV2LnhtbERPzWrCQBC+F3yHZQRvdWNMRaOrSEBaSnvQeultmh2T&#10;YHY2Zrcm7dO7QqHH+f5ntelNLa7Uusqygsk4AkGcW11xoeD4sXucg3AeWWNtmRT8kIPNevCwwlTb&#10;jvd0PfhChBB2KSoovW9SKV1ekkE3tg1x4E62NejD2RZSt9iFcFPLOIpm0mDFoaHEhrKS8vPh2yh4&#10;zXbvuP+Kzfy3zp7fTtvmcvx8Umo07LdLEJ56/y/+c7/oMH+aLOJ4lkQLuP8UAJDrG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gZc9DKAAAA4wAAAA8AAAAAAAAAAAAAAAAAmAIA&#10;AGRycy9kb3ducmV2LnhtbFBLBQYAAAAABAAEAPUAAACPAwAAAAA=&#10;" filled="f" stroked="f" strokeweight=".5pt">
                    <v:textbox>
                      <w:txbxContent>
                        <w:p w14:paraId="39DDF320" w14:textId="77777777" w:rsidR="00DC3C12" w:rsidRDefault="00DC3C12" w:rsidP="00A832E5">
                          <w:pPr>
                            <w:rPr>
                              <w:b/>
                              <w:bCs/>
                              <w:sz w:val="20"/>
                              <w:szCs w:val="20"/>
                            </w:rPr>
                          </w:pPr>
                          <w:r>
                            <w:rPr>
                              <w:b/>
                              <w:bCs/>
                              <w:sz w:val="20"/>
                              <w:szCs w:val="20"/>
                            </w:rPr>
                            <w:t>(a)</w:t>
                          </w:r>
                        </w:p>
                      </w:txbxContent>
                    </v:textbox>
                  </v:shape>
                  <v:shape id="Text Box 619855162" o:spid="_x0000_s2113" type="#_x0000_t202" style="position:absolute;left:40909;top:14270;width:4595;height:2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pMkM0A&#10;AADjAAAADwAAAGRycy9kb3ducmV2LnhtbESPT0/CQBDF7yZ+h82YcJMtBQkWFkKaEI2RA38u3obu&#10;0DZ2Z2t3heqndw4mHGfmzXvvt1j1rlEX6kLt2cBomIAiLrytuTRwPGweZ6BCRLbYeCYDPxRgtby/&#10;W2Bm/ZV3dNnHUokJhwwNVDG2mdahqMhhGPqWWG5n3zmMMnalth1exdw1Ok2SqXZYsyRU2FJeUfG5&#10;/3YG3vLNFnen1M1+m/zl/bxuv44fT8YMHvr1HFSkPt7E/9+vVuqPJ89pOp2MhEKYZAF6+Qc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z6TJDNAAAA4wAAAA8AAAAAAAAAAAAAAAAA&#10;mAIAAGRycy9kb3ducmV2LnhtbFBLBQYAAAAABAAEAPUAAACSAwAAAAA=&#10;" filled="f" stroked="f" strokeweight=".5pt">
                    <v:textbox>
                      <w:txbxContent>
                        <w:p w14:paraId="295CAFA2" w14:textId="77777777" w:rsidR="00DC3C12" w:rsidRDefault="00DC3C12" w:rsidP="00A832E5">
                          <w:pPr>
                            <w:rPr>
                              <w:b/>
                              <w:bCs/>
                              <w:sz w:val="20"/>
                              <w:szCs w:val="20"/>
                            </w:rPr>
                          </w:pPr>
                          <w:r>
                            <w:rPr>
                              <w:b/>
                              <w:bCs/>
                              <w:sz w:val="20"/>
                              <w:szCs w:val="20"/>
                            </w:rPr>
                            <w:t>(b)</w:t>
                          </w:r>
                        </w:p>
                      </w:txbxContent>
                    </v:textbox>
                  </v:shape>
                </v:group>
                <v:shape id="Straight Arrow Connector 1349226411" o:spid="_x0000_s2114" type="#_x0000_t32" style="position:absolute;left:10272;top:1920;width:44;height:63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ipPsgAAADjAAAADwAAAGRycy9kb3ducmV2LnhtbERPX0vDMBB/F/wO4QTftrTdqF1dNnQg&#10;xMdNHfPtaM622FxKE9fqpzfCwMf7/b/1drKdONPgW8cK0nkCgrhypuVawevL06wA4QOywc4xKfgm&#10;D9vN9dUaS+NG3tP5EGoRQ9iXqKAJoS+l9FVDFv3c9cSR+3CDxRDPoZZmwDGG205mSZJLiy3HhgZ7&#10;2jVUfR6+rIKf/u5R6+e3WuN7dxp1XhTHVaXU7c30cA8i0BT+xRe3NnH+YrnKsnyZpvD3UwRAb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3ipPsgAAADjAAAADwAAAAAA&#10;AAAAAAAAAAChAgAAZHJzL2Rvd25yZXYueG1sUEsFBgAAAAAEAAQA+QAAAJYDAAAAAA==&#10;" strokecolor="windowText">
                  <v:stroke endarrow="open" joinstyle="miter"/>
                </v:shape>
                <w10:wrap anchorx="margin"/>
              </v:group>
            </w:pict>
          </mc:Fallback>
        </mc:AlternateContent>
      </w:r>
    </w:p>
    <w:p w14:paraId="2F22EB72" w14:textId="77777777" w:rsidR="00687018" w:rsidRPr="007E2C94" w:rsidRDefault="00687018" w:rsidP="00A10342">
      <w:pPr>
        <w:rPr>
          <w:color w:val="000000" w:themeColor="text1"/>
        </w:rPr>
      </w:pPr>
    </w:p>
    <w:p w14:paraId="69AF51D9" w14:textId="44AC0882" w:rsidR="00687018" w:rsidRPr="007E2C94" w:rsidRDefault="00687018" w:rsidP="00A10342">
      <w:pPr>
        <w:rPr>
          <w:color w:val="000000" w:themeColor="text1"/>
        </w:rPr>
      </w:pPr>
    </w:p>
    <w:p w14:paraId="05E3DF15" w14:textId="4E1CE370" w:rsidR="00687018" w:rsidRPr="007E2C94" w:rsidRDefault="00687018" w:rsidP="00A10342">
      <w:pPr>
        <w:rPr>
          <w:color w:val="000000" w:themeColor="text1"/>
        </w:rPr>
      </w:pPr>
    </w:p>
    <w:p w14:paraId="11F1D5AA" w14:textId="77777777" w:rsidR="00687018" w:rsidRPr="007E2C94" w:rsidRDefault="00687018" w:rsidP="00A10342">
      <w:pPr>
        <w:rPr>
          <w:color w:val="000000" w:themeColor="text1"/>
        </w:rPr>
      </w:pPr>
    </w:p>
    <w:p w14:paraId="059E949B" w14:textId="77777777" w:rsidR="00687018" w:rsidRPr="007E2C94" w:rsidRDefault="00687018" w:rsidP="00A10342">
      <w:pPr>
        <w:rPr>
          <w:color w:val="000000" w:themeColor="text1"/>
        </w:rPr>
      </w:pPr>
    </w:p>
    <w:p w14:paraId="2FB7BA7A" w14:textId="77777777" w:rsidR="00687018" w:rsidRPr="007E2C94" w:rsidRDefault="00687018" w:rsidP="00A10342">
      <w:pPr>
        <w:rPr>
          <w:color w:val="000000" w:themeColor="text1"/>
        </w:rPr>
      </w:pPr>
    </w:p>
    <w:p w14:paraId="3679AEB1" w14:textId="77777777" w:rsidR="00687018" w:rsidRPr="007E2C94" w:rsidRDefault="00687018" w:rsidP="00A10342">
      <w:pPr>
        <w:rPr>
          <w:color w:val="000000" w:themeColor="text1"/>
        </w:rPr>
      </w:pPr>
    </w:p>
    <w:p w14:paraId="752F8401" w14:textId="77777777" w:rsidR="00687018" w:rsidRPr="007E2C94" w:rsidRDefault="00687018" w:rsidP="00A10342">
      <w:pPr>
        <w:rPr>
          <w:color w:val="000000" w:themeColor="text1"/>
        </w:rPr>
      </w:pPr>
    </w:p>
    <w:p w14:paraId="3AE8140C" w14:textId="77777777" w:rsidR="00687018" w:rsidRPr="007E2C94" w:rsidRDefault="00687018" w:rsidP="00A10342">
      <w:pPr>
        <w:rPr>
          <w:color w:val="000000" w:themeColor="text1"/>
        </w:rPr>
      </w:pPr>
    </w:p>
    <w:p w14:paraId="7455E999" w14:textId="0F1B5FEE" w:rsidR="00687018" w:rsidRPr="007E2C94" w:rsidRDefault="00A832E5" w:rsidP="00A832E5">
      <w:pPr>
        <w:pStyle w:val="Lgende"/>
        <w:jc w:val="center"/>
        <w:rPr>
          <w:i w:val="0"/>
          <w:iCs w:val="0"/>
          <w:color w:val="000000" w:themeColor="text1"/>
          <w:sz w:val="24"/>
          <w:szCs w:val="24"/>
        </w:rPr>
      </w:pPr>
      <w:bookmarkStart w:id="626" w:name="_Toc195687341"/>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2</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Géométrie et maillage d’éléments d’une plaque elliptique encastrée.</w:t>
      </w:r>
      <w:bookmarkEnd w:id="626"/>
    </w:p>
    <w:tbl>
      <w:tblPr>
        <w:tblStyle w:val="TableGrid1"/>
        <w:tblpPr w:leftFromText="141" w:rightFromText="141" w:vertAnchor="text" w:horzAnchor="margin" w:tblpY="791"/>
        <w:tblW w:w="950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0"/>
        <w:gridCol w:w="1186"/>
        <w:gridCol w:w="1186"/>
        <w:gridCol w:w="1186"/>
        <w:gridCol w:w="1186"/>
        <w:gridCol w:w="1186"/>
        <w:gridCol w:w="1191"/>
      </w:tblGrid>
      <w:tr w:rsidR="007E2C94" w:rsidRPr="007E2C94" w14:paraId="5733A4E5" w14:textId="77777777" w:rsidTr="00594F29">
        <w:trPr>
          <w:trHeight w:val="185"/>
        </w:trPr>
        <w:tc>
          <w:tcPr>
            <w:tcW w:w="2380" w:type="dxa"/>
            <w:tcBorders>
              <w:top w:val="single" w:sz="4" w:space="0" w:color="auto"/>
              <w:left w:val="nil"/>
              <w:bottom w:val="single" w:sz="4" w:space="0" w:color="auto"/>
              <w:right w:val="nil"/>
            </w:tcBorders>
            <w:hideMark/>
          </w:tcPr>
          <w:p w14:paraId="386D579F" w14:textId="77777777" w:rsidR="00594F29" w:rsidRPr="007E2C94" w:rsidRDefault="00594F29" w:rsidP="00594F29">
            <w:pPr>
              <w:widowControl/>
              <w:autoSpaceDE/>
              <w:autoSpaceDN/>
              <w:spacing w:line="360" w:lineRule="auto"/>
              <w:rPr>
                <w:rFonts w:eastAsia="Calibri"/>
                <w:b/>
                <w:bCs/>
                <w:color w:val="000000" w:themeColor="text1"/>
                <w:sz w:val="24"/>
                <w:szCs w:val="24"/>
              </w:rPr>
            </w:pPr>
            <w:r w:rsidRPr="007E2C94">
              <w:rPr>
                <w:rFonts w:eastAsia="Calibri"/>
                <w:b/>
                <w:bCs/>
                <w:color w:val="000000" w:themeColor="text1"/>
                <w:sz w:val="24"/>
                <w:szCs w:val="24"/>
              </w:rPr>
              <w:t>Théories</w:t>
            </w:r>
          </w:p>
        </w:tc>
        <w:tc>
          <w:tcPr>
            <w:tcW w:w="7121" w:type="dxa"/>
            <w:gridSpan w:val="6"/>
            <w:tcBorders>
              <w:top w:val="single" w:sz="4" w:space="0" w:color="auto"/>
              <w:left w:val="nil"/>
              <w:bottom w:val="single" w:sz="4" w:space="0" w:color="auto"/>
              <w:right w:val="nil"/>
            </w:tcBorders>
            <w:hideMark/>
          </w:tcPr>
          <w:p w14:paraId="55C73B1D"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Modes</w:t>
            </w:r>
          </w:p>
        </w:tc>
      </w:tr>
      <w:tr w:rsidR="007E2C94" w:rsidRPr="007E2C94" w14:paraId="130799E0" w14:textId="77777777" w:rsidTr="00594F29">
        <w:trPr>
          <w:trHeight w:val="42"/>
        </w:trPr>
        <w:tc>
          <w:tcPr>
            <w:tcW w:w="2380" w:type="dxa"/>
            <w:tcBorders>
              <w:top w:val="single" w:sz="4" w:space="0" w:color="auto"/>
              <w:left w:val="nil"/>
              <w:bottom w:val="single" w:sz="4" w:space="0" w:color="auto"/>
              <w:right w:val="nil"/>
            </w:tcBorders>
          </w:tcPr>
          <w:p w14:paraId="7349CB77" w14:textId="77777777" w:rsidR="00594F29" w:rsidRPr="007E2C94" w:rsidRDefault="00594F29" w:rsidP="00594F29">
            <w:pPr>
              <w:widowControl/>
              <w:autoSpaceDE/>
              <w:autoSpaceDN/>
              <w:spacing w:line="360" w:lineRule="auto"/>
              <w:jc w:val="both"/>
              <w:rPr>
                <w:rFonts w:eastAsia="Calibri"/>
                <w:b/>
                <w:bCs/>
                <w:color w:val="000000" w:themeColor="text1"/>
                <w:sz w:val="24"/>
                <w:szCs w:val="24"/>
              </w:rPr>
            </w:pPr>
          </w:p>
        </w:tc>
        <w:tc>
          <w:tcPr>
            <w:tcW w:w="1186" w:type="dxa"/>
            <w:tcBorders>
              <w:top w:val="single" w:sz="4" w:space="0" w:color="auto"/>
              <w:left w:val="nil"/>
              <w:bottom w:val="single" w:sz="4" w:space="0" w:color="auto"/>
              <w:right w:val="nil"/>
            </w:tcBorders>
            <w:vAlign w:val="center"/>
            <w:hideMark/>
          </w:tcPr>
          <w:p w14:paraId="710F921B"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1</w:t>
            </w:r>
          </w:p>
        </w:tc>
        <w:tc>
          <w:tcPr>
            <w:tcW w:w="1186" w:type="dxa"/>
            <w:tcBorders>
              <w:top w:val="single" w:sz="4" w:space="0" w:color="auto"/>
              <w:left w:val="nil"/>
              <w:bottom w:val="single" w:sz="4" w:space="0" w:color="auto"/>
              <w:right w:val="nil"/>
            </w:tcBorders>
            <w:vAlign w:val="center"/>
            <w:hideMark/>
          </w:tcPr>
          <w:p w14:paraId="7D651C00"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2</w:t>
            </w:r>
          </w:p>
        </w:tc>
        <w:tc>
          <w:tcPr>
            <w:tcW w:w="1186" w:type="dxa"/>
            <w:tcBorders>
              <w:top w:val="single" w:sz="4" w:space="0" w:color="auto"/>
              <w:left w:val="nil"/>
              <w:bottom w:val="single" w:sz="4" w:space="0" w:color="auto"/>
              <w:right w:val="nil"/>
            </w:tcBorders>
            <w:vAlign w:val="center"/>
            <w:hideMark/>
          </w:tcPr>
          <w:p w14:paraId="2AF0387E"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3</w:t>
            </w:r>
          </w:p>
        </w:tc>
        <w:tc>
          <w:tcPr>
            <w:tcW w:w="1186" w:type="dxa"/>
            <w:tcBorders>
              <w:top w:val="single" w:sz="4" w:space="0" w:color="auto"/>
              <w:left w:val="nil"/>
              <w:bottom w:val="single" w:sz="4" w:space="0" w:color="auto"/>
              <w:right w:val="nil"/>
            </w:tcBorders>
            <w:vAlign w:val="center"/>
            <w:hideMark/>
          </w:tcPr>
          <w:p w14:paraId="5CB4036D"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4</w:t>
            </w:r>
          </w:p>
        </w:tc>
        <w:tc>
          <w:tcPr>
            <w:tcW w:w="1186" w:type="dxa"/>
            <w:tcBorders>
              <w:top w:val="single" w:sz="4" w:space="0" w:color="auto"/>
              <w:left w:val="nil"/>
              <w:bottom w:val="single" w:sz="4" w:space="0" w:color="auto"/>
              <w:right w:val="nil"/>
            </w:tcBorders>
            <w:vAlign w:val="center"/>
            <w:hideMark/>
          </w:tcPr>
          <w:p w14:paraId="00F45BA5"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5</w:t>
            </w:r>
          </w:p>
        </w:tc>
        <w:tc>
          <w:tcPr>
            <w:tcW w:w="1191" w:type="dxa"/>
            <w:tcBorders>
              <w:top w:val="single" w:sz="4" w:space="0" w:color="auto"/>
              <w:left w:val="nil"/>
              <w:bottom w:val="single" w:sz="4" w:space="0" w:color="auto"/>
              <w:right w:val="nil"/>
            </w:tcBorders>
            <w:vAlign w:val="center"/>
            <w:hideMark/>
          </w:tcPr>
          <w:p w14:paraId="396C83C3"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6</w:t>
            </w:r>
          </w:p>
        </w:tc>
      </w:tr>
      <w:tr w:rsidR="007E2C94" w:rsidRPr="007E2C94" w14:paraId="34523CBF" w14:textId="77777777" w:rsidTr="00594F29">
        <w:trPr>
          <w:trHeight w:val="269"/>
        </w:trPr>
        <w:tc>
          <w:tcPr>
            <w:tcW w:w="2380" w:type="dxa"/>
            <w:tcBorders>
              <w:top w:val="single" w:sz="4" w:space="0" w:color="auto"/>
              <w:left w:val="nil"/>
              <w:bottom w:val="nil"/>
              <w:right w:val="nil"/>
            </w:tcBorders>
            <w:vAlign w:val="center"/>
            <w:hideMark/>
          </w:tcPr>
          <w:p w14:paraId="25A6D0A3" w14:textId="77777777" w:rsidR="00594F29" w:rsidRPr="007E2C94" w:rsidRDefault="00594F29" w:rsidP="00594F29">
            <w:pPr>
              <w:widowControl/>
              <w:autoSpaceDE/>
              <w:autoSpaceDN/>
              <w:spacing w:line="360" w:lineRule="auto"/>
              <w:jc w:val="both"/>
              <w:rPr>
                <w:rFonts w:eastAsia="Calibri"/>
                <w:b/>
                <w:bCs/>
                <w:color w:val="000000" w:themeColor="text1"/>
                <w:sz w:val="24"/>
                <w:szCs w:val="24"/>
              </w:rPr>
            </w:pPr>
            <w:r w:rsidRPr="007E2C94">
              <w:rPr>
                <w:rFonts w:eastAsia="Calibri"/>
                <w:b/>
                <w:bCs/>
                <w:color w:val="000000" w:themeColor="text1"/>
                <w:sz w:val="24"/>
                <w:szCs w:val="24"/>
              </w:rPr>
              <w:t xml:space="preserve">Present </w:t>
            </w:r>
          </w:p>
        </w:tc>
        <w:tc>
          <w:tcPr>
            <w:tcW w:w="1186" w:type="dxa"/>
            <w:tcBorders>
              <w:top w:val="single" w:sz="4" w:space="0" w:color="auto"/>
              <w:left w:val="nil"/>
              <w:bottom w:val="nil"/>
              <w:right w:val="nil"/>
            </w:tcBorders>
            <w:vAlign w:val="center"/>
            <w:hideMark/>
          </w:tcPr>
          <w:p w14:paraId="0B9EC1C7"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17.1890</w:t>
            </w:r>
          </w:p>
        </w:tc>
        <w:tc>
          <w:tcPr>
            <w:tcW w:w="1186" w:type="dxa"/>
            <w:tcBorders>
              <w:top w:val="single" w:sz="4" w:space="0" w:color="auto"/>
              <w:left w:val="nil"/>
              <w:bottom w:val="nil"/>
              <w:right w:val="nil"/>
            </w:tcBorders>
            <w:vAlign w:val="center"/>
            <w:hideMark/>
          </w:tcPr>
          <w:p w14:paraId="647CAA7C"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25.7460</w:t>
            </w:r>
          </w:p>
        </w:tc>
        <w:tc>
          <w:tcPr>
            <w:tcW w:w="1186" w:type="dxa"/>
            <w:tcBorders>
              <w:top w:val="single" w:sz="4" w:space="0" w:color="auto"/>
              <w:left w:val="nil"/>
              <w:bottom w:val="nil"/>
              <w:right w:val="nil"/>
            </w:tcBorders>
            <w:vAlign w:val="center"/>
            <w:hideMark/>
          </w:tcPr>
          <w:p w14:paraId="1DA543EC"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37.0940</w:t>
            </w:r>
          </w:p>
        </w:tc>
        <w:tc>
          <w:tcPr>
            <w:tcW w:w="1186" w:type="dxa"/>
            <w:tcBorders>
              <w:top w:val="single" w:sz="4" w:space="0" w:color="auto"/>
              <w:left w:val="nil"/>
              <w:bottom w:val="nil"/>
              <w:right w:val="nil"/>
            </w:tcBorders>
            <w:vAlign w:val="center"/>
            <w:hideMark/>
          </w:tcPr>
          <w:p w14:paraId="682B6549"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39.2080</w:t>
            </w:r>
          </w:p>
        </w:tc>
        <w:tc>
          <w:tcPr>
            <w:tcW w:w="1186" w:type="dxa"/>
            <w:tcBorders>
              <w:top w:val="single" w:sz="4" w:space="0" w:color="auto"/>
              <w:left w:val="nil"/>
              <w:bottom w:val="nil"/>
              <w:right w:val="nil"/>
            </w:tcBorders>
            <w:vAlign w:val="center"/>
            <w:hideMark/>
          </w:tcPr>
          <w:p w14:paraId="63D99655"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49.1840</w:t>
            </w:r>
          </w:p>
        </w:tc>
        <w:tc>
          <w:tcPr>
            <w:tcW w:w="1191" w:type="dxa"/>
            <w:tcBorders>
              <w:top w:val="single" w:sz="4" w:space="0" w:color="auto"/>
              <w:left w:val="nil"/>
              <w:bottom w:val="nil"/>
              <w:right w:val="nil"/>
            </w:tcBorders>
            <w:vAlign w:val="center"/>
            <w:hideMark/>
          </w:tcPr>
          <w:p w14:paraId="2D691B8A" w14:textId="77777777" w:rsidR="00594F29" w:rsidRPr="007E2C94" w:rsidRDefault="00594F29" w:rsidP="00594F29">
            <w:pPr>
              <w:widowControl/>
              <w:autoSpaceDE/>
              <w:autoSpaceDN/>
              <w:spacing w:line="360" w:lineRule="auto"/>
              <w:jc w:val="center"/>
              <w:rPr>
                <w:rFonts w:eastAsia="Calibri"/>
                <w:b/>
                <w:bCs/>
                <w:color w:val="000000" w:themeColor="text1"/>
                <w:sz w:val="24"/>
                <w:szCs w:val="24"/>
              </w:rPr>
            </w:pPr>
            <w:r w:rsidRPr="007E2C94">
              <w:rPr>
                <w:rFonts w:eastAsia="Calibri"/>
                <w:b/>
                <w:bCs/>
                <w:color w:val="000000" w:themeColor="text1"/>
                <w:sz w:val="24"/>
                <w:szCs w:val="24"/>
              </w:rPr>
              <w:t>50.4010</w:t>
            </w:r>
          </w:p>
        </w:tc>
      </w:tr>
      <w:tr w:rsidR="007E2C94" w:rsidRPr="007E2C94" w14:paraId="63C461C8" w14:textId="77777777" w:rsidTr="00594F29">
        <w:trPr>
          <w:trHeight w:val="658"/>
        </w:trPr>
        <w:tc>
          <w:tcPr>
            <w:tcW w:w="2380" w:type="dxa"/>
            <w:tcBorders>
              <w:top w:val="nil"/>
              <w:left w:val="nil"/>
              <w:bottom w:val="nil"/>
              <w:right w:val="nil"/>
            </w:tcBorders>
            <w:vAlign w:val="center"/>
            <w:hideMark/>
          </w:tcPr>
          <w:p w14:paraId="51F14D64" w14:textId="77777777" w:rsidR="00594F29" w:rsidRPr="007E2C94" w:rsidRDefault="00594F29" w:rsidP="00594F29">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IGA-LW-FSDT </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RzatdfdF","properties":{"formattedCitation":"[248]","plainCitation":"[248]","noteIndex":0},"citationItems":[{"id":143,"uris":["http://zotero.org/users/local/JwenMqKH/items/875ZIWMY"],"itemData":{"id":143,"type":"article-journal","container-title":"Composite Structures","note":"publisher: Elsevier","page":"196–214","source":"Google Scholar","title":"Isogeometric analysis of laminated composite and sandwich plates using a layerwise deformation theory","volume":"104","author":[{"family":"Thai","given":"Chien H."},{"family":"Ferreira","given":"A. J. M."},{"family":"Carrera","given":"Erasmo"},{"family":"Nguyen-Xuan","given":"Hung"}],"issued":{"date-parts":[["2013"]]}}}],"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48]</w:t>
            </w:r>
            <w:r w:rsidRPr="007E2C94">
              <w:rPr>
                <w:color w:val="000000" w:themeColor="text1"/>
                <w:sz w:val="24"/>
                <w:szCs w:val="24"/>
              </w:rPr>
              <w:fldChar w:fldCharType="end"/>
            </w:r>
          </w:p>
        </w:tc>
        <w:tc>
          <w:tcPr>
            <w:tcW w:w="1186" w:type="dxa"/>
            <w:tcBorders>
              <w:top w:val="nil"/>
              <w:left w:val="nil"/>
              <w:bottom w:val="nil"/>
              <w:right w:val="nil"/>
            </w:tcBorders>
            <w:vAlign w:val="center"/>
            <w:hideMark/>
          </w:tcPr>
          <w:p w14:paraId="3132E5A6"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17.184</w:t>
            </w:r>
          </w:p>
        </w:tc>
        <w:tc>
          <w:tcPr>
            <w:tcW w:w="1186" w:type="dxa"/>
            <w:tcBorders>
              <w:top w:val="nil"/>
              <w:left w:val="nil"/>
              <w:bottom w:val="nil"/>
              <w:right w:val="nil"/>
            </w:tcBorders>
            <w:vAlign w:val="center"/>
            <w:hideMark/>
          </w:tcPr>
          <w:p w14:paraId="08A0CF80"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25.714</w:t>
            </w:r>
          </w:p>
        </w:tc>
        <w:tc>
          <w:tcPr>
            <w:tcW w:w="1186" w:type="dxa"/>
            <w:tcBorders>
              <w:top w:val="nil"/>
              <w:left w:val="nil"/>
              <w:bottom w:val="nil"/>
              <w:right w:val="nil"/>
            </w:tcBorders>
            <w:vAlign w:val="center"/>
            <w:hideMark/>
          </w:tcPr>
          <w:p w14:paraId="1C450BD6"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6.982</w:t>
            </w:r>
          </w:p>
        </w:tc>
        <w:tc>
          <w:tcPr>
            <w:tcW w:w="1186" w:type="dxa"/>
            <w:tcBorders>
              <w:top w:val="nil"/>
              <w:left w:val="nil"/>
              <w:bottom w:val="nil"/>
              <w:right w:val="nil"/>
            </w:tcBorders>
            <w:vAlign w:val="center"/>
            <w:hideMark/>
          </w:tcPr>
          <w:p w14:paraId="1FE3DC46"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9.196</w:t>
            </w:r>
          </w:p>
        </w:tc>
        <w:tc>
          <w:tcPr>
            <w:tcW w:w="1186" w:type="dxa"/>
            <w:tcBorders>
              <w:top w:val="nil"/>
              <w:left w:val="nil"/>
              <w:bottom w:val="nil"/>
              <w:right w:val="nil"/>
            </w:tcBorders>
            <w:vAlign w:val="center"/>
            <w:hideMark/>
          </w:tcPr>
          <w:p w14:paraId="03862082"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49.148</w:t>
            </w:r>
          </w:p>
        </w:tc>
        <w:tc>
          <w:tcPr>
            <w:tcW w:w="1191" w:type="dxa"/>
            <w:tcBorders>
              <w:top w:val="nil"/>
              <w:left w:val="nil"/>
              <w:bottom w:val="nil"/>
              <w:right w:val="nil"/>
            </w:tcBorders>
            <w:vAlign w:val="center"/>
            <w:hideMark/>
          </w:tcPr>
          <w:p w14:paraId="4B99BBBF"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50.259</w:t>
            </w:r>
          </w:p>
        </w:tc>
      </w:tr>
      <w:tr w:rsidR="007E2C94" w:rsidRPr="007E2C94" w14:paraId="2E22BB16" w14:textId="77777777" w:rsidTr="00594F29">
        <w:trPr>
          <w:trHeight w:val="350"/>
        </w:trPr>
        <w:tc>
          <w:tcPr>
            <w:tcW w:w="2380" w:type="dxa"/>
            <w:tcBorders>
              <w:top w:val="nil"/>
              <w:left w:val="nil"/>
              <w:bottom w:val="nil"/>
              <w:right w:val="nil"/>
            </w:tcBorders>
            <w:vAlign w:val="center"/>
            <w:hideMark/>
          </w:tcPr>
          <w:p w14:paraId="7FE815DC" w14:textId="77777777" w:rsidR="00594F29" w:rsidRPr="007E2C94" w:rsidRDefault="00594F29" w:rsidP="00594F29">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IGA-TSDT </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49]</w:t>
            </w:r>
            <w:r w:rsidRPr="007E2C94">
              <w:rPr>
                <w:color w:val="000000" w:themeColor="text1"/>
                <w:sz w:val="24"/>
                <w:szCs w:val="24"/>
              </w:rPr>
              <w:fldChar w:fldCharType="end"/>
            </w:r>
          </w:p>
        </w:tc>
        <w:tc>
          <w:tcPr>
            <w:tcW w:w="1186" w:type="dxa"/>
            <w:tcBorders>
              <w:top w:val="nil"/>
              <w:left w:val="nil"/>
              <w:bottom w:val="nil"/>
              <w:right w:val="nil"/>
            </w:tcBorders>
            <w:vAlign w:val="center"/>
            <w:hideMark/>
          </w:tcPr>
          <w:p w14:paraId="059BA1D2"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17.188</w:t>
            </w:r>
          </w:p>
        </w:tc>
        <w:tc>
          <w:tcPr>
            <w:tcW w:w="1186" w:type="dxa"/>
            <w:tcBorders>
              <w:top w:val="nil"/>
              <w:left w:val="nil"/>
              <w:bottom w:val="nil"/>
              <w:right w:val="nil"/>
            </w:tcBorders>
            <w:vAlign w:val="center"/>
            <w:hideMark/>
          </w:tcPr>
          <w:p w14:paraId="3E9BA35F"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25.7979</w:t>
            </w:r>
          </w:p>
        </w:tc>
        <w:tc>
          <w:tcPr>
            <w:tcW w:w="1186" w:type="dxa"/>
            <w:tcBorders>
              <w:top w:val="nil"/>
              <w:left w:val="nil"/>
              <w:bottom w:val="nil"/>
              <w:right w:val="nil"/>
            </w:tcBorders>
            <w:vAlign w:val="center"/>
            <w:hideMark/>
          </w:tcPr>
          <w:p w14:paraId="73D7422F"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7.0987</w:t>
            </w:r>
          </w:p>
        </w:tc>
        <w:tc>
          <w:tcPr>
            <w:tcW w:w="1186" w:type="dxa"/>
            <w:tcBorders>
              <w:top w:val="nil"/>
              <w:left w:val="nil"/>
              <w:bottom w:val="nil"/>
              <w:right w:val="nil"/>
            </w:tcBorders>
            <w:vAlign w:val="center"/>
            <w:hideMark/>
          </w:tcPr>
          <w:p w14:paraId="2412FAA4"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9.0942</w:t>
            </w:r>
          </w:p>
        </w:tc>
        <w:tc>
          <w:tcPr>
            <w:tcW w:w="1186" w:type="dxa"/>
            <w:tcBorders>
              <w:top w:val="nil"/>
              <w:left w:val="nil"/>
              <w:bottom w:val="nil"/>
              <w:right w:val="nil"/>
            </w:tcBorders>
            <w:vAlign w:val="center"/>
            <w:hideMark/>
          </w:tcPr>
          <w:p w14:paraId="072618E8"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49.1092</w:t>
            </w:r>
          </w:p>
        </w:tc>
        <w:tc>
          <w:tcPr>
            <w:tcW w:w="1191" w:type="dxa"/>
            <w:tcBorders>
              <w:top w:val="nil"/>
              <w:left w:val="nil"/>
              <w:bottom w:val="nil"/>
              <w:right w:val="nil"/>
            </w:tcBorders>
            <w:vAlign w:val="center"/>
            <w:hideMark/>
          </w:tcPr>
          <w:p w14:paraId="5B964004"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50.3576</w:t>
            </w:r>
          </w:p>
        </w:tc>
      </w:tr>
      <w:tr w:rsidR="007E2C94" w:rsidRPr="007E2C94" w14:paraId="0C4179C6" w14:textId="77777777" w:rsidTr="00594F29">
        <w:trPr>
          <w:trHeight w:val="342"/>
        </w:trPr>
        <w:tc>
          <w:tcPr>
            <w:tcW w:w="2380" w:type="dxa"/>
            <w:tcBorders>
              <w:top w:val="nil"/>
              <w:left w:val="nil"/>
              <w:bottom w:val="nil"/>
              <w:right w:val="nil"/>
            </w:tcBorders>
            <w:vAlign w:val="center"/>
            <w:hideMark/>
          </w:tcPr>
          <w:p w14:paraId="05700879" w14:textId="77777777" w:rsidR="00594F29" w:rsidRPr="007E2C94" w:rsidRDefault="00594F29" w:rsidP="00594F29">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IGA-SSDT </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49]</w:t>
            </w:r>
            <w:r w:rsidRPr="007E2C94">
              <w:rPr>
                <w:color w:val="000000" w:themeColor="text1"/>
                <w:sz w:val="24"/>
                <w:szCs w:val="24"/>
              </w:rPr>
              <w:fldChar w:fldCharType="end"/>
            </w:r>
          </w:p>
        </w:tc>
        <w:tc>
          <w:tcPr>
            <w:tcW w:w="1186" w:type="dxa"/>
            <w:tcBorders>
              <w:top w:val="nil"/>
              <w:left w:val="nil"/>
              <w:bottom w:val="nil"/>
              <w:right w:val="nil"/>
            </w:tcBorders>
            <w:vAlign w:val="center"/>
            <w:hideMark/>
          </w:tcPr>
          <w:p w14:paraId="3601B664"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17.2128</w:t>
            </w:r>
          </w:p>
        </w:tc>
        <w:tc>
          <w:tcPr>
            <w:tcW w:w="1186" w:type="dxa"/>
            <w:tcBorders>
              <w:top w:val="nil"/>
              <w:left w:val="nil"/>
              <w:bottom w:val="nil"/>
              <w:right w:val="nil"/>
            </w:tcBorders>
            <w:vAlign w:val="center"/>
            <w:hideMark/>
          </w:tcPr>
          <w:p w14:paraId="7ABEE926"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25.8318</w:t>
            </w:r>
          </w:p>
        </w:tc>
        <w:tc>
          <w:tcPr>
            <w:tcW w:w="1186" w:type="dxa"/>
            <w:tcBorders>
              <w:top w:val="nil"/>
              <w:left w:val="nil"/>
              <w:bottom w:val="nil"/>
              <w:right w:val="nil"/>
            </w:tcBorders>
            <w:vAlign w:val="center"/>
            <w:hideMark/>
          </w:tcPr>
          <w:p w14:paraId="09035A4F"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7.1416</w:t>
            </w:r>
          </w:p>
        </w:tc>
        <w:tc>
          <w:tcPr>
            <w:tcW w:w="1186" w:type="dxa"/>
            <w:tcBorders>
              <w:top w:val="nil"/>
              <w:left w:val="nil"/>
              <w:bottom w:val="nil"/>
              <w:right w:val="nil"/>
            </w:tcBorders>
            <w:vAlign w:val="center"/>
            <w:hideMark/>
          </w:tcPr>
          <w:p w14:paraId="60AC33C8"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9.2032</w:t>
            </w:r>
          </w:p>
        </w:tc>
        <w:tc>
          <w:tcPr>
            <w:tcW w:w="1186" w:type="dxa"/>
            <w:tcBorders>
              <w:top w:val="nil"/>
              <w:left w:val="nil"/>
              <w:bottom w:val="nil"/>
              <w:right w:val="nil"/>
            </w:tcBorders>
            <w:vAlign w:val="center"/>
            <w:hideMark/>
          </w:tcPr>
          <w:p w14:paraId="494B6A81"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49.2466</w:t>
            </w:r>
          </w:p>
        </w:tc>
        <w:tc>
          <w:tcPr>
            <w:tcW w:w="1191" w:type="dxa"/>
            <w:tcBorders>
              <w:top w:val="nil"/>
              <w:left w:val="nil"/>
              <w:bottom w:val="nil"/>
              <w:right w:val="nil"/>
            </w:tcBorders>
            <w:vAlign w:val="center"/>
            <w:hideMark/>
          </w:tcPr>
          <w:p w14:paraId="6D41B173"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50.4108</w:t>
            </w:r>
          </w:p>
        </w:tc>
      </w:tr>
      <w:tr w:rsidR="007E2C94" w:rsidRPr="007E2C94" w14:paraId="280F50B1" w14:textId="77777777" w:rsidTr="00594F29">
        <w:trPr>
          <w:trHeight w:val="350"/>
        </w:trPr>
        <w:tc>
          <w:tcPr>
            <w:tcW w:w="2380" w:type="dxa"/>
            <w:tcBorders>
              <w:top w:val="nil"/>
              <w:left w:val="nil"/>
              <w:bottom w:val="single" w:sz="4" w:space="0" w:color="auto"/>
              <w:right w:val="nil"/>
            </w:tcBorders>
            <w:vAlign w:val="center"/>
            <w:hideMark/>
          </w:tcPr>
          <w:p w14:paraId="46E9511C" w14:textId="77777777" w:rsidR="00594F29" w:rsidRPr="007E2C94" w:rsidRDefault="00594F29" w:rsidP="00594F29">
            <w:pPr>
              <w:widowControl/>
              <w:autoSpaceDE/>
              <w:autoSpaceDN/>
              <w:spacing w:line="360" w:lineRule="auto"/>
              <w:jc w:val="both"/>
              <w:rPr>
                <w:rFonts w:eastAsia="Calibri"/>
                <w:color w:val="000000" w:themeColor="text1"/>
                <w:sz w:val="24"/>
                <w:szCs w:val="24"/>
              </w:rPr>
            </w:pPr>
            <w:r w:rsidRPr="007E2C94">
              <w:rPr>
                <w:rFonts w:eastAsia="Calibri"/>
                <w:color w:val="000000" w:themeColor="text1"/>
                <w:sz w:val="24"/>
                <w:szCs w:val="24"/>
              </w:rPr>
              <w:t xml:space="preserve">IGA-ESDT </w:t>
            </w:r>
            <w:r w:rsidRPr="007E2C94">
              <w:rPr>
                <w:color w:val="000000" w:themeColor="text1"/>
                <w:sz w:val="24"/>
                <w:szCs w:val="24"/>
              </w:rPr>
              <w:fldChar w:fldCharType="begin"/>
            </w:r>
            <w:r w:rsidRPr="007E2C94">
              <w:rPr>
                <w:color w:val="000000" w:themeColor="text1"/>
                <w:sz w:val="24"/>
                <w:szCs w:val="24"/>
              </w:rPr>
              <w:instrText xml:space="preserve"> ADDIN ZOTERO_ITEM CSL_CITATION {"citationID":"ueFkgQ61","properties":{"formattedCitation":"[249]","plainCitation":"[249]","noteIndex":0},"citationItems":[{"id":145,"uris":["http://zotero.org/users/local/JwenMqKH/items/5WF64BII"],"itemData":{"id":145,"type":"article-journal","container-title":"Acta Mechanica","DOI":"10.1007/s00707-015-1547-4","ISSN":"0001-5970, 1619-6937","issue":"5","journalAbbreviation":"Acta Mech","language":"en","page":"1225-1250","source":"DOI.org (Crossref)","title":"A generalized layerwise higher-order shear deformation theory for laminated composite and sandwich plates based on isogeometric analysis","volume":"227","author":[{"family":"Thai","given":"Chien H."},{"family":"Ferreira","given":"A. J. M."},{"family":"Abdel Wahab","given":"M."},{"family":"Nguyen-Xuan","given":"H."}],"issued":{"date-parts":[["2016",5]]}}}],"schema":"https://github.com/citation-style-language/schema/raw/master/csl-citation.json"} </w:instrText>
            </w:r>
            <w:r w:rsidRPr="007E2C94">
              <w:rPr>
                <w:color w:val="000000" w:themeColor="text1"/>
                <w:sz w:val="24"/>
                <w:szCs w:val="24"/>
              </w:rPr>
              <w:fldChar w:fldCharType="separate"/>
            </w:r>
            <w:r w:rsidRPr="007E2C94">
              <w:rPr>
                <w:color w:val="000000" w:themeColor="text1"/>
                <w:sz w:val="24"/>
                <w:szCs w:val="24"/>
              </w:rPr>
              <w:t>[249]</w:t>
            </w:r>
            <w:r w:rsidRPr="007E2C94">
              <w:rPr>
                <w:color w:val="000000" w:themeColor="text1"/>
                <w:sz w:val="24"/>
                <w:szCs w:val="24"/>
              </w:rPr>
              <w:fldChar w:fldCharType="end"/>
            </w:r>
          </w:p>
        </w:tc>
        <w:tc>
          <w:tcPr>
            <w:tcW w:w="1186" w:type="dxa"/>
            <w:tcBorders>
              <w:top w:val="nil"/>
              <w:left w:val="nil"/>
              <w:bottom w:val="single" w:sz="4" w:space="0" w:color="auto"/>
              <w:right w:val="nil"/>
            </w:tcBorders>
            <w:vAlign w:val="center"/>
            <w:hideMark/>
          </w:tcPr>
          <w:p w14:paraId="7FD97124"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17.2446</w:t>
            </w:r>
          </w:p>
        </w:tc>
        <w:tc>
          <w:tcPr>
            <w:tcW w:w="1186" w:type="dxa"/>
            <w:tcBorders>
              <w:top w:val="nil"/>
              <w:left w:val="nil"/>
              <w:bottom w:val="single" w:sz="4" w:space="0" w:color="auto"/>
              <w:right w:val="nil"/>
            </w:tcBorders>
            <w:vAlign w:val="center"/>
            <w:hideMark/>
          </w:tcPr>
          <w:p w14:paraId="53D66757"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25.876</w:t>
            </w:r>
          </w:p>
        </w:tc>
        <w:tc>
          <w:tcPr>
            <w:tcW w:w="1186" w:type="dxa"/>
            <w:tcBorders>
              <w:top w:val="nil"/>
              <w:left w:val="nil"/>
              <w:bottom w:val="single" w:sz="4" w:space="0" w:color="auto"/>
              <w:right w:val="nil"/>
            </w:tcBorders>
            <w:vAlign w:val="center"/>
            <w:hideMark/>
          </w:tcPr>
          <w:p w14:paraId="634758C8"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7.1991</w:t>
            </w:r>
          </w:p>
        </w:tc>
        <w:tc>
          <w:tcPr>
            <w:tcW w:w="1186" w:type="dxa"/>
            <w:tcBorders>
              <w:top w:val="nil"/>
              <w:left w:val="nil"/>
              <w:bottom w:val="single" w:sz="4" w:space="0" w:color="auto"/>
              <w:right w:val="nil"/>
            </w:tcBorders>
            <w:vAlign w:val="center"/>
            <w:hideMark/>
          </w:tcPr>
          <w:p w14:paraId="4325EB3D"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39.3431</w:t>
            </w:r>
          </w:p>
        </w:tc>
        <w:tc>
          <w:tcPr>
            <w:tcW w:w="1186" w:type="dxa"/>
            <w:tcBorders>
              <w:top w:val="nil"/>
              <w:left w:val="nil"/>
              <w:bottom w:val="single" w:sz="4" w:space="0" w:color="auto"/>
              <w:right w:val="nil"/>
            </w:tcBorders>
            <w:vAlign w:val="center"/>
            <w:hideMark/>
          </w:tcPr>
          <w:p w14:paraId="20BE634C"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49.4234</w:t>
            </w:r>
          </w:p>
        </w:tc>
        <w:tc>
          <w:tcPr>
            <w:tcW w:w="1191" w:type="dxa"/>
            <w:tcBorders>
              <w:top w:val="nil"/>
              <w:left w:val="nil"/>
              <w:bottom w:val="single" w:sz="4" w:space="0" w:color="auto"/>
              <w:right w:val="nil"/>
            </w:tcBorders>
            <w:vAlign w:val="center"/>
            <w:hideMark/>
          </w:tcPr>
          <w:p w14:paraId="42F40FCF" w14:textId="77777777" w:rsidR="00594F29" w:rsidRPr="007E2C94" w:rsidRDefault="00594F29" w:rsidP="00594F29">
            <w:pPr>
              <w:widowControl/>
              <w:autoSpaceDE/>
              <w:autoSpaceDN/>
              <w:spacing w:line="360" w:lineRule="auto"/>
              <w:jc w:val="center"/>
              <w:rPr>
                <w:rFonts w:eastAsia="Calibri"/>
                <w:color w:val="000000" w:themeColor="text1"/>
                <w:sz w:val="24"/>
                <w:szCs w:val="24"/>
              </w:rPr>
            </w:pPr>
            <w:r w:rsidRPr="007E2C94">
              <w:rPr>
                <w:rFonts w:eastAsia="Calibri"/>
                <w:color w:val="000000" w:themeColor="text1"/>
                <w:sz w:val="24"/>
                <w:szCs w:val="24"/>
              </w:rPr>
              <w:t>50.484</w:t>
            </w:r>
          </w:p>
        </w:tc>
      </w:tr>
    </w:tbl>
    <w:p w14:paraId="1EEF793C" w14:textId="49919CE1" w:rsidR="00687018" w:rsidRPr="007E2C94" w:rsidRDefault="00594F29" w:rsidP="00594F29">
      <w:pPr>
        <w:pStyle w:val="Lgende"/>
        <w:spacing w:line="360" w:lineRule="auto"/>
        <w:jc w:val="both"/>
        <w:rPr>
          <w:rFonts w:asciiTheme="majorBidi" w:hAnsiTheme="majorBidi" w:cstheme="majorBidi"/>
          <w:i w:val="0"/>
          <w:iCs w:val="0"/>
          <w:color w:val="000000" w:themeColor="text1"/>
          <w:sz w:val="24"/>
          <w:szCs w:val="24"/>
        </w:rPr>
      </w:pPr>
      <w:bookmarkStart w:id="627" w:name="_Toc195687724"/>
      <w:r w:rsidRPr="007E2C94">
        <w:rPr>
          <w:rFonts w:asciiTheme="majorBidi" w:hAnsiTheme="majorBidi" w:cstheme="majorBidi"/>
          <w:b/>
          <w:bCs/>
          <w:i w:val="0"/>
          <w:iCs w:val="0"/>
          <w:color w:val="000000" w:themeColor="text1"/>
          <w:sz w:val="24"/>
          <w:szCs w:val="24"/>
        </w:rPr>
        <w:t xml:space="preserve">Tableau 5. </w:t>
      </w:r>
      <w:r w:rsidRPr="007E2C94">
        <w:rPr>
          <w:rFonts w:asciiTheme="majorBidi" w:hAnsiTheme="majorBidi" w:cstheme="majorBidi"/>
          <w:b/>
          <w:bCs/>
          <w:i w:val="0"/>
          <w:iCs w:val="0"/>
          <w:color w:val="000000" w:themeColor="text1"/>
          <w:sz w:val="24"/>
          <w:szCs w:val="24"/>
        </w:rPr>
        <w:fldChar w:fldCharType="begin"/>
      </w:r>
      <w:r w:rsidRPr="007E2C94">
        <w:rPr>
          <w:rFonts w:asciiTheme="majorBidi" w:hAnsiTheme="majorBidi" w:cstheme="majorBidi"/>
          <w:b/>
          <w:bCs/>
          <w:i w:val="0"/>
          <w:iCs w:val="0"/>
          <w:color w:val="000000" w:themeColor="text1"/>
          <w:sz w:val="24"/>
          <w:szCs w:val="24"/>
        </w:rPr>
        <w:instrText xml:space="preserve"> SEQ Tableau_5. \* ARABIC </w:instrText>
      </w:r>
      <w:r w:rsidRPr="007E2C94">
        <w:rPr>
          <w:rFonts w:asciiTheme="majorBidi" w:hAnsiTheme="majorBidi" w:cstheme="majorBidi"/>
          <w:b/>
          <w:bCs/>
          <w:i w:val="0"/>
          <w:iCs w:val="0"/>
          <w:color w:val="000000" w:themeColor="text1"/>
          <w:sz w:val="24"/>
          <w:szCs w:val="24"/>
        </w:rPr>
        <w:fldChar w:fldCharType="separate"/>
      </w:r>
      <w:r w:rsidR="00AC660D" w:rsidRPr="007E2C94">
        <w:rPr>
          <w:rFonts w:asciiTheme="majorBidi" w:hAnsiTheme="majorBidi" w:cstheme="majorBidi"/>
          <w:b/>
          <w:bCs/>
          <w:i w:val="0"/>
          <w:iCs w:val="0"/>
          <w:noProof/>
          <w:color w:val="000000" w:themeColor="text1"/>
          <w:sz w:val="24"/>
          <w:szCs w:val="24"/>
        </w:rPr>
        <w:t>9</w:t>
      </w:r>
      <w:r w:rsidRPr="007E2C94">
        <w:rPr>
          <w:rFonts w:asciiTheme="majorBidi" w:hAnsiTheme="majorBidi" w:cstheme="majorBidi"/>
          <w:b/>
          <w:bCs/>
          <w:i w:val="0"/>
          <w:iCs w:val="0"/>
          <w:color w:val="000000" w:themeColor="text1"/>
          <w:sz w:val="24"/>
          <w:szCs w:val="24"/>
        </w:rPr>
        <w:fldChar w:fldCharType="end"/>
      </w:r>
      <w:r w:rsidRPr="007E2C94">
        <w:rPr>
          <w:rFonts w:asciiTheme="majorBidi" w:hAnsiTheme="majorBidi" w:cstheme="majorBidi"/>
          <w:b/>
          <w:bCs/>
          <w:i w:val="0"/>
          <w:iCs w:val="0"/>
          <w:color w:val="000000" w:themeColor="text1"/>
          <w:sz w:val="24"/>
          <w:szCs w:val="24"/>
        </w:rPr>
        <w:t>.</w:t>
      </w:r>
      <w:r w:rsidRPr="007E2C94">
        <w:rPr>
          <w:rFonts w:asciiTheme="majorBidi" w:hAnsiTheme="majorBidi" w:cstheme="majorBidi"/>
          <w:i w:val="0"/>
          <w:iCs w:val="0"/>
          <w:color w:val="000000" w:themeColor="text1"/>
          <w:sz w:val="24"/>
          <w:szCs w:val="24"/>
        </w:rPr>
        <w:t xml:space="preserve"> Fréquences adimensionnelles</w:t>
      </w:r>
      <m:oMath>
        <m:d>
          <m:dPr>
            <m:ctrlPr>
              <w:rPr>
                <w:rFonts w:ascii="Cambria Math" w:hAnsi="Cambria Math" w:cstheme="majorBidi"/>
                <w:i w:val="0"/>
                <w:iCs w:val="0"/>
                <w:color w:val="000000" w:themeColor="text1"/>
                <w:sz w:val="24"/>
                <w:szCs w:val="24"/>
              </w:rPr>
            </m:ctrlPr>
          </m:dPr>
          <m:e>
            <m:acc>
              <m:accPr>
                <m:chr m:val="̅"/>
                <m:ctrlPr>
                  <w:rPr>
                    <w:rFonts w:ascii="Cambria Math" w:hAnsi="Cambria Math" w:cstheme="majorBidi"/>
                    <w:i w:val="0"/>
                    <w:iCs w:val="0"/>
                    <w:color w:val="000000" w:themeColor="text1"/>
                    <w:sz w:val="24"/>
                    <w:szCs w:val="24"/>
                  </w:rPr>
                </m:ctrlPr>
              </m:accPr>
              <m:e>
                <m:r>
                  <w:rPr>
                    <w:rFonts w:ascii="Cambria Math" w:hAnsi="Cambria Math" w:cstheme="majorBidi"/>
                    <w:color w:val="000000" w:themeColor="text1"/>
                    <w:sz w:val="24"/>
                    <w:szCs w:val="24"/>
                  </w:rPr>
                  <m:t>ω</m:t>
                </m:r>
              </m:e>
            </m:acc>
          </m:e>
        </m:d>
      </m:oMath>
      <w:r w:rsidRPr="007E2C94">
        <w:rPr>
          <w:rFonts w:asciiTheme="majorBidi" w:hAnsiTheme="majorBidi" w:cstheme="majorBidi"/>
          <w:i w:val="0"/>
          <w:iCs w:val="0"/>
          <w:color w:val="000000" w:themeColor="text1"/>
          <w:sz w:val="24"/>
          <w:szCs w:val="24"/>
        </w:rPr>
        <w:t>d’une plaque elliptique encastrée à trois couches [0°/90°/0°].</w:t>
      </w:r>
      <w:bookmarkEnd w:id="627"/>
    </w:p>
    <w:p w14:paraId="640AC6F1" w14:textId="77777777" w:rsidR="00687018" w:rsidRPr="007E2C94" w:rsidRDefault="00687018" w:rsidP="00A10342">
      <w:pPr>
        <w:rPr>
          <w:color w:val="000000" w:themeColor="text1"/>
        </w:rPr>
      </w:pPr>
    </w:p>
    <w:p w14:paraId="0C7EE4B8" w14:textId="27790064" w:rsidR="00687018" w:rsidRPr="007E2C94" w:rsidRDefault="00594F29" w:rsidP="00A10342">
      <w:pPr>
        <w:rPr>
          <w:color w:val="000000" w:themeColor="text1"/>
        </w:rPr>
      </w:pPr>
      <w:r w:rsidRPr="007E2C94">
        <w:rPr>
          <w:rFonts w:eastAsia="Calibri"/>
          <w:noProof/>
          <w:color w:val="000000" w:themeColor="text1"/>
          <w:sz w:val="24"/>
          <w:szCs w:val="24"/>
          <w:lang w:eastAsia="fr-FR"/>
        </w:rPr>
        <mc:AlternateContent>
          <mc:Choice Requires="wpg">
            <w:drawing>
              <wp:anchor distT="0" distB="0" distL="114300" distR="114300" simplePos="0" relativeHeight="251987968" behindDoc="1" locked="0" layoutInCell="1" allowOverlap="1" wp14:anchorId="26FB46E9" wp14:editId="667FD50D">
                <wp:simplePos x="0" y="0"/>
                <wp:positionH relativeFrom="margin">
                  <wp:posOffset>201880</wp:posOffset>
                </wp:positionH>
                <wp:positionV relativeFrom="paragraph">
                  <wp:posOffset>41</wp:posOffset>
                </wp:positionV>
                <wp:extent cx="5699760" cy="2675890"/>
                <wp:effectExtent l="0" t="0" r="0" b="10160"/>
                <wp:wrapTight wrapText="bothSides">
                  <wp:wrapPolygon edited="0">
                    <wp:start x="0" y="0"/>
                    <wp:lineTo x="0" y="19837"/>
                    <wp:lineTo x="1083" y="21528"/>
                    <wp:lineTo x="18987" y="21528"/>
                    <wp:lineTo x="21513" y="19837"/>
                    <wp:lineTo x="21513" y="0"/>
                    <wp:lineTo x="0" y="0"/>
                  </wp:wrapPolygon>
                </wp:wrapTight>
                <wp:docPr id="1349226413" name="Group 1349226413"/>
                <wp:cNvGraphicFramePr/>
                <a:graphic xmlns:a="http://schemas.openxmlformats.org/drawingml/2006/main">
                  <a:graphicData uri="http://schemas.microsoft.com/office/word/2010/wordprocessingGroup">
                    <wpg:wgp>
                      <wpg:cNvGrpSpPr/>
                      <wpg:grpSpPr>
                        <a:xfrm>
                          <a:off x="0" y="0"/>
                          <a:ext cx="5699760" cy="2675890"/>
                          <a:chOff x="0" y="0"/>
                          <a:chExt cx="5700156" cy="2676460"/>
                        </a:xfrm>
                      </wpg:grpSpPr>
                      <wps:wsp>
                        <wps:cNvPr id="1349226415" name="Text Box 476649550"/>
                        <wps:cNvSpPr txBox="1"/>
                        <wps:spPr>
                          <a:xfrm>
                            <a:off x="0" y="0"/>
                            <a:ext cx="5700156" cy="2452513"/>
                          </a:xfrm>
                          <a:prstGeom prst="rect">
                            <a:avLst/>
                          </a:prstGeom>
                          <a:solidFill>
                            <a:sysClr val="window" lastClr="FFFFFF"/>
                          </a:solidFill>
                          <a:ln w="6350">
                            <a:noFill/>
                          </a:ln>
                          <a:effectLst/>
                        </wps:spPr>
                        <wps:txbx>
                          <w:txbxContent>
                            <w:p w14:paraId="08B853BD" w14:textId="77777777" w:rsidR="00DC3C12" w:rsidRDefault="00DC3C12" w:rsidP="00594F29">
                              <w:r>
                                <w:rPr>
                                  <w:noProof/>
                                  <w:sz w:val="20"/>
                                  <w:szCs w:val="20"/>
                                  <w:lang w:eastAsia="fr-FR"/>
                                </w:rPr>
                                <w:drawing>
                                  <wp:inline distT="0" distB="0" distL="0" distR="0" wp14:anchorId="69C695EE" wp14:editId="0272B4F7">
                                    <wp:extent cx="5219065" cy="2446020"/>
                                    <wp:effectExtent l="0" t="0" r="635" b="0"/>
                                    <wp:docPr id="1318719392" name="Picture 150747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473252"/>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5219065" cy="2446020"/>
                                            </a:xfrm>
                                            <a:prstGeom prst="rect">
                                              <a:avLst/>
                                            </a:prstGeom>
                                            <a:noFill/>
                                            <a:ln>
                                              <a:noFill/>
                                            </a:ln>
                                          </pic:spPr>
                                        </pic:pic>
                                      </a:graphicData>
                                    </a:graphic>
                                  </wp:inline>
                                </w:drawing>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349226416" name="Group 1349226416"/>
                        <wpg:cNvGrpSpPr/>
                        <wpg:grpSpPr>
                          <a:xfrm>
                            <a:off x="314697" y="1068777"/>
                            <a:ext cx="4888257" cy="1607683"/>
                            <a:chOff x="314697" y="1068779"/>
                            <a:chExt cx="4888263" cy="1607384"/>
                          </a:xfrm>
                        </wpg:grpSpPr>
                        <wps:wsp>
                          <wps:cNvPr id="1349226417" name="Text Box 1487069825"/>
                          <wps:cNvSpPr txBox="1"/>
                          <wps:spPr>
                            <a:xfrm>
                              <a:off x="391887" y="1068779"/>
                              <a:ext cx="755650" cy="247650"/>
                            </a:xfrm>
                            <a:prstGeom prst="rect">
                              <a:avLst/>
                            </a:prstGeom>
                            <a:noFill/>
                            <a:ln w="6350">
                              <a:solidFill>
                                <a:sysClr val="window" lastClr="FFFFFF"/>
                              </a:solidFill>
                            </a:ln>
                            <a:effectLst/>
                          </wps:spPr>
                          <wps:txbx>
                            <w:txbxContent>
                              <w:p w14:paraId="0595119F" w14:textId="77777777" w:rsidR="00DC3C12" w:rsidRDefault="00DC3C12" w:rsidP="00594F29">
                                <w:pPr>
                                  <w:rPr>
                                    <w:b/>
                                    <w:bCs/>
                                    <w:sz w:val="20"/>
                                    <w:szCs w:val="20"/>
                                  </w:rPr>
                                </w:pPr>
                                <w:r>
                                  <w:rPr>
                                    <w:b/>
                                    <w:bCs/>
                                    <w:sz w:val="20"/>
                                    <w:szCs w:val="20"/>
                                  </w:rPr>
                                  <w:t xml:space="preserve">Mode 01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18" name="Text Box 1487069826"/>
                          <wps:cNvSpPr txBox="1"/>
                          <wps:spPr>
                            <a:xfrm>
                              <a:off x="2226624" y="1122218"/>
                              <a:ext cx="755650" cy="247650"/>
                            </a:xfrm>
                            <a:prstGeom prst="rect">
                              <a:avLst/>
                            </a:prstGeom>
                            <a:noFill/>
                            <a:ln w="6350">
                              <a:solidFill>
                                <a:sysClr val="window" lastClr="FFFFFF"/>
                              </a:solidFill>
                            </a:ln>
                            <a:effectLst/>
                          </wps:spPr>
                          <wps:txbx>
                            <w:txbxContent>
                              <w:p w14:paraId="7F532F79" w14:textId="77777777" w:rsidR="00DC3C12" w:rsidRDefault="00DC3C12" w:rsidP="00594F29">
                                <w:pPr>
                                  <w:rPr>
                                    <w:b/>
                                    <w:bCs/>
                                    <w:sz w:val="20"/>
                                    <w:szCs w:val="20"/>
                                  </w:rPr>
                                </w:pPr>
                                <w:r>
                                  <w:rPr>
                                    <w:b/>
                                    <w:bCs/>
                                    <w:sz w:val="20"/>
                                    <w:szCs w:val="20"/>
                                  </w:rPr>
                                  <w:t xml:space="preserve">Mode 02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19" name="Text Box 1487069827"/>
                          <wps:cNvSpPr txBox="1"/>
                          <wps:spPr>
                            <a:xfrm>
                              <a:off x="4447310" y="1122218"/>
                              <a:ext cx="755650" cy="247650"/>
                            </a:xfrm>
                            <a:prstGeom prst="rect">
                              <a:avLst/>
                            </a:prstGeom>
                            <a:noFill/>
                            <a:ln w="6350">
                              <a:solidFill>
                                <a:sysClr val="window" lastClr="FFFFFF"/>
                              </a:solidFill>
                            </a:ln>
                            <a:effectLst/>
                          </wps:spPr>
                          <wps:txbx>
                            <w:txbxContent>
                              <w:p w14:paraId="065D440F" w14:textId="77777777" w:rsidR="00DC3C12" w:rsidRDefault="00DC3C12" w:rsidP="00594F29">
                                <w:pPr>
                                  <w:rPr>
                                    <w:b/>
                                    <w:bCs/>
                                    <w:sz w:val="20"/>
                                    <w:szCs w:val="20"/>
                                  </w:rPr>
                                </w:pPr>
                                <w:r>
                                  <w:rPr>
                                    <w:b/>
                                    <w:bCs/>
                                    <w:sz w:val="20"/>
                                    <w:szCs w:val="20"/>
                                  </w:rPr>
                                  <w:t xml:space="preserve">Mode 03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20" name="Text Box 1487069828"/>
                          <wps:cNvSpPr txBox="1"/>
                          <wps:spPr>
                            <a:xfrm>
                              <a:off x="314697" y="2428513"/>
                              <a:ext cx="755650" cy="247650"/>
                            </a:xfrm>
                            <a:prstGeom prst="rect">
                              <a:avLst/>
                            </a:prstGeom>
                            <a:noFill/>
                            <a:ln w="6350">
                              <a:solidFill>
                                <a:sysClr val="window" lastClr="FFFFFF"/>
                              </a:solidFill>
                            </a:ln>
                            <a:effectLst/>
                          </wps:spPr>
                          <wps:txbx>
                            <w:txbxContent>
                              <w:p w14:paraId="40BEA3D4" w14:textId="77777777" w:rsidR="00DC3C12" w:rsidRDefault="00DC3C12" w:rsidP="00594F29">
                                <w:pPr>
                                  <w:rPr>
                                    <w:b/>
                                    <w:bCs/>
                                    <w:sz w:val="20"/>
                                    <w:szCs w:val="20"/>
                                  </w:rPr>
                                </w:pPr>
                                <w:r>
                                  <w:rPr>
                                    <w:b/>
                                    <w:bCs/>
                                    <w:sz w:val="20"/>
                                    <w:szCs w:val="20"/>
                                  </w:rPr>
                                  <w:t xml:space="preserve">Mode 04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21" name="Text Box 1487069829"/>
                          <wps:cNvSpPr txBox="1"/>
                          <wps:spPr>
                            <a:xfrm>
                              <a:off x="2214749" y="2410966"/>
                              <a:ext cx="755650" cy="247650"/>
                            </a:xfrm>
                            <a:prstGeom prst="rect">
                              <a:avLst/>
                            </a:prstGeom>
                            <a:noFill/>
                            <a:ln w="6350">
                              <a:solidFill>
                                <a:sysClr val="window" lastClr="FFFFFF"/>
                              </a:solidFill>
                            </a:ln>
                            <a:effectLst/>
                          </wps:spPr>
                          <wps:txbx>
                            <w:txbxContent>
                              <w:p w14:paraId="47BA0850" w14:textId="77777777" w:rsidR="00DC3C12" w:rsidRDefault="00DC3C12" w:rsidP="00594F29">
                                <w:pPr>
                                  <w:rPr>
                                    <w:b/>
                                    <w:bCs/>
                                    <w:sz w:val="20"/>
                                    <w:szCs w:val="20"/>
                                  </w:rPr>
                                </w:pPr>
                                <w:r>
                                  <w:rPr>
                                    <w:b/>
                                    <w:bCs/>
                                    <w:sz w:val="20"/>
                                    <w:szCs w:val="20"/>
                                  </w:rPr>
                                  <w:t xml:space="preserve">Mode 05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49226422" name="Text Box 1487069830"/>
                          <wps:cNvSpPr txBox="1"/>
                          <wps:spPr>
                            <a:xfrm>
                              <a:off x="4209803" y="2410699"/>
                              <a:ext cx="755650" cy="247650"/>
                            </a:xfrm>
                            <a:prstGeom prst="rect">
                              <a:avLst/>
                            </a:prstGeom>
                            <a:noFill/>
                            <a:ln w="6350">
                              <a:solidFill>
                                <a:sysClr val="window" lastClr="FFFFFF"/>
                              </a:solidFill>
                            </a:ln>
                            <a:effectLst/>
                          </wps:spPr>
                          <wps:txbx>
                            <w:txbxContent>
                              <w:p w14:paraId="43B7F82D" w14:textId="77777777" w:rsidR="00DC3C12" w:rsidRDefault="00DC3C12" w:rsidP="00594F29">
                                <w:pPr>
                                  <w:rPr>
                                    <w:b/>
                                    <w:bCs/>
                                    <w:sz w:val="20"/>
                                    <w:szCs w:val="20"/>
                                  </w:rPr>
                                </w:pPr>
                                <w:r>
                                  <w:rPr>
                                    <w:b/>
                                    <w:bCs/>
                                    <w:sz w:val="20"/>
                                    <w:szCs w:val="20"/>
                                  </w:rPr>
                                  <w:t xml:space="preserve">Mode 06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margin">
                  <wp14:pctHeight>0</wp14:pctHeight>
                </wp14:sizeRelV>
              </wp:anchor>
            </w:drawing>
          </mc:Choice>
          <mc:Fallback>
            <w:pict>
              <v:group w14:anchorId="26FB46E9" id="Group 1349226413" o:spid="_x0000_s2115" style="position:absolute;margin-left:15.9pt;margin-top:0;width:448.8pt;height:210.7pt;z-index:-251328512;mso-position-horizontal-relative:margin;mso-height-relative:margin" coordsize="57001,2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ZP+FgQAAMUYAAAOAAAAZHJzL2Uyb0RvYy54bWzsWdlu3DYUfS/QfyD0HmujqAWWA9epjQJG&#10;YsAO8kxrmREgiSzJseR+fS+pZRZngMgF0iQeP8jidsl77jlXJOf8fd/U6KkQsmJtarlnjoWKNmN5&#10;1a5S6/PD9bvIQlLRNqc1a4vUei6k9f7i99/OO54UHluzOi8EAiOtTDqeWmuleGLbMlsXDZVnjBct&#10;NJZMNFRBUazsXNAOrDe17TkOsTsmci5YVkgJtR+GRuvC2C/LIlOfylIWCtWpBWtT5inM81E/7Ytz&#10;mqwE5esqG5dBX7GKhlYtTDqb+kAVRRtRvTDVVJlgkpXqLGONzcqyygrjA3jjOgfe3Ai24caXVdKt&#10;+AwTQHuA06vNZh+f7gSqcoidj2PPI9j1LdTSBmJlpkc79QBWx1cJjLkR/J7fibFiNZS0/30pGv0f&#10;PEO9gfl5hrnoFcqgMiBxHBKIRgZtHgmDKB4Dka0hWi/GZes/p5Gh47gBmUcSDGZgEfY0sa3XNy+n&#10;40AqucVN/jfc7teUFyYcUmNwiFsw4fagHf2D9QiHhOA4CMwa9WJglIYNqR6aAXK9dl0vofKb0dvD&#10;AAdeABHbxYAmXEh1U7AG6ZfUEqACQ076dCvV0HXqomeVrK7y66quTeFZXtUCPVEQDOgsZ52FaioV&#10;VKbWtfkbZ9sbVreoSy3ig6/aSsu0vWGqutU1hRHjOP/WZ/2m+sfeUNCPyYTII8ufASjBBsVKnl1X&#10;4MwtrOSOCpAo0AfSDrSumfjHQh1IOLXk3xsqCljwXy3EOnYx1po3BRyEHhTEbsvjbku7aa4YOO1C&#10;wuKZedX9VT29loI1XyDbXOpZoYm2GcydWmp6vVJDYoFslRWXl6YTqJxTddve80yb1kho6B/6L1Tw&#10;MT4K+PKRTeyiyUGYhr4DqpcbxcrKxFAjN6AE/NcFYPqgT8P/WaqHNAX1fFXeI/SL5O27mMShhUDH&#10;rkOiMAx1/CDYo15xFEVeAB200l3ihCQyXKXJrPQXJuLBxFb0xgiBrDQZ8SM8UnDINv+n6MG3Ac1Z&#10;9C6OQofE4PfE5YWq92M3inZBHRGZQA2DgIDMhuwJKWZIL3MKXCz/Was0OVDxnsLlaxIDrGqJ/A19&#10;tsQ+yX9OFd8s/+/5xYO93THyz4l8Ifk92IIQDw8pxYWSG+2nlF+Y/cbTE/v39igLP37fk/3xcfbP&#10;eWwh+zHGoe9CbtefyzfGfvOVO7H/J2G/3ksfy/1zHlvI/p2toIe9aDzXbHeTv2zqx858Qjyde8xp&#10;fntG+hE3Ph6cEY+Rf05jC8kPOx0cYvim6DsR7DoxMVuoN8H++R7kxP6fgf3eUfb7cx5byH7sOXHk&#10;wBl/ZD/cEL6RbT92vOme4MT+17F/e/9jbsLMXbmxNN7r68v43bLptf314eJfAAAA//8DAFBLAwQU&#10;AAYACAAAACEAF9QGVd8AAAAHAQAADwAAAGRycy9kb3ducmV2LnhtbEzPwUrDQBAG4LvgOywjeLOb&#10;pFFsmkkpRT0Voa0gvW2z0yQ0uxuy2yR9e8eTHod/+OebfDWZVgzU+8ZZhHgWgSBbOt3YCuHr8P70&#10;CsIHZbVqnSWEG3lYFfd3ucq0G+2Ohn2oBJdYnymEOoQuk9KXNRnlZ64jy9nZ9UYFHvtK6l6NXG5a&#10;mUTRizSqsXyhVh1taiov+6tB+BjVuJ7Hb8P2ct7cjofnz+9tTIiPD9N6CSLQFP6W4ZfPdCjYdHJX&#10;q71oEeYxywMCP8TpIlmkIE4IaRKnIItc/vcXPwAAAP//AwBQSwECLQAUAAYACAAAACEAtoM4kv4A&#10;AADhAQAAEwAAAAAAAAAAAAAAAAAAAAAAW0NvbnRlbnRfVHlwZXNdLnhtbFBLAQItABQABgAIAAAA&#10;IQA4/SH/1gAAAJQBAAALAAAAAAAAAAAAAAAAAC8BAABfcmVscy8ucmVsc1BLAQItABQABgAIAAAA&#10;IQAASZP+FgQAAMUYAAAOAAAAAAAAAAAAAAAAAC4CAABkcnMvZTJvRG9jLnhtbFBLAQItABQABgAI&#10;AAAAIQAX1AZV3wAAAAcBAAAPAAAAAAAAAAAAAAAAAHAGAABkcnMvZG93bnJldi54bWxQSwUGAAAA&#10;AAQABADzAAAAfAcAAAAA&#10;">
                <v:shape id="Text Box 476649550" o:spid="_x0000_s2116" type="#_x0000_t202" style="position:absolute;width:57001;height:24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Gb8oA&#10;AADjAAAADwAAAGRycy9kb3ducmV2LnhtbERPX0vDMBB/F/Ydwg18c+nqHLMuGyKKG1jmquDr0Zxt&#10;t+ZSkrjWfXojCD7e7/8t14NpxYmcbywrmE4SEMSl1Q1XCt7fnq4WIHxA1thaJgXf5GG9Gl0sMdO2&#10;5z2dilCJGMI+QwV1CF0mpS9rMugntiOO3Kd1BkM8XSW1wz6Gm1amSTKXBhuODTV29FBTeSy+jIKP&#10;vnh2u+328Npt8vPuXOQv9JgrdTke7u9ABBrCv/jPvdFx/vXsNk3ns+kN/P4UAZC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xCxm/KAAAA4wAAAA8AAAAAAAAAAAAAAAAAmAIA&#10;AGRycy9kb3ducmV2LnhtbFBLBQYAAAAABAAEAPUAAACPAwAAAAA=&#10;" fillcolor="window" stroked="f" strokeweight=".5pt">
                  <v:textbox>
                    <w:txbxContent>
                      <w:p w14:paraId="08B853BD" w14:textId="77777777" w:rsidR="00DC3C12" w:rsidRDefault="00DC3C12" w:rsidP="00594F29">
                        <w:r>
                          <w:rPr>
                            <w:noProof/>
                            <w:sz w:val="20"/>
                            <w:szCs w:val="20"/>
                            <w:lang w:eastAsia="fr-FR"/>
                          </w:rPr>
                          <w:drawing>
                            <wp:inline distT="0" distB="0" distL="0" distR="0" wp14:anchorId="69C695EE" wp14:editId="0272B4F7">
                              <wp:extent cx="5219065" cy="2446020"/>
                              <wp:effectExtent l="0" t="0" r="635" b="0"/>
                              <wp:docPr id="1318719392" name="Picture 150747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47325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219065" cy="2446020"/>
                                      </a:xfrm>
                                      <a:prstGeom prst="rect">
                                        <a:avLst/>
                                      </a:prstGeom>
                                      <a:noFill/>
                                      <a:ln>
                                        <a:noFill/>
                                      </a:ln>
                                    </pic:spPr>
                                  </pic:pic>
                                </a:graphicData>
                              </a:graphic>
                            </wp:inline>
                          </w:drawing>
                        </w:r>
                      </w:p>
                    </w:txbxContent>
                  </v:textbox>
                </v:shape>
                <v:group id="Group 1349226416" o:spid="_x0000_s2117" style="position:absolute;left:3146;top:10687;width:48883;height:16077" coordorigin="3146,10687" coordsize="48882,16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e1ackAAADjAAAADwAAAGRycy9kb3ducmV2LnhtbERPzWrCQBC+F/oOyxR6&#10;q5tEDTV1FZEqPYhQFcTbkB2TYHY2ZLdJfPuuUOhxvv+ZLwdTi45aV1lWEI8iEMS51RUXCk7Hzds7&#10;COeRNdaWScGdHCwXz09zzLTt+Zu6gy9ECGGXoYLS+yaT0uUlGXQj2xAH7mpbgz6cbSF1i30IN7VM&#10;oiiVBisODSU2tC4pvx1+jIJtj/1qHH92u9t1fb8cp/vzLialXl+G1QcIT4P/F/+5v3SYP57MkiSd&#10;xCk8fg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R7VpyQAA&#10;AOMAAAAPAAAAAAAAAAAAAAAAAKoCAABkcnMvZG93bnJldi54bWxQSwUGAAAAAAQABAD6AAAAoAMA&#10;AAAA&#10;">
                  <v:shape id="Text Box 1487069825" o:spid="_x0000_s2118" type="#_x0000_t202" style="position:absolute;left:3918;top:10687;width:755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za8sA&#10;AADjAAAADwAAAGRycy9kb3ducmV2LnhtbERPS2vCQBC+F/oflin0VjfGoDa6SrEtVKSIj0O9Ddkx&#10;G8zOxuyq6b/vFgo9zvee6byztbhS6yvHCvq9BARx4XTFpYL97v1pDMIHZI21Y1LwTR7ms/u7Keba&#10;3XhD120oRQxhn6MCE0KTS+kLQxZ9zzXEkTu61mKIZ1tK3eIthttapkkylBYrjg0GG1oYKk7bi1Ww&#10;tpflYnnIPkfH/SBbvZ3Or+brrNTjQ/cyARGoC//iP/eHjvMH2XOaDrP+CH5/igDI2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c4bNrywAAAOMAAAAPAAAAAAAAAAAAAAAAAJgC&#10;AABkcnMvZG93bnJldi54bWxQSwUGAAAAAAQABAD1AAAAkAMAAAAA&#10;" filled="f" strokecolor="window" strokeweight=".5pt">
                    <v:textbox>
                      <w:txbxContent>
                        <w:p w14:paraId="0595119F" w14:textId="77777777" w:rsidR="00DC3C12" w:rsidRDefault="00DC3C12" w:rsidP="00594F29">
                          <w:pPr>
                            <w:rPr>
                              <w:b/>
                              <w:bCs/>
                              <w:sz w:val="20"/>
                              <w:szCs w:val="20"/>
                            </w:rPr>
                          </w:pPr>
                          <w:r>
                            <w:rPr>
                              <w:b/>
                              <w:bCs/>
                              <w:sz w:val="20"/>
                              <w:szCs w:val="20"/>
                            </w:rPr>
                            <w:t xml:space="preserve">Mode 01  </w:t>
                          </w:r>
                        </w:p>
                      </w:txbxContent>
                    </v:textbox>
                  </v:shape>
                  <v:shape id="Text Box 1487069826" o:spid="_x0000_s2119" type="#_x0000_t202" style="position:absolute;left:22266;top:11222;width:755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4nGc4A&#10;AADjAAAADwAAAGRycy9kb3ducmV2LnhtbESPQU/DMAyF70j8h8hI3Fi6rhpQlk1ogMQ0IcTYAW5W&#10;4zXVGqdrsq38e3xA4mi/5/c+zxaDb9WJ+tgENjAeZaCIq2Abrg1sP19u7kDFhGyxDUwGfijCYn55&#10;McPShjN/0GmTaiUhHEs04FLqSq1j5chjHIWOWLRd6D0mGfta2x7PEu5bnWfZVHtsWBocdrR0VO03&#10;R2/g3R9Xy9V38Xa7206K9fP+8OS+DsZcXw2PD6ASDenf/Hf9agV/Utzn+bQYC7T8JAvQ818A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DtficZzgAAAOMAAAAPAAAAAAAAAAAAAAAA&#10;AJgCAABkcnMvZG93bnJldi54bWxQSwUGAAAAAAQABAD1AAAAkwMAAAAA&#10;" filled="f" strokecolor="window" strokeweight=".5pt">
                    <v:textbox>
                      <w:txbxContent>
                        <w:p w14:paraId="7F532F79" w14:textId="77777777" w:rsidR="00DC3C12" w:rsidRDefault="00DC3C12" w:rsidP="00594F29">
                          <w:pPr>
                            <w:rPr>
                              <w:b/>
                              <w:bCs/>
                              <w:sz w:val="20"/>
                              <w:szCs w:val="20"/>
                            </w:rPr>
                          </w:pPr>
                          <w:r>
                            <w:rPr>
                              <w:b/>
                              <w:bCs/>
                              <w:sz w:val="20"/>
                              <w:szCs w:val="20"/>
                            </w:rPr>
                            <w:t xml:space="preserve">Mode 02  </w:t>
                          </w:r>
                        </w:p>
                      </w:txbxContent>
                    </v:textbox>
                  </v:shape>
                  <v:shape id="Text Box 1487069827" o:spid="_x0000_s2120" type="#_x0000_t202" style="position:absolute;left:44473;top:11222;width:755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CgssA&#10;AADjAAAADwAAAGRycy9kb3ducmV2LnhtbERPS2vCQBC+F/oflhF6qxtjsBpdpdgWKlLEx6G9Ddkx&#10;G8zOxuyq6b/vFgo9zvee2aKztbhS6yvHCgb9BARx4XTFpYLD/u1xDMIHZI21Y1LwTR4W8/u7Geba&#10;3XhL110oRQxhn6MCE0KTS+kLQxZ93zXEkTu61mKIZ1tK3eIthttapkkykhYrjg0GG1oaKk67i1Ww&#10;sZfVcvWVfTwdD8Ns/Xo6v5jPs1IPve55CiJQF/7Ff+53HecPs0majrLBBH5/igDI+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CMoKCywAAAOMAAAAPAAAAAAAAAAAAAAAAAJgC&#10;AABkcnMvZG93bnJldi54bWxQSwUGAAAAAAQABAD1AAAAkAMAAAAA&#10;" filled="f" strokecolor="window" strokeweight=".5pt">
                    <v:textbox>
                      <w:txbxContent>
                        <w:p w14:paraId="065D440F" w14:textId="77777777" w:rsidR="00DC3C12" w:rsidRDefault="00DC3C12" w:rsidP="00594F29">
                          <w:pPr>
                            <w:rPr>
                              <w:b/>
                              <w:bCs/>
                              <w:sz w:val="20"/>
                              <w:szCs w:val="20"/>
                            </w:rPr>
                          </w:pPr>
                          <w:r>
                            <w:rPr>
                              <w:b/>
                              <w:bCs/>
                              <w:sz w:val="20"/>
                              <w:szCs w:val="20"/>
                            </w:rPr>
                            <w:t xml:space="preserve">Mode 03  </w:t>
                          </w:r>
                        </w:p>
                      </w:txbxContent>
                    </v:textbox>
                  </v:shape>
                  <v:shape id="Text Box 1487069828" o:spid="_x0000_s2121" type="#_x0000_t202" style="position:absolute;left:3146;top:24285;width:755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hos4A&#10;AADjAAAADwAAAGRycy9kb3ducmV2LnhtbESPQU/DMAyF70j8h8hI3FhKVw1Wlk1ogMSEEGLbAW5W&#10;4zXVGqdrsq38e3xA4mj7+b33zRaDb9WJ+tgENnA7ykARV8E2XBvYbl5u7kHFhGyxDUwGfijCYn55&#10;McPShjN/0mmdaiUmHEs04FLqSq1j5chjHIWOWG670HtMMva1tj2exdy3Os+yifbYsCQ47GjpqNqv&#10;j97Ahz+ulqvv4v1utx0Xb8/7w5P7OhhzfTU8PoBKNKR/8d/3q5X642Ka55MiFwphkgXo+S8A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DdZOGizgAAAOMAAAAPAAAAAAAAAAAAAAAA&#10;AJgCAABkcnMvZG93bnJldi54bWxQSwUGAAAAAAQABAD1AAAAkwMAAAAA&#10;" filled="f" strokecolor="window" strokeweight=".5pt">
                    <v:textbox>
                      <w:txbxContent>
                        <w:p w14:paraId="40BEA3D4" w14:textId="77777777" w:rsidR="00DC3C12" w:rsidRDefault="00DC3C12" w:rsidP="00594F29">
                          <w:pPr>
                            <w:rPr>
                              <w:b/>
                              <w:bCs/>
                              <w:sz w:val="20"/>
                              <w:szCs w:val="20"/>
                            </w:rPr>
                          </w:pPr>
                          <w:r>
                            <w:rPr>
                              <w:b/>
                              <w:bCs/>
                              <w:sz w:val="20"/>
                              <w:szCs w:val="20"/>
                            </w:rPr>
                            <w:t xml:space="preserve">Mode 04 </w:t>
                          </w:r>
                        </w:p>
                      </w:txbxContent>
                    </v:textbox>
                  </v:shape>
                  <v:shape id="Text Box 1487069829" o:spid="_x0000_s2122" type="#_x0000_t202" style="position:absolute;left:22147;top:24109;width:755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hEOcsA&#10;AADjAAAADwAAAGRycy9kb3ducmV2LnhtbERPS0vDQBC+F/wPywjezKZpqG3stkhVsIhIHwe9Ddlp&#10;NjQ7m2a3bfz3riD0ON97ZoveNuJMna8dKxgmKQji0umaKwW77ev9BIQPyBobx6Tghzws5jeDGRba&#10;XXhN502oRAxhX6ACE0JbSOlLQxZ94lriyO1dZzHEs6uk7vASw20jszQdS4s1xwaDLS0NlYfNySr4&#10;tKfVcvWdfzzsd6P8/eVwfDZfR6XubvunRxCB+nAV/7vfdJw/yqdZNs6zIfz9FAGQ81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KEQ5ywAAAOMAAAAPAAAAAAAAAAAAAAAAAJgC&#10;AABkcnMvZG93bnJldi54bWxQSwUGAAAAAAQABAD1AAAAkAMAAAAA&#10;" filled="f" strokecolor="window" strokeweight=".5pt">
                    <v:textbox>
                      <w:txbxContent>
                        <w:p w14:paraId="47BA0850" w14:textId="77777777" w:rsidR="00DC3C12" w:rsidRDefault="00DC3C12" w:rsidP="00594F29">
                          <w:pPr>
                            <w:rPr>
                              <w:b/>
                              <w:bCs/>
                              <w:sz w:val="20"/>
                              <w:szCs w:val="20"/>
                            </w:rPr>
                          </w:pPr>
                          <w:r>
                            <w:rPr>
                              <w:b/>
                              <w:bCs/>
                              <w:sz w:val="20"/>
                              <w:szCs w:val="20"/>
                            </w:rPr>
                            <w:t xml:space="preserve">Mode 05  </w:t>
                          </w:r>
                        </w:p>
                      </w:txbxContent>
                    </v:textbox>
                  </v:shape>
                  <v:shape id="Text Box 1487069830" o:spid="_x0000_s2123" type="#_x0000_t202" style="position:absolute;left:42098;top:24106;width:755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aTsoA&#10;AADjAAAADwAAAGRycy9kb3ducmV2LnhtbERPX0/CMBB/N+E7NGfim3SWBXVQCEFNJMQYkQd5u6zH&#10;urBex1pgfntrYuLj/f7fdN67RpypC7VnDXfDDARx6U3NlYbt58vtA4gQkQ02nknDNwWYzwZXUyyM&#10;v/AHnTexEimEQ4EabIxtIWUoLTkMQ98SJ27vO4cxnV0lTYeXFO4aqbJsLB3WnBostrS0VB42J6fh&#10;3Z1Wy9Uuf7vfb0f5+vlwfLJfR61vrvvFBESkPv6L/9yvJs0f5Y9KjXOl4PenBIC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L62k7KAAAA4wAAAA8AAAAAAAAAAAAAAAAAmAIA&#10;AGRycy9kb3ducmV2LnhtbFBLBQYAAAAABAAEAPUAAACPAwAAAAA=&#10;" filled="f" strokecolor="window" strokeweight=".5pt">
                    <v:textbox>
                      <w:txbxContent>
                        <w:p w14:paraId="43B7F82D" w14:textId="77777777" w:rsidR="00DC3C12" w:rsidRDefault="00DC3C12" w:rsidP="00594F29">
                          <w:pPr>
                            <w:rPr>
                              <w:b/>
                              <w:bCs/>
                              <w:sz w:val="20"/>
                              <w:szCs w:val="20"/>
                            </w:rPr>
                          </w:pPr>
                          <w:r>
                            <w:rPr>
                              <w:b/>
                              <w:bCs/>
                              <w:sz w:val="20"/>
                              <w:szCs w:val="20"/>
                            </w:rPr>
                            <w:t xml:space="preserve">Mode 06 </w:t>
                          </w:r>
                        </w:p>
                      </w:txbxContent>
                    </v:textbox>
                  </v:shape>
                </v:group>
                <w10:wrap type="tight" anchorx="margin"/>
              </v:group>
            </w:pict>
          </mc:Fallback>
        </mc:AlternateContent>
      </w:r>
    </w:p>
    <w:p w14:paraId="7B192029" w14:textId="6C437625" w:rsidR="00687018" w:rsidRPr="007E2C94" w:rsidRDefault="00594F29" w:rsidP="00594F29">
      <w:pPr>
        <w:pStyle w:val="Lgende"/>
        <w:spacing w:line="360" w:lineRule="auto"/>
        <w:jc w:val="both"/>
        <w:rPr>
          <w:i w:val="0"/>
          <w:iCs w:val="0"/>
          <w:color w:val="000000" w:themeColor="text1"/>
          <w:sz w:val="24"/>
          <w:szCs w:val="24"/>
        </w:rPr>
      </w:pPr>
      <w:bookmarkStart w:id="628" w:name="_Toc195687342"/>
      <w:r w:rsidRPr="007E2C94">
        <w:rPr>
          <w:b/>
          <w:bCs/>
          <w:i w:val="0"/>
          <w:iCs w:val="0"/>
          <w:color w:val="000000" w:themeColor="text1"/>
          <w:sz w:val="24"/>
          <w:szCs w:val="24"/>
        </w:rPr>
        <w:t xml:space="preserve">Figure 5. </w:t>
      </w:r>
      <w:r w:rsidRPr="007E2C94">
        <w:rPr>
          <w:b/>
          <w:bCs/>
          <w:i w:val="0"/>
          <w:iCs w:val="0"/>
          <w:color w:val="000000" w:themeColor="text1"/>
          <w:sz w:val="24"/>
          <w:szCs w:val="24"/>
        </w:rPr>
        <w:fldChar w:fldCharType="begin"/>
      </w:r>
      <w:r w:rsidRPr="007E2C94">
        <w:rPr>
          <w:b/>
          <w:bCs/>
          <w:i w:val="0"/>
          <w:iCs w:val="0"/>
          <w:color w:val="000000" w:themeColor="text1"/>
          <w:sz w:val="24"/>
          <w:szCs w:val="24"/>
        </w:rPr>
        <w:instrText xml:space="preserve"> SEQ Figure_5. \* ARABIC </w:instrText>
      </w:r>
      <w:r w:rsidRPr="007E2C94">
        <w:rPr>
          <w:b/>
          <w:bCs/>
          <w:i w:val="0"/>
          <w:iCs w:val="0"/>
          <w:color w:val="000000" w:themeColor="text1"/>
          <w:sz w:val="24"/>
          <w:szCs w:val="24"/>
        </w:rPr>
        <w:fldChar w:fldCharType="separate"/>
      </w:r>
      <w:r w:rsidR="00AC660D" w:rsidRPr="007E2C94">
        <w:rPr>
          <w:b/>
          <w:bCs/>
          <w:i w:val="0"/>
          <w:iCs w:val="0"/>
          <w:noProof/>
          <w:color w:val="000000" w:themeColor="text1"/>
          <w:sz w:val="24"/>
          <w:szCs w:val="24"/>
        </w:rPr>
        <w:t>13</w:t>
      </w:r>
      <w:r w:rsidRPr="007E2C94">
        <w:rPr>
          <w:b/>
          <w:bCs/>
          <w:i w:val="0"/>
          <w:iCs w:val="0"/>
          <w:color w:val="000000" w:themeColor="text1"/>
          <w:sz w:val="24"/>
          <w:szCs w:val="24"/>
        </w:rPr>
        <w:fldChar w:fldCharType="end"/>
      </w:r>
      <w:r w:rsidRPr="007E2C94">
        <w:rPr>
          <w:b/>
          <w:bCs/>
          <w:i w:val="0"/>
          <w:iCs w:val="0"/>
          <w:color w:val="000000" w:themeColor="text1"/>
          <w:sz w:val="24"/>
          <w:szCs w:val="24"/>
        </w:rPr>
        <w:t>.</w:t>
      </w:r>
      <w:r w:rsidRPr="007E2C94">
        <w:rPr>
          <w:i w:val="0"/>
          <w:iCs w:val="0"/>
          <w:color w:val="000000" w:themeColor="text1"/>
          <w:sz w:val="24"/>
          <w:szCs w:val="24"/>
        </w:rPr>
        <w:t xml:space="preserve"> Six formes modales d’une plaque elliptique stratifiée à quatre couches [0°/90°/0°] encastrée avec a/h = 10.</w:t>
      </w:r>
      <w:bookmarkEnd w:id="628"/>
    </w:p>
    <w:p w14:paraId="585EA64D" w14:textId="77777777" w:rsidR="00FE1641" w:rsidRPr="007E2C94" w:rsidRDefault="00FE1641" w:rsidP="00FE1641">
      <w:pPr>
        <w:pStyle w:val="Titre2"/>
        <w:numPr>
          <w:ilvl w:val="0"/>
          <w:numId w:val="0"/>
        </w:numPr>
        <w:spacing w:before="0"/>
        <w:ind w:left="860"/>
        <w:rPr>
          <w:rStyle w:val="lev"/>
          <w:b/>
          <w:bCs w:val="0"/>
          <w:color w:val="000000" w:themeColor="text1"/>
        </w:rPr>
      </w:pPr>
      <w:bookmarkStart w:id="629" w:name="_Toc195689134"/>
    </w:p>
    <w:p w14:paraId="503ACF16" w14:textId="467A2EB5" w:rsidR="00A64887" w:rsidRPr="007E2C94" w:rsidRDefault="00A64887" w:rsidP="00FE1641">
      <w:pPr>
        <w:pStyle w:val="Titre2"/>
        <w:spacing w:before="0"/>
        <w:ind w:left="746"/>
        <w:rPr>
          <w:rStyle w:val="lev"/>
          <w:b/>
          <w:bCs w:val="0"/>
          <w:color w:val="000000" w:themeColor="text1"/>
        </w:rPr>
      </w:pPr>
      <w:r w:rsidRPr="007E2C94">
        <w:rPr>
          <w:rStyle w:val="lev"/>
          <w:b/>
          <w:bCs w:val="0"/>
          <w:color w:val="000000" w:themeColor="text1"/>
        </w:rPr>
        <w:t>Conclusion</w:t>
      </w:r>
      <w:bookmarkEnd w:id="629"/>
    </w:p>
    <w:p w14:paraId="606D742A" w14:textId="77777777" w:rsidR="00FE1641" w:rsidRPr="007E2C94" w:rsidRDefault="00FE1641" w:rsidP="00FE1641">
      <w:pPr>
        <w:spacing w:before="240" w:line="360" w:lineRule="auto"/>
        <w:jc w:val="both"/>
        <w:rPr>
          <w:color w:val="000000" w:themeColor="text1"/>
          <w:sz w:val="23"/>
          <w:szCs w:val="23"/>
        </w:rPr>
      </w:pPr>
      <w:r w:rsidRPr="007E2C94">
        <w:rPr>
          <w:color w:val="000000" w:themeColor="text1"/>
          <w:sz w:val="23"/>
          <w:szCs w:val="23"/>
        </w:rPr>
        <w:t xml:space="preserve">Ce chapitre étudie le comportement statique et vibratoire des plaques composites stratifiées (carrées, biaises, elliptiques) à l’aide de l’élément fini HSBQLP20, basée sur l’approche en déformation et la théorie trigonométrique du cisaillement (TSDT). Ce modèle considère une distribution sinusoïdale des contraintes de cisaillement, nulle aux surfaces libres. Les champs de déplacement satisfont les équations de compatibilité. L’élément a été testé sur diverses configurations (symétriques, antisymétriques), formes, conditions aux limites, angles de fibres et charges. </w:t>
      </w:r>
    </w:p>
    <w:p w14:paraId="0DF3C360" w14:textId="620E54DC" w:rsidR="00687018" w:rsidRPr="007E2C94" w:rsidRDefault="00FE1641" w:rsidP="00FE1641">
      <w:pPr>
        <w:spacing w:line="360" w:lineRule="auto"/>
        <w:jc w:val="both"/>
        <w:rPr>
          <w:color w:val="000000" w:themeColor="text1"/>
          <w:sz w:val="24"/>
          <w:szCs w:val="24"/>
        </w:rPr>
      </w:pPr>
      <w:r w:rsidRPr="007E2C94">
        <w:rPr>
          <w:color w:val="000000" w:themeColor="text1"/>
          <w:sz w:val="23"/>
          <w:szCs w:val="23"/>
        </w:rPr>
        <w:t>Les résultats ont montré une très bonne précision avec les références disponibles dans la littérature. Le modèle HSBQLP20 constitue ainsi un outil performant pour l’analyse des plaques composites</w:t>
      </w:r>
      <w:r w:rsidR="00A64887" w:rsidRPr="007E2C94">
        <w:rPr>
          <w:color w:val="000000" w:themeColor="text1"/>
          <w:sz w:val="24"/>
          <w:szCs w:val="24"/>
        </w:rPr>
        <w:br/>
      </w:r>
      <w:r w:rsidR="00A64887" w:rsidRPr="007E2C94">
        <w:rPr>
          <w:color w:val="000000" w:themeColor="text1"/>
          <w:sz w:val="24"/>
          <w:szCs w:val="24"/>
        </w:rPr>
        <w:br/>
      </w:r>
    </w:p>
    <w:p w14:paraId="58C5D851" w14:textId="77777777" w:rsidR="0084601E" w:rsidRPr="007E2C94" w:rsidRDefault="0084601E" w:rsidP="00A10342">
      <w:pPr>
        <w:rPr>
          <w:color w:val="000000" w:themeColor="text1"/>
        </w:rPr>
        <w:sectPr w:rsidR="0084601E" w:rsidRPr="007E2C94" w:rsidSect="00BF773A">
          <w:headerReference w:type="default" r:id="rId1017"/>
          <w:pgSz w:w="11906" w:h="16838"/>
          <w:pgMar w:top="1417" w:right="1417" w:bottom="1417" w:left="1417" w:header="709" w:footer="709" w:gutter="0"/>
          <w:cols w:space="708"/>
          <w:docGrid w:linePitch="382"/>
        </w:sectPr>
      </w:pPr>
    </w:p>
    <w:p w14:paraId="5B9B04BA" w14:textId="362C33A4" w:rsidR="00687018" w:rsidRPr="007E2C94" w:rsidRDefault="00687018" w:rsidP="00A10342">
      <w:pPr>
        <w:rPr>
          <w:color w:val="000000" w:themeColor="text1"/>
        </w:rPr>
      </w:pPr>
    </w:p>
    <w:p w14:paraId="0BA387A6" w14:textId="77777777" w:rsidR="00A630A0" w:rsidRPr="007E2C94" w:rsidRDefault="00A630A0" w:rsidP="00A630A0">
      <w:pPr>
        <w:rPr>
          <w:rFonts w:eastAsia="Arial"/>
          <w:b/>
          <w:bCs/>
          <w:color w:val="000000" w:themeColor="text1"/>
          <w:w w:val="95"/>
          <w:sz w:val="32"/>
          <w:szCs w:val="32"/>
        </w:rPr>
      </w:pPr>
      <w:r w:rsidRPr="007E2C94">
        <w:rPr>
          <w:rFonts w:eastAsia="Arial"/>
          <w:b/>
          <w:bCs/>
          <w:color w:val="000000" w:themeColor="text1"/>
          <w:w w:val="95"/>
          <w:sz w:val="32"/>
          <w:szCs w:val="32"/>
        </w:rPr>
        <w:t>Conclusion Générale</w:t>
      </w:r>
    </w:p>
    <w:p w14:paraId="1B9794E4" w14:textId="77777777" w:rsidR="00A630A0" w:rsidRPr="007E2C94" w:rsidRDefault="00A630A0" w:rsidP="00A630A0">
      <w:pPr>
        <w:widowControl/>
        <w:autoSpaceDE/>
        <w:autoSpaceDN/>
        <w:jc w:val="both"/>
        <w:rPr>
          <w:color w:val="000000" w:themeColor="text1"/>
          <w:sz w:val="24"/>
          <w:szCs w:val="24"/>
          <w:lang w:eastAsia="fr-FR"/>
        </w:rPr>
      </w:pPr>
    </w:p>
    <w:p w14:paraId="5D5D4C0D" w14:textId="61D6F057" w:rsidR="0049798B" w:rsidRPr="007E2C94" w:rsidRDefault="0049798B" w:rsidP="00E70DDA">
      <w:pPr>
        <w:widowControl/>
        <w:autoSpaceDE/>
        <w:autoSpaceDN/>
        <w:spacing w:line="360" w:lineRule="auto"/>
        <w:jc w:val="both"/>
        <w:rPr>
          <w:color w:val="000000" w:themeColor="text1"/>
          <w:sz w:val="24"/>
          <w:szCs w:val="24"/>
          <w:lang w:eastAsia="fr-FR"/>
        </w:rPr>
      </w:pPr>
      <w:r w:rsidRPr="007E2C94">
        <w:rPr>
          <w:b/>
          <w:bCs/>
          <w:color w:val="000000" w:themeColor="text1"/>
          <w:sz w:val="24"/>
          <w:szCs w:val="24"/>
          <w:lang w:eastAsia="fr-FR"/>
        </w:rPr>
        <w:t>L</w:t>
      </w:r>
      <w:r w:rsidRPr="007E2C94">
        <w:rPr>
          <w:color w:val="000000" w:themeColor="text1"/>
          <w:sz w:val="24"/>
          <w:szCs w:val="24"/>
          <w:lang w:eastAsia="fr-FR"/>
        </w:rPr>
        <w:t>’objectif principal de ce travail est de contribuer à la modélisation du comportement statique, de la vibration libre et du flambement des plaques en (FGM) et en composites stratifiés, en développant des éléments finis basés sur l’approche en déformation, capables de représenter avec précision ces phénomènes.</w:t>
      </w:r>
    </w:p>
    <w:p w14:paraId="1BEEBBF5" w14:textId="2498362F" w:rsidR="0049798B" w:rsidRPr="007E2C94" w:rsidRDefault="0049798B" w:rsidP="00C836C0">
      <w:pPr>
        <w:widowControl/>
        <w:autoSpaceDE/>
        <w:autoSpaceDN/>
        <w:spacing w:before="120" w:line="360" w:lineRule="auto"/>
        <w:jc w:val="both"/>
        <w:rPr>
          <w:color w:val="000000" w:themeColor="text1"/>
          <w:sz w:val="24"/>
          <w:szCs w:val="24"/>
          <w:lang w:eastAsia="fr-FR"/>
        </w:rPr>
      </w:pPr>
      <w:r w:rsidRPr="007E2C94">
        <w:rPr>
          <w:b/>
          <w:bCs/>
          <w:color w:val="000000" w:themeColor="text1"/>
          <w:sz w:val="24"/>
          <w:szCs w:val="24"/>
          <w:lang w:eastAsia="fr-FR"/>
        </w:rPr>
        <w:t>D</w:t>
      </w:r>
      <w:r w:rsidRPr="007E2C94">
        <w:rPr>
          <w:color w:val="000000" w:themeColor="text1"/>
          <w:sz w:val="24"/>
          <w:szCs w:val="24"/>
          <w:lang w:eastAsia="fr-FR"/>
        </w:rPr>
        <w:t xml:space="preserve">ans ce cadre, trois éléments finis ont été formulés, validés et testés pour évaluer leur efficacité et leur précision </w:t>
      </w:r>
      <w:r w:rsidR="00E70DDA" w:rsidRPr="007E2C94">
        <w:rPr>
          <w:color w:val="000000" w:themeColor="text1"/>
          <w:sz w:val="24"/>
          <w:szCs w:val="24"/>
          <w:lang w:eastAsia="fr-FR"/>
        </w:rPr>
        <w:t>pour différentes géométries et conditions aux limites</w:t>
      </w:r>
      <w:r w:rsidRPr="007E2C94">
        <w:rPr>
          <w:color w:val="000000" w:themeColor="text1"/>
          <w:sz w:val="24"/>
          <w:szCs w:val="24"/>
          <w:lang w:eastAsia="fr-FR"/>
        </w:rPr>
        <w:t>. Le premier est un élément rectangulaire à quatre nœuds avec six degrés de liberté par nœud, noté SBRMP24. Il est basé sur la</w:t>
      </w:r>
      <w:r w:rsidR="00E70DDA" w:rsidRPr="007E2C94">
        <w:rPr>
          <w:color w:val="000000" w:themeColor="text1"/>
          <w:sz w:val="24"/>
          <w:szCs w:val="24"/>
          <w:lang w:eastAsia="fr-FR"/>
        </w:rPr>
        <w:t xml:space="preserve"> théorie du cisaillement de premier ordre </w:t>
      </w:r>
      <w:r w:rsidRPr="007E2C94">
        <w:rPr>
          <w:color w:val="000000" w:themeColor="text1"/>
          <w:sz w:val="24"/>
          <w:szCs w:val="24"/>
          <w:lang w:eastAsia="fr-FR"/>
        </w:rPr>
        <w:t xml:space="preserve">(FSDT) et </w:t>
      </w:r>
      <w:r w:rsidR="00B02BEB" w:rsidRPr="007E2C94">
        <w:rPr>
          <w:color w:val="000000" w:themeColor="text1"/>
          <w:sz w:val="24"/>
          <w:szCs w:val="24"/>
          <w:lang w:eastAsia="fr-FR"/>
        </w:rPr>
        <w:t>a été développé pour l’analyse statique, vibratoire libre et du flambement des plaques FGM.</w:t>
      </w:r>
      <w:r w:rsidR="00C836C0" w:rsidRPr="007E2C94">
        <w:rPr>
          <w:color w:val="000000" w:themeColor="text1"/>
          <w:sz w:val="24"/>
          <w:szCs w:val="24"/>
          <w:lang w:eastAsia="fr-FR"/>
        </w:rPr>
        <w:t xml:space="preserve"> </w:t>
      </w:r>
      <w:r w:rsidR="00B02BEB" w:rsidRPr="007E2C94">
        <w:rPr>
          <w:color w:val="000000" w:themeColor="text1"/>
          <w:sz w:val="24"/>
          <w:szCs w:val="24"/>
          <w:lang w:eastAsia="fr-FR"/>
        </w:rPr>
        <w:t>Le</w:t>
      </w:r>
      <w:r w:rsidRPr="007E2C94">
        <w:rPr>
          <w:color w:val="000000" w:themeColor="text1"/>
          <w:sz w:val="24"/>
          <w:szCs w:val="24"/>
          <w:lang w:eastAsia="fr-FR"/>
        </w:rPr>
        <w:t xml:space="preserve"> deuxième élément </w:t>
      </w:r>
      <w:r w:rsidR="00B02BEB" w:rsidRPr="007E2C94">
        <w:rPr>
          <w:color w:val="000000" w:themeColor="text1"/>
          <w:sz w:val="24"/>
          <w:szCs w:val="24"/>
          <w:lang w:eastAsia="fr-FR"/>
        </w:rPr>
        <w:t>repose sur un modèle trigonométrique à cinq inconnues, appliqué à l’étude du comportement statique et de la vibration libre des plaques inclinées et circulaires en (FGM)</w:t>
      </w:r>
      <w:r w:rsidRPr="007E2C94">
        <w:rPr>
          <w:color w:val="000000" w:themeColor="text1"/>
          <w:sz w:val="24"/>
          <w:szCs w:val="24"/>
          <w:lang w:eastAsia="fr-FR"/>
        </w:rPr>
        <w:t xml:space="preserve">. </w:t>
      </w:r>
      <w:r w:rsidR="00B02BEB" w:rsidRPr="007E2C94">
        <w:rPr>
          <w:color w:val="000000" w:themeColor="text1"/>
          <w:sz w:val="24"/>
          <w:szCs w:val="24"/>
          <w:lang w:eastAsia="fr-FR"/>
        </w:rPr>
        <w:t>Ce modèle introduit une variation sinusoïdale des déformations de cisaillement transverse à travers l’épaisseur, satisfaisant naturellement les conditions de contrainte nulle aux surfaces de la plaque, ce qui évite l’utilisation d’un facteur de correction de cisaillement</w:t>
      </w:r>
      <w:r w:rsidRPr="007E2C94">
        <w:rPr>
          <w:color w:val="000000" w:themeColor="text1"/>
          <w:sz w:val="24"/>
          <w:szCs w:val="24"/>
          <w:lang w:eastAsia="fr-FR"/>
        </w:rPr>
        <w:t>.</w:t>
      </w:r>
      <w:r w:rsidR="00C836C0" w:rsidRPr="007E2C94">
        <w:rPr>
          <w:color w:val="000000" w:themeColor="text1"/>
          <w:sz w:val="24"/>
          <w:szCs w:val="24"/>
          <w:lang w:eastAsia="fr-FR"/>
        </w:rPr>
        <w:t xml:space="preserve"> </w:t>
      </w:r>
      <w:r w:rsidR="00B02BEB" w:rsidRPr="007E2C94">
        <w:rPr>
          <w:color w:val="000000" w:themeColor="text1"/>
          <w:sz w:val="24"/>
          <w:szCs w:val="24"/>
          <w:lang w:eastAsia="fr-FR"/>
        </w:rPr>
        <w:t xml:space="preserve">Enfin, un troisième élément </w:t>
      </w:r>
      <w:r w:rsidR="004B6A8F" w:rsidRPr="007E2C94">
        <w:rPr>
          <w:color w:val="000000" w:themeColor="text1"/>
          <w:sz w:val="24"/>
          <w:szCs w:val="24"/>
          <w:lang w:eastAsia="fr-FR"/>
        </w:rPr>
        <w:t xml:space="preserve">quadrilatéral </w:t>
      </w:r>
      <w:r w:rsidR="00B02BEB" w:rsidRPr="007E2C94">
        <w:rPr>
          <w:color w:val="000000" w:themeColor="text1"/>
          <w:sz w:val="24"/>
          <w:szCs w:val="24"/>
          <w:lang w:eastAsia="fr-FR"/>
        </w:rPr>
        <w:t>à quatre nœuds, avec cinq degrés de liberté par nœud (u, v, w, βx, βy), également basé sur le modèle trigonométrique, a été proposé pour l’analyse statique et en vibration libre des plaques composites stratifiées</w:t>
      </w:r>
      <w:r w:rsidRPr="007E2C94">
        <w:rPr>
          <w:color w:val="000000" w:themeColor="text1"/>
          <w:sz w:val="24"/>
          <w:szCs w:val="24"/>
          <w:lang w:eastAsia="fr-FR"/>
        </w:rPr>
        <w:t xml:space="preserve">. </w:t>
      </w:r>
    </w:p>
    <w:p w14:paraId="3A105B46" w14:textId="60100C6E" w:rsidR="00A630A0" w:rsidRPr="007E2C94" w:rsidRDefault="0049798B" w:rsidP="00E70DDA">
      <w:pPr>
        <w:widowControl/>
        <w:autoSpaceDE/>
        <w:autoSpaceDN/>
        <w:spacing w:before="120" w:after="120" w:line="360" w:lineRule="auto"/>
        <w:jc w:val="both"/>
        <w:rPr>
          <w:color w:val="000000" w:themeColor="text1"/>
          <w:sz w:val="24"/>
          <w:szCs w:val="24"/>
          <w:lang w:eastAsia="fr-FR"/>
        </w:rPr>
      </w:pPr>
      <w:r w:rsidRPr="007E2C94">
        <w:rPr>
          <w:b/>
          <w:bCs/>
          <w:color w:val="000000" w:themeColor="text1"/>
          <w:sz w:val="24"/>
          <w:szCs w:val="24"/>
          <w:lang w:eastAsia="fr-FR"/>
        </w:rPr>
        <w:t>P</w:t>
      </w:r>
      <w:r w:rsidRPr="007E2C94">
        <w:rPr>
          <w:color w:val="000000" w:themeColor="text1"/>
          <w:sz w:val="24"/>
          <w:szCs w:val="24"/>
          <w:lang w:eastAsia="fr-FR"/>
        </w:rPr>
        <w:t>ar ailleurs, l’influence de divers paramètres sur le comportement des plaques FG a été étudiée, notamment le rapport d’épaisseur (l/h), l’indice de gradient de puissance (p), le rapport d’aspect (l/L), le type de chargement et les conditions aux limites.</w:t>
      </w:r>
    </w:p>
    <w:p w14:paraId="75D8F563" w14:textId="77777777" w:rsidR="00A630A0" w:rsidRPr="007E2C94" w:rsidRDefault="00A630A0" w:rsidP="00A630A0">
      <w:pPr>
        <w:spacing w:line="360" w:lineRule="auto"/>
        <w:jc w:val="both"/>
        <w:rPr>
          <w:color w:val="000000" w:themeColor="text1"/>
          <w:sz w:val="24"/>
          <w:szCs w:val="24"/>
        </w:rPr>
      </w:pPr>
      <w:r w:rsidRPr="007E2C94">
        <w:rPr>
          <w:b/>
          <w:bCs/>
          <w:color w:val="000000" w:themeColor="text1"/>
          <w:sz w:val="24"/>
          <w:szCs w:val="24"/>
        </w:rPr>
        <w:t>L</w:t>
      </w:r>
      <w:r w:rsidRPr="007E2C94">
        <w:rPr>
          <w:color w:val="000000" w:themeColor="text1"/>
          <w:sz w:val="24"/>
          <w:szCs w:val="24"/>
        </w:rPr>
        <w:t>es conclusions importantes qui ressortent de cette étude peuvent être résumées comme suit :</w:t>
      </w:r>
    </w:p>
    <w:p w14:paraId="1F4AC1F7" w14:textId="77777777" w:rsidR="00A630A0" w:rsidRPr="007E2C94" w:rsidRDefault="00A630A0" w:rsidP="009C2AA6">
      <w:pPr>
        <w:numPr>
          <w:ilvl w:val="0"/>
          <w:numId w:val="42"/>
        </w:numPr>
        <w:spacing w:line="360" w:lineRule="auto"/>
        <w:contextualSpacing/>
        <w:jc w:val="both"/>
        <w:rPr>
          <w:color w:val="000000" w:themeColor="text1"/>
          <w:sz w:val="24"/>
          <w:szCs w:val="24"/>
        </w:rPr>
      </w:pPr>
      <w:r w:rsidRPr="007E2C94">
        <w:rPr>
          <w:color w:val="000000" w:themeColor="text1"/>
          <w:sz w:val="24"/>
          <w:szCs w:val="24"/>
        </w:rPr>
        <w:t>Les éléments actuels sont efficaces et précis pour prédire les comportements en flexion, vibration libre et stabilité des plaques FGM</w:t>
      </w:r>
      <w:r w:rsidRPr="007E2C94">
        <w:rPr>
          <w:color w:val="000000" w:themeColor="text1"/>
        </w:rPr>
        <w:t xml:space="preserve"> et </w:t>
      </w:r>
      <w:r w:rsidRPr="007E2C94">
        <w:rPr>
          <w:color w:val="000000" w:themeColor="text1"/>
          <w:sz w:val="24"/>
          <w:szCs w:val="24"/>
        </w:rPr>
        <w:t>composites stratifiés</w:t>
      </w:r>
      <w:r w:rsidRPr="007E2C94">
        <w:rPr>
          <w:color w:val="000000" w:themeColor="text1"/>
        </w:rPr>
        <w:t>.</w:t>
      </w:r>
    </w:p>
    <w:p w14:paraId="11FFE2E5" w14:textId="340A77E4" w:rsidR="00A630A0" w:rsidRPr="007E2C94" w:rsidRDefault="00452873" w:rsidP="009C2AA6">
      <w:pPr>
        <w:widowControl/>
        <w:numPr>
          <w:ilvl w:val="0"/>
          <w:numId w:val="43"/>
        </w:numPr>
        <w:autoSpaceDE/>
        <w:autoSpaceDN/>
        <w:spacing w:line="360" w:lineRule="auto"/>
        <w:jc w:val="both"/>
        <w:rPr>
          <w:color w:val="000000" w:themeColor="text1"/>
          <w:sz w:val="24"/>
          <w:szCs w:val="24"/>
        </w:rPr>
      </w:pPr>
      <w:r w:rsidRPr="007E2C94">
        <w:rPr>
          <w:color w:val="000000" w:themeColor="text1"/>
          <w:sz w:val="24"/>
          <w:szCs w:val="24"/>
        </w:rPr>
        <w:t>Le déplacement transversal</w:t>
      </w:r>
      <w:r w:rsidR="00694FDA" w:rsidRPr="007E2C94">
        <w:rPr>
          <w:color w:val="000000" w:themeColor="text1"/>
          <w:sz w:val="24"/>
          <w:szCs w:val="24"/>
        </w:rPr>
        <w:t xml:space="preserve"> non dimensionnel</w:t>
      </w:r>
      <w:r w:rsidR="00A630A0" w:rsidRPr="007E2C94">
        <w:rPr>
          <w:color w:val="000000" w:themeColor="text1"/>
          <w:sz w:val="24"/>
          <w:szCs w:val="24"/>
        </w:rPr>
        <w:t xml:space="preserve">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w</m:t>
            </m:r>
          </m:e>
        </m:acc>
      </m:oMath>
      <w:r w:rsidR="00A630A0" w:rsidRPr="007E2C94">
        <w:rPr>
          <w:color w:val="000000" w:themeColor="text1"/>
          <w:sz w:val="24"/>
          <w:szCs w:val="24"/>
        </w:rPr>
        <w:t xml:space="preserve">) et la contrainte normale en plan ( </w:t>
      </w:r>
      <m:oMath>
        <m:sSub>
          <m:sSubPr>
            <m:ctrlPr>
              <w:rPr>
                <w:rFonts w:ascii="Cambria Math" w:hAnsi="Cambria Math"/>
                <w:color w:val="000000" w:themeColor="text1"/>
                <w:sz w:val="24"/>
                <w:szCs w:val="24"/>
              </w:rPr>
            </m:ctrlPr>
          </m:sSubPr>
          <m:e>
            <m:bar>
              <m:barPr>
                <m:pos m:val="top"/>
                <m:ctrlPr>
                  <w:rPr>
                    <w:rFonts w:ascii="Cambria Math" w:hAnsi="Cambria Math"/>
                    <w:color w:val="000000" w:themeColor="text1"/>
                    <w:sz w:val="24"/>
                    <w:szCs w:val="24"/>
                  </w:rPr>
                </m:ctrlPr>
              </m:barPr>
              <m:e>
                <m:r>
                  <m:rPr>
                    <m:sty m:val="bi"/>
                  </m:rPr>
                  <w:rPr>
                    <w:rFonts w:ascii="Cambria Math" w:hAnsi="Cambria Math"/>
                    <w:color w:val="000000" w:themeColor="text1"/>
                    <w:sz w:val="24"/>
                    <w:szCs w:val="24"/>
                  </w:rPr>
                  <m:t>σ</m:t>
                </m:r>
              </m:e>
            </m:bar>
          </m:e>
          <m:sub>
            <m:r>
              <m:rPr>
                <m:sty m:val="bi"/>
              </m:rPr>
              <w:rPr>
                <w:rFonts w:ascii="Cambria Math" w:hAnsi="Cambria Math"/>
                <w:color w:val="000000" w:themeColor="text1"/>
                <w:sz w:val="24"/>
                <w:szCs w:val="24"/>
              </w:rPr>
              <m:t>x</m:t>
            </m:r>
          </m:sub>
        </m:sSub>
      </m:oMath>
      <w:r w:rsidR="00A630A0" w:rsidRPr="007E2C94">
        <w:rPr>
          <w:color w:val="000000" w:themeColor="text1"/>
          <w:sz w:val="24"/>
          <w:szCs w:val="24"/>
        </w:rPr>
        <w:t xml:space="preserve">) augmentent avec l'augmentation de </w:t>
      </w:r>
      <w:r w:rsidR="002A0438" w:rsidRPr="007E2C94">
        <w:rPr>
          <w:color w:val="000000" w:themeColor="text1"/>
          <w:sz w:val="24"/>
          <w:szCs w:val="24"/>
        </w:rPr>
        <w:t>l’indice de gradient de puissance</w:t>
      </w:r>
      <w:r w:rsidR="00A630A0" w:rsidRPr="007E2C94">
        <w:rPr>
          <w:color w:val="000000" w:themeColor="text1"/>
          <w:sz w:val="24"/>
          <w:szCs w:val="24"/>
        </w:rPr>
        <w:t xml:space="preserve"> (p), tandis que la contrainte en plan (</w:t>
      </w:r>
      <m:oMath>
        <m:sSub>
          <m:sSubPr>
            <m:ctrlPr>
              <w:rPr>
                <w:rFonts w:ascii="Cambria Math" w:hAnsi="Cambria Math"/>
                <w:color w:val="000000" w:themeColor="text1"/>
                <w:sz w:val="24"/>
                <w:szCs w:val="24"/>
              </w:rPr>
            </m:ctrlPr>
          </m:sSubPr>
          <m:e>
            <m:bar>
              <m:barPr>
                <m:pos m:val="top"/>
                <m:ctrlPr>
                  <w:rPr>
                    <w:rFonts w:ascii="Cambria Math" w:hAnsi="Cambria Math"/>
                    <w:color w:val="000000" w:themeColor="text1"/>
                    <w:sz w:val="24"/>
                    <w:szCs w:val="24"/>
                  </w:rPr>
                </m:ctrlPr>
              </m:barPr>
              <m:e>
                <m:r>
                  <m:rPr>
                    <m:sty m:val="bi"/>
                  </m:rPr>
                  <w:rPr>
                    <w:rFonts w:ascii="Cambria Math" w:hAnsi="Cambria Math"/>
                    <w:color w:val="000000" w:themeColor="text1"/>
                    <w:sz w:val="24"/>
                    <w:szCs w:val="24"/>
                  </w:rPr>
                  <m:t>σ</m:t>
                </m:r>
              </m:e>
            </m:bar>
          </m:e>
          <m:sub>
            <m:r>
              <m:rPr>
                <m:sty m:val="bi"/>
              </m:rPr>
              <w:rPr>
                <w:rFonts w:ascii="Cambria Math" w:hAnsi="Cambria Math"/>
                <w:color w:val="000000" w:themeColor="text1"/>
                <w:sz w:val="24"/>
                <w:szCs w:val="24"/>
              </w:rPr>
              <m:t>y</m:t>
            </m:r>
          </m:sub>
        </m:sSub>
      </m:oMath>
      <w:r w:rsidR="00A630A0" w:rsidRPr="007E2C94">
        <w:rPr>
          <w:color w:val="000000" w:themeColor="text1"/>
          <w:sz w:val="24"/>
          <w:szCs w:val="24"/>
        </w:rPr>
        <w:t>) et la contrainte de cisaillement (</w:t>
      </w:r>
      <m:oMath>
        <m:sSub>
          <m:sSubPr>
            <m:ctrlPr>
              <w:rPr>
                <w:rFonts w:ascii="Cambria Math" w:hAnsi="Cambria Math"/>
                <w:color w:val="000000" w:themeColor="text1"/>
                <w:sz w:val="24"/>
                <w:szCs w:val="24"/>
              </w:rPr>
            </m:ctrlPr>
          </m:sSubPr>
          <m:e>
            <m:bar>
              <m:barPr>
                <m:pos m:val="top"/>
                <m:ctrlPr>
                  <w:rPr>
                    <w:rFonts w:ascii="Cambria Math" w:hAnsi="Cambria Math"/>
                    <w:color w:val="000000" w:themeColor="text1"/>
                    <w:sz w:val="24"/>
                    <w:szCs w:val="24"/>
                  </w:rPr>
                </m:ctrlPr>
              </m:barPr>
              <m:e>
                <m:r>
                  <w:rPr>
                    <w:rFonts w:ascii="Cambria Math" w:hAnsi="Cambria Math"/>
                    <w:color w:val="000000" w:themeColor="text1"/>
                    <w:sz w:val="24"/>
                    <w:szCs w:val="24"/>
                  </w:rPr>
                  <m:t>τ</m:t>
                </m:r>
              </m:e>
            </m:bar>
          </m:e>
          <m:sub>
            <m:r>
              <m:rPr>
                <m:sty m:val="bi"/>
              </m:rPr>
              <w:rPr>
                <w:rFonts w:ascii="Cambria Math" w:hAnsi="Cambria Math"/>
                <w:color w:val="000000" w:themeColor="text1"/>
                <w:sz w:val="24"/>
                <w:szCs w:val="24"/>
              </w:rPr>
              <m:t>xy</m:t>
            </m:r>
          </m:sub>
        </m:sSub>
      </m:oMath>
      <w:r w:rsidR="00A630A0" w:rsidRPr="007E2C94">
        <w:rPr>
          <w:color w:val="000000" w:themeColor="text1"/>
          <w:sz w:val="24"/>
          <w:szCs w:val="24"/>
        </w:rPr>
        <w:t>) diminuent.</w:t>
      </w:r>
    </w:p>
    <w:p w14:paraId="20B02D95" w14:textId="77777777"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 Les contraintes pour une plaque entièrement céramique sont identiques à celles d'une plaque entièrement métallique. Cela est dû au fait que, dans les deux cas, la plaque est complètement homogène.</w:t>
      </w:r>
    </w:p>
    <w:p w14:paraId="21D15E0F" w14:textId="05D5A52F" w:rsidR="00A630A0" w:rsidRPr="007E2C94" w:rsidRDefault="00452873"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Le déplacement transversal</w:t>
      </w:r>
      <w:r w:rsidR="00694FDA" w:rsidRPr="007E2C94">
        <w:rPr>
          <w:color w:val="000000" w:themeColor="text1"/>
          <w:sz w:val="24"/>
          <w:szCs w:val="24"/>
        </w:rPr>
        <w:t xml:space="preserve"> non dimensionnel</w:t>
      </w:r>
      <w:r w:rsidR="00A630A0" w:rsidRPr="007E2C94">
        <w:rPr>
          <w:color w:val="000000" w:themeColor="text1"/>
          <w:sz w:val="24"/>
          <w:szCs w:val="24"/>
        </w:rPr>
        <w:t xml:space="preserve"> diminue lorsque le rapport (l/h) augmente, tandis qu'elle augmente avec l'augmentation de </w:t>
      </w:r>
      <w:r w:rsidR="002A0438" w:rsidRPr="007E2C94">
        <w:rPr>
          <w:color w:val="000000" w:themeColor="text1"/>
          <w:sz w:val="24"/>
          <w:szCs w:val="24"/>
        </w:rPr>
        <w:t>l’indice de gradient de puissance</w:t>
      </w:r>
      <w:r w:rsidR="00A630A0" w:rsidRPr="007E2C94">
        <w:rPr>
          <w:color w:val="000000" w:themeColor="text1"/>
          <w:sz w:val="24"/>
          <w:szCs w:val="24"/>
        </w:rPr>
        <w:t>.</w:t>
      </w:r>
    </w:p>
    <w:p w14:paraId="78123060" w14:textId="1D362C4A"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Indépendamment des conditions aux limites et de </w:t>
      </w:r>
      <w:r w:rsidR="002A0438" w:rsidRPr="007E2C94">
        <w:rPr>
          <w:color w:val="000000" w:themeColor="text1"/>
          <w:sz w:val="24"/>
          <w:szCs w:val="24"/>
        </w:rPr>
        <w:t>l’indice de gradient de puissance</w:t>
      </w:r>
      <w:r w:rsidRPr="007E2C94">
        <w:rPr>
          <w:color w:val="000000" w:themeColor="text1"/>
          <w:sz w:val="24"/>
          <w:szCs w:val="24"/>
        </w:rPr>
        <w:t xml:space="preserve"> (p), l'augmentation du rapport d'épaisseur entraîne une réduction de la déflexion et une augmentation de la fréquence. Cela est dû aux effets de la déformation de cisaillement.</w:t>
      </w:r>
    </w:p>
    <w:p w14:paraId="6CD6C54A" w14:textId="1B9F97AF"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 Indépendamment des conditions aux limites et du rapport longueur/épaisseur, à mesure que </w:t>
      </w:r>
      <w:r w:rsidR="002A0438" w:rsidRPr="007E2C94">
        <w:rPr>
          <w:color w:val="000000" w:themeColor="text1"/>
          <w:sz w:val="24"/>
          <w:szCs w:val="24"/>
        </w:rPr>
        <w:t>l’indice de gradient de puissance</w:t>
      </w:r>
      <w:r w:rsidRPr="007E2C94">
        <w:rPr>
          <w:color w:val="000000" w:themeColor="text1"/>
          <w:sz w:val="24"/>
          <w:szCs w:val="24"/>
        </w:rPr>
        <w:t xml:space="preserve"> (p) augmente, la rigidité des plaques FGM diminue, ce qui conduit à une augmentation </w:t>
      </w:r>
      <w:r w:rsidR="00452873" w:rsidRPr="007E2C94">
        <w:rPr>
          <w:color w:val="000000" w:themeColor="text1"/>
          <w:sz w:val="24"/>
          <w:szCs w:val="24"/>
        </w:rPr>
        <w:t>du déplacement transversal</w:t>
      </w:r>
      <w:r w:rsidR="00694FDA" w:rsidRPr="007E2C94">
        <w:rPr>
          <w:color w:val="000000" w:themeColor="text1"/>
          <w:sz w:val="24"/>
          <w:szCs w:val="24"/>
        </w:rPr>
        <w:t xml:space="preserve"> non dimensionnel</w:t>
      </w:r>
      <w:r w:rsidRPr="007E2C94">
        <w:rPr>
          <w:color w:val="000000" w:themeColor="text1"/>
          <w:sz w:val="24"/>
          <w:szCs w:val="24"/>
        </w:rPr>
        <w:t xml:space="preserve"> et à une réduction des fréquences naturelles non dimensionnelles.</w:t>
      </w:r>
    </w:p>
    <w:p w14:paraId="065B8FD0" w14:textId="30526FA6"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 Indépendamment de </w:t>
      </w:r>
      <w:r w:rsidR="002A0438" w:rsidRPr="007E2C94">
        <w:rPr>
          <w:color w:val="000000" w:themeColor="text1"/>
          <w:sz w:val="24"/>
          <w:szCs w:val="24"/>
        </w:rPr>
        <w:t>l’indice de gradient de puissance</w:t>
      </w:r>
      <w:r w:rsidRPr="007E2C94">
        <w:rPr>
          <w:color w:val="000000" w:themeColor="text1"/>
          <w:sz w:val="24"/>
          <w:szCs w:val="24"/>
        </w:rPr>
        <w:t xml:space="preserve"> (p) et du rapport d'épaisseur, l'augmentation des restrictions aux bords des plaques entraîne une augmentation des fréquences naturelles non dimensionnelles et une diminution </w:t>
      </w:r>
      <w:r w:rsidR="00452873" w:rsidRPr="007E2C94">
        <w:rPr>
          <w:color w:val="000000" w:themeColor="text1"/>
          <w:sz w:val="24"/>
          <w:szCs w:val="24"/>
        </w:rPr>
        <w:t>du déplacement transversal</w:t>
      </w:r>
      <w:r w:rsidR="00694FDA" w:rsidRPr="007E2C94">
        <w:rPr>
          <w:color w:val="000000" w:themeColor="text1"/>
          <w:sz w:val="24"/>
          <w:szCs w:val="24"/>
        </w:rPr>
        <w:t xml:space="preserve"> non dimensionnel</w:t>
      </w:r>
      <w:r w:rsidRPr="007E2C94">
        <w:rPr>
          <w:color w:val="000000" w:themeColor="text1"/>
          <w:sz w:val="24"/>
          <w:szCs w:val="24"/>
        </w:rPr>
        <w:t>.</w:t>
      </w:r>
    </w:p>
    <w:p w14:paraId="01A8CFA5" w14:textId="2CB7F369"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 Les charges critiques de flambement non dimensionnelles et les fréquences naturelles augmentent à mesure que le rapport longueur/épaisseur et les contraintes aux bords augmentent, et diminuent à mesure que </w:t>
      </w:r>
      <w:r w:rsidR="002A0438" w:rsidRPr="007E2C94">
        <w:rPr>
          <w:color w:val="000000" w:themeColor="text1"/>
          <w:sz w:val="24"/>
          <w:szCs w:val="24"/>
        </w:rPr>
        <w:t>l’indice de gradient de puissance</w:t>
      </w:r>
      <w:r w:rsidRPr="007E2C94">
        <w:rPr>
          <w:color w:val="000000" w:themeColor="text1"/>
          <w:sz w:val="24"/>
          <w:szCs w:val="24"/>
        </w:rPr>
        <w:t xml:space="preserve"> (p) et le rapport d'aspect (l/L) augmentent.</w:t>
      </w:r>
    </w:p>
    <w:p w14:paraId="44329F71" w14:textId="6B22BA3C"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La charge critique de flambement non dimensionnelle diminue à mesure que </w:t>
      </w:r>
      <w:r w:rsidR="002A0438" w:rsidRPr="007E2C94">
        <w:rPr>
          <w:color w:val="000000" w:themeColor="text1"/>
          <w:sz w:val="24"/>
          <w:szCs w:val="24"/>
        </w:rPr>
        <w:t>l’indice de gradient de puissance</w:t>
      </w:r>
      <w:r w:rsidRPr="007E2C94">
        <w:rPr>
          <w:color w:val="000000" w:themeColor="text1"/>
          <w:sz w:val="24"/>
          <w:szCs w:val="24"/>
        </w:rPr>
        <w:t xml:space="preserve"> (p) et le ratio de modul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m</m:t>
            </m:r>
          </m:sub>
        </m:sSub>
      </m:oMath>
      <w:r w:rsidRPr="007E2C94">
        <w:rPr>
          <w:color w:val="000000" w:themeColor="text1"/>
          <w:sz w:val="24"/>
          <w:szCs w:val="24"/>
        </w:rPr>
        <w: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c</m:t>
            </m:r>
          </m:sub>
        </m:sSub>
      </m:oMath>
      <w:r w:rsidRPr="007E2C94">
        <w:rPr>
          <w:color w:val="000000" w:themeColor="text1"/>
          <w:sz w:val="24"/>
          <w:szCs w:val="24"/>
        </w:rPr>
        <w:t>) augmentent.</w:t>
      </w:r>
    </w:p>
    <w:p w14:paraId="651B9C39" w14:textId="77777777" w:rsidR="00A630A0" w:rsidRPr="007E2C94" w:rsidRDefault="00A630A0" w:rsidP="009C2AA6">
      <w:pPr>
        <w:widowControl/>
        <w:numPr>
          <w:ilvl w:val="0"/>
          <w:numId w:val="43"/>
        </w:numPr>
        <w:autoSpaceDE/>
        <w:autoSpaceDN/>
        <w:spacing w:before="100" w:beforeAutospacing="1" w:after="100" w:afterAutospacing="1" w:line="360" w:lineRule="auto"/>
        <w:jc w:val="both"/>
        <w:rPr>
          <w:color w:val="000000" w:themeColor="text1"/>
          <w:sz w:val="24"/>
          <w:szCs w:val="24"/>
        </w:rPr>
      </w:pPr>
      <w:r w:rsidRPr="007E2C94">
        <w:rPr>
          <w:color w:val="000000" w:themeColor="text1"/>
          <w:sz w:val="24"/>
          <w:szCs w:val="24"/>
        </w:rPr>
        <w:t xml:space="preserve"> La charge critique de flambement non dimensionnelle d'une plaque sous charge de compression uniaxiale est plus grande que celle sous compression biaxiale.</w:t>
      </w:r>
    </w:p>
    <w:p w14:paraId="6F452AC5" w14:textId="77777777" w:rsidR="00A630A0" w:rsidRPr="007E2C94" w:rsidRDefault="00A630A0" w:rsidP="009C2AA6">
      <w:pPr>
        <w:widowControl/>
        <w:numPr>
          <w:ilvl w:val="0"/>
          <w:numId w:val="43"/>
        </w:numPr>
        <w:autoSpaceDE/>
        <w:autoSpaceDN/>
        <w:spacing w:line="360" w:lineRule="auto"/>
        <w:jc w:val="both"/>
        <w:rPr>
          <w:color w:val="000000" w:themeColor="text1"/>
          <w:sz w:val="24"/>
          <w:szCs w:val="24"/>
        </w:rPr>
      </w:pPr>
      <w:r w:rsidRPr="007E2C94">
        <w:rPr>
          <w:color w:val="000000" w:themeColor="text1"/>
          <w:sz w:val="24"/>
          <w:szCs w:val="24"/>
          <w:lang w:eastAsia="fr-FR"/>
        </w:rPr>
        <w:t>Les résultats de l'élément HSBQP20 démontrent l'efficacité de l'élément dans la modélisation de plaques FG à géométrie complexe, y compris des plaques carrées, biaises et circulaires, avec différentes conditions aux limites, ainsi que pour diverses valeurs d'indice de gradient.</w:t>
      </w:r>
    </w:p>
    <w:p w14:paraId="4B86AF44" w14:textId="77777777" w:rsidR="00A630A0" w:rsidRPr="007E2C94" w:rsidRDefault="00A630A0" w:rsidP="00E70DDA">
      <w:pPr>
        <w:spacing w:after="120"/>
        <w:rPr>
          <w:rFonts w:eastAsia="Arial"/>
          <w:b/>
          <w:bCs/>
          <w:color w:val="000000" w:themeColor="text1"/>
          <w:w w:val="95"/>
          <w:sz w:val="32"/>
          <w:szCs w:val="32"/>
        </w:rPr>
      </w:pPr>
      <w:r w:rsidRPr="007E2C94">
        <w:rPr>
          <w:rFonts w:eastAsia="Arial"/>
          <w:b/>
          <w:bCs/>
          <w:color w:val="000000" w:themeColor="text1"/>
          <w:w w:val="95"/>
          <w:sz w:val="32"/>
          <w:szCs w:val="32"/>
        </w:rPr>
        <w:t>Perspectives</w:t>
      </w:r>
    </w:p>
    <w:p w14:paraId="08FEAC88" w14:textId="77777777" w:rsidR="00A630A0" w:rsidRPr="007E2C94" w:rsidRDefault="00A630A0" w:rsidP="00E70DDA">
      <w:pPr>
        <w:spacing w:line="360" w:lineRule="auto"/>
        <w:jc w:val="both"/>
        <w:rPr>
          <w:color w:val="000000" w:themeColor="text1"/>
          <w:sz w:val="24"/>
          <w:szCs w:val="24"/>
          <w:lang w:eastAsia="fr-FR"/>
        </w:rPr>
      </w:pPr>
      <w:r w:rsidRPr="007E2C94">
        <w:rPr>
          <w:color w:val="000000" w:themeColor="text1"/>
          <w:sz w:val="24"/>
          <w:szCs w:val="24"/>
          <w:lang w:eastAsia="fr-FR"/>
        </w:rPr>
        <w:t>Les perspectives de ce travail incluent l'exploration de ces modèles dans le cadre de l'étude dynamique forcée ainsi que l'intégration des non-linéarités matérielles et géométriques.</w:t>
      </w:r>
    </w:p>
    <w:p w14:paraId="2D2D954E" w14:textId="2BE3EE33" w:rsidR="00A630A0" w:rsidRPr="007E2C94" w:rsidRDefault="00A630A0" w:rsidP="00A630A0">
      <w:pPr>
        <w:spacing w:line="360" w:lineRule="auto"/>
        <w:jc w:val="both"/>
        <w:rPr>
          <w:color w:val="000000" w:themeColor="text1"/>
        </w:rPr>
      </w:pPr>
      <w:r w:rsidRPr="007E2C94">
        <w:rPr>
          <w:color w:val="000000" w:themeColor="text1"/>
          <w:sz w:val="24"/>
          <w:szCs w:val="24"/>
          <w:lang w:eastAsia="fr-FR"/>
        </w:rPr>
        <w:t>Enfin, cette recherche doctorale s'inscrit dans les efforts du laboratoire LAHE pour le développement de nouvelles théories et éléments finis pour l'analyse des structures complexes</w:t>
      </w:r>
      <w:r w:rsidR="00B02BEB" w:rsidRPr="007E2C94">
        <w:rPr>
          <w:color w:val="000000" w:themeColor="text1"/>
          <w:sz w:val="24"/>
          <w:szCs w:val="24"/>
          <w:lang w:eastAsia="fr-FR"/>
        </w:rPr>
        <w:t>.</w:t>
      </w:r>
    </w:p>
    <w:p w14:paraId="65113F04" w14:textId="67F04B20" w:rsidR="00687018" w:rsidRPr="007E2C94" w:rsidRDefault="00687018" w:rsidP="00A10342">
      <w:pPr>
        <w:rPr>
          <w:color w:val="000000" w:themeColor="text1"/>
        </w:rPr>
      </w:pPr>
    </w:p>
    <w:p w14:paraId="61AB686C" w14:textId="77777777" w:rsidR="00687018" w:rsidRPr="007E2C94" w:rsidRDefault="00687018" w:rsidP="00A10342">
      <w:pPr>
        <w:rPr>
          <w:color w:val="000000" w:themeColor="text1"/>
        </w:rPr>
      </w:pPr>
    </w:p>
    <w:p w14:paraId="4ADA8BF8" w14:textId="77777777" w:rsidR="00687018" w:rsidRPr="007E2C94" w:rsidRDefault="00687018" w:rsidP="00A10342">
      <w:pPr>
        <w:rPr>
          <w:color w:val="000000" w:themeColor="text1"/>
        </w:rPr>
      </w:pPr>
    </w:p>
    <w:p w14:paraId="3D388A20" w14:textId="77777777" w:rsidR="00687018" w:rsidRPr="007E2C94" w:rsidRDefault="00687018" w:rsidP="00A10342">
      <w:pPr>
        <w:rPr>
          <w:color w:val="000000" w:themeColor="text1"/>
        </w:rPr>
      </w:pPr>
    </w:p>
    <w:p w14:paraId="2102EE57" w14:textId="38966D5E" w:rsidR="003D1AD4" w:rsidRPr="007E2C94" w:rsidRDefault="002D509A" w:rsidP="002D509A">
      <w:pPr>
        <w:jc w:val="center"/>
        <w:rPr>
          <w:b/>
          <w:bCs/>
          <w:color w:val="000000" w:themeColor="text1"/>
          <w:sz w:val="36"/>
          <w:szCs w:val="36"/>
        </w:rPr>
      </w:pPr>
      <w:r w:rsidRPr="007E2C94">
        <w:rPr>
          <w:b/>
          <w:bCs/>
          <w:color w:val="000000" w:themeColor="text1"/>
          <w:sz w:val="36"/>
          <w:szCs w:val="36"/>
        </w:rPr>
        <w:t>Références bibliographiques</w:t>
      </w:r>
    </w:p>
    <w:p w14:paraId="58AE9422" w14:textId="77777777" w:rsidR="003D1AD4" w:rsidRPr="007E2C94" w:rsidRDefault="003D1AD4" w:rsidP="00A10342">
      <w:pPr>
        <w:rPr>
          <w:color w:val="000000" w:themeColor="text1"/>
        </w:rPr>
      </w:pPr>
    </w:p>
    <w:p w14:paraId="1CB74EB5" w14:textId="77777777" w:rsidR="00A832E5" w:rsidRPr="007E2C94" w:rsidRDefault="00BF773A" w:rsidP="00A630A0">
      <w:pPr>
        <w:pStyle w:val="Bibliographie"/>
        <w:jc w:val="both"/>
        <w:rPr>
          <w:color w:val="000000" w:themeColor="text1"/>
          <w:sz w:val="24"/>
          <w:szCs w:val="24"/>
        </w:rPr>
      </w:pPr>
      <w:r w:rsidRPr="007E2C94">
        <w:rPr>
          <w:color w:val="000000" w:themeColor="text1"/>
          <w:sz w:val="24"/>
          <w:szCs w:val="24"/>
        </w:rPr>
        <w:fldChar w:fldCharType="begin"/>
      </w:r>
      <w:r w:rsidR="00A832E5" w:rsidRPr="007E2C94">
        <w:rPr>
          <w:color w:val="000000" w:themeColor="text1"/>
          <w:sz w:val="24"/>
          <w:szCs w:val="24"/>
        </w:rPr>
        <w:instrText xml:space="preserve"> ADDIN ZOTERO_BIBL {"uncited":[],"omitted":[],"custom":[]} CSL_BIBLIOGRAPHY </w:instrText>
      </w:r>
      <w:r w:rsidRPr="007E2C94">
        <w:rPr>
          <w:color w:val="000000" w:themeColor="text1"/>
          <w:sz w:val="24"/>
          <w:szCs w:val="24"/>
        </w:rPr>
        <w:fldChar w:fldCharType="separate"/>
      </w:r>
      <w:r w:rsidR="00A832E5" w:rsidRPr="007E2C94">
        <w:rPr>
          <w:color w:val="000000" w:themeColor="text1"/>
          <w:sz w:val="24"/>
          <w:szCs w:val="24"/>
        </w:rPr>
        <w:t>[1]</w:t>
      </w:r>
      <w:r w:rsidR="00A832E5" w:rsidRPr="007E2C94">
        <w:rPr>
          <w:color w:val="000000" w:themeColor="text1"/>
          <w:sz w:val="24"/>
          <w:szCs w:val="24"/>
        </w:rPr>
        <w:tab/>
        <w:t>D. Gay, Matériaux composites. 3eme édition Hermès. Paris, 1991.</w:t>
      </w:r>
    </w:p>
    <w:p w14:paraId="3F532AE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w:t>
      </w:r>
      <w:r w:rsidRPr="007E2C94">
        <w:rPr>
          <w:color w:val="000000" w:themeColor="text1"/>
          <w:sz w:val="24"/>
          <w:szCs w:val="24"/>
        </w:rPr>
        <w:tab/>
        <w:t>T. J. Reinhart et L. L. Clements, « Introduction to composites », Eng. Mater. Handb., vol. 1, p. 27‑34, 1993.</w:t>
      </w:r>
    </w:p>
    <w:p w14:paraId="74A0CB4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w:t>
      </w:r>
      <w:r w:rsidRPr="007E2C94">
        <w:rPr>
          <w:color w:val="000000" w:themeColor="text1"/>
          <w:sz w:val="24"/>
          <w:szCs w:val="24"/>
        </w:rPr>
        <w:tab/>
        <w:t>J. Molimard, « Mécanique des Matériaux composites », EMsE Version, vol. 2, 2004.</w:t>
      </w:r>
    </w:p>
    <w:p w14:paraId="57A294C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w:t>
      </w:r>
      <w:r w:rsidRPr="007E2C94">
        <w:rPr>
          <w:color w:val="000000" w:themeColor="text1"/>
          <w:sz w:val="24"/>
          <w:szCs w:val="24"/>
        </w:rPr>
        <w:tab/>
        <w:t>J.-K. Kim et Y.-W. Mai, Engineered interfaces in fiber reinforced composites. Elsevier, 1998.</w:t>
      </w:r>
    </w:p>
    <w:p w14:paraId="1333064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w:t>
      </w:r>
      <w:r w:rsidRPr="007E2C94">
        <w:rPr>
          <w:color w:val="000000" w:themeColor="text1"/>
          <w:sz w:val="24"/>
          <w:szCs w:val="24"/>
        </w:rPr>
        <w:tab/>
        <w:t>Z. Gürdal, R. T. Haftka, et P. Hajela, Design and optimization of laminated composite materials. John Wiley &amp; Sons, 1999.</w:t>
      </w:r>
    </w:p>
    <w:p w14:paraId="278516DB" w14:textId="5FDF7FA2"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w:t>
      </w:r>
      <w:r w:rsidRPr="007E2C94">
        <w:rPr>
          <w:color w:val="000000" w:themeColor="text1"/>
          <w:sz w:val="24"/>
          <w:szCs w:val="24"/>
        </w:rPr>
        <w:tab/>
        <w:t xml:space="preserve">H. Ziou, « Contribution à la modélisation des structures en </w:t>
      </w:r>
      <w:r w:rsidR="006B0081" w:rsidRPr="007E2C94">
        <w:rPr>
          <w:color w:val="000000" w:themeColor="text1"/>
          <w:sz w:val="24"/>
          <w:szCs w:val="24"/>
        </w:rPr>
        <w:t>Matériaux fonctionnellement gradués</w:t>
      </w:r>
      <w:r w:rsidRPr="007E2C94">
        <w:rPr>
          <w:color w:val="000000" w:themeColor="text1"/>
          <w:sz w:val="24"/>
          <w:szCs w:val="24"/>
        </w:rPr>
        <w:t> », 2017.</w:t>
      </w:r>
    </w:p>
    <w:p w14:paraId="37CA9E7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w:t>
      </w:r>
      <w:r w:rsidRPr="007E2C94">
        <w:rPr>
          <w:color w:val="000000" w:themeColor="text1"/>
          <w:sz w:val="24"/>
          <w:szCs w:val="24"/>
        </w:rPr>
        <w:tab/>
        <w:t>M. BOUAMAMA, « Etude du comportement dynamique et stabilité des poutres en FGM », Doctorat en Sciences, Université de Sidi Bel Abbès - Djillali Liabes, Sidi Bel Abbès, 2019.</w:t>
      </w:r>
    </w:p>
    <w:p w14:paraId="732DD29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w:t>
      </w:r>
      <w:r w:rsidRPr="007E2C94">
        <w:rPr>
          <w:color w:val="000000" w:themeColor="text1"/>
          <w:sz w:val="24"/>
          <w:szCs w:val="24"/>
        </w:rPr>
        <w:tab/>
        <w:t>J.-M. Berthelot, Matériaux Composites—Comportement Mécanique et Analyse des Structures. 2012.</w:t>
      </w:r>
    </w:p>
    <w:p w14:paraId="3FF577E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w:t>
      </w:r>
      <w:r w:rsidRPr="007E2C94">
        <w:rPr>
          <w:color w:val="000000" w:themeColor="text1"/>
          <w:sz w:val="24"/>
          <w:szCs w:val="24"/>
        </w:rPr>
        <w:tab/>
        <w:t>D. Zenkert, The handbook of sandwich construction. Engineering Materials Advisory Services, 1997.</w:t>
      </w:r>
    </w:p>
    <w:p w14:paraId="47067D1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w:t>
      </w:r>
      <w:r w:rsidRPr="007E2C94">
        <w:rPr>
          <w:color w:val="000000" w:themeColor="text1"/>
          <w:sz w:val="24"/>
          <w:szCs w:val="24"/>
        </w:rPr>
        <w:tab/>
        <w:t>M. HANTZ, « Etude de l’optimisation du renforcement par des fibres de carbones des dalles en béton armé munies de trémies, en utilisant l’optimisation topologique. », INSA de Strasbourg, 2011.</w:t>
      </w:r>
    </w:p>
    <w:p w14:paraId="5EF8B0F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w:t>
      </w:r>
      <w:r w:rsidRPr="007E2C94">
        <w:rPr>
          <w:color w:val="000000" w:themeColor="text1"/>
          <w:sz w:val="24"/>
          <w:szCs w:val="24"/>
        </w:rPr>
        <w:tab/>
        <w:t xml:space="preserve">T. Dubois, « Boeing </w:t>
      </w:r>
      <w:proofErr w:type="gramStart"/>
      <w:r w:rsidRPr="007E2C94">
        <w:rPr>
          <w:color w:val="000000" w:themeColor="text1"/>
          <w:sz w:val="24"/>
          <w:szCs w:val="24"/>
        </w:rPr>
        <w:t>787:</w:t>
      </w:r>
      <w:proofErr w:type="gramEnd"/>
      <w:r w:rsidRPr="007E2C94">
        <w:rPr>
          <w:color w:val="000000" w:themeColor="text1"/>
          <w:sz w:val="24"/>
          <w:szCs w:val="24"/>
        </w:rPr>
        <w:t xml:space="preserve"> Les belles promesses de la légèreté », Sci. Vie Hors-sér., n</w:t>
      </w:r>
      <w:r w:rsidRPr="007E2C94">
        <w:rPr>
          <w:color w:val="000000" w:themeColor="text1"/>
          <w:sz w:val="24"/>
          <w:szCs w:val="24"/>
          <w:vertAlign w:val="superscript"/>
        </w:rPr>
        <w:t>o</w:t>
      </w:r>
      <w:r w:rsidRPr="007E2C94">
        <w:rPr>
          <w:color w:val="000000" w:themeColor="text1"/>
          <w:sz w:val="24"/>
          <w:szCs w:val="24"/>
        </w:rPr>
        <w:t xml:space="preserve"> 231, p. 22‑29, 2005.</w:t>
      </w:r>
    </w:p>
    <w:p w14:paraId="05A9F1F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w:t>
      </w:r>
      <w:r w:rsidRPr="007E2C94">
        <w:rPr>
          <w:color w:val="000000" w:themeColor="text1"/>
          <w:sz w:val="24"/>
          <w:szCs w:val="24"/>
        </w:rPr>
        <w:tab/>
        <w:t>R. M. Jones, Mechanics of composite materials. CRC press, 2018.</w:t>
      </w:r>
    </w:p>
    <w:p w14:paraId="63B52CD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w:t>
      </w:r>
      <w:r w:rsidRPr="007E2C94">
        <w:rPr>
          <w:color w:val="000000" w:themeColor="text1"/>
          <w:sz w:val="24"/>
          <w:szCs w:val="24"/>
        </w:rPr>
        <w:tab/>
        <w:t>R. E. Horton et J. E. McCarty, « Damage tolerance of composites », Eng. Mater. Handb., vol. 1, p. 259‑267, 1993.</w:t>
      </w:r>
    </w:p>
    <w:p w14:paraId="3886C55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w:t>
      </w:r>
      <w:r w:rsidRPr="007E2C94">
        <w:rPr>
          <w:color w:val="000000" w:themeColor="text1"/>
          <w:sz w:val="24"/>
          <w:szCs w:val="24"/>
        </w:rPr>
        <w:tab/>
        <w:t>J.-M. Berthelot, Matériaux composites (5e éd.). Lavoisier, 2012.</w:t>
      </w:r>
    </w:p>
    <w:p w14:paraId="254E920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w:t>
      </w:r>
      <w:r w:rsidRPr="007E2C94">
        <w:rPr>
          <w:color w:val="000000" w:themeColor="text1"/>
          <w:sz w:val="24"/>
          <w:szCs w:val="24"/>
        </w:rPr>
        <w:tab/>
        <w:t>B. W. Smith, « Fractography for continuous fiber composites », Eng. Mater. Handb., vol. 1, p. 786‑793, 1993.</w:t>
      </w:r>
    </w:p>
    <w:p w14:paraId="5243BE3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w:t>
      </w:r>
      <w:r w:rsidRPr="007E2C94">
        <w:rPr>
          <w:color w:val="000000" w:themeColor="text1"/>
          <w:sz w:val="24"/>
          <w:szCs w:val="24"/>
        </w:rPr>
        <w:tab/>
        <w:t>K. FRIEDRICH, « Fractographic analysis of polymer composites », in Composite materials series, vol. 6, Elsevier, 1989, p. 425‑487.</w:t>
      </w:r>
    </w:p>
    <w:p w14:paraId="0BE581B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w:t>
      </w:r>
      <w:r w:rsidRPr="007E2C94">
        <w:rPr>
          <w:color w:val="000000" w:themeColor="text1"/>
          <w:sz w:val="24"/>
          <w:szCs w:val="24"/>
        </w:rPr>
        <w:tab/>
        <w:t>A. Kawasaki et R. Watanabe, « Concept and P/M fabrication of functionally gradient materials », Ceram. Int., vol. 23, n</w:t>
      </w:r>
      <w:r w:rsidRPr="007E2C94">
        <w:rPr>
          <w:color w:val="000000" w:themeColor="text1"/>
          <w:sz w:val="24"/>
          <w:szCs w:val="24"/>
          <w:vertAlign w:val="superscript"/>
        </w:rPr>
        <w:t>o</w:t>
      </w:r>
      <w:r w:rsidRPr="007E2C94">
        <w:rPr>
          <w:color w:val="000000" w:themeColor="text1"/>
          <w:sz w:val="24"/>
          <w:szCs w:val="24"/>
        </w:rPr>
        <w:t xml:space="preserve"> 1, p. 73‑83, 1997.</w:t>
      </w:r>
    </w:p>
    <w:p w14:paraId="7EAD869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w:t>
      </w:r>
      <w:r w:rsidRPr="007E2C94">
        <w:rPr>
          <w:color w:val="000000" w:themeColor="text1"/>
          <w:sz w:val="24"/>
          <w:szCs w:val="24"/>
        </w:rPr>
        <w:tab/>
        <w:t xml:space="preserve">J. Holt, M. Koizumi, T. Hirai, et Z. Munir, « Ceramic </w:t>
      </w:r>
      <w:proofErr w:type="gramStart"/>
      <w:r w:rsidRPr="007E2C94">
        <w:rPr>
          <w:color w:val="000000" w:themeColor="text1"/>
          <w:sz w:val="24"/>
          <w:szCs w:val="24"/>
        </w:rPr>
        <w:t>transactions:</w:t>
      </w:r>
      <w:proofErr w:type="gramEnd"/>
      <w:r w:rsidRPr="007E2C94">
        <w:rPr>
          <w:color w:val="000000" w:themeColor="text1"/>
          <w:sz w:val="24"/>
          <w:szCs w:val="24"/>
        </w:rPr>
        <w:t xml:space="preserve"> Functionally gradient materials. Volume 34 », 1993. Consulté </w:t>
      </w:r>
      <w:proofErr w:type="gramStart"/>
      <w:r w:rsidRPr="007E2C94">
        <w:rPr>
          <w:color w:val="000000" w:themeColor="text1"/>
          <w:sz w:val="24"/>
          <w:szCs w:val="24"/>
        </w:rPr>
        <w:t>le:</w:t>
      </w:r>
      <w:proofErr w:type="gramEnd"/>
      <w:r w:rsidRPr="007E2C94">
        <w:rPr>
          <w:color w:val="000000" w:themeColor="text1"/>
          <w:sz w:val="24"/>
          <w:szCs w:val="24"/>
        </w:rPr>
        <w:t xml:space="preserve"> 6 janvier 2025. [En ligne]. Disponible </w:t>
      </w:r>
      <w:proofErr w:type="gramStart"/>
      <w:r w:rsidRPr="007E2C94">
        <w:rPr>
          <w:color w:val="000000" w:themeColor="text1"/>
          <w:sz w:val="24"/>
          <w:szCs w:val="24"/>
        </w:rPr>
        <w:t>sur:</w:t>
      </w:r>
      <w:proofErr w:type="gramEnd"/>
      <w:r w:rsidRPr="007E2C94">
        <w:rPr>
          <w:color w:val="000000" w:themeColor="text1"/>
          <w:sz w:val="24"/>
          <w:szCs w:val="24"/>
        </w:rPr>
        <w:t xml:space="preserve"> https://www.semanticscholar.org/paper/Ceramic-transactions%3A-Functionally-gradient-Volume-Holt-Koizumi/89f0c5666792ce6bb27241e15c4fe61717b20543</w:t>
      </w:r>
    </w:p>
    <w:p w14:paraId="6210610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w:t>
      </w:r>
      <w:r w:rsidRPr="007E2C94">
        <w:rPr>
          <w:color w:val="000000" w:themeColor="text1"/>
          <w:sz w:val="24"/>
          <w:szCs w:val="24"/>
        </w:rPr>
        <w:tab/>
        <w:t>M. B. Bever et P. E. Duwez, « On gradient composites », in Preliminary Reports, Memoranda and Technical Notes of the ARPA Materials Summer Conference, 1970, p. 117‑140.</w:t>
      </w:r>
    </w:p>
    <w:p w14:paraId="29667F2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w:t>
      </w:r>
      <w:r w:rsidRPr="007E2C94">
        <w:rPr>
          <w:color w:val="000000" w:themeColor="text1"/>
          <w:sz w:val="24"/>
          <w:szCs w:val="24"/>
        </w:rPr>
        <w:tab/>
        <w:t xml:space="preserve">Y. Miyamoto, W. A. Kaysser, B. H. Rabin, A. Kawasaki, et R. G. Ford, Functionally graded </w:t>
      </w:r>
      <w:proofErr w:type="gramStart"/>
      <w:r w:rsidRPr="007E2C94">
        <w:rPr>
          <w:color w:val="000000" w:themeColor="text1"/>
          <w:sz w:val="24"/>
          <w:szCs w:val="24"/>
        </w:rPr>
        <w:t>materials:</w:t>
      </w:r>
      <w:proofErr w:type="gramEnd"/>
      <w:r w:rsidRPr="007E2C94">
        <w:rPr>
          <w:color w:val="000000" w:themeColor="text1"/>
          <w:sz w:val="24"/>
          <w:szCs w:val="24"/>
        </w:rPr>
        <w:t xml:space="preserve"> design, processing and applications, vol. 5. Springer Science &amp; Business Media, 2013.</w:t>
      </w:r>
    </w:p>
    <w:p w14:paraId="5C2853C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w:t>
      </w:r>
      <w:r w:rsidRPr="007E2C94">
        <w:rPr>
          <w:color w:val="000000" w:themeColor="text1"/>
          <w:sz w:val="24"/>
          <w:szCs w:val="24"/>
        </w:rPr>
        <w:tab/>
        <w:t>P. G. Koppad, M. R. Ramesh, S. Joladarashi, S. T. Aruna, N. C. Reddy, et C. Siddaraju, « Gaseous Phase Processing Techniques for Functionally Graded Materials », in Functionally Graded Materials (FGMs), CRC Press, 2021, p. 49‑76.</w:t>
      </w:r>
    </w:p>
    <w:p w14:paraId="1221FE7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w:t>
      </w:r>
      <w:r w:rsidRPr="007E2C94">
        <w:rPr>
          <w:color w:val="000000" w:themeColor="text1"/>
          <w:sz w:val="24"/>
          <w:szCs w:val="24"/>
        </w:rPr>
        <w:tab/>
        <w:t xml:space="preserve">K. Ichikawa, Functionally graded materials in the 21st </w:t>
      </w:r>
      <w:proofErr w:type="gramStart"/>
      <w:r w:rsidRPr="007E2C94">
        <w:rPr>
          <w:color w:val="000000" w:themeColor="text1"/>
          <w:sz w:val="24"/>
          <w:szCs w:val="24"/>
        </w:rPr>
        <w:t>century:</w:t>
      </w:r>
      <w:proofErr w:type="gramEnd"/>
      <w:r w:rsidRPr="007E2C94">
        <w:rPr>
          <w:color w:val="000000" w:themeColor="text1"/>
          <w:sz w:val="24"/>
          <w:szCs w:val="24"/>
        </w:rPr>
        <w:t xml:space="preserve"> a workshop on trends and forecasts. Springer Science &amp; Business Media, 2001.</w:t>
      </w:r>
    </w:p>
    <w:p w14:paraId="3D2CC00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w:t>
      </w:r>
      <w:r w:rsidRPr="007E2C94">
        <w:rPr>
          <w:color w:val="000000" w:themeColor="text1"/>
          <w:sz w:val="24"/>
          <w:szCs w:val="24"/>
        </w:rPr>
        <w:tab/>
        <w:t>M. Koizumi, « FGM activities in Japan », Compos. Part B Eng., vol. 28, n</w:t>
      </w:r>
      <w:r w:rsidRPr="007E2C94">
        <w:rPr>
          <w:color w:val="000000" w:themeColor="text1"/>
          <w:sz w:val="24"/>
          <w:szCs w:val="24"/>
          <w:vertAlign w:val="superscript"/>
        </w:rPr>
        <w:t>o</w:t>
      </w:r>
      <w:r w:rsidRPr="007E2C94">
        <w:rPr>
          <w:color w:val="000000" w:themeColor="text1"/>
          <w:sz w:val="24"/>
          <w:szCs w:val="24"/>
        </w:rPr>
        <w:t xml:space="preserve"> 1‑2, p. 1‑4, 1997.</w:t>
      </w:r>
    </w:p>
    <w:p w14:paraId="78D086D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w:t>
      </w:r>
      <w:r w:rsidRPr="007E2C94">
        <w:rPr>
          <w:color w:val="000000" w:themeColor="text1"/>
          <w:sz w:val="24"/>
          <w:szCs w:val="24"/>
        </w:rPr>
        <w:tab/>
        <w:t>H. M. Yin, L. Z. Sun, et G. H. Paulino, « Micromechanics-based elastic model for functionally graded materials with particle interactions », Acta Mater., vol. 52, n</w:t>
      </w:r>
      <w:r w:rsidRPr="007E2C94">
        <w:rPr>
          <w:color w:val="000000" w:themeColor="text1"/>
          <w:sz w:val="24"/>
          <w:szCs w:val="24"/>
          <w:vertAlign w:val="superscript"/>
        </w:rPr>
        <w:t>o</w:t>
      </w:r>
      <w:r w:rsidRPr="007E2C94">
        <w:rPr>
          <w:color w:val="000000" w:themeColor="text1"/>
          <w:sz w:val="24"/>
          <w:szCs w:val="24"/>
        </w:rPr>
        <w:t xml:space="preserve"> 12, p. 3535‑3543, 2004.</w:t>
      </w:r>
    </w:p>
    <w:p w14:paraId="72D2CBC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5]</w:t>
      </w:r>
      <w:r w:rsidRPr="007E2C94">
        <w:rPr>
          <w:color w:val="000000" w:themeColor="text1"/>
          <w:sz w:val="24"/>
          <w:szCs w:val="24"/>
        </w:rPr>
        <w:tab/>
        <w:t>K. Morinaga et K. U. Toto, « Fabricate Thick Alumina-Tungsten FGM Using S lip Cast Method », Sci Technol, p. 4, 1993.</w:t>
      </w:r>
    </w:p>
    <w:p w14:paraId="1BE1CA6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6]</w:t>
      </w:r>
      <w:r w:rsidRPr="007E2C94">
        <w:rPr>
          <w:color w:val="000000" w:themeColor="text1"/>
          <w:sz w:val="24"/>
          <w:szCs w:val="24"/>
        </w:rPr>
        <w:tab/>
        <w:t xml:space="preserve">H. Ziou, « Contribution à la modélisation des structures </w:t>
      </w:r>
      <w:proofErr w:type="gramStart"/>
      <w:r w:rsidRPr="007E2C94">
        <w:rPr>
          <w:color w:val="000000" w:themeColor="text1"/>
          <w:sz w:val="24"/>
          <w:szCs w:val="24"/>
        </w:rPr>
        <w:t>en  Matériaux</w:t>
      </w:r>
      <w:proofErr w:type="gramEnd"/>
      <w:r w:rsidRPr="007E2C94">
        <w:rPr>
          <w:color w:val="000000" w:themeColor="text1"/>
          <w:sz w:val="24"/>
          <w:szCs w:val="24"/>
        </w:rPr>
        <w:t xml:space="preserve"> à Gradient Fonctionne », Doctorat, Université Mohamed Khider – Biskra, Biskra, 2017.</w:t>
      </w:r>
    </w:p>
    <w:p w14:paraId="401E6AD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7]</w:t>
      </w:r>
      <w:r w:rsidRPr="007E2C94">
        <w:rPr>
          <w:color w:val="000000" w:themeColor="text1"/>
          <w:sz w:val="24"/>
          <w:szCs w:val="24"/>
        </w:rPr>
        <w:tab/>
        <w:t xml:space="preserve">B. Saleh et </w:t>
      </w:r>
      <w:proofErr w:type="gramStart"/>
      <w:r w:rsidRPr="007E2C94">
        <w:rPr>
          <w:color w:val="000000" w:themeColor="text1"/>
          <w:sz w:val="24"/>
          <w:szCs w:val="24"/>
        </w:rPr>
        <w:t>al.,</w:t>
      </w:r>
      <w:proofErr w:type="gramEnd"/>
      <w:r w:rsidRPr="007E2C94">
        <w:rPr>
          <w:color w:val="000000" w:themeColor="text1"/>
          <w:sz w:val="24"/>
          <w:szCs w:val="24"/>
        </w:rPr>
        <w:t xml:space="preserve"> « 30 Years of functionally graded materials: An overview of manufacturing methods, Applications and Future Challenges », Compos. Part B Eng., vol. 201, p. 108376, 2020.</w:t>
      </w:r>
    </w:p>
    <w:p w14:paraId="69F4C3D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8]</w:t>
      </w:r>
      <w:r w:rsidRPr="007E2C94">
        <w:rPr>
          <w:color w:val="000000" w:themeColor="text1"/>
          <w:sz w:val="24"/>
          <w:szCs w:val="24"/>
        </w:rPr>
        <w:tab/>
        <w:t xml:space="preserve">F. Watari et </w:t>
      </w:r>
      <w:proofErr w:type="gramStart"/>
      <w:r w:rsidRPr="007E2C94">
        <w:rPr>
          <w:color w:val="000000" w:themeColor="text1"/>
          <w:sz w:val="24"/>
          <w:szCs w:val="24"/>
        </w:rPr>
        <w:t>al.,</w:t>
      </w:r>
      <w:proofErr w:type="gramEnd"/>
      <w:r w:rsidRPr="007E2C94">
        <w:rPr>
          <w:color w:val="000000" w:themeColor="text1"/>
          <w:sz w:val="24"/>
          <w:szCs w:val="24"/>
        </w:rPr>
        <w:t xml:space="preserve"> « Biocompatibility of materials and development to functionally graded implant for bio-medical application », Compos. Sci. Technol., vol. 64, n</w:t>
      </w:r>
      <w:r w:rsidRPr="007E2C94">
        <w:rPr>
          <w:color w:val="000000" w:themeColor="text1"/>
          <w:sz w:val="24"/>
          <w:szCs w:val="24"/>
          <w:vertAlign w:val="superscript"/>
        </w:rPr>
        <w:t>o</w:t>
      </w:r>
      <w:r w:rsidRPr="007E2C94">
        <w:rPr>
          <w:color w:val="000000" w:themeColor="text1"/>
          <w:sz w:val="24"/>
          <w:szCs w:val="24"/>
        </w:rPr>
        <w:t xml:space="preserve"> 6, p. 893‑908, 2004.</w:t>
      </w:r>
    </w:p>
    <w:p w14:paraId="6E0B03B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9]</w:t>
      </w:r>
      <w:r w:rsidRPr="007E2C94">
        <w:rPr>
          <w:color w:val="000000" w:themeColor="text1"/>
          <w:sz w:val="24"/>
          <w:szCs w:val="24"/>
        </w:rPr>
        <w:tab/>
        <w:t>W. W. Chen, A. M. Rajendran, B. Song, et X. Nie, « Dynamic fracture of ceramics in armor applications », J. Am. Ceram. Soc., vol. 90, n</w:t>
      </w:r>
      <w:r w:rsidRPr="007E2C94">
        <w:rPr>
          <w:color w:val="000000" w:themeColor="text1"/>
          <w:sz w:val="24"/>
          <w:szCs w:val="24"/>
          <w:vertAlign w:val="superscript"/>
        </w:rPr>
        <w:t>o</w:t>
      </w:r>
      <w:r w:rsidRPr="007E2C94">
        <w:rPr>
          <w:color w:val="000000" w:themeColor="text1"/>
          <w:sz w:val="24"/>
          <w:szCs w:val="24"/>
        </w:rPr>
        <w:t xml:space="preserve"> 4, p. 1005‑1018, 2007.</w:t>
      </w:r>
    </w:p>
    <w:p w14:paraId="379AB58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0]</w:t>
      </w:r>
      <w:r w:rsidRPr="007E2C94">
        <w:rPr>
          <w:color w:val="000000" w:themeColor="text1"/>
          <w:sz w:val="24"/>
          <w:szCs w:val="24"/>
        </w:rPr>
        <w:tab/>
        <w:t>E. Mueller, Č. Drašar, J. Schilz, et W. A. Kaysser, « Functionally graded materials for sensor and energy applications », Mater. Sci. Eng. A, vol. 362, n</w:t>
      </w:r>
      <w:r w:rsidRPr="007E2C94">
        <w:rPr>
          <w:color w:val="000000" w:themeColor="text1"/>
          <w:sz w:val="24"/>
          <w:szCs w:val="24"/>
          <w:vertAlign w:val="superscript"/>
        </w:rPr>
        <w:t>o</w:t>
      </w:r>
      <w:r w:rsidRPr="007E2C94">
        <w:rPr>
          <w:color w:val="000000" w:themeColor="text1"/>
          <w:sz w:val="24"/>
          <w:szCs w:val="24"/>
        </w:rPr>
        <w:t xml:space="preserve"> 1‑2, p. 17‑39, 2003.</w:t>
      </w:r>
    </w:p>
    <w:p w14:paraId="45322C3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1]</w:t>
      </w:r>
      <w:r w:rsidRPr="007E2C94">
        <w:rPr>
          <w:color w:val="000000" w:themeColor="text1"/>
          <w:sz w:val="24"/>
          <w:szCs w:val="24"/>
        </w:rPr>
        <w:tab/>
        <w:t>P. M. Pandey, S. Rathee, M. Srivastava, et P. K. Jain, Functionally graded materials (FGMs</w:t>
      </w:r>
      <w:proofErr w:type="gramStart"/>
      <w:r w:rsidRPr="007E2C94">
        <w:rPr>
          <w:color w:val="000000" w:themeColor="text1"/>
          <w:sz w:val="24"/>
          <w:szCs w:val="24"/>
        </w:rPr>
        <w:t>):</w:t>
      </w:r>
      <w:proofErr w:type="gramEnd"/>
      <w:r w:rsidRPr="007E2C94">
        <w:rPr>
          <w:color w:val="000000" w:themeColor="text1"/>
          <w:sz w:val="24"/>
          <w:szCs w:val="24"/>
        </w:rPr>
        <w:t xml:space="preserve"> fabrication, properties, applications, and advancements. CRC Press, 2021.</w:t>
      </w:r>
    </w:p>
    <w:p w14:paraId="30D8359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2]</w:t>
      </w:r>
      <w:r w:rsidRPr="007E2C94">
        <w:rPr>
          <w:color w:val="000000" w:themeColor="text1"/>
          <w:sz w:val="24"/>
          <w:szCs w:val="24"/>
        </w:rPr>
        <w:tab/>
        <w:t>D. K. Jha, T. Kant, et R. K. Singh, « A critical review of recent research on functionally graded plates », Compos. Struct., vol. 96, p. 833‑849, 2013.</w:t>
      </w:r>
    </w:p>
    <w:p w14:paraId="718BDCD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3]</w:t>
      </w:r>
      <w:r w:rsidRPr="007E2C94">
        <w:rPr>
          <w:color w:val="000000" w:themeColor="text1"/>
          <w:sz w:val="24"/>
          <w:szCs w:val="24"/>
        </w:rPr>
        <w:tab/>
        <w:t xml:space="preserve">H.-S. Shen, Functionally graded </w:t>
      </w:r>
      <w:proofErr w:type="gramStart"/>
      <w:r w:rsidRPr="007E2C94">
        <w:rPr>
          <w:color w:val="000000" w:themeColor="text1"/>
          <w:sz w:val="24"/>
          <w:szCs w:val="24"/>
        </w:rPr>
        <w:t>materials:</w:t>
      </w:r>
      <w:proofErr w:type="gramEnd"/>
      <w:r w:rsidRPr="007E2C94">
        <w:rPr>
          <w:color w:val="000000" w:themeColor="text1"/>
          <w:sz w:val="24"/>
          <w:szCs w:val="24"/>
        </w:rPr>
        <w:t xml:space="preserve"> nonlinear analysis of plates and shells. CRC press, 2016.</w:t>
      </w:r>
    </w:p>
    <w:p w14:paraId="1DA4ADF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4]</w:t>
      </w:r>
      <w:r w:rsidRPr="007E2C94">
        <w:rPr>
          <w:color w:val="000000" w:themeColor="text1"/>
          <w:sz w:val="24"/>
          <w:szCs w:val="24"/>
        </w:rPr>
        <w:tab/>
        <w:t xml:space="preserve">Z.-H. Jin et R. C. Batra, « Stress intensity relaxation at the tip of an edge crack in </w:t>
      </w:r>
      <w:proofErr w:type="gramStart"/>
      <w:r w:rsidRPr="007E2C94">
        <w:rPr>
          <w:color w:val="000000" w:themeColor="text1"/>
          <w:sz w:val="24"/>
          <w:szCs w:val="24"/>
        </w:rPr>
        <w:t>a</w:t>
      </w:r>
      <w:proofErr w:type="gramEnd"/>
      <w:r w:rsidRPr="007E2C94">
        <w:rPr>
          <w:color w:val="000000" w:themeColor="text1"/>
          <w:sz w:val="24"/>
          <w:szCs w:val="24"/>
        </w:rPr>
        <w:t xml:space="preserve"> functionally graded material subjected to a thermal shock », J. Therm. Stress., vol. 19, n</w:t>
      </w:r>
      <w:r w:rsidRPr="007E2C94">
        <w:rPr>
          <w:color w:val="000000" w:themeColor="text1"/>
          <w:sz w:val="24"/>
          <w:szCs w:val="24"/>
          <w:vertAlign w:val="superscript"/>
        </w:rPr>
        <w:t>o</w:t>
      </w:r>
      <w:r w:rsidRPr="007E2C94">
        <w:rPr>
          <w:color w:val="000000" w:themeColor="text1"/>
          <w:sz w:val="24"/>
          <w:szCs w:val="24"/>
        </w:rPr>
        <w:t xml:space="preserve"> 4, p. 317‑339, 1996.</w:t>
      </w:r>
    </w:p>
    <w:p w14:paraId="51B22EC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5]</w:t>
      </w:r>
      <w:r w:rsidRPr="007E2C94">
        <w:rPr>
          <w:color w:val="000000" w:themeColor="text1"/>
          <w:sz w:val="24"/>
          <w:szCs w:val="24"/>
        </w:rPr>
        <w:tab/>
        <w:t>H. Ziou, H. Guenfoud, et M. Guenfoud, « Numerical modelling of a Timoshenko FGM beam using the finite element method », Int. J. Struct. Eng., vol. 7, n</w:t>
      </w:r>
      <w:r w:rsidRPr="007E2C94">
        <w:rPr>
          <w:color w:val="000000" w:themeColor="text1"/>
          <w:sz w:val="24"/>
          <w:szCs w:val="24"/>
          <w:vertAlign w:val="superscript"/>
        </w:rPr>
        <w:t>o</w:t>
      </w:r>
      <w:r w:rsidRPr="007E2C94">
        <w:rPr>
          <w:color w:val="000000" w:themeColor="text1"/>
          <w:sz w:val="24"/>
          <w:szCs w:val="24"/>
        </w:rPr>
        <w:t xml:space="preserve"> 3, p. 239‑261, 2016.</w:t>
      </w:r>
    </w:p>
    <w:p w14:paraId="3BBA3B0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6]</w:t>
      </w:r>
      <w:r w:rsidRPr="007E2C94">
        <w:rPr>
          <w:color w:val="000000" w:themeColor="text1"/>
          <w:sz w:val="24"/>
          <w:szCs w:val="24"/>
        </w:rPr>
        <w:tab/>
        <w:t xml:space="preserve">K. Wakashima, T. Hirano, et M. Niino, « Functionally Gradient Materials(Fgm) </w:t>
      </w:r>
      <w:proofErr w:type="gramStart"/>
      <w:r w:rsidRPr="007E2C94">
        <w:rPr>
          <w:color w:val="000000" w:themeColor="text1"/>
          <w:sz w:val="24"/>
          <w:szCs w:val="24"/>
        </w:rPr>
        <w:t>Architecture:</w:t>
      </w:r>
      <w:proofErr w:type="gramEnd"/>
      <w:r w:rsidRPr="007E2C94">
        <w:rPr>
          <w:color w:val="000000" w:themeColor="text1"/>
          <w:sz w:val="24"/>
          <w:szCs w:val="24"/>
        </w:rPr>
        <w:t xml:space="preserve"> A New Type of Ceramic-Metal Assemblage Designed for Hot Structural Components », 1990.</w:t>
      </w:r>
    </w:p>
    <w:p w14:paraId="72782D9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7]</w:t>
      </w:r>
      <w:r w:rsidRPr="007E2C94">
        <w:rPr>
          <w:color w:val="000000" w:themeColor="text1"/>
          <w:sz w:val="24"/>
          <w:szCs w:val="24"/>
        </w:rPr>
        <w:tab/>
        <w:t xml:space="preserve">S.-H. Chi et Y.-L. Chung, « Mechanical behavior of functionally graded material plates under transverse load—Part </w:t>
      </w:r>
      <w:proofErr w:type="gramStart"/>
      <w:r w:rsidRPr="007E2C94">
        <w:rPr>
          <w:color w:val="000000" w:themeColor="text1"/>
          <w:sz w:val="24"/>
          <w:szCs w:val="24"/>
        </w:rPr>
        <w:t>I:</w:t>
      </w:r>
      <w:proofErr w:type="gramEnd"/>
      <w:r w:rsidRPr="007E2C94">
        <w:rPr>
          <w:color w:val="000000" w:themeColor="text1"/>
          <w:sz w:val="24"/>
          <w:szCs w:val="24"/>
        </w:rPr>
        <w:t xml:space="preserve"> Analysis », Int. J. Solids Struct., vol. 43, n</w:t>
      </w:r>
      <w:r w:rsidRPr="007E2C94">
        <w:rPr>
          <w:color w:val="000000" w:themeColor="text1"/>
          <w:sz w:val="24"/>
          <w:szCs w:val="24"/>
          <w:vertAlign w:val="superscript"/>
        </w:rPr>
        <w:t>o</w:t>
      </w:r>
      <w:r w:rsidRPr="007E2C94">
        <w:rPr>
          <w:color w:val="000000" w:themeColor="text1"/>
          <w:sz w:val="24"/>
          <w:szCs w:val="24"/>
        </w:rPr>
        <w:t xml:space="preserve"> 13, p. 3657‑3674, 2006.</w:t>
      </w:r>
    </w:p>
    <w:p w14:paraId="077B2D0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8]</w:t>
      </w:r>
      <w:r w:rsidRPr="007E2C94">
        <w:rPr>
          <w:color w:val="000000" w:themeColor="text1"/>
          <w:sz w:val="24"/>
          <w:szCs w:val="24"/>
        </w:rPr>
        <w:tab/>
        <w:t>S. H. Chi et Y. L. Chung, « Cracking in sigmoid functionally graded coating », J Mech, vol. 18, n</w:t>
      </w:r>
      <w:r w:rsidRPr="007E2C94">
        <w:rPr>
          <w:color w:val="000000" w:themeColor="text1"/>
          <w:sz w:val="24"/>
          <w:szCs w:val="24"/>
          <w:vertAlign w:val="superscript"/>
        </w:rPr>
        <w:t>o</w:t>
      </w:r>
      <w:r w:rsidRPr="007E2C94">
        <w:rPr>
          <w:color w:val="000000" w:themeColor="text1"/>
          <w:sz w:val="24"/>
          <w:szCs w:val="24"/>
        </w:rPr>
        <w:t xml:space="preserve"> 2002, p. 41‑53p, 2002.</w:t>
      </w:r>
    </w:p>
    <w:p w14:paraId="1B7BB14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39]</w:t>
      </w:r>
      <w:r w:rsidRPr="007E2C94">
        <w:rPr>
          <w:color w:val="000000" w:themeColor="text1"/>
          <w:sz w:val="24"/>
          <w:szCs w:val="24"/>
        </w:rPr>
        <w:tab/>
        <w:t>J.-H. Kim et G. H. Paulino, « Finite element evaluation of mixed mode stress intensity factors in functionally graded materials », Int. J. Numer. Methods Eng., vol. 53, n</w:t>
      </w:r>
      <w:r w:rsidRPr="007E2C94">
        <w:rPr>
          <w:color w:val="000000" w:themeColor="text1"/>
          <w:sz w:val="24"/>
          <w:szCs w:val="24"/>
          <w:vertAlign w:val="superscript"/>
        </w:rPr>
        <w:t>o</w:t>
      </w:r>
      <w:r w:rsidRPr="007E2C94">
        <w:rPr>
          <w:color w:val="000000" w:themeColor="text1"/>
          <w:sz w:val="24"/>
          <w:szCs w:val="24"/>
        </w:rPr>
        <w:t xml:space="preserve"> 8, p. 1903‑1935, 2002.</w:t>
      </w:r>
    </w:p>
    <w:p w14:paraId="734C9FB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0]</w:t>
      </w:r>
      <w:r w:rsidRPr="007E2C94">
        <w:rPr>
          <w:color w:val="000000" w:themeColor="text1"/>
          <w:sz w:val="24"/>
          <w:szCs w:val="24"/>
        </w:rPr>
        <w:tab/>
        <w:t>F. LNG, « A treatise on the mathematical theory of elasticity », Nature, vol. 105, n</w:t>
      </w:r>
      <w:r w:rsidRPr="007E2C94">
        <w:rPr>
          <w:color w:val="000000" w:themeColor="text1"/>
          <w:sz w:val="24"/>
          <w:szCs w:val="24"/>
          <w:vertAlign w:val="superscript"/>
        </w:rPr>
        <w:t>o</w:t>
      </w:r>
      <w:r w:rsidRPr="007E2C94">
        <w:rPr>
          <w:color w:val="000000" w:themeColor="text1"/>
          <w:sz w:val="24"/>
          <w:szCs w:val="24"/>
        </w:rPr>
        <w:t xml:space="preserve"> 2643, p. 511‑512, 1920.</w:t>
      </w:r>
    </w:p>
    <w:p w14:paraId="5D9764A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1]</w:t>
      </w:r>
      <w:r w:rsidRPr="007E2C94">
        <w:rPr>
          <w:color w:val="000000" w:themeColor="text1"/>
          <w:sz w:val="24"/>
          <w:szCs w:val="24"/>
        </w:rPr>
        <w:tab/>
        <w:t>G. Kirchhoff, « Über das Gleichgewicht und die Bewegung einer elastischen Scheibe. », J. Für Reine Angew. Math. Crelles J., vol. 1850, n</w:t>
      </w:r>
      <w:r w:rsidRPr="007E2C94">
        <w:rPr>
          <w:color w:val="000000" w:themeColor="text1"/>
          <w:sz w:val="24"/>
          <w:szCs w:val="24"/>
          <w:vertAlign w:val="superscript"/>
        </w:rPr>
        <w:t>o</w:t>
      </w:r>
      <w:r w:rsidRPr="007E2C94">
        <w:rPr>
          <w:color w:val="000000" w:themeColor="text1"/>
          <w:sz w:val="24"/>
          <w:szCs w:val="24"/>
        </w:rPr>
        <w:t xml:space="preserve"> 40, p. 51‑88, 1850.</w:t>
      </w:r>
    </w:p>
    <w:p w14:paraId="13FC3CC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2]</w:t>
      </w:r>
      <w:r w:rsidRPr="007E2C94">
        <w:rPr>
          <w:color w:val="000000" w:themeColor="text1"/>
          <w:sz w:val="24"/>
          <w:szCs w:val="24"/>
        </w:rPr>
        <w:tab/>
        <w:t xml:space="preserve">J. N. Reddy, Mechanics of laminated composite plates and </w:t>
      </w:r>
      <w:proofErr w:type="gramStart"/>
      <w:r w:rsidRPr="007E2C94">
        <w:rPr>
          <w:color w:val="000000" w:themeColor="text1"/>
          <w:sz w:val="24"/>
          <w:szCs w:val="24"/>
        </w:rPr>
        <w:t>shells:</w:t>
      </w:r>
      <w:proofErr w:type="gramEnd"/>
      <w:r w:rsidRPr="007E2C94">
        <w:rPr>
          <w:color w:val="000000" w:themeColor="text1"/>
          <w:sz w:val="24"/>
          <w:szCs w:val="24"/>
        </w:rPr>
        <w:t xml:space="preserve"> theory and analysis. CRC press, 2003.</w:t>
      </w:r>
    </w:p>
    <w:p w14:paraId="4EB51C7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3]</w:t>
      </w:r>
      <w:r w:rsidRPr="007E2C94">
        <w:rPr>
          <w:color w:val="000000" w:themeColor="text1"/>
          <w:sz w:val="24"/>
          <w:szCs w:val="24"/>
        </w:rPr>
        <w:tab/>
        <w:t xml:space="preserve">E. Reissner, « The effect of transverse shear deformation on the bending of elastic plates », 1945, Consulté </w:t>
      </w:r>
      <w:proofErr w:type="gramStart"/>
      <w:r w:rsidRPr="007E2C94">
        <w:rPr>
          <w:color w:val="000000" w:themeColor="text1"/>
          <w:sz w:val="24"/>
          <w:szCs w:val="24"/>
        </w:rPr>
        <w:t>le:</w:t>
      </w:r>
      <w:proofErr w:type="gramEnd"/>
      <w:r w:rsidRPr="007E2C94">
        <w:rPr>
          <w:color w:val="000000" w:themeColor="text1"/>
          <w:sz w:val="24"/>
          <w:szCs w:val="24"/>
        </w:rPr>
        <w:t xml:space="preserve"> 7 janvier 2025. [En ligne]. Disponible </w:t>
      </w:r>
      <w:proofErr w:type="gramStart"/>
      <w:r w:rsidRPr="007E2C94">
        <w:rPr>
          <w:color w:val="000000" w:themeColor="text1"/>
          <w:sz w:val="24"/>
          <w:szCs w:val="24"/>
        </w:rPr>
        <w:t>sur:</w:t>
      </w:r>
      <w:proofErr w:type="gramEnd"/>
      <w:r w:rsidRPr="007E2C94">
        <w:rPr>
          <w:color w:val="000000" w:themeColor="text1"/>
          <w:sz w:val="24"/>
          <w:szCs w:val="24"/>
        </w:rPr>
        <w:t xml:space="preserve"> https://asmedigitalcollection.asme.org/appliedmechanics/article-abstract/12/2/A69/1103158</w:t>
      </w:r>
    </w:p>
    <w:p w14:paraId="690DC986" w14:textId="77777777" w:rsidR="00A630A0" w:rsidRPr="007E2C94" w:rsidRDefault="00A630A0" w:rsidP="00A630A0">
      <w:pPr>
        <w:rPr>
          <w:color w:val="000000" w:themeColor="text1"/>
        </w:rPr>
      </w:pPr>
    </w:p>
    <w:p w14:paraId="1511466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4]</w:t>
      </w:r>
      <w:r w:rsidRPr="007E2C94">
        <w:rPr>
          <w:color w:val="000000" w:themeColor="text1"/>
          <w:sz w:val="24"/>
          <w:szCs w:val="24"/>
        </w:rPr>
        <w:tab/>
        <w:t>R. Mindlin, « Influence of rotatory inertia and shear on flexural motions of isotropic, elastic plates », 1951.</w:t>
      </w:r>
    </w:p>
    <w:p w14:paraId="52C713C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5]</w:t>
      </w:r>
      <w:r w:rsidRPr="007E2C94">
        <w:rPr>
          <w:color w:val="000000" w:themeColor="text1"/>
          <w:sz w:val="24"/>
          <w:szCs w:val="24"/>
        </w:rPr>
        <w:tab/>
        <w:t>T. Kant et K. Swaminathan, « Analytical solutions for the static analysis of laminated composite and sandwich plates based on a higher order refined theory », Compos. Struct., vol. 56, n</w:t>
      </w:r>
      <w:r w:rsidRPr="007E2C94">
        <w:rPr>
          <w:color w:val="000000" w:themeColor="text1"/>
          <w:sz w:val="24"/>
          <w:szCs w:val="24"/>
          <w:vertAlign w:val="superscript"/>
        </w:rPr>
        <w:t>o</w:t>
      </w:r>
      <w:r w:rsidRPr="007E2C94">
        <w:rPr>
          <w:color w:val="000000" w:themeColor="text1"/>
          <w:sz w:val="24"/>
          <w:szCs w:val="24"/>
        </w:rPr>
        <w:t xml:space="preserve"> 4, p. 329‑344, 2002.</w:t>
      </w:r>
    </w:p>
    <w:p w14:paraId="3A4F30E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6]</w:t>
      </w:r>
      <w:r w:rsidRPr="007E2C94">
        <w:rPr>
          <w:color w:val="000000" w:themeColor="text1"/>
          <w:sz w:val="24"/>
          <w:szCs w:val="24"/>
        </w:rPr>
        <w:tab/>
        <w:t>M. Levinson, « An accurate, simple theory of the statics and dynamics of elastic plates », Mech. Res. Commun., vol. 7, n</w:t>
      </w:r>
      <w:r w:rsidRPr="007E2C94">
        <w:rPr>
          <w:color w:val="000000" w:themeColor="text1"/>
          <w:sz w:val="24"/>
          <w:szCs w:val="24"/>
          <w:vertAlign w:val="superscript"/>
        </w:rPr>
        <w:t>o</w:t>
      </w:r>
      <w:r w:rsidRPr="007E2C94">
        <w:rPr>
          <w:color w:val="000000" w:themeColor="text1"/>
          <w:sz w:val="24"/>
          <w:szCs w:val="24"/>
        </w:rPr>
        <w:t xml:space="preserve"> 6, p. 343‑350, 1980.</w:t>
      </w:r>
    </w:p>
    <w:p w14:paraId="0B1500A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7]</w:t>
      </w:r>
      <w:r w:rsidRPr="007E2C94">
        <w:rPr>
          <w:color w:val="000000" w:themeColor="text1"/>
          <w:sz w:val="24"/>
          <w:szCs w:val="24"/>
        </w:rPr>
        <w:tab/>
        <w:t xml:space="preserve">K. H. Lo, R. M. Christensen, et E. M. Wu, « A high-order theory of plate deformation—Part </w:t>
      </w:r>
      <w:proofErr w:type="gramStart"/>
      <w:r w:rsidRPr="007E2C94">
        <w:rPr>
          <w:color w:val="000000" w:themeColor="text1"/>
          <w:sz w:val="24"/>
          <w:szCs w:val="24"/>
        </w:rPr>
        <w:t>1:</w:t>
      </w:r>
      <w:proofErr w:type="gramEnd"/>
      <w:r w:rsidRPr="007E2C94">
        <w:rPr>
          <w:color w:val="000000" w:themeColor="text1"/>
          <w:sz w:val="24"/>
          <w:szCs w:val="24"/>
        </w:rPr>
        <w:t xml:space="preserve"> Homogeneous plates », 1977.</w:t>
      </w:r>
    </w:p>
    <w:p w14:paraId="3FC74A4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8]</w:t>
      </w:r>
      <w:r w:rsidRPr="007E2C94">
        <w:rPr>
          <w:color w:val="000000" w:themeColor="text1"/>
          <w:sz w:val="24"/>
          <w:szCs w:val="24"/>
        </w:rPr>
        <w:tab/>
        <w:t xml:space="preserve">K. H. Lo, R. M. Christensen, et E. M. Wu, « A high-order theory of plate deformation—part </w:t>
      </w:r>
      <w:proofErr w:type="gramStart"/>
      <w:r w:rsidRPr="007E2C94">
        <w:rPr>
          <w:color w:val="000000" w:themeColor="text1"/>
          <w:sz w:val="24"/>
          <w:szCs w:val="24"/>
        </w:rPr>
        <w:t>2:</w:t>
      </w:r>
      <w:proofErr w:type="gramEnd"/>
      <w:r w:rsidRPr="007E2C94">
        <w:rPr>
          <w:color w:val="000000" w:themeColor="text1"/>
          <w:sz w:val="24"/>
          <w:szCs w:val="24"/>
        </w:rPr>
        <w:t xml:space="preserve"> laminated plates », 1977.</w:t>
      </w:r>
    </w:p>
    <w:p w14:paraId="5B7A764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49]</w:t>
      </w:r>
      <w:r w:rsidRPr="007E2C94">
        <w:rPr>
          <w:color w:val="000000" w:themeColor="text1"/>
          <w:sz w:val="24"/>
          <w:szCs w:val="24"/>
        </w:rPr>
        <w:tab/>
        <w:t>M. V. V. Murthy, « An improved transverse shear deformation theory for laminated antisotropic plates », 1981.</w:t>
      </w:r>
    </w:p>
    <w:p w14:paraId="0418DA9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0]</w:t>
      </w:r>
      <w:r w:rsidRPr="007E2C94">
        <w:rPr>
          <w:color w:val="000000" w:themeColor="text1"/>
          <w:sz w:val="24"/>
          <w:szCs w:val="24"/>
        </w:rPr>
        <w:tab/>
        <w:t>J. N. Reddy, « A simple higher-order theory for laminated composite plates », 1984.</w:t>
      </w:r>
    </w:p>
    <w:p w14:paraId="48858C7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1]</w:t>
      </w:r>
      <w:r w:rsidRPr="007E2C94">
        <w:rPr>
          <w:color w:val="000000" w:themeColor="text1"/>
          <w:sz w:val="24"/>
          <w:szCs w:val="24"/>
        </w:rPr>
        <w:tab/>
        <w:t>E. Reissner, « On the derivation of boundary conditions for plate theory », Proc. R. Soc. Lond. Ser. Math. Phys. Sci., vol. 276, n</w:t>
      </w:r>
      <w:r w:rsidRPr="007E2C94">
        <w:rPr>
          <w:color w:val="000000" w:themeColor="text1"/>
          <w:sz w:val="24"/>
          <w:szCs w:val="24"/>
          <w:vertAlign w:val="superscript"/>
        </w:rPr>
        <w:t>o</w:t>
      </w:r>
      <w:r w:rsidRPr="007E2C94">
        <w:rPr>
          <w:color w:val="000000" w:themeColor="text1"/>
          <w:sz w:val="24"/>
          <w:szCs w:val="24"/>
        </w:rPr>
        <w:t xml:space="preserve"> 1365, p. 178‑186, 1963.</w:t>
      </w:r>
    </w:p>
    <w:p w14:paraId="4669CBD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2]</w:t>
      </w:r>
      <w:r w:rsidRPr="007E2C94">
        <w:rPr>
          <w:color w:val="000000" w:themeColor="text1"/>
          <w:sz w:val="24"/>
          <w:szCs w:val="24"/>
        </w:rPr>
        <w:tab/>
        <w:t>Y. M. Ghugal et R. P. Shimpi, « A review of refined shear deformation theories of isotropic and anisotropic laminated plates », J. Reinf. Plast. Compos., vol. 21, n</w:t>
      </w:r>
      <w:r w:rsidRPr="007E2C94">
        <w:rPr>
          <w:color w:val="000000" w:themeColor="text1"/>
          <w:sz w:val="24"/>
          <w:szCs w:val="24"/>
          <w:vertAlign w:val="superscript"/>
        </w:rPr>
        <w:t>o</w:t>
      </w:r>
      <w:r w:rsidRPr="007E2C94">
        <w:rPr>
          <w:color w:val="000000" w:themeColor="text1"/>
          <w:sz w:val="24"/>
          <w:szCs w:val="24"/>
        </w:rPr>
        <w:t xml:space="preserve"> 9, p. 775‑813, 2002.</w:t>
      </w:r>
    </w:p>
    <w:p w14:paraId="63BE4D4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3]</w:t>
      </w:r>
      <w:r w:rsidRPr="007E2C94">
        <w:rPr>
          <w:color w:val="000000" w:themeColor="text1"/>
          <w:sz w:val="24"/>
          <w:szCs w:val="24"/>
        </w:rPr>
        <w:tab/>
        <w:t>J. M. Whitney et C. T. Sun, « A higher order theory for extensional motion of laminated composites », J. Sound Vib., vol. 30, n</w:t>
      </w:r>
      <w:r w:rsidRPr="007E2C94">
        <w:rPr>
          <w:color w:val="000000" w:themeColor="text1"/>
          <w:sz w:val="24"/>
          <w:szCs w:val="24"/>
          <w:vertAlign w:val="superscript"/>
        </w:rPr>
        <w:t>o</w:t>
      </w:r>
      <w:r w:rsidRPr="007E2C94">
        <w:rPr>
          <w:color w:val="000000" w:themeColor="text1"/>
          <w:sz w:val="24"/>
          <w:szCs w:val="24"/>
        </w:rPr>
        <w:t xml:space="preserve"> 1, p. 85‑97, 1973.</w:t>
      </w:r>
    </w:p>
    <w:p w14:paraId="16A66F0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4]</w:t>
      </w:r>
      <w:r w:rsidRPr="007E2C94">
        <w:rPr>
          <w:color w:val="000000" w:themeColor="text1"/>
          <w:sz w:val="24"/>
          <w:szCs w:val="24"/>
        </w:rPr>
        <w:tab/>
        <w:t>M. Touratier, « An efficient standard plate theory », Int. J. Eng. Sci., vol. 29, n</w:t>
      </w:r>
      <w:r w:rsidRPr="007E2C94">
        <w:rPr>
          <w:color w:val="000000" w:themeColor="text1"/>
          <w:sz w:val="24"/>
          <w:szCs w:val="24"/>
          <w:vertAlign w:val="superscript"/>
        </w:rPr>
        <w:t>o</w:t>
      </w:r>
      <w:r w:rsidRPr="007E2C94">
        <w:rPr>
          <w:color w:val="000000" w:themeColor="text1"/>
          <w:sz w:val="24"/>
          <w:szCs w:val="24"/>
        </w:rPr>
        <w:t xml:space="preserve"> 8, p. 901‑916, 1991.</w:t>
      </w:r>
    </w:p>
    <w:p w14:paraId="09FE7D7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5]</w:t>
      </w:r>
      <w:r w:rsidRPr="007E2C94">
        <w:rPr>
          <w:color w:val="000000" w:themeColor="text1"/>
          <w:sz w:val="24"/>
          <w:szCs w:val="24"/>
        </w:rPr>
        <w:tab/>
        <w:t>K. Soldatos, « A transverse shear deformation theory for homogeneous monoclinic plates », Acta Mech., vol. 94, n</w:t>
      </w:r>
      <w:r w:rsidRPr="007E2C94">
        <w:rPr>
          <w:color w:val="000000" w:themeColor="text1"/>
          <w:sz w:val="24"/>
          <w:szCs w:val="24"/>
          <w:vertAlign w:val="superscript"/>
        </w:rPr>
        <w:t>o</w:t>
      </w:r>
      <w:r w:rsidRPr="007E2C94">
        <w:rPr>
          <w:color w:val="000000" w:themeColor="text1"/>
          <w:sz w:val="24"/>
          <w:szCs w:val="24"/>
        </w:rPr>
        <w:t xml:space="preserve"> 3, p. 195‑220, 1992.</w:t>
      </w:r>
    </w:p>
    <w:p w14:paraId="032120B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6]</w:t>
      </w:r>
      <w:r w:rsidRPr="007E2C94">
        <w:rPr>
          <w:color w:val="000000" w:themeColor="text1"/>
          <w:sz w:val="24"/>
          <w:szCs w:val="24"/>
        </w:rPr>
        <w:tab/>
        <w:t>M. Karama, K. S. Afaq, et S. Mistou, « Mechanical behaviour of laminated composite beam by the new multi-layered laminated composite structures model with transverse shear stress continuity », Int. J. Solids Struct., vol. 40, n</w:t>
      </w:r>
      <w:r w:rsidRPr="007E2C94">
        <w:rPr>
          <w:color w:val="000000" w:themeColor="text1"/>
          <w:sz w:val="24"/>
          <w:szCs w:val="24"/>
          <w:vertAlign w:val="superscript"/>
        </w:rPr>
        <w:t>o</w:t>
      </w:r>
      <w:r w:rsidRPr="007E2C94">
        <w:rPr>
          <w:color w:val="000000" w:themeColor="text1"/>
          <w:sz w:val="24"/>
          <w:szCs w:val="24"/>
        </w:rPr>
        <w:t xml:space="preserve"> 6, p. 1525‑1546, 2003.</w:t>
      </w:r>
    </w:p>
    <w:p w14:paraId="28F0F36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7]</w:t>
      </w:r>
      <w:r w:rsidRPr="007E2C94">
        <w:rPr>
          <w:color w:val="000000" w:themeColor="text1"/>
          <w:sz w:val="24"/>
          <w:szCs w:val="24"/>
        </w:rPr>
        <w:tab/>
        <w:t>H. Ait Atmane, A. Tounsi, I. Mechab, et E. A. Adda Bedia, « Free vibration analysis of functionally graded plates resting on Winkler–Pasternak elastic foundations using a new shear deformation theory », Int. J. Mech. Mater. Des., vol. 6, p. 113‑121, 2010.</w:t>
      </w:r>
    </w:p>
    <w:p w14:paraId="3EB7B2D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8]</w:t>
      </w:r>
      <w:r w:rsidRPr="007E2C94">
        <w:rPr>
          <w:color w:val="000000" w:themeColor="text1"/>
          <w:sz w:val="24"/>
          <w:szCs w:val="24"/>
        </w:rPr>
        <w:tab/>
        <w:t>A. Tati, « A five unknowns high order shear deformation finite element model for functionally graded plates bending behavior analysis », J. Braz. Soc. Mech. Sci. Eng., vol. 43, n</w:t>
      </w:r>
      <w:r w:rsidRPr="007E2C94">
        <w:rPr>
          <w:color w:val="000000" w:themeColor="text1"/>
          <w:sz w:val="24"/>
          <w:szCs w:val="24"/>
          <w:vertAlign w:val="superscript"/>
        </w:rPr>
        <w:t>o</w:t>
      </w:r>
      <w:r w:rsidRPr="007E2C94">
        <w:rPr>
          <w:color w:val="000000" w:themeColor="text1"/>
          <w:sz w:val="24"/>
          <w:szCs w:val="24"/>
        </w:rPr>
        <w:t xml:space="preserve"> 1, p. 45, 2021.</w:t>
      </w:r>
    </w:p>
    <w:p w14:paraId="2854672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59]</w:t>
      </w:r>
      <w:r w:rsidRPr="007E2C94">
        <w:rPr>
          <w:color w:val="000000" w:themeColor="text1"/>
          <w:sz w:val="24"/>
          <w:szCs w:val="24"/>
        </w:rPr>
        <w:tab/>
        <w:t>A. Sadgui et A. Tati, « A novel trigonometric shear deformation theory for the buckling and free vibration analysis of functionally graded plates », Mech. Adv. Mater. Struct., vol. 29, n</w:t>
      </w:r>
      <w:r w:rsidRPr="007E2C94">
        <w:rPr>
          <w:color w:val="000000" w:themeColor="text1"/>
          <w:sz w:val="24"/>
          <w:szCs w:val="24"/>
          <w:vertAlign w:val="superscript"/>
        </w:rPr>
        <w:t>o</w:t>
      </w:r>
      <w:r w:rsidRPr="007E2C94">
        <w:rPr>
          <w:color w:val="000000" w:themeColor="text1"/>
          <w:sz w:val="24"/>
          <w:szCs w:val="24"/>
        </w:rPr>
        <w:t xml:space="preserve"> 27, p. 6648‑6663, 2022.</w:t>
      </w:r>
    </w:p>
    <w:p w14:paraId="490516F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0]</w:t>
      </w:r>
      <w:r w:rsidRPr="007E2C94">
        <w:rPr>
          <w:color w:val="000000" w:themeColor="text1"/>
          <w:sz w:val="24"/>
          <w:szCs w:val="24"/>
        </w:rPr>
        <w:tab/>
        <w:t>R. P. Shimpi, « Refined Plate Theory and Its Variants », AIAA J., vol. 40, n</w:t>
      </w:r>
      <w:r w:rsidRPr="007E2C94">
        <w:rPr>
          <w:color w:val="000000" w:themeColor="text1"/>
          <w:sz w:val="24"/>
          <w:szCs w:val="24"/>
          <w:vertAlign w:val="superscript"/>
        </w:rPr>
        <w:t>o</w:t>
      </w:r>
      <w:r w:rsidRPr="007E2C94">
        <w:rPr>
          <w:color w:val="000000" w:themeColor="text1"/>
          <w:sz w:val="24"/>
          <w:szCs w:val="24"/>
        </w:rPr>
        <w:t xml:space="preserve"> 1, p. 137‑146, janv. 2002, </w:t>
      </w:r>
      <w:proofErr w:type="gramStart"/>
      <w:r w:rsidRPr="007E2C94">
        <w:rPr>
          <w:color w:val="000000" w:themeColor="text1"/>
          <w:sz w:val="24"/>
          <w:szCs w:val="24"/>
        </w:rPr>
        <w:t>doi:</w:t>
      </w:r>
      <w:proofErr w:type="gramEnd"/>
      <w:r w:rsidRPr="007E2C94">
        <w:rPr>
          <w:color w:val="000000" w:themeColor="text1"/>
          <w:sz w:val="24"/>
          <w:szCs w:val="24"/>
        </w:rPr>
        <w:t xml:space="preserve"> 10.2514/2.1622.</w:t>
      </w:r>
    </w:p>
    <w:p w14:paraId="634F8BA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1]</w:t>
      </w:r>
      <w:r w:rsidRPr="007E2C94">
        <w:rPr>
          <w:color w:val="000000" w:themeColor="text1"/>
          <w:sz w:val="24"/>
          <w:szCs w:val="24"/>
        </w:rPr>
        <w:tab/>
        <w:t>J. N. Reddy et Z.-Q. Cheng, « Three-dimensional thermomechanical deformations of functionally graded rectangular plates », Eur. J. Mech.-ASolids, vol. 20, n</w:t>
      </w:r>
      <w:r w:rsidRPr="007E2C94">
        <w:rPr>
          <w:color w:val="000000" w:themeColor="text1"/>
          <w:sz w:val="24"/>
          <w:szCs w:val="24"/>
          <w:vertAlign w:val="superscript"/>
        </w:rPr>
        <w:t>o</w:t>
      </w:r>
      <w:r w:rsidRPr="007E2C94">
        <w:rPr>
          <w:color w:val="000000" w:themeColor="text1"/>
          <w:sz w:val="24"/>
          <w:szCs w:val="24"/>
        </w:rPr>
        <w:t xml:space="preserve"> 5, p. 841‑855, 2001.</w:t>
      </w:r>
    </w:p>
    <w:p w14:paraId="7DAD51C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2]</w:t>
      </w:r>
      <w:r w:rsidRPr="007E2C94">
        <w:rPr>
          <w:color w:val="000000" w:themeColor="text1"/>
          <w:sz w:val="24"/>
          <w:szCs w:val="24"/>
        </w:rPr>
        <w:tab/>
        <w:t>S. S. Vel et R. C. Batra, « Exact solution for thermoelastic deformations of functionally graded thick rectangular plates », AIAA J., vol. 40, n</w:t>
      </w:r>
      <w:r w:rsidRPr="007E2C94">
        <w:rPr>
          <w:color w:val="000000" w:themeColor="text1"/>
          <w:sz w:val="24"/>
          <w:szCs w:val="24"/>
          <w:vertAlign w:val="superscript"/>
        </w:rPr>
        <w:t>o</w:t>
      </w:r>
      <w:r w:rsidRPr="007E2C94">
        <w:rPr>
          <w:color w:val="000000" w:themeColor="text1"/>
          <w:sz w:val="24"/>
          <w:szCs w:val="24"/>
        </w:rPr>
        <w:t xml:space="preserve"> 7, p. 1421‑1433, 2002.</w:t>
      </w:r>
    </w:p>
    <w:p w14:paraId="7D27C79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3]</w:t>
      </w:r>
      <w:r w:rsidRPr="007E2C94">
        <w:rPr>
          <w:color w:val="000000" w:themeColor="text1"/>
          <w:sz w:val="24"/>
          <w:szCs w:val="24"/>
        </w:rPr>
        <w:tab/>
        <w:t>E. Pan, « Exact solution for functionally graded anisotropic elastic composite laminates », J. Compos. Mater., vol. 37, n</w:t>
      </w:r>
      <w:r w:rsidRPr="007E2C94">
        <w:rPr>
          <w:color w:val="000000" w:themeColor="text1"/>
          <w:sz w:val="24"/>
          <w:szCs w:val="24"/>
          <w:vertAlign w:val="superscript"/>
        </w:rPr>
        <w:t>o</w:t>
      </w:r>
      <w:r w:rsidRPr="007E2C94">
        <w:rPr>
          <w:color w:val="000000" w:themeColor="text1"/>
          <w:sz w:val="24"/>
          <w:szCs w:val="24"/>
        </w:rPr>
        <w:t xml:space="preserve"> 21, p. 1903‑1920, 2003.</w:t>
      </w:r>
    </w:p>
    <w:p w14:paraId="7A1FD20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4]</w:t>
      </w:r>
      <w:r w:rsidRPr="007E2C94">
        <w:rPr>
          <w:color w:val="000000" w:themeColor="text1"/>
          <w:sz w:val="24"/>
          <w:szCs w:val="24"/>
        </w:rPr>
        <w:tab/>
        <w:t>N. J. Pagano, « Exact solutions for rectangular bidirectional composites and sandwich plates », J. Compos. Mater., vol. 4, n</w:t>
      </w:r>
      <w:r w:rsidRPr="007E2C94">
        <w:rPr>
          <w:color w:val="000000" w:themeColor="text1"/>
          <w:sz w:val="24"/>
          <w:szCs w:val="24"/>
          <w:vertAlign w:val="superscript"/>
        </w:rPr>
        <w:t>o</w:t>
      </w:r>
      <w:r w:rsidRPr="007E2C94">
        <w:rPr>
          <w:color w:val="000000" w:themeColor="text1"/>
          <w:sz w:val="24"/>
          <w:szCs w:val="24"/>
        </w:rPr>
        <w:t xml:space="preserve"> 1, p. 20‑34, 1970.</w:t>
      </w:r>
    </w:p>
    <w:p w14:paraId="31C933F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5]</w:t>
      </w:r>
      <w:r w:rsidRPr="007E2C94">
        <w:rPr>
          <w:color w:val="000000" w:themeColor="text1"/>
          <w:sz w:val="24"/>
          <w:szCs w:val="24"/>
        </w:rPr>
        <w:tab/>
        <w:t>M. Kashtalyan, « Three-dimensional elasticity solution for bending of functionally graded rectangular plates », Eur. J. Mech.-ASolids, vol. 23, n</w:t>
      </w:r>
      <w:r w:rsidRPr="007E2C94">
        <w:rPr>
          <w:color w:val="000000" w:themeColor="text1"/>
          <w:sz w:val="24"/>
          <w:szCs w:val="24"/>
          <w:vertAlign w:val="superscript"/>
        </w:rPr>
        <w:t>o</w:t>
      </w:r>
      <w:r w:rsidRPr="007E2C94">
        <w:rPr>
          <w:color w:val="000000" w:themeColor="text1"/>
          <w:sz w:val="24"/>
          <w:szCs w:val="24"/>
        </w:rPr>
        <w:t xml:space="preserve"> 5, p. 853‑864, 2004.</w:t>
      </w:r>
    </w:p>
    <w:p w14:paraId="0EDBEB2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6]</w:t>
      </w:r>
      <w:r w:rsidRPr="007E2C94">
        <w:rPr>
          <w:color w:val="000000" w:themeColor="text1"/>
          <w:sz w:val="24"/>
          <w:szCs w:val="24"/>
        </w:rPr>
        <w:tab/>
        <w:t>B. Woodward et M. Kashtalyan, « Three-dimensional elasticity solution for bending of transversely isotropic functionally graded plates », Eur. J. Mech.-ASolids, vol. 30, n</w:t>
      </w:r>
      <w:r w:rsidRPr="007E2C94">
        <w:rPr>
          <w:color w:val="000000" w:themeColor="text1"/>
          <w:sz w:val="24"/>
          <w:szCs w:val="24"/>
          <w:vertAlign w:val="superscript"/>
        </w:rPr>
        <w:t>o</w:t>
      </w:r>
      <w:r w:rsidRPr="007E2C94">
        <w:rPr>
          <w:color w:val="000000" w:themeColor="text1"/>
          <w:sz w:val="24"/>
          <w:szCs w:val="24"/>
        </w:rPr>
        <w:t xml:space="preserve"> 5, p. 705‑718, 2011.</w:t>
      </w:r>
    </w:p>
    <w:p w14:paraId="25D89E7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7]</w:t>
      </w:r>
      <w:r w:rsidRPr="007E2C94">
        <w:rPr>
          <w:color w:val="000000" w:themeColor="text1"/>
          <w:sz w:val="24"/>
          <w:szCs w:val="24"/>
        </w:rPr>
        <w:tab/>
        <w:t>M. Gholami, A. Hassani, S. S. Mousavi, et R. A. Alashti, « Bending analysis of anisotropic functionally graded plates based on three-dimensional elasticity », Eur. J. Comput. Mech., p. 1‑25, 2019.</w:t>
      </w:r>
    </w:p>
    <w:p w14:paraId="0243312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8]</w:t>
      </w:r>
      <w:r w:rsidRPr="007E2C94">
        <w:rPr>
          <w:color w:val="000000" w:themeColor="text1"/>
          <w:sz w:val="24"/>
          <w:szCs w:val="24"/>
        </w:rPr>
        <w:tab/>
        <w:t xml:space="preserve">S.-H. Chi et Y.-L. Chung, « Mechanical behavior of functionally graded material plates under transverse load—Part </w:t>
      </w:r>
      <w:proofErr w:type="gramStart"/>
      <w:r w:rsidRPr="007E2C94">
        <w:rPr>
          <w:color w:val="000000" w:themeColor="text1"/>
          <w:sz w:val="24"/>
          <w:szCs w:val="24"/>
        </w:rPr>
        <w:t>II:</w:t>
      </w:r>
      <w:proofErr w:type="gramEnd"/>
      <w:r w:rsidRPr="007E2C94">
        <w:rPr>
          <w:color w:val="000000" w:themeColor="text1"/>
          <w:sz w:val="24"/>
          <w:szCs w:val="24"/>
        </w:rPr>
        <w:t xml:space="preserve"> Numerical results », Int. J. Solids Struct., vol. 43, n</w:t>
      </w:r>
      <w:r w:rsidRPr="007E2C94">
        <w:rPr>
          <w:color w:val="000000" w:themeColor="text1"/>
          <w:sz w:val="24"/>
          <w:szCs w:val="24"/>
          <w:vertAlign w:val="superscript"/>
        </w:rPr>
        <w:t>o</w:t>
      </w:r>
      <w:r w:rsidRPr="007E2C94">
        <w:rPr>
          <w:color w:val="000000" w:themeColor="text1"/>
          <w:sz w:val="24"/>
          <w:szCs w:val="24"/>
        </w:rPr>
        <w:t xml:space="preserve"> 13, p. 3675‑3691, 2006.</w:t>
      </w:r>
    </w:p>
    <w:p w14:paraId="66C0EE9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69]</w:t>
      </w:r>
      <w:r w:rsidRPr="007E2C94">
        <w:rPr>
          <w:color w:val="000000" w:themeColor="text1"/>
          <w:sz w:val="24"/>
          <w:szCs w:val="24"/>
        </w:rPr>
        <w:tab/>
        <w:t xml:space="preserve">S.-H. Chi et Y.-L. Chung, « Mechanical behavior of functionally graded material plates under transverse load—Part </w:t>
      </w:r>
      <w:proofErr w:type="gramStart"/>
      <w:r w:rsidRPr="007E2C94">
        <w:rPr>
          <w:color w:val="000000" w:themeColor="text1"/>
          <w:sz w:val="24"/>
          <w:szCs w:val="24"/>
        </w:rPr>
        <w:t>I:</w:t>
      </w:r>
      <w:proofErr w:type="gramEnd"/>
      <w:r w:rsidRPr="007E2C94">
        <w:rPr>
          <w:color w:val="000000" w:themeColor="text1"/>
          <w:sz w:val="24"/>
          <w:szCs w:val="24"/>
        </w:rPr>
        <w:t xml:space="preserve"> Analysis », Int. J. Solids Struct., vol. 43, n</w:t>
      </w:r>
      <w:r w:rsidRPr="007E2C94">
        <w:rPr>
          <w:color w:val="000000" w:themeColor="text1"/>
          <w:sz w:val="24"/>
          <w:szCs w:val="24"/>
          <w:vertAlign w:val="superscript"/>
        </w:rPr>
        <w:t>o</w:t>
      </w:r>
      <w:r w:rsidRPr="007E2C94">
        <w:rPr>
          <w:color w:val="000000" w:themeColor="text1"/>
          <w:sz w:val="24"/>
          <w:szCs w:val="24"/>
        </w:rPr>
        <w:t xml:space="preserve"> 13, p. 3657‑3674, 2006.</w:t>
      </w:r>
    </w:p>
    <w:p w14:paraId="128F1A9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0]</w:t>
      </w:r>
      <w:r w:rsidRPr="007E2C94">
        <w:rPr>
          <w:color w:val="000000" w:themeColor="text1"/>
          <w:sz w:val="24"/>
          <w:szCs w:val="24"/>
        </w:rPr>
        <w:tab/>
        <w:t>M. Amirpour, R. Das, et E. I. S. Flores, « Bending analysis of thin functionally graded plate under in-plane stiffness variations », Appl. Math. Model., vol. 44, p. 481‑496, 2017.</w:t>
      </w:r>
    </w:p>
    <w:p w14:paraId="16FCC32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1]</w:t>
      </w:r>
      <w:r w:rsidRPr="007E2C94">
        <w:rPr>
          <w:color w:val="000000" w:themeColor="text1"/>
          <w:sz w:val="24"/>
          <w:szCs w:val="24"/>
        </w:rPr>
        <w:tab/>
        <w:t>G. N. Praveen et J. N. Reddy, « Nonlinear transient thermoelastic analysis of functionally graded ceramic-metal plates », Int. J. Solids Struct., vol. 35, n</w:t>
      </w:r>
      <w:r w:rsidRPr="007E2C94">
        <w:rPr>
          <w:color w:val="000000" w:themeColor="text1"/>
          <w:sz w:val="24"/>
          <w:szCs w:val="24"/>
          <w:vertAlign w:val="superscript"/>
        </w:rPr>
        <w:t>o</w:t>
      </w:r>
      <w:r w:rsidRPr="007E2C94">
        <w:rPr>
          <w:color w:val="000000" w:themeColor="text1"/>
          <w:sz w:val="24"/>
          <w:szCs w:val="24"/>
        </w:rPr>
        <w:t xml:space="preserve"> 33, p. 4457‑4476, 1998.</w:t>
      </w:r>
    </w:p>
    <w:p w14:paraId="79D7083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2]</w:t>
      </w:r>
      <w:r w:rsidRPr="007E2C94">
        <w:rPr>
          <w:color w:val="000000" w:themeColor="text1"/>
          <w:sz w:val="24"/>
          <w:szCs w:val="24"/>
        </w:rPr>
        <w:tab/>
        <w:t>L. Della Croce et P. Venini, « Finite elements for functionally graded Reissner–Mindlin plates », Comput. Methods Appl. Mech. Eng., vol. 193, n</w:t>
      </w:r>
      <w:r w:rsidRPr="007E2C94">
        <w:rPr>
          <w:color w:val="000000" w:themeColor="text1"/>
          <w:sz w:val="24"/>
          <w:szCs w:val="24"/>
          <w:vertAlign w:val="superscript"/>
        </w:rPr>
        <w:t>o</w:t>
      </w:r>
      <w:r w:rsidRPr="007E2C94">
        <w:rPr>
          <w:color w:val="000000" w:themeColor="text1"/>
          <w:sz w:val="24"/>
          <w:szCs w:val="24"/>
        </w:rPr>
        <w:t xml:space="preserve"> 9‑11, p. 705‑725, 2004.</w:t>
      </w:r>
    </w:p>
    <w:p w14:paraId="4962A1B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3]</w:t>
      </w:r>
      <w:r w:rsidRPr="007E2C94">
        <w:rPr>
          <w:color w:val="000000" w:themeColor="text1"/>
          <w:sz w:val="24"/>
          <w:szCs w:val="24"/>
        </w:rPr>
        <w:tab/>
        <w:t>M. K. Singha, T. Prakash, et M. Ganapathi, « Finite element analysis of functionally graded plates under transverse load », Finite Elem. Anal. Des., vol. 47, n</w:t>
      </w:r>
      <w:r w:rsidRPr="007E2C94">
        <w:rPr>
          <w:color w:val="000000" w:themeColor="text1"/>
          <w:sz w:val="24"/>
          <w:szCs w:val="24"/>
          <w:vertAlign w:val="superscript"/>
        </w:rPr>
        <w:t>o</w:t>
      </w:r>
      <w:r w:rsidRPr="007E2C94">
        <w:rPr>
          <w:color w:val="000000" w:themeColor="text1"/>
          <w:sz w:val="24"/>
          <w:szCs w:val="24"/>
        </w:rPr>
        <w:t xml:space="preserve"> 4, p. 453‑460, 2011.</w:t>
      </w:r>
    </w:p>
    <w:p w14:paraId="67E28F7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4]</w:t>
      </w:r>
      <w:r w:rsidRPr="007E2C94">
        <w:rPr>
          <w:color w:val="000000" w:themeColor="text1"/>
          <w:sz w:val="24"/>
          <w:szCs w:val="24"/>
        </w:rPr>
        <w:tab/>
        <w:t>H.-T. Thai et D.-H. Choi, « A simple first-order shear deformation theory for the bending and free vibration analysis of functionally graded plates », Compos. Struct., vol. 101, p. 332‑340, 2013.</w:t>
      </w:r>
    </w:p>
    <w:p w14:paraId="79A6CBF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5]</w:t>
      </w:r>
      <w:r w:rsidRPr="007E2C94">
        <w:rPr>
          <w:color w:val="000000" w:themeColor="text1"/>
          <w:sz w:val="24"/>
          <w:szCs w:val="24"/>
        </w:rPr>
        <w:tab/>
        <w:t>H.-T. Thai, T.-K. Nguyen, T. P. Vo, et J. Lee, « Analysis of functionally graded sandwich plates using a new first-order shear deformation theory », Eur. J. Mech.-ASolids, vol. 45, p. 211‑225, 2014.</w:t>
      </w:r>
    </w:p>
    <w:p w14:paraId="0EEB35E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6]</w:t>
      </w:r>
      <w:r w:rsidRPr="007E2C94">
        <w:rPr>
          <w:color w:val="000000" w:themeColor="text1"/>
          <w:sz w:val="24"/>
          <w:szCs w:val="24"/>
        </w:rPr>
        <w:tab/>
        <w:t>J. L. Mantari et E. V. Granados, « A refined FSDT for the static analysis of functionally graded sandwich plates », Thin-Walled Struct., vol. 90, p. 150‑158, 2015.</w:t>
      </w:r>
    </w:p>
    <w:p w14:paraId="70804FF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7]</w:t>
      </w:r>
      <w:r w:rsidRPr="007E2C94">
        <w:rPr>
          <w:color w:val="000000" w:themeColor="text1"/>
          <w:sz w:val="24"/>
          <w:szCs w:val="24"/>
        </w:rPr>
        <w:tab/>
        <w:t xml:space="preserve">H. Bellifa, K. H. Benrahou, L. Hadji, M. S. A. Houari, et A. Tounsi, « Bending and free vibration analysis of functionally graded plates using </w:t>
      </w:r>
      <w:proofErr w:type="gramStart"/>
      <w:r w:rsidRPr="007E2C94">
        <w:rPr>
          <w:color w:val="000000" w:themeColor="text1"/>
          <w:sz w:val="24"/>
          <w:szCs w:val="24"/>
        </w:rPr>
        <w:t>a</w:t>
      </w:r>
      <w:proofErr w:type="gramEnd"/>
      <w:r w:rsidRPr="007E2C94">
        <w:rPr>
          <w:color w:val="000000" w:themeColor="text1"/>
          <w:sz w:val="24"/>
          <w:szCs w:val="24"/>
        </w:rPr>
        <w:t xml:space="preserve"> simple shear deformation theory and the concept the neutral surface position », J. Braz. Soc. Mech. Sci. Eng., vol. 38, p. 265‑275, 2016.</w:t>
      </w:r>
    </w:p>
    <w:p w14:paraId="0588772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8]</w:t>
      </w:r>
      <w:r w:rsidRPr="007E2C94">
        <w:rPr>
          <w:color w:val="000000" w:themeColor="text1"/>
          <w:sz w:val="24"/>
          <w:szCs w:val="24"/>
        </w:rPr>
        <w:tab/>
        <w:t>K. K. Joshi et V. R. Kar, « Bending analysis of bi-dimensional functionally graded plate using FEA », Mater. Today Proc., vol. 26, p. 1766‑1770, 2020.</w:t>
      </w:r>
    </w:p>
    <w:p w14:paraId="5F508E8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79]</w:t>
      </w:r>
      <w:r w:rsidRPr="007E2C94">
        <w:rPr>
          <w:color w:val="000000" w:themeColor="text1"/>
          <w:sz w:val="24"/>
          <w:szCs w:val="24"/>
        </w:rPr>
        <w:tab/>
        <w:t>A. Belounar, F. Boussem, M. N. Houhou, A. Tati, et L. Fortas, « Strain-based finite element formulation for the analysis of functionally graded plates », Arch. Appl. Mech., vol. 92, n</w:t>
      </w:r>
      <w:r w:rsidRPr="007E2C94">
        <w:rPr>
          <w:color w:val="000000" w:themeColor="text1"/>
          <w:sz w:val="24"/>
          <w:szCs w:val="24"/>
          <w:vertAlign w:val="superscript"/>
        </w:rPr>
        <w:t>o</w:t>
      </w:r>
      <w:r w:rsidRPr="007E2C94">
        <w:rPr>
          <w:color w:val="000000" w:themeColor="text1"/>
          <w:sz w:val="24"/>
          <w:szCs w:val="24"/>
        </w:rPr>
        <w:t xml:space="preserve"> 7, p. 2061‑2079, 2022.</w:t>
      </w:r>
    </w:p>
    <w:p w14:paraId="3079A09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0]</w:t>
      </w:r>
      <w:r w:rsidRPr="007E2C94">
        <w:rPr>
          <w:color w:val="000000" w:themeColor="text1"/>
          <w:sz w:val="24"/>
          <w:szCs w:val="24"/>
        </w:rPr>
        <w:tab/>
        <w:t>M.-O. Belarbi, A. Karamanli, S. Benounas, et A. A. Daikh, « Bending, free vibration and buckling finite element analysis of porous functionally graded plates with various porosity distributions using an improved FSDT », Mech. Based Des. Struct. Mach., p. 1‑45, 2024.</w:t>
      </w:r>
    </w:p>
    <w:p w14:paraId="4511E9B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1]</w:t>
      </w:r>
      <w:r w:rsidRPr="007E2C94">
        <w:rPr>
          <w:color w:val="000000" w:themeColor="text1"/>
          <w:sz w:val="24"/>
          <w:szCs w:val="24"/>
        </w:rPr>
        <w:tab/>
        <w:t xml:space="preserve">M.-O. Belarbi et </w:t>
      </w:r>
      <w:proofErr w:type="gramStart"/>
      <w:r w:rsidRPr="007E2C94">
        <w:rPr>
          <w:color w:val="000000" w:themeColor="text1"/>
          <w:sz w:val="24"/>
          <w:szCs w:val="24"/>
        </w:rPr>
        <w:t>al.,</w:t>
      </w:r>
      <w:proofErr w:type="gramEnd"/>
      <w:r w:rsidRPr="007E2C94">
        <w:rPr>
          <w:color w:val="000000" w:themeColor="text1"/>
          <w:sz w:val="24"/>
          <w:szCs w:val="24"/>
        </w:rPr>
        <w:t xml:space="preserve"> « An enhanced finite element model for static bending analysis of functionally graded plates with power-law, exponential, and sigmoid material gradients », Arch. Appl. Mech., vol. 95, n</w:t>
      </w:r>
      <w:r w:rsidRPr="007E2C94">
        <w:rPr>
          <w:color w:val="000000" w:themeColor="text1"/>
          <w:sz w:val="24"/>
          <w:szCs w:val="24"/>
          <w:vertAlign w:val="superscript"/>
        </w:rPr>
        <w:t>o</w:t>
      </w:r>
      <w:r w:rsidRPr="007E2C94">
        <w:rPr>
          <w:color w:val="000000" w:themeColor="text1"/>
          <w:sz w:val="24"/>
          <w:szCs w:val="24"/>
        </w:rPr>
        <w:t xml:space="preserve"> 1, p. 1‑24, 2025.</w:t>
      </w:r>
    </w:p>
    <w:p w14:paraId="5B3FE1C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2]</w:t>
      </w:r>
      <w:r w:rsidRPr="007E2C94">
        <w:rPr>
          <w:color w:val="000000" w:themeColor="text1"/>
          <w:sz w:val="24"/>
          <w:szCs w:val="24"/>
        </w:rPr>
        <w:tab/>
        <w:t xml:space="preserve">M.-O. Belarbi et </w:t>
      </w:r>
      <w:proofErr w:type="gramStart"/>
      <w:r w:rsidRPr="007E2C94">
        <w:rPr>
          <w:color w:val="000000" w:themeColor="text1"/>
          <w:sz w:val="24"/>
          <w:szCs w:val="24"/>
        </w:rPr>
        <w:t>al.,</w:t>
      </w:r>
      <w:proofErr w:type="gramEnd"/>
      <w:r w:rsidRPr="007E2C94">
        <w:rPr>
          <w:color w:val="000000" w:themeColor="text1"/>
          <w:sz w:val="24"/>
          <w:szCs w:val="24"/>
        </w:rPr>
        <w:t xml:space="preserve"> « A comprehensive investigation of the bending and vibration behavior of size-dependent functionally graded nanoplates via an enhanced nonlocal finite element shear model », Mech. Based Des. Struct. Mach., p. 1‑40, 2024.</w:t>
      </w:r>
    </w:p>
    <w:p w14:paraId="50F9104A" w14:textId="77777777" w:rsidR="00A630A0" w:rsidRPr="007E2C94" w:rsidRDefault="00A630A0" w:rsidP="00A630A0">
      <w:pPr>
        <w:rPr>
          <w:color w:val="000000" w:themeColor="text1"/>
        </w:rPr>
      </w:pPr>
    </w:p>
    <w:p w14:paraId="3CC66AE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3]</w:t>
      </w:r>
      <w:r w:rsidRPr="007E2C94">
        <w:rPr>
          <w:color w:val="000000" w:themeColor="text1"/>
          <w:sz w:val="24"/>
          <w:szCs w:val="24"/>
        </w:rPr>
        <w:tab/>
        <w:t>S. Benounas, M.-O. Belarbi, V. P. Van, et A. A. Daikh, « Precise analysis of the static bending response of functionally graded doubly curved shallow shells via an improved finite element shear model », Eng. Struct., vol. 319, p. 118829, 2024.</w:t>
      </w:r>
    </w:p>
    <w:p w14:paraId="22FF522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4]</w:t>
      </w:r>
      <w:r w:rsidRPr="007E2C94">
        <w:rPr>
          <w:color w:val="000000" w:themeColor="text1"/>
          <w:sz w:val="24"/>
          <w:szCs w:val="24"/>
        </w:rPr>
        <w:tab/>
        <w:t>J. Reddy, « Analysis of functionally graded plates », Int. J. Numer. Methods Eng., vol. 47, n</w:t>
      </w:r>
      <w:r w:rsidRPr="007E2C94">
        <w:rPr>
          <w:color w:val="000000" w:themeColor="text1"/>
          <w:sz w:val="24"/>
          <w:szCs w:val="24"/>
          <w:vertAlign w:val="superscript"/>
        </w:rPr>
        <w:t>o</w:t>
      </w:r>
      <w:r w:rsidRPr="007E2C94">
        <w:rPr>
          <w:color w:val="000000" w:themeColor="text1"/>
          <w:sz w:val="24"/>
          <w:szCs w:val="24"/>
        </w:rPr>
        <w:t xml:space="preserve"> 1‐3, p. 663‑684, 2000.</w:t>
      </w:r>
    </w:p>
    <w:p w14:paraId="37FF1A7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5]</w:t>
      </w:r>
      <w:r w:rsidRPr="007E2C94">
        <w:rPr>
          <w:color w:val="000000" w:themeColor="text1"/>
          <w:sz w:val="24"/>
          <w:szCs w:val="24"/>
        </w:rPr>
        <w:tab/>
        <w:t>A. J. M. Ferreira, R. C. Batra, C. M. C. Roque, L. F. Qian, et P. Martins, « Static analysis of functionally graded plates using third-order shear deformation theory and a meshless method », Compos. Struct., vol. 69, n</w:t>
      </w:r>
      <w:r w:rsidRPr="007E2C94">
        <w:rPr>
          <w:color w:val="000000" w:themeColor="text1"/>
          <w:sz w:val="24"/>
          <w:szCs w:val="24"/>
          <w:vertAlign w:val="superscript"/>
        </w:rPr>
        <w:t>o</w:t>
      </w:r>
      <w:r w:rsidRPr="007E2C94">
        <w:rPr>
          <w:color w:val="000000" w:themeColor="text1"/>
          <w:sz w:val="24"/>
          <w:szCs w:val="24"/>
        </w:rPr>
        <w:t xml:space="preserve"> 4, p. 449‑457, 2005.</w:t>
      </w:r>
    </w:p>
    <w:p w14:paraId="50A692C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6]</w:t>
      </w:r>
      <w:r w:rsidRPr="007E2C94">
        <w:rPr>
          <w:color w:val="000000" w:themeColor="text1"/>
          <w:sz w:val="24"/>
          <w:szCs w:val="24"/>
        </w:rPr>
        <w:tab/>
        <w:t>A. M. Zenkour, « Generalized shear deformation theory for bending analysis of functionally graded plates », Appl. Math. Model., vol. 30, n</w:t>
      </w:r>
      <w:r w:rsidRPr="007E2C94">
        <w:rPr>
          <w:color w:val="000000" w:themeColor="text1"/>
          <w:sz w:val="24"/>
          <w:szCs w:val="24"/>
          <w:vertAlign w:val="superscript"/>
        </w:rPr>
        <w:t>o</w:t>
      </w:r>
      <w:r w:rsidRPr="007E2C94">
        <w:rPr>
          <w:color w:val="000000" w:themeColor="text1"/>
          <w:sz w:val="24"/>
          <w:szCs w:val="24"/>
        </w:rPr>
        <w:t xml:space="preserve"> 1, p. 67‑84, 2006.</w:t>
      </w:r>
    </w:p>
    <w:p w14:paraId="2159D6C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7]</w:t>
      </w:r>
      <w:r w:rsidRPr="007E2C94">
        <w:rPr>
          <w:color w:val="000000" w:themeColor="text1"/>
          <w:sz w:val="24"/>
          <w:szCs w:val="24"/>
        </w:rPr>
        <w:tab/>
        <w:t>A. M. Zenkour et N. A. Alghamdi, « Thermoelastic bending analysis of functionally graded sandwich plates », J. Mater. Sci., vol. 43, n</w:t>
      </w:r>
      <w:r w:rsidRPr="007E2C94">
        <w:rPr>
          <w:color w:val="000000" w:themeColor="text1"/>
          <w:sz w:val="24"/>
          <w:szCs w:val="24"/>
          <w:vertAlign w:val="superscript"/>
        </w:rPr>
        <w:t>o</w:t>
      </w:r>
      <w:r w:rsidRPr="007E2C94">
        <w:rPr>
          <w:color w:val="000000" w:themeColor="text1"/>
          <w:sz w:val="24"/>
          <w:szCs w:val="24"/>
        </w:rPr>
        <w:t xml:space="preserve"> 8, p. 2574‑2589, 2008.</w:t>
      </w:r>
    </w:p>
    <w:p w14:paraId="0E924FA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8]</w:t>
      </w:r>
      <w:r w:rsidRPr="007E2C94">
        <w:rPr>
          <w:color w:val="000000" w:themeColor="text1"/>
          <w:sz w:val="24"/>
          <w:szCs w:val="24"/>
        </w:rPr>
        <w:tab/>
        <w:t>A. M. Zenkour et N. A. Alghamdi, « Bending analysis of functionally graded sandwich plates under the effect of mechanical and thermal loads », Mech. Adv. Mater. Struct., vol. 17, n</w:t>
      </w:r>
      <w:r w:rsidRPr="007E2C94">
        <w:rPr>
          <w:color w:val="000000" w:themeColor="text1"/>
          <w:sz w:val="24"/>
          <w:szCs w:val="24"/>
          <w:vertAlign w:val="superscript"/>
        </w:rPr>
        <w:t>o</w:t>
      </w:r>
      <w:r w:rsidRPr="007E2C94">
        <w:rPr>
          <w:color w:val="000000" w:themeColor="text1"/>
          <w:sz w:val="24"/>
          <w:szCs w:val="24"/>
        </w:rPr>
        <w:t xml:space="preserve"> 6, p. 419‑432, 2010.</w:t>
      </w:r>
    </w:p>
    <w:p w14:paraId="1E05FFE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89]</w:t>
      </w:r>
      <w:r w:rsidRPr="007E2C94">
        <w:rPr>
          <w:color w:val="000000" w:themeColor="text1"/>
          <w:sz w:val="24"/>
          <w:szCs w:val="24"/>
        </w:rPr>
        <w:tab/>
        <w:t>A. M. Zenkour, « Exact relationships between classical and sinusoidal theories for FGM plates », Mech. Adv. Mater. Struct., vol. 19, n</w:t>
      </w:r>
      <w:r w:rsidRPr="007E2C94">
        <w:rPr>
          <w:color w:val="000000" w:themeColor="text1"/>
          <w:sz w:val="24"/>
          <w:szCs w:val="24"/>
          <w:vertAlign w:val="superscript"/>
        </w:rPr>
        <w:t>o</w:t>
      </w:r>
      <w:r w:rsidRPr="007E2C94">
        <w:rPr>
          <w:color w:val="000000" w:themeColor="text1"/>
          <w:sz w:val="24"/>
          <w:szCs w:val="24"/>
        </w:rPr>
        <w:t xml:space="preserve"> 7, p. 551‑567, 2012.</w:t>
      </w:r>
    </w:p>
    <w:p w14:paraId="6736F2A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0]</w:t>
      </w:r>
      <w:r w:rsidRPr="007E2C94">
        <w:rPr>
          <w:color w:val="000000" w:themeColor="text1"/>
          <w:sz w:val="24"/>
          <w:szCs w:val="24"/>
        </w:rPr>
        <w:tab/>
        <w:t>A. Mahi et A. Tounsi, « A new hyperbolic shear deformation theory for bending and free vibration analysis of isotropic, functionally graded, sandwich and laminated composite plates », Appl. Math. Model., vol. 39, n</w:t>
      </w:r>
      <w:r w:rsidRPr="007E2C94">
        <w:rPr>
          <w:color w:val="000000" w:themeColor="text1"/>
          <w:sz w:val="24"/>
          <w:szCs w:val="24"/>
          <w:vertAlign w:val="superscript"/>
        </w:rPr>
        <w:t>o</w:t>
      </w:r>
      <w:r w:rsidRPr="007E2C94">
        <w:rPr>
          <w:color w:val="000000" w:themeColor="text1"/>
          <w:sz w:val="24"/>
          <w:szCs w:val="24"/>
        </w:rPr>
        <w:t xml:space="preserve"> 9, p. 2489‑2508, 2015.</w:t>
      </w:r>
    </w:p>
    <w:p w14:paraId="42087B5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1]</w:t>
      </w:r>
      <w:r w:rsidRPr="007E2C94">
        <w:rPr>
          <w:color w:val="000000" w:themeColor="text1"/>
          <w:sz w:val="24"/>
          <w:szCs w:val="24"/>
        </w:rPr>
        <w:tab/>
        <w:t>J. L. Mantari, A. S. Oktem, et C. G. Soares, « Bending response of functionally graded plates by using a new higher order shear deformation theory », Compos. Struct., vol. 94, n</w:t>
      </w:r>
      <w:r w:rsidRPr="007E2C94">
        <w:rPr>
          <w:color w:val="000000" w:themeColor="text1"/>
          <w:sz w:val="24"/>
          <w:szCs w:val="24"/>
          <w:vertAlign w:val="superscript"/>
        </w:rPr>
        <w:t>o</w:t>
      </w:r>
      <w:r w:rsidRPr="007E2C94">
        <w:rPr>
          <w:color w:val="000000" w:themeColor="text1"/>
          <w:sz w:val="24"/>
          <w:szCs w:val="24"/>
        </w:rPr>
        <w:t xml:space="preserve"> 2, p. 714‑723, 2012.</w:t>
      </w:r>
    </w:p>
    <w:p w14:paraId="5A707DB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2]</w:t>
      </w:r>
      <w:r w:rsidRPr="007E2C94">
        <w:rPr>
          <w:color w:val="000000" w:themeColor="text1"/>
          <w:sz w:val="24"/>
          <w:szCs w:val="24"/>
        </w:rPr>
        <w:tab/>
        <w:t>J. L. Mantari et C. G. Soares, « Bending analysis of thick exponentially graded plates using a new trigonometric higher order shear deformation theory », Compos. Struct., vol. 94, n</w:t>
      </w:r>
      <w:r w:rsidRPr="007E2C94">
        <w:rPr>
          <w:color w:val="000000" w:themeColor="text1"/>
          <w:sz w:val="24"/>
          <w:szCs w:val="24"/>
          <w:vertAlign w:val="superscript"/>
        </w:rPr>
        <w:t>o</w:t>
      </w:r>
      <w:r w:rsidRPr="007E2C94">
        <w:rPr>
          <w:color w:val="000000" w:themeColor="text1"/>
          <w:sz w:val="24"/>
          <w:szCs w:val="24"/>
        </w:rPr>
        <w:t xml:space="preserve"> 6, p. 1991‑2000, 2012.</w:t>
      </w:r>
    </w:p>
    <w:p w14:paraId="2892B4E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3]</w:t>
      </w:r>
      <w:r w:rsidRPr="007E2C94">
        <w:rPr>
          <w:color w:val="000000" w:themeColor="text1"/>
          <w:sz w:val="24"/>
          <w:szCs w:val="24"/>
        </w:rPr>
        <w:tab/>
        <w:t>Y. Belkhodja, D. Ouinas, F. Z. Zaoui, et H. Fekirini, « An exponential-trigonometric higher order shear deformation theory (HSDT) for bending, free vibration, and buckling analysis of functionally graded materials (FGMs) plates », Adv. Compos. Lett., vol. 29, p. 0963693519875739, 2020.</w:t>
      </w:r>
    </w:p>
    <w:p w14:paraId="1F331EA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4]</w:t>
      </w:r>
      <w:r w:rsidRPr="007E2C94">
        <w:rPr>
          <w:color w:val="000000" w:themeColor="text1"/>
          <w:sz w:val="24"/>
          <w:szCs w:val="24"/>
        </w:rPr>
        <w:tab/>
        <w:t>M. Talha et B. Singh, « Static response and free vibration analysis of FGM plates using higher order shear deformation theory », Appl. Math. Model., vol. 34, n</w:t>
      </w:r>
      <w:r w:rsidRPr="007E2C94">
        <w:rPr>
          <w:color w:val="000000" w:themeColor="text1"/>
          <w:sz w:val="24"/>
          <w:szCs w:val="24"/>
          <w:vertAlign w:val="superscript"/>
        </w:rPr>
        <w:t>o</w:t>
      </w:r>
      <w:r w:rsidRPr="007E2C94">
        <w:rPr>
          <w:color w:val="000000" w:themeColor="text1"/>
          <w:sz w:val="24"/>
          <w:szCs w:val="24"/>
        </w:rPr>
        <w:t xml:space="preserve"> 12, p. 3991‑4011, 2010.</w:t>
      </w:r>
    </w:p>
    <w:p w14:paraId="072C5FA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5]</w:t>
      </w:r>
      <w:r w:rsidRPr="007E2C94">
        <w:rPr>
          <w:color w:val="000000" w:themeColor="text1"/>
          <w:sz w:val="24"/>
          <w:szCs w:val="24"/>
        </w:rPr>
        <w:tab/>
        <w:t>S. Natarajan et G. Manickam, « Bending and vibration of functionally graded material sandwich plates using an accurate theory », Finite Elem. Anal. Des., vol. 57, p. 32‑42, 2012.</w:t>
      </w:r>
    </w:p>
    <w:p w14:paraId="4C5EB28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6]</w:t>
      </w:r>
      <w:r w:rsidRPr="007E2C94">
        <w:rPr>
          <w:color w:val="000000" w:themeColor="text1"/>
          <w:sz w:val="24"/>
          <w:szCs w:val="24"/>
        </w:rPr>
        <w:tab/>
        <w:t>T. M. Tu, T. H. Quoc, et N. V. Long, « Bending analysis of functionally graded plates using new eight-unknown higher order shear deformation theory », Struct Eng Mech, vol. 62, n</w:t>
      </w:r>
      <w:r w:rsidRPr="007E2C94">
        <w:rPr>
          <w:color w:val="000000" w:themeColor="text1"/>
          <w:sz w:val="24"/>
          <w:szCs w:val="24"/>
          <w:vertAlign w:val="superscript"/>
        </w:rPr>
        <w:t>o</w:t>
      </w:r>
      <w:r w:rsidRPr="007E2C94">
        <w:rPr>
          <w:color w:val="000000" w:themeColor="text1"/>
          <w:sz w:val="24"/>
          <w:szCs w:val="24"/>
        </w:rPr>
        <w:t xml:space="preserve"> 3, p. 311‑324, 2017.</w:t>
      </w:r>
    </w:p>
    <w:p w14:paraId="67F4DB7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7]</w:t>
      </w:r>
      <w:r w:rsidRPr="007E2C94">
        <w:rPr>
          <w:color w:val="000000" w:themeColor="text1"/>
          <w:sz w:val="24"/>
          <w:szCs w:val="24"/>
        </w:rPr>
        <w:tab/>
        <w:t>I. Mechab, H. A. Atmane, A. Tounsi, H. A. Belhadj, et E. A. A. Bedia, « A two variable refined plate theory for the bending analysis of functionally graded plates », Acta Mech. Sin., vol. 26, p. 941‑949, 2010.</w:t>
      </w:r>
    </w:p>
    <w:p w14:paraId="37940A9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8]</w:t>
      </w:r>
      <w:r w:rsidRPr="007E2C94">
        <w:rPr>
          <w:color w:val="000000" w:themeColor="text1"/>
          <w:sz w:val="24"/>
          <w:szCs w:val="24"/>
        </w:rPr>
        <w:tab/>
        <w:t>H. H. Abdelaziz, H. A. Atmane, I. Mechab, L. Boumia, A. Tounsi, et A. B. El Abbas, « Static analysis of functionally graded sandwich plates using an efficient and simple refined theory », Chin. J. Aeronaut., vol. 24, n</w:t>
      </w:r>
      <w:r w:rsidRPr="007E2C94">
        <w:rPr>
          <w:color w:val="000000" w:themeColor="text1"/>
          <w:sz w:val="24"/>
          <w:szCs w:val="24"/>
          <w:vertAlign w:val="superscript"/>
        </w:rPr>
        <w:t>o</w:t>
      </w:r>
      <w:r w:rsidRPr="007E2C94">
        <w:rPr>
          <w:color w:val="000000" w:themeColor="text1"/>
          <w:sz w:val="24"/>
          <w:szCs w:val="24"/>
        </w:rPr>
        <w:t xml:space="preserve"> 4, p. 434‑448, 2011.</w:t>
      </w:r>
    </w:p>
    <w:p w14:paraId="4567430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99]</w:t>
      </w:r>
      <w:r w:rsidRPr="007E2C94">
        <w:rPr>
          <w:color w:val="000000" w:themeColor="text1"/>
          <w:sz w:val="24"/>
          <w:szCs w:val="24"/>
        </w:rPr>
        <w:tab/>
        <w:t>R. P. Shimpi et H. G. Patel, « A two variable refined plate theory for orthotropic plate analysis », Int. J. Solids Struct., vol. 43, n</w:t>
      </w:r>
      <w:r w:rsidRPr="007E2C94">
        <w:rPr>
          <w:color w:val="000000" w:themeColor="text1"/>
          <w:sz w:val="24"/>
          <w:szCs w:val="24"/>
          <w:vertAlign w:val="superscript"/>
        </w:rPr>
        <w:t>o</w:t>
      </w:r>
      <w:r w:rsidRPr="007E2C94">
        <w:rPr>
          <w:color w:val="000000" w:themeColor="text1"/>
          <w:sz w:val="24"/>
          <w:szCs w:val="24"/>
        </w:rPr>
        <w:t xml:space="preserve"> 22‑23, p. 6783‑6799, 2006.</w:t>
      </w:r>
    </w:p>
    <w:p w14:paraId="2584681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0]</w:t>
      </w:r>
      <w:r w:rsidRPr="007E2C94">
        <w:rPr>
          <w:color w:val="000000" w:themeColor="text1"/>
          <w:sz w:val="24"/>
          <w:szCs w:val="24"/>
        </w:rPr>
        <w:tab/>
        <w:t>I. Mechab, B. Mechab, et S. Benaissa, « Static and dynamic analysis of functionally graded plates using four-variable refined plate theory by the new function », Compos. Part B Eng., vol. 45, n</w:t>
      </w:r>
      <w:r w:rsidRPr="007E2C94">
        <w:rPr>
          <w:color w:val="000000" w:themeColor="text1"/>
          <w:sz w:val="24"/>
          <w:szCs w:val="24"/>
          <w:vertAlign w:val="superscript"/>
        </w:rPr>
        <w:t>o</w:t>
      </w:r>
      <w:r w:rsidRPr="007E2C94">
        <w:rPr>
          <w:color w:val="000000" w:themeColor="text1"/>
          <w:sz w:val="24"/>
          <w:szCs w:val="24"/>
        </w:rPr>
        <w:t xml:space="preserve"> 1, p. 748‑757, 2013.</w:t>
      </w:r>
    </w:p>
    <w:p w14:paraId="7DF2D553" w14:textId="77777777" w:rsidR="00A630A0" w:rsidRPr="007E2C94" w:rsidRDefault="00A630A0" w:rsidP="00A630A0">
      <w:pPr>
        <w:rPr>
          <w:color w:val="000000" w:themeColor="text1"/>
        </w:rPr>
      </w:pPr>
    </w:p>
    <w:p w14:paraId="639B46A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1]</w:t>
      </w:r>
      <w:r w:rsidRPr="007E2C94">
        <w:rPr>
          <w:color w:val="000000" w:themeColor="text1"/>
          <w:sz w:val="24"/>
          <w:szCs w:val="24"/>
        </w:rPr>
        <w:tab/>
        <w:t>H.-T. Thai et D.-H. Choi, « Finite element formulation of various four unknown shear deformation theories for functionally graded plates », Finite Elem. Anal. Des., vol. 75, p. 50‑61, 2013.</w:t>
      </w:r>
    </w:p>
    <w:p w14:paraId="56F242E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2]</w:t>
      </w:r>
      <w:r w:rsidRPr="007E2C94">
        <w:rPr>
          <w:color w:val="000000" w:themeColor="text1"/>
          <w:sz w:val="24"/>
          <w:szCs w:val="24"/>
        </w:rPr>
        <w:tab/>
        <w:t>H.-T. Thai et S.-E. Kim, « A simple higher-order shear deformation theory for bending and free vibration analysis of functionally graded plates », Compos. Struct., vol. 96, p. 165‑173, 2013.</w:t>
      </w:r>
    </w:p>
    <w:p w14:paraId="26FD16F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3]</w:t>
      </w:r>
      <w:r w:rsidRPr="007E2C94">
        <w:rPr>
          <w:color w:val="000000" w:themeColor="text1"/>
          <w:sz w:val="24"/>
          <w:szCs w:val="24"/>
        </w:rPr>
        <w:tab/>
        <w:t>D. Li, Z. Deng, G. Chen, H. Xiao, et L. Zhu, « Thermomechanical bending analysis of sandwich plates with both functionally graded face sheets and functionally graded core », Compos. Struct., vol. 169, p. 29‑41, 2017.</w:t>
      </w:r>
    </w:p>
    <w:p w14:paraId="56660DE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4]</w:t>
      </w:r>
      <w:r w:rsidRPr="007E2C94">
        <w:rPr>
          <w:color w:val="000000" w:themeColor="text1"/>
          <w:sz w:val="24"/>
          <w:szCs w:val="24"/>
        </w:rPr>
        <w:tab/>
        <w:t>S. S. Vel et R. C. Batra, « Three-dimensional exact solution for the vibration of functionally graded rectangular plates », J. Sound Vib., vol. 272, n</w:t>
      </w:r>
      <w:r w:rsidRPr="007E2C94">
        <w:rPr>
          <w:color w:val="000000" w:themeColor="text1"/>
          <w:sz w:val="24"/>
          <w:szCs w:val="24"/>
          <w:vertAlign w:val="superscript"/>
        </w:rPr>
        <w:t>o</w:t>
      </w:r>
      <w:r w:rsidRPr="007E2C94">
        <w:rPr>
          <w:color w:val="000000" w:themeColor="text1"/>
          <w:sz w:val="24"/>
          <w:szCs w:val="24"/>
        </w:rPr>
        <w:t xml:space="preserve"> 3‑5, p. 703‑730, 2004.</w:t>
      </w:r>
    </w:p>
    <w:p w14:paraId="242FC4B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5]</w:t>
      </w:r>
      <w:r w:rsidRPr="007E2C94">
        <w:rPr>
          <w:color w:val="000000" w:themeColor="text1"/>
          <w:sz w:val="24"/>
          <w:szCs w:val="24"/>
        </w:rPr>
        <w:tab/>
        <w:t>B. Uymaz et M. Aydogdu, « Three-dimensional vibration analyses of functionally graded plates under various boundary conditions », J. Reinf. Plast. Compos., vol. 26, n</w:t>
      </w:r>
      <w:r w:rsidRPr="007E2C94">
        <w:rPr>
          <w:color w:val="000000" w:themeColor="text1"/>
          <w:sz w:val="24"/>
          <w:szCs w:val="24"/>
          <w:vertAlign w:val="superscript"/>
        </w:rPr>
        <w:t>o</w:t>
      </w:r>
      <w:r w:rsidRPr="007E2C94">
        <w:rPr>
          <w:color w:val="000000" w:themeColor="text1"/>
          <w:sz w:val="24"/>
          <w:szCs w:val="24"/>
        </w:rPr>
        <w:t xml:space="preserve"> 18, p. 1847‑1863, 2007.</w:t>
      </w:r>
    </w:p>
    <w:p w14:paraId="579A4EA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6]</w:t>
      </w:r>
      <w:r w:rsidRPr="007E2C94">
        <w:rPr>
          <w:color w:val="000000" w:themeColor="text1"/>
          <w:sz w:val="24"/>
          <w:szCs w:val="24"/>
        </w:rPr>
        <w:tab/>
        <w:t>Q. Li, V. P. Iu, et K. P. Kou, « Three-dimensional vibration analysis of functionally graded material sandwich plates », J. Sound Vib., vol. 311, n</w:t>
      </w:r>
      <w:r w:rsidRPr="007E2C94">
        <w:rPr>
          <w:color w:val="000000" w:themeColor="text1"/>
          <w:sz w:val="24"/>
          <w:szCs w:val="24"/>
          <w:vertAlign w:val="superscript"/>
        </w:rPr>
        <w:t>o</w:t>
      </w:r>
      <w:r w:rsidRPr="007E2C94">
        <w:rPr>
          <w:color w:val="000000" w:themeColor="text1"/>
          <w:sz w:val="24"/>
          <w:szCs w:val="24"/>
        </w:rPr>
        <w:t xml:space="preserve"> 1‑2, p. 498‑515, 2008.</w:t>
      </w:r>
    </w:p>
    <w:p w14:paraId="55C798D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7]</w:t>
      </w:r>
      <w:r w:rsidRPr="007E2C94">
        <w:rPr>
          <w:color w:val="000000" w:themeColor="text1"/>
          <w:sz w:val="24"/>
          <w:szCs w:val="24"/>
        </w:rPr>
        <w:tab/>
        <w:t>K. S. K. Reddy et T. Kant, « Three-dimensional elasticity solution for free vibrations of exponentially graded plates », J. Eng. Mech., vol. 140, n</w:t>
      </w:r>
      <w:r w:rsidRPr="007E2C94">
        <w:rPr>
          <w:color w:val="000000" w:themeColor="text1"/>
          <w:sz w:val="24"/>
          <w:szCs w:val="24"/>
          <w:vertAlign w:val="superscript"/>
        </w:rPr>
        <w:t>o</w:t>
      </w:r>
      <w:r w:rsidRPr="007E2C94">
        <w:rPr>
          <w:color w:val="000000" w:themeColor="text1"/>
          <w:sz w:val="24"/>
          <w:szCs w:val="24"/>
        </w:rPr>
        <w:t xml:space="preserve"> 7, p. 04014047, 2014.</w:t>
      </w:r>
    </w:p>
    <w:p w14:paraId="653FFB0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8]</w:t>
      </w:r>
      <w:r w:rsidRPr="007E2C94">
        <w:rPr>
          <w:color w:val="000000" w:themeColor="text1"/>
          <w:sz w:val="24"/>
          <w:szCs w:val="24"/>
        </w:rPr>
        <w:tab/>
        <w:t>G. Jin, Z. Su, S. Shi, T. Ye, et S. Gao, « Three-dimensional exact solution for the free vibration of arbitrarily thick functionally graded rectangular plates with general boundary conditions », Compos. Struct., vol. 108, p. 565‑577, 2014.</w:t>
      </w:r>
    </w:p>
    <w:p w14:paraId="628D08F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09]</w:t>
      </w:r>
      <w:r w:rsidRPr="007E2C94">
        <w:rPr>
          <w:color w:val="000000" w:themeColor="text1"/>
          <w:sz w:val="24"/>
          <w:szCs w:val="24"/>
        </w:rPr>
        <w:tab/>
        <w:t xml:space="preserve">A. Singh et P. Kumari, « Three-Dimensional free vibration analysis of composite FGM rectangular plates with in-plane </w:t>
      </w:r>
      <w:proofErr w:type="gramStart"/>
      <w:r w:rsidRPr="007E2C94">
        <w:rPr>
          <w:color w:val="000000" w:themeColor="text1"/>
          <w:sz w:val="24"/>
          <w:szCs w:val="24"/>
        </w:rPr>
        <w:t>heterogeneity:</w:t>
      </w:r>
      <w:proofErr w:type="gramEnd"/>
      <w:r w:rsidRPr="007E2C94">
        <w:rPr>
          <w:color w:val="000000" w:themeColor="text1"/>
          <w:sz w:val="24"/>
          <w:szCs w:val="24"/>
        </w:rPr>
        <w:t xml:space="preserve"> An EKM solution », Int. J. Mech. Sci., vol. 180, p. 105711, 2020.</w:t>
      </w:r>
    </w:p>
    <w:p w14:paraId="579EB18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0]</w:t>
      </w:r>
      <w:r w:rsidRPr="007E2C94">
        <w:rPr>
          <w:color w:val="000000" w:themeColor="text1"/>
          <w:sz w:val="24"/>
          <w:szCs w:val="24"/>
        </w:rPr>
        <w:tab/>
        <w:t>S. Abrate, « Functionally graded plates behave like homogeneous plates », Compos. Part B Eng., vol. 39, n</w:t>
      </w:r>
      <w:r w:rsidRPr="007E2C94">
        <w:rPr>
          <w:color w:val="000000" w:themeColor="text1"/>
          <w:sz w:val="24"/>
          <w:szCs w:val="24"/>
          <w:vertAlign w:val="superscript"/>
        </w:rPr>
        <w:t>o</w:t>
      </w:r>
      <w:r w:rsidRPr="007E2C94">
        <w:rPr>
          <w:color w:val="000000" w:themeColor="text1"/>
          <w:sz w:val="24"/>
          <w:szCs w:val="24"/>
        </w:rPr>
        <w:t xml:space="preserve"> 1, p. 151‑158, 2008.</w:t>
      </w:r>
    </w:p>
    <w:p w14:paraId="7E0D0C7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1]</w:t>
      </w:r>
      <w:r w:rsidRPr="007E2C94">
        <w:rPr>
          <w:color w:val="000000" w:themeColor="text1"/>
          <w:sz w:val="24"/>
          <w:szCs w:val="24"/>
        </w:rPr>
        <w:tab/>
        <w:t>D.-G. Zhang et Y.-H. Zhou, « A theoretical analysis of FGM thin plates based on physical neutral surface », Comput. Mater. Sci., vol. 44, n</w:t>
      </w:r>
      <w:r w:rsidRPr="007E2C94">
        <w:rPr>
          <w:color w:val="000000" w:themeColor="text1"/>
          <w:sz w:val="24"/>
          <w:szCs w:val="24"/>
          <w:vertAlign w:val="superscript"/>
        </w:rPr>
        <w:t>o</w:t>
      </w:r>
      <w:r w:rsidRPr="007E2C94">
        <w:rPr>
          <w:color w:val="000000" w:themeColor="text1"/>
          <w:sz w:val="24"/>
          <w:szCs w:val="24"/>
        </w:rPr>
        <w:t xml:space="preserve"> 2, p. 716‑720, 2008.</w:t>
      </w:r>
    </w:p>
    <w:p w14:paraId="55A4003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2]</w:t>
      </w:r>
      <w:r w:rsidRPr="007E2C94">
        <w:rPr>
          <w:color w:val="000000" w:themeColor="text1"/>
          <w:sz w:val="24"/>
          <w:szCs w:val="24"/>
        </w:rPr>
        <w:tab/>
        <w:t>D. Y. Liu, C. Y. Wang, et W. Q. Chen, « Free vibration of FGM plates with in-plane material inhomogeneity », Compos. Struct., vol. 92, n</w:t>
      </w:r>
      <w:r w:rsidRPr="007E2C94">
        <w:rPr>
          <w:color w:val="000000" w:themeColor="text1"/>
          <w:sz w:val="24"/>
          <w:szCs w:val="24"/>
          <w:vertAlign w:val="superscript"/>
        </w:rPr>
        <w:t>o</w:t>
      </w:r>
      <w:r w:rsidRPr="007E2C94">
        <w:rPr>
          <w:color w:val="000000" w:themeColor="text1"/>
          <w:sz w:val="24"/>
          <w:szCs w:val="24"/>
        </w:rPr>
        <w:t xml:space="preserve"> 5, p. 1047‑1051, 2010.</w:t>
      </w:r>
    </w:p>
    <w:p w14:paraId="0FA8B61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3]</w:t>
      </w:r>
      <w:r w:rsidRPr="007E2C94">
        <w:rPr>
          <w:color w:val="000000" w:themeColor="text1"/>
          <w:sz w:val="24"/>
          <w:szCs w:val="24"/>
        </w:rPr>
        <w:tab/>
        <w:t>S. Yin, T. Yu, et P. Liu, « Free vibration analyses of FGM thin plates by isogeometric analysis based on classical plate theory and physical neutral surface », Adv. Mech. Eng., vol. 5, p. 634584, 2013.</w:t>
      </w:r>
    </w:p>
    <w:p w14:paraId="565F4D9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4]</w:t>
      </w:r>
      <w:r w:rsidRPr="007E2C94">
        <w:rPr>
          <w:color w:val="000000" w:themeColor="text1"/>
          <w:sz w:val="24"/>
          <w:szCs w:val="24"/>
        </w:rPr>
        <w:tab/>
        <w:t>I. Ramu et S. C. Mohanty, « Modal analysis of functionally graded material plates using finite element method », Procedia Mater. Sci., vol. 6, p. 460‑467, 2014.</w:t>
      </w:r>
    </w:p>
    <w:p w14:paraId="2130E95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5]</w:t>
      </w:r>
      <w:r w:rsidRPr="007E2C94">
        <w:rPr>
          <w:color w:val="000000" w:themeColor="text1"/>
          <w:sz w:val="24"/>
          <w:szCs w:val="24"/>
        </w:rPr>
        <w:tab/>
        <w:t>R. C. Batra et J. Jin, « Natural frequencies of a functionally graded anisotropic rectangular plate », J. Sound Vib., vol. 282, n</w:t>
      </w:r>
      <w:r w:rsidRPr="007E2C94">
        <w:rPr>
          <w:color w:val="000000" w:themeColor="text1"/>
          <w:sz w:val="24"/>
          <w:szCs w:val="24"/>
          <w:vertAlign w:val="superscript"/>
        </w:rPr>
        <w:t>o</w:t>
      </w:r>
      <w:r w:rsidRPr="007E2C94">
        <w:rPr>
          <w:color w:val="000000" w:themeColor="text1"/>
          <w:sz w:val="24"/>
          <w:szCs w:val="24"/>
        </w:rPr>
        <w:t xml:space="preserve"> 1‑2, p. 509‑516, 2005.</w:t>
      </w:r>
    </w:p>
    <w:p w14:paraId="6C743A4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6]</w:t>
      </w:r>
      <w:r w:rsidRPr="007E2C94">
        <w:rPr>
          <w:color w:val="000000" w:themeColor="text1"/>
          <w:sz w:val="24"/>
          <w:szCs w:val="24"/>
        </w:rPr>
        <w:tab/>
        <w:t>X. Zhao, Y. Y. Lee, et K. M. Liew, « Free vibration analysis of functionally graded plates using the element-free kp-Ritz method », J. Sound Vib., vol. 319, n</w:t>
      </w:r>
      <w:r w:rsidRPr="007E2C94">
        <w:rPr>
          <w:color w:val="000000" w:themeColor="text1"/>
          <w:sz w:val="24"/>
          <w:szCs w:val="24"/>
          <w:vertAlign w:val="superscript"/>
        </w:rPr>
        <w:t>o</w:t>
      </w:r>
      <w:r w:rsidRPr="007E2C94">
        <w:rPr>
          <w:color w:val="000000" w:themeColor="text1"/>
          <w:sz w:val="24"/>
          <w:szCs w:val="24"/>
        </w:rPr>
        <w:t xml:space="preserve"> 3‑5, p. 918‑939, 2009.</w:t>
      </w:r>
    </w:p>
    <w:p w14:paraId="41ED35F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7]</w:t>
      </w:r>
      <w:r w:rsidRPr="007E2C94">
        <w:rPr>
          <w:color w:val="000000" w:themeColor="text1"/>
          <w:sz w:val="24"/>
          <w:szCs w:val="24"/>
        </w:rPr>
        <w:tab/>
        <w:t>J. L. Mantari et E. V. Granados, « Dynamic analysis of functionally graded plates using a novel FSDT », Compos. Part B Eng., vol. 75, p. 148‑155, 2015.</w:t>
      </w:r>
    </w:p>
    <w:p w14:paraId="443C6C7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8]</w:t>
      </w:r>
      <w:r w:rsidRPr="007E2C94">
        <w:rPr>
          <w:color w:val="000000" w:themeColor="text1"/>
          <w:sz w:val="24"/>
          <w:szCs w:val="24"/>
        </w:rPr>
        <w:tab/>
        <w:t>G. M. S. Bernardo, F. R. Damásio, T. A. N. Silva, et M. A. R. Loja, « A study on the structural behaviour of FGM plates static and free vibrations analyses », Compos. Struct., vol. 136, p. 124‑138, 2016.</w:t>
      </w:r>
    </w:p>
    <w:p w14:paraId="5D1B123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19]</w:t>
      </w:r>
      <w:r w:rsidRPr="007E2C94">
        <w:rPr>
          <w:color w:val="000000" w:themeColor="text1"/>
          <w:sz w:val="24"/>
          <w:szCs w:val="24"/>
        </w:rPr>
        <w:tab/>
        <w:t>A. J. M. Ferreira, R. C. Batra, C. M. C. Roque, L. F. Qian, et R. M. N. Jorge, « Natural frequencies of functionally graded plates by a meshless method », Compos. Struct., vol. 75, n</w:t>
      </w:r>
      <w:r w:rsidRPr="007E2C94">
        <w:rPr>
          <w:color w:val="000000" w:themeColor="text1"/>
          <w:sz w:val="24"/>
          <w:szCs w:val="24"/>
          <w:vertAlign w:val="superscript"/>
        </w:rPr>
        <w:t>o</w:t>
      </w:r>
      <w:r w:rsidRPr="007E2C94">
        <w:rPr>
          <w:color w:val="000000" w:themeColor="text1"/>
          <w:sz w:val="24"/>
          <w:szCs w:val="24"/>
        </w:rPr>
        <w:t xml:space="preserve"> 1‑4, p. 593‑600, 2006.</w:t>
      </w:r>
    </w:p>
    <w:p w14:paraId="729685C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0]</w:t>
      </w:r>
      <w:r w:rsidRPr="007E2C94">
        <w:rPr>
          <w:color w:val="000000" w:themeColor="text1"/>
          <w:sz w:val="24"/>
          <w:szCs w:val="24"/>
        </w:rPr>
        <w:tab/>
        <w:t>A. M. Zenkour, « On vibration of functionally graded plates according to a refined trigonometric plate theory », Int. J. Struct. Stab. Dyn., vol. 5, n</w:t>
      </w:r>
      <w:r w:rsidRPr="007E2C94">
        <w:rPr>
          <w:color w:val="000000" w:themeColor="text1"/>
          <w:sz w:val="24"/>
          <w:szCs w:val="24"/>
          <w:vertAlign w:val="superscript"/>
        </w:rPr>
        <w:t>o</w:t>
      </w:r>
      <w:r w:rsidRPr="007E2C94">
        <w:rPr>
          <w:color w:val="000000" w:themeColor="text1"/>
          <w:sz w:val="24"/>
          <w:szCs w:val="24"/>
        </w:rPr>
        <w:t xml:space="preserve"> 02, p. 279‑297, 2005.</w:t>
      </w:r>
    </w:p>
    <w:p w14:paraId="1397B75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1]</w:t>
      </w:r>
      <w:r w:rsidRPr="007E2C94">
        <w:rPr>
          <w:color w:val="000000" w:themeColor="text1"/>
          <w:sz w:val="24"/>
          <w:szCs w:val="24"/>
        </w:rPr>
        <w:tab/>
        <w:t>H. Matsunaga, « Free vibration and stability of functionally graded plates according to a 2-D higher-order deformation theory », Compos. Struct., vol. 82, n</w:t>
      </w:r>
      <w:r w:rsidRPr="007E2C94">
        <w:rPr>
          <w:color w:val="000000" w:themeColor="text1"/>
          <w:sz w:val="24"/>
          <w:szCs w:val="24"/>
          <w:vertAlign w:val="superscript"/>
        </w:rPr>
        <w:t>o</w:t>
      </w:r>
      <w:r w:rsidRPr="007E2C94">
        <w:rPr>
          <w:color w:val="000000" w:themeColor="text1"/>
          <w:sz w:val="24"/>
          <w:szCs w:val="24"/>
        </w:rPr>
        <w:t xml:space="preserve"> 4, p. 499‑512, 2008.</w:t>
      </w:r>
    </w:p>
    <w:p w14:paraId="3E60F1A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2]</w:t>
      </w:r>
      <w:r w:rsidRPr="007E2C94">
        <w:rPr>
          <w:color w:val="000000" w:themeColor="text1"/>
          <w:sz w:val="24"/>
          <w:szCs w:val="24"/>
        </w:rPr>
        <w:tab/>
        <w:t>S. Xiang, Y. Jin, Z. Bi, S. Jiang, et M. Yang, « A n-order shear deformation theory for free vibration of functionally graded and composite sandwich plates », Compos. Struct., vol. 93, n</w:t>
      </w:r>
      <w:r w:rsidRPr="007E2C94">
        <w:rPr>
          <w:color w:val="000000" w:themeColor="text1"/>
          <w:sz w:val="24"/>
          <w:szCs w:val="24"/>
          <w:vertAlign w:val="superscript"/>
        </w:rPr>
        <w:t>o</w:t>
      </w:r>
      <w:r w:rsidRPr="007E2C94">
        <w:rPr>
          <w:color w:val="000000" w:themeColor="text1"/>
          <w:sz w:val="24"/>
          <w:szCs w:val="24"/>
        </w:rPr>
        <w:t xml:space="preserve"> 11, p. 2826‑2832, 2011.</w:t>
      </w:r>
    </w:p>
    <w:p w14:paraId="282348D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3]</w:t>
      </w:r>
      <w:r w:rsidRPr="007E2C94">
        <w:rPr>
          <w:color w:val="000000" w:themeColor="text1"/>
          <w:sz w:val="24"/>
          <w:szCs w:val="24"/>
        </w:rPr>
        <w:tab/>
        <w:t>S. A. Sheikholeslami et A. R. Saidi, « Vibration analysis of functionally graded rectangular plates resting on elastic foundation using higher-order shear and normal deformable plate theory », Compos. Struct., vol. 106, p. 350‑361, 2013.</w:t>
      </w:r>
    </w:p>
    <w:p w14:paraId="6CAF452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4]</w:t>
      </w:r>
      <w:r w:rsidRPr="007E2C94">
        <w:rPr>
          <w:color w:val="000000" w:themeColor="text1"/>
          <w:sz w:val="24"/>
          <w:szCs w:val="24"/>
        </w:rPr>
        <w:tab/>
        <w:t>R. C. Batra et S. Vidoli, « Higher-order piezoelectric plate theory derived from a three-dimensional variational principle », AIAA J., vol. 40, n</w:t>
      </w:r>
      <w:r w:rsidRPr="007E2C94">
        <w:rPr>
          <w:color w:val="000000" w:themeColor="text1"/>
          <w:sz w:val="24"/>
          <w:szCs w:val="24"/>
          <w:vertAlign w:val="superscript"/>
        </w:rPr>
        <w:t>o</w:t>
      </w:r>
      <w:r w:rsidRPr="007E2C94">
        <w:rPr>
          <w:color w:val="000000" w:themeColor="text1"/>
          <w:sz w:val="24"/>
          <w:szCs w:val="24"/>
        </w:rPr>
        <w:t xml:space="preserve"> 1, p. 91‑104, 2002.</w:t>
      </w:r>
    </w:p>
    <w:p w14:paraId="1AFC3D6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5]</w:t>
      </w:r>
      <w:r w:rsidRPr="007E2C94">
        <w:rPr>
          <w:color w:val="000000" w:themeColor="text1"/>
          <w:sz w:val="24"/>
          <w:szCs w:val="24"/>
        </w:rPr>
        <w:tab/>
        <w:t xml:space="preserve">J. L. Mantari, E. V. Granados, et C. Guedes Soares, « Vibrational analysis of advanced composite plates resting on elastic foundation », Compos. Part B Eng., vol. 66, p. 407‑419, nov. 2014, </w:t>
      </w:r>
      <w:proofErr w:type="gramStart"/>
      <w:r w:rsidRPr="007E2C94">
        <w:rPr>
          <w:color w:val="000000" w:themeColor="text1"/>
          <w:sz w:val="24"/>
          <w:szCs w:val="24"/>
        </w:rPr>
        <w:t>doi:</w:t>
      </w:r>
      <w:proofErr w:type="gramEnd"/>
      <w:r w:rsidRPr="007E2C94">
        <w:rPr>
          <w:color w:val="000000" w:themeColor="text1"/>
          <w:sz w:val="24"/>
          <w:szCs w:val="24"/>
        </w:rPr>
        <w:t xml:space="preserve"> 10.1016/j.compositesb.2014.05.026.</w:t>
      </w:r>
    </w:p>
    <w:p w14:paraId="59CCBBF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6]</w:t>
      </w:r>
      <w:r w:rsidRPr="007E2C94">
        <w:rPr>
          <w:color w:val="000000" w:themeColor="text1"/>
          <w:sz w:val="24"/>
          <w:szCs w:val="24"/>
        </w:rPr>
        <w:tab/>
        <w:t>A. Gupta, M. Talha, et V. K. Chaudhari, « Natural frequency of functionally graded plates resting on elastic foundation using finite element method », Procedia Technol., vol. 23, p. 163‑170, 2016.</w:t>
      </w:r>
    </w:p>
    <w:p w14:paraId="1E54A06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7]</w:t>
      </w:r>
      <w:r w:rsidRPr="007E2C94">
        <w:rPr>
          <w:color w:val="000000" w:themeColor="text1"/>
          <w:sz w:val="24"/>
          <w:szCs w:val="24"/>
        </w:rPr>
        <w:tab/>
        <w:t>S. S. Tabatabaei et A. M. Fattahi, « A finite element method for modal analysis of FGM plates », Mech. Based Des. Struct. Mach., vol. 50, n</w:t>
      </w:r>
      <w:r w:rsidRPr="007E2C94">
        <w:rPr>
          <w:color w:val="000000" w:themeColor="text1"/>
          <w:sz w:val="24"/>
          <w:szCs w:val="24"/>
          <w:vertAlign w:val="superscript"/>
        </w:rPr>
        <w:t>o</w:t>
      </w:r>
      <w:r w:rsidRPr="007E2C94">
        <w:rPr>
          <w:color w:val="000000" w:themeColor="text1"/>
          <w:sz w:val="24"/>
          <w:szCs w:val="24"/>
        </w:rPr>
        <w:t xml:space="preserve"> 4, p. 1111‑1122, 2022.</w:t>
      </w:r>
    </w:p>
    <w:p w14:paraId="2F9A011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8]</w:t>
      </w:r>
      <w:r w:rsidRPr="007E2C94">
        <w:rPr>
          <w:color w:val="000000" w:themeColor="text1"/>
          <w:sz w:val="24"/>
          <w:szCs w:val="24"/>
        </w:rPr>
        <w:tab/>
        <w:t>A. Belounar, F. Boussem, et A. Tati, « A novel C0 strain-based finite element for free vibration and buckling analyses of functionally graded plates », J. Vib. Eng. Technol., vol. 11, n</w:t>
      </w:r>
      <w:r w:rsidRPr="007E2C94">
        <w:rPr>
          <w:color w:val="000000" w:themeColor="text1"/>
          <w:sz w:val="24"/>
          <w:szCs w:val="24"/>
          <w:vertAlign w:val="superscript"/>
        </w:rPr>
        <w:t>o</w:t>
      </w:r>
      <w:r w:rsidRPr="007E2C94">
        <w:rPr>
          <w:color w:val="000000" w:themeColor="text1"/>
          <w:sz w:val="24"/>
          <w:szCs w:val="24"/>
        </w:rPr>
        <w:t xml:space="preserve"> 1, p. 281‑300, 2023.</w:t>
      </w:r>
    </w:p>
    <w:p w14:paraId="42294E6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29]</w:t>
      </w:r>
      <w:r w:rsidRPr="007E2C94">
        <w:rPr>
          <w:color w:val="000000" w:themeColor="text1"/>
          <w:sz w:val="24"/>
          <w:szCs w:val="24"/>
        </w:rPr>
        <w:tab/>
        <w:t>A. Tati, A. Belounar, et A. Sadgui, « Bending and free vibration analysis of FG circular plates using a five unknown high order shear deformation theory », Mech. Based Des. Struct. Mach., p. 1‑25, 2024.</w:t>
      </w:r>
    </w:p>
    <w:p w14:paraId="45B1F7A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0]</w:t>
      </w:r>
      <w:r w:rsidRPr="007E2C94">
        <w:rPr>
          <w:color w:val="000000" w:themeColor="text1"/>
          <w:sz w:val="24"/>
          <w:szCs w:val="24"/>
        </w:rPr>
        <w:tab/>
        <w:t xml:space="preserve">S. Benounas, M.-O. Belarbi, P. Van Vinh, A. A. Daikh, et N. Fantuzzi, « Finite element model for free vibration analysis of functionally graded doubly curved shallow shells by using an improved first-order shear deformation theory », Structures, vol. 64, p. 106594, juin 2024, </w:t>
      </w:r>
      <w:proofErr w:type="gramStart"/>
      <w:r w:rsidRPr="007E2C94">
        <w:rPr>
          <w:color w:val="000000" w:themeColor="text1"/>
          <w:sz w:val="24"/>
          <w:szCs w:val="24"/>
        </w:rPr>
        <w:t>doi:</w:t>
      </w:r>
      <w:proofErr w:type="gramEnd"/>
      <w:r w:rsidRPr="007E2C94">
        <w:rPr>
          <w:color w:val="000000" w:themeColor="text1"/>
          <w:sz w:val="24"/>
          <w:szCs w:val="24"/>
        </w:rPr>
        <w:t xml:space="preserve"> 10.1016/j.istruc.2024.106594.</w:t>
      </w:r>
    </w:p>
    <w:p w14:paraId="5777600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1]</w:t>
      </w:r>
      <w:r w:rsidRPr="007E2C94">
        <w:rPr>
          <w:color w:val="000000" w:themeColor="text1"/>
          <w:sz w:val="24"/>
          <w:szCs w:val="24"/>
        </w:rPr>
        <w:tab/>
        <w:t xml:space="preserve">M. Mishra, C. K. Srivastav, et S. Kumar, « Free vibration analysis using dynamic stiffness method and first-order shear deformation theory for a functionally graded material plate », Second Int. Conf. Adv. Mech. Eng. Mater. Sci., vol. 98, p. 7‑15, janv. 2024, </w:t>
      </w:r>
      <w:proofErr w:type="gramStart"/>
      <w:r w:rsidRPr="007E2C94">
        <w:rPr>
          <w:color w:val="000000" w:themeColor="text1"/>
          <w:sz w:val="24"/>
          <w:szCs w:val="24"/>
        </w:rPr>
        <w:t>doi:</w:t>
      </w:r>
      <w:proofErr w:type="gramEnd"/>
      <w:r w:rsidRPr="007E2C94">
        <w:rPr>
          <w:color w:val="000000" w:themeColor="text1"/>
          <w:sz w:val="24"/>
          <w:szCs w:val="24"/>
        </w:rPr>
        <w:t xml:space="preserve"> 10.1016/j.matpr.2023.08.295.</w:t>
      </w:r>
    </w:p>
    <w:p w14:paraId="19AC68A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2]</w:t>
      </w:r>
      <w:r w:rsidRPr="007E2C94">
        <w:rPr>
          <w:color w:val="000000" w:themeColor="text1"/>
          <w:sz w:val="24"/>
          <w:szCs w:val="24"/>
        </w:rPr>
        <w:tab/>
        <w:t>V. Birman, « Stability of functionally graded hybrid composite plates », Compos. Eng., vol. 5, n</w:t>
      </w:r>
      <w:r w:rsidRPr="007E2C94">
        <w:rPr>
          <w:color w:val="000000" w:themeColor="text1"/>
          <w:sz w:val="24"/>
          <w:szCs w:val="24"/>
          <w:vertAlign w:val="superscript"/>
        </w:rPr>
        <w:t>o</w:t>
      </w:r>
      <w:r w:rsidRPr="007E2C94">
        <w:rPr>
          <w:color w:val="000000" w:themeColor="text1"/>
          <w:sz w:val="24"/>
          <w:szCs w:val="24"/>
        </w:rPr>
        <w:t xml:space="preserve"> 7, p. 913‑921, 1995.</w:t>
      </w:r>
    </w:p>
    <w:p w14:paraId="0638972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3]</w:t>
      </w:r>
      <w:r w:rsidRPr="007E2C94">
        <w:rPr>
          <w:color w:val="000000" w:themeColor="text1"/>
          <w:sz w:val="24"/>
          <w:szCs w:val="24"/>
        </w:rPr>
        <w:tab/>
        <w:t>E. Feldman et J. Aboudi, « Buckling analysis of functionally graded plates subjected to uniaxial loading », Compos. Struct., vol. 38, n</w:t>
      </w:r>
      <w:r w:rsidRPr="007E2C94">
        <w:rPr>
          <w:color w:val="000000" w:themeColor="text1"/>
          <w:sz w:val="24"/>
          <w:szCs w:val="24"/>
          <w:vertAlign w:val="superscript"/>
        </w:rPr>
        <w:t>o</w:t>
      </w:r>
      <w:r w:rsidRPr="007E2C94">
        <w:rPr>
          <w:color w:val="000000" w:themeColor="text1"/>
          <w:sz w:val="24"/>
          <w:szCs w:val="24"/>
        </w:rPr>
        <w:t xml:space="preserve"> 1‑4, p. 29‑36, 1997.</w:t>
      </w:r>
    </w:p>
    <w:p w14:paraId="440B98F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4]</w:t>
      </w:r>
      <w:r w:rsidRPr="007E2C94">
        <w:rPr>
          <w:color w:val="000000" w:themeColor="text1"/>
          <w:sz w:val="24"/>
          <w:szCs w:val="24"/>
        </w:rPr>
        <w:tab/>
        <w:t>B. S. Shariat et M. R. Eslami, « Thermal buckling of imperfect functionally graded plates », Int. J. Solids Struct., vol. 43, n</w:t>
      </w:r>
      <w:r w:rsidRPr="007E2C94">
        <w:rPr>
          <w:color w:val="000000" w:themeColor="text1"/>
          <w:sz w:val="24"/>
          <w:szCs w:val="24"/>
          <w:vertAlign w:val="superscript"/>
        </w:rPr>
        <w:t>o</w:t>
      </w:r>
      <w:r w:rsidRPr="007E2C94">
        <w:rPr>
          <w:color w:val="000000" w:themeColor="text1"/>
          <w:sz w:val="24"/>
          <w:szCs w:val="24"/>
        </w:rPr>
        <w:t xml:space="preserve"> 14‑15, p. 4082‑4096, 2006.</w:t>
      </w:r>
    </w:p>
    <w:p w14:paraId="0BF942B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5]</w:t>
      </w:r>
      <w:r w:rsidRPr="007E2C94">
        <w:rPr>
          <w:color w:val="000000" w:themeColor="text1"/>
          <w:sz w:val="24"/>
          <w:szCs w:val="24"/>
        </w:rPr>
        <w:tab/>
        <w:t>M. Mahdavian, « Buckling analysis of simply-supported functionally graded rectangular plates under non-uniform in-plane compressive loading », 2009.</w:t>
      </w:r>
    </w:p>
    <w:p w14:paraId="7480EBF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6]</w:t>
      </w:r>
      <w:r w:rsidRPr="007E2C94">
        <w:rPr>
          <w:color w:val="000000" w:themeColor="text1"/>
          <w:sz w:val="24"/>
          <w:szCs w:val="24"/>
        </w:rPr>
        <w:tab/>
        <w:t>M. Mohammadi, A. R. Saidi, et E. Jomehzadeh, « Levy solution for buckling analysis of functionally graded rectangular plates », Appl. Compos. Mater., vol. 17, p. 81‑93, 2010.</w:t>
      </w:r>
    </w:p>
    <w:p w14:paraId="10E8AD1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7]</w:t>
      </w:r>
      <w:r w:rsidRPr="007E2C94">
        <w:rPr>
          <w:color w:val="000000" w:themeColor="text1"/>
          <w:sz w:val="24"/>
          <w:szCs w:val="24"/>
        </w:rPr>
        <w:tab/>
        <w:t>I. Ramu et S. C. Mohanty, « Buckling analysis of rectangular functionally graded material plates under uniaxial and biaxial compression load », Procedia Eng., vol. 86, p. 748‑757, 2014.</w:t>
      </w:r>
    </w:p>
    <w:p w14:paraId="4944D65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8]</w:t>
      </w:r>
      <w:r w:rsidRPr="007E2C94">
        <w:rPr>
          <w:color w:val="000000" w:themeColor="text1"/>
          <w:sz w:val="24"/>
          <w:szCs w:val="24"/>
        </w:rPr>
        <w:tab/>
        <w:t>N. Can, N. Kurgan, et A. H. A. Hassan, « Buckling analysis of functionally graded plates using finite element analysis », Int. J. Eng. Appl. Sci., vol. 12, n</w:t>
      </w:r>
      <w:r w:rsidRPr="007E2C94">
        <w:rPr>
          <w:color w:val="000000" w:themeColor="text1"/>
          <w:sz w:val="24"/>
          <w:szCs w:val="24"/>
          <w:vertAlign w:val="superscript"/>
        </w:rPr>
        <w:t>o</w:t>
      </w:r>
      <w:r w:rsidRPr="007E2C94">
        <w:rPr>
          <w:color w:val="000000" w:themeColor="text1"/>
          <w:sz w:val="24"/>
          <w:szCs w:val="24"/>
        </w:rPr>
        <w:t xml:space="preserve"> 1, p. 43‑56, 2020.</w:t>
      </w:r>
    </w:p>
    <w:p w14:paraId="70E0C8E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39]</w:t>
      </w:r>
      <w:r w:rsidRPr="007E2C94">
        <w:rPr>
          <w:color w:val="000000" w:themeColor="text1"/>
          <w:sz w:val="24"/>
          <w:szCs w:val="24"/>
        </w:rPr>
        <w:tab/>
        <w:t>W. Lanhe, « Thermal buckling of a simply supported moderately thick rectangular FGM plate », Compos. Struct., vol. 64, n</w:t>
      </w:r>
      <w:r w:rsidRPr="007E2C94">
        <w:rPr>
          <w:color w:val="000000" w:themeColor="text1"/>
          <w:sz w:val="24"/>
          <w:szCs w:val="24"/>
          <w:vertAlign w:val="superscript"/>
        </w:rPr>
        <w:t>o</w:t>
      </w:r>
      <w:r w:rsidRPr="007E2C94">
        <w:rPr>
          <w:color w:val="000000" w:themeColor="text1"/>
          <w:sz w:val="24"/>
          <w:szCs w:val="24"/>
        </w:rPr>
        <w:t xml:space="preserve"> 2, p. 211‑218, 2004.</w:t>
      </w:r>
    </w:p>
    <w:p w14:paraId="67EEC750" w14:textId="77777777" w:rsidR="00A630A0" w:rsidRPr="007E2C94" w:rsidRDefault="00A630A0" w:rsidP="00A630A0">
      <w:pPr>
        <w:rPr>
          <w:color w:val="000000" w:themeColor="text1"/>
        </w:rPr>
      </w:pPr>
    </w:p>
    <w:p w14:paraId="7A87862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0]</w:t>
      </w:r>
      <w:r w:rsidRPr="007E2C94">
        <w:rPr>
          <w:color w:val="000000" w:themeColor="text1"/>
          <w:sz w:val="24"/>
          <w:szCs w:val="24"/>
        </w:rPr>
        <w:tab/>
        <w:t>X. Zhao, Y. Y. Lee, et K. M. Liew, « Mechanical and thermal buckling analysis of functionally graded plates », Compos. Struct., vol. 90, n</w:t>
      </w:r>
      <w:r w:rsidRPr="007E2C94">
        <w:rPr>
          <w:color w:val="000000" w:themeColor="text1"/>
          <w:sz w:val="24"/>
          <w:szCs w:val="24"/>
          <w:vertAlign w:val="superscript"/>
        </w:rPr>
        <w:t>o</w:t>
      </w:r>
      <w:r w:rsidRPr="007E2C94">
        <w:rPr>
          <w:color w:val="000000" w:themeColor="text1"/>
          <w:sz w:val="24"/>
          <w:szCs w:val="24"/>
        </w:rPr>
        <w:t xml:space="preserve"> 2, p. 161‑171, 2009.</w:t>
      </w:r>
    </w:p>
    <w:p w14:paraId="3C32705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1]</w:t>
      </w:r>
      <w:r w:rsidRPr="007E2C94">
        <w:rPr>
          <w:color w:val="000000" w:themeColor="text1"/>
          <w:sz w:val="24"/>
          <w:szCs w:val="24"/>
        </w:rPr>
        <w:tab/>
        <w:t xml:space="preserve">H. Yaghoobi et P. Yaghoobi, « Buckling analysis of sandwich plates with FGM face sheets resting on elastic foundation with various boundary </w:t>
      </w:r>
      <w:proofErr w:type="gramStart"/>
      <w:r w:rsidRPr="007E2C94">
        <w:rPr>
          <w:color w:val="000000" w:themeColor="text1"/>
          <w:sz w:val="24"/>
          <w:szCs w:val="24"/>
        </w:rPr>
        <w:t>conditions:</w:t>
      </w:r>
      <w:proofErr w:type="gramEnd"/>
      <w:r w:rsidRPr="007E2C94">
        <w:rPr>
          <w:color w:val="000000" w:themeColor="text1"/>
          <w:sz w:val="24"/>
          <w:szCs w:val="24"/>
        </w:rPr>
        <w:t xml:space="preserve"> an analytical approach », Meccanica, vol. 48, p. 2019‑2035, 2013.</w:t>
      </w:r>
    </w:p>
    <w:p w14:paraId="760CA24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2]</w:t>
      </w:r>
      <w:r w:rsidRPr="007E2C94">
        <w:rPr>
          <w:color w:val="000000" w:themeColor="text1"/>
          <w:sz w:val="24"/>
          <w:szCs w:val="24"/>
        </w:rPr>
        <w:tab/>
        <w:t>Y.-H. Lee, S.-I. Bae, et J.-H. Kim, « Thermal buckling behavior of functionally graded plates based on neutral surface », Compos. Struct., vol. 137, p. 208‑214, 2016.</w:t>
      </w:r>
    </w:p>
    <w:p w14:paraId="5DBA747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3]</w:t>
      </w:r>
      <w:r w:rsidRPr="007E2C94">
        <w:rPr>
          <w:color w:val="000000" w:themeColor="text1"/>
          <w:sz w:val="24"/>
          <w:szCs w:val="24"/>
        </w:rPr>
        <w:tab/>
        <w:t>A. Shahbaztabar et K. Arteshyar, « Buckling analysis of functionally graded plates partially resting on elastic foundation using the differential quadrature element method », Acta Mech. Sin., vol. 35, p. 174‑189, 2019.</w:t>
      </w:r>
    </w:p>
    <w:p w14:paraId="551361B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4]</w:t>
      </w:r>
      <w:r w:rsidRPr="007E2C94">
        <w:rPr>
          <w:color w:val="000000" w:themeColor="text1"/>
          <w:sz w:val="24"/>
          <w:szCs w:val="24"/>
        </w:rPr>
        <w:tab/>
        <w:t>B. S. Shariat et M. R. Eslami, « Buckling of thick functionally graded plates under mechanical and thermal loads », Compos. Struct., vol. 78, n</w:t>
      </w:r>
      <w:r w:rsidRPr="007E2C94">
        <w:rPr>
          <w:color w:val="000000" w:themeColor="text1"/>
          <w:sz w:val="24"/>
          <w:szCs w:val="24"/>
          <w:vertAlign w:val="superscript"/>
        </w:rPr>
        <w:t>o</w:t>
      </w:r>
      <w:r w:rsidRPr="007E2C94">
        <w:rPr>
          <w:color w:val="000000" w:themeColor="text1"/>
          <w:sz w:val="24"/>
          <w:szCs w:val="24"/>
        </w:rPr>
        <w:t xml:space="preserve"> 3, p. 433‑439, 2007.</w:t>
      </w:r>
    </w:p>
    <w:p w14:paraId="639934F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5]</w:t>
      </w:r>
      <w:r w:rsidRPr="007E2C94">
        <w:rPr>
          <w:color w:val="000000" w:themeColor="text1"/>
          <w:sz w:val="24"/>
          <w:szCs w:val="24"/>
        </w:rPr>
        <w:tab/>
        <w:t>T. Van Do, D. K. Nguyen, N. D. Duc, D. H. Doan, et T. Q. Bui, « Analysis of bi-directional functionally graded plates by FEM and a new third-order shear deformation plate theory », Thin-Walled Struct., vol. 119, p. 687‑699, 2017.</w:t>
      </w:r>
    </w:p>
    <w:p w14:paraId="07921FD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6]</w:t>
      </w:r>
      <w:r w:rsidRPr="007E2C94">
        <w:rPr>
          <w:color w:val="000000" w:themeColor="text1"/>
          <w:sz w:val="24"/>
          <w:szCs w:val="24"/>
        </w:rPr>
        <w:tab/>
        <w:t>J. S. Moita, A. L. Araújo, V. F. Correia, C. M. M. Soares, et J. Herskovits, « Buckling and nonlinear response of functionally graded plates under thermo-mechanical loading », Compos. Struct., vol. 202, p. 719‑730, 2018.</w:t>
      </w:r>
    </w:p>
    <w:p w14:paraId="0BDBED0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7]</w:t>
      </w:r>
      <w:r w:rsidRPr="007E2C94">
        <w:rPr>
          <w:color w:val="000000" w:themeColor="text1"/>
          <w:sz w:val="24"/>
          <w:szCs w:val="24"/>
        </w:rPr>
        <w:tab/>
        <w:t xml:space="preserve">A. M. Zenkour, « A comprehensive analysis of functionally graded sandwich </w:t>
      </w:r>
      <w:proofErr w:type="gramStart"/>
      <w:r w:rsidRPr="007E2C94">
        <w:rPr>
          <w:color w:val="000000" w:themeColor="text1"/>
          <w:sz w:val="24"/>
          <w:szCs w:val="24"/>
        </w:rPr>
        <w:t>plates:</w:t>
      </w:r>
      <w:proofErr w:type="gramEnd"/>
      <w:r w:rsidRPr="007E2C94">
        <w:rPr>
          <w:color w:val="000000" w:themeColor="text1"/>
          <w:sz w:val="24"/>
          <w:szCs w:val="24"/>
        </w:rPr>
        <w:t xml:space="preserve"> Part 2—Buckling and free vibration », Int. J. Solids Struct., vol. 42, n</w:t>
      </w:r>
      <w:r w:rsidRPr="007E2C94">
        <w:rPr>
          <w:color w:val="000000" w:themeColor="text1"/>
          <w:sz w:val="24"/>
          <w:szCs w:val="24"/>
          <w:vertAlign w:val="superscript"/>
        </w:rPr>
        <w:t>o</w:t>
      </w:r>
      <w:r w:rsidRPr="007E2C94">
        <w:rPr>
          <w:color w:val="000000" w:themeColor="text1"/>
          <w:sz w:val="24"/>
          <w:szCs w:val="24"/>
        </w:rPr>
        <w:t xml:space="preserve"> 18‑19, p. 5243‑5258, 2005.</w:t>
      </w:r>
    </w:p>
    <w:p w14:paraId="0F20ACF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8]</w:t>
      </w:r>
      <w:r w:rsidRPr="007E2C94">
        <w:rPr>
          <w:color w:val="000000" w:themeColor="text1"/>
          <w:sz w:val="24"/>
          <w:szCs w:val="24"/>
        </w:rPr>
        <w:tab/>
        <w:t>A. M. Zenkour et D. S. Mashat, « Thermal buckling analysis of ceramic-metal functionally graded plates », Nat. Sci., vol. 2, n</w:t>
      </w:r>
      <w:r w:rsidRPr="007E2C94">
        <w:rPr>
          <w:color w:val="000000" w:themeColor="text1"/>
          <w:sz w:val="24"/>
          <w:szCs w:val="24"/>
          <w:vertAlign w:val="superscript"/>
        </w:rPr>
        <w:t>o</w:t>
      </w:r>
      <w:r w:rsidRPr="007E2C94">
        <w:rPr>
          <w:color w:val="000000" w:themeColor="text1"/>
          <w:sz w:val="24"/>
          <w:szCs w:val="24"/>
        </w:rPr>
        <w:t xml:space="preserve"> 09, p. 968, 2010.</w:t>
      </w:r>
    </w:p>
    <w:p w14:paraId="7398328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49]</w:t>
      </w:r>
      <w:r w:rsidRPr="007E2C94">
        <w:rPr>
          <w:color w:val="000000" w:themeColor="text1"/>
          <w:sz w:val="24"/>
          <w:szCs w:val="24"/>
        </w:rPr>
        <w:tab/>
        <w:t>A. M. Zenkour et M. Sobhy, « Thermal buckling of various types of FGM sandwich plates », Compos. Struct., vol. 93, n</w:t>
      </w:r>
      <w:r w:rsidRPr="007E2C94">
        <w:rPr>
          <w:color w:val="000000" w:themeColor="text1"/>
          <w:sz w:val="24"/>
          <w:szCs w:val="24"/>
          <w:vertAlign w:val="superscript"/>
        </w:rPr>
        <w:t>o</w:t>
      </w:r>
      <w:r w:rsidRPr="007E2C94">
        <w:rPr>
          <w:color w:val="000000" w:themeColor="text1"/>
          <w:sz w:val="24"/>
          <w:szCs w:val="24"/>
        </w:rPr>
        <w:t xml:space="preserve"> 1, p. 93‑102, 2010.</w:t>
      </w:r>
    </w:p>
    <w:p w14:paraId="30D76B1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0]</w:t>
      </w:r>
      <w:r w:rsidRPr="007E2C94">
        <w:rPr>
          <w:color w:val="000000" w:themeColor="text1"/>
          <w:sz w:val="24"/>
          <w:szCs w:val="24"/>
        </w:rPr>
        <w:tab/>
        <w:t>M. Bodaghi et A. R. Saidi, « Levy-type solution for buckling analysis of thick functionally graded rectangular plates based on the higher-order shear deformation plate theory », Appl. Math. Model., vol. 34, n</w:t>
      </w:r>
      <w:r w:rsidRPr="007E2C94">
        <w:rPr>
          <w:color w:val="000000" w:themeColor="text1"/>
          <w:sz w:val="24"/>
          <w:szCs w:val="24"/>
          <w:vertAlign w:val="superscript"/>
        </w:rPr>
        <w:t>o</w:t>
      </w:r>
      <w:r w:rsidRPr="007E2C94">
        <w:rPr>
          <w:color w:val="000000" w:themeColor="text1"/>
          <w:sz w:val="24"/>
          <w:szCs w:val="24"/>
        </w:rPr>
        <w:t xml:space="preserve"> 11, p. 3659‑3673, 2010.</w:t>
      </w:r>
    </w:p>
    <w:p w14:paraId="5334298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1]</w:t>
      </w:r>
      <w:r w:rsidRPr="007E2C94">
        <w:rPr>
          <w:color w:val="000000" w:themeColor="text1"/>
          <w:sz w:val="24"/>
          <w:szCs w:val="24"/>
        </w:rPr>
        <w:tab/>
        <w:t>A. M. A. Neves, A. J. M. Ferreira, E. Carrera, M. Cinefra, R. M. N. Jorge, et C. M. M. Soares, « Buckling analysis of sandwich plates with functionally graded skins using a new quasi‐3D hyperbolic sine shear deformation theory and collocation with radial basis functions », ZAMM‐Journal Appl. Math. Mech. Für Angew. Math. Mech., vol. 92, n</w:t>
      </w:r>
      <w:r w:rsidRPr="007E2C94">
        <w:rPr>
          <w:color w:val="000000" w:themeColor="text1"/>
          <w:sz w:val="24"/>
          <w:szCs w:val="24"/>
          <w:vertAlign w:val="superscript"/>
        </w:rPr>
        <w:t>o</w:t>
      </w:r>
      <w:r w:rsidRPr="007E2C94">
        <w:rPr>
          <w:color w:val="000000" w:themeColor="text1"/>
          <w:sz w:val="24"/>
          <w:szCs w:val="24"/>
        </w:rPr>
        <w:t xml:space="preserve"> 9, p. 749‑766, 2012.</w:t>
      </w:r>
    </w:p>
    <w:p w14:paraId="132AB1A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2]</w:t>
      </w:r>
      <w:r w:rsidRPr="007E2C94">
        <w:rPr>
          <w:color w:val="000000" w:themeColor="text1"/>
          <w:sz w:val="24"/>
          <w:szCs w:val="24"/>
        </w:rPr>
        <w:tab/>
        <w:t>B. S. Reddy, J. S. Kumar, C. E. Reddy, et K. V. K. Reddy, « Buckling analysis of functionally graded material plates using higher order shear deformation theory », J. Compos., vol. 2013, n</w:t>
      </w:r>
      <w:r w:rsidRPr="007E2C94">
        <w:rPr>
          <w:color w:val="000000" w:themeColor="text1"/>
          <w:sz w:val="24"/>
          <w:szCs w:val="24"/>
          <w:vertAlign w:val="superscript"/>
        </w:rPr>
        <w:t>o</w:t>
      </w:r>
      <w:r w:rsidRPr="007E2C94">
        <w:rPr>
          <w:color w:val="000000" w:themeColor="text1"/>
          <w:sz w:val="24"/>
          <w:szCs w:val="24"/>
        </w:rPr>
        <w:t xml:space="preserve"> 1, p. 808764, 2013.</w:t>
      </w:r>
    </w:p>
    <w:p w14:paraId="67EF478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3]</w:t>
      </w:r>
      <w:r w:rsidRPr="007E2C94">
        <w:rPr>
          <w:color w:val="000000" w:themeColor="text1"/>
          <w:sz w:val="24"/>
          <w:szCs w:val="24"/>
        </w:rPr>
        <w:tab/>
        <w:t>T. I. Thinh, T. M. Tu, T. H. Quoc, et N. V. Long, « Vibration and buckling analysis of functionally graded plates using new eight-unknown higher order shear deformation theory », Lat. Am. J. Solids Struct., vol. 13, n</w:t>
      </w:r>
      <w:r w:rsidRPr="007E2C94">
        <w:rPr>
          <w:color w:val="000000" w:themeColor="text1"/>
          <w:sz w:val="24"/>
          <w:szCs w:val="24"/>
          <w:vertAlign w:val="superscript"/>
        </w:rPr>
        <w:t>o</w:t>
      </w:r>
      <w:r w:rsidRPr="007E2C94">
        <w:rPr>
          <w:color w:val="000000" w:themeColor="text1"/>
          <w:sz w:val="24"/>
          <w:szCs w:val="24"/>
        </w:rPr>
        <w:t xml:space="preserve"> 3, p. 456‑477, 2016.</w:t>
      </w:r>
    </w:p>
    <w:p w14:paraId="61983F1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4]</w:t>
      </w:r>
      <w:r w:rsidRPr="007E2C94">
        <w:rPr>
          <w:color w:val="000000" w:themeColor="text1"/>
          <w:sz w:val="24"/>
          <w:szCs w:val="24"/>
        </w:rPr>
        <w:tab/>
        <w:t>A. M. Zenkour et M. H. Aljadani, « Mechanical buckling of functionally graded plates using a refined higher-order shear and normal deformation plate theory », Adv. Aircr. Spacecr. Sci., vol. 5, n</w:t>
      </w:r>
      <w:r w:rsidRPr="007E2C94">
        <w:rPr>
          <w:color w:val="000000" w:themeColor="text1"/>
          <w:sz w:val="24"/>
          <w:szCs w:val="24"/>
          <w:vertAlign w:val="superscript"/>
        </w:rPr>
        <w:t>o</w:t>
      </w:r>
      <w:r w:rsidRPr="007E2C94">
        <w:rPr>
          <w:color w:val="000000" w:themeColor="text1"/>
          <w:sz w:val="24"/>
          <w:szCs w:val="24"/>
        </w:rPr>
        <w:t xml:space="preserve"> 6, p. 615, 2018.</w:t>
      </w:r>
    </w:p>
    <w:p w14:paraId="28BA2E6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5]</w:t>
      </w:r>
      <w:r w:rsidRPr="007E2C94">
        <w:rPr>
          <w:color w:val="000000" w:themeColor="text1"/>
          <w:sz w:val="24"/>
          <w:szCs w:val="24"/>
        </w:rPr>
        <w:tab/>
        <w:t>A. Tati, « Finite element analysis of thermal and mechanical buckling behavior of functionally graded plates », Arch. Appl. Mech., vol. 91, n</w:t>
      </w:r>
      <w:r w:rsidRPr="007E2C94">
        <w:rPr>
          <w:color w:val="000000" w:themeColor="text1"/>
          <w:sz w:val="24"/>
          <w:szCs w:val="24"/>
          <w:vertAlign w:val="superscript"/>
        </w:rPr>
        <w:t>o</w:t>
      </w:r>
      <w:r w:rsidRPr="007E2C94">
        <w:rPr>
          <w:color w:val="000000" w:themeColor="text1"/>
          <w:sz w:val="24"/>
          <w:szCs w:val="24"/>
        </w:rPr>
        <w:t xml:space="preserve"> 11, p. 4571‑4587, 2021.</w:t>
      </w:r>
    </w:p>
    <w:p w14:paraId="0992EA5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6]</w:t>
      </w:r>
      <w:r w:rsidRPr="007E2C94">
        <w:rPr>
          <w:color w:val="000000" w:themeColor="text1"/>
          <w:sz w:val="24"/>
          <w:szCs w:val="24"/>
        </w:rPr>
        <w:tab/>
        <w:t>M. Farrokh, M. Afzali, et E. Carrera, « Mechanical and thermal buckling loads of rectangular FG plates by using higher-order unified formulation », Mech. Adv. Mater. Struct., vol. 28, n</w:t>
      </w:r>
      <w:r w:rsidRPr="007E2C94">
        <w:rPr>
          <w:color w:val="000000" w:themeColor="text1"/>
          <w:sz w:val="24"/>
          <w:szCs w:val="24"/>
          <w:vertAlign w:val="superscript"/>
        </w:rPr>
        <w:t>o</w:t>
      </w:r>
      <w:r w:rsidRPr="007E2C94">
        <w:rPr>
          <w:color w:val="000000" w:themeColor="text1"/>
          <w:sz w:val="24"/>
          <w:szCs w:val="24"/>
        </w:rPr>
        <w:t xml:space="preserve"> 6, p. 608‑617, 2021.</w:t>
      </w:r>
    </w:p>
    <w:p w14:paraId="64355CB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7]</w:t>
      </w:r>
      <w:r w:rsidRPr="007E2C94">
        <w:rPr>
          <w:color w:val="000000" w:themeColor="text1"/>
          <w:sz w:val="24"/>
          <w:szCs w:val="24"/>
        </w:rPr>
        <w:tab/>
        <w:t>B. Adim et T. H. Daouadji, « Analysis of Buckling Behavior of Functionally Graded Plates Under Mechanical Loading », J. Nano- Electron. Phys., vol. 16, n</w:t>
      </w:r>
      <w:r w:rsidRPr="007E2C94">
        <w:rPr>
          <w:color w:val="000000" w:themeColor="text1"/>
          <w:sz w:val="24"/>
          <w:szCs w:val="24"/>
          <w:vertAlign w:val="superscript"/>
        </w:rPr>
        <w:t>o</w:t>
      </w:r>
      <w:r w:rsidRPr="007E2C94">
        <w:rPr>
          <w:color w:val="000000" w:themeColor="text1"/>
          <w:sz w:val="24"/>
          <w:szCs w:val="24"/>
        </w:rPr>
        <w:t xml:space="preserve"> 2, 2024.</w:t>
      </w:r>
    </w:p>
    <w:p w14:paraId="4E613322" w14:textId="77777777" w:rsidR="00A630A0" w:rsidRPr="007E2C94" w:rsidRDefault="00A630A0" w:rsidP="00A630A0">
      <w:pPr>
        <w:rPr>
          <w:color w:val="000000" w:themeColor="text1"/>
        </w:rPr>
      </w:pPr>
    </w:p>
    <w:p w14:paraId="6E334A3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8]</w:t>
      </w:r>
      <w:r w:rsidRPr="007E2C94">
        <w:rPr>
          <w:color w:val="000000" w:themeColor="text1"/>
          <w:sz w:val="24"/>
          <w:szCs w:val="24"/>
        </w:rPr>
        <w:tab/>
        <w:t>V.-L. Nguyen, V.-L. Nguyen, M.-T. Tran, et X.-T. Dang, « Investigation of static buckling and bending of nanoplates made of new functionally graded materials considering surface effects on an elastic foundation », Acta Mech., p. 1‑27, 2024.</w:t>
      </w:r>
    </w:p>
    <w:p w14:paraId="40B25F5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59]</w:t>
      </w:r>
      <w:r w:rsidRPr="007E2C94">
        <w:rPr>
          <w:color w:val="000000" w:themeColor="text1"/>
          <w:sz w:val="24"/>
          <w:szCs w:val="24"/>
        </w:rPr>
        <w:tab/>
        <w:t>B. Sidda Reddy et K. Vijaya Kumar Reddy, « Analyzing the buckling behavior of in-plane bidirectional functionally graded porous plates », J. Comput. Appl. Mech., vol. 55, n</w:t>
      </w:r>
      <w:r w:rsidRPr="007E2C94">
        <w:rPr>
          <w:color w:val="000000" w:themeColor="text1"/>
          <w:sz w:val="24"/>
          <w:szCs w:val="24"/>
          <w:vertAlign w:val="superscript"/>
        </w:rPr>
        <w:t>o</w:t>
      </w:r>
      <w:r w:rsidRPr="007E2C94">
        <w:rPr>
          <w:color w:val="000000" w:themeColor="text1"/>
          <w:sz w:val="24"/>
          <w:szCs w:val="24"/>
        </w:rPr>
        <w:t xml:space="preserve"> 3, p. 322‑339, 2024.</w:t>
      </w:r>
    </w:p>
    <w:p w14:paraId="15FF89B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0]</w:t>
      </w:r>
      <w:r w:rsidRPr="007E2C94">
        <w:rPr>
          <w:color w:val="000000" w:themeColor="text1"/>
          <w:sz w:val="24"/>
          <w:szCs w:val="24"/>
        </w:rPr>
        <w:tab/>
        <w:t>A. R. Khorshidvand et A. R. Damercheloo, « Bending, axial buckling and shear buckling analyses of FG-porous plates based on a refined plate theory », Aust. J. Mech. Eng., vol. 21, n</w:t>
      </w:r>
      <w:r w:rsidRPr="007E2C94">
        <w:rPr>
          <w:color w:val="000000" w:themeColor="text1"/>
          <w:sz w:val="24"/>
          <w:szCs w:val="24"/>
          <w:vertAlign w:val="superscript"/>
        </w:rPr>
        <w:t>o</w:t>
      </w:r>
      <w:r w:rsidRPr="007E2C94">
        <w:rPr>
          <w:color w:val="000000" w:themeColor="text1"/>
          <w:sz w:val="24"/>
          <w:szCs w:val="24"/>
        </w:rPr>
        <w:t xml:space="preserve"> 2, p. 705‑724, 2023.</w:t>
      </w:r>
    </w:p>
    <w:p w14:paraId="0752B21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1]</w:t>
      </w:r>
      <w:r w:rsidRPr="007E2C94">
        <w:rPr>
          <w:color w:val="000000" w:themeColor="text1"/>
          <w:sz w:val="24"/>
          <w:szCs w:val="24"/>
        </w:rPr>
        <w:tab/>
        <w:t>J. H. Argyris et S. Kelsey, Energy theorems and structural analysis, vol. 60. Springer, 1960.</w:t>
      </w:r>
    </w:p>
    <w:p w14:paraId="0A86947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2]</w:t>
      </w:r>
      <w:r w:rsidRPr="007E2C94">
        <w:rPr>
          <w:color w:val="000000" w:themeColor="text1"/>
          <w:sz w:val="24"/>
          <w:szCs w:val="24"/>
        </w:rPr>
        <w:tab/>
        <w:t>R. W. Clough et E. L. Wilson, « Early finite element research at Berkeley », in Fifth US national conference on computational mechanics, 1999, p. 1‑35.</w:t>
      </w:r>
    </w:p>
    <w:p w14:paraId="67FB567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3]</w:t>
      </w:r>
      <w:r w:rsidRPr="007E2C94">
        <w:rPr>
          <w:color w:val="000000" w:themeColor="text1"/>
          <w:sz w:val="24"/>
          <w:szCs w:val="24"/>
        </w:rPr>
        <w:tab/>
        <w:t>A. BELOUNAR, « Eléments finis membranaires et flexionnels à champ de déformation pour l’analyse des structures », these Doctorat LMD en Génie Civil, Université Mohamed Khider – Biskra, Université Mohamed Khider – Biskra, 2019.</w:t>
      </w:r>
    </w:p>
    <w:p w14:paraId="303162B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4]</w:t>
      </w:r>
      <w:r w:rsidRPr="007E2C94">
        <w:rPr>
          <w:color w:val="000000" w:themeColor="text1"/>
          <w:sz w:val="24"/>
          <w:szCs w:val="24"/>
        </w:rPr>
        <w:tab/>
        <w:t>C. REBIAI, « Contribution de l’approche en déformation pour l’analyse linéaire et non-linéaire des structures », Université Mohamed Khider–Biskra, 2013.</w:t>
      </w:r>
    </w:p>
    <w:p w14:paraId="71A4922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5]</w:t>
      </w:r>
      <w:r w:rsidRPr="007E2C94">
        <w:rPr>
          <w:color w:val="000000" w:themeColor="text1"/>
          <w:sz w:val="24"/>
          <w:szCs w:val="24"/>
        </w:rPr>
        <w:tab/>
        <w:t>J.-L. Batoz et G. Dhatt, Modélisation des structures par éléments finis. Presses Université Laval, 1990.</w:t>
      </w:r>
    </w:p>
    <w:p w14:paraId="5188625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6]</w:t>
      </w:r>
      <w:r w:rsidRPr="007E2C94">
        <w:rPr>
          <w:color w:val="000000" w:themeColor="text1"/>
          <w:sz w:val="24"/>
          <w:szCs w:val="24"/>
        </w:rPr>
        <w:tab/>
        <w:t xml:space="preserve">L. Bolle, Contribution au problème linéaire de flexion d’une plaque élastique. Ed. </w:t>
      </w:r>
      <w:proofErr w:type="gramStart"/>
      <w:r w:rsidRPr="007E2C94">
        <w:rPr>
          <w:color w:val="000000" w:themeColor="text1"/>
          <w:sz w:val="24"/>
          <w:szCs w:val="24"/>
        </w:rPr>
        <w:t>de</w:t>
      </w:r>
      <w:proofErr w:type="gramEnd"/>
      <w:r w:rsidRPr="007E2C94">
        <w:rPr>
          <w:color w:val="000000" w:themeColor="text1"/>
          <w:sz w:val="24"/>
          <w:szCs w:val="24"/>
        </w:rPr>
        <w:t xml:space="preserve"> la Société du Bulletin technique de la Suisse romande, 1947.</w:t>
      </w:r>
    </w:p>
    <w:p w14:paraId="7831CB5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7]</w:t>
      </w:r>
      <w:r w:rsidRPr="007E2C94">
        <w:rPr>
          <w:color w:val="000000" w:themeColor="text1"/>
          <w:sz w:val="24"/>
          <w:szCs w:val="24"/>
        </w:rPr>
        <w:tab/>
        <w:t>J.-L. Batoz et G. Dhatt, Modélisation des structures par éléments finis. Presses Université Laval, 1990.</w:t>
      </w:r>
    </w:p>
    <w:p w14:paraId="2953C99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8]</w:t>
      </w:r>
      <w:r w:rsidRPr="007E2C94">
        <w:rPr>
          <w:color w:val="000000" w:themeColor="text1"/>
          <w:sz w:val="24"/>
          <w:szCs w:val="24"/>
        </w:rPr>
        <w:tab/>
        <w:t>A. Belounar, L. Belounar, et A. Tati, « An assumed strain finite element for composite plates analysis », Int. J. Comput. Methods, vol. 20, n</w:t>
      </w:r>
      <w:r w:rsidRPr="007E2C94">
        <w:rPr>
          <w:color w:val="000000" w:themeColor="text1"/>
          <w:sz w:val="24"/>
          <w:szCs w:val="24"/>
          <w:vertAlign w:val="superscript"/>
        </w:rPr>
        <w:t>o</w:t>
      </w:r>
      <w:r w:rsidRPr="007E2C94">
        <w:rPr>
          <w:color w:val="000000" w:themeColor="text1"/>
          <w:sz w:val="24"/>
          <w:szCs w:val="24"/>
        </w:rPr>
        <w:t xml:space="preserve"> 01, p. 2250034, 2023.</w:t>
      </w:r>
    </w:p>
    <w:p w14:paraId="0E6963D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69]</w:t>
      </w:r>
      <w:r w:rsidRPr="007E2C94">
        <w:rPr>
          <w:color w:val="000000" w:themeColor="text1"/>
          <w:sz w:val="24"/>
          <w:szCs w:val="24"/>
        </w:rPr>
        <w:tab/>
        <w:t>M. T. Belarbi et A. Charif, « Développement d’un nouvel élément hexaédrique simple basé sur le modèle en déformation pour l’étude des plaques minces et épaisses », Rev. Eur. Éléments Finis, vol. 8, n</w:t>
      </w:r>
      <w:r w:rsidRPr="007E2C94">
        <w:rPr>
          <w:color w:val="000000" w:themeColor="text1"/>
          <w:sz w:val="24"/>
          <w:szCs w:val="24"/>
          <w:vertAlign w:val="superscript"/>
        </w:rPr>
        <w:t>o</w:t>
      </w:r>
      <w:r w:rsidRPr="007E2C94">
        <w:rPr>
          <w:color w:val="000000" w:themeColor="text1"/>
          <w:sz w:val="24"/>
          <w:szCs w:val="24"/>
        </w:rPr>
        <w:t xml:space="preserve"> 2, p. 135‑157, 1999.</w:t>
      </w:r>
    </w:p>
    <w:p w14:paraId="7C27517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0]</w:t>
      </w:r>
      <w:r w:rsidRPr="007E2C94">
        <w:rPr>
          <w:color w:val="000000" w:themeColor="text1"/>
          <w:sz w:val="24"/>
          <w:szCs w:val="24"/>
        </w:rPr>
        <w:tab/>
        <w:t>D. G. Ashwell et A. B. Sabir, « Limitations of certain curved finite elements when applied to arches », Int. J. Mech. Sci., vol. 13, n</w:t>
      </w:r>
      <w:r w:rsidRPr="007E2C94">
        <w:rPr>
          <w:color w:val="000000" w:themeColor="text1"/>
          <w:sz w:val="24"/>
          <w:szCs w:val="24"/>
          <w:vertAlign w:val="superscript"/>
        </w:rPr>
        <w:t>o</w:t>
      </w:r>
      <w:r w:rsidRPr="007E2C94">
        <w:rPr>
          <w:color w:val="000000" w:themeColor="text1"/>
          <w:sz w:val="24"/>
          <w:szCs w:val="24"/>
        </w:rPr>
        <w:t xml:space="preserve"> 2, p. 133‑139, 1971.</w:t>
      </w:r>
    </w:p>
    <w:p w14:paraId="0B6C5A4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1]</w:t>
      </w:r>
      <w:r w:rsidRPr="007E2C94">
        <w:rPr>
          <w:color w:val="000000" w:themeColor="text1"/>
          <w:sz w:val="24"/>
          <w:szCs w:val="24"/>
        </w:rPr>
        <w:tab/>
        <w:t>D. G. Ashwell, A. B. Sabir, et T. M. Roberts, « Further studies in the application of curved finite elements to circular arches », Int. J. Mech. Sci., vol. 13, n</w:t>
      </w:r>
      <w:r w:rsidRPr="007E2C94">
        <w:rPr>
          <w:color w:val="000000" w:themeColor="text1"/>
          <w:sz w:val="24"/>
          <w:szCs w:val="24"/>
          <w:vertAlign w:val="superscript"/>
        </w:rPr>
        <w:t>o</w:t>
      </w:r>
      <w:r w:rsidRPr="007E2C94">
        <w:rPr>
          <w:color w:val="000000" w:themeColor="text1"/>
          <w:sz w:val="24"/>
          <w:szCs w:val="24"/>
        </w:rPr>
        <w:t xml:space="preserve"> 6, p. 507‑517, 1971.</w:t>
      </w:r>
    </w:p>
    <w:p w14:paraId="56D13EB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2]</w:t>
      </w:r>
      <w:r w:rsidRPr="007E2C94">
        <w:rPr>
          <w:color w:val="000000" w:themeColor="text1"/>
          <w:sz w:val="24"/>
          <w:szCs w:val="24"/>
        </w:rPr>
        <w:tab/>
        <w:t>A. B. Sabir et D. G. Ashwell, « A comparison of curved beam finite elements when used in vibration problems », J. Sound Vib., vol. 18, n</w:t>
      </w:r>
      <w:r w:rsidRPr="007E2C94">
        <w:rPr>
          <w:color w:val="000000" w:themeColor="text1"/>
          <w:sz w:val="24"/>
          <w:szCs w:val="24"/>
          <w:vertAlign w:val="superscript"/>
        </w:rPr>
        <w:t>o</w:t>
      </w:r>
      <w:r w:rsidRPr="007E2C94">
        <w:rPr>
          <w:color w:val="000000" w:themeColor="text1"/>
          <w:sz w:val="24"/>
          <w:szCs w:val="24"/>
        </w:rPr>
        <w:t xml:space="preserve"> 4, p. 555‑563, 1971.</w:t>
      </w:r>
    </w:p>
    <w:p w14:paraId="346017A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3]</w:t>
      </w:r>
      <w:r w:rsidRPr="007E2C94">
        <w:rPr>
          <w:color w:val="000000" w:themeColor="text1"/>
          <w:sz w:val="24"/>
          <w:szCs w:val="24"/>
        </w:rPr>
        <w:tab/>
        <w:t>A. B. Sabir et A. Lock, « A curved, cylindrical shell, finite element », Int. J. Mech. Sci., vol. 14, n</w:t>
      </w:r>
      <w:r w:rsidRPr="007E2C94">
        <w:rPr>
          <w:color w:val="000000" w:themeColor="text1"/>
          <w:sz w:val="24"/>
          <w:szCs w:val="24"/>
          <w:vertAlign w:val="superscript"/>
        </w:rPr>
        <w:t>o</w:t>
      </w:r>
      <w:r w:rsidRPr="007E2C94">
        <w:rPr>
          <w:color w:val="000000" w:themeColor="text1"/>
          <w:sz w:val="24"/>
          <w:szCs w:val="24"/>
        </w:rPr>
        <w:t xml:space="preserve"> 2, p. 125‑135, 1972.</w:t>
      </w:r>
    </w:p>
    <w:p w14:paraId="6577157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4]</w:t>
      </w:r>
      <w:r w:rsidRPr="007E2C94">
        <w:rPr>
          <w:color w:val="000000" w:themeColor="text1"/>
          <w:sz w:val="24"/>
          <w:szCs w:val="24"/>
        </w:rPr>
        <w:tab/>
        <w:t>D. G. Ashwell et A. B. Sabir, « A new cylindrical shell finite element based on simple independent strain functions », Int. J. Mech. Sci., vol. 14, n</w:t>
      </w:r>
      <w:r w:rsidRPr="007E2C94">
        <w:rPr>
          <w:color w:val="000000" w:themeColor="text1"/>
          <w:sz w:val="24"/>
          <w:szCs w:val="24"/>
          <w:vertAlign w:val="superscript"/>
        </w:rPr>
        <w:t>o</w:t>
      </w:r>
      <w:r w:rsidRPr="007E2C94">
        <w:rPr>
          <w:color w:val="000000" w:themeColor="text1"/>
          <w:sz w:val="24"/>
          <w:szCs w:val="24"/>
        </w:rPr>
        <w:t xml:space="preserve"> 3, p. 171‑183, 1972.</w:t>
      </w:r>
    </w:p>
    <w:p w14:paraId="2480376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5]</w:t>
      </w:r>
      <w:r w:rsidRPr="007E2C94">
        <w:rPr>
          <w:color w:val="000000" w:themeColor="text1"/>
          <w:sz w:val="24"/>
          <w:szCs w:val="24"/>
        </w:rPr>
        <w:tab/>
        <w:t>A. B. Sabir, « Stif’fness matrices for general deformation (out of plane and in-plane) of curved beam members based on independent strain functions », Math Finite Elem. Appl. II Acad. Press, vol. 3, p. 411‑421, 1975.</w:t>
      </w:r>
    </w:p>
    <w:p w14:paraId="65D924F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6]</w:t>
      </w:r>
      <w:r w:rsidRPr="007E2C94">
        <w:rPr>
          <w:color w:val="000000" w:themeColor="text1"/>
          <w:sz w:val="24"/>
          <w:szCs w:val="24"/>
        </w:rPr>
        <w:tab/>
        <w:t>A. B. Sabir, « The application of the finite element method to the buckling of rectangular plates and plates on elastic foundations », Proc Stravebnicky Casopsis Sav XXI, vol. 10, p. 689‑712, 1973.</w:t>
      </w:r>
    </w:p>
    <w:p w14:paraId="566C997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7]</w:t>
      </w:r>
      <w:r w:rsidRPr="007E2C94">
        <w:rPr>
          <w:color w:val="000000" w:themeColor="text1"/>
          <w:sz w:val="24"/>
          <w:szCs w:val="24"/>
        </w:rPr>
        <w:tab/>
        <w:t>A. B. Sabir et D. G. Ashwell, « Diffusion of concentrated loads into thin cylindrical shells », Math. Finite Elem. Appl. III, p. 381‑389, 1979.</w:t>
      </w:r>
    </w:p>
    <w:p w14:paraId="1F48FDE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8]</w:t>
      </w:r>
      <w:r w:rsidRPr="007E2C94">
        <w:rPr>
          <w:color w:val="000000" w:themeColor="text1"/>
          <w:sz w:val="24"/>
          <w:szCs w:val="24"/>
        </w:rPr>
        <w:tab/>
        <w:t>A. B. Sabir et T. A. Charchaechi, « Curved rectangular and general quadrilateral shell finite elements for cylindrical shells », Math Finite Elem. Appl., p. 231‑239, 1982.</w:t>
      </w:r>
    </w:p>
    <w:p w14:paraId="01F38ED9" w14:textId="77777777" w:rsidR="00A630A0" w:rsidRPr="007E2C94" w:rsidRDefault="00A630A0" w:rsidP="00A630A0">
      <w:pPr>
        <w:rPr>
          <w:color w:val="000000" w:themeColor="text1"/>
        </w:rPr>
      </w:pPr>
    </w:p>
    <w:p w14:paraId="4E40F77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79]</w:t>
      </w:r>
      <w:r w:rsidRPr="007E2C94">
        <w:rPr>
          <w:color w:val="000000" w:themeColor="text1"/>
          <w:sz w:val="24"/>
          <w:szCs w:val="24"/>
        </w:rPr>
        <w:tab/>
        <w:t>A. B. Sabir et F. Ramadhani, « A shallow shell finite element for general shell analysis », in Variational methods in engineering, Proceedings of the 2nd International Conference, University of Southampton England, 1985, p. 48.</w:t>
      </w:r>
    </w:p>
    <w:p w14:paraId="2D6319D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0]</w:t>
      </w:r>
      <w:r w:rsidRPr="007E2C94">
        <w:rPr>
          <w:color w:val="000000" w:themeColor="text1"/>
          <w:sz w:val="24"/>
          <w:szCs w:val="24"/>
        </w:rPr>
        <w:tab/>
        <w:t>A. B. Sabir, « Strain based shallow spherical shell element », in Proc. Int. Conf on the Math. Finite elements and application, Brunel University, 1997.</w:t>
      </w:r>
    </w:p>
    <w:p w14:paraId="4DE396D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1]</w:t>
      </w:r>
      <w:r w:rsidRPr="007E2C94">
        <w:rPr>
          <w:color w:val="000000" w:themeColor="text1"/>
          <w:sz w:val="24"/>
          <w:szCs w:val="24"/>
        </w:rPr>
        <w:tab/>
        <w:t xml:space="preserve">A. B. Sabir et H. F. El-Erris, « A new conical shell finite element », in Computational Mechanics’ </w:t>
      </w:r>
      <w:proofErr w:type="gramStart"/>
      <w:r w:rsidRPr="007E2C94">
        <w:rPr>
          <w:color w:val="000000" w:themeColor="text1"/>
          <w:sz w:val="24"/>
          <w:szCs w:val="24"/>
        </w:rPr>
        <w:t>88:</w:t>
      </w:r>
      <w:proofErr w:type="gramEnd"/>
      <w:r w:rsidRPr="007E2C94">
        <w:rPr>
          <w:color w:val="000000" w:themeColor="text1"/>
          <w:sz w:val="24"/>
          <w:szCs w:val="24"/>
        </w:rPr>
        <w:t xml:space="preserve"> Volume 1, Volume 2, Volume 3 and Volume 4 Theory and Applications, Springer, 1988, p. 613‑616.</w:t>
      </w:r>
    </w:p>
    <w:p w14:paraId="2F1D828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2]</w:t>
      </w:r>
      <w:r w:rsidRPr="007E2C94">
        <w:rPr>
          <w:color w:val="000000" w:themeColor="text1"/>
          <w:sz w:val="24"/>
          <w:szCs w:val="24"/>
        </w:rPr>
        <w:tab/>
        <w:t>I. S. Raju et A. K. Rao, « Stiffness matrices for sector elements. », AIAA J., vol. 7, n</w:t>
      </w:r>
      <w:r w:rsidRPr="007E2C94">
        <w:rPr>
          <w:color w:val="000000" w:themeColor="text1"/>
          <w:sz w:val="24"/>
          <w:szCs w:val="24"/>
          <w:vertAlign w:val="superscript"/>
        </w:rPr>
        <w:t>o</w:t>
      </w:r>
      <w:r w:rsidRPr="007E2C94">
        <w:rPr>
          <w:color w:val="000000" w:themeColor="text1"/>
          <w:sz w:val="24"/>
          <w:szCs w:val="24"/>
        </w:rPr>
        <w:t xml:space="preserve"> 1, p. 156‑157, 1969.</w:t>
      </w:r>
    </w:p>
    <w:p w14:paraId="1A2459A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3]</w:t>
      </w:r>
      <w:r w:rsidRPr="007E2C94">
        <w:rPr>
          <w:color w:val="000000" w:themeColor="text1"/>
          <w:sz w:val="24"/>
          <w:szCs w:val="24"/>
        </w:rPr>
        <w:tab/>
        <w:t>M. S. Djoudi, « Strain based finite elements for linear and geometrically non-linear analysis of structures. », University of Wales. Cardiff, 1990.</w:t>
      </w:r>
    </w:p>
    <w:p w14:paraId="7F8FCD0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4]</w:t>
      </w:r>
      <w:r w:rsidRPr="007E2C94">
        <w:rPr>
          <w:color w:val="000000" w:themeColor="text1"/>
          <w:sz w:val="24"/>
          <w:szCs w:val="24"/>
        </w:rPr>
        <w:tab/>
        <w:t>M. T. Belarbi et A. Charif, « Nouvel élément secteur basé sur le modèle de déformation avec rotation dans le plan », Rev. Eur. Éléments Finis, vol. 7, n</w:t>
      </w:r>
      <w:r w:rsidRPr="007E2C94">
        <w:rPr>
          <w:color w:val="000000" w:themeColor="text1"/>
          <w:sz w:val="24"/>
          <w:szCs w:val="24"/>
          <w:vertAlign w:val="superscript"/>
        </w:rPr>
        <w:t>o</w:t>
      </w:r>
      <w:r w:rsidRPr="007E2C94">
        <w:rPr>
          <w:color w:val="000000" w:themeColor="text1"/>
          <w:sz w:val="24"/>
          <w:szCs w:val="24"/>
        </w:rPr>
        <w:t xml:space="preserve"> 4, p. 439‑458, 1998.</w:t>
      </w:r>
    </w:p>
    <w:p w14:paraId="4ABA822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5]</w:t>
      </w:r>
      <w:r w:rsidRPr="007E2C94">
        <w:rPr>
          <w:color w:val="000000" w:themeColor="text1"/>
          <w:sz w:val="24"/>
          <w:szCs w:val="24"/>
        </w:rPr>
        <w:tab/>
        <w:t>A. B. Sabir et H. Y. Salhi, « A strain based finite element for general plane elasticity problems in polar coordinates », 1986.</w:t>
      </w:r>
    </w:p>
    <w:p w14:paraId="7020EE5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6]</w:t>
      </w:r>
      <w:r w:rsidRPr="007E2C94">
        <w:rPr>
          <w:color w:val="000000" w:themeColor="text1"/>
          <w:sz w:val="24"/>
          <w:szCs w:val="24"/>
        </w:rPr>
        <w:tab/>
        <w:t>A. B. Sabir et M. S. Djoudi, « A sector inplane finite element with a rotational degree of freedom », Struceng Femcad-Struct. Eng. Optim., p. 55‑61, 1991.</w:t>
      </w:r>
    </w:p>
    <w:p w14:paraId="3A651C7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7]</w:t>
      </w:r>
      <w:r w:rsidRPr="007E2C94">
        <w:rPr>
          <w:color w:val="000000" w:themeColor="text1"/>
          <w:sz w:val="24"/>
          <w:szCs w:val="24"/>
        </w:rPr>
        <w:tab/>
        <w:t>C. Bouzrira, A. Sabir, et Z. Nemouchi, « A sector inplane finite element in polar coordinates with rotational degree of freedom », Arch. Civ. Eng., vol. 51, n</w:t>
      </w:r>
      <w:r w:rsidRPr="007E2C94">
        <w:rPr>
          <w:color w:val="000000" w:themeColor="text1"/>
          <w:sz w:val="24"/>
          <w:szCs w:val="24"/>
          <w:vertAlign w:val="superscript"/>
        </w:rPr>
        <w:t>o</w:t>
      </w:r>
      <w:r w:rsidRPr="007E2C94">
        <w:rPr>
          <w:color w:val="000000" w:themeColor="text1"/>
          <w:sz w:val="24"/>
          <w:szCs w:val="24"/>
        </w:rPr>
        <w:t xml:space="preserve"> 4, p. 471‑483, 2005.</w:t>
      </w:r>
    </w:p>
    <w:p w14:paraId="54028B9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8]</w:t>
      </w:r>
      <w:r w:rsidRPr="007E2C94">
        <w:rPr>
          <w:color w:val="000000" w:themeColor="text1"/>
          <w:sz w:val="24"/>
          <w:szCs w:val="24"/>
        </w:rPr>
        <w:tab/>
        <w:t>L. Belounar et M. Guenfoud, « A new rectangular finite element based on the strain approach for plate bending », Thin-Walled Struct., vol. 43, n</w:t>
      </w:r>
      <w:r w:rsidRPr="007E2C94">
        <w:rPr>
          <w:color w:val="000000" w:themeColor="text1"/>
          <w:sz w:val="24"/>
          <w:szCs w:val="24"/>
          <w:vertAlign w:val="superscript"/>
        </w:rPr>
        <w:t>o</w:t>
      </w:r>
      <w:r w:rsidRPr="007E2C94">
        <w:rPr>
          <w:color w:val="000000" w:themeColor="text1"/>
          <w:sz w:val="24"/>
          <w:szCs w:val="24"/>
        </w:rPr>
        <w:t xml:space="preserve"> 1, p. 47‑63, 2005.</w:t>
      </w:r>
    </w:p>
    <w:p w14:paraId="00B2628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89]</w:t>
      </w:r>
      <w:r w:rsidRPr="007E2C94">
        <w:rPr>
          <w:color w:val="000000" w:themeColor="text1"/>
          <w:sz w:val="24"/>
          <w:szCs w:val="24"/>
        </w:rPr>
        <w:tab/>
        <w:t>F. Boussem, A. Belounar, L. Belounar, et L. Fortas, « Strain-based mindlin finite element for vibration analysis of rectangular plates coupled with a fluid », Romanian J. Acoust. Vib., vol. 19, n</w:t>
      </w:r>
      <w:r w:rsidRPr="007E2C94">
        <w:rPr>
          <w:color w:val="000000" w:themeColor="text1"/>
          <w:sz w:val="24"/>
          <w:szCs w:val="24"/>
          <w:vertAlign w:val="superscript"/>
        </w:rPr>
        <w:t>o</w:t>
      </w:r>
      <w:r w:rsidRPr="007E2C94">
        <w:rPr>
          <w:color w:val="000000" w:themeColor="text1"/>
          <w:sz w:val="24"/>
          <w:szCs w:val="24"/>
        </w:rPr>
        <w:t xml:space="preserve"> 2, p. 93‑100, 2022.</w:t>
      </w:r>
    </w:p>
    <w:p w14:paraId="567A5E6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0]</w:t>
      </w:r>
      <w:r w:rsidRPr="007E2C94">
        <w:rPr>
          <w:color w:val="000000" w:themeColor="text1"/>
          <w:sz w:val="24"/>
          <w:szCs w:val="24"/>
        </w:rPr>
        <w:tab/>
        <w:t>A. Belounar, S. Benmebarek, et L. Belounar, « Strain based triangular finite element for plate bending analysis », Mech. Adv. Mater. Struct., vol. 27, n</w:t>
      </w:r>
      <w:r w:rsidRPr="007E2C94">
        <w:rPr>
          <w:color w:val="000000" w:themeColor="text1"/>
          <w:sz w:val="24"/>
          <w:szCs w:val="24"/>
          <w:vertAlign w:val="superscript"/>
        </w:rPr>
        <w:t>o</w:t>
      </w:r>
      <w:r w:rsidRPr="007E2C94">
        <w:rPr>
          <w:color w:val="000000" w:themeColor="text1"/>
          <w:sz w:val="24"/>
          <w:szCs w:val="24"/>
        </w:rPr>
        <w:t xml:space="preserve"> 8, p. 620‑632, 2020.</w:t>
      </w:r>
    </w:p>
    <w:p w14:paraId="2F84B0A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1]</w:t>
      </w:r>
      <w:r w:rsidRPr="007E2C94">
        <w:rPr>
          <w:color w:val="000000" w:themeColor="text1"/>
          <w:sz w:val="24"/>
          <w:szCs w:val="24"/>
        </w:rPr>
        <w:tab/>
        <w:t>A. Belounar, S. Benmebarek, M. N. Houhou, et L. Belounar, « Static, free vibration, and buckling analysis of plates using strain-based Reissner–Mindlin elements », Int. J. Adv. Struct. Eng., vol. 11, p. 211‑230, 2019.</w:t>
      </w:r>
    </w:p>
    <w:p w14:paraId="107A833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2]</w:t>
      </w:r>
      <w:r w:rsidRPr="007E2C94">
        <w:rPr>
          <w:color w:val="000000" w:themeColor="text1"/>
          <w:sz w:val="24"/>
          <w:szCs w:val="24"/>
        </w:rPr>
        <w:tab/>
        <w:t xml:space="preserve">L. Belounar et D. Hamadi, « Plate bending with a solid strain based element that satisfies the equilibrium equations », in 6 th European Solid Mechanics Conference. ESMC2006, Budapest, </w:t>
      </w:r>
    </w:p>
    <w:p w14:paraId="47088875"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3]</w:t>
      </w:r>
      <w:r w:rsidRPr="007E2C94">
        <w:rPr>
          <w:color w:val="000000" w:themeColor="text1"/>
          <w:sz w:val="24"/>
          <w:szCs w:val="24"/>
        </w:rPr>
        <w:tab/>
        <w:t>A. Belounar, S. Benmebarek, M. N. Houhou, et L. Belounar, « Free vibration with mindlin plate finite element based on the strain approach », J. Inst. Eng. India Ser. C, vol. 101, p. 331‑346, 2020.</w:t>
      </w:r>
    </w:p>
    <w:p w14:paraId="2D67C22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4]</w:t>
      </w:r>
      <w:r w:rsidRPr="007E2C94">
        <w:rPr>
          <w:color w:val="000000" w:themeColor="text1"/>
          <w:sz w:val="24"/>
          <w:szCs w:val="24"/>
        </w:rPr>
        <w:tab/>
        <w:t>F. Boussem, A. Belounar, et L. Belounar, « Assumed strain finite element for natural frequencies of bending plates », World J. Eng., vol. 19, n</w:t>
      </w:r>
      <w:r w:rsidRPr="007E2C94">
        <w:rPr>
          <w:color w:val="000000" w:themeColor="text1"/>
          <w:sz w:val="24"/>
          <w:szCs w:val="24"/>
          <w:vertAlign w:val="superscript"/>
        </w:rPr>
        <w:t>o</w:t>
      </w:r>
      <w:r w:rsidRPr="007E2C94">
        <w:rPr>
          <w:color w:val="000000" w:themeColor="text1"/>
          <w:sz w:val="24"/>
          <w:szCs w:val="24"/>
        </w:rPr>
        <w:t xml:space="preserve"> 5, p. 620‑631, 2022.</w:t>
      </w:r>
    </w:p>
    <w:p w14:paraId="009111BE"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5]</w:t>
      </w:r>
      <w:r w:rsidRPr="007E2C94">
        <w:rPr>
          <w:color w:val="000000" w:themeColor="text1"/>
          <w:sz w:val="24"/>
          <w:szCs w:val="24"/>
        </w:rPr>
        <w:tab/>
        <w:t>B. Lamine et B. Sadoc, « A rectangular strain based finite element for plate bending analysis ».</w:t>
      </w:r>
    </w:p>
    <w:p w14:paraId="58624DE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6]</w:t>
      </w:r>
      <w:r w:rsidRPr="007E2C94">
        <w:rPr>
          <w:color w:val="000000" w:themeColor="text1"/>
          <w:sz w:val="24"/>
          <w:szCs w:val="24"/>
        </w:rPr>
        <w:tab/>
        <w:t>F. Boussem et L. Belounar, « A Plate Bending Kirchhoff Element Based on Assumed Strain Functions. », J. Solid Mech., vol. 12, n</w:t>
      </w:r>
      <w:r w:rsidRPr="007E2C94">
        <w:rPr>
          <w:color w:val="000000" w:themeColor="text1"/>
          <w:sz w:val="24"/>
          <w:szCs w:val="24"/>
          <w:vertAlign w:val="superscript"/>
        </w:rPr>
        <w:t>o</w:t>
      </w:r>
      <w:r w:rsidRPr="007E2C94">
        <w:rPr>
          <w:color w:val="000000" w:themeColor="text1"/>
          <w:sz w:val="24"/>
          <w:szCs w:val="24"/>
        </w:rPr>
        <w:t xml:space="preserve"> 4, 2020.</w:t>
      </w:r>
    </w:p>
    <w:p w14:paraId="4E52C93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7]</w:t>
      </w:r>
      <w:r w:rsidRPr="007E2C94">
        <w:rPr>
          <w:color w:val="000000" w:themeColor="text1"/>
          <w:sz w:val="24"/>
          <w:szCs w:val="24"/>
        </w:rPr>
        <w:tab/>
        <w:t>L. Belounar et K. Guerraiche, « A new strain based brick element for plate bending », Alex. Eng. J., vol. 53, n</w:t>
      </w:r>
      <w:r w:rsidRPr="007E2C94">
        <w:rPr>
          <w:color w:val="000000" w:themeColor="text1"/>
          <w:sz w:val="24"/>
          <w:szCs w:val="24"/>
          <w:vertAlign w:val="superscript"/>
        </w:rPr>
        <w:t>o</w:t>
      </w:r>
      <w:r w:rsidRPr="007E2C94">
        <w:rPr>
          <w:color w:val="000000" w:themeColor="text1"/>
          <w:sz w:val="24"/>
          <w:szCs w:val="24"/>
        </w:rPr>
        <w:t xml:space="preserve"> 1, p. 95‑105, 2014.</w:t>
      </w:r>
    </w:p>
    <w:p w14:paraId="58FE40C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8]</w:t>
      </w:r>
      <w:r w:rsidRPr="007E2C94">
        <w:rPr>
          <w:color w:val="000000" w:themeColor="text1"/>
          <w:sz w:val="24"/>
          <w:szCs w:val="24"/>
        </w:rPr>
        <w:tab/>
        <w:t>M. T. Belarbi et A. Charif, « Développement d’un nouvel élément hexaédrique simple basé sur le modèle en déformation pour l’étude des plaques minces et épaisses », Rev. Eur. Éléments Finis, vol. 8, n</w:t>
      </w:r>
      <w:r w:rsidRPr="007E2C94">
        <w:rPr>
          <w:color w:val="000000" w:themeColor="text1"/>
          <w:sz w:val="24"/>
          <w:szCs w:val="24"/>
          <w:vertAlign w:val="superscript"/>
        </w:rPr>
        <w:t>o</w:t>
      </w:r>
      <w:r w:rsidRPr="007E2C94">
        <w:rPr>
          <w:color w:val="000000" w:themeColor="text1"/>
          <w:sz w:val="24"/>
          <w:szCs w:val="24"/>
        </w:rPr>
        <w:t xml:space="preserve"> 2, p. 135‑157, 1999.</w:t>
      </w:r>
    </w:p>
    <w:p w14:paraId="77BBD918" w14:textId="77777777" w:rsidR="00A630A0" w:rsidRPr="007E2C94" w:rsidRDefault="00A630A0" w:rsidP="00A630A0">
      <w:pPr>
        <w:rPr>
          <w:color w:val="000000" w:themeColor="text1"/>
        </w:rPr>
      </w:pPr>
    </w:p>
    <w:p w14:paraId="7C846BBF" w14:textId="77777777" w:rsidR="00A630A0" w:rsidRPr="007E2C94" w:rsidRDefault="00A630A0" w:rsidP="00A630A0">
      <w:pPr>
        <w:rPr>
          <w:color w:val="000000" w:themeColor="text1"/>
        </w:rPr>
      </w:pPr>
    </w:p>
    <w:p w14:paraId="2D0837E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199]</w:t>
      </w:r>
      <w:r w:rsidRPr="007E2C94">
        <w:rPr>
          <w:color w:val="000000" w:themeColor="text1"/>
          <w:sz w:val="24"/>
          <w:szCs w:val="24"/>
        </w:rPr>
        <w:tab/>
        <w:t>T. Maalem, « Investigation numérique des problèmes de flexion de plaque par un élément fini parallélépipédique basé sur le modèle en déformation », Univ. Constantine Algér. Mém. Magistère, 2002.</w:t>
      </w:r>
    </w:p>
    <w:p w14:paraId="2F54C34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0]</w:t>
      </w:r>
      <w:r w:rsidRPr="007E2C94">
        <w:rPr>
          <w:color w:val="000000" w:themeColor="text1"/>
          <w:sz w:val="24"/>
          <w:szCs w:val="24"/>
        </w:rPr>
        <w:tab/>
        <w:t>D. Hamadi et T. Maalem, « Presentation of an Efficient Parallelepiped Finite Element Based on the Strain Approach" SBP8C », in Proceedings of the World Congress on Engineering, 2010, p. 27.</w:t>
      </w:r>
    </w:p>
    <w:p w14:paraId="61D43D0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1]</w:t>
      </w:r>
      <w:r w:rsidRPr="007E2C94">
        <w:rPr>
          <w:color w:val="000000" w:themeColor="text1"/>
          <w:sz w:val="24"/>
          <w:szCs w:val="24"/>
        </w:rPr>
        <w:tab/>
        <w:t>K. H. Guerraiche, L. Belounar, et L. Bouzidi, « A new eight nodes brick finite element based on the strain approach », J. Solid Mech., vol. 1, n</w:t>
      </w:r>
      <w:r w:rsidRPr="007E2C94">
        <w:rPr>
          <w:color w:val="000000" w:themeColor="text1"/>
          <w:sz w:val="24"/>
          <w:szCs w:val="24"/>
          <w:vertAlign w:val="superscript"/>
        </w:rPr>
        <w:t>o</w:t>
      </w:r>
      <w:r w:rsidRPr="007E2C94">
        <w:rPr>
          <w:color w:val="000000" w:themeColor="text1"/>
          <w:sz w:val="24"/>
          <w:szCs w:val="24"/>
        </w:rPr>
        <w:t xml:space="preserve"> 1, p. 186, 2018.</w:t>
      </w:r>
    </w:p>
    <w:p w14:paraId="2636254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2]</w:t>
      </w:r>
      <w:r w:rsidRPr="007E2C94">
        <w:rPr>
          <w:color w:val="000000" w:themeColor="text1"/>
          <w:sz w:val="24"/>
          <w:szCs w:val="24"/>
        </w:rPr>
        <w:tab/>
        <w:t>A. Messai, L. Belounar, et T. Merzouki, « Static and free vibration of plates with a strain based brick element », Eur. J. Comput. Mech., p. 1‑21, 2018.</w:t>
      </w:r>
    </w:p>
    <w:p w14:paraId="06404E8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3]</w:t>
      </w:r>
      <w:r w:rsidRPr="007E2C94">
        <w:rPr>
          <w:color w:val="000000" w:themeColor="text1"/>
          <w:sz w:val="24"/>
          <w:szCs w:val="24"/>
        </w:rPr>
        <w:tab/>
        <w:t>A. MESSAI, « Contribution de l’approche en déformation dans l’analyse statique et dynamique des structures », Université Mohamed Khider-Biskra, 2019.</w:t>
      </w:r>
    </w:p>
    <w:p w14:paraId="6C10C2E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4]</w:t>
      </w:r>
      <w:r w:rsidRPr="007E2C94">
        <w:rPr>
          <w:color w:val="000000" w:themeColor="text1"/>
          <w:sz w:val="24"/>
          <w:szCs w:val="24"/>
        </w:rPr>
        <w:tab/>
        <w:t xml:space="preserve">A. B. Sabir, « A rectangular and triangular plane elasticity element with drilling degrees of freedom », in Proceedings of the Second International Conference on Variational Methods in Engineering, Brebbia CA </w:t>
      </w:r>
      <w:proofErr w:type="gramStart"/>
      <w:r w:rsidRPr="007E2C94">
        <w:rPr>
          <w:color w:val="000000" w:themeColor="text1"/>
          <w:sz w:val="24"/>
          <w:szCs w:val="24"/>
        </w:rPr>
        <w:t>ed.,</w:t>
      </w:r>
      <w:proofErr w:type="gramEnd"/>
      <w:r w:rsidRPr="007E2C94">
        <w:rPr>
          <w:color w:val="000000" w:themeColor="text1"/>
          <w:sz w:val="24"/>
          <w:szCs w:val="24"/>
        </w:rPr>
        <w:t xml:space="preserve"> Southampton University, 1985, p. 17‑25.</w:t>
      </w:r>
    </w:p>
    <w:p w14:paraId="5A1193B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5]</w:t>
      </w:r>
      <w:r w:rsidRPr="007E2C94">
        <w:rPr>
          <w:color w:val="000000" w:themeColor="text1"/>
          <w:sz w:val="24"/>
          <w:szCs w:val="24"/>
        </w:rPr>
        <w:tab/>
        <w:t>A. B. Sabir et A. Sfendji, « Triangular and rectangular plane elasticity finite elements », Thin-Walled Struct., vol. 21, n</w:t>
      </w:r>
      <w:r w:rsidRPr="007E2C94">
        <w:rPr>
          <w:color w:val="000000" w:themeColor="text1"/>
          <w:sz w:val="24"/>
          <w:szCs w:val="24"/>
          <w:vertAlign w:val="superscript"/>
        </w:rPr>
        <w:t>o</w:t>
      </w:r>
      <w:r w:rsidRPr="007E2C94">
        <w:rPr>
          <w:color w:val="000000" w:themeColor="text1"/>
          <w:sz w:val="24"/>
          <w:szCs w:val="24"/>
        </w:rPr>
        <w:t xml:space="preserve"> 3, p. 225‑232, 1995.</w:t>
      </w:r>
    </w:p>
    <w:p w14:paraId="6F5CF37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6]</w:t>
      </w:r>
      <w:r w:rsidRPr="007E2C94">
        <w:rPr>
          <w:color w:val="000000" w:themeColor="text1"/>
          <w:sz w:val="24"/>
          <w:szCs w:val="24"/>
        </w:rPr>
        <w:tab/>
        <w:t>M. T. Belarbi et M. Bourezane, « On improved Sabir triangular element with drilling rotation », Rev. Eur. Génie Civ., vol. 9, n</w:t>
      </w:r>
      <w:r w:rsidRPr="007E2C94">
        <w:rPr>
          <w:color w:val="000000" w:themeColor="text1"/>
          <w:sz w:val="24"/>
          <w:szCs w:val="24"/>
          <w:vertAlign w:val="superscript"/>
        </w:rPr>
        <w:t>o</w:t>
      </w:r>
      <w:r w:rsidRPr="007E2C94">
        <w:rPr>
          <w:color w:val="000000" w:themeColor="text1"/>
          <w:sz w:val="24"/>
          <w:szCs w:val="24"/>
        </w:rPr>
        <w:t xml:space="preserve"> 9‑10, p. 1151‑1175, 2005.</w:t>
      </w:r>
    </w:p>
    <w:p w14:paraId="5BF47B6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7]</w:t>
      </w:r>
      <w:r w:rsidRPr="007E2C94">
        <w:rPr>
          <w:color w:val="000000" w:themeColor="text1"/>
          <w:sz w:val="24"/>
          <w:szCs w:val="24"/>
        </w:rPr>
        <w:tab/>
        <w:t>M. T. Belarbi et T. Maalem, « On improved rectangular finite element for plane linear elasticity analysis », Rev. Eur. Eléments, vol. 14, n</w:t>
      </w:r>
      <w:r w:rsidRPr="007E2C94">
        <w:rPr>
          <w:color w:val="000000" w:themeColor="text1"/>
          <w:sz w:val="24"/>
          <w:szCs w:val="24"/>
          <w:vertAlign w:val="superscript"/>
        </w:rPr>
        <w:t>o</w:t>
      </w:r>
      <w:r w:rsidRPr="007E2C94">
        <w:rPr>
          <w:color w:val="000000" w:themeColor="text1"/>
          <w:sz w:val="24"/>
          <w:szCs w:val="24"/>
        </w:rPr>
        <w:t xml:space="preserve"> 8, p. 985‑997, 2005.</w:t>
      </w:r>
    </w:p>
    <w:p w14:paraId="4D2F561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8]</w:t>
      </w:r>
      <w:r w:rsidRPr="007E2C94">
        <w:rPr>
          <w:color w:val="000000" w:themeColor="text1"/>
          <w:sz w:val="24"/>
          <w:szCs w:val="24"/>
        </w:rPr>
        <w:tab/>
        <w:t>C. Rebiai et L. Belounar, « A new strain based rectangular finite element with drilling rotation for linear and nonlinear analysis », Arch. Civ. Mech. Eng., vol. 13, p. 72‑81, 2013.</w:t>
      </w:r>
    </w:p>
    <w:p w14:paraId="2C05ABB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09]</w:t>
      </w:r>
      <w:r w:rsidRPr="007E2C94">
        <w:rPr>
          <w:color w:val="000000" w:themeColor="text1"/>
          <w:sz w:val="24"/>
          <w:szCs w:val="24"/>
        </w:rPr>
        <w:tab/>
        <w:t>C. Rebiai et L. Belounar, « An effective quadrilateral membrane finite element based on the strain approach », Measurement, vol. 50, p. 263‑269, 2014.</w:t>
      </w:r>
    </w:p>
    <w:p w14:paraId="709A11CD"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0]</w:t>
      </w:r>
      <w:r w:rsidRPr="007E2C94">
        <w:rPr>
          <w:color w:val="000000" w:themeColor="text1"/>
          <w:sz w:val="24"/>
          <w:szCs w:val="24"/>
        </w:rPr>
        <w:tab/>
        <w:t>L. Bouzidi, L. Belounar, et K. Guerraiche, « Presentation of a new membrane strain-based finite element for static and dynamic analysis », Int. J. Struct. Eng., vol. 10, n</w:t>
      </w:r>
      <w:r w:rsidRPr="007E2C94">
        <w:rPr>
          <w:color w:val="000000" w:themeColor="text1"/>
          <w:sz w:val="24"/>
          <w:szCs w:val="24"/>
          <w:vertAlign w:val="superscript"/>
        </w:rPr>
        <w:t>o</w:t>
      </w:r>
      <w:r w:rsidRPr="007E2C94">
        <w:rPr>
          <w:color w:val="000000" w:themeColor="text1"/>
          <w:sz w:val="24"/>
          <w:szCs w:val="24"/>
        </w:rPr>
        <w:t xml:space="preserve"> 1, p. 40‑60, 2019.</w:t>
      </w:r>
    </w:p>
    <w:p w14:paraId="61A9E2C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1]</w:t>
      </w:r>
      <w:r w:rsidRPr="007E2C94">
        <w:rPr>
          <w:color w:val="000000" w:themeColor="text1"/>
          <w:sz w:val="24"/>
          <w:szCs w:val="24"/>
        </w:rPr>
        <w:tab/>
        <w:t>A. Sabir, « A new class of finite elements for plane elasticité problems, CAFEM 7th, international Conf, structures », Mech. React. Technol. Chic., 1983.</w:t>
      </w:r>
    </w:p>
    <w:p w14:paraId="4D6CD49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2]</w:t>
      </w:r>
      <w:r w:rsidRPr="007E2C94">
        <w:rPr>
          <w:color w:val="000000" w:themeColor="text1"/>
          <w:sz w:val="24"/>
          <w:szCs w:val="24"/>
        </w:rPr>
        <w:tab/>
        <w:t>H. Guenfoud, M. Himeur, H. Ziou, et M. Guenfoud, « A consistent triangular thin flat shell finite element with drilling rotation based on the strain approach », Int. J. Struct. Eng., vol. 9, n</w:t>
      </w:r>
      <w:r w:rsidRPr="007E2C94">
        <w:rPr>
          <w:color w:val="000000" w:themeColor="text1"/>
          <w:sz w:val="24"/>
          <w:szCs w:val="24"/>
          <w:vertAlign w:val="superscript"/>
        </w:rPr>
        <w:t>o</w:t>
      </w:r>
      <w:r w:rsidRPr="007E2C94">
        <w:rPr>
          <w:color w:val="000000" w:themeColor="text1"/>
          <w:sz w:val="24"/>
          <w:szCs w:val="24"/>
        </w:rPr>
        <w:t xml:space="preserve"> 3, p. 191‑223, 2018.</w:t>
      </w:r>
    </w:p>
    <w:p w14:paraId="632378F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3]</w:t>
      </w:r>
      <w:r w:rsidRPr="007E2C94">
        <w:rPr>
          <w:color w:val="000000" w:themeColor="text1"/>
          <w:sz w:val="24"/>
          <w:szCs w:val="24"/>
        </w:rPr>
        <w:tab/>
        <w:t>M. R. Barati, « Dynamic response of porous functionally graded material nanobeams subjected to moving nanoparticle based on nonlocal strain gradient theory », Mater. Res. Express, vol. 4, n</w:t>
      </w:r>
      <w:r w:rsidRPr="007E2C94">
        <w:rPr>
          <w:color w:val="000000" w:themeColor="text1"/>
          <w:sz w:val="24"/>
          <w:szCs w:val="24"/>
          <w:vertAlign w:val="superscript"/>
        </w:rPr>
        <w:t>o</w:t>
      </w:r>
      <w:r w:rsidRPr="007E2C94">
        <w:rPr>
          <w:color w:val="000000" w:themeColor="text1"/>
          <w:sz w:val="24"/>
          <w:szCs w:val="24"/>
        </w:rPr>
        <w:t xml:space="preserve"> 11, p. 115017, 2017.</w:t>
      </w:r>
    </w:p>
    <w:p w14:paraId="62E4A81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4]</w:t>
      </w:r>
      <w:r w:rsidRPr="007E2C94">
        <w:rPr>
          <w:color w:val="000000" w:themeColor="text1"/>
          <w:sz w:val="24"/>
          <w:szCs w:val="24"/>
        </w:rPr>
        <w:tab/>
        <w:t>Ç. Demir et Ö. Civalek, « A new nonlocal FEM via Hermitian cubic shape functions for thermal vibration of nano beams surrounded by an elastic matrix », Compos. Struct., vol. 168, p. 872‑884, 2017.</w:t>
      </w:r>
    </w:p>
    <w:p w14:paraId="79109C8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5]</w:t>
      </w:r>
      <w:r w:rsidRPr="007E2C94">
        <w:rPr>
          <w:color w:val="000000" w:themeColor="text1"/>
          <w:sz w:val="24"/>
          <w:szCs w:val="24"/>
        </w:rPr>
        <w:tab/>
        <w:t>H. Hirane, M.-O. Belarbi, M. S. A. Houari, et A. Tounsi, « On the layerwise finite element formulation for static and free vibration analysis of functionally graded sandwich plates », Eng. Comput., p. 1‑29, 2022.</w:t>
      </w:r>
    </w:p>
    <w:p w14:paraId="0D5270D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6]</w:t>
      </w:r>
      <w:r w:rsidRPr="007E2C94">
        <w:rPr>
          <w:color w:val="000000" w:themeColor="text1"/>
          <w:sz w:val="24"/>
          <w:szCs w:val="24"/>
        </w:rPr>
        <w:tab/>
        <w:t>R. P. Shimpi, H. Arya, et N. K. Naik, « A higher order displacement model for the plate analysis », J. Reinf. Plast. Compos., vol. 22, n</w:t>
      </w:r>
      <w:r w:rsidRPr="007E2C94">
        <w:rPr>
          <w:color w:val="000000" w:themeColor="text1"/>
          <w:sz w:val="24"/>
          <w:szCs w:val="24"/>
          <w:vertAlign w:val="superscript"/>
        </w:rPr>
        <w:t>o</w:t>
      </w:r>
      <w:r w:rsidRPr="007E2C94">
        <w:rPr>
          <w:color w:val="000000" w:themeColor="text1"/>
          <w:sz w:val="24"/>
          <w:szCs w:val="24"/>
        </w:rPr>
        <w:t xml:space="preserve"> 18, p. 1667‑1688, 2003.</w:t>
      </w:r>
    </w:p>
    <w:p w14:paraId="2EBEC03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7]</w:t>
      </w:r>
      <w:r w:rsidRPr="007E2C94">
        <w:rPr>
          <w:color w:val="000000" w:themeColor="text1"/>
          <w:sz w:val="24"/>
          <w:szCs w:val="24"/>
        </w:rPr>
        <w:tab/>
        <w:t>J. N. Reddy, « Analysis of functionally graded plates », Int. J. Numer. Methods Eng., vol. 47, n</w:t>
      </w:r>
      <w:r w:rsidRPr="007E2C94">
        <w:rPr>
          <w:color w:val="000000" w:themeColor="text1"/>
          <w:sz w:val="24"/>
          <w:szCs w:val="24"/>
          <w:vertAlign w:val="superscript"/>
        </w:rPr>
        <w:t>o</w:t>
      </w:r>
      <w:r w:rsidRPr="007E2C94">
        <w:rPr>
          <w:color w:val="000000" w:themeColor="text1"/>
          <w:sz w:val="24"/>
          <w:szCs w:val="24"/>
        </w:rPr>
        <w:t xml:space="preserve"> 1‑3, p. 663‑684, janv. 2000, </w:t>
      </w:r>
      <w:proofErr w:type="gramStart"/>
      <w:r w:rsidRPr="007E2C94">
        <w:rPr>
          <w:color w:val="000000" w:themeColor="text1"/>
          <w:sz w:val="24"/>
          <w:szCs w:val="24"/>
        </w:rPr>
        <w:t>doi:</w:t>
      </w:r>
      <w:proofErr w:type="gramEnd"/>
      <w:r w:rsidRPr="007E2C94">
        <w:rPr>
          <w:color w:val="000000" w:themeColor="text1"/>
          <w:sz w:val="24"/>
          <w:szCs w:val="24"/>
        </w:rPr>
        <w:t xml:space="preserve"> 10.1002/(SICI)1097-0207(20000110/30)47:1/3&lt;663::AID-NME787&gt;3.0.CO;2-8.</w:t>
      </w:r>
    </w:p>
    <w:p w14:paraId="66DFEF77"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8]</w:t>
      </w:r>
      <w:r w:rsidRPr="007E2C94">
        <w:rPr>
          <w:color w:val="000000" w:themeColor="text1"/>
          <w:sz w:val="24"/>
          <w:szCs w:val="24"/>
        </w:rPr>
        <w:tab/>
        <w:t>H. Nguyen-Xuan, L. V. Tran, C. H. Thai, et T. Nguyen-Thoi, « Analysis of functionally graded plates by an efficient finite element method with node-based strain smoothing », Thin-Walled Struct., vol. 54, p. 1‑18, 2012.</w:t>
      </w:r>
    </w:p>
    <w:p w14:paraId="37F2960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19]</w:t>
      </w:r>
      <w:r w:rsidRPr="007E2C94">
        <w:rPr>
          <w:color w:val="000000" w:themeColor="text1"/>
          <w:sz w:val="24"/>
          <w:szCs w:val="24"/>
        </w:rPr>
        <w:tab/>
        <w:t xml:space="preserve">N. Valizadeh, S. Natarajan, O. A. Gonzalez-Estrada, T. Rabczuk, T. Q. Bui, et S. P. Bordas, « NURBS-based finite element analysis of functionally graded </w:t>
      </w:r>
      <w:proofErr w:type="gramStart"/>
      <w:r w:rsidRPr="007E2C94">
        <w:rPr>
          <w:color w:val="000000" w:themeColor="text1"/>
          <w:sz w:val="24"/>
          <w:szCs w:val="24"/>
        </w:rPr>
        <w:t>plates:</w:t>
      </w:r>
      <w:proofErr w:type="gramEnd"/>
      <w:r w:rsidRPr="007E2C94">
        <w:rPr>
          <w:color w:val="000000" w:themeColor="text1"/>
          <w:sz w:val="24"/>
          <w:szCs w:val="24"/>
        </w:rPr>
        <w:t xml:space="preserve"> static bending, vibration, buckling and flutter », Compos. Struct., vol. 99, p. 309‑326, 2013.</w:t>
      </w:r>
    </w:p>
    <w:p w14:paraId="70715BC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0]</w:t>
      </w:r>
      <w:r w:rsidRPr="007E2C94">
        <w:rPr>
          <w:color w:val="000000" w:themeColor="text1"/>
          <w:sz w:val="24"/>
          <w:szCs w:val="24"/>
        </w:rPr>
        <w:tab/>
        <w:t>H.-T. Thai et D.-H. Choi, « An efficient and simple refined theory for buckling analysis of functionally graded plates », Appl. Math. Model., vol. 36, n</w:t>
      </w:r>
      <w:r w:rsidRPr="007E2C94">
        <w:rPr>
          <w:color w:val="000000" w:themeColor="text1"/>
          <w:sz w:val="24"/>
          <w:szCs w:val="24"/>
          <w:vertAlign w:val="superscript"/>
        </w:rPr>
        <w:t>o</w:t>
      </w:r>
      <w:r w:rsidRPr="007E2C94">
        <w:rPr>
          <w:color w:val="000000" w:themeColor="text1"/>
          <w:sz w:val="24"/>
          <w:szCs w:val="24"/>
        </w:rPr>
        <w:t xml:space="preserve"> 3, p. 1008‑1022, 2012.</w:t>
      </w:r>
    </w:p>
    <w:p w14:paraId="47DBFDE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1]</w:t>
      </w:r>
      <w:r w:rsidRPr="007E2C94">
        <w:rPr>
          <w:color w:val="000000" w:themeColor="text1"/>
          <w:sz w:val="24"/>
          <w:szCs w:val="24"/>
        </w:rPr>
        <w:tab/>
        <w:t>W. Ye, J. Liu, J. Zhang, F. Yang, et G. Lin, « A new semi-analytical solution of bending, buckling and free vibration of functionally graded plates using scaled boundary finite element method », Thin-Walled Struct., vol. 163, p. 107776, 2021.</w:t>
      </w:r>
    </w:p>
    <w:p w14:paraId="5DA92BF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2]</w:t>
      </w:r>
      <w:r w:rsidRPr="007E2C94">
        <w:rPr>
          <w:color w:val="000000" w:themeColor="text1"/>
          <w:sz w:val="24"/>
          <w:szCs w:val="24"/>
        </w:rPr>
        <w:tab/>
        <w:t>H.-T. Thai et B. Uy, « Levy solution for buckling analysis of functionally graded plates based on a refined plate theory », Proc. Inst. Mech. Eng. Part C J. Mech. Eng. Sci., vol. 227, n</w:t>
      </w:r>
      <w:r w:rsidRPr="007E2C94">
        <w:rPr>
          <w:color w:val="000000" w:themeColor="text1"/>
          <w:sz w:val="24"/>
          <w:szCs w:val="24"/>
          <w:vertAlign w:val="superscript"/>
        </w:rPr>
        <w:t>o</w:t>
      </w:r>
      <w:r w:rsidRPr="007E2C94">
        <w:rPr>
          <w:color w:val="000000" w:themeColor="text1"/>
          <w:sz w:val="24"/>
          <w:szCs w:val="24"/>
        </w:rPr>
        <w:t xml:space="preserve"> 12, p. 2649‑2664, 2013.</w:t>
      </w:r>
    </w:p>
    <w:p w14:paraId="3E08656B"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3]</w:t>
      </w:r>
      <w:r w:rsidRPr="007E2C94">
        <w:rPr>
          <w:color w:val="000000" w:themeColor="text1"/>
          <w:sz w:val="24"/>
          <w:szCs w:val="24"/>
        </w:rPr>
        <w:tab/>
        <w:t>V. T. Do, V. V. Pham, et H. N. Nguyen, « On the development of refined plate theory for static bending behavior of functionally graded plates », Math. Probl. Eng., vol. 2020, n</w:t>
      </w:r>
      <w:r w:rsidRPr="007E2C94">
        <w:rPr>
          <w:color w:val="000000" w:themeColor="text1"/>
          <w:sz w:val="24"/>
          <w:szCs w:val="24"/>
          <w:vertAlign w:val="superscript"/>
        </w:rPr>
        <w:t>o</w:t>
      </w:r>
      <w:r w:rsidRPr="007E2C94">
        <w:rPr>
          <w:color w:val="000000" w:themeColor="text1"/>
          <w:sz w:val="24"/>
          <w:szCs w:val="24"/>
        </w:rPr>
        <w:t xml:space="preserve"> 1, p. 2836763, 2020.</w:t>
      </w:r>
    </w:p>
    <w:p w14:paraId="632786A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4]</w:t>
      </w:r>
      <w:r w:rsidRPr="007E2C94">
        <w:rPr>
          <w:color w:val="000000" w:themeColor="text1"/>
          <w:sz w:val="24"/>
          <w:szCs w:val="24"/>
        </w:rPr>
        <w:tab/>
        <w:t>L. S. D. Morley, « Skew plates and structures », No Title, 1963.</w:t>
      </w:r>
    </w:p>
    <w:p w14:paraId="7E66554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5]</w:t>
      </w:r>
      <w:r w:rsidRPr="007E2C94">
        <w:rPr>
          <w:color w:val="000000" w:themeColor="text1"/>
          <w:sz w:val="24"/>
          <w:szCs w:val="24"/>
        </w:rPr>
        <w:tab/>
        <w:t>I. Katili, J.-L. Batoz, I. J. Maknun, et A. M. Katili, « On static and free vibration analysis of FGM plates using an efficient quadrilateral finite element based on DSPM », Compos. Struct., vol. 261, p. 113514, 2021.</w:t>
      </w:r>
    </w:p>
    <w:p w14:paraId="36E2EBC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6]</w:t>
      </w:r>
      <w:r w:rsidRPr="007E2C94">
        <w:rPr>
          <w:color w:val="000000" w:themeColor="text1"/>
          <w:sz w:val="24"/>
          <w:szCs w:val="24"/>
        </w:rPr>
        <w:tab/>
        <w:t>L. V. Tran, A. J. M. Ferreira, et H. Nguyen-Xuan, « Isogeometric analysis of functionally graded plates using higher-order shear deformation theory », Compos. Part B Eng., vol. 51, p. 368‑383, 2013.</w:t>
      </w:r>
    </w:p>
    <w:p w14:paraId="3A7CCAF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7]</w:t>
      </w:r>
      <w:r w:rsidRPr="007E2C94">
        <w:rPr>
          <w:color w:val="000000" w:themeColor="text1"/>
          <w:sz w:val="24"/>
          <w:szCs w:val="24"/>
        </w:rPr>
        <w:tab/>
        <w:t>S. Hosseini-Hashemi, M. Fadaee, et M. Es’ Haghi, « A novel approach for in-plane/out-of-plane frequency analysis of functionally graded circular/annular plates », Int. J. Mech. Sci., vol. 52, n</w:t>
      </w:r>
      <w:r w:rsidRPr="007E2C94">
        <w:rPr>
          <w:color w:val="000000" w:themeColor="text1"/>
          <w:sz w:val="24"/>
          <w:szCs w:val="24"/>
          <w:vertAlign w:val="superscript"/>
        </w:rPr>
        <w:t>o</w:t>
      </w:r>
      <w:r w:rsidRPr="007E2C94">
        <w:rPr>
          <w:color w:val="000000" w:themeColor="text1"/>
          <w:sz w:val="24"/>
          <w:szCs w:val="24"/>
        </w:rPr>
        <w:t xml:space="preserve"> 8, p. 1025‑1035, 2010.</w:t>
      </w:r>
    </w:p>
    <w:p w14:paraId="60829DF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8]</w:t>
      </w:r>
      <w:r w:rsidRPr="007E2C94">
        <w:rPr>
          <w:color w:val="000000" w:themeColor="text1"/>
          <w:sz w:val="24"/>
          <w:szCs w:val="24"/>
        </w:rPr>
        <w:tab/>
        <w:t>T. Assas, M. Bourezane, M. Chenafi, et A. Tati, « Static and free vibration response of FGM plates using higher order shear deformation theory and strain-based finite element formulation », Mech. Based Des. Struct. Mach., p. 1‑30, 2024.</w:t>
      </w:r>
    </w:p>
    <w:p w14:paraId="0DF24CAC"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29]</w:t>
      </w:r>
      <w:r w:rsidRPr="007E2C94">
        <w:rPr>
          <w:color w:val="000000" w:themeColor="text1"/>
          <w:sz w:val="24"/>
          <w:szCs w:val="24"/>
        </w:rPr>
        <w:tab/>
        <w:t>C. H. Thai, L. V. Tran, D. T. Tran, T. Nguyen-Thoi, et H. Nguyen-Xuan, « Analysis of laminated composite plates using higher-order shear deformation plate theory and node-based smoothed discrete shear gap method », Appl. Math. Model., vol. 36, n</w:t>
      </w:r>
      <w:r w:rsidRPr="007E2C94">
        <w:rPr>
          <w:color w:val="000000" w:themeColor="text1"/>
          <w:sz w:val="24"/>
          <w:szCs w:val="24"/>
          <w:vertAlign w:val="superscript"/>
        </w:rPr>
        <w:t>o</w:t>
      </w:r>
      <w:r w:rsidRPr="007E2C94">
        <w:rPr>
          <w:color w:val="000000" w:themeColor="text1"/>
          <w:sz w:val="24"/>
          <w:szCs w:val="24"/>
        </w:rPr>
        <w:t xml:space="preserve"> 11, p. 5657‑5677, 2012.</w:t>
      </w:r>
    </w:p>
    <w:p w14:paraId="23740A5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0]</w:t>
      </w:r>
      <w:r w:rsidRPr="007E2C94">
        <w:rPr>
          <w:color w:val="000000" w:themeColor="text1"/>
          <w:sz w:val="24"/>
          <w:szCs w:val="24"/>
        </w:rPr>
        <w:tab/>
        <w:t>B. Bessaih, A. Lousdad, A. Lairedj, et A. Abdelmalek, « Higher order theory based analysis of laminated composite plates using functions trigonometric and trigonometric-hyperbolic », Sigma J. Eng. Nat. Sci., vol. 42, n</w:t>
      </w:r>
      <w:r w:rsidRPr="007E2C94">
        <w:rPr>
          <w:color w:val="000000" w:themeColor="text1"/>
          <w:sz w:val="24"/>
          <w:szCs w:val="24"/>
          <w:vertAlign w:val="superscript"/>
        </w:rPr>
        <w:t>o</w:t>
      </w:r>
      <w:r w:rsidRPr="007E2C94">
        <w:rPr>
          <w:color w:val="000000" w:themeColor="text1"/>
          <w:sz w:val="24"/>
          <w:szCs w:val="24"/>
        </w:rPr>
        <w:t xml:space="preserve"> 3, p. 822‑830, 2024.</w:t>
      </w:r>
    </w:p>
    <w:p w14:paraId="35BDC41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1]</w:t>
      </w:r>
      <w:r w:rsidRPr="007E2C94">
        <w:rPr>
          <w:color w:val="000000" w:themeColor="text1"/>
          <w:sz w:val="24"/>
          <w:szCs w:val="24"/>
        </w:rPr>
        <w:tab/>
        <w:t>N. J. Pagang et S. J. Hatfield, « Elastic Behavior of Multilayered Bidirectional Composites », AIAA J., vol. 10, n</w:t>
      </w:r>
      <w:r w:rsidRPr="007E2C94">
        <w:rPr>
          <w:color w:val="000000" w:themeColor="text1"/>
          <w:sz w:val="24"/>
          <w:szCs w:val="24"/>
          <w:vertAlign w:val="superscript"/>
        </w:rPr>
        <w:t>o</w:t>
      </w:r>
      <w:r w:rsidRPr="007E2C94">
        <w:rPr>
          <w:color w:val="000000" w:themeColor="text1"/>
          <w:sz w:val="24"/>
          <w:szCs w:val="24"/>
        </w:rPr>
        <w:t xml:space="preserve"> 7, p. 931‑933, juill. 1972, </w:t>
      </w:r>
      <w:proofErr w:type="gramStart"/>
      <w:r w:rsidRPr="007E2C94">
        <w:rPr>
          <w:color w:val="000000" w:themeColor="text1"/>
          <w:sz w:val="24"/>
          <w:szCs w:val="24"/>
        </w:rPr>
        <w:t>doi:</w:t>
      </w:r>
      <w:proofErr w:type="gramEnd"/>
      <w:r w:rsidRPr="007E2C94">
        <w:rPr>
          <w:color w:val="000000" w:themeColor="text1"/>
          <w:sz w:val="24"/>
          <w:szCs w:val="24"/>
        </w:rPr>
        <w:t xml:space="preserve"> 10.2514/3.50249.</w:t>
      </w:r>
    </w:p>
    <w:p w14:paraId="4C184BF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2]</w:t>
      </w:r>
      <w:r w:rsidRPr="007E2C94">
        <w:rPr>
          <w:color w:val="000000" w:themeColor="text1"/>
          <w:sz w:val="24"/>
          <w:szCs w:val="24"/>
        </w:rPr>
        <w:tab/>
        <w:t>G. Akhras, M. S. Cheung, et W. Li, « Finite strip analysis of anisotropic laminated composite plates using higher-order shear deformation theory », Comput. Struct., vol. 52, n</w:t>
      </w:r>
      <w:r w:rsidRPr="007E2C94">
        <w:rPr>
          <w:color w:val="000000" w:themeColor="text1"/>
          <w:sz w:val="24"/>
          <w:szCs w:val="24"/>
          <w:vertAlign w:val="superscript"/>
        </w:rPr>
        <w:t>o</w:t>
      </w:r>
      <w:r w:rsidRPr="007E2C94">
        <w:rPr>
          <w:color w:val="000000" w:themeColor="text1"/>
          <w:sz w:val="24"/>
          <w:szCs w:val="24"/>
        </w:rPr>
        <w:t xml:space="preserve"> 3, p. 471‑477, 1994.</w:t>
      </w:r>
    </w:p>
    <w:p w14:paraId="5B2749FA"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3]</w:t>
      </w:r>
      <w:r w:rsidRPr="007E2C94">
        <w:rPr>
          <w:color w:val="000000" w:themeColor="text1"/>
          <w:sz w:val="24"/>
          <w:szCs w:val="24"/>
        </w:rPr>
        <w:tab/>
        <w:t>N. Grover, D. K. Maiti, et B. N. Singh, « A new inverse hyperbolic shear deformation theory for static and buckling analysis of laminated composite and sandwich plates », Compos. Struct., vol. 95, p. 667‑675, 2013.</w:t>
      </w:r>
    </w:p>
    <w:p w14:paraId="0D4DD05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4]</w:t>
      </w:r>
      <w:r w:rsidRPr="007E2C94">
        <w:rPr>
          <w:color w:val="000000" w:themeColor="text1"/>
          <w:sz w:val="24"/>
          <w:szCs w:val="24"/>
        </w:rPr>
        <w:tab/>
        <w:t>H. H. Phan-Dao, H. Nguyen-Xuan, C. Thai-Hoang, T. Nguyen-Thoi, et T. Rabczuk, « AN EDGE-BASED SMOOTHED FINITE ELEMENT METHOD FOR ANALYSIS OF LAMINATED COMPOSITE PLATES », Int. J. Comput. Methods, vol. 10, n</w:t>
      </w:r>
      <w:r w:rsidRPr="007E2C94">
        <w:rPr>
          <w:color w:val="000000" w:themeColor="text1"/>
          <w:sz w:val="24"/>
          <w:szCs w:val="24"/>
          <w:vertAlign w:val="superscript"/>
        </w:rPr>
        <w:t>o</w:t>
      </w:r>
      <w:r w:rsidRPr="007E2C94">
        <w:rPr>
          <w:color w:val="000000" w:themeColor="text1"/>
          <w:sz w:val="24"/>
          <w:szCs w:val="24"/>
        </w:rPr>
        <w:t xml:space="preserve"> 01, p. 1340005, févr. 2013, </w:t>
      </w:r>
      <w:proofErr w:type="gramStart"/>
      <w:r w:rsidRPr="007E2C94">
        <w:rPr>
          <w:color w:val="000000" w:themeColor="text1"/>
          <w:sz w:val="24"/>
          <w:szCs w:val="24"/>
        </w:rPr>
        <w:t>doi:</w:t>
      </w:r>
      <w:proofErr w:type="gramEnd"/>
      <w:r w:rsidRPr="007E2C94">
        <w:rPr>
          <w:color w:val="000000" w:themeColor="text1"/>
          <w:sz w:val="24"/>
          <w:szCs w:val="24"/>
        </w:rPr>
        <w:t xml:space="preserve"> 10.1142/S0219876213400057.</w:t>
      </w:r>
    </w:p>
    <w:p w14:paraId="7D3E6F3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5]</w:t>
      </w:r>
      <w:r w:rsidRPr="007E2C94">
        <w:rPr>
          <w:color w:val="000000" w:themeColor="text1"/>
          <w:sz w:val="24"/>
          <w:szCs w:val="24"/>
        </w:rPr>
        <w:tab/>
        <w:t>K. M. Liew, « Solving the vibration of thick symmetric laminates by Reissner/Mindlin plate theory and thep-Ritz method », J. Sound Vib., vol. 198, n</w:t>
      </w:r>
      <w:r w:rsidRPr="007E2C94">
        <w:rPr>
          <w:color w:val="000000" w:themeColor="text1"/>
          <w:sz w:val="24"/>
          <w:szCs w:val="24"/>
          <w:vertAlign w:val="superscript"/>
        </w:rPr>
        <w:t>o</w:t>
      </w:r>
      <w:r w:rsidRPr="007E2C94">
        <w:rPr>
          <w:color w:val="000000" w:themeColor="text1"/>
          <w:sz w:val="24"/>
          <w:szCs w:val="24"/>
        </w:rPr>
        <w:t xml:space="preserve"> 3, p. 343‑360, 1996.</w:t>
      </w:r>
    </w:p>
    <w:p w14:paraId="7F26833B" w14:textId="77777777" w:rsidR="00A630A0" w:rsidRPr="007E2C94" w:rsidRDefault="00A630A0" w:rsidP="00A630A0">
      <w:pPr>
        <w:rPr>
          <w:color w:val="000000" w:themeColor="text1"/>
        </w:rPr>
      </w:pPr>
    </w:p>
    <w:p w14:paraId="03857097" w14:textId="77777777" w:rsidR="00A630A0" w:rsidRPr="007E2C94" w:rsidRDefault="00A630A0" w:rsidP="00A630A0">
      <w:pPr>
        <w:rPr>
          <w:color w:val="000000" w:themeColor="text1"/>
        </w:rPr>
      </w:pPr>
    </w:p>
    <w:p w14:paraId="5F3EB554"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6]</w:t>
      </w:r>
      <w:r w:rsidRPr="007E2C94">
        <w:rPr>
          <w:color w:val="000000" w:themeColor="text1"/>
          <w:sz w:val="24"/>
          <w:szCs w:val="24"/>
        </w:rPr>
        <w:tab/>
        <w:t>H. Nguyen-Van, N. Mai-Duy, et T. Tran-Cong, « Free vibration analysis of laminated plate/shell structures based on FSDT with a stabilized nodal-integrated quadrilateral element », J. Sound Vib., vol. 313, n</w:t>
      </w:r>
      <w:r w:rsidRPr="007E2C94">
        <w:rPr>
          <w:color w:val="000000" w:themeColor="text1"/>
          <w:sz w:val="24"/>
          <w:szCs w:val="24"/>
          <w:vertAlign w:val="superscript"/>
        </w:rPr>
        <w:t>o</w:t>
      </w:r>
      <w:r w:rsidRPr="007E2C94">
        <w:rPr>
          <w:color w:val="000000" w:themeColor="text1"/>
          <w:sz w:val="24"/>
          <w:szCs w:val="24"/>
        </w:rPr>
        <w:t xml:space="preserve"> 1‑2, p. 205‑223, 2008.</w:t>
      </w:r>
    </w:p>
    <w:p w14:paraId="03BF31A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7]</w:t>
      </w:r>
      <w:r w:rsidRPr="007E2C94">
        <w:rPr>
          <w:color w:val="000000" w:themeColor="text1"/>
          <w:sz w:val="24"/>
          <w:szCs w:val="24"/>
        </w:rPr>
        <w:tab/>
        <w:t>C. Thai-Hoang, N. Nguyen-Thanh, H. Nguyen-Xuan, et T. Rabczuk, « An alternative alpha finite element method with discrete shear gap technique for analysis of laminated composite plates », Appl. Math. Comput., vol. 217, n</w:t>
      </w:r>
      <w:r w:rsidRPr="007E2C94">
        <w:rPr>
          <w:color w:val="000000" w:themeColor="text1"/>
          <w:sz w:val="24"/>
          <w:szCs w:val="24"/>
          <w:vertAlign w:val="superscript"/>
        </w:rPr>
        <w:t>o</w:t>
      </w:r>
      <w:r w:rsidRPr="007E2C94">
        <w:rPr>
          <w:color w:val="000000" w:themeColor="text1"/>
          <w:sz w:val="24"/>
          <w:szCs w:val="24"/>
        </w:rPr>
        <w:t xml:space="preserve"> 17, p. 7324‑7348, 2011.</w:t>
      </w:r>
    </w:p>
    <w:p w14:paraId="58E0C136"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8]</w:t>
      </w:r>
      <w:r w:rsidRPr="007E2C94">
        <w:rPr>
          <w:color w:val="000000" w:themeColor="text1"/>
          <w:sz w:val="24"/>
          <w:szCs w:val="24"/>
        </w:rPr>
        <w:tab/>
        <w:t>J. N. Reddy et N. Phan, « Stability and vibration of isotropic, orthotropic and laminated plates according to a higher-order shear deformation theory », J. Sound Vib., vol. 98, n</w:t>
      </w:r>
      <w:r w:rsidRPr="007E2C94">
        <w:rPr>
          <w:color w:val="000000" w:themeColor="text1"/>
          <w:sz w:val="24"/>
          <w:szCs w:val="24"/>
          <w:vertAlign w:val="superscript"/>
        </w:rPr>
        <w:t>o</w:t>
      </w:r>
      <w:r w:rsidRPr="007E2C94">
        <w:rPr>
          <w:color w:val="000000" w:themeColor="text1"/>
          <w:sz w:val="24"/>
          <w:szCs w:val="24"/>
        </w:rPr>
        <w:t xml:space="preserve"> 2, p. 157‑170, 1985.</w:t>
      </w:r>
    </w:p>
    <w:p w14:paraId="416123E3"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39]</w:t>
      </w:r>
      <w:r w:rsidRPr="007E2C94">
        <w:rPr>
          <w:color w:val="000000" w:themeColor="text1"/>
          <w:sz w:val="24"/>
          <w:szCs w:val="24"/>
        </w:rPr>
        <w:tab/>
        <w:t>H. Matsunaga, « Vibration and stability of cross-ply laminated composite plates according to a global higher-order plate theory », Compos. Struct., vol. 48, n</w:t>
      </w:r>
      <w:r w:rsidRPr="007E2C94">
        <w:rPr>
          <w:color w:val="000000" w:themeColor="text1"/>
          <w:sz w:val="24"/>
          <w:szCs w:val="24"/>
          <w:vertAlign w:val="superscript"/>
        </w:rPr>
        <w:t>o</w:t>
      </w:r>
      <w:r w:rsidRPr="007E2C94">
        <w:rPr>
          <w:color w:val="000000" w:themeColor="text1"/>
          <w:sz w:val="24"/>
          <w:szCs w:val="24"/>
        </w:rPr>
        <w:t xml:space="preserve"> 4, p. 231‑244, 2000.</w:t>
      </w:r>
    </w:p>
    <w:p w14:paraId="46AA8B30"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0]</w:t>
      </w:r>
      <w:r w:rsidRPr="007E2C94">
        <w:rPr>
          <w:color w:val="000000" w:themeColor="text1"/>
          <w:sz w:val="24"/>
          <w:szCs w:val="24"/>
        </w:rPr>
        <w:tab/>
        <w:t>M. Marjanović et D. Vuksanović, « Layerwise solution of free vibrations and buckling of laminated composite and sandwich plates with embedded delaminations », Compos. Struct., vol. 108, p. 9‑20, 2014.</w:t>
      </w:r>
    </w:p>
    <w:p w14:paraId="17AA9478"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1]</w:t>
      </w:r>
      <w:r w:rsidRPr="007E2C94">
        <w:rPr>
          <w:color w:val="000000" w:themeColor="text1"/>
          <w:sz w:val="24"/>
          <w:szCs w:val="24"/>
        </w:rPr>
        <w:tab/>
        <w:t>A. K. Nayak, S. S. J. Moy, et R. A. Shenoi, « Free vibration analysis of composite sandwich plates based on Reddy’s higher-order theory », Compos. Part B Eng., vol. 33, n</w:t>
      </w:r>
      <w:r w:rsidRPr="007E2C94">
        <w:rPr>
          <w:color w:val="000000" w:themeColor="text1"/>
          <w:sz w:val="24"/>
          <w:szCs w:val="24"/>
          <w:vertAlign w:val="superscript"/>
        </w:rPr>
        <w:t>o</w:t>
      </w:r>
      <w:r w:rsidRPr="007E2C94">
        <w:rPr>
          <w:color w:val="000000" w:themeColor="text1"/>
          <w:sz w:val="24"/>
          <w:szCs w:val="24"/>
        </w:rPr>
        <w:t xml:space="preserve"> 7, p. 505‑519, 2002.</w:t>
      </w:r>
    </w:p>
    <w:p w14:paraId="060E85E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2]</w:t>
      </w:r>
      <w:r w:rsidRPr="007E2C94">
        <w:rPr>
          <w:color w:val="000000" w:themeColor="text1"/>
          <w:sz w:val="24"/>
          <w:szCs w:val="24"/>
        </w:rPr>
        <w:tab/>
        <w:t>A. Belounar, L. Belounar, et A. Tati, « An assumed strain finite element for composite plates analysis », Int. J. Comput. Methods, vol. 20, n</w:t>
      </w:r>
      <w:r w:rsidRPr="007E2C94">
        <w:rPr>
          <w:color w:val="000000" w:themeColor="text1"/>
          <w:sz w:val="24"/>
          <w:szCs w:val="24"/>
          <w:vertAlign w:val="superscript"/>
        </w:rPr>
        <w:t>o</w:t>
      </w:r>
      <w:r w:rsidRPr="007E2C94">
        <w:rPr>
          <w:color w:val="000000" w:themeColor="text1"/>
          <w:sz w:val="24"/>
          <w:szCs w:val="24"/>
        </w:rPr>
        <w:t xml:space="preserve"> 01, p. 2250034, 2023.</w:t>
      </w:r>
    </w:p>
    <w:p w14:paraId="7632CAB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3]</w:t>
      </w:r>
      <w:r w:rsidRPr="007E2C94">
        <w:rPr>
          <w:color w:val="000000" w:themeColor="text1"/>
          <w:sz w:val="24"/>
          <w:szCs w:val="24"/>
        </w:rPr>
        <w:tab/>
        <w:t>Z. Zou, « Free vibration analysis of composite laminated right triangular plates with the finite-element method », Mech. Compos. Mater. Struct. Int. J., vol. 5, n</w:t>
      </w:r>
      <w:r w:rsidRPr="007E2C94">
        <w:rPr>
          <w:color w:val="000000" w:themeColor="text1"/>
          <w:sz w:val="24"/>
          <w:szCs w:val="24"/>
          <w:vertAlign w:val="superscript"/>
        </w:rPr>
        <w:t>o</w:t>
      </w:r>
      <w:r w:rsidRPr="007E2C94">
        <w:rPr>
          <w:color w:val="000000" w:themeColor="text1"/>
          <w:sz w:val="24"/>
          <w:szCs w:val="24"/>
        </w:rPr>
        <w:t xml:space="preserve"> 1, p. 25‑39, 1998.</w:t>
      </w:r>
    </w:p>
    <w:p w14:paraId="15990291"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4]</w:t>
      </w:r>
      <w:r w:rsidRPr="007E2C94">
        <w:rPr>
          <w:color w:val="000000" w:themeColor="text1"/>
          <w:sz w:val="24"/>
          <w:szCs w:val="24"/>
        </w:rPr>
        <w:tab/>
        <w:t>L. Jun, H. Hongxing, et S. Rongying, « Dynamic finite element method for generally laminated composite beams », Int. J. Mech. Sci., vol. 50, n</w:t>
      </w:r>
      <w:r w:rsidRPr="007E2C94">
        <w:rPr>
          <w:color w:val="000000" w:themeColor="text1"/>
          <w:sz w:val="24"/>
          <w:szCs w:val="24"/>
          <w:vertAlign w:val="superscript"/>
        </w:rPr>
        <w:t>o</w:t>
      </w:r>
      <w:r w:rsidRPr="007E2C94">
        <w:rPr>
          <w:color w:val="000000" w:themeColor="text1"/>
          <w:sz w:val="24"/>
          <w:szCs w:val="24"/>
        </w:rPr>
        <w:t xml:space="preserve"> 3, p. 466‑480, mars 2008, </w:t>
      </w:r>
      <w:proofErr w:type="gramStart"/>
      <w:r w:rsidRPr="007E2C94">
        <w:rPr>
          <w:color w:val="000000" w:themeColor="text1"/>
          <w:sz w:val="24"/>
          <w:szCs w:val="24"/>
        </w:rPr>
        <w:t>doi:</w:t>
      </w:r>
      <w:proofErr w:type="gramEnd"/>
      <w:r w:rsidRPr="007E2C94">
        <w:rPr>
          <w:color w:val="000000" w:themeColor="text1"/>
          <w:sz w:val="24"/>
          <w:szCs w:val="24"/>
        </w:rPr>
        <w:t xml:space="preserve"> 10.1016/j.ijmecsci.2007.09.014.</w:t>
      </w:r>
    </w:p>
    <w:p w14:paraId="2A042DD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5]</w:t>
      </w:r>
      <w:r w:rsidRPr="007E2C94">
        <w:rPr>
          <w:color w:val="000000" w:themeColor="text1"/>
          <w:sz w:val="24"/>
          <w:szCs w:val="24"/>
        </w:rPr>
        <w:tab/>
        <w:t>K. M. Liew, Y. Q. Huang, et J. N. Reddy, « Vibration analysis of symmetrically laminated plates based on FSDT using the moving least squares differential quadrature method », Comput. Methods Appl. Mech. Eng., vol. 192, n</w:t>
      </w:r>
      <w:r w:rsidRPr="007E2C94">
        <w:rPr>
          <w:color w:val="000000" w:themeColor="text1"/>
          <w:sz w:val="24"/>
          <w:szCs w:val="24"/>
          <w:vertAlign w:val="superscript"/>
        </w:rPr>
        <w:t>o</w:t>
      </w:r>
      <w:r w:rsidRPr="007E2C94">
        <w:rPr>
          <w:color w:val="000000" w:themeColor="text1"/>
          <w:sz w:val="24"/>
          <w:szCs w:val="24"/>
        </w:rPr>
        <w:t xml:space="preserve"> 19, p. 2203‑2222, 2003.</w:t>
      </w:r>
    </w:p>
    <w:p w14:paraId="7D5FA802"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6]</w:t>
      </w:r>
      <w:r w:rsidRPr="007E2C94">
        <w:rPr>
          <w:color w:val="000000" w:themeColor="text1"/>
          <w:sz w:val="24"/>
          <w:szCs w:val="24"/>
        </w:rPr>
        <w:tab/>
        <w:t>A. J. M. Ferreira, C. M. C. Roque, et R. M. N. Jorge, « Free vibration analysis of symmetric laminated composite plates by FSDT and radial basis functions », Comput. Methods Appl. Mech. Eng., vol. 194, n</w:t>
      </w:r>
      <w:r w:rsidRPr="007E2C94">
        <w:rPr>
          <w:color w:val="000000" w:themeColor="text1"/>
          <w:sz w:val="24"/>
          <w:szCs w:val="24"/>
          <w:vertAlign w:val="superscript"/>
        </w:rPr>
        <w:t>o</w:t>
      </w:r>
      <w:r w:rsidRPr="007E2C94">
        <w:rPr>
          <w:color w:val="000000" w:themeColor="text1"/>
          <w:sz w:val="24"/>
          <w:szCs w:val="24"/>
        </w:rPr>
        <w:t xml:space="preserve"> 39‑41, p. 4265‑4278, 2005.</w:t>
      </w:r>
    </w:p>
    <w:p w14:paraId="59BD4E2F"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7]</w:t>
      </w:r>
      <w:r w:rsidRPr="007E2C94">
        <w:rPr>
          <w:color w:val="000000" w:themeColor="text1"/>
          <w:sz w:val="24"/>
          <w:szCs w:val="24"/>
        </w:rPr>
        <w:tab/>
        <w:t>S. Wang, « Buckling analysis of skew fibre-reinforced composite laminates based on first-order shear deformation plate theory », Compos. Struct., vol. 37, n</w:t>
      </w:r>
      <w:r w:rsidRPr="007E2C94">
        <w:rPr>
          <w:color w:val="000000" w:themeColor="text1"/>
          <w:sz w:val="24"/>
          <w:szCs w:val="24"/>
          <w:vertAlign w:val="superscript"/>
        </w:rPr>
        <w:t>o</w:t>
      </w:r>
      <w:r w:rsidRPr="007E2C94">
        <w:rPr>
          <w:color w:val="000000" w:themeColor="text1"/>
          <w:sz w:val="24"/>
          <w:szCs w:val="24"/>
        </w:rPr>
        <w:t xml:space="preserve"> 1, p. 5‑19, 1997.</w:t>
      </w:r>
    </w:p>
    <w:p w14:paraId="4E6D4BD9" w14:textId="77777777" w:rsidR="00A832E5" w:rsidRPr="007E2C94" w:rsidRDefault="00A832E5" w:rsidP="00A630A0">
      <w:pPr>
        <w:pStyle w:val="Bibliographie"/>
        <w:jc w:val="both"/>
        <w:rPr>
          <w:color w:val="000000" w:themeColor="text1"/>
          <w:sz w:val="24"/>
          <w:szCs w:val="24"/>
        </w:rPr>
      </w:pPr>
      <w:r w:rsidRPr="007E2C94">
        <w:rPr>
          <w:color w:val="000000" w:themeColor="text1"/>
          <w:sz w:val="24"/>
          <w:szCs w:val="24"/>
        </w:rPr>
        <w:t>[248]</w:t>
      </w:r>
      <w:r w:rsidRPr="007E2C94">
        <w:rPr>
          <w:color w:val="000000" w:themeColor="text1"/>
          <w:sz w:val="24"/>
          <w:szCs w:val="24"/>
        </w:rPr>
        <w:tab/>
        <w:t>C. H. Thai, A. J. M. Ferreira, E. Carrera, et H. Nguyen-Xuan, « Isogeometric analysis of laminated composite and sandwich plates using a layerwise deformation theory », Compos. Struct., vol. 104, p. 196‑214, 2013.</w:t>
      </w:r>
    </w:p>
    <w:p w14:paraId="2424B7A4" w14:textId="1B82E3F9" w:rsidR="009F592C" w:rsidRPr="007E2C94" w:rsidRDefault="00A832E5" w:rsidP="009F592C">
      <w:pPr>
        <w:pStyle w:val="Bibliographie"/>
        <w:jc w:val="both"/>
        <w:rPr>
          <w:color w:val="000000" w:themeColor="text1"/>
          <w:sz w:val="24"/>
          <w:szCs w:val="24"/>
        </w:rPr>
      </w:pPr>
      <w:r w:rsidRPr="007E2C94">
        <w:rPr>
          <w:color w:val="000000" w:themeColor="text1"/>
          <w:sz w:val="24"/>
          <w:szCs w:val="24"/>
        </w:rPr>
        <w:t>[249]</w:t>
      </w:r>
      <w:r w:rsidRPr="007E2C94">
        <w:rPr>
          <w:color w:val="000000" w:themeColor="text1"/>
          <w:sz w:val="24"/>
          <w:szCs w:val="24"/>
        </w:rPr>
        <w:tab/>
        <w:t>C. H. Thai, A. J. M. Ferreira, M. Abdel Wahab, et H. Nguyen-Xuan, « A generalized layerwise higher-order shear deformation theory for laminated composite and sandwich plates based on isogeometric analysis », Acta Mech., vol. 227, n</w:t>
      </w:r>
      <w:r w:rsidRPr="007E2C94">
        <w:rPr>
          <w:color w:val="000000" w:themeColor="text1"/>
          <w:sz w:val="24"/>
          <w:szCs w:val="24"/>
          <w:vertAlign w:val="superscript"/>
        </w:rPr>
        <w:t>o</w:t>
      </w:r>
      <w:r w:rsidRPr="007E2C94">
        <w:rPr>
          <w:color w:val="000000" w:themeColor="text1"/>
          <w:sz w:val="24"/>
          <w:szCs w:val="24"/>
        </w:rPr>
        <w:t xml:space="preserve"> 5, p. 1225‑1250, mai 2016, </w:t>
      </w:r>
      <w:proofErr w:type="gramStart"/>
      <w:r w:rsidRPr="007E2C94">
        <w:rPr>
          <w:color w:val="000000" w:themeColor="text1"/>
          <w:sz w:val="24"/>
          <w:szCs w:val="24"/>
        </w:rPr>
        <w:t>doi:</w:t>
      </w:r>
      <w:proofErr w:type="gramEnd"/>
      <w:r w:rsidRPr="007E2C94">
        <w:rPr>
          <w:color w:val="000000" w:themeColor="text1"/>
          <w:sz w:val="24"/>
          <w:szCs w:val="24"/>
        </w:rPr>
        <w:t xml:space="preserve"> 10.1007/s00707-015-1547-4.</w:t>
      </w:r>
    </w:p>
    <w:p w14:paraId="1517F7C5" w14:textId="086B29E8" w:rsidR="00BF773A" w:rsidRPr="007E2C94" w:rsidRDefault="00BF773A" w:rsidP="009F592C">
      <w:pPr>
        <w:jc w:val="both"/>
        <w:rPr>
          <w:color w:val="000000" w:themeColor="text1"/>
        </w:rPr>
        <w:sectPr w:rsidR="00BF773A" w:rsidRPr="007E2C94" w:rsidSect="00BF773A">
          <w:headerReference w:type="default" r:id="rId1018"/>
          <w:pgSz w:w="11906" w:h="16838"/>
          <w:pgMar w:top="1417" w:right="1417" w:bottom="1417" w:left="1417" w:header="709" w:footer="709" w:gutter="0"/>
          <w:cols w:space="708"/>
          <w:docGrid w:linePitch="382"/>
        </w:sectPr>
      </w:pPr>
      <w:r w:rsidRPr="007E2C94">
        <w:rPr>
          <w:color w:val="000000" w:themeColor="text1"/>
          <w:sz w:val="24"/>
          <w:szCs w:val="24"/>
        </w:rPr>
        <w:fldChar w:fldCharType="end"/>
      </w:r>
      <w:r w:rsidR="009F592C" w:rsidRPr="007E2C94">
        <w:rPr>
          <w:color w:val="000000" w:themeColor="text1"/>
        </w:rPr>
        <w:t xml:space="preserve"> </w:t>
      </w:r>
      <w:r w:rsidR="009F592C" w:rsidRPr="007E2C94">
        <w:rPr>
          <w:color w:val="000000" w:themeColor="text1"/>
          <w:sz w:val="24"/>
          <w:szCs w:val="24"/>
        </w:rPr>
        <w:t>[250] D. HAMADI, « ANALYSE DES STRUCTURES PAR ELEMENTS FINIS NON CONFORMES », these Doctorat LMD en Génie Civil, Université Mohamed Khider – Biskra, Université Mohamed Khider – Biskra, 2006.</w:t>
      </w:r>
    </w:p>
    <w:p w14:paraId="1993CDDA" w14:textId="77843D77" w:rsidR="005564F4" w:rsidRPr="007E2C94" w:rsidRDefault="006D3031" w:rsidP="00B12BC0">
      <w:pPr>
        <w:spacing w:line="360" w:lineRule="auto"/>
        <w:jc w:val="center"/>
        <w:rPr>
          <w:b/>
          <w:bCs/>
          <w:color w:val="000000" w:themeColor="text1"/>
          <w:sz w:val="36"/>
          <w:szCs w:val="36"/>
        </w:rPr>
      </w:pPr>
      <w:r w:rsidRPr="007E2C94">
        <w:rPr>
          <w:b/>
          <w:bCs/>
          <w:color w:val="000000" w:themeColor="text1"/>
          <w:sz w:val="36"/>
          <w:szCs w:val="36"/>
        </w:rPr>
        <w:t>Annexe</w:t>
      </w:r>
    </w:p>
    <w:p w14:paraId="712C1E0C" w14:textId="1F96E6DA" w:rsidR="003D7600" w:rsidRPr="007E2C94" w:rsidRDefault="005564F4" w:rsidP="0071696D">
      <w:pPr>
        <w:spacing w:line="276" w:lineRule="auto"/>
        <w:rPr>
          <w:rFonts w:asciiTheme="majorBidi" w:hAnsiTheme="majorBidi" w:cstheme="majorBidi"/>
          <w:color w:val="000000" w:themeColor="text1"/>
          <w:sz w:val="24"/>
          <w:szCs w:val="24"/>
        </w:rPr>
      </w:pPr>
      <w:r w:rsidRPr="007E2C94">
        <w:rPr>
          <w:rFonts w:asciiTheme="majorBidi" w:hAnsiTheme="majorBidi" w:cstheme="majorBidi"/>
          <w:color w:val="000000" w:themeColor="text1"/>
          <w:sz w:val="24"/>
          <w:szCs w:val="24"/>
        </w:rPr>
        <w:t xml:space="preserve">La matrice de transformation </w:t>
      </w:r>
      <m:oMath>
        <m:sSub>
          <m:sSubPr>
            <m:ctrlPr>
              <w:rPr>
                <w:rFonts w:ascii="Cambria Math" w:hAnsi="Cambria Math" w:cstheme="majorBidi"/>
                <w:color w:val="000000" w:themeColor="text1"/>
                <w:sz w:val="24"/>
                <w:szCs w:val="24"/>
              </w:rPr>
            </m:ctrlPr>
          </m:sSubPr>
          <m:e>
            <m:d>
              <m:dPr>
                <m:begChr m:val="["/>
                <m:endChr m:val="]"/>
                <m:ctrlPr>
                  <w:rPr>
                    <w:rFonts w:ascii="Cambria Math" w:hAnsi="Cambria Math" w:cstheme="majorBidi"/>
                    <w:color w:val="000000" w:themeColor="text1"/>
                    <w:sz w:val="24"/>
                    <w:szCs w:val="24"/>
                  </w:rPr>
                </m:ctrlPr>
              </m:dPr>
              <m:e>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C</m:t>
                    </m:r>
                  </m:e>
                  <m:sub>
                    <m:r>
                      <w:rPr>
                        <w:rFonts w:ascii="Cambria Math" w:hAnsi="Cambria Math" w:cstheme="majorBidi"/>
                        <w:color w:val="000000" w:themeColor="text1"/>
                        <w:sz w:val="24"/>
                        <w:szCs w:val="24"/>
                      </w:rPr>
                      <m:t>HSBQP20</m:t>
                    </m:r>
                  </m:sub>
                </m:sSub>
              </m:e>
            </m:d>
          </m:e>
          <m:sub>
            <m:d>
              <m:dPr>
                <m:ctrlPr>
                  <w:rPr>
                    <w:rFonts w:ascii="Cambria Math" w:hAnsi="Cambria Math" w:cstheme="majorBidi"/>
                    <w:color w:val="000000" w:themeColor="text1"/>
                    <w:sz w:val="24"/>
                    <w:szCs w:val="24"/>
                  </w:rPr>
                </m:ctrlPr>
              </m:dPr>
              <m:e>
                <m:r>
                  <m:rPr>
                    <m:sty m:val="p"/>
                  </m:rPr>
                  <w:rPr>
                    <w:rFonts w:ascii="Cambria Math" w:hAnsi="Cambria Math" w:cstheme="majorBidi"/>
                    <w:color w:val="000000" w:themeColor="text1"/>
                    <w:sz w:val="24"/>
                    <w:szCs w:val="24"/>
                  </w:rPr>
                  <m:t>20×20</m:t>
                </m:r>
              </m:e>
            </m:d>
          </m:sub>
        </m:sSub>
      </m:oMath>
      <w:r w:rsidRPr="007E2C94">
        <w:rPr>
          <w:rFonts w:asciiTheme="majorBidi" w:hAnsiTheme="majorBidi" w:cstheme="majorBidi"/>
          <w:color w:val="000000" w:themeColor="text1"/>
          <w:sz w:val="24"/>
          <w:szCs w:val="24"/>
        </w:rPr>
        <w:t xml:space="preserve">de l'élément </w:t>
      </w:r>
      <w:r w:rsidR="00B12BC0" w:rsidRPr="007E2C94">
        <w:rPr>
          <w:rFonts w:asciiTheme="majorBidi" w:hAnsiTheme="majorBidi" w:cstheme="majorBidi"/>
          <w:color w:val="000000" w:themeColor="text1"/>
          <w:sz w:val="24"/>
          <w:szCs w:val="24"/>
        </w:rPr>
        <w:t>HSBQP20</w:t>
      </w:r>
      <w:r w:rsidRPr="007E2C94">
        <w:rPr>
          <w:rFonts w:asciiTheme="majorBidi" w:hAnsiTheme="majorBidi" w:cstheme="majorBidi"/>
          <w:color w:val="000000" w:themeColor="text1"/>
          <w:sz w:val="24"/>
          <w:szCs w:val="24"/>
        </w:rPr>
        <w:t xml:space="preserve"> est donnée par :</w:t>
      </w:r>
      <w:r w:rsidR="003D7600" w:rsidRPr="007E2C94">
        <w:rPr>
          <w:rFonts w:asciiTheme="majorBidi" w:hAnsiTheme="majorBidi" w:cstheme="majorBidi"/>
          <w:color w:val="000000" w:themeColor="text1"/>
          <w:sz w:val="24"/>
          <w:szCs w:val="24"/>
        </w:rPr>
        <w:t xml:space="preserve">                                                                         </w:t>
      </w:r>
    </w:p>
    <w:p w14:paraId="473E46C1" w14:textId="56DF542A" w:rsidR="005564F4" w:rsidRPr="007E2C94" w:rsidRDefault="003D7600" w:rsidP="00EC7F02">
      <w:pPr>
        <w:spacing w:line="360" w:lineRule="auto"/>
        <w:rPr>
          <w:color w:val="000000" w:themeColor="text1"/>
          <w:sz w:val="24"/>
          <w:szCs w:val="24"/>
        </w:rPr>
      </w:pPr>
      <w:r w:rsidRPr="007E2C94">
        <w:rPr>
          <w:rFonts w:asciiTheme="majorBidi" w:hAnsiTheme="majorBidi" w:cstheme="majorBidi"/>
          <w:b/>
          <w:bCs/>
          <w:color w:val="000000" w:themeColor="text1"/>
          <w:sz w:val="24"/>
          <w:szCs w:val="24"/>
        </w:rPr>
        <w:t xml:space="preserve">     </w:t>
      </w:r>
      <w:r w:rsidR="00C43AC4"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b/>
          <w:bCs/>
          <w:color w:val="000000" w:themeColor="text1"/>
          <w:sz w:val="24"/>
          <w:szCs w:val="24"/>
        </w:rPr>
        <w:t xml:space="preserve">         </w:t>
      </w:r>
      <w:r w:rsidR="00EC7F02" w:rsidRPr="007E2C94">
        <w:rPr>
          <w:rFonts w:asciiTheme="majorBidi" w:hAnsiTheme="majorBidi" w:cstheme="majorBidi"/>
          <w:b/>
          <w:bCs/>
          <w:color w:val="000000" w:themeColor="text1"/>
          <w:position w:val="-88"/>
          <w:sz w:val="24"/>
          <w:szCs w:val="24"/>
        </w:rPr>
        <w:object w:dxaOrig="3019" w:dyaOrig="1880" w14:anchorId="18685525">
          <v:shape id="_x0000_i1393" type="#_x0000_t75" style="width:157.75pt;height:93.35pt" o:ole="">
            <v:imagedata r:id="rId1019" o:title=""/>
          </v:shape>
          <o:OLEObject Type="Embed" ProgID="Equation.DSMT4" ShapeID="_x0000_i1393" DrawAspect="Content" ObjectID="_1811097765" r:id="rId1020"/>
        </w:object>
      </w:r>
      <w:r w:rsidR="00C43AC4" w:rsidRPr="007E2C94">
        <w:rPr>
          <w:rFonts w:asciiTheme="majorBidi" w:hAnsiTheme="majorBidi" w:cstheme="majorBidi"/>
          <w:b/>
          <w:bCs/>
          <w:color w:val="000000" w:themeColor="text1"/>
          <w:sz w:val="24"/>
          <w:szCs w:val="24"/>
        </w:rPr>
        <w:t xml:space="preserve">                                       </w:t>
      </w:r>
      <w:r w:rsidR="00E54830" w:rsidRPr="007E2C94">
        <w:rPr>
          <w:rFonts w:asciiTheme="majorBidi" w:hAnsiTheme="majorBidi" w:cstheme="majorBidi"/>
          <w:b/>
          <w:bCs/>
          <w:color w:val="000000" w:themeColor="text1"/>
          <w:sz w:val="24"/>
          <w:szCs w:val="24"/>
        </w:rPr>
        <w:t xml:space="preserve">  </w:t>
      </w:r>
      <w:r w:rsidR="00C43AC4"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b/>
          <w:bCs/>
          <w:color w:val="000000" w:themeColor="text1"/>
          <w:sz w:val="24"/>
          <w:szCs w:val="24"/>
        </w:rPr>
        <w:t xml:space="preserve">  </w:t>
      </w:r>
      <w:r w:rsidRPr="007E2C94">
        <w:rPr>
          <w:rFonts w:asciiTheme="majorBidi" w:hAnsiTheme="majorBidi" w:cstheme="majorBidi"/>
          <w:color w:val="000000" w:themeColor="text1"/>
          <w:sz w:val="24"/>
          <w:szCs w:val="24"/>
        </w:rPr>
        <w:t>(A.1</w:t>
      </w:r>
      <w:proofErr w:type="gramStart"/>
      <w:r w:rsidRPr="007E2C94">
        <w:rPr>
          <w:rFonts w:asciiTheme="majorBidi" w:hAnsiTheme="majorBidi" w:cstheme="majorBidi"/>
          <w:color w:val="000000" w:themeColor="text1"/>
          <w:sz w:val="24"/>
          <w:szCs w:val="24"/>
        </w:rPr>
        <w:t>)</w:t>
      </w:r>
      <w:proofErr w:type="gramEnd"/>
      <w:r w:rsidRPr="007E2C94">
        <w:rPr>
          <w:rFonts w:asciiTheme="majorBidi" w:hAnsiTheme="majorBidi" w:cstheme="majorBidi"/>
          <w:b/>
          <w:bCs/>
          <w:color w:val="000000" w:themeColor="text1"/>
          <w:sz w:val="24"/>
          <w:szCs w:val="24"/>
        </w:rPr>
        <w:br w:type="textWrapping" w:clear="all"/>
      </w:r>
      <w:r w:rsidRPr="007E2C94">
        <w:rPr>
          <w:rFonts w:asciiTheme="majorBidi" w:hAnsiTheme="majorBidi" w:cstheme="majorBidi"/>
          <w:color w:val="000000" w:themeColor="text1"/>
          <w:sz w:val="24"/>
          <w:szCs w:val="24"/>
        </w:rPr>
        <w:t>Ou la matrice</w:t>
      </w:r>
      <w:r w:rsidRPr="007E2C94">
        <w:rPr>
          <w:color w:val="000000" w:themeColor="text1"/>
          <w:sz w:val="24"/>
          <w:szCs w:val="24"/>
        </w:rPr>
        <w:t xml:space="preserve"> </w:t>
      </w:r>
      <w:r w:rsidRPr="007E2C94">
        <w:rPr>
          <w:rFonts w:asciiTheme="majorBidi" w:hAnsiTheme="majorBidi" w:cstheme="majorBidi"/>
          <w:color w:val="000000" w:themeColor="text1"/>
          <w:sz w:val="24"/>
          <w:szCs w:val="24"/>
        </w:rPr>
        <w:t xml:space="preserve">de déplacement polynomiale de l'élément </w:t>
      </w:r>
      <m:oMath>
        <m:d>
          <m:dPr>
            <m:begChr m:val="["/>
            <m:endChr m:val="]"/>
            <m:ctrlPr>
              <w:rPr>
                <w:rFonts w:ascii="Cambria Math" w:hAnsi="Cambria Math" w:cstheme="majorBidi"/>
                <w:i/>
                <w:color w:val="000000" w:themeColor="text1"/>
                <w:sz w:val="24"/>
                <w:szCs w:val="24"/>
              </w:rPr>
            </m:ctrlPr>
          </m:dPr>
          <m:e>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P</m:t>
                </m:r>
              </m:e>
              <m:sub>
                <m:r>
                  <w:rPr>
                    <w:rFonts w:ascii="Cambria Math" w:hAnsi="Cambria Math" w:cstheme="majorBidi"/>
                    <w:color w:val="000000" w:themeColor="text1"/>
                    <w:sz w:val="24"/>
                    <w:szCs w:val="24"/>
                  </w:rPr>
                  <m:t>HSBQP20</m:t>
                </m:r>
              </m:sub>
            </m:sSub>
          </m:e>
        </m:d>
      </m:oMath>
      <w:r w:rsidRPr="007E2C94">
        <w:rPr>
          <w:rFonts w:asciiTheme="majorBidi" w:hAnsiTheme="majorBidi" w:cstheme="majorBidi"/>
          <w:color w:val="000000" w:themeColor="text1"/>
          <w:sz w:val="24"/>
          <w:szCs w:val="24"/>
        </w:rPr>
        <w:t xml:space="preserve"> de dimension </w:t>
      </w:r>
      <w:r w:rsidR="00351A44" w:rsidRPr="007E2C94">
        <w:rPr>
          <w:rStyle w:val="katex-mathml"/>
          <w:rFonts w:asciiTheme="majorBidi" w:hAnsiTheme="majorBidi" w:cstheme="majorBidi"/>
          <w:color w:val="000000" w:themeColor="text1"/>
          <w:sz w:val="24"/>
          <w:szCs w:val="24"/>
        </w:rPr>
        <w:t>5</w:t>
      </w:r>
      <w:r w:rsidRPr="007E2C94">
        <w:rPr>
          <w:rStyle w:val="katex-mathml"/>
          <w:rFonts w:asciiTheme="majorBidi" w:hAnsiTheme="majorBidi" w:cstheme="majorBidi"/>
          <w:color w:val="000000" w:themeColor="text1"/>
          <w:sz w:val="24"/>
          <w:szCs w:val="24"/>
        </w:rPr>
        <w:t>×</w:t>
      </w:r>
      <w:r w:rsidR="00351A44" w:rsidRPr="007E2C94">
        <w:rPr>
          <w:rStyle w:val="katex-mathml"/>
          <w:rFonts w:asciiTheme="majorBidi" w:hAnsiTheme="majorBidi" w:cstheme="majorBidi"/>
          <w:color w:val="000000" w:themeColor="text1"/>
          <w:sz w:val="24"/>
          <w:szCs w:val="24"/>
        </w:rPr>
        <w:t>20</w:t>
      </w:r>
      <w:r w:rsidRPr="007E2C94">
        <w:rPr>
          <w:rFonts w:asciiTheme="majorBidi" w:hAnsiTheme="majorBidi" w:cstheme="majorBidi"/>
          <w:color w:val="000000" w:themeColor="text1"/>
          <w:sz w:val="24"/>
          <w:szCs w:val="24"/>
        </w:rPr>
        <w:t xml:space="preserve">, qui contient les coordonnées </w:t>
      </w:r>
      <m:oMath>
        <m:d>
          <m:dPr>
            <m:ctrlPr>
              <w:rPr>
                <w:rFonts w:ascii="Cambria Math" w:hAnsi="Cambria Math" w:cstheme="majorBidi"/>
                <w:i/>
                <w:color w:val="000000" w:themeColor="text1"/>
                <w:sz w:val="24"/>
                <w:szCs w:val="24"/>
              </w:rPr>
            </m:ctrlPr>
          </m:dPr>
          <m:e>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x</m:t>
                </m:r>
              </m:e>
              <m:sub>
                <m:r>
                  <w:rPr>
                    <w:rFonts w:ascii="Cambria Math" w:hAnsi="Cambria Math" w:cstheme="majorBidi"/>
                    <w:color w:val="000000" w:themeColor="text1"/>
                    <w:sz w:val="24"/>
                    <w:szCs w:val="24"/>
                  </w:rPr>
                  <m:t>i</m:t>
                </m:r>
              </m:sub>
            </m:sSub>
            <m:r>
              <w:rPr>
                <w:rFonts w:ascii="Cambria Math" w:hAnsi="Cambria Math" w:cstheme="majorBidi"/>
                <w:color w:val="000000" w:themeColor="text1"/>
                <w:sz w:val="24"/>
                <w:szCs w:val="24"/>
              </w:rPr>
              <m:t>,</m:t>
            </m:r>
            <m:sSub>
              <m:sSubPr>
                <m:ctrlPr>
                  <w:rPr>
                    <w:rFonts w:ascii="Cambria Math" w:hAnsi="Cambria Math" w:cstheme="majorBidi"/>
                    <w:i/>
                    <w:color w:val="000000" w:themeColor="text1"/>
                    <w:sz w:val="24"/>
                    <w:szCs w:val="24"/>
                  </w:rPr>
                </m:ctrlPr>
              </m:sSubPr>
              <m:e>
                <m:r>
                  <w:rPr>
                    <w:rFonts w:ascii="Cambria Math" w:hAnsi="Cambria Math" w:cstheme="majorBidi"/>
                    <w:color w:val="000000" w:themeColor="text1"/>
                    <w:sz w:val="24"/>
                    <w:szCs w:val="24"/>
                  </w:rPr>
                  <m:t>y</m:t>
                </m:r>
              </m:e>
              <m:sub>
                <m:r>
                  <w:rPr>
                    <w:rFonts w:ascii="Cambria Math" w:hAnsi="Cambria Math" w:cstheme="majorBidi"/>
                    <w:color w:val="000000" w:themeColor="text1"/>
                    <w:sz w:val="24"/>
                    <w:szCs w:val="24"/>
                  </w:rPr>
                  <m:t>i</m:t>
                </m:r>
              </m:sub>
            </m:sSub>
          </m:e>
        </m:d>
      </m:oMath>
      <w:r w:rsidRPr="007E2C94">
        <w:rPr>
          <w:rFonts w:asciiTheme="majorBidi" w:hAnsiTheme="majorBidi" w:cstheme="majorBidi"/>
          <w:color w:val="000000" w:themeColor="text1"/>
          <w:sz w:val="24"/>
          <w:szCs w:val="24"/>
        </w:rPr>
        <w:t xml:space="preserve">du nœud </w:t>
      </w:r>
      <w:r w:rsidRPr="007E2C94">
        <w:rPr>
          <w:rStyle w:val="katex-mathml"/>
          <w:rFonts w:asciiTheme="majorBidi" w:hAnsiTheme="majorBidi" w:cstheme="majorBidi"/>
          <w:color w:val="000000" w:themeColor="text1"/>
          <w:sz w:val="24"/>
          <w:szCs w:val="24"/>
        </w:rPr>
        <w:t>i</w:t>
      </w:r>
      <w:r w:rsidRPr="007E2C94">
        <w:rPr>
          <w:rFonts w:asciiTheme="majorBidi" w:hAnsiTheme="majorBidi" w:cstheme="majorBidi"/>
          <w:color w:val="000000" w:themeColor="text1"/>
          <w:sz w:val="24"/>
          <w:szCs w:val="24"/>
        </w:rPr>
        <w:t xml:space="preserve"> (avec </w:t>
      </w:r>
      <w:r w:rsidRPr="007E2C94">
        <w:rPr>
          <w:rStyle w:val="katex-mathml"/>
          <w:rFonts w:asciiTheme="majorBidi" w:hAnsiTheme="majorBidi" w:cstheme="majorBidi"/>
          <w:color w:val="000000" w:themeColor="text1"/>
          <w:sz w:val="24"/>
          <w:szCs w:val="24"/>
        </w:rPr>
        <w:t>i =1,2, 3,4</w:t>
      </w:r>
      <w:r w:rsidRPr="007E2C94">
        <w:rPr>
          <w:rFonts w:asciiTheme="majorBidi" w:hAnsiTheme="majorBidi" w:cstheme="majorBidi"/>
          <w:color w:val="000000" w:themeColor="text1"/>
          <w:sz w:val="24"/>
          <w:szCs w:val="24"/>
        </w:rPr>
        <w:t>), est définie comme suit</w:t>
      </w:r>
      <w:r w:rsidRPr="007E2C94">
        <w:rPr>
          <w:color w:val="000000" w:themeColor="text1"/>
          <w:sz w:val="24"/>
          <w:szCs w:val="24"/>
        </w:rPr>
        <w:t xml:space="preserve"> :</w:t>
      </w:r>
    </w:p>
    <w:p w14:paraId="03408278" w14:textId="09777811" w:rsidR="00C43AC4" w:rsidRPr="007E2C94" w:rsidRDefault="00C43AC4" w:rsidP="00EC7F02">
      <w:pPr>
        <w:spacing w:line="360" w:lineRule="auto"/>
        <w:ind w:left="-227"/>
        <w:rPr>
          <w:rFonts w:asciiTheme="majorBidi" w:hAnsiTheme="majorBidi" w:cstheme="majorBidi"/>
          <w:b/>
          <w:bCs/>
          <w:color w:val="000000" w:themeColor="text1"/>
          <w:sz w:val="24"/>
          <w:szCs w:val="24"/>
        </w:rPr>
      </w:pPr>
      <w:r w:rsidRPr="007E2C94">
        <w:rPr>
          <w:rFonts w:eastAsiaTheme="minorEastAsia"/>
          <w:color w:val="000000" w:themeColor="text1"/>
          <w:sz w:val="24"/>
          <w:szCs w:val="24"/>
          <w:lang w:val="en-US"/>
        </w:rPr>
        <w:t xml:space="preserve">                                     </w:t>
      </w:r>
      <w:r w:rsidR="00EC7F02" w:rsidRPr="007E2C94">
        <w:rPr>
          <w:color w:val="000000" w:themeColor="text1"/>
          <w:position w:val="-48"/>
        </w:rPr>
        <w:object w:dxaOrig="5160" w:dyaOrig="1060" w14:anchorId="5406C211">
          <v:shape id="_x0000_i1394" type="#_x0000_t75" style="width:259.8pt;height:50.7pt" o:ole="">
            <v:imagedata r:id="rId1021" o:title=""/>
          </v:shape>
          <o:OLEObject Type="Embed" ProgID="Equation.DSMT4" ShapeID="_x0000_i1394" DrawAspect="Content" ObjectID="_1811097766" r:id="rId1022"/>
        </w:object>
      </w:r>
      <w:r w:rsidRPr="007E2C94">
        <w:rPr>
          <w:rFonts w:eastAsiaTheme="minorEastAsia"/>
          <w:color w:val="000000" w:themeColor="text1"/>
          <w:sz w:val="24"/>
          <w:szCs w:val="24"/>
          <w:lang w:val="en-US"/>
        </w:rPr>
        <w:t xml:space="preserve">                </w:t>
      </w:r>
      <w:r w:rsidR="00EC7F02" w:rsidRPr="007E2C94">
        <w:rPr>
          <w:rFonts w:eastAsiaTheme="minorEastAsia"/>
          <w:color w:val="000000" w:themeColor="text1"/>
          <w:sz w:val="24"/>
          <w:szCs w:val="24"/>
          <w:lang w:val="en-US"/>
        </w:rPr>
        <w:t xml:space="preserve">  </w:t>
      </w:r>
      <w:r w:rsidRPr="007E2C94">
        <w:rPr>
          <w:rFonts w:asciiTheme="majorBidi" w:hAnsiTheme="majorBidi" w:cstheme="majorBidi"/>
          <w:color w:val="000000" w:themeColor="text1"/>
          <w:sz w:val="24"/>
          <w:szCs w:val="24"/>
        </w:rPr>
        <w:t>(A.2)</w:t>
      </w:r>
    </w:p>
    <w:p w14:paraId="733D606C" w14:textId="0F137EBE" w:rsidR="003D7600" w:rsidRPr="007E2C94" w:rsidRDefault="00C43AC4" w:rsidP="00EC7F02">
      <w:pPr>
        <w:spacing w:line="360" w:lineRule="auto"/>
        <w:jc w:val="center"/>
        <w:rPr>
          <w:color w:val="000000" w:themeColor="text1"/>
          <w:sz w:val="24"/>
          <w:szCs w:val="24"/>
        </w:rPr>
      </w:pPr>
      <w:r w:rsidRPr="007E2C94">
        <w:rPr>
          <w:color w:val="000000" w:themeColor="text1"/>
          <w:sz w:val="24"/>
          <w:szCs w:val="24"/>
        </w:rPr>
        <w:t xml:space="preserve">                </w:t>
      </w:r>
      <w:r w:rsidR="00EC7F02" w:rsidRPr="007E2C94">
        <w:rPr>
          <w:color w:val="000000" w:themeColor="text1"/>
          <w:sz w:val="24"/>
          <w:szCs w:val="24"/>
        </w:rPr>
        <w:t xml:space="preserve">     </w:t>
      </w:r>
      <w:r w:rsidRPr="007E2C94">
        <w:rPr>
          <w:color w:val="000000" w:themeColor="text1"/>
          <w:sz w:val="24"/>
          <w:szCs w:val="24"/>
        </w:rPr>
        <w:t xml:space="preserve"> </w:t>
      </w:r>
      <w:r w:rsidR="00EC7F02" w:rsidRPr="007E2C94">
        <w:rPr>
          <w:color w:val="000000" w:themeColor="text1"/>
          <w:position w:val="-62"/>
          <w:sz w:val="24"/>
          <w:szCs w:val="24"/>
        </w:rPr>
        <w:object w:dxaOrig="5780" w:dyaOrig="1359" w14:anchorId="3D653A18">
          <v:shape id="_x0000_i1395" type="#_x0000_t75" style="width:288.15pt;height:64.5pt" o:ole="">
            <v:imagedata r:id="rId1023" o:title=""/>
          </v:shape>
          <o:OLEObject Type="Embed" ProgID="Equation.DSMT4" ShapeID="_x0000_i1395" DrawAspect="Content" ObjectID="_1811097767" r:id="rId1024"/>
        </w:object>
      </w:r>
      <w:r w:rsidRPr="007E2C94">
        <w:rPr>
          <w:color w:val="000000" w:themeColor="text1"/>
          <w:sz w:val="24"/>
          <w:szCs w:val="24"/>
        </w:rPr>
        <w:t xml:space="preserve">      </w:t>
      </w:r>
      <w:r w:rsidR="00EC7F02" w:rsidRPr="007E2C94">
        <w:rPr>
          <w:color w:val="000000" w:themeColor="text1"/>
          <w:sz w:val="24"/>
          <w:szCs w:val="24"/>
        </w:rPr>
        <w:t xml:space="preserve"> </w:t>
      </w:r>
      <w:r w:rsidRPr="007E2C94">
        <w:rPr>
          <w:color w:val="000000" w:themeColor="text1"/>
          <w:sz w:val="24"/>
          <w:szCs w:val="24"/>
        </w:rPr>
        <w:t xml:space="preserve">   </w:t>
      </w:r>
      <w:r w:rsidR="00E54830" w:rsidRPr="007E2C94">
        <w:rPr>
          <w:color w:val="000000" w:themeColor="text1"/>
          <w:sz w:val="24"/>
          <w:szCs w:val="24"/>
        </w:rPr>
        <w:t xml:space="preserve">   </w:t>
      </w:r>
      <w:r w:rsidR="003071E7" w:rsidRPr="007E2C94">
        <w:rPr>
          <w:color w:val="000000" w:themeColor="text1"/>
          <w:sz w:val="24"/>
          <w:szCs w:val="24"/>
        </w:rPr>
        <w:t xml:space="preserve"> </w:t>
      </w:r>
      <w:r w:rsidRPr="007E2C94">
        <w:rPr>
          <w:color w:val="000000" w:themeColor="text1"/>
          <w:sz w:val="24"/>
          <w:szCs w:val="24"/>
        </w:rPr>
        <w:t xml:space="preserve"> </w:t>
      </w:r>
      <w:r w:rsidRPr="007E2C94">
        <w:rPr>
          <w:rFonts w:asciiTheme="majorBidi" w:hAnsiTheme="majorBidi" w:cstheme="majorBidi"/>
          <w:color w:val="000000" w:themeColor="text1"/>
          <w:sz w:val="24"/>
          <w:szCs w:val="24"/>
        </w:rPr>
        <w:t>(A.3)</w:t>
      </w:r>
    </w:p>
    <w:p w14:paraId="4E2F4055" w14:textId="7B230AA4" w:rsidR="005564F4" w:rsidRPr="007E2C94" w:rsidRDefault="00EC7F02" w:rsidP="0071696D">
      <w:pPr>
        <w:spacing w:line="360" w:lineRule="auto"/>
        <w:ind w:left="-907"/>
        <w:jc w:val="center"/>
        <w:rPr>
          <w:rFonts w:asciiTheme="majorBidi" w:hAnsiTheme="majorBidi" w:cstheme="majorBidi"/>
          <w:color w:val="000000" w:themeColor="text1"/>
          <w:sz w:val="24"/>
          <w:szCs w:val="24"/>
        </w:rPr>
      </w:pPr>
      <w:r w:rsidRPr="007E2C94">
        <w:rPr>
          <w:color w:val="000000" w:themeColor="text1"/>
          <w:position w:val="-110"/>
          <w:sz w:val="24"/>
          <w:szCs w:val="24"/>
        </w:rPr>
        <w:object w:dxaOrig="11799" w:dyaOrig="2320" w14:anchorId="6F7273EC">
          <v:shape id="_x0000_i1396" type="#_x0000_t75" style="width:561.65pt;height:107.65pt" o:ole="">
            <v:imagedata r:id="rId1025" o:title=""/>
          </v:shape>
          <o:OLEObject Type="Embed" ProgID="Equation.DSMT4" ShapeID="_x0000_i1396" DrawAspect="Content" ObjectID="_1811097768" r:id="rId1026"/>
        </w:object>
      </w:r>
      <w:r w:rsidR="003071E7" w:rsidRPr="007E2C94">
        <w:rPr>
          <w:color w:val="000000" w:themeColor="text1"/>
          <w:sz w:val="24"/>
          <w:szCs w:val="24"/>
        </w:rPr>
        <w:t xml:space="preserve">   </w:t>
      </w:r>
    </w:p>
    <w:p w14:paraId="64AAF0BF" w14:textId="77777777" w:rsidR="0071696D" w:rsidRPr="007E2C94" w:rsidRDefault="00656E12" w:rsidP="0071696D">
      <w:pPr>
        <w:spacing w:line="360" w:lineRule="auto"/>
        <w:jc w:val="both"/>
        <w:rPr>
          <w:color w:val="000000" w:themeColor="text1"/>
          <w:sz w:val="24"/>
          <w:szCs w:val="24"/>
        </w:rPr>
      </w:pPr>
      <w:r w:rsidRPr="007E2C94">
        <w:rPr>
          <w:rFonts w:asciiTheme="majorBidi" w:hAnsiTheme="majorBidi" w:cstheme="majorBidi"/>
          <w:color w:val="000000" w:themeColor="text1"/>
          <w:sz w:val="24"/>
          <w:szCs w:val="24"/>
        </w:rPr>
        <w:t>Les matrices</w:t>
      </w:r>
      <m:oMath>
        <m:d>
          <m:dPr>
            <m:begChr m:val="["/>
            <m:endChr m:val="]"/>
            <m:ctrlPr>
              <w:rPr>
                <w:rFonts w:ascii="Cambria Math" w:eastAsia="Cambria Math" w:hAnsi="Cambria Math" w:cstheme="majorBidi"/>
                <w:color w:val="000000" w:themeColor="text1"/>
                <w:sz w:val="24"/>
                <w:szCs w:val="24"/>
              </w:rPr>
            </m:ctrlPr>
          </m:dPr>
          <m:e>
            <m:sSub>
              <m:sSubPr>
                <m:ctrlPr>
                  <w:rPr>
                    <w:rFonts w:ascii="Cambria Math" w:hAnsi="Cambria Math" w:cstheme="majorBidi"/>
                    <w:color w:val="000000" w:themeColor="text1"/>
                    <w:sz w:val="24"/>
                    <w:szCs w:val="24"/>
                  </w:rPr>
                </m:ctrlPr>
              </m:sSubPr>
              <m:e>
                <m:r>
                  <w:rPr>
                    <w:rFonts w:ascii="Cambria Math" w:hAnsi="Cambria Math" w:cstheme="majorBidi"/>
                    <w:color w:val="000000" w:themeColor="text1"/>
                    <w:sz w:val="24"/>
                    <w:szCs w:val="24"/>
                  </w:rPr>
                  <m:t>Q</m:t>
                </m:r>
              </m:e>
              <m:sub>
                <m:r>
                  <w:rPr>
                    <w:rFonts w:ascii="Cambria Math" w:hAnsi="Cambria Math" w:cstheme="majorBidi"/>
                    <w:color w:val="000000" w:themeColor="text1"/>
                    <w:sz w:val="24"/>
                    <w:szCs w:val="24"/>
                  </w:rPr>
                  <m:t>SBRIE</m:t>
                </m:r>
              </m:sub>
            </m:sSub>
          </m:e>
        </m:d>
      </m:oMath>
      <w:r w:rsidRPr="007E2C94">
        <w:rPr>
          <w:rFonts w:asciiTheme="majorBidi" w:hAnsiTheme="majorBidi" w:cstheme="majorBidi"/>
          <w:color w:val="000000" w:themeColor="text1"/>
          <w:sz w:val="24"/>
          <w:szCs w:val="24"/>
        </w:rPr>
        <w:t> ,</w:t>
      </w:r>
      <m:oMath>
        <m:r>
          <m:rPr>
            <m:sty m:val="p"/>
          </m:rPr>
          <w:rPr>
            <w:rFonts w:ascii="Cambria Math" w:eastAsia="Cambria Math" w:hAnsi="Cambria Math" w:cstheme="majorBidi"/>
            <w:color w:val="000000" w:themeColor="text1"/>
            <w:sz w:val="24"/>
            <w:szCs w:val="24"/>
          </w:rPr>
          <m:t xml:space="preserve"> </m:t>
        </m:r>
        <m:sSub>
          <m:sSubPr>
            <m:ctrlPr>
              <w:rPr>
                <w:rFonts w:ascii="Cambria Math" w:eastAsia="Cambria Math" w:hAnsi="Cambria Math" w:cstheme="majorBidi"/>
                <w:color w:val="000000" w:themeColor="text1"/>
                <w:sz w:val="24"/>
                <w:szCs w:val="24"/>
              </w:rPr>
            </m:ctrlPr>
          </m:sSubPr>
          <m:e>
            <m:d>
              <m:dPr>
                <m:begChr m:val="["/>
                <m:endChr m:val="]"/>
                <m:ctrlPr>
                  <w:rPr>
                    <w:rFonts w:ascii="Cambria Math" w:eastAsia="Cambria Math" w:hAnsi="Cambria Math" w:cstheme="majorBidi"/>
                    <w:i/>
                    <w:color w:val="000000" w:themeColor="text1"/>
                    <w:sz w:val="24"/>
                    <w:szCs w:val="24"/>
                  </w:rPr>
                </m:ctrlPr>
              </m:dPr>
              <m:e>
                <m:sSub>
                  <m:sSubPr>
                    <m:ctrlPr>
                      <w:rPr>
                        <w:rFonts w:ascii="Cambria Math" w:eastAsia="Cambria Math" w:hAnsi="Cambria Math" w:cstheme="majorBidi"/>
                        <w:i/>
                        <w:color w:val="000000" w:themeColor="text1"/>
                        <w:sz w:val="24"/>
                        <w:szCs w:val="24"/>
                      </w:rPr>
                    </m:ctrlPr>
                  </m:sSubPr>
                  <m:e>
                    <m:r>
                      <w:rPr>
                        <w:rFonts w:ascii="Cambria Math" w:eastAsia="Cambria Math" w:hAnsi="Cambria Math" w:cstheme="majorBidi"/>
                        <w:color w:val="000000" w:themeColor="text1"/>
                        <w:sz w:val="24"/>
                        <w:szCs w:val="24"/>
                      </w:rPr>
                      <m:t>Q</m:t>
                    </m:r>
                  </m:e>
                  <m:sub>
                    <m:r>
                      <w:rPr>
                        <w:rFonts w:ascii="Cambria Math" w:eastAsia="Cambria Math" w:hAnsi="Cambria Math" w:cstheme="majorBidi"/>
                        <w:color w:val="000000" w:themeColor="text1"/>
                        <w:sz w:val="24"/>
                        <w:szCs w:val="24"/>
                      </w:rPr>
                      <m:t>MSBQP</m:t>
                    </m:r>
                  </m:sub>
                </m:sSub>
              </m:e>
            </m:d>
          </m:e>
          <m:sub>
            <m:r>
              <w:rPr>
                <w:rFonts w:ascii="Cambria Math" w:eastAsia="Cambria Math" w:hAnsi="Cambria Math" w:cstheme="majorBidi"/>
                <w:color w:val="000000" w:themeColor="text1"/>
                <w:sz w:val="24"/>
                <w:szCs w:val="24"/>
              </w:rPr>
              <m:t>f</m:t>
            </m:r>
          </m:sub>
        </m:sSub>
      </m:oMath>
      <w:r w:rsidRPr="007E2C94">
        <w:rPr>
          <w:rFonts w:asciiTheme="majorBidi" w:hAnsiTheme="majorBidi" w:cstheme="majorBidi"/>
          <w:color w:val="000000" w:themeColor="text1"/>
          <w:sz w:val="24"/>
          <w:szCs w:val="24"/>
        </w:rPr>
        <w:t xml:space="preserve"> et </w:t>
      </w:r>
      <m:oMath>
        <m:sSub>
          <m:sSubPr>
            <m:ctrlPr>
              <w:rPr>
                <w:rFonts w:ascii="Cambria Math" w:eastAsia="Cambria Math" w:hAnsi="Cambria Math" w:cstheme="majorBidi"/>
                <w:color w:val="000000" w:themeColor="text1"/>
                <w:sz w:val="24"/>
                <w:szCs w:val="24"/>
              </w:rPr>
            </m:ctrlPr>
          </m:sSubPr>
          <m:e>
            <m:d>
              <m:dPr>
                <m:begChr m:val="["/>
                <m:endChr m:val="]"/>
                <m:ctrlPr>
                  <w:rPr>
                    <w:rFonts w:ascii="Cambria Math" w:eastAsia="Cambria Math" w:hAnsi="Cambria Math" w:cstheme="majorBidi"/>
                    <w:i/>
                    <w:color w:val="000000" w:themeColor="text1"/>
                    <w:sz w:val="24"/>
                    <w:szCs w:val="24"/>
                  </w:rPr>
                </m:ctrlPr>
              </m:dPr>
              <m:e>
                <m:sSub>
                  <m:sSubPr>
                    <m:ctrlPr>
                      <w:rPr>
                        <w:rFonts w:ascii="Cambria Math" w:eastAsia="Cambria Math" w:hAnsi="Cambria Math" w:cstheme="majorBidi"/>
                        <w:i/>
                        <w:color w:val="000000" w:themeColor="text1"/>
                        <w:sz w:val="24"/>
                        <w:szCs w:val="24"/>
                      </w:rPr>
                    </m:ctrlPr>
                  </m:sSubPr>
                  <m:e>
                    <m:r>
                      <w:rPr>
                        <w:rFonts w:ascii="Cambria Math" w:eastAsia="Cambria Math" w:hAnsi="Cambria Math" w:cstheme="majorBidi"/>
                        <w:color w:val="000000" w:themeColor="text1"/>
                        <w:sz w:val="24"/>
                        <w:szCs w:val="24"/>
                      </w:rPr>
                      <m:t>Q</m:t>
                    </m:r>
                  </m:e>
                  <m:sub>
                    <m:r>
                      <w:rPr>
                        <w:rFonts w:ascii="Cambria Math" w:eastAsia="Cambria Math" w:hAnsi="Cambria Math" w:cstheme="majorBidi"/>
                        <w:color w:val="000000" w:themeColor="text1"/>
                        <w:sz w:val="24"/>
                        <w:szCs w:val="24"/>
                      </w:rPr>
                      <m:t>MSBQP</m:t>
                    </m:r>
                  </m:sub>
                </m:sSub>
              </m:e>
            </m:d>
          </m:e>
          <m:sub>
            <m:r>
              <w:rPr>
                <w:rFonts w:ascii="Cambria Math" w:eastAsia="Cambria Math" w:hAnsi="Cambria Math" w:cstheme="majorBidi"/>
                <w:color w:val="000000" w:themeColor="text1"/>
                <w:sz w:val="24"/>
                <w:szCs w:val="24"/>
              </w:rPr>
              <m:t>c</m:t>
            </m:r>
          </m:sub>
        </m:sSub>
      </m:oMath>
      <w:r w:rsidRPr="007E2C94">
        <w:rPr>
          <w:rFonts w:asciiTheme="majorBidi" w:hAnsiTheme="majorBidi" w:cstheme="majorBidi"/>
          <w:color w:val="000000" w:themeColor="text1"/>
        </w:rPr>
        <w:t xml:space="preserve"> </w:t>
      </w:r>
      <w:r w:rsidRPr="007E2C94">
        <w:rPr>
          <w:rFonts w:asciiTheme="majorBidi" w:hAnsiTheme="majorBidi" w:cstheme="majorBidi"/>
          <w:color w:val="000000" w:themeColor="text1"/>
          <w:sz w:val="24"/>
          <w:szCs w:val="24"/>
        </w:rPr>
        <w:t>représentent respectivement les matrices associées aux déformations membranaires, à la flexion et au cisaillement transversal, conformément aux expressions figurant en annexe</w:t>
      </w:r>
      <w:r w:rsidR="00C43AC4" w:rsidRPr="007E2C94">
        <w:rPr>
          <w:rFonts w:asciiTheme="majorBidi" w:hAnsiTheme="majorBidi" w:cstheme="majorBidi"/>
          <w:color w:val="000000" w:themeColor="text1"/>
          <w:sz w:val="24"/>
          <w:szCs w:val="24"/>
        </w:rPr>
        <w:t xml:space="preserve">, et sont données comme </w:t>
      </w:r>
      <w:proofErr w:type="gramStart"/>
      <w:r w:rsidR="00C43AC4" w:rsidRPr="007E2C94">
        <w:rPr>
          <w:rFonts w:asciiTheme="majorBidi" w:hAnsiTheme="majorBidi" w:cstheme="majorBidi"/>
          <w:color w:val="000000" w:themeColor="text1"/>
          <w:sz w:val="24"/>
          <w:szCs w:val="24"/>
        </w:rPr>
        <w:t>suit</w:t>
      </w:r>
      <w:r w:rsidRPr="007E2C94">
        <w:rPr>
          <w:rFonts w:asciiTheme="majorBidi" w:hAnsiTheme="majorBidi" w:cstheme="majorBidi"/>
          <w:color w:val="000000" w:themeColor="text1"/>
          <w:sz w:val="24"/>
          <w:szCs w:val="24"/>
        </w:rPr>
        <w:t>:</w:t>
      </w:r>
      <w:proofErr w:type="gramEnd"/>
      <w:r w:rsidR="00C43AC4" w:rsidRPr="007E2C94">
        <w:rPr>
          <w:color w:val="000000" w:themeColor="text1"/>
          <w:sz w:val="24"/>
          <w:szCs w:val="24"/>
        </w:rPr>
        <w:t xml:space="preserve"> </w:t>
      </w:r>
      <w:r w:rsidR="003071E7" w:rsidRPr="007E2C94">
        <w:rPr>
          <w:color w:val="000000" w:themeColor="text1"/>
          <w:sz w:val="24"/>
          <w:szCs w:val="24"/>
        </w:rPr>
        <w:t xml:space="preserve"> </w:t>
      </w:r>
    </w:p>
    <w:p w14:paraId="0A0AEB12" w14:textId="7A86C3CB" w:rsidR="00C70ADF" w:rsidRPr="007E2C94" w:rsidRDefault="0071696D" w:rsidP="0071696D">
      <w:pPr>
        <w:spacing w:line="360" w:lineRule="auto"/>
        <w:rPr>
          <w:color w:val="000000" w:themeColor="text1"/>
          <w:sz w:val="24"/>
          <w:szCs w:val="24"/>
        </w:rPr>
      </w:pPr>
      <w:r w:rsidRPr="007E2C94">
        <w:rPr>
          <w:color w:val="000000" w:themeColor="text1"/>
          <w:position w:val="-50"/>
          <w:sz w:val="24"/>
          <w:szCs w:val="24"/>
        </w:rPr>
        <w:object w:dxaOrig="7980" w:dyaOrig="1120" w14:anchorId="57386EC5">
          <v:shape id="_x0000_i1397" type="#_x0000_t75" style="width:403.4pt;height:57.6pt" o:ole="">
            <v:imagedata r:id="rId1027" o:title=""/>
          </v:shape>
          <o:OLEObject Type="Embed" ProgID="Equation.DSMT4" ShapeID="_x0000_i1397" DrawAspect="Content" ObjectID="_1811097769" r:id="rId1028"/>
        </w:object>
      </w:r>
      <w:r w:rsidRPr="007E2C94">
        <w:rPr>
          <w:color w:val="000000" w:themeColor="text1"/>
          <w:sz w:val="24"/>
          <w:szCs w:val="24"/>
        </w:rPr>
        <w:t xml:space="preserve">    </w:t>
      </w:r>
      <w:r w:rsidRPr="007E2C94">
        <w:rPr>
          <w:rFonts w:asciiTheme="majorBidi" w:hAnsiTheme="majorBidi" w:cstheme="majorBidi"/>
          <w:color w:val="000000" w:themeColor="text1"/>
          <w:sz w:val="24"/>
          <w:szCs w:val="24"/>
        </w:rPr>
        <w:t>(A.5)</w:t>
      </w:r>
      <w:r w:rsidRPr="007E2C94">
        <w:rPr>
          <w:color w:val="000000" w:themeColor="text1"/>
          <w:sz w:val="24"/>
          <w:szCs w:val="24"/>
        </w:rPr>
        <w:t xml:space="preserve">      </w:t>
      </w:r>
    </w:p>
    <w:p w14:paraId="5CB2FD51" w14:textId="4FC94BCF" w:rsidR="003071E7" w:rsidRPr="007E2C94" w:rsidRDefault="0071696D" w:rsidP="0071696D">
      <w:pPr>
        <w:spacing w:line="360" w:lineRule="auto"/>
        <w:ind w:left="-850"/>
        <w:jc w:val="center"/>
        <w:rPr>
          <w:color w:val="000000" w:themeColor="text1"/>
          <w:sz w:val="24"/>
          <w:szCs w:val="24"/>
        </w:rPr>
      </w:pPr>
      <w:r w:rsidRPr="007E2C94">
        <w:rPr>
          <w:color w:val="000000" w:themeColor="text1"/>
          <w:sz w:val="24"/>
          <w:szCs w:val="24"/>
        </w:rPr>
        <w:t xml:space="preserve">              </w:t>
      </w:r>
      <w:r w:rsidRPr="007E2C94">
        <w:rPr>
          <w:color w:val="000000" w:themeColor="text1"/>
          <w:position w:val="-58"/>
          <w:sz w:val="24"/>
          <w:szCs w:val="24"/>
        </w:rPr>
        <w:object w:dxaOrig="7119" w:dyaOrig="1280" w14:anchorId="5FE8D98B">
          <v:shape id="_x0000_i1398" type="#_x0000_t75" style="width:352.4pt;height:64.5pt" o:ole="">
            <v:imagedata r:id="rId1029" o:title=""/>
          </v:shape>
          <o:OLEObject Type="Embed" ProgID="Equation.DSMT4" ShapeID="_x0000_i1398" DrawAspect="Content" ObjectID="_1811097770" r:id="rId1030"/>
        </w:object>
      </w:r>
      <w:r w:rsidRPr="007E2C94">
        <w:rPr>
          <w:color w:val="000000" w:themeColor="text1"/>
          <w:sz w:val="24"/>
          <w:szCs w:val="24"/>
        </w:rPr>
        <w:t xml:space="preserve">                  </w:t>
      </w:r>
      <w:r w:rsidR="003071E7" w:rsidRPr="007E2C94">
        <w:rPr>
          <w:rFonts w:asciiTheme="majorBidi" w:hAnsiTheme="majorBidi" w:cstheme="majorBidi"/>
          <w:color w:val="000000" w:themeColor="text1"/>
          <w:sz w:val="24"/>
          <w:szCs w:val="24"/>
        </w:rPr>
        <w:t>(A.6)</w:t>
      </w:r>
    </w:p>
    <w:p w14:paraId="39BA92E0" w14:textId="7FFC3386" w:rsidR="002723A3" w:rsidRPr="007E2C94" w:rsidRDefault="0071696D" w:rsidP="002D509A">
      <w:pPr>
        <w:spacing w:line="360" w:lineRule="auto"/>
        <w:ind w:left="-850"/>
        <w:jc w:val="center"/>
        <w:rPr>
          <w:rFonts w:asciiTheme="majorBidi" w:hAnsiTheme="majorBidi" w:cstheme="majorBidi"/>
          <w:color w:val="000000" w:themeColor="text1"/>
          <w:sz w:val="24"/>
          <w:szCs w:val="24"/>
        </w:rPr>
      </w:pPr>
      <w:r w:rsidRPr="007E2C94">
        <w:rPr>
          <w:color w:val="000000" w:themeColor="text1"/>
          <w:sz w:val="24"/>
          <w:szCs w:val="24"/>
        </w:rPr>
        <w:t xml:space="preserve">                </w:t>
      </w:r>
      <w:r w:rsidRPr="007E2C94">
        <w:rPr>
          <w:color w:val="000000" w:themeColor="text1"/>
          <w:position w:val="-30"/>
          <w:sz w:val="24"/>
          <w:szCs w:val="24"/>
        </w:rPr>
        <w:object w:dxaOrig="5500" w:dyaOrig="720" w14:anchorId="028D9BC4">
          <v:shape id="_x0000_i1399" type="#_x0000_t75" style="width:273.65pt;height:36.3pt" o:ole="">
            <v:imagedata r:id="rId1031" o:title=""/>
          </v:shape>
          <o:OLEObject Type="Embed" ProgID="Equation.DSMT4" ShapeID="_x0000_i1399" DrawAspect="Content" ObjectID="_1811097771" r:id="rId1032"/>
        </w:object>
      </w:r>
      <w:r w:rsidR="003071E7" w:rsidRPr="007E2C94">
        <w:rPr>
          <w:color w:val="000000" w:themeColor="text1"/>
          <w:sz w:val="24"/>
          <w:szCs w:val="24"/>
        </w:rPr>
        <w:t xml:space="preserve"> </w:t>
      </w:r>
      <w:r w:rsidRPr="007E2C94">
        <w:rPr>
          <w:color w:val="000000" w:themeColor="text1"/>
          <w:sz w:val="24"/>
          <w:szCs w:val="24"/>
        </w:rPr>
        <w:t xml:space="preserve">                                         </w:t>
      </w:r>
      <w:r w:rsidR="003071E7" w:rsidRPr="007E2C94">
        <w:rPr>
          <w:rFonts w:asciiTheme="majorBidi" w:hAnsiTheme="majorBidi" w:cstheme="majorBidi"/>
          <w:color w:val="000000" w:themeColor="text1"/>
          <w:sz w:val="24"/>
          <w:szCs w:val="24"/>
        </w:rPr>
        <w:t>(A.7)</w:t>
      </w:r>
    </w:p>
    <w:sectPr w:rsidR="002723A3" w:rsidRPr="007E2C94" w:rsidSect="00BF773A">
      <w:headerReference w:type="default" r:id="rId1033"/>
      <w:pgSz w:w="11906" w:h="16838"/>
      <w:pgMar w:top="1417" w:right="1417" w:bottom="1417" w:left="1417" w:header="709" w:footer="709"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44ECE1" w14:textId="77777777" w:rsidR="009A3DBF" w:rsidRDefault="009A3DBF">
      <w:r>
        <w:separator/>
      </w:r>
    </w:p>
  </w:endnote>
  <w:endnote w:type="continuationSeparator" w:id="0">
    <w:p w14:paraId="094D04BE" w14:textId="77777777" w:rsidR="009A3DBF" w:rsidRDefault="009A3D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ptos Narrow">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DF31DB" w14:textId="2EDD1AA0" w:rsidR="00DC3C12" w:rsidRDefault="00DC3C12" w:rsidP="007B6BD8">
    <w:pPr>
      <w:pStyle w:val="Pieddepage"/>
      <w:jc w:val="center"/>
    </w:pPr>
  </w:p>
  <w:p w14:paraId="77CFC71C" w14:textId="77777777" w:rsidR="00DC3C12" w:rsidRDefault="00DC3C12">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2080106"/>
      <w:docPartObj>
        <w:docPartGallery w:val="Page Numbers (Bottom of Page)"/>
        <w:docPartUnique/>
      </w:docPartObj>
    </w:sdtPr>
    <w:sdtEndPr/>
    <w:sdtContent>
      <w:p w14:paraId="0DB7E143" w14:textId="673D42C5" w:rsidR="00DC3C12" w:rsidRDefault="00DC3C12">
        <w:pPr>
          <w:pStyle w:val="Pieddepage"/>
          <w:jc w:val="center"/>
        </w:pPr>
        <w:r>
          <w:fldChar w:fldCharType="begin"/>
        </w:r>
        <w:r>
          <w:instrText>PAGE   \* MERGEFORMAT</w:instrText>
        </w:r>
        <w:r>
          <w:fldChar w:fldCharType="separate"/>
        </w:r>
        <w:r w:rsidR="000C2D4E">
          <w:rPr>
            <w:noProof/>
          </w:rPr>
          <w:t>177</w:t>
        </w:r>
        <w:r>
          <w:fldChar w:fldCharType="end"/>
        </w:r>
      </w:p>
    </w:sdtContent>
  </w:sdt>
  <w:p w14:paraId="29C1DFEA" w14:textId="77777777" w:rsidR="00DC3C12" w:rsidRDefault="00DC3C1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909A29" w14:textId="77777777" w:rsidR="009A3DBF" w:rsidRDefault="009A3DBF">
      <w:r>
        <w:separator/>
      </w:r>
    </w:p>
  </w:footnote>
  <w:footnote w:type="continuationSeparator" w:id="0">
    <w:p w14:paraId="0C8EEC91" w14:textId="77777777" w:rsidR="009A3DBF" w:rsidRDefault="009A3D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DBA67" w14:textId="77777777" w:rsidR="00DC3C12" w:rsidRPr="002E18C5" w:rsidRDefault="00DC3C12" w:rsidP="00494550">
    <w:pPr>
      <w:pStyle w:val="En-tte"/>
      <w:rPr>
        <w:b/>
        <w:bCs/>
        <w:i/>
        <w:iCs/>
        <w:sz w:val="20"/>
        <w:szCs w:val="20"/>
        <w:u w:val="single"/>
      </w:rPr>
    </w:pPr>
    <w:r w:rsidRPr="002E18C5">
      <w:rPr>
        <w:b/>
        <w:bCs/>
        <w:i/>
        <w:iCs/>
        <w:sz w:val="20"/>
        <w:szCs w:val="20"/>
        <w:u w:val="single"/>
      </w:rPr>
      <w:t>Introduction générale</w:t>
    </w:r>
    <w:r>
      <w:rPr>
        <w:rFonts w:hint="cs"/>
        <w:b/>
        <w:bCs/>
        <w:i/>
        <w:iCs/>
        <w:sz w:val="20"/>
        <w:szCs w:val="20"/>
        <w:u w:val="single"/>
        <w:rtl/>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E32283" w14:textId="06413D6F" w:rsidR="00DC3C12" w:rsidRDefault="00DC3C12" w:rsidP="00494550">
    <w:pPr>
      <w:pStyle w:val="En-tte"/>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C3355D" w14:textId="77777777" w:rsidR="00DC3C12" w:rsidRPr="00A01BD3" w:rsidRDefault="00DC3C12" w:rsidP="00494550">
    <w:pPr>
      <w:pStyle w:val="En-tte"/>
      <w:rPr>
        <w:sz w:val="24"/>
        <w:szCs w:val="24"/>
      </w:rPr>
    </w:pPr>
    <w:r w:rsidRPr="00A01BD3">
      <w:rPr>
        <w:noProof/>
        <w:sz w:val="24"/>
        <w:szCs w:val="24"/>
        <w:lang w:eastAsia="fr-FR"/>
        <w14:ligatures w14:val="standardContextual"/>
      </w:rPr>
      <mc:AlternateContent>
        <mc:Choice Requires="wps">
          <w:drawing>
            <wp:anchor distT="0" distB="0" distL="114300" distR="114300" simplePos="0" relativeHeight="251668480" behindDoc="0" locked="0" layoutInCell="1" allowOverlap="1" wp14:anchorId="0CE30E4D" wp14:editId="7DA84775">
              <wp:simplePos x="0" y="0"/>
              <wp:positionH relativeFrom="margin">
                <wp:posOffset>-14052</wp:posOffset>
              </wp:positionH>
              <wp:positionV relativeFrom="paragraph">
                <wp:posOffset>201792</wp:posOffset>
              </wp:positionV>
              <wp:extent cx="5674084" cy="15792"/>
              <wp:effectExtent l="19050" t="19050" r="22225" b="22860"/>
              <wp:wrapNone/>
              <wp:docPr id="204088259" name="Connecteur droit 2"/>
              <wp:cNvGraphicFramePr/>
              <a:graphic xmlns:a="http://schemas.openxmlformats.org/drawingml/2006/main">
                <a:graphicData uri="http://schemas.microsoft.com/office/word/2010/wordprocessingShape">
                  <wps:wsp>
                    <wps:cNvCnPr/>
                    <wps:spPr>
                      <a:xfrm flipV="1">
                        <a:off x="0" y="0"/>
                        <a:ext cx="5674084" cy="157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503DF8BB" id="Connecteur droit 2" o:spid="_x0000_s1026" style="position:absolute;flip:y;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pt,15.9pt" to="445.7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aFgygEAAOwDAAAOAAAAZHJzL2Uyb0RvYy54bWysU8Fu2zAMvQ/YPwi6L3aCpsmMOD206C7D&#10;Vmzd7qpMxQIkUZC0OPn7UXLidN0uLXYRZJF8fO+R3twcrGF7CFGja/l8VnMGTmKn3a7lPx7vP6w5&#10;i0m4Thh00PIjRH6zff9uM/gGFtij6SAwAnGxGXzL+5R8U1VR9mBFnKEHR0GFwYpEn2FXdUEMhG5N&#10;tajr62rA0PmAEmKk17sxyLcFXymQ6atSERIzLSduqZyhnE/5rLYb0eyC8L2WJxriDSys0I6aTlB3&#10;Ign2K+i/oKyWASOqNJNoK1RKSygaSM28fqHmey88FC1kTvSTTfH/wcov+1v3EMiGwccm+oeQVRxU&#10;sEwZ7X/STIsuYsoOxbbjZBscEpP0uLxeXdXrK84kxebL1cdFtrUaYTKcDzF9ArQsX1putMuqRCP2&#10;n2MaU88p+dk4NrR8sV6uliUtotHdvTYmB8tmwK0JbC9opukwPzV7lkWtjSMGF0nllo4GRvxvoJju&#10;iPoo7gWmkBJcOuMaR9m5TBGDqbAemeU1vZD5s/CUn0uhbOJriqeK0hldmoqtdhj+1f1ihRrzzw6M&#10;urMFT9gdy7CLNbRSZUyn9c87+/y7lF9+0u1vAAAA//8DAFBLAwQUAAYACAAAACEAc0aGjt8AAAAI&#10;AQAADwAAAGRycy9kb3ducmV2LnhtbEyPQUvDQBCF74L/YRnBW7tJWiSN2RQpCIp66Cr0Os2uSTA7&#10;G7LbJvXXO570OO893nyv3M6uF2c7hs6TgnSZgLBUe9NRo+Dj/XGRgwgRyWDvySq42ADb6vqqxML4&#10;ifb2rGMjuIRCgQraGIdCylC31mFY+sESe59+dBj5HBtpRpy43PUyS5I76bAj/tDiYHetrb/0ySnQ&#10;pL9f9884p3k9vSSHp4v2bzulbm/mh3sQ0c7xLwy/+IwOFTMd/YlMEL2CRZZxUsEq5QXs55t0DeLI&#10;wnoFsirl/wHVDwAAAP//AwBQSwECLQAUAAYACAAAACEAtoM4kv4AAADhAQAAEwAAAAAAAAAAAAAA&#10;AAAAAAAAW0NvbnRlbnRfVHlwZXNdLnhtbFBLAQItABQABgAIAAAAIQA4/SH/1gAAAJQBAAALAAAA&#10;AAAAAAAAAAAAAC8BAABfcmVscy8ucmVsc1BLAQItABQABgAIAAAAIQBwPaFgygEAAOwDAAAOAAAA&#10;AAAAAAAAAAAAAC4CAABkcnMvZTJvRG9jLnhtbFBLAQItABQABgAIAAAAIQBzRoaO3wAAAAgBAAAP&#10;AAAAAAAAAAAAAAAAACQEAABkcnMvZG93bnJldi54bWxQSwUGAAAAAAQABADzAAAAMAUAAAAA&#10;" strokecolor="black [3213]" strokeweight="2.25pt">
              <v:stroke joinstyle="miter"/>
              <w10:wrap anchorx="margin"/>
            </v:line>
          </w:pict>
        </mc:Fallback>
      </mc:AlternateContent>
    </w:r>
    <w:r w:rsidRPr="00A01BD3">
      <w:rPr>
        <w:noProof/>
        <w:sz w:val="24"/>
        <w:szCs w:val="24"/>
        <w14:ligatures w14:val="standardContextual"/>
      </w:rPr>
      <w:t xml:space="preserve">Chapitre </w:t>
    </w:r>
    <w:r>
      <w:rPr>
        <w:noProof/>
        <w:sz w:val="24"/>
        <w:szCs w:val="24"/>
        <w14:ligatures w14:val="standardContextual"/>
      </w:rPr>
      <w:t>3</w:t>
    </w:r>
    <w:r w:rsidRPr="00A01BD3">
      <w:rPr>
        <w:noProof/>
        <w:sz w:val="24"/>
        <w:szCs w:val="24"/>
        <w14:ligatures w14:val="standardContextual"/>
      </w:rPr>
      <w:t xml:space="preserve"> </w:t>
    </w:r>
    <w:r>
      <w:rPr>
        <w:noProof/>
        <w:sz w:val="24"/>
        <w:szCs w:val="24"/>
        <w14:ligatures w14:val="standardContextual"/>
      </w:rPr>
      <w:t xml:space="preserve">                                                            </w:t>
    </w:r>
    <w:r w:rsidRPr="00A01BD3">
      <w:rPr>
        <w:noProof/>
        <w:sz w:val="24"/>
        <w:szCs w:val="24"/>
        <w14:ligatures w14:val="standardContextual"/>
      </w:rPr>
      <w:t xml:space="preserve">             </w:t>
    </w:r>
    <w:r>
      <w:rPr>
        <w:noProof/>
        <w:sz w:val="24"/>
        <w:szCs w:val="24"/>
        <w14:ligatures w14:val="standardContextual"/>
      </w:rPr>
      <w:t xml:space="preserve">     </w:t>
    </w:r>
    <w:r w:rsidRPr="00A01BD3">
      <w:rPr>
        <w:noProof/>
        <w:sz w:val="24"/>
        <w:szCs w:val="24"/>
        <w14:ligatures w14:val="standardContextual"/>
      </w:rPr>
      <w:t xml:space="preserve">  </w:t>
    </w:r>
    <w:r>
      <w:rPr>
        <w:noProof/>
        <w:sz w:val="24"/>
        <w:szCs w:val="24"/>
        <w14:ligatures w14:val="standardContextual"/>
      </w:rPr>
      <w:t xml:space="preserve">  </w:t>
    </w:r>
    <w:r w:rsidRPr="001C0507">
      <w:rPr>
        <w:noProof/>
        <w:sz w:val="24"/>
        <w:szCs w:val="24"/>
        <w14:ligatures w14:val="standardContextual"/>
      </w:rPr>
      <w:t>La méthode des éléments fini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A5F18C" w14:textId="0BF519F1" w:rsidR="00DC3C12" w:rsidRPr="00A01BD3" w:rsidRDefault="00DC3C12" w:rsidP="00EA0B31">
    <w:pPr>
      <w:pStyle w:val="En-tte"/>
      <w:ind w:left="283"/>
      <w:jc w:val="both"/>
      <w:rPr>
        <w:sz w:val="24"/>
        <w:szCs w:val="24"/>
      </w:rPr>
    </w:pPr>
    <w:r w:rsidRPr="00614931">
      <w:rPr>
        <w:b/>
        <w:bCs/>
        <w:noProof/>
        <w:sz w:val="24"/>
        <w:szCs w:val="24"/>
        <w:lang w:eastAsia="fr-FR"/>
        <w14:ligatures w14:val="standardContextual"/>
      </w:rPr>
      <mc:AlternateContent>
        <mc:Choice Requires="wps">
          <w:drawing>
            <wp:anchor distT="0" distB="0" distL="114300" distR="114300" simplePos="0" relativeHeight="251664384" behindDoc="0" locked="0" layoutInCell="1" allowOverlap="1" wp14:anchorId="62309360" wp14:editId="4D11CDC7">
              <wp:simplePos x="0" y="0"/>
              <wp:positionH relativeFrom="margin">
                <wp:posOffset>262945</wp:posOffset>
              </wp:positionH>
              <wp:positionV relativeFrom="paragraph">
                <wp:posOffset>396875</wp:posOffset>
              </wp:positionV>
              <wp:extent cx="5674084" cy="15792"/>
              <wp:effectExtent l="19050" t="19050" r="22225" b="22860"/>
              <wp:wrapNone/>
              <wp:docPr id="689343838" name="Connecteur droit 2"/>
              <wp:cNvGraphicFramePr/>
              <a:graphic xmlns:a="http://schemas.openxmlformats.org/drawingml/2006/main">
                <a:graphicData uri="http://schemas.microsoft.com/office/word/2010/wordprocessingShape">
                  <wps:wsp>
                    <wps:cNvCnPr/>
                    <wps:spPr>
                      <a:xfrm flipV="1">
                        <a:off x="0" y="0"/>
                        <a:ext cx="5674084" cy="157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79869163" id="Connecteur droit 2" o:spid="_x0000_s1026" style="position:absolute;flip:y;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7pt,31.25pt" to="467.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aFgygEAAOwDAAAOAAAAZHJzL2Uyb0RvYy54bWysU8Fu2zAMvQ/YPwi6L3aCpsmMOD206C7D&#10;Vmzd7qpMxQIkUZC0OPn7UXLidN0uLXYRZJF8fO+R3twcrGF7CFGja/l8VnMGTmKn3a7lPx7vP6w5&#10;i0m4Thh00PIjRH6zff9uM/gGFtij6SAwAnGxGXzL+5R8U1VR9mBFnKEHR0GFwYpEn2FXdUEMhG5N&#10;tajr62rA0PmAEmKk17sxyLcFXymQ6atSERIzLSduqZyhnE/5rLYb0eyC8L2WJxriDSys0I6aTlB3&#10;Ign2K+i/oKyWASOqNJNoK1RKSygaSM28fqHmey88FC1kTvSTTfH/wcov+1v3EMiGwccm+oeQVRxU&#10;sEwZ7X/STIsuYsoOxbbjZBscEpP0uLxeXdXrK84kxebL1cdFtrUaYTKcDzF9ArQsX1putMuqRCP2&#10;n2MaU88p+dk4NrR8sV6uliUtotHdvTYmB8tmwK0JbC9opukwPzV7lkWtjSMGF0nllo4GRvxvoJju&#10;iPoo7gWmkBJcOuMaR9m5TBGDqbAemeU1vZD5s/CUn0uhbOJriqeK0hldmoqtdhj+1f1ihRrzzw6M&#10;urMFT9gdy7CLNbRSZUyn9c87+/y7lF9+0u1vAAAA//8DAFBLAwQUAAYACAAAACEA63Fpwt4AAAAI&#10;AQAADwAAAGRycy9kb3ducmV2LnhtbEyPQUvDQBCF74L/YRnBm92ktqXGbIoUBEV76Cp4nSZjEszO&#10;huy2Sf31jic9DTPv8eZ7+WZynTrREFrPBtJZAoq49FXLtYH3t8ebNagQkSvsPJOBMwXYFJcXOWaV&#10;H3lPJxtrJSEcMjTQxNhnWoeyIYdh5nti0T794DDKOtS6GnCUcNfpeZKstMOW5UODPW0bKr/s0Rmw&#10;bL9f9884petyfEk+ns7W77bGXF9ND/egIk3xzwy/+IIOhTAd/JGroDoDi3QhTgOr+RKU6He3S+l2&#10;kINMXeT6f4HiBwAA//8DAFBLAQItABQABgAIAAAAIQC2gziS/gAAAOEBAAATAAAAAAAAAAAAAAAA&#10;AAAAAABbQ29udGVudF9UeXBlc10ueG1sUEsBAi0AFAAGAAgAAAAhADj9If/WAAAAlAEAAAsAAAAA&#10;AAAAAAAAAAAALwEAAF9yZWxzLy5yZWxzUEsBAi0AFAAGAAgAAAAhAHA9oWDKAQAA7AMAAA4AAAAA&#10;AAAAAAAAAAAALgIAAGRycy9lMm9Eb2MueG1sUEsBAi0AFAAGAAgAAAAhAOtxacLeAAAACAEAAA8A&#10;AAAAAAAAAAAAAAAAJAQAAGRycy9kb3ducmV2LnhtbFBLBQYAAAAABAAEAPMAAAAvBQAAAAA=&#10;" strokecolor="black [3213]" strokeweight="2.25pt">
              <v:stroke joinstyle="miter"/>
              <w10:wrap anchorx="margin"/>
            </v:line>
          </w:pict>
        </mc:Fallback>
      </mc:AlternateContent>
    </w:r>
    <w:r w:rsidRPr="00614931">
      <w:rPr>
        <w:b/>
        <w:bCs/>
        <w:noProof/>
        <w:sz w:val="24"/>
        <w:szCs w:val="24"/>
        <w:lang w:eastAsia="fr-FR"/>
        <w14:ligatures w14:val="standardContextual"/>
      </w:rPr>
      <mc:AlternateContent>
        <mc:Choice Requires="wps">
          <w:drawing>
            <wp:anchor distT="0" distB="0" distL="114300" distR="114300" simplePos="0" relativeHeight="251669504" behindDoc="0" locked="0" layoutInCell="1" allowOverlap="1" wp14:anchorId="06B377B6" wp14:editId="6D1AA2DD">
              <wp:simplePos x="0" y="0"/>
              <wp:positionH relativeFrom="column">
                <wp:posOffset>1572868</wp:posOffset>
              </wp:positionH>
              <wp:positionV relativeFrom="paragraph">
                <wp:posOffset>-52153</wp:posOffset>
              </wp:positionV>
              <wp:extent cx="4564049" cy="437322"/>
              <wp:effectExtent l="0" t="0" r="0" b="1270"/>
              <wp:wrapNone/>
              <wp:docPr id="394302190" name="Zone de texte 626"/>
              <wp:cNvGraphicFramePr/>
              <a:graphic xmlns:a="http://schemas.openxmlformats.org/drawingml/2006/main">
                <a:graphicData uri="http://schemas.microsoft.com/office/word/2010/wordprocessingShape">
                  <wps:wsp>
                    <wps:cNvSpPr txBox="1"/>
                    <wps:spPr>
                      <a:xfrm>
                        <a:off x="0" y="0"/>
                        <a:ext cx="4564049" cy="437322"/>
                      </a:xfrm>
                      <a:prstGeom prst="rect">
                        <a:avLst/>
                      </a:prstGeom>
                      <a:noFill/>
                      <a:ln w="6350">
                        <a:noFill/>
                      </a:ln>
                    </wps:spPr>
                    <wps:txbx>
                      <w:txbxContent>
                        <w:p w14:paraId="377DC6AA" w14:textId="20B3E5BA" w:rsidR="00DC3C12" w:rsidRDefault="00DC3C12">
                          <w:r w:rsidRPr="00EA0B31">
                            <w:rPr>
                              <w:noProof/>
                              <w:sz w:val="24"/>
                              <w:szCs w:val="24"/>
                              <w14:ligatures w14:val="standardContextual"/>
                            </w:rPr>
                            <w:t xml:space="preserve">Développement et validation d'éléments finis à champ de déformation pour l'analyse statique, vibration libre et flambement des plaques </w:t>
                          </w:r>
                          <w:r>
                            <w:rPr>
                              <w:noProof/>
                              <w:sz w:val="24"/>
                              <w:szCs w:val="24"/>
                              <w14:ligatures w14:val="standardContextual"/>
                            </w:rPr>
                            <w:t>FG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B377B6" id="_x0000_t202" coordsize="21600,21600" o:spt="202" path="m,l,21600r21600,l21600,xe">
              <v:stroke joinstyle="miter"/>
              <v:path gradientshapeok="t" o:connecttype="rect"/>
            </v:shapetype>
            <v:shape id="_x0000_s2124" type="#_x0000_t202" style="position:absolute;left:0;text-align:left;margin-left:123.85pt;margin-top:-4.1pt;width:359.35pt;height:3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sxPAIAAGAEAAAOAAAAZHJzL2Uyb0RvYy54bWysVFFv2jAQfp+0/2D5fSSEQEdEqFgrpklV&#10;W4lOlfZmHJtEin2ebUjYr9/ZAYq6PU17cc535+98333O4rZXLTkI6xrQJR2PUkqE5lA1elfS7y/r&#10;T58pcZ7pirWgRUmPwtHb5ccPi84UIoMa2kpYgiDaFZ0pae29KZLE8Voo5kZghMagBKuYx63dJZVl&#10;HaKrNsnSdJZ0YCtjgQvn0Hs/BOky4kspuH+S0glP2pLi3XxcbVy3YU2WC1bsLDN1w0/XYP9wC8Ua&#10;jUUvUPfMM7K3zR9QquEWHEg/4qASkLLhIvaA3YzTd91samZE7AXJceZCk/t/sPzx8GxJU5V0Ms8n&#10;aTaeI0uaKRzVDxwYqQTxoveCzLJZIKszrsAzG4OnfP8Fehz62e/QGTjopVXhi90RjCPg8UI1YhGO&#10;znw6y9N8TgnHWD65mWRZgEneThvr/FcBigSjpBZHGRlmhwfnh9RzSiimYd20bRxnq0lX0tlkmsYD&#10;lwiCtxprhB6GuwbL99v+1NgWqiP2ZWGQiTN83WDxB+b8M7OoC2wFte6fcJEtYBE4WZTUYH/9zR/y&#10;cVwYpaRDnZXU/dwzKyhpv2kc5Hyc50GYcZNPbzLc2OvI9jqi9+oOUMpjfFWGRzPk+/ZsSgvqFZ/E&#10;KlTFENMca5fUn807P6gfnxQXq1VMQika5h/0xvAAHegM1L70r8yaE/9BBY9wViQr3o1hyB0Gsdp7&#10;kE2cUSB4YPXEO8o4Tvn05MI7ud7HrLcfw/I3AAAA//8DAFBLAwQUAAYACAAAACEA1SLp2OEAAAAJ&#10;AQAADwAAAGRycy9kb3ducmV2LnhtbEyPQU+DQBCF7yb+h82YeGsXSQVElqYhaUyMHlp78TawUyCy&#10;s8huW/TXu570OHlf3vumWM9mEGeaXG9Zwd0yAkHcWN1zq+Dwtl1kIJxH1jhYJgVf5GBdXl8VmGt7&#10;4R2d974VoYRdjgo678dcStd0ZNAt7UgcsqOdDPpwTq3UE15CuRlkHEWJNNhzWOhwpKqj5mN/Mgqe&#10;q+0r7urYZN9D9fRy3Iyfh/d7pW5v5s0jCE+z/4PhVz+oQxmcanti7cSgIF6laUAVLLIYRAAekmQF&#10;olaQRCnIspD/Pyh/AAAA//8DAFBLAQItABQABgAIAAAAIQC2gziS/gAAAOEBAAATAAAAAAAAAAAA&#10;AAAAAAAAAABbQ29udGVudF9UeXBlc10ueG1sUEsBAi0AFAAGAAgAAAAhADj9If/WAAAAlAEAAAsA&#10;AAAAAAAAAAAAAAAALwEAAF9yZWxzLy5yZWxzUEsBAi0AFAAGAAgAAAAhABbn+zE8AgAAYAQAAA4A&#10;AAAAAAAAAAAAAAAALgIAAGRycy9lMm9Eb2MueG1sUEsBAi0AFAAGAAgAAAAhANUi6djhAAAACQEA&#10;AA8AAAAAAAAAAAAAAAAAlgQAAGRycy9kb3ducmV2LnhtbFBLBQYAAAAABAAEAPMAAACkBQAAAAA=&#10;" filled="f" stroked="f" strokeweight=".5pt">
              <v:textbox>
                <w:txbxContent>
                  <w:p w14:paraId="377DC6AA" w14:textId="20B3E5BA" w:rsidR="00DC3C12" w:rsidRDefault="00DC3C12">
                    <w:r w:rsidRPr="00EA0B31">
                      <w:rPr>
                        <w:noProof/>
                        <w:sz w:val="24"/>
                        <w:szCs w:val="24"/>
                        <w14:ligatures w14:val="standardContextual"/>
                      </w:rPr>
                      <w:t xml:space="preserve">Développement et validation d'éléments finis à champ de déformation pour l'analyse statique, vibration libre et flambement des plaques </w:t>
                    </w:r>
                    <w:r>
                      <w:rPr>
                        <w:noProof/>
                        <w:sz w:val="24"/>
                        <w:szCs w:val="24"/>
                        <w14:ligatures w14:val="standardContextual"/>
                      </w:rPr>
                      <w:t>FGM</w:t>
                    </w:r>
                  </w:p>
                </w:txbxContent>
              </v:textbox>
            </v:shape>
          </w:pict>
        </mc:Fallback>
      </mc:AlternateContent>
    </w:r>
    <w:r w:rsidRPr="00614931">
      <w:rPr>
        <w:b/>
        <w:bCs/>
        <w:noProof/>
        <w:sz w:val="24"/>
        <w:szCs w:val="24"/>
        <w14:ligatures w14:val="standardContextual"/>
      </w:rPr>
      <w:t>Chapitre</w:t>
    </w:r>
    <w:r w:rsidRPr="00A01BD3">
      <w:rPr>
        <w:noProof/>
        <w:sz w:val="24"/>
        <w:szCs w:val="24"/>
        <w14:ligatures w14:val="standardContextual"/>
      </w:rPr>
      <w:t xml:space="preserve"> </w:t>
    </w:r>
    <w:r w:rsidRPr="00614931">
      <w:rPr>
        <w:b/>
        <w:bCs/>
        <w:noProof/>
        <w:sz w:val="24"/>
        <w:szCs w:val="24"/>
        <w14:ligatures w14:val="standardContextual"/>
      </w:rPr>
      <w:t>4</w:t>
    </w:r>
    <w:r w:rsidRPr="00A01BD3">
      <w:rPr>
        <w:noProof/>
        <w:sz w:val="24"/>
        <w:szCs w:val="24"/>
        <w14:ligatures w14:val="standardContextual"/>
      </w:rPr>
      <w:t xml:space="preserve"> </w:t>
    </w:r>
    <w:r>
      <w:rPr>
        <w:noProof/>
        <w:sz w:val="24"/>
        <w:szCs w:val="24"/>
        <w14:ligatures w14:val="standardContextual"/>
      </w:rPr>
      <w:t xml:space="preserve">                          </w:t>
    </w:r>
    <w:r w:rsidRPr="00EA0B31">
      <w:rPr>
        <w:noProof/>
        <w:sz w:val="24"/>
        <w:szCs w:val="24"/>
        <w14:ligatures w14:val="standardContextual"/>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D6CA4C" w14:textId="1FD9F3CC" w:rsidR="00DC3C12" w:rsidRPr="00A01BD3" w:rsidRDefault="00DC3C12" w:rsidP="00EA0B31">
    <w:pPr>
      <w:pStyle w:val="En-tte"/>
      <w:ind w:left="283"/>
      <w:jc w:val="both"/>
      <w:rPr>
        <w:sz w:val="24"/>
        <w:szCs w:val="24"/>
      </w:rPr>
    </w:pPr>
    <w:r w:rsidRPr="00614931">
      <w:rPr>
        <w:b/>
        <w:bCs/>
        <w:noProof/>
        <w:sz w:val="24"/>
        <w:szCs w:val="24"/>
        <w:lang w:eastAsia="fr-FR"/>
        <w14:ligatures w14:val="standardContextual"/>
      </w:rPr>
      <mc:AlternateContent>
        <mc:Choice Requires="wps">
          <w:drawing>
            <wp:anchor distT="0" distB="0" distL="114300" distR="114300" simplePos="0" relativeHeight="251672576" behindDoc="0" locked="0" layoutInCell="1" allowOverlap="1" wp14:anchorId="2CE9FC6F" wp14:editId="67A55D68">
              <wp:simplePos x="0" y="0"/>
              <wp:positionH relativeFrom="column">
                <wp:posOffset>1573061</wp:posOffset>
              </wp:positionH>
              <wp:positionV relativeFrom="paragraph">
                <wp:posOffset>-52650</wp:posOffset>
              </wp:positionV>
              <wp:extent cx="4563745" cy="349858"/>
              <wp:effectExtent l="0" t="0" r="0" b="0"/>
              <wp:wrapNone/>
              <wp:docPr id="1323569283" name="Zone de texte 626"/>
              <wp:cNvGraphicFramePr/>
              <a:graphic xmlns:a="http://schemas.openxmlformats.org/drawingml/2006/main">
                <a:graphicData uri="http://schemas.microsoft.com/office/word/2010/wordprocessingShape">
                  <wps:wsp>
                    <wps:cNvSpPr txBox="1"/>
                    <wps:spPr>
                      <a:xfrm>
                        <a:off x="0" y="0"/>
                        <a:ext cx="4563745" cy="349858"/>
                      </a:xfrm>
                      <a:prstGeom prst="rect">
                        <a:avLst/>
                      </a:prstGeom>
                      <a:noFill/>
                      <a:ln w="6350">
                        <a:noFill/>
                      </a:ln>
                    </wps:spPr>
                    <wps:txbx>
                      <w:txbxContent>
                        <w:p w14:paraId="56A60F2E" w14:textId="0D8EE8A8" w:rsidR="00DC3C12" w:rsidRDefault="00DC3C12">
                          <w:r w:rsidRPr="00BA4764">
                            <w:rPr>
                              <w:noProof/>
                              <w:sz w:val="24"/>
                              <w:szCs w:val="24"/>
                              <w14:ligatures w14:val="standardContextual"/>
                            </w:rPr>
                            <w:tab/>
                            <w:t>Application de l’élément fini trigonométrique aux stratifié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E9FC6F" id="_x0000_t202" coordsize="21600,21600" o:spt="202" path="m,l,21600r21600,l21600,xe">
              <v:stroke joinstyle="miter"/>
              <v:path gradientshapeok="t" o:connecttype="rect"/>
            </v:shapetype>
            <v:shape id="_x0000_s2125" type="#_x0000_t202" style="position:absolute;left:0;text-align:left;margin-left:123.85pt;margin-top:-4.15pt;width:359.35pt;height:27.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FiDPgIAAGgEAAAOAAAAZHJzL2Uyb0RvYy54bWysVFtr2zAUfh/sPwi9L058a2LilKwlY1Da&#10;QloKe1NkOTbYOpqkxM5+/Y7kOA3dnsZe5COd+/ed4+Vt3zbkKLSpQeZ0NplSIiSHopb7nL6+bL7M&#10;KTGWyYI1IEVOT8LQ29XnT8tOZSKECppCaIJBpMk6ldPKWpUFgeGVaJmZgBISlSXollm86n1QaNZh&#10;9LYJwuk0DTrQhdLAhTH4ej8o6crHL0vB7VNZGmFJk1OszfpT+3PnzmC1ZNleM1XV/FwG+4cqWlZL&#10;THoJdc8sIwdd/xGqrbkGA6WdcGgDKMuaC98DdjObfuhmWzElfC8IjlEXmMz/C8sfj8+a1AVyF4VR&#10;ki7CeUSJZC1y9QMZI4UgVvRWkDRMHVqdMhk6bRW62f4r9Og5vht8dCD0pW7dF9sjqEfcTxesMRbh&#10;+BgnaXQTJ5Rw1EXxYp7MXZjg3VtpY78JaIkTcqqRSw8xOz4YO5iOJi6ZhE3dNJ7PRpIup2mUTL3D&#10;RYPBG4k5XA9DrU6y/a4fEBj72EFxwvY0DONiFN/UWMMDM/aZaZwP7Ahn3j7hUTaAueAsUVKB/vW3&#10;d2ePtKGWkg7nLafm54FpQUnzXSKhi1kcuwH1lzi5CfGirzW7a408tHeAIz3D7VLci87eNqNYamjf&#10;cDXWLiuqmOSYO6d2FO/ssAW4Wlys194IR1Ix+yC3irvQDlWH8Ev/xrQ60+CG4RHGyWTZBzYG24GP&#10;9cFCWXuqHM4Dqmf4cZw92efVc/tyffdW7z+I1W8AAAD//wMAUEsDBBQABgAIAAAAIQAm/OFu4gAA&#10;AAkBAAAPAAAAZHJzL2Rvd25yZXYueG1sTI9NT4NAFEX3Jv6HyTNx1w4iUkp5NA1JY2LsorUbdw9m&#10;CsT5QGbaor/ecaXLl3ty73nFetKKXeToemsQHuYRMGkaK3rTIhzftrMMmPNkBClrJMKXdLAub28K&#10;yoW9mr28HHzLQolxOSF03g85567ppCY3t4M0ITvZUZMP59hyMdI1lGvF4yhKuabehIWOBll1svk4&#10;nDXCS7Xd0b6OdfatqufX02b4PL4/Id7fTZsVMC8n/wfDr35QhzI41fZshGMKIU4Wi4AizLJHYAFY&#10;pmkCrEZI0gx4WfD/H5Q/AAAA//8DAFBLAQItABQABgAIAAAAIQC2gziS/gAAAOEBAAATAAAAAAAA&#10;AAAAAAAAAAAAAABbQ29udGVudF9UeXBlc10ueG1sUEsBAi0AFAAGAAgAAAAhADj9If/WAAAAlAEA&#10;AAsAAAAAAAAAAAAAAAAALwEAAF9yZWxzLy5yZWxzUEsBAi0AFAAGAAgAAAAhABbYWIM+AgAAaAQA&#10;AA4AAAAAAAAAAAAAAAAALgIAAGRycy9lMm9Eb2MueG1sUEsBAi0AFAAGAAgAAAAhACb84W7iAAAA&#10;CQEAAA8AAAAAAAAAAAAAAAAAmAQAAGRycy9kb3ducmV2LnhtbFBLBQYAAAAABAAEAPMAAACnBQAA&#10;AAA=&#10;" filled="f" stroked="f" strokeweight=".5pt">
              <v:textbox>
                <w:txbxContent>
                  <w:p w14:paraId="56A60F2E" w14:textId="0D8EE8A8" w:rsidR="00DC3C12" w:rsidRDefault="00DC3C12">
                    <w:r w:rsidRPr="00BA4764">
                      <w:rPr>
                        <w:noProof/>
                        <w:sz w:val="24"/>
                        <w:szCs w:val="24"/>
                        <w14:ligatures w14:val="standardContextual"/>
                      </w:rPr>
                      <w:tab/>
                      <w:t>Application de l’élément fini trigonométrique aux stratifiés</w:t>
                    </w:r>
                  </w:p>
                </w:txbxContent>
              </v:textbox>
            </v:shape>
          </w:pict>
        </mc:Fallback>
      </mc:AlternateContent>
    </w:r>
    <w:r w:rsidRPr="00614931">
      <w:rPr>
        <w:b/>
        <w:bCs/>
        <w:noProof/>
        <w:sz w:val="24"/>
        <w:szCs w:val="24"/>
        <w:lang w:eastAsia="fr-FR"/>
        <w14:ligatures w14:val="standardContextual"/>
      </w:rPr>
      <mc:AlternateContent>
        <mc:Choice Requires="wps">
          <w:drawing>
            <wp:anchor distT="0" distB="0" distL="114300" distR="114300" simplePos="0" relativeHeight="251671552" behindDoc="0" locked="0" layoutInCell="1" allowOverlap="1" wp14:anchorId="521BA152" wp14:editId="47D411C2">
              <wp:simplePos x="0" y="0"/>
              <wp:positionH relativeFrom="margin">
                <wp:posOffset>262945</wp:posOffset>
              </wp:positionH>
              <wp:positionV relativeFrom="paragraph">
                <wp:posOffset>396875</wp:posOffset>
              </wp:positionV>
              <wp:extent cx="5674084" cy="15792"/>
              <wp:effectExtent l="19050" t="19050" r="22225" b="22860"/>
              <wp:wrapNone/>
              <wp:docPr id="1380059850" name="Connecteur droit 2"/>
              <wp:cNvGraphicFramePr/>
              <a:graphic xmlns:a="http://schemas.openxmlformats.org/drawingml/2006/main">
                <a:graphicData uri="http://schemas.microsoft.com/office/word/2010/wordprocessingShape">
                  <wps:wsp>
                    <wps:cNvCnPr/>
                    <wps:spPr>
                      <a:xfrm flipV="1">
                        <a:off x="0" y="0"/>
                        <a:ext cx="5674084" cy="157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360601AA" id="Connecteur droit 2" o:spid="_x0000_s1026" style="position:absolute;flip:y;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7pt,31.25pt" to="467.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aFgygEAAOwDAAAOAAAAZHJzL2Uyb0RvYy54bWysU8Fu2zAMvQ/YPwi6L3aCpsmMOD206C7D&#10;Vmzd7qpMxQIkUZC0OPn7UXLidN0uLXYRZJF8fO+R3twcrGF7CFGja/l8VnMGTmKn3a7lPx7vP6w5&#10;i0m4Thh00PIjRH6zff9uM/gGFtij6SAwAnGxGXzL+5R8U1VR9mBFnKEHR0GFwYpEn2FXdUEMhG5N&#10;tajr62rA0PmAEmKk17sxyLcFXymQ6atSERIzLSduqZyhnE/5rLYb0eyC8L2WJxriDSys0I6aTlB3&#10;Ign2K+i/oKyWASOqNJNoK1RKSygaSM28fqHmey88FC1kTvSTTfH/wcov+1v3EMiGwccm+oeQVRxU&#10;sEwZ7X/STIsuYsoOxbbjZBscEpP0uLxeXdXrK84kxebL1cdFtrUaYTKcDzF9ArQsX1putMuqRCP2&#10;n2MaU88p+dk4NrR8sV6uliUtotHdvTYmB8tmwK0JbC9opukwPzV7lkWtjSMGF0nllo4GRvxvoJju&#10;iPoo7gWmkBJcOuMaR9m5TBGDqbAemeU1vZD5s/CUn0uhbOJriqeK0hldmoqtdhj+1f1ihRrzzw6M&#10;urMFT9gdy7CLNbRSZUyn9c87+/y7lF9+0u1vAAAA//8DAFBLAwQUAAYACAAAACEA63Fpwt4AAAAI&#10;AQAADwAAAGRycy9kb3ducmV2LnhtbEyPQUvDQBCF74L/YRnBm92ktqXGbIoUBEV76Cp4nSZjEszO&#10;huy2Sf31jic9DTPv8eZ7+WZynTrREFrPBtJZAoq49FXLtYH3t8ebNagQkSvsPJOBMwXYFJcXOWaV&#10;H3lPJxtrJSEcMjTQxNhnWoeyIYdh5nti0T794DDKOtS6GnCUcNfpeZKstMOW5UODPW0bKr/s0Rmw&#10;bL9f9884petyfEk+ns7W77bGXF9ND/egIk3xzwy/+IIOhTAd/JGroDoDi3QhTgOr+RKU6He3S+l2&#10;kINMXeT6f4HiBwAA//8DAFBLAQItABQABgAIAAAAIQC2gziS/gAAAOEBAAATAAAAAAAAAAAAAAAA&#10;AAAAAABbQ29udGVudF9UeXBlc10ueG1sUEsBAi0AFAAGAAgAAAAhADj9If/WAAAAlAEAAAsAAAAA&#10;AAAAAAAAAAAALwEAAF9yZWxzLy5yZWxzUEsBAi0AFAAGAAgAAAAhAHA9oWDKAQAA7AMAAA4AAAAA&#10;AAAAAAAAAAAALgIAAGRycy9lMm9Eb2MueG1sUEsBAi0AFAAGAAgAAAAhAOtxacLeAAAACAEAAA8A&#10;AAAAAAAAAAAAAAAAJAQAAGRycy9kb3ducmV2LnhtbFBLBQYAAAAABAAEAPMAAAAvBQAAAAA=&#10;" strokecolor="black [3213]" strokeweight="2.25pt">
              <v:stroke joinstyle="miter"/>
              <w10:wrap anchorx="margin"/>
            </v:line>
          </w:pict>
        </mc:Fallback>
      </mc:AlternateContent>
    </w:r>
    <w:r w:rsidRPr="00614931">
      <w:rPr>
        <w:b/>
        <w:bCs/>
        <w:noProof/>
        <w:sz w:val="24"/>
        <w:szCs w:val="24"/>
        <w14:ligatures w14:val="standardContextual"/>
      </w:rPr>
      <w:t>Chapitre</w:t>
    </w:r>
    <w:r w:rsidRPr="00A01BD3">
      <w:rPr>
        <w:noProof/>
        <w:sz w:val="24"/>
        <w:szCs w:val="24"/>
        <w14:ligatures w14:val="standardContextual"/>
      </w:rPr>
      <w:t xml:space="preserve"> </w:t>
    </w:r>
    <w:r>
      <w:rPr>
        <w:b/>
        <w:bCs/>
        <w:noProof/>
        <w:sz w:val="24"/>
        <w:szCs w:val="24"/>
        <w14:ligatures w14:val="standardContextual"/>
      </w:rPr>
      <w:t>5</w:t>
    </w:r>
    <w:r w:rsidRPr="00A01BD3">
      <w:rPr>
        <w:noProof/>
        <w:sz w:val="24"/>
        <w:szCs w:val="24"/>
        <w14:ligatures w14:val="standardContextual"/>
      </w:rPr>
      <w:t xml:space="preserve"> </w:t>
    </w:r>
    <w:r>
      <w:rPr>
        <w:noProof/>
        <w:sz w:val="24"/>
        <w:szCs w:val="24"/>
        <w14:ligatures w14:val="standardContextual"/>
      </w:rPr>
      <w:t xml:space="preserve">                          </w:t>
    </w:r>
    <w:r w:rsidRPr="00EA0B31">
      <w:rPr>
        <w:noProof/>
        <w:sz w:val="24"/>
        <w:szCs w:val="24"/>
        <w14:ligatures w14:val="standardContextual"/>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86766C" w14:textId="77777777" w:rsidR="00DC3C12" w:rsidRPr="00A01BD3" w:rsidRDefault="00DC3C12" w:rsidP="00EA0B31">
    <w:pPr>
      <w:pStyle w:val="En-tte"/>
      <w:ind w:left="283"/>
      <w:jc w:val="both"/>
      <w:rPr>
        <w:sz w:val="24"/>
        <w:szCs w:val="24"/>
      </w:rPr>
    </w:pPr>
    <w:r w:rsidRPr="00614931">
      <w:rPr>
        <w:b/>
        <w:bCs/>
        <w:noProof/>
        <w:sz w:val="24"/>
        <w:szCs w:val="24"/>
        <w:lang w:eastAsia="fr-FR"/>
        <w14:ligatures w14:val="standardContextual"/>
      </w:rPr>
      <mc:AlternateContent>
        <mc:Choice Requires="wps">
          <w:drawing>
            <wp:anchor distT="0" distB="0" distL="114300" distR="114300" simplePos="0" relativeHeight="251678720" behindDoc="0" locked="0" layoutInCell="1" allowOverlap="1" wp14:anchorId="1879D94A" wp14:editId="1591AD60">
              <wp:simplePos x="0" y="0"/>
              <wp:positionH relativeFrom="column">
                <wp:posOffset>1486246</wp:posOffset>
              </wp:positionH>
              <wp:positionV relativeFrom="paragraph">
                <wp:posOffset>6985</wp:posOffset>
              </wp:positionV>
              <wp:extent cx="4564049" cy="243444"/>
              <wp:effectExtent l="0" t="0" r="0" b="4445"/>
              <wp:wrapNone/>
              <wp:docPr id="1349226426" name="Zone de texte 626"/>
              <wp:cNvGraphicFramePr/>
              <a:graphic xmlns:a="http://schemas.openxmlformats.org/drawingml/2006/main">
                <a:graphicData uri="http://schemas.microsoft.com/office/word/2010/wordprocessingShape">
                  <wps:wsp>
                    <wps:cNvSpPr txBox="1"/>
                    <wps:spPr>
                      <a:xfrm>
                        <a:off x="0" y="0"/>
                        <a:ext cx="4564049" cy="243444"/>
                      </a:xfrm>
                      <a:prstGeom prst="rect">
                        <a:avLst/>
                      </a:prstGeom>
                      <a:noFill/>
                      <a:ln w="6350">
                        <a:noFill/>
                      </a:ln>
                    </wps:spPr>
                    <wps:txbx>
                      <w:txbxContent>
                        <w:p w14:paraId="25556CC7" w14:textId="01D67E32" w:rsidR="00DC3C12" w:rsidRPr="002D509A" w:rsidRDefault="00DC3C12" w:rsidP="00A630A0">
                          <w:pPr>
                            <w:jc w:val="right"/>
                            <w:rPr>
                              <w:b/>
                              <w:bCs/>
                            </w:rPr>
                          </w:pPr>
                          <w:r w:rsidRPr="002D509A">
                            <w:rPr>
                              <w:b/>
                              <w:bCs/>
                              <w:noProof/>
                              <w:sz w:val="24"/>
                              <w:szCs w:val="24"/>
                              <w14:ligatures w14:val="standardContextual"/>
                            </w:rPr>
                            <w:t>Références bibliographiqu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79D94A" id="_x0000_t202" coordsize="21600,21600" o:spt="202" path="m,l,21600r21600,l21600,xe">
              <v:stroke joinstyle="miter"/>
              <v:path gradientshapeok="t" o:connecttype="rect"/>
            </v:shapetype>
            <v:shape id="_x0000_s2126" type="#_x0000_t202" style="position:absolute;left:0;text-align:left;margin-left:117.05pt;margin-top:.55pt;width:359.35pt;height:19.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Xc/PQIAAGgEAAAOAAAAZHJzL2Uyb0RvYy54bWysVN9r2zAQfh/sfxB6X+w4jteYOCVryRiU&#10;tpCOwt4UWY4Nlk6TlNjZX7+THKeh29PYi3zS/f6+Oy9ve9mSozC2AVXQ6SSmRCgOZaP2Bf3+svl0&#10;Q4l1TJWsBSUKehKW3q4+flh2OhcJ1NCWwhAMomze6YLWzuk8iiyvhWR2AlooVFZgJHN4NfuoNKzD&#10;6LKNkjjOog5MqQ1wYS2+3g9Kugrxq0pw91RVVjjSFhRrc+E04dz5M1otWb43TNcNP5fB/qEKyRqF&#10;SS+h7plj5GCaP0LJhhuwULkJBxlBVTVchB6wm2n8rpttzbQIvSA4Vl9gsv8vLH88PhvSlMjdLF0k&#10;SZYmGSWKSeTqBzJGSkGc6J0gGSoQrU7bHJ22Gt1c/wV69BzfLT56EPrKSP/F9gjqEffTBWuMRTg+&#10;pvMsjdMFJRx1STpL09SHid68tbHuqwBJvFBQg1wGiNnxwbrBdDTxyRRsmrYNfLaKdAXNZvM4OFw0&#10;GLxVmMP3MNTqJdfv+oBAMvaxg/KE7RkYxsVqvmmwhgdm3TMzOB/YEc68e8KjagFzwVmipAbz62/v&#10;3h5pQy0lHc5bQe3PAzOCkvabQkIX0zT1Axou6fxzghdzrdlda9RB3gGO9BS3S/MgenvXjmJlQL7i&#10;aqx9VlQxxTF3Qd0o3rlhC3C1uFivgxGOpGbuQW0196E9qh7hl/6VGX2mwQ/DI4yTyfJ3bAy2Ax/r&#10;g4OqCVR5nAdUz/DjOAeyz6vn9+X6HqzefhCr3wAAAP//AwBQSwMEFAAGAAgAAAAhAI8mcv7gAAAA&#10;CAEAAA8AAABkcnMvZG93bnJldi54bWxMj8FOwzAQRO9I/IO1SNyo07RFbYhTVZEqJASHll64bWI3&#10;ibDXIXbbwNeznMppNXqj2Zl8PTorzmYInScF00kCwlDtdUeNgsP79mEJIkQkjdaTUfBtAqyL25sc&#10;M+0vtDPnfWwEh1DIUEEbY59JGerWOAwT3xtidvSDw8hyaKQe8MLhzso0SR6lw474Q4u9KVtTf+5P&#10;TsFLuX3DXZW65Y8tn1+Pm/7r8LFQ6v5u3DyBiGaMVzP81efqUHCnyp9IB2EVpLP5lK0M+DBfLVKe&#10;UimYreYgi1z+H1D8AgAA//8DAFBLAQItABQABgAIAAAAIQC2gziS/gAAAOEBAAATAAAAAAAAAAAA&#10;AAAAAAAAAABbQ29udGVudF9UeXBlc10ueG1sUEsBAi0AFAAGAAgAAAAhADj9If/WAAAAlAEAAAsA&#10;AAAAAAAAAAAAAAAALwEAAF9yZWxzLy5yZWxzUEsBAi0AFAAGAAgAAAAhAG99dz89AgAAaAQAAA4A&#10;AAAAAAAAAAAAAAAALgIAAGRycy9lMm9Eb2MueG1sUEsBAi0AFAAGAAgAAAAhAI8mcv7gAAAACAEA&#10;AA8AAAAAAAAAAAAAAAAAlwQAAGRycy9kb3ducmV2LnhtbFBLBQYAAAAABAAEAPMAAACkBQAAAAA=&#10;" filled="f" stroked="f" strokeweight=".5pt">
              <v:textbox>
                <w:txbxContent>
                  <w:p w14:paraId="25556CC7" w14:textId="01D67E32" w:rsidR="00DC3C12" w:rsidRPr="002D509A" w:rsidRDefault="00DC3C12" w:rsidP="00A630A0">
                    <w:pPr>
                      <w:jc w:val="right"/>
                      <w:rPr>
                        <w:b/>
                        <w:bCs/>
                      </w:rPr>
                    </w:pPr>
                    <w:r w:rsidRPr="002D509A">
                      <w:rPr>
                        <w:b/>
                        <w:bCs/>
                        <w:noProof/>
                        <w:sz w:val="24"/>
                        <w:szCs w:val="24"/>
                        <w14:ligatures w14:val="standardContextual"/>
                      </w:rPr>
                      <w:t>Références bibliographiques</w:t>
                    </w:r>
                  </w:p>
                </w:txbxContent>
              </v:textbox>
            </v:shape>
          </w:pict>
        </mc:Fallback>
      </mc:AlternateContent>
    </w:r>
    <w:r w:rsidRPr="00614931">
      <w:rPr>
        <w:b/>
        <w:bCs/>
        <w:noProof/>
        <w:sz w:val="24"/>
        <w:szCs w:val="24"/>
        <w:lang w:eastAsia="fr-FR"/>
        <w14:ligatures w14:val="standardContextual"/>
      </w:rPr>
      <mc:AlternateContent>
        <mc:Choice Requires="wps">
          <w:drawing>
            <wp:anchor distT="0" distB="0" distL="114300" distR="114300" simplePos="0" relativeHeight="251677696" behindDoc="0" locked="0" layoutInCell="1" allowOverlap="1" wp14:anchorId="10B4E5EA" wp14:editId="06E4F1AB">
              <wp:simplePos x="0" y="0"/>
              <wp:positionH relativeFrom="margin">
                <wp:posOffset>310391</wp:posOffset>
              </wp:positionH>
              <wp:positionV relativeFrom="paragraph">
                <wp:posOffset>260308</wp:posOffset>
              </wp:positionV>
              <wp:extent cx="5674084" cy="15792"/>
              <wp:effectExtent l="19050" t="19050" r="22225" b="22860"/>
              <wp:wrapNone/>
              <wp:docPr id="1349226427" name="Connecteur droit 2"/>
              <wp:cNvGraphicFramePr/>
              <a:graphic xmlns:a="http://schemas.openxmlformats.org/drawingml/2006/main">
                <a:graphicData uri="http://schemas.microsoft.com/office/word/2010/wordprocessingShape">
                  <wps:wsp>
                    <wps:cNvCnPr/>
                    <wps:spPr>
                      <a:xfrm flipV="1">
                        <a:off x="0" y="0"/>
                        <a:ext cx="5674084" cy="157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4F6062F3" id="Connecteur droit 2" o:spid="_x0000_s1026" style="position:absolute;flip:y;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4.45pt,20.5pt" to="471.2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Lri7AEAACIEAAAOAAAAZHJzL2Uyb0RvYy54bWysU02P2yAQvVfqf0DcGztuvtaKs4estpeq&#10;jfp1Z/EQI/ElYGPn33fAibPd9tKqF8Qw8x7zHsP2ftCKnMAHaU1D57OSEjDcttIcG/r92+O7DSUh&#10;MtMyZQ009AyB3u/evtn2robKdla14AmSmFD3rqFdjK4uisA70CzMrAODSWG9ZhFDfyxaz3pk16qo&#10;ynJV9Na3zlsOIeDpw5iku8wvBPD4WYgAkaiGYm8xrz6vT2ktdltWHz1zneSXNtg/dKGZNHjpRPXA&#10;IiPPXv5GpSX3NlgRZ9zqwgohOWQNqGZevlLztWMOshY0J7jJpvD/aPmn08ET2eLbvV/cVdVqUa0p&#10;MUzjW+2tMWggPHvSeisjqZJdvQs1ovbm4C9RcAeftA/CayKUdD+QLbuB+siQzT5PZsMQCcfD5Wq9&#10;KDcLSjjm5sv1XWYvRppE53yIH8BqkjYNVdIkL1jNTh9DxKux9FqSjpUhfUOrzXK9zGXBKtk+SqVS&#10;Ms8T7JUnJ4aTEId5koIML6owUgYPk8BRUt7Fs4KR/wsIdApbH8W94mScg4lXXmWwOsEEdjABy7Gz&#10;NNy3Zn4FXuoTFPL8/g14QuSbrYkTWEtj/Z9uv1khxvqrA6PuZMGTbc/5sbM1OIjZucunSZP+Ms7w&#10;29fe/QQAAP//AwBQSwMEFAAGAAgAAAAhAKTBT+XfAAAACAEAAA8AAABkcnMvZG93bnJldi54bWxM&#10;j0FLw0AQhe+C/2EZwZvdpLaSptkUKQiK9tBV6HWaXZNgdjZkt03qr3c86WmYeY833ys2k+vE2Q6h&#10;9aQgnSUgLFXetFQr+Hh/ustAhIhksPNkFVxsgE15fVVgbvxIe3vWsRYcQiFHBU2MfS5lqBrrMMx8&#10;b4m1Tz84jLwOtTQDjhzuOjlPkgfpsCX+0GBvt42tvvTJKdCkv9/2LzilWTW+Jofni/a7rVK3N9Pj&#10;GkS0U/wzwy8+o0PJTEd/IhNEp2CRrdjJM+VKrK8W8yWIIx/ulyDLQv4vUP4AAAD//wMAUEsBAi0A&#10;FAAGAAgAAAAhALaDOJL+AAAA4QEAABMAAAAAAAAAAAAAAAAAAAAAAFtDb250ZW50X1R5cGVzXS54&#10;bWxQSwECLQAUAAYACAAAACEAOP0h/9YAAACUAQAACwAAAAAAAAAAAAAAAAAvAQAAX3JlbHMvLnJl&#10;bHNQSwECLQAUAAYACAAAACEAxei64uwBAAAiBAAADgAAAAAAAAAAAAAAAAAuAgAAZHJzL2Uyb0Rv&#10;Yy54bWxQSwECLQAUAAYACAAAACEApMFP5d8AAAAIAQAADwAAAAAAAAAAAAAAAABGBAAAZHJzL2Rv&#10;d25yZXYueG1sUEsFBgAAAAAEAAQA8wAAAFIFAAAAAA==&#10;" strokecolor="black [3213]" strokeweight="2.25pt">
              <v:stroke joinstyle="miter"/>
              <w10:wrap anchorx="margin"/>
            </v:line>
          </w:pict>
        </mc:Fallback>
      </mc:AlternateContent>
    </w:r>
    <w:r w:rsidRPr="00EA0B31">
      <w:rPr>
        <w:noProof/>
        <w:sz w:val="24"/>
        <w:szCs w:val="24"/>
        <w14:ligatures w14:val="standardContextual"/>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216745" w14:textId="4E11C142" w:rsidR="00DC3C12" w:rsidRPr="002D509A" w:rsidRDefault="00DC3C12" w:rsidP="002D509A">
    <w:pPr>
      <w:pStyle w:val="En-tte"/>
      <w:jc w:val="right"/>
      <w:rPr>
        <w:b/>
        <w:bCs/>
        <w:sz w:val="24"/>
        <w:szCs w:val="24"/>
      </w:rPr>
    </w:pPr>
    <w:r w:rsidRPr="00A01BD3">
      <w:rPr>
        <w:noProof/>
        <w:sz w:val="24"/>
        <w:szCs w:val="24"/>
        <w:lang w:eastAsia="fr-FR"/>
        <w14:ligatures w14:val="standardContextual"/>
      </w:rPr>
      <mc:AlternateContent>
        <mc:Choice Requires="wps">
          <w:drawing>
            <wp:anchor distT="0" distB="0" distL="114300" distR="114300" simplePos="0" relativeHeight="251666432" behindDoc="0" locked="0" layoutInCell="1" allowOverlap="1" wp14:anchorId="0583AA85" wp14:editId="0AD30F0A">
              <wp:simplePos x="0" y="0"/>
              <wp:positionH relativeFrom="margin">
                <wp:align>left</wp:align>
              </wp:positionH>
              <wp:positionV relativeFrom="paragraph">
                <wp:posOffset>186055</wp:posOffset>
              </wp:positionV>
              <wp:extent cx="5674084" cy="15792"/>
              <wp:effectExtent l="19050" t="19050" r="22225" b="22860"/>
              <wp:wrapNone/>
              <wp:docPr id="1010426235" name="Connecteur droit 2"/>
              <wp:cNvGraphicFramePr/>
              <a:graphic xmlns:a="http://schemas.openxmlformats.org/drawingml/2006/main">
                <a:graphicData uri="http://schemas.microsoft.com/office/word/2010/wordprocessingShape">
                  <wps:wsp>
                    <wps:cNvCnPr/>
                    <wps:spPr>
                      <a:xfrm flipV="1">
                        <a:off x="0" y="0"/>
                        <a:ext cx="5674084" cy="157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21793044" id="Connecteur droit 2" o:spid="_x0000_s1026" style="position:absolute;flip:y;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4.65pt" to="446.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ph6wEAACIEAAAOAAAAZHJzL2Uyb0RvYy54bWysU02P0zAQvSPxHyzfadLQL6Kme+hquSCo&#10;WODudcaNJX/J9jbpv2fstOmycAFxsezxvDfznsfbu0ErcgIfpDUNnc9KSsBw20pzbOj3bw/vNpSE&#10;yEzLlDXQ0DMEerd7+2bbuxoq21nVgidIYkLdu4Z2Mbq6KALvQLMwsw4MXgrrNYt49Mei9axHdq2K&#10;qixXRW9967zlEAJG78dLusv8QgCPX4QIEIlqKPYW8+rz+pTWYrdl9dEz10l+aYP9QxeaSYNFJ6p7&#10;Fhl59vI3Ki25t8GKOONWF1YIySFrQDXz8pWax445yFrQnOAmm8L/o+WfTwdPZItvh/UX1ap6v6TE&#10;MI1vtbfGoIHw7EnrrYykSnb1LtSI2puDv5yCO/ikfRBeE6Gk+4Fs2Q3UR4Zs9nkyG4ZIOAaXq/Wi&#10;3Cwo4Xg3X64/ZPZipEl0zof4EawmadNQJU3ygtXs9ClELI2p15QUVob0Da02y/UypwWrZPsglUqX&#10;eZ5grzw5MZyEOMyTFGR4kYUnZTCYBI6S8i6eFYz8X0GgU9j6KO4VJ+McTLzyKoPZCSawgwlYjp2l&#10;4b418yvwkp+gkOf3b8ATIle2Jk5gLY31f6p+s0KM+VcHRt3JgifbnvNjZ2twELNzl0+TJv3lOcNv&#10;X3v3EwAA//8DAFBLAwQUAAYACAAAACEAZpqghN0AAAAGAQAADwAAAGRycy9kb3ducmV2LnhtbEyP&#10;QUvDQBSE74L/YXmCN7tJAyWNeSlSEBT10FXw+prdJqHZtyG7bVJ/vevJHocZZr4pN7PtxdmMvnOM&#10;kC4SEIZrpztuEL4+nx9yED4Qa+odG4SL8bCpbm9KKrSbeGfOKjQilrAvCKENYSik9HVrLPmFGwxH&#10;7+BGSyHKsZF6pCmW214uk2QlLXUcF1oazLY19VGdLIJi9fO+e6U5zevpLfl+uSj3sUW8v5ufHkEE&#10;M4f/MPzhR3SoItPenVh70SPEIwFhuc5ARDdfZysQe4QszUFWpbzGr34BAAD//wMAUEsBAi0AFAAG&#10;AAgAAAAhALaDOJL+AAAA4QEAABMAAAAAAAAAAAAAAAAAAAAAAFtDb250ZW50X1R5cGVzXS54bWxQ&#10;SwECLQAUAAYACAAAACEAOP0h/9YAAACUAQAACwAAAAAAAAAAAAAAAAAvAQAAX3JlbHMvLnJlbHNQ&#10;SwECLQAUAAYACAAAACEAbQsqYesBAAAiBAAADgAAAAAAAAAAAAAAAAAuAgAAZHJzL2Uyb0RvYy54&#10;bWxQSwECLQAUAAYACAAAACEAZpqghN0AAAAGAQAADwAAAAAAAAAAAAAAAABFBAAAZHJzL2Rvd25y&#10;ZXYueG1sUEsFBgAAAAAEAAQA8wAAAE8FAAAAAA==&#10;" strokecolor="black [3213]" strokeweight="2.25pt">
              <v:stroke joinstyle="miter"/>
              <w10:wrap anchorx="margin"/>
            </v:line>
          </w:pict>
        </mc:Fallback>
      </mc:AlternateContent>
    </w:r>
    <w:r>
      <w:rPr>
        <w:noProof/>
        <w:sz w:val="24"/>
        <w:szCs w:val="24"/>
        <w14:ligatures w14:val="standardContextual"/>
      </w:rPr>
      <w:t xml:space="preserve"> </w:t>
    </w:r>
    <w:r w:rsidRPr="002D509A">
      <w:rPr>
        <w:b/>
        <w:bCs/>
        <w:sz w:val="24"/>
        <w:szCs w:val="24"/>
      </w:rPr>
      <w:t>Annex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visibility:visible;mso-wrap-style:square" o:bullet="t">
        <v:imagedata r:id="rId1" o:title=""/>
      </v:shape>
    </w:pict>
  </w:numPicBullet>
  <w:abstractNum w:abstractNumId="0">
    <w:nsid w:val="009E4DBD"/>
    <w:multiLevelType w:val="hybridMultilevel"/>
    <w:tmpl w:val="A49C8DB8"/>
    <w:lvl w:ilvl="0" w:tplc="040C0007">
      <w:start w:val="1"/>
      <w:numFmt w:val="bullet"/>
      <w:lvlText w:val=""/>
      <w:lvlPicBulletId w:val="0"/>
      <w:lvlJc w:val="left"/>
      <w:pPr>
        <w:ind w:left="2999" w:hanging="360"/>
      </w:pPr>
      <w:rPr>
        <w:rFonts w:ascii="Symbol" w:hAnsi="Symbol" w:hint="default"/>
      </w:rPr>
    </w:lvl>
    <w:lvl w:ilvl="1" w:tplc="040C0003" w:tentative="1">
      <w:start w:val="1"/>
      <w:numFmt w:val="bullet"/>
      <w:lvlText w:val="o"/>
      <w:lvlJc w:val="left"/>
      <w:pPr>
        <w:ind w:left="3719" w:hanging="360"/>
      </w:pPr>
      <w:rPr>
        <w:rFonts w:ascii="Courier New" w:hAnsi="Courier New" w:cs="Courier New" w:hint="default"/>
      </w:rPr>
    </w:lvl>
    <w:lvl w:ilvl="2" w:tplc="040C0005" w:tentative="1">
      <w:start w:val="1"/>
      <w:numFmt w:val="bullet"/>
      <w:lvlText w:val=""/>
      <w:lvlJc w:val="left"/>
      <w:pPr>
        <w:ind w:left="4439" w:hanging="360"/>
      </w:pPr>
      <w:rPr>
        <w:rFonts w:ascii="Wingdings" w:hAnsi="Wingdings" w:hint="default"/>
      </w:rPr>
    </w:lvl>
    <w:lvl w:ilvl="3" w:tplc="040C0001" w:tentative="1">
      <w:start w:val="1"/>
      <w:numFmt w:val="bullet"/>
      <w:lvlText w:val=""/>
      <w:lvlJc w:val="left"/>
      <w:pPr>
        <w:ind w:left="5159" w:hanging="360"/>
      </w:pPr>
      <w:rPr>
        <w:rFonts w:ascii="Symbol" w:hAnsi="Symbol" w:hint="default"/>
      </w:rPr>
    </w:lvl>
    <w:lvl w:ilvl="4" w:tplc="040C0003" w:tentative="1">
      <w:start w:val="1"/>
      <w:numFmt w:val="bullet"/>
      <w:lvlText w:val="o"/>
      <w:lvlJc w:val="left"/>
      <w:pPr>
        <w:ind w:left="5879" w:hanging="360"/>
      </w:pPr>
      <w:rPr>
        <w:rFonts w:ascii="Courier New" w:hAnsi="Courier New" w:cs="Courier New" w:hint="default"/>
      </w:rPr>
    </w:lvl>
    <w:lvl w:ilvl="5" w:tplc="040C0005" w:tentative="1">
      <w:start w:val="1"/>
      <w:numFmt w:val="bullet"/>
      <w:lvlText w:val=""/>
      <w:lvlJc w:val="left"/>
      <w:pPr>
        <w:ind w:left="6599" w:hanging="360"/>
      </w:pPr>
      <w:rPr>
        <w:rFonts w:ascii="Wingdings" w:hAnsi="Wingdings" w:hint="default"/>
      </w:rPr>
    </w:lvl>
    <w:lvl w:ilvl="6" w:tplc="040C0001" w:tentative="1">
      <w:start w:val="1"/>
      <w:numFmt w:val="bullet"/>
      <w:lvlText w:val=""/>
      <w:lvlJc w:val="left"/>
      <w:pPr>
        <w:ind w:left="7319" w:hanging="360"/>
      </w:pPr>
      <w:rPr>
        <w:rFonts w:ascii="Symbol" w:hAnsi="Symbol" w:hint="default"/>
      </w:rPr>
    </w:lvl>
    <w:lvl w:ilvl="7" w:tplc="040C0003" w:tentative="1">
      <w:start w:val="1"/>
      <w:numFmt w:val="bullet"/>
      <w:lvlText w:val="o"/>
      <w:lvlJc w:val="left"/>
      <w:pPr>
        <w:ind w:left="8039" w:hanging="360"/>
      </w:pPr>
      <w:rPr>
        <w:rFonts w:ascii="Courier New" w:hAnsi="Courier New" w:cs="Courier New" w:hint="default"/>
      </w:rPr>
    </w:lvl>
    <w:lvl w:ilvl="8" w:tplc="040C0005" w:tentative="1">
      <w:start w:val="1"/>
      <w:numFmt w:val="bullet"/>
      <w:lvlText w:val=""/>
      <w:lvlJc w:val="left"/>
      <w:pPr>
        <w:ind w:left="8759" w:hanging="360"/>
      </w:pPr>
      <w:rPr>
        <w:rFonts w:ascii="Wingdings" w:hAnsi="Wingdings" w:hint="default"/>
      </w:rPr>
    </w:lvl>
  </w:abstractNum>
  <w:abstractNum w:abstractNumId="1">
    <w:nsid w:val="02E40F62"/>
    <w:multiLevelType w:val="hybridMultilevel"/>
    <w:tmpl w:val="A27AD58E"/>
    <w:lvl w:ilvl="0" w:tplc="040C0001">
      <w:start w:val="1"/>
      <w:numFmt w:val="bullet"/>
      <w:lvlText w:val=""/>
      <w:lvlJc w:val="left"/>
      <w:pPr>
        <w:ind w:left="3388" w:hanging="360"/>
      </w:pPr>
      <w:rPr>
        <w:rFonts w:ascii="Symbol" w:hAnsi="Symbol" w:hint="default"/>
      </w:rPr>
    </w:lvl>
    <w:lvl w:ilvl="1" w:tplc="040C0003" w:tentative="1">
      <w:start w:val="1"/>
      <w:numFmt w:val="bullet"/>
      <w:lvlText w:val="o"/>
      <w:lvlJc w:val="left"/>
      <w:pPr>
        <w:ind w:left="4108" w:hanging="360"/>
      </w:pPr>
      <w:rPr>
        <w:rFonts w:ascii="Courier New" w:hAnsi="Courier New" w:cs="Courier New" w:hint="default"/>
      </w:rPr>
    </w:lvl>
    <w:lvl w:ilvl="2" w:tplc="040C0005" w:tentative="1">
      <w:start w:val="1"/>
      <w:numFmt w:val="bullet"/>
      <w:lvlText w:val=""/>
      <w:lvlJc w:val="left"/>
      <w:pPr>
        <w:ind w:left="4828" w:hanging="360"/>
      </w:pPr>
      <w:rPr>
        <w:rFonts w:ascii="Wingdings" w:hAnsi="Wingdings" w:hint="default"/>
      </w:rPr>
    </w:lvl>
    <w:lvl w:ilvl="3" w:tplc="040C0001" w:tentative="1">
      <w:start w:val="1"/>
      <w:numFmt w:val="bullet"/>
      <w:lvlText w:val=""/>
      <w:lvlJc w:val="left"/>
      <w:pPr>
        <w:ind w:left="5548" w:hanging="360"/>
      </w:pPr>
      <w:rPr>
        <w:rFonts w:ascii="Symbol" w:hAnsi="Symbol" w:hint="default"/>
      </w:rPr>
    </w:lvl>
    <w:lvl w:ilvl="4" w:tplc="040C0003" w:tentative="1">
      <w:start w:val="1"/>
      <w:numFmt w:val="bullet"/>
      <w:lvlText w:val="o"/>
      <w:lvlJc w:val="left"/>
      <w:pPr>
        <w:ind w:left="6268" w:hanging="360"/>
      </w:pPr>
      <w:rPr>
        <w:rFonts w:ascii="Courier New" w:hAnsi="Courier New" w:cs="Courier New" w:hint="default"/>
      </w:rPr>
    </w:lvl>
    <w:lvl w:ilvl="5" w:tplc="040C0005" w:tentative="1">
      <w:start w:val="1"/>
      <w:numFmt w:val="bullet"/>
      <w:lvlText w:val=""/>
      <w:lvlJc w:val="left"/>
      <w:pPr>
        <w:ind w:left="6988" w:hanging="360"/>
      </w:pPr>
      <w:rPr>
        <w:rFonts w:ascii="Wingdings" w:hAnsi="Wingdings" w:hint="default"/>
      </w:rPr>
    </w:lvl>
    <w:lvl w:ilvl="6" w:tplc="040C0001" w:tentative="1">
      <w:start w:val="1"/>
      <w:numFmt w:val="bullet"/>
      <w:lvlText w:val=""/>
      <w:lvlJc w:val="left"/>
      <w:pPr>
        <w:ind w:left="7708" w:hanging="360"/>
      </w:pPr>
      <w:rPr>
        <w:rFonts w:ascii="Symbol" w:hAnsi="Symbol" w:hint="default"/>
      </w:rPr>
    </w:lvl>
    <w:lvl w:ilvl="7" w:tplc="040C0003" w:tentative="1">
      <w:start w:val="1"/>
      <w:numFmt w:val="bullet"/>
      <w:lvlText w:val="o"/>
      <w:lvlJc w:val="left"/>
      <w:pPr>
        <w:ind w:left="8428" w:hanging="360"/>
      </w:pPr>
      <w:rPr>
        <w:rFonts w:ascii="Courier New" w:hAnsi="Courier New" w:cs="Courier New" w:hint="default"/>
      </w:rPr>
    </w:lvl>
    <w:lvl w:ilvl="8" w:tplc="040C0005" w:tentative="1">
      <w:start w:val="1"/>
      <w:numFmt w:val="bullet"/>
      <w:lvlText w:val=""/>
      <w:lvlJc w:val="left"/>
      <w:pPr>
        <w:ind w:left="9148" w:hanging="360"/>
      </w:pPr>
      <w:rPr>
        <w:rFonts w:ascii="Wingdings" w:hAnsi="Wingdings" w:hint="default"/>
      </w:rPr>
    </w:lvl>
  </w:abstractNum>
  <w:abstractNum w:abstractNumId="2">
    <w:nsid w:val="04C52342"/>
    <w:multiLevelType w:val="hybridMultilevel"/>
    <w:tmpl w:val="9004890C"/>
    <w:lvl w:ilvl="0" w:tplc="FC12E2F0">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
    <w:nsid w:val="0591379D"/>
    <w:multiLevelType w:val="hybridMultilevel"/>
    <w:tmpl w:val="DB1EBBD6"/>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5EC6361"/>
    <w:multiLevelType w:val="hybridMultilevel"/>
    <w:tmpl w:val="C812F0E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64F3C89"/>
    <w:multiLevelType w:val="hybridMultilevel"/>
    <w:tmpl w:val="B20C104A"/>
    <w:lvl w:ilvl="0" w:tplc="57CEDC40">
      <w:start w:val="1"/>
      <w:numFmt w:val="bullet"/>
      <w:lvlText w:val=""/>
      <w:lvlJc w:val="left"/>
      <w:pPr>
        <w:ind w:left="720" w:hanging="360"/>
      </w:pPr>
      <w:rPr>
        <w:rFonts w:ascii="Symbol" w:hAnsi="Symbol" w:hint="default"/>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37F1DB7"/>
    <w:multiLevelType w:val="hybridMultilevel"/>
    <w:tmpl w:val="E7CE6BE8"/>
    <w:lvl w:ilvl="0" w:tplc="0C4E8C42">
      <w:start w:val="1"/>
      <w:numFmt w:val="lowerLetter"/>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E2405F4"/>
    <w:multiLevelType w:val="hybridMultilevel"/>
    <w:tmpl w:val="3E9A1C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FE13963"/>
    <w:multiLevelType w:val="hybridMultilevel"/>
    <w:tmpl w:val="650AC132"/>
    <w:lvl w:ilvl="0" w:tplc="A9188798">
      <w:start w:val="1"/>
      <w:numFmt w:val="lowerLetter"/>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102796E"/>
    <w:multiLevelType w:val="hybridMultilevel"/>
    <w:tmpl w:val="C2FA70E4"/>
    <w:lvl w:ilvl="0" w:tplc="040C0017">
      <w:start w:val="1"/>
      <w:numFmt w:val="lowerLetter"/>
      <w:lvlText w:val="%1)"/>
      <w:lvlJc w:val="left"/>
      <w:pPr>
        <w:ind w:left="861" w:hanging="360"/>
      </w:pPr>
    </w:lvl>
    <w:lvl w:ilvl="1" w:tplc="040C0019" w:tentative="1">
      <w:start w:val="1"/>
      <w:numFmt w:val="lowerLetter"/>
      <w:lvlText w:val="%2."/>
      <w:lvlJc w:val="left"/>
      <w:pPr>
        <w:ind w:left="1581" w:hanging="360"/>
      </w:pPr>
    </w:lvl>
    <w:lvl w:ilvl="2" w:tplc="040C001B" w:tentative="1">
      <w:start w:val="1"/>
      <w:numFmt w:val="lowerRoman"/>
      <w:lvlText w:val="%3."/>
      <w:lvlJc w:val="right"/>
      <w:pPr>
        <w:ind w:left="2301" w:hanging="180"/>
      </w:pPr>
    </w:lvl>
    <w:lvl w:ilvl="3" w:tplc="040C000F" w:tentative="1">
      <w:start w:val="1"/>
      <w:numFmt w:val="decimal"/>
      <w:lvlText w:val="%4."/>
      <w:lvlJc w:val="left"/>
      <w:pPr>
        <w:ind w:left="3021" w:hanging="360"/>
      </w:pPr>
    </w:lvl>
    <w:lvl w:ilvl="4" w:tplc="040C0019" w:tentative="1">
      <w:start w:val="1"/>
      <w:numFmt w:val="lowerLetter"/>
      <w:lvlText w:val="%5."/>
      <w:lvlJc w:val="left"/>
      <w:pPr>
        <w:ind w:left="3741" w:hanging="360"/>
      </w:pPr>
    </w:lvl>
    <w:lvl w:ilvl="5" w:tplc="040C001B" w:tentative="1">
      <w:start w:val="1"/>
      <w:numFmt w:val="lowerRoman"/>
      <w:lvlText w:val="%6."/>
      <w:lvlJc w:val="right"/>
      <w:pPr>
        <w:ind w:left="4461" w:hanging="180"/>
      </w:pPr>
    </w:lvl>
    <w:lvl w:ilvl="6" w:tplc="040C000F" w:tentative="1">
      <w:start w:val="1"/>
      <w:numFmt w:val="decimal"/>
      <w:lvlText w:val="%7."/>
      <w:lvlJc w:val="left"/>
      <w:pPr>
        <w:ind w:left="5181" w:hanging="360"/>
      </w:pPr>
    </w:lvl>
    <w:lvl w:ilvl="7" w:tplc="040C0019" w:tentative="1">
      <w:start w:val="1"/>
      <w:numFmt w:val="lowerLetter"/>
      <w:lvlText w:val="%8."/>
      <w:lvlJc w:val="left"/>
      <w:pPr>
        <w:ind w:left="5901" w:hanging="360"/>
      </w:pPr>
    </w:lvl>
    <w:lvl w:ilvl="8" w:tplc="040C001B" w:tentative="1">
      <w:start w:val="1"/>
      <w:numFmt w:val="lowerRoman"/>
      <w:lvlText w:val="%9."/>
      <w:lvlJc w:val="right"/>
      <w:pPr>
        <w:ind w:left="6621" w:hanging="180"/>
      </w:pPr>
    </w:lvl>
  </w:abstractNum>
  <w:abstractNum w:abstractNumId="10">
    <w:nsid w:val="29086058"/>
    <w:multiLevelType w:val="hybridMultilevel"/>
    <w:tmpl w:val="BEA41F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DB110C0"/>
    <w:multiLevelType w:val="hybridMultilevel"/>
    <w:tmpl w:val="7DA0EF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6E5FAD"/>
    <w:multiLevelType w:val="hybridMultilevel"/>
    <w:tmpl w:val="2BCCB7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06C6F01"/>
    <w:multiLevelType w:val="hybridMultilevel"/>
    <w:tmpl w:val="7D9A16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1304B66"/>
    <w:multiLevelType w:val="multilevel"/>
    <w:tmpl w:val="846826A4"/>
    <w:lvl w:ilvl="0">
      <w:start w:val="1"/>
      <w:numFmt w:val="decimal"/>
      <w:pStyle w:val="Titre1"/>
      <w:lvlText w:val="Chapitre %1"/>
      <w:lvlJc w:val="left"/>
      <w:pPr>
        <w:ind w:left="1069" w:hanging="360"/>
      </w:pPr>
      <w:rPr>
        <w:rFonts w:hint="default"/>
        <w:sz w:val="36"/>
        <w:szCs w:val="36"/>
      </w:rPr>
    </w:lvl>
    <w:lvl w:ilvl="1">
      <w:start w:val="1"/>
      <w:numFmt w:val="decimal"/>
      <w:pStyle w:val="Titre2"/>
      <w:lvlText w:val="%1.%2"/>
      <w:lvlJc w:val="left"/>
      <w:pPr>
        <w:ind w:left="860" w:hanging="576"/>
      </w:pPr>
    </w:lvl>
    <w:lvl w:ilvl="2">
      <w:start w:val="1"/>
      <w:numFmt w:val="decimal"/>
      <w:pStyle w:val="Titre3"/>
      <w:lvlText w:val="%1.%2.%3"/>
      <w:lvlJc w:val="left"/>
      <w:pPr>
        <w:ind w:left="1004" w:hanging="720"/>
      </w:pPr>
      <w:rPr>
        <w:rFonts w:asciiTheme="majorBidi" w:hAnsiTheme="majorBidi" w:cstheme="majorBidi" w:hint="default"/>
        <w:b/>
        <w:bCs w:val="0"/>
        <w:i w:val="0"/>
        <w:iCs/>
        <w:color w:val="auto"/>
        <w:sz w:val="24"/>
        <w:szCs w:val="24"/>
      </w:rPr>
    </w:lvl>
    <w:lvl w:ilvl="3">
      <w:start w:val="1"/>
      <w:numFmt w:val="decimal"/>
      <w:pStyle w:val="Titre4"/>
      <w:lvlText w:val="%1.%2.%3.%4"/>
      <w:lvlJc w:val="left"/>
      <w:pPr>
        <w:ind w:left="1148" w:hanging="864"/>
      </w:pPr>
      <w:rPr>
        <w:rFonts w:asciiTheme="majorBidi" w:hAnsiTheme="majorBidi" w:cstheme="majorBidi" w:hint="default"/>
        <w:i w:val="0"/>
        <w:iCs/>
        <w:sz w:val="24"/>
        <w:szCs w:val="24"/>
      </w:rPr>
    </w:lvl>
    <w:lvl w:ilvl="4">
      <w:start w:val="1"/>
      <w:numFmt w:val="decimal"/>
      <w:pStyle w:val="Titre5"/>
      <w:lvlText w:val="%1.%2.%3.%4.%5"/>
      <w:lvlJc w:val="left"/>
      <w:pPr>
        <w:ind w:left="1292" w:hanging="1008"/>
      </w:pPr>
    </w:lvl>
    <w:lvl w:ilvl="5">
      <w:start w:val="1"/>
      <w:numFmt w:val="decimal"/>
      <w:pStyle w:val="Titre6"/>
      <w:lvlText w:val="%1.%2.%3.%4.%5.%6"/>
      <w:lvlJc w:val="left"/>
      <w:pPr>
        <w:ind w:left="1436" w:hanging="1152"/>
      </w:pPr>
    </w:lvl>
    <w:lvl w:ilvl="6">
      <w:start w:val="1"/>
      <w:numFmt w:val="decimal"/>
      <w:pStyle w:val="Titre7"/>
      <w:lvlText w:val="%1.%2.%3.%4.%5.%6.%7"/>
      <w:lvlJc w:val="left"/>
      <w:pPr>
        <w:ind w:left="1580" w:hanging="1296"/>
      </w:pPr>
    </w:lvl>
    <w:lvl w:ilvl="7">
      <w:start w:val="1"/>
      <w:numFmt w:val="decimal"/>
      <w:pStyle w:val="Titre8"/>
      <w:lvlText w:val="%1.%2.%3.%4.%5.%6.%7.%8"/>
      <w:lvlJc w:val="left"/>
      <w:pPr>
        <w:ind w:left="1724" w:hanging="1440"/>
      </w:pPr>
    </w:lvl>
    <w:lvl w:ilvl="8">
      <w:start w:val="1"/>
      <w:numFmt w:val="decimal"/>
      <w:pStyle w:val="Titre9"/>
      <w:lvlText w:val="%1.%2.%3.%4.%5.%6.%7.%8.%9"/>
      <w:lvlJc w:val="left"/>
      <w:pPr>
        <w:ind w:left="1868" w:hanging="1584"/>
      </w:pPr>
    </w:lvl>
  </w:abstractNum>
  <w:abstractNum w:abstractNumId="15">
    <w:nsid w:val="31610B9A"/>
    <w:multiLevelType w:val="hybridMultilevel"/>
    <w:tmpl w:val="32B49856"/>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5287FA0"/>
    <w:multiLevelType w:val="hybridMultilevel"/>
    <w:tmpl w:val="50CAE4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6FE6DFD"/>
    <w:multiLevelType w:val="hybridMultilevel"/>
    <w:tmpl w:val="3ED4D362"/>
    <w:lvl w:ilvl="0" w:tplc="6D2C9928">
      <w:start w:val="1"/>
      <w:numFmt w:val="lowerLetter"/>
      <w:lvlText w:val="%1)"/>
      <w:lvlJc w:val="left"/>
      <w:pPr>
        <w:ind w:left="720" w:hanging="360"/>
      </w:pPr>
      <w:rPr>
        <w:rFonts w:eastAsia="Calibri"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8C05AFE"/>
    <w:multiLevelType w:val="hybridMultilevel"/>
    <w:tmpl w:val="378C6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BD173F7"/>
    <w:multiLevelType w:val="hybridMultilevel"/>
    <w:tmpl w:val="5A7E11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CB773F3"/>
    <w:multiLevelType w:val="hybridMultilevel"/>
    <w:tmpl w:val="F8927F5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1">
    <w:nsid w:val="3D8561E4"/>
    <w:multiLevelType w:val="hybridMultilevel"/>
    <w:tmpl w:val="52BA4332"/>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2">
    <w:nsid w:val="426D2283"/>
    <w:multiLevelType w:val="hybridMultilevel"/>
    <w:tmpl w:val="16E00850"/>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3">
    <w:nsid w:val="4483276D"/>
    <w:multiLevelType w:val="hybridMultilevel"/>
    <w:tmpl w:val="DA62792C"/>
    <w:lvl w:ilvl="0" w:tplc="2450833C">
      <w:start w:val="1"/>
      <w:numFmt w:val="bullet"/>
      <w:lvlText w:val=""/>
      <w:lvlPicBulletId w:val="0"/>
      <w:lvlJc w:val="left"/>
      <w:pPr>
        <w:ind w:left="2628" w:hanging="360"/>
      </w:pPr>
      <w:rPr>
        <w:rFonts w:ascii="Symbol" w:hAnsi="Symbol" w:hint="default"/>
        <w:sz w:val="28"/>
        <w:szCs w:val="28"/>
      </w:rPr>
    </w:lvl>
    <w:lvl w:ilvl="1" w:tplc="040C0003" w:tentative="1">
      <w:start w:val="1"/>
      <w:numFmt w:val="bullet"/>
      <w:lvlText w:val="o"/>
      <w:lvlJc w:val="left"/>
      <w:pPr>
        <w:ind w:left="3348" w:hanging="360"/>
      </w:pPr>
      <w:rPr>
        <w:rFonts w:ascii="Courier New" w:hAnsi="Courier New" w:cs="Courier New" w:hint="default"/>
      </w:rPr>
    </w:lvl>
    <w:lvl w:ilvl="2" w:tplc="040C0005" w:tentative="1">
      <w:start w:val="1"/>
      <w:numFmt w:val="bullet"/>
      <w:lvlText w:val=""/>
      <w:lvlJc w:val="left"/>
      <w:pPr>
        <w:ind w:left="4068" w:hanging="360"/>
      </w:pPr>
      <w:rPr>
        <w:rFonts w:ascii="Wingdings" w:hAnsi="Wingdings" w:hint="default"/>
      </w:rPr>
    </w:lvl>
    <w:lvl w:ilvl="3" w:tplc="040C0001" w:tentative="1">
      <w:start w:val="1"/>
      <w:numFmt w:val="bullet"/>
      <w:lvlText w:val=""/>
      <w:lvlJc w:val="left"/>
      <w:pPr>
        <w:ind w:left="4788" w:hanging="360"/>
      </w:pPr>
      <w:rPr>
        <w:rFonts w:ascii="Symbol" w:hAnsi="Symbol" w:hint="default"/>
      </w:rPr>
    </w:lvl>
    <w:lvl w:ilvl="4" w:tplc="040C0003" w:tentative="1">
      <w:start w:val="1"/>
      <w:numFmt w:val="bullet"/>
      <w:lvlText w:val="o"/>
      <w:lvlJc w:val="left"/>
      <w:pPr>
        <w:ind w:left="5508" w:hanging="360"/>
      </w:pPr>
      <w:rPr>
        <w:rFonts w:ascii="Courier New" w:hAnsi="Courier New" w:cs="Courier New" w:hint="default"/>
      </w:rPr>
    </w:lvl>
    <w:lvl w:ilvl="5" w:tplc="040C0005" w:tentative="1">
      <w:start w:val="1"/>
      <w:numFmt w:val="bullet"/>
      <w:lvlText w:val=""/>
      <w:lvlJc w:val="left"/>
      <w:pPr>
        <w:ind w:left="6228" w:hanging="360"/>
      </w:pPr>
      <w:rPr>
        <w:rFonts w:ascii="Wingdings" w:hAnsi="Wingdings" w:hint="default"/>
      </w:rPr>
    </w:lvl>
    <w:lvl w:ilvl="6" w:tplc="040C0001" w:tentative="1">
      <w:start w:val="1"/>
      <w:numFmt w:val="bullet"/>
      <w:lvlText w:val=""/>
      <w:lvlJc w:val="left"/>
      <w:pPr>
        <w:ind w:left="6948" w:hanging="360"/>
      </w:pPr>
      <w:rPr>
        <w:rFonts w:ascii="Symbol" w:hAnsi="Symbol" w:hint="default"/>
      </w:rPr>
    </w:lvl>
    <w:lvl w:ilvl="7" w:tplc="040C0003" w:tentative="1">
      <w:start w:val="1"/>
      <w:numFmt w:val="bullet"/>
      <w:lvlText w:val="o"/>
      <w:lvlJc w:val="left"/>
      <w:pPr>
        <w:ind w:left="7668" w:hanging="360"/>
      </w:pPr>
      <w:rPr>
        <w:rFonts w:ascii="Courier New" w:hAnsi="Courier New" w:cs="Courier New" w:hint="default"/>
      </w:rPr>
    </w:lvl>
    <w:lvl w:ilvl="8" w:tplc="040C0005" w:tentative="1">
      <w:start w:val="1"/>
      <w:numFmt w:val="bullet"/>
      <w:lvlText w:val=""/>
      <w:lvlJc w:val="left"/>
      <w:pPr>
        <w:ind w:left="8388" w:hanging="360"/>
      </w:pPr>
      <w:rPr>
        <w:rFonts w:ascii="Wingdings" w:hAnsi="Wingdings" w:hint="default"/>
      </w:rPr>
    </w:lvl>
  </w:abstractNum>
  <w:abstractNum w:abstractNumId="24">
    <w:nsid w:val="455D4A6C"/>
    <w:multiLevelType w:val="hybridMultilevel"/>
    <w:tmpl w:val="9DB49F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D78340B"/>
    <w:multiLevelType w:val="hybridMultilevel"/>
    <w:tmpl w:val="84A05B9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E084866"/>
    <w:multiLevelType w:val="multilevel"/>
    <w:tmpl w:val="4844B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F259C8"/>
    <w:multiLevelType w:val="hybridMultilevel"/>
    <w:tmpl w:val="E6725F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4FA11348"/>
    <w:multiLevelType w:val="hybridMultilevel"/>
    <w:tmpl w:val="DD0CD05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FCB643B"/>
    <w:multiLevelType w:val="multilevel"/>
    <w:tmpl w:val="D244F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BC3ED3"/>
    <w:multiLevelType w:val="hybridMultilevel"/>
    <w:tmpl w:val="C6F07A32"/>
    <w:lvl w:ilvl="0" w:tplc="040C0001">
      <w:start w:val="1"/>
      <w:numFmt w:val="bullet"/>
      <w:lvlText w:val=""/>
      <w:lvlJc w:val="left"/>
      <w:pPr>
        <w:ind w:left="778" w:hanging="360"/>
      </w:pPr>
      <w:rPr>
        <w:rFonts w:ascii="Symbol" w:hAnsi="Symbol" w:hint="default"/>
      </w:rPr>
    </w:lvl>
    <w:lvl w:ilvl="1" w:tplc="040C0003" w:tentative="1">
      <w:start w:val="1"/>
      <w:numFmt w:val="bullet"/>
      <w:lvlText w:val="o"/>
      <w:lvlJc w:val="left"/>
      <w:pPr>
        <w:ind w:left="1498" w:hanging="360"/>
      </w:pPr>
      <w:rPr>
        <w:rFonts w:ascii="Courier New" w:hAnsi="Courier New" w:cs="Courier New" w:hint="default"/>
      </w:rPr>
    </w:lvl>
    <w:lvl w:ilvl="2" w:tplc="040C0005" w:tentative="1">
      <w:start w:val="1"/>
      <w:numFmt w:val="bullet"/>
      <w:lvlText w:val=""/>
      <w:lvlJc w:val="left"/>
      <w:pPr>
        <w:ind w:left="2218" w:hanging="360"/>
      </w:pPr>
      <w:rPr>
        <w:rFonts w:ascii="Wingdings" w:hAnsi="Wingdings" w:hint="default"/>
      </w:rPr>
    </w:lvl>
    <w:lvl w:ilvl="3" w:tplc="040C0001" w:tentative="1">
      <w:start w:val="1"/>
      <w:numFmt w:val="bullet"/>
      <w:lvlText w:val=""/>
      <w:lvlJc w:val="left"/>
      <w:pPr>
        <w:ind w:left="2938" w:hanging="360"/>
      </w:pPr>
      <w:rPr>
        <w:rFonts w:ascii="Symbol" w:hAnsi="Symbol" w:hint="default"/>
      </w:rPr>
    </w:lvl>
    <w:lvl w:ilvl="4" w:tplc="040C0003" w:tentative="1">
      <w:start w:val="1"/>
      <w:numFmt w:val="bullet"/>
      <w:lvlText w:val="o"/>
      <w:lvlJc w:val="left"/>
      <w:pPr>
        <w:ind w:left="3658" w:hanging="360"/>
      </w:pPr>
      <w:rPr>
        <w:rFonts w:ascii="Courier New" w:hAnsi="Courier New" w:cs="Courier New" w:hint="default"/>
      </w:rPr>
    </w:lvl>
    <w:lvl w:ilvl="5" w:tplc="040C0005" w:tentative="1">
      <w:start w:val="1"/>
      <w:numFmt w:val="bullet"/>
      <w:lvlText w:val=""/>
      <w:lvlJc w:val="left"/>
      <w:pPr>
        <w:ind w:left="4378" w:hanging="360"/>
      </w:pPr>
      <w:rPr>
        <w:rFonts w:ascii="Wingdings" w:hAnsi="Wingdings" w:hint="default"/>
      </w:rPr>
    </w:lvl>
    <w:lvl w:ilvl="6" w:tplc="040C0001" w:tentative="1">
      <w:start w:val="1"/>
      <w:numFmt w:val="bullet"/>
      <w:lvlText w:val=""/>
      <w:lvlJc w:val="left"/>
      <w:pPr>
        <w:ind w:left="5098" w:hanging="360"/>
      </w:pPr>
      <w:rPr>
        <w:rFonts w:ascii="Symbol" w:hAnsi="Symbol" w:hint="default"/>
      </w:rPr>
    </w:lvl>
    <w:lvl w:ilvl="7" w:tplc="040C0003" w:tentative="1">
      <w:start w:val="1"/>
      <w:numFmt w:val="bullet"/>
      <w:lvlText w:val="o"/>
      <w:lvlJc w:val="left"/>
      <w:pPr>
        <w:ind w:left="5818" w:hanging="360"/>
      </w:pPr>
      <w:rPr>
        <w:rFonts w:ascii="Courier New" w:hAnsi="Courier New" w:cs="Courier New" w:hint="default"/>
      </w:rPr>
    </w:lvl>
    <w:lvl w:ilvl="8" w:tplc="040C0005" w:tentative="1">
      <w:start w:val="1"/>
      <w:numFmt w:val="bullet"/>
      <w:lvlText w:val=""/>
      <w:lvlJc w:val="left"/>
      <w:pPr>
        <w:ind w:left="6538" w:hanging="360"/>
      </w:pPr>
      <w:rPr>
        <w:rFonts w:ascii="Wingdings" w:hAnsi="Wingdings" w:hint="default"/>
      </w:rPr>
    </w:lvl>
  </w:abstractNum>
  <w:abstractNum w:abstractNumId="31">
    <w:nsid w:val="5A1D44F9"/>
    <w:multiLevelType w:val="multilevel"/>
    <w:tmpl w:val="BF8E5966"/>
    <w:lvl w:ilvl="0">
      <w:start w:val="1"/>
      <w:numFmt w:val="bullet"/>
      <w:lvlText w:val=""/>
      <w:lvlJc w:val="left"/>
      <w:pPr>
        <w:tabs>
          <w:tab w:val="num" w:pos="720"/>
        </w:tabs>
        <w:ind w:left="720" w:hanging="360"/>
      </w:pPr>
      <w:rPr>
        <w:rFonts w:ascii="Symbol" w:hAnsi="Symbol" w:hint="default"/>
        <w:sz w:val="24"/>
        <w:szCs w:val="24"/>
      </w:rPr>
    </w:lvl>
    <w:lvl w:ilvl="1">
      <w:start w:val="1"/>
      <w:numFmt w:val="lowerLetter"/>
      <w:lvlText w:val="%2)"/>
      <w:lvlJc w:val="left"/>
      <w:pPr>
        <w:ind w:left="927" w:hanging="360"/>
      </w:pPr>
      <w:rPr>
        <w:rFonts w:hint="default"/>
        <w:b/>
        <w:bCs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3E8108D"/>
    <w:multiLevelType w:val="hybridMultilevel"/>
    <w:tmpl w:val="F7229C4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8781282"/>
    <w:multiLevelType w:val="hybridMultilevel"/>
    <w:tmpl w:val="68748A7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4">
    <w:nsid w:val="6DA402E2"/>
    <w:multiLevelType w:val="hybridMultilevel"/>
    <w:tmpl w:val="C71622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6F4F046F"/>
    <w:multiLevelType w:val="hybridMultilevel"/>
    <w:tmpl w:val="9022E69A"/>
    <w:lvl w:ilvl="0" w:tplc="040C0001">
      <w:start w:val="1"/>
      <w:numFmt w:val="bullet"/>
      <w:lvlText w:val=""/>
      <w:lvlJc w:val="left"/>
      <w:pPr>
        <w:ind w:left="1287"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36">
    <w:nsid w:val="708032BB"/>
    <w:multiLevelType w:val="hybridMultilevel"/>
    <w:tmpl w:val="69C4E2D6"/>
    <w:lvl w:ilvl="0" w:tplc="F160B94A">
      <w:start w:val="1"/>
      <w:numFmt w:val="lowerLetter"/>
      <w:lvlText w:val="%1)"/>
      <w:lvlJc w:val="left"/>
      <w:pPr>
        <w:ind w:left="720" w:hanging="360"/>
      </w:pPr>
      <w:rPr>
        <w:rFonts w:asciiTheme="majorBidi" w:hAnsiTheme="majorBidi" w:cstheme="majorBidi" w:hint="default"/>
        <w:b/>
        <w:bCs/>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2C54120"/>
    <w:multiLevelType w:val="hybridMultilevel"/>
    <w:tmpl w:val="3C1098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4C575D3"/>
    <w:multiLevelType w:val="hybridMultilevel"/>
    <w:tmpl w:val="72AE004E"/>
    <w:lvl w:ilvl="0" w:tplc="9E78F62C">
      <w:start w:val="1"/>
      <w:numFmt w:val="lowerLetter"/>
      <w:lvlText w:val="%1)"/>
      <w:lvlJc w:val="left"/>
      <w:pPr>
        <w:ind w:left="720" w:hanging="360"/>
      </w:pPr>
      <w:rPr>
        <w:rFonts w:eastAsia="Calibri" w:hint="default"/>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75131B52"/>
    <w:multiLevelType w:val="hybridMultilevel"/>
    <w:tmpl w:val="29002E9A"/>
    <w:lvl w:ilvl="0" w:tplc="BA388204">
      <w:start w:val="1"/>
      <w:numFmt w:val="bullet"/>
      <w:lvlText w:val=""/>
      <w:lvlJc w:val="left"/>
      <w:pPr>
        <w:ind w:left="1440" w:hanging="360"/>
      </w:pPr>
      <w:rPr>
        <w:rFonts w:ascii="Symbol" w:hAnsi="Symbol" w:hint="default"/>
        <w:sz w:val="24"/>
        <w:szCs w:val="24"/>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40">
    <w:nsid w:val="755F1F1D"/>
    <w:multiLevelType w:val="multilevel"/>
    <w:tmpl w:val="A6385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E0B4DF6"/>
    <w:multiLevelType w:val="hybridMultilevel"/>
    <w:tmpl w:val="8DB830AE"/>
    <w:lvl w:ilvl="0" w:tplc="5AEA2F96">
      <w:start w:val="1"/>
      <w:numFmt w:val="bullet"/>
      <w:lvlText w:val=""/>
      <w:lvlJc w:val="left"/>
      <w:pPr>
        <w:ind w:left="778" w:hanging="360"/>
      </w:pPr>
      <w:rPr>
        <w:rFonts w:ascii="Symbol" w:hAnsi="Symbol" w:hint="default"/>
        <w:sz w:val="24"/>
        <w:szCs w:val="24"/>
      </w:rPr>
    </w:lvl>
    <w:lvl w:ilvl="1" w:tplc="040C0003" w:tentative="1">
      <w:start w:val="1"/>
      <w:numFmt w:val="bullet"/>
      <w:lvlText w:val="o"/>
      <w:lvlJc w:val="left"/>
      <w:pPr>
        <w:ind w:left="1498" w:hanging="360"/>
      </w:pPr>
      <w:rPr>
        <w:rFonts w:ascii="Courier New" w:hAnsi="Courier New" w:cs="Courier New" w:hint="default"/>
      </w:rPr>
    </w:lvl>
    <w:lvl w:ilvl="2" w:tplc="040C0005" w:tentative="1">
      <w:start w:val="1"/>
      <w:numFmt w:val="bullet"/>
      <w:lvlText w:val=""/>
      <w:lvlJc w:val="left"/>
      <w:pPr>
        <w:ind w:left="2218" w:hanging="360"/>
      </w:pPr>
      <w:rPr>
        <w:rFonts w:ascii="Wingdings" w:hAnsi="Wingdings" w:hint="default"/>
      </w:rPr>
    </w:lvl>
    <w:lvl w:ilvl="3" w:tplc="040C0001" w:tentative="1">
      <w:start w:val="1"/>
      <w:numFmt w:val="bullet"/>
      <w:lvlText w:val=""/>
      <w:lvlJc w:val="left"/>
      <w:pPr>
        <w:ind w:left="2938" w:hanging="360"/>
      </w:pPr>
      <w:rPr>
        <w:rFonts w:ascii="Symbol" w:hAnsi="Symbol" w:hint="default"/>
      </w:rPr>
    </w:lvl>
    <w:lvl w:ilvl="4" w:tplc="040C0003" w:tentative="1">
      <w:start w:val="1"/>
      <w:numFmt w:val="bullet"/>
      <w:lvlText w:val="o"/>
      <w:lvlJc w:val="left"/>
      <w:pPr>
        <w:ind w:left="3658" w:hanging="360"/>
      </w:pPr>
      <w:rPr>
        <w:rFonts w:ascii="Courier New" w:hAnsi="Courier New" w:cs="Courier New" w:hint="default"/>
      </w:rPr>
    </w:lvl>
    <w:lvl w:ilvl="5" w:tplc="040C0005" w:tentative="1">
      <w:start w:val="1"/>
      <w:numFmt w:val="bullet"/>
      <w:lvlText w:val=""/>
      <w:lvlJc w:val="left"/>
      <w:pPr>
        <w:ind w:left="4378" w:hanging="360"/>
      </w:pPr>
      <w:rPr>
        <w:rFonts w:ascii="Wingdings" w:hAnsi="Wingdings" w:hint="default"/>
      </w:rPr>
    </w:lvl>
    <w:lvl w:ilvl="6" w:tplc="040C0001" w:tentative="1">
      <w:start w:val="1"/>
      <w:numFmt w:val="bullet"/>
      <w:lvlText w:val=""/>
      <w:lvlJc w:val="left"/>
      <w:pPr>
        <w:ind w:left="5098" w:hanging="360"/>
      </w:pPr>
      <w:rPr>
        <w:rFonts w:ascii="Symbol" w:hAnsi="Symbol" w:hint="default"/>
      </w:rPr>
    </w:lvl>
    <w:lvl w:ilvl="7" w:tplc="040C0003" w:tentative="1">
      <w:start w:val="1"/>
      <w:numFmt w:val="bullet"/>
      <w:lvlText w:val="o"/>
      <w:lvlJc w:val="left"/>
      <w:pPr>
        <w:ind w:left="5818" w:hanging="360"/>
      </w:pPr>
      <w:rPr>
        <w:rFonts w:ascii="Courier New" w:hAnsi="Courier New" w:cs="Courier New" w:hint="default"/>
      </w:rPr>
    </w:lvl>
    <w:lvl w:ilvl="8" w:tplc="040C0005" w:tentative="1">
      <w:start w:val="1"/>
      <w:numFmt w:val="bullet"/>
      <w:lvlText w:val=""/>
      <w:lvlJc w:val="left"/>
      <w:pPr>
        <w:ind w:left="6538" w:hanging="360"/>
      </w:pPr>
      <w:rPr>
        <w:rFonts w:ascii="Wingdings" w:hAnsi="Wingdings" w:hint="default"/>
      </w:rPr>
    </w:lvl>
  </w:abstractNum>
  <w:num w:numId="1">
    <w:abstractNumId w:val="23"/>
  </w:num>
  <w:num w:numId="2">
    <w:abstractNumId w:val="15"/>
  </w:num>
  <w:num w:numId="3">
    <w:abstractNumId w:val="14"/>
  </w:num>
  <w:num w:numId="4">
    <w:abstractNumId w:val="21"/>
  </w:num>
  <w:num w:numId="5">
    <w:abstractNumId w:val="28"/>
  </w:num>
  <w:num w:numId="6">
    <w:abstractNumId w:val="25"/>
  </w:num>
  <w:num w:numId="7">
    <w:abstractNumId w:val="5"/>
  </w:num>
  <w:num w:numId="8">
    <w:abstractNumId w:val="7"/>
  </w:num>
  <w:num w:numId="9">
    <w:abstractNumId w:val="32"/>
  </w:num>
  <w:num w:numId="10">
    <w:abstractNumId w:val="27"/>
  </w:num>
  <w:num w:numId="11">
    <w:abstractNumId w:val="10"/>
  </w:num>
  <w:num w:numId="12">
    <w:abstractNumId w:val="11"/>
  </w:num>
  <w:num w:numId="13">
    <w:abstractNumId w:val="16"/>
  </w:num>
  <w:num w:numId="14">
    <w:abstractNumId w:val="35"/>
  </w:num>
  <w:num w:numId="15">
    <w:abstractNumId w:val="4"/>
  </w:num>
  <w:num w:numId="16">
    <w:abstractNumId w:val="39"/>
  </w:num>
  <w:num w:numId="17">
    <w:abstractNumId w:val="24"/>
  </w:num>
  <w:num w:numId="18">
    <w:abstractNumId w:val="22"/>
  </w:num>
  <w:num w:numId="19">
    <w:abstractNumId w:val="18"/>
  </w:num>
  <w:num w:numId="20">
    <w:abstractNumId w:val="20"/>
  </w:num>
  <w:num w:numId="21">
    <w:abstractNumId w:val="31"/>
  </w:num>
  <w:num w:numId="22">
    <w:abstractNumId w:val="34"/>
  </w:num>
  <w:num w:numId="23">
    <w:abstractNumId w:val="1"/>
  </w:num>
  <w:num w:numId="24">
    <w:abstractNumId w:val="26"/>
  </w:num>
  <w:num w:numId="25">
    <w:abstractNumId w:val="41"/>
  </w:num>
  <w:num w:numId="26">
    <w:abstractNumId w:val="30"/>
  </w:num>
  <w:num w:numId="27">
    <w:abstractNumId w:val="12"/>
  </w:num>
  <w:num w:numId="28">
    <w:abstractNumId w:val="9"/>
  </w:num>
  <w:num w:numId="29">
    <w:abstractNumId w:val="3"/>
  </w:num>
  <w:num w:numId="30">
    <w:abstractNumId w:val="37"/>
  </w:num>
  <w:num w:numId="31">
    <w:abstractNumId w:val="13"/>
  </w:num>
  <w:num w:numId="32">
    <w:abstractNumId w:val="6"/>
  </w:num>
  <w:num w:numId="33">
    <w:abstractNumId w:val="36"/>
  </w:num>
  <w:num w:numId="34">
    <w:abstractNumId w:val="38"/>
  </w:num>
  <w:num w:numId="35">
    <w:abstractNumId w:val="17"/>
  </w:num>
  <w:num w:numId="36">
    <w:abstractNumId w:val="8"/>
  </w:num>
  <w:num w:numId="37">
    <w:abstractNumId w:val="2"/>
  </w:num>
  <w:num w:numId="38">
    <w:abstractNumId w:val="29"/>
  </w:num>
  <w:num w:numId="39">
    <w:abstractNumId w:val="40"/>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num>
  <w:num w:numId="42">
    <w:abstractNumId w:val="33"/>
  </w:num>
  <w:num w:numId="43">
    <w:abstractNumId w:val="37"/>
  </w:num>
  <w:num w:numId="44">
    <w:abstractNumId w:val="0"/>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hyphenationZone w:val="425"/>
  <w:drawingGridHorizontalSpacing w:val="281"/>
  <w:drawingGridVerticalSpacing w:val="191"/>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773A"/>
    <w:rsid w:val="000034B5"/>
    <w:rsid w:val="00013670"/>
    <w:rsid w:val="00017FDF"/>
    <w:rsid w:val="00021038"/>
    <w:rsid w:val="00021A6C"/>
    <w:rsid w:val="00025619"/>
    <w:rsid w:val="00027670"/>
    <w:rsid w:val="00032259"/>
    <w:rsid w:val="0003229F"/>
    <w:rsid w:val="000335E2"/>
    <w:rsid w:val="00036C37"/>
    <w:rsid w:val="00043638"/>
    <w:rsid w:val="00046A38"/>
    <w:rsid w:val="0004725C"/>
    <w:rsid w:val="00052B38"/>
    <w:rsid w:val="0005693D"/>
    <w:rsid w:val="00063841"/>
    <w:rsid w:val="00065C14"/>
    <w:rsid w:val="00065E82"/>
    <w:rsid w:val="0006769D"/>
    <w:rsid w:val="00070B24"/>
    <w:rsid w:val="00071F89"/>
    <w:rsid w:val="00075343"/>
    <w:rsid w:val="0008103D"/>
    <w:rsid w:val="00082F02"/>
    <w:rsid w:val="000837BD"/>
    <w:rsid w:val="00083813"/>
    <w:rsid w:val="00083D32"/>
    <w:rsid w:val="00085E47"/>
    <w:rsid w:val="00086619"/>
    <w:rsid w:val="00090E71"/>
    <w:rsid w:val="0009109D"/>
    <w:rsid w:val="00091E25"/>
    <w:rsid w:val="0009288E"/>
    <w:rsid w:val="000958D3"/>
    <w:rsid w:val="00097085"/>
    <w:rsid w:val="000A0BCA"/>
    <w:rsid w:val="000A0FCE"/>
    <w:rsid w:val="000A6BAD"/>
    <w:rsid w:val="000B0BA4"/>
    <w:rsid w:val="000B14C6"/>
    <w:rsid w:val="000B3233"/>
    <w:rsid w:val="000C013E"/>
    <w:rsid w:val="000C1648"/>
    <w:rsid w:val="000C2D4E"/>
    <w:rsid w:val="000C3228"/>
    <w:rsid w:val="000C3EAA"/>
    <w:rsid w:val="000C4B45"/>
    <w:rsid w:val="000C6DEE"/>
    <w:rsid w:val="000C7AE8"/>
    <w:rsid w:val="000C7E59"/>
    <w:rsid w:val="000D28D8"/>
    <w:rsid w:val="000E0BDB"/>
    <w:rsid w:val="000E2269"/>
    <w:rsid w:val="000E291A"/>
    <w:rsid w:val="000E5009"/>
    <w:rsid w:val="000E5622"/>
    <w:rsid w:val="000F1C71"/>
    <w:rsid w:val="000F4C86"/>
    <w:rsid w:val="001013EB"/>
    <w:rsid w:val="00105F5D"/>
    <w:rsid w:val="0010624A"/>
    <w:rsid w:val="001122F9"/>
    <w:rsid w:val="0011251F"/>
    <w:rsid w:val="00116135"/>
    <w:rsid w:val="00121CCD"/>
    <w:rsid w:val="00123B6A"/>
    <w:rsid w:val="0012680A"/>
    <w:rsid w:val="00126894"/>
    <w:rsid w:val="00130929"/>
    <w:rsid w:val="00136156"/>
    <w:rsid w:val="00140BE7"/>
    <w:rsid w:val="00142625"/>
    <w:rsid w:val="00143153"/>
    <w:rsid w:val="001454D8"/>
    <w:rsid w:val="00150F99"/>
    <w:rsid w:val="00151122"/>
    <w:rsid w:val="0015287A"/>
    <w:rsid w:val="00155E65"/>
    <w:rsid w:val="00156877"/>
    <w:rsid w:val="00157B4F"/>
    <w:rsid w:val="00164720"/>
    <w:rsid w:val="00166005"/>
    <w:rsid w:val="00170B0C"/>
    <w:rsid w:val="00170F25"/>
    <w:rsid w:val="00172F9A"/>
    <w:rsid w:val="00176725"/>
    <w:rsid w:val="0018081D"/>
    <w:rsid w:val="00183114"/>
    <w:rsid w:val="001918E3"/>
    <w:rsid w:val="00194860"/>
    <w:rsid w:val="001951BA"/>
    <w:rsid w:val="001A0065"/>
    <w:rsid w:val="001B1C21"/>
    <w:rsid w:val="001B1E81"/>
    <w:rsid w:val="001B4741"/>
    <w:rsid w:val="001B4B19"/>
    <w:rsid w:val="001B5098"/>
    <w:rsid w:val="001C5064"/>
    <w:rsid w:val="001C724E"/>
    <w:rsid w:val="001D2CF6"/>
    <w:rsid w:val="001D350C"/>
    <w:rsid w:val="001D4F55"/>
    <w:rsid w:val="001D5030"/>
    <w:rsid w:val="001D709B"/>
    <w:rsid w:val="001E14CC"/>
    <w:rsid w:val="001E310D"/>
    <w:rsid w:val="001E6903"/>
    <w:rsid w:val="001F0301"/>
    <w:rsid w:val="001F1233"/>
    <w:rsid w:val="001F1677"/>
    <w:rsid w:val="001F5282"/>
    <w:rsid w:val="001F69A3"/>
    <w:rsid w:val="0020231A"/>
    <w:rsid w:val="00202B94"/>
    <w:rsid w:val="00202FAC"/>
    <w:rsid w:val="0020472F"/>
    <w:rsid w:val="002054FB"/>
    <w:rsid w:val="00211076"/>
    <w:rsid w:val="00211C1B"/>
    <w:rsid w:val="002137F5"/>
    <w:rsid w:val="00214274"/>
    <w:rsid w:val="00214E96"/>
    <w:rsid w:val="00214F1A"/>
    <w:rsid w:val="002157D5"/>
    <w:rsid w:val="00215B2A"/>
    <w:rsid w:val="0021789C"/>
    <w:rsid w:val="00220B6C"/>
    <w:rsid w:val="00222DAA"/>
    <w:rsid w:val="00227FA2"/>
    <w:rsid w:val="00230ACB"/>
    <w:rsid w:val="002318DA"/>
    <w:rsid w:val="00232320"/>
    <w:rsid w:val="00237191"/>
    <w:rsid w:val="0024025B"/>
    <w:rsid w:val="00241300"/>
    <w:rsid w:val="00245876"/>
    <w:rsid w:val="00247C70"/>
    <w:rsid w:val="002528CB"/>
    <w:rsid w:val="00252FBE"/>
    <w:rsid w:val="00256959"/>
    <w:rsid w:val="0025713C"/>
    <w:rsid w:val="00260100"/>
    <w:rsid w:val="00260956"/>
    <w:rsid w:val="00261166"/>
    <w:rsid w:val="00263027"/>
    <w:rsid w:val="00264157"/>
    <w:rsid w:val="00265D0D"/>
    <w:rsid w:val="0026704D"/>
    <w:rsid w:val="00271014"/>
    <w:rsid w:val="00271929"/>
    <w:rsid w:val="00271C67"/>
    <w:rsid w:val="002723A3"/>
    <w:rsid w:val="0027290F"/>
    <w:rsid w:val="00273DB5"/>
    <w:rsid w:val="002755CE"/>
    <w:rsid w:val="00277280"/>
    <w:rsid w:val="002845D5"/>
    <w:rsid w:val="002959ED"/>
    <w:rsid w:val="00296ABE"/>
    <w:rsid w:val="002A0438"/>
    <w:rsid w:val="002A1BC0"/>
    <w:rsid w:val="002A630B"/>
    <w:rsid w:val="002A75F2"/>
    <w:rsid w:val="002A7C6A"/>
    <w:rsid w:val="002B165A"/>
    <w:rsid w:val="002B39E4"/>
    <w:rsid w:val="002B6213"/>
    <w:rsid w:val="002B627E"/>
    <w:rsid w:val="002B67FF"/>
    <w:rsid w:val="002B6F71"/>
    <w:rsid w:val="002B7457"/>
    <w:rsid w:val="002C42CA"/>
    <w:rsid w:val="002C4A65"/>
    <w:rsid w:val="002C5E84"/>
    <w:rsid w:val="002C633F"/>
    <w:rsid w:val="002D0710"/>
    <w:rsid w:val="002D3657"/>
    <w:rsid w:val="002D386E"/>
    <w:rsid w:val="002D42FB"/>
    <w:rsid w:val="002D509A"/>
    <w:rsid w:val="002D689E"/>
    <w:rsid w:val="002E10A0"/>
    <w:rsid w:val="002E37B5"/>
    <w:rsid w:val="002E3B10"/>
    <w:rsid w:val="002E56F0"/>
    <w:rsid w:val="002E62AB"/>
    <w:rsid w:val="002F1414"/>
    <w:rsid w:val="002F141F"/>
    <w:rsid w:val="002F24A8"/>
    <w:rsid w:val="002F6F13"/>
    <w:rsid w:val="002F7509"/>
    <w:rsid w:val="00300253"/>
    <w:rsid w:val="00303087"/>
    <w:rsid w:val="003043BA"/>
    <w:rsid w:val="00305840"/>
    <w:rsid w:val="003071E7"/>
    <w:rsid w:val="003111FB"/>
    <w:rsid w:val="00313605"/>
    <w:rsid w:val="003153AD"/>
    <w:rsid w:val="00317BA4"/>
    <w:rsid w:val="0032064D"/>
    <w:rsid w:val="00320E2F"/>
    <w:rsid w:val="00321048"/>
    <w:rsid w:val="00321319"/>
    <w:rsid w:val="003246FE"/>
    <w:rsid w:val="00324B66"/>
    <w:rsid w:val="00327F32"/>
    <w:rsid w:val="00340C46"/>
    <w:rsid w:val="00341097"/>
    <w:rsid w:val="003430BF"/>
    <w:rsid w:val="0034315A"/>
    <w:rsid w:val="00343659"/>
    <w:rsid w:val="003506E4"/>
    <w:rsid w:val="00350905"/>
    <w:rsid w:val="00351A44"/>
    <w:rsid w:val="00353B15"/>
    <w:rsid w:val="003554BA"/>
    <w:rsid w:val="00356FFF"/>
    <w:rsid w:val="00360D70"/>
    <w:rsid w:val="0036587D"/>
    <w:rsid w:val="00382F86"/>
    <w:rsid w:val="0038419F"/>
    <w:rsid w:val="00395843"/>
    <w:rsid w:val="0039620B"/>
    <w:rsid w:val="0039655B"/>
    <w:rsid w:val="003A0D9D"/>
    <w:rsid w:val="003A1176"/>
    <w:rsid w:val="003A155E"/>
    <w:rsid w:val="003A5B05"/>
    <w:rsid w:val="003B4FD9"/>
    <w:rsid w:val="003B68EB"/>
    <w:rsid w:val="003B7C33"/>
    <w:rsid w:val="003C09D8"/>
    <w:rsid w:val="003C1350"/>
    <w:rsid w:val="003C2644"/>
    <w:rsid w:val="003C4FD0"/>
    <w:rsid w:val="003C5E98"/>
    <w:rsid w:val="003D1893"/>
    <w:rsid w:val="003D1AD4"/>
    <w:rsid w:val="003D1E53"/>
    <w:rsid w:val="003D22CE"/>
    <w:rsid w:val="003D2D9A"/>
    <w:rsid w:val="003D3667"/>
    <w:rsid w:val="003D7600"/>
    <w:rsid w:val="003E213F"/>
    <w:rsid w:val="003E5827"/>
    <w:rsid w:val="003E7695"/>
    <w:rsid w:val="003E7998"/>
    <w:rsid w:val="003F0CC7"/>
    <w:rsid w:val="003F548A"/>
    <w:rsid w:val="003F5609"/>
    <w:rsid w:val="004052CF"/>
    <w:rsid w:val="004103DF"/>
    <w:rsid w:val="00412CB4"/>
    <w:rsid w:val="00412E9B"/>
    <w:rsid w:val="004149E0"/>
    <w:rsid w:val="00415577"/>
    <w:rsid w:val="00417A06"/>
    <w:rsid w:val="00427825"/>
    <w:rsid w:val="00444F71"/>
    <w:rsid w:val="0045023D"/>
    <w:rsid w:val="00451FC1"/>
    <w:rsid w:val="00452873"/>
    <w:rsid w:val="00460743"/>
    <w:rsid w:val="00465E59"/>
    <w:rsid w:val="00470B61"/>
    <w:rsid w:val="004736AE"/>
    <w:rsid w:val="0048189A"/>
    <w:rsid w:val="00481974"/>
    <w:rsid w:val="00481C93"/>
    <w:rsid w:val="0048334A"/>
    <w:rsid w:val="00484366"/>
    <w:rsid w:val="00490D55"/>
    <w:rsid w:val="004928A8"/>
    <w:rsid w:val="00494550"/>
    <w:rsid w:val="0049478F"/>
    <w:rsid w:val="00495A4A"/>
    <w:rsid w:val="0049798B"/>
    <w:rsid w:val="004A066F"/>
    <w:rsid w:val="004A3A62"/>
    <w:rsid w:val="004A3C54"/>
    <w:rsid w:val="004A5075"/>
    <w:rsid w:val="004B06C9"/>
    <w:rsid w:val="004B0BDB"/>
    <w:rsid w:val="004B1014"/>
    <w:rsid w:val="004B1D01"/>
    <w:rsid w:val="004B2C13"/>
    <w:rsid w:val="004B2E4A"/>
    <w:rsid w:val="004B610B"/>
    <w:rsid w:val="004B6A8F"/>
    <w:rsid w:val="004D08CD"/>
    <w:rsid w:val="004D314D"/>
    <w:rsid w:val="004D3893"/>
    <w:rsid w:val="004D5AF6"/>
    <w:rsid w:val="004D652F"/>
    <w:rsid w:val="004E0D5E"/>
    <w:rsid w:val="004E46DB"/>
    <w:rsid w:val="004E5B2D"/>
    <w:rsid w:val="004F1A80"/>
    <w:rsid w:val="004F375E"/>
    <w:rsid w:val="004F495F"/>
    <w:rsid w:val="005000CC"/>
    <w:rsid w:val="00500F67"/>
    <w:rsid w:val="0050350E"/>
    <w:rsid w:val="00513191"/>
    <w:rsid w:val="005170B8"/>
    <w:rsid w:val="0052676F"/>
    <w:rsid w:val="0053137B"/>
    <w:rsid w:val="00531AA8"/>
    <w:rsid w:val="0053376B"/>
    <w:rsid w:val="00535BC4"/>
    <w:rsid w:val="00537944"/>
    <w:rsid w:val="00546367"/>
    <w:rsid w:val="00546C4A"/>
    <w:rsid w:val="00550109"/>
    <w:rsid w:val="00550741"/>
    <w:rsid w:val="005507EF"/>
    <w:rsid w:val="00552F46"/>
    <w:rsid w:val="005564F4"/>
    <w:rsid w:val="00556F95"/>
    <w:rsid w:val="00557BF3"/>
    <w:rsid w:val="00561EFE"/>
    <w:rsid w:val="00562F2B"/>
    <w:rsid w:val="00563917"/>
    <w:rsid w:val="00563B9E"/>
    <w:rsid w:val="00564891"/>
    <w:rsid w:val="0056653B"/>
    <w:rsid w:val="00567B96"/>
    <w:rsid w:val="00571D40"/>
    <w:rsid w:val="00576398"/>
    <w:rsid w:val="00576E8C"/>
    <w:rsid w:val="005776F4"/>
    <w:rsid w:val="00577838"/>
    <w:rsid w:val="005779D7"/>
    <w:rsid w:val="00577F8E"/>
    <w:rsid w:val="00584130"/>
    <w:rsid w:val="005852CA"/>
    <w:rsid w:val="00585579"/>
    <w:rsid w:val="005925D6"/>
    <w:rsid w:val="0059285E"/>
    <w:rsid w:val="005941E9"/>
    <w:rsid w:val="00594F29"/>
    <w:rsid w:val="0059741E"/>
    <w:rsid w:val="005A1CB7"/>
    <w:rsid w:val="005A55DF"/>
    <w:rsid w:val="005B212C"/>
    <w:rsid w:val="005B23E4"/>
    <w:rsid w:val="005B2637"/>
    <w:rsid w:val="005B6735"/>
    <w:rsid w:val="005C0440"/>
    <w:rsid w:val="005C326A"/>
    <w:rsid w:val="005C34AF"/>
    <w:rsid w:val="005C4538"/>
    <w:rsid w:val="005C46E1"/>
    <w:rsid w:val="005C6BF5"/>
    <w:rsid w:val="005C6ECF"/>
    <w:rsid w:val="005C7155"/>
    <w:rsid w:val="005D34CA"/>
    <w:rsid w:val="005D3614"/>
    <w:rsid w:val="005D3F73"/>
    <w:rsid w:val="005E67F7"/>
    <w:rsid w:val="005F0473"/>
    <w:rsid w:val="005F061C"/>
    <w:rsid w:val="005F5840"/>
    <w:rsid w:val="005F624B"/>
    <w:rsid w:val="0060219E"/>
    <w:rsid w:val="006021B5"/>
    <w:rsid w:val="006039DE"/>
    <w:rsid w:val="00605B7D"/>
    <w:rsid w:val="00606AFF"/>
    <w:rsid w:val="00611A90"/>
    <w:rsid w:val="0061226C"/>
    <w:rsid w:val="00614931"/>
    <w:rsid w:val="00615406"/>
    <w:rsid w:val="00620B36"/>
    <w:rsid w:val="00620E6E"/>
    <w:rsid w:val="0062167D"/>
    <w:rsid w:val="00624118"/>
    <w:rsid w:val="00627574"/>
    <w:rsid w:val="00627A4B"/>
    <w:rsid w:val="00627F42"/>
    <w:rsid w:val="00630A67"/>
    <w:rsid w:val="00633F6E"/>
    <w:rsid w:val="00634D97"/>
    <w:rsid w:val="00634E7B"/>
    <w:rsid w:val="00640DC5"/>
    <w:rsid w:val="00642AA9"/>
    <w:rsid w:val="00642F90"/>
    <w:rsid w:val="00645467"/>
    <w:rsid w:val="006458C4"/>
    <w:rsid w:val="00646412"/>
    <w:rsid w:val="00647103"/>
    <w:rsid w:val="006500AC"/>
    <w:rsid w:val="00651643"/>
    <w:rsid w:val="006546FE"/>
    <w:rsid w:val="006557CB"/>
    <w:rsid w:val="00656E12"/>
    <w:rsid w:val="00657E6D"/>
    <w:rsid w:val="00664846"/>
    <w:rsid w:val="0066775C"/>
    <w:rsid w:val="006704A8"/>
    <w:rsid w:val="00671411"/>
    <w:rsid w:val="00677585"/>
    <w:rsid w:val="00680D66"/>
    <w:rsid w:val="00682A65"/>
    <w:rsid w:val="00684BF9"/>
    <w:rsid w:val="00687018"/>
    <w:rsid w:val="00692C35"/>
    <w:rsid w:val="00693DCA"/>
    <w:rsid w:val="00694FDA"/>
    <w:rsid w:val="00695960"/>
    <w:rsid w:val="006A00F6"/>
    <w:rsid w:val="006A2146"/>
    <w:rsid w:val="006A64CD"/>
    <w:rsid w:val="006B0081"/>
    <w:rsid w:val="006B1A26"/>
    <w:rsid w:val="006B2819"/>
    <w:rsid w:val="006B2ED4"/>
    <w:rsid w:val="006D3031"/>
    <w:rsid w:val="006D330C"/>
    <w:rsid w:val="006E038D"/>
    <w:rsid w:val="006E1B60"/>
    <w:rsid w:val="006E37F1"/>
    <w:rsid w:val="006E38C0"/>
    <w:rsid w:val="006E411C"/>
    <w:rsid w:val="006E4FB7"/>
    <w:rsid w:val="006F3108"/>
    <w:rsid w:val="006F3694"/>
    <w:rsid w:val="0070595C"/>
    <w:rsid w:val="00705FAC"/>
    <w:rsid w:val="00706A2B"/>
    <w:rsid w:val="0070777C"/>
    <w:rsid w:val="0070798D"/>
    <w:rsid w:val="00712F5F"/>
    <w:rsid w:val="00715822"/>
    <w:rsid w:val="0071696D"/>
    <w:rsid w:val="00721833"/>
    <w:rsid w:val="00736BF8"/>
    <w:rsid w:val="00737648"/>
    <w:rsid w:val="00740F8D"/>
    <w:rsid w:val="00741EC4"/>
    <w:rsid w:val="00741FD9"/>
    <w:rsid w:val="007422F9"/>
    <w:rsid w:val="007423C0"/>
    <w:rsid w:val="00745451"/>
    <w:rsid w:val="0074555D"/>
    <w:rsid w:val="00745D82"/>
    <w:rsid w:val="0075117E"/>
    <w:rsid w:val="00751319"/>
    <w:rsid w:val="00753082"/>
    <w:rsid w:val="007544EA"/>
    <w:rsid w:val="00756616"/>
    <w:rsid w:val="00760367"/>
    <w:rsid w:val="0076273B"/>
    <w:rsid w:val="007648C0"/>
    <w:rsid w:val="00771E70"/>
    <w:rsid w:val="00790BE6"/>
    <w:rsid w:val="00790C26"/>
    <w:rsid w:val="007926A6"/>
    <w:rsid w:val="007944BC"/>
    <w:rsid w:val="00795392"/>
    <w:rsid w:val="007A07B2"/>
    <w:rsid w:val="007A6421"/>
    <w:rsid w:val="007A6AEE"/>
    <w:rsid w:val="007A7B56"/>
    <w:rsid w:val="007B5407"/>
    <w:rsid w:val="007B6BD8"/>
    <w:rsid w:val="007B76C9"/>
    <w:rsid w:val="007C2904"/>
    <w:rsid w:val="007C4D3F"/>
    <w:rsid w:val="007C66C5"/>
    <w:rsid w:val="007D016A"/>
    <w:rsid w:val="007D1232"/>
    <w:rsid w:val="007D1A0A"/>
    <w:rsid w:val="007D4BB1"/>
    <w:rsid w:val="007D6F6D"/>
    <w:rsid w:val="007D7815"/>
    <w:rsid w:val="007E11AD"/>
    <w:rsid w:val="007E1900"/>
    <w:rsid w:val="007E2C94"/>
    <w:rsid w:val="007E7FF1"/>
    <w:rsid w:val="007F022E"/>
    <w:rsid w:val="007F13AF"/>
    <w:rsid w:val="007F52BC"/>
    <w:rsid w:val="007F7AE8"/>
    <w:rsid w:val="00801A5E"/>
    <w:rsid w:val="00802057"/>
    <w:rsid w:val="008026CC"/>
    <w:rsid w:val="00806560"/>
    <w:rsid w:val="0081107A"/>
    <w:rsid w:val="00811914"/>
    <w:rsid w:val="00812A8B"/>
    <w:rsid w:val="0081384E"/>
    <w:rsid w:val="008154BF"/>
    <w:rsid w:val="00816EE9"/>
    <w:rsid w:val="00824351"/>
    <w:rsid w:val="00830C1E"/>
    <w:rsid w:val="00834E7A"/>
    <w:rsid w:val="00835642"/>
    <w:rsid w:val="00837CC0"/>
    <w:rsid w:val="008413B1"/>
    <w:rsid w:val="00843596"/>
    <w:rsid w:val="008438C5"/>
    <w:rsid w:val="0084416A"/>
    <w:rsid w:val="0084601E"/>
    <w:rsid w:val="0084649D"/>
    <w:rsid w:val="00847338"/>
    <w:rsid w:val="008475B9"/>
    <w:rsid w:val="008524BA"/>
    <w:rsid w:val="00852860"/>
    <w:rsid w:val="00852EED"/>
    <w:rsid w:val="00861342"/>
    <w:rsid w:val="0086500A"/>
    <w:rsid w:val="00870659"/>
    <w:rsid w:val="00872C44"/>
    <w:rsid w:val="00873B09"/>
    <w:rsid w:val="008757EF"/>
    <w:rsid w:val="00883693"/>
    <w:rsid w:val="00886144"/>
    <w:rsid w:val="0089251F"/>
    <w:rsid w:val="0089525A"/>
    <w:rsid w:val="008958A2"/>
    <w:rsid w:val="008A1CF4"/>
    <w:rsid w:val="008A22DC"/>
    <w:rsid w:val="008A240E"/>
    <w:rsid w:val="008A2983"/>
    <w:rsid w:val="008A37FA"/>
    <w:rsid w:val="008B03A4"/>
    <w:rsid w:val="008B3C89"/>
    <w:rsid w:val="008B53EE"/>
    <w:rsid w:val="008B5C01"/>
    <w:rsid w:val="008B6677"/>
    <w:rsid w:val="008B6FCA"/>
    <w:rsid w:val="008C05B6"/>
    <w:rsid w:val="008C3BC5"/>
    <w:rsid w:val="008C7AEC"/>
    <w:rsid w:val="008D1366"/>
    <w:rsid w:val="008D2C71"/>
    <w:rsid w:val="008D6C87"/>
    <w:rsid w:val="008D7823"/>
    <w:rsid w:val="008E01E6"/>
    <w:rsid w:val="008E2FDC"/>
    <w:rsid w:val="008E46F8"/>
    <w:rsid w:val="008E66DC"/>
    <w:rsid w:val="008E6835"/>
    <w:rsid w:val="008F0D43"/>
    <w:rsid w:val="008F281B"/>
    <w:rsid w:val="0090163F"/>
    <w:rsid w:val="00901821"/>
    <w:rsid w:val="009107BA"/>
    <w:rsid w:val="009139D1"/>
    <w:rsid w:val="00917F52"/>
    <w:rsid w:val="00917FB9"/>
    <w:rsid w:val="00937EC9"/>
    <w:rsid w:val="00942A04"/>
    <w:rsid w:val="00945E3B"/>
    <w:rsid w:val="00946E02"/>
    <w:rsid w:val="009470D3"/>
    <w:rsid w:val="00950BE2"/>
    <w:rsid w:val="00952A83"/>
    <w:rsid w:val="00952D27"/>
    <w:rsid w:val="009549C8"/>
    <w:rsid w:val="009555F0"/>
    <w:rsid w:val="00956289"/>
    <w:rsid w:val="00960D02"/>
    <w:rsid w:val="00965A5D"/>
    <w:rsid w:val="00967393"/>
    <w:rsid w:val="009763E0"/>
    <w:rsid w:val="009804B5"/>
    <w:rsid w:val="00980A51"/>
    <w:rsid w:val="00981B98"/>
    <w:rsid w:val="00983589"/>
    <w:rsid w:val="0098369A"/>
    <w:rsid w:val="00983CBD"/>
    <w:rsid w:val="009848CF"/>
    <w:rsid w:val="0098557B"/>
    <w:rsid w:val="009866BC"/>
    <w:rsid w:val="009871A7"/>
    <w:rsid w:val="00987BF9"/>
    <w:rsid w:val="009912C7"/>
    <w:rsid w:val="00994E66"/>
    <w:rsid w:val="00995DA5"/>
    <w:rsid w:val="00995E65"/>
    <w:rsid w:val="009A1261"/>
    <w:rsid w:val="009A15D4"/>
    <w:rsid w:val="009A3DBF"/>
    <w:rsid w:val="009B1A6C"/>
    <w:rsid w:val="009B2272"/>
    <w:rsid w:val="009B708C"/>
    <w:rsid w:val="009C2AA6"/>
    <w:rsid w:val="009D31AD"/>
    <w:rsid w:val="009D382F"/>
    <w:rsid w:val="009E1C74"/>
    <w:rsid w:val="009E325B"/>
    <w:rsid w:val="009E3A59"/>
    <w:rsid w:val="009E5C8C"/>
    <w:rsid w:val="009E7F91"/>
    <w:rsid w:val="009F3C8A"/>
    <w:rsid w:val="009F3F2D"/>
    <w:rsid w:val="009F592C"/>
    <w:rsid w:val="009F7FD4"/>
    <w:rsid w:val="00A002AC"/>
    <w:rsid w:val="00A02B02"/>
    <w:rsid w:val="00A02BB8"/>
    <w:rsid w:val="00A038D7"/>
    <w:rsid w:val="00A10342"/>
    <w:rsid w:val="00A10985"/>
    <w:rsid w:val="00A118B7"/>
    <w:rsid w:val="00A153D1"/>
    <w:rsid w:val="00A15A27"/>
    <w:rsid w:val="00A15D99"/>
    <w:rsid w:val="00A17D52"/>
    <w:rsid w:val="00A20EA5"/>
    <w:rsid w:val="00A24AE9"/>
    <w:rsid w:val="00A2589A"/>
    <w:rsid w:val="00A279AB"/>
    <w:rsid w:val="00A319EE"/>
    <w:rsid w:val="00A3339F"/>
    <w:rsid w:val="00A33E91"/>
    <w:rsid w:val="00A37412"/>
    <w:rsid w:val="00A379E1"/>
    <w:rsid w:val="00A41381"/>
    <w:rsid w:val="00A46CDC"/>
    <w:rsid w:val="00A47B3C"/>
    <w:rsid w:val="00A54E7D"/>
    <w:rsid w:val="00A55C9A"/>
    <w:rsid w:val="00A630A0"/>
    <w:rsid w:val="00A6330D"/>
    <w:rsid w:val="00A64887"/>
    <w:rsid w:val="00A65BEA"/>
    <w:rsid w:val="00A70EBB"/>
    <w:rsid w:val="00A71830"/>
    <w:rsid w:val="00A73B7A"/>
    <w:rsid w:val="00A760C2"/>
    <w:rsid w:val="00A832E5"/>
    <w:rsid w:val="00A85378"/>
    <w:rsid w:val="00A92A2D"/>
    <w:rsid w:val="00A939C1"/>
    <w:rsid w:val="00A94A50"/>
    <w:rsid w:val="00A9559F"/>
    <w:rsid w:val="00AA01F0"/>
    <w:rsid w:val="00AA02B1"/>
    <w:rsid w:val="00AA10A5"/>
    <w:rsid w:val="00AA20E6"/>
    <w:rsid w:val="00AA6B48"/>
    <w:rsid w:val="00AB2C61"/>
    <w:rsid w:val="00AC0BCE"/>
    <w:rsid w:val="00AC274D"/>
    <w:rsid w:val="00AC660D"/>
    <w:rsid w:val="00AC7574"/>
    <w:rsid w:val="00AD4FFB"/>
    <w:rsid w:val="00AD5B53"/>
    <w:rsid w:val="00AD70DD"/>
    <w:rsid w:val="00AE0782"/>
    <w:rsid w:val="00AE09F2"/>
    <w:rsid w:val="00AE2294"/>
    <w:rsid w:val="00AE26B9"/>
    <w:rsid w:val="00AE2EFA"/>
    <w:rsid w:val="00AE3506"/>
    <w:rsid w:val="00AE4231"/>
    <w:rsid w:val="00AE4CF3"/>
    <w:rsid w:val="00AE56E3"/>
    <w:rsid w:val="00AE650A"/>
    <w:rsid w:val="00AF42A9"/>
    <w:rsid w:val="00AF6069"/>
    <w:rsid w:val="00B0073F"/>
    <w:rsid w:val="00B01E18"/>
    <w:rsid w:val="00B0290F"/>
    <w:rsid w:val="00B02968"/>
    <w:rsid w:val="00B02BEB"/>
    <w:rsid w:val="00B10E1C"/>
    <w:rsid w:val="00B12BC0"/>
    <w:rsid w:val="00B20397"/>
    <w:rsid w:val="00B217BF"/>
    <w:rsid w:val="00B23A18"/>
    <w:rsid w:val="00B26483"/>
    <w:rsid w:val="00B331C2"/>
    <w:rsid w:val="00B35807"/>
    <w:rsid w:val="00B43315"/>
    <w:rsid w:val="00B437D4"/>
    <w:rsid w:val="00B5104C"/>
    <w:rsid w:val="00B53893"/>
    <w:rsid w:val="00B55C66"/>
    <w:rsid w:val="00B56921"/>
    <w:rsid w:val="00B60539"/>
    <w:rsid w:val="00B60F0F"/>
    <w:rsid w:val="00B72C36"/>
    <w:rsid w:val="00B732E5"/>
    <w:rsid w:val="00B73A6F"/>
    <w:rsid w:val="00B8375C"/>
    <w:rsid w:val="00B84185"/>
    <w:rsid w:val="00B915B1"/>
    <w:rsid w:val="00B9323D"/>
    <w:rsid w:val="00B94C90"/>
    <w:rsid w:val="00BA38E2"/>
    <w:rsid w:val="00BA4764"/>
    <w:rsid w:val="00BB2493"/>
    <w:rsid w:val="00BB57BE"/>
    <w:rsid w:val="00BB7374"/>
    <w:rsid w:val="00BB7B34"/>
    <w:rsid w:val="00BC0461"/>
    <w:rsid w:val="00BC0FB0"/>
    <w:rsid w:val="00BC1400"/>
    <w:rsid w:val="00BC36D1"/>
    <w:rsid w:val="00BC4973"/>
    <w:rsid w:val="00BC5C29"/>
    <w:rsid w:val="00BD1696"/>
    <w:rsid w:val="00BD42FC"/>
    <w:rsid w:val="00BD7ABD"/>
    <w:rsid w:val="00BE18C4"/>
    <w:rsid w:val="00BE1E77"/>
    <w:rsid w:val="00BE304C"/>
    <w:rsid w:val="00BE4328"/>
    <w:rsid w:val="00BE608A"/>
    <w:rsid w:val="00BE79A3"/>
    <w:rsid w:val="00BF4A93"/>
    <w:rsid w:val="00BF5EF8"/>
    <w:rsid w:val="00BF66C1"/>
    <w:rsid w:val="00BF773A"/>
    <w:rsid w:val="00BF7A67"/>
    <w:rsid w:val="00C03AB7"/>
    <w:rsid w:val="00C05A63"/>
    <w:rsid w:val="00C1322D"/>
    <w:rsid w:val="00C13CB5"/>
    <w:rsid w:val="00C20486"/>
    <w:rsid w:val="00C217B5"/>
    <w:rsid w:val="00C30D96"/>
    <w:rsid w:val="00C31FEB"/>
    <w:rsid w:val="00C37D49"/>
    <w:rsid w:val="00C43AC4"/>
    <w:rsid w:val="00C47633"/>
    <w:rsid w:val="00C4770B"/>
    <w:rsid w:val="00C54476"/>
    <w:rsid w:val="00C607FE"/>
    <w:rsid w:val="00C65FD7"/>
    <w:rsid w:val="00C67627"/>
    <w:rsid w:val="00C70ADF"/>
    <w:rsid w:val="00C73504"/>
    <w:rsid w:val="00C735BD"/>
    <w:rsid w:val="00C73F85"/>
    <w:rsid w:val="00C779EA"/>
    <w:rsid w:val="00C81568"/>
    <w:rsid w:val="00C836C0"/>
    <w:rsid w:val="00C90981"/>
    <w:rsid w:val="00C94ABF"/>
    <w:rsid w:val="00C9685C"/>
    <w:rsid w:val="00CA15A3"/>
    <w:rsid w:val="00CA1F2D"/>
    <w:rsid w:val="00CA3F5E"/>
    <w:rsid w:val="00CA4B27"/>
    <w:rsid w:val="00CA6EF9"/>
    <w:rsid w:val="00CB042F"/>
    <w:rsid w:val="00CB29AE"/>
    <w:rsid w:val="00CB30C4"/>
    <w:rsid w:val="00CB341D"/>
    <w:rsid w:val="00CC0093"/>
    <w:rsid w:val="00CC2FF0"/>
    <w:rsid w:val="00CC614A"/>
    <w:rsid w:val="00CC6C25"/>
    <w:rsid w:val="00CC7E73"/>
    <w:rsid w:val="00CC7F62"/>
    <w:rsid w:val="00CD79C7"/>
    <w:rsid w:val="00CE06AC"/>
    <w:rsid w:val="00CE161C"/>
    <w:rsid w:val="00CE4C1F"/>
    <w:rsid w:val="00CE7AD2"/>
    <w:rsid w:val="00CF3AF0"/>
    <w:rsid w:val="00CF5E50"/>
    <w:rsid w:val="00CF6464"/>
    <w:rsid w:val="00D04666"/>
    <w:rsid w:val="00D04925"/>
    <w:rsid w:val="00D07D19"/>
    <w:rsid w:val="00D16FB3"/>
    <w:rsid w:val="00D21036"/>
    <w:rsid w:val="00D23A37"/>
    <w:rsid w:val="00D25539"/>
    <w:rsid w:val="00D258EE"/>
    <w:rsid w:val="00D30B41"/>
    <w:rsid w:val="00D30D68"/>
    <w:rsid w:val="00D359A2"/>
    <w:rsid w:val="00D37322"/>
    <w:rsid w:val="00D3747E"/>
    <w:rsid w:val="00D4036B"/>
    <w:rsid w:val="00D409B2"/>
    <w:rsid w:val="00D42CB0"/>
    <w:rsid w:val="00D477C9"/>
    <w:rsid w:val="00D54D1D"/>
    <w:rsid w:val="00D62498"/>
    <w:rsid w:val="00D66183"/>
    <w:rsid w:val="00D74416"/>
    <w:rsid w:val="00D80B0C"/>
    <w:rsid w:val="00D93ABD"/>
    <w:rsid w:val="00D97A99"/>
    <w:rsid w:val="00DA2B80"/>
    <w:rsid w:val="00DA377B"/>
    <w:rsid w:val="00DB1ABF"/>
    <w:rsid w:val="00DB3979"/>
    <w:rsid w:val="00DC04D0"/>
    <w:rsid w:val="00DC2721"/>
    <w:rsid w:val="00DC3C12"/>
    <w:rsid w:val="00DC5764"/>
    <w:rsid w:val="00DC5925"/>
    <w:rsid w:val="00DD14EF"/>
    <w:rsid w:val="00DD4F34"/>
    <w:rsid w:val="00DD5418"/>
    <w:rsid w:val="00DD5F2A"/>
    <w:rsid w:val="00DD6EEA"/>
    <w:rsid w:val="00DD7BCB"/>
    <w:rsid w:val="00DE03AA"/>
    <w:rsid w:val="00DE050B"/>
    <w:rsid w:val="00DE19F1"/>
    <w:rsid w:val="00DE240D"/>
    <w:rsid w:val="00E07F97"/>
    <w:rsid w:val="00E21157"/>
    <w:rsid w:val="00E2477B"/>
    <w:rsid w:val="00E32926"/>
    <w:rsid w:val="00E36327"/>
    <w:rsid w:val="00E37CC1"/>
    <w:rsid w:val="00E41F15"/>
    <w:rsid w:val="00E525A5"/>
    <w:rsid w:val="00E52B7F"/>
    <w:rsid w:val="00E53671"/>
    <w:rsid w:val="00E54830"/>
    <w:rsid w:val="00E54AEE"/>
    <w:rsid w:val="00E55CDD"/>
    <w:rsid w:val="00E630EF"/>
    <w:rsid w:val="00E66B7B"/>
    <w:rsid w:val="00E67A6A"/>
    <w:rsid w:val="00E67AF4"/>
    <w:rsid w:val="00E707A5"/>
    <w:rsid w:val="00E70DDA"/>
    <w:rsid w:val="00E71708"/>
    <w:rsid w:val="00E72E93"/>
    <w:rsid w:val="00E73D25"/>
    <w:rsid w:val="00E766DB"/>
    <w:rsid w:val="00E8307A"/>
    <w:rsid w:val="00E83B74"/>
    <w:rsid w:val="00E860B3"/>
    <w:rsid w:val="00E9056E"/>
    <w:rsid w:val="00E9216E"/>
    <w:rsid w:val="00E936CD"/>
    <w:rsid w:val="00E94DE1"/>
    <w:rsid w:val="00E9547B"/>
    <w:rsid w:val="00E96647"/>
    <w:rsid w:val="00EA0B31"/>
    <w:rsid w:val="00EA1B76"/>
    <w:rsid w:val="00EA2943"/>
    <w:rsid w:val="00EA4D78"/>
    <w:rsid w:val="00EB0546"/>
    <w:rsid w:val="00EB0C91"/>
    <w:rsid w:val="00EB2B9C"/>
    <w:rsid w:val="00EB4C40"/>
    <w:rsid w:val="00EB6A26"/>
    <w:rsid w:val="00EB7836"/>
    <w:rsid w:val="00EC131E"/>
    <w:rsid w:val="00EC1852"/>
    <w:rsid w:val="00EC1FF3"/>
    <w:rsid w:val="00EC371C"/>
    <w:rsid w:val="00EC4D58"/>
    <w:rsid w:val="00EC7F02"/>
    <w:rsid w:val="00ED1EA3"/>
    <w:rsid w:val="00ED39DC"/>
    <w:rsid w:val="00ED511C"/>
    <w:rsid w:val="00EE0CA7"/>
    <w:rsid w:val="00EE3CF4"/>
    <w:rsid w:val="00EE4C03"/>
    <w:rsid w:val="00EE6E62"/>
    <w:rsid w:val="00EF2AB6"/>
    <w:rsid w:val="00EF36F7"/>
    <w:rsid w:val="00EF39C4"/>
    <w:rsid w:val="00EF3E3C"/>
    <w:rsid w:val="00EF4149"/>
    <w:rsid w:val="00F042B2"/>
    <w:rsid w:val="00F05E9B"/>
    <w:rsid w:val="00F07C15"/>
    <w:rsid w:val="00F10743"/>
    <w:rsid w:val="00F10F35"/>
    <w:rsid w:val="00F12E13"/>
    <w:rsid w:val="00F135B3"/>
    <w:rsid w:val="00F15C01"/>
    <w:rsid w:val="00F20981"/>
    <w:rsid w:val="00F303AE"/>
    <w:rsid w:val="00F33512"/>
    <w:rsid w:val="00F34CF9"/>
    <w:rsid w:val="00F42F9A"/>
    <w:rsid w:val="00F44DB0"/>
    <w:rsid w:val="00F47B3A"/>
    <w:rsid w:val="00F56D83"/>
    <w:rsid w:val="00F60EA3"/>
    <w:rsid w:val="00F6420B"/>
    <w:rsid w:val="00F64634"/>
    <w:rsid w:val="00F652DD"/>
    <w:rsid w:val="00F71C5B"/>
    <w:rsid w:val="00F725AE"/>
    <w:rsid w:val="00F72E02"/>
    <w:rsid w:val="00F756F8"/>
    <w:rsid w:val="00F84252"/>
    <w:rsid w:val="00F85A92"/>
    <w:rsid w:val="00F8635E"/>
    <w:rsid w:val="00F86956"/>
    <w:rsid w:val="00F91C62"/>
    <w:rsid w:val="00F9222B"/>
    <w:rsid w:val="00F96EAA"/>
    <w:rsid w:val="00F97C60"/>
    <w:rsid w:val="00FA08A8"/>
    <w:rsid w:val="00FA69CA"/>
    <w:rsid w:val="00FB22D1"/>
    <w:rsid w:val="00FC6B5C"/>
    <w:rsid w:val="00FD1519"/>
    <w:rsid w:val="00FE1641"/>
    <w:rsid w:val="00FE2DEF"/>
    <w:rsid w:val="00FE6EA2"/>
    <w:rsid w:val="00FF1A57"/>
    <w:rsid w:val="00FF2C8C"/>
    <w:rsid w:val="00FF35CC"/>
    <w:rsid w:val="00FF704F"/>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F9F82F"/>
  <w15:chartTrackingRefBased/>
  <w15:docId w15:val="{968DA019-8C83-44AB-8F1C-29B3F686F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773A"/>
    <w:pPr>
      <w:widowControl w:val="0"/>
      <w:autoSpaceDE w:val="0"/>
      <w:autoSpaceDN w:val="0"/>
      <w:spacing w:after="0" w:line="240" w:lineRule="auto"/>
    </w:pPr>
    <w:rPr>
      <w:rFonts w:ascii="Times New Roman" w:eastAsia="Times New Roman" w:hAnsi="Times New Roman" w:cs="Times New Roman"/>
      <w:kern w:val="0"/>
      <w14:ligatures w14:val="none"/>
    </w:rPr>
  </w:style>
  <w:style w:type="paragraph" w:styleId="Titre1">
    <w:name w:val="heading 1"/>
    <w:basedOn w:val="Normal"/>
    <w:next w:val="Normal"/>
    <w:link w:val="Titre1Car"/>
    <w:uiPriority w:val="9"/>
    <w:qFormat/>
    <w:rsid w:val="00BF773A"/>
    <w:pPr>
      <w:keepNext/>
      <w:keepLines/>
      <w:numPr>
        <w:numId w:val="3"/>
      </w:numPr>
      <w:spacing w:before="240"/>
      <w:outlineLvl w:val="0"/>
    </w:pPr>
    <w:rPr>
      <w:rFonts w:asciiTheme="majorBidi" w:eastAsiaTheme="majorEastAsia" w:hAnsiTheme="majorBidi" w:cstheme="majorBidi"/>
      <w:b/>
      <w:sz w:val="28"/>
      <w:szCs w:val="32"/>
    </w:rPr>
  </w:style>
  <w:style w:type="paragraph" w:styleId="Titre2">
    <w:name w:val="heading 2"/>
    <w:basedOn w:val="Normal"/>
    <w:next w:val="Normal"/>
    <w:link w:val="Titre2Car"/>
    <w:uiPriority w:val="9"/>
    <w:unhideWhenUsed/>
    <w:qFormat/>
    <w:rsid w:val="00BF773A"/>
    <w:pPr>
      <w:keepNext/>
      <w:keepLines/>
      <w:numPr>
        <w:ilvl w:val="1"/>
        <w:numId w:val="3"/>
      </w:numPr>
      <w:spacing w:before="40"/>
      <w:outlineLvl w:val="1"/>
    </w:pPr>
    <w:rPr>
      <w:rFonts w:asciiTheme="majorBidi" w:eastAsiaTheme="majorEastAsia" w:hAnsiTheme="majorBidi" w:cstheme="majorBidi"/>
      <w:b/>
      <w:sz w:val="26"/>
      <w:szCs w:val="26"/>
    </w:rPr>
  </w:style>
  <w:style w:type="paragraph" w:styleId="Titre3">
    <w:name w:val="heading 3"/>
    <w:basedOn w:val="Normal"/>
    <w:link w:val="Titre3Car"/>
    <w:uiPriority w:val="9"/>
    <w:unhideWhenUsed/>
    <w:qFormat/>
    <w:rsid w:val="00BF773A"/>
    <w:pPr>
      <w:numPr>
        <w:ilvl w:val="2"/>
        <w:numId w:val="3"/>
      </w:numPr>
      <w:spacing w:before="59"/>
      <w:jc w:val="center"/>
      <w:outlineLvl w:val="2"/>
    </w:pPr>
    <w:rPr>
      <w:b/>
      <w:bCs/>
      <w:sz w:val="24"/>
      <w:szCs w:val="40"/>
    </w:rPr>
  </w:style>
  <w:style w:type="paragraph" w:styleId="Titre4">
    <w:name w:val="heading 4"/>
    <w:basedOn w:val="Normal"/>
    <w:link w:val="Titre4Car"/>
    <w:uiPriority w:val="9"/>
    <w:unhideWhenUsed/>
    <w:qFormat/>
    <w:rsid w:val="00BF773A"/>
    <w:pPr>
      <w:numPr>
        <w:ilvl w:val="3"/>
        <w:numId w:val="3"/>
      </w:numPr>
      <w:ind w:right="668"/>
      <w:jc w:val="center"/>
      <w:outlineLvl w:val="3"/>
    </w:pPr>
    <w:rPr>
      <w:b/>
      <w:bCs/>
      <w:sz w:val="20"/>
      <w:szCs w:val="36"/>
    </w:rPr>
  </w:style>
  <w:style w:type="paragraph" w:styleId="Titre5">
    <w:name w:val="heading 5"/>
    <w:basedOn w:val="Normal"/>
    <w:next w:val="Normal"/>
    <w:link w:val="Titre5Car"/>
    <w:uiPriority w:val="9"/>
    <w:semiHidden/>
    <w:unhideWhenUsed/>
    <w:qFormat/>
    <w:rsid w:val="00BF773A"/>
    <w:pPr>
      <w:keepNext/>
      <w:keepLines/>
      <w:numPr>
        <w:ilvl w:val="4"/>
        <w:numId w:val="3"/>
      </w:numPr>
      <w:spacing w:before="4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BF773A"/>
    <w:pPr>
      <w:keepNext/>
      <w:keepLines/>
      <w:numPr>
        <w:ilvl w:val="5"/>
        <w:numId w:val="3"/>
      </w:numPr>
      <w:spacing w:before="4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BF773A"/>
    <w:pPr>
      <w:keepNext/>
      <w:keepLines/>
      <w:numPr>
        <w:ilvl w:val="6"/>
        <w:numId w:val="3"/>
      </w:numPr>
      <w:spacing w:before="4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BF773A"/>
    <w:pPr>
      <w:keepNext/>
      <w:keepLines/>
      <w:numPr>
        <w:ilvl w:val="7"/>
        <w:numId w:val="3"/>
      </w:numPr>
      <w:spacing w:before="4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BF773A"/>
    <w:pPr>
      <w:keepNext/>
      <w:keepLines/>
      <w:numPr>
        <w:ilvl w:val="8"/>
        <w:numId w:val="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F773A"/>
    <w:rPr>
      <w:rFonts w:asciiTheme="majorBidi" w:eastAsiaTheme="majorEastAsia" w:hAnsiTheme="majorBidi" w:cstheme="majorBidi"/>
      <w:b/>
      <w:kern w:val="0"/>
      <w:sz w:val="28"/>
      <w:szCs w:val="32"/>
      <w14:ligatures w14:val="none"/>
    </w:rPr>
  </w:style>
  <w:style w:type="character" w:customStyle="1" w:styleId="Titre2Car">
    <w:name w:val="Titre 2 Car"/>
    <w:basedOn w:val="Policepardfaut"/>
    <w:link w:val="Titre2"/>
    <w:uiPriority w:val="9"/>
    <w:rsid w:val="00BF773A"/>
    <w:rPr>
      <w:rFonts w:asciiTheme="majorBidi" w:eastAsiaTheme="majorEastAsia" w:hAnsiTheme="majorBidi" w:cstheme="majorBidi"/>
      <w:b/>
      <w:kern w:val="0"/>
      <w:sz w:val="26"/>
      <w:szCs w:val="26"/>
      <w14:ligatures w14:val="none"/>
    </w:rPr>
  </w:style>
  <w:style w:type="character" w:customStyle="1" w:styleId="Titre3Car">
    <w:name w:val="Titre 3 Car"/>
    <w:basedOn w:val="Policepardfaut"/>
    <w:link w:val="Titre3"/>
    <w:uiPriority w:val="9"/>
    <w:rsid w:val="00BF773A"/>
    <w:rPr>
      <w:rFonts w:ascii="Times New Roman" w:eastAsia="Times New Roman" w:hAnsi="Times New Roman" w:cs="Times New Roman"/>
      <w:b/>
      <w:bCs/>
      <w:kern w:val="0"/>
      <w:sz w:val="24"/>
      <w:szCs w:val="40"/>
      <w14:ligatures w14:val="none"/>
    </w:rPr>
  </w:style>
  <w:style w:type="character" w:customStyle="1" w:styleId="Titre4Car">
    <w:name w:val="Titre 4 Car"/>
    <w:basedOn w:val="Policepardfaut"/>
    <w:link w:val="Titre4"/>
    <w:uiPriority w:val="9"/>
    <w:rsid w:val="00BF773A"/>
    <w:rPr>
      <w:rFonts w:ascii="Times New Roman" w:eastAsia="Times New Roman" w:hAnsi="Times New Roman" w:cs="Times New Roman"/>
      <w:b/>
      <w:bCs/>
      <w:kern w:val="0"/>
      <w:sz w:val="20"/>
      <w:szCs w:val="36"/>
      <w14:ligatures w14:val="none"/>
    </w:rPr>
  </w:style>
  <w:style w:type="character" w:customStyle="1" w:styleId="Titre5Car">
    <w:name w:val="Titre 5 Car"/>
    <w:basedOn w:val="Policepardfaut"/>
    <w:link w:val="Titre5"/>
    <w:uiPriority w:val="9"/>
    <w:semiHidden/>
    <w:rsid w:val="00BF773A"/>
    <w:rPr>
      <w:rFonts w:asciiTheme="majorHAnsi" w:eastAsiaTheme="majorEastAsia" w:hAnsiTheme="majorHAnsi" w:cstheme="majorBidi"/>
      <w:color w:val="2F5496" w:themeColor="accent1" w:themeShade="BF"/>
      <w:kern w:val="0"/>
      <w14:ligatures w14:val="none"/>
    </w:rPr>
  </w:style>
  <w:style w:type="character" w:customStyle="1" w:styleId="Titre6Car">
    <w:name w:val="Titre 6 Car"/>
    <w:basedOn w:val="Policepardfaut"/>
    <w:link w:val="Titre6"/>
    <w:uiPriority w:val="9"/>
    <w:semiHidden/>
    <w:rsid w:val="00BF773A"/>
    <w:rPr>
      <w:rFonts w:asciiTheme="majorHAnsi" w:eastAsiaTheme="majorEastAsia" w:hAnsiTheme="majorHAnsi" w:cstheme="majorBidi"/>
      <w:color w:val="1F3763" w:themeColor="accent1" w:themeShade="7F"/>
      <w:kern w:val="0"/>
      <w14:ligatures w14:val="none"/>
    </w:rPr>
  </w:style>
  <w:style w:type="character" w:customStyle="1" w:styleId="Titre7Car">
    <w:name w:val="Titre 7 Car"/>
    <w:basedOn w:val="Policepardfaut"/>
    <w:link w:val="Titre7"/>
    <w:uiPriority w:val="9"/>
    <w:semiHidden/>
    <w:rsid w:val="00BF773A"/>
    <w:rPr>
      <w:rFonts w:asciiTheme="majorHAnsi" w:eastAsiaTheme="majorEastAsia" w:hAnsiTheme="majorHAnsi" w:cstheme="majorBidi"/>
      <w:i/>
      <w:iCs/>
      <w:color w:val="1F3763" w:themeColor="accent1" w:themeShade="7F"/>
      <w:kern w:val="0"/>
      <w14:ligatures w14:val="none"/>
    </w:rPr>
  </w:style>
  <w:style w:type="character" w:customStyle="1" w:styleId="Titre8Car">
    <w:name w:val="Titre 8 Car"/>
    <w:basedOn w:val="Policepardfaut"/>
    <w:link w:val="Titre8"/>
    <w:uiPriority w:val="9"/>
    <w:semiHidden/>
    <w:rsid w:val="00BF773A"/>
    <w:rPr>
      <w:rFonts w:asciiTheme="majorHAnsi" w:eastAsiaTheme="majorEastAsia" w:hAnsiTheme="majorHAnsi" w:cstheme="majorBidi"/>
      <w:color w:val="272727" w:themeColor="text1" w:themeTint="D8"/>
      <w:kern w:val="0"/>
      <w:sz w:val="21"/>
      <w:szCs w:val="21"/>
      <w14:ligatures w14:val="none"/>
    </w:rPr>
  </w:style>
  <w:style w:type="character" w:customStyle="1" w:styleId="Titre9Car">
    <w:name w:val="Titre 9 Car"/>
    <w:basedOn w:val="Policepardfaut"/>
    <w:link w:val="Titre9"/>
    <w:uiPriority w:val="9"/>
    <w:semiHidden/>
    <w:rsid w:val="00BF773A"/>
    <w:rPr>
      <w:rFonts w:asciiTheme="majorHAnsi" w:eastAsiaTheme="majorEastAsia" w:hAnsiTheme="majorHAnsi" w:cstheme="majorBidi"/>
      <w:i/>
      <w:iCs/>
      <w:color w:val="272727" w:themeColor="text1" w:themeTint="D8"/>
      <w:kern w:val="0"/>
      <w:sz w:val="21"/>
      <w:szCs w:val="21"/>
      <w14:ligatures w14:val="none"/>
    </w:rPr>
  </w:style>
  <w:style w:type="table" w:customStyle="1" w:styleId="TableNormal1">
    <w:name w:val="Table Normal1"/>
    <w:uiPriority w:val="2"/>
    <w:semiHidden/>
    <w:unhideWhenUsed/>
    <w:qFormat/>
    <w:rsid w:val="00BF773A"/>
    <w:pPr>
      <w:widowControl w:val="0"/>
      <w:autoSpaceDE w:val="0"/>
      <w:autoSpaceDN w:val="0"/>
      <w:spacing w:after="0" w:line="240" w:lineRule="auto"/>
    </w:pPr>
    <w:rPr>
      <w:kern w:val="0"/>
      <w:lang w:val="en-US"/>
      <w14:ligatures w14:val="none"/>
    </w:rPr>
    <w:tblPr>
      <w:tblInd w:w="0" w:type="dxa"/>
      <w:tblCellMar>
        <w:top w:w="0" w:type="dxa"/>
        <w:left w:w="0" w:type="dxa"/>
        <w:bottom w:w="0" w:type="dxa"/>
        <w:right w:w="0" w:type="dxa"/>
      </w:tblCellMar>
    </w:tblPr>
  </w:style>
  <w:style w:type="paragraph" w:styleId="Corpsdetexte">
    <w:name w:val="Body Text"/>
    <w:basedOn w:val="Normal"/>
    <w:link w:val="CorpsdetexteCar"/>
    <w:uiPriority w:val="1"/>
    <w:rsid w:val="00BF773A"/>
    <w:rPr>
      <w:sz w:val="24"/>
      <w:szCs w:val="24"/>
    </w:rPr>
  </w:style>
  <w:style w:type="character" w:customStyle="1" w:styleId="CorpsdetexteCar">
    <w:name w:val="Corps de texte Car"/>
    <w:basedOn w:val="Policepardfaut"/>
    <w:link w:val="Corpsdetexte"/>
    <w:uiPriority w:val="1"/>
    <w:rsid w:val="00BF773A"/>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rsid w:val="00BF773A"/>
    <w:pPr>
      <w:spacing w:line="256" w:lineRule="exact"/>
      <w:jc w:val="center"/>
    </w:pPr>
  </w:style>
  <w:style w:type="paragraph" w:styleId="En-tte">
    <w:name w:val="header"/>
    <w:basedOn w:val="Normal"/>
    <w:link w:val="En-tteCar"/>
    <w:uiPriority w:val="99"/>
    <w:unhideWhenUsed/>
    <w:rsid w:val="00BF773A"/>
    <w:pPr>
      <w:tabs>
        <w:tab w:val="center" w:pos="4536"/>
        <w:tab w:val="right" w:pos="9072"/>
      </w:tabs>
    </w:pPr>
  </w:style>
  <w:style w:type="character" w:customStyle="1" w:styleId="En-tteCar">
    <w:name w:val="En-tête Car"/>
    <w:basedOn w:val="Policepardfaut"/>
    <w:link w:val="En-tte"/>
    <w:uiPriority w:val="99"/>
    <w:rsid w:val="00BF773A"/>
    <w:rPr>
      <w:rFonts w:ascii="Times New Roman" w:eastAsia="Times New Roman" w:hAnsi="Times New Roman" w:cs="Times New Roman"/>
      <w:kern w:val="0"/>
      <w14:ligatures w14:val="none"/>
    </w:rPr>
  </w:style>
  <w:style w:type="paragraph" w:styleId="NormalWeb">
    <w:name w:val="Normal (Web)"/>
    <w:basedOn w:val="Normal"/>
    <w:uiPriority w:val="99"/>
    <w:unhideWhenUsed/>
    <w:rsid w:val="00BF773A"/>
    <w:pPr>
      <w:widowControl/>
      <w:autoSpaceDE/>
      <w:autoSpaceDN/>
      <w:spacing w:before="100" w:beforeAutospacing="1" w:after="100" w:afterAutospacing="1"/>
    </w:pPr>
    <w:rPr>
      <w:sz w:val="24"/>
      <w:szCs w:val="24"/>
      <w:lang w:eastAsia="fr-FR"/>
    </w:rPr>
  </w:style>
  <w:style w:type="paragraph" w:styleId="Pieddepage">
    <w:name w:val="footer"/>
    <w:basedOn w:val="Normal"/>
    <w:link w:val="PieddepageCar"/>
    <w:uiPriority w:val="99"/>
    <w:unhideWhenUsed/>
    <w:rsid w:val="00BF773A"/>
    <w:pPr>
      <w:tabs>
        <w:tab w:val="center" w:pos="4536"/>
        <w:tab w:val="right" w:pos="9072"/>
      </w:tabs>
    </w:pPr>
  </w:style>
  <w:style w:type="character" w:customStyle="1" w:styleId="PieddepageCar">
    <w:name w:val="Pied de page Car"/>
    <w:basedOn w:val="Policepardfaut"/>
    <w:link w:val="Pieddepage"/>
    <w:uiPriority w:val="99"/>
    <w:rsid w:val="00BF773A"/>
    <w:rPr>
      <w:rFonts w:ascii="Times New Roman" w:eastAsia="Times New Roman" w:hAnsi="Times New Roman" w:cs="Times New Roman"/>
      <w:kern w:val="0"/>
      <w14:ligatures w14:val="none"/>
    </w:rPr>
  </w:style>
  <w:style w:type="paragraph" w:styleId="Paragraphedeliste">
    <w:name w:val="List Paragraph"/>
    <w:basedOn w:val="Normal"/>
    <w:link w:val="ParagraphedelisteCar"/>
    <w:uiPriority w:val="34"/>
    <w:qFormat/>
    <w:rsid w:val="00BF773A"/>
    <w:pPr>
      <w:ind w:left="720"/>
      <w:contextualSpacing/>
    </w:pPr>
  </w:style>
  <w:style w:type="paragraph" w:styleId="En-ttedetabledesmatires">
    <w:name w:val="TOC Heading"/>
    <w:basedOn w:val="Titre1"/>
    <w:next w:val="Normal"/>
    <w:uiPriority w:val="39"/>
    <w:unhideWhenUsed/>
    <w:qFormat/>
    <w:rsid w:val="00BF773A"/>
    <w:pPr>
      <w:widowControl/>
      <w:autoSpaceDE/>
      <w:autoSpaceDN/>
      <w:spacing w:line="259" w:lineRule="auto"/>
      <w:outlineLvl w:val="9"/>
    </w:pPr>
    <w:rPr>
      <w:lang w:eastAsia="fr-FR"/>
    </w:rPr>
  </w:style>
  <w:style w:type="paragraph" w:styleId="TM3">
    <w:name w:val="toc 3"/>
    <w:basedOn w:val="Normal"/>
    <w:next w:val="Normal"/>
    <w:autoRedefine/>
    <w:uiPriority w:val="39"/>
    <w:unhideWhenUsed/>
    <w:rsid w:val="00BF773A"/>
    <w:pPr>
      <w:spacing w:after="100"/>
      <w:ind w:left="440"/>
    </w:pPr>
  </w:style>
  <w:style w:type="paragraph" w:styleId="TM2">
    <w:name w:val="toc 2"/>
    <w:basedOn w:val="Normal"/>
    <w:next w:val="Normal"/>
    <w:autoRedefine/>
    <w:uiPriority w:val="39"/>
    <w:unhideWhenUsed/>
    <w:rsid w:val="00215B2A"/>
    <w:pPr>
      <w:tabs>
        <w:tab w:val="left" w:pos="960"/>
        <w:tab w:val="right" w:leader="dot" w:pos="9062"/>
      </w:tabs>
      <w:spacing w:line="360" w:lineRule="auto"/>
      <w:ind w:left="220"/>
    </w:pPr>
    <w:rPr>
      <w:rFonts w:asciiTheme="majorBidi" w:eastAsiaTheme="majorEastAsia" w:hAnsiTheme="majorBidi" w:cstheme="majorBidi"/>
      <w:noProof/>
    </w:rPr>
  </w:style>
  <w:style w:type="character" w:styleId="Lienhypertexte">
    <w:name w:val="Hyperlink"/>
    <w:basedOn w:val="Policepardfaut"/>
    <w:uiPriority w:val="99"/>
    <w:unhideWhenUsed/>
    <w:rsid w:val="00BF773A"/>
    <w:rPr>
      <w:color w:val="0563C1" w:themeColor="hyperlink"/>
      <w:u w:val="single"/>
    </w:rPr>
  </w:style>
  <w:style w:type="character" w:styleId="lev">
    <w:name w:val="Strong"/>
    <w:basedOn w:val="Policepardfaut"/>
    <w:uiPriority w:val="22"/>
    <w:qFormat/>
    <w:rsid w:val="00BF773A"/>
    <w:rPr>
      <w:b/>
      <w:bCs/>
    </w:rPr>
  </w:style>
  <w:style w:type="character" w:styleId="Accentuation">
    <w:name w:val="Emphasis"/>
    <w:basedOn w:val="Policepardfaut"/>
    <w:uiPriority w:val="20"/>
    <w:qFormat/>
    <w:rsid w:val="00BF773A"/>
    <w:rPr>
      <w:i/>
      <w:iCs/>
    </w:rPr>
  </w:style>
  <w:style w:type="paragraph" w:styleId="Bibliographie">
    <w:name w:val="Bibliography"/>
    <w:basedOn w:val="Normal"/>
    <w:next w:val="Normal"/>
    <w:uiPriority w:val="37"/>
    <w:unhideWhenUsed/>
    <w:rsid w:val="00BF773A"/>
    <w:pPr>
      <w:tabs>
        <w:tab w:val="left" w:pos="384"/>
      </w:tabs>
      <w:ind w:left="384" w:hanging="384"/>
    </w:pPr>
  </w:style>
  <w:style w:type="paragraph" w:styleId="Lgende">
    <w:name w:val="caption"/>
    <w:basedOn w:val="Normal"/>
    <w:next w:val="Normal"/>
    <w:uiPriority w:val="35"/>
    <w:unhideWhenUsed/>
    <w:qFormat/>
    <w:rsid w:val="00BF773A"/>
    <w:pPr>
      <w:spacing w:after="200"/>
    </w:pPr>
    <w:rPr>
      <w:i/>
      <w:iCs/>
      <w:color w:val="44546A" w:themeColor="text2"/>
      <w:sz w:val="18"/>
      <w:szCs w:val="18"/>
    </w:rPr>
  </w:style>
  <w:style w:type="paragraph" w:styleId="Tabledesillustrations">
    <w:name w:val="table of figures"/>
    <w:basedOn w:val="Normal"/>
    <w:next w:val="Normal"/>
    <w:uiPriority w:val="99"/>
    <w:unhideWhenUsed/>
    <w:rsid w:val="00BF773A"/>
  </w:style>
  <w:style w:type="paragraph" w:styleId="TM4">
    <w:name w:val="toc 4"/>
    <w:basedOn w:val="Normal"/>
    <w:next w:val="Normal"/>
    <w:autoRedefine/>
    <w:uiPriority w:val="39"/>
    <w:unhideWhenUsed/>
    <w:rsid w:val="00BF773A"/>
    <w:pPr>
      <w:spacing w:after="100"/>
      <w:ind w:left="660"/>
    </w:pPr>
  </w:style>
  <w:style w:type="character" w:customStyle="1" w:styleId="katex-mathml">
    <w:name w:val="katex-mathml"/>
    <w:basedOn w:val="Policepardfaut"/>
    <w:rsid w:val="00BF773A"/>
  </w:style>
  <w:style w:type="character" w:customStyle="1" w:styleId="mord">
    <w:name w:val="mord"/>
    <w:basedOn w:val="Policepardfaut"/>
    <w:rsid w:val="00BF773A"/>
  </w:style>
  <w:style w:type="character" w:customStyle="1" w:styleId="mpunct">
    <w:name w:val="mpunct"/>
    <w:basedOn w:val="Policepardfaut"/>
    <w:rsid w:val="00BF773A"/>
  </w:style>
  <w:style w:type="character" w:customStyle="1" w:styleId="vlist-s">
    <w:name w:val="vlist-s"/>
    <w:basedOn w:val="Policepardfaut"/>
    <w:rsid w:val="00BF773A"/>
  </w:style>
  <w:style w:type="character" w:customStyle="1" w:styleId="mrel">
    <w:name w:val="mrel"/>
    <w:basedOn w:val="Policepardfaut"/>
    <w:rsid w:val="00BF773A"/>
  </w:style>
  <w:style w:type="character" w:customStyle="1" w:styleId="mopen">
    <w:name w:val="mopen"/>
    <w:basedOn w:val="Policepardfaut"/>
    <w:rsid w:val="00BF773A"/>
  </w:style>
  <w:style w:type="character" w:customStyle="1" w:styleId="mclose">
    <w:name w:val="mclose"/>
    <w:basedOn w:val="Policepardfaut"/>
    <w:rsid w:val="00BF773A"/>
  </w:style>
  <w:style w:type="paragraph" w:customStyle="1" w:styleId="MTDisplayEquation">
    <w:name w:val="MTDisplayEquation"/>
    <w:basedOn w:val="Normal"/>
    <w:next w:val="Normal"/>
    <w:link w:val="MTDisplayEquationCar"/>
    <w:rsid w:val="00BF773A"/>
    <w:pPr>
      <w:tabs>
        <w:tab w:val="center" w:pos="4540"/>
        <w:tab w:val="right" w:pos="9080"/>
      </w:tabs>
    </w:pPr>
  </w:style>
  <w:style w:type="character" w:customStyle="1" w:styleId="MTDisplayEquationCar">
    <w:name w:val="MTDisplayEquation Car"/>
    <w:basedOn w:val="Policepardfaut"/>
    <w:link w:val="MTDisplayEquation"/>
    <w:rsid w:val="00BF773A"/>
    <w:rPr>
      <w:rFonts w:ascii="Times New Roman" w:eastAsia="Times New Roman" w:hAnsi="Times New Roman" w:cs="Times New Roman"/>
      <w:kern w:val="0"/>
      <w14:ligatures w14:val="none"/>
    </w:rPr>
  </w:style>
  <w:style w:type="character" w:customStyle="1" w:styleId="mbin">
    <w:name w:val="mbin"/>
    <w:basedOn w:val="Policepardfaut"/>
    <w:rsid w:val="00615406"/>
  </w:style>
  <w:style w:type="character" w:styleId="Textedelespacerserv">
    <w:name w:val="Placeholder Text"/>
    <w:basedOn w:val="Policepardfaut"/>
    <w:uiPriority w:val="99"/>
    <w:semiHidden/>
    <w:rsid w:val="00F47B3A"/>
    <w:rPr>
      <w:color w:val="666666"/>
    </w:rPr>
  </w:style>
  <w:style w:type="paragraph" w:styleId="TM1">
    <w:name w:val="toc 1"/>
    <w:basedOn w:val="Normal"/>
    <w:next w:val="Normal"/>
    <w:autoRedefine/>
    <w:uiPriority w:val="39"/>
    <w:unhideWhenUsed/>
    <w:rsid w:val="00215B2A"/>
    <w:pPr>
      <w:tabs>
        <w:tab w:val="left" w:pos="1200"/>
        <w:tab w:val="right" w:leader="dot" w:pos="9062"/>
      </w:tabs>
      <w:spacing w:after="120"/>
    </w:pPr>
    <w:rPr>
      <w:b/>
      <w:bCs/>
      <w:noProof/>
    </w:rPr>
  </w:style>
  <w:style w:type="character" w:customStyle="1" w:styleId="minner">
    <w:name w:val="minner"/>
    <w:basedOn w:val="Policepardfaut"/>
    <w:rsid w:val="00756616"/>
  </w:style>
  <w:style w:type="character" w:customStyle="1" w:styleId="MTEquationSection">
    <w:name w:val="MTEquationSection"/>
    <w:basedOn w:val="Policepardfaut"/>
    <w:rsid w:val="003506E4"/>
    <w:rPr>
      <w:b/>
      <w:bCs/>
      <w:vanish/>
      <w:color w:val="FF0000"/>
      <w:sz w:val="24"/>
      <w:szCs w:val="24"/>
    </w:rPr>
  </w:style>
  <w:style w:type="character" w:customStyle="1" w:styleId="katex-error">
    <w:name w:val="katex-error"/>
    <w:basedOn w:val="Policepardfaut"/>
    <w:rsid w:val="00D80B0C"/>
  </w:style>
  <w:style w:type="table" w:customStyle="1" w:styleId="PlainTable211">
    <w:name w:val="Plain Table 211"/>
    <w:basedOn w:val="TableauNormal"/>
    <w:next w:val="Tableausimple2"/>
    <w:uiPriority w:val="42"/>
    <w:rsid w:val="000F4C86"/>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leausimple2">
    <w:name w:val="Plain Table 2"/>
    <w:basedOn w:val="TableauNormal"/>
    <w:uiPriority w:val="42"/>
    <w:rsid w:val="000F4C86"/>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21">
    <w:name w:val="Plain Table 221"/>
    <w:basedOn w:val="TableauNormal"/>
    <w:next w:val="Tableausimple2"/>
    <w:uiPriority w:val="42"/>
    <w:rsid w:val="007E11AD"/>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simple21">
    <w:name w:val="Tableau simple 21"/>
    <w:basedOn w:val="TableauNormal"/>
    <w:next w:val="Tableausimple2"/>
    <w:uiPriority w:val="42"/>
    <w:rsid w:val="002755CE"/>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51">
    <w:name w:val="Plain Table 251"/>
    <w:basedOn w:val="TableauNormal"/>
    <w:next w:val="Tableausimple2"/>
    <w:uiPriority w:val="42"/>
    <w:rsid w:val="00F652DD"/>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111">
    <w:name w:val="Plain Table 26111"/>
    <w:basedOn w:val="TableauNormal"/>
    <w:next w:val="Tableausimple2"/>
    <w:uiPriority w:val="42"/>
    <w:rsid w:val="004D08CD"/>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1">
    <w:name w:val="Plain Table 261"/>
    <w:basedOn w:val="TableauNormal"/>
    <w:next w:val="Tableausimple2"/>
    <w:uiPriority w:val="42"/>
    <w:rsid w:val="00A10342"/>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411">
    <w:name w:val="Plain Table 2411"/>
    <w:basedOn w:val="TableauNormal"/>
    <w:next w:val="Tableausimple2"/>
    <w:uiPriority w:val="42"/>
    <w:rsid w:val="00561EFE"/>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511">
    <w:name w:val="Plain Table 2511"/>
    <w:basedOn w:val="TableauNormal"/>
    <w:next w:val="Tableausimple2"/>
    <w:uiPriority w:val="42"/>
    <w:rsid w:val="009B2272"/>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61">
    <w:name w:val="Plain Table 2661"/>
    <w:basedOn w:val="TableauNormal"/>
    <w:next w:val="Tableausimple2"/>
    <w:uiPriority w:val="42"/>
    <w:rsid w:val="00E71708"/>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211">
    <w:name w:val="Plain Table 26211"/>
    <w:basedOn w:val="TableauNormal"/>
    <w:next w:val="Tableausimple2"/>
    <w:uiPriority w:val="42"/>
    <w:rsid w:val="00071F89"/>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311">
    <w:name w:val="Plain Table 26311"/>
    <w:basedOn w:val="TableauNormal"/>
    <w:next w:val="Tableausimple2"/>
    <w:uiPriority w:val="42"/>
    <w:rsid w:val="00F135B3"/>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411">
    <w:name w:val="Plain Table 26411"/>
    <w:basedOn w:val="TableauNormal"/>
    <w:next w:val="Tableausimple2"/>
    <w:uiPriority w:val="42"/>
    <w:rsid w:val="00126894"/>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Grilledutableau">
    <w:name w:val="Table Grid"/>
    <w:basedOn w:val="TableauNormal"/>
    <w:uiPriority w:val="39"/>
    <w:rsid w:val="00E9216E"/>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jmes">
    <w:name w:val="Normal-jmes"/>
    <w:link w:val="Normal-jmesCar"/>
    <w:qFormat/>
    <w:rsid w:val="00EB0546"/>
    <w:pPr>
      <w:spacing w:after="120" w:line="276" w:lineRule="auto"/>
      <w:ind w:firstLine="340"/>
      <w:jc w:val="both"/>
    </w:pPr>
    <w:rPr>
      <w:rFonts w:ascii="Times New Roman" w:eastAsia="SimSun" w:hAnsi="Times New Roman" w:cs="Times New Roman"/>
      <w:kern w:val="0"/>
      <w:sz w:val="20"/>
      <w:szCs w:val="20"/>
      <w:lang w:val="en-GB"/>
      <w14:ligatures w14:val="none"/>
    </w:rPr>
  </w:style>
  <w:style w:type="character" w:customStyle="1" w:styleId="Normal-jmesCar">
    <w:name w:val="Normal-jmes Car"/>
    <w:basedOn w:val="Policepardfaut"/>
    <w:link w:val="Normal-jmes"/>
    <w:rsid w:val="00EB0546"/>
    <w:rPr>
      <w:rFonts w:ascii="Times New Roman" w:eastAsia="SimSun" w:hAnsi="Times New Roman" w:cs="Times New Roman"/>
      <w:kern w:val="0"/>
      <w:sz w:val="20"/>
      <w:szCs w:val="20"/>
      <w:lang w:val="en-GB"/>
      <w14:ligatures w14:val="none"/>
    </w:rPr>
  </w:style>
  <w:style w:type="paragraph" w:customStyle="1" w:styleId="EndNoteBibliography">
    <w:name w:val="EndNote Bibliography"/>
    <w:basedOn w:val="Normal"/>
    <w:link w:val="EndNoteBibliographyChar"/>
    <w:rsid w:val="00CC2FF0"/>
    <w:pPr>
      <w:widowControl/>
      <w:autoSpaceDE/>
      <w:autoSpaceDN/>
      <w:spacing w:after="160"/>
    </w:pPr>
    <w:rPr>
      <w:rFonts w:ascii="Calibri" w:eastAsiaTheme="minorHAnsi" w:hAnsi="Calibri" w:cs="Calibri"/>
      <w:noProof/>
      <w:lang w:val="en-US"/>
    </w:rPr>
  </w:style>
  <w:style w:type="character" w:customStyle="1" w:styleId="EndNoteBibliographyChar">
    <w:name w:val="EndNote Bibliography Char"/>
    <w:basedOn w:val="Policepardfaut"/>
    <w:link w:val="EndNoteBibliography"/>
    <w:rsid w:val="00CC2FF0"/>
    <w:rPr>
      <w:rFonts w:ascii="Calibri" w:hAnsi="Calibri" w:cs="Calibri"/>
      <w:noProof/>
      <w:kern w:val="0"/>
      <w:lang w:val="en-US"/>
      <w14:ligatures w14:val="none"/>
    </w:rPr>
  </w:style>
  <w:style w:type="table" w:customStyle="1" w:styleId="PlainTable21">
    <w:name w:val="Plain Table 21"/>
    <w:basedOn w:val="TableauNormal"/>
    <w:next w:val="Tableausimple2"/>
    <w:uiPriority w:val="42"/>
    <w:rsid w:val="00176725"/>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12">
    <w:name w:val="Plain Table 212"/>
    <w:basedOn w:val="TableauNormal"/>
    <w:next w:val="Tableausimple2"/>
    <w:uiPriority w:val="42"/>
    <w:rsid w:val="0024025B"/>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512">
    <w:name w:val="Plain Table 2512"/>
    <w:basedOn w:val="TableauNormal"/>
    <w:next w:val="Tableausimple2"/>
    <w:uiPriority w:val="42"/>
    <w:rsid w:val="00995E65"/>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81">
    <w:name w:val="Plain Table 281"/>
    <w:basedOn w:val="TableauNormal"/>
    <w:uiPriority w:val="42"/>
    <w:rsid w:val="004928A8"/>
    <w:pPr>
      <w:spacing w:after="0" w:line="240" w:lineRule="auto"/>
    </w:pPr>
    <w:rPr>
      <w:rFonts w:ascii="Calibri" w:eastAsia="Calibri" w:hAnsi="Calibri" w:cs="Arial"/>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6">
    <w:name w:val="Plain Table 266"/>
    <w:basedOn w:val="TableauNormal"/>
    <w:next w:val="Tableausimple2"/>
    <w:uiPriority w:val="42"/>
    <w:rsid w:val="0050350E"/>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611">
    <w:name w:val="Plain Table 26611"/>
    <w:basedOn w:val="TableauNormal"/>
    <w:next w:val="Tableausimple2"/>
    <w:uiPriority w:val="42"/>
    <w:rsid w:val="000B0BA4"/>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Notedefin">
    <w:name w:val="endnote text"/>
    <w:basedOn w:val="Normal"/>
    <w:link w:val="NotedefinCar"/>
    <w:uiPriority w:val="99"/>
    <w:semiHidden/>
    <w:unhideWhenUsed/>
    <w:rsid w:val="00427825"/>
    <w:rPr>
      <w:sz w:val="20"/>
      <w:szCs w:val="20"/>
    </w:rPr>
  </w:style>
  <w:style w:type="character" w:customStyle="1" w:styleId="NotedefinCar">
    <w:name w:val="Note de fin Car"/>
    <w:basedOn w:val="Policepardfaut"/>
    <w:link w:val="Notedefin"/>
    <w:uiPriority w:val="99"/>
    <w:semiHidden/>
    <w:rsid w:val="00427825"/>
    <w:rPr>
      <w:rFonts w:ascii="Times New Roman" w:eastAsia="Times New Roman" w:hAnsi="Times New Roman" w:cs="Times New Roman"/>
      <w:kern w:val="0"/>
      <w:sz w:val="20"/>
      <w:szCs w:val="20"/>
      <w14:ligatures w14:val="none"/>
    </w:rPr>
  </w:style>
  <w:style w:type="character" w:styleId="Appeldenotedefin">
    <w:name w:val="endnote reference"/>
    <w:basedOn w:val="Policepardfaut"/>
    <w:uiPriority w:val="99"/>
    <w:semiHidden/>
    <w:unhideWhenUsed/>
    <w:rsid w:val="00427825"/>
    <w:rPr>
      <w:vertAlign w:val="superscript"/>
    </w:rPr>
  </w:style>
  <w:style w:type="table" w:customStyle="1" w:styleId="PlainTable261111">
    <w:name w:val="Plain Table 261111"/>
    <w:basedOn w:val="TableauNormal"/>
    <w:uiPriority w:val="42"/>
    <w:rsid w:val="001F1233"/>
    <w:pPr>
      <w:spacing w:after="0" w:line="240" w:lineRule="auto"/>
    </w:pPr>
    <w:rPr>
      <w:rFonts w:ascii="Calibri" w:eastAsia="Calibri" w:hAnsi="Calibri" w:cs="Arial"/>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621">
    <w:name w:val="Plain Table 2621"/>
    <w:basedOn w:val="TableauNormal"/>
    <w:next w:val="Tableausimple2"/>
    <w:uiPriority w:val="42"/>
    <w:rsid w:val="004A066F"/>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5111">
    <w:name w:val="Plain Table 25111"/>
    <w:basedOn w:val="TableauNormal"/>
    <w:next w:val="Tableausimple2"/>
    <w:uiPriority w:val="42"/>
    <w:rsid w:val="006021B5"/>
    <w:pPr>
      <w:spacing w:after="0" w:line="240" w:lineRule="auto"/>
    </w:pPr>
    <w:rPr>
      <w:kern w:val="0"/>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4111">
    <w:name w:val="Plain Table 24111"/>
    <w:basedOn w:val="TableauNormal"/>
    <w:next w:val="Tableausimple2"/>
    <w:uiPriority w:val="42"/>
    <w:rsid w:val="00353B15"/>
    <w:pPr>
      <w:spacing w:after="0" w:line="240" w:lineRule="auto"/>
    </w:pPr>
    <w:rPr>
      <w:kern w:val="0"/>
      <w:lang w:val="en"/>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13">
    <w:name w:val="Plain Table 213"/>
    <w:basedOn w:val="TableauNormal"/>
    <w:next w:val="Tableausimple2"/>
    <w:uiPriority w:val="42"/>
    <w:rsid w:val="00A02BB8"/>
    <w:pPr>
      <w:spacing w:after="0" w:line="240" w:lineRule="auto"/>
    </w:pPr>
    <w:rPr>
      <w:kern w:val="0"/>
      <w:lang w:val="en"/>
      <w14:ligatures w14:val="none"/>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1">
    <w:name w:val="Table Grid1"/>
    <w:basedOn w:val="TableauNormal"/>
    <w:next w:val="Grilledutableau"/>
    <w:uiPriority w:val="39"/>
    <w:rsid w:val="00A832E5"/>
    <w:pPr>
      <w:spacing w:after="0" w:line="240" w:lineRule="auto"/>
    </w:pPr>
    <w:rPr>
      <w:rFonts w:ascii="Calibri" w:eastAsia="Calibri" w:hAnsi="Calibri" w:cs="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M5">
    <w:name w:val="toc 5"/>
    <w:basedOn w:val="Normal"/>
    <w:next w:val="Normal"/>
    <w:autoRedefine/>
    <w:uiPriority w:val="39"/>
    <w:unhideWhenUsed/>
    <w:rsid w:val="00356FFF"/>
    <w:pPr>
      <w:widowControl/>
      <w:autoSpaceDE/>
      <w:autoSpaceDN/>
      <w:spacing w:after="100" w:line="278" w:lineRule="auto"/>
      <w:ind w:left="960"/>
    </w:pPr>
    <w:rPr>
      <w:rFonts w:asciiTheme="minorHAnsi" w:eastAsiaTheme="minorEastAsia" w:hAnsiTheme="minorHAnsi" w:cstheme="minorBidi"/>
      <w:kern w:val="2"/>
      <w:sz w:val="24"/>
      <w:szCs w:val="24"/>
      <w:lang w:eastAsia="fr-FR"/>
      <w14:ligatures w14:val="standardContextual"/>
    </w:rPr>
  </w:style>
  <w:style w:type="paragraph" w:styleId="TM6">
    <w:name w:val="toc 6"/>
    <w:basedOn w:val="Normal"/>
    <w:next w:val="Normal"/>
    <w:autoRedefine/>
    <w:uiPriority w:val="39"/>
    <w:unhideWhenUsed/>
    <w:rsid w:val="00356FFF"/>
    <w:pPr>
      <w:widowControl/>
      <w:autoSpaceDE/>
      <w:autoSpaceDN/>
      <w:spacing w:after="100" w:line="278" w:lineRule="auto"/>
      <w:ind w:left="1200"/>
    </w:pPr>
    <w:rPr>
      <w:rFonts w:asciiTheme="minorHAnsi" w:eastAsiaTheme="minorEastAsia" w:hAnsiTheme="minorHAnsi" w:cstheme="minorBidi"/>
      <w:kern w:val="2"/>
      <w:sz w:val="24"/>
      <w:szCs w:val="24"/>
      <w:lang w:eastAsia="fr-FR"/>
      <w14:ligatures w14:val="standardContextual"/>
    </w:rPr>
  </w:style>
  <w:style w:type="paragraph" w:styleId="TM7">
    <w:name w:val="toc 7"/>
    <w:basedOn w:val="Normal"/>
    <w:next w:val="Normal"/>
    <w:autoRedefine/>
    <w:uiPriority w:val="39"/>
    <w:unhideWhenUsed/>
    <w:rsid w:val="00356FFF"/>
    <w:pPr>
      <w:widowControl/>
      <w:autoSpaceDE/>
      <w:autoSpaceDN/>
      <w:spacing w:after="100" w:line="278" w:lineRule="auto"/>
      <w:ind w:left="1440"/>
    </w:pPr>
    <w:rPr>
      <w:rFonts w:asciiTheme="minorHAnsi" w:eastAsiaTheme="minorEastAsia" w:hAnsiTheme="minorHAnsi" w:cstheme="minorBidi"/>
      <w:kern w:val="2"/>
      <w:sz w:val="24"/>
      <w:szCs w:val="24"/>
      <w:lang w:eastAsia="fr-FR"/>
      <w14:ligatures w14:val="standardContextual"/>
    </w:rPr>
  </w:style>
  <w:style w:type="paragraph" w:styleId="TM8">
    <w:name w:val="toc 8"/>
    <w:basedOn w:val="Normal"/>
    <w:next w:val="Normal"/>
    <w:autoRedefine/>
    <w:uiPriority w:val="39"/>
    <w:unhideWhenUsed/>
    <w:rsid w:val="00356FFF"/>
    <w:pPr>
      <w:widowControl/>
      <w:autoSpaceDE/>
      <w:autoSpaceDN/>
      <w:spacing w:after="100" w:line="278" w:lineRule="auto"/>
      <w:ind w:left="1680"/>
    </w:pPr>
    <w:rPr>
      <w:rFonts w:asciiTheme="minorHAnsi" w:eastAsiaTheme="minorEastAsia" w:hAnsiTheme="minorHAnsi" w:cstheme="minorBidi"/>
      <w:kern w:val="2"/>
      <w:sz w:val="24"/>
      <w:szCs w:val="24"/>
      <w:lang w:eastAsia="fr-FR"/>
      <w14:ligatures w14:val="standardContextual"/>
    </w:rPr>
  </w:style>
  <w:style w:type="paragraph" w:styleId="TM9">
    <w:name w:val="toc 9"/>
    <w:basedOn w:val="Normal"/>
    <w:next w:val="Normal"/>
    <w:autoRedefine/>
    <w:uiPriority w:val="39"/>
    <w:unhideWhenUsed/>
    <w:rsid w:val="00356FFF"/>
    <w:pPr>
      <w:widowControl/>
      <w:autoSpaceDE/>
      <w:autoSpaceDN/>
      <w:spacing w:after="100" w:line="278" w:lineRule="auto"/>
      <w:ind w:left="1920"/>
    </w:pPr>
    <w:rPr>
      <w:rFonts w:asciiTheme="minorHAnsi" w:eastAsiaTheme="minorEastAsia" w:hAnsiTheme="minorHAnsi" w:cstheme="minorBidi"/>
      <w:kern w:val="2"/>
      <w:sz w:val="24"/>
      <w:szCs w:val="24"/>
      <w:lang w:eastAsia="fr-FR"/>
      <w14:ligatures w14:val="standardContextual"/>
    </w:rPr>
  </w:style>
  <w:style w:type="character" w:customStyle="1" w:styleId="UnresolvedMention">
    <w:name w:val="Unresolved Mention"/>
    <w:basedOn w:val="Policepardfaut"/>
    <w:uiPriority w:val="99"/>
    <w:semiHidden/>
    <w:unhideWhenUsed/>
    <w:rsid w:val="00356FFF"/>
    <w:rPr>
      <w:color w:val="605E5C"/>
      <w:shd w:val="clear" w:color="auto" w:fill="E1DFDD"/>
    </w:rPr>
  </w:style>
  <w:style w:type="character" w:customStyle="1" w:styleId="ParagraphedelisteCar">
    <w:name w:val="Paragraphe de liste Car"/>
    <w:basedOn w:val="Policepardfaut"/>
    <w:link w:val="Paragraphedeliste"/>
    <w:uiPriority w:val="34"/>
    <w:rsid w:val="000E2269"/>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302678">
      <w:bodyDiv w:val="1"/>
      <w:marLeft w:val="0"/>
      <w:marRight w:val="0"/>
      <w:marTop w:val="0"/>
      <w:marBottom w:val="0"/>
      <w:divBdr>
        <w:top w:val="none" w:sz="0" w:space="0" w:color="auto"/>
        <w:left w:val="none" w:sz="0" w:space="0" w:color="auto"/>
        <w:bottom w:val="none" w:sz="0" w:space="0" w:color="auto"/>
        <w:right w:val="none" w:sz="0" w:space="0" w:color="auto"/>
      </w:divBdr>
    </w:div>
    <w:div w:id="111871912">
      <w:bodyDiv w:val="1"/>
      <w:marLeft w:val="0"/>
      <w:marRight w:val="0"/>
      <w:marTop w:val="0"/>
      <w:marBottom w:val="0"/>
      <w:divBdr>
        <w:top w:val="none" w:sz="0" w:space="0" w:color="auto"/>
        <w:left w:val="none" w:sz="0" w:space="0" w:color="auto"/>
        <w:bottom w:val="none" w:sz="0" w:space="0" w:color="auto"/>
        <w:right w:val="none" w:sz="0" w:space="0" w:color="auto"/>
      </w:divBdr>
    </w:div>
    <w:div w:id="142089753">
      <w:bodyDiv w:val="1"/>
      <w:marLeft w:val="0"/>
      <w:marRight w:val="0"/>
      <w:marTop w:val="0"/>
      <w:marBottom w:val="0"/>
      <w:divBdr>
        <w:top w:val="none" w:sz="0" w:space="0" w:color="auto"/>
        <w:left w:val="none" w:sz="0" w:space="0" w:color="auto"/>
        <w:bottom w:val="none" w:sz="0" w:space="0" w:color="auto"/>
        <w:right w:val="none" w:sz="0" w:space="0" w:color="auto"/>
      </w:divBdr>
    </w:div>
    <w:div w:id="262804557">
      <w:bodyDiv w:val="1"/>
      <w:marLeft w:val="0"/>
      <w:marRight w:val="0"/>
      <w:marTop w:val="0"/>
      <w:marBottom w:val="0"/>
      <w:divBdr>
        <w:top w:val="none" w:sz="0" w:space="0" w:color="auto"/>
        <w:left w:val="none" w:sz="0" w:space="0" w:color="auto"/>
        <w:bottom w:val="none" w:sz="0" w:space="0" w:color="auto"/>
        <w:right w:val="none" w:sz="0" w:space="0" w:color="auto"/>
      </w:divBdr>
    </w:div>
    <w:div w:id="362052210">
      <w:bodyDiv w:val="1"/>
      <w:marLeft w:val="0"/>
      <w:marRight w:val="0"/>
      <w:marTop w:val="0"/>
      <w:marBottom w:val="0"/>
      <w:divBdr>
        <w:top w:val="none" w:sz="0" w:space="0" w:color="auto"/>
        <w:left w:val="none" w:sz="0" w:space="0" w:color="auto"/>
        <w:bottom w:val="none" w:sz="0" w:space="0" w:color="auto"/>
        <w:right w:val="none" w:sz="0" w:space="0" w:color="auto"/>
      </w:divBdr>
    </w:div>
    <w:div w:id="414857796">
      <w:bodyDiv w:val="1"/>
      <w:marLeft w:val="0"/>
      <w:marRight w:val="0"/>
      <w:marTop w:val="0"/>
      <w:marBottom w:val="0"/>
      <w:divBdr>
        <w:top w:val="none" w:sz="0" w:space="0" w:color="auto"/>
        <w:left w:val="none" w:sz="0" w:space="0" w:color="auto"/>
        <w:bottom w:val="none" w:sz="0" w:space="0" w:color="auto"/>
        <w:right w:val="none" w:sz="0" w:space="0" w:color="auto"/>
      </w:divBdr>
    </w:div>
    <w:div w:id="465004657">
      <w:bodyDiv w:val="1"/>
      <w:marLeft w:val="0"/>
      <w:marRight w:val="0"/>
      <w:marTop w:val="0"/>
      <w:marBottom w:val="0"/>
      <w:divBdr>
        <w:top w:val="none" w:sz="0" w:space="0" w:color="auto"/>
        <w:left w:val="none" w:sz="0" w:space="0" w:color="auto"/>
        <w:bottom w:val="none" w:sz="0" w:space="0" w:color="auto"/>
        <w:right w:val="none" w:sz="0" w:space="0" w:color="auto"/>
      </w:divBdr>
    </w:div>
    <w:div w:id="560334217">
      <w:bodyDiv w:val="1"/>
      <w:marLeft w:val="0"/>
      <w:marRight w:val="0"/>
      <w:marTop w:val="0"/>
      <w:marBottom w:val="0"/>
      <w:divBdr>
        <w:top w:val="none" w:sz="0" w:space="0" w:color="auto"/>
        <w:left w:val="none" w:sz="0" w:space="0" w:color="auto"/>
        <w:bottom w:val="none" w:sz="0" w:space="0" w:color="auto"/>
        <w:right w:val="none" w:sz="0" w:space="0" w:color="auto"/>
      </w:divBdr>
    </w:div>
    <w:div w:id="647127779">
      <w:bodyDiv w:val="1"/>
      <w:marLeft w:val="0"/>
      <w:marRight w:val="0"/>
      <w:marTop w:val="0"/>
      <w:marBottom w:val="0"/>
      <w:divBdr>
        <w:top w:val="none" w:sz="0" w:space="0" w:color="auto"/>
        <w:left w:val="none" w:sz="0" w:space="0" w:color="auto"/>
        <w:bottom w:val="none" w:sz="0" w:space="0" w:color="auto"/>
        <w:right w:val="none" w:sz="0" w:space="0" w:color="auto"/>
      </w:divBdr>
    </w:div>
    <w:div w:id="760295987">
      <w:bodyDiv w:val="1"/>
      <w:marLeft w:val="0"/>
      <w:marRight w:val="0"/>
      <w:marTop w:val="0"/>
      <w:marBottom w:val="0"/>
      <w:divBdr>
        <w:top w:val="none" w:sz="0" w:space="0" w:color="auto"/>
        <w:left w:val="none" w:sz="0" w:space="0" w:color="auto"/>
        <w:bottom w:val="none" w:sz="0" w:space="0" w:color="auto"/>
        <w:right w:val="none" w:sz="0" w:space="0" w:color="auto"/>
      </w:divBdr>
    </w:div>
    <w:div w:id="797378681">
      <w:bodyDiv w:val="1"/>
      <w:marLeft w:val="0"/>
      <w:marRight w:val="0"/>
      <w:marTop w:val="0"/>
      <w:marBottom w:val="0"/>
      <w:divBdr>
        <w:top w:val="none" w:sz="0" w:space="0" w:color="auto"/>
        <w:left w:val="none" w:sz="0" w:space="0" w:color="auto"/>
        <w:bottom w:val="none" w:sz="0" w:space="0" w:color="auto"/>
        <w:right w:val="none" w:sz="0" w:space="0" w:color="auto"/>
      </w:divBdr>
    </w:div>
    <w:div w:id="954946317">
      <w:bodyDiv w:val="1"/>
      <w:marLeft w:val="0"/>
      <w:marRight w:val="0"/>
      <w:marTop w:val="0"/>
      <w:marBottom w:val="0"/>
      <w:divBdr>
        <w:top w:val="none" w:sz="0" w:space="0" w:color="auto"/>
        <w:left w:val="none" w:sz="0" w:space="0" w:color="auto"/>
        <w:bottom w:val="none" w:sz="0" w:space="0" w:color="auto"/>
        <w:right w:val="none" w:sz="0" w:space="0" w:color="auto"/>
      </w:divBdr>
    </w:div>
    <w:div w:id="1043988838">
      <w:bodyDiv w:val="1"/>
      <w:marLeft w:val="0"/>
      <w:marRight w:val="0"/>
      <w:marTop w:val="0"/>
      <w:marBottom w:val="0"/>
      <w:divBdr>
        <w:top w:val="none" w:sz="0" w:space="0" w:color="auto"/>
        <w:left w:val="none" w:sz="0" w:space="0" w:color="auto"/>
        <w:bottom w:val="none" w:sz="0" w:space="0" w:color="auto"/>
        <w:right w:val="none" w:sz="0" w:space="0" w:color="auto"/>
      </w:divBdr>
    </w:div>
    <w:div w:id="1100298914">
      <w:bodyDiv w:val="1"/>
      <w:marLeft w:val="0"/>
      <w:marRight w:val="0"/>
      <w:marTop w:val="0"/>
      <w:marBottom w:val="0"/>
      <w:divBdr>
        <w:top w:val="none" w:sz="0" w:space="0" w:color="auto"/>
        <w:left w:val="none" w:sz="0" w:space="0" w:color="auto"/>
        <w:bottom w:val="none" w:sz="0" w:space="0" w:color="auto"/>
        <w:right w:val="none" w:sz="0" w:space="0" w:color="auto"/>
      </w:divBdr>
    </w:div>
    <w:div w:id="1127164313">
      <w:bodyDiv w:val="1"/>
      <w:marLeft w:val="0"/>
      <w:marRight w:val="0"/>
      <w:marTop w:val="0"/>
      <w:marBottom w:val="0"/>
      <w:divBdr>
        <w:top w:val="none" w:sz="0" w:space="0" w:color="auto"/>
        <w:left w:val="none" w:sz="0" w:space="0" w:color="auto"/>
        <w:bottom w:val="none" w:sz="0" w:space="0" w:color="auto"/>
        <w:right w:val="none" w:sz="0" w:space="0" w:color="auto"/>
      </w:divBdr>
    </w:div>
    <w:div w:id="1197424207">
      <w:bodyDiv w:val="1"/>
      <w:marLeft w:val="0"/>
      <w:marRight w:val="0"/>
      <w:marTop w:val="0"/>
      <w:marBottom w:val="0"/>
      <w:divBdr>
        <w:top w:val="none" w:sz="0" w:space="0" w:color="auto"/>
        <w:left w:val="none" w:sz="0" w:space="0" w:color="auto"/>
        <w:bottom w:val="none" w:sz="0" w:space="0" w:color="auto"/>
        <w:right w:val="none" w:sz="0" w:space="0" w:color="auto"/>
      </w:divBdr>
    </w:div>
    <w:div w:id="1226645567">
      <w:bodyDiv w:val="1"/>
      <w:marLeft w:val="0"/>
      <w:marRight w:val="0"/>
      <w:marTop w:val="0"/>
      <w:marBottom w:val="0"/>
      <w:divBdr>
        <w:top w:val="none" w:sz="0" w:space="0" w:color="auto"/>
        <w:left w:val="none" w:sz="0" w:space="0" w:color="auto"/>
        <w:bottom w:val="none" w:sz="0" w:space="0" w:color="auto"/>
        <w:right w:val="none" w:sz="0" w:space="0" w:color="auto"/>
      </w:divBdr>
    </w:div>
    <w:div w:id="1242593944">
      <w:bodyDiv w:val="1"/>
      <w:marLeft w:val="0"/>
      <w:marRight w:val="0"/>
      <w:marTop w:val="0"/>
      <w:marBottom w:val="0"/>
      <w:divBdr>
        <w:top w:val="none" w:sz="0" w:space="0" w:color="auto"/>
        <w:left w:val="none" w:sz="0" w:space="0" w:color="auto"/>
        <w:bottom w:val="none" w:sz="0" w:space="0" w:color="auto"/>
        <w:right w:val="none" w:sz="0" w:space="0" w:color="auto"/>
      </w:divBdr>
    </w:div>
    <w:div w:id="1322345701">
      <w:bodyDiv w:val="1"/>
      <w:marLeft w:val="0"/>
      <w:marRight w:val="0"/>
      <w:marTop w:val="0"/>
      <w:marBottom w:val="0"/>
      <w:divBdr>
        <w:top w:val="none" w:sz="0" w:space="0" w:color="auto"/>
        <w:left w:val="none" w:sz="0" w:space="0" w:color="auto"/>
        <w:bottom w:val="none" w:sz="0" w:space="0" w:color="auto"/>
        <w:right w:val="none" w:sz="0" w:space="0" w:color="auto"/>
      </w:divBdr>
    </w:div>
    <w:div w:id="1496189713">
      <w:bodyDiv w:val="1"/>
      <w:marLeft w:val="0"/>
      <w:marRight w:val="0"/>
      <w:marTop w:val="0"/>
      <w:marBottom w:val="0"/>
      <w:divBdr>
        <w:top w:val="none" w:sz="0" w:space="0" w:color="auto"/>
        <w:left w:val="none" w:sz="0" w:space="0" w:color="auto"/>
        <w:bottom w:val="none" w:sz="0" w:space="0" w:color="auto"/>
        <w:right w:val="none" w:sz="0" w:space="0" w:color="auto"/>
      </w:divBdr>
    </w:div>
    <w:div w:id="1513255608">
      <w:bodyDiv w:val="1"/>
      <w:marLeft w:val="0"/>
      <w:marRight w:val="0"/>
      <w:marTop w:val="0"/>
      <w:marBottom w:val="0"/>
      <w:divBdr>
        <w:top w:val="none" w:sz="0" w:space="0" w:color="auto"/>
        <w:left w:val="none" w:sz="0" w:space="0" w:color="auto"/>
        <w:bottom w:val="none" w:sz="0" w:space="0" w:color="auto"/>
        <w:right w:val="none" w:sz="0" w:space="0" w:color="auto"/>
      </w:divBdr>
    </w:div>
    <w:div w:id="1591697427">
      <w:bodyDiv w:val="1"/>
      <w:marLeft w:val="0"/>
      <w:marRight w:val="0"/>
      <w:marTop w:val="0"/>
      <w:marBottom w:val="0"/>
      <w:divBdr>
        <w:top w:val="none" w:sz="0" w:space="0" w:color="auto"/>
        <w:left w:val="none" w:sz="0" w:space="0" w:color="auto"/>
        <w:bottom w:val="none" w:sz="0" w:space="0" w:color="auto"/>
        <w:right w:val="none" w:sz="0" w:space="0" w:color="auto"/>
      </w:divBdr>
    </w:div>
    <w:div w:id="1640258605">
      <w:bodyDiv w:val="1"/>
      <w:marLeft w:val="0"/>
      <w:marRight w:val="0"/>
      <w:marTop w:val="0"/>
      <w:marBottom w:val="0"/>
      <w:divBdr>
        <w:top w:val="none" w:sz="0" w:space="0" w:color="auto"/>
        <w:left w:val="none" w:sz="0" w:space="0" w:color="auto"/>
        <w:bottom w:val="none" w:sz="0" w:space="0" w:color="auto"/>
        <w:right w:val="none" w:sz="0" w:space="0" w:color="auto"/>
      </w:divBdr>
    </w:div>
    <w:div w:id="1664121584">
      <w:bodyDiv w:val="1"/>
      <w:marLeft w:val="0"/>
      <w:marRight w:val="0"/>
      <w:marTop w:val="0"/>
      <w:marBottom w:val="0"/>
      <w:divBdr>
        <w:top w:val="none" w:sz="0" w:space="0" w:color="auto"/>
        <w:left w:val="none" w:sz="0" w:space="0" w:color="auto"/>
        <w:bottom w:val="none" w:sz="0" w:space="0" w:color="auto"/>
        <w:right w:val="none" w:sz="0" w:space="0" w:color="auto"/>
      </w:divBdr>
    </w:div>
    <w:div w:id="1683437003">
      <w:bodyDiv w:val="1"/>
      <w:marLeft w:val="0"/>
      <w:marRight w:val="0"/>
      <w:marTop w:val="0"/>
      <w:marBottom w:val="0"/>
      <w:divBdr>
        <w:top w:val="none" w:sz="0" w:space="0" w:color="auto"/>
        <w:left w:val="none" w:sz="0" w:space="0" w:color="auto"/>
        <w:bottom w:val="none" w:sz="0" w:space="0" w:color="auto"/>
        <w:right w:val="none" w:sz="0" w:space="0" w:color="auto"/>
      </w:divBdr>
    </w:div>
    <w:div w:id="1685282834">
      <w:bodyDiv w:val="1"/>
      <w:marLeft w:val="0"/>
      <w:marRight w:val="0"/>
      <w:marTop w:val="0"/>
      <w:marBottom w:val="0"/>
      <w:divBdr>
        <w:top w:val="none" w:sz="0" w:space="0" w:color="auto"/>
        <w:left w:val="none" w:sz="0" w:space="0" w:color="auto"/>
        <w:bottom w:val="none" w:sz="0" w:space="0" w:color="auto"/>
        <w:right w:val="none" w:sz="0" w:space="0" w:color="auto"/>
      </w:divBdr>
    </w:div>
    <w:div w:id="1688285727">
      <w:bodyDiv w:val="1"/>
      <w:marLeft w:val="0"/>
      <w:marRight w:val="0"/>
      <w:marTop w:val="0"/>
      <w:marBottom w:val="0"/>
      <w:divBdr>
        <w:top w:val="none" w:sz="0" w:space="0" w:color="auto"/>
        <w:left w:val="none" w:sz="0" w:space="0" w:color="auto"/>
        <w:bottom w:val="none" w:sz="0" w:space="0" w:color="auto"/>
        <w:right w:val="none" w:sz="0" w:space="0" w:color="auto"/>
      </w:divBdr>
    </w:div>
    <w:div w:id="1690912837">
      <w:bodyDiv w:val="1"/>
      <w:marLeft w:val="0"/>
      <w:marRight w:val="0"/>
      <w:marTop w:val="0"/>
      <w:marBottom w:val="0"/>
      <w:divBdr>
        <w:top w:val="none" w:sz="0" w:space="0" w:color="auto"/>
        <w:left w:val="none" w:sz="0" w:space="0" w:color="auto"/>
        <w:bottom w:val="none" w:sz="0" w:space="0" w:color="auto"/>
        <w:right w:val="none" w:sz="0" w:space="0" w:color="auto"/>
      </w:divBdr>
    </w:div>
    <w:div w:id="1743941028">
      <w:bodyDiv w:val="1"/>
      <w:marLeft w:val="0"/>
      <w:marRight w:val="0"/>
      <w:marTop w:val="0"/>
      <w:marBottom w:val="0"/>
      <w:divBdr>
        <w:top w:val="none" w:sz="0" w:space="0" w:color="auto"/>
        <w:left w:val="none" w:sz="0" w:space="0" w:color="auto"/>
        <w:bottom w:val="none" w:sz="0" w:space="0" w:color="auto"/>
        <w:right w:val="none" w:sz="0" w:space="0" w:color="auto"/>
      </w:divBdr>
      <w:divsChild>
        <w:div w:id="307903622">
          <w:marLeft w:val="0"/>
          <w:marRight w:val="0"/>
          <w:marTop w:val="0"/>
          <w:marBottom w:val="0"/>
          <w:divBdr>
            <w:top w:val="none" w:sz="0" w:space="0" w:color="auto"/>
            <w:left w:val="none" w:sz="0" w:space="0" w:color="auto"/>
            <w:bottom w:val="none" w:sz="0" w:space="0" w:color="auto"/>
            <w:right w:val="none" w:sz="0" w:space="0" w:color="auto"/>
          </w:divBdr>
          <w:divsChild>
            <w:div w:id="521211488">
              <w:marLeft w:val="0"/>
              <w:marRight w:val="0"/>
              <w:marTop w:val="0"/>
              <w:marBottom w:val="0"/>
              <w:divBdr>
                <w:top w:val="none" w:sz="0" w:space="0" w:color="auto"/>
                <w:left w:val="none" w:sz="0" w:space="0" w:color="auto"/>
                <w:bottom w:val="none" w:sz="0" w:space="0" w:color="auto"/>
                <w:right w:val="none" w:sz="0" w:space="0" w:color="auto"/>
              </w:divBdr>
              <w:divsChild>
                <w:div w:id="1735545275">
                  <w:marLeft w:val="0"/>
                  <w:marRight w:val="0"/>
                  <w:marTop w:val="0"/>
                  <w:marBottom w:val="0"/>
                  <w:divBdr>
                    <w:top w:val="none" w:sz="0" w:space="0" w:color="auto"/>
                    <w:left w:val="none" w:sz="0" w:space="0" w:color="auto"/>
                    <w:bottom w:val="none" w:sz="0" w:space="0" w:color="auto"/>
                    <w:right w:val="none" w:sz="0" w:space="0" w:color="auto"/>
                  </w:divBdr>
                  <w:divsChild>
                    <w:div w:id="1821919423">
                      <w:marLeft w:val="0"/>
                      <w:marRight w:val="0"/>
                      <w:marTop w:val="0"/>
                      <w:marBottom w:val="0"/>
                      <w:divBdr>
                        <w:top w:val="none" w:sz="0" w:space="0" w:color="auto"/>
                        <w:left w:val="none" w:sz="0" w:space="0" w:color="auto"/>
                        <w:bottom w:val="none" w:sz="0" w:space="0" w:color="auto"/>
                        <w:right w:val="none" w:sz="0" w:space="0" w:color="auto"/>
                      </w:divBdr>
                      <w:divsChild>
                        <w:div w:id="1448042462">
                          <w:marLeft w:val="0"/>
                          <w:marRight w:val="0"/>
                          <w:marTop w:val="0"/>
                          <w:marBottom w:val="0"/>
                          <w:divBdr>
                            <w:top w:val="none" w:sz="0" w:space="0" w:color="auto"/>
                            <w:left w:val="none" w:sz="0" w:space="0" w:color="auto"/>
                            <w:bottom w:val="none" w:sz="0" w:space="0" w:color="auto"/>
                            <w:right w:val="none" w:sz="0" w:space="0" w:color="auto"/>
                          </w:divBdr>
                          <w:divsChild>
                            <w:div w:id="346834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4075761">
      <w:bodyDiv w:val="1"/>
      <w:marLeft w:val="0"/>
      <w:marRight w:val="0"/>
      <w:marTop w:val="0"/>
      <w:marBottom w:val="0"/>
      <w:divBdr>
        <w:top w:val="none" w:sz="0" w:space="0" w:color="auto"/>
        <w:left w:val="none" w:sz="0" w:space="0" w:color="auto"/>
        <w:bottom w:val="none" w:sz="0" w:space="0" w:color="auto"/>
        <w:right w:val="none" w:sz="0" w:space="0" w:color="auto"/>
      </w:divBdr>
    </w:div>
    <w:div w:id="1804345271">
      <w:bodyDiv w:val="1"/>
      <w:marLeft w:val="0"/>
      <w:marRight w:val="0"/>
      <w:marTop w:val="0"/>
      <w:marBottom w:val="0"/>
      <w:divBdr>
        <w:top w:val="none" w:sz="0" w:space="0" w:color="auto"/>
        <w:left w:val="none" w:sz="0" w:space="0" w:color="auto"/>
        <w:bottom w:val="none" w:sz="0" w:space="0" w:color="auto"/>
        <w:right w:val="none" w:sz="0" w:space="0" w:color="auto"/>
      </w:divBdr>
    </w:div>
    <w:div w:id="1836409040">
      <w:bodyDiv w:val="1"/>
      <w:marLeft w:val="0"/>
      <w:marRight w:val="0"/>
      <w:marTop w:val="0"/>
      <w:marBottom w:val="0"/>
      <w:divBdr>
        <w:top w:val="none" w:sz="0" w:space="0" w:color="auto"/>
        <w:left w:val="none" w:sz="0" w:space="0" w:color="auto"/>
        <w:bottom w:val="none" w:sz="0" w:space="0" w:color="auto"/>
        <w:right w:val="none" w:sz="0" w:space="0" w:color="auto"/>
      </w:divBdr>
    </w:div>
    <w:div w:id="1907180025">
      <w:bodyDiv w:val="1"/>
      <w:marLeft w:val="0"/>
      <w:marRight w:val="0"/>
      <w:marTop w:val="0"/>
      <w:marBottom w:val="0"/>
      <w:divBdr>
        <w:top w:val="none" w:sz="0" w:space="0" w:color="auto"/>
        <w:left w:val="none" w:sz="0" w:space="0" w:color="auto"/>
        <w:bottom w:val="none" w:sz="0" w:space="0" w:color="auto"/>
        <w:right w:val="none" w:sz="0" w:space="0" w:color="auto"/>
      </w:divBdr>
    </w:div>
    <w:div w:id="1917091402">
      <w:bodyDiv w:val="1"/>
      <w:marLeft w:val="0"/>
      <w:marRight w:val="0"/>
      <w:marTop w:val="0"/>
      <w:marBottom w:val="0"/>
      <w:divBdr>
        <w:top w:val="none" w:sz="0" w:space="0" w:color="auto"/>
        <w:left w:val="none" w:sz="0" w:space="0" w:color="auto"/>
        <w:bottom w:val="none" w:sz="0" w:space="0" w:color="auto"/>
        <w:right w:val="none" w:sz="0" w:space="0" w:color="auto"/>
      </w:divBdr>
    </w:div>
    <w:div w:id="1939025308">
      <w:bodyDiv w:val="1"/>
      <w:marLeft w:val="0"/>
      <w:marRight w:val="0"/>
      <w:marTop w:val="0"/>
      <w:marBottom w:val="0"/>
      <w:divBdr>
        <w:top w:val="none" w:sz="0" w:space="0" w:color="auto"/>
        <w:left w:val="none" w:sz="0" w:space="0" w:color="auto"/>
        <w:bottom w:val="none" w:sz="0" w:space="0" w:color="auto"/>
        <w:right w:val="none" w:sz="0" w:space="0" w:color="auto"/>
      </w:divBdr>
    </w:div>
    <w:div w:id="2070378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5.wmf"/><Relationship Id="rId170" Type="http://schemas.openxmlformats.org/officeDocument/2006/relationships/oleObject" Target="embeddings/oleObject30.bin"/><Relationship Id="rId268" Type="http://schemas.openxmlformats.org/officeDocument/2006/relationships/oleObject" Target="embeddings/oleObject70.bin"/><Relationship Id="rId475" Type="http://schemas.openxmlformats.org/officeDocument/2006/relationships/oleObject" Target="embeddings/oleObject165.bin"/><Relationship Id="rId682" Type="http://schemas.openxmlformats.org/officeDocument/2006/relationships/oleObject" Target="embeddings/oleObject274.bin"/><Relationship Id="rId903" Type="http://schemas.openxmlformats.org/officeDocument/2006/relationships/oleObject" Target="embeddings/oleObject383.bin"/><Relationship Id="rId32" Type="http://schemas.openxmlformats.org/officeDocument/2006/relationships/image" Target="media/image10.png"/><Relationship Id="rId128" Type="http://schemas.openxmlformats.org/officeDocument/2006/relationships/oleObject" Target="embeddings/oleObject12.bin"/><Relationship Id="rId335" Type="http://schemas.openxmlformats.org/officeDocument/2006/relationships/oleObject" Target="embeddings/oleObject99.bin"/><Relationship Id="rId542" Type="http://schemas.openxmlformats.org/officeDocument/2006/relationships/image" Target="media/image299.wmf"/><Relationship Id="rId987" Type="http://schemas.openxmlformats.org/officeDocument/2006/relationships/oleObject" Target="embeddings/oleObject418.bin"/><Relationship Id="rId181" Type="http://schemas.openxmlformats.org/officeDocument/2006/relationships/image" Target="media/image111.png"/><Relationship Id="rId402" Type="http://schemas.openxmlformats.org/officeDocument/2006/relationships/oleObject" Target="embeddings/oleObject133.bin"/><Relationship Id="rId847" Type="http://schemas.openxmlformats.org/officeDocument/2006/relationships/image" Target="media/image427.wmf"/><Relationship Id="rId1032" Type="http://schemas.openxmlformats.org/officeDocument/2006/relationships/oleObject" Target="embeddings/oleObject432.bin"/><Relationship Id="rId279" Type="http://schemas.openxmlformats.org/officeDocument/2006/relationships/image" Target="media/image165.wmf"/><Relationship Id="rId486" Type="http://schemas.openxmlformats.org/officeDocument/2006/relationships/image" Target="media/image271.wmf"/><Relationship Id="rId693" Type="http://schemas.openxmlformats.org/officeDocument/2006/relationships/chart" Target="charts/chart12.xml"/><Relationship Id="rId707" Type="http://schemas.openxmlformats.org/officeDocument/2006/relationships/image" Target="media/image360.wmf"/><Relationship Id="rId914" Type="http://schemas.openxmlformats.org/officeDocument/2006/relationships/image" Target="media/image458.wmf"/><Relationship Id="rId43" Type="http://schemas.openxmlformats.org/officeDocument/2006/relationships/image" Target="media/image21.png"/><Relationship Id="rId139" Type="http://schemas.openxmlformats.org/officeDocument/2006/relationships/chart" Target="charts/chart2.xml"/><Relationship Id="rId346" Type="http://schemas.openxmlformats.org/officeDocument/2006/relationships/image" Target="media/image198.wmf"/><Relationship Id="rId553" Type="http://schemas.openxmlformats.org/officeDocument/2006/relationships/oleObject" Target="embeddings/oleObject204.bin"/><Relationship Id="rId760" Type="http://schemas.openxmlformats.org/officeDocument/2006/relationships/oleObject" Target="embeddings/oleObject320.bin"/><Relationship Id="rId998" Type="http://schemas.openxmlformats.org/officeDocument/2006/relationships/image" Target="media/image492.wmf"/><Relationship Id="rId192" Type="http://schemas.openxmlformats.org/officeDocument/2006/relationships/oleObject" Target="embeddings/oleObject33.bin"/><Relationship Id="rId206" Type="http://schemas.openxmlformats.org/officeDocument/2006/relationships/image" Target="media/image122.wmf"/><Relationship Id="rId413" Type="http://schemas.openxmlformats.org/officeDocument/2006/relationships/image" Target="media/image235.png"/><Relationship Id="rId858" Type="http://schemas.openxmlformats.org/officeDocument/2006/relationships/image" Target="media/image432.wmf"/><Relationship Id="rId497" Type="http://schemas.openxmlformats.org/officeDocument/2006/relationships/oleObject" Target="embeddings/oleObject176.bin"/><Relationship Id="rId620" Type="http://schemas.openxmlformats.org/officeDocument/2006/relationships/oleObject" Target="embeddings/oleObject238.bin"/><Relationship Id="rId718" Type="http://schemas.openxmlformats.org/officeDocument/2006/relationships/oleObject" Target="embeddings/oleObject299.bin"/><Relationship Id="rId925" Type="http://schemas.openxmlformats.org/officeDocument/2006/relationships/image" Target="media/image459.emf"/><Relationship Id="rId357" Type="http://schemas.openxmlformats.org/officeDocument/2006/relationships/image" Target="media/image203.wmf"/><Relationship Id="rId54" Type="http://schemas.openxmlformats.org/officeDocument/2006/relationships/image" Target="media/image32.png"/><Relationship Id="rId217" Type="http://schemas.openxmlformats.org/officeDocument/2006/relationships/image" Target="media/image131.wmf"/><Relationship Id="rId564" Type="http://schemas.openxmlformats.org/officeDocument/2006/relationships/image" Target="media/image310.wmf"/><Relationship Id="rId771" Type="http://schemas.openxmlformats.org/officeDocument/2006/relationships/image" Target="media/image392.wmf"/><Relationship Id="rId869" Type="http://schemas.openxmlformats.org/officeDocument/2006/relationships/oleObject" Target="embeddings/oleObject366.bin"/><Relationship Id="rId424" Type="http://schemas.openxmlformats.org/officeDocument/2006/relationships/oleObject" Target="embeddings/oleObject140.bin"/><Relationship Id="rId631" Type="http://schemas.openxmlformats.org/officeDocument/2006/relationships/image" Target="media/image343.wmf"/><Relationship Id="rId729" Type="http://schemas.openxmlformats.org/officeDocument/2006/relationships/image" Target="media/image371.wmf"/><Relationship Id="rId270" Type="http://schemas.openxmlformats.org/officeDocument/2006/relationships/image" Target="media/image158.png"/><Relationship Id="rId936" Type="http://schemas.openxmlformats.org/officeDocument/2006/relationships/oleObject" Target="embeddings/oleObject399.bin"/><Relationship Id="rId65" Type="http://schemas.openxmlformats.org/officeDocument/2006/relationships/diagramData" Target="diagrams/data2.xml"/><Relationship Id="rId130" Type="http://schemas.openxmlformats.org/officeDocument/2006/relationships/oleObject" Target="embeddings/oleObject13.bin"/><Relationship Id="rId368" Type="http://schemas.openxmlformats.org/officeDocument/2006/relationships/oleObject" Target="embeddings/oleObject116.bin"/><Relationship Id="rId575" Type="http://schemas.openxmlformats.org/officeDocument/2006/relationships/oleObject" Target="embeddings/oleObject215.bin"/><Relationship Id="rId782" Type="http://schemas.openxmlformats.org/officeDocument/2006/relationships/oleObject" Target="embeddings/oleObject331.bin"/><Relationship Id="rId228" Type="http://schemas.openxmlformats.org/officeDocument/2006/relationships/oleObject" Target="embeddings/oleObject50.bin"/><Relationship Id="rId435" Type="http://schemas.openxmlformats.org/officeDocument/2006/relationships/image" Target="media/image246.wmf"/><Relationship Id="rId642" Type="http://schemas.openxmlformats.org/officeDocument/2006/relationships/oleObject" Target="embeddings/oleObject249.bin"/><Relationship Id="rId281" Type="http://schemas.openxmlformats.org/officeDocument/2006/relationships/image" Target="media/image166.wmf"/><Relationship Id="rId502" Type="http://schemas.openxmlformats.org/officeDocument/2006/relationships/image" Target="media/image279.wmf"/><Relationship Id="rId947" Type="http://schemas.openxmlformats.org/officeDocument/2006/relationships/image" Target="media/image466.wmf"/><Relationship Id="rId76" Type="http://schemas.openxmlformats.org/officeDocument/2006/relationships/image" Target="media/image44.png"/><Relationship Id="rId141" Type="http://schemas.openxmlformats.org/officeDocument/2006/relationships/image" Target="media/image90.wmf"/><Relationship Id="rId379" Type="http://schemas.openxmlformats.org/officeDocument/2006/relationships/image" Target="media/image214.wmf"/><Relationship Id="rId586" Type="http://schemas.openxmlformats.org/officeDocument/2006/relationships/image" Target="media/image321.wmf"/><Relationship Id="rId793" Type="http://schemas.openxmlformats.org/officeDocument/2006/relationships/oleObject" Target="embeddings/oleObject337.bin"/><Relationship Id="rId807" Type="http://schemas.openxmlformats.org/officeDocument/2006/relationships/image" Target="media/image419.png"/><Relationship Id="rId7" Type="http://schemas.openxmlformats.org/officeDocument/2006/relationships/endnotes" Target="endnotes.xml"/><Relationship Id="rId239" Type="http://schemas.openxmlformats.org/officeDocument/2006/relationships/image" Target="media/image142.wmf"/><Relationship Id="rId446" Type="http://schemas.openxmlformats.org/officeDocument/2006/relationships/oleObject" Target="embeddings/oleObject151.bin"/><Relationship Id="rId653" Type="http://schemas.openxmlformats.org/officeDocument/2006/relationships/chart" Target="charts/chart3.xml"/><Relationship Id="rId292" Type="http://schemas.openxmlformats.org/officeDocument/2006/relationships/oleObject" Target="embeddings/oleObject79.bin"/><Relationship Id="rId306" Type="http://schemas.openxmlformats.org/officeDocument/2006/relationships/oleObject" Target="embeddings/oleObject86.bin"/><Relationship Id="rId860" Type="http://schemas.openxmlformats.org/officeDocument/2006/relationships/image" Target="media/image433.wmf"/><Relationship Id="rId958" Type="http://schemas.openxmlformats.org/officeDocument/2006/relationships/oleObject" Target="embeddings/oleObject407.bin"/><Relationship Id="rId87" Type="http://schemas.openxmlformats.org/officeDocument/2006/relationships/image" Target="media/image54.png"/><Relationship Id="rId513" Type="http://schemas.openxmlformats.org/officeDocument/2006/relationships/oleObject" Target="embeddings/oleObject184.bin"/><Relationship Id="rId597" Type="http://schemas.openxmlformats.org/officeDocument/2006/relationships/image" Target="media/image326.wmf"/><Relationship Id="rId720" Type="http://schemas.openxmlformats.org/officeDocument/2006/relationships/oleObject" Target="embeddings/oleObject300.bin"/><Relationship Id="rId818" Type="http://schemas.openxmlformats.org/officeDocument/2006/relationships/image" Target="media/image426.png"/><Relationship Id="rId152" Type="http://schemas.openxmlformats.org/officeDocument/2006/relationships/oleObject" Target="embeddings/oleObject22.bin"/><Relationship Id="rId457" Type="http://schemas.openxmlformats.org/officeDocument/2006/relationships/image" Target="media/image257.wmf"/><Relationship Id="rId1003" Type="http://schemas.openxmlformats.org/officeDocument/2006/relationships/oleObject" Target="embeddings/oleObject425.bin"/><Relationship Id="rId664" Type="http://schemas.openxmlformats.org/officeDocument/2006/relationships/chart" Target="charts/chart9.xml"/><Relationship Id="rId871" Type="http://schemas.openxmlformats.org/officeDocument/2006/relationships/oleObject" Target="embeddings/oleObject367.bin"/><Relationship Id="rId969" Type="http://schemas.openxmlformats.org/officeDocument/2006/relationships/image" Target="media/image480.png"/><Relationship Id="rId14" Type="http://schemas.openxmlformats.org/officeDocument/2006/relationships/hyperlink" Target="file:///D:\These%20finale%20avec%20rapport%20plagiarism25\test%2004.docx" TargetMode="External"/><Relationship Id="rId317" Type="http://schemas.openxmlformats.org/officeDocument/2006/relationships/image" Target="media/image184.jpeg"/><Relationship Id="rId524" Type="http://schemas.openxmlformats.org/officeDocument/2006/relationships/image" Target="media/image290.wmf"/><Relationship Id="rId731" Type="http://schemas.openxmlformats.org/officeDocument/2006/relationships/image" Target="media/image372.wmf"/><Relationship Id="rId98" Type="http://schemas.openxmlformats.org/officeDocument/2006/relationships/image" Target="media/image65.jpeg"/><Relationship Id="rId163" Type="http://schemas.openxmlformats.org/officeDocument/2006/relationships/image" Target="media/image101.wmf"/><Relationship Id="rId370" Type="http://schemas.openxmlformats.org/officeDocument/2006/relationships/oleObject" Target="embeddings/oleObject117.bin"/><Relationship Id="rId829" Type="http://schemas.openxmlformats.org/officeDocument/2006/relationships/image" Target="media/image418.emf"/><Relationship Id="rId1014" Type="http://schemas.openxmlformats.org/officeDocument/2006/relationships/image" Target="media/image503.png"/><Relationship Id="rId230" Type="http://schemas.openxmlformats.org/officeDocument/2006/relationships/oleObject" Target="embeddings/oleObject51.bin"/><Relationship Id="rId468" Type="http://schemas.openxmlformats.org/officeDocument/2006/relationships/image" Target="media/image262.wmf"/><Relationship Id="rId675" Type="http://schemas.openxmlformats.org/officeDocument/2006/relationships/image" Target="media/image30.wmf"/><Relationship Id="rId882" Type="http://schemas.openxmlformats.org/officeDocument/2006/relationships/image" Target="media/image444.wmf"/><Relationship Id="rId25" Type="http://schemas.openxmlformats.org/officeDocument/2006/relationships/hyperlink" Target="file:///D:\These%20finale%20avec%20rapport%20plagiarism25\test%2004.docx" TargetMode="External"/><Relationship Id="rId328" Type="http://schemas.openxmlformats.org/officeDocument/2006/relationships/oleObject" Target="embeddings/oleObject95.bin"/><Relationship Id="rId535" Type="http://schemas.openxmlformats.org/officeDocument/2006/relationships/oleObject" Target="embeddings/oleObject195.bin"/><Relationship Id="rId742" Type="http://schemas.openxmlformats.org/officeDocument/2006/relationships/oleObject" Target="embeddings/oleObject311.bin"/><Relationship Id="rId174" Type="http://schemas.openxmlformats.org/officeDocument/2006/relationships/oleObject" Target="embeddings/oleObject32.bin"/><Relationship Id="rId381" Type="http://schemas.openxmlformats.org/officeDocument/2006/relationships/image" Target="media/image215.wmf"/><Relationship Id="rId602" Type="http://schemas.openxmlformats.org/officeDocument/2006/relationships/oleObject" Target="embeddings/oleObject229.bin"/><Relationship Id="rId1025" Type="http://schemas.openxmlformats.org/officeDocument/2006/relationships/image" Target="media/image497.wmf"/><Relationship Id="rId241" Type="http://schemas.openxmlformats.org/officeDocument/2006/relationships/image" Target="media/image143.wmf"/><Relationship Id="rId479" Type="http://schemas.openxmlformats.org/officeDocument/2006/relationships/oleObject" Target="embeddings/oleObject167.bin"/><Relationship Id="rId686" Type="http://schemas.openxmlformats.org/officeDocument/2006/relationships/oleObject" Target="embeddings/oleObject278.bin"/><Relationship Id="rId893" Type="http://schemas.openxmlformats.org/officeDocument/2006/relationships/oleObject" Target="embeddings/oleObject378.bin"/><Relationship Id="rId907" Type="http://schemas.openxmlformats.org/officeDocument/2006/relationships/oleObject" Target="embeddings/oleObject385.bin"/><Relationship Id="rId36" Type="http://schemas.openxmlformats.org/officeDocument/2006/relationships/image" Target="media/image14.png"/><Relationship Id="rId339" Type="http://schemas.openxmlformats.org/officeDocument/2006/relationships/oleObject" Target="embeddings/oleObject101.bin"/><Relationship Id="rId546" Type="http://schemas.openxmlformats.org/officeDocument/2006/relationships/image" Target="media/image301.wmf"/><Relationship Id="rId753" Type="http://schemas.openxmlformats.org/officeDocument/2006/relationships/image" Target="media/image383.wmf"/><Relationship Id="rId101" Type="http://schemas.openxmlformats.org/officeDocument/2006/relationships/image" Target="media/image68.jpeg"/><Relationship Id="rId185" Type="http://schemas.openxmlformats.org/officeDocument/2006/relationships/image" Target="media/image121.jpeg"/><Relationship Id="rId406" Type="http://schemas.openxmlformats.org/officeDocument/2006/relationships/image" Target="media/image228.png"/><Relationship Id="rId960" Type="http://schemas.openxmlformats.org/officeDocument/2006/relationships/oleObject" Target="embeddings/oleObject408.bin"/><Relationship Id="rId392" Type="http://schemas.openxmlformats.org/officeDocument/2006/relationships/oleObject" Target="embeddings/oleObject128.bin"/><Relationship Id="rId613" Type="http://schemas.openxmlformats.org/officeDocument/2006/relationships/image" Target="media/image334.wmf"/><Relationship Id="rId697" Type="http://schemas.openxmlformats.org/officeDocument/2006/relationships/chart" Target="charts/chart13.xml"/><Relationship Id="rId820" Type="http://schemas.openxmlformats.org/officeDocument/2006/relationships/image" Target="media/image415.wmf"/><Relationship Id="rId918" Type="http://schemas.openxmlformats.org/officeDocument/2006/relationships/image" Target="media/image469.wmf"/><Relationship Id="rId252" Type="http://schemas.openxmlformats.org/officeDocument/2006/relationships/oleObject" Target="embeddings/oleObject62.bin"/><Relationship Id="rId47" Type="http://schemas.openxmlformats.org/officeDocument/2006/relationships/image" Target="media/image25.png"/><Relationship Id="rId112" Type="http://schemas.openxmlformats.org/officeDocument/2006/relationships/image" Target="media/image79.jpeg"/><Relationship Id="rId557" Type="http://schemas.openxmlformats.org/officeDocument/2006/relationships/oleObject" Target="embeddings/oleObject206.bin"/><Relationship Id="rId764" Type="http://schemas.openxmlformats.org/officeDocument/2006/relationships/oleObject" Target="embeddings/oleObject322.bin"/><Relationship Id="rId971" Type="http://schemas.openxmlformats.org/officeDocument/2006/relationships/image" Target="media/image482.png"/><Relationship Id="rId196" Type="http://schemas.openxmlformats.org/officeDocument/2006/relationships/image" Target="media/image117.wmf"/><Relationship Id="rId417" Type="http://schemas.openxmlformats.org/officeDocument/2006/relationships/image" Target="media/image238.wmf"/><Relationship Id="rId624" Type="http://schemas.openxmlformats.org/officeDocument/2006/relationships/oleObject" Target="embeddings/oleObject240.bin"/><Relationship Id="rId831" Type="http://schemas.openxmlformats.org/officeDocument/2006/relationships/image" Target="media/image419.emf"/><Relationship Id="rId263" Type="http://schemas.openxmlformats.org/officeDocument/2006/relationships/image" Target="media/image154.wmf"/><Relationship Id="rId470" Type="http://schemas.openxmlformats.org/officeDocument/2006/relationships/image" Target="media/image263.wmf"/><Relationship Id="rId929" Type="http://schemas.openxmlformats.org/officeDocument/2006/relationships/oleObject" Target="embeddings/oleObject397.bin"/><Relationship Id="rId58" Type="http://schemas.openxmlformats.org/officeDocument/2006/relationships/image" Target="media/image36.png"/><Relationship Id="rId123" Type="http://schemas.openxmlformats.org/officeDocument/2006/relationships/oleObject" Target="embeddings/oleObject10.bin"/><Relationship Id="rId330" Type="http://schemas.openxmlformats.org/officeDocument/2006/relationships/oleObject" Target="embeddings/oleObject96.bin"/><Relationship Id="rId568" Type="http://schemas.openxmlformats.org/officeDocument/2006/relationships/image" Target="media/image312.wmf"/><Relationship Id="rId775" Type="http://schemas.openxmlformats.org/officeDocument/2006/relationships/image" Target="media/image394.wmf"/><Relationship Id="rId982" Type="http://schemas.openxmlformats.org/officeDocument/2006/relationships/oleObject" Target="embeddings/oleObject416.bin"/><Relationship Id="rId428" Type="http://schemas.openxmlformats.org/officeDocument/2006/relationships/oleObject" Target="embeddings/oleObject142.bin"/><Relationship Id="rId635" Type="http://schemas.openxmlformats.org/officeDocument/2006/relationships/image" Target="media/image345.wmf"/><Relationship Id="rId842" Type="http://schemas.openxmlformats.org/officeDocument/2006/relationships/oleObject" Target="embeddings/oleObject352.bin"/><Relationship Id="rId274" Type="http://schemas.openxmlformats.org/officeDocument/2006/relationships/image" Target="media/image162.png"/><Relationship Id="rId481" Type="http://schemas.openxmlformats.org/officeDocument/2006/relationships/oleObject" Target="embeddings/oleObject168.bin"/><Relationship Id="rId702" Type="http://schemas.openxmlformats.org/officeDocument/2006/relationships/oleObject" Target="embeddings/oleObject290.bin"/><Relationship Id="rId69" Type="http://schemas.microsoft.com/office/2007/relationships/diagramDrawing" Target="diagrams/drawing2.xml"/><Relationship Id="rId134" Type="http://schemas.openxmlformats.org/officeDocument/2006/relationships/oleObject" Target="embeddings/oleObject15.bin"/><Relationship Id="rId579" Type="http://schemas.openxmlformats.org/officeDocument/2006/relationships/oleObject" Target="embeddings/oleObject217.bin"/><Relationship Id="rId786" Type="http://schemas.openxmlformats.org/officeDocument/2006/relationships/image" Target="media/image399.wmf"/><Relationship Id="rId993" Type="http://schemas.openxmlformats.org/officeDocument/2006/relationships/image" Target="media/image491.wmf"/><Relationship Id="rId341" Type="http://schemas.openxmlformats.org/officeDocument/2006/relationships/oleObject" Target="embeddings/oleObject102.bin"/><Relationship Id="rId439" Type="http://schemas.openxmlformats.org/officeDocument/2006/relationships/image" Target="media/image248.wmf"/><Relationship Id="rId646" Type="http://schemas.openxmlformats.org/officeDocument/2006/relationships/oleObject" Target="embeddings/oleObject251.bin"/><Relationship Id="rId201" Type="http://schemas.openxmlformats.org/officeDocument/2006/relationships/oleObject" Target="embeddings/oleObject38.bin"/><Relationship Id="rId285" Type="http://schemas.openxmlformats.org/officeDocument/2006/relationships/image" Target="media/image168.wmf"/><Relationship Id="rId506" Type="http://schemas.openxmlformats.org/officeDocument/2006/relationships/image" Target="media/image281.wmf"/><Relationship Id="rId853" Type="http://schemas.openxmlformats.org/officeDocument/2006/relationships/oleObject" Target="embeddings/oleObject358.bin"/><Relationship Id="rId492" Type="http://schemas.openxmlformats.org/officeDocument/2006/relationships/image" Target="media/image274.wmf"/><Relationship Id="rId713" Type="http://schemas.openxmlformats.org/officeDocument/2006/relationships/image" Target="media/image363.wmf"/><Relationship Id="rId797" Type="http://schemas.openxmlformats.org/officeDocument/2006/relationships/image" Target="media/image405.wmf"/><Relationship Id="rId920" Type="http://schemas.openxmlformats.org/officeDocument/2006/relationships/oleObject" Target="embeddings/oleObject392.bin"/><Relationship Id="rId145" Type="http://schemas.openxmlformats.org/officeDocument/2006/relationships/image" Target="media/image92.jpeg"/><Relationship Id="rId352" Type="http://schemas.openxmlformats.org/officeDocument/2006/relationships/oleObject" Target="embeddings/oleObject108.bin"/><Relationship Id="rId212" Type="http://schemas.openxmlformats.org/officeDocument/2006/relationships/oleObject" Target="embeddings/oleObject42.bin"/><Relationship Id="rId657" Type="http://schemas.openxmlformats.org/officeDocument/2006/relationships/image" Target="media/image354.wmf"/><Relationship Id="rId864" Type="http://schemas.openxmlformats.org/officeDocument/2006/relationships/image" Target="media/image435.wmf"/><Relationship Id="rId296" Type="http://schemas.openxmlformats.org/officeDocument/2006/relationships/oleObject" Target="embeddings/oleObject81.bin"/><Relationship Id="rId517" Type="http://schemas.openxmlformats.org/officeDocument/2006/relationships/oleObject" Target="embeddings/oleObject186.bin"/><Relationship Id="rId724" Type="http://schemas.openxmlformats.org/officeDocument/2006/relationships/oleObject" Target="embeddings/oleObject302.bin"/><Relationship Id="rId931" Type="http://schemas.openxmlformats.org/officeDocument/2006/relationships/oleObject" Target="embeddings/oleObject398.bin"/><Relationship Id="rId60" Type="http://schemas.openxmlformats.org/officeDocument/2006/relationships/diagramData" Target="diagrams/data1.xml"/><Relationship Id="rId156" Type="http://schemas.openxmlformats.org/officeDocument/2006/relationships/oleObject" Target="embeddings/oleObject23.bin"/><Relationship Id="rId363" Type="http://schemas.openxmlformats.org/officeDocument/2006/relationships/image" Target="media/image206.wmf"/><Relationship Id="rId570" Type="http://schemas.openxmlformats.org/officeDocument/2006/relationships/image" Target="media/image313.wmf"/><Relationship Id="rId1007" Type="http://schemas.openxmlformats.org/officeDocument/2006/relationships/image" Target="media/image487.png"/><Relationship Id="rId223" Type="http://schemas.openxmlformats.org/officeDocument/2006/relationships/image" Target="media/image134.wmf"/><Relationship Id="rId430" Type="http://schemas.openxmlformats.org/officeDocument/2006/relationships/oleObject" Target="embeddings/oleObject143.bin"/><Relationship Id="rId668" Type="http://schemas.openxmlformats.org/officeDocument/2006/relationships/image" Target="media/image358.png"/><Relationship Id="rId875" Type="http://schemas.openxmlformats.org/officeDocument/2006/relationships/oleObject" Target="embeddings/oleObject369.bin"/><Relationship Id="rId18" Type="http://schemas.openxmlformats.org/officeDocument/2006/relationships/image" Target="media/image4.wmf"/><Relationship Id="rId528" Type="http://schemas.openxmlformats.org/officeDocument/2006/relationships/image" Target="media/image292.wmf"/><Relationship Id="rId735" Type="http://schemas.openxmlformats.org/officeDocument/2006/relationships/image" Target="media/image374.wmf"/><Relationship Id="rId942" Type="http://schemas.openxmlformats.org/officeDocument/2006/relationships/oleObject" Target="embeddings/oleObject402.bin"/><Relationship Id="rId167" Type="http://schemas.openxmlformats.org/officeDocument/2006/relationships/image" Target="media/image103.wmf"/><Relationship Id="rId374" Type="http://schemas.openxmlformats.org/officeDocument/2006/relationships/oleObject" Target="embeddings/oleObject119.bin"/><Relationship Id="rId581" Type="http://schemas.openxmlformats.org/officeDocument/2006/relationships/oleObject" Target="embeddings/oleObject218.bin"/><Relationship Id="rId1018" Type="http://schemas.openxmlformats.org/officeDocument/2006/relationships/header" Target="header6.xml"/><Relationship Id="rId71" Type="http://schemas.openxmlformats.org/officeDocument/2006/relationships/image" Target="media/image39.png"/><Relationship Id="rId234" Type="http://schemas.openxmlformats.org/officeDocument/2006/relationships/oleObject" Target="embeddings/oleObject53.bin"/><Relationship Id="rId679" Type="http://schemas.openxmlformats.org/officeDocument/2006/relationships/oleObject" Target="embeddings/oleObject271.bin"/><Relationship Id="rId802" Type="http://schemas.openxmlformats.org/officeDocument/2006/relationships/chart" Target="charts/chart18.xml"/><Relationship Id="rId886" Type="http://schemas.openxmlformats.org/officeDocument/2006/relationships/image" Target="media/image446.wmf"/><Relationship Id="rId2" Type="http://schemas.openxmlformats.org/officeDocument/2006/relationships/numbering" Target="numbering.xml"/><Relationship Id="rId29" Type="http://schemas.openxmlformats.org/officeDocument/2006/relationships/image" Target="media/image7.png"/><Relationship Id="rId441" Type="http://schemas.openxmlformats.org/officeDocument/2006/relationships/image" Target="media/image249.wmf"/><Relationship Id="rId539" Type="http://schemas.openxmlformats.org/officeDocument/2006/relationships/oleObject" Target="embeddings/oleObject197.bin"/><Relationship Id="rId746" Type="http://schemas.openxmlformats.org/officeDocument/2006/relationships/oleObject" Target="embeddings/oleObject313.bin"/><Relationship Id="rId178" Type="http://schemas.openxmlformats.org/officeDocument/2006/relationships/image" Target="media/image114.png"/><Relationship Id="rId301" Type="http://schemas.openxmlformats.org/officeDocument/2006/relationships/image" Target="media/image176.wmf"/><Relationship Id="rId953" Type="http://schemas.openxmlformats.org/officeDocument/2006/relationships/image" Target="media/image471.png"/><Relationship Id="rId1029" Type="http://schemas.openxmlformats.org/officeDocument/2006/relationships/image" Target="media/image499.wmf"/><Relationship Id="rId82" Type="http://schemas.openxmlformats.org/officeDocument/2006/relationships/image" Target="media/image50.emf"/><Relationship Id="rId385" Type="http://schemas.openxmlformats.org/officeDocument/2006/relationships/image" Target="media/image217.wmf"/><Relationship Id="rId592" Type="http://schemas.openxmlformats.org/officeDocument/2006/relationships/oleObject" Target="embeddings/oleObject224.bin"/><Relationship Id="rId606" Type="http://schemas.openxmlformats.org/officeDocument/2006/relationships/oleObject" Target="embeddings/oleObject231.bin"/><Relationship Id="rId813" Type="http://schemas.openxmlformats.org/officeDocument/2006/relationships/image" Target="media/image412.png"/><Relationship Id="rId245" Type="http://schemas.openxmlformats.org/officeDocument/2006/relationships/image" Target="media/image145.wmf"/><Relationship Id="rId452" Type="http://schemas.openxmlformats.org/officeDocument/2006/relationships/oleObject" Target="embeddings/oleObject154.bin"/><Relationship Id="rId897" Type="http://schemas.openxmlformats.org/officeDocument/2006/relationships/oleObject" Target="embeddings/oleObject380.bin"/><Relationship Id="rId105" Type="http://schemas.openxmlformats.org/officeDocument/2006/relationships/image" Target="media/image72.jpeg"/><Relationship Id="rId312" Type="http://schemas.openxmlformats.org/officeDocument/2006/relationships/oleObject" Target="embeddings/oleObject89.bin"/><Relationship Id="rId757" Type="http://schemas.openxmlformats.org/officeDocument/2006/relationships/image" Target="media/image385.wmf"/><Relationship Id="rId964" Type="http://schemas.openxmlformats.org/officeDocument/2006/relationships/oleObject" Target="embeddings/oleObject410.bin"/><Relationship Id="rId93" Type="http://schemas.openxmlformats.org/officeDocument/2006/relationships/image" Target="media/image60.jpeg"/><Relationship Id="rId189" Type="http://schemas.openxmlformats.org/officeDocument/2006/relationships/image" Target="media/image125.png"/><Relationship Id="rId396" Type="http://schemas.openxmlformats.org/officeDocument/2006/relationships/oleObject" Target="embeddings/oleObject130.bin"/><Relationship Id="rId617" Type="http://schemas.openxmlformats.org/officeDocument/2006/relationships/image" Target="media/image336.wmf"/><Relationship Id="rId824" Type="http://schemas.openxmlformats.org/officeDocument/2006/relationships/oleObject" Target="embeddings/oleObject345.bin"/><Relationship Id="rId256" Type="http://schemas.openxmlformats.org/officeDocument/2006/relationships/oleObject" Target="embeddings/oleObject64.bin"/><Relationship Id="rId463" Type="http://schemas.openxmlformats.org/officeDocument/2006/relationships/oleObject" Target="embeddings/oleObject159.bin"/><Relationship Id="rId670" Type="http://schemas.openxmlformats.org/officeDocument/2006/relationships/oleObject" Target="embeddings/oleObject263.bin"/><Relationship Id="rId116" Type="http://schemas.openxmlformats.org/officeDocument/2006/relationships/image" Target="media/image79.wmf"/><Relationship Id="rId323" Type="http://schemas.openxmlformats.org/officeDocument/2006/relationships/image" Target="media/image187.wmf"/><Relationship Id="rId530" Type="http://schemas.openxmlformats.org/officeDocument/2006/relationships/image" Target="media/image293.wmf"/><Relationship Id="rId768" Type="http://schemas.openxmlformats.org/officeDocument/2006/relationships/oleObject" Target="embeddings/oleObject324.bin"/><Relationship Id="rId975" Type="http://schemas.openxmlformats.org/officeDocument/2006/relationships/image" Target="media/image485.wmf"/><Relationship Id="rId20" Type="http://schemas.openxmlformats.org/officeDocument/2006/relationships/oleObject" Target="embeddings/oleObject3.bin"/><Relationship Id="rId628" Type="http://schemas.openxmlformats.org/officeDocument/2006/relationships/oleObject" Target="embeddings/oleObject242.bin"/><Relationship Id="rId835" Type="http://schemas.openxmlformats.org/officeDocument/2006/relationships/image" Target="media/image421.wmf"/><Relationship Id="rId267" Type="http://schemas.openxmlformats.org/officeDocument/2006/relationships/image" Target="media/image156.wmf"/><Relationship Id="rId474" Type="http://schemas.openxmlformats.org/officeDocument/2006/relationships/image" Target="media/image265.wmf"/><Relationship Id="rId1020" Type="http://schemas.openxmlformats.org/officeDocument/2006/relationships/oleObject" Target="embeddings/oleObject426.bin"/><Relationship Id="rId127" Type="http://schemas.openxmlformats.org/officeDocument/2006/relationships/image" Target="media/image84.wmf"/><Relationship Id="rId681" Type="http://schemas.openxmlformats.org/officeDocument/2006/relationships/oleObject" Target="embeddings/oleObject273.bin"/><Relationship Id="rId779" Type="http://schemas.openxmlformats.org/officeDocument/2006/relationships/image" Target="media/image396.wmf"/><Relationship Id="rId902" Type="http://schemas.openxmlformats.org/officeDocument/2006/relationships/image" Target="media/image454.wmf"/><Relationship Id="rId986" Type="http://schemas.openxmlformats.org/officeDocument/2006/relationships/image" Target="media/image480.wmf"/><Relationship Id="rId31" Type="http://schemas.openxmlformats.org/officeDocument/2006/relationships/image" Target="media/image9.png"/><Relationship Id="rId334" Type="http://schemas.openxmlformats.org/officeDocument/2006/relationships/oleObject" Target="embeddings/oleObject98.bin"/><Relationship Id="rId541" Type="http://schemas.openxmlformats.org/officeDocument/2006/relationships/oleObject" Target="embeddings/oleObject198.bin"/><Relationship Id="rId639" Type="http://schemas.openxmlformats.org/officeDocument/2006/relationships/image" Target="media/image347.wmf"/><Relationship Id="rId180" Type="http://schemas.openxmlformats.org/officeDocument/2006/relationships/image" Target="media/image110.png"/><Relationship Id="rId278" Type="http://schemas.openxmlformats.org/officeDocument/2006/relationships/oleObject" Target="embeddings/oleObject72.bin"/><Relationship Id="rId401" Type="http://schemas.openxmlformats.org/officeDocument/2006/relationships/image" Target="media/image225.wmf"/><Relationship Id="rId846" Type="http://schemas.openxmlformats.org/officeDocument/2006/relationships/oleObject" Target="embeddings/oleObject354.bin"/><Relationship Id="rId1031" Type="http://schemas.openxmlformats.org/officeDocument/2006/relationships/image" Target="media/image500.wmf"/><Relationship Id="rId485" Type="http://schemas.openxmlformats.org/officeDocument/2006/relationships/oleObject" Target="embeddings/oleObject170.bin"/><Relationship Id="rId692" Type="http://schemas.openxmlformats.org/officeDocument/2006/relationships/oleObject" Target="embeddings/oleObject283.bin"/><Relationship Id="rId706" Type="http://schemas.openxmlformats.org/officeDocument/2006/relationships/oleObject" Target="embeddings/oleObject293.bin"/><Relationship Id="rId913" Type="http://schemas.openxmlformats.org/officeDocument/2006/relationships/oleObject" Target="embeddings/oleObject389.bin"/><Relationship Id="rId42" Type="http://schemas.openxmlformats.org/officeDocument/2006/relationships/image" Target="media/image20.png"/><Relationship Id="rId138" Type="http://schemas.openxmlformats.org/officeDocument/2006/relationships/oleObject" Target="embeddings/oleObject18.bin"/><Relationship Id="rId345" Type="http://schemas.openxmlformats.org/officeDocument/2006/relationships/oleObject" Target="embeddings/oleObject104.bin"/><Relationship Id="rId552" Type="http://schemas.openxmlformats.org/officeDocument/2006/relationships/image" Target="media/image304.wmf"/><Relationship Id="rId997" Type="http://schemas.openxmlformats.org/officeDocument/2006/relationships/oleObject" Target="embeddings/oleObject422.bin"/><Relationship Id="rId191" Type="http://schemas.openxmlformats.org/officeDocument/2006/relationships/image" Target="media/image115.wmf"/><Relationship Id="rId205" Type="http://schemas.openxmlformats.org/officeDocument/2006/relationships/oleObject" Target="embeddings/oleObject40.bin"/><Relationship Id="rId412" Type="http://schemas.openxmlformats.org/officeDocument/2006/relationships/image" Target="media/image234.png"/><Relationship Id="rId857" Type="http://schemas.openxmlformats.org/officeDocument/2006/relationships/oleObject" Target="embeddings/oleObject360.bin"/><Relationship Id="rId289" Type="http://schemas.openxmlformats.org/officeDocument/2006/relationships/image" Target="media/image170.wmf"/><Relationship Id="rId496" Type="http://schemas.openxmlformats.org/officeDocument/2006/relationships/image" Target="media/image276.wmf"/><Relationship Id="rId717" Type="http://schemas.openxmlformats.org/officeDocument/2006/relationships/image" Target="media/image365.wmf"/><Relationship Id="rId924" Type="http://schemas.openxmlformats.org/officeDocument/2006/relationships/oleObject" Target="embeddings/oleObject394.bin"/><Relationship Id="rId53" Type="http://schemas.openxmlformats.org/officeDocument/2006/relationships/image" Target="media/image31.png"/><Relationship Id="rId149" Type="http://schemas.openxmlformats.org/officeDocument/2006/relationships/image" Target="media/image94.wmf"/><Relationship Id="rId356" Type="http://schemas.openxmlformats.org/officeDocument/2006/relationships/oleObject" Target="embeddings/oleObject110.bin"/><Relationship Id="rId563" Type="http://schemas.openxmlformats.org/officeDocument/2006/relationships/oleObject" Target="embeddings/oleObject209.bin"/><Relationship Id="rId770" Type="http://schemas.openxmlformats.org/officeDocument/2006/relationships/oleObject" Target="embeddings/oleObject325.bin"/><Relationship Id="rId216" Type="http://schemas.openxmlformats.org/officeDocument/2006/relationships/oleObject" Target="embeddings/oleObject44.bin"/><Relationship Id="rId423" Type="http://schemas.openxmlformats.org/officeDocument/2006/relationships/image" Target="media/image240.wmf"/><Relationship Id="rId868" Type="http://schemas.openxmlformats.org/officeDocument/2006/relationships/image" Target="media/image437.wmf"/><Relationship Id="rId630" Type="http://schemas.openxmlformats.org/officeDocument/2006/relationships/oleObject" Target="embeddings/oleObject243.bin"/><Relationship Id="rId728" Type="http://schemas.openxmlformats.org/officeDocument/2006/relationships/oleObject" Target="embeddings/oleObject304.bin"/><Relationship Id="rId935" Type="http://schemas.openxmlformats.org/officeDocument/2006/relationships/image" Target="media/image462.wmf"/><Relationship Id="rId64" Type="http://schemas.microsoft.com/office/2007/relationships/diagramDrawing" Target="diagrams/drawing1.xml"/><Relationship Id="rId367" Type="http://schemas.openxmlformats.org/officeDocument/2006/relationships/image" Target="media/image208.wmf"/><Relationship Id="rId574" Type="http://schemas.openxmlformats.org/officeDocument/2006/relationships/image" Target="media/image315.wmf"/><Relationship Id="rId227" Type="http://schemas.openxmlformats.org/officeDocument/2006/relationships/image" Target="media/image136.wmf"/><Relationship Id="rId781" Type="http://schemas.openxmlformats.org/officeDocument/2006/relationships/image" Target="media/image397.wmf"/><Relationship Id="rId879" Type="http://schemas.openxmlformats.org/officeDocument/2006/relationships/oleObject" Target="embeddings/oleObject371.bin"/><Relationship Id="rId434" Type="http://schemas.openxmlformats.org/officeDocument/2006/relationships/oleObject" Target="embeddings/oleObject145.bin"/><Relationship Id="rId641" Type="http://schemas.openxmlformats.org/officeDocument/2006/relationships/image" Target="media/image348.wmf"/><Relationship Id="rId739" Type="http://schemas.openxmlformats.org/officeDocument/2006/relationships/image" Target="media/image376.wmf"/><Relationship Id="rId280" Type="http://schemas.openxmlformats.org/officeDocument/2006/relationships/oleObject" Target="embeddings/oleObject73.bin"/><Relationship Id="rId501" Type="http://schemas.openxmlformats.org/officeDocument/2006/relationships/oleObject" Target="embeddings/oleObject178.bin"/><Relationship Id="rId946" Type="http://schemas.openxmlformats.org/officeDocument/2006/relationships/oleObject" Target="embeddings/oleObject404.bin"/><Relationship Id="rId75" Type="http://schemas.openxmlformats.org/officeDocument/2006/relationships/image" Target="media/image43.png"/><Relationship Id="rId140" Type="http://schemas.openxmlformats.org/officeDocument/2006/relationships/image" Target="media/image89.png"/><Relationship Id="rId378" Type="http://schemas.openxmlformats.org/officeDocument/2006/relationships/oleObject" Target="embeddings/oleObject121.bin"/><Relationship Id="rId585" Type="http://schemas.openxmlformats.org/officeDocument/2006/relationships/oleObject" Target="embeddings/oleObject220.bin"/><Relationship Id="rId792" Type="http://schemas.openxmlformats.org/officeDocument/2006/relationships/image" Target="media/image402.wmf"/><Relationship Id="rId806" Type="http://schemas.openxmlformats.org/officeDocument/2006/relationships/image" Target="media/image418.png"/><Relationship Id="rId6" Type="http://schemas.openxmlformats.org/officeDocument/2006/relationships/footnotes" Target="footnotes.xml"/><Relationship Id="rId238" Type="http://schemas.openxmlformats.org/officeDocument/2006/relationships/oleObject" Target="embeddings/oleObject55.bin"/><Relationship Id="rId445" Type="http://schemas.openxmlformats.org/officeDocument/2006/relationships/image" Target="media/image251.wmf"/><Relationship Id="rId652" Type="http://schemas.openxmlformats.org/officeDocument/2006/relationships/oleObject" Target="embeddings/oleObject254.bin"/><Relationship Id="rId291" Type="http://schemas.openxmlformats.org/officeDocument/2006/relationships/image" Target="media/image171.wmf"/><Relationship Id="rId305" Type="http://schemas.openxmlformats.org/officeDocument/2006/relationships/image" Target="media/image178.wmf"/><Relationship Id="rId512" Type="http://schemas.openxmlformats.org/officeDocument/2006/relationships/image" Target="media/image284.wmf"/><Relationship Id="rId957" Type="http://schemas.openxmlformats.org/officeDocument/2006/relationships/image" Target="media/image475.wmf"/><Relationship Id="rId86" Type="http://schemas.openxmlformats.org/officeDocument/2006/relationships/image" Target="media/image53.png"/><Relationship Id="rId151" Type="http://schemas.openxmlformats.org/officeDocument/2006/relationships/image" Target="media/image95.wmf"/><Relationship Id="rId389" Type="http://schemas.openxmlformats.org/officeDocument/2006/relationships/image" Target="media/image219.wmf"/><Relationship Id="rId596" Type="http://schemas.openxmlformats.org/officeDocument/2006/relationships/oleObject" Target="embeddings/oleObject226.bin"/><Relationship Id="rId817" Type="http://schemas.openxmlformats.org/officeDocument/2006/relationships/image" Target="media/image414.png"/><Relationship Id="rId1002" Type="http://schemas.openxmlformats.org/officeDocument/2006/relationships/image" Target="media/image493.wmf"/><Relationship Id="rId249" Type="http://schemas.openxmlformats.org/officeDocument/2006/relationships/image" Target="media/image147.wmf"/><Relationship Id="rId456" Type="http://schemas.openxmlformats.org/officeDocument/2006/relationships/oleObject" Target="embeddings/oleObject156.bin"/><Relationship Id="rId663" Type="http://schemas.openxmlformats.org/officeDocument/2006/relationships/chart" Target="charts/chart8.xml"/><Relationship Id="rId870" Type="http://schemas.openxmlformats.org/officeDocument/2006/relationships/image" Target="media/image438.wmf"/><Relationship Id="rId13" Type="http://schemas.openxmlformats.org/officeDocument/2006/relationships/hyperlink" Target="file:///D:\These%20finale%20avec%20rapport%20plagiarism25\test%2004.docx" TargetMode="External"/><Relationship Id="rId109" Type="http://schemas.openxmlformats.org/officeDocument/2006/relationships/image" Target="media/image76.png"/><Relationship Id="rId316" Type="http://schemas.openxmlformats.org/officeDocument/2006/relationships/oleObject" Target="embeddings/oleObject91.bin"/><Relationship Id="rId523" Type="http://schemas.openxmlformats.org/officeDocument/2006/relationships/oleObject" Target="embeddings/oleObject189.bin"/><Relationship Id="rId968" Type="http://schemas.openxmlformats.org/officeDocument/2006/relationships/image" Target="media/image479.png"/><Relationship Id="rId97" Type="http://schemas.openxmlformats.org/officeDocument/2006/relationships/image" Target="media/image64.jpeg"/><Relationship Id="rId730" Type="http://schemas.openxmlformats.org/officeDocument/2006/relationships/oleObject" Target="embeddings/oleObject305.bin"/><Relationship Id="rId828" Type="http://schemas.openxmlformats.org/officeDocument/2006/relationships/image" Target="media/image460.png"/><Relationship Id="rId1013" Type="http://schemas.openxmlformats.org/officeDocument/2006/relationships/image" Target="media/image489.png"/><Relationship Id="rId162" Type="http://schemas.openxmlformats.org/officeDocument/2006/relationships/oleObject" Target="embeddings/oleObject26.bin"/><Relationship Id="rId467" Type="http://schemas.openxmlformats.org/officeDocument/2006/relationships/oleObject" Target="embeddings/oleObject161.bin"/><Relationship Id="rId674" Type="http://schemas.openxmlformats.org/officeDocument/2006/relationships/oleObject" Target="embeddings/oleObject267.bin"/><Relationship Id="rId881" Type="http://schemas.openxmlformats.org/officeDocument/2006/relationships/oleObject" Target="embeddings/oleObject372.bin"/><Relationship Id="rId979" Type="http://schemas.openxmlformats.org/officeDocument/2006/relationships/image" Target="media/image487.wmf"/><Relationship Id="rId24" Type="http://schemas.openxmlformats.org/officeDocument/2006/relationships/oleObject" Target="embeddings/oleObject5.bin"/><Relationship Id="rId327" Type="http://schemas.openxmlformats.org/officeDocument/2006/relationships/image" Target="media/image189.wmf"/><Relationship Id="rId534" Type="http://schemas.openxmlformats.org/officeDocument/2006/relationships/image" Target="media/image295.wmf"/><Relationship Id="rId741" Type="http://schemas.openxmlformats.org/officeDocument/2006/relationships/image" Target="media/image377.wmf"/><Relationship Id="rId839" Type="http://schemas.openxmlformats.org/officeDocument/2006/relationships/image" Target="media/image423.wmf"/><Relationship Id="rId173" Type="http://schemas.openxmlformats.org/officeDocument/2006/relationships/image" Target="media/image106.wmf"/><Relationship Id="rId380" Type="http://schemas.openxmlformats.org/officeDocument/2006/relationships/oleObject" Target="embeddings/oleObject122.bin"/><Relationship Id="rId601" Type="http://schemas.openxmlformats.org/officeDocument/2006/relationships/image" Target="media/image328.wmf"/><Relationship Id="rId1024" Type="http://schemas.openxmlformats.org/officeDocument/2006/relationships/oleObject" Target="embeddings/oleObject428.bin"/><Relationship Id="rId240" Type="http://schemas.openxmlformats.org/officeDocument/2006/relationships/oleObject" Target="embeddings/oleObject56.bin"/><Relationship Id="rId478" Type="http://schemas.openxmlformats.org/officeDocument/2006/relationships/image" Target="media/image267.wmf"/><Relationship Id="rId685" Type="http://schemas.openxmlformats.org/officeDocument/2006/relationships/oleObject" Target="embeddings/oleObject277.bin"/><Relationship Id="rId892" Type="http://schemas.openxmlformats.org/officeDocument/2006/relationships/image" Target="media/image449.wmf"/><Relationship Id="rId906" Type="http://schemas.openxmlformats.org/officeDocument/2006/relationships/image" Target="media/image456.wmf"/><Relationship Id="rId35" Type="http://schemas.openxmlformats.org/officeDocument/2006/relationships/image" Target="media/image13.png"/><Relationship Id="rId100" Type="http://schemas.openxmlformats.org/officeDocument/2006/relationships/image" Target="media/image67.jpeg"/><Relationship Id="rId338" Type="http://schemas.openxmlformats.org/officeDocument/2006/relationships/image" Target="media/image194.wmf"/><Relationship Id="rId545" Type="http://schemas.openxmlformats.org/officeDocument/2006/relationships/oleObject" Target="embeddings/oleObject200.bin"/><Relationship Id="rId752" Type="http://schemas.openxmlformats.org/officeDocument/2006/relationships/oleObject" Target="embeddings/oleObject316.bin"/><Relationship Id="rId184" Type="http://schemas.openxmlformats.org/officeDocument/2006/relationships/image" Target="media/image114.jpeg"/><Relationship Id="rId391" Type="http://schemas.openxmlformats.org/officeDocument/2006/relationships/image" Target="media/image220.wmf"/><Relationship Id="rId405" Type="http://schemas.openxmlformats.org/officeDocument/2006/relationships/image" Target="media/image227.png"/><Relationship Id="rId612" Type="http://schemas.openxmlformats.org/officeDocument/2006/relationships/oleObject" Target="embeddings/oleObject234.bin"/><Relationship Id="rId1035" Type="http://schemas.openxmlformats.org/officeDocument/2006/relationships/theme" Target="theme/theme1.xml"/><Relationship Id="rId251" Type="http://schemas.openxmlformats.org/officeDocument/2006/relationships/image" Target="media/image148.wmf"/><Relationship Id="rId489" Type="http://schemas.openxmlformats.org/officeDocument/2006/relationships/oleObject" Target="embeddings/oleObject172.bin"/><Relationship Id="rId696" Type="http://schemas.openxmlformats.org/officeDocument/2006/relationships/oleObject" Target="embeddings/oleObject286.bin"/><Relationship Id="rId917" Type="http://schemas.openxmlformats.org/officeDocument/2006/relationships/chart" Target="charts/chart210.xml"/><Relationship Id="rId46" Type="http://schemas.openxmlformats.org/officeDocument/2006/relationships/image" Target="media/image24.png"/><Relationship Id="rId349" Type="http://schemas.openxmlformats.org/officeDocument/2006/relationships/oleObject" Target="embeddings/oleObject106.bin"/><Relationship Id="rId556" Type="http://schemas.openxmlformats.org/officeDocument/2006/relationships/image" Target="media/image306.wmf"/><Relationship Id="rId763" Type="http://schemas.openxmlformats.org/officeDocument/2006/relationships/image" Target="media/image388.wmf"/><Relationship Id="rId111" Type="http://schemas.openxmlformats.org/officeDocument/2006/relationships/image" Target="media/image77.png"/><Relationship Id="rId195" Type="http://schemas.openxmlformats.org/officeDocument/2006/relationships/oleObject" Target="embeddings/oleObject35.bin"/><Relationship Id="rId209" Type="http://schemas.openxmlformats.org/officeDocument/2006/relationships/image" Target="media/image127.jpeg"/><Relationship Id="rId416" Type="http://schemas.openxmlformats.org/officeDocument/2006/relationships/oleObject" Target="embeddings/oleObject135.bin"/><Relationship Id="rId970" Type="http://schemas.openxmlformats.org/officeDocument/2006/relationships/image" Target="media/image481.png"/><Relationship Id="rId623" Type="http://schemas.openxmlformats.org/officeDocument/2006/relationships/image" Target="media/image339.wmf"/><Relationship Id="rId830" Type="http://schemas.openxmlformats.org/officeDocument/2006/relationships/image" Target="media/image430.emf"/><Relationship Id="rId928" Type="http://schemas.openxmlformats.org/officeDocument/2006/relationships/oleObject" Target="embeddings/oleObject396.bin"/><Relationship Id="rId57" Type="http://schemas.openxmlformats.org/officeDocument/2006/relationships/image" Target="media/image35.png"/><Relationship Id="rId262" Type="http://schemas.openxmlformats.org/officeDocument/2006/relationships/oleObject" Target="embeddings/oleObject67.bin"/><Relationship Id="rId567" Type="http://schemas.openxmlformats.org/officeDocument/2006/relationships/oleObject" Target="embeddings/oleObject211.bin"/><Relationship Id="rId122" Type="http://schemas.openxmlformats.org/officeDocument/2006/relationships/image" Target="media/image82.wmf"/><Relationship Id="rId774" Type="http://schemas.openxmlformats.org/officeDocument/2006/relationships/oleObject" Target="embeddings/oleObject327.bin"/><Relationship Id="rId981" Type="http://schemas.openxmlformats.org/officeDocument/2006/relationships/image" Target="media/image488.wmf"/><Relationship Id="rId427" Type="http://schemas.openxmlformats.org/officeDocument/2006/relationships/image" Target="media/image242.wmf"/><Relationship Id="rId634" Type="http://schemas.openxmlformats.org/officeDocument/2006/relationships/oleObject" Target="embeddings/oleObject245.bin"/><Relationship Id="rId841" Type="http://schemas.openxmlformats.org/officeDocument/2006/relationships/image" Target="media/image424.wmf"/><Relationship Id="rId273" Type="http://schemas.openxmlformats.org/officeDocument/2006/relationships/image" Target="media/image161.png"/><Relationship Id="rId480" Type="http://schemas.openxmlformats.org/officeDocument/2006/relationships/image" Target="media/image268.wmf"/><Relationship Id="rId701" Type="http://schemas.openxmlformats.org/officeDocument/2006/relationships/chart" Target="charts/chart14.xml"/><Relationship Id="rId939" Type="http://schemas.openxmlformats.org/officeDocument/2006/relationships/chart" Target="charts/chart230.xml"/><Relationship Id="rId68" Type="http://schemas.openxmlformats.org/officeDocument/2006/relationships/diagramColors" Target="diagrams/colors2.xml"/><Relationship Id="rId133" Type="http://schemas.openxmlformats.org/officeDocument/2006/relationships/image" Target="media/image87.wmf"/><Relationship Id="rId340" Type="http://schemas.openxmlformats.org/officeDocument/2006/relationships/image" Target="media/image195.wmf"/><Relationship Id="rId578" Type="http://schemas.openxmlformats.org/officeDocument/2006/relationships/image" Target="media/image317.wmf"/><Relationship Id="rId785" Type="http://schemas.openxmlformats.org/officeDocument/2006/relationships/oleObject" Target="embeddings/oleObject333.bin"/><Relationship Id="rId992" Type="http://schemas.openxmlformats.org/officeDocument/2006/relationships/oleObject" Target="embeddings/oleObject420.bin"/><Relationship Id="rId200" Type="http://schemas.openxmlformats.org/officeDocument/2006/relationships/image" Target="media/image119.wmf"/><Relationship Id="rId438" Type="http://schemas.openxmlformats.org/officeDocument/2006/relationships/oleObject" Target="embeddings/oleObject147.bin"/><Relationship Id="rId645" Type="http://schemas.openxmlformats.org/officeDocument/2006/relationships/image" Target="media/image350.wmf"/><Relationship Id="rId852" Type="http://schemas.openxmlformats.org/officeDocument/2006/relationships/oleObject" Target="embeddings/oleObject357.bin"/><Relationship Id="rId284" Type="http://schemas.openxmlformats.org/officeDocument/2006/relationships/oleObject" Target="embeddings/oleObject75.bin"/><Relationship Id="rId491" Type="http://schemas.openxmlformats.org/officeDocument/2006/relationships/oleObject" Target="embeddings/oleObject173.bin"/><Relationship Id="rId505" Type="http://schemas.openxmlformats.org/officeDocument/2006/relationships/oleObject" Target="embeddings/oleObject180.bin"/><Relationship Id="rId712" Type="http://schemas.openxmlformats.org/officeDocument/2006/relationships/oleObject" Target="embeddings/oleObject296.bin"/><Relationship Id="rId79" Type="http://schemas.openxmlformats.org/officeDocument/2006/relationships/image" Target="media/image47.emf"/><Relationship Id="rId144" Type="http://schemas.openxmlformats.org/officeDocument/2006/relationships/image" Target="media/image910.png"/><Relationship Id="rId589" Type="http://schemas.openxmlformats.org/officeDocument/2006/relationships/oleObject" Target="embeddings/oleObject222.bin"/><Relationship Id="rId796" Type="http://schemas.openxmlformats.org/officeDocument/2006/relationships/image" Target="media/image404.png"/><Relationship Id="rId351" Type="http://schemas.openxmlformats.org/officeDocument/2006/relationships/oleObject" Target="embeddings/oleObject107.bin"/><Relationship Id="rId449" Type="http://schemas.openxmlformats.org/officeDocument/2006/relationships/image" Target="media/image253.wmf"/><Relationship Id="rId656" Type="http://schemas.openxmlformats.org/officeDocument/2006/relationships/chart" Target="charts/chart6.xml"/><Relationship Id="rId863" Type="http://schemas.openxmlformats.org/officeDocument/2006/relationships/oleObject" Target="embeddings/oleObject363.bin"/><Relationship Id="rId211" Type="http://schemas.openxmlformats.org/officeDocument/2006/relationships/image" Target="media/image128.wmf"/><Relationship Id="rId295" Type="http://schemas.openxmlformats.org/officeDocument/2006/relationships/image" Target="media/image173.wmf"/><Relationship Id="rId309" Type="http://schemas.openxmlformats.org/officeDocument/2006/relationships/image" Target="media/image180.wmf"/><Relationship Id="rId516" Type="http://schemas.openxmlformats.org/officeDocument/2006/relationships/image" Target="media/image286.wmf"/><Relationship Id="rId723" Type="http://schemas.openxmlformats.org/officeDocument/2006/relationships/image" Target="media/image368.wmf"/><Relationship Id="rId930" Type="http://schemas.openxmlformats.org/officeDocument/2006/relationships/image" Target="media/image472.wmf"/><Relationship Id="rId1006" Type="http://schemas.openxmlformats.org/officeDocument/2006/relationships/image" Target="media/image486.png"/><Relationship Id="rId155" Type="http://schemas.openxmlformats.org/officeDocument/2006/relationships/image" Target="media/image97.wmf"/><Relationship Id="rId362" Type="http://schemas.openxmlformats.org/officeDocument/2006/relationships/oleObject" Target="embeddings/oleObject113.bin"/><Relationship Id="rId222" Type="http://schemas.openxmlformats.org/officeDocument/2006/relationships/oleObject" Target="embeddings/oleObject47.bin"/><Relationship Id="rId667" Type="http://schemas.openxmlformats.org/officeDocument/2006/relationships/image" Target="media/image357.png"/><Relationship Id="rId874" Type="http://schemas.openxmlformats.org/officeDocument/2006/relationships/image" Target="media/image440.wmf"/><Relationship Id="rId17" Type="http://schemas.openxmlformats.org/officeDocument/2006/relationships/oleObject" Target="embeddings/oleObject1.bin"/><Relationship Id="rId527" Type="http://schemas.openxmlformats.org/officeDocument/2006/relationships/oleObject" Target="embeddings/oleObject191.bin"/><Relationship Id="rId734" Type="http://schemas.openxmlformats.org/officeDocument/2006/relationships/oleObject" Target="embeddings/oleObject307.bin"/><Relationship Id="rId941" Type="http://schemas.openxmlformats.org/officeDocument/2006/relationships/oleObject" Target="embeddings/oleObject401.bin"/><Relationship Id="rId70" Type="http://schemas.openxmlformats.org/officeDocument/2006/relationships/image" Target="media/image38.png"/><Relationship Id="rId166" Type="http://schemas.openxmlformats.org/officeDocument/2006/relationships/oleObject" Target="embeddings/oleObject28.bin"/><Relationship Id="rId373" Type="http://schemas.openxmlformats.org/officeDocument/2006/relationships/image" Target="media/image211.wmf"/><Relationship Id="rId580" Type="http://schemas.openxmlformats.org/officeDocument/2006/relationships/image" Target="media/image318.wmf"/><Relationship Id="rId801" Type="http://schemas.openxmlformats.org/officeDocument/2006/relationships/chart" Target="charts/chart17.xml"/><Relationship Id="rId1017" Type="http://schemas.openxmlformats.org/officeDocument/2006/relationships/header" Target="header5.xml"/><Relationship Id="rId1" Type="http://schemas.openxmlformats.org/officeDocument/2006/relationships/customXml" Target="../customXml/item1.xml"/><Relationship Id="rId233" Type="http://schemas.openxmlformats.org/officeDocument/2006/relationships/image" Target="media/image139.wmf"/><Relationship Id="rId440" Type="http://schemas.openxmlformats.org/officeDocument/2006/relationships/oleObject" Target="embeddings/oleObject148.bin"/><Relationship Id="rId678" Type="http://schemas.openxmlformats.org/officeDocument/2006/relationships/oleObject" Target="embeddings/oleObject270.bin"/><Relationship Id="rId885" Type="http://schemas.openxmlformats.org/officeDocument/2006/relationships/oleObject" Target="embeddings/oleObject374.bin"/><Relationship Id="rId28" Type="http://schemas.openxmlformats.org/officeDocument/2006/relationships/header" Target="header2.xml"/><Relationship Id="rId300" Type="http://schemas.openxmlformats.org/officeDocument/2006/relationships/oleObject" Target="embeddings/oleObject83.bin"/><Relationship Id="rId538" Type="http://schemas.openxmlformats.org/officeDocument/2006/relationships/image" Target="media/image297.wmf"/><Relationship Id="rId745" Type="http://schemas.openxmlformats.org/officeDocument/2006/relationships/image" Target="media/image379.wmf"/><Relationship Id="rId952" Type="http://schemas.openxmlformats.org/officeDocument/2006/relationships/image" Target="media/image470.png"/><Relationship Id="rId81" Type="http://schemas.openxmlformats.org/officeDocument/2006/relationships/image" Target="media/image49.png"/><Relationship Id="rId177" Type="http://schemas.openxmlformats.org/officeDocument/2006/relationships/image" Target="media/image113.jpeg"/><Relationship Id="rId384" Type="http://schemas.openxmlformats.org/officeDocument/2006/relationships/oleObject" Target="embeddings/oleObject124.bin"/><Relationship Id="rId591" Type="http://schemas.openxmlformats.org/officeDocument/2006/relationships/oleObject" Target="embeddings/oleObject223.bin"/><Relationship Id="rId605" Type="http://schemas.openxmlformats.org/officeDocument/2006/relationships/image" Target="media/image330.wmf"/><Relationship Id="rId812" Type="http://schemas.openxmlformats.org/officeDocument/2006/relationships/image" Target="media/image411.png"/><Relationship Id="rId1028" Type="http://schemas.openxmlformats.org/officeDocument/2006/relationships/oleObject" Target="embeddings/oleObject430.bin"/><Relationship Id="rId244" Type="http://schemas.openxmlformats.org/officeDocument/2006/relationships/oleObject" Target="embeddings/oleObject58.bin"/><Relationship Id="rId689" Type="http://schemas.openxmlformats.org/officeDocument/2006/relationships/oleObject" Target="embeddings/oleObject280.bin"/><Relationship Id="rId896" Type="http://schemas.openxmlformats.org/officeDocument/2006/relationships/image" Target="media/image451.wmf"/><Relationship Id="rId39" Type="http://schemas.openxmlformats.org/officeDocument/2006/relationships/image" Target="media/image17.png"/><Relationship Id="rId451" Type="http://schemas.openxmlformats.org/officeDocument/2006/relationships/image" Target="media/image254.wmf"/><Relationship Id="rId549" Type="http://schemas.openxmlformats.org/officeDocument/2006/relationships/oleObject" Target="embeddings/oleObject202.bin"/><Relationship Id="rId756" Type="http://schemas.openxmlformats.org/officeDocument/2006/relationships/oleObject" Target="embeddings/oleObject318.bin"/><Relationship Id="rId104" Type="http://schemas.openxmlformats.org/officeDocument/2006/relationships/image" Target="media/image71.jpeg"/><Relationship Id="rId188" Type="http://schemas.openxmlformats.org/officeDocument/2006/relationships/image" Target="media/image124.png"/><Relationship Id="rId311" Type="http://schemas.openxmlformats.org/officeDocument/2006/relationships/image" Target="media/image181.wmf"/><Relationship Id="rId395" Type="http://schemas.openxmlformats.org/officeDocument/2006/relationships/image" Target="media/image222.wmf"/><Relationship Id="rId409" Type="http://schemas.openxmlformats.org/officeDocument/2006/relationships/image" Target="media/image231.png"/><Relationship Id="rId963" Type="http://schemas.openxmlformats.org/officeDocument/2006/relationships/image" Target="media/image478.wmf"/><Relationship Id="rId92" Type="http://schemas.openxmlformats.org/officeDocument/2006/relationships/image" Target="media/image59.png"/><Relationship Id="rId616" Type="http://schemas.openxmlformats.org/officeDocument/2006/relationships/oleObject" Target="embeddings/oleObject236.bin"/><Relationship Id="rId823" Type="http://schemas.openxmlformats.org/officeDocument/2006/relationships/oleObject" Target="embeddings/oleObject344.bin"/><Relationship Id="rId255" Type="http://schemas.openxmlformats.org/officeDocument/2006/relationships/image" Target="media/image150.wmf"/><Relationship Id="rId462" Type="http://schemas.openxmlformats.org/officeDocument/2006/relationships/image" Target="media/image259.wmf"/><Relationship Id="rId115" Type="http://schemas.openxmlformats.org/officeDocument/2006/relationships/oleObject" Target="embeddings/oleObject6.bin"/><Relationship Id="rId322" Type="http://schemas.openxmlformats.org/officeDocument/2006/relationships/oleObject" Target="embeddings/oleObject92.bin"/><Relationship Id="rId767" Type="http://schemas.openxmlformats.org/officeDocument/2006/relationships/image" Target="media/image390.wmf"/><Relationship Id="rId974" Type="http://schemas.openxmlformats.org/officeDocument/2006/relationships/oleObject" Target="embeddings/oleObject412.bin"/><Relationship Id="rId199" Type="http://schemas.openxmlformats.org/officeDocument/2006/relationships/oleObject" Target="embeddings/oleObject37.bin"/><Relationship Id="rId627" Type="http://schemas.openxmlformats.org/officeDocument/2006/relationships/image" Target="media/image341.wmf"/><Relationship Id="rId834" Type="http://schemas.openxmlformats.org/officeDocument/2006/relationships/oleObject" Target="embeddings/oleObject348.bin"/><Relationship Id="rId266" Type="http://schemas.openxmlformats.org/officeDocument/2006/relationships/oleObject" Target="embeddings/oleObject69.bin"/><Relationship Id="rId473" Type="http://schemas.openxmlformats.org/officeDocument/2006/relationships/oleObject" Target="embeddings/oleObject164.bin"/><Relationship Id="rId680" Type="http://schemas.openxmlformats.org/officeDocument/2006/relationships/oleObject" Target="embeddings/oleObject272.bin"/><Relationship Id="rId901" Type="http://schemas.openxmlformats.org/officeDocument/2006/relationships/oleObject" Target="embeddings/oleObject382.bin"/><Relationship Id="rId30" Type="http://schemas.openxmlformats.org/officeDocument/2006/relationships/image" Target="media/image8.png"/><Relationship Id="rId126" Type="http://schemas.openxmlformats.org/officeDocument/2006/relationships/oleObject" Target="embeddings/oleObject11.bin"/><Relationship Id="rId333" Type="http://schemas.openxmlformats.org/officeDocument/2006/relationships/image" Target="media/image192.wmf"/><Relationship Id="rId540" Type="http://schemas.openxmlformats.org/officeDocument/2006/relationships/image" Target="media/image298.wmf"/><Relationship Id="rId778" Type="http://schemas.openxmlformats.org/officeDocument/2006/relationships/oleObject" Target="embeddings/oleObject329.bin"/><Relationship Id="rId985" Type="http://schemas.openxmlformats.org/officeDocument/2006/relationships/chart" Target="charts/chart24.xml"/><Relationship Id="rId638" Type="http://schemas.openxmlformats.org/officeDocument/2006/relationships/oleObject" Target="embeddings/oleObject247.bin"/><Relationship Id="rId845" Type="http://schemas.openxmlformats.org/officeDocument/2006/relationships/image" Target="media/image426.wmf"/><Relationship Id="rId1030" Type="http://schemas.openxmlformats.org/officeDocument/2006/relationships/oleObject" Target="embeddings/oleObject431.bin"/><Relationship Id="rId277" Type="http://schemas.openxmlformats.org/officeDocument/2006/relationships/image" Target="media/image164.wmf"/><Relationship Id="rId400" Type="http://schemas.openxmlformats.org/officeDocument/2006/relationships/oleObject" Target="embeddings/oleObject132.bin"/><Relationship Id="rId484" Type="http://schemas.openxmlformats.org/officeDocument/2006/relationships/image" Target="media/image270.wmf"/><Relationship Id="rId705" Type="http://schemas.openxmlformats.org/officeDocument/2006/relationships/image" Target="media/image359.wmf"/><Relationship Id="rId137" Type="http://schemas.openxmlformats.org/officeDocument/2006/relationships/oleObject" Target="embeddings/oleObject17.bin"/><Relationship Id="rId344" Type="http://schemas.openxmlformats.org/officeDocument/2006/relationships/image" Target="media/image197.wmf"/><Relationship Id="rId691" Type="http://schemas.openxmlformats.org/officeDocument/2006/relationships/oleObject" Target="embeddings/oleObject282.bin"/><Relationship Id="rId789" Type="http://schemas.openxmlformats.org/officeDocument/2006/relationships/oleObject" Target="embeddings/oleObject335.bin"/><Relationship Id="rId912" Type="http://schemas.openxmlformats.org/officeDocument/2006/relationships/oleObject" Target="embeddings/oleObject388.bin"/><Relationship Id="rId996" Type="http://schemas.openxmlformats.org/officeDocument/2006/relationships/image" Target="media/image482.wmf"/><Relationship Id="rId41" Type="http://schemas.openxmlformats.org/officeDocument/2006/relationships/image" Target="media/image19.png"/><Relationship Id="rId551" Type="http://schemas.openxmlformats.org/officeDocument/2006/relationships/oleObject" Target="embeddings/oleObject203.bin"/><Relationship Id="rId649" Type="http://schemas.openxmlformats.org/officeDocument/2006/relationships/image" Target="media/image352.wmf"/><Relationship Id="rId856" Type="http://schemas.openxmlformats.org/officeDocument/2006/relationships/image" Target="media/image431.wmf"/><Relationship Id="rId190" Type="http://schemas.openxmlformats.org/officeDocument/2006/relationships/image" Target="media/image126.jpeg"/><Relationship Id="rId204" Type="http://schemas.openxmlformats.org/officeDocument/2006/relationships/image" Target="media/image121.wmf"/><Relationship Id="rId288" Type="http://schemas.openxmlformats.org/officeDocument/2006/relationships/oleObject" Target="embeddings/oleObject77.bin"/><Relationship Id="rId411" Type="http://schemas.openxmlformats.org/officeDocument/2006/relationships/image" Target="media/image233.png"/><Relationship Id="rId509" Type="http://schemas.openxmlformats.org/officeDocument/2006/relationships/oleObject" Target="embeddings/oleObject182.bin"/><Relationship Id="rId495" Type="http://schemas.openxmlformats.org/officeDocument/2006/relationships/oleObject" Target="embeddings/oleObject175.bin"/><Relationship Id="rId716" Type="http://schemas.openxmlformats.org/officeDocument/2006/relationships/oleObject" Target="embeddings/oleObject298.bin"/><Relationship Id="rId923" Type="http://schemas.openxmlformats.org/officeDocument/2006/relationships/image" Target="media/image470.wmf"/><Relationship Id="rId52" Type="http://schemas.openxmlformats.org/officeDocument/2006/relationships/image" Target="media/image30.png"/><Relationship Id="rId148" Type="http://schemas.openxmlformats.org/officeDocument/2006/relationships/oleObject" Target="embeddings/oleObject20.bin"/><Relationship Id="rId355" Type="http://schemas.openxmlformats.org/officeDocument/2006/relationships/image" Target="media/image202.wmf"/><Relationship Id="rId562" Type="http://schemas.openxmlformats.org/officeDocument/2006/relationships/image" Target="media/image309.wmf"/><Relationship Id="rId215" Type="http://schemas.openxmlformats.org/officeDocument/2006/relationships/image" Target="media/image130.wmf"/><Relationship Id="rId422" Type="http://schemas.openxmlformats.org/officeDocument/2006/relationships/oleObject" Target="embeddings/oleObject139.bin"/><Relationship Id="rId867" Type="http://schemas.openxmlformats.org/officeDocument/2006/relationships/oleObject" Target="embeddings/oleObject365.bin"/><Relationship Id="rId299" Type="http://schemas.openxmlformats.org/officeDocument/2006/relationships/image" Target="media/image175.wmf"/><Relationship Id="rId727" Type="http://schemas.openxmlformats.org/officeDocument/2006/relationships/image" Target="media/image370.wmf"/><Relationship Id="rId934" Type="http://schemas.openxmlformats.org/officeDocument/2006/relationships/chart" Target="charts/chart23.xml"/><Relationship Id="rId63" Type="http://schemas.openxmlformats.org/officeDocument/2006/relationships/diagramColors" Target="diagrams/colors1.xml"/><Relationship Id="rId159" Type="http://schemas.openxmlformats.org/officeDocument/2006/relationships/image" Target="media/image99.wmf"/><Relationship Id="rId366" Type="http://schemas.openxmlformats.org/officeDocument/2006/relationships/oleObject" Target="embeddings/oleObject115.bin"/><Relationship Id="rId573" Type="http://schemas.openxmlformats.org/officeDocument/2006/relationships/oleObject" Target="embeddings/oleObject214.bin"/><Relationship Id="rId780" Type="http://schemas.openxmlformats.org/officeDocument/2006/relationships/oleObject" Target="embeddings/oleObject330.bin"/><Relationship Id="rId226" Type="http://schemas.openxmlformats.org/officeDocument/2006/relationships/oleObject" Target="embeddings/oleObject49.bin"/><Relationship Id="rId433" Type="http://schemas.openxmlformats.org/officeDocument/2006/relationships/image" Target="media/image245.wmf"/><Relationship Id="rId878" Type="http://schemas.openxmlformats.org/officeDocument/2006/relationships/image" Target="media/image442.wmf"/><Relationship Id="rId640" Type="http://schemas.openxmlformats.org/officeDocument/2006/relationships/oleObject" Target="embeddings/oleObject248.bin"/><Relationship Id="rId738" Type="http://schemas.openxmlformats.org/officeDocument/2006/relationships/oleObject" Target="embeddings/oleObject309.bin"/><Relationship Id="rId945" Type="http://schemas.openxmlformats.org/officeDocument/2006/relationships/image" Target="media/image465.wmf"/><Relationship Id="rId74" Type="http://schemas.openxmlformats.org/officeDocument/2006/relationships/image" Target="media/image42.png"/><Relationship Id="rId377" Type="http://schemas.openxmlformats.org/officeDocument/2006/relationships/image" Target="media/image213.wmf"/><Relationship Id="rId500" Type="http://schemas.openxmlformats.org/officeDocument/2006/relationships/image" Target="media/image278.wmf"/><Relationship Id="rId584" Type="http://schemas.openxmlformats.org/officeDocument/2006/relationships/image" Target="media/image320.wmf"/><Relationship Id="rId805" Type="http://schemas.openxmlformats.org/officeDocument/2006/relationships/image" Target="media/image408.png"/><Relationship Id="rId5" Type="http://schemas.openxmlformats.org/officeDocument/2006/relationships/webSettings" Target="webSettings.xml"/><Relationship Id="rId237" Type="http://schemas.openxmlformats.org/officeDocument/2006/relationships/image" Target="media/image141.wmf"/><Relationship Id="rId791" Type="http://schemas.openxmlformats.org/officeDocument/2006/relationships/oleObject" Target="embeddings/oleObject336.bin"/><Relationship Id="rId889" Type="http://schemas.openxmlformats.org/officeDocument/2006/relationships/oleObject" Target="embeddings/oleObject376.bin"/><Relationship Id="rId444" Type="http://schemas.openxmlformats.org/officeDocument/2006/relationships/oleObject" Target="embeddings/oleObject150.bin"/><Relationship Id="rId651" Type="http://schemas.openxmlformats.org/officeDocument/2006/relationships/image" Target="media/image353.wmf"/><Relationship Id="rId749" Type="http://schemas.openxmlformats.org/officeDocument/2006/relationships/image" Target="media/image381.wmf"/><Relationship Id="rId290" Type="http://schemas.openxmlformats.org/officeDocument/2006/relationships/oleObject" Target="embeddings/oleObject78.bin"/><Relationship Id="rId304" Type="http://schemas.openxmlformats.org/officeDocument/2006/relationships/oleObject" Target="embeddings/oleObject85.bin"/><Relationship Id="rId388" Type="http://schemas.openxmlformats.org/officeDocument/2006/relationships/oleObject" Target="embeddings/oleObject126.bin"/><Relationship Id="rId511" Type="http://schemas.openxmlformats.org/officeDocument/2006/relationships/oleObject" Target="embeddings/oleObject183.bin"/><Relationship Id="rId609" Type="http://schemas.openxmlformats.org/officeDocument/2006/relationships/image" Target="media/image332.wmf"/><Relationship Id="rId956" Type="http://schemas.openxmlformats.org/officeDocument/2006/relationships/oleObject" Target="embeddings/oleObject406.bin"/><Relationship Id="rId85" Type="http://schemas.openxmlformats.org/officeDocument/2006/relationships/image" Target="media/image52.png"/><Relationship Id="rId150" Type="http://schemas.openxmlformats.org/officeDocument/2006/relationships/oleObject" Target="embeddings/oleObject21.bin"/><Relationship Id="rId595" Type="http://schemas.openxmlformats.org/officeDocument/2006/relationships/image" Target="media/image325.wmf"/><Relationship Id="rId816" Type="http://schemas.openxmlformats.org/officeDocument/2006/relationships/image" Target="media/image425.png"/><Relationship Id="rId1001" Type="http://schemas.openxmlformats.org/officeDocument/2006/relationships/oleObject" Target="embeddings/oleObject424.bin"/><Relationship Id="rId248" Type="http://schemas.openxmlformats.org/officeDocument/2006/relationships/oleObject" Target="embeddings/oleObject60.bin"/><Relationship Id="rId455" Type="http://schemas.openxmlformats.org/officeDocument/2006/relationships/image" Target="media/image256.wmf"/><Relationship Id="rId662" Type="http://schemas.openxmlformats.org/officeDocument/2006/relationships/chart" Target="charts/chart7.xml"/><Relationship Id="rId12" Type="http://schemas.openxmlformats.org/officeDocument/2006/relationships/hyperlink" Target="file:///D:\These%20finale%20avec%20rapport%20plagiarism25\test%2004.docx" TargetMode="External"/><Relationship Id="rId108" Type="http://schemas.openxmlformats.org/officeDocument/2006/relationships/image" Target="media/image74.png"/><Relationship Id="rId315" Type="http://schemas.openxmlformats.org/officeDocument/2006/relationships/image" Target="media/image183.wmf"/><Relationship Id="rId522" Type="http://schemas.openxmlformats.org/officeDocument/2006/relationships/image" Target="media/image289.wmf"/><Relationship Id="rId967" Type="http://schemas.openxmlformats.org/officeDocument/2006/relationships/image" Target="media/image478.png"/><Relationship Id="rId96" Type="http://schemas.openxmlformats.org/officeDocument/2006/relationships/image" Target="media/image63.jpeg"/><Relationship Id="rId161" Type="http://schemas.openxmlformats.org/officeDocument/2006/relationships/image" Target="media/image100.wmf"/><Relationship Id="rId399" Type="http://schemas.openxmlformats.org/officeDocument/2006/relationships/image" Target="media/image224.wmf"/><Relationship Id="rId827" Type="http://schemas.openxmlformats.org/officeDocument/2006/relationships/oleObject" Target="embeddings/oleObject347.bin"/><Relationship Id="rId1012" Type="http://schemas.openxmlformats.org/officeDocument/2006/relationships/image" Target="media/image502.png"/><Relationship Id="rId259" Type="http://schemas.openxmlformats.org/officeDocument/2006/relationships/image" Target="media/image152.wmf"/><Relationship Id="rId466" Type="http://schemas.openxmlformats.org/officeDocument/2006/relationships/image" Target="media/image261.wmf"/><Relationship Id="rId673" Type="http://schemas.openxmlformats.org/officeDocument/2006/relationships/chart" Target="charts/chart10.xml"/><Relationship Id="rId880" Type="http://schemas.openxmlformats.org/officeDocument/2006/relationships/image" Target="media/image443.wmf"/><Relationship Id="rId23" Type="http://schemas.openxmlformats.org/officeDocument/2006/relationships/image" Target="media/image6.wmf"/><Relationship Id="rId119" Type="http://schemas.openxmlformats.org/officeDocument/2006/relationships/oleObject" Target="embeddings/oleObject8.bin"/><Relationship Id="rId326" Type="http://schemas.openxmlformats.org/officeDocument/2006/relationships/oleObject" Target="embeddings/oleObject94.bin"/><Relationship Id="rId533" Type="http://schemas.openxmlformats.org/officeDocument/2006/relationships/oleObject" Target="embeddings/oleObject194.bin"/><Relationship Id="rId978" Type="http://schemas.openxmlformats.org/officeDocument/2006/relationships/oleObject" Target="embeddings/oleObject414.bin"/><Relationship Id="rId740" Type="http://schemas.openxmlformats.org/officeDocument/2006/relationships/oleObject" Target="embeddings/oleObject310.bin"/><Relationship Id="rId838" Type="http://schemas.openxmlformats.org/officeDocument/2006/relationships/oleObject" Target="embeddings/oleObject350.bin"/><Relationship Id="rId1023" Type="http://schemas.openxmlformats.org/officeDocument/2006/relationships/image" Target="media/image496.wmf"/><Relationship Id="rId172" Type="http://schemas.openxmlformats.org/officeDocument/2006/relationships/oleObject" Target="embeddings/oleObject31.bin"/><Relationship Id="rId477" Type="http://schemas.openxmlformats.org/officeDocument/2006/relationships/oleObject" Target="embeddings/oleObject166.bin"/><Relationship Id="rId600" Type="http://schemas.openxmlformats.org/officeDocument/2006/relationships/oleObject" Target="embeddings/oleObject228.bin"/><Relationship Id="rId684" Type="http://schemas.openxmlformats.org/officeDocument/2006/relationships/oleObject" Target="embeddings/oleObject276.bin"/><Relationship Id="rId337" Type="http://schemas.openxmlformats.org/officeDocument/2006/relationships/oleObject" Target="embeddings/oleObject100.bin"/><Relationship Id="rId891" Type="http://schemas.openxmlformats.org/officeDocument/2006/relationships/oleObject" Target="embeddings/oleObject377.bin"/><Relationship Id="rId905" Type="http://schemas.openxmlformats.org/officeDocument/2006/relationships/oleObject" Target="embeddings/oleObject384.bin"/><Relationship Id="rId989" Type="http://schemas.openxmlformats.org/officeDocument/2006/relationships/oleObject" Target="embeddings/oleObject419.bin"/><Relationship Id="rId34" Type="http://schemas.openxmlformats.org/officeDocument/2006/relationships/image" Target="media/image12.png"/><Relationship Id="rId544" Type="http://schemas.openxmlformats.org/officeDocument/2006/relationships/image" Target="media/image300.wmf"/><Relationship Id="rId751" Type="http://schemas.openxmlformats.org/officeDocument/2006/relationships/image" Target="media/image382.wmf"/><Relationship Id="rId849" Type="http://schemas.openxmlformats.org/officeDocument/2006/relationships/image" Target="media/image428.wmf"/><Relationship Id="rId183" Type="http://schemas.openxmlformats.org/officeDocument/2006/relationships/image" Target="media/image113.png"/><Relationship Id="rId390" Type="http://schemas.openxmlformats.org/officeDocument/2006/relationships/oleObject" Target="embeddings/oleObject127.bin"/><Relationship Id="rId404" Type="http://schemas.openxmlformats.org/officeDocument/2006/relationships/oleObject" Target="embeddings/oleObject134.bin"/><Relationship Id="rId611" Type="http://schemas.openxmlformats.org/officeDocument/2006/relationships/image" Target="media/image333.wmf"/><Relationship Id="rId1034" Type="http://schemas.openxmlformats.org/officeDocument/2006/relationships/fontTable" Target="fontTable.xml"/><Relationship Id="rId250" Type="http://schemas.openxmlformats.org/officeDocument/2006/relationships/oleObject" Target="embeddings/oleObject61.bin"/><Relationship Id="rId488" Type="http://schemas.openxmlformats.org/officeDocument/2006/relationships/image" Target="media/image272.wmf"/><Relationship Id="rId695" Type="http://schemas.openxmlformats.org/officeDocument/2006/relationships/oleObject" Target="embeddings/oleObject285.bin"/><Relationship Id="rId709" Type="http://schemas.openxmlformats.org/officeDocument/2006/relationships/image" Target="media/image361.wmf"/><Relationship Id="rId916" Type="http://schemas.openxmlformats.org/officeDocument/2006/relationships/chart" Target="charts/chart200.xml"/><Relationship Id="rId45" Type="http://schemas.openxmlformats.org/officeDocument/2006/relationships/image" Target="media/image23.png"/><Relationship Id="rId110" Type="http://schemas.openxmlformats.org/officeDocument/2006/relationships/image" Target="media/image75.jpeg"/><Relationship Id="rId348" Type="http://schemas.openxmlformats.org/officeDocument/2006/relationships/image" Target="media/image199.wmf"/><Relationship Id="rId555" Type="http://schemas.openxmlformats.org/officeDocument/2006/relationships/oleObject" Target="embeddings/oleObject205.bin"/><Relationship Id="rId762" Type="http://schemas.openxmlformats.org/officeDocument/2006/relationships/oleObject" Target="embeddings/oleObject321.bin"/><Relationship Id="rId194" Type="http://schemas.openxmlformats.org/officeDocument/2006/relationships/oleObject" Target="embeddings/oleObject34.bin"/><Relationship Id="rId208" Type="http://schemas.openxmlformats.org/officeDocument/2006/relationships/image" Target="media/image126.png"/><Relationship Id="rId415" Type="http://schemas.openxmlformats.org/officeDocument/2006/relationships/image" Target="media/image237.wmf"/><Relationship Id="rId622" Type="http://schemas.openxmlformats.org/officeDocument/2006/relationships/oleObject" Target="embeddings/oleObject239.bin"/><Relationship Id="rId261" Type="http://schemas.openxmlformats.org/officeDocument/2006/relationships/image" Target="media/image153.wmf"/><Relationship Id="rId499" Type="http://schemas.openxmlformats.org/officeDocument/2006/relationships/oleObject" Target="embeddings/oleObject177.bin"/><Relationship Id="rId927" Type="http://schemas.openxmlformats.org/officeDocument/2006/relationships/image" Target="media/image460.wmf"/><Relationship Id="rId56" Type="http://schemas.openxmlformats.org/officeDocument/2006/relationships/image" Target="media/image34.png"/><Relationship Id="rId359" Type="http://schemas.openxmlformats.org/officeDocument/2006/relationships/image" Target="media/image204.wmf"/><Relationship Id="rId566" Type="http://schemas.openxmlformats.org/officeDocument/2006/relationships/image" Target="media/image311.wmf"/><Relationship Id="rId773" Type="http://schemas.openxmlformats.org/officeDocument/2006/relationships/image" Target="media/image393.wmf"/><Relationship Id="rId121" Type="http://schemas.openxmlformats.org/officeDocument/2006/relationships/oleObject" Target="embeddings/oleObject9.bin"/><Relationship Id="rId219" Type="http://schemas.openxmlformats.org/officeDocument/2006/relationships/image" Target="media/image132.wmf"/><Relationship Id="rId426" Type="http://schemas.openxmlformats.org/officeDocument/2006/relationships/oleObject" Target="embeddings/oleObject141.bin"/><Relationship Id="rId633" Type="http://schemas.openxmlformats.org/officeDocument/2006/relationships/image" Target="media/image344.wmf"/><Relationship Id="rId980" Type="http://schemas.openxmlformats.org/officeDocument/2006/relationships/oleObject" Target="embeddings/oleObject415.bin"/><Relationship Id="rId840" Type="http://schemas.openxmlformats.org/officeDocument/2006/relationships/oleObject" Target="embeddings/oleObject351.bin"/><Relationship Id="rId938" Type="http://schemas.openxmlformats.org/officeDocument/2006/relationships/chart" Target="charts/chart220.xml"/><Relationship Id="rId67" Type="http://schemas.openxmlformats.org/officeDocument/2006/relationships/diagramQuickStyle" Target="diagrams/quickStyle2.xml"/><Relationship Id="rId272" Type="http://schemas.openxmlformats.org/officeDocument/2006/relationships/image" Target="media/image160.png"/><Relationship Id="rId577" Type="http://schemas.openxmlformats.org/officeDocument/2006/relationships/oleObject" Target="embeddings/oleObject216.bin"/><Relationship Id="rId700" Type="http://schemas.openxmlformats.org/officeDocument/2006/relationships/oleObject" Target="embeddings/oleObject289.bin"/><Relationship Id="rId132" Type="http://schemas.openxmlformats.org/officeDocument/2006/relationships/oleObject" Target="embeddings/oleObject14.bin"/><Relationship Id="rId784" Type="http://schemas.openxmlformats.org/officeDocument/2006/relationships/image" Target="media/image398.wmf"/><Relationship Id="rId991" Type="http://schemas.openxmlformats.org/officeDocument/2006/relationships/image" Target="media/image490.wmf"/><Relationship Id="rId437" Type="http://schemas.openxmlformats.org/officeDocument/2006/relationships/image" Target="media/image247.wmf"/><Relationship Id="rId644" Type="http://schemas.openxmlformats.org/officeDocument/2006/relationships/oleObject" Target="embeddings/oleObject250.bin"/><Relationship Id="rId851" Type="http://schemas.openxmlformats.org/officeDocument/2006/relationships/image" Target="media/image429.wmf"/><Relationship Id="rId283" Type="http://schemas.openxmlformats.org/officeDocument/2006/relationships/image" Target="media/image167.wmf"/><Relationship Id="rId490" Type="http://schemas.openxmlformats.org/officeDocument/2006/relationships/image" Target="media/image273.wmf"/><Relationship Id="rId504" Type="http://schemas.openxmlformats.org/officeDocument/2006/relationships/image" Target="media/image280.wmf"/><Relationship Id="rId711" Type="http://schemas.openxmlformats.org/officeDocument/2006/relationships/image" Target="media/image362.wmf"/><Relationship Id="rId949" Type="http://schemas.openxmlformats.org/officeDocument/2006/relationships/image" Target="media/image467.png"/><Relationship Id="rId78" Type="http://schemas.openxmlformats.org/officeDocument/2006/relationships/image" Target="media/image46.png"/><Relationship Id="rId143" Type="http://schemas.openxmlformats.org/officeDocument/2006/relationships/image" Target="media/image91.png"/><Relationship Id="rId350" Type="http://schemas.openxmlformats.org/officeDocument/2006/relationships/image" Target="media/image200.wmf"/><Relationship Id="rId588" Type="http://schemas.openxmlformats.org/officeDocument/2006/relationships/image" Target="media/image322.wmf"/><Relationship Id="rId795" Type="http://schemas.openxmlformats.org/officeDocument/2006/relationships/oleObject" Target="embeddings/oleObject338.bin"/><Relationship Id="rId809" Type="http://schemas.openxmlformats.org/officeDocument/2006/relationships/chart" Target="charts/chart19.xml"/><Relationship Id="rId9" Type="http://schemas.openxmlformats.org/officeDocument/2006/relationships/header" Target="header1.xml"/><Relationship Id="rId210" Type="http://schemas.openxmlformats.org/officeDocument/2006/relationships/image" Target="media/image137.jpeg"/><Relationship Id="rId448" Type="http://schemas.openxmlformats.org/officeDocument/2006/relationships/oleObject" Target="embeddings/oleObject152.bin"/><Relationship Id="rId655" Type="http://schemas.openxmlformats.org/officeDocument/2006/relationships/chart" Target="charts/chart5.xml"/><Relationship Id="rId862" Type="http://schemas.openxmlformats.org/officeDocument/2006/relationships/image" Target="media/image434.wmf"/><Relationship Id="rId294" Type="http://schemas.openxmlformats.org/officeDocument/2006/relationships/oleObject" Target="embeddings/oleObject80.bin"/><Relationship Id="rId308" Type="http://schemas.openxmlformats.org/officeDocument/2006/relationships/oleObject" Target="embeddings/oleObject87.bin"/><Relationship Id="rId515" Type="http://schemas.openxmlformats.org/officeDocument/2006/relationships/oleObject" Target="embeddings/oleObject185.bin"/><Relationship Id="rId722" Type="http://schemas.openxmlformats.org/officeDocument/2006/relationships/oleObject" Target="embeddings/oleObject301.bin"/><Relationship Id="rId89" Type="http://schemas.openxmlformats.org/officeDocument/2006/relationships/image" Target="media/image56.png"/><Relationship Id="rId154" Type="http://schemas.openxmlformats.org/officeDocument/2006/relationships/image" Target="media/image100.jpeg"/><Relationship Id="rId361" Type="http://schemas.openxmlformats.org/officeDocument/2006/relationships/image" Target="media/image205.wmf"/><Relationship Id="rId599" Type="http://schemas.openxmlformats.org/officeDocument/2006/relationships/image" Target="media/image327.wmf"/><Relationship Id="rId1005" Type="http://schemas.openxmlformats.org/officeDocument/2006/relationships/image" Target="media/image485.png"/><Relationship Id="rId459" Type="http://schemas.openxmlformats.org/officeDocument/2006/relationships/image" Target="media/image258.wmf"/><Relationship Id="rId666" Type="http://schemas.openxmlformats.org/officeDocument/2006/relationships/oleObject" Target="embeddings/oleObject261.bin"/><Relationship Id="rId873" Type="http://schemas.openxmlformats.org/officeDocument/2006/relationships/oleObject" Target="embeddings/oleObject368.bin"/><Relationship Id="rId16" Type="http://schemas.openxmlformats.org/officeDocument/2006/relationships/image" Target="media/image3.wmf"/><Relationship Id="rId221" Type="http://schemas.openxmlformats.org/officeDocument/2006/relationships/image" Target="media/image133.wmf"/><Relationship Id="rId319" Type="http://schemas.openxmlformats.org/officeDocument/2006/relationships/image" Target="media/image196.jpeg"/><Relationship Id="rId526" Type="http://schemas.openxmlformats.org/officeDocument/2006/relationships/image" Target="media/image291.wmf"/><Relationship Id="rId733" Type="http://schemas.openxmlformats.org/officeDocument/2006/relationships/image" Target="media/image373.wmf"/><Relationship Id="rId940" Type="http://schemas.openxmlformats.org/officeDocument/2006/relationships/image" Target="media/image474.wmf"/><Relationship Id="rId1016" Type="http://schemas.openxmlformats.org/officeDocument/2006/relationships/image" Target="media/image504.png"/><Relationship Id="rId165" Type="http://schemas.openxmlformats.org/officeDocument/2006/relationships/image" Target="media/image102.wmf"/><Relationship Id="rId372" Type="http://schemas.openxmlformats.org/officeDocument/2006/relationships/oleObject" Target="embeddings/oleObject118.bin"/><Relationship Id="rId677" Type="http://schemas.openxmlformats.org/officeDocument/2006/relationships/oleObject" Target="embeddings/oleObject269.bin"/><Relationship Id="rId800" Type="http://schemas.openxmlformats.org/officeDocument/2006/relationships/chart" Target="charts/chart16.xml"/><Relationship Id="rId232" Type="http://schemas.openxmlformats.org/officeDocument/2006/relationships/oleObject" Target="embeddings/oleObject52.bin"/><Relationship Id="rId884" Type="http://schemas.openxmlformats.org/officeDocument/2006/relationships/image" Target="media/image445.wmf"/><Relationship Id="rId27" Type="http://schemas.openxmlformats.org/officeDocument/2006/relationships/hyperlink" Target="file:///D:\These%20finale%20avec%20rapport%20plagiarism25\test%2004.docx" TargetMode="External"/><Relationship Id="rId537" Type="http://schemas.openxmlformats.org/officeDocument/2006/relationships/oleObject" Target="embeddings/oleObject196.bin"/><Relationship Id="rId744" Type="http://schemas.openxmlformats.org/officeDocument/2006/relationships/oleObject" Target="embeddings/oleObject312.bin"/><Relationship Id="rId951" Type="http://schemas.openxmlformats.org/officeDocument/2006/relationships/image" Target="media/image469.png"/><Relationship Id="rId80" Type="http://schemas.openxmlformats.org/officeDocument/2006/relationships/image" Target="media/image48.emf"/><Relationship Id="rId176" Type="http://schemas.openxmlformats.org/officeDocument/2006/relationships/image" Target="media/image108.png"/><Relationship Id="rId383" Type="http://schemas.openxmlformats.org/officeDocument/2006/relationships/image" Target="media/image216.wmf"/><Relationship Id="rId590" Type="http://schemas.openxmlformats.org/officeDocument/2006/relationships/image" Target="media/image323.wmf"/><Relationship Id="rId604" Type="http://schemas.openxmlformats.org/officeDocument/2006/relationships/oleObject" Target="embeddings/oleObject230.bin"/><Relationship Id="rId811" Type="http://schemas.openxmlformats.org/officeDocument/2006/relationships/image" Target="media/image410.png"/><Relationship Id="rId1027" Type="http://schemas.openxmlformats.org/officeDocument/2006/relationships/image" Target="media/image498.wmf"/><Relationship Id="rId243" Type="http://schemas.openxmlformats.org/officeDocument/2006/relationships/image" Target="media/image144.wmf"/><Relationship Id="rId450" Type="http://schemas.openxmlformats.org/officeDocument/2006/relationships/oleObject" Target="embeddings/oleObject153.bin"/><Relationship Id="rId688" Type="http://schemas.openxmlformats.org/officeDocument/2006/relationships/oleObject" Target="embeddings/oleObject279.bin"/><Relationship Id="rId895" Type="http://schemas.openxmlformats.org/officeDocument/2006/relationships/oleObject" Target="embeddings/oleObject379.bin"/><Relationship Id="rId909" Type="http://schemas.openxmlformats.org/officeDocument/2006/relationships/chart" Target="charts/chart21.xml"/><Relationship Id="rId38" Type="http://schemas.openxmlformats.org/officeDocument/2006/relationships/image" Target="media/image16.png"/><Relationship Id="rId103" Type="http://schemas.openxmlformats.org/officeDocument/2006/relationships/image" Target="media/image70.jpeg"/><Relationship Id="rId310" Type="http://schemas.openxmlformats.org/officeDocument/2006/relationships/oleObject" Target="embeddings/oleObject88.bin"/><Relationship Id="rId548" Type="http://schemas.openxmlformats.org/officeDocument/2006/relationships/image" Target="media/image302.wmf"/><Relationship Id="rId755" Type="http://schemas.openxmlformats.org/officeDocument/2006/relationships/image" Target="media/image384.wmf"/><Relationship Id="rId962" Type="http://schemas.openxmlformats.org/officeDocument/2006/relationships/oleObject" Target="embeddings/oleObject409.bin"/><Relationship Id="rId91" Type="http://schemas.openxmlformats.org/officeDocument/2006/relationships/image" Target="media/image58.png"/><Relationship Id="rId187" Type="http://schemas.openxmlformats.org/officeDocument/2006/relationships/image" Target="media/image123.png"/><Relationship Id="rId394" Type="http://schemas.openxmlformats.org/officeDocument/2006/relationships/oleObject" Target="embeddings/oleObject129.bin"/><Relationship Id="rId408" Type="http://schemas.openxmlformats.org/officeDocument/2006/relationships/image" Target="media/image230.png"/><Relationship Id="rId615" Type="http://schemas.openxmlformats.org/officeDocument/2006/relationships/image" Target="media/image335.wmf"/><Relationship Id="rId822" Type="http://schemas.openxmlformats.org/officeDocument/2006/relationships/image" Target="media/image416.wmf"/><Relationship Id="rId254" Type="http://schemas.openxmlformats.org/officeDocument/2006/relationships/oleObject" Target="embeddings/oleObject63.bin"/><Relationship Id="rId699" Type="http://schemas.openxmlformats.org/officeDocument/2006/relationships/oleObject" Target="embeddings/oleObject288.bin"/><Relationship Id="rId49" Type="http://schemas.openxmlformats.org/officeDocument/2006/relationships/image" Target="media/image27.png"/><Relationship Id="rId114" Type="http://schemas.openxmlformats.org/officeDocument/2006/relationships/image" Target="media/image78.wmf"/><Relationship Id="rId461" Type="http://schemas.openxmlformats.org/officeDocument/2006/relationships/header" Target="header3.xml"/><Relationship Id="rId559" Type="http://schemas.openxmlformats.org/officeDocument/2006/relationships/oleObject" Target="embeddings/oleObject207.bin"/><Relationship Id="rId766" Type="http://schemas.openxmlformats.org/officeDocument/2006/relationships/oleObject" Target="embeddings/oleObject323.bin"/><Relationship Id="rId198" Type="http://schemas.openxmlformats.org/officeDocument/2006/relationships/image" Target="media/image118.wmf"/><Relationship Id="rId321" Type="http://schemas.openxmlformats.org/officeDocument/2006/relationships/image" Target="media/image186.wmf"/><Relationship Id="rId419" Type="http://schemas.openxmlformats.org/officeDocument/2006/relationships/oleObject" Target="embeddings/oleObject137.bin"/><Relationship Id="rId626" Type="http://schemas.openxmlformats.org/officeDocument/2006/relationships/oleObject" Target="embeddings/oleObject241.bin"/><Relationship Id="rId973" Type="http://schemas.openxmlformats.org/officeDocument/2006/relationships/image" Target="media/image484.wmf"/><Relationship Id="rId833" Type="http://schemas.openxmlformats.org/officeDocument/2006/relationships/image" Target="media/image420.wmf"/><Relationship Id="rId265" Type="http://schemas.openxmlformats.org/officeDocument/2006/relationships/image" Target="media/image155.wmf"/><Relationship Id="rId472" Type="http://schemas.openxmlformats.org/officeDocument/2006/relationships/image" Target="media/image264.wmf"/><Relationship Id="rId900" Type="http://schemas.openxmlformats.org/officeDocument/2006/relationships/image" Target="media/image453.wmf"/><Relationship Id="rId125" Type="http://schemas.openxmlformats.org/officeDocument/2006/relationships/image" Target="media/image83.wmf"/><Relationship Id="rId332" Type="http://schemas.openxmlformats.org/officeDocument/2006/relationships/oleObject" Target="embeddings/oleObject97.bin"/><Relationship Id="rId777" Type="http://schemas.openxmlformats.org/officeDocument/2006/relationships/image" Target="media/image395.wmf"/><Relationship Id="rId984" Type="http://schemas.openxmlformats.org/officeDocument/2006/relationships/oleObject" Target="embeddings/oleObject417.bin"/><Relationship Id="rId637" Type="http://schemas.openxmlformats.org/officeDocument/2006/relationships/image" Target="media/image346.wmf"/><Relationship Id="rId844" Type="http://schemas.openxmlformats.org/officeDocument/2006/relationships/oleObject" Target="embeddings/oleObject353.bin"/><Relationship Id="rId276" Type="http://schemas.openxmlformats.org/officeDocument/2006/relationships/oleObject" Target="embeddings/oleObject71.bin"/><Relationship Id="rId483" Type="http://schemas.openxmlformats.org/officeDocument/2006/relationships/oleObject" Target="embeddings/oleObject169.bin"/><Relationship Id="rId690" Type="http://schemas.openxmlformats.org/officeDocument/2006/relationships/oleObject" Target="embeddings/oleObject281.bin"/><Relationship Id="rId704" Type="http://schemas.openxmlformats.org/officeDocument/2006/relationships/oleObject" Target="embeddings/oleObject292.bin"/><Relationship Id="rId911" Type="http://schemas.openxmlformats.org/officeDocument/2006/relationships/oleObject" Target="embeddings/oleObject387.bin"/><Relationship Id="rId40" Type="http://schemas.openxmlformats.org/officeDocument/2006/relationships/image" Target="media/image18.png"/><Relationship Id="rId136" Type="http://schemas.openxmlformats.org/officeDocument/2006/relationships/image" Target="media/image88.wmf"/><Relationship Id="rId343" Type="http://schemas.openxmlformats.org/officeDocument/2006/relationships/oleObject" Target="embeddings/oleObject103.bin"/><Relationship Id="rId550" Type="http://schemas.openxmlformats.org/officeDocument/2006/relationships/image" Target="media/image303.wmf"/><Relationship Id="rId788" Type="http://schemas.openxmlformats.org/officeDocument/2006/relationships/image" Target="media/image400.wmf"/><Relationship Id="rId995" Type="http://schemas.openxmlformats.org/officeDocument/2006/relationships/chart" Target="charts/chart25.xml"/><Relationship Id="rId203" Type="http://schemas.openxmlformats.org/officeDocument/2006/relationships/oleObject" Target="embeddings/oleObject39.bin"/><Relationship Id="rId648" Type="http://schemas.openxmlformats.org/officeDocument/2006/relationships/oleObject" Target="embeddings/oleObject252.bin"/><Relationship Id="rId855" Type="http://schemas.openxmlformats.org/officeDocument/2006/relationships/oleObject" Target="embeddings/oleObject359.bin"/><Relationship Id="rId287" Type="http://schemas.openxmlformats.org/officeDocument/2006/relationships/image" Target="media/image169.wmf"/><Relationship Id="rId410" Type="http://schemas.openxmlformats.org/officeDocument/2006/relationships/image" Target="media/image232.png"/><Relationship Id="rId494" Type="http://schemas.openxmlformats.org/officeDocument/2006/relationships/image" Target="media/image275.wmf"/><Relationship Id="rId508" Type="http://schemas.openxmlformats.org/officeDocument/2006/relationships/image" Target="media/image282.wmf"/><Relationship Id="rId715" Type="http://schemas.openxmlformats.org/officeDocument/2006/relationships/image" Target="media/image364.wmf"/><Relationship Id="rId922" Type="http://schemas.openxmlformats.org/officeDocument/2006/relationships/oleObject" Target="embeddings/oleObject393.bin"/><Relationship Id="rId147" Type="http://schemas.openxmlformats.org/officeDocument/2006/relationships/image" Target="media/image93.wmf"/><Relationship Id="rId354" Type="http://schemas.openxmlformats.org/officeDocument/2006/relationships/oleObject" Target="embeddings/oleObject109.bin"/><Relationship Id="rId799" Type="http://schemas.openxmlformats.org/officeDocument/2006/relationships/chart" Target="charts/chart15.xml"/><Relationship Id="rId51" Type="http://schemas.openxmlformats.org/officeDocument/2006/relationships/image" Target="media/image29.png"/><Relationship Id="rId561" Type="http://schemas.openxmlformats.org/officeDocument/2006/relationships/oleObject" Target="embeddings/oleObject208.bin"/><Relationship Id="rId659" Type="http://schemas.openxmlformats.org/officeDocument/2006/relationships/oleObject" Target="embeddings/oleObject258.bin"/><Relationship Id="rId866" Type="http://schemas.openxmlformats.org/officeDocument/2006/relationships/image" Target="media/image436.wmf"/><Relationship Id="rId214" Type="http://schemas.openxmlformats.org/officeDocument/2006/relationships/oleObject" Target="embeddings/oleObject43.bin"/><Relationship Id="rId298" Type="http://schemas.openxmlformats.org/officeDocument/2006/relationships/oleObject" Target="embeddings/oleObject82.bin"/><Relationship Id="rId421" Type="http://schemas.openxmlformats.org/officeDocument/2006/relationships/image" Target="media/image239.wmf"/><Relationship Id="rId519" Type="http://schemas.openxmlformats.org/officeDocument/2006/relationships/oleObject" Target="embeddings/oleObject187.bin"/><Relationship Id="rId158" Type="http://schemas.openxmlformats.org/officeDocument/2006/relationships/oleObject" Target="embeddings/oleObject24.bin"/><Relationship Id="rId726" Type="http://schemas.openxmlformats.org/officeDocument/2006/relationships/oleObject" Target="embeddings/oleObject303.bin"/><Relationship Id="rId933" Type="http://schemas.openxmlformats.org/officeDocument/2006/relationships/chart" Target="charts/chart22.xml"/><Relationship Id="rId1009" Type="http://schemas.openxmlformats.org/officeDocument/2006/relationships/image" Target="media/image499.png"/><Relationship Id="rId62" Type="http://schemas.openxmlformats.org/officeDocument/2006/relationships/diagramQuickStyle" Target="diagrams/quickStyle1.xml"/><Relationship Id="rId365" Type="http://schemas.openxmlformats.org/officeDocument/2006/relationships/image" Target="media/image207.wmf"/><Relationship Id="rId572" Type="http://schemas.openxmlformats.org/officeDocument/2006/relationships/image" Target="media/image314.wmf"/><Relationship Id="rId225" Type="http://schemas.openxmlformats.org/officeDocument/2006/relationships/image" Target="media/image135.wmf"/><Relationship Id="rId432" Type="http://schemas.openxmlformats.org/officeDocument/2006/relationships/oleObject" Target="embeddings/oleObject144.bin"/><Relationship Id="rId877" Type="http://schemas.openxmlformats.org/officeDocument/2006/relationships/oleObject" Target="embeddings/oleObject370.bin"/><Relationship Id="rId737" Type="http://schemas.openxmlformats.org/officeDocument/2006/relationships/image" Target="media/image375.wmf"/><Relationship Id="rId944" Type="http://schemas.openxmlformats.org/officeDocument/2006/relationships/oleObject" Target="embeddings/oleObject403.bin"/><Relationship Id="rId73" Type="http://schemas.openxmlformats.org/officeDocument/2006/relationships/image" Target="media/image41.png"/><Relationship Id="rId169" Type="http://schemas.openxmlformats.org/officeDocument/2006/relationships/image" Target="media/image104.wmf"/><Relationship Id="rId376" Type="http://schemas.openxmlformats.org/officeDocument/2006/relationships/oleObject" Target="embeddings/oleObject120.bin"/><Relationship Id="rId583" Type="http://schemas.openxmlformats.org/officeDocument/2006/relationships/oleObject" Target="embeddings/oleObject219.bin"/><Relationship Id="rId790" Type="http://schemas.openxmlformats.org/officeDocument/2006/relationships/image" Target="media/image401.wmf"/><Relationship Id="rId804" Type="http://schemas.openxmlformats.org/officeDocument/2006/relationships/image" Target="media/image407.png"/><Relationship Id="rId4" Type="http://schemas.openxmlformats.org/officeDocument/2006/relationships/settings" Target="settings.xml"/><Relationship Id="rId236" Type="http://schemas.openxmlformats.org/officeDocument/2006/relationships/oleObject" Target="embeddings/oleObject54.bin"/><Relationship Id="rId443" Type="http://schemas.openxmlformats.org/officeDocument/2006/relationships/image" Target="media/image250.wmf"/><Relationship Id="rId650" Type="http://schemas.openxmlformats.org/officeDocument/2006/relationships/oleObject" Target="embeddings/oleObject253.bin"/><Relationship Id="rId888" Type="http://schemas.openxmlformats.org/officeDocument/2006/relationships/image" Target="media/image447.wmf"/><Relationship Id="rId303" Type="http://schemas.openxmlformats.org/officeDocument/2006/relationships/image" Target="media/image177.wmf"/><Relationship Id="rId748" Type="http://schemas.openxmlformats.org/officeDocument/2006/relationships/oleObject" Target="embeddings/oleObject314.bin"/><Relationship Id="rId955" Type="http://schemas.openxmlformats.org/officeDocument/2006/relationships/image" Target="media/image473.wmf"/><Relationship Id="rId84" Type="http://schemas.openxmlformats.org/officeDocument/2006/relationships/image" Target="media/image510.emf"/><Relationship Id="rId387" Type="http://schemas.openxmlformats.org/officeDocument/2006/relationships/image" Target="media/image218.wmf"/><Relationship Id="rId510" Type="http://schemas.openxmlformats.org/officeDocument/2006/relationships/image" Target="media/image283.wmf"/><Relationship Id="rId594" Type="http://schemas.openxmlformats.org/officeDocument/2006/relationships/oleObject" Target="embeddings/oleObject225.bin"/><Relationship Id="rId608" Type="http://schemas.openxmlformats.org/officeDocument/2006/relationships/oleObject" Target="embeddings/oleObject232.bin"/><Relationship Id="rId815" Type="http://schemas.openxmlformats.org/officeDocument/2006/relationships/image" Target="media/image413.png"/><Relationship Id="rId247" Type="http://schemas.openxmlformats.org/officeDocument/2006/relationships/image" Target="media/image146.wmf"/><Relationship Id="rId899" Type="http://schemas.openxmlformats.org/officeDocument/2006/relationships/oleObject" Target="embeddings/oleObject381.bin"/><Relationship Id="rId1000" Type="http://schemas.openxmlformats.org/officeDocument/2006/relationships/image" Target="media/image483.wmf"/><Relationship Id="rId107" Type="http://schemas.openxmlformats.org/officeDocument/2006/relationships/image" Target="media/image74.jpeg"/><Relationship Id="rId454" Type="http://schemas.openxmlformats.org/officeDocument/2006/relationships/oleObject" Target="embeddings/oleObject155.bin"/><Relationship Id="rId661" Type="http://schemas.openxmlformats.org/officeDocument/2006/relationships/oleObject" Target="embeddings/oleObject259.bin"/><Relationship Id="rId759" Type="http://schemas.openxmlformats.org/officeDocument/2006/relationships/image" Target="media/image386.wmf"/><Relationship Id="rId966" Type="http://schemas.openxmlformats.org/officeDocument/2006/relationships/oleObject" Target="embeddings/oleObject411.bin"/><Relationship Id="rId11" Type="http://schemas.openxmlformats.org/officeDocument/2006/relationships/footer" Target="footer2.xml"/><Relationship Id="rId314" Type="http://schemas.openxmlformats.org/officeDocument/2006/relationships/oleObject" Target="embeddings/oleObject90.bin"/><Relationship Id="rId398" Type="http://schemas.openxmlformats.org/officeDocument/2006/relationships/oleObject" Target="embeddings/oleObject131.bin"/><Relationship Id="rId521" Type="http://schemas.openxmlformats.org/officeDocument/2006/relationships/oleObject" Target="embeddings/oleObject188.bin"/><Relationship Id="rId619" Type="http://schemas.openxmlformats.org/officeDocument/2006/relationships/image" Target="media/image337.wmf"/><Relationship Id="rId95" Type="http://schemas.openxmlformats.org/officeDocument/2006/relationships/image" Target="media/image62.jpeg"/><Relationship Id="rId160" Type="http://schemas.openxmlformats.org/officeDocument/2006/relationships/oleObject" Target="embeddings/oleObject25.bin"/><Relationship Id="rId826" Type="http://schemas.openxmlformats.org/officeDocument/2006/relationships/oleObject" Target="embeddings/oleObject346.bin"/><Relationship Id="rId1011" Type="http://schemas.openxmlformats.org/officeDocument/2006/relationships/image" Target="media/image501.png"/><Relationship Id="rId258" Type="http://schemas.openxmlformats.org/officeDocument/2006/relationships/oleObject" Target="embeddings/oleObject65.bin"/><Relationship Id="rId465" Type="http://schemas.openxmlformats.org/officeDocument/2006/relationships/oleObject" Target="embeddings/oleObject160.bin"/><Relationship Id="rId672" Type="http://schemas.openxmlformats.org/officeDocument/2006/relationships/oleObject" Target="embeddings/oleObject265.bin"/><Relationship Id="rId22" Type="http://schemas.openxmlformats.org/officeDocument/2006/relationships/oleObject" Target="embeddings/oleObject4.bin"/><Relationship Id="rId118" Type="http://schemas.openxmlformats.org/officeDocument/2006/relationships/image" Target="media/image80.wmf"/><Relationship Id="rId325" Type="http://schemas.openxmlformats.org/officeDocument/2006/relationships/image" Target="media/image188.wmf"/><Relationship Id="rId532" Type="http://schemas.openxmlformats.org/officeDocument/2006/relationships/image" Target="media/image294.wmf"/><Relationship Id="rId977" Type="http://schemas.openxmlformats.org/officeDocument/2006/relationships/image" Target="media/image486.wmf"/><Relationship Id="rId171" Type="http://schemas.openxmlformats.org/officeDocument/2006/relationships/image" Target="media/image105.wmf"/><Relationship Id="rId837" Type="http://schemas.openxmlformats.org/officeDocument/2006/relationships/image" Target="media/image422.wmf"/><Relationship Id="rId1022" Type="http://schemas.openxmlformats.org/officeDocument/2006/relationships/oleObject" Target="embeddings/oleObject427.bin"/><Relationship Id="rId269" Type="http://schemas.openxmlformats.org/officeDocument/2006/relationships/image" Target="media/image157.png"/><Relationship Id="rId476" Type="http://schemas.openxmlformats.org/officeDocument/2006/relationships/image" Target="media/image266.wmf"/><Relationship Id="rId683" Type="http://schemas.openxmlformats.org/officeDocument/2006/relationships/oleObject" Target="embeddings/oleObject275.bin"/><Relationship Id="rId890" Type="http://schemas.openxmlformats.org/officeDocument/2006/relationships/image" Target="media/image448.wmf"/><Relationship Id="rId904" Type="http://schemas.openxmlformats.org/officeDocument/2006/relationships/image" Target="media/image455.wmf"/><Relationship Id="rId33" Type="http://schemas.openxmlformats.org/officeDocument/2006/relationships/image" Target="media/image11.png"/><Relationship Id="rId129" Type="http://schemas.openxmlformats.org/officeDocument/2006/relationships/image" Target="media/image85.wmf"/><Relationship Id="rId336" Type="http://schemas.openxmlformats.org/officeDocument/2006/relationships/image" Target="media/image193.wmf"/><Relationship Id="rId543" Type="http://schemas.openxmlformats.org/officeDocument/2006/relationships/oleObject" Target="embeddings/oleObject199.bin"/><Relationship Id="rId988" Type="http://schemas.openxmlformats.org/officeDocument/2006/relationships/image" Target="media/image481.wmf"/><Relationship Id="rId182" Type="http://schemas.openxmlformats.org/officeDocument/2006/relationships/image" Target="media/image112.png"/><Relationship Id="rId403" Type="http://schemas.openxmlformats.org/officeDocument/2006/relationships/image" Target="media/image226.wmf"/><Relationship Id="rId750" Type="http://schemas.openxmlformats.org/officeDocument/2006/relationships/oleObject" Target="embeddings/oleObject315.bin"/><Relationship Id="rId848" Type="http://schemas.openxmlformats.org/officeDocument/2006/relationships/oleObject" Target="embeddings/oleObject355.bin"/><Relationship Id="rId1033" Type="http://schemas.openxmlformats.org/officeDocument/2006/relationships/header" Target="header7.xml"/><Relationship Id="rId487" Type="http://schemas.openxmlformats.org/officeDocument/2006/relationships/oleObject" Target="embeddings/oleObject171.bin"/><Relationship Id="rId610" Type="http://schemas.openxmlformats.org/officeDocument/2006/relationships/oleObject" Target="embeddings/oleObject233.bin"/><Relationship Id="rId694" Type="http://schemas.openxmlformats.org/officeDocument/2006/relationships/oleObject" Target="embeddings/oleObject284.bin"/><Relationship Id="rId708" Type="http://schemas.openxmlformats.org/officeDocument/2006/relationships/oleObject" Target="embeddings/oleObject294.bin"/><Relationship Id="rId915" Type="http://schemas.openxmlformats.org/officeDocument/2006/relationships/oleObject" Target="embeddings/oleObject390.bin"/><Relationship Id="rId347" Type="http://schemas.openxmlformats.org/officeDocument/2006/relationships/oleObject" Target="embeddings/oleObject105.bin"/><Relationship Id="rId999" Type="http://schemas.openxmlformats.org/officeDocument/2006/relationships/oleObject" Target="embeddings/oleObject423.bin"/><Relationship Id="rId44" Type="http://schemas.openxmlformats.org/officeDocument/2006/relationships/image" Target="media/image22.png"/><Relationship Id="rId554" Type="http://schemas.openxmlformats.org/officeDocument/2006/relationships/image" Target="media/image305.wmf"/><Relationship Id="rId761" Type="http://schemas.openxmlformats.org/officeDocument/2006/relationships/image" Target="media/image387.wmf"/><Relationship Id="rId859" Type="http://schemas.openxmlformats.org/officeDocument/2006/relationships/oleObject" Target="embeddings/oleObject361.bin"/><Relationship Id="rId193" Type="http://schemas.openxmlformats.org/officeDocument/2006/relationships/image" Target="media/image116.wmf"/><Relationship Id="rId207" Type="http://schemas.openxmlformats.org/officeDocument/2006/relationships/oleObject" Target="embeddings/oleObject41.bin"/><Relationship Id="rId414" Type="http://schemas.openxmlformats.org/officeDocument/2006/relationships/image" Target="media/image236.png"/><Relationship Id="rId498" Type="http://schemas.openxmlformats.org/officeDocument/2006/relationships/image" Target="media/image277.wmf"/><Relationship Id="rId621" Type="http://schemas.openxmlformats.org/officeDocument/2006/relationships/image" Target="media/image338.wmf"/><Relationship Id="rId260" Type="http://schemas.openxmlformats.org/officeDocument/2006/relationships/oleObject" Target="embeddings/oleObject66.bin"/><Relationship Id="rId719" Type="http://schemas.openxmlformats.org/officeDocument/2006/relationships/image" Target="media/image366.wmf"/><Relationship Id="rId926" Type="http://schemas.openxmlformats.org/officeDocument/2006/relationships/oleObject" Target="embeddings/oleObject395.bin"/><Relationship Id="rId55" Type="http://schemas.openxmlformats.org/officeDocument/2006/relationships/image" Target="media/image33.png"/><Relationship Id="rId120" Type="http://schemas.openxmlformats.org/officeDocument/2006/relationships/image" Target="media/image81.wmf"/><Relationship Id="rId358" Type="http://schemas.openxmlformats.org/officeDocument/2006/relationships/oleObject" Target="embeddings/oleObject111.bin"/><Relationship Id="rId565" Type="http://schemas.openxmlformats.org/officeDocument/2006/relationships/oleObject" Target="embeddings/oleObject210.bin"/><Relationship Id="rId772" Type="http://schemas.openxmlformats.org/officeDocument/2006/relationships/oleObject" Target="embeddings/oleObject326.bin"/><Relationship Id="rId218" Type="http://schemas.openxmlformats.org/officeDocument/2006/relationships/oleObject" Target="embeddings/oleObject45.bin"/><Relationship Id="rId425" Type="http://schemas.openxmlformats.org/officeDocument/2006/relationships/image" Target="media/image241.wmf"/><Relationship Id="rId632" Type="http://schemas.openxmlformats.org/officeDocument/2006/relationships/oleObject" Target="embeddings/oleObject244.bin"/><Relationship Id="rId271" Type="http://schemas.openxmlformats.org/officeDocument/2006/relationships/image" Target="media/image159.png"/><Relationship Id="rId937" Type="http://schemas.openxmlformats.org/officeDocument/2006/relationships/oleObject" Target="embeddings/oleObject400.bin"/><Relationship Id="rId66" Type="http://schemas.openxmlformats.org/officeDocument/2006/relationships/diagramLayout" Target="diagrams/layout2.xml"/><Relationship Id="rId131" Type="http://schemas.openxmlformats.org/officeDocument/2006/relationships/image" Target="media/image86.wmf"/><Relationship Id="rId369" Type="http://schemas.openxmlformats.org/officeDocument/2006/relationships/image" Target="media/image209.wmf"/><Relationship Id="rId576" Type="http://schemas.openxmlformats.org/officeDocument/2006/relationships/image" Target="media/image316.wmf"/><Relationship Id="rId783" Type="http://schemas.openxmlformats.org/officeDocument/2006/relationships/oleObject" Target="embeddings/oleObject332.bin"/><Relationship Id="rId990" Type="http://schemas.openxmlformats.org/officeDocument/2006/relationships/chart" Target="charts/chart240.xml"/><Relationship Id="rId229" Type="http://schemas.openxmlformats.org/officeDocument/2006/relationships/image" Target="media/image137.wmf"/><Relationship Id="rId436" Type="http://schemas.openxmlformats.org/officeDocument/2006/relationships/oleObject" Target="embeddings/oleObject146.bin"/><Relationship Id="rId643" Type="http://schemas.openxmlformats.org/officeDocument/2006/relationships/image" Target="media/image349.wmf"/><Relationship Id="rId850" Type="http://schemas.openxmlformats.org/officeDocument/2006/relationships/oleObject" Target="embeddings/oleObject356.bin"/><Relationship Id="rId948" Type="http://schemas.openxmlformats.org/officeDocument/2006/relationships/oleObject" Target="embeddings/oleObject405.bin"/><Relationship Id="rId77" Type="http://schemas.openxmlformats.org/officeDocument/2006/relationships/image" Target="media/image45.png"/><Relationship Id="rId282" Type="http://schemas.openxmlformats.org/officeDocument/2006/relationships/oleObject" Target="embeddings/oleObject74.bin"/><Relationship Id="rId503" Type="http://schemas.openxmlformats.org/officeDocument/2006/relationships/oleObject" Target="embeddings/oleObject179.bin"/><Relationship Id="rId587" Type="http://schemas.openxmlformats.org/officeDocument/2006/relationships/oleObject" Target="embeddings/oleObject221.bin"/><Relationship Id="rId710" Type="http://schemas.openxmlformats.org/officeDocument/2006/relationships/oleObject" Target="embeddings/oleObject295.bin"/><Relationship Id="rId808" Type="http://schemas.openxmlformats.org/officeDocument/2006/relationships/image" Target="media/image420.png"/><Relationship Id="rId8" Type="http://schemas.openxmlformats.org/officeDocument/2006/relationships/image" Target="media/image2.jpeg"/><Relationship Id="rId142" Type="http://schemas.openxmlformats.org/officeDocument/2006/relationships/oleObject" Target="embeddings/oleObject19.bin"/><Relationship Id="rId447" Type="http://schemas.openxmlformats.org/officeDocument/2006/relationships/image" Target="media/image252.wmf"/><Relationship Id="rId794" Type="http://schemas.openxmlformats.org/officeDocument/2006/relationships/image" Target="media/image403.wmf"/><Relationship Id="rId654" Type="http://schemas.openxmlformats.org/officeDocument/2006/relationships/chart" Target="charts/chart4.xml"/><Relationship Id="rId861" Type="http://schemas.openxmlformats.org/officeDocument/2006/relationships/oleObject" Target="embeddings/oleObject362.bin"/><Relationship Id="rId959" Type="http://schemas.openxmlformats.org/officeDocument/2006/relationships/image" Target="media/image476.wmf"/><Relationship Id="rId293" Type="http://schemas.openxmlformats.org/officeDocument/2006/relationships/image" Target="media/image172.wmf"/><Relationship Id="rId307" Type="http://schemas.openxmlformats.org/officeDocument/2006/relationships/image" Target="media/image179.wmf"/><Relationship Id="rId514" Type="http://schemas.openxmlformats.org/officeDocument/2006/relationships/image" Target="media/image285.wmf"/><Relationship Id="rId721" Type="http://schemas.openxmlformats.org/officeDocument/2006/relationships/image" Target="media/image367.wmf"/><Relationship Id="rId88" Type="http://schemas.openxmlformats.org/officeDocument/2006/relationships/image" Target="media/image55.png"/><Relationship Id="rId153" Type="http://schemas.openxmlformats.org/officeDocument/2006/relationships/image" Target="media/image96.jpeg"/><Relationship Id="rId360" Type="http://schemas.openxmlformats.org/officeDocument/2006/relationships/oleObject" Target="embeddings/oleObject112.bin"/><Relationship Id="rId598" Type="http://schemas.openxmlformats.org/officeDocument/2006/relationships/oleObject" Target="embeddings/oleObject227.bin"/><Relationship Id="rId819" Type="http://schemas.openxmlformats.org/officeDocument/2006/relationships/header" Target="header4.xml"/><Relationship Id="rId1004" Type="http://schemas.openxmlformats.org/officeDocument/2006/relationships/image" Target="media/image484.png"/><Relationship Id="rId220" Type="http://schemas.openxmlformats.org/officeDocument/2006/relationships/oleObject" Target="embeddings/oleObject46.bin"/><Relationship Id="rId458" Type="http://schemas.openxmlformats.org/officeDocument/2006/relationships/oleObject" Target="embeddings/oleObject157.bin"/><Relationship Id="rId665" Type="http://schemas.openxmlformats.org/officeDocument/2006/relationships/image" Target="media/image356.wmf"/><Relationship Id="rId872" Type="http://schemas.openxmlformats.org/officeDocument/2006/relationships/image" Target="media/image439.wmf"/><Relationship Id="rId15" Type="http://schemas.openxmlformats.org/officeDocument/2006/relationships/hyperlink" Target="file:///D:\These%20finale%20avec%20rapport%20plagiarism25\test%2004.docx" TargetMode="External"/><Relationship Id="rId318" Type="http://schemas.openxmlformats.org/officeDocument/2006/relationships/image" Target="media/image185.jpeg"/><Relationship Id="rId525" Type="http://schemas.openxmlformats.org/officeDocument/2006/relationships/oleObject" Target="embeddings/oleObject190.bin"/><Relationship Id="rId732" Type="http://schemas.openxmlformats.org/officeDocument/2006/relationships/oleObject" Target="embeddings/oleObject306.bin"/><Relationship Id="rId99" Type="http://schemas.openxmlformats.org/officeDocument/2006/relationships/image" Target="media/image66.jpeg"/><Relationship Id="rId164" Type="http://schemas.openxmlformats.org/officeDocument/2006/relationships/oleObject" Target="embeddings/oleObject27.bin"/><Relationship Id="rId371" Type="http://schemas.openxmlformats.org/officeDocument/2006/relationships/image" Target="media/image210.wmf"/><Relationship Id="rId1015" Type="http://schemas.openxmlformats.org/officeDocument/2006/relationships/image" Target="media/image490.png"/><Relationship Id="rId469" Type="http://schemas.openxmlformats.org/officeDocument/2006/relationships/oleObject" Target="embeddings/oleObject162.bin"/><Relationship Id="rId676" Type="http://schemas.openxmlformats.org/officeDocument/2006/relationships/oleObject" Target="embeddings/oleObject268.bin"/><Relationship Id="rId883" Type="http://schemas.openxmlformats.org/officeDocument/2006/relationships/oleObject" Target="embeddings/oleObject373.bin"/><Relationship Id="rId26" Type="http://schemas.openxmlformats.org/officeDocument/2006/relationships/hyperlink" Target="file:///D:\These%20finale%20avec%20rapport%20plagiarism25\test%2004.docx" TargetMode="External"/><Relationship Id="rId231" Type="http://schemas.openxmlformats.org/officeDocument/2006/relationships/image" Target="media/image138.wmf"/><Relationship Id="rId329" Type="http://schemas.openxmlformats.org/officeDocument/2006/relationships/image" Target="media/image190.wmf"/><Relationship Id="rId536" Type="http://schemas.openxmlformats.org/officeDocument/2006/relationships/image" Target="media/image296.wmf"/><Relationship Id="rId175" Type="http://schemas.openxmlformats.org/officeDocument/2006/relationships/image" Target="media/image107.jpeg"/><Relationship Id="rId743" Type="http://schemas.openxmlformats.org/officeDocument/2006/relationships/image" Target="media/image378.wmf"/><Relationship Id="rId950" Type="http://schemas.openxmlformats.org/officeDocument/2006/relationships/image" Target="media/image468.png"/><Relationship Id="rId1026" Type="http://schemas.openxmlformats.org/officeDocument/2006/relationships/oleObject" Target="embeddings/oleObject429.bin"/><Relationship Id="rId382" Type="http://schemas.openxmlformats.org/officeDocument/2006/relationships/oleObject" Target="embeddings/oleObject123.bin"/><Relationship Id="rId603" Type="http://schemas.openxmlformats.org/officeDocument/2006/relationships/image" Target="media/image329.wmf"/><Relationship Id="rId687" Type="http://schemas.openxmlformats.org/officeDocument/2006/relationships/chart" Target="charts/chart11.xml"/><Relationship Id="rId810" Type="http://schemas.openxmlformats.org/officeDocument/2006/relationships/image" Target="media/image409.png"/><Relationship Id="rId908" Type="http://schemas.openxmlformats.org/officeDocument/2006/relationships/chart" Target="charts/chart20.xml"/><Relationship Id="rId242" Type="http://schemas.openxmlformats.org/officeDocument/2006/relationships/oleObject" Target="embeddings/oleObject57.bin"/><Relationship Id="rId894" Type="http://schemas.openxmlformats.org/officeDocument/2006/relationships/image" Target="media/image450.wmf"/><Relationship Id="rId37" Type="http://schemas.openxmlformats.org/officeDocument/2006/relationships/image" Target="media/image15.png"/><Relationship Id="rId102" Type="http://schemas.openxmlformats.org/officeDocument/2006/relationships/image" Target="media/image69.jpeg"/><Relationship Id="rId547" Type="http://schemas.openxmlformats.org/officeDocument/2006/relationships/oleObject" Target="embeddings/oleObject201.bin"/><Relationship Id="rId754" Type="http://schemas.openxmlformats.org/officeDocument/2006/relationships/oleObject" Target="embeddings/oleObject317.bin"/><Relationship Id="rId961" Type="http://schemas.openxmlformats.org/officeDocument/2006/relationships/image" Target="media/image477.wmf"/><Relationship Id="rId90" Type="http://schemas.openxmlformats.org/officeDocument/2006/relationships/image" Target="media/image57.png"/><Relationship Id="rId186" Type="http://schemas.openxmlformats.org/officeDocument/2006/relationships/image" Target="media/image122.png"/><Relationship Id="rId393" Type="http://schemas.openxmlformats.org/officeDocument/2006/relationships/image" Target="media/image221.wmf"/><Relationship Id="rId407" Type="http://schemas.openxmlformats.org/officeDocument/2006/relationships/image" Target="media/image229.png"/><Relationship Id="rId614" Type="http://schemas.openxmlformats.org/officeDocument/2006/relationships/oleObject" Target="embeddings/oleObject235.bin"/><Relationship Id="rId821" Type="http://schemas.openxmlformats.org/officeDocument/2006/relationships/oleObject" Target="embeddings/oleObject343.bin"/><Relationship Id="rId253" Type="http://schemas.openxmlformats.org/officeDocument/2006/relationships/image" Target="media/image149.wmf"/><Relationship Id="rId460" Type="http://schemas.openxmlformats.org/officeDocument/2006/relationships/oleObject" Target="embeddings/oleObject158.bin"/><Relationship Id="rId698" Type="http://schemas.openxmlformats.org/officeDocument/2006/relationships/oleObject" Target="embeddings/oleObject287.bin"/><Relationship Id="rId919" Type="http://schemas.openxmlformats.org/officeDocument/2006/relationships/oleObject" Target="embeddings/oleObject391.bin"/><Relationship Id="rId48" Type="http://schemas.openxmlformats.org/officeDocument/2006/relationships/image" Target="media/image26.png"/><Relationship Id="rId113" Type="http://schemas.openxmlformats.org/officeDocument/2006/relationships/image" Target="media/image80.png"/><Relationship Id="rId320" Type="http://schemas.openxmlformats.org/officeDocument/2006/relationships/image" Target="media/image197.jpeg"/><Relationship Id="rId558" Type="http://schemas.openxmlformats.org/officeDocument/2006/relationships/image" Target="media/image307.wmf"/><Relationship Id="rId765" Type="http://schemas.openxmlformats.org/officeDocument/2006/relationships/image" Target="media/image389.wmf"/><Relationship Id="rId972" Type="http://schemas.openxmlformats.org/officeDocument/2006/relationships/image" Target="media/image483.png"/><Relationship Id="rId197" Type="http://schemas.openxmlformats.org/officeDocument/2006/relationships/oleObject" Target="embeddings/oleObject36.bin"/><Relationship Id="rId418" Type="http://schemas.openxmlformats.org/officeDocument/2006/relationships/oleObject" Target="embeddings/oleObject136.bin"/><Relationship Id="rId625" Type="http://schemas.openxmlformats.org/officeDocument/2006/relationships/image" Target="media/image340.wmf"/><Relationship Id="rId832" Type="http://schemas.openxmlformats.org/officeDocument/2006/relationships/image" Target="media/image431.emf"/><Relationship Id="rId264" Type="http://schemas.openxmlformats.org/officeDocument/2006/relationships/oleObject" Target="embeddings/oleObject68.bin"/><Relationship Id="rId471" Type="http://schemas.openxmlformats.org/officeDocument/2006/relationships/oleObject" Target="embeddings/oleObject163.bin"/><Relationship Id="rId59" Type="http://schemas.openxmlformats.org/officeDocument/2006/relationships/image" Target="media/image37.png"/><Relationship Id="rId124" Type="http://schemas.openxmlformats.org/officeDocument/2006/relationships/chart" Target="charts/chart1.xml"/><Relationship Id="rId569" Type="http://schemas.openxmlformats.org/officeDocument/2006/relationships/oleObject" Target="embeddings/oleObject212.bin"/><Relationship Id="rId776" Type="http://schemas.openxmlformats.org/officeDocument/2006/relationships/oleObject" Target="embeddings/oleObject328.bin"/><Relationship Id="rId983" Type="http://schemas.openxmlformats.org/officeDocument/2006/relationships/image" Target="media/image489.wmf"/><Relationship Id="rId331" Type="http://schemas.openxmlformats.org/officeDocument/2006/relationships/image" Target="media/image191.wmf"/><Relationship Id="rId429" Type="http://schemas.openxmlformats.org/officeDocument/2006/relationships/image" Target="media/image243.wmf"/><Relationship Id="rId636" Type="http://schemas.openxmlformats.org/officeDocument/2006/relationships/oleObject" Target="embeddings/oleObject246.bin"/><Relationship Id="rId843" Type="http://schemas.openxmlformats.org/officeDocument/2006/relationships/image" Target="media/image425.wmf"/><Relationship Id="rId275" Type="http://schemas.openxmlformats.org/officeDocument/2006/relationships/image" Target="media/image163.wmf"/><Relationship Id="rId482" Type="http://schemas.openxmlformats.org/officeDocument/2006/relationships/image" Target="media/image269.wmf"/><Relationship Id="rId703" Type="http://schemas.openxmlformats.org/officeDocument/2006/relationships/oleObject" Target="embeddings/oleObject291.bin"/><Relationship Id="rId910" Type="http://schemas.openxmlformats.org/officeDocument/2006/relationships/image" Target="media/image457.wmf"/><Relationship Id="rId135" Type="http://schemas.openxmlformats.org/officeDocument/2006/relationships/oleObject" Target="embeddings/oleObject16.bin"/><Relationship Id="rId342" Type="http://schemas.openxmlformats.org/officeDocument/2006/relationships/image" Target="media/image196.wmf"/><Relationship Id="rId787" Type="http://schemas.openxmlformats.org/officeDocument/2006/relationships/oleObject" Target="embeddings/oleObject334.bin"/><Relationship Id="rId994" Type="http://schemas.openxmlformats.org/officeDocument/2006/relationships/oleObject" Target="embeddings/oleObject421.bin"/><Relationship Id="rId202" Type="http://schemas.openxmlformats.org/officeDocument/2006/relationships/image" Target="media/image120.wmf"/><Relationship Id="rId647" Type="http://schemas.openxmlformats.org/officeDocument/2006/relationships/image" Target="media/image351.wmf"/><Relationship Id="rId854" Type="http://schemas.openxmlformats.org/officeDocument/2006/relationships/image" Target="media/image430.wmf"/><Relationship Id="rId286" Type="http://schemas.openxmlformats.org/officeDocument/2006/relationships/oleObject" Target="embeddings/oleObject76.bin"/><Relationship Id="rId493" Type="http://schemas.openxmlformats.org/officeDocument/2006/relationships/oleObject" Target="embeddings/oleObject174.bin"/><Relationship Id="rId507" Type="http://schemas.openxmlformats.org/officeDocument/2006/relationships/oleObject" Target="embeddings/oleObject181.bin"/><Relationship Id="rId714" Type="http://schemas.openxmlformats.org/officeDocument/2006/relationships/oleObject" Target="embeddings/oleObject297.bin"/><Relationship Id="rId921" Type="http://schemas.openxmlformats.org/officeDocument/2006/relationships/image" Target="media/image464.wmf"/><Relationship Id="rId50" Type="http://schemas.openxmlformats.org/officeDocument/2006/relationships/image" Target="media/image28.png"/><Relationship Id="rId146" Type="http://schemas.openxmlformats.org/officeDocument/2006/relationships/image" Target="media/image97.jpeg"/><Relationship Id="rId353" Type="http://schemas.openxmlformats.org/officeDocument/2006/relationships/image" Target="media/image201.wmf"/><Relationship Id="rId560" Type="http://schemas.openxmlformats.org/officeDocument/2006/relationships/image" Target="media/image308.wmf"/><Relationship Id="rId798" Type="http://schemas.openxmlformats.org/officeDocument/2006/relationships/oleObject" Target="embeddings/oleObject339.bin"/><Relationship Id="rId213" Type="http://schemas.openxmlformats.org/officeDocument/2006/relationships/image" Target="media/image129.wmf"/><Relationship Id="rId420" Type="http://schemas.openxmlformats.org/officeDocument/2006/relationships/oleObject" Target="embeddings/oleObject138.bin"/><Relationship Id="rId658" Type="http://schemas.openxmlformats.org/officeDocument/2006/relationships/oleObject" Target="embeddings/oleObject257.bin"/><Relationship Id="rId865" Type="http://schemas.openxmlformats.org/officeDocument/2006/relationships/oleObject" Target="embeddings/oleObject364.bin"/><Relationship Id="rId297" Type="http://schemas.openxmlformats.org/officeDocument/2006/relationships/image" Target="media/image174.wmf"/><Relationship Id="rId518" Type="http://schemas.openxmlformats.org/officeDocument/2006/relationships/image" Target="media/image287.wmf"/><Relationship Id="rId725" Type="http://schemas.openxmlformats.org/officeDocument/2006/relationships/image" Target="media/image369.wmf"/><Relationship Id="rId932" Type="http://schemas.openxmlformats.org/officeDocument/2006/relationships/image" Target="media/image461.png"/><Relationship Id="rId157" Type="http://schemas.openxmlformats.org/officeDocument/2006/relationships/image" Target="media/image98.wmf"/><Relationship Id="rId364" Type="http://schemas.openxmlformats.org/officeDocument/2006/relationships/oleObject" Target="embeddings/oleObject114.bin"/><Relationship Id="rId1008" Type="http://schemas.openxmlformats.org/officeDocument/2006/relationships/image" Target="media/image488.png"/><Relationship Id="rId61" Type="http://schemas.openxmlformats.org/officeDocument/2006/relationships/diagramLayout" Target="diagrams/layout1.xml"/><Relationship Id="rId571" Type="http://schemas.openxmlformats.org/officeDocument/2006/relationships/oleObject" Target="embeddings/oleObject213.bin"/><Relationship Id="rId669" Type="http://schemas.openxmlformats.org/officeDocument/2006/relationships/oleObject" Target="embeddings/oleObject262.bin"/><Relationship Id="rId876" Type="http://schemas.openxmlformats.org/officeDocument/2006/relationships/image" Target="media/image441.wmf"/><Relationship Id="rId19" Type="http://schemas.openxmlformats.org/officeDocument/2006/relationships/oleObject" Target="embeddings/oleObject2.bin"/><Relationship Id="rId224" Type="http://schemas.openxmlformats.org/officeDocument/2006/relationships/oleObject" Target="embeddings/oleObject48.bin"/><Relationship Id="rId431" Type="http://schemas.openxmlformats.org/officeDocument/2006/relationships/image" Target="media/image244.wmf"/><Relationship Id="rId529" Type="http://schemas.openxmlformats.org/officeDocument/2006/relationships/oleObject" Target="embeddings/oleObject192.bin"/><Relationship Id="rId736" Type="http://schemas.openxmlformats.org/officeDocument/2006/relationships/oleObject" Target="embeddings/oleObject308.bin"/><Relationship Id="rId168" Type="http://schemas.openxmlformats.org/officeDocument/2006/relationships/oleObject" Target="embeddings/oleObject29.bin"/><Relationship Id="rId943" Type="http://schemas.openxmlformats.org/officeDocument/2006/relationships/image" Target="media/image463.wmf"/><Relationship Id="rId1019" Type="http://schemas.openxmlformats.org/officeDocument/2006/relationships/image" Target="media/image494.wmf"/><Relationship Id="rId72" Type="http://schemas.openxmlformats.org/officeDocument/2006/relationships/image" Target="media/image40.png"/><Relationship Id="rId375" Type="http://schemas.openxmlformats.org/officeDocument/2006/relationships/image" Target="media/image212.wmf"/><Relationship Id="rId582" Type="http://schemas.openxmlformats.org/officeDocument/2006/relationships/image" Target="media/image319.wmf"/><Relationship Id="rId803" Type="http://schemas.openxmlformats.org/officeDocument/2006/relationships/image" Target="media/image406.png"/><Relationship Id="rId3" Type="http://schemas.openxmlformats.org/officeDocument/2006/relationships/styles" Target="styles.xml"/><Relationship Id="rId235" Type="http://schemas.openxmlformats.org/officeDocument/2006/relationships/image" Target="media/image140.wmf"/><Relationship Id="rId442" Type="http://schemas.openxmlformats.org/officeDocument/2006/relationships/oleObject" Target="embeddings/oleObject149.bin"/><Relationship Id="rId887" Type="http://schemas.openxmlformats.org/officeDocument/2006/relationships/oleObject" Target="embeddings/oleObject375.bin"/><Relationship Id="rId302" Type="http://schemas.openxmlformats.org/officeDocument/2006/relationships/oleObject" Target="embeddings/oleObject84.bin"/><Relationship Id="rId747" Type="http://schemas.openxmlformats.org/officeDocument/2006/relationships/image" Target="media/image380.wmf"/><Relationship Id="rId954" Type="http://schemas.openxmlformats.org/officeDocument/2006/relationships/image" Target="media/image472.png"/><Relationship Id="rId83" Type="http://schemas.openxmlformats.org/officeDocument/2006/relationships/image" Target="media/image51.emf"/><Relationship Id="rId179" Type="http://schemas.openxmlformats.org/officeDocument/2006/relationships/image" Target="media/image109.jpeg"/><Relationship Id="rId386" Type="http://schemas.openxmlformats.org/officeDocument/2006/relationships/oleObject" Target="embeddings/oleObject125.bin"/><Relationship Id="rId593" Type="http://schemas.openxmlformats.org/officeDocument/2006/relationships/image" Target="media/image324.wmf"/><Relationship Id="rId607" Type="http://schemas.openxmlformats.org/officeDocument/2006/relationships/image" Target="media/image331.wmf"/><Relationship Id="rId814" Type="http://schemas.openxmlformats.org/officeDocument/2006/relationships/image" Target="media/image424.png"/><Relationship Id="rId246" Type="http://schemas.openxmlformats.org/officeDocument/2006/relationships/oleObject" Target="embeddings/oleObject59.bin"/><Relationship Id="rId453" Type="http://schemas.openxmlformats.org/officeDocument/2006/relationships/image" Target="media/image255.wmf"/><Relationship Id="rId660" Type="http://schemas.openxmlformats.org/officeDocument/2006/relationships/image" Target="media/image355.wmf"/><Relationship Id="rId898" Type="http://schemas.openxmlformats.org/officeDocument/2006/relationships/image" Target="media/image452.wmf"/><Relationship Id="rId106" Type="http://schemas.openxmlformats.org/officeDocument/2006/relationships/image" Target="media/image73.jpeg"/><Relationship Id="rId313" Type="http://schemas.openxmlformats.org/officeDocument/2006/relationships/image" Target="media/image182.wmf"/><Relationship Id="rId758" Type="http://schemas.openxmlformats.org/officeDocument/2006/relationships/oleObject" Target="embeddings/oleObject319.bin"/><Relationship Id="rId965" Type="http://schemas.openxmlformats.org/officeDocument/2006/relationships/image" Target="media/image479.wmf"/><Relationship Id="rId10" Type="http://schemas.openxmlformats.org/officeDocument/2006/relationships/footer" Target="footer1.xml"/><Relationship Id="rId94" Type="http://schemas.openxmlformats.org/officeDocument/2006/relationships/image" Target="media/image61.jpeg"/><Relationship Id="rId397" Type="http://schemas.openxmlformats.org/officeDocument/2006/relationships/image" Target="media/image223.wmf"/><Relationship Id="rId520" Type="http://schemas.openxmlformats.org/officeDocument/2006/relationships/image" Target="media/image288.wmf"/><Relationship Id="rId618" Type="http://schemas.openxmlformats.org/officeDocument/2006/relationships/oleObject" Target="embeddings/oleObject237.bin"/><Relationship Id="rId825" Type="http://schemas.openxmlformats.org/officeDocument/2006/relationships/image" Target="media/image417.wmf"/><Relationship Id="rId257" Type="http://schemas.openxmlformats.org/officeDocument/2006/relationships/image" Target="media/image151.wmf"/><Relationship Id="rId464" Type="http://schemas.openxmlformats.org/officeDocument/2006/relationships/image" Target="media/image260.wmf"/><Relationship Id="rId1010" Type="http://schemas.openxmlformats.org/officeDocument/2006/relationships/image" Target="media/image500.png"/><Relationship Id="rId117" Type="http://schemas.openxmlformats.org/officeDocument/2006/relationships/oleObject" Target="embeddings/oleObject7.bin"/><Relationship Id="rId671" Type="http://schemas.openxmlformats.org/officeDocument/2006/relationships/oleObject" Target="embeddings/oleObject264.bin"/><Relationship Id="rId769" Type="http://schemas.openxmlformats.org/officeDocument/2006/relationships/image" Target="media/image391.wmf"/><Relationship Id="rId976" Type="http://schemas.openxmlformats.org/officeDocument/2006/relationships/oleObject" Target="embeddings/oleObject413.bin"/><Relationship Id="rId324" Type="http://schemas.openxmlformats.org/officeDocument/2006/relationships/oleObject" Target="embeddings/oleObject93.bin"/><Relationship Id="rId531" Type="http://schemas.openxmlformats.org/officeDocument/2006/relationships/oleObject" Target="embeddings/oleObject193.bin"/><Relationship Id="rId629" Type="http://schemas.openxmlformats.org/officeDocument/2006/relationships/image" Target="media/image342.wmf"/><Relationship Id="rId836" Type="http://schemas.openxmlformats.org/officeDocument/2006/relationships/oleObject" Target="embeddings/oleObject349.bin"/><Relationship Id="rId1021" Type="http://schemas.openxmlformats.org/officeDocument/2006/relationships/image" Target="media/image49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Feuille_de_calcul_Microsoft_Excel1.xlsx"/></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embeddings/oleObject266.bin"/></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Feuille_de_calcul_Microsoft_Excel6.xlsx"/></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Feuille_de_calcul_Microsoft_Excel7.xlsx"/></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Feuille_de_calcul_Microsoft_Excel8.xlsx"/></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Feuille_de_calcul_Microsoft_Excel9.xlsx"/></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package" Target="../embeddings/Feuille_de_calcul_Microsoft_Excel10.xlsx"/></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oleObject" Target="../embeddings/oleObject340.bin"/></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oleObject" Target="../embeddings/oleObject341.bin"/></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package" Target="../embeddings/Feuille_de_calcul_Microsoft_Excel11.xlsx"/></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oleObject" Target="../embeddings/oleObject342.bin"/></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Feuille_de_calcul_Microsoft_Excel2.xlsx"/></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package" Target="../embeddings/Feuille_de_calcul_Microsoft_Excel12.xlsx"/></Relationships>
</file>

<file path=word/charts/_rels/chart200.xml.rels><?xml version="1.0" encoding="UTF-8" standalone="yes"?>
<Relationships xmlns="http://schemas.openxmlformats.org/package/2006/relationships"><Relationship Id="rId3" Type="http://schemas.openxmlformats.org/officeDocument/2006/relationships/themeOverride" Target="../theme/themeOverride200.xml"/><Relationship Id="rId2" Type="http://schemas.microsoft.com/office/2011/relationships/chartColorStyle" Target="colors200.xml"/><Relationship Id="rId1" Type="http://schemas.microsoft.com/office/2011/relationships/chartStyle" Target="style200.xml"/><Relationship Id="rId4" Type="http://schemas.openxmlformats.org/officeDocument/2006/relationships/package" Target="../embeddings/Feuille_de_calcul_Microsoft_Excel120.xlsx"/></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oleObject" Target="../embeddings/oleObject386.bin"/></Relationships>
</file>

<file path=word/charts/_rels/chart210.xml.rels><?xml version="1.0" encoding="UTF-8" standalone="yes"?>
<Relationships xmlns="http://schemas.openxmlformats.org/package/2006/relationships"><Relationship Id="rId3" Type="http://schemas.openxmlformats.org/officeDocument/2006/relationships/themeOverride" Target="../theme/themeOverride210.xml"/><Relationship Id="rId2" Type="http://schemas.microsoft.com/office/2011/relationships/chartColorStyle" Target="colors210.xml"/><Relationship Id="rId1" Type="http://schemas.microsoft.com/office/2011/relationships/chartStyle" Target="style210.xml"/><Relationship Id="rId4" Type="http://schemas.openxmlformats.org/officeDocument/2006/relationships/oleObject" Target="../embeddings/oleObject3860.bin"/></Relationships>
</file>

<file path=word/charts/_rels/chart22.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package" Target="../embeddings/Feuille_de_calcul_Microsoft_Excel13.xlsx"/></Relationships>
</file>

<file path=word/charts/_rels/chart220.xml.rels><?xml version="1.0" encoding="UTF-8" standalone="yes"?>
<Relationships xmlns="http://schemas.openxmlformats.org/package/2006/relationships"><Relationship Id="rId3" Type="http://schemas.openxmlformats.org/officeDocument/2006/relationships/themeOverride" Target="../theme/themeOverride220.xml"/><Relationship Id="rId2" Type="http://schemas.microsoft.com/office/2011/relationships/chartColorStyle" Target="colors220.xml"/><Relationship Id="rId1" Type="http://schemas.microsoft.com/office/2011/relationships/chartStyle" Target="style220.xml"/><Relationship Id="rId4" Type="http://schemas.openxmlformats.org/officeDocument/2006/relationships/package" Target="../embeddings/Feuille_de_calcul_Microsoft_Excel130.xlsx"/></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3.xm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package" Target="../embeddings/Feuille_de_calcul_Microsoft_Excel14.xlsx"/></Relationships>
</file>

<file path=word/charts/_rels/chart230.xml.rels><?xml version="1.0" encoding="UTF-8" standalone="yes"?>
<Relationships xmlns="http://schemas.openxmlformats.org/package/2006/relationships"><Relationship Id="rId3" Type="http://schemas.openxmlformats.org/officeDocument/2006/relationships/themeOverride" Target="../theme/themeOverride230.xml"/><Relationship Id="rId2" Type="http://schemas.microsoft.com/office/2011/relationships/chartColorStyle" Target="colors230.xml"/><Relationship Id="rId1" Type="http://schemas.microsoft.com/office/2011/relationships/chartStyle" Target="style230.xml"/><Relationship Id="rId4" Type="http://schemas.openxmlformats.org/officeDocument/2006/relationships/package" Target="../embeddings/Feuille_de_calcul_Microsoft_Excel140.xlsx"/></Relationships>
</file>

<file path=word/charts/_rels/chart24.xml.rels><?xml version="1.0" encoding="UTF-8" standalone="yes"?>
<Relationships xmlns="http://schemas.openxmlformats.org/package/2006/relationships"><Relationship Id="rId3" Type="http://schemas.openxmlformats.org/officeDocument/2006/relationships/package" Target="../embeddings/Feuille_de_calcul_Microsoft_Excel15.xlsx"/><Relationship Id="rId2" Type="http://schemas.microsoft.com/office/2011/relationships/chartColorStyle" Target="colors24.xml"/><Relationship Id="rId1" Type="http://schemas.microsoft.com/office/2011/relationships/chartStyle" Target="style24.xml"/></Relationships>
</file>

<file path=word/charts/_rels/chart240.xml.rels><?xml version="1.0" encoding="UTF-8" standalone="yes"?>
<Relationships xmlns="http://schemas.openxmlformats.org/package/2006/relationships"><Relationship Id="rId3" Type="http://schemas.openxmlformats.org/officeDocument/2006/relationships/package" Target="../embeddings/Feuille_de_calcul_Microsoft_Excel150.xlsx"/><Relationship Id="rId2" Type="http://schemas.microsoft.com/office/2011/relationships/chartColorStyle" Target="colors240.xml"/><Relationship Id="rId1" Type="http://schemas.microsoft.com/office/2011/relationships/chartStyle" Target="style240.xml"/></Relationships>
</file>

<file path=word/charts/_rels/chart25.xml.rels><?xml version="1.0" encoding="UTF-8" standalone="yes"?>
<Relationships xmlns="http://schemas.openxmlformats.org/package/2006/relationships"><Relationship Id="rId3" Type="http://schemas.openxmlformats.org/officeDocument/2006/relationships/package" Target="../embeddings/Feuille_de_calcul_Microsoft_Excel16.xlsx"/><Relationship Id="rId2" Type="http://schemas.microsoft.com/office/2011/relationships/chartColorStyle" Target="colors25.xml"/><Relationship Id="rId1" Type="http://schemas.microsoft.com/office/2011/relationships/chartStyle" Target="style25.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Feuille_de_calcul_Microsoft_Excel3.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255.bin"/></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Feuille_de_calcul_Microsoft_Excel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256.bin"/></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Feuille_de_calcul_Microsoft_Excel5.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embeddings/oleObject260.bin"/></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pc\Desktop\TAKI\SBRIEIR+SBQMP\nouveau%20article%20taki\en%20cour\en%20cour\SBRIEIR%20SBRP%20FGM\graphe%20contraine%20sigmax%20et%20tou%20x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5170502090721972E-2"/>
          <c:y val="3.1507823613086773E-2"/>
          <c:w val="0.86995068039392787"/>
          <c:h val="0.86100122086446162"/>
        </c:manualLayout>
      </c:layout>
      <c:scatterChart>
        <c:scatterStyle val="smoothMarker"/>
        <c:varyColors val="0"/>
        <c:ser>
          <c:idx val="0"/>
          <c:order val="0"/>
          <c:tx>
            <c:strRef>
              <c:f>Sheet1!$A$25</c:f>
              <c:strCache>
                <c:ptCount val="1"/>
                <c:pt idx="0">
                  <c:v>p=0,1</c:v>
                </c:pt>
              </c:strCache>
            </c:strRef>
          </c:tx>
          <c:spPr>
            <a:ln w="12700" cap="rnd">
              <a:solidFill>
                <a:srgbClr val="FF0000"/>
              </a:solidFill>
              <a:round/>
            </a:ln>
            <a:effectLst/>
          </c:spPr>
          <c:marker>
            <c:symbol val="diamond"/>
            <c:size val="4"/>
            <c:spPr>
              <a:solidFill>
                <a:srgbClr val="FF0000"/>
              </a:solidFill>
              <a:ln w="9525">
                <a:solidFill>
                  <a:srgbClr val="FF0000"/>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25:$M$25</c:f>
              <c:numCache>
                <c:formatCode>General</c:formatCode>
                <c:ptCount val="11"/>
                <c:pt idx="0">
                  <c:v>0</c:v>
                </c:pt>
                <c:pt idx="1">
                  <c:v>0.79432823472428149</c:v>
                </c:pt>
                <c:pt idx="2">
                  <c:v>0.87</c:v>
                </c:pt>
                <c:pt idx="3">
                  <c:v>0.88656815056521332</c:v>
                </c:pt>
                <c:pt idx="4">
                  <c:v>0.91244353655548083</c:v>
                </c:pt>
                <c:pt idx="5">
                  <c:v>0.93303299153680741</c:v>
                </c:pt>
                <c:pt idx="6">
                  <c:v>0.95020021650567643</c:v>
                </c:pt>
                <c:pt idx="7">
                  <c:v>0.96496109511981765</c:v>
                </c:pt>
                <c:pt idx="8">
                  <c:v>0.97793276854292854</c:v>
                </c:pt>
                <c:pt idx="9">
                  <c:v>0.98951925820621445</c:v>
                </c:pt>
                <c:pt idx="10">
                  <c:v>1</c:v>
                </c:pt>
              </c:numCache>
            </c:numRef>
          </c:yVal>
          <c:smooth val="1"/>
          <c:extLst xmlns:c16r2="http://schemas.microsoft.com/office/drawing/2015/06/chart">
            <c:ext xmlns:c16="http://schemas.microsoft.com/office/drawing/2014/chart" uri="{C3380CC4-5D6E-409C-BE32-E72D297353CC}">
              <c16:uniqueId val="{00000000-F8D7-4C46-B79B-EEA4BD5B828E}"/>
            </c:ext>
          </c:extLst>
        </c:ser>
        <c:ser>
          <c:idx val="1"/>
          <c:order val="1"/>
          <c:tx>
            <c:strRef>
              <c:f>Sheet1!$A$26</c:f>
              <c:strCache>
                <c:ptCount val="1"/>
                <c:pt idx="0">
                  <c:v>P=0,3</c:v>
                </c:pt>
              </c:strCache>
            </c:strRef>
          </c:tx>
          <c:spPr>
            <a:ln w="12700" cap="rnd">
              <a:solidFill>
                <a:srgbClr val="00B050"/>
              </a:solidFill>
              <a:round/>
            </a:ln>
            <a:effectLst/>
          </c:spPr>
          <c:marker>
            <c:symbol val="circle"/>
            <c:size val="3"/>
            <c:spPr>
              <a:solidFill>
                <a:srgbClr val="00B050"/>
              </a:solidFill>
              <a:ln w="9525">
                <a:solidFill>
                  <a:srgbClr val="00B050"/>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26:$M$26</c:f>
              <c:numCache>
                <c:formatCode>General</c:formatCode>
                <c:ptCount val="11"/>
                <c:pt idx="0">
                  <c:v>0</c:v>
                </c:pt>
                <c:pt idx="1">
                  <c:v>0.50118723362727224</c:v>
                </c:pt>
                <c:pt idx="2">
                  <c:v>0.61703386272000971</c:v>
                </c:pt>
                <c:pt idx="3">
                  <c:v>0.69684530193594896</c:v>
                </c:pt>
                <c:pt idx="4">
                  <c:v>0.7596577929323739</c:v>
                </c:pt>
                <c:pt idx="5">
                  <c:v>0.81225239635623547</c:v>
                </c:pt>
                <c:pt idx="6">
                  <c:v>0.85791720044409492</c:v>
                </c:pt>
                <c:pt idx="7">
                  <c:v>0.8985234417906397</c:v>
                </c:pt>
                <c:pt idx="8">
                  <c:v>0.93524844782262129</c:v>
                </c:pt>
                <c:pt idx="9">
                  <c:v>0.96888616119726334</c:v>
                </c:pt>
                <c:pt idx="10">
                  <c:v>1</c:v>
                </c:pt>
              </c:numCache>
            </c:numRef>
          </c:yVal>
          <c:smooth val="1"/>
          <c:extLst xmlns:c16r2="http://schemas.microsoft.com/office/drawing/2015/06/chart">
            <c:ext xmlns:c16="http://schemas.microsoft.com/office/drawing/2014/chart" uri="{C3380CC4-5D6E-409C-BE32-E72D297353CC}">
              <c16:uniqueId val="{00000001-F8D7-4C46-B79B-EEA4BD5B828E}"/>
            </c:ext>
          </c:extLst>
        </c:ser>
        <c:ser>
          <c:idx val="2"/>
          <c:order val="2"/>
          <c:tx>
            <c:strRef>
              <c:f>Sheet1!$A$27</c:f>
              <c:strCache>
                <c:ptCount val="1"/>
                <c:pt idx="0">
                  <c:v>P=0,5</c:v>
                </c:pt>
              </c:strCache>
            </c:strRef>
          </c:tx>
          <c:spPr>
            <a:ln w="12700" cap="rnd">
              <a:solidFill>
                <a:srgbClr val="FFC000"/>
              </a:solidFill>
              <a:round/>
            </a:ln>
            <a:effectLst/>
          </c:spPr>
          <c:marker>
            <c:symbol val="triangle"/>
            <c:size val="4"/>
            <c:spPr>
              <a:solidFill>
                <a:srgbClr val="FFC000"/>
              </a:solidFill>
              <a:ln w="9525">
                <a:solidFill>
                  <a:srgbClr val="FFC000"/>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27:$M$27</c:f>
              <c:numCache>
                <c:formatCode>General</c:formatCode>
                <c:ptCount val="11"/>
                <c:pt idx="0">
                  <c:v>0</c:v>
                </c:pt>
                <c:pt idx="1">
                  <c:v>0.31622776601683789</c:v>
                </c:pt>
                <c:pt idx="2">
                  <c:v>0.44721359549995793</c:v>
                </c:pt>
                <c:pt idx="3">
                  <c:v>0.54772255750516607</c:v>
                </c:pt>
                <c:pt idx="4">
                  <c:v>0.63245553203367588</c:v>
                </c:pt>
                <c:pt idx="5">
                  <c:v>0.70710678118654757</c:v>
                </c:pt>
                <c:pt idx="6">
                  <c:v>0.7745966692414834</c:v>
                </c:pt>
                <c:pt idx="7">
                  <c:v>0.83666002653407556</c:v>
                </c:pt>
                <c:pt idx="8">
                  <c:v>0.89442719099991586</c:v>
                </c:pt>
                <c:pt idx="9">
                  <c:v>0.94868329805051377</c:v>
                </c:pt>
                <c:pt idx="10">
                  <c:v>1</c:v>
                </c:pt>
              </c:numCache>
            </c:numRef>
          </c:yVal>
          <c:smooth val="1"/>
          <c:extLst xmlns:c16r2="http://schemas.microsoft.com/office/drawing/2015/06/chart">
            <c:ext xmlns:c16="http://schemas.microsoft.com/office/drawing/2014/chart" uri="{C3380CC4-5D6E-409C-BE32-E72D297353CC}">
              <c16:uniqueId val="{00000002-F8D7-4C46-B79B-EEA4BD5B828E}"/>
            </c:ext>
          </c:extLst>
        </c:ser>
        <c:ser>
          <c:idx val="3"/>
          <c:order val="3"/>
          <c:tx>
            <c:strRef>
              <c:f>Sheet1!$A$28</c:f>
              <c:strCache>
                <c:ptCount val="1"/>
                <c:pt idx="0">
                  <c:v>P=1</c:v>
                </c:pt>
              </c:strCache>
            </c:strRef>
          </c:tx>
          <c:spPr>
            <a:ln w="12700" cap="rnd">
              <a:solidFill>
                <a:srgbClr val="00B0F0"/>
              </a:solidFill>
              <a:round/>
            </a:ln>
            <a:effectLst/>
          </c:spPr>
          <c:marker>
            <c:symbol val="x"/>
            <c:size val="4"/>
            <c:spPr>
              <a:solidFill>
                <a:srgbClr val="00B0F0"/>
              </a:solidFill>
              <a:ln w="9525">
                <a:solidFill>
                  <a:srgbClr val="00B0F0"/>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28:$M$28</c:f>
              <c:numCache>
                <c:formatCode>General</c:formatCode>
                <c:ptCount val="11"/>
                <c:pt idx="0">
                  <c:v>0</c:v>
                </c:pt>
                <c:pt idx="1">
                  <c:v>9.9999999999999978E-2</c:v>
                </c:pt>
                <c:pt idx="2">
                  <c:v>0.2</c:v>
                </c:pt>
                <c:pt idx="3">
                  <c:v>0.3</c:v>
                </c:pt>
                <c:pt idx="4">
                  <c:v>0.4</c:v>
                </c:pt>
                <c:pt idx="5">
                  <c:v>0.5</c:v>
                </c:pt>
                <c:pt idx="6">
                  <c:v>0.6</c:v>
                </c:pt>
                <c:pt idx="7">
                  <c:v>0.7</c:v>
                </c:pt>
                <c:pt idx="8">
                  <c:v>0.8</c:v>
                </c:pt>
                <c:pt idx="9">
                  <c:v>0.9</c:v>
                </c:pt>
                <c:pt idx="10">
                  <c:v>1</c:v>
                </c:pt>
              </c:numCache>
            </c:numRef>
          </c:yVal>
          <c:smooth val="1"/>
          <c:extLst xmlns:c16r2="http://schemas.microsoft.com/office/drawing/2015/06/chart">
            <c:ext xmlns:c16="http://schemas.microsoft.com/office/drawing/2014/chart" uri="{C3380CC4-5D6E-409C-BE32-E72D297353CC}">
              <c16:uniqueId val="{00000003-F8D7-4C46-B79B-EEA4BD5B828E}"/>
            </c:ext>
          </c:extLst>
        </c:ser>
        <c:ser>
          <c:idx val="4"/>
          <c:order val="4"/>
          <c:tx>
            <c:strRef>
              <c:f>Sheet1!$A$29</c:f>
              <c:strCache>
                <c:ptCount val="1"/>
                <c:pt idx="0">
                  <c:v>P=2</c:v>
                </c:pt>
              </c:strCache>
            </c:strRef>
          </c:tx>
          <c:spPr>
            <a:ln w="12700" cap="rnd">
              <a:solidFill>
                <a:srgbClr val="ED7D31">
                  <a:lumMod val="60000"/>
                  <a:lumOff val="40000"/>
                </a:srgbClr>
              </a:solidFill>
              <a:round/>
            </a:ln>
            <a:effectLst/>
          </c:spPr>
          <c:marker>
            <c:symbol val="star"/>
            <c:size val="4"/>
            <c:spPr>
              <a:solidFill>
                <a:schemeClr val="accent2">
                  <a:lumMod val="60000"/>
                  <a:lumOff val="40000"/>
                </a:schemeClr>
              </a:solidFill>
              <a:ln w="9525">
                <a:solidFill>
                  <a:schemeClr val="accent2">
                    <a:lumMod val="60000"/>
                    <a:lumOff val="40000"/>
                  </a:schemeClr>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29:$M$29</c:f>
              <c:numCache>
                <c:formatCode>General</c:formatCode>
                <c:ptCount val="11"/>
                <c:pt idx="0">
                  <c:v>0</c:v>
                </c:pt>
                <c:pt idx="1">
                  <c:v>9.999999999999995E-3</c:v>
                </c:pt>
                <c:pt idx="2">
                  <c:v>4.0000000000000008E-2</c:v>
                </c:pt>
                <c:pt idx="3">
                  <c:v>0.09</c:v>
                </c:pt>
                <c:pt idx="4">
                  <c:v>0.16000000000000003</c:v>
                </c:pt>
                <c:pt idx="5">
                  <c:v>0.25</c:v>
                </c:pt>
                <c:pt idx="6">
                  <c:v>0.36</c:v>
                </c:pt>
                <c:pt idx="7">
                  <c:v>0.48999999999999994</c:v>
                </c:pt>
                <c:pt idx="8">
                  <c:v>0.64000000000000012</c:v>
                </c:pt>
                <c:pt idx="9">
                  <c:v>0.81</c:v>
                </c:pt>
                <c:pt idx="10">
                  <c:v>1</c:v>
                </c:pt>
              </c:numCache>
            </c:numRef>
          </c:yVal>
          <c:smooth val="1"/>
          <c:extLst xmlns:c16r2="http://schemas.microsoft.com/office/drawing/2015/06/chart">
            <c:ext xmlns:c16="http://schemas.microsoft.com/office/drawing/2014/chart" uri="{C3380CC4-5D6E-409C-BE32-E72D297353CC}">
              <c16:uniqueId val="{00000004-F8D7-4C46-B79B-EEA4BD5B828E}"/>
            </c:ext>
          </c:extLst>
        </c:ser>
        <c:ser>
          <c:idx val="5"/>
          <c:order val="5"/>
          <c:tx>
            <c:strRef>
              <c:f>Sheet1!$A$30</c:f>
              <c:strCache>
                <c:ptCount val="1"/>
                <c:pt idx="0">
                  <c:v>P=4</c:v>
                </c:pt>
              </c:strCache>
            </c:strRef>
          </c:tx>
          <c:spPr>
            <a:ln w="12700" cap="rnd">
              <a:solidFill>
                <a:srgbClr val="7030A0"/>
              </a:solidFill>
              <a:round/>
            </a:ln>
            <a:effectLst/>
          </c:spPr>
          <c:marker>
            <c:symbol val="circle"/>
            <c:size val="3"/>
            <c:spPr>
              <a:solidFill>
                <a:srgbClr val="7030A0"/>
              </a:solidFill>
              <a:ln w="9525">
                <a:solidFill>
                  <a:srgbClr val="7030A0"/>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30:$M$30</c:f>
              <c:numCache>
                <c:formatCode>General</c:formatCode>
                <c:ptCount val="11"/>
                <c:pt idx="0">
                  <c:v>0</c:v>
                </c:pt>
                <c:pt idx="1">
                  <c:v>9.9999999999999896E-5</c:v>
                </c:pt>
                <c:pt idx="2">
                  <c:v>1.6000000000000007E-3</c:v>
                </c:pt>
                <c:pt idx="3">
                  <c:v>8.0999999999999996E-3</c:v>
                </c:pt>
                <c:pt idx="4">
                  <c:v>2.5600000000000012E-2</c:v>
                </c:pt>
                <c:pt idx="5">
                  <c:v>6.25E-2</c:v>
                </c:pt>
                <c:pt idx="6">
                  <c:v>0.12959999999999999</c:v>
                </c:pt>
                <c:pt idx="7">
                  <c:v>0.24009999999999992</c:v>
                </c:pt>
                <c:pt idx="8">
                  <c:v>0.40960000000000019</c:v>
                </c:pt>
                <c:pt idx="9">
                  <c:v>0.65610000000000013</c:v>
                </c:pt>
                <c:pt idx="10">
                  <c:v>1</c:v>
                </c:pt>
              </c:numCache>
            </c:numRef>
          </c:yVal>
          <c:smooth val="1"/>
          <c:extLst xmlns:c16r2="http://schemas.microsoft.com/office/drawing/2015/06/chart">
            <c:ext xmlns:c16="http://schemas.microsoft.com/office/drawing/2014/chart" uri="{C3380CC4-5D6E-409C-BE32-E72D297353CC}">
              <c16:uniqueId val="{00000005-F8D7-4C46-B79B-EEA4BD5B828E}"/>
            </c:ext>
          </c:extLst>
        </c:ser>
        <c:ser>
          <c:idx val="6"/>
          <c:order val="6"/>
          <c:tx>
            <c:strRef>
              <c:f>Sheet1!$A$31</c:f>
              <c:strCache>
                <c:ptCount val="1"/>
                <c:pt idx="0">
                  <c:v>P=10</c:v>
                </c:pt>
              </c:strCache>
            </c:strRef>
          </c:tx>
          <c:spPr>
            <a:ln w="12700" cap="rnd">
              <a:solidFill>
                <a:sysClr val="windowText" lastClr="000000"/>
              </a:solidFill>
              <a:round/>
            </a:ln>
            <a:effectLst/>
          </c:spPr>
          <c:marker>
            <c:symbol val="diamond"/>
            <c:size val="4"/>
            <c:spPr>
              <a:solidFill>
                <a:schemeClr val="tx1"/>
              </a:solidFill>
              <a:ln w="9525">
                <a:solidFill>
                  <a:schemeClr val="tx1"/>
                </a:solidFill>
              </a:ln>
              <a:effectLst/>
            </c:spPr>
          </c:marker>
          <c:xVal>
            <c:numRef>
              <c:f>Sheet1!$C$24:$M$24</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C$31:$M$31</c:f>
              <c:numCache>
                <c:formatCode>General</c:formatCode>
                <c:ptCount val="11"/>
                <c:pt idx="0">
                  <c:v>0</c:v>
                </c:pt>
                <c:pt idx="1">
                  <c:v>9.9999999999999732E-11</c:v>
                </c:pt>
                <c:pt idx="2">
                  <c:v>1.0240000000000011E-7</c:v>
                </c:pt>
                <c:pt idx="3">
                  <c:v>5.9048999999999991E-6</c:v>
                </c:pt>
                <c:pt idx="4">
                  <c:v>1.0485760000000011E-4</c:v>
                </c:pt>
                <c:pt idx="5">
                  <c:v>9.765625E-4</c:v>
                </c:pt>
                <c:pt idx="6">
                  <c:v>6.0466175999999991E-3</c:v>
                </c:pt>
                <c:pt idx="7">
                  <c:v>2.824752489999998E-2</c:v>
                </c:pt>
                <c:pt idx="8">
                  <c:v>0.10737418240000011</c:v>
                </c:pt>
                <c:pt idx="9">
                  <c:v>0.34867844010000015</c:v>
                </c:pt>
                <c:pt idx="10">
                  <c:v>1</c:v>
                </c:pt>
              </c:numCache>
            </c:numRef>
          </c:yVal>
          <c:smooth val="1"/>
          <c:extLst xmlns:c16r2="http://schemas.microsoft.com/office/drawing/2015/06/chart">
            <c:ext xmlns:c16="http://schemas.microsoft.com/office/drawing/2014/chart" uri="{C3380CC4-5D6E-409C-BE32-E72D297353CC}">
              <c16:uniqueId val="{00000006-F8D7-4C46-B79B-EEA4BD5B828E}"/>
            </c:ext>
          </c:extLst>
        </c:ser>
        <c:dLbls>
          <c:showLegendKey val="0"/>
          <c:showVal val="0"/>
          <c:showCatName val="0"/>
          <c:showSerName val="0"/>
          <c:showPercent val="0"/>
          <c:showBubbleSize val="0"/>
        </c:dLbls>
        <c:axId val="1504131616"/>
        <c:axId val="1504127264"/>
      </c:scatterChart>
      <c:valAx>
        <c:axId val="1504131616"/>
        <c:scaling>
          <c:orientation val="minMax"/>
          <c:max val="0.5"/>
          <c:min val="-0.5"/>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504127264"/>
        <c:crossesAt val="-0.5"/>
        <c:crossBetween val="midCat"/>
        <c:majorUnit val="0.1"/>
      </c:valAx>
      <c:valAx>
        <c:axId val="1504127264"/>
        <c:scaling>
          <c:orientation val="minMax"/>
          <c:max val="1.2"/>
          <c:min val="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504131616"/>
        <c:crossesAt val="-6"/>
        <c:crossBetween val="midCat"/>
        <c:majorUnit val="0.2"/>
      </c:valAx>
      <c:spPr>
        <a:noFill/>
        <a:ln>
          <a:solidFill>
            <a:sysClr val="windowText" lastClr="000000"/>
          </a:solidFill>
        </a:ln>
        <a:effectLst/>
      </c:spPr>
    </c:plotArea>
    <c:legend>
      <c:legendPos val="t"/>
      <c:layout>
        <c:manualLayout>
          <c:xMode val="edge"/>
          <c:yMode val="edge"/>
          <c:x val="0.10080036545804177"/>
          <c:y val="3.94932477015792E-2"/>
          <c:w val="0.7642977066295823"/>
          <c:h val="0.15139086002958832"/>
        </c:manualLayout>
      </c:layout>
      <c:overlay val="1"/>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pPr>
      <a:endParaRPr lang="fr-FR"/>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4048556430446197E-2"/>
          <c:y val="3.66412253838517E-2"/>
          <c:w val="0.8858805244158382"/>
          <c:h val="0.85447865032748593"/>
        </c:manualLayout>
      </c:layout>
      <c:scatterChart>
        <c:scatterStyle val="smoothMarker"/>
        <c:varyColors val="0"/>
        <c:ser>
          <c:idx val="0"/>
          <c:order val="0"/>
          <c:tx>
            <c:strRef>
              <c:f>bukling!$A$17</c:f>
              <c:strCache>
                <c:ptCount val="1"/>
                <c:pt idx="0">
                  <c:v>Uniaxial compression</c:v>
                </c:pt>
              </c:strCache>
            </c:strRef>
          </c:tx>
          <c:spPr>
            <a:ln w="12700" cap="rnd">
              <a:solidFill>
                <a:srgbClr val="00B050"/>
              </a:solidFill>
              <a:round/>
            </a:ln>
            <a:effectLst/>
          </c:spPr>
          <c:marker>
            <c:symbol val="circle"/>
            <c:size val="3"/>
            <c:spPr>
              <a:solidFill>
                <a:srgbClr val="00B050"/>
              </a:solidFill>
              <a:ln w="9525">
                <a:solidFill>
                  <a:srgbClr val="00B050"/>
                </a:solidFill>
                <a:round/>
              </a:ln>
              <a:effectLst/>
            </c:spPr>
          </c:marker>
          <c:xVal>
            <c:numRef>
              <c:f>bukling!$B$17:$G$17</c:f>
              <c:numCache>
                <c:formatCode>General</c:formatCode>
                <c:ptCount val="6"/>
                <c:pt idx="0">
                  <c:v>0</c:v>
                </c:pt>
                <c:pt idx="1">
                  <c:v>0.5</c:v>
                </c:pt>
                <c:pt idx="2">
                  <c:v>1</c:v>
                </c:pt>
                <c:pt idx="3">
                  <c:v>2</c:v>
                </c:pt>
                <c:pt idx="4">
                  <c:v>5</c:v>
                </c:pt>
                <c:pt idx="5">
                  <c:v>10</c:v>
                </c:pt>
              </c:numCache>
            </c:numRef>
          </c:xVal>
          <c:yVal>
            <c:numRef>
              <c:f>bukling!$B$18:$G$18</c:f>
              <c:numCache>
                <c:formatCode>General</c:formatCode>
                <c:ptCount val="6"/>
                <c:pt idx="0">
                  <c:v>19.5534</c:v>
                </c:pt>
                <c:pt idx="1">
                  <c:v>12.676299999999999</c:v>
                </c:pt>
                <c:pt idx="2">
                  <c:v>9.7475000000000005</c:v>
                </c:pt>
                <c:pt idx="3">
                  <c:v>7.6063999999999998</c:v>
                </c:pt>
                <c:pt idx="4">
                  <c:v>6.4318</c:v>
                </c:pt>
                <c:pt idx="5">
                  <c:v>5.8578000000000001</c:v>
                </c:pt>
              </c:numCache>
            </c:numRef>
          </c:yVal>
          <c:smooth val="1"/>
          <c:extLst xmlns:c16r2="http://schemas.microsoft.com/office/drawing/2015/06/chart">
            <c:ext xmlns:c16="http://schemas.microsoft.com/office/drawing/2014/chart" uri="{C3380CC4-5D6E-409C-BE32-E72D297353CC}">
              <c16:uniqueId val="{00000000-64A8-4049-947F-E148DF6D8E32}"/>
            </c:ext>
          </c:extLst>
        </c:ser>
        <c:ser>
          <c:idx val="1"/>
          <c:order val="1"/>
          <c:tx>
            <c:strRef>
              <c:f>bukling!$A$19</c:f>
              <c:strCache>
                <c:ptCount val="1"/>
                <c:pt idx="0">
                  <c:v>Biaxial compression</c:v>
                </c:pt>
              </c:strCache>
            </c:strRef>
          </c:tx>
          <c:spPr>
            <a:ln w="12700" cap="rnd">
              <a:solidFill>
                <a:srgbClr val="FF0000"/>
              </a:solidFill>
              <a:round/>
            </a:ln>
            <a:effectLst/>
          </c:spPr>
          <c:marker>
            <c:symbol val="circle"/>
            <c:size val="3"/>
            <c:spPr>
              <a:solidFill>
                <a:srgbClr val="FF0000"/>
              </a:solidFill>
              <a:ln w="9525">
                <a:solidFill>
                  <a:srgbClr val="FF0000"/>
                </a:solidFill>
                <a:round/>
              </a:ln>
              <a:effectLst/>
            </c:spPr>
          </c:marker>
          <c:xVal>
            <c:numRef>
              <c:f>bukling!$B$17:$G$17</c:f>
              <c:numCache>
                <c:formatCode>General</c:formatCode>
                <c:ptCount val="6"/>
                <c:pt idx="0">
                  <c:v>0</c:v>
                </c:pt>
                <c:pt idx="1">
                  <c:v>0.5</c:v>
                </c:pt>
                <c:pt idx="2">
                  <c:v>1</c:v>
                </c:pt>
                <c:pt idx="3">
                  <c:v>2</c:v>
                </c:pt>
                <c:pt idx="4">
                  <c:v>5</c:v>
                </c:pt>
                <c:pt idx="5">
                  <c:v>10</c:v>
                </c:pt>
              </c:numCache>
            </c:numRef>
          </c:xVal>
          <c:yVal>
            <c:numRef>
              <c:f>bukling!$B$19:$G$19</c:f>
              <c:numCache>
                <c:formatCode>General</c:formatCode>
                <c:ptCount val="6"/>
                <c:pt idx="0">
                  <c:v>9.7766999999999999</c:v>
                </c:pt>
                <c:pt idx="1">
                  <c:v>6.3381999999999996</c:v>
                </c:pt>
                <c:pt idx="2">
                  <c:v>4.8737000000000004</c:v>
                </c:pt>
                <c:pt idx="3">
                  <c:v>3.8031999999999999</c:v>
                </c:pt>
                <c:pt idx="4">
                  <c:v>3.2159</c:v>
                </c:pt>
                <c:pt idx="5">
                  <c:v>2.9289999999999998</c:v>
                </c:pt>
              </c:numCache>
            </c:numRef>
          </c:yVal>
          <c:smooth val="1"/>
          <c:extLst xmlns:c16r2="http://schemas.microsoft.com/office/drawing/2015/06/chart">
            <c:ext xmlns:c16="http://schemas.microsoft.com/office/drawing/2014/chart" uri="{C3380CC4-5D6E-409C-BE32-E72D297353CC}">
              <c16:uniqueId val="{00000001-64A8-4049-947F-E148DF6D8E32}"/>
            </c:ext>
          </c:extLst>
        </c:ser>
        <c:dLbls>
          <c:showLegendKey val="0"/>
          <c:showVal val="0"/>
          <c:showCatName val="0"/>
          <c:showSerName val="0"/>
          <c:showPercent val="0"/>
          <c:showBubbleSize val="0"/>
        </c:dLbls>
        <c:axId val="885828432"/>
        <c:axId val="885830608"/>
      </c:scatterChart>
      <c:valAx>
        <c:axId val="885828432"/>
        <c:scaling>
          <c:orientation val="minMax"/>
          <c:max val="10"/>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885830608"/>
        <c:crosses val="autoZero"/>
        <c:crossBetween val="midCat"/>
      </c:valAx>
      <c:valAx>
        <c:axId val="885830608"/>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885828432"/>
        <c:crosses val="autoZero"/>
        <c:crossBetween val="midCat"/>
      </c:valAx>
      <c:spPr>
        <a:noFill/>
        <a:ln>
          <a:solidFill>
            <a:schemeClr val="tx1"/>
          </a:solidFill>
        </a:ln>
        <a:effectLst/>
      </c:spPr>
    </c:plotArea>
    <c:legend>
      <c:legendPos val="b"/>
      <c:layout>
        <c:manualLayout>
          <c:xMode val="edge"/>
          <c:yMode val="edge"/>
          <c:x val="0.172893927650693"/>
          <c:y val="7.2917625283707557E-2"/>
          <c:w val="0.76314044250986679"/>
          <c:h val="0.2621902482150335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200" baseline="0">
          <a:solidFill>
            <a:sysClr val="windowText" lastClr="000000"/>
          </a:solidFill>
          <a:latin typeface="Times New Roman" panose="02020603050405020304" pitchFamily="18" charset="0"/>
        </a:defRPr>
      </a:pPr>
      <a:endParaRPr lang="fr-FR"/>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580927384076991E-2"/>
          <c:y val="2.5428331875182269E-2"/>
          <c:w val="0.87844970476299244"/>
          <c:h val="0.85855619120823656"/>
        </c:manualLayout>
      </c:layout>
      <c:scatterChart>
        <c:scatterStyle val="smoothMarker"/>
        <c:varyColors val="0"/>
        <c:ser>
          <c:idx val="0"/>
          <c:order val="0"/>
          <c:tx>
            <c:strRef>
              <c:f>'effet of bondaru sur buckling'!$C$1</c:f>
              <c:strCache>
                <c:ptCount val="1"/>
                <c:pt idx="0">
                  <c:v>CCCC</c:v>
                </c:pt>
              </c:strCache>
            </c:strRef>
          </c:tx>
          <c:spPr>
            <a:ln w="12700" cap="rnd">
              <a:solidFill>
                <a:srgbClr val="0070C0"/>
              </a:solidFill>
              <a:round/>
            </a:ln>
            <a:effectLst/>
          </c:spPr>
          <c:marker>
            <c:symbol val="circle"/>
            <c:size val="3"/>
            <c:spPr>
              <a:solidFill>
                <a:srgbClr val="0070C0"/>
              </a:solidFill>
              <a:ln w="9525">
                <a:solidFill>
                  <a:srgbClr val="0070C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C$2:$C$6</c:f>
              <c:numCache>
                <c:formatCode>General</c:formatCode>
                <c:ptCount val="5"/>
                <c:pt idx="0">
                  <c:v>41.722999999999999</c:v>
                </c:pt>
                <c:pt idx="1">
                  <c:v>21.3612</c:v>
                </c:pt>
                <c:pt idx="2">
                  <c:v>16.4148</c:v>
                </c:pt>
                <c:pt idx="3">
                  <c:v>13.0542</c:v>
                </c:pt>
                <c:pt idx="4">
                  <c:v>11.55</c:v>
                </c:pt>
              </c:numCache>
            </c:numRef>
          </c:yVal>
          <c:smooth val="1"/>
          <c:extLst xmlns:c16r2="http://schemas.microsoft.com/office/drawing/2015/06/chart">
            <c:ext xmlns:c16="http://schemas.microsoft.com/office/drawing/2014/chart" uri="{C3380CC4-5D6E-409C-BE32-E72D297353CC}">
              <c16:uniqueId val="{00000000-BF76-463D-B824-1E62F333E4CF}"/>
            </c:ext>
          </c:extLst>
        </c:ser>
        <c:ser>
          <c:idx val="1"/>
          <c:order val="1"/>
          <c:tx>
            <c:strRef>
              <c:f>'effet of bondaru sur buckling'!$D$1</c:f>
              <c:strCache>
                <c:ptCount val="1"/>
                <c:pt idx="0">
                  <c:v>SCSC</c:v>
                </c:pt>
              </c:strCache>
            </c:strRef>
          </c:tx>
          <c:spPr>
            <a:ln w="12700" cap="rnd">
              <a:solidFill>
                <a:srgbClr val="FF0000"/>
              </a:solidFill>
              <a:round/>
            </a:ln>
            <a:effectLst/>
          </c:spPr>
          <c:marker>
            <c:symbol val="circle"/>
            <c:size val="3"/>
            <c:spPr>
              <a:solidFill>
                <a:srgbClr val="FF0000"/>
              </a:solidFill>
              <a:ln w="9525">
                <a:solidFill>
                  <a:srgbClr val="FF000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D$2:$D$6</c:f>
              <c:numCache>
                <c:formatCode>General</c:formatCode>
                <c:ptCount val="5"/>
                <c:pt idx="0">
                  <c:v>31.292100000000001</c:v>
                </c:pt>
                <c:pt idx="1">
                  <c:v>16.013100000000001</c:v>
                </c:pt>
                <c:pt idx="2">
                  <c:v>12.4735</c:v>
                </c:pt>
                <c:pt idx="3">
                  <c:v>10.248799999999999</c:v>
                </c:pt>
                <c:pt idx="4">
                  <c:v>9.1394699999999993</c:v>
                </c:pt>
              </c:numCache>
            </c:numRef>
          </c:yVal>
          <c:smooth val="1"/>
          <c:extLst xmlns:c16r2="http://schemas.microsoft.com/office/drawing/2015/06/chart">
            <c:ext xmlns:c16="http://schemas.microsoft.com/office/drawing/2014/chart" uri="{C3380CC4-5D6E-409C-BE32-E72D297353CC}">
              <c16:uniqueId val="{00000001-BF76-463D-B824-1E62F333E4CF}"/>
            </c:ext>
          </c:extLst>
        </c:ser>
        <c:ser>
          <c:idx val="2"/>
          <c:order val="2"/>
          <c:tx>
            <c:strRef>
              <c:f>'effet of bondaru sur buckling'!$E$1</c:f>
              <c:strCache>
                <c:ptCount val="1"/>
                <c:pt idx="0">
                  <c:v>SSSC</c:v>
                </c:pt>
              </c:strCache>
            </c:strRef>
          </c:tx>
          <c:spPr>
            <a:ln w="12700" cap="rnd">
              <a:solidFill>
                <a:srgbClr val="00B050"/>
              </a:solidFill>
              <a:round/>
            </a:ln>
            <a:effectLst/>
          </c:spPr>
          <c:marker>
            <c:symbol val="triangle"/>
            <c:size val="3"/>
            <c:spPr>
              <a:solidFill>
                <a:srgbClr val="00B050"/>
              </a:solidFill>
              <a:ln w="9525">
                <a:solidFill>
                  <a:srgbClr val="00B05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E$2:$E$6</c:f>
              <c:numCache>
                <c:formatCode>General</c:formatCode>
                <c:ptCount val="5"/>
                <c:pt idx="0">
                  <c:v>21.635400000000001</c:v>
                </c:pt>
                <c:pt idx="1">
                  <c:v>10.9125</c:v>
                </c:pt>
                <c:pt idx="2">
                  <c:v>8.4579000000000004</c:v>
                </c:pt>
                <c:pt idx="3">
                  <c:v>6.9584999999999999</c:v>
                </c:pt>
                <c:pt idx="4">
                  <c:v>6.2572000000000001</c:v>
                </c:pt>
              </c:numCache>
            </c:numRef>
          </c:yVal>
          <c:smooth val="1"/>
          <c:extLst xmlns:c16r2="http://schemas.microsoft.com/office/drawing/2015/06/chart">
            <c:ext xmlns:c16="http://schemas.microsoft.com/office/drawing/2014/chart" uri="{C3380CC4-5D6E-409C-BE32-E72D297353CC}">
              <c16:uniqueId val="{00000002-BF76-463D-B824-1E62F333E4CF}"/>
            </c:ext>
          </c:extLst>
        </c:ser>
        <c:ser>
          <c:idx val="3"/>
          <c:order val="3"/>
          <c:tx>
            <c:strRef>
              <c:f>'effet of bondaru sur buckling'!$F$1</c:f>
              <c:strCache>
                <c:ptCount val="1"/>
                <c:pt idx="0">
                  <c:v>SSSS</c:v>
                </c:pt>
              </c:strCache>
            </c:strRef>
          </c:tx>
          <c:spPr>
            <a:ln w="12700" cap="rnd">
              <a:solidFill>
                <a:srgbClr val="FFC000"/>
              </a:solidFill>
              <a:round/>
            </a:ln>
            <a:effectLst/>
          </c:spPr>
          <c:marker>
            <c:symbol val="circle"/>
            <c:size val="3"/>
            <c:spPr>
              <a:solidFill>
                <a:srgbClr val="FFC000"/>
              </a:solidFill>
              <a:ln w="9525">
                <a:solidFill>
                  <a:srgbClr val="FFC00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F$2:$F$6</c:f>
              <c:numCache>
                <c:formatCode>General</c:formatCode>
                <c:ptCount val="5"/>
                <c:pt idx="0">
                  <c:v>18.52</c:v>
                </c:pt>
                <c:pt idx="1">
                  <c:v>9.3122000000000007</c:v>
                </c:pt>
                <c:pt idx="2">
                  <c:v>7.2625000000000002</c:v>
                </c:pt>
                <c:pt idx="3">
                  <c:v>6.0846999999999998</c:v>
                </c:pt>
                <c:pt idx="4">
                  <c:v>5.5034999999999998</c:v>
                </c:pt>
              </c:numCache>
            </c:numRef>
          </c:yVal>
          <c:smooth val="1"/>
          <c:extLst xmlns:c16r2="http://schemas.microsoft.com/office/drawing/2015/06/chart">
            <c:ext xmlns:c16="http://schemas.microsoft.com/office/drawing/2014/chart" uri="{C3380CC4-5D6E-409C-BE32-E72D297353CC}">
              <c16:uniqueId val="{00000003-BF76-463D-B824-1E62F333E4CF}"/>
            </c:ext>
          </c:extLst>
        </c:ser>
        <c:ser>
          <c:idx val="4"/>
          <c:order val="4"/>
          <c:tx>
            <c:strRef>
              <c:f>'effet of bondaru sur buckling'!$G$1</c:f>
              <c:strCache>
                <c:ptCount val="1"/>
                <c:pt idx="0">
                  <c:v>SFSC</c:v>
                </c:pt>
              </c:strCache>
            </c:strRef>
          </c:tx>
          <c:spPr>
            <a:ln w="12700" cap="rnd">
              <a:solidFill>
                <a:srgbClr val="7030A0"/>
              </a:solidFill>
              <a:round/>
            </a:ln>
            <a:effectLst/>
          </c:spPr>
          <c:marker>
            <c:symbol val="diamond"/>
            <c:size val="4"/>
            <c:spPr>
              <a:solidFill>
                <a:srgbClr val="7030A0"/>
              </a:solidFill>
              <a:ln w="9525">
                <a:solidFill>
                  <a:srgbClr val="7030A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G$2:$G$6</c:f>
              <c:numCache>
                <c:formatCode>General</c:formatCode>
                <c:ptCount val="5"/>
                <c:pt idx="0">
                  <c:v>10.7278</c:v>
                </c:pt>
                <c:pt idx="1">
                  <c:v>5.4166999999999996</c:v>
                </c:pt>
                <c:pt idx="2">
                  <c:v>4.1951999999999998</c:v>
                </c:pt>
                <c:pt idx="3">
                  <c:v>3.4459</c:v>
                </c:pt>
                <c:pt idx="4">
                  <c:v>3.0975000000000001</c:v>
                </c:pt>
              </c:numCache>
            </c:numRef>
          </c:yVal>
          <c:smooth val="1"/>
          <c:extLst xmlns:c16r2="http://schemas.microsoft.com/office/drawing/2015/06/chart">
            <c:ext xmlns:c16="http://schemas.microsoft.com/office/drawing/2014/chart" uri="{C3380CC4-5D6E-409C-BE32-E72D297353CC}">
              <c16:uniqueId val="{00000004-BF76-463D-B824-1E62F333E4CF}"/>
            </c:ext>
          </c:extLst>
        </c:ser>
        <c:ser>
          <c:idx val="5"/>
          <c:order val="5"/>
          <c:tx>
            <c:strRef>
              <c:f>'effet of bondaru sur buckling'!$H$1</c:f>
              <c:strCache>
                <c:ptCount val="1"/>
                <c:pt idx="0">
                  <c:v>SFSS</c:v>
                </c:pt>
              </c:strCache>
            </c:strRef>
          </c:tx>
          <c:spPr>
            <a:ln w="12700" cap="rnd">
              <a:solidFill>
                <a:srgbClr val="ED7D31">
                  <a:lumMod val="60000"/>
                  <a:lumOff val="40000"/>
                </a:srgbClr>
              </a:solidFill>
              <a:round/>
            </a:ln>
            <a:effectLst/>
          </c:spPr>
          <c:marker>
            <c:symbol val="circle"/>
            <c:size val="4"/>
            <c:spPr>
              <a:solidFill>
                <a:srgbClr val="ED7D31">
                  <a:lumMod val="60000"/>
                  <a:lumOff val="40000"/>
                </a:srgbClr>
              </a:solidFill>
              <a:ln w="9525">
                <a:solidFill>
                  <a:srgbClr val="ED7D31">
                    <a:lumMod val="60000"/>
                    <a:lumOff val="40000"/>
                  </a:srgbClr>
                </a:solidFill>
              </a:ln>
              <a:effectLst/>
            </c:spPr>
          </c:marker>
          <c:xVal>
            <c:numRef>
              <c:f>'effet of bondaru sur buckling'!$B$2:$B$7</c:f>
              <c:numCache>
                <c:formatCode>General</c:formatCode>
                <c:ptCount val="6"/>
                <c:pt idx="0">
                  <c:v>0</c:v>
                </c:pt>
                <c:pt idx="1">
                  <c:v>1</c:v>
                </c:pt>
                <c:pt idx="2">
                  <c:v>2</c:v>
                </c:pt>
                <c:pt idx="3">
                  <c:v>5</c:v>
                </c:pt>
                <c:pt idx="4">
                  <c:v>10</c:v>
                </c:pt>
              </c:numCache>
            </c:numRef>
          </c:xVal>
          <c:yVal>
            <c:numRef>
              <c:f>'effet of bondaru sur buckling'!$H$2:$H$6</c:f>
              <c:numCache>
                <c:formatCode>General</c:formatCode>
                <c:ptCount val="5"/>
                <c:pt idx="0">
                  <c:v>10.591900000000001</c:v>
                </c:pt>
                <c:pt idx="1">
                  <c:v>5.3465999999999996</c:v>
                </c:pt>
                <c:pt idx="2">
                  <c:v>4.1418999999999997</c:v>
                </c:pt>
                <c:pt idx="3">
                  <c:v>3.4039999999999999</c:v>
                </c:pt>
                <c:pt idx="4">
                  <c:v>3.0608</c:v>
                </c:pt>
              </c:numCache>
            </c:numRef>
          </c:yVal>
          <c:smooth val="1"/>
          <c:extLst xmlns:c16r2="http://schemas.microsoft.com/office/drawing/2015/06/chart">
            <c:ext xmlns:c16="http://schemas.microsoft.com/office/drawing/2014/chart" uri="{C3380CC4-5D6E-409C-BE32-E72D297353CC}">
              <c16:uniqueId val="{00000005-BF76-463D-B824-1E62F333E4CF}"/>
            </c:ext>
          </c:extLst>
        </c:ser>
        <c:ser>
          <c:idx val="6"/>
          <c:order val="6"/>
          <c:tx>
            <c:strRef>
              <c:f>'effet of bondaru sur buckling'!$I$1</c:f>
              <c:strCache>
                <c:ptCount val="1"/>
                <c:pt idx="0">
                  <c:v>SFSF</c:v>
                </c:pt>
              </c:strCache>
            </c:strRef>
          </c:tx>
          <c:spPr>
            <a:ln w="12700" cap="rnd">
              <a:solidFill>
                <a:srgbClr val="00B0F0"/>
              </a:solidFill>
              <a:round/>
            </a:ln>
            <a:effectLst/>
          </c:spPr>
          <c:marker>
            <c:symbol val="diamond"/>
            <c:size val="4"/>
            <c:spPr>
              <a:solidFill>
                <a:srgbClr val="00B0F0"/>
              </a:solidFill>
              <a:ln w="9525">
                <a:solidFill>
                  <a:srgbClr val="00B0F0"/>
                </a:solidFill>
              </a:ln>
              <a:effectLst/>
            </c:spPr>
          </c:marker>
          <c:xVal>
            <c:numRef>
              <c:f>'effet of bondaru sur buckling'!$B$2:$B$6</c:f>
              <c:numCache>
                <c:formatCode>General</c:formatCode>
                <c:ptCount val="5"/>
                <c:pt idx="0">
                  <c:v>0</c:v>
                </c:pt>
                <c:pt idx="1">
                  <c:v>1</c:v>
                </c:pt>
                <c:pt idx="2">
                  <c:v>2</c:v>
                </c:pt>
                <c:pt idx="3">
                  <c:v>5</c:v>
                </c:pt>
                <c:pt idx="4">
                  <c:v>10</c:v>
                </c:pt>
              </c:numCache>
            </c:numRef>
          </c:xVal>
          <c:yVal>
            <c:numRef>
              <c:f>'effet of bondaru sur buckling'!$I$2:$I$6</c:f>
              <c:numCache>
                <c:formatCode>General</c:formatCode>
                <c:ptCount val="5"/>
                <c:pt idx="0">
                  <c:v>9.3564000000000007</c:v>
                </c:pt>
                <c:pt idx="1">
                  <c:v>4.7152000000000003</c:v>
                </c:pt>
                <c:pt idx="2">
                  <c:v>3.6562000000000001</c:v>
                </c:pt>
                <c:pt idx="3">
                  <c:v>3.016</c:v>
                </c:pt>
                <c:pt idx="4">
                  <c:v>2.7166000000000001</c:v>
                </c:pt>
              </c:numCache>
            </c:numRef>
          </c:yVal>
          <c:smooth val="1"/>
          <c:extLst xmlns:c16r2="http://schemas.microsoft.com/office/drawing/2015/06/chart">
            <c:ext xmlns:c16="http://schemas.microsoft.com/office/drawing/2014/chart" uri="{C3380CC4-5D6E-409C-BE32-E72D297353CC}">
              <c16:uniqueId val="{00000006-BF76-463D-B824-1E62F333E4CF}"/>
            </c:ext>
          </c:extLst>
        </c:ser>
        <c:dLbls>
          <c:showLegendKey val="0"/>
          <c:showVal val="0"/>
          <c:showCatName val="0"/>
          <c:showSerName val="0"/>
          <c:showPercent val="0"/>
          <c:showBubbleSize val="0"/>
        </c:dLbls>
        <c:axId val="1899278448"/>
        <c:axId val="1899284976"/>
      </c:scatterChart>
      <c:valAx>
        <c:axId val="1899278448"/>
        <c:scaling>
          <c:orientation val="minMax"/>
          <c:max val="10"/>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1899284976"/>
        <c:crosses val="autoZero"/>
        <c:crossBetween val="midCat"/>
      </c:valAx>
      <c:valAx>
        <c:axId val="1899284976"/>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1899278448"/>
        <c:crosses val="autoZero"/>
        <c:crossBetween val="midCat"/>
        <c:majorUnit val="10"/>
      </c:valAx>
      <c:spPr>
        <a:noFill/>
        <a:ln>
          <a:solidFill>
            <a:sysClr val="windowText" lastClr="000000"/>
          </a:solidFill>
        </a:ln>
        <a:effectLst/>
      </c:spPr>
    </c:plotArea>
    <c:legend>
      <c:legendPos val="t"/>
      <c:layout>
        <c:manualLayout>
          <c:xMode val="edge"/>
          <c:yMode val="edge"/>
          <c:x val="0.12027214509504865"/>
          <c:y val="7.0234310401592392E-2"/>
          <c:w val="0.81487242624426903"/>
          <c:h val="0.1776886929133858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solidFill>
            <a:sysClr val="windowText" lastClr="000000"/>
          </a:solidFill>
          <a:latin typeface="Times New Roman" panose="02020603050405020304" pitchFamily="18" charset="0"/>
        </a:defRPr>
      </a:pPr>
      <a:endParaRPr lang="fr-FR"/>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8083319611394697E-2"/>
          <c:y val="3.2084751235748526E-2"/>
          <c:w val="0.87251770130083983"/>
          <c:h val="0.79603433310034977"/>
        </c:manualLayout>
      </c:layout>
      <c:scatterChart>
        <c:scatterStyle val="smoothMarker"/>
        <c:varyColors val="0"/>
        <c:ser>
          <c:idx val="0"/>
          <c:order val="0"/>
          <c:tx>
            <c:strRef>
              <c:f>bukling!$C$36</c:f>
              <c:strCache>
                <c:ptCount val="1"/>
                <c:pt idx="0">
                  <c:v>p=0 (ceramic) </c:v>
                </c:pt>
              </c:strCache>
            </c:strRef>
          </c:tx>
          <c:spPr>
            <a:ln w="12700" cap="rnd">
              <a:solidFill>
                <a:srgbClr val="00B0F0"/>
              </a:solidFill>
              <a:round/>
            </a:ln>
            <a:effectLst/>
          </c:spPr>
          <c:marker>
            <c:symbol val="circle"/>
            <c:size val="5"/>
            <c:spPr>
              <a:solidFill>
                <a:srgbClr val="00B0F0"/>
              </a:solidFill>
              <a:ln w="6350">
                <a:solidFill>
                  <a:srgbClr val="00B0F0"/>
                </a:solidFill>
              </a:ln>
              <a:effectLst/>
            </c:spPr>
          </c:marker>
          <c:xVal>
            <c:numRef>
              <c:f>bukling!$B$37:$B$40</c:f>
              <c:numCache>
                <c:formatCode>General</c:formatCode>
                <c:ptCount val="4"/>
                <c:pt idx="0">
                  <c:v>5</c:v>
                </c:pt>
                <c:pt idx="1">
                  <c:v>10</c:v>
                </c:pt>
                <c:pt idx="2">
                  <c:v>50</c:v>
                </c:pt>
                <c:pt idx="3">
                  <c:v>100</c:v>
                </c:pt>
              </c:numCache>
            </c:numRef>
          </c:xVal>
          <c:yVal>
            <c:numRef>
              <c:f>bukling!$C$37:$C$40</c:f>
              <c:numCache>
                <c:formatCode>General</c:formatCode>
                <c:ptCount val="4"/>
                <c:pt idx="0">
                  <c:v>15.9773</c:v>
                </c:pt>
                <c:pt idx="1">
                  <c:v>18.524799999999999</c:v>
                </c:pt>
                <c:pt idx="2">
                  <c:v>19.520700000000001</c:v>
                </c:pt>
                <c:pt idx="3">
                  <c:v>19.5534</c:v>
                </c:pt>
              </c:numCache>
            </c:numRef>
          </c:yVal>
          <c:smooth val="1"/>
          <c:extLst xmlns:c16r2="http://schemas.microsoft.com/office/drawing/2015/06/chart">
            <c:ext xmlns:c16="http://schemas.microsoft.com/office/drawing/2014/chart" uri="{C3380CC4-5D6E-409C-BE32-E72D297353CC}">
              <c16:uniqueId val="{00000000-200A-4398-9EA6-FC6D304C90F4}"/>
            </c:ext>
          </c:extLst>
        </c:ser>
        <c:ser>
          <c:idx val="1"/>
          <c:order val="1"/>
          <c:tx>
            <c:strRef>
              <c:f>bukling!$D$36</c:f>
              <c:strCache>
                <c:ptCount val="1"/>
                <c:pt idx="0">
                  <c:v>p=1</c:v>
                </c:pt>
              </c:strCache>
            </c:strRef>
          </c:tx>
          <c:spPr>
            <a:ln w="12700" cap="rnd">
              <a:solidFill>
                <a:srgbClr val="FF0000"/>
              </a:solidFill>
              <a:round/>
            </a:ln>
            <a:effectLst/>
          </c:spPr>
          <c:marker>
            <c:symbol val="circle"/>
            <c:size val="5"/>
            <c:spPr>
              <a:solidFill>
                <a:srgbClr val="FF0000"/>
              </a:solidFill>
              <a:ln w="6350">
                <a:solidFill>
                  <a:srgbClr val="FF0000"/>
                </a:solidFill>
              </a:ln>
              <a:effectLst/>
            </c:spPr>
          </c:marker>
          <c:xVal>
            <c:numRef>
              <c:f>bukling!$B$37:$B$40</c:f>
              <c:numCache>
                <c:formatCode>General</c:formatCode>
                <c:ptCount val="4"/>
                <c:pt idx="0">
                  <c:v>5</c:v>
                </c:pt>
                <c:pt idx="1">
                  <c:v>10</c:v>
                </c:pt>
                <c:pt idx="2">
                  <c:v>50</c:v>
                </c:pt>
                <c:pt idx="3">
                  <c:v>100</c:v>
                </c:pt>
              </c:numCache>
            </c:numRef>
          </c:xVal>
          <c:yVal>
            <c:numRef>
              <c:f>bukling!$D$37:$D$40</c:f>
              <c:numCache>
                <c:formatCode>General</c:formatCode>
                <c:ptCount val="4"/>
                <c:pt idx="0">
                  <c:v>8.2017000000000007</c:v>
                </c:pt>
                <c:pt idx="1">
                  <c:v>9.3122000000000007</c:v>
                </c:pt>
                <c:pt idx="2">
                  <c:v>9.7332999999999998</c:v>
                </c:pt>
                <c:pt idx="3">
                  <c:v>9.7475000000000005</c:v>
                </c:pt>
              </c:numCache>
            </c:numRef>
          </c:yVal>
          <c:smooth val="1"/>
          <c:extLst xmlns:c16r2="http://schemas.microsoft.com/office/drawing/2015/06/chart">
            <c:ext xmlns:c16="http://schemas.microsoft.com/office/drawing/2014/chart" uri="{C3380CC4-5D6E-409C-BE32-E72D297353CC}">
              <c16:uniqueId val="{00000001-200A-4398-9EA6-FC6D304C90F4}"/>
            </c:ext>
          </c:extLst>
        </c:ser>
        <c:ser>
          <c:idx val="2"/>
          <c:order val="2"/>
          <c:tx>
            <c:strRef>
              <c:f>bukling!$E$36</c:f>
              <c:strCache>
                <c:ptCount val="1"/>
                <c:pt idx="0">
                  <c:v>p=2</c:v>
                </c:pt>
              </c:strCache>
            </c:strRef>
          </c:tx>
          <c:spPr>
            <a:ln w="12700" cap="rnd">
              <a:solidFill>
                <a:srgbClr val="00B050"/>
              </a:solidFill>
              <a:round/>
            </a:ln>
            <a:effectLst/>
          </c:spPr>
          <c:marker>
            <c:symbol val="circle"/>
            <c:size val="5"/>
            <c:spPr>
              <a:solidFill>
                <a:srgbClr val="00B050"/>
              </a:solidFill>
              <a:ln w="6350">
                <a:solidFill>
                  <a:srgbClr val="00B050"/>
                </a:solidFill>
              </a:ln>
              <a:effectLst/>
            </c:spPr>
          </c:marker>
          <c:xVal>
            <c:numRef>
              <c:f>bukling!$B$37:$B$40</c:f>
              <c:numCache>
                <c:formatCode>General</c:formatCode>
                <c:ptCount val="4"/>
                <c:pt idx="0">
                  <c:v>5</c:v>
                </c:pt>
                <c:pt idx="1">
                  <c:v>10</c:v>
                </c:pt>
                <c:pt idx="2">
                  <c:v>50</c:v>
                </c:pt>
                <c:pt idx="3">
                  <c:v>100</c:v>
                </c:pt>
              </c:numCache>
            </c:numRef>
          </c:xVal>
          <c:yVal>
            <c:numRef>
              <c:f>bukling!$E$37:$E$40</c:f>
              <c:numCache>
                <c:formatCode>General</c:formatCode>
                <c:ptCount val="4"/>
                <c:pt idx="0">
                  <c:v>6.3640999999999996</c:v>
                </c:pt>
                <c:pt idx="1">
                  <c:v>7.2625000000000002</c:v>
                </c:pt>
                <c:pt idx="2">
                  <c:v>7.5951000000000004</c:v>
                </c:pt>
                <c:pt idx="3">
                  <c:v>7.6063999999999998</c:v>
                </c:pt>
              </c:numCache>
            </c:numRef>
          </c:yVal>
          <c:smooth val="1"/>
          <c:extLst xmlns:c16r2="http://schemas.microsoft.com/office/drawing/2015/06/chart">
            <c:ext xmlns:c16="http://schemas.microsoft.com/office/drawing/2014/chart" uri="{C3380CC4-5D6E-409C-BE32-E72D297353CC}">
              <c16:uniqueId val="{00000002-200A-4398-9EA6-FC6D304C90F4}"/>
            </c:ext>
          </c:extLst>
        </c:ser>
        <c:ser>
          <c:idx val="4"/>
          <c:order val="3"/>
          <c:tx>
            <c:strRef>
              <c:f>bukling!$G$36</c:f>
              <c:strCache>
                <c:ptCount val="1"/>
                <c:pt idx="0">
                  <c:v>p=10</c:v>
                </c:pt>
              </c:strCache>
            </c:strRef>
          </c:tx>
          <c:spPr>
            <a:ln w="12700" cap="rnd">
              <a:solidFill>
                <a:srgbClr val="ED7D31"/>
              </a:solidFill>
              <a:round/>
            </a:ln>
            <a:effectLst/>
          </c:spPr>
          <c:marker>
            <c:symbol val="circle"/>
            <c:size val="5"/>
            <c:spPr>
              <a:solidFill>
                <a:srgbClr val="ED7D31"/>
              </a:solidFill>
              <a:ln w="6350">
                <a:solidFill>
                  <a:srgbClr val="ED7D31"/>
                </a:solidFill>
              </a:ln>
              <a:effectLst/>
            </c:spPr>
          </c:marker>
          <c:xVal>
            <c:numRef>
              <c:f>bukling!$B$37:$B$40</c:f>
              <c:numCache>
                <c:formatCode>General</c:formatCode>
                <c:ptCount val="4"/>
                <c:pt idx="0">
                  <c:v>5</c:v>
                </c:pt>
                <c:pt idx="1">
                  <c:v>10</c:v>
                </c:pt>
                <c:pt idx="2">
                  <c:v>50</c:v>
                </c:pt>
                <c:pt idx="3">
                  <c:v>100</c:v>
                </c:pt>
              </c:numCache>
            </c:numRef>
          </c:xVal>
          <c:yVal>
            <c:numRef>
              <c:f>bukling!$I$37:$I$40</c:f>
              <c:numCache>
                <c:formatCode>General</c:formatCode>
                <c:ptCount val="4"/>
                <c:pt idx="0">
                  <c:v>5</c:v>
                </c:pt>
                <c:pt idx="1">
                  <c:v>5.5</c:v>
                </c:pt>
                <c:pt idx="2">
                  <c:v>5.83</c:v>
                </c:pt>
                <c:pt idx="3">
                  <c:v>5.85</c:v>
                </c:pt>
              </c:numCache>
            </c:numRef>
          </c:yVal>
          <c:smooth val="1"/>
          <c:extLst xmlns:c16r2="http://schemas.microsoft.com/office/drawing/2015/06/chart">
            <c:ext xmlns:c16="http://schemas.microsoft.com/office/drawing/2014/chart" uri="{C3380CC4-5D6E-409C-BE32-E72D297353CC}">
              <c16:uniqueId val="{00000003-200A-4398-9EA6-FC6D304C90F4}"/>
            </c:ext>
          </c:extLst>
        </c:ser>
        <c:ser>
          <c:idx val="5"/>
          <c:order val="4"/>
          <c:tx>
            <c:strRef>
              <c:f>bukling!$I$36</c:f>
              <c:strCache>
                <c:ptCount val="1"/>
                <c:pt idx="0">
                  <c:v>p=∞ (metal)</c:v>
                </c:pt>
              </c:strCache>
            </c:strRef>
          </c:tx>
          <c:spPr>
            <a:ln w="12700" cap="rnd">
              <a:solidFill>
                <a:srgbClr val="7030A0"/>
              </a:solidFill>
              <a:round/>
            </a:ln>
            <a:effectLst/>
          </c:spPr>
          <c:marker>
            <c:symbol val="circle"/>
            <c:size val="5"/>
            <c:spPr>
              <a:solidFill>
                <a:srgbClr val="7030A0"/>
              </a:solidFill>
              <a:ln w="6350">
                <a:solidFill>
                  <a:srgbClr val="7030A0"/>
                </a:solidFill>
              </a:ln>
              <a:effectLst/>
            </c:spPr>
          </c:marker>
          <c:xVal>
            <c:numRef>
              <c:f>bukling!$B$37:$B$40</c:f>
              <c:numCache>
                <c:formatCode>General</c:formatCode>
                <c:ptCount val="4"/>
                <c:pt idx="0">
                  <c:v>5</c:v>
                </c:pt>
                <c:pt idx="1">
                  <c:v>10</c:v>
                </c:pt>
                <c:pt idx="2">
                  <c:v>50</c:v>
                </c:pt>
                <c:pt idx="3">
                  <c:v>100</c:v>
                </c:pt>
              </c:numCache>
            </c:numRef>
          </c:xVal>
          <c:yVal>
            <c:numRef>
              <c:f>bukling!$J$37:$J$40</c:f>
              <c:numCache>
                <c:formatCode>General</c:formatCode>
                <c:ptCount val="4"/>
                <c:pt idx="0">
                  <c:v>4.5</c:v>
                </c:pt>
                <c:pt idx="1">
                  <c:v>4.5199999999999996</c:v>
                </c:pt>
                <c:pt idx="2">
                  <c:v>4.53</c:v>
                </c:pt>
                <c:pt idx="3">
                  <c:v>4.55</c:v>
                </c:pt>
              </c:numCache>
            </c:numRef>
          </c:yVal>
          <c:smooth val="1"/>
          <c:extLst xmlns:c16r2="http://schemas.microsoft.com/office/drawing/2015/06/chart">
            <c:ext xmlns:c16="http://schemas.microsoft.com/office/drawing/2014/chart" uri="{C3380CC4-5D6E-409C-BE32-E72D297353CC}">
              <c16:uniqueId val="{00000004-200A-4398-9EA6-FC6D304C90F4}"/>
            </c:ext>
          </c:extLst>
        </c:ser>
        <c:dLbls>
          <c:showLegendKey val="0"/>
          <c:showVal val="0"/>
          <c:showCatName val="0"/>
          <c:showSerName val="0"/>
          <c:showPercent val="0"/>
          <c:showBubbleSize val="0"/>
        </c:dLbls>
        <c:axId val="1899285520"/>
        <c:axId val="1899278992"/>
      </c:scatterChart>
      <c:valAx>
        <c:axId val="1899285520"/>
        <c:scaling>
          <c:orientation val="minMax"/>
          <c:max val="110"/>
          <c:min val="0"/>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99278992"/>
        <c:crosses val="autoZero"/>
        <c:crossBetween val="midCat"/>
      </c:valAx>
      <c:valAx>
        <c:axId val="1899278992"/>
        <c:scaling>
          <c:orientation val="minMax"/>
          <c:max val="28"/>
          <c:min val="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99285520"/>
        <c:crosses val="autoZero"/>
        <c:crossBetween val="midCat"/>
      </c:valAx>
      <c:spPr>
        <a:noFill/>
        <a:ln w="9525">
          <a:solidFill>
            <a:sysClr val="windowText" lastClr="000000"/>
          </a:solidFill>
        </a:ln>
        <a:effectLst/>
      </c:spPr>
    </c:plotArea>
    <c:legend>
      <c:legendPos val="t"/>
      <c:layout>
        <c:manualLayout>
          <c:xMode val="edge"/>
          <c:yMode val="edge"/>
          <c:x val="0.14521850152673543"/>
          <c:y val="5.5025791334442818E-2"/>
          <c:w val="0.74486866769780413"/>
          <c:h val="0.1848853672470751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530328506861274"/>
          <c:y val="4.7464940668824167E-2"/>
          <c:w val="0.79197289033573159"/>
          <c:h val="0.83542978363440723"/>
        </c:manualLayout>
      </c:layout>
      <c:scatterChart>
        <c:scatterStyle val="smoothMarker"/>
        <c:varyColors val="0"/>
        <c:ser>
          <c:idx val="0"/>
          <c:order val="0"/>
          <c:tx>
            <c:strRef>
              <c:f>bukling!$D$55</c:f>
              <c:strCache>
                <c:ptCount val="1"/>
                <c:pt idx="0">
                  <c:v>p=0</c:v>
                </c:pt>
              </c:strCache>
            </c:strRef>
          </c:tx>
          <c:spPr>
            <a:ln w="12700" cap="rnd">
              <a:solidFill>
                <a:srgbClr val="00B0F0"/>
              </a:solidFill>
              <a:round/>
            </a:ln>
            <a:effectLst/>
          </c:spPr>
          <c:marker>
            <c:symbol val="circle"/>
            <c:size val="5"/>
            <c:spPr>
              <a:solidFill>
                <a:srgbClr val="00B0F0"/>
              </a:solidFill>
              <a:ln w="9525">
                <a:solidFill>
                  <a:srgbClr val="00B0F0"/>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D$56:$D$61</c:f>
              <c:numCache>
                <c:formatCode>General</c:formatCode>
                <c:ptCount val="6"/>
                <c:pt idx="0">
                  <c:v>7</c:v>
                </c:pt>
                <c:pt idx="1">
                  <c:v>10</c:v>
                </c:pt>
                <c:pt idx="2">
                  <c:v>15.6</c:v>
                </c:pt>
                <c:pt idx="3">
                  <c:v>22.5</c:v>
                </c:pt>
                <c:pt idx="4">
                  <c:v>30.2</c:v>
                </c:pt>
                <c:pt idx="5">
                  <c:v>38</c:v>
                </c:pt>
              </c:numCache>
            </c:numRef>
          </c:yVal>
          <c:smooth val="1"/>
          <c:extLst xmlns:c16r2="http://schemas.microsoft.com/office/drawing/2015/06/chart">
            <c:ext xmlns:c16="http://schemas.microsoft.com/office/drawing/2014/chart" uri="{C3380CC4-5D6E-409C-BE32-E72D297353CC}">
              <c16:uniqueId val="{00000000-46BD-4E8B-8520-A057DC1A87CA}"/>
            </c:ext>
          </c:extLst>
        </c:ser>
        <c:ser>
          <c:idx val="1"/>
          <c:order val="1"/>
          <c:tx>
            <c:strRef>
              <c:f>bukling!$E$55</c:f>
              <c:strCache>
                <c:ptCount val="1"/>
                <c:pt idx="0">
                  <c:v>p=1</c:v>
                </c:pt>
              </c:strCache>
            </c:strRef>
          </c:tx>
          <c:spPr>
            <a:ln w="12700" cap="rnd">
              <a:solidFill>
                <a:srgbClr val="FF0000"/>
              </a:solidFill>
              <a:round/>
            </a:ln>
            <a:effectLst/>
          </c:spPr>
          <c:marker>
            <c:symbol val="circle"/>
            <c:size val="5"/>
            <c:spPr>
              <a:solidFill>
                <a:srgbClr val="FF0000"/>
              </a:solidFill>
              <a:ln w="9525">
                <a:solidFill>
                  <a:srgbClr val="FF0000"/>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E$56:$E$61</c:f>
              <c:numCache>
                <c:formatCode>General</c:formatCode>
                <c:ptCount val="6"/>
                <c:pt idx="0">
                  <c:v>3</c:v>
                </c:pt>
                <c:pt idx="1">
                  <c:v>4.8738000000000001</c:v>
                </c:pt>
                <c:pt idx="2">
                  <c:v>7.9211999999999998</c:v>
                </c:pt>
                <c:pt idx="3">
                  <c:v>12.187900000000001</c:v>
                </c:pt>
                <c:pt idx="4">
                  <c:v>17.5</c:v>
                </c:pt>
                <c:pt idx="5">
                  <c:v>25</c:v>
                </c:pt>
              </c:numCache>
            </c:numRef>
          </c:yVal>
          <c:smooth val="1"/>
          <c:extLst xmlns:c16r2="http://schemas.microsoft.com/office/drawing/2015/06/chart">
            <c:ext xmlns:c16="http://schemas.microsoft.com/office/drawing/2014/chart" uri="{C3380CC4-5D6E-409C-BE32-E72D297353CC}">
              <c16:uniqueId val="{00000001-46BD-4E8B-8520-A057DC1A87CA}"/>
            </c:ext>
          </c:extLst>
        </c:ser>
        <c:ser>
          <c:idx val="2"/>
          <c:order val="2"/>
          <c:tx>
            <c:strRef>
              <c:f>bukling!$F$55</c:f>
              <c:strCache>
                <c:ptCount val="1"/>
                <c:pt idx="0">
                  <c:v>p=2</c:v>
                </c:pt>
              </c:strCache>
            </c:strRef>
          </c:tx>
          <c:spPr>
            <a:ln w="12700" cap="rnd">
              <a:solidFill>
                <a:srgbClr val="00B050"/>
              </a:solidFill>
              <a:round/>
            </a:ln>
            <a:effectLst/>
          </c:spPr>
          <c:marker>
            <c:symbol val="circle"/>
            <c:size val="5"/>
            <c:spPr>
              <a:solidFill>
                <a:srgbClr val="00B050"/>
              </a:solidFill>
              <a:ln w="9525">
                <a:solidFill>
                  <a:srgbClr val="00B050"/>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F$56:$F$61</c:f>
              <c:numCache>
                <c:formatCode>General</c:formatCode>
                <c:ptCount val="6"/>
                <c:pt idx="0">
                  <c:v>2.8</c:v>
                </c:pt>
                <c:pt idx="1">
                  <c:v>3.8031999999999999</c:v>
                </c:pt>
                <c:pt idx="2">
                  <c:v>6.1813000000000002</c:v>
                </c:pt>
                <c:pt idx="3">
                  <c:v>9.5107900000000001</c:v>
                </c:pt>
                <c:pt idx="4">
                  <c:v>14</c:v>
                </c:pt>
                <c:pt idx="5">
                  <c:v>19</c:v>
                </c:pt>
              </c:numCache>
            </c:numRef>
          </c:yVal>
          <c:smooth val="1"/>
          <c:extLst xmlns:c16r2="http://schemas.microsoft.com/office/drawing/2015/06/chart">
            <c:ext xmlns:c16="http://schemas.microsoft.com/office/drawing/2014/chart" uri="{C3380CC4-5D6E-409C-BE32-E72D297353CC}">
              <c16:uniqueId val="{00000002-46BD-4E8B-8520-A057DC1A87CA}"/>
            </c:ext>
          </c:extLst>
        </c:ser>
        <c:ser>
          <c:idx val="3"/>
          <c:order val="3"/>
          <c:tx>
            <c:strRef>
              <c:f>bukling!$G$55</c:f>
              <c:strCache>
                <c:ptCount val="1"/>
                <c:pt idx="0">
                  <c:v>p=5</c:v>
                </c:pt>
              </c:strCache>
            </c:strRef>
          </c:tx>
          <c:spPr>
            <a:ln w="12700" cap="rnd">
              <a:solidFill>
                <a:srgbClr val="FFC000"/>
              </a:solidFill>
              <a:round/>
            </a:ln>
            <a:effectLst/>
          </c:spPr>
          <c:marker>
            <c:symbol val="circle"/>
            <c:size val="5"/>
            <c:spPr>
              <a:solidFill>
                <a:srgbClr val="FFC000"/>
              </a:solidFill>
              <a:ln w="9525">
                <a:solidFill>
                  <a:srgbClr val="FFC000"/>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G$56:$G$61</c:f>
              <c:numCache>
                <c:formatCode>General</c:formatCode>
                <c:ptCount val="6"/>
                <c:pt idx="0">
                  <c:v>2.5</c:v>
                </c:pt>
                <c:pt idx="1">
                  <c:v>3.2159</c:v>
                </c:pt>
                <c:pt idx="2">
                  <c:v>5.2268999999999997</c:v>
                </c:pt>
                <c:pt idx="3">
                  <c:v>8.0423899999999993</c:v>
                </c:pt>
                <c:pt idx="4">
                  <c:v>11</c:v>
                </c:pt>
                <c:pt idx="5">
                  <c:v>14</c:v>
                </c:pt>
              </c:numCache>
            </c:numRef>
          </c:yVal>
          <c:smooth val="1"/>
          <c:extLst xmlns:c16r2="http://schemas.microsoft.com/office/drawing/2015/06/chart">
            <c:ext xmlns:c16="http://schemas.microsoft.com/office/drawing/2014/chart" uri="{C3380CC4-5D6E-409C-BE32-E72D297353CC}">
              <c16:uniqueId val="{00000003-46BD-4E8B-8520-A057DC1A87CA}"/>
            </c:ext>
          </c:extLst>
        </c:ser>
        <c:ser>
          <c:idx val="4"/>
          <c:order val="4"/>
          <c:tx>
            <c:strRef>
              <c:f>bukling!$H$55</c:f>
              <c:strCache>
                <c:ptCount val="1"/>
                <c:pt idx="0">
                  <c:v>p=10</c:v>
                </c:pt>
              </c:strCache>
            </c:strRef>
          </c:tx>
          <c:spPr>
            <a:ln w="12700" cap="rnd">
              <a:solidFill>
                <a:srgbClr val="7030A0"/>
              </a:solidFill>
              <a:round/>
            </a:ln>
            <a:effectLst/>
          </c:spPr>
          <c:marker>
            <c:symbol val="circle"/>
            <c:size val="5"/>
            <c:spPr>
              <a:solidFill>
                <a:srgbClr val="7030A0"/>
              </a:solidFill>
              <a:ln w="9525">
                <a:solidFill>
                  <a:srgbClr val="7030A0"/>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H$56:$H$61</c:f>
              <c:numCache>
                <c:formatCode>General</c:formatCode>
                <c:ptCount val="6"/>
                <c:pt idx="0">
                  <c:v>2</c:v>
                </c:pt>
                <c:pt idx="1">
                  <c:v>2.5</c:v>
                </c:pt>
                <c:pt idx="2">
                  <c:v>4.5</c:v>
                </c:pt>
                <c:pt idx="3">
                  <c:v>7</c:v>
                </c:pt>
                <c:pt idx="4">
                  <c:v>10</c:v>
                </c:pt>
                <c:pt idx="5">
                  <c:v>13</c:v>
                </c:pt>
              </c:numCache>
            </c:numRef>
          </c:yVal>
          <c:smooth val="1"/>
          <c:extLst xmlns:c16r2="http://schemas.microsoft.com/office/drawing/2015/06/chart">
            <c:ext xmlns:c16="http://schemas.microsoft.com/office/drawing/2014/chart" uri="{C3380CC4-5D6E-409C-BE32-E72D297353CC}">
              <c16:uniqueId val="{00000004-46BD-4E8B-8520-A057DC1A87CA}"/>
            </c:ext>
          </c:extLst>
        </c:ser>
        <c:ser>
          <c:idx val="5"/>
          <c:order val="5"/>
          <c:tx>
            <c:strRef>
              <c:f>bukling!$I$55</c:f>
              <c:strCache>
                <c:ptCount val="1"/>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bukling!$B$56:$B$61</c:f>
              <c:numCache>
                <c:formatCode>General</c:formatCode>
                <c:ptCount val="6"/>
                <c:pt idx="0">
                  <c:v>0.5</c:v>
                </c:pt>
                <c:pt idx="1">
                  <c:v>1</c:v>
                </c:pt>
                <c:pt idx="2">
                  <c:v>1.5</c:v>
                </c:pt>
                <c:pt idx="3">
                  <c:v>2</c:v>
                </c:pt>
                <c:pt idx="4">
                  <c:v>2.5</c:v>
                </c:pt>
                <c:pt idx="5">
                  <c:v>3</c:v>
                </c:pt>
              </c:numCache>
            </c:numRef>
          </c:xVal>
          <c:yVal>
            <c:numRef>
              <c:f>bukling!$I$56:$I$61</c:f>
              <c:numCache>
                <c:formatCode>General</c:formatCode>
                <c:ptCount val="6"/>
              </c:numCache>
            </c:numRef>
          </c:yVal>
          <c:smooth val="1"/>
          <c:extLst xmlns:c16r2="http://schemas.microsoft.com/office/drawing/2015/06/chart">
            <c:ext xmlns:c16="http://schemas.microsoft.com/office/drawing/2014/chart" uri="{C3380CC4-5D6E-409C-BE32-E72D297353CC}">
              <c16:uniqueId val="{00000005-46BD-4E8B-8520-A057DC1A87CA}"/>
            </c:ext>
          </c:extLst>
        </c:ser>
        <c:dLbls>
          <c:showLegendKey val="0"/>
          <c:showVal val="0"/>
          <c:showCatName val="0"/>
          <c:showSerName val="0"/>
          <c:showPercent val="0"/>
          <c:showBubbleSize val="0"/>
        </c:dLbls>
        <c:axId val="1899279536"/>
        <c:axId val="1899280624"/>
      </c:scatterChart>
      <c:valAx>
        <c:axId val="1899279536"/>
        <c:scaling>
          <c:orientation val="minMax"/>
          <c:max val="3.5"/>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1899280624"/>
        <c:crosses val="autoZero"/>
        <c:crossBetween val="midCat"/>
      </c:valAx>
      <c:valAx>
        <c:axId val="1899280624"/>
        <c:scaling>
          <c:orientation val="minMax"/>
          <c:max val="50"/>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1899279536"/>
        <c:crosses val="autoZero"/>
        <c:crossBetween val="midCat"/>
        <c:majorUnit val="10"/>
      </c:valAx>
      <c:spPr>
        <a:noFill/>
        <a:ln>
          <a:solidFill>
            <a:schemeClr val="tx1"/>
          </a:solidFill>
        </a:ln>
        <a:effectLst/>
      </c:spPr>
    </c:plotArea>
    <c:legend>
      <c:legendPos val="l"/>
      <c:legendEntry>
        <c:idx val="5"/>
        <c:delete val="1"/>
      </c:legendEntry>
      <c:layout>
        <c:manualLayout>
          <c:xMode val="edge"/>
          <c:yMode val="edge"/>
          <c:x val="0.22436735012083886"/>
          <c:y val="8.9411627311560382E-2"/>
          <c:w val="0.55426720456441847"/>
          <c:h val="0.18652682118728897"/>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2193854773905117E-2"/>
          <c:y val="2.7819544410754231E-2"/>
          <c:w val="0.88017757955343889"/>
          <c:h val="0.87916342785712454"/>
        </c:manualLayout>
      </c:layout>
      <c:scatterChart>
        <c:scatterStyle val="lineMarker"/>
        <c:varyColors val="0"/>
        <c:ser>
          <c:idx val="0"/>
          <c:order val="0"/>
          <c:tx>
            <c:strRef>
              <c:f>Feuil1!$D$7</c:f>
              <c:strCache>
                <c:ptCount val="1"/>
                <c:pt idx="0">
                  <c:v>p=0</c:v>
                </c:pt>
              </c:strCache>
            </c:strRef>
          </c:tx>
          <c:spPr>
            <a:ln w="19050" cap="rnd">
              <a:solidFill>
                <a:srgbClr val="DB29CE"/>
              </a:solidFill>
              <a:round/>
            </a:ln>
            <a:effectLst/>
          </c:spPr>
          <c:marker>
            <c:symbol val="circle"/>
            <c:size val="5"/>
            <c:spPr>
              <a:solidFill>
                <a:srgbClr val="DB29CE"/>
              </a:solidFill>
              <a:ln w="9525">
                <a:solidFill>
                  <a:srgbClr val="DB29CE"/>
                </a:solidFill>
              </a:ln>
              <a:effectLst/>
            </c:spPr>
          </c:marker>
          <c:xVal>
            <c:numRef>
              <c:f>Feuil1!$E$6:$I$6</c:f>
              <c:numCache>
                <c:formatCode>General</c:formatCode>
                <c:ptCount val="5"/>
                <c:pt idx="0">
                  <c:v>0.1</c:v>
                </c:pt>
                <c:pt idx="1">
                  <c:v>0.2</c:v>
                </c:pt>
                <c:pt idx="2">
                  <c:v>0.3</c:v>
                </c:pt>
                <c:pt idx="3">
                  <c:v>0.4</c:v>
                </c:pt>
                <c:pt idx="4">
                  <c:v>0.5</c:v>
                </c:pt>
              </c:numCache>
            </c:numRef>
          </c:xVal>
          <c:yVal>
            <c:numRef>
              <c:f>Feuil1!$E$7:$I$7</c:f>
              <c:numCache>
                <c:formatCode>General</c:formatCode>
                <c:ptCount val="5"/>
                <c:pt idx="0">
                  <c:v>37</c:v>
                </c:pt>
                <c:pt idx="1">
                  <c:v>37</c:v>
                </c:pt>
                <c:pt idx="2">
                  <c:v>37</c:v>
                </c:pt>
                <c:pt idx="3">
                  <c:v>37</c:v>
                </c:pt>
                <c:pt idx="4">
                  <c:v>37</c:v>
                </c:pt>
              </c:numCache>
            </c:numRef>
          </c:yVal>
          <c:smooth val="1"/>
          <c:extLst xmlns:c16r2="http://schemas.microsoft.com/office/drawing/2015/06/chart">
            <c:ext xmlns:c16="http://schemas.microsoft.com/office/drawing/2014/chart" uri="{C3380CC4-5D6E-409C-BE32-E72D297353CC}">
              <c16:uniqueId val="{00000000-2DA3-489B-BA53-F3B2C798409B}"/>
            </c:ext>
          </c:extLst>
        </c:ser>
        <c:ser>
          <c:idx val="1"/>
          <c:order val="1"/>
          <c:tx>
            <c:strRef>
              <c:f>Feuil1!$D$8</c:f>
              <c:strCache>
                <c:ptCount val="1"/>
                <c:pt idx="0">
                  <c:v>p=0,5</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Feuil1!$E$6:$I$6</c:f>
              <c:numCache>
                <c:formatCode>General</c:formatCode>
                <c:ptCount val="5"/>
                <c:pt idx="0">
                  <c:v>0.1</c:v>
                </c:pt>
                <c:pt idx="1">
                  <c:v>0.2</c:v>
                </c:pt>
                <c:pt idx="2">
                  <c:v>0.3</c:v>
                </c:pt>
                <c:pt idx="3">
                  <c:v>0.4</c:v>
                </c:pt>
                <c:pt idx="4">
                  <c:v>0.5</c:v>
                </c:pt>
              </c:numCache>
            </c:numRef>
          </c:xVal>
          <c:yVal>
            <c:numRef>
              <c:f>Feuil1!$E$8:$I$8</c:f>
              <c:numCache>
                <c:formatCode>General</c:formatCode>
                <c:ptCount val="5"/>
                <c:pt idx="0">
                  <c:v>35</c:v>
                </c:pt>
                <c:pt idx="1">
                  <c:v>16</c:v>
                </c:pt>
                <c:pt idx="2">
                  <c:v>10.5</c:v>
                </c:pt>
                <c:pt idx="3">
                  <c:v>8.5</c:v>
                </c:pt>
                <c:pt idx="4">
                  <c:v>7</c:v>
                </c:pt>
              </c:numCache>
            </c:numRef>
          </c:yVal>
          <c:smooth val="1"/>
          <c:extLst xmlns:c16r2="http://schemas.microsoft.com/office/drawing/2015/06/chart">
            <c:ext xmlns:c16="http://schemas.microsoft.com/office/drawing/2014/chart" uri="{C3380CC4-5D6E-409C-BE32-E72D297353CC}">
              <c16:uniqueId val="{00000001-2DA3-489B-BA53-F3B2C798409B}"/>
            </c:ext>
          </c:extLst>
        </c:ser>
        <c:ser>
          <c:idx val="2"/>
          <c:order val="2"/>
          <c:tx>
            <c:strRef>
              <c:f>Feuil1!$D$9</c:f>
              <c:strCache>
                <c:ptCount val="1"/>
                <c:pt idx="0">
                  <c:v>p=1</c:v>
                </c:pt>
              </c:strCache>
            </c:strRef>
          </c:tx>
          <c:spPr>
            <a:ln w="19050" cap="rnd">
              <a:solidFill>
                <a:srgbClr val="ED7D31">
                  <a:lumMod val="60000"/>
                  <a:lumOff val="40000"/>
                </a:srgbClr>
              </a:solidFill>
              <a:round/>
            </a:ln>
            <a:effectLst/>
          </c:spPr>
          <c:marker>
            <c:symbol val="circle"/>
            <c:size val="5"/>
            <c:spPr>
              <a:solidFill>
                <a:srgbClr val="ED7D31">
                  <a:lumMod val="40000"/>
                  <a:lumOff val="60000"/>
                </a:srgbClr>
              </a:solidFill>
              <a:ln w="9525">
                <a:solidFill>
                  <a:srgbClr val="ED7D31">
                    <a:lumMod val="40000"/>
                    <a:lumOff val="60000"/>
                  </a:srgbClr>
                </a:solidFill>
              </a:ln>
              <a:effectLst/>
            </c:spPr>
          </c:marker>
          <c:xVal>
            <c:numRef>
              <c:f>Feuil1!$E$6:$I$6</c:f>
              <c:numCache>
                <c:formatCode>General</c:formatCode>
                <c:ptCount val="5"/>
                <c:pt idx="0">
                  <c:v>0.1</c:v>
                </c:pt>
                <c:pt idx="1">
                  <c:v>0.2</c:v>
                </c:pt>
                <c:pt idx="2">
                  <c:v>0.3</c:v>
                </c:pt>
                <c:pt idx="3">
                  <c:v>0.4</c:v>
                </c:pt>
                <c:pt idx="4">
                  <c:v>0.5</c:v>
                </c:pt>
              </c:numCache>
            </c:numRef>
          </c:xVal>
          <c:yVal>
            <c:numRef>
              <c:f>Feuil1!$E$9:$I$9</c:f>
              <c:numCache>
                <c:formatCode>General</c:formatCode>
                <c:ptCount val="5"/>
                <c:pt idx="0">
                  <c:v>20</c:v>
                </c:pt>
                <c:pt idx="1">
                  <c:v>12</c:v>
                </c:pt>
                <c:pt idx="2">
                  <c:v>8</c:v>
                </c:pt>
                <c:pt idx="3">
                  <c:v>6</c:v>
                </c:pt>
                <c:pt idx="4">
                  <c:v>5</c:v>
                </c:pt>
              </c:numCache>
            </c:numRef>
          </c:yVal>
          <c:smooth val="1"/>
          <c:extLst xmlns:c16r2="http://schemas.microsoft.com/office/drawing/2015/06/chart">
            <c:ext xmlns:c16="http://schemas.microsoft.com/office/drawing/2014/chart" uri="{C3380CC4-5D6E-409C-BE32-E72D297353CC}">
              <c16:uniqueId val="{00000002-2DA3-489B-BA53-F3B2C798409B}"/>
            </c:ext>
          </c:extLst>
        </c:ser>
        <c:ser>
          <c:idx val="3"/>
          <c:order val="3"/>
          <c:tx>
            <c:strRef>
              <c:f>Feuil1!$D$10</c:f>
              <c:strCache>
                <c:ptCount val="1"/>
                <c:pt idx="0">
                  <c:v>p=2</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Feuil1!$E$6:$I$6</c:f>
              <c:numCache>
                <c:formatCode>General</c:formatCode>
                <c:ptCount val="5"/>
                <c:pt idx="0">
                  <c:v>0.1</c:v>
                </c:pt>
                <c:pt idx="1">
                  <c:v>0.2</c:v>
                </c:pt>
                <c:pt idx="2">
                  <c:v>0.3</c:v>
                </c:pt>
                <c:pt idx="3">
                  <c:v>0.4</c:v>
                </c:pt>
                <c:pt idx="4">
                  <c:v>0.5</c:v>
                </c:pt>
              </c:numCache>
            </c:numRef>
          </c:xVal>
          <c:yVal>
            <c:numRef>
              <c:f>Feuil1!$E$10:$I$10</c:f>
              <c:numCache>
                <c:formatCode>General</c:formatCode>
                <c:ptCount val="5"/>
                <c:pt idx="0">
                  <c:v>15</c:v>
                </c:pt>
                <c:pt idx="1">
                  <c:v>9</c:v>
                </c:pt>
                <c:pt idx="2">
                  <c:v>6</c:v>
                </c:pt>
                <c:pt idx="3">
                  <c:v>5</c:v>
                </c:pt>
                <c:pt idx="4">
                  <c:v>4.5</c:v>
                </c:pt>
              </c:numCache>
            </c:numRef>
          </c:yVal>
          <c:smooth val="1"/>
          <c:extLst xmlns:c16r2="http://schemas.microsoft.com/office/drawing/2015/06/chart">
            <c:ext xmlns:c16="http://schemas.microsoft.com/office/drawing/2014/chart" uri="{C3380CC4-5D6E-409C-BE32-E72D297353CC}">
              <c16:uniqueId val="{00000003-2DA3-489B-BA53-F3B2C798409B}"/>
            </c:ext>
          </c:extLst>
        </c:ser>
        <c:ser>
          <c:idx val="4"/>
          <c:order val="4"/>
          <c:tx>
            <c:strRef>
              <c:f>Feuil1!$D$11</c:f>
              <c:strCache>
                <c:ptCount val="1"/>
                <c:pt idx="0">
                  <c:v>p=5</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Feuil1!$E$6:$I$6</c:f>
              <c:numCache>
                <c:formatCode>General</c:formatCode>
                <c:ptCount val="5"/>
                <c:pt idx="0">
                  <c:v>0.1</c:v>
                </c:pt>
                <c:pt idx="1">
                  <c:v>0.2</c:v>
                </c:pt>
                <c:pt idx="2">
                  <c:v>0.3</c:v>
                </c:pt>
                <c:pt idx="3">
                  <c:v>0.4</c:v>
                </c:pt>
                <c:pt idx="4">
                  <c:v>0.5</c:v>
                </c:pt>
              </c:numCache>
            </c:numRef>
          </c:xVal>
          <c:yVal>
            <c:numRef>
              <c:f>Feuil1!$E$11:$I$11</c:f>
              <c:numCache>
                <c:formatCode>General</c:formatCode>
                <c:ptCount val="5"/>
                <c:pt idx="0">
                  <c:v>10</c:v>
                </c:pt>
                <c:pt idx="1">
                  <c:v>7</c:v>
                </c:pt>
                <c:pt idx="2">
                  <c:v>5</c:v>
                </c:pt>
                <c:pt idx="3">
                  <c:v>4.5</c:v>
                </c:pt>
                <c:pt idx="4">
                  <c:v>4</c:v>
                </c:pt>
              </c:numCache>
            </c:numRef>
          </c:yVal>
          <c:smooth val="1"/>
          <c:extLst xmlns:c16r2="http://schemas.microsoft.com/office/drawing/2015/06/chart">
            <c:ext xmlns:c16="http://schemas.microsoft.com/office/drawing/2014/chart" uri="{C3380CC4-5D6E-409C-BE32-E72D297353CC}">
              <c16:uniqueId val="{00000004-2DA3-489B-BA53-F3B2C798409B}"/>
            </c:ext>
          </c:extLst>
        </c:ser>
        <c:ser>
          <c:idx val="5"/>
          <c:order val="5"/>
          <c:tx>
            <c:strRef>
              <c:f>Feuil1!$D$12</c:f>
              <c:strCache>
                <c:ptCount val="1"/>
                <c:pt idx="0">
                  <c:v>p=10</c:v>
                </c:pt>
              </c:strCache>
            </c:strRef>
          </c:tx>
          <c:spPr>
            <a:ln w="19050" cap="rnd">
              <a:solidFill>
                <a:srgbClr val="ED7D31">
                  <a:lumMod val="75000"/>
                </a:srgbClr>
              </a:solidFill>
              <a:round/>
            </a:ln>
            <a:effectLst/>
          </c:spPr>
          <c:marker>
            <c:symbol val="circle"/>
            <c:size val="5"/>
            <c:spPr>
              <a:solidFill>
                <a:srgbClr val="ED7D31">
                  <a:lumMod val="75000"/>
                </a:srgbClr>
              </a:solidFill>
              <a:ln w="9525">
                <a:solidFill>
                  <a:srgbClr val="ED7D31">
                    <a:lumMod val="75000"/>
                  </a:srgbClr>
                </a:solidFill>
              </a:ln>
              <a:effectLst/>
            </c:spPr>
          </c:marker>
          <c:xVal>
            <c:numRef>
              <c:f>Feuil1!$E$6:$I$6</c:f>
              <c:numCache>
                <c:formatCode>General</c:formatCode>
                <c:ptCount val="5"/>
                <c:pt idx="0">
                  <c:v>0.1</c:v>
                </c:pt>
                <c:pt idx="1">
                  <c:v>0.2</c:v>
                </c:pt>
                <c:pt idx="2">
                  <c:v>0.3</c:v>
                </c:pt>
                <c:pt idx="3">
                  <c:v>0.4</c:v>
                </c:pt>
                <c:pt idx="4">
                  <c:v>0.5</c:v>
                </c:pt>
              </c:numCache>
            </c:numRef>
          </c:xVal>
          <c:yVal>
            <c:numRef>
              <c:f>Feuil1!$E$12:$I$12</c:f>
              <c:numCache>
                <c:formatCode>General</c:formatCode>
                <c:ptCount val="5"/>
                <c:pt idx="0">
                  <c:v>7</c:v>
                </c:pt>
                <c:pt idx="1">
                  <c:v>5</c:v>
                </c:pt>
                <c:pt idx="2">
                  <c:v>4</c:v>
                </c:pt>
                <c:pt idx="3">
                  <c:v>3.5</c:v>
                </c:pt>
                <c:pt idx="4">
                  <c:v>3.58</c:v>
                </c:pt>
              </c:numCache>
            </c:numRef>
          </c:yVal>
          <c:smooth val="0"/>
          <c:extLst xmlns:c16r2="http://schemas.microsoft.com/office/drawing/2015/06/chart">
            <c:ext xmlns:c16="http://schemas.microsoft.com/office/drawing/2014/chart" uri="{C3380CC4-5D6E-409C-BE32-E72D297353CC}">
              <c16:uniqueId val="{00000005-2DA3-489B-BA53-F3B2C798409B}"/>
            </c:ext>
          </c:extLst>
        </c:ser>
        <c:ser>
          <c:idx val="6"/>
          <c:order val="6"/>
          <c:tx>
            <c:strRef>
              <c:f>Feuil1!$D$13</c:f>
              <c:strCache>
                <c:ptCount val="1"/>
                <c:pt idx="0">
                  <c:v>p= infini</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Feuil1!$E$6:$I$6</c:f>
              <c:numCache>
                <c:formatCode>General</c:formatCode>
                <c:ptCount val="5"/>
                <c:pt idx="0">
                  <c:v>0.1</c:v>
                </c:pt>
                <c:pt idx="1">
                  <c:v>0.2</c:v>
                </c:pt>
                <c:pt idx="2">
                  <c:v>0.3</c:v>
                </c:pt>
                <c:pt idx="3">
                  <c:v>0.4</c:v>
                </c:pt>
                <c:pt idx="4">
                  <c:v>0.5</c:v>
                </c:pt>
              </c:numCache>
            </c:numRef>
          </c:xVal>
          <c:yVal>
            <c:numRef>
              <c:f>Feuil1!$E$13:$I$13</c:f>
              <c:numCache>
                <c:formatCode>General</c:formatCode>
                <c:ptCount val="5"/>
                <c:pt idx="0">
                  <c:v>3</c:v>
                </c:pt>
                <c:pt idx="1">
                  <c:v>3</c:v>
                </c:pt>
                <c:pt idx="2">
                  <c:v>3</c:v>
                </c:pt>
                <c:pt idx="3">
                  <c:v>3</c:v>
                </c:pt>
                <c:pt idx="4">
                  <c:v>3</c:v>
                </c:pt>
              </c:numCache>
            </c:numRef>
          </c:yVal>
          <c:smooth val="1"/>
          <c:extLst xmlns:c16r2="http://schemas.microsoft.com/office/drawing/2015/06/chart">
            <c:ext xmlns:c16="http://schemas.microsoft.com/office/drawing/2014/chart" uri="{C3380CC4-5D6E-409C-BE32-E72D297353CC}">
              <c16:uniqueId val="{00000006-2DA3-489B-BA53-F3B2C798409B}"/>
            </c:ext>
          </c:extLst>
        </c:ser>
        <c:dLbls>
          <c:showLegendKey val="0"/>
          <c:showVal val="0"/>
          <c:showCatName val="0"/>
          <c:showSerName val="0"/>
          <c:showPercent val="0"/>
          <c:showBubbleSize val="0"/>
        </c:dLbls>
        <c:axId val="1899282800"/>
        <c:axId val="1899283344"/>
      </c:scatterChart>
      <c:valAx>
        <c:axId val="1899282800"/>
        <c:scaling>
          <c:orientation val="minMax"/>
          <c:max val="0.5"/>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99283344"/>
        <c:crosses val="autoZero"/>
        <c:crossBetween val="midCat"/>
      </c:valAx>
      <c:valAx>
        <c:axId val="1899283344"/>
        <c:scaling>
          <c:orientation val="minMax"/>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99282800"/>
        <c:crosses val="autoZero"/>
        <c:crossBetween val="midCat"/>
      </c:valAx>
      <c:spPr>
        <a:noFill/>
        <a:ln>
          <a:solidFill>
            <a:sysClr val="windowText" lastClr="000000"/>
          </a:solidFill>
        </a:ln>
        <a:effectLst/>
      </c:spPr>
    </c:plotArea>
    <c:legend>
      <c:legendPos val="l"/>
      <c:layout>
        <c:manualLayout>
          <c:xMode val="edge"/>
          <c:yMode val="edge"/>
          <c:x val="0.55519580052493434"/>
          <c:y val="0.15735531174654413"/>
          <c:w val="0.38869970665431525"/>
          <c:h val="0.46926285683769559"/>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sz="1000" b="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6708788052843202E-2"/>
          <c:y val="3.0959287983738874E-2"/>
          <c:w val="0.86132862644415908"/>
          <c:h val="0.8416746864975212"/>
        </c:manualLayout>
      </c:layout>
      <c:scatterChart>
        <c:scatterStyle val="smoothMarker"/>
        <c:varyColors val="0"/>
        <c:ser>
          <c:idx val="0"/>
          <c:order val="0"/>
          <c:tx>
            <c:strRef>
              <c:f>Sheet2!$B$2</c:f>
              <c:strCache>
                <c:ptCount val="1"/>
                <c:pt idx="0">
                  <c:v>p=0 (ceramic)</c:v>
                </c:pt>
              </c:strCache>
            </c:strRef>
          </c:tx>
          <c:spPr>
            <a:ln w="22225" cap="rnd">
              <a:solidFill>
                <a:srgbClr val="00B050"/>
              </a:solidFill>
              <a:round/>
            </a:ln>
            <a:effectLst/>
          </c:spPr>
          <c:marker>
            <c:symbol val="circle"/>
            <c:size val="5"/>
            <c:spPr>
              <a:solidFill>
                <a:srgbClr val="00B050"/>
              </a:solidFill>
              <a:ln w="12700">
                <a:solidFill>
                  <a:srgbClr val="00B050"/>
                </a:solidFill>
              </a:ln>
              <a:effectLst/>
            </c:spPr>
          </c:marker>
          <c:xVal>
            <c:numRef>
              <c:f>Sheet2!$C$1:$M$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2!$C$2:$M$2</c:f>
              <c:numCache>
                <c:formatCode>General</c:formatCode>
                <c:ptCount val="11"/>
                <c:pt idx="0">
                  <c:v>0</c:v>
                </c:pt>
                <c:pt idx="1">
                  <c:v>0.17</c:v>
                </c:pt>
                <c:pt idx="2">
                  <c:v>0.3</c:v>
                </c:pt>
                <c:pt idx="3">
                  <c:v>0.3896</c:v>
                </c:pt>
                <c:pt idx="4">
                  <c:v>0.45240000000000002</c:v>
                </c:pt>
                <c:pt idx="5">
                  <c:v>0.4798</c:v>
                </c:pt>
                <c:pt idx="6">
                  <c:v>0.45240000000000002</c:v>
                </c:pt>
                <c:pt idx="7">
                  <c:v>0.3896</c:v>
                </c:pt>
                <c:pt idx="8">
                  <c:v>0.3</c:v>
                </c:pt>
                <c:pt idx="9">
                  <c:v>0.17</c:v>
                </c:pt>
                <c:pt idx="10">
                  <c:v>0</c:v>
                </c:pt>
              </c:numCache>
            </c:numRef>
          </c:yVal>
          <c:smooth val="1"/>
          <c:extLst xmlns:c16r2="http://schemas.microsoft.com/office/drawing/2015/06/chart">
            <c:ext xmlns:c16="http://schemas.microsoft.com/office/drawing/2014/chart" uri="{C3380CC4-5D6E-409C-BE32-E72D297353CC}">
              <c16:uniqueId val="{00000000-77E1-42BE-85F4-2E3A0039431B}"/>
            </c:ext>
          </c:extLst>
        </c:ser>
        <c:ser>
          <c:idx val="1"/>
          <c:order val="1"/>
          <c:tx>
            <c:strRef>
              <c:f>Sheet2!$B$3</c:f>
              <c:strCache>
                <c:ptCount val="1"/>
                <c:pt idx="0">
                  <c:v>p=1</c:v>
                </c:pt>
              </c:strCache>
            </c:strRef>
          </c:tx>
          <c:spPr>
            <a:ln w="19050" cap="rnd">
              <a:solidFill>
                <a:srgbClr val="00B0F0"/>
              </a:solidFill>
              <a:round/>
            </a:ln>
            <a:effectLst/>
          </c:spPr>
          <c:marker>
            <c:symbol val="circle"/>
            <c:size val="5"/>
            <c:spPr>
              <a:solidFill>
                <a:srgbClr val="00B0F0"/>
              </a:solidFill>
              <a:ln w="12700">
                <a:solidFill>
                  <a:srgbClr val="00B0F0"/>
                </a:solidFill>
              </a:ln>
              <a:effectLst/>
            </c:spPr>
          </c:marker>
          <c:xVal>
            <c:numRef>
              <c:f>Sheet2!$C$1:$M$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2!$C$3:$M$3</c:f>
              <c:numCache>
                <c:formatCode>General</c:formatCode>
                <c:ptCount val="11"/>
                <c:pt idx="0">
                  <c:v>0</c:v>
                </c:pt>
                <c:pt idx="1">
                  <c:v>0.1</c:v>
                </c:pt>
                <c:pt idx="2">
                  <c:v>0.21</c:v>
                </c:pt>
                <c:pt idx="3">
                  <c:v>0.3155</c:v>
                </c:pt>
                <c:pt idx="4">
                  <c:v>0.41</c:v>
                </c:pt>
                <c:pt idx="5">
                  <c:v>0.4798</c:v>
                </c:pt>
                <c:pt idx="6">
                  <c:v>0.5</c:v>
                </c:pt>
                <c:pt idx="7">
                  <c:v>0.49</c:v>
                </c:pt>
                <c:pt idx="8">
                  <c:v>0.43</c:v>
                </c:pt>
                <c:pt idx="9">
                  <c:v>0.26</c:v>
                </c:pt>
                <c:pt idx="10">
                  <c:v>0</c:v>
                </c:pt>
              </c:numCache>
            </c:numRef>
          </c:yVal>
          <c:smooth val="1"/>
          <c:extLst xmlns:c16r2="http://schemas.microsoft.com/office/drawing/2015/06/chart">
            <c:ext xmlns:c16="http://schemas.microsoft.com/office/drawing/2014/chart" uri="{C3380CC4-5D6E-409C-BE32-E72D297353CC}">
              <c16:uniqueId val="{00000001-77E1-42BE-85F4-2E3A0039431B}"/>
            </c:ext>
          </c:extLst>
        </c:ser>
        <c:ser>
          <c:idx val="3"/>
          <c:order val="2"/>
          <c:tx>
            <c:strRef>
              <c:f>Sheet2!$B$5</c:f>
              <c:strCache>
                <c:ptCount val="1"/>
                <c:pt idx="0">
                  <c:v>p=4</c:v>
                </c:pt>
              </c:strCache>
            </c:strRef>
          </c:tx>
          <c:spPr>
            <a:ln w="19050" cap="rnd">
              <a:solidFill>
                <a:srgbClr val="7030A0"/>
              </a:solidFill>
              <a:round/>
            </a:ln>
            <a:effectLst/>
          </c:spPr>
          <c:marker>
            <c:symbol val="circle"/>
            <c:size val="5"/>
            <c:spPr>
              <a:solidFill>
                <a:srgbClr val="7030A0"/>
              </a:solidFill>
              <a:ln w="12700">
                <a:solidFill>
                  <a:srgbClr val="7030A0"/>
                </a:solidFill>
              </a:ln>
              <a:effectLst/>
            </c:spPr>
          </c:marker>
          <c:xVal>
            <c:numRef>
              <c:f>Sheet2!$C$1:$M$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2!$C$5:$M$5</c:f>
              <c:numCache>
                <c:formatCode>General</c:formatCode>
                <c:ptCount val="11"/>
                <c:pt idx="0">
                  <c:v>0</c:v>
                </c:pt>
                <c:pt idx="1">
                  <c:v>0.12</c:v>
                </c:pt>
                <c:pt idx="2">
                  <c:v>0.23</c:v>
                </c:pt>
                <c:pt idx="3">
                  <c:v>0.28999999999999998</c:v>
                </c:pt>
                <c:pt idx="4">
                  <c:v>0.36499999999999999</c:v>
                </c:pt>
                <c:pt idx="5">
                  <c:v>0.42849999999999999</c:v>
                </c:pt>
                <c:pt idx="6">
                  <c:v>0.48</c:v>
                </c:pt>
                <c:pt idx="7">
                  <c:v>0.51</c:v>
                </c:pt>
                <c:pt idx="8">
                  <c:v>0.53</c:v>
                </c:pt>
                <c:pt idx="9">
                  <c:v>0.41</c:v>
                </c:pt>
                <c:pt idx="10">
                  <c:v>0</c:v>
                </c:pt>
              </c:numCache>
            </c:numRef>
          </c:yVal>
          <c:smooth val="1"/>
          <c:extLst xmlns:c16r2="http://schemas.microsoft.com/office/drawing/2015/06/chart">
            <c:ext xmlns:c16="http://schemas.microsoft.com/office/drawing/2014/chart" uri="{C3380CC4-5D6E-409C-BE32-E72D297353CC}">
              <c16:uniqueId val="{00000002-77E1-42BE-85F4-2E3A0039431B}"/>
            </c:ext>
          </c:extLst>
        </c:ser>
        <c:ser>
          <c:idx val="4"/>
          <c:order val="3"/>
          <c:tx>
            <c:strRef>
              <c:f>Sheet2!$B$6</c:f>
              <c:strCache>
                <c:ptCount val="1"/>
                <c:pt idx="0">
                  <c:v>p=10</c:v>
                </c:pt>
              </c:strCache>
            </c:strRef>
          </c:tx>
          <c:spPr>
            <a:ln w="19050" cap="rnd">
              <a:solidFill>
                <a:srgbClr val="FFC000"/>
              </a:solidFill>
              <a:round/>
            </a:ln>
            <a:effectLst/>
          </c:spPr>
          <c:marker>
            <c:symbol val="circle"/>
            <c:size val="5"/>
            <c:spPr>
              <a:solidFill>
                <a:srgbClr val="FFC000"/>
              </a:solidFill>
              <a:ln w="12700">
                <a:solidFill>
                  <a:srgbClr val="FFC000"/>
                </a:solidFill>
              </a:ln>
              <a:effectLst/>
            </c:spPr>
          </c:marker>
          <c:xVal>
            <c:numRef>
              <c:f>Sheet2!$C$1:$M$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2!$C$6:$M$6</c:f>
              <c:numCache>
                <c:formatCode>General</c:formatCode>
                <c:ptCount val="11"/>
                <c:pt idx="0">
                  <c:v>0</c:v>
                </c:pt>
                <c:pt idx="1">
                  <c:v>0.15</c:v>
                </c:pt>
                <c:pt idx="2">
                  <c:v>0.27</c:v>
                </c:pt>
                <c:pt idx="3">
                  <c:v>0.36</c:v>
                </c:pt>
                <c:pt idx="4">
                  <c:v>0.43</c:v>
                </c:pt>
                <c:pt idx="5">
                  <c:v>0.45550000000000002</c:v>
                </c:pt>
                <c:pt idx="6">
                  <c:v>0.42</c:v>
                </c:pt>
                <c:pt idx="7">
                  <c:v>0.4</c:v>
                </c:pt>
                <c:pt idx="8">
                  <c:v>0.4</c:v>
                </c:pt>
                <c:pt idx="9">
                  <c:v>0.37</c:v>
                </c:pt>
                <c:pt idx="10">
                  <c:v>0</c:v>
                </c:pt>
              </c:numCache>
            </c:numRef>
          </c:yVal>
          <c:smooth val="1"/>
          <c:extLst xmlns:c16r2="http://schemas.microsoft.com/office/drawing/2015/06/chart">
            <c:ext xmlns:c16="http://schemas.microsoft.com/office/drawing/2014/chart" uri="{C3380CC4-5D6E-409C-BE32-E72D297353CC}">
              <c16:uniqueId val="{00000003-77E1-42BE-85F4-2E3A0039431B}"/>
            </c:ext>
          </c:extLst>
        </c:ser>
        <c:ser>
          <c:idx val="5"/>
          <c:order val="4"/>
          <c:tx>
            <c:strRef>
              <c:f>Sheet2!$B$7</c:f>
              <c:strCache>
                <c:ptCount val="1"/>
                <c:pt idx="0">
                  <c:v>p=∞ (metal)</c:v>
                </c:pt>
              </c:strCache>
            </c:strRef>
          </c:tx>
          <c:spPr>
            <a:ln w="19050" cap="rnd">
              <a:solidFill>
                <a:srgbClr val="FF0000"/>
              </a:solidFill>
              <a:prstDash val="dashDot"/>
              <a:round/>
            </a:ln>
            <a:effectLst/>
          </c:spPr>
          <c:marker>
            <c:symbol val="circle"/>
            <c:size val="5"/>
            <c:spPr>
              <a:solidFill>
                <a:srgbClr val="FF0000"/>
              </a:solidFill>
              <a:ln w="6350">
                <a:solidFill>
                  <a:srgbClr val="FF0000"/>
                </a:solidFill>
              </a:ln>
              <a:effectLst/>
            </c:spPr>
          </c:marker>
          <c:xVal>
            <c:numRef>
              <c:f>Sheet2!$C$1:$M$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2!$C$7:$M$7</c:f>
              <c:numCache>
                <c:formatCode>General</c:formatCode>
                <c:ptCount val="11"/>
                <c:pt idx="0">
                  <c:v>0</c:v>
                </c:pt>
                <c:pt idx="1">
                  <c:v>0.17</c:v>
                </c:pt>
                <c:pt idx="2">
                  <c:v>0.3</c:v>
                </c:pt>
                <c:pt idx="3">
                  <c:v>0.3896</c:v>
                </c:pt>
                <c:pt idx="4">
                  <c:v>0.45240000000000002</c:v>
                </c:pt>
                <c:pt idx="5">
                  <c:v>0.4798</c:v>
                </c:pt>
                <c:pt idx="6">
                  <c:v>0.45240000000000002</c:v>
                </c:pt>
                <c:pt idx="7">
                  <c:v>0.3896</c:v>
                </c:pt>
                <c:pt idx="8">
                  <c:v>0.3</c:v>
                </c:pt>
                <c:pt idx="9">
                  <c:v>0.17</c:v>
                </c:pt>
                <c:pt idx="10">
                  <c:v>0</c:v>
                </c:pt>
              </c:numCache>
            </c:numRef>
          </c:yVal>
          <c:smooth val="1"/>
          <c:extLst xmlns:c16r2="http://schemas.microsoft.com/office/drawing/2015/06/chart">
            <c:ext xmlns:c16="http://schemas.microsoft.com/office/drawing/2014/chart" uri="{C3380CC4-5D6E-409C-BE32-E72D297353CC}">
              <c16:uniqueId val="{00000004-77E1-42BE-85F4-2E3A0039431B}"/>
            </c:ext>
          </c:extLst>
        </c:ser>
        <c:dLbls>
          <c:showLegendKey val="0"/>
          <c:showVal val="0"/>
          <c:showCatName val="0"/>
          <c:showSerName val="0"/>
          <c:showPercent val="0"/>
          <c:showBubbleSize val="0"/>
        </c:dLbls>
        <c:axId val="231198352"/>
        <c:axId val="231195088"/>
      </c:scatterChart>
      <c:valAx>
        <c:axId val="231198352"/>
        <c:scaling>
          <c:orientation val="minMax"/>
          <c:max val="0.5"/>
          <c:min val="-0.5"/>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195088"/>
        <c:crossesAt val="0"/>
        <c:crossBetween val="midCat"/>
        <c:majorUnit val="0.1"/>
      </c:valAx>
      <c:valAx>
        <c:axId val="231195088"/>
        <c:scaling>
          <c:orientation val="minMax"/>
        </c:scaling>
        <c:delete val="0"/>
        <c:axPos val="l"/>
        <c:numFmt formatCode="General" sourceLinked="1"/>
        <c:majorTickMark val="none"/>
        <c:minorTickMark val="none"/>
        <c:tickLblPos val="nextTo"/>
        <c:spPr>
          <a:solidFill>
            <a:sysClr val="window" lastClr="FFFFFF"/>
          </a:solid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198352"/>
        <c:crossesAt val="-0.5"/>
        <c:crossBetween val="midCat"/>
      </c:valAx>
      <c:spPr>
        <a:noFill/>
        <a:ln>
          <a:solidFill>
            <a:sysClr val="windowText" lastClr="000000"/>
          </a:solidFill>
        </a:ln>
        <a:effectLst/>
      </c:spPr>
    </c:plotArea>
    <c:legend>
      <c:legendPos val="t"/>
      <c:layout>
        <c:manualLayout>
          <c:xMode val="edge"/>
          <c:yMode val="edge"/>
          <c:x val="0.23676274382991042"/>
          <c:y val="0.62025356878237115"/>
          <c:w val="0.76323725617008964"/>
          <c:h val="0.2425099972551277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2550105765081253E-2"/>
          <c:y val="0.10134521296181639"/>
          <c:w val="0.84912280701754383"/>
          <c:h val="0.7836795380907835"/>
        </c:manualLayout>
      </c:layout>
      <c:scatterChart>
        <c:scatterStyle val="lineMarker"/>
        <c:varyColors val="0"/>
        <c:ser>
          <c:idx val="0"/>
          <c:order val="0"/>
          <c:tx>
            <c:strRef>
              <c:f>'[Chart in Microsoft Word]Sheet2'!$A$8</c:f>
              <c:strCache>
                <c:ptCount val="1"/>
                <c:pt idx="0">
                  <c:v>p=0(Ceramic)</c:v>
                </c:pt>
              </c:strCache>
            </c:strRef>
          </c:tx>
          <c:spPr>
            <a:ln w="28575" cap="rnd">
              <a:solidFill>
                <a:srgbClr val="00B050"/>
              </a:solidFill>
              <a:round/>
            </a:ln>
            <a:effectLst/>
          </c:spPr>
          <c:marker>
            <c:symbol val="circle"/>
            <c:size val="4"/>
            <c:spPr>
              <a:solidFill>
                <a:srgbClr val="00B050"/>
              </a:solidFill>
              <a:ln w="15875">
                <a:solidFill>
                  <a:srgbClr val="00B050"/>
                </a:solidFill>
              </a:ln>
              <a:effectLst/>
            </c:spPr>
          </c:marker>
          <c:xVal>
            <c:numRef>
              <c:f>'[Chart in Microsoft Word]Sheet2'!$C$7:$K$7</c:f>
              <c:numCache>
                <c:formatCode>General</c:formatCode>
                <c:ptCount val="9"/>
                <c:pt idx="0">
                  <c:v>4</c:v>
                </c:pt>
                <c:pt idx="1">
                  <c:v>10</c:v>
                </c:pt>
                <c:pt idx="2">
                  <c:v>20</c:v>
                </c:pt>
                <c:pt idx="3">
                  <c:v>50</c:v>
                </c:pt>
                <c:pt idx="4">
                  <c:v>100</c:v>
                </c:pt>
                <c:pt idx="5">
                  <c:v>1000</c:v>
                </c:pt>
                <c:pt idx="6">
                  <c:v>10000</c:v>
                </c:pt>
                <c:pt idx="7">
                  <c:v>100000</c:v>
                </c:pt>
                <c:pt idx="8">
                  <c:v>1000000</c:v>
                </c:pt>
              </c:numCache>
            </c:numRef>
          </c:xVal>
          <c:yVal>
            <c:numRef>
              <c:f>'[Chart in Microsoft Word]Sheet2'!$C$8:$K$8</c:f>
              <c:numCache>
                <c:formatCode>General</c:formatCode>
                <c:ptCount val="9"/>
                <c:pt idx="0">
                  <c:v>0.5837</c:v>
                </c:pt>
                <c:pt idx="1">
                  <c:v>0.46279999999999999</c:v>
                </c:pt>
                <c:pt idx="2">
                  <c:v>0.44550000000000001</c:v>
                </c:pt>
                <c:pt idx="3">
                  <c:v>0.44009999999999999</c:v>
                </c:pt>
                <c:pt idx="4">
                  <c:v>0.43740000000000001</c:v>
                </c:pt>
                <c:pt idx="5">
                  <c:v>0.43640000000000001</c:v>
                </c:pt>
                <c:pt idx="6">
                  <c:v>0.43540000000000001</c:v>
                </c:pt>
                <c:pt idx="7">
                  <c:v>0.43440000000000001</c:v>
                </c:pt>
                <c:pt idx="8">
                  <c:v>0.43340000000000001</c:v>
                </c:pt>
              </c:numCache>
            </c:numRef>
          </c:yVal>
          <c:smooth val="0"/>
          <c:extLst xmlns:c16r2="http://schemas.microsoft.com/office/drawing/2015/06/chart">
            <c:ext xmlns:c16="http://schemas.microsoft.com/office/drawing/2014/chart" uri="{C3380CC4-5D6E-409C-BE32-E72D297353CC}">
              <c16:uniqueId val="{00000000-07E8-4109-89AB-457C256BC0CB}"/>
            </c:ext>
          </c:extLst>
        </c:ser>
        <c:ser>
          <c:idx val="1"/>
          <c:order val="1"/>
          <c:tx>
            <c:strRef>
              <c:f>'[Chart in Microsoft Word]Sheet2'!$A$9</c:f>
              <c:strCache>
                <c:ptCount val="1"/>
                <c:pt idx="0">
                  <c:v>p=1</c:v>
                </c:pt>
              </c:strCache>
            </c:strRef>
          </c:tx>
          <c:spPr>
            <a:ln w="28575" cap="rnd">
              <a:solidFill>
                <a:srgbClr val="00B0F0"/>
              </a:solidFill>
              <a:round/>
            </a:ln>
            <a:effectLst/>
          </c:spPr>
          <c:marker>
            <c:symbol val="circle"/>
            <c:size val="4"/>
            <c:spPr>
              <a:solidFill>
                <a:srgbClr val="00B0F0"/>
              </a:solidFill>
              <a:ln w="15875">
                <a:solidFill>
                  <a:srgbClr val="00B0F0"/>
                </a:solidFill>
              </a:ln>
              <a:effectLst/>
            </c:spPr>
          </c:marker>
          <c:xVal>
            <c:numRef>
              <c:f>'[Chart in Microsoft Word]Sheet2'!$C$7:$K$7</c:f>
              <c:numCache>
                <c:formatCode>General</c:formatCode>
                <c:ptCount val="9"/>
                <c:pt idx="0">
                  <c:v>4</c:v>
                </c:pt>
                <c:pt idx="1">
                  <c:v>10</c:v>
                </c:pt>
                <c:pt idx="2">
                  <c:v>20</c:v>
                </c:pt>
                <c:pt idx="3">
                  <c:v>50</c:v>
                </c:pt>
                <c:pt idx="4">
                  <c:v>100</c:v>
                </c:pt>
                <c:pt idx="5">
                  <c:v>1000</c:v>
                </c:pt>
                <c:pt idx="6">
                  <c:v>10000</c:v>
                </c:pt>
                <c:pt idx="7">
                  <c:v>100000</c:v>
                </c:pt>
                <c:pt idx="8">
                  <c:v>1000000</c:v>
                </c:pt>
              </c:numCache>
            </c:numRef>
          </c:xVal>
          <c:yVal>
            <c:numRef>
              <c:f>'[Chart in Microsoft Word]Sheet2'!$C$9:$K$9</c:f>
              <c:numCache>
                <c:formatCode>General</c:formatCode>
                <c:ptCount val="9"/>
                <c:pt idx="0">
                  <c:v>1.1252</c:v>
                </c:pt>
                <c:pt idx="1">
                  <c:v>0.92120000000000002</c:v>
                </c:pt>
                <c:pt idx="2">
                  <c:v>0.89180000000000004</c:v>
                </c:pt>
                <c:pt idx="3">
                  <c:v>0.88239999999999996</c:v>
                </c:pt>
                <c:pt idx="4">
                  <c:v>0.87649999999999995</c:v>
                </c:pt>
                <c:pt idx="5">
                  <c:v>0.87549999999999994</c:v>
                </c:pt>
                <c:pt idx="6">
                  <c:v>0.87449999999999994</c:v>
                </c:pt>
                <c:pt idx="7">
                  <c:v>0.87349999999999994</c:v>
                </c:pt>
                <c:pt idx="8">
                  <c:v>0.87249999999999994</c:v>
                </c:pt>
              </c:numCache>
            </c:numRef>
          </c:yVal>
          <c:smooth val="0"/>
          <c:extLst xmlns:c16r2="http://schemas.microsoft.com/office/drawing/2015/06/chart">
            <c:ext xmlns:c16="http://schemas.microsoft.com/office/drawing/2014/chart" uri="{C3380CC4-5D6E-409C-BE32-E72D297353CC}">
              <c16:uniqueId val="{00000001-07E8-4109-89AB-457C256BC0CB}"/>
            </c:ext>
          </c:extLst>
        </c:ser>
        <c:ser>
          <c:idx val="2"/>
          <c:order val="2"/>
          <c:tx>
            <c:strRef>
              <c:f>'[Chart in Microsoft Word]Sheet2'!$A$10</c:f>
              <c:strCache>
                <c:ptCount val="1"/>
                <c:pt idx="0">
                  <c:v>p=4</c:v>
                </c:pt>
              </c:strCache>
            </c:strRef>
          </c:tx>
          <c:spPr>
            <a:ln w="28575" cap="rnd">
              <a:solidFill>
                <a:srgbClr val="7030A0"/>
              </a:solidFill>
              <a:round/>
            </a:ln>
            <a:effectLst/>
          </c:spPr>
          <c:marker>
            <c:symbol val="circle"/>
            <c:size val="4"/>
            <c:spPr>
              <a:solidFill>
                <a:srgbClr val="7030A0"/>
              </a:solidFill>
              <a:ln w="15875">
                <a:solidFill>
                  <a:srgbClr val="7030A0"/>
                </a:solidFill>
              </a:ln>
              <a:effectLst/>
            </c:spPr>
          </c:marker>
          <c:xVal>
            <c:numRef>
              <c:f>'[Chart in Microsoft Word]Sheet2'!$C$7:$K$7</c:f>
              <c:numCache>
                <c:formatCode>General</c:formatCode>
                <c:ptCount val="9"/>
                <c:pt idx="0">
                  <c:v>4</c:v>
                </c:pt>
                <c:pt idx="1">
                  <c:v>10</c:v>
                </c:pt>
                <c:pt idx="2">
                  <c:v>20</c:v>
                </c:pt>
                <c:pt idx="3">
                  <c:v>50</c:v>
                </c:pt>
                <c:pt idx="4">
                  <c:v>100</c:v>
                </c:pt>
                <c:pt idx="5">
                  <c:v>1000</c:v>
                </c:pt>
                <c:pt idx="6">
                  <c:v>10000</c:v>
                </c:pt>
                <c:pt idx="7">
                  <c:v>100000</c:v>
                </c:pt>
                <c:pt idx="8">
                  <c:v>1000000</c:v>
                </c:pt>
              </c:numCache>
            </c:numRef>
          </c:xVal>
          <c:yVal>
            <c:numRef>
              <c:f>'[Chart in Microsoft Word]Sheet2'!$C$10:$K$10</c:f>
              <c:numCache>
                <c:formatCode>General</c:formatCode>
                <c:ptCount val="9"/>
                <c:pt idx="0">
                  <c:v>1.7134</c:v>
                </c:pt>
                <c:pt idx="1">
                  <c:v>1.3657999999999999</c:v>
                </c:pt>
                <c:pt idx="2">
                  <c:v>1.0145999999999999</c:v>
                </c:pt>
                <c:pt idx="3">
                  <c:v>0.99970000000000003</c:v>
                </c:pt>
                <c:pt idx="4">
                  <c:v>0.99419999999999997</c:v>
                </c:pt>
                <c:pt idx="5">
                  <c:v>0.99319999999999997</c:v>
                </c:pt>
                <c:pt idx="6">
                  <c:v>0.99219999999999997</c:v>
                </c:pt>
                <c:pt idx="7">
                  <c:v>0.99119999999999997</c:v>
                </c:pt>
                <c:pt idx="8">
                  <c:v>0.99019999999999997</c:v>
                </c:pt>
              </c:numCache>
            </c:numRef>
          </c:yVal>
          <c:smooth val="0"/>
          <c:extLst xmlns:c16r2="http://schemas.microsoft.com/office/drawing/2015/06/chart">
            <c:ext xmlns:c16="http://schemas.microsoft.com/office/drawing/2014/chart" uri="{C3380CC4-5D6E-409C-BE32-E72D297353CC}">
              <c16:uniqueId val="{00000002-07E8-4109-89AB-457C256BC0CB}"/>
            </c:ext>
          </c:extLst>
        </c:ser>
        <c:ser>
          <c:idx val="3"/>
          <c:order val="3"/>
          <c:tx>
            <c:strRef>
              <c:f>'[Chart in Microsoft Word]Sheet2'!$A$11</c:f>
              <c:strCache>
                <c:ptCount val="1"/>
                <c:pt idx="0">
                  <c:v>p=10</c:v>
                </c:pt>
              </c:strCache>
            </c:strRef>
          </c:tx>
          <c:spPr>
            <a:ln w="28575" cap="rnd">
              <a:solidFill>
                <a:srgbClr val="FFC000"/>
              </a:solidFill>
              <a:round/>
            </a:ln>
            <a:effectLst/>
          </c:spPr>
          <c:marker>
            <c:symbol val="circle"/>
            <c:size val="4"/>
            <c:spPr>
              <a:solidFill>
                <a:srgbClr val="FFC000"/>
              </a:solidFill>
              <a:ln w="15875">
                <a:solidFill>
                  <a:srgbClr val="FFC000"/>
                </a:solidFill>
              </a:ln>
              <a:effectLst/>
            </c:spPr>
          </c:marker>
          <c:xVal>
            <c:numRef>
              <c:f>'[Chart in Microsoft Word]Sheet2'!$C$7:$K$7</c:f>
              <c:numCache>
                <c:formatCode>General</c:formatCode>
                <c:ptCount val="9"/>
                <c:pt idx="0">
                  <c:v>4</c:v>
                </c:pt>
                <c:pt idx="1">
                  <c:v>10</c:v>
                </c:pt>
                <c:pt idx="2">
                  <c:v>20</c:v>
                </c:pt>
                <c:pt idx="3">
                  <c:v>50</c:v>
                </c:pt>
                <c:pt idx="4">
                  <c:v>100</c:v>
                </c:pt>
                <c:pt idx="5">
                  <c:v>1000</c:v>
                </c:pt>
                <c:pt idx="6">
                  <c:v>10000</c:v>
                </c:pt>
                <c:pt idx="7">
                  <c:v>100000</c:v>
                </c:pt>
                <c:pt idx="8">
                  <c:v>1000000</c:v>
                </c:pt>
              </c:numCache>
            </c:numRef>
          </c:xVal>
          <c:yVal>
            <c:numRef>
              <c:f>'[Chart in Microsoft Word]Sheet2'!$C$11:$K$11</c:f>
              <c:numCache>
                <c:formatCode>General</c:formatCode>
                <c:ptCount val="9"/>
                <c:pt idx="0">
                  <c:v>2.0247999999999999</c:v>
                </c:pt>
                <c:pt idx="1">
                  <c:v>1.5569999999999999</c:v>
                </c:pt>
                <c:pt idx="2">
                  <c:v>1.49</c:v>
                </c:pt>
                <c:pt idx="3">
                  <c:v>1.4697</c:v>
                </c:pt>
                <c:pt idx="4">
                  <c:v>1.4613</c:v>
                </c:pt>
                <c:pt idx="5">
                  <c:v>1.4603000000000002</c:v>
                </c:pt>
                <c:pt idx="6">
                  <c:v>1.4593000000000003</c:v>
                </c:pt>
                <c:pt idx="7">
                  <c:v>1.4583000000000004</c:v>
                </c:pt>
                <c:pt idx="8">
                  <c:v>1.4573000000000005</c:v>
                </c:pt>
              </c:numCache>
            </c:numRef>
          </c:yVal>
          <c:smooth val="0"/>
          <c:extLst xmlns:c16r2="http://schemas.microsoft.com/office/drawing/2015/06/chart">
            <c:ext xmlns:c16="http://schemas.microsoft.com/office/drawing/2014/chart" uri="{C3380CC4-5D6E-409C-BE32-E72D297353CC}">
              <c16:uniqueId val="{00000003-07E8-4109-89AB-457C256BC0CB}"/>
            </c:ext>
          </c:extLst>
        </c:ser>
        <c:ser>
          <c:idx val="4"/>
          <c:order val="4"/>
          <c:tx>
            <c:strRef>
              <c:f>'[Chart in Microsoft Word]Sheet2'!$A$12</c:f>
              <c:strCache>
                <c:ptCount val="1"/>
                <c:pt idx="0">
                  <c:v>p= ∞ (Metal)</c:v>
                </c:pt>
              </c:strCache>
            </c:strRef>
          </c:tx>
          <c:spPr>
            <a:ln w="28575" cap="rnd">
              <a:solidFill>
                <a:srgbClr val="FF0000"/>
              </a:solidFill>
              <a:round/>
            </a:ln>
            <a:effectLst/>
          </c:spPr>
          <c:marker>
            <c:symbol val="circle"/>
            <c:size val="4"/>
            <c:spPr>
              <a:solidFill>
                <a:srgbClr val="FF0000"/>
              </a:solidFill>
              <a:ln w="15875">
                <a:solidFill>
                  <a:srgbClr val="FF0000"/>
                </a:solidFill>
              </a:ln>
              <a:effectLst/>
            </c:spPr>
          </c:marker>
          <c:xVal>
            <c:numRef>
              <c:f>'[Chart in Microsoft Word]Sheet2'!$C$7:$K$7</c:f>
              <c:numCache>
                <c:formatCode>General</c:formatCode>
                <c:ptCount val="9"/>
                <c:pt idx="0">
                  <c:v>4</c:v>
                </c:pt>
                <c:pt idx="1">
                  <c:v>10</c:v>
                </c:pt>
                <c:pt idx="2">
                  <c:v>20</c:v>
                </c:pt>
                <c:pt idx="3">
                  <c:v>50</c:v>
                </c:pt>
                <c:pt idx="4">
                  <c:v>100</c:v>
                </c:pt>
                <c:pt idx="5">
                  <c:v>1000</c:v>
                </c:pt>
                <c:pt idx="6">
                  <c:v>10000</c:v>
                </c:pt>
                <c:pt idx="7">
                  <c:v>100000</c:v>
                </c:pt>
                <c:pt idx="8">
                  <c:v>1000000</c:v>
                </c:pt>
              </c:numCache>
            </c:numRef>
          </c:xVal>
          <c:yVal>
            <c:numRef>
              <c:f>'[Chart in Microsoft Word]Sheet2'!$C$12:$K$12</c:f>
              <c:numCache>
                <c:formatCode>General</c:formatCode>
                <c:ptCount val="9"/>
                <c:pt idx="0">
                  <c:v>3.1684999999999999</c:v>
                </c:pt>
                <c:pt idx="1">
                  <c:v>2.5121000000000002</c:v>
                </c:pt>
                <c:pt idx="2">
                  <c:v>2.4178999999999999</c:v>
                </c:pt>
                <c:pt idx="3">
                  <c:v>2.3885999999999998</c:v>
                </c:pt>
                <c:pt idx="4">
                  <c:v>2.3742000000000001</c:v>
                </c:pt>
                <c:pt idx="5">
                  <c:v>2.3732000000000002</c:v>
                </c:pt>
                <c:pt idx="6">
                  <c:v>2.3722000000000003</c:v>
                </c:pt>
                <c:pt idx="7">
                  <c:v>2.3712000000000004</c:v>
                </c:pt>
                <c:pt idx="8">
                  <c:v>2.3702000000000005</c:v>
                </c:pt>
              </c:numCache>
            </c:numRef>
          </c:yVal>
          <c:smooth val="0"/>
          <c:extLst xmlns:c16r2="http://schemas.microsoft.com/office/drawing/2015/06/chart">
            <c:ext xmlns:c16="http://schemas.microsoft.com/office/drawing/2014/chart" uri="{C3380CC4-5D6E-409C-BE32-E72D297353CC}">
              <c16:uniqueId val="{00000004-07E8-4109-89AB-457C256BC0CB}"/>
            </c:ext>
          </c:extLst>
        </c:ser>
        <c:dLbls>
          <c:showLegendKey val="0"/>
          <c:showVal val="0"/>
          <c:showCatName val="0"/>
          <c:showSerName val="0"/>
          <c:showPercent val="0"/>
          <c:showBubbleSize val="0"/>
        </c:dLbls>
        <c:axId val="231198896"/>
        <c:axId val="231200528"/>
      </c:scatterChart>
      <c:valAx>
        <c:axId val="231198896"/>
        <c:scaling>
          <c:logBase val="10"/>
          <c:orientation val="minMax"/>
          <c:max val="120000"/>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200528"/>
        <c:crosses val="autoZero"/>
        <c:crossBetween val="midCat"/>
      </c:valAx>
      <c:valAx>
        <c:axId val="231200528"/>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0"/>
          <a:lstStyle/>
          <a:p>
            <a:pPr>
              <a:defRPr sz="1200" b="0" i="0" u="none" strike="noStrike" kern="1200" baseline="0">
                <a:ln>
                  <a:noFill/>
                </a:ln>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198896"/>
        <c:crosses val="autoZero"/>
        <c:crossBetween val="midCat"/>
      </c:valAx>
      <c:spPr>
        <a:noFill/>
        <a:ln>
          <a:solidFill>
            <a:sysClr val="windowText" lastClr="000000"/>
          </a:solidFill>
        </a:ln>
        <a:effectLst/>
      </c:spPr>
    </c:plotArea>
    <c:legend>
      <c:legendPos val="t"/>
      <c:layout>
        <c:manualLayout>
          <c:xMode val="edge"/>
          <c:yMode val="edge"/>
          <c:x val="0.22479318557402544"/>
          <c:y val="9.7699465888442263E-2"/>
          <c:w val="0.77520677664711868"/>
          <c:h val="0.23305902551654728"/>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a:pPr>
      <a:endParaRPr lang="fr-FR"/>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0223587196828609E-2"/>
          <c:y val="2.3434441828792018E-2"/>
          <c:w val="0.82660209846650534"/>
          <c:h val="0.83184378548426108"/>
        </c:manualLayout>
      </c:layout>
      <c:scatterChart>
        <c:scatterStyle val="smoothMarker"/>
        <c:varyColors val="0"/>
        <c:ser>
          <c:idx val="0"/>
          <c:order val="0"/>
          <c:tx>
            <c:strRef>
              <c:f>'[Chart in Microsoft Word]Sheet2'!$A$29</c:f>
              <c:strCache>
                <c:ptCount val="1"/>
                <c:pt idx="0">
                  <c:v>P=0(Ceramic)</c:v>
                </c:pt>
              </c:strCache>
            </c:strRef>
          </c:tx>
          <c:spPr>
            <a:ln w="28575" cap="rnd">
              <a:solidFill>
                <a:srgbClr val="00B050"/>
              </a:solidFill>
              <a:round/>
            </a:ln>
            <a:effectLst>
              <a:outerShdw blurRad="40000" dist="23000" dir="5400000" rotWithShape="0">
                <a:srgbClr val="000000">
                  <a:alpha val="35000"/>
                </a:srgbClr>
              </a:outerShdw>
            </a:effectLst>
          </c:spPr>
          <c:marker>
            <c:symbol val="circle"/>
            <c:size val="5"/>
            <c:spPr>
              <a:solidFill>
                <a:srgbClr val="00B050"/>
              </a:solidFill>
              <a:ln w="19050">
                <a:solidFill>
                  <a:srgbClr val="00B050"/>
                </a:solidFill>
                <a:round/>
              </a:ln>
              <a:effectLst>
                <a:outerShdw blurRad="40000" dist="23000" dir="5400000" rotWithShape="0">
                  <a:srgbClr val="000000">
                    <a:alpha val="35000"/>
                  </a:srgbClr>
                </a:outerShdw>
              </a:effectLst>
            </c:spPr>
          </c:marker>
          <c:xVal>
            <c:numRef>
              <c:f>'[Chart in Microsoft Word]Sheet2'!$C$28:$G$28</c:f>
              <c:numCache>
                <c:formatCode>General</c:formatCode>
                <c:ptCount val="5"/>
                <c:pt idx="0">
                  <c:v>4</c:v>
                </c:pt>
                <c:pt idx="1">
                  <c:v>10</c:v>
                </c:pt>
                <c:pt idx="2">
                  <c:v>20</c:v>
                </c:pt>
                <c:pt idx="3">
                  <c:v>50</c:v>
                </c:pt>
                <c:pt idx="4">
                  <c:v>100</c:v>
                </c:pt>
              </c:numCache>
            </c:numRef>
          </c:xVal>
          <c:yVal>
            <c:numRef>
              <c:f>'[Chart in Microsoft Word]Sheet2'!$C$29:$G$29</c:f>
              <c:numCache>
                <c:formatCode>General</c:formatCode>
                <c:ptCount val="5"/>
                <c:pt idx="0">
                  <c:v>1.1451</c:v>
                </c:pt>
                <c:pt idx="1">
                  <c:v>2.8626999999999998</c:v>
                </c:pt>
                <c:pt idx="2">
                  <c:v>5.7240000000000002</c:v>
                </c:pt>
                <c:pt idx="3">
                  <c:v>14.2936</c:v>
                </c:pt>
                <c:pt idx="4">
                  <c:v>28.463999999999999</c:v>
                </c:pt>
              </c:numCache>
            </c:numRef>
          </c:yVal>
          <c:smooth val="1"/>
          <c:extLst xmlns:c16r2="http://schemas.microsoft.com/office/drawing/2015/06/chart">
            <c:ext xmlns:c16="http://schemas.microsoft.com/office/drawing/2014/chart" uri="{C3380CC4-5D6E-409C-BE32-E72D297353CC}">
              <c16:uniqueId val="{00000000-C3E3-4964-A979-2C00F2ABD32C}"/>
            </c:ext>
          </c:extLst>
        </c:ser>
        <c:ser>
          <c:idx val="1"/>
          <c:order val="1"/>
          <c:tx>
            <c:strRef>
              <c:f>'[Chart in Microsoft Word]Sheet2'!$A$30</c:f>
              <c:strCache>
                <c:ptCount val="1"/>
                <c:pt idx="0">
                  <c:v>P=1</c:v>
                </c:pt>
              </c:strCache>
            </c:strRef>
          </c:tx>
          <c:spPr>
            <a:ln w="28575" cap="rnd">
              <a:solidFill>
                <a:srgbClr val="00B0F0"/>
              </a:solidFill>
              <a:round/>
            </a:ln>
            <a:effectLst>
              <a:outerShdw blurRad="40000" dist="23000" dir="5400000" rotWithShape="0">
                <a:srgbClr val="000000">
                  <a:alpha val="35000"/>
                </a:srgbClr>
              </a:outerShdw>
            </a:effectLst>
          </c:spPr>
          <c:marker>
            <c:symbol val="circle"/>
            <c:size val="5"/>
            <c:spPr>
              <a:solidFill>
                <a:srgbClr val="00B0F0"/>
              </a:solidFill>
              <a:ln w="9525">
                <a:solidFill>
                  <a:srgbClr val="00B0F0"/>
                </a:solidFill>
                <a:round/>
              </a:ln>
              <a:effectLst>
                <a:outerShdw blurRad="40000" dist="23000" dir="5400000" rotWithShape="0">
                  <a:srgbClr val="000000">
                    <a:alpha val="35000"/>
                  </a:srgbClr>
                </a:outerShdw>
              </a:effectLst>
            </c:spPr>
          </c:marker>
          <c:xVal>
            <c:numRef>
              <c:f>'[Chart in Microsoft Word]Sheet2'!$C$28:$G$28</c:f>
              <c:numCache>
                <c:formatCode>General</c:formatCode>
                <c:ptCount val="5"/>
                <c:pt idx="0">
                  <c:v>4</c:v>
                </c:pt>
                <c:pt idx="1">
                  <c:v>10</c:v>
                </c:pt>
                <c:pt idx="2">
                  <c:v>20</c:v>
                </c:pt>
                <c:pt idx="3">
                  <c:v>50</c:v>
                </c:pt>
                <c:pt idx="4">
                  <c:v>100</c:v>
                </c:pt>
              </c:numCache>
            </c:numRef>
          </c:xVal>
          <c:yVal>
            <c:numRef>
              <c:f>'[Chart in Microsoft Word]Sheet2'!$C$30:$G$30</c:f>
              <c:numCache>
                <c:formatCode>General</c:formatCode>
                <c:ptCount val="5"/>
                <c:pt idx="0">
                  <c:v>1.7694000000000001</c:v>
                </c:pt>
                <c:pt idx="1">
                  <c:v>4.4244000000000003</c:v>
                </c:pt>
                <c:pt idx="2">
                  <c:v>8.8470999999999993</c:v>
                </c:pt>
                <c:pt idx="3">
                  <c:v>22.085699999999999</c:v>
                </c:pt>
                <c:pt idx="4">
                  <c:v>43.945999999999998</c:v>
                </c:pt>
              </c:numCache>
            </c:numRef>
          </c:yVal>
          <c:smooth val="1"/>
          <c:extLst xmlns:c16r2="http://schemas.microsoft.com/office/drawing/2015/06/chart">
            <c:ext xmlns:c16="http://schemas.microsoft.com/office/drawing/2014/chart" uri="{C3380CC4-5D6E-409C-BE32-E72D297353CC}">
              <c16:uniqueId val="{00000001-C3E3-4964-A979-2C00F2ABD32C}"/>
            </c:ext>
          </c:extLst>
        </c:ser>
        <c:ser>
          <c:idx val="2"/>
          <c:order val="2"/>
          <c:tx>
            <c:strRef>
              <c:f>'[Chart in Microsoft Word]Sheet2'!$A$31</c:f>
              <c:strCache>
                <c:ptCount val="1"/>
                <c:pt idx="0">
                  <c:v>P=4</c:v>
                </c:pt>
              </c:strCache>
            </c:strRef>
          </c:tx>
          <c:spPr>
            <a:ln w="28575" cap="rnd">
              <a:solidFill>
                <a:srgbClr val="7030A0"/>
              </a:solidFill>
              <a:round/>
            </a:ln>
            <a:effectLst>
              <a:outerShdw blurRad="40000" dist="23000" dir="5400000" rotWithShape="0">
                <a:srgbClr val="000000">
                  <a:alpha val="35000"/>
                </a:srgbClr>
              </a:outerShdw>
            </a:effectLst>
          </c:spPr>
          <c:marker>
            <c:symbol val="circle"/>
            <c:size val="5"/>
            <c:spPr>
              <a:solidFill>
                <a:srgbClr val="7030A0"/>
              </a:solidFill>
              <a:ln w="9525">
                <a:solidFill>
                  <a:srgbClr val="7030A0"/>
                </a:solidFill>
                <a:round/>
              </a:ln>
              <a:effectLst>
                <a:outerShdw blurRad="40000" dist="23000" dir="5400000" rotWithShape="0">
                  <a:srgbClr val="000000">
                    <a:alpha val="35000"/>
                  </a:srgbClr>
                </a:outerShdw>
              </a:effectLst>
            </c:spPr>
          </c:marker>
          <c:xVal>
            <c:numRef>
              <c:f>'[Chart in Microsoft Word]Sheet2'!$C$28:$G$28</c:f>
              <c:numCache>
                <c:formatCode>General</c:formatCode>
                <c:ptCount val="5"/>
                <c:pt idx="0">
                  <c:v>4</c:v>
                </c:pt>
                <c:pt idx="1">
                  <c:v>10</c:v>
                </c:pt>
                <c:pt idx="2">
                  <c:v>20</c:v>
                </c:pt>
                <c:pt idx="3">
                  <c:v>50</c:v>
                </c:pt>
                <c:pt idx="4">
                  <c:v>100</c:v>
                </c:pt>
              </c:numCache>
            </c:numRef>
          </c:xVal>
          <c:yVal>
            <c:numRef>
              <c:f>'[Chart in Microsoft Word]Sheet2'!$C$31:$G$31</c:f>
              <c:numCache>
                <c:formatCode>General</c:formatCode>
                <c:ptCount val="5"/>
                <c:pt idx="0">
                  <c:v>2.5232000000000001</c:v>
                </c:pt>
                <c:pt idx="1">
                  <c:v>6</c:v>
                </c:pt>
                <c:pt idx="2">
                  <c:v>10</c:v>
                </c:pt>
                <c:pt idx="3">
                  <c:v>28</c:v>
                </c:pt>
                <c:pt idx="4">
                  <c:v>55</c:v>
                </c:pt>
              </c:numCache>
            </c:numRef>
          </c:yVal>
          <c:smooth val="1"/>
          <c:extLst xmlns:c16r2="http://schemas.microsoft.com/office/drawing/2015/06/chart">
            <c:ext xmlns:c16="http://schemas.microsoft.com/office/drawing/2014/chart" uri="{C3380CC4-5D6E-409C-BE32-E72D297353CC}">
              <c16:uniqueId val="{00000002-C3E3-4964-A979-2C00F2ABD32C}"/>
            </c:ext>
          </c:extLst>
        </c:ser>
        <c:ser>
          <c:idx val="3"/>
          <c:order val="3"/>
          <c:tx>
            <c:strRef>
              <c:f>'[Chart in Microsoft Word]Sheet2'!$A$32</c:f>
              <c:strCache>
                <c:ptCount val="1"/>
                <c:pt idx="0">
                  <c:v>p=10</c:v>
                </c:pt>
              </c:strCache>
            </c:strRef>
          </c:tx>
          <c:spPr>
            <a:ln w="28575" cap="rnd">
              <a:solidFill>
                <a:srgbClr val="FFC000"/>
              </a:solidFill>
              <a:round/>
            </a:ln>
            <a:effectLst>
              <a:outerShdw blurRad="40000" dist="23000" dir="5400000" rotWithShape="0">
                <a:srgbClr val="000000">
                  <a:alpha val="35000"/>
                </a:srgbClr>
              </a:outerShdw>
            </a:effectLst>
          </c:spPr>
          <c:marker>
            <c:symbol val="circle"/>
            <c:size val="5"/>
            <c:spPr>
              <a:solidFill>
                <a:srgbClr val="FFC000"/>
              </a:solidFill>
              <a:ln w="9525">
                <a:solidFill>
                  <a:srgbClr val="FFC000"/>
                </a:solidFill>
                <a:round/>
              </a:ln>
              <a:effectLst>
                <a:outerShdw blurRad="40000" dist="23000" dir="5400000" rotWithShape="0">
                  <a:srgbClr val="000000">
                    <a:alpha val="35000"/>
                  </a:srgbClr>
                </a:outerShdw>
              </a:effectLst>
            </c:spPr>
          </c:marker>
          <c:xVal>
            <c:numRef>
              <c:f>'[Chart in Microsoft Word]Sheet2'!$C$28:$G$28</c:f>
              <c:numCache>
                <c:formatCode>General</c:formatCode>
                <c:ptCount val="5"/>
                <c:pt idx="0">
                  <c:v>4</c:v>
                </c:pt>
                <c:pt idx="1">
                  <c:v>10</c:v>
                </c:pt>
                <c:pt idx="2">
                  <c:v>20</c:v>
                </c:pt>
                <c:pt idx="3">
                  <c:v>50</c:v>
                </c:pt>
                <c:pt idx="4">
                  <c:v>100</c:v>
                </c:pt>
              </c:numCache>
            </c:numRef>
          </c:xVal>
          <c:yVal>
            <c:numRef>
              <c:f>'[Chart in Microsoft Word]Sheet2'!$C$32:$G$32</c:f>
              <c:numCache>
                <c:formatCode>General</c:formatCode>
                <c:ptCount val="5"/>
                <c:pt idx="0">
                  <c:v>2.9074</c:v>
                </c:pt>
                <c:pt idx="1">
                  <c:v>7.2693000000000003</c:v>
                </c:pt>
                <c:pt idx="2">
                  <c:v>14.537000000000001</c:v>
                </c:pt>
                <c:pt idx="3">
                  <c:v>36.304900000000004</c:v>
                </c:pt>
                <c:pt idx="4">
                  <c:v>72.33</c:v>
                </c:pt>
              </c:numCache>
            </c:numRef>
          </c:yVal>
          <c:smooth val="1"/>
          <c:extLst xmlns:c16r2="http://schemas.microsoft.com/office/drawing/2015/06/chart">
            <c:ext xmlns:c16="http://schemas.microsoft.com/office/drawing/2014/chart" uri="{C3380CC4-5D6E-409C-BE32-E72D297353CC}">
              <c16:uniqueId val="{00000003-C3E3-4964-A979-2C00F2ABD32C}"/>
            </c:ext>
          </c:extLst>
        </c:ser>
        <c:ser>
          <c:idx val="4"/>
          <c:order val="4"/>
          <c:tx>
            <c:strRef>
              <c:f>'[Chart in Microsoft Word]Sheet2'!$A$33</c:f>
              <c:strCache>
                <c:ptCount val="1"/>
                <c:pt idx="0">
                  <c:v>P=∞(Metal)</c:v>
                </c:pt>
              </c:strCache>
            </c:strRef>
          </c:tx>
          <c:spPr>
            <a:ln w="28575" cap="rnd">
              <a:solidFill>
                <a:srgbClr val="FF0000"/>
              </a:solidFill>
              <a:prstDash val="dashDot"/>
              <a:round/>
            </a:ln>
            <a:effectLst>
              <a:outerShdw blurRad="40000" dist="23000" dir="5400000" rotWithShape="0">
                <a:srgbClr val="000000">
                  <a:alpha val="35000"/>
                </a:srgbClr>
              </a:outerShdw>
            </a:effectLst>
          </c:spPr>
          <c:marker>
            <c:symbol val="circle"/>
            <c:size val="5"/>
            <c:spPr>
              <a:solidFill>
                <a:srgbClr val="FF0000"/>
              </a:solidFill>
              <a:ln w="9525">
                <a:solidFill>
                  <a:srgbClr val="FF0000"/>
                </a:solidFill>
                <a:round/>
              </a:ln>
              <a:effectLst>
                <a:outerShdw blurRad="40000" dist="23000" dir="5400000" rotWithShape="0">
                  <a:srgbClr val="000000">
                    <a:alpha val="35000"/>
                  </a:srgbClr>
                </a:outerShdw>
              </a:effectLst>
            </c:spPr>
          </c:marker>
          <c:xVal>
            <c:numRef>
              <c:f>'[Chart in Microsoft Word]Sheet2'!$C$28:$G$28</c:f>
              <c:numCache>
                <c:formatCode>General</c:formatCode>
                <c:ptCount val="5"/>
                <c:pt idx="0">
                  <c:v>4</c:v>
                </c:pt>
                <c:pt idx="1">
                  <c:v>10</c:v>
                </c:pt>
                <c:pt idx="2">
                  <c:v>20</c:v>
                </c:pt>
                <c:pt idx="3">
                  <c:v>50</c:v>
                </c:pt>
                <c:pt idx="4">
                  <c:v>100</c:v>
                </c:pt>
              </c:numCache>
            </c:numRef>
          </c:xVal>
          <c:yVal>
            <c:numRef>
              <c:f>'[Chart in Microsoft Word]Sheet2'!$C$33:$G$33</c:f>
              <c:numCache>
                <c:formatCode>General</c:formatCode>
                <c:ptCount val="5"/>
                <c:pt idx="0">
                  <c:v>1.1451</c:v>
                </c:pt>
                <c:pt idx="1">
                  <c:v>2.8626999999999998</c:v>
                </c:pt>
                <c:pt idx="2">
                  <c:v>5.7240000000000002</c:v>
                </c:pt>
                <c:pt idx="3">
                  <c:v>14.2936</c:v>
                </c:pt>
                <c:pt idx="4">
                  <c:v>28.463999999999999</c:v>
                </c:pt>
              </c:numCache>
            </c:numRef>
          </c:yVal>
          <c:smooth val="1"/>
          <c:extLst xmlns:c16r2="http://schemas.microsoft.com/office/drawing/2015/06/chart">
            <c:ext xmlns:c16="http://schemas.microsoft.com/office/drawing/2014/chart" uri="{C3380CC4-5D6E-409C-BE32-E72D297353CC}">
              <c16:uniqueId val="{00000004-C3E3-4964-A979-2C00F2ABD32C}"/>
            </c:ext>
          </c:extLst>
        </c:ser>
        <c:dLbls>
          <c:showLegendKey val="0"/>
          <c:showVal val="0"/>
          <c:showCatName val="0"/>
          <c:showSerName val="0"/>
          <c:showPercent val="0"/>
          <c:showBubbleSize val="0"/>
        </c:dLbls>
        <c:axId val="231201072"/>
        <c:axId val="231197264"/>
        <c:extLst xmlns:c16r2="http://schemas.microsoft.com/office/drawing/2015/06/chart">
          <c:ext xmlns:c15="http://schemas.microsoft.com/office/drawing/2012/chart" uri="{02D57815-91ED-43cb-92C2-25804820EDAC}">
            <c15:filteredScatterSeries>
              <c15:ser>
                <c:idx val="5"/>
                <c:order val="5"/>
                <c:tx>
                  <c:strRef>
                    <c:extLst xmlns:c16r2="http://schemas.microsoft.com/office/drawing/2015/06/chart">
                      <c:ext uri="{02D57815-91ED-43cb-92C2-25804820EDAC}">
                        <c15:formulaRef>
                          <c15:sqref>'[Chart in Microsoft Word]Sheet2'!$A$29</c15:sqref>
                        </c15:formulaRef>
                      </c:ext>
                    </c:extLst>
                    <c:strCache>
                      <c:ptCount val="1"/>
                      <c:pt idx="0">
                        <c:v>P=0(Ceramic)</c:v>
                      </c:pt>
                    </c:strCache>
                  </c:strRef>
                </c:tx>
                <c:spPr>
                  <a:ln w="9525" cap="rnd">
                    <a:solidFill>
                      <a:schemeClr val="accent6"/>
                    </a:solidFill>
                    <a:round/>
                  </a:ln>
                  <a:effectLst>
                    <a:outerShdw blurRad="40000" dist="23000" dir="5400000" rotWithShape="0">
                      <a:srgbClr val="000000">
                        <a:alpha val="35000"/>
                      </a:srgbClr>
                    </a:outerShdw>
                  </a:effectLst>
                </c:spPr>
                <c:marker>
                  <c:symbol val="circle"/>
                  <c:size val="5"/>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w="9525">
                      <a:solidFill>
                        <a:schemeClr val="accent6"/>
                      </a:solidFill>
                      <a:round/>
                    </a:ln>
                    <a:effectLst>
                      <a:outerShdw blurRad="40000" dist="23000" dir="5400000" rotWithShape="0">
                        <a:srgbClr val="000000">
                          <a:alpha val="35000"/>
                        </a:srgbClr>
                      </a:outerShdw>
                    </a:effectLst>
                  </c:spPr>
                </c:marker>
                <c:xVal>
                  <c:numRef>
                    <c:extLst xmlns:c16r2="http://schemas.microsoft.com/office/drawing/2015/06/chart">
                      <c:ext uri="{02D57815-91ED-43cb-92C2-25804820EDAC}">
                        <c15:formulaRef>
                          <c15:sqref>'[Chart in Microsoft Word]Sheet2'!$C$28:$G$28</c15:sqref>
                        </c15:formulaRef>
                      </c:ext>
                    </c:extLst>
                    <c:numCache>
                      <c:formatCode>General</c:formatCode>
                      <c:ptCount val="5"/>
                      <c:pt idx="0">
                        <c:v>4</c:v>
                      </c:pt>
                      <c:pt idx="1">
                        <c:v>10</c:v>
                      </c:pt>
                      <c:pt idx="2">
                        <c:v>20</c:v>
                      </c:pt>
                      <c:pt idx="3">
                        <c:v>50</c:v>
                      </c:pt>
                      <c:pt idx="4">
                        <c:v>100</c:v>
                      </c:pt>
                    </c:numCache>
                  </c:numRef>
                </c:xVal>
                <c:yVal>
                  <c:numRef>
                    <c:extLst xmlns:c16r2="http://schemas.microsoft.com/office/drawing/2015/06/chart">
                      <c:ext uri="{02D57815-91ED-43cb-92C2-25804820EDAC}">
                        <c15:formulaRef>
                          <c15:sqref>'[Chart in Microsoft Word]Sheet2'!$C$29:$G$29</c15:sqref>
                        </c15:formulaRef>
                      </c:ext>
                    </c:extLst>
                    <c:numCache>
                      <c:formatCode>General</c:formatCode>
                      <c:ptCount val="5"/>
                      <c:pt idx="0">
                        <c:v>1.1451</c:v>
                      </c:pt>
                      <c:pt idx="1">
                        <c:v>2.8626999999999998</c:v>
                      </c:pt>
                      <c:pt idx="2">
                        <c:v>5.7240000000000002</c:v>
                      </c:pt>
                      <c:pt idx="3">
                        <c:v>14.2936</c:v>
                      </c:pt>
                      <c:pt idx="4">
                        <c:v>28.463999999999999</c:v>
                      </c:pt>
                    </c:numCache>
                  </c:numRef>
                </c:yVal>
                <c:smooth val="1"/>
                <c:extLst xmlns:c16r2="http://schemas.microsoft.com/office/drawing/2015/06/chart">
                  <c:ext xmlns:c16="http://schemas.microsoft.com/office/drawing/2014/chart" uri="{C3380CC4-5D6E-409C-BE32-E72D297353CC}">
                    <c16:uniqueId val="{00000005-C3E3-4964-A979-2C00F2ABD32C}"/>
                  </c:ext>
                </c:extLst>
              </c15:ser>
            </c15:filteredScatterSeries>
          </c:ext>
        </c:extLst>
      </c:scatterChart>
      <c:valAx>
        <c:axId val="231201072"/>
        <c:scaling>
          <c:orientation val="minMax"/>
          <c:max val="100"/>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197264"/>
        <c:crosses val="autoZero"/>
        <c:crossBetween val="midCat"/>
      </c:valAx>
      <c:valAx>
        <c:axId val="231197264"/>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31201072"/>
        <c:crosses val="autoZero"/>
        <c:crossBetween val="midCat"/>
      </c:valAx>
      <c:spPr>
        <a:noFill/>
        <a:ln w="9525">
          <a:solidFill>
            <a:sysClr val="windowText" lastClr="000000"/>
          </a:solidFill>
        </a:ln>
        <a:effectLst/>
      </c:spPr>
    </c:plotArea>
    <c:legend>
      <c:legendPos val="t"/>
      <c:layout>
        <c:manualLayout>
          <c:xMode val="edge"/>
          <c:yMode val="edge"/>
          <c:x val="0.10715952407868681"/>
          <c:y val="6.6674193098125514E-2"/>
          <c:w val="0.74207130358705164"/>
          <c:h val="0.24814243580377196"/>
        </c:manualLayout>
      </c:layout>
      <c:overlay val="0"/>
      <c:spPr>
        <a:noFill/>
        <a:ln>
          <a:solidFill>
            <a:sysClr val="window" lastClr="FFFFFF"/>
          </a:solid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fr-FR"/>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677995517675101E-2"/>
          <c:y val="4.554407002442231E-2"/>
          <c:w val="0.86758730158730168"/>
          <c:h val="0.83653768600813305"/>
        </c:manualLayout>
      </c:layout>
      <c:scatterChart>
        <c:scatterStyle val="smoothMarker"/>
        <c:varyColors val="0"/>
        <c:ser>
          <c:idx val="0"/>
          <c:order val="0"/>
          <c:tx>
            <c:strRef>
              <c:f>Sheet2!$A$42</c:f>
              <c:strCache>
                <c:ptCount val="1"/>
                <c:pt idx="0">
                  <c:v>p=0(Ceramic)</c:v>
                </c:pt>
              </c:strCache>
            </c:strRef>
          </c:tx>
          <c:spPr>
            <a:ln w="28575" cap="rnd">
              <a:solidFill>
                <a:srgbClr val="00B050"/>
              </a:solidFill>
              <a:round/>
            </a:ln>
            <a:effectLst>
              <a:outerShdw blurRad="40000" dist="23000" dir="5400000" rotWithShape="0">
                <a:srgbClr val="000000">
                  <a:alpha val="35000"/>
                </a:srgbClr>
              </a:outerShdw>
            </a:effectLst>
          </c:spPr>
          <c:marker>
            <c:symbol val="circle"/>
            <c:size val="5"/>
            <c:spPr>
              <a:solidFill>
                <a:srgbClr val="00B050"/>
              </a:solidFill>
              <a:ln w="9525">
                <a:solidFill>
                  <a:srgbClr val="00B050"/>
                </a:solidFill>
                <a:round/>
              </a:ln>
              <a:effectLst>
                <a:outerShdw blurRad="40000" dist="23000" dir="5400000" rotWithShape="0">
                  <a:srgbClr val="000000">
                    <a:alpha val="35000"/>
                  </a:srgbClr>
                </a:outerShdw>
              </a:effectLst>
            </c:spPr>
          </c:marker>
          <c:xVal>
            <c:numRef>
              <c:f>Sheet2!$C$41:$G$41</c:f>
              <c:numCache>
                <c:formatCode>General</c:formatCode>
                <c:ptCount val="5"/>
                <c:pt idx="0">
                  <c:v>4</c:v>
                </c:pt>
                <c:pt idx="1">
                  <c:v>10</c:v>
                </c:pt>
                <c:pt idx="2">
                  <c:v>20</c:v>
                </c:pt>
                <c:pt idx="3">
                  <c:v>50</c:v>
                </c:pt>
                <c:pt idx="4">
                  <c:v>100</c:v>
                </c:pt>
              </c:numCache>
            </c:numRef>
          </c:xVal>
          <c:yVal>
            <c:numRef>
              <c:f>Sheet2!$C$42:$G$42</c:f>
              <c:numCache>
                <c:formatCode>General</c:formatCode>
                <c:ptCount val="5"/>
                <c:pt idx="0">
                  <c:v>0.50270000000000004</c:v>
                </c:pt>
                <c:pt idx="1">
                  <c:v>1.2589999999999999</c:v>
                </c:pt>
                <c:pt idx="2">
                  <c:v>2.52</c:v>
                </c:pt>
                <c:pt idx="3">
                  <c:v>6.2896999999999998</c:v>
                </c:pt>
                <c:pt idx="4">
                  <c:v>12.500999999999999</c:v>
                </c:pt>
              </c:numCache>
            </c:numRef>
          </c:yVal>
          <c:smooth val="1"/>
          <c:extLst xmlns:c16r2="http://schemas.microsoft.com/office/drawing/2015/06/chart">
            <c:ext xmlns:c16="http://schemas.microsoft.com/office/drawing/2014/chart" uri="{C3380CC4-5D6E-409C-BE32-E72D297353CC}">
              <c16:uniqueId val="{00000000-6A8B-4799-B6C3-5090E482150D}"/>
            </c:ext>
          </c:extLst>
        </c:ser>
        <c:ser>
          <c:idx val="1"/>
          <c:order val="1"/>
          <c:tx>
            <c:strRef>
              <c:f>Sheet2!$A$43</c:f>
              <c:strCache>
                <c:ptCount val="1"/>
                <c:pt idx="0">
                  <c:v>p=1</c:v>
                </c:pt>
              </c:strCache>
            </c:strRef>
          </c:tx>
          <c:spPr>
            <a:ln w="28575" cap="rnd">
              <a:solidFill>
                <a:srgbClr val="00B0F0"/>
              </a:solidFill>
              <a:round/>
            </a:ln>
            <a:effectLst>
              <a:outerShdw blurRad="40000" dist="23000" dir="5400000" rotWithShape="0">
                <a:srgbClr val="000000">
                  <a:alpha val="35000"/>
                </a:srgbClr>
              </a:outerShdw>
            </a:effectLst>
          </c:spPr>
          <c:marker>
            <c:symbol val="circle"/>
            <c:size val="4"/>
            <c:spPr>
              <a:solidFill>
                <a:srgbClr val="00B0F0"/>
              </a:solidFill>
              <a:ln w="9525">
                <a:solidFill>
                  <a:srgbClr val="00B0F0"/>
                </a:solidFill>
                <a:round/>
              </a:ln>
              <a:effectLst>
                <a:outerShdw blurRad="40000" dist="23000" dir="5400000" rotWithShape="0">
                  <a:srgbClr val="000000">
                    <a:alpha val="35000"/>
                  </a:srgbClr>
                </a:outerShdw>
              </a:effectLst>
            </c:spPr>
          </c:marker>
          <c:xVal>
            <c:numRef>
              <c:f>Sheet2!$C$41:$G$41</c:f>
              <c:numCache>
                <c:formatCode>General</c:formatCode>
                <c:ptCount val="5"/>
                <c:pt idx="0">
                  <c:v>4</c:v>
                </c:pt>
                <c:pt idx="1">
                  <c:v>10</c:v>
                </c:pt>
                <c:pt idx="2">
                  <c:v>20</c:v>
                </c:pt>
                <c:pt idx="3">
                  <c:v>50</c:v>
                </c:pt>
                <c:pt idx="4">
                  <c:v>100</c:v>
                </c:pt>
              </c:numCache>
            </c:numRef>
          </c:xVal>
          <c:yVal>
            <c:numRef>
              <c:f>Sheet2!$C$43:$G$43</c:f>
              <c:numCache>
                <c:formatCode>General</c:formatCode>
                <c:ptCount val="5"/>
                <c:pt idx="0">
                  <c:v>0.434</c:v>
                </c:pt>
                <c:pt idx="1">
                  <c:v>1.0873999999999999</c:v>
                </c:pt>
                <c:pt idx="2">
                  <c:v>2.1758999999999999</c:v>
                </c:pt>
                <c:pt idx="3">
                  <c:v>5.4298000000000002</c:v>
                </c:pt>
                <c:pt idx="4">
                  <c:v>10.78</c:v>
                </c:pt>
              </c:numCache>
            </c:numRef>
          </c:yVal>
          <c:smooth val="1"/>
          <c:extLst xmlns:c16r2="http://schemas.microsoft.com/office/drawing/2015/06/chart">
            <c:ext xmlns:c16="http://schemas.microsoft.com/office/drawing/2014/chart" uri="{C3380CC4-5D6E-409C-BE32-E72D297353CC}">
              <c16:uniqueId val="{00000001-6A8B-4799-B6C3-5090E482150D}"/>
            </c:ext>
          </c:extLst>
        </c:ser>
        <c:ser>
          <c:idx val="2"/>
          <c:order val="2"/>
          <c:tx>
            <c:strRef>
              <c:f>Sheet2!$A$44</c:f>
              <c:strCache>
                <c:ptCount val="1"/>
                <c:pt idx="0">
                  <c:v>p=4</c:v>
                </c:pt>
              </c:strCache>
            </c:strRef>
          </c:tx>
          <c:spPr>
            <a:ln w="28575" cap="rnd">
              <a:solidFill>
                <a:srgbClr val="7030A0"/>
              </a:solidFill>
              <a:round/>
            </a:ln>
            <a:effectLst>
              <a:outerShdw blurRad="40000" dist="23000" dir="5400000" rotWithShape="0">
                <a:srgbClr val="000000">
                  <a:alpha val="35000"/>
                </a:srgbClr>
              </a:outerShdw>
            </a:effectLst>
          </c:spPr>
          <c:marker>
            <c:symbol val="circle"/>
            <c:size val="5"/>
            <c:spPr>
              <a:solidFill>
                <a:srgbClr val="7030A0"/>
              </a:solidFill>
              <a:ln w="9525">
                <a:solidFill>
                  <a:srgbClr val="7030A0"/>
                </a:solidFill>
                <a:round/>
              </a:ln>
              <a:effectLst>
                <a:outerShdw blurRad="40000" dist="23000" dir="5400000" rotWithShape="0">
                  <a:srgbClr val="000000">
                    <a:alpha val="35000"/>
                  </a:srgbClr>
                </a:outerShdw>
              </a:effectLst>
            </c:spPr>
          </c:marker>
          <c:xVal>
            <c:numRef>
              <c:f>Sheet2!$C$41:$G$41</c:f>
              <c:numCache>
                <c:formatCode>General</c:formatCode>
                <c:ptCount val="5"/>
                <c:pt idx="0">
                  <c:v>4</c:v>
                </c:pt>
                <c:pt idx="1">
                  <c:v>10</c:v>
                </c:pt>
                <c:pt idx="2">
                  <c:v>20</c:v>
                </c:pt>
                <c:pt idx="3">
                  <c:v>50</c:v>
                </c:pt>
                <c:pt idx="4">
                  <c:v>100</c:v>
                </c:pt>
              </c:numCache>
            </c:numRef>
          </c:xVal>
          <c:yVal>
            <c:numRef>
              <c:f>Sheet2!$C$44:$G$44</c:f>
              <c:numCache>
                <c:formatCode>General</c:formatCode>
                <c:ptCount val="5"/>
                <c:pt idx="0">
                  <c:v>0.4032</c:v>
                </c:pt>
                <c:pt idx="1">
                  <c:v>1.0105999999999999</c:v>
                </c:pt>
                <c:pt idx="2">
                  <c:v>1.5533999999999999</c:v>
                </c:pt>
                <c:pt idx="3">
                  <c:v>3.8797999999999999</c:v>
                </c:pt>
                <c:pt idx="4">
                  <c:v>7.72</c:v>
                </c:pt>
              </c:numCache>
            </c:numRef>
          </c:yVal>
          <c:smooth val="1"/>
          <c:extLst xmlns:c16r2="http://schemas.microsoft.com/office/drawing/2015/06/chart">
            <c:ext xmlns:c16="http://schemas.microsoft.com/office/drawing/2014/chart" uri="{C3380CC4-5D6E-409C-BE32-E72D297353CC}">
              <c16:uniqueId val="{00000002-6A8B-4799-B6C3-5090E482150D}"/>
            </c:ext>
          </c:extLst>
        </c:ser>
        <c:ser>
          <c:idx val="3"/>
          <c:order val="3"/>
          <c:tx>
            <c:strRef>
              <c:f>Sheet2!$A$45</c:f>
              <c:strCache>
                <c:ptCount val="1"/>
                <c:pt idx="0">
                  <c:v>p=10</c:v>
                </c:pt>
              </c:strCache>
            </c:strRef>
          </c:tx>
          <c:spPr>
            <a:ln w="28575" cap="rnd">
              <a:solidFill>
                <a:srgbClr val="FFC000"/>
              </a:solidFill>
              <a:round/>
            </a:ln>
            <a:effectLst>
              <a:outerShdw blurRad="40000" dist="23000" dir="5400000" rotWithShape="0">
                <a:srgbClr val="000000">
                  <a:alpha val="35000"/>
                </a:srgbClr>
              </a:outerShdw>
            </a:effectLst>
          </c:spPr>
          <c:marker>
            <c:symbol val="circle"/>
            <c:size val="5"/>
            <c:spPr>
              <a:solidFill>
                <a:srgbClr val="FFC000"/>
              </a:solidFill>
              <a:ln w="9525">
                <a:solidFill>
                  <a:srgbClr val="FFC000"/>
                </a:solidFill>
                <a:round/>
              </a:ln>
              <a:effectLst>
                <a:outerShdw blurRad="40000" dist="23000" dir="5400000" rotWithShape="0">
                  <a:srgbClr val="000000">
                    <a:alpha val="35000"/>
                  </a:srgbClr>
                </a:outerShdw>
              </a:effectLst>
            </c:spPr>
          </c:marker>
          <c:xVal>
            <c:numRef>
              <c:f>Sheet2!$C$41:$G$41</c:f>
              <c:numCache>
                <c:formatCode>General</c:formatCode>
                <c:ptCount val="5"/>
                <c:pt idx="0">
                  <c:v>4</c:v>
                </c:pt>
                <c:pt idx="1">
                  <c:v>10</c:v>
                </c:pt>
                <c:pt idx="2">
                  <c:v>20</c:v>
                </c:pt>
                <c:pt idx="3">
                  <c:v>50</c:v>
                </c:pt>
                <c:pt idx="4">
                  <c:v>100</c:v>
                </c:pt>
              </c:numCache>
            </c:numRef>
          </c:xVal>
          <c:yVal>
            <c:numRef>
              <c:f>Sheet2!$C$45:$G$45</c:f>
              <c:numCache>
                <c:formatCode>General</c:formatCode>
                <c:ptCount val="5"/>
                <c:pt idx="0">
                  <c:v>0.41980000000000001</c:v>
                </c:pt>
                <c:pt idx="1">
                  <c:v>1.0517000000000001</c:v>
                </c:pt>
                <c:pt idx="2">
                  <c:v>2.105</c:v>
                </c:pt>
                <c:pt idx="3">
                  <c:v>5.2565</c:v>
                </c:pt>
                <c:pt idx="4">
                  <c:v>10.4559</c:v>
                </c:pt>
              </c:numCache>
            </c:numRef>
          </c:yVal>
          <c:smooth val="1"/>
          <c:extLst xmlns:c16r2="http://schemas.microsoft.com/office/drawing/2015/06/chart">
            <c:ext xmlns:c16="http://schemas.microsoft.com/office/drawing/2014/chart" uri="{C3380CC4-5D6E-409C-BE32-E72D297353CC}">
              <c16:uniqueId val="{00000003-6A8B-4799-B6C3-5090E482150D}"/>
            </c:ext>
          </c:extLst>
        </c:ser>
        <c:ser>
          <c:idx val="4"/>
          <c:order val="4"/>
          <c:tx>
            <c:strRef>
              <c:f>Sheet2!$A$46</c:f>
              <c:strCache>
                <c:ptCount val="1"/>
                <c:pt idx="0">
                  <c:v>p= ∞(Metal)</c:v>
                </c:pt>
              </c:strCache>
            </c:strRef>
          </c:tx>
          <c:spPr>
            <a:ln w="28575" cap="rnd">
              <a:solidFill>
                <a:srgbClr val="FF0000"/>
              </a:solidFill>
              <a:prstDash val="dashDot"/>
              <a:round/>
            </a:ln>
            <a:effectLst>
              <a:outerShdw blurRad="40000" dist="23000" dir="5400000" rotWithShape="0">
                <a:srgbClr val="000000">
                  <a:alpha val="35000"/>
                </a:srgbClr>
              </a:outerShdw>
            </a:effectLst>
          </c:spPr>
          <c:marker>
            <c:symbol val="circle"/>
            <c:size val="5"/>
            <c:spPr>
              <a:solidFill>
                <a:srgbClr val="FF0000"/>
              </a:solidFill>
              <a:ln w="12700">
                <a:solidFill>
                  <a:srgbClr val="FF0000"/>
                </a:solidFill>
                <a:prstDash val="lgDashDotDot"/>
                <a:round/>
              </a:ln>
              <a:effectLst>
                <a:outerShdw blurRad="40000" dist="23000" dir="5400000" rotWithShape="0">
                  <a:srgbClr val="000000">
                    <a:alpha val="35000"/>
                  </a:srgbClr>
                </a:outerShdw>
              </a:effectLst>
            </c:spPr>
          </c:marker>
          <c:xVal>
            <c:numRef>
              <c:f>Sheet2!$C$41:$G$41</c:f>
              <c:numCache>
                <c:formatCode>General</c:formatCode>
                <c:ptCount val="5"/>
                <c:pt idx="0">
                  <c:v>4</c:v>
                </c:pt>
                <c:pt idx="1">
                  <c:v>10</c:v>
                </c:pt>
                <c:pt idx="2">
                  <c:v>20</c:v>
                </c:pt>
                <c:pt idx="3">
                  <c:v>50</c:v>
                </c:pt>
                <c:pt idx="4">
                  <c:v>100</c:v>
                </c:pt>
              </c:numCache>
            </c:numRef>
          </c:xVal>
          <c:yVal>
            <c:numRef>
              <c:f>Sheet2!$C$46:$G$46</c:f>
              <c:numCache>
                <c:formatCode>General</c:formatCode>
                <c:ptCount val="5"/>
                <c:pt idx="0">
                  <c:v>0.50270000000000004</c:v>
                </c:pt>
                <c:pt idx="1">
                  <c:v>1.2588999999999999</c:v>
                </c:pt>
                <c:pt idx="2">
                  <c:v>2.5194000000000001</c:v>
                </c:pt>
                <c:pt idx="3">
                  <c:v>6.2893999999999997</c:v>
                </c:pt>
                <c:pt idx="4">
                  <c:v>12.5007</c:v>
                </c:pt>
              </c:numCache>
            </c:numRef>
          </c:yVal>
          <c:smooth val="1"/>
          <c:extLst xmlns:c16r2="http://schemas.microsoft.com/office/drawing/2015/06/chart">
            <c:ext xmlns:c16="http://schemas.microsoft.com/office/drawing/2014/chart" uri="{C3380CC4-5D6E-409C-BE32-E72D297353CC}">
              <c16:uniqueId val="{00000004-6A8B-4799-B6C3-5090E482150D}"/>
            </c:ext>
          </c:extLst>
        </c:ser>
        <c:dLbls>
          <c:showLegendKey val="0"/>
          <c:showVal val="0"/>
          <c:showCatName val="0"/>
          <c:showSerName val="0"/>
          <c:showPercent val="0"/>
          <c:showBubbleSize val="0"/>
        </c:dLbls>
        <c:axId val="1481994656"/>
        <c:axId val="1481995200"/>
      </c:scatterChart>
      <c:valAx>
        <c:axId val="1481994656"/>
        <c:scaling>
          <c:orientation val="minMax"/>
          <c:max val="110"/>
          <c:min val="0"/>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5200"/>
        <c:crosses val="autoZero"/>
        <c:crossBetween val="midCat"/>
      </c:valAx>
      <c:valAx>
        <c:axId val="1481995200"/>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4656"/>
        <c:crosses val="autoZero"/>
        <c:crossBetween val="midCat"/>
      </c:valAx>
      <c:spPr>
        <a:noFill/>
        <a:ln>
          <a:solidFill>
            <a:schemeClr val="tx1"/>
          </a:solidFill>
        </a:ln>
        <a:effectLst/>
      </c:spPr>
    </c:plotArea>
    <c:legend>
      <c:legendPos val="t"/>
      <c:layout>
        <c:manualLayout>
          <c:xMode val="edge"/>
          <c:yMode val="edge"/>
          <c:x val="8.1719871828350762E-2"/>
          <c:y val="5.3539311391975146E-2"/>
          <c:w val="0.73375596388336739"/>
          <c:h val="0.25195904160048666"/>
        </c:manualLayout>
      </c:layout>
      <c:overlay val="0"/>
      <c:spPr>
        <a:noFill/>
        <a:ln>
          <a:solidFill>
            <a:sysClr val="window" lastClr="FFFFFF"/>
          </a:solid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477699732249971E-2"/>
          <c:y val="2.7116963336948206E-2"/>
          <c:w val="0.89070229106288101"/>
          <c:h val="0.87204244356275185"/>
        </c:manualLayout>
      </c:layout>
      <c:scatterChart>
        <c:scatterStyle val="smoothMarker"/>
        <c:varyColors val="0"/>
        <c:ser>
          <c:idx val="0"/>
          <c:order val="0"/>
          <c:tx>
            <c:strRef>
              <c:f>Sheet1!$G$53</c:f>
              <c:strCache>
                <c:ptCount val="1"/>
                <c:pt idx="0">
                  <c:v>p=0</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3:$M$53</c:f>
              <c:numCache>
                <c:formatCode>General</c:formatCode>
                <c:ptCount val="6"/>
                <c:pt idx="0">
                  <c:v>0.28000000000000003</c:v>
                </c:pt>
                <c:pt idx="1">
                  <c:v>0.1135</c:v>
                </c:pt>
                <c:pt idx="2">
                  <c:v>8.5000000000000006E-2</c:v>
                </c:pt>
                <c:pt idx="3">
                  <c:v>7.1900000000000006E-2</c:v>
                </c:pt>
                <c:pt idx="4">
                  <c:v>6.8000000000000005E-2</c:v>
                </c:pt>
                <c:pt idx="5">
                  <c:v>6.5000000000000002E-2</c:v>
                </c:pt>
              </c:numCache>
            </c:numRef>
          </c:yVal>
          <c:smooth val="1"/>
          <c:extLst xmlns:c16r2="http://schemas.microsoft.com/office/drawing/2015/06/chart">
            <c:ext xmlns:c16="http://schemas.microsoft.com/office/drawing/2014/chart" uri="{C3380CC4-5D6E-409C-BE32-E72D297353CC}">
              <c16:uniqueId val="{00000000-71E2-457B-B08C-60818B542309}"/>
            </c:ext>
          </c:extLst>
        </c:ser>
        <c:ser>
          <c:idx val="1"/>
          <c:order val="1"/>
          <c:tx>
            <c:strRef>
              <c:f>Sheet1!$G$54</c:f>
              <c:strCache>
                <c:ptCount val="1"/>
                <c:pt idx="0">
                  <c:v>p=1</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4:$M$54</c:f>
              <c:numCache>
                <c:formatCode>General</c:formatCode>
                <c:ptCount val="6"/>
                <c:pt idx="0">
                  <c:v>0.22</c:v>
                </c:pt>
                <c:pt idx="1">
                  <c:v>8.6999999999999994E-2</c:v>
                </c:pt>
                <c:pt idx="2">
                  <c:v>6.5000000000000002E-2</c:v>
                </c:pt>
                <c:pt idx="3">
                  <c:v>0.06</c:v>
                </c:pt>
                <c:pt idx="4">
                  <c:v>5.7000000000000002E-2</c:v>
                </c:pt>
                <c:pt idx="5">
                  <c:v>5.5E-2</c:v>
                </c:pt>
              </c:numCache>
            </c:numRef>
          </c:yVal>
          <c:smooth val="1"/>
          <c:extLst xmlns:c16r2="http://schemas.microsoft.com/office/drawing/2015/06/chart">
            <c:ext xmlns:c16="http://schemas.microsoft.com/office/drawing/2014/chart" uri="{C3380CC4-5D6E-409C-BE32-E72D297353CC}">
              <c16:uniqueId val="{00000001-71E2-457B-B08C-60818B542309}"/>
            </c:ext>
          </c:extLst>
        </c:ser>
        <c:ser>
          <c:idx val="2"/>
          <c:order val="2"/>
          <c:tx>
            <c:strRef>
              <c:f>Sheet1!$G$55</c:f>
              <c:strCache>
                <c:ptCount val="1"/>
                <c:pt idx="0">
                  <c:v>p=2</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5:$M$55</c:f>
              <c:numCache>
                <c:formatCode>General</c:formatCode>
                <c:ptCount val="6"/>
                <c:pt idx="0">
                  <c:v>0.19</c:v>
                </c:pt>
                <c:pt idx="1">
                  <c:v>7.8899999999999998E-2</c:v>
                </c:pt>
                <c:pt idx="2">
                  <c:v>5.5E-2</c:v>
                </c:pt>
                <c:pt idx="3">
                  <c:v>4.99E-2</c:v>
                </c:pt>
                <c:pt idx="4">
                  <c:v>4.4999999999999998E-2</c:v>
                </c:pt>
                <c:pt idx="5">
                  <c:v>4.2000000000000003E-2</c:v>
                </c:pt>
              </c:numCache>
            </c:numRef>
          </c:yVal>
          <c:smooth val="1"/>
          <c:extLst xmlns:c16r2="http://schemas.microsoft.com/office/drawing/2015/06/chart">
            <c:ext xmlns:c16="http://schemas.microsoft.com/office/drawing/2014/chart" uri="{C3380CC4-5D6E-409C-BE32-E72D297353CC}">
              <c16:uniqueId val="{00000002-71E2-457B-B08C-60818B542309}"/>
            </c:ext>
          </c:extLst>
        </c:ser>
        <c:ser>
          <c:idx val="3"/>
          <c:order val="3"/>
          <c:tx>
            <c:strRef>
              <c:f>Sheet1!$G$56</c:f>
              <c:strCache>
                <c:ptCount val="1"/>
                <c:pt idx="0">
                  <c:v>p=5</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6:$M$56</c:f>
              <c:numCache>
                <c:formatCode>General</c:formatCode>
                <c:ptCount val="6"/>
                <c:pt idx="0">
                  <c:v>0.17</c:v>
                </c:pt>
                <c:pt idx="1">
                  <c:v>7.0000000000000007E-2</c:v>
                </c:pt>
                <c:pt idx="2">
                  <c:v>0.05</c:v>
                </c:pt>
                <c:pt idx="3">
                  <c:v>4.4999999999999998E-2</c:v>
                </c:pt>
                <c:pt idx="4">
                  <c:v>0.04</c:v>
                </c:pt>
                <c:pt idx="5">
                  <c:v>3.7999999999999999E-2</c:v>
                </c:pt>
              </c:numCache>
            </c:numRef>
          </c:yVal>
          <c:smooth val="1"/>
          <c:extLst xmlns:c16r2="http://schemas.microsoft.com/office/drawing/2015/06/chart">
            <c:ext xmlns:c16="http://schemas.microsoft.com/office/drawing/2014/chart" uri="{C3380CC4-5D6E-409C-BE32-E72D297353CC}">
              <c16:uniqueId val="{00000003-71E2-457B-B08C-60818B542309}"/>
            </c:ext>
          </c:extLst>
        </c:ser>
        <c:ser>
          <c:idx val="4"/>
          <c:order val="4"/>
          <c:tx>
            <c:strRef>
              <c:f>Sheet1!$G$57</c:f>
              <c:strCache>
                <c:ptCount val="1"/>
                <c:pt idx="0">
                  <c:v>p=10</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7:$M$57</c:f>
              <c:numCache>
                <c:formatCode>General</c:formatCode>
                <c:ptCount val="6"/>
                <c:pt idx="0">
                  <c:v>0.16</c:v>
                </c:pt>
                <c:pt idx="1">
                  <c:v>6.5000000000000002E-2</c:v>
                </c:pt>
                <c:pt idx="2">
                  <c:v>4.4999999999999998E-2</c:v>
                </c:pt>
                <c:pt idx="3">
                  <c:v>0.04</c:v>
                </c:pt>
                <c:pt idx="4">
                  <c:v>3.5000000000000003E-2</c:v>
                </c:pt>
                <c:pt idx="5">
                  <c:v>3.3000000000000002E-2</c:v>
                </c:pt>
              </c:numCache>
            </c:numRef>
          </c:yVal>
          <c:smooth val="1"/>
          <c:extLst xmlns:c16r2="http://schemas.microsoft.com/office/drawing/2015/06/chart">
            <c:ext xmlns:c16="http://schemas.microsoft.com/office/drawing/2014/chart" uri="{C3380CC4-5D6E-409C-BE32-E72D297353CC}">
              <c16:uniqueId val="{00000004-71E2-457B-B08C-60818B542309}"/>
            </c:ext>
          </c:extLst>
        </c:ser>
        <c:dLbls>
          <c:showLegendKey val="0"/>
          <c:showVal val="0"/>
          <c:showCatName val="0"/>
          <c:showSerName val="0"/>
          <c:showPercent val="0"/>
          <c:showBubbleSize val="0"/>
        </c:dLbls>
        <c:axId val="1481992480"/>
        <c:axId val="1481995744"/>
      </c:scatterChart>
      <c:valAx>
        <c:axId val="1481992480"/>
        <c:scaling>
          <c:orientation val="minMax"/>
          <c:max val="3"/>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5744"/>
        <c:crosses val="autoZero"/>
        <c:crossBetween val="midCat"/>
      </c:valAx>
      <c:valAx>
        <c:axId val="1481995744"/>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2480"/>
        <c:crosses val="autoZero"/>
        <c:crossBetween val="midCat"/>
      </c:valAx>
      <c:spPr>
        <a:noFill/>
        <a:ln w="12700">
          <a:solidFill>
            <a:schemeClr val="tx1"/>
          </a:solidFill>
        </a:ln>
        <a:effectLst/>
      </c:spPr>
    </c:plotArea>
    <c:legend>
      <c:legendPos val="t"/>
      <c:layout>
        <c:manualLayout>
          <c:xMode val="edge"/>
          <c:yMode val="edge"/>
          <c:x val="0.31039706217858237"/>
          <c:y val="8.7841633148148759E-2"/>
          <c:w val="0.65275840559712306"/>
          <c:h val="0.14269805958451234"/>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200" baseline="0"/>
      </a:pPr>
      <a:endParaRPr lang="fr-FR"/>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8541478034343085E-2"/>
          <c:y val="6.0185185185185182E-2"/>
          <c:w val="0.9030604029470789"/>
          <c:h val="0.85556357538641004"/>
        </c:manualLayout>
      </c:layout>
      <c:scatterChart>
        <c:scatterStyle val="lineMarker"/>
        <c:varyColors val="0"/>
        <c:ser>
          <c:idx val="0"/>
          <c:order val="0"/>
          <c:tx>
            <c:strRef>
              <c:f>Feuil1!$A$8</c:f>
              <c:strCache>
                <c:ptCount val="1"/>
                <c:pt idx="0">
                  <c:v>0.1</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8:$O$8</c:f>
              <c:numCache>
                <c:formatCode>General</c:formatCode>
                <c:ptCount val="8"/>
                <c:pt idx="0">
                  <c:v>0.5</c:v>
                </c:pt>
                <c:pt idx="1">
                  <c:v>0.51103361572853578</c:v>
                </c:pt>
                <c:pt idx="2">
                  <c:v>0.52489989174716178</c:v>
                </c:pt>
                <c:pt idx="3">
                  <c:v>0.54377823172225959</c:v>
                </c:pt>
                <c:pt idx="4">
                  <c:v>0.57433003873960775</c:v>
                </c:pt>
                <c:pt idx="5">
                  <c:v>1</c:v>
                </c:pt>
              </c:numCache>
            </c:numRef>
          </c:yVal>
          <c:smooth val="1"/>
          <c:extLst xmlns:c16r2="http://schemas.microsoft.com/office/drawing/2015/06/chart">
            <c:ext xmlns:c16="http://schemas.microsoft.com/office/drawing/2014/chart" uri="{C3380CC4-5D6E-409C-BE32-E72D297353CC}">
              <c16:uniqueId val="{00000000-EA46-4825-8C86-79044396C8A2}"/>
            </c:ext>
          </c:extLst>
        </c:ser>
        <c:ser>
          <c:idx val="1"/>
          <c:order val="1"/>
          <c:tx>
            <c:strRef>
              <c:f>Feuil1!$A$9</c:f>
              <c:strCache>
                <c:ptCount val="1"/>
                <c:pt idx="0">
                  <c:v>0.2</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9:$M$9</c:f>
              <c:numCache>
                <c:formatCode>General</c:formatCode>
                <c:ptCount val="6"/>
                <c:pt idx="0">
                  <c:v>0.5</c:v>
                </c:pt>
                <c:pt idx="1">
                  <c:v>0.5218237501049815</c:v>
                </c:pt>
                <c:pt idx="2">
                  <c:v>0.54855977427628289</c:v>
                </c:pt>
                <c:pt idx="3">
                  <c:v>0.58372339629906345</c:v>
                </c:pt>
                <c:pt idx="4">
                  <c:v>0.63761016816115224</c:v>
                </c:pt>
                <c:pt idx="5">
                  <c:v>1</c:v>
                </c:pt>
              </c:numCache>
            </c:numRef>
          </c:yVal>
          <c:smooth val="1"/>
          <c:extLst xmlns:c16r2="http://schemas.microsoft.com/office/drawing/2015/06/chart">
            <c:ext xmlns:c16="http://schemas.microsoft.com/office/drawing/2014/chart" uri="{C3380CC4-5D6E-409C-BE32-E72D297353CC}">
              <c16:uniqueId val="{00000001-EA46-4825-8C86-79044396C8A2}"/>
            </c:ext>
          </c:extLst>
        </c:ser>
        <c:ser>
          <c:idx val="2"/>
          <c:order val="2"/>
          <c:tx>
            <c:strRef>
              <c:f>Feuil1!$A$10</c:f>
              <c:strCache>
                <c:ptCount val="1"/>
                <c:pt idx="0">
                  <c:v>0.5</c:v>
                </c:pt>
              </c:strCache>
            </c:strRef>
          </c:tx>
          <c:spPr>
            <a:ln w="19050" cap="rnd">
              <a:solidFill>
                <a:srgbClr val="ED7D31">
                  <a:lumMod val="40000"/>
                  <a:lumOff val="60000"/>
                </a:srgbClr>
              </a:solidFill>
              <a:round/>
            </a:ln>
            <a:effectLst/>
          </c:spPr>
          <c:marker>
            <c:symbol val="circle"/>
            <c:size val="5"/>
            <c:spPr>
              <a:solidFill>
                <a:srgbClr val="ED7D31">
                  <a:lumMod val="40000"/>
                  <a:lumOff val="60000"/>
                </a:srgbClr>
              </a:solidFill>
              <a:ln w="9525">
                <a:solidFill>
                  <a:schemeClr val="bg2"/>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10:$M$10</c:f>
              <c:numCache>
                <c:formatCode>General</c:formatCode>
                <c:ptCount val="6"/>
                <c:pt idx="0">
                  <c:v>0.5</c:v>
                </c:pt>
                <c:pt idx="1">
                  <c:v>0.55278640450004213</c:v>
                </c:pt>
                <c:pt idx="2">
                  <c:v>0.6127016653792583</c:v>
                </c:pt>
                <c:pt idx="3">
                  <c:v>0.683772233983162</c:v>
                </c:pt>
                <c:pt idx="4">
                  <c:v>0.77639320225002106</c:v>
                </c:pt>
                <c:pt idx="5">
                  <c:v>1</c:v>
                </c:pt>
              </c:numCache>
            </c:numRef>
          </c:yVal>
          <c:smooth val="1"/>
          <c:extLst xmlns:c16r2="http://schemas.microsoft.com/office/drawing/2015/06/chart">
            <c:ext xmlns:c16="http://schemas.microsoft.com/office/drawing/2014/chart" uri="{C3380CC4-5D6E-409C-BE32-E72D297353CC}">
              <c16:uniqueId val="{00000002-EA46-4825-8C86-79044396C8A2}"/>
            </c:ext>
          </c:extLst>
        </c:ser>
        <c:ser>
          <c:idx val="3"/>
          <c:order val="3"/>
          <c:tx>
            <c:strRef>
              <c:f>Feuil1!$A$11</c:f>
              <c:strCache>
                <c:ptCount val="1"/>
                <c:pt idx="0">
                  <c:v>1</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11:$M$11</c:f>
              <c:numCache>
                <c:formatCode>General</c:formatCode>
                <c:ptCount val="6"/>
                <c:pt idx="0">
                  <c:v>0.5</c:v>
                </c:pt>
                <c:pt idx="1">
                  <c:v>0.6</c:v>
                </c:pt>
                <c:pt idx="2">
                  <c:v>0.7</c:v>
                </c:pt>
                <c:pt idx="3">
                  <c:v>0.8</c:v>
                </c:pt>
                <c:pt idx="4">
                  <c:v>0.9</c:v>
                </c:pt>
                <c:pt idx="5">
                  <c:v>1</c:v>
                </c:pt>
              </c:numCache>
            </c:numRef>
          </c:yVal>
          <c:smooth val="0"/>
          <c:extLst xmlns:c16r2="http://schemas.microsoft.com/office/drawing/2015/06/chart">
            <c:ext xmlns:c16="http://schemas.microsoft.com/office/drawing/2014/chart" uri="{C3380CC4-5D6E-409C-BE32-E72D297353CC}">
              <c16:uniqueId val="{00000003-EA46-4825-8C86-79044396C8A2}"/>
            </c:ext>
          </c:extLst>
        </c:ser>
        <c:ser>
          <c:idx val="4"/>
          <c:order val="4"/>
          <c:tx>
            <c:strRef>
              <c:f>Feuil1!$A$12</c:f>
              <c:strCache>
                <c:ptCount val="1"/>
                <c:pt idx="0">
                  <c:v>2</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12:$M$12</c:f>
              <c:numCache>
                <c:formatCode>General</c:formatCode>
                <c:ptCount val="6"/>
                <c:pt idx="0">
                  <c:v>0.5</c:v>
                </c:pt>
                <c:pt idx="1">
                  <c:v>0.67999999999999994</c:v>
                </c:pt>
                <c:pt idx="2">
                  <c:v>0.82000000000000006</c:v>
                </c:pt>
                <c:pt idx="3">
                  <c:v>0.91999999999999993</c:v>
                </c:pt>
                <c:pt idx="4">
                  <c:v>0.98</c:v>
                </c:pt>
                <c:pt idx="5">
                  <c:v>1</c:v>
                </c:pt>
              </c:numCache>
            </c:numRef>
          </c:yVal>
          <c:smooth val="1"/>
          <c:extLst xmlns:c16r2="http://schemas.microsoft.com/office/drawing/2015/06/chart">
            <c:ext xmlns:c16="http://schemas.microsoft.com/office/drawing/2014/chart" uri="{C3380CC4-5D6E-409C-BE32-E72D297353CC}">
              <c16:uniqueId val="{00000004-EA46-4825-8C86-79044396C8A2}"/>
            </c:ext>
          </c:extLst>
        </c:ser>
        <c:ser>
          <c:idx val="5"/>
          <c:order val="5"/>
          <c:tx>
            <c:strRef>
              <c:f>Feuil1!$A$13</c:f>
              <c:strCache>
                <c:ptCount val="1"/>
                <c:pt idx="0">
                  <c:v>5</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13:$M$13</c:f>
              <c:numCache>
                <c:formatCode>General</c:formatCode>
                <c:ptCount val="6"/>
                <c:pt idx="0">
                  <c:v>0.5</c:v>
                </c:pt>
                <c:pt idx="1">
                  <c:v>0.8361599999999999</c:v>
                </c:pt>
                <c:pt idx="2">
                  <c:v>0.96111999999999997</c:v>
                </c:pt>
                <c:pt idx="3">
                  <c:v>0.99487999999999999</c:v>
                </c:pt>
                <c:pt idx="4">
                  <c:v>0.99983999999999995</c:v>
                </c:pt>
                <c:pt idx="5">
                  <c:v>1</c:v>
                </c:pt>
              </c:numCache>
            </c:numRef>
          </c:yVal>
          <c:smooth val="1"/>
          <c:extLst xmlns:c16r2="http://schemas.microsoft.com/office/drawing/2015/06/chart">
            <c:ext xmlns:c16="http://schemas.microsoft.com/office/drawing/2014/chart" uri="{C3380CC4-5D6E-409C-BE32-E72D297353CC}">
              <c16:uniqueId val="{00000005-EA46-4825-8C86-79044396C8A2}"/>
            </c:ext>
          </c:extLst>
        </c:ser>
        <c:ser>
          <c:idx val="6"/>
          <c:order val="6"/>
          <c:tx>
            <c:strRef>
              <c:f>Feuil1!$A$14</c:f>
              <c:strCache>
                <c:ptCount val="1"/>
                <c:pt idx="0">
                  <c:v>10</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Feuil1!$H$5:$M$5</c:f>
              <c:numCache>
                <c:formatCode>General</c:formatCode>
                <c:ptCount val="6"/>
                <c:pt idx="0">
                  <c:v>0</c:v>
                </c:pt>
                <c:pt idx="1">
                  <c:v>0.1</c:v>
                </c:pt>
                <c:pt idx="2">
                  <c:v>0.2</c:v>
                </c:pt>
                <c:pt idx="3">
                  <c:v>0.3</c:v>
                </c:pt>
                <c:pt idx="4">
                  <c:v>0.4</c:v>
                </c:pt>
                <c:pt idx="5">
                  <c:v>0.5</c:v>
                </c:pt>
              </c:numCache>
            </c:numRef>
          </c:xVal>
          <c:yVal>
            <c:numRef>
              <c:f>Feuil1!$H$14:$M$14</c:f>
              <c:numCache>
                <c:formatCode>General</c:formatCode>
                <c:ptCount val="6"/>
                <c:pt idx="0">
                  <c:v>0.5</c:v>
                </c:pt>
                <c:pt idx="1">
                  <c:v>0.94631290879999996</c:v>
                </c:pt>
                <c:pt idx="2">
                  <c:v>0.99697669119999999</c:v>
                </c:pt>
                <c:pt idx="3">
                  <c:v>0.9999475712</c:v>
                </c:pt>
                <c:pt idx="4">
                  <c:v>0.99999994879999998</c:v>
                </c:pt>
                <c:pt idx="5">
                  <c:v>1</c:v>
                </c:pt>
              </c:numCache>
            </c:numRef>
          </c:yVal>
          <c:smooth val="1"/>
          <c:extLst xmlns:c16r2="http://schemas.microsoft.com/office/drawing/2015/06/chart">
            <c:ext xmlns:c16="http://schemas.microsoft.com/office/drawing/2014/chart" uri="{C3380CC4-5D6E-409C-BE32-E72D297353CC}">
              <c16:uniqueId val="{00000006-EA46-4825-8C86-79044396C8A2}"/>
            </c:ext>
          </c:extLst>
        </c:ser>
        <c:ser>
          <c:idx val="9"/>
          <c:order val="7"/>
          <c:tx>
            <c:strRef>
              <c:f>Feuil1!$A$10</c:f>
              <c:strCache>
                <c:ptCount val="1"/>
                <c:pt idx="0">
                  <c:v>0.5</c:v>
                </c:pt>
              </c:strCache>
            </c:strRef>
          </c:tx>
          <c:spPr>
            <a:ln w="19050" cap="rnd">
              <a:solidFill>
                <a:srgbClr val="ED7D31">
                  <a:lumMod val="40000"/>
                  <a:lumOff val="60000"/>
                </a:srgbClr>
              </a:solidFill>
              <a:round/>
            </a:ln>
            <a:effectLst/>
          </c:spPr>
          <c:marker>
            <c:symbol val="circle"/>
            <c:size val="5"/>
            <c:spPr>
              <a:solidFill>
                <a:srgbClr val="ED7D31">
                  <a:lumMod val="40000"/>
                  <a:lumOff val="60000"/>
                </a:srgbClr>
              </a:solidFill>
              <a:ln w="9525">
                <a:solidFill>
                  <a:schemeClr val="bg2"/>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10:$H$10</c:f>
              <c:numCache>
                <c:formatCode>General</c:formatCode>
                <c:ptCount val="6"/>
                <c:pt idx="0">
                  <c:v>0</c:v>
                </c:pt>
                <c:pt idx="1">
                  <c:v>0.22360679774997894</c:v>
                </c:pt>
                <c:pt idx="2">
                  <c:v>0.31622776601683794</c:v>
                </c:pt>
                <c:pt idx="3">
                  <c:v>0.3872983346207417</c:v>
                </c:pt>
                <c:pt idx="4">
                  <c:v>0.44721359549995793</c:v>
                </c:pt>
                <c:pt idx="5">
                  <c:v>0.5</c:v>
                </c:pt>
              </c:numCache>
            </c:numRef>
          </c:yVal>
          <c:smooth val="1"/>
          <c:extLst xmlns:c16r2="http://schemas.microsoft.com/office/drawing/2015/06/chart">
            <c:ext xmlns:c16="http://schemas.microsoft.com/office/drawing/2014/chart" uri="{C3380CC4-5D6E-409C-BE32-E72D297353CC}">
              <c16:uniqueId val="{00000007-EA46-4825-8C86-79044396C8A2}"/>
            </c:ext>
          </c:extLst>
        </c:ser>
        <c:ser>
          <c:idx val="10"/>
          <c:order val="8"/>
          <c:tx>
            <c:strRef>
              <c:f>Feuil1!$A$11</c:f>
              <c:strCache>
                <c:ptCount val="1"/>
                <c:pt idx="0">
                  <c:v>1</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11:$H$11</c:f>
              <c:numCache>
                <c:formatCode>General</c:formatCode>
                <c:ptCount val="6"/>
                <c:pt idx="0">
                  <c:v>0</c:v>
                </c:pt>
                <c:pt idx="1">
                  <c:v>9.9999999999999978E-2</c:v>
                </c:pt>
                <c:pt idx="2">
                  <c:v>0.2</c:v>
                </c:pt>
                <c:pt idx="3">
                  <c:v>0.3</c:v>
                </c:pt>
                <c:pt idx="4">
                  <c:v>0.4</c:v>
                </c:pt>
                <c:pt idx="5">
                  <c:v>0.5</c:v>
                </c:pt>
              </c:numCache>
            </c:numRef>
          </c:yVal>
          <c:smooth val="0"/>
          <c:extLst xmlns:c16r2="http://schemas.microsoft.com/office/drawing/2015/06/chart">
            <c:ext xmlns:c16="http://schemas.microsoft.com/office/drawing/2014/chart" uri="{C3380CC4-5D6E-409C-BE32-E72D297353CC}">
              <c16:uniqueId val="{00000008-EA46-4825-8C86-79044396C8A2}"/>
            </c:ext>
          </c:extLst>
        </c:ser>
        <c:ser>
          <c:idx val="11"/>
          <c:order val="9"/>
          <c:tx>
            <c:strRef>
              <c:f>Feuil1!$A$12</c:f>
              <c:strCache>
                <c:ptCount val="1"/>
                <c:pt idx="0">
                  <c:v>2</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12:$H$12</c:f>
              <c:numCache>
                <c:formatCode>General</c:formatCode>
                <c:ptCount val="6"/>
                <c:pt idx="0">
                  <c:v>0</c:v>
                </c:pt>
                <c:pt idx="1">
                  <c:v>1.999999999999999E-2</c:v>
                </c:pt>
                <c:pt idx="2">
                  <c:v>8.0000000000000016E-2</c:v>
                </c:pt>
                <c:pt idx="3">
                  <c:v>0.18</c:v>
                </c:pt>
                <c:pt idx="4">
                  <c:v>0.32000000000000006</c:v>
                </c:pt>
                <c:pt idx="5">
                  <c:v>0.5</c:v>
                </c:pt>
              </c:numCache>
            </c:numRef>
          </c:yVal>
          <c:smooth val="1"/>
          <c:extLst xmlns:c16r2="http://schemas.microsoft.com/office/drawing/2015/06/chart">
            <c:ext xmlns:c16="http://schemas.microsoft.com/office/drawing/2014/chart" uri="{C3380CC4-5D6E-409C-BE32-E72D297353CC}">
              <c16:uniqueId val="{00000009-EA46-4825-8C86-79044396C8A2}"/>
            </c:ext>
          </c:extLst>
        </c:ser>
        <c:ser>
          <c:idx val="12"/>
          <c:order val="10"/>
          <c:tx>
            <c:strRef>
              <c:f>Feuil1!$A$13</c:f>
              <c:strCache>
                <c:ptCount val="1"/>
                <c:pt idx="0">
                  <c:v>5</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13:$H$13</c:f>
              <c:numCache>
                <c:formatCode>General</c:formatCode>
                <c:ptCount val="6"/>
                <c:pt idx="0">
                  <c:v>0</c:v>
                </c:pt>
                <c:pt idx="1">
                  <c:v>1.599999999999998E-4</c:v>
                </c:pt>
                <c:pt idx="2">
                  <c:v>5.120000000000003E-3</c:v>
                </c:pt>
                <c:pt idx="3">
                  <c:v>3.8879999999999998E-2</c:v>
                </c:pt>
                <c:pt idx="4">
                  <c:v>0.1638400000000001</c:v>
                </c:pt>
                <c:pt idx="5">
                  <c:v>0.5</c:v>
                </c:pt>
              </c:numCache>
            </c:numRef>
          </c:yVal>
          <c:smooth val="1"/>
          <c:extLst xmlns:c16r2="http://schemas.microsoft.com/office/drawing/2015/06/chart">
            <c:ext xmlns:c16="http://schemas.microsoft.com/office/drawing/2014/chart" uri="{C3380CC4-5D6E-409C-BE32-E72D297353CC}">
              <c16:uniqueId val="{0000000A-EA46-4825-8C86-79044396C8A2}"/>
            </c:ext>
          </c:extLst>
        </c:ser>
        <c:ser>
          <c:idx val="13"/>
          <c:order val="11"/>
          <c:tx>
            <c:strRef>
              <c:f>Feuil1!$A$14</c:f>
              <c:strCache>
                <c:ptCount val="1"/>
                <c:pt idx="0">
                  <c:v>10</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14:$H$14</c:f>
              <c:numCache>
                <c:formatCode>General</c:formatCode>
                <c:ptCount val="6"/>
                <c:pt idx="0">
                  <c:v>0</c:v>
                </c:pt>
                <c:pt idx="1">
                  <c:v>5.1199999999999863E-8</c:v>
                </c:pt>
                <c:pt idx="2">
                  <c:v>5.2428800000000056E-5</c:v>
                </c:pt>
                <c:pt idx="3">
                  <c:v>3.0233087999999996E-3</c:v>
                </c:pt>
                <c:pt idx="4">
                  <c:v>5.3687091200000057E-2</c:v>
                </c:pt>
                <c:pt idx="5">
                  <c:v>0.5</c:v>
                </c:pt>
              </c:numCache>
            </c:numRef>
          </c:yVal>
          <c:smooth val="1"/>
          <c:extLst xmlns:c16r2="http://schemas.microsoft.com/office/drawing/2015/06/chart">
            <c:ext xmlns:c16="http://schemas.microsoft.com/office/drawing/2014/chart" uri="{C3380CC4-5D6E-409C-BE32-E72D297353CC}">
              <c16:uniqueId val="{0000000B-EA46-4825-8C86-79044396C8A2}"/>
            </c:ext>
          </c:extLst>
        </c:ser>
        <c:ser>
          <c:idx val="8"/>
          <c:order val="12"/>
          <c:tx>
            <c:strRef>
              <c:f>Feuil1!$A$9</c:f>
              <c:strCache>
                <c:ptCount val="1"/>
                <c:pt idx="0">
                  <c:v>0.2</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9:$H$9</c:f>
              <c:numCache>
                <c:formatCode>General</c:formatCode>
                <c:ptCount val="6"/>
                <c:pt idx="0">
                  <c:v>0</c:v>
                </c:pt>
                <c:pt idx="1">
                  <c:v>0.36238983183884776</c:v>
                </c:pt>
                <c:pt idx="2">
                  <c:v>0.41627660370093655</c:v>
                </c:pt>
                <c:pt idx="3">
                  <c:v>0.45144022572371711</c:v>
                </c:pt>
                <c:pt idx="4">
                  <c:v>0.4781762498950185</c:v>
                </c:pt>
                <c:pt idx="5">
                  <c:v>0.5</c:v>
                </c:pt>
              </c:numCache>
            </c:numRef>
          </c:yVal>
          <c:smooth val="1"/>
          <c:extLst xmlns:c16r2="http://schemas.microsoft.com/office/drawing/2015/06/chart">
            <c:ext xmlns:c16="http://schemas.microsoft.com/office/drawing/2014/chart" uri="{C3380CC4-5D6E-409C-BE32-E72D297353CC}">
              <c16:uniqueId val="{0000000C-EA46-4825-8C86-79044396C8A2}"/>
            </c:ext>
          </c:extLst>
        </c:ser>
        <c:ser>
          <c:idx val="7"/>
          <c:order val="13"/>
          <c:tx>
            <c:strRef>
              <c:f>Feuil1!$A$8</c:f>
              <c:strCache>
                <c:ptCount val="1"/>
                <c:pt idx="0">
                  <c:v>0.1</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Feuil1!$C$5:$H$5</c:f>
              <c:numCache>
                <c:formatCode>General</c:formatCode>
                <c:ptCount val="6"/>
                <c:pt idx="0">
                  <c:v>-0.5</c:v>
                </c:pt>
                <c:pt idx="1">
                  <c:v>-0.4</c:v>
                </c:pt>
                <c:pt idx="2">
                  <c:v>-0.3</c:v>
                </c:pt>
                <c:pt idx="3">
                  <c:v>-0.2</c:v>
                </c:pt>
                <c:pt idx="4">
                  <c:v>-0.1</c:v>
                </c:pt>
                <c:pt idx="5">
                  <c:v>0</c:v>
                </c:pt>
              </c:numCache>
            </c:numRef>
          </c:xVal>
          <c:yVal>
            <c:numRef>
              <c:f>Feuil1!$C$8:$H$8</c:f>
              <c:numCache>
                <c:formatCode>General</c:formatCode>
                <c:ptCount val="6"/>
                <c:pt idx="0">
                  <c:v>0</c:v>
                </c:pt>
                <c:pt idx="1">
                  <c:v>0.4256699612603923</c:v>
                </c:pt>
                <c:pt idx="2">
                  <c:v>0.45622176827774041</c:v>
                </c:pt>
                <c:pt idx="3">
                  <c:v>0.47510010825283822</c:v>
                </c:pt>
                <c:pt idx="4">
                  <c:v>0.48896638427146427</c:v>
                </c:pt>
                <c:pt idx="5">
                  <c:v>0.5</c:v>
                </c:pt>
              </c:numCache>
            </c:numRef>
          </c:yVal>
          <c:smooth val="1"/>
          <c:extLst xmlns:c16r2="http://schemas.microsoft.com/office/drawing/2015/06/chart">
            <c:ext xmlns:c16="http://schemas.microsoft.com/office/drawing/2014/chart" uri="{C3380CC4-5D6E-409C-BE32-E72D297353CC}">
              <c16:uniqueId val="{0000000D-EA46-4825-8C86-79044396C8A2}"/>
            </c:ext>
          </c:extLst>
        </c:ser>
        <c:dLbls>
          <c:showLegendKey val="0"/>
          <c:showVal val="0"/>
          <c:showCatName val="0"/>
          <c:showSerName val="0"/>
          <c:showPercent val="0"/>
          <c:showBubbleSize val="0"/>
        </c:dLbls>
        <c:axId val="1504128896"/>
        <c:axId val="1504129440"/>
      </c:scatterChart>
      <c:valAx>
        <c:axId val="1504128896"/>
        <c:scaling>
          <c:orientation val="minMax"/>
          <c:max val="0.5"/>
          <c:min val="-0.5"/>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504129440"/>
        <c:crossesAt val="-0.5"/>
        <c:crossBetween val="midCat"/>
      </c:valAx>
      <c:valAx>
        <c:axId val="1504129440"/>
        <c:scaling>
          <c:orientation val="minMax"/>
          <c:min val="0"/>
        </c:scaling>
        <c:delete val="0"/>
        <c:axPos val="l"/>
        <c:numFmt formatCode="General" sourceLinked="1"/>
        <c:majorTickMark val="none"/>
        <c:minorTickMark val="none"/>
        <c:tickLblPos val="nextTo"/>
        <c:spPr>
          <a:noFill/>
          <a:ln w="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fr-FR"/>
          </a:p>
        </c:txPr>
        <c:crossAx val="1504128896"/>
        <c:crossesAt val="-6"/>
        <c:crossBetween val="midCat"/>
      </c:valAx>
      <c:spPr>
        <a:noFill/>
        <a:ln>
          <a:solidFill>
            <a:sysClr val="windowText" lastClr="000000"/>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ysClr val="window" lastClr="FFFFFF"/>
      </a:solidFill>
      <a:round/>
    </a:ln>
    <a:effectLst/>
  </c:spPr>
  <c:txPr>
    <a:bodyPr/>
    <a:lstStyle/>
    <a:p>
      <a:pPr>
        <a:defRPr sz="1200" baseline="0">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76198016381407"/>
          <c:y val="4.2839879154078553E-2"/>
          <c:w val="0.83072161683628665"/>
          <c:h val="0.85315269881295042"/>
        </c:manualLayout>
      </c:layout>
      <c:scatterChart>
        <c:scatterStyle val="lineMarker"/>
        <c:varyColors val="0"/>
        <c:ser>
          <c:idx val="0"/>
          <c:order val="0"/>
          <c:tx>
            <c:v>Reddy a/h=10</c:v>
          </c:tx>
          <c:spPr>
            <a:ln w="19050" cap="rnd">
              <a:solidFill>
                <a:srgbClr val="00B050"/>
              </a:solidFill>
              <a:round/>
            </a:ln>
            <a:effectLst/>
          </c:spPr>
          <c:marker>
            <c:symbol val="triangle"/>
            <c:size val="5"/>
            <c:spPr>
              <a:solidFill>
                <a:srgbClr val="00B050"/>
              </a:solidFill>
              <a:ln w="25400">
                <a:solidFill>
                  <a:srgbClr val="00B050"/>
                </a:solidFill>
              </a:ln>
              <a:effectLst/>
            </c:spPr>
          </c:marker>
          <c:xVal>
            <c:numRef>
              <c:f>Feuil1!$C$2:$K$2</c:f>
              <c:numCache>
                <c:formatCode>General</c:formatCode>
                <c:ptCount val="9"/>
                <c:pt idx="0">
                  <c:v>-0.53</c:v>
                </c:pt>
                <c:pt idx="1">
                  <c:v>-0.35</c:v>
                </c:pt>
                <c:pt idx="2">
                  <c:v>-0.2</c:v>
                </c:pt>
                <c:pt idx="3">
                  <c:v>0</c:v>
                </c:pt>
                <c:pt idx="4">
                  <c:v>0</c:v>
                </c:pt>
                <c:pt idx="5">
                  <c:v>0</c:v>
                </c:pt>
                <c:pt idx="6">
                  <c:v>0</c:v>
                </c:pt>
                <c:pt idx="7">
                  <c:v>0.2</c:v>
                </c:pt>
                <c:pt idx="8">
                  <c:v>0.5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0-017B-4E30-A17F-270054DB0E47}"/>
            </c:ext>
          </c:extLst>
        </c:ser>
        <c:ser>
          <c:idx val="1"/>
          <c:order val="1"/>
          <c:tx>
            <c:v>Present a/h=10</c:v>
          </c:tx>
          <c:spPr>
            <a:ln w="31750" cap="rnd">
              <a:solidFill>
                <a:srgbClr val="FF0000"/>
              </a:solidFill>
              <a:prstDash val="dashDot"/>
              <a:round/>
            </a:ln>
            <a:effectLst/>
          </c:spPr>
          <c:marker>
            <c:symbol val="diamond"/>
            <c:size val="5"/>
            <c:spPr>
              <a:solidFill>
                <a:srgbClr val="FF0000"/>
              </a:solidFill>
              <a:ln w="9525">
                <a:solidFill>
                  <a:srgbClr val="FF0000"/>
                </a:solidFill>
              </a:ln>
              <a:effectLst/>
            </c:spPr>
          </c:marker>
          <c:dPt>
            <c:idx val="2"/>
            <c:marker>
              <c:symbol val="plus"/>
              <c:size val="5"/>
              <c:spPr>
                <a:solidFill>
                  <a:srgbClr val="FF0000"/>
                </a:solidFill>
                <a:ln w="9525">
                  <a:solidFill>
                    <a:srgbClr val="FF0000"/>
                  </a:solidFill>
                </a:ln>
                <a:effectLst/>
              </c:spPr>
            </c:marker>
            <c:bubble3D val="0"/>
            <c:extLst xmlns:c16r2="http://schemas.microsoft.com/office/drawing/2015/06/chart">
              <c:ext xmlns:c16="http://schemas.microsoft.com/office/drawing/2014/chart" uri="{C3380CC4-5D6E-409C-BE32-E72D297353CC}">
                <c16:uniqueId val="{00000001-017B-4E30-A17F-270054DB0E47}"/>
              </c:ext>
            </c:extLst>
          </c:dPt>
          <c:xVal>
            <c:numRef>
              <c:f>Feuil1!$C$4:$K$4</c:f>
              <c:numCache>
                <c:formatCode>General</c:formatCode>
                <c:ptCount val="9"/>
                <c:pt idx="0">
                  <c:v>-0.53</c:v>
                </c:pt>
                <c:pt idx="1">
                  <c:v>-0.34</c:v>
                </c:pt>
                <c:pt idx="2">
                  <c:v>-0.18</c:v>
                </c:pt>
                <c:pt idx="3">
                  <c:v>0</c:v>
                </c:pt>
                <c:pt idx="4">
                  <c:v>0</c:v>
                </c:pt>
                <c:pt idx="5">
                  <c:v>0</c:v>
                </c:pt>
                <c:pt idx="6">
                  <c:v>0</c:v>
                </c:pt>
                <c:pt idx="7">
                  <c:v>0.18</c:v>
                </c:pt>
                <c:pt idx="8">
                  <c:v>0.5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2-017B-4E30-A17F-270054DB0E47}"/>
            </c:ext>
          </c:extLst>
        </c:ser>
        <c:ser>
          <c:idx val="2"/>
          <c:order val="2"/>
          <c:tx>
            <c:v>Neeraj Grover et al a/h=10</c:v>
          </c:tx>
          <c:spPr>
            <a:ln w="25400" cap="rnd">
              <a:solidFill>
                <a:srgbClr val="0070C0"/>
              </a:solidFill>
              <a:prstDash val="lgDashDot"/>
              <a:round/>
            </a:ln>
            <a:effectLst/>
          </c:spPr>
          <c:marker>
            <c:symbol val="star"/>
            <c:size val="4"/>
            <c:spPr>
              <a:solidFill>
                <a:srgbClr val="0070C0"/>
              </a:solidFill>
              <a:ln w="9525">
                <a:solidFill>
                  <a:srgbClr val="0070C0"/>
                </a:solidFill>
              </a:ln>
              <a:effectLst/>
            </c:spPr>
          </c:marker>
          <c:xVal>
            <c:numRef>
              <c:f>Feuil1!$C$5:$K$5</c:f>
              <c:numCache>
                <c:formatCode>General</c:formatCode>
                <c:ptCount val="9"/>
                <c:pt idx="0">
                  <c:v>-0.5</c:v>
                </c:pt>
                <c:pt idx="1">
                  <c:v>-0.3</c:v>
                </c:pt>
                <c:pt idx="2">
                  <c:v>-0.16</c:v>
                </c:pt>
                <c:pt idx="3">
                  <c:v>0</c:v>
                </c:pt>
                <c:pt idx="4">
                  <c:v>0</c:v>
                </c:pt>
                <c:pt idx="5">
                  <c:v>0</c:v>
                </c:pt>
                <c:pt idx="6">
                  <c:v>0</c:v>
                </c:pt>
                <c:pt idx="7">
                  <c:v>0.16</c:v>
                </c:pt>
                <c:pt idx="8">
                  <c:v>0.5500000000000000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3-017B-4E30-A17F-270054DB0E47}"/>
            </c:ext>
          </c:extLst>
        </c:ser>
        <c:dLbls>
          <c:showLegendKey val="0"/>
          <c:showVal val="0"/>
          <c:showCatName val="0"/>
          <c:showSerName val="0"/>
          <c:showPercent val="0"/>
          <c:showBubbleSize val="0"/>
        </c:dLbls>
        <c:axId val="1481991392"/>
        <c:axId val="1481993024"/>
      </c:scatterChart>
      <c:valAx>
        <c:axId val="1481991392"/>
        <c:scaling>
          <c:orientation val="minMax"/>
          <c:max val="0.8"/>
          <c:min val="-0.8"/>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3024"/>
        <c:crossesAt val="-1"/>
        <c:crossBetween val="midCat"/>
        <c:majorUnit val="0.2"/>
      </c:valAx>
      <c:valAx>
        <c:axId val="1481993024"/>
        <c:scaling>
          <c:orientation val="minMax"/>
          <c:max val="0.5"/>
          <c:min val="-0.5"/>
        </c:scaling>
        <c:delete val="0"/>
        <c:axPos val="l"/>
        <c:numFmt formatCode="General" sourceLinked="0"/>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1392"/>
        <c:crossesAt val="-2"/>
        <c:crossBetween val="midCat"/>
        <c:majorUnit val="0.1"/>
        <c:minorUnit val="0.1"/>
      </c:valAx>
      <c:spPr>
        <a:solidFill>
          <a:sysClr val="window" lastClr="FFFFFF"/>
        </a:solidFill>
        <a:ln w="9525">
          <a:solidFill>
            <a:sysClr val="windowText" lastClr="000000"/>
          </a:solidFill>
        </a:ln>
        <a:effectLst/>
      </c:spPr>
    </c:plotArea>
    <c:legend>
      <c:legendPos val="t"/>
      <c:layout>
        <c:manualLayout>
          <c:xMode val="edge"/>
          <c:yMode val="edge"/>
          <c:x val="0.11677697965999223"/>
          <c:y val="6.0996740966291603E-2"/>
          <c:w val="0.43850267379679142"/>
          <c:h val="0.20669648167090895"/>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solidFill>
        <a:sysClr val="window" lastClr="FFFFFF"/>
      </a:solidFill>
      <a:round/>
    </a:ln>
    <a:effectLst/>
  </c:spPr>
  <c:txPr>
    <a:bodyPr/>
    <a:lstStyle/>
    <a:p>
      <a:pPr>
        <a:defRPr sz="10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20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76198016381407"/>
          <c:y val="4.2839879154078553E-2"/>
          <c:w val="0.83072161683628665"/>
          <c:h val="0.85315269881295042"/>
        </c:manualLayout>
      </c:layout>
      <c:scatterChart>
        <c:scatterStyle val="lineMarker"/>
        <c:varyColors val="0"/>
        <c:ser>
          <c:idx val="0"/>
          <c:order val="0"/>
          <c:tx>
            <c:v>Reddy a/h=10</c:v>
          </c:tx>
          <c:spPr>
            <a:ln w="19050" cap="rnd">
              <a:solidFill>
                <a:srgbClr val="00B050"/>
              </a:solidFill>
              <a:round/>
            </a:ln>
            <a:effectLst/>
          </c:spPr>
          <c:marker>
            <c:symbol val="triangle"/>
            <c:size val="5"/>
            <c:spPr>
              <a:solidFill>
                <a:srgbClr val="00B050"/>
              </a:solidFill>
              <a:ln w="25400">
                <a:solidFill>
                  <a:srgbClr val="00B050"/>
                </a:solidFill>
              </a:ln>
              <a:effectLst/>
            </c:spPr>
          </c:marker>
          <c:xVal>
            <c:numRef>
              <c:f>Feuil1!$C$2:$K$2</c:f>
              <c:numCache>
                <c:formatCode>General</c:formatCode>
                <c:ptCount val="9"/>
                <c:pt idx="0">
                  <c:v>-0.53</c:v>
                </c:pt>
                <c:pt idx="1">
                  <c:v>-0.35</c:v>
                </c:pt>
                <c:pt idx="2">
                  <c:v>-0.2</c:v>
                </c:pt>
                <c:pt idx="3">
                  <c:v>0</c:v>
                </c:pt>
                <c:pt idx="4">
                  <c:v>0</c:v>
                </c:pt>
                <c:pt idx="5">
                  <c:v>0</c:v>
                </c:pt>
                <c:pt idx="6">
                  <c:v>0</c:v>
                </c:pt>
                <c:pt idx="7">
                  <c:v>0.2</c:v>
                </c:pt>
                <c:pt idx="8">
                  <c:v>0.5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0-017B-4E30-A17F-270054DB0E47}"/>
            </c:ext>
          </c:extLst>
        </c:ser>
        <c:ser>
          <c:idx val="1"/>
          <c:order val="1"/>
          <c:tx>
            <c:v>Present a/h=10</c:v>
          </c:tx>
          <c:spPr>
            <a:ln w="31750" cap="rnd">
              <a:solidFill>
                <a:srgbClr val="FF0000"/>
              </a:solidFill>
              <a:prstDash val="dashDot"/>
              <a:round/>
            </a:ln>
            <a:effectLst/>
          </c:spPr>
          <c:marker>
            <c:symbol val="diamond"/>
            <c:size val="5"/>
            <c:spPr>
              <a:solidFill>
                <a:srgbClr val="FF0000"/>
              </a:solidFill>
              <a:ln w="9525">
                <a:solidFill>
                  <a:srgbClr val="FF0000"/>
                </a:solidFill>
              </a:ln>
              <a:effectLst/>
            </c:spPr>
          </c:marker>
          <c:dPt>
            <c:idx val="2"/>
            <c:marker>
              <c:symbol val="plus"/>
              <c:size val="5"/>
              <c:spPr>
                <a:solidFill>
                  <a:srgbClr val="FF0000"/>
                </a:solidFill>
                <a:ln w="9525">
                  <a:solidFill>
                    <a:srgbClr val="FF0000"/>
                  </a:solidFill>
                </a:ln>
                <a:effectLst/>
              </c:spPr>
            </c:marker>
            <c:bubble3D val="0"/>
            <c:extLst xmlns:c16r2="http://schemas.microsoft.com/office/drawing/2015/06/chart">
              <c:ext xmlns:c16="http://schemas.microsoft.com/office/drawing/2014/chart" uri="{C3380CC4-5D6E-409C-BE32-E72D297353CC}">
                <c16:uniqueId val="{00000001-017B-4E30-A17F-270054DB0E47}"/>
              </c:ext>
            </c:extLst>
          </c:dPt>
          <c:xVal>
            <c:numRef>
              <c:f>Feuil1!$C$4:$K$4</c:f>
              <c:numCache>
                <c:formatCode>General</c:formatCode>
                <c:ptCount val="9"/>
                <c:pt idx="0">
                  <c:v>-0.53</c:v>
                </c:pt>
                <c:pt idx="1">
                  <c:v>-0.34</c:v>
                </c:pt>
                <c:pt idx="2">
                  <c:v>-0.18</c:v>
                </c:pt>
                <c:pt idx="3">
                  <c:v>0</c:v>
                </c:pt>
                <c:pt idx="4">
                  <c:v>0</c:v>
                </c:pt>
                <c:pt idx="5">
                  <c:v>0</c:v>
                </c:pt>
                <c:pt idx="6">
                  <c:v>0</c:v>
                </c:pt>
                <c:pt idx="7">
                  <c:v>0.18</c:v>
                </c:pt>
                <c:pt idx="8">
                  <c:v>0.5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2-017B-4E30-A17F-270054DB0E47}"/>
            </c:ext>
          </c:extLst>
        </c:ser>
        <c:ser>
          <c:idx val="2"/>
          <c:order val="2"/>
          <c:tx>
            <c:v>Neeraj Grover et al a/h=10</c:v>
          </c:tx>
          <c:spPr>
            <a:ln w="25400" cap="rnd">
              <a:solidFill>
                <a:srgbClr val="0070C0"/>
              </a:solidFill>
              <a:prstDash val="lgDashDot"/>
              <a:round/>
            </a:ln>
            <a:effectLst/>
          </c:spPr>
          <c:marker>
            <c:symbol val="star"/>
            <c:size val="4"/>
            <c:spPr>
              <a:solidFill>
                <a:srgbClr val="0070C0"/>
              </a:solidFill>
              <a:ln w="9525">
                <a:solidFill>
                  <a:srgbClr val="0070C0"/>
                </a:solidFill>
              </a:ln>
              <a:effectLst/>
            </c:spPr>
          </c:marker>
          <c:xVal>
            <c:numRef>
              <c:f>Feuil1!$C$5:$K$5</c:f>
              <c:numCache>
                <c:formatCode>General</c:formatCode>
                <c:ptCount val="9"/>
                <c:pt idx="0">
                  <c:v>-0.5</c:v>
                </c:pt>
                <c:pt idx="1">
                  <c:v>-0.3</c:v>
                </c:pt>
                <c:pt idx="2">
                  <c:v>-0.16</c:v>
                </c:pt>
                <c:pt idx="3">
                  <c:v>0</c:v>
                </c:pt>
                <c:pt idx="4">
                  <c:v>0</c:v>
                </c:pt>
                <c:pt idx="5">
                  <c:v>0</c:v>
                </c:pt>
                <c:pt idx="6">
                  <c:v>0</c:v>
                </c:pt>
                <c:pt idx="7">
                  <c:v>0.16</c:v>
                </c:pt>
                <c:pt idx="8">
                  <c:v>0.55000000000000004</c:v>
                </c:pt>
              </c:numCache>
            </c:numRef>
          </c:xVal>
          <c:yVal>
            <c:numRef>
              <c:f>Feuil1!$C$3:$K$3</c:f>
              <c:numCache>
                <c:formatCode>General</c:formatCode>
                <c:ptCount val="9"/>
                <c:pt idx="0">
                  <c:v>-0.5</c:v>
                </c:pt>
                <c:pt idx="1">
                  <c:v>-0.36</c:v>
                </c:pt>
                <c:pt idx="2">
                  <c:v>-0.25</c:v>
                </c:pt>
                <c:pt idx="3">
                  <c:v>-0.25</c:v>
                </c:pt>
                <c:pt idx="4">
                  <c:v>0</c:v>
                </c:pt>
                <c:pt idx="5">
                  <c:v>0.1</c:v>
                </c:pt>
                <c:pt idx="6">
                  <c:v>0.22</c:v>
                </c:pt>
                <c:pt idx="7">
                  <c:v>0.22</c:v>
                </c:pt>
                <c:pt idx="8">
                  <c:v>0.5</c:v>
                </c:pt>
              </c:numCache>
            </c:numRef>
          </c:yVal>
          <c:smooth val="0"/>
          <c:extLst xmlns:c16r2="http://schemas.microsoft.com/office/drawing/2015/06/chart">
            <c:ext xmlns:c16="http://schemas.microsoft.com/office/drawing/2014/chart" uri="{C3380CC4-5D6E-409C-BE32-E72D297353CC}">
              <c16:uniqueId val="{00000003-017B-4E30-A17F-270054DB0E47}"/>
            </c:ext>
          </c:extLst>
        </c:ser>
        <c:dLbls>
          <c:showLegendKey val="0"/>
          <c:showVal val="0"/>
          <c:showCatName val="0"/>
          <c:showSerName val="0"/>
          <c:showPercent val="0"/>
          <c:showBubbleSize val="0"/>
        </c:dLbls>
        <c:axId val="-2136346288"/>
        <c:axId val="-2136350096"/>
      </c:scatterChart>
      <c:valAx>
        <c:axId val="-2136346288"/>
        <c:scaling>
          <c:orientation val="minMax"/>
          <c:max val="0.8"/>
          <c:min val="-0.8"/>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50096"/>
        <c:crossesAt val="-1"/>
        <c:crossBetween val="midCat"/>
        <c:majorUnit val="0.2"/>
      </c:valAx>
      <c:valAx>
        <c:axId val="-2136350096"/>
        <c:scaling>
          <c:orientation val="minMax"/>
          <c:max val="0.5"/>
          <c:min val="-0.5"/>
        </c:scaling>
        <c:delete val="0"/>
        <c:axPos val="l"/>
        <c:numFmt formatCode="General" sourceLinked="0"/>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46288"/>
        <c:crossesAt val="-2"/>
        <c:crossBetween val="midCat"/>
        <c:majorUnit val="0.1"/>
        <c:minorUnit val="0.1"/>
      </c:valAx>
      <c:spPr>
        <a:solidFill>
          <a:sysClr val="window" lastClr="FFFFFF"/>
        </a:solidFill>
        <a:ln w="9525">
          <a:solidFill>
            <a:sysClr val="windowText" lastClr="000000"/>
          </a:solidFill>
        </a:ln>
        <a:effectLst/>
      </c:spPr>
    </c:plotArea>
    <c:legend>
      <c:legendPos val="t"/>
      <c:layout>
        <c:manualLayout>
          <c:xMode val="edge"/>
          <c:yMode val="edge"/>
          <c:x val="0.11677697965999223"/>
          <c:y val="6.0996740966291603E-2"/>
          <c:w val="0.43850267379679142"/>
          <c:h val="0.20669648167090895"/>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solidFill>
        <a:sysClr val="window" lastClr="FFFFFF"/>
      </a:solidFill>
      <a:round/>
    </a:ln>
    <a:effectLst/>
  </c:spPr>
  <c:txPr>
    <a:bodyPr/>
    <a:lstStyle/>
    <a:p>
      <a:pPr>
        <a:defRPr sz="10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9231146231922229E-2"/>
          <c:y val="3.0623968562012108E-2"/>
          <c:w val="0.84497807922462564"/>
          <c:h val="0.88650411145736696"/>
        </c:manualLayout>
      </c:layout>
      <c:scatterChart>
        <c:scatterStyle val="lineMarker"/>
        <c:varyColors val="0"/>
        <c:ser>
          <c:idx val="0"/>
          <c:order val="0"/>
          <c:tx>
            <c:v>Present a/h=10</c:v>
          </c:tx>
          <c:spPr>
            <a:ln w="22225" cap="rnd">
              <a:solidFill>
                <a:srgbClr val="FF0000"/>
              </a:solidFill>
              <a:prstDash val="dashDot"/>
              <a:round/>
            </a:ln>
            <a:effectLst/>
          </c:spPr>
          <c:marker>
            <c:symbol val="circle"/>
            <c:size val="4"/>
            <c:spPr>
              <a:solidFill>
                <a:srgbClr val="FF0000"/>
              </a:solidFill>
              <a:ln w="9525">
                <a:solidFill>
                  <a:srgbClr val="FF0000"/>
                </a:solidFill>
              </a:ln>
              <a:effectLst/>
            </c:spPr>
          </c:marker>
          <c:xVal>
            <c:numRef>
              <c:f>'[Graphique dans Microsoft Word]Feuil1'!$D$59:$AC$59</c:f>
              <c:numCache>
                <c:formatCode>General</c:formatCode>
                <c:ptCount val="26"/>
                <c:pt idx="0">
                  <c:v>-0.02</c:v>
                </c:pt>
                <c:pt idx="1">
                  <c:v>-1.4999999999999999E-2</c:v>
                </c:pt>
                <c:pt idx="2">
                  <c:v>-0.01</c:v>
                </c:pt>
                <c:pt idx="3">
                  <c:v>-5.0000000000000001E-3</c:v>
                </c:pt>
                <c:pt idx="4">
                  <c:v>0</c:v>
                </c:pt>
                <c:pt idx="5">
                  <c:v>-0.1</c:v>
                </c:pt>
                <c:pt idx="6">
                  <c:v>-0.2</c:v>
                </c:pt>
                <c:pt idx="7">
                  <c:v>-0.3</c:v>
                </c:pt>
                <c:pt idx="8">
                  <c:v>-0.4</c:v>
                </c:pt>
                <c:pt idx="9">
                  <c:v>-0.3</c:v>
                </c:pt>
                <c:pt idx="10">
                  <c:v>-0.2</c:v>
                </c:pt>
                <c:pt idx="11">
                  <c:v>-0.1</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0-19FA-45F3-9B44-A93ED2FACF06}"/>
            </c:ext>
          </c:extLst>
        </c:ser>
        <c:ser>
          <c:idx val="1"/>
          <c:order val="1"/>
          <c:tx>
            <c:v>Neeraj Grover et al a/h=10</c:v>
          </c:tx>
          <c:spPr>
            <a:ln w="28575" cap="rnd">
              <a:solidFill>
                <a:srgbClr val="0070C0"/>
              </a:solidFill>
              <a:prstDash val="dashDot"/>
              <a:round/>
            </a:ln>
            <a:effectLst/>
          </c:spPr>
          <c:marker>
            <c:symbol val="x"/>
            <c:size val="4"/>
            <c:spPr>
              <a:solidFill>
                <a:srgbClr val="0070C0"/>
              </a:solidFill>
              <a:ln w="9525">
                <a:solidFill>
                  <a:srgbClr val="0070C0"/>
                </a:solidFill>
              </a:ln>
              <a:effectLst/>
            </c:spPr>
          </c:marker>
          <c:xVal>
            <c:numRef>
              <c:f>'[Graphique dans Microsoft Word]Feuil1'!$D$61:$AC$61</c:f>
              <c:numCache>
                <c:formatCode>General</c:formatCode>
                <c:ptCount val="26"/>
                <c:pt idx="0">
                  <c:v>-0.01</c:v>
                </c:pt>
                <c:pt idx="1">
                  <c:v>-1.2E-2</c:v>
                </c:pt>
                <c:pt idx="2">
                  <c:v>-0.01</c:v>
                </c:pt>
                <c:pt idx="3">
                  <c:v>-5.0000000000000001E-3</c:v>
                </c:pt>
                <c:pt idx="4">
                  <c:v>0</c:v>
                </c:pt>
                <c:pt idx="5">
                  <c:v>-0.12</c:v>
                </c:pt>
                <c:pt idx="6">
                  <c:v>-0.22</c:v>
                </c:pt>
                <c:pt idx="7">
                  <c:v>-0.33</c:v>
                </c:pt>
                <c:pt idx="8">
                  <c:v>-0.42</c:v>
                </c:pt>
                <c:pt idx="9">
                  <c:v>-0.33</c:v>
                </c:pt>
                <c:pt idx="10">
                  <c:v>-0.22</c:v>
                </c:pt>
                <c:pt idx="11">
                  <c:v>-0.12</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1-19FA-45F3-9B44-A93ED2FACF06}"/>
            </c:ext>
          </c:extLst>
        </c:ser>
        <c:ser>
          <c:idx val="2"/>
          <c:order val="2"/>
          <c:tx>
            <c:v>Reddy a/h=10</c:v>
          </c:tx>
          <c:spPr>
            <a:ln w="22225" cap="rnd">
              <a:solidFill>
                <a:srgbClr val="00B050"/>
              </a:solidFill>
              <a:prstDash val="dashDot"/>
              <a:round/>
            </a:ln>
            <a:effectLst/>
          </c:spPr>
          <c:marker>
            <c:symbol val="triangle"/>
            <c:size val="3"/>
            <c:spPr>
              <a:solidFill>
                <a:srgbClr val="00B050"/>
              </a:solidFill>
              <a:ln w="9525">
                <a:solidFill>
                  <a:srgbClr val="00B050"/>
                </a:solidFill>
              </a:ln>
              <a:effectLst/>
            </c:spPr>
          </c:marker>
          <c:xVal>
            <c:numRef>
              <c:f>'[Graphique dans Microsoft Word]Feuil1'!$D$62:$AC$62</c:f>
              <c:numCache>
                <c:formatCode>General</c:formatCode>
                <c:ptCount val="26"/>
                <c:pt idx="0">
                  <c:v>-0.01</c:v>
                </c:pt>
                <c:pt idx="1">
                  <c:v>-1.2E-2</c:v>
                </c:pt>
                <c:pt idx="2">
                  <c:v>-0.01</c:v>
                </c:pt>
                <c:pt idx="3">
                  <c:v>-5.0000000000000001E-3</c:v>
                </c:pt>
                <c:pt idx="4">
                  <c:v>0</c:v>
                </c:pt>
                <c:pt idx="5">
                  <c:v>-0.12</c:v>
                </c:pt>
                <c:pt idx="6">
                  <c:v>-0.22</c:v>
                </c:pt>
                <c:pt idx="7">
                  <c:v>-0.33</c:v>
                </c:pt>
                <c:pt idx="8">
                  <c:v>-0.42</c:v>
                </c:pt>
                <c:pt idx="9">
                  <c:v>-0.33</c:v>
                </c:pt>
                <c:pt idx="10">
                  <c:v>-0.22</c:v>
                </c:pt>
                <c:pt idx="11">
                  <c:v>-0.12</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2-19FA-45F3-9B44-A93ED2FACF06}"/>
            </c:ext>
          </c:extLst>
        </c:ser>
        <c:dLbls>
          <c:showLegendKey val="0"/>
          <c:showVal val="0"/>
          <c:showCatName val="0"/>
          <c:showSerName val="0"/>
          <c:showPercent val="0"/>
          <c:showBubbleSize val="0"/>
        </c:dLbls>
        <c:axId val="1830334304"/>
        <c:axId val="1830333216"/>
      </c:scatterChart>
      <c:valAx>
        <c:axId val="1830334304"/>
        <c:scaling>
          <c:orientation val="minMax"/>
          <c:max val="0.8"/>
          <c:min val="-0.8"/>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30333216"/>
        <c:crossesAt val="-2"/>
        <c:crossBetween val="midCat"/>
        <c:majorUnit val="0.2"/>
      </c:valAx>
      <c:valAx>
        <c:axId val="1830333216"/>
        <c:scaling>
          <c:orientation val="minMax"/>
          <c:max val="0.5"/>
          <c:min val="-0.5"/>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30334304"/>
        <c:crossesAt val="-2"/>
        <c:crossBetween val="midCat"/>
        <c:majorUnit val="0.1"/>
      </c:valAx>
      <c:spPr>
        <a:noFill/>
        <a:ln w="9525">
          <a:solidFill>
            <a:sysClr val="windowText" lastClr="000000"/>
          </a:solidFill>
        </a:ln>
        <a:effectLst/>
      </c:spPr>
    </c:plotArea>
    <c:legend>
      <c:legendPos val="l"/>
      <c:layout>
        <c:manualLayout>
          <c:xMode val="edge"/>
          <c:yMode val="edge"/>
          <c:x val="7.5555061072561783E-2"/>
          <c:y val="5.370252965459834E-2"/>
          <c:w val="0.44467782163967118"/>
          <c:h val="0.2235794588368524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fr-FR"/>
    </a:p>
  </c:txPr>
  <c:externalData r:id="rId4">
    <c:autoUpdate val="0"/>
  </c:externalData>
</c:chartSpace>
</file>

<file path=word/charts/chart21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9231146231922229E-2"/>
          <c:y val="3.0623968562012108E-2"/>
          <c:w val="0.84497807922462564"/>
          <c:h val="0.88650411145736696"/>
        </c:manualLayout>
      </c:layout>
      <c:scatterChart>
        <c:scatterStyle val="lineMarker"/>
        <c:varyColors val="0"/>
        <c:ser>
          <c:idx val="0"/>
          <c:order val="0"/>
          <c:tx>
            <c:v>Present a/h=10</c:v>
          </c:tx>
          <c:spPr>
            <a:ln w="22225" cap="rnd">
              <a:solidFill>
                <a:srgbClr val="FF0000"/>
              </a:solidFill>
              <a:prstDash val="dashDot"/>
              <a:round/>
            </a:ln>
            <a:effectLst/>
          </c:spPr>
          <c:marker>
            <c:symbol val="circle"/>
            <c:size val="4"/>
            <c:spPr>
              <a:solidFill>
                <a:srgbClr val="FF0000"/>
              </a:solidFill>
              <a:ln w="9525">
                <a:solidFill>
                  <a:srgbClr val="FF0000"/>
                </a:solidFill>
              </a:ln>
              <a:effectLst/>
            </c:spPr>
          </c:marker>
          <c:xVal>
            <c:numRef>
              <c:f>'[Graphique dans Microsoft Word]Feuil1'!$D$59:$AC$59</c:f>
              <c:numCache>
                <c:formatCode>General</c:formatCode>
                <c:ptCount val="26"/>
                <c:pt idx="0">
                  <c:v>-0.02</c:v>
                </c:pt>
                <c:pt idx="1">
                  <c:v>-1.4999999999999999E-2</c:v>
                </c:pt>
                <c:pt idx="2">
                  <c:v>-0.01</c:v>
                </c:pt>
                <c:pt idx="3">
                  <c:v>-5.0000000000000001E-3</c:v>
                </c:pt>
                <c:pt idx="4">
                  <c:v>0</c:v>
                </c:pt>
                <c:pt idx="5">
                  <c:v>-0.1</c:v>
                </c:pt>
                <c:pt idx="6">
                  <c:v>-0.2</c:v>
                </c:pt>
                <c:pt idx="7">
                  <c:v>-0.3</c:v>
                </c:pt>
                <c:pt idx="8">
                  <c:v>-0.4</c:v>
                </c:pt>
                <c:pt idx="9">
                  <c:v>-0.3</c:v>
                </c:pt>
                <c:pt idx="10">
                  <c:v>-0.2</c:v>
                </c:pt>
                <c:pt idx="11">
                  <c:v>-0.1</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0-19FA-45F3-9B44-A93ED2FACF06}"/>
            </c:ext>
          </c:extLst>
        </c:ser>
        <c:ser>
          <c:idx val="1"/>
          <c:order val="1"/>
          <c:tx>
            <c:v>Neeraj Grover et al a/h=10</c:v>
          </c:tx>
          <c:spPr>
            <a:ln w="28575" cap="rnd">
              <a:solidFill>
                <a:srgbClr val="0070C0"/>
              </a:solidFill>
              <a:prstDash val="dashDot"/>
              <a:round/>
            </a:ln>
            <a:effectLst/>
          </c:spPr>
          <c:marker>
            <c:symbol val="x"/>
            <c:size val="4"/>
            <c:spPr>
              <a:solidFill>
                <a:srgbClr val="0070C0"/>
              </a:solidFill>
              <a:ln w="9525">
                <a:solidFill>
                  <a:srgbClr val="0070C0"/>
                </a:solidFill>
              </a:ln>
              <a:effectLst/>
            </c:spPr>
          </c:marker>
          <c:xVal>
            <c:numRef>
              <c:f>'[Graphique dans Microsoft Word]Feuil1'!$D$61:$AC$61</c:f>
              <c:numCache>
                <c:formatCode>General</c:formatCode>
                <c:ptCount val="26"/>
                <c:pt idx="0">
                  <c:v>-0.01</c:v>
                </c:pt>
                <c:pt idx="1">
                  <c:v>-1.2E-2</c:v>
                </c:pt>
                <c:pt idx="2">
                  <c:v>-0.01</c:v>
                </c:pt>
                <c:pt idx="3">
                  <c:v>-5.0000000000000001E-3</c:v>
                </c:pt>
                <c:pt idx="4">
                  <c:v>0</c:v>
                </c:pt>
                <c:pt idx="5">
                  <c:v>-0.12</c:v>
                </c:pt>
                <c:pt idx="6">
                  <c:v>-0.22</c:v>
                </c:pt>
                <c:pt idx="7">
                  <c:v>-0.33</c:v>
                </c:pt>
                <c:pt idx="8">
                  <c:v>-0.42</c:v>
                </c:pt>
                <c:pt idx="9">
                  <c:v>-0.33</c:v>
                </c:pt>
                <c:pt idx="10">
                  <c:v>-0.22</c:v>
                </c:pt>
                <c:pt idx="11">
                  <c:v>-0.12</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1-19FA-45F3-9B44-A93ED2FACF06}"/>
            </c:ext>
          </c:extLst>
        </c:ser>
        <c:ser>
          <c:idx val="2"/>
          <c:order val="2"/>
          <c:tx>
            <c:v>Reddy a/h=10</c:v>
          </c:tx>
          <c:spPr>
            <a:ln w="22225" cap="rnd">
              <a:solidFill>
                <a:srgbClr val="00B050"/>
              </a:solidFill>
              <a:prstDash val="dashDot"/>
              <a:round/>
            </a:ln>
            <a:effectLst/>
          </c:spPr>
          <c:marker>
            <c:symbol val="triangle"/>
            <c:size val="3"/>
            <c:spPr>
              <a:solidFill>
                <a:srgbClr val="00B050"/>
              </a:solidFill>
              <a:ln w="9525">
                <a:solidFill>
                  <a:srgbClr val="00B050"/>
                </a:solidFill>
              </a:ln>
              <a:effectLst/>
            </c:spPr>
          </c:marker>
          <c:xVal>
            <c:numRef>
              <c:f>'[Graphique dans Microsoft Word]Feuil1'!$D$62:$AC$62</c:f>
              <c:numCache>
                <c:formatCode>General</c:formatCode>
                <c:ptCount val="26"/>
                <c:pt idx="0">
                  <c:v>-0.01</c:v>
                </c:pt>
                <c:pt idx="1">
                  <c:v>-1.2E-2</c:v>
                </c:pt>
                <c:pt idx="2">
                  <c:v>-0.01</c:v>
                </c:pt>
                <c:pt idx="3">
                  <c:v>-5.0000000000000001E-3</c:v>
                </c:pt>
                <c:pt idx="4">
                  <c:v>0</c:v>
                </c:pt>
                <c:pt idx="5">
                  <c:v>-0.12</c:v>
                </c:pt>
                <c:pt idx="6">
                  <c:v>-0.22</c:v>
                </c:pt>
                <c:pt idx="7">
                  <c:v>-0.33</c:v>
                </c:pt>
                <c:pt idx="8">
                  <c:v>-0.42</c:v>
                </c:pt>
                <c:pt idx="9">
                  <c:v>-0.33</c:v>
                </c:pt>
                <c:pt idx="10">
                  <c:v>-0.22</c:v>
                </c:pt>
                <c:pt idx="11">
                  <c:v>-0.12</c:v>
                </c:pt>
                <c:pt idx="12">
                  <c:v>0</c:v>
                </c:pt>
                <c:pt idx="13">
                  <c:v>0.1</c:v>
                </c:pt>
                <c:pt idx="14">
                  <c:v>0.2</c:v>
                </c:pt>
                <c:pt idx="15">
                  <c:v>0.3</c:v>
                </c:pt>
                <c:pt idx="16">
                  <c:v>0.4</c:v>
                </c:pt>
                <c:pt idx="17">
                  <c:v>0.3</c:v>
                </c:pt>
                <c:pt idx="18">
                  <c:v>0.2</c:v>
                </c:pt>
                <c:pt idx="19">
                  <c:v>0.1</c:v>
                </c:pt>
                <c:pt idx="20">
                  <c:v>0</c:v>
                </c:pt>
                <c:pt idx="21">
                  <c:v>5.0000000000000001E-3</c:v>
                </c:pt>
                <c:pt idx="22">
                  <c:v>0.01</c:v>
                </c:pt>
                <c:pt idx="23">
                  <c:v>0.02</c:v>
                </c:pt>
                <c:pt idx="24">
                  <c:v>0.02</c:v>
                </c:pt>
                <c:pt idx="25">
                  <c:v>2.5000000000000001E-2</c:v>
                </c:pt>
              </c:numCache>
            </c:numRef>
          </c:xVal>
          <c:yVal>
            <c:numRef>
              <c:f>'[Graphique dans Microsoft Word]Feuil1'!$D$60:$AC$60</c:f>
              <c:numCache>
                <c:formatCode>General</c:formatCode>
                <c:ptCount val="26"/>
                <c:pt idx="0">
                  <c:v>-0.5</c:v>
                </c:pt>
                <c:pt idx="1">
                  <c:v>-0.4</c:v>
                </c:pt>
                <c:pt idx="2">
                  <c:v>-0.35</c:v>
                </c:pt>
                <c:pt idx="3">
                  <c:v>-0.3</c:v>
                </c:pt>
                <c:pt idx="4">
                  <c:v>-0.25</c:v>
                </c:pt>
                <c:pt idx="5">
                  <c:v>-0.25</c:v>
                </c:pt>
                <c:pt idx="6">
                  <c:v>-0.25</c:v>
                </c:pt>
                <c:pt idx="7">
                  <c:v>-0.25</c:v>
                </c:pt>
                <c:pt idx="8">
                  <c:v>-0.25</c:v>
                </c:pt>
                <c:pt idx="9">
                  <c:v>-0.2</c:v>
                </c:pt>
                <c:pt idx="10">
                  <c:v>-0.15</c:v>
                </c:pt>
                <c:pt idx="11">
                  <c:v>-0.1</c:v>
                </c:pt>
                <c:pt idx="12">
                  <c:v>-4.4999999999999998E-2</c:v>
                </c:pt>
                <c:pt idx="13">
                  <c:v>0.02</c:v>
                </c:pt>
                <c:pt idx="14">
                  <c:v>0.08</c:v>
                </c:pt>
                <c:pt idx="15">
                  <c:v>0.16</c:v>
                </c:pt>
                <c:pt idx="16">
                  <c:v>0.25</c:v>
                </c:pt>
                <c:pt idx="17">
                  <c:v>0.25</c:v>
                </c:pt>
                <c:pt idx="18">
                  <c:v>0.25</c:v>
                </c:pt>
                <c:pt idx="19">
                  <c:v>0.25</c:v>
                </c:pt>
                <c:pt idx="20">
                  <c:v>0.25</c:v>
                </c:pt>
                <c:pt idx="21">
                  <c:v>0.3</c:v>
                </c:pt>
                <c:pt idx="22">
                  <c:v>0.35</c:v>
                </c:pt>
                <c:pt idx="23">
                  <c:v>0.4</c:v>
                </c:pt>
                <c:pt idx="24">
                  <c:v>0.45</c:v>
                </c:pt>
                <c:pt idx="25">
                  <c:v>0.5</c:v>
                </c:pt>
              </c:numCache>
            </c:numRef>
          </c:yVal>
          <c:smooth val="0"/>
          <c:extLst xmlns:c16r2="http://schemas.microsoft.com/office/drawing/2015/06/chart">
            <c:ext xmlns:c16="http://schemas.microsoft.com/office/drawing/2014/chart" uri="{C3380CC4-5D6E-409C-BE32-E72D297353CC}">
              <c16:uniqueId val="{00000002-19FA-45F3-9B44-A93ED2FACF06}"/>
            </c:ext>
          </c:extLst>
        </c:ser>
        <c:dLbls>
          <c:showLegendKey val="0"/>
          <c:showVal val="0"/>
          <c:showCatName val="0"/>
          <c:showSerName val="0"/>
          <c:showPercent val="0"/>
          <c:showBubbleSize val="0"/>
        </c:dLbls>
        <c:axId val="-2136345744"/>
        <c:axId val="-2136356624"/>
      </c:scatterChart>
      <c:valAx>
        <c:axId val="-2136345744"/>
        <c:scaling>
          <c:orientation val="minMax"/>
          <c:max val="0.8"/>
          <c:min val="-0.8"/>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56624"/>
        <c:crossesAt val="-2"/>
        <c:crossBetween val="midCat"/>
        <c:majorUnit val="0.2"/>
      </c:valAx>
      <c:valAx>
        <c:axId val="-2136356624"/>
        <c:scaling>
          <c:orientation val="minMax"/>
          <c:max val="0.5"/>
          <c:min val="-0.5"/>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45744"/>
        <c:crossesAt val="-2"/>
        <c:crossBetween val="midCat"/>
        <c:majorUnit val="0.1"/>
      </c:valAx>
      <c:spPr>
        <a:noFill/>
        <a:ln w="9525">
          <a:solidFill>
            <a:sysClr val="windowText" lastClr="000000"/>
          </a:solidFill>
        </a:ln>
        <a:effectLst/>
      </c:spPr>
    </c:plotArea>
    <c:legend>
      <c:legendPos val="l"/>
      <c:layout>
        <c:manualLayout>
          <c:xMode val="edge"/>
          <c:yMode val="edge"/>
          <c:x val="7.5555061072561783E-2"/>
          <c:y val="5.370252965459834E-2"/>
          <c:w val="0.44467782163967118"/>
          <c:h val="0.2235794588368524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fr-FR"/>
    </a:p>
  </c:txPr>
  <c:externalData r:id="rId4">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fr-FR" sz="1000" b="1">
                <a:latin typeface="Times New Roman" panose="02020603050405020304" pitchFamily="18" charset="0"/>
                <a:cs typeface="Times New Roman" panose="02020603050405020304" pitchFamily="18" charset="0"/>
              </a:rPr>
              <a:t>[0°/90°/0°/90°/0°]</a:t>
            </a:r>
          </a:p>
        </c:rich>
      </c:tx>
      <c:layout>
        <c:manualLayout>
          <c:xMode val="edge"/>
          <c:yMode val="edge"/>
          <c:x val="0.36363846898816793"/>
          <c:y val="4.6500813764240876E-3"/>
        </c:manualLayout>
      </c:layout>
      <c:overlay val="0"/>
      <c:spPr>
        <a:noFill/>
        <a:ln>
          <a:noFill/>
        </a:ln>
        <a:effectLst/>
      </c:spPr>
      <c:txPr>
        <a:bodyPr rot="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title>
    <c:autoTitleDeleted val="0"/>
    <c:plotArea>
      <c:layout>
        <c:manualLayout>
          <c:layoutTarget val="inner"/>
          <c:xMode val="edge"/>
          <c:yMode val="edge"/>
          <c:x val="0.13925954119783363"/>
          <c:y val="7.6463578934762425E-2"/>
          <c:w val="0.81922206343424153"/>
          <c:h val="0.69191927932085417"/>
        </c:manualLayout>
      </c:layout>
      <c:scatterChart>
        <c:scatterStyle val="lineMarker"/>
        <c:varyColors val="0"/>
        <c:ser>
          <c:idx val="0"/>
          <c:order val="0"/>
          <c:tx>
            <c:strRef>
              <c:f>Feuil2!$A$38</c:f>
              <c:strCache>
                <c:ptCount val="1"/>
                <c:pt idx="0">
                  <c:v>Reddy</c:v>
                </c:pt>
              </c:strCache>
            </c:strRef>
          </c:tx>
          <c:spPr>
            <a:ln w="19050" cap="rnd">
              <a:solidFill>
                <a:schemeClr val="tx1"/>
              </a:solidFill>
              <a:prstDash val="dashDot"/>
              <a:round/>
            </a:ln>
            <a:effectLst/>
          </c:spPr>
          <c:marker>
            <c:symbol val="none"/>
          </c:marker>
          <c:dPt>
            <c:idx val="1"/>
            <c:marker>
              <c:symbol val="none"/>
            </c:marker>
            <c:bubble3D val="0"/>
            <c:spPr>
              <a:ln w="19050" cap="rnd" cmpd="sng">
                <a:solidFill>
                  <a:schemeClr val="tx1"/>
                </a:solidFill>
                <a:prstDash val="dashDot"/>
                <a:round/>
              </a:ln>
              <a:effectLst/>
            </c:spPr>
            <c:extLst xmlns:c16r2="http://schemas.microsoft.com/office/drawing/2015/06/chart">
              <c:ext xmlns:c16="http://schemas.microsoft.com/office/drawing/2014/chart" uri="{C3380CC4-5D6E-409C-BE32-E72D297353CC}">
                <c16:uniqueId val="{00000001-7F7A-4880-8539-E0DFE6EA8312}"/>
              </c:ext>
            </c:extLst>
          </c:dPt>
          <c:xVal>
            <c:numRef>
              <c:f>Feuil2!$B$37:$F$37</c:f>
              <c:numCache>
                <c:formatCode>General</c:formatCode>
                <c:ptCount val="5"/>
                <c:pt idx="0">
                  <c:v>6</c:v>
                </c:pt>
                <c:pt idx="1">
                  <c:v>8</c:v>
                </c:pt>
                <c:pt idx="2">
                  <c:v>12</c:v>
                </c:pt>
                <c:pt idx="3">
                  <c:v>16</c:v>
                </c:pt>
                <c:pt idx="4">
                  <c:v>20</c:v>
                </c:pt>
              </c:numCache>
            </c:numRef>
          </c:xVal>
          <c:yVal>
            <c:numRef>
              <c:f>Feuil2!$B$38:$F$38</c:f>
              <c:numCache>
                <c:formatCode>General</c:formatCode>
                <c:ptCount val="5"/>
                <c:pt idx="0">
                  <c:v>1</c:v>
                </c:pt>
                <c:pt idx="1">
                  <c:v>1</c:v>
                </c:pt>
                <c:pt idx="2">
                  <c:v>1</c:v>
                </c:pt>
                <c:pt idx="3">
                  <c:v>1</c:v>
                </c:pt>
                <c:pt idx="4">
                  <c:v>1</c:v>
                </c:pt>
              </c:numCache>
            </c:numRef>
          </c:yVal>
          <c:smooth val="0"/>
          <c:extLst xmlns:c16r2="http://schemas.microsoft.com/office/drawing/2015/06/chart">
            <c:ext xmlns:c16="http://schemas.microsoft.com/office/drawing/2014/chart" uri="{C3380CC4-5D6E-409C-BE32-E72D297353CC}">
              <c16:uniqueId val="{00000002-7F7A-4880-8539-E0DFE6EA8312}"/>
            </c:ext>
          </c:extLst>
        </c:ser>
        <c:ser>
          <c:idx val="1"/>
          <c:order val="1"/>
          <c:tx>
            <c:strRef>
              <c:f>Feuil2!$A$39</c:f>
              <c:strCache>
                <c:ptCount val="1"/>
                <c:pt idx="0">
                  <c:v>HSBQLP20 a/h=10</c:v>
                </c:pt>
              </c:strCache>
            </c:strRef>
          </c:tx>
          <c:spPr>
            <a:ln w="9525" cap="rnd">
              <a:solidFill>
                <a:srgbClr val="FF0000"/>
              </a:solidFill>
              <a:round/>
            </a:ln>
            <a:effectLst/>
          </c:spPr>
          <c:marker>
            <c:symbol val="square"/>
            <c:size val="4"/>
            <c:spPr>
              <a:solidFill>
                <a:srgbClr val="FF0000"/>
              </a:solidFill>
              <a:ln w="9525">
                <a:solidFill>
                  <a:srgbClr val="FF0000"/>
                </a:solidFill>
                <a:round/>
              </a:ln>
              <a:effectLst/>
            </c:spPr>
          </c:marker>
          <c:xVal>
            <c:numRef>
              <c:f>Feuil2!$B$37:$F$37</c:f>
              <c:numCache>
                <c:formatCode>General</c:formatCode>
                <c:ptCount val="5"/>
                <c:pt idx="0">
                  <c:v>6</c:v>
                </c:pt>
                <c:pt idx="1">
                  <c:v>8</c:v>
                </c:pt>
                <c:pt idx="2">
                  <c:v>12</c:v>
                </c:pt>
                <c:pt idx="3">
                  <c:v>16</c:v>
                </c:pt>
                <c:pt idx="4">
                  <c:v>20</c:v>
                </c:pt>
              </c:numCache>
            </c:numRef>
          </c:xVal>
          <c:yVal>
            <c:numRef>
              <c:f>Feuil2!$B$39:$F$39</c:f>
              <c:numCache>
                <c:formatCode>General</c:formatCode>
                <c:ptCount val="5"/>
                <c:pt idx="0">
                  <c:v>1.0065</c:v>
                </c:pt>
                <c:pt idx="1">
                  <c:v>1.0034577414157921</c:v>
                </c:pt>
                <c:pt idx="2">
                  <c:v>1.0021463414634146</c:v>
                </c:pt>
                <c:pt idx="3">
                  <c:v>1.0009181421279758</c:v>
                </c:pt>
                <c:pt idx="4">
                  <c:v>1.0006050180008614</c:v>
                </c:pt>
              </c:numCache>
            </c:numRef>
          </c:yVal>
          <c:smooth val="0"/>
          <c:extLst xmlns:c16r2="http://schemas.microsoft.com/office/drawing/2015/06/chart">
            <c:ext xmlns:c16="http://schemas.microsoft.com/office/drawing/2014/chart" uri="{C3380CC4-5D6E-409C-BE32-E72D297353CC}">
              <c16:uniqueId val="{00000003-7F7A-4880-8539-E0DFE6EA8312}"/>
            </c:ext>
          </c:extLst>
        </c:ser>
        <c:ser>
          <c:idx val="2"/>
          <c:order val="2"/>
          <c:tx>
            <c:strRef>
              <c:f>Feuil2!$A$40</c:f>
              <c:strCache>
                <c:ptCount val="1"/>
                <c:pt idx="0">
                  <c:v>HSBQLP20 a/h=20</c:v>
                </c:pt>
              </c:strCache>
            </c:strRef>
          </c:tx>
          <c:spPr>
            <a:ln w="15875" cap="rnd">
              <a:solidFill>
                <a:srgbClr val="00B0F0"/>
              </a:solidFill>
              <a:round/>
            </a:ln>
            <a:effectLst/>
          </c:spPr>
          <c:marker>
            <c:symbol val="triangle"/>
            <c:size val="4"/>
            <c:spPr>
              <a:solidFill>
                <a:srgbClr val="00B0F0"/>
              </a:solidFill>
              <a:ln w="9525">
                <a:solidFill>
                  <a:srgbClr val="00B0F0"/>
                </a:solidFill>
                <a:round/>
              </a:ln>
              <a:effectLst/>
            </c:spPr>
          </c:marker>
          <c:xVal>
            <c:numRef>
              <c:f>Feuil2!$B$37:$F$37</c:f>
              <c:numCache>
                <c:formatCode>General</c:formatCode>
                <c:ptCount val="5"/>
                <c:pt idx="0">
                  <c:v>6</c:v>
                </c:pt>
                <c:pt idx="1">
                  <c:v>8</c:v>
                </c:pt>
                <c:pt idx="2">
                  <c:v>12</c:v>
                </c:pt>
                <c:pt idx="3">
                  <c:v>16</c:v>
                </c:pt>
                <c:pt idx="4">
                  <c:v>20</c:v>
                </c:pt>
              </c:numCache>
            </c:numRef>
          </c:xVal>
          <c:yVal>
            <c:numRef>
              <c:f>Feuil2!$B$40:$F$40</c:f>
              <c:numCache>
                <c:formatCode>General</c:formatCode>
                <c:ptCount val="5"/>
                <c:pt idx="0">
                  <c:v>1.0035000000000001</c:v>
                </c:pt>
                <c:pt idx="1">
                  <c:v>1.0018</c:v>
                </c:pt>
                <c:pt idx="2">
                  <c:v>1.0008999999999999</c:v>
                </c:pt>
                <c:pt idx="3">
                  <c:v>1.0005999999999999</c:v>
                </c:pt>
                <c:pt idx="4">
                  <c:v>1.0004999999999999</c:v>
                </c:pt>
              </c:numCache>
            </c:numRef>
          </c:yVal>
          <c:smooth val="0"/>
          <c:extLst xmlns:c16r2="http://schemas.microsoft.com/office/drawing/2015/06/chart">
            <c:ext xmlns:c16="http://schemas.microsoft.com/office/drawing/2014/chart" uri="{C3380CC4-5D6E-409C-BE32-E72D297353CC}">
              <c16:uniqueId val="{00000004-7F7A-4880-8539-E0DFE6EA8312}"/>
            </c:ext>
          </c:extLst>
        </c:ser>
        <c:ser>
          <c:idx val="3"/>
          <c:order val="3"/>
          <c:tx>
            <c:strRef>
              <c:f>Feuil2!$A$41</c:f>
              <c:strCache>
                <c:ptCount val="1"/>
                <c:pt idx="0">
                  <c:v>HSBQLP20 a/h=100</c:v>
                </c:pt>
              </c:strCache>
            </c:strRef>
          </c:tx>
          <c:spPr>
            <a:ln w="15875" cap="rnd">
              <a:solidFill>
                <a:srgbClr val="00B050"/>
              </a:solidFill>
              <a:round/>
            </a:ln>
            <a:effectLst/>
          </c:spPr>
          <c:marker>
            <c:symbol val="circle"/>
            <c:size val="4"/>
            <c:spPr>
              <a:solidFill>
                <a:srgbClr val="00B050"/>
              </a:solidFill>
              <a:ln w="9525">
                <a:solidFill>
                  <a:srgbClr val="00B050"/>
                </a:solidFill>
                <a:round/>
              </a:ln>
              <a:effectLst/>
            </c:spPr>
          </c:marker>
          <c:xVal>
            <c:numRef>
              <c:f>Feuil2!$B$37:$F$37</c:f>
              <c:numCache>
                <c:formatCode>General</c:formatCode>
                <c:ptCount val="5"/>
                <c:pt idx="0">
                  <c:v>6</c:v>
                </c:pt>
                <c:pt idx="1">
                  <c:v>8</c:v>
                </c:pt>
                <c:pt idx="2">
                  <c:v>12</c:v>
                </c:pt>
                <c:pt idx="3">
                  <c:v>16</c:v>
                </c:pt>
                <c:pt idx="4">
                  <c:v>20</c:v>
                </c:pt>
              </c:numCache>
            </c:numRef>
          </c:xVal>
          <c:yVal>
            <c:numRef>
              <c:f>Feuil2!$B$41:$F$41</c:f>
              <c:numCache>
                <c:formatCode>General</c:formatCode>
                <c:ptCount val="5"/>
                <c:pt idx="0">
                  <c:v>1.0014500022378425</c:v>
                </c:pt>
                <c:pt idx="1">
                  <c:v>1.0008999999999999</c:v>
                </c:pt>
                <c:pt idx="2">
                  <c:v>1.0003</c:v>
                </c:pt>
                <c:pt idx="3">
                  <c:v>1.0002</c:v>
                </c:pt>
                <c:pt idx="4">
                  <c:v>1.0000000010000001</c:v>
                </c:pt>
              </c:numCache>
            </c:numRef>
          </c:yVal>
          <c:smooth val="0"/>
          <c:extLst xmlns:c16r2="http://schemas.microsoft.com/office/drawing/2015/06/chart">
            <c:ext xmlns:c16="http://schemas.microsoft.com/office/drawing/2014/chart" uri="{C3380CC4-5D6E-409C-BE32-E72D297353CC}">
              <c16:uniqueId val="{00000005-7F7A-4880-8539-E0DFE6EA8312}"/>
            </c:ext>
          </c:extLst>
        </c:ser>
        <c:dLbls>
          <c:showLegendKey val="0"/>
          <c:showVal val="0"/>
          <c:showCatName val="0"/>
          <c:showSerName val="0"/>
          <c:showPercent val="0"/>
          <c:showBubbleSize val="0"/>
        </c:dLbls>
        <c:axId val="1830336480"/>
        <c:axId val="1830335936"/>
      </c:scatterChart>
      <c:valAx>
        <c:axId val="1830336480"/>
        <c:scaling>
          <c:orientation val="minMax"/>
          <c:max val="20"/>
          <c:min val="4"/>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1830335936"/>
        <c:crosses val="autoZero"/>
        <c:crossBetween val="midCat"/>
        <c:majorUnit val="2"/>
      </c:valAx>
      <c:valAx>
        <c:axId val="1830335936"/>
        <c:scaling>
          <c:orientation val="minMax"/>
          <c:max val="1.0149999999999999"/>
          <c:min val="0.995"/>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1830336480"/>
        <c:crosses val="autoZero"/>
        <c:crossBetween val="midCat"/>
        <c:majorUnit val="5.000000000000001E-3"/>
        <c:minorUnit val="2.0000000000000005E-3"/>
      </c:valAx>
      <c:spPr>
        <a:noFill/>
        <a:ln>
          <a:solidFill>
            <a:schemeClr val="tx1"/>
          </a:solidFill>
        </a:ln>
        <a:effectLst/>
      </c:spPr>
    </c:plotArea>
    <c:legend>
      <c:legendPos val="r"/>
      <c:layout>
        <c:manualLayout>
          <c:xMode val="edge"/>
          <c:yMode val="edge"/>
          <c:x val="0.45845612198777258"/>
          <c:y val="0.11387363651786872"/>
          <c:w val="0.4711725384780075"/>
          <c:h val="0.28880133329341434"/>
        </c:manualLayout>
      </c:layout>
      <c:overlay val="0"/>
      <c:spPr>
        <a:noFill/>
        <a:ln>
          <a:solidFill>
            <a:schemeClr val="bg1"/>
          </a:solid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chemeClr val="tx1"/>
          </a:solidFill>
        </a:defRPr>
      </a:pPr>
      <a:endParaRPr lang="fr-FR"/>
    </a:p>
  </c:txPr>
  <c:externalData r:id="rId4">
    <c:autoUpdate val="0"/>
  </c:externalData>
</c:chartSpace>
</file>

<file path=word/charts/chart22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fr-FR" sz="1000" b="1">
                <a:latin typeface="Times New Roman" panose="02020603050405020304" pitchFamily="18" charset="0"/>
                <a:cs typeface="Times New Roman" panose="02020603050405020304" pitchFamily="18" charset="0"/>
              </a:rPr>
              <a:t>[0°/90°/0°/90°/0°]</a:t>
            </a:r>
          </a:p>
        </c:rich>
      </c:tx>
      <c:layout>
        <c:manualLayout>
          <c:xMode val="edge"/>
          <c:yMode val="edge"/>
          <c:x val="0.36363846898816793"/>
          <c:y val="4.6500813764240876E-3"/>
        </c:manualLayout>
      </c:layout>
      <c:overlay val="0"/>
      <c:spPr>
        <a:noFill/>
        <a:ln>
          <a:noFill/>
        </a:ln>
        <a:effectLst/>
      </c:spPr>
      <c:txPr>
        <a:bodyPr rot="0" spcFirstLastPara="1" vertOverflow="ellipsis" vert="horz" wrap="square" anchor="ctr" anchorCtr="1"/>
        <a:lstStyle/>
        <a:p>
          <a:pPr>
            <a:defRPr sz="105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title>
    <c:autoTitleDeleted val="0"/>
    <c:plotArea>
      <c:layout>
        <c:manualLayout>
          <c:layoutTarget val="inner"/>
          <c:xMode val="edge"/>
          <c:yMode val="edge"/>
          <c:x val="0.13925954119783363"/>
          <c:y val="7.6463578934762425E-2"/>
          <c:w val="0.81922206343424153"/>
          <c:h val="0.69191927932085417"/>
        </c:manualLayout>
      </c:layout>
      <c:scatterChart>
        <c:scatterStyle val="lineMarker"/>
        <c:varyColors val="0"/>
        <c:ser>
          <c:idx val="0"/>
          <c:order val="0"/>
          <c:tx>
            <c:strRef>
              <c:f>Feuil2!$A$38</c:f>
              <c:strCache>
                <c:ptCount val="1"/>
                <c:pt idx="0">
                  <c:v>Reddy</c:v>
                </c:pt>
              </c:strCache>
            </c:strRef>
          </c:tx>
          <c:spPr>
            <a:ln w="19050" cap="rnd">
              <a:solidFill>
                <a:schemeClr val="tx1"/>
              </a:solidFill>
              <a:prstDash val="dashDot"/>
              <a:round/>
            </a:ln>
            <a:effectLst/>
          </c:spPr>
          <c:marker>
            <c:symbol val="none"/>
          </c:marker>
          <c:dPt>
            <c:idx val="1"/>
            <c:marker>
              <c:symbol val="none"/>
            </c:marker>
            <c:bubble3D val="0"/>
            <c:spPr>
              <a:ln w="19050" cap="rnd" cmpd="sng">
                <a:solidFill>
                  <a:schemeClr val="tx1"/>
                </a:solidFill>
                <a:prstDash val="dashDot"/>
                <a:round/>
              </a:ln>
              <a:effectLst/>
            </c:spPr>
            <c:extLst xmlns:c16r2="http://schemas.microsoft.com/office/drawing/2015/06/chart">
              <c:ext xmlns:c16="http://schemas.microsoft.com/office/drawing/2014/chart" uri="{C3380CC4-5D6E-409C-BE32-E72D297353CC}">
                <c16:uniqueId val="{00000001-7F7A-4880-8539-E0DFE6EA8312}"/>
              </c:ext>
            </c:extLst>
          </c:dPt>
          <c:xVal>
            <c:numRef>
              <c:f>Feuil2!$B$37:$F$37</c:f>
              <c:numCache>
                <c:formatCode>General</c:formatCode>
                <c:ptCount val="5"/>
                <c:pt idx="0">
                  <c:v>6</c:v>
                </c:pt>
                <c:pt idx="1">
                  <c:v>8</c:v>
                </c:pt>
                <c:pt idx="2">
                  <c:v>12</c:v>
                </c:pt>
                <c:pt idx="3">
                  <c:v>16</c:v>
                </c:pt>
                <c:pt idx="4">
                  <c:v>20</c:v>
                </c:pt>
              </c:numCache>
            </c:numRef>
          </c:xVal>
          <c:yVal>
            <c:numRef>
              <c:f>Feuil2!$B$38:$F$38</c:f>
              <c:numCache>
                <c:formatCode>General</c:formatCode>
                <c:ptCount val="5"/>
                <c:pt idx="0">
                  <c:v>1</c:v>
                </c:pt>
                <c:pt idx="1">
                  <c:v>1</c:v>
                </c:pt>
                <c:pt idx="2">
                  <c:v>1</c:v>
                </c:pt>
                <c:pt idx="3">
                  <c:v>1</c:v>
                </c:pt>
                <c:pt idx="4">
                  <c:v>1</c:v>
                </c:pt>
              </c:numCache>
            </c:numRef>
          </c:yVal>
          <c:smooth val="0"/>
          <c:extLst xmlns:c16r2="http://schemas.microsoft.com/office/drawing/2015/06/chart">
            <c:ext xmlns:c16="http://schemas.microsoft.com/office/drawing/2014/chart" uri="{C3380CC4-5D6E-409C-BE32-E72D297353CC}">
              <c16:uniqueId val="{00000002-7F7A-4880-8539-E0DFE6EA8312}"/>
            </c:ext>
          </c:extLst>
        </c:ser>
        <c:ser>
          <c:idx val="1"/>
          <c:order val="1"/>
          <c:tx>
            <c:strRef>
              <c:f>Feuil2!$A$39</c:f>
              <c:strCache>
                <c:ptCount val="1"/>
                <c:pt idx="0">
                  <c:v>HSBQLP20 a/h=10</c:v>
                </c:pt>
              </c:strCache>
            </c:strRef>
          </c:tx>
          <c:spPr>
            <a:ln w="9525" cap="rnd">
              <a:solidFill>
                <a:srgbClr val="FF0000"/>
              </a:solidFill>
              <a:round/>
            </a:ln>
            <a:effectLst/>
          </c:spPr>
          <c:marker>
            <c:symbol val="square"/>
            <c:size val="4"/>
            <c:spPr>
              <a:solidFill>
                <a:srgbClr val="FF0000"/>
              </a:solidFill>
              <a:ln w="9525">
                <a:solidFill>
                  <a:srgbClr val="FF0000"/>
                </a:solidFill>
                <a:round/>
              </a:ln>
              <a:effectLst/>
            </c:spPr>
          </c:marker>
          <c:xVal>
            <c:numRef>
              <c:f>Feuil2!$B$37:$F$37</c:f>
              <c:numCache>
                <c:formatCode>General</c:formatCode>
                <c:ptCount val="5"/>
                <c:pt idx="0">
                  <c:v>6</c:v>
                </c:pt>
                <c:pt idx="1">
                  <c:v>8</c:v>
                </c:pt>
                <c:pt idx="2">
                  <c:v>12</c:v>
                </c:pt>
                <c:pt idx="3">
                  <c:v>16</c:v>
                </c:pt>
                <c:pt idx="4">
                  <c:v>20</c:v>
                </c:pt>
              </c:numCache>
            </c:numRef>
          </c:xVal>
          <c:yVal>
            <c:numRef>
              <c:f>Feuil2!$B$39:$F$39</c:f>
              <c:numCache>
                <c:formatCode>General</c:formatCode>
                <c:ptCount val="5"/>
                <c:pt idx="0">
                  <c:v>1.0065</c:v>
                </c:pt>
                <c:pt idx="1">
                  <c:v>1.0034577414157921</c:v>
                </c:pt>
                <c:pt idx="2">
                  <c:v>1.0021463414634146</c:v>
                </c:pt>
                <c:pt idx="3">
                  <c:v>1.0009181421279758</c:v>
                </c:pt>
                <c:pt idx="4">
                  <c:v>1.0006050180008614</c:v>
                </c:pt>
              </c:numCache>
            </c:numRef>
          </c:yVal>
          <c:smooth val="0"/>
          <c:extLst xmlns:c16r2="http://schemas.microsoft.com/office/drawing/2015/06/chart">
            <c:ext xmlns:c16="http://schemas.microsoft.com/office/drawing/2014/chart" uri="{C3380CC4-5D6E-409C-BE32-E72D297353CC}">
              <c16:uniqueId val="{00000003-7F7A-4880-8539-E0DFE6EA8312}"/>
            </c:ext>
          </c:extLst>
        </c:ser>
        <c:ser>
          <c:idx val="2"/>
          <c:order val="2"/>
          <c:tx>
            <c:strRef>
              <c:f>Feuil2!$A$40</c:f>
              <c:strCache>
                <c:ptCount val="1"/>
                <c:pt idx="0">
                  <c:v>HSBQLP20 a/h=20</c:v>
                </c:pt>
              </c:strCache>
            </c:strRef>
          </c:tx>
          <c:spPr>
            <a:ln w="15875" cap="rnd">
              <a:solidFill>
                <a:srgbClr val="00B0F0"/>
              </a:solidFill>
              <a:round/>
            </a:ln>
            <a:effectLst/>
          </c:spPr>
          <c:marker>
            <c:symbol val="triangle"/>
            <c:size val="4"/>
            <c:spPr>
              <a:solidFill>
                <a:srgbClr val="00B0F0"/>
              </a:solidFill>
              <a:ln w="9525">
                <a:solidFill>
                  <a:srgbClr val="00B0F0"/>
                </a:solidFill>
                <a:round/>
              </a:ln>
              <a:effectLst/>
            </c:spPr>
          </c:marker>
          <c:xVal>
            <c:numRef>
              <c:f>Feuil2!$B$37:$F$37</c:f>
              <c:numCache>
                <c:formatCode>General</c:formatCode>
                <c:ptCount val="5"/>
                <c:pt idx="0">
                  <c:v>6</c:v>
                </c:pt>
                <c:pt idx="1">
                  <c:v>8</c:v>
                </c:pt>
                <c:pt idx="2">
                  <c:v>12</c:v>
                </c:pt>
                <c:pt idx="3">
                  <c:v>16</c:v>
                </c:pt>
                <c:pt idx="4">
                  <c:v>20</c:v>
                </c:pt>
              </c:numCache>
            </c:numRef>
          </c:xVal>
          <c:yVal>
            <c:numRef>
              <c:f>Feuil2!$B$40:$F$40</c:f>
              <c:numCache>
                <c:formatCode>General</c:formatCode>
                <c:ptCount val="5"/>
                <c:pt idx="0">
                  <c:v>1.0035000000000001</c:v>
                </c:pt>
                <c:pt idx="1">
                  <c:v>1.0018</c:v>
                </c:pt>
                <c:pt idx="2">
                  <c:v>1.0008999999999999</c:v>
                </c:pt>
                <c:pt idx="3">
                  <c:v>1.0005999999999999</c:v>
                </c:pt>
                <c:pt idx="4">
                  <c:v>1.0004999999999999</c:v>
                </c:pt>
              </c:numCache>
            </c:numRef>
          </c:yVal>
          <c:smooth val="0"/>
          <c:extLst xmlns:c16r2="http://schemas.microsoft.com/office/drawing/2015/06/chart">
            <c:ext xmlns:c16="http://schemas.microsoft.com/office/drawing/2014/chart" uri="{C3380CC4-5D6E-409C-BE32-E72D297353CC}">
              <c16:uniqueId val="{00000004-7F7A-4880-8539-E0DFE6EA8312}"/>
            </c:ext>
          </c:extLst>
        </c:ser>
        <c:ser>
          <c:idx val="3"/>
          <c:order val="3"/>
          <c:tx>
            <c:strRef>
              <c:f>Feuil2!$A$41</c:f>
              <c:strCache>
                <c:ptCount val="1"/>
                <c:pt idx="0">
                  <c:v>HSBQLP20 a/h=100</c:v>
                </c:pt>
              </c:strCache>
            </c:strRef>
          </c:tx>
          <c:spPr>
            <a:ln w="15875" cap="rnd">
              <a:solidFill>
                <a:srgbClr val="00B050"/>
              </a:solidFill>
              <a:round/>
            </a:ln>
            <a:effectLst/>
          </c:spPr>
          <c:marker>
            <c:symbol val="circle"/>
            <c:size val="4"/>
            <c:spPr>
              <a:solidFill>
                <a:srgbClr val="00B050"/>
              </a:solidFill>
              <a:ln w="9525">
                <a:solidFill>
                  <a:srgbClr val="00B050"/>
                </a:solidFill>
                <a:round/>
              </a:ln>
              <a:effectLst/>
            </c:spPr>
          </c:marker>
          <c:xVal>
            <c:numRef>
              <c:f>Feuil2!$B$37:$F$37</c:f>
              <c:numCache>
                <c:formatCode>General</c:formatCode>
                <c:ptCount val="5"/>
                <c:pt idx="0">
                  <c:v>6</c:v>
                </c:pt>
                <c:pt idx="1">
                  <c:v>8</c:v>
                </c:pt>
                <c:pt idx="2">
                  <c:v>12</c:v>
                </c:pt>
                <c:pt idx="3">
                  <c:v>16</c:v>
                </c:pt>
                <c:pt idx="4">
                  <c:v>20</c:v>
                </c:pt>
              </c:numCache>
            </c:numRef>
          </c:xVal>
          <c:yVal>
            <c:numRef>
              <c:f>Feuil2!$B$41:$F$41</c:f>
              <c:numCache>
                <c:formatCode>General</c:formatCode>
                <c:ptCount val="5"/>
                <c:pt idx="0">
                  <c:v>1.0014500022378425</c:v>
                </c:pt>
                <c:pt idx="1">
                  <c:v>1.0008999999999999</c:v>
                </c:pt>
                <c:pt idx="2">
                  <c:v>1.0003</c:v>
                </c:pt>
                <c:pt idx="3">
                  <c:v>1.0002</c:v>
                </c:pt>
                <c:pt idx="4">
                  <c:v>1.0000000010000001</c:v>
                </c:pt>
              </c:numCache>
            </c:numRef>
          </c:yVal>
          <c:smooth val="0"/>
          <c:extLst xmlns:c16r2="http://schemas.microsoft.com/office/drawing/2015/06/chart">
            <c:ext xmlns:c16="http://schemas.microsoft.com/office/drawing/2014/chart" uri="{C3380CC4-5D6E-409C-BE32-E72D297353CC}">
              <c16:uniqueId val="{00000005-7F7A-4880-8539-E0DFE6EA8312}"/>
            </c:ext>
          </c:extLst>
        </c:ser>
        <c:dLbls>
          <c:showLegendKey val="0"/>
          <c:showVal val="0"/>
          <c:showCatName val="0"/>
          <c:showSerName val="0"/>
          <c:showPercent val="0"/>
          <c:showBubbleSize val="0"/>
        </c:dLbls>
        <c:axId val="-2136351728"/>
        <c:axId val="-2136350640"/>
      </c:scatterChart>
      <c:valAx>
        <c:axId val="-2136351728"/>
        <c:scaling>
          <c:orientation val="minMax"/>
          <c:max val="20"/>
          <c:min val="4"/>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2136350640"/>
        <c:crosses val="autoZero"/>
        <c:crossBetween val="midCat"/>
        <c:majorUnit val="2"/>
      </c:valAx>
      <c:valAx>
        <c:axId val="-2136350640"/>
        <c:scaling>
          <c:orientation val="minMax"/>
          <c:max val="1.0149999999999999"/>
          <c:min val="0.995"/>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2136351728"/>
        <c:crosses val="autoZero"/>
        <c:crossBetween val="midCat"/>
        <c:majorUnit val="5.000000000000001E-3"/>
        <c:minorUnit val="2.0000000000000005E-3"/>
      </c:valAx>
      <c:spPr>
        <a:noFill/>
        <a:ln>
          <a:solidFill>
            <a:schemeClr val="tx1"/>
          </a:solidFill>
        </a:ln>
        <a:effectLst/>
      </c:spPr>
    </c:plotArea>
    <c:legend>
      <c:legendPos val="r"/>
      <c:layout>
        <c:manualLayout>
          <c:xMode val="edge"/>
          <c:yMode val="edge"/>
          <c:x val="0.45845612198777258"/>
          <c:y val="0.11387363651786872"/>
          <c:w val="0.4711725384780075"/>
          <c:h val="0.28880133329341434"/>
        </c:manualLayout>
      </c:layout>
      <c:overlay val="0"/>
      <c:spPr>
        <a:noFill/>
        <a:ln>
          <a:solidFill>
            <a:schemeClr val="bg1"/>
          </a:solid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chemeClr val="tx1"/>
          </a:solidFill>
        </a:defRPr>
      </a:pPr>
      <a:endParaRPr lang="fr-FR"/>
    </a:p>
  </c:txPr>
  <c:externalData r:id="rId4">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74448339637051"/>
          <c:y val="9.2781898148501046E-2"/>
          <c:w val="0.82635210411111304"/>
          <c:h val="0.65287315362951881"/>
        </c:manualLayout>
      </c:layout>
      <c:scatterChart>
        <c:scatterStyle val="lineMarker"/>
        <c:varyColors val="0"/>
        <c:ser>
          <c:idx val="0"/>
          <c:order val="0"/>
          <c:tx>
            <c:strRef>
              <c:f>Feuil2!$A$56</c:f>
              <c:strCache>
                <c:ptCount val="1"/>
                <c:pt idx="0">
                  <c:v>Reddy</c:v>
                </c:pt>
              </c:strCache>
            </c:strRef>
          </c:tx>
          <c:spPr>
            <a:ln w="19050" cap="rnd">
              <a:solidFill>
                <a:schemeClr val="tx1"/>
              </a:solidFill>
              <a:prstDash val="dashDot"/>
              <a:round/>
            </a:ln>
            <a:effectLst/>
          </c:spPr>
          <c:marker>
            <c:symbol val="none"/>
          </c:marker>
          <c:xVal>
            <c:numRef>
              <c:f>Feuil2!$B$55:$F$55</c:f>
              <c:numCache>
                <c:formatCode>General</c:formatCode>
                <c:ptCount val="5"/>
                <c:pt idx="0">
                  <c:v>6</c:v>
                </c:pt>
                <c:pt idx="1">
                  <c:v>8</c:v>
                </c:pt>
                <c:pt idx="2">
                  <c:v>12</c:v>
                </c:pt>
                <c:pt idx="3">
                  <c:v>16</c:v>
                </c:pt>
                <c:pt idx="4">
                  <c:v>20</c:v>
                </c:pt>
              </c:numCache>
            </c:numRef>
          </c:xVal>
          <c:yVal>
            <c:numRef>
              <c:f>Feuil2!$B$56:$F$56</c:f>
              <c:numCache>
                <c:formatCode>General</c:formatCode>
                <c:ptCount val="5"/>
                <c:pt idx="0">
                  <c:v>1</c:v>
                </c:pt>
                <c:pt idx="1">
                  <c:v>1</c:v>
                </c:pt>
                <c:pt idx="2">
                  <c:v>1</c:v>
                </c:pt>
                <c:pt idx="3">
                  <c:v>1</c:v>
                </c:pt>
                <c:pt idx="4">
                  <c:v>1</c:v>
                </c:pt>
              </c:numCache>
            </c:numRef>
          </c:yVal>
          <c:smooth val="0"/>
          <c:extLst xmlns:c16r2="http://schemas.microsoft.com/office/drawing/2015/06/chart">
            <c:ext xmlns:c16="http://schemas.microsoft.com/office/drawing/2014/chart" uri="{C3380CC4-5D6E-409C-BE32-E72D297353CC}">
              <c16:uniqueId val="{00000000-8E08-4F67-BB5C-8AF58BABF1CE}"/>
            </c:ext>
          </c:extLst>
        </c:ser>
        <c:ser>
          <c:idx val="1"/>
          <c:order val="1"/>
          <c:tx>
            <c:strRef>
              <c:f>Feuil2!$A$57</c:f>
              <c:strCache>
                <c:ptCount val="1"/>
                <c:pt idx="0">
                  <c:v>HSBQLP20 a/h=10</c:v>
                </c:pt>
              </c:strCache>
            </c:strRef>
          </c:tx>
          <c:spPr>
            <a:ln w="9525" cap="rnd">
              <a:solidFill>
                <a:srgbClr val="FF0000"/>
              </a:solidFill>
              <a:round/>
            </a:ln>
            <a:effectLst/>
          </c:spPr>
          <c:marker>
            <c:symbol val="square"/>
            <c:size val="4"/>
            <c:spPr>
              <a:solidFill>
                <a:srgbClr val="FF0000"/>
              </a:solidFill>
              <a:ln w="9525">
                <a:solidFill>
                  <a:srgbClr val="FF000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7:$F$57</c:f>
              <c:numCache>
                <c:formatCode>General</c:formatCode>
                <c:ptCount val="5"/>
                <c:pt idx="0">
                  <c:v>1.0035113999523775</c:v>
                </c:pt>
                <c:pt idx="1">
                  <c:v>1.0022</c:v>
                </c:pt>
                <c:pt idx="2">
                  <c:v>1.0013463410000001</c:v>
                </c:pt>
                <c:pt idx="3">
                  <c:v>1.00071814</c:v>
                </c:pt>
                <c:pt idx="4">
                  <c:v>1.0004999999999999</c:v>
                </c:pt>
              </c:numCache>
            </c:numRef>
          </c:yVal>
          <c:smooth val="0"/>
          <c:extLst xmlns:c16r2="http://schemas.microsoft.com/office/drawing/2015/06/chart">
            <c:ext xmlns:c16="http://schemas.microsoft.com/office/drawing/2014/chart" uri="{C3380CC4-5D6E-409C-BE32-E72D297353CC}">
              <c16:uniqueId val="{00000001-8E08-4F67-BB5C-8AF58BABF1CE}"/>
            </c:ext>
          </c:extLst>
        </c:ser>
        <c:ser>
          <c:idx val="2"/>
          <c:order val="2"/>
          <c:tx>
            <c:strRef>
              <c:f>Feuil2!$A$58</c:f>
              <c:strCache>
                <c:ptCount val="1"/>
                <c:pt idx="0">
                  <c:v>HSBQLP20 a/h=20</c:v>
                </c:pt>
              </c:strCache>
            </c:strRef>
          </c:tx>
          <c:spPr>
            <a:ln w="15875" cap="rnd">
              <a:solidFill>
                <a:srgbClr val="00B0F0"/>
              </a:solidFill>
              <a:round/>
            </a:ln>
            <a:effectLst/>
          </c:spPr>
          <c:marker>
            <c:symbol val="triangle"/>
            <c:size val="4"/>
            <c:spPr>
              <a:solidFill>
                <a:srgbClr val="00B0F0"/>
              </a:solidFill>
              <a:ln w="9525">
                <a:solidFill>
                  <a:srgbClr val="00B0F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8:$F$58</c:f>
              <c:numCache>
                <c:formatCode>General</c:formatCode>
                <c:ptCount val="5"/>
                <c:pt idx="0">
                  <c:v>1.0020047599999999</c:v>
                </c:pt>
                <c:pt idx="1">
                  <c:v>1.00120476</c:v>
                </c:pt>
                <c:pt idx="2">
                  <c:v>1.0006999999999999</c:v>
                </c:pt>
                <c:pt idx="3">
                  <c:v>1.000405</c:v>
                </c:pt>
                <c:pt idx="4">
                  <c:v>1.0003</c:v>
                </c:pt>
              </c:numCache>
            </c:numRef>
          </c:yVal>
          <c:smooth val="0"/>
          <c:extLst xmlns:c16r2="http://schemas.microsoft.com/office/drawing/2015/06/chart">
            <c:ext xmlns:c16="http://schemas.microsoft.com/office/drawing/2014/chart" uri="{C3380CC4-5D6E-409C-BE32-E72D297353CC}">
              <c16:uniqueId val="{00000002-8E08-4F67-BB5C-8AF58BABF1CE}"/>
            </c:ext>
          </c:extLst>
        </c:ser>
        <c:ser>
          <c:idx val="3"/>
          <c:order val="3"/>
          <c:tx>
            <c:strRef>
              <c:f>Feuil2!$A$59</c:f>
              <c:strCache>
                <c:ptCount val="1"/>
                <c:pt idx="0">
                  <c:v>HSBQLP20 a/h=100</c:v>
                </c:pt>
              </c:strCache>
            </c:strRef>
          </c:tx>
          <c:spPr>
            <a:ln w="15875" cap="rnd">
              <a:solidFill>
                <a:srgbClr val="00B050"/>
              </a:solidFill>
              <a:round/>
            </a:ln>
            <a:effectLst/>
          </c:spPr>
          <c:marker>
            <c:symbol val="circle"/>
            <c:size val="4"/>
            <c:spPr>
              <a:solidFill>
                <a:srgbClr val="00B050"/>
              </a:solidFill>
              <a:ln w="9525">
                <a:solidFill>
                  <a:srgbClr val="00B05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9:$F$59</c:f>
              <c:numCache>
                <c:formatCode>General</c:formatCode>
                <c:ptCount val="5"/>
                <c:pt idx="0">
                  <c:v>1.0008390458071099</c:v>
                </c:pt>
                <c:pt idx="1">
                  <c:v>1.00053904580711</c:v>
                </c:pt>
                <c:pt idx="2">
                  <c:v>1.0003590458071101</c:v>
                </c:pt>
                <c:pt idx="3">
                  <c:v>1.0002</c:v>
                </c:pt>
                <c:pt idx="4">
                  <c:v>1.0001500000000001</c:v>
                </c:pt>
              </c:numCache>
            </c:numRef>
          </c:yVal>
          <c:smooth val="0"/>
          <c:extLst xmlns:c16r2="http://schemas.microsoft.com/office/drawing/2015/06/chart">
            <c:ext xmlns:c16="http://schemas.microsoft.com/office/drawing/2014/chart" uri="{C3380CC4-5D6E-409C-BE32-E72D297353CC}">
              <c16:uniqueId val="{00000003-8E08-4F67-BB5C-8AF58BABF1CE}"/>
            </c:ext>
          </c:extLst>
        </c:ser>
        <c:dLbls>
          <c:showLegendKey val="0"/>
          <c:showVal val="0"/>
          <c:showCatName val="0"/>
          <c:showSerName val="0"/>
          <c:showPercent val="0"/>
          <c:showBubbleSize val="0"/>
        </c:dLbls>
        <c:axId val="1830330496"/>
        <c:axId val="1830331040"/>
      </c:scatterChart>
      <c:valAx>
        <c:axId val="1830330496"/>
        <c:scaling>
          <c:orientation val="minMax"/>
          <c:max val="20"/>
          <c:min val="4"/>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30331040"/>
        <c:crosses val="autoZero"/>
        <c:crossBetween val="midCat"/>
        <c:majorUnit val="2"/>
      </c:valAx>
      <c:valAx>
        <c:axId val="1830331040"/>
        <c:scaling>
          <c:orientation val="minMax"/>
          <c:max val="1.006"/>
          <c:min val="0.998"/>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830330496"/>
        <c:crosses val="autoZero"/>
        <c:crossBetween val="midCat"/>
        <c:majorUnit val="2.0000000000000005E-3"/>
      </c:valAx>
      <c:spPr>
        <a:noFill/>
        <a:ln>
          <a:solidFill>
            <a:schemeClr val="tx1"/>
          </a:solidFill>
        </a:ln>
        <a:effectLst/>
      </c:spPr>
    </c:plotArea>
    <c:legend>
      <c:legendPos val="r"/>
      <c:layout>
        <c:manualLayout>
          <c:xMode val="edge"/>
          <c:yMode val="edge"/>
          <c:x val="0.50901968425369692"/>
          <c:y val="0.11106347108071345"/>
          <c:w val="0.43510324530128208"/>
          <c:h val="0.26726440216870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9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23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74448339637051"/>
          <c:y val="9.2781898148501046E-2"/>
          <c:w val="0.82635210411111304"/>
          <c:h val="0.65287315362951881"/>
        </c:manualLayout>
      </c:layout>
      <c:scatterChart>
        <c:scatterStyle val="lineMarker"/>
        <c:varyColors val="0"/>
        <c:ser>
          <c:idx val="0"/>
          <c:order val="0"/>
          <c:tx>
            <c:strRef>
              <c:f>Feuil2!$A$56</c:f>
              <c:strCache>
                <c:ptCount val="1"/>
                <c:pt idx="0">
                  <c:v>Reddy</c:v>
                </c:pt>
              </c:strCache>
            </c:strRef>
          </c:tx>
          <c:spPr>
            <a:ln w="19050" cap="rnd">
              <a:solidFill>
                <a:schemeClr val="tx1"/>
              </a:solidFill>
              <a:prstDash val="dashDot"/>
              <a:round/>
            </a:ln>
            <a:effectLst/>
          </c:spPr>
          <c:marker>
            <c:symbol val="none"/>
          </c:marker>
          <c:xVal>
            <c:numRef>
              <c:f>Feuil2!$B$55:$F$55</c:f>
              <c:numCache>
                <c:formatCode>General</c:formatCode>
                <c:ptCount val="5"/>
                <c:pt idx="0">
                  <c:v>6</c:v>
                </c:pt>
                <c:pt idx="1">
                  <c:v>8</c:v>
                </c:pt>
                <c:pt idx="2">
                  <c:v>12</c:v>
                </c:pt>
                <c:pt idx="3">
                  <c:v>16</c:v>
                </c:pt>
                <c:pt idx="4">
                  <c:v>20</c:v>
                </c:pt>
              </c:numCache>
            </c:numRef>
          </c:xVal>
          <c:yVal>
            <c:numRef>
              <c:f>Feuil2!$B$56:$F$56</c:f>
              <c:numCache>
                <c:formatCode>General</c:formatCode>
                <c:ptCount val="5"/>
                <c:pt idx="0">
                  <c:v>1</c:v>
                </c:pt>
                <c:pt idx="1">
                  <c:v>1</c:v>
                </c:pt>
                <c:pt idx="2">
                  <c:v>1</c:v>
                </c:pt>
                <c:pt idx="3">
                  <c:v>1</c:v>
                </c:pt>
                <c:pt idx="4">
                  <c:v>1</c:v>
                </c:pt>
              </c:numCache>
            </c:numRef>
          </c:yVal>
          <c:smooth val="0"/>
          <c:extLst xmlns:c16r2="http://schemas.microsoft.com/office/drawing/2015/06/chart">
            <c:ext xmlns:c16="http://schemas.microsoft.com/office/drawing/2014/chart" uri="{C3380CC4-5D6E-409C-BE32-E72D297353CC}">
              <c16:uniqueId val="{00000000-8E08-4F67-BB5C-8AF58BABF1CE}"/>
            </c:ext>
          </c:extLst>
        </c:ser>
        <c:ser>
          <c:idx val="1"/>
          <c:order val="1"/>
          <c:tx>
            <c:strRef>
              <c:f>Feuil2!$A$57</c:f>
              <c:strCache>
                <c:ptCount val="1"/>
                <c:pt idx="0">
                  <c:v>HSBQLP20 a/h=10</c:v>
                </c:pt>
              </c:strCache>
            </c:strRef>
          </c:tx>
          <c:spPr>
            <a:ln w="9525" cap="rnd">
              <a:solidFill>
                <a:srgbClr val="FF0000"/>
              </a:solidFill>
              <a:round/>
            </a:ln>
            <a:effectLst/>
          </c:spPr>
          <c:marker>
            <c:symbol val="square"/>
            <c:size val="4"/>
            <c:spPr>
              <a:solidFill>
                <a:srgbClr val="FF0000"/>
              </a:solidFill>
              <a:ln w="9525">
                <a:solidFill>
                  <a:srgbClr val="FF000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7:$F$57</c:f>
              <c:numCache>
                <c:formatCode>General</c:formatCode>
                <c:ptCount val="5"/>
                <c:pt idx="0">
                  <c:v>1.0035113999523775</c:v>
                </c:pt>
                <c:pt idx="1">
                  <c:v>1.0022</c:v>
                </c:pt>
                <c:pt idx="2">
                  <c:v>1.0013463410000001</c:v>
                </c:pt>
                <c:pt idx="3">
                  <c:v>1.00071814</c:v>
                </c:pt>
                <c:pt idx="4">
                  <c:v>1.0004999999999999</c:v>
                </c:pt>
              </c:numCache>
            </c:numRef>
          </c:yVal>
          <c:smooth val="0"/>
          <c:extLst xmlns:c16r2="http://schemas.microsoft.com/office/drawing/2015/06/chart">
            <c:ext xmlns:c16="http://schemas.microsoft.com/office/drawing/2014/chart" uri="{C3380CC4-5D6E-409C-BE32-E72D297353CC}">
              <c16:uniqueId val="{00000001-8E08-4F67-BB5C-8AF58BABF1CE}"/>
            </c:ext>
          </c:extLst>
        </c:ser>
        <c:ser>
          <c:idx val="2"/>
          <c:order val="2"/>
          <c:tx>
            <c:strRef>
              <c:f>Feuil2!$A$58</c:f>
              <c:strCache>
                <c:ptCount val="1"/>
                <c:pt idx="0">
                  <c:v>HSBQLP20 a/h=20</c:v>
                </c:pt>
              </c:strCache>
            </c:strRef>
          </c:tx>
          <c:spPr>
            <a:ln w="15875" cap="rnd">
              <a:solidFill>
                <a:srgbClr val="00B0F0"/>
              </a:solidFill>
              <a:round/>
            </a:ln>
            <a:effectLst/>
          </c:spPr>
          <c:marker>
            <c:symbol val="triangle"/>
            <c:size val="4"/>
            <c:spPr>
              <a:solidFill>
                <a:srgbClr val="00B0F0"/>
              </a:solidFill>
              <a:ln w="9525">
                <a:solidFill>
                  <a:srgbClr val="00B0F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8:$F$58</c:f>
              <c:numCache>
                <c:formatCode>General</c:formatCode>
                <c:ptCount val="5"/>
                <c:pt idx="0">
                  <c:v>1.0020047599999999</c:v>
                </c:pt>
                <c:pt idx="1">
                  <c:v>1.00120476</c:v>
                </c:pt>
                <c:pt idx="2">
                  <c:v>1.0006999999999999</c:v>
                </c:pt>
                <c:pt idx="3">
                  <c:v>1.000405</c:v>
                </c:pt>
                <c:pt idx="4">
                  <c:v>1.0003</c:v>
                </c:pt>
              </c:numCache>
            </c:numRef>
          </c:yVal>
          <c:smooth val="0"/>
          <c:extLst xmlns:c16r2="http://schemas.microsoft.com/office/drawing/2015/06/chart">
            <c:ext xmlns:c16="http://schemas.microsoft.com/office/drawing/2014/chart" uri="{C3380CC4-5D6E-409C-BE32-E72D297353CC}">
              <c16:uniqueId val="{00000002-8E08-4F67-BB5C-8AF58BABF1CE}"/>
            </c:ext>
          </c:extLst>
        </c:ser>
        <c:ser>
          <c:idx val="3"/>
          <c:order val="3"/>
          <c:tx>
            <c:strRef>
              <c:f>Feuil2!$A$59</c:f>
              <c:strCache>
                <c:ptCount val="1"/>
                <c:pt idx="0">
                  <c:v>HSBQLP20 a/h=100</c:v>
                </c:pt>
              </c:strCache>
            </c:strRef>
          </c:tx>
          <c:spPr>
            <a:ln w="15875" cap="rnd">
              <a:solidFill>
                <a:srgbClr val="00B050"/>
              </a:solidFill>
              <a:round/>
            </a:ln>
            <a:effectLst/>
          </c:spPr>
          <c:marker>
            <c:symbol val="circle"/>
            <c:size val="4"/>
            <c:spPr>
              <a:solidFill>
                <a:srgbClr val="00B050"/>
              </a:solidFill>
              <a:ln w="9525">
                <a:solidFill>
                  <a:srgbClr val="00B050"/>
                </a:solidFill>
                <a:round/>
              </a:ln>
              <a:effectLst/>
            </c:spPr>
          </c:marker>
          <c:xVal>
            <c:numRef>
              <c:f>Feuil2!$B$55:$F$55</c:f>
              <c:numCache>
                <c:formatCode>General</c:formatCode>
                <c:ptCount val="5"/>
                <c:pt idx="0">
                  <c:v>6</c:v>
                </c:pt>
                <c:pt idx="1">
                  <c:v>8</c:v>
                </c:pt>
                <c:pt idx="2">
                  <c:v>12</c:v>
                </c:pt>
                <c:pt idx="3">
                  <c:v>16</c:v>
                </c:pt>
                <c:pt idx="4">
                  <c:v>20</c:v>
                </c:pt>
              </c:numCache>
            </c:numRef>
          </c:xVal>
          <c:yVal>
            <c:numRef>
              <c:f>Feuil2!$B$59:$F$59</c:f>
              <c:numCache>
                <c:formatCode>General</c:formatCode>
                <c:ptCount val="5"/>
                <c:pt idx="0">
                  <c:v>1.0008390458071099</c:v>
                </c:pt>
                <c:pt idx="1">
                  <c:v>1.00053904580711</c:v>
                </c:pt>
                <c:pt idx="2">
                  <c:v>1.0003590458071101</c:v>
                </c:pt>
                <c:pt idx="3">
                  <c:v>1.0002</c:v>
                </c:pt>
                <c:pt idx="4">
                  <c:v>1.0001500000000001</c:v>
                </c:pt>
              </c:numCache>
            </c:numRef>
          </c:yVal>
          <c:smooth val="0"/>
          <c:extLst xmlns:c16r2="http://schemas.microsoft.com/office/drawing/2015/06/chart">
            <c:ext xmlns:c16="http://schemas.microsoft.com/office/drawing/2014/chart" uri="{C3380CC4-5D6E-409C-BE32-E72D297353CC}">
              <c16:uniqueId val="{00000003-8E08-4F67-BB5C-8AF58BABF1CE}"/>
            </c:ext>
          </c:extLst>
        </c:ser>
        <c:dLbls>
          <c:showLegendKey val="0"/>
          <c:showVal val="0"/>
          <c:showCatName val="0"/>
          <c:showSerName val="0"/>
          <c:showPercent val="0"/>
          <c:showBubbleSize val="0"/>
        </c:dLbls>
        <c:axId val="-2136345200"/>
        <c:axId val="-2136344656"/>
      </c:scatterChart>
      <c:valAx>
        <c:axId val="-2136345200"/>
        <c:scaling>
          <c:orientation val="minMax"/>
          <c:max val="20"/>
          <c:min val="4"/>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44656"/>
        <c:crosses val="autoZero"/>
        <c:crossBetween val="midCat"/>
        <c:majorUnit val="2"/>
      </c:valAx>
      <c:valAx>
        <c:axId val="-2136344656"/>
        <c:scaling>
          <c:orientation val="minMax"/>
          <c:max val="1.006"/>
          <c:min val="0.998"/>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45200"/>
        <c:crosses val="autoZero"/>
        <c:crossBetween val="midCat"/>
        <c:majorUnit val="2.0000000000000005E-3"/>
      </c:valAx>
      <c:spPr>
        <a:noFill/>
        <a:ln>
          <a:solidFill>
            <a:schemeClr val="tx1"/>
          </a:solidFill>
        </a:ln>
        <a:effectLst/>
      </c:spPr>
    </c:plotArea>
    <c:legend>
      <c:legendPos val="r"/>
      <c:layout>
        <c:manualLayout>
          <c:xMode val="edge"/>
          <c:yMode val="edge"/>
          <c:x val="0.50901968425369692"/>
          <c:y val="0.11106347108071345"/>
          <c:w val="0.43510324530128208"/>
          <c:h val="0.26726440216870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9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465223097112866E-2"/>
          <c:y val="3.6111111111111108E-2"/>
          <c:w val="0.85345514841477965"/>
          <c:h val="0.81490565434030759"/>
        </c:manualLayout>
      </c:layout>
      <c:scatterChart>
        <c:scatterStyle val="lineMarker"/>
        <c:varyColors val="0"/>
        <c:ser>
          <c:idx val="0"/>
          <c:order val="0"/>
          <c:spPr>
            <a:ln w="15875" cap="rnd">
              <a:solidFill>
                <a:srgbClr val="FF0000"/>
              </a:solidFill>
              <a:round/>
            </a:ln>
            <a:effectLst/>
          </c:spPr>
          <c:marker>
            <c:symbol val="square"/>
            <c:size val="4"/>
            <c:spPr>
              <a:solidFill>
                <a:srgbClr val="FF0000"/>
              </a:solidFill>
              <a:ln w="9525">
                <a:solidFill>
                  <a:srgbClr val="FF0000"/>
                </a:solidFill>
                <a:round/>
              </a:ln>
              <a:effectLst/>
            </c:spPr>
          </c:marker>
          <c:xVal>
            <c:numRef>
              <c:f>Sheet1!$B$2:$G$2</c:f>
              <c:numCache>
                <c:formatCode>General</c:formatCode>
                <c:ptCount val="6"/>
                <c:pt idx="0">
                  <c:v>5</c:v>
                </c:pt>
                <c:pt idx="1">
                  <c:v>10</c:v>
                </c:pt>
                <c:pt idx="2">
                  <c:v>20</c:v>
                </c:pt>
                <c:pt idx="3">
                  <c:v>25</c:v>
                </c:pt>
                <c:pt idx="4">
                  <c:v>50</c:v>
                </c:pt>
                <c:pt idx="5">
                  <c:v>100</c:v>
                </c:pt>
              </c:numCache>
            </c:numRef>
          </c:xVal>
          <c:yVal>
            <c:numRef>
              <c:f>Sheet1!$B$3:$G$3</c:f>
              <c:numCache>
                <c:formatCode>General</c:formatCode>
                <c:ptCount val="6"/>
                <c:pt idx="0">
                  <c:v>10.85</c:v>
                </c:pt>
                <c:pt idx="1">
                  <c:v>15.1242</c:v>
                </c:pt>
                <c:pt idx="2">
                  <c:v>17.631499999999999</c:v>
                </c:pt>
                <c:pt idx="3">
                  <c:v>18.041</c:v>
                </c:pt>
                <c:pt idx="4">
                  <c:v>18.6419</c:v>
                </c:pt>
                <c:pt idx="5">
                  <c:v>18.8033</c:v>
                </c:pt>
              </c:numCache>
            </c:numRef>
          </c:yVal>
          <c:smooth val="0"/>
          <c:extLst xmlns:c16r2="http://schemas.microsoft.com/office/drawing/2015/06/chart">
            <c:ext xmlns:c16="http://schemas.microsoft.com/office/drawing/2014/chart" uri="{C3380CC4-5D6E-409C-BE32-E72D297353CC}">
              <c16:uniqueId val="{00000000-CA23-405B-AC39-E7E661C58D4C}"/>
            </c:ext>
          </c:extLst>
        </c:ser>
        <c:dLbls>
          <c:showLegendKey val="0"/>
          <c:showVal val="0"/>
          <c:showCatName val="0"/>
          <c:showSerName val="0"/>
          <c:showPercent val="0"/>
          <c:showBubbleSize val="0"/>
        </c:dLbls>
        <c:axId val="873360704"/>
        <c:axId val="873358528"/>
      </c:scatterChart>
      <c:valAx>
        <c:axId val="873360704"/>
        <c:scaling>
          <c:orientation val="minMax"/>
          <c:max val="100"/>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873358528"/>
        <c:crosses val="autoZero"/>
        <c:crossBetween val="midCat"/>
        <c:majorUnit val="10"/>
      </c:valAx>
      <c:valAx>
        <c:axId val="873358528"/>
        <c:scaling>
          <c:orientation val="minMax"/>
          <c:min val="10"/>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873360704"/>
        <c:crosses val="autoZero"/>
        <c:crossBetween val="midCat"/>
        <c:majorUnit val="2"/>
      </c:valAx>
      <c:spPr>
        <a:noFill/>
        <a:ln w="12700">
          <a:solidFill>
            <a:schemeClr val="tx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sz="10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hart240.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465223097112866E-2"/>
          <c:y val="3.6111111111111108E-2"/>
          <c:w val="0.85345514841477965"/>
          <c:h val="0.81490565434030759"/>
        </c:manualLayout>
      </c:layout>
      <c:scatterChart>
        <c:scatterStyle val="lineMarker"/>
        <c:varyColors val="0"/>
        <c:ser>
          <c:idx val="0"/>
          <c:order val="0"/>
          <c:spPr>
            <a:ln w="15875" cap="rnd">
              <a:solidFill>
                <a:srgbClr val="FF0000"/>
              </a:solidFill>
              <a:round/>
            </a:ln>
            <a:effectLst/>
          </c:spPr>
          <c:marker>
            <c:symbol val="square"/>
            <c:size val="4"/>
            <c:spPr>
              <a:solidFill>
                <a:srgbClr val="FF0000"/>
              </a:solidFill>
              <a:ln w="9525">
                <a:solidFill>
                  <a:srgbClr val="FF0000"/>
                </a:solidFill>
                <a:round/>
              </a:ln>
              <a:effectLst/>
            </c:spPr>
          </c:marker>
          <c:xVal>
            <c:numRef>
              <c:f>Sheet1!$B$2:$G$2</c:f>
              <c:numCache>
                <c:formatCode>General</c:formatCode>
                <c:ptCount val="6"/>
                <c:pt idx="0">
                  <c:v>5</c:v>
                </c:pt>
                <c:pt idx="1">
                  <c:v>10</c:v>
                </c:pt>
                <c:pt idx="2">
                  <c:v>20</c:v>
                </c:pt>
                <c:pt idx="3">
                  <c:v>25</c:v>
                </c:pt>
                <c:pt idx="4">
                  <c:v>50</c:v>
                </c:pt>
                <c:pt idx="5">
                  <c:v>100</c:v>
                </c:pt>
              </c:numCache>
            </c:numRef>
          </c:xVal>
          <c:yVal>
            <c:numRef>
              <c:f>Sheet1!$B$3:$G$3</c:f>
              <c:numCache>
                <c:formatCode>General</c:formatCode>
                <c:ptCount val="6"/>
                <c:pt idx="0">
                  <c:v>10.85</c:v>
                </c:pt>
                <c:pt idx="1">
                  <c:v>15.1242</c:v>
                </c:pt>
                <c:pt idx="2">
                  <c:v>17.631499999999999</c:v>
                </c:pt>
                <c:pt idx="3">
                  <c:v>18.041</c:v>
                </c:pt>
                <c:pt idx="4">
                  <c:v>18.6419</c:v>
                </c:pt>
                <c:pt idx="5">
                  <c:v>18.8033</c:v>
                </c:pt>
              </c:numCache>
            </c:numRef>
          </c:yVal>
          <c:smooth val="0"/>
          <c:extLst xmlns:c16r2="http://schemas.microsoft.com/office/drawing/2015/06/chart">
            <c:ext xmlns:c16="http://schemas.microsoft.com/office/drawing/2014/chart" uri="{C3380CC4-5D6E-409C-BE32-E72D297353CC}">
              <c16:uniqueId val="{00000000-CA23-405B-AC39-E7E661C58D4C}"/>
            </c:ext>
          </c:extLst>
        </c:ser>
        <c:dLbls>
          <c:showLegendKey val="0"/>
          <c:showVal val="0"/>
          <c:showCatName val="0"/>
          <c:showSerName val="0"/>
          <c:showPercent val="0"/>
          <c:showBubbleSize val="0"/>
        </c:dLbls>
        <c:axId val="-2136351184"/>
        <c:axId val="-2136357168"/>
      </c:scatterChart>
      <c:valAx>
        <c:axId val="-2136351184"/>
        <c:scaling>
          <c:orientation val="minMax"/>
          <c:max val="100"/>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57168"/>
        <c:crosses val="autoZero"/>
        <c:crossBetween val="midCat"/>
        <c:majorUnit val="10"/>
      </c:valAx>
      <c:valAx>
        <c:axId val="-2136357168"/>
        <c:scaling>
          <c:orientation val="minMax"/>
          <c:min val="10"/>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2136351184"/>
        <c:crosses val="autoZero"/>
        <c:crossBetween val="midCat"/>
        <c:majorUnit val="2"/>
      </c:valAx>
      <c:spPr>
        <a:noFill/>
        <a:ln w="12700">
          <a:solidFill>
            <a:schemeClr val="tx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sz="10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09307352702444"/>
          <c:y val="3.6148633204095268E-2"/>
          <c:w val="0.83129271296521201"/>
          <c:h val="0.84367390211142046"/>
        </c:manualLayout>
      </c:layout>
      <c:scatterChart>
        <c:scatterStyle val="lineMarker"/>
        <c:varyColors val="0"/>
        <c:ser>
          <c:idx val="0"/>
          <c:order val="0"/>
          <c:tx>
            <c:strRef>
              <c:f>Sheet1!$B$17</c:f>
              <c:strCache>
                <c:ptCount val="1"/>
                <c:pt idx="0">
                  <c:v>[0°/90°/0°]</c:v>
                </c:pt>
              </c:strCache>
            </c:strRef>
          </c:tx>
          <c:spPr>
            <a:ln w="15875" cap="rnd">
              <a:solidFill>
                <a:srgbClr val="00B050"/>
              </a:solidFill>
              <a:round/>
            </a:ln>
            <a:effectLst/>
          </c:spPr>
          <c:marker>
            <c:symbol val="circle"/>
            <c:size val="5"/>
            <c:spPr>
              <a:solidFill>
                <a:srgbClr val="00B050"/>
              </a:solidFill>
              <a:ln w="9525">
                <a:solidFill>
                  <a:srgbClr val="00B050"/>
                </a:solidFill>
                <a:round/>
              </a:ln>
              <a:effectLst/>
            </c:spPr>
          </c:marker>
          <c:xVal>
            <c:numRef>
              <c:f>Sheet1!$C$16:$F$16</c:f>
              <c:numCache>
                <c:formatCode>General</c:formatCode>
                <c:ptCount val="4"/>
                <c:pt idx="0">
                  <c:v>3</c:v>
                </c:pt>
                <c:pt idx="1">
                  <c:v>10</c:v>
                </c:pt>
                <c:pt idx="2">
                  <c:v>20</c:v>
                </c:pt>
                <c:pt idx="3">
                  <c:v>30</c:v>
                </c:pt>
              </c:numCache>
            </c:numRef>
          </c:xVal>
          <c:yVal>
            <c:numRef>
              <c:f>Sheet1!$C$17:$F$17</c:f>
              <c:numCache>
                <c:formatCode>General</c:formatCode>
                <c:ptCount val="4"/>
                <c:pt idx="0">
                  <c:v>0.2621</c:v>
                </c:pt>
                <c:pt idx="1">
                  <c:v>0.32819999999999999</c:v>
                </c:pt>
                <c:pt idx="2">
                  <c:v>0.37309999999999999</c:v>
                </c:pt>
                <c:pt idx="3">
                  <c:v>0.3982</c:v>
                </c:pt>
              </c:numCache>
            </c:numRef>
          </c:yVal>
          <c:smooth val="0"/>
          <c:extLst xmlns:c16r2="http://schemas.microsoft.com/office/drawing/2015/06/chart">
            <c:ext xmlns:c16="http://schemas.microsoft.com/office/drawing/2014/chart" uri="{C3380CC4-5D6E-409C-BE32-E72D297353CC}">
              <c16:uniqueId val="{00000000-4BFA-4DA9-87D2-356F4BBBB793}"/>
            </c:ext>
          </c:extLst>
        </c:ser>
        <c:ser>
          <c:idx val="1"/>
          <c:order val="1"/>
          <c:tx>
            <c:strRef>
              <c:f>Sheet1!$B$18</c:f>
              <c:strCache>
                <c:ptCount val="1"/>
                <c:pt idx="0">
                  <c:v>[0°/90°/0°/90°/0°]</c:v>
                </c:pt>
              </c:strCache>
            </c:strRef>
          </c:tx>
          <c:spPr>
            <a:ln w="15875" cap="rnd">
              <a:solidFill>
                <a:srgbClr val="FF0000"/>
              </a:solidFill>
              <a:round/>
            </a:ln>
            <a:effectLst/>
          </c:spPr>
          <c:marker>
            <c:symbol val="triangle"/>
            <c:size val="5"/>
            <c:spPr>
              <a:solidFill>
                <a:srgbClr val="FF0000"/>
              </a:solidFill>
              <a:ln w="9525">
                <a:solidFill>
                  <a:srgbClr val="FF0000"/>
                </a:solidFill>
                <a:round/>
              </a:ln>
              <a:effectLst/>
            </c:spPr>
          </c:marker>
          <c:xVal>
            <c:numRef>
              <c:f>Sheet1!$C$16:$F$16</c:f>
              <c:numCache>
                <c:formatCode>General</c:formatCode>
                <c:ptCount val="4"/>
                <c:pt idx="0">
                  <c:v>3</c:v>
                </c:pt>
                <c:pt idx="1">
                  <c:v>10</c:v>
                </c:pt>
                <c:pt idx="2">
                  <c:v>20</c:v>
                </c:pt>
                <c:pt idx="3">
                  <c:v>30</c:v>
                </c:pt>
              </c:numCache>
            </c:numRef>
          </c:xVal>
          <c:yVal>
            <c:numRef>
              <c:f>Sheet1!$C$18:$F$18</c:f>
              <c:numCache>
                <c:formatCode>General</c:formatCode>
                <c:ptCount val="4"/>
                <c:pt idx="0">
                  <c:v>0.26279999999999998</c:v>
                </c:pt>
                <c:pt idx="1">
                  <c:v>0.33679999999999999</c:v>
                </c:pt>
                <c:pt idx="2">
                  <c:v>0.39910000000000001</c:v>
                </c:pt>
                <c:pt idx="3">
                  <c:v>0.43540000000000001</c:v>
                </c:pt>
              </c:numCache>
            </c:numRef>
          </c:yVal>
          <c:smooth val="0"/>
          <c:extLst xmlns:c16r2="http://schemas.microsoft.com/office/drawing/2015/06/chart">
            <c:ext xmlns:c16="http://schemas.microsoft.com/office/drawing/2014/chart" uri="{C3380CC4-5D6E-409C-BE32-E72D297353CC}">
              <c16:uniqueId val="{00000001-4BFA-4DA9-87D2-356F4BBBB793}"/>
            </c:ext>
          </c:extLst>
        </c:ser>
        <c:ser>
          <c:idx val="2"/>
          <c:order val="2"/>
          <c:tx>
            <c:strRef>
              <c:f>Sheet1!$B$19</c:f>
              <c:strCache>
                <c:ptCount val="1"/>
                <c:pt idx="0">
                  <c:v>[ 0°/90°/0°/90°/0°°/90°/0°/90°/0°]</c:v>
                </c:pt>
              </c:strCache>
            </c:strRef>
          </c:tx>
          <c:spPr>
            <a:ln w="19050" cap="rnd">
              <a:solidFill>
                <a:srgbClr val="00B0F0"/>
              </a:solidFill>
              <a:prstDash val="dashDot"/>
              <a:round/>
            </a:ln>
            <a:effectLst/>
          </c:spPr>
          <c:marker>
            <c:symbol val="square"/>
            <c:size val="5"/>
            <c:spPr>
              <a:solidFill>
                <a:srgbClr val="00B0F0"/>
              </a:solidFill>
              <a:ln w="9525">
                <a:solidFill>
                  <a:srgbClr val="00B0F0"/>
                </a:solidFill>
                <a:round/>
              </a:ln>
              <a:effectLst/>
            </c:spPr>
          </c:marker>
          <c:xVal>
            <c:numRef>
              <c:f>Sheet1!$C$16:$F$16</c:f>
              <c:numCache>
                <c:formatCode>General</c:formatCode>
                <c:ptCount val="4"/>
                <c:pt idx="0">
                  <c:v>3</c:v>
                </c:pt>
                <c:pt idx="1">
                  <c:v>10</c:v>
                </c:pt>
                <c:pt idx="2">
                  <c:v>20</c:v>
                </c:pt>
                <c:pt idx="3">
                  <c:v>30</c:v>
                </c:pt>
              </c:numCache>
            </c:numRef>
          </c:xVal>
          <c:yVal>
            <c:numRef>
              <c:f>Sheet1!$C$19:$F$19</c:f>
              <c:numCache>
                <c:formatCode>General</c:formatCode>
                <c:ptCount val="4"/>
                <c:pt idx="0">
                  <c:v>0.26300000000000001</c:v>
                </c:pt>
                <c:pt idx="1">
                  <c:v>0.33989999999999998</c:v>
                </c:pt>
                <c:pt idx="2">
                  <c:v>0.4007</c:v>
                </c:pt>
                <c:pt idx="3">
                  <c:v>0.43769999999999998</c:v>
                </c:pt>
              </c:numCache>
            </c:numRef>
          </c:yVal>
          <c:smooth val="0"/>
          <c:extLst xmlns:c16r2="http://schemas.microsoft.com/office/drawing/2015/06/chart">
            <c:ext xmlns:c16="http://schemas.microsoft.com/office/drawing/2014/chart" uri="{C3380CC4-5D6E-409C-BE32-E72D297353CC}">
              <c16:uniqueId val="{00000002-4BFA-4DA9-87D2-356F4BBBB793}"/>
            </c:ext>
          </c:extLst>
        </c:ser>
        <c:dLbls>
          <c:showLegendKey val="0"/>
          <c:showVal val="0"/>
          <c:showCatName val="0"/>
          <c:showSerName val="0"/>
          <c:showPercent val="0"/>
          <c:showBubbleSize val="0"/>
        </c:dLbls>
        <c:axId val="1481996832"/>
        <c:axId val="1481997376"/>
      </c:scatterChart>
      <c:valAx>
        <c:axId val="1481996832"/>
        <c:scaling>
          <c:orientation val="minMax"/>
          <c:min val="0"/>
        </c:scaling>
        <c:delete val="0"/>
        <c:axPos val="b"/>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7376"/>
        <c:crosses val="autoZero"/>
        <c:crossBetween val="midCat"/>
      </c:valAx>
      <c:valAx>
        <c:axId val="1481997376"/>
        <c:scaling>
          <c:orientation val="minMax"/>
          <c:min val="0.2"/>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481996832"/>
        <c:crosses val="autoZero"/>
        <c:crossBetween val="midCat"/>
      </c:valAx>
      <c:spPr>
        <a:noFill/>
        <a:ln w="12700">
          <a:solidFill>
            <a:schemeClr val="tx1"/>
          </a:solidFill>
        </a:ln>
        <a:effectLst/>
      </c:spPr>
    </c:plotArea>
    <c:legend>
      <c:legendPos val="l"/>
      <c:layout>
        <c:manualLayout>
          <c:xMode val="edge"/>
          <c:yMode val="edge"/>
          <c:x val="0.38075937686521166"/>
          <c:y val="0.53685244003056432"/>
          <c:w val="0.60409946818963545"/>
          <c:h val="0.3339039835945306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0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4767617533857189E-2"/>
          <c:y val="3.6743375007347194E-2"/>
          <c:w val="0.88215782351075089"/>
          <c:h val="0.87143473675043304"/>
        </c:manualLayout>
      </c:layout>
      <c:scatterChart>
        <c:scatterStyle val="smoothMarker"/>
        <c:varyColors val="0"/>
        <c:ser>
          <c:idx val="0"/>
          <c:order val="0"/>
          <c:tx>
            <c:strRef>
              <c:f>Sheet1!$A$2</c:f>
              <c:strCache>
                <c:ptCount val="1"/>
                <c:pt idx="0">
                  <c:v>p=0 (ceramic) </c:v>
                </c:pt>
              </c:strCache>
            </c:strRef>
          </c:tx>
          <c:spPr>
            <a:ln w="25400" cap="rnd">
              <a:solidFill>
                <a:srgbClr val="00B0F0"/>
              </a:solidFill>
              <a:round/>
            </a:ln>
            <a:effectLst/>
          </c:spPr>
          <c:marker>
            <c:symbol val="circle"/>
            <c:size val="5"/>
            <c:spPr>
              <a:solidFill>
                <a:srgbClr val="00B0F0"/>
              </a:solidFill>
              <a:ln w="19050">
                <a:solidFill>
                  <a:srgbClr val="00B0F0"/>
                </a:solidFill>
              </a:ln>
              <a:effectLst/>
            </c:spPr>
          </c:marker>
          <c:xVal>
            <c:numRef>
              <c:f>Sheet1!$B$1:$L$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L$2</c:f>
              <c:numCache>
                <c:formatCode>General</c:formatCode>
                <c:ptCount val="11"/>
                <c:pt idx="0">
                  <c:v>-2.8801000000000001</c:v>
                </c:pt>
                <c:pt idx="1">
                  <c:v>-2.3041</c:v>
                </c:pt>
                <c:pt idx="2">
                  <c:v>-1.728</c:v>
                </c:pt>
                <c:pt idx="3">
                  <c:v>-1.1519999999999999</c:v>
                </c:pt>
                <c:pt idx="4">
                  <c:v>-0.57599999999999996</c:v>
                </c:pt>
                <c:pt idx="5">
                  <c:v>0</c:v>
                </c:pt>
                <c:pt idx="6">
                  <c:v>0.57599999999999996</c:v>
                </c:pt>
                <c:pt idx="7">
                  <c:v>1.1519999999999999</c:v>
                </c:pt>
                <c:pt idx="8">
                  <c:v>1.728</c:v>
                </c:pt>
                <c:pt idx="9">
                  <c:v>2.3039999999999998</c:v>
                </c:pt>
                <c:pt idx="10">
                  <c:v>2.8801000000000001</c:v>
                </c:pt>
              </c:numCache>
            </c:numRef>
          </c:yVal>
          <c:smooth val="1"/>
          <c:extLst xmlns:c16r2="http://schemas.microsoft.com/office/drawing/2015/06/chart">
            <c:ext xmlns:c16="http://schemas.microsoft.com/office/drawing/2014/chart" uri="{C3380CC4-5D6E-409C-BE32-E72D297353CC}">
              <c16:uniqueId val="{00000000-8786-4E81-A0F2-4197635C60C7}"/>
            </c:ext>
          </c:extLst>
        </c:ser>
        <c:ser>
          <c:idx val="1"/>
          <c:order val="1"/>
          <c:tx>
            <c:strRef>
              <c:f>Sheet1!$A$3</c:f>
              <c:strCache>
                <c:ptCount val="1"/>
                <c:pt idx="0">
                  <c:v>p=1</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Sheet1!$B$1:$L$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3:$L$3</c:f>
              <c:numCache>
                <c:formatCode>General</c:formatCode>
                <c:ptCount val="11"/>
                <c:pt idx="0">
                  <c:v>-1.1910000000000001</c:v>
                </c:pt>
                <c:pt idx="1">
                  <c:v>-1.5811999999999999</c:v>
                </c:pt>
                <c:pt idx="2">
                  <c:v>-1.6651</c:v>
                </c:pt>
                <c:pt idx="3">
                  <c:v>-1.5605</c:v>
                </c:pt>
                <c:pt idx="4">
                  <c:v>-1.2673000000000001</c:v>
                </c:pt>
                <c:pt idx="5">
                  <c:v>-0.78559999999999997</c:v>
                </c:pt>
                <c:pt idx="6">
                  <c:v>-0.1153</c:v>
                </c:pt>
                <c:pt idx="7">
                  <c:v>0.74350000000000005</c:v>
                </c:pt>
                <c:pt idx="8">
                  <c:v>1.7907999999999999</c:v>
                </c:pt>
                <c:pt idx="9">
                  <c:v>3.0266999999999999</c:v>
                </c:pt>
                <c:pt idx="10">
                  <c:v>4.4511000000000003</c:v>
                </c:pt>
              </c:numCache>
            </c:numRef>
          </c:yVal>
          <c:smooth val="1"/>
          <c:extLst xmlns:c16r2="http://schemas.microsoft.com/office/drawing/2015/06/chart">
            <c:ext xmlns:c16="http://schemas.microsoft.com/office/drawing/2014/chart" uri="{C3380CC4-5D6E-409C-BE32-E72D297353CC}">
              <c16:uniqueId val="{00000001-8786-4E81-A0F2-4197635C60C7}"/>
            </c:ext>
          </c:extLst>
        </c:ser>
        <c:ser>
          <c:idx val="2"/>
          <c:order val="2"/>
          <c:tx>
            <c:strRef>
              <c:f>Sheet1!$A$4</c:f>
              <c:strCache>
                <c:ptCount val="1"/>
                <c:pt idx="0">
                  <c:v>p=4</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Sheet1!$B$1:$L$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4:$L$4</c:f>
              <c:numCache>
                <c:formatCode>General</c:formatCode>
                <c:ptCount val="11"/>
                <c:pt idx="0">
                  <c:v>-2.0583999999999998</c:v>
                </c:pt>
                <c:pt idx="1">
                  <c:v>-1.7457</c:v>
                </c:pt>
                <c:pt idx="2">
                  <c:v>-1.4415</c:v>
                </c:pt>
                <c:pt idx="3">
                  <c:v>-1.1579999999999999</c:v>
                </c:pt>
                <c:pt idx="4">
                  <c:v>-0.89559999999999995</c:v>
                </c:pt>
                <c:pt idx="5">
                  <c:v>-0.62670000000000003</c:v>
                </c:pt>
                <c:pt idx="6">
                  <c:v>-0.27910000000000001</c:v>
                </c:pt>
                <c:pt idx="7">
                  <c:v>0.28100000000000003</c:v>
                </c:pt>
                <c:pt idx="8">
                  <c:v>1.2654000000000001</c:v>
                </c:pt>
                <c:pt idx="9">
                  <c:v>2.9807999999999999</c:v>
                </c:pt>
                <c:pt idx="10">
                  <c:v>5.8449999999999998</c:v>
                </c:pt>
              </c:numCache>
            </c:numRef>
          </c:yVal>
          <c:smooth val="1"/>
          <c:extLst xmlns:c16r2="http://schemas.microsoft.com/office/drawing/2015/06/chart">
            <c:ext xmlns:c16="http://schemas.microsoft.com/office/drawing/2014/chart" uri="{C3380CC4-5D6E-409C-BE32-E72D297353CC}">
              <c16:uniqueId val="{00000002-8786-4E81-A0F2-4197635C60C7}"/>
            </c:ext>
          </c:extLst>
        </c:ser>
        <c:ser>
          <c:idx val="3"/>
          <c:order val="3"/>
          <c:tx>
            <c:strRef>
              <c:f>Sheet1!$A$5</c:f>
              <c:strCache>
                <c:ptCount val="1"/>
                <c:pt idx="0">
                  <c:v>p=10</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Sheet1!$B$1:$L$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5:$L$5</c:f>
              <c:numCache>
                <c:formatCode>General</c:formatCode>
                <c:ptCount val="11"/>
                <c:pt idx="0">
                  <c:v>-2.1943999999999999</c:v>
                </c:pt>
                <c:pt idx="1">
                  <c:v>-1.8402000000000001</c:v>
                </c:pt>
                <c:pt idx="2">
                  <c:v>-1.486</c:v>
                </c:pt>
                <c:pt idx="3">
                  <c:v>-1.1318999999999999</c:v>
                </c:pt>
                <c:pt idx="4">
                  <c:v>-0.77810000000000001</c:v>
                </c:pt>
                <c:pt idx="5">
                  <c:v>-0.4254</c:v>
                </c:pt>
                <c:pt idx="6">
                  <c:v>-7.1300000000000002E-2</c:v>
                </c:pt>
                <c:pt idx="7">
                  <c:v>0.32040000000000002</c:v>
                </c:pt>
                <c:pt idx="8">
                  <c:v>0.94279999999999997</c:v>
                </c:pt>
                <c:pt idx="9">
                  <c:v>2.5264000000000002</c:v>
                </c:pt>
                <c:pt idx="10">
                  <c:v>7.3133999999999997</c:v>
                </c:pt>
              </c:numCache>
            </c:numRef>
          </c:yVal>
          <c:smooth val="1"/>
          <c:extLst xmlns:c16r2="http://schemas.microsoft.com/office/drawing/2015/06/chart">
            <c:ext xmlns:c16="http://schemas.microsoft.com/office/drawing/2014/chart" uri="{C3380CC4-5D6E-409C-BE32-E72D297353CC}">
              <c16:uniqueId val="{00000003-8786-4E81-A0F2-4197635C60C7}"/>
            </c:ext>
          </c:extLst>
        </c:ser>
        <c:ser>
          <c:idx val="4"/>
          <c:order val="4"/>
          <c:tx>
            <c:strRef>
              <c:f>Sheet1!$A$6</c:f>
              <c:strCache>
                <c:ptCount val="1"/>
                <c:pt idx="0">
                  <c:v>p=∞ (metal)</c:v>
                </c:pt>
              </c:strCache>
            </c:strRef>
          </c:tx>
          <c:spPr>
            <a:ln w="28575" cap="rnd">
              <a:solidFill>
                <a:srgbClr val="7030A0"/>
              </a:solidFill>
              <a:prstDash val="dashDot"/>
              <a:round/>
            </a:ln>
            <a:effectLst/>
          </c:spPr>
          <c:marker>
            <c:symbol val="circle"/>
            <c:size val="5"/>
            <c:spPr>
              <a:solidFill>
                <a:srgbClr val="7030A0"/>
              </a:solidFill>
              <a:ln w="9525">
                <a:solidFill>
                  <a:srgbClr val="7030A0"/>
                </a:solidFill>
              </a:ln>
              <a:effectLst/>
            </c:spPr>
          </c:marker>
          <c:xVal>
            <c:numRef>
              <c:f>Sheet1!$B$1:$L$1</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6:$L$6</c:f>
              <c:numCache>
                <c:formatCode>General</c:formatCode>
                <c:ptCount val="11"/>
                <c:pt idx="0">
                  <c:v>-2.8801000000000001</c:v>
                </c:pt>
                <c:pt idx="1">
                  <c:v>-2.3041</c:v>
                </c:pt>
                <c:pt idx="2">
                  <c:v>-1.728</c:v>
                </c:pt>
                <c:pt idx="3">
                  <c:v>-1.1519999999999999</c:v>
                </c:pt>
                <c:pt idx="4">
                  <c:v>-0.57599999999999996</c:v>
                </c:pt>
                <c:pt idx="5">
                  <c:v>0</c:v>
                </c:pt>
                <c:pt idx="6">
                  <c:v>0.57599999999999996</c:v>
                </c:pt>
                <c:pt idx="7">
                  <c:v>1.1519999999999999</c:v>
                </c:pt>
                <c:pt idx="8">
                  <c:v>1.728</c:v>
                </c:pt>
                <c:pt idx="9">
                  <c:v>2.3039999999999998</c:v>
                </c:pt>
                <c:pt idx="10">
                  <c:v>2.8801000000000001</c:v>
                </c:pt>
              </c:numCache>
            </c:numRef>
          </c:yVal>
          <c:smooth val="1"/>
          <c:extLst xmlns:c16r2="http://schemas.microsoft.com/office/drawing/2015/06/chart">
            <c:ext xmlns:c16="http://schemas.microsoft.com/office/drawing/2014/chart" uri="{C3380CC4-5D6E-409C-BE32-E72D297353CC}">
              <c16:uniqueId val="{00000004-8786-4E81-A0F2-4197635C60C7}"/>
            </c:ext>
          </c:extLst>
        </c:ser>
        <c:dLbls>
          <c:showLegendKey val="0"/>
          <c:showVal val="0"/>
          <c:showCatName val="0"/>
          <c:showSerName val="0"/>
          <c:showPercent val="0"/>
          <c:showBubbleSize val="0"/>
        </c:dLbls>
        <c:axId val="1370167360"/>
        <c:axId val="1370167904"/>
      </c:scatterChart>
      <c:valAx>
        <c:axId val="1370167360"/>
        <c:scaling>
          <c:orientation val="minMax"/>
          <c:max val="0.5"/>
          <c:min val="-0.5"/>
        </c:scaling>
        <c:delete val="0"/>
        <c:axPos val="b"/>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370167904"/>
        <c:crossesAt val="-150"/>
        <c:crossBetween val="midCat"/>
        <c:majorUnit val="0.1"/>
      </c:valAx>
      <c:valAx>
        <c:axId val="1370167904"/>
        <c:scaling>
          <c:orientation val="minMax"/>
        </c:scaling>
        <c:delete val="0"/>
        <c:axPos val="l"/>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370167360"/>
        <c:crossesAt val="-2"/>
        <c:crossBetween val="midCat"/>
      </c:valAx>
      <c:spPr>
        <a:solidFill>
          <a:schemeClr val="bg1"/>
        </a:solidFill>
        <a:ln w="12700">
          <a:solidFill>
            <a:sysClr val="windowText" lastClr="000000"/>
          </a:solidFill>
        </a:ln>
        <a:effectLst/>
      </c:spPr>
    </c:plotArea>
    <c:legend>
      <c:legendPos val="l"/>
      <c:layout>
        <c:manualLayout>
          <c:xMode val="edge"/>
          <c:yMode val="edge"/>
          <c:x val="0.11780742060198775"/>
          <c:y val="5.9369563858230938E-2"/>
          <c:w val="0.8017185374464918"/>
          <c:h val="0.2389940295907802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2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2483672226120716E-2"/>
          <c:y val="3.9126402928010499E-2"/>
          <c:w val="0.90100373419604163"/>
          <c:h val="0.87186965193602517"/>
        </c:manualLayout>
      </c:layout>
      <c:scatterChart>
        <c:scatterStyle val="smoothMarker"/>
        <c:varyColors val="0"/>
        <c:ser>
          <c:idx val="0"/>
          <c:order val="0"/>
          <c:tx>
            <c:strRef>
              <c:f>Sheet1!$A$24</c:f>
              <c:strCache>
                <c:ptCount val="1"/>
                <c:pt idx="0">
                  <c:v>p=0 (ceramic) </c:v>
                </c:pt>
              </c:strCache>
            </c:strRef>
          </c:tx>
          <c:spPr>
            <a:ln w="25400" cap="rnd">
              <a:solidFill>
                <a:srgbClr val="00B0F0"/>
              </a:solidFill>
              <a:round/>
            </a:ln>
            <a:effectLst/>
          </c:spPr>
          <c:marker>
            <c:symbol val="circle"/>
            <c:size val="5"/>
            <c:spPr>
              <a:solidFill>
                <a:srgbClr val="00B0F0"/>
              </a:solidFill>
              <a:ln w="19050">
                <a:solidFill>
                  <a:srgbClr val="00B0F0"/>
                </a:solidFill>
              </a:ln>
              <a:effectLst/>
            </c:spPr>
          </c:marker>
          <c:xVal>
            <c:numRef>
              <c:f>Sheet1!$B$23:$L$23</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4:$L$24</c:f>
              <c:numCache>
                <c:formatCode>General</c:formatCode>
                <c:ptCount val="11"/>
                <c:pt idx="0">
                  <c:v>1.9444999999999999</c:v>
                </c:pt>
                <c:pt idx="1">
                  <c:v>1.5556000000000001</c:v>
                </c:pt>
                <c:pt idx="2">
                  <c:v>1.1667000000000001</c:v>
                </c:pt>
                <c:pt idx="3">
                  <c:v>0.77780000000000005</c:v>
                </c:pt>
                <c:pt idx="4">
                  <c:v>0.38890000000000002</c:v>
                </c:pt>
                <c:pt idx="5">
                  <c:v>0</c:v>
                </c:pt>
                <c:pt idx="6">
                  <c:v>-0.38890000000000002</c:v>
                </c:pt>
                <c:pt idx="7">
                  <c:v>-0.77780000000000005</c:v>
                </c:pt>
                <c:pt idx="8">
                  <c:v>-1.1667000000000001</c:v>
                </c:pt>
                <c:pt idx="9">
                  <c:v>-1.5556000000000001</c:v>
                </c:pt>
                <c:pt idx="10">
                  <c:v>-1.9444999999999999</c:v>
                </c:pt>
              </c:numCache>
            </c:numRef>
          </c:yVal>
          <c:smooth val="1"/>
          <c:extLst xmlns:c16r2="http://schemas.microsoft.com/office/drawing/2015/06/chart">
            <c:ext xmlns:c16="http://schemas.microsoft.com/office/drawing/2014/chart" uri="{C3380CC4-5D6E-409C-BE32-E72D297353CC}">
              <c16:uniqueId val="{00000000-371C-4418-A587-C3FFF49CA06E}"/>
            </c:ext>
          </c:extLst>
        </c:ser>
        <c:ser>
          <c:idx val="1"/>
          <c:order val="1"/>
          <c:tx>
            <c:strRef>
              <c:f>Sheet1!$A$25</c:f>
              <c:strCache>
                <c:ptCount val="1"/>
                <c:pt idx="0">
                  <c:v>p=1</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Sheet1!$B$23:$L$23</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5:$L$25</c:f>
              <c:numCache>
                <c:formatCode>General</c:formatCode>
                <c:ptCount val="11"/>
                <c:pt idx="0">
                  <c:v>0.88349999999999995</c:v>
                </c:pt>
                <c:pt idx="1">
                  <c:v>1.0673999999999999</c:v>
                </c:pt>
                <c:pt idx="2">
                  <c:v>1.1240000000000001</c:v>
                </c:pt>
                <c:pt idx="3">
                  <c:v>1.0533999999999999</c:v>
                </c:pt>
                <c:pt idx="4">
                  <c:v>0.85550000000000004</c:v>
                </c:pt>
                <c:pt idx="5">
                  <c:v>0.53029999999999999</c:v>
                </c:pt>
                <c:pt idx="6">
                  <c:v>7.7899999999999997E-2</c:v>
                </c:pt>
                <c:pt idx="7">
                  <c:v>-0.50190000000000001</c:v>
                </c:pt>
                <c:pt idx="8">
                  <c:v>-1.2089000000000001</c:v>
                </c:pt>
                <c:pt idx="9">
                  <c:v>-2.0432000000000001</c:v>
                </c:pt>
                <c:pt idx="10">
                  <c:v>-3.0047000000000001</c:v>
                </c:pt>
              </c:numCache>
            </c:numRef>
          </c:yVal>
          <c:smooth val="1"/>
          <c:extLst xmlns:c16r2="http://schemas.microsoft.com/office/drawing/2015/06/chart">
            <c:ext xmlns:c16="http://schemas.microsoft.com/office/drawing/2014/chart" uri="{C3380CC4-5D6E-409C-BE32-E72D297353CC}">
              <c16:uniqueId val="{00000001-371C-4418-A587-C3FFF49CA06E}"/>
            </c:ext>
          </c:extLst>
        </c:ser>
        <c:ser>
          <c:idx val="2"/>
          <c:order val="2"/>
          <c:tx>
            <c:strRef>
              <c:f>Sheet1!$A$26</c:f>
              <c:strCache>
                <c:ptCount val="1"/>
                <c:pt idx="0">
                  <c:v>p=4</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Sheet1!$B$23:$L$23</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6:$L$26</c:f>
              <c:numCache>
                <c:formatCode>General</c:formatCode>
                <c:ptCount val="11"/>
                <c:pt idx="0">
                  <c:v>1.3896999999999999</c:v>
                </c:pt>
                <c:pt idx="1">
                  <c:v>1.1785000000000001</c:v>
                </c:pt>
                <c:pt idx="2">
                  <c:v>0.97319999999999995</c:v>
                </c:pt>
                <c:pt idx="3">
                  <c:v>0.78180000000000005</c:v>
                </c:pt>
                <c:pt idx="4">
                  <c:v>0.60460000000000003</c:v>
                </c:pt>
                <c:pt idx="5">
                  <c:v>0.42309999999999998</c:v>
                </c:pt>
                <c:pt idx="6">
                  <c:v>0.1885</c:v>
                </c:pt>
                <c:pt idx="7">
                  <c:v>-0.18970000000000001</c:v>
                </c:pt>
                <c:pt idx="8">
                  <c:v>-0.85429999999999995</c:v>
                </c:pt>
                <c:pt idx="9">
                  <c:v>-2.0123000000000002</c:v>
                </c:pt>
                <c:pt idx="10">
                  <c:v>-3.9460000000000002</c:v>
                </c:pt>
              </c:numCache>
            </c:numRef>
          </c:yVal>
          <c:smooth val="1"/>
          <c:extLst xmlns:c16r2="http://schemas.microsoft.com/office/drawing/2015/06/chart">
            <c:ext xmlns:c16="http://schemas.microsoft.com/office/drawing/2014/chart" uri="{C3380CC4-5D6E-409C-BE32-E72D297353CC}">
              <c16:uniqueId val="{00000002-371C-4418-A587-C3FFF49CA06E}"/>
            </c:ext>
          </c:extLst>
        </c:ser>
        <c:ser>
          <c:idx val="3"/>
          <c:order val="3"/>
          <c:tx>
            <c:strRef>
              <c:f>Sheet1!$A$27</c:f>
              <c:strCache>
                <c:ptCount val="1"/>
                <c:pt idx="0">
                  <c:v>p=10</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Sheet1!$B$23:$L$23</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7:$L$27</c:f>
              <c:numCache>
                <c:formatCode>General</c:formatCode>
                <c:ptCount val="11"/>
                <c:pt idx="0">
                  <c:v>1.4817</c:v>
                </c:pt>
                <c:pt idx="1">
                  <c:v>1.2424999999999999</c:v>
                </c:pt>
                <c:pt idx="2">
                  <c:v>1.0034000000000001</c:v>
                </c:pt>
                <c:pt idx="3">
                  <c:v>0.76429999999999998</c:v>
                </c:pt>
                <c:pt idx="4">
                  <c:v>0.52539999999999998</c:v>
                </c:pt>
                <c:pt idx="5">
                  <c:v>0.28710000000000002</c:v>
                </c:pt>
                <c:pt idx="6">
                  <c:v>4.8099999999999997E-2</c:v>
                </c:pt>
                <c:pt idx="7">
                  <c:v>-0.21629999999999999</c:v>
                </c:pt>
                <c:pt idx="8">
                  <c:v>-0.63660000000000005</c:v>
                </c:pt>
                <c:pt idx="9">
                  <c:v>-1.70059</c:v>
                </c:pt>
                <c:pt idx="10">
                  <c:v>-4.9382000000000001</c:v>
                </c:pt>
              </c:numCache>
            </c:numRef>
          </c:yVal>
          <c:smooth val="1"/>
          <c:extLst xmlns:c16r2="http://schemas.microsoft.com/office/drawing/2015/06/chart">
            <c:ext xmlns:c16="http://schemas.microsoft.com/office/drawing/2014/chart" uri="{C3380CC4-5D6E-409C-BE32-E72D297353CC}">
              <c16:uniqueId val="{00000003-371C-4418-A587-C3FFF49CA06E}"/>
            </c:ext>
          </c:extLst>
        </c:ser>
        <c:ser>
          <c:idx val="4"/>
          <c:order val="4"/>
          <c:tx>
            <c:strRef>
              <c:f>Sheet1!$A$28</c:f>
              <c:strCache>
                <c:ptCount val="1"/>
                <c:pt idx="0">
                  <c:v>p=∞ (metal)</c:v>
                </c:pt>
              </c:strCache>
            </c:strRef>
          </c:tx>
          <c:spPr>
            <a:ln w="28575" cap="rnd">
              <a:solidFill>
                <a:srgbClr val="7030A0"/>
              </a:solidFill>
              <a:prstDash val="dashDot"/>
              <a:round/>
            </a:ln>
            <a:effectLst/>
          </c:spPr>
          <c:marker>
            <c:symbol val="circle"/>
            <c:size val="5"/>
            <c:spPr>
              <a:solidFill>
                <a:srgbClr val="7030A0"/>
              </a:solidFill>
              <a:ln w="9525">
                <a:solidFill>
                  <a:srgbClr val="7030A0"/>
                </a:solidFill>
              </a:ln>
              <a:effectLst/>
            </c:spPr>
          </c:marker>
          <c:xVal>
            <c:numRef>
              <c:f>Sheet1!$B$23:$L$23</c:f>
              <c:numCache>
                <c:formatCode>General</c:formatCode>
                <c:ptCount val="11"/>
                <c:pt idx="0">
                  <c:v>-0.5</c:v>
                </c:pt>
                <c:pt idx="1">
                  <c:v>-0.4</c:v>
                </c:pt>
                <c:pt idx="2">
                  <c:v>-0.3</c:v>
                </c:pt>
                <c:pt idx="3">
                  <c:v>-0.2</c:v>
                </c:pt>
                <c:pt idx="4">
                  <c:v>-0.1</c:v>
                </c:pt>
                <c:pt idx="5">
                  <c:v>0</c:v>
                </c:pt>
                <c:pt idx="6">
                  <c:v>0.1</c:v>
                </c:pt>
                <c:pt idx="7">
                  <c:v>0.2</c:v>
                </c:pt>
                <c:pt idx="8">
                  <c:v>0.3</c:v>
                </c:pt>
                <c:pt idx="9">
                  <c:v>0.4</c:v>
                </c:pt>
                <c:pt idx="10">
                  <c:v>0.5</c:v>
                </c:pt>
              </c:numCache>
            </c:numRef>
          </c:xVal>
          <c:yVal>
            <c:numRef>
              <c:f>Sheet1!$B$28:$L$28</c:f>
              <c:numCache>
                <c:formatCode>General</c:formatCode>
                <c:ptCount val="11"/>
                <c:pt idx="0">
                  <c:v>1.9444999999999999</c:v>
                </c:pt>
                <c:pt idx="1">
                  <c:v>1.5556000000000001</c:v>
                </c:pt>
                <c:pt idx="2">
                  <c:v>1.1667000000000001</c:v>
                </c:pt>
                <c:pt idx="3">
                  <c:v>0.77780000000000005</c:v>
                </c:pt>
                <c:pt idx="4">
                  <c:v>0.38890000000000002</c:v>
                </c:pt>
                <c:pt idx="5">
                  <c:v>0</c:v>
                </c:pt>
                <c:pt idx="6">
                  <c:v>-0.38890000000000002</c:v>
                </c:pt>
                <c:pt idx="7">
                  <c:v>-0.77780000000000005</c:v>
                </c:pt>
                <c:pt idx="8">
                  <c:v>-1.1667000000000001</c:v>
                </c:pt>
                <c:pt idx="9">
                  <c:v>-1.5556000000000001</c:v>
                </c:pt>
                <c:pt idx="10">
                  <c:v>-1.9444999999999999</c:v>
                </c:pt>
              </c:numCache>
            </c:numRef>
          </c:yVal>
          <c:smooth val="1"/>
          <c:extLst xmlns:c16r2="http://schemas.microsoft.com/office/drawing/2015/06/chart">
            <c:ext xmlns:c16="http://schemas.microsoft.com/office/drawing/2014/chart" uri="{C3380CC4-5D6E-409C-BE32-E72D297353CC}">
              <c16:uniqueId val="{00000004-371C-4418-A587-C3FFF49CA06E}"/>
            </c:ext>
          </c:extLst>
        </c:ser>
        <c:dLbls>
          <c:showLegendKey val="0"/>
          <c:showVal val="0"/>
          <c:showCatName val="0"/>
          <c:showSerName val="0"/>
          <c:showPercent val="0"/>
          <c:showBubbleSize val="0"/>
        </c:dLbls>
        <c:axId val="1094016784"/>
        <c:axId val="1094018416"/>
      </c:scatterChart>
      <c:valAx>
        <c:axId val="1094016784"/>
        <c:scaling>
          <c:orientation val="minMax"/>
          <c:max val="0.5"/>
          <c:min val="-0.5"/>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094018416"/>
        <c:crossesAt val="-15"/>
        <c:crossBetween val="midCat"/>
        <c:majorUnit val="0.1"/>
      </c:valAx>
      <c:valAx>
        <c:axId val="1094018416"/>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1094016784"/>
        <c:crossesAt val="-15"/>
        <c:crossBetween val="midCat"/>
      </c:valAx>
      <c:spPr>
        <a:noFill/>
        <a:ln w="12700">
          <a:solidFill>
            <a:schemeClr val="tx1"/>
          </a:solidFill>
        </a:ln>
        <a:effectLst/>
      </c:spPr>
    </c:plotArea>
    <c:legend>
      <c:legendPos val="b"/>
      <c:layout>
        <c:manualLayout>
          <c:xMode val="edge"/>
          <c:yMode val="edge"/>
          <c:x val="0.1024050201031583"/>
          <c:y val="0.60847820648742657"/>
          <c:w val="0.77288100669659288"/>
          <c:h val="0.21550645049852885"/>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baseline="0">
          <a:solidFill>
            <a:sysClr val="windowText" lastClr="000000"/>
          </a:solidFill>
          <a:cs typeface="Times New Roman" panose="02020603050405020304" pitchFamily="18" charset="0"/>
        </a:defRPr>
      </a:pPr>
      <a:endParaRPr lang="fr-FR"/>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9405469447735508E-2"/>
          <c:y val="5.3219740513951959E-2"/>
          <c:w val="0.87296708303065573"/>
          <c:h val="0.85855619120823656"/>
        </c:manualLayout>
      </c:layout>
      <c:scatterChart>
        <c:scatterStyle val="smoothMarker"/>
        <c:varyColors val="0"/>
        <c:ser>
          <c:idx val="0"/>
          <c:order val="0"/>
          <c:tx>
            <c:strRef>
              <c:f>Sheet2!$A$3</c:f>
              <c:strCache>
                <c:ptCount val="1"/>
                <c:pt idx="0">
                  <c:v>CCCC</c:v>
                </c:pt>
              </c:strCache>
            </c:strRef>
          </c:tx>
          <c:spPr>
            <a:ln w="12700" cap="rnd">
              <a:solidFill>
                <a:srgbClr val="0070C0"/>
              </a:solidFill>
              <a:round/>
            </a:ln>
            <a:effectLst/>
          </c:spPr>
          <c:marker>
            <c:symbol val="star"/>
            <c:size val="3"/>
            <c:spPr>
              <a:solidFill>
                <a:srgbClr val="0070C0"/>
              </a:solidFill>
              <a:ln w="9525">
                <a:solidFill>
                  <a:srgbClr val="0070C0"/>
                </a:solidFill>
              </a:ln>
              <a:effectLst/>
            </c:spPr>
          </c:marker>
          <c:xVal>
            <c:numRef>
              <c:f>Sheet2!$B$2:$F$2</c:f>
              <c:numCache>
                <c:formatCode>General</c:formatCode>
                <c:ptCount val="5"/>
                <c:pt idx="0">
                  <c:v>5</c:v>
                </c:pt>
                <c:pt idx="1">
                  <c:v>10</c:v>
                </c:pt>
                <c:pt idx="2">
                  <c:v>20</c:v>
                </c:pt>
                <c:pt idx="3">
                  <c:v>50</c:v>
                </c:pt>
                <c:pt idx="4">
                  <c:v>100</c:v>
                </c:pt>
              </c:numCache>
            </c:numRef>
          </c:xVal>
          <c:yVal>
            <c:numRef>
              <c:f>Sheet2!$B$3:$F$3</c:f>
              <c:numCache>
                <c:formatCode>General</c:formatCode>
                <c:ptCount val="5"/>
                <c:pt idx="0">
                  <c:v>0.4451</c:v>
                </c:pt>
                <c:pt idx="1">
                  <c:v>0.3211</c:v>
                </c:pt>
                <c:pt idx="2">
                  <c:v>0.28820000000000001</c:v>
                </c:pt>
                <c:pt idx="3">
                  <c:v>0.27860000000000001</c:v>
                </c:pt>
                <c:pt idx="4">
                  <c:v>0.27710000000000001</c:v>
                </c:pt>
              </c:numCache>
            </c:numRef>
          </c:yVal>
          <c:smooth val="1"/>
          <c:extLst xmlns:c16r2="http://schemas.microsoft.com/office/drawing/2015/06/chart">
            <c:ext xmlns:c16="http://schemas.microsoft.com/office/drawing/2014/chart" uri="{C3380CC4-5D6E-409C-BE32-E72D297353CC}">
              <c16:uniqueId val="{00000000-BBBA-47B0-A727-41B9A946E8D0}"/>
            </c:ext>
          </c:extLst>
        </c:ser>
        <c:ser>
          <c:idx val="1"/>
          <c:order val="1"/>
          <c:tx>
            <c:strRef>
              <c:f>Sheet2!$A$4</c:f>
              <c:strCache>
                <c:ptCount val="1"/>
                <c:pt idx="0">
                  <c:v>SCSC</c:v>
                </c:pt>
              </c:strCache>
            </c:strRef>
          </c:tx>
          <c:spPr>
            <a:ln w="12700" cap="rnd">
              <a:solidFill>
                <a:srgbClr val="FF0000"/>
              </a:solidFill>
              <a:round/>
            </a:ln>
            <a:effectLst/>
          </c:spPr>
          <c:marker>
            <c:symbol val="circle"/>
            <c:size val="3"/>
            <c:spPr>
              <a:solidFill>
                <a:srgbClr val="FF0000"/>
              </a:solidFill>
              <a:ln w="9525">
                <a:solidFill>
                  <a:srgbClr val="FF0000"/>
                </a:solidFill>
              </a:ln>
              <a:effectLst/>
            </c:spPr>
          </c:marker>
          <c:xVal>
            <c:numRef>
              <c:f>Sheet2!$B$2:$F$2</c:f>
              <c:numCache>
                <c:formatCode>General</c:formatCode>
                <c:ptCount val="5"/>
                <c:pt idx="0">
                  <c:v>5</c:v>
                </c:pt>
                <c:pt idx="1">
                  <c:v>10</c:v>
                </c:pt>
                <c:pt idx="2">
                  <c:v>20</c:v>
                </c:pt>
                <c:pt idx="3">
                  <c:v>50</c:v>
                </c:pt>
                <c:pt idx="4">
                  <c:v>100</c:v>
                </c:pt>
              </c:numCache>
            </c:numRef>
          </c:xVal>
          <c:yVal>
            <c:numRef>
              <c:f>Sheet2!$B$4:$F$4</c:f>
              <c:numCache>
                <c:formatCode>General</c:formatCode>
                <c:ptCount val="5"/>
                <c:pt idx="0">
                  <c:v>0.62470000000000003</c:v>
                </c:pt>
                <c:pt idx="1">
                  <c:v>0.4728</c:v>
                </c:pt>
                <c:pt idx="2">
                  <c:v>0.43259999999999998</c:v>
                </c:pt>
                <c:pt idx="3">
                  <c:v>0.42099999999999999</c:v>
                </c:pt>
                <c:pt idx="4">
                  <c:v>0.41920000000000002</c:v>
                </c:pt>
              </c:numCache>
            </c:numRef>
          </c:yVal>
          <c:smooth val="1"/>
          <c:extLst xmlns:c16r2="http://schemas.microsoft.com/office/drawing/2015/06/chart">
            <c:ext xmlns:c16="http://schemas.microsoft.com/office/drawing/2014/chart" uri="{C3380CC4-5D6E-409C-BE32-E72D297353CC}">
              <c16:uniqueId val="{00000001-BBBA-47B0-A727-41B9A946E8D0}"/>
            </c:ext>
          </c:extLst>
        </c:ser>
        <c:ser>
          <c:idx val="2"/>
          <c:order val="2"/>
          <c:tx>
            <c:strRef>
              <c:f>Sheet2!$A$5</c:f>
              <c:strCache>
                <c:ptCount val="1"/>
                <c:pt idx="0">
                  <c:v>SSSC</c:v>
                </c:pt>
              </c:strCache>
            </c:strRef>
          </c:tx>
          <c:spPr>
            <a:ln w="12700" cap="rnd">
              <a:solidFill>
                <a:srgbClr val="00B050"/>
              </a:solidFill>
              <a:round/>
            </a:ln>
            <a:effectLst/>
          </c:spPr>
          <c:marker>
            <c:symbol val="triangle"/>
            <c:size val="3"/>
            <c:spPr>
              <a:solidFill>
                <a:srgbClr val="00B050"/>
              </a:solidFill>
              <a:ln w="9525">
                <a:solidFill>
                  <a:srgbClr val="00B050"/>
                </a:solidFill>
              </a:ln>
              <a:effectLst/>
            </c:spPr>
          </c:marker>
          <c:xVal>
            <c:numRef>
              <c:f>Sheet2!$B$2:$F$2</c:f>
              <c:numCache>
                <c:formatCode>General</c:formatCode>
                <c:ptCount val="5"/>
                <c:pt idx="0">
                  <c:v>5</c:v>
                </c:pt>
                <c:pt idx="1">
                  <c:v>10</c:v>
                </c:pt>
                <c:pt idx="2">
                  <c:v>20</c:v>
                </c:pt>
                <c:pt idx="3">
                  <c:v>50</c:v>
                </c:pt>
                <c:pt idx="4">
                  <c:v>100</c:v>
                </c:pt>
              </c:numCache>
            </c:numRef>
          </c:xVal>
          <c:yVal>
            <c:numRef>
              <c:f>Sheet2!$B$5:$F$5</c:f>
              <c:numCache>
                <c:formatCode>General</c:formatCode>
                <c:ptCount val="5"/>
                <c:pt idx="0">
                  <c:v>0.80349999999999999</c:v>
                </c:pt>
                <c:pt idx="1">
                  <c:v>0.66010000000000002</c:v>
                </c:pt>
                <c:pt idx="2">
                  <c:v>0.62229999999999996</c:v>
                </c:pt>
                <c:pt idx="3">
                  <c:v>0.61150000000000004</c:v>
                </c:pt>
                <c:pt idx="4">
                  <c:v>0.60980000000000001</c:v>
                </c:pt>
              </c:numCache>
            </c:numRef>
          </c:yVal>
          <c:smooth val="1"/>
          <c:extLst xmlns:c16r2="http://schemas.microsoft.com/office/drawing/2015/06/chart">
            <c:ext xmlns:c16="http://schemas.microsoft.com/office/drawing/2014/chart" uri="{C3380CC4-5D6E-409C-BE32-E72D297353CC}">
              <c16:uniqueId val="{00000002-BBBA-47B0-A727-41B9A946E8D0}"/>
            </c:ext>
          </c:extLst>
        </c:ser>
        <c:ser>
          <c:idx val="3"/>
          <c:order val="3"/>
          <c:tx>
            <c:strRef>
              <c:f>Sheet2!$A$6</c:f>
              <c:strCache>
                <c:ptCount val="1"/>
                <c:pt idx="0">
                  <c:v>SSSS</c:v>
                </c:pt>
              </c:strCache>
            </c:strRef>
          </c:tx>
          <c:spPr>
            <a:ln w="12700" cap="rnd">
              <a:solidFill>
                <a:schemeClr val="accent4"/>
              </a:solidFill>
              <a:round/>
            </a:ln>
            <a:effectLst/>
          </c:spPr>
          <c:marker>
            <c:symbol val="star"/>
            <c:size val="3"/>
            <c:spPr>
              <a:noFill/>
              <a:ln w="9525">
                <a:solidFill>
                  <a:schemeClr val="accent4"/>
                </a:solidFill>
              </a:ln>
              <a:effectLst/>
            </c:spPr>
          </c:marker>
          <c:xVal>
            <c:numRef>
              <c:f>Sheet2!$B$2:$F$2</c:f>
              <c:numCache>
                <c:formatCode>General</c:formatCode>
                <c:ptCount val="5"/>
                <c:pt idx="0">
                  <c:v>5</c:v>
                </c:pt>
                <c:pt idx="1">
                  <c:v>10</c:v>
                </c:pt>
                <c:pt idx="2">
                  <c:v>20</c:v>
                </c:pt>
                <c:pt idx="3">
                  <c:v>50</c:v>
                </c:pt>
                <c:pt idx="4">
                  <c:v>100</c:v>
                </c:pt>
              </c:numCache>
            </c:numRef>
          </c:xVal>
          <c:yVal>
            <c:numRef>
              <c:f>Sheet2!$B$6:$F$6</c:f>
              <c:numCache>
                <c:formatCode>General</c:formatCode>
                <c:ptCount val="5"/>
                <c:pt idx="0">
                  <c:v>1.0451999999999999</c:v>
                </c:pt>
                <c:pt idx="1">
                  <c:v>0.92849999999999999</c:v>
                </c:pt>
                <c:pt idx="2">
                  <c:v>0.89939999999999998</c:v>
                </c:pt>
                <c:pt idx="3">
                  <c:v>0.89119999999999999</c:v>
                </c:pt>
                <c:pt idx="4">
                  <c:v>0.89</c:v>
                </c:pt>
              </c:numCache>
            </c:numRef>
          </c:yVal>
          <c:smooth val="1"/>
          <c:extLst xmlns:c16r2="http://schemas.microsoft.com/office/drawing/2015/06/chart">
            <c:ext xmlns:c16="http://schemas.microsoft.com/office/drawing/2014/chart" uri="{C3380CC4-5D6E-409C-BE32-E72D297353CC}">
              <c16:uniqueId val="{00000003-BBBA-47B0-A727-41B9A946E8D0}"/>
            </c:ext>
          </c:extLst>
        </c:ser>
        <c:ser>
          <c:idx val="4"/>
          <c:order val="4"/>
          <c:tx>
            <c:strRef>
              <c:f>Sheet2!$A$7</c:f>
              <c:strCache>
                <c:ptCount val="1"/>
                <c:pt idx="0">
                  <c:v>SFSC</c:v>
                </c:pt>
              </c:strCache>
            </c:strRef>
          </c:tx>
          <c:spPr>
            <a:ln w="12700" cap="rnd">
              <a:solidFill>
                <a:srgbClr val="7030A0"/>
              </a:solidFill>
              <a:round/>
            </a:ln>
            <a:effectLst/>
          </c:spPr>
          <c:marker>
            <c:symbol val="diamond"/>
            <c:size val="4"/>
            <c:spPr>
              <a:solidFill>
                <a:srgbClr val="7030A0"/>
              </a:solidFill>
              <a:ln w="9525">
                <a:solidFill>
                  <a:srgbClr val="7030A0"/>
                </a:solidFill>
              </a:ln>
              <a:effectLst/>
            </c:spPr>
          </c:marker>
          <c:xVal>
            <c:numRef>
              <c:f>Sheet2!$B$2:$F$2</c:f>
              <c:numCache>
                <c:formatCode>General</c:formatCode>
                <c:ptCount val="5"/>
                <c:pt idx="0">
                  <c:v>5</c:v>
                </c:pt>
                <c:pt idx="1">
                  <c:v>10</c:v>
                </c:pt>
                <c:pt idx="2">
                  <c:v>20</c:v>
                </c:pt>
                <c:pt idx="3">
                  <c:v>50</c:v>
                </c:pt>
                <c:pt idx="4">
                  <c:v>100</c:v>
                </c:pt>
              </c:numCache>
            </c:numRef>
          </c:xVal>
          <c:yVal>
            <c:numRef>
              <c:f>Sheet2!$B$7:$F$7</c:f>
              <c:numCache>
                <c:formatCode>General</c:formatCode>
                <c:ptCount val="5"/>
                <c:pt idx="0">
                  <c:v>1.5651999999999999</c:v>
                </c:pt>
                <c:pt idx="1">
                  <c:v>1.3602000000000001</c:v>
                </c:pt>
                <c:pt idx="2">
                  <c:v>1.3046</c:v>
                </c:pt>
                <c:pt idx="3">
                  <c:v>1.2882</c:v>
                </c:pt>
                <c:pt idx="4">
                  <c:v>1.2856000000000001</c:v>
                </c:pt>
              </c:numCache>
            </c:numRef>
          </c:yVal>
          <c:smooth val="1"/>
          <c:extLst xmlns:c16r2="http://schemas.microsoft.com/office/drawing/2015/06/chart">
            <c:ext xmlns:c16="http://schemas.microsoft.com/office/drawing/2014/chart" uri="{C3380CC4-5D6E-409C-BE32-E72D297353CC}">
              <c16:uniqueId val="{00000004-BBBA-47B0-A727-41B9A946E8D0}"/>
            </c:ext>
          </c:extLst>
        </c:ser>
        <c:ser>
          <c:idx val="5"/>
          <c:order val="5"/>
          <c:tx>
            <c:strRef>
              <c:f>Sheet2!$A$8</c:f>
              <c:strCache>
                <c:ptCount val="1"/>
                <c:pt idx="0">
                  <c:v>SFSS</c:v>
                </c:pt>
              </c:strCache>
            </c:strRef>
          </c:tx>
          <c:spPr>
            <a:ln w="12700" cap="rnd">
              <a:solidFill>
                <a:schemeClr val="accent2">
                  <a:lumMod val="60000"/>
                  <a:lumOff val="40000"/>
                </a:schemeClr>
              </a:solidFill>
              <a:round/>
            </a:ln>
            <a:effectLst/>
          </c:spPr>
          <c:marker>
            <c:symbol val="square"/>
            <c:size val="3"/>
            <c:spPr>
              <a:solidFill>
                <a:schemeClr val="accent2">
                  <a:lumMod val="60000"/>
                  <a:lumOff val="40000"/>
                </a:schemeClr>
              </a:solidFill>
              <a:ln w="9525">
                <a:solidFill>
                  <a:schemeClr val="accent2">
                    <a:lumMod val="60000"/>
                    <a:lumOff val="40000"/>
                  </a:schemeClr>
                </a:solidFill>
              </a:ln>
              <a:effectLst/>
            </c:spPr>
          </c:marker>
          <c:xVal>
            <c:numRef>
              <c:f>Sheet2!$B$2:$F$2</c:f>
              <c:numCache>
                <c:formatCode>General</c:formatCode>
                <c:ptCount val="5"/>
                <c:pt idx="0">
                  <c:v>5</c:v>
                </c:pt>
                <c:pt idx="1">
                  <c:v>10</c:v>
                </c:pt>
                <c:pt idx="2">
                  <c:v>20</c:v>
                </c:pt>
                <c:pt idx="3">
                  <c:v>50</c:v>
                </c:pt>
                <c:pt idx="4">
                  <c:v>100</c:v>
                </c:pt>
              </c:numCache>
            </c:numRef>
          </c:xVal>
          <c:yVal>
            <c:numRef>
              <c:f>Sheet2!$B$8:$F$8</c:f>
              <c:numCache>
                <c:formatCode>General</c:formatCode>
                <c:ptCount val="5"/>
                <c:pt idx="0">
                  <c:v>2.0055999999999998</c:v>
                </c:pt>
                <c:pt idx="1">
                  <c:v>1.8452</c:v>
                </c:pt>
                <c:pt idx="2">
                  <c:v>1.8042</c:v>
                </c:pt>
                <c:pt idx="3">
                  <c:v>1.7922</c:v>
                </c:pt>
                <c:pt idx="4">
                  <c:v>1.7905</c:v>
                </c:pt>
              </c:numCache>
            </c:numRef>
          </c:yVal>
          <c:smooth val="1"/>
          <c:extLst xmlns:c16r2="http://schemas.microsoft.com/office/drawing/2015/06/chart">
            <c:ext xmlns:c16="http://schemas.microsoft.com/office/drawing/2014/chart" uri="{C3380CC4-5D6E-409C-BE32-E72D297353CC}">
              <c16:uniqueId val="{00000005-BBBA-47B0-A727-41B9A946E8D0}"/>
            </c:ext>
          </c:extLst>
        </c:ser>
        <c:ser>
          <c:idx val="6"/>
          <c:order val="6"/>
          <c:tx>
            <c:strRef>
              <c:f>Sheet2!$A$9</c:f>
              <c:strCache>
                <c:ptCount val="1"/>
                <c:pt idx="0">
                  <c:v>SFSF</c:v>
                </c:pt>
              </c:strCache>
            </c:strRef>
          </c:tx>
          <c:spPr>
            <a:ln w="12700" cap="rnd">
              <a:solidFill>
                <a:srgbClr val="00B0F0"/>
              </a:solidFill>
              <a:round/>
            </a:ln>
            <a:effectLst/>
          </c:spPr>
          <c:marker>
            <c:symbol val="diamond"/>
            <c:size val="4"/>
            <c:spPr>
              <a:solidFill>
                <a:srgbClr val="00B0F0"/>
              </a:solidFill>
              <a:ln w="9525">
                <a:solidFill>
                  <a:srgbClr val="00B0F0"/>
                </a:solidFill>
              </a:ln>
              <a:effectLst/>
            </c:spPr>
          </c:marker>
          <c:xVal>
            <c:numRef>
              <c:f>Sheet2!$B$2:$F$2</c:f>
              <c:numCache>
                <c:formatCode>General</c:formatCode>
                <c:ptCount val="5"/>
                <c:pt idx="0">
                  <c:v>5</c:v>
                </c:pt>
                <c:pt idx="1">
                  <c:v>10</c:v>
                </c:pt>
                <c:pt idx="2">
                  <c:v>20</c:v>
                </c:pt>
                <c:pt idx="3">
                  <c:v>50</c:v>
                </c:pt>
                <c:pt idx="4">
                  <c:v>100</c:v>
                </c:pt>
              </c:numCache>
            </c:numRef>
          </c:xVal>
          <c:yVal>
            <c:numRef>
              <c:f>Sheet2!$B$9:$G$9</c:f>
              <c:numCache>
                <c:formatCode>General</c:formatCode>
                <c:ptCount val="6"/>
                <c:pt idx="0">
                  <c:v>3.2648999999999999</c:v>
                </c:pt>
                <c:pt idx="1">
                  <c:v>3.0628000000000002</c:v>
                </c:pt>
                <c:pt idx="2">
                  <c:v>3.0106000000000002</c:v>
                </c:pt>
                <c:pt idx="3">
                  <c:v>2.9954999999999998</c:v>
                </c:pt>
                <c:pt idx="4">
                  <c:v>2.9895999999999998</c:v>
                </c:pt>
              </c:numCache>
            </c:numRef>
          </c:yVal>
          <c:smooth val="1"/>
          <c:extLst xmlns:c16r2="http://schemas.microsoft.com/office/drawing/2015/06/chart">
            <c:ext xmlns:c16="http://schemas.microsoft.com/office/drawing/2014/chart" uri="{C3380CC4-5D6E-409C-BE32-E72D297353CC}">
              <c16:uniqueId val="{00000006-BBBA-47B0-A727-41B9A946E8D0}"/>
            </c:ext>
          </c:extLst>
        </c:ser>
        <c:dLbls>
          <c:showLegendKey val="0"/>
          <c:showVal val="0"/>
          <c:showCatName val="0"/>
          <c:showSerName val="0"/>
          <c:showPercent val="0"/>
          <c:showBubbleSize val="0"/>
        </c:dLbls>
        <c:axId val="-2142048944"/>
        <c:axId val="-2142042960"/>
      </c:scatterChart>
      <c:valAx>
        <c:axId val="-2142048944"/>
        <c:scaling>
          <c:orientation val="minMax"/>
          <c:max val="100"/>
        </c:scaling>
        <c:delete val="0"/>
        <c:axPos val="b"/>
        <c:numFmt formatCode="General" sourceLinked="1"/>
        <c:majorTickMark val="none"/>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ln>
                  <a:noFill/>
                </a:ln>
                <a:solidFill>
                  <a:schemeClr val="tx1"/>
                </a:solidFill>
                <a:latin typeface="Times New Roman" panose="02020603050405020304" pitchFamily="18" charset="0"/>
                <a:ea typeface="+mn-ea"/>
                <a:cs typeface="+mn-cs"/>
              </a:defRPr>
            </a:pPr>
            <a:endParaRPr lang="fr-FR"/>
          </a:p>
        </c:txPr>
        <c:crossAx val="-2142042960"/>
        <c:crosses val="autoZero"/>
        <c:crossBetween val="midCat"/>
      </c:valAx>
      <c:valAx>
        <c:axId val="-2142042960"/>
        <c:scaling>
          <c:orientation val="minMax"/>
          <c:max val="4.5"/>
          <c:min val="0"/>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2142048944"/>
        <c:crosses val="autoZero"/>
        <c:crossBetween val="midCat"/>
        <c:majorUnit val="1"/>
        <c:minorUnit val="0.1"/>
      </c:valAx>
      <c:spPr>
        <a:noFill/>
        <a:ln>
          <a:solidFill>
            <a:schemeClr val="tx1"/>
          </a:solidFill>
        </a:ln>
        <a:effectLst/>
      </c:spPr>
    </c:plotArea>
    <c:legend>
      <c:legendPos val="t"/>
      <c:layout>
        <c:manualLayout>
          <c:xMode val="edge"/>
          <c:yMode val="edge"/>
          <c:x val="0.1582205295355355"/>
          <c:y val="6.9288811619985249E-2"/>
          <c:w val="0.76538072095371568"/>
          <c:h val="0.18992348356968858"/>
        </c:manualLayout>
      </c:layout>
      <c:overlay val="0"/>
      <c:spPr>
        <a:solidFill>
          <a:schemeClr val="bg1"/>
        </a:solidFill>
        <a:ln>
          <a:solidFill>
            <a:sysClr val="window" lastClr="FFFFFF"/>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0" cap="flat" cmpd="sng" algn="ctr">
      <a:solidFill>
        <a:schemeClr val="bg1"/>
      </a:solidFill>
      <a:round/>
    </a:ln>
    <a:effectLst/>
  </c:spPr>
  <c:txPr>
    <a:bodyPr/>
    <a:lstStyle/>
    <a:p>
      <a:pPr>
        <a:defRPr sz="800" baseline="0">
          <a:latin typeface="Times New Roman" panose="02020603050405020304" pitchFamily="18" charset="0"/>
        </a:defRPr>
      </a:pPr>
      <a:endParaRPr lang="fr-FR"/>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5031187215629586E-2"/>
          <c:y val="2.463456362745E-2"/>
          <c:w val="0.90466830041555302"/>
          <c:h val="0.84581718150615792"/>
        </c:manualLayout>
      </c:layout>
      <c:scatterChart>
        <c:scatterStyle val="smoothMarker"/>
        <c:varyColors val="0"/>
        <c:ser>
          <c:idx val="0"/>
          <c:order val="0"/>
          <c:tx>
            <c:strRef>
              <c:f>Static!$B$22</c:f>
              <c:strCache>
                <c:ptCount val="1"/>
                <c:pt idx="0">
                  <c:v>CCCC</c:v>
                </c:pt>
              </c:strCache>
            </c:strRef>
          </c:tx>
          <c:spPr>
            <a:ln w="12700" cap="rnd">
              <a:solidFill>
                <a:srgbClr val="0070C0"/>
              </a:solidFill>
              <a:round/>
            </a:ln>
            <a:effectLst/>
          </c:spPr>
          <c:marker>
            <c:symbol val="star"/>
            <c:size val="3"/>
            <c:spPr>
              <a:solidFill>
                <a:srgbClr val="0070C0"/>
              </a:solidFill>
              <a:ln w="9525">
                <a:solidFill>
                  <a:srgbClr val="0070C0"/>
                </a:solidFill>
              </a:ln>
              <a:effectLst/>
            </c:spPr>
          </c:marker>
          <c:xVal>
            <c:numRef>
              <c:f>Static!$A$23:$A$27</c:f>
              <c:numCache>
                <c:formatCode>General</c:formatCode>
                <c:ptCount val="5"/>
                <c:pt idx="0">
                  <c:v>0</c:v>
                </c:pt>
                <c:pt idx="1">
                  <c:v>1</c:v>
                </c:pt>
                <c:pt idx="2">
                  <c:v>2</c:v>
                </c:pt>
                <c:pt idx="3">
                  <c:v>5</c:v>
                </c:pt>
                <c:pt idx="4">
                  <c:v>10</c:v>
                </c:pt>
              </c:numCache>
            </c:numRef>
          </c:xVal>
          <c:yVal>
            <c:numRef>
              <c:f>Static!$B$23:$B$27</c:f>
              <c:numCache>
                <c:formatCode>General</c:formatCode>
                <c:ptCount val="5"/>
                <c:pt idx="0">
                  <c:v>0.1641</c:v>
                </c:pt>
                <c:pt idx="1">
                  <c:v>0.3211</c:v>
                </c:pt>
                <c:pt idx="2">
                  <c:v>0.41220000000000001</c:v>
                </c:pt>
                <c:pt idx="3">
                  <c:v>0.50090000000000001</c:v>
                </c:pt>
                <c:pt idx="4">
                  <c:v>0.56100000000000005</c:v>
                </c:pt>
              </c:numCache>
            </c:numRef>
          </c:yVal>
          <c:smooth val="1"/>
          <c:extLst xmlns:c16r2="http://schemas.microsoft.com/office/drawing/2015/06/chart">
            <c:ext xmlns:c16="http://schemas.microsoft.com/office/drawing/2014/chart" uri="{C3380CC4-5D6E-409C-BE32-E72D297353CC}">
              <c16:uniqueId val="{00000000-9A69-4729-A6C3-A72B95C9D134}"/>
            </c:ext>
          </c:extLst>
        </c:ser>
        <c:ser>
          <c:idx val="1"/>
          <c:order val="1"/>
          <c:tx>
            <c:strRef>
              <c:f>Static!$C$22</c:f>
              <c:strCache>
                <c:ptCount val="1"/>
                <c:pt idx="0">
                  <c:v>SCSC</c:v>
                </c:pt>
              </c:strCache>
            </c:strRef>
          </c:tx>
          <c:spPr>
            <a:ln w="12700" cap="rnd">
              <a:solidFill>
                <a:srgbClr val="FF0000"/>
              </a:solidFill>
              <a:round/>
            </a:ln>
            <a:effectLst/>
          </c:spPr>
          <c:marker>
            <c:symbol val="circle"/>
            <c:size val="3"/>
            <c:spPr>
              <a:solidFill>
                <a:srgbClr val="FF0000"/>
              </a:solidFill>
              <a:ln w="9525">
                <a:solidFill>
                  <a:srgbClr val="FF0000"/>
                </a:solidFill>
              </a:ln>
              <a:effectLst/>
            </c:spPr>
          </c:marker>
          <c:xVal>
            <c:numRef>
              <c:f>Static!$A$23:$A$27</c:f>
              <c:numCache>
                <c:formatCode>General</c:formatCode>
                <c:ptCount val="5"/>
                <c:pt idx="0">
                  <c:v>0</c:v>
                </c:pt>
                <c:pt idx="1">
                  <c:v>1</c:v>
                </c:pt>
                <c:pt idx="2">
                  <c:v>2</c:v>
                </c:pt>
                <c:pt idx="3">
                  <c:v>5</c:v>
                </c:pt>
                <c:pt idx="4">
                  <c:v>10</c:v>
                </c:pt>
              </c:numCache>
            </c:numRef>
          </c:xVal>
          <c:yVal>
            <c:numRef>
              <c:f>Static!$C$23:$C$27</c:f>
              <c:numCache>
                <c:formatCode>General</c:formatCode>
                <c:ptCount val="5"/>
                <c:pt idx="0">
                  <c:v>0.24060000000000001</c:v>
                </c:pt>
                <c:pt idx="1">
                  <c:v>0.4728</c:v>
                </c:pt>
                <c:pt idx="2">
                  <c:v>0.60680000000000001</c:v>
                </c:pt>
                <c:pt idx="3">
                  <c:v>0.73409999999999997</c:v>
                </c:pt>
                <c:pt idx="4">
                  <c:v>0.81179999999999997</c:v>
                </c:pt>
              </c:numCache>
            </c:numRef>
          </c:yVal>
          <c:smooth val="1"/>
          <c:extLst xmlns:c16r2="http://schemas.microsoft.com/office/drawing/2015/06/chart">
            <c:ext xmlns:c16="http://schemas.microsoft.com/office/drawing/2014/chart" uri="{C3380CC4-5D6E-409C-BE32-E72D297353CC}">
              <c16:uniqueId val="{00000001-9A69-4729-A6C3-A72B95C9D134}"/>
            </c:ext>
          </c:extLst>
        </c:ser>
        <c:ser>
          <c:idx val="2"/>
          <c:order val="2"/>
          <c:tx>
            <c:strRef>
              <c:f>Static!$D$22</c:f>
              <c:strCache>
                <c:ptCount val="1"/>
                <c:pt idx="0">
                  <c:v>SSSC</c:v>
                </c:pt>
              </c:strCache>
            </c:strRef>
          </c:tx>
          <c:spPr>
            <a:ln w="19050" cap="rnd">
              <a:solidFill>
                <a:srgbClr val="00B050"/>
              </a:solidFill>
              <a:round/>
            </a:ln>
            <a:effectLst/>
          </c:spPr>
          <c:marker>
            <c:symbol val="triangle"/>
            <c:size val="3"/>
            <c:spPr>
              <a:solidFill>
                <a:srgbClr val="00B050"/>
              </a:solidFill>
              <a:ln w="9525">
                <a:solidFill>
                  <a:srgbClr val="00B050"/>
                </a:solidFill>
              </a:ln>
              <a:effectLst/>
            </c:spPr>
          </c:marker>
          <c:xVal>
            <c:numRef>
              <c:f>Static!$A$23:$A$27</c:f>
              <c:numCache>
                <c:formatCode>General</c:formatCode>
                <c:ptCount val="5"/>
                <c:pt idx="0">
                  <c:v>0</c:v>
                </c:pt>
                <c:pt idx="1">
                  <c:v>1</c:v>
                </c:pt>
                <c:pt idx="2">
                  <c:v>2</c:v>
                </c:pt>
                <c:pt idx="3">
                  <c:v>5</c:v>
                </c:pt>
                <c:pt idx="4">
                  <c:v>10</c:v>
                </c:pt>
              </c:numCache>
            </c:numRef>
          </c:xVal>
          <c:yVal>
            <c:numRef>
              <c:f>Static!$D$23:$D$27</c:f>
              <c:numCache>
                <c:formatCode>General</c:formatCode>
                <c:ptCount val="5"/>
                <c:pt idx="0">
                  <c:v>0.33360000000000001</c:v>
                </c:pt>
                <c:pt idx="1">
                  <c:v>0.66010000000000002</c:v>
                </c:pt>
                <c:pt idx="2">
                  <c:v>0.84670000000000001</c:v>
                </c:pt>
                <c:pt idx="3">
                  <c:v>1.0167999999999999</c:v>
                </c:pt>
                <c:pt idx="4">
                  <c:v>1.1291</c:v>
                </c:pt>
              </c:numCache>
            </c:numRef>
          </c:yVal>
          <c:smooth val="1"/>
          <c:extLst xmlns:c16r2="http://schemas.microsoft.com/office/drawing/2015/06/chart">
            <c:ext xmlns:c16="http://schemas.microsoft.com/office/drawing/2014/chart" uri="{C3380CC4-5D6E-409C-BE32-E72D297353CC}">
              <c16:uniqueId val="{00000002-9A69-4729-A6C3-A72B95C9D134}"/>
            </c:ext>
          </c:extLst>
        </c:ser>
        <c:ser>
          <c:idx val="3"/>
          <c:order val="3"/>
          <c:tx>
            <c:strRef>
              <c:f>Static!$E$22</c:f>
              <c:strCache>
                <c:ptCount val="1"/>
                <c:pt idx="0">
                  <c:v>SSSS</c:v>
                </c:pt>
              </c:strCache>
            </c:strRef>
          </c:tx>
          <c:spPr>
            <a:ln w="12700" cap="rnd">
              <a:solidFill>
                <a:srgbClr val="FFC000"/>
              </a:solidFill>
              <a:round/>
            </a:ln>
            <a:effectLst/>
          </c:spPr>
          <c:marker>
            <c:symbol val="circle"/>
            <c:size val="3"/>
            <c:spPr>
              <a:solidFill>
                <a:srgbClr val="FFC000"/>
              </a:solidFill>
              <a:ln w="9525">
                <a:solidFill>
                  <a:srgbClr val="FFC000"/>
                </a:solidFill>
              </a:ln>
              <a:effectLst/>
            </c:spPr>
          </c:marker>
          <c:xVal>
            <c:numRef>
              <c:f>Static!$A$23:$A$27</c:f>
              <c:numCache>
                <c:formatCode>General</c:formatCode>
                <c:ptCount val="5"/>
                <c:pt idx="0">
                  <c:v>0</c:v>
                </c:pt>
                <c:pt idx="1">
                  <c:v>1</c:v>
                </c:pt>
                <c:pt idx="2">
                  <c:v>2</c:v>
                </c:pt>
                <c:pt idx="3">
                  <c:v>5</c:v>
                </c:pt>
                <c:pt idx="4">
                  <c:v>10</c:v>
                </c:pt>
              </c:numCache>
            </c:numRef>
          </c:xVal>
          <c:yVal>
            <c:numRef>
              <c:f>Static!$E$23:$E$27</c:f>
              <c:numCache>
                <c:formatCode>General</c:formatCode>
                <c:ptCount val="5"/>
                <c:pt idx="0">
                  <c:v>0.46650000000000003</c:v>
                </c:pt>
                <c:pt idx="1">
                  <c:v>0.92849999999999999</c:v>
                </c:pt>
                <c:pt idx="2">
                  <c:v>1.1906000000000001</c:v>
                </c:pt>
                <c:pt idx="3">
                  <c:v>1.4200999999999999</c:v>
                </c:pt>
                <c:pt idx="4">
                  <c:v>1.5691999999999999</c:v>
                </c:pt>
              </c:numCache>
            </c:numRef>
          </c:yVal>
          <c:smooth val="1"/>
          <c:extLst xmlns:c16r2="http://schemas.microsoft.com/office/drawing/2015/06/chart">
            <c:ext xmlns:c16="http://schemas.microsoft.com/office/drawing/2014/chart" uri="{C3380CC4-5D6E-409C-BE32-E72D297353CC}">
              <c16:uniqueId val="{00000003-9A69-4729-A6C3-A72B95C9D134}"/>
            </c:ext>
          </c:extLst>
        </c:ser>
        <c:ser>
          <c:idx val="4"/>
          <c:order val="4"/>
          <c:tx>
            <c:strRef>
              <c:f>Static!$F$22</c:f>
              <c:strCache>
                <c:ptCount val="1"/>
                <c:pt idx="0">
                  <c:v>SFSC</c:v>
                </c:pt>
              </c:strCache>
            </c:strRef>
          </c:tx>
          <c:spPr>
            <a:ln w="12700" cap="rnd">
              <a:solidFill>
                <a:srgbClr val="7030A0"/>
              </a:solidFill>
              <a:round/>
            </a:ln>
            <a:effectLst/>
          </c:spPr>
          <c:marker>
            <c:symbol val="diamond"/>
            <c:size val="4"/>
            <c:spPr>
              <a:solidFill>
                <a:srgbClr val="7030A0"/>
              </a:solidFill>
              <a:ln w="9525">
                <a:solidFill>
                  <a:srgbClr val="7030A0"/>
                </a:solidFill>
              </a:ln>
              <a:effectLst/>
            </c:spPr>
          </c:marker>
          <c:xVal>
            <c:numRef>
              <c:f>Static!$A$23:$A$27</c:f>
              <c:numCache>
                <c:formatCode>General</c:formatCode>
                <c:ptCount val="5"/>
                <c:pt idx="0">
                  <c:v>0</c:v>
                </c:pt>
                <c:pt idx="1">
                  <c:v>1</c:v>
                </c:pt>
                <c:pt idx="2">
                  <c:v>2</c:v>
                </c:pt>
                <c:pt idx="3">
                  <c:v>5</c:v>
                </c:pt>
                <c:pt idx="4">
                  <c:v>10</c:v>
                </c:pt>
              </c:numCache>
            </c:numRef>
          </c:xVal>
          <c:yVal>
            <c:numRef>
              <c:f>Static!$F$23:$F$27</c:f>
              <c:numCache>
                <c:formatCode>General</c:formatCode>
                <c:ptCount val="5"/>
                <c:pt idx="0">
                  <c:v>0.68469999999999998</c:v>
                </c:pt>
                <c:pt idx="1">
                  <c:v>1.3602000000000001</c:v>
                </c:pt>
                <c:pt idx="2">
                  <c:v>1.7443</c:v>
                </c:pt>
                <c:pt idx="3">
                  <c:v>2.0851999999999999</c:v>
                </c:pt>
                <c:pt idx="4">
                  <c:v>2.3077999999999999</c:v>
                </c:pt>
              </c:numCache>
            </c:numRef>
          </c:yVal>
          <c:smooth val="1"/>
          <c:extLst xmlns:c16r2="http://schemas.microsoft.com/office/drawing/2015/06/chart">
            <c:ext xmlns:c16="http://schemas.microsoft.com/office/drawing/2014/chart" uri="{C3380CC4-5D6E-409C-BE32-E72D297353CC}">
              <c16:uniqueId val="{00000004-9A69-4729-A6C3-A72B95C9D134}"/>
            </c:ext>
          </c:extLst>
        </c:ser>
        <c:ser>
          <c:idx val="5"/>
          <c:order val="5"/>
          <c:tx>
            <c:strRef>
              <c:f>Static!$G$22</c:f>
              <c:strCache>
                <c:ptCount val="1"/>
                <c:pt idx="0">
                  <c:v>SFSS</c:v>
                </c:pt>
              </c:strCache>
            </c:strRef>
          </c:tx>
          <c:spPr>
            <a:ln w="12700" cap="rnd">
              <a:solidFill>
                <a:schemeClr val="accent2">
                  <a:lumMod val="60000"/>
                  <a:lumOff val="40000"/>
                </a:schemeClr>
              </a:solidFill>
              <a:round/>
            </a:ln>
            <a:effectLst/>
          </c:spPr>
          <c:marker>
            <c:symbol val="plus"/>
            <c:size val="3"/>
            <c:spPr>
              <a:solidFill>
                <a:schemeClr val="accent2">
                  <a:lumMod val="60000"/>
                  <a:lumOff val="40000"/>
                </a:schemeClr>
              </a:solidFill>
              <a:ln w="9525">
                <a:solidFill>
                  <a:schemeClr val="accent2">
                    <a:lumMod val="60000"/>
                    <a:lumOff val="40000"/>
                  </a:schemeClr>
                </a:solidFill>
              </a:ln>
              <a:effectLst/>
            </c:spPr>
          </c:marker>
          <c:xVal>
            <c:numRef>
              <c:f>Static!$A$23:$A$27</c:f>
              <c:numCache>
                <c:formatCode>General</c:formatCode>
                <c:ptCount val="5"/>
                <c:pt idx="0">
                  <c:v>0</c:v>
                </c:pt>
                <c:pt idx="1">
                  <c:v>1</c:v>
                </c:pt>
                <c:pt idx="2">
                  <c:v>2</c:v>
                </c:pt>
                <c:pt idx="3">
                  <c:v>5</c:v>
                </c:pt>
                <c:pt idx="4">
                  <c:v>10</c:v>
                </c:pt>
              </c:numCache>
            </c:numRef>
          </c:xVal>
          <c:yVal>
            <c:numRef>
              <c:f>Static!$G$23:$G$27</c:f>
              <c:numCache>
                <c:formatCode>General</c:formatCode>
                <c:ptCount val="5"/>
                <c:pt idx="0">
                  <c:v>0.92479999999999996</c:v>
                </c:pt>
                <c:pt idx="1">
                  <c:v>1.8452</c:v>
                </c:pt>
                <c:pt idx="2">
                  <c:v>2.3654999999999999</c:v>
                </c:pt>
                <c:pt idx="3">
                  <c:v>2.8142</c:v>
                </c:pt>
                <c:pt idx="4">
                  <c:v>3.1036000000000001</c:v>
                </c:pt>
              </c:numCache>
            </c:numRef>
          </c:yVal>
          <c:smooth val="1"/>
          <c:extLst xmlns:c16r2="http://schemas.microsoft.com/office/drawing/2015/06/chart">
            <c:ext xmlns:c16="http://schemas.microsoft.com/office/drawing/2014/chart" uri="{C3380CC4-5D6E-409C-BE32-E72D297353CC}">
              <c16:uniqueId val="{00000005-9A69-4729-A6C3-A72B95C9D134}"/>
            </c:ext>
          </c:extLst>
        </c:ser>
        <c:ser>
          <c:idx val="6"/>
          <c:order val="6"/>
          <c:tx>
            <c:strRef>
              <c:f>Static!$H$22</c:f>
              <c:strCache>
                <c:ptCount val="1"/>
                <c:pt idx="0">
                  <c:v>SFSF</c:v>
                </c:pt>
              </c:strCache>
            </c:strRef>
          </c:tx>
          <c:spPr>
            <a:ln w="12700" cap="rnd">
              <a:solidFill>
                <a:srgbClr val="00B0F0"/>
              </a:solidFill>
              <a:round/>
            </a:ln>
            <a:effectLst/>
          </c:spPr>
          <c:marker>
            <c:symbol val="diamond"/>
            <c:size val="4"/>
            <c:spPr>
              <a:solidFill>
                <a:srgbClr val="00B0F0"/>
              </a:solidFill>
              <a:ln w="9525">
                <a:solidFill>
                  <a:srgbClr val="00B0F0"/>
                </a:solidFill>
              </a:ln>
              <a:effectLst/>
            </c:spPr>
          </c:marker>
          <c:xVal>
            <c:numRef>
              <c:f>Static!$A$23:$A$27</c:f>
              <c:numCache>
                <c:formatCode>General</c:formatCode>
                <c:ptCount val="5"/>
                <c:pt idx="0">
                  <c:v>0</c:v>
                </c:pt>
                <c:pt idx="1">
                  <c:v>1</c:v>
                </c:pt>
                <c:pt idx="2">
                  <c:v>2</c:v>
                </c:pt>
                <c:pt idx="3">
                  <c:v>5</c:v>
                </c:pt>
                <c:pt idx="4">
                  <c:v>10</c:v>
                </c:pt>
              </c:numCache>
            </c:numRef>
          </c:xVal>
          <c:yVal>
            <c:numRef>
              <c:f>Static!$H$23:$H$27</c:f>
              <c:numCache>
                <c:formatCode>General</c:formatCode>
                <c:ptCount val="5"/>
                <c:pt idx="0">
                  <c:v>1.5309999999999999</c:v>
                </c:pt>
                <c:pt idx="1">
                  <c:v>3.0628000000000002</c:v>
                </c:pt>
                <c:pt idx="2">
                  <c:v>3.9260999999999999</c:v>
                </c:pt>
                <c:pt idx="3">
                  <c:v>4.6643999999999997</c:v>
                </c:pt>
                <c:pt idx="4">
                  <c:v>5.1387999999999998</c:v>
                </c:pt>
              </c:numCache>
            </c:numRef>
          </c:yVal>
          <c:smooth val="1"/>
          <c:extLst xmlns:c16r2="http://schemas.microsoft.com/office/drawing/2015/06/chart">
            <c:ext xmlns:c16="http://schemas.microsoft.com/office/drawing/2014/chart" uri="{C3380CC4-5D6E-409C-BE32-E72D297353CC}">
              <c16:uniqueId val="{00000006-9A69-4729-A6C3-A72B95C9D134}"/>
            </c:ext>
          </c:extLst>
        </c:ser>
        <c:dLbls>
          <c:showLegendKey val="0"/>
          <c:showVal val="0"/>
          <c:showCatName val="0"/>
          <c:showSerName val="0"/>
          <c:showPercent val="0"/>
          <c:showBubbleSize val="0"/>
        </c:dLbls>
        <c:axId val="-2142048400"/>
        <c:axId val="-2142047856"/>
      </c:scatterChart>
      <c:valAx>
        <c:axId val="-2142048400"/>
        <c:scaling>
          <c:orientation val="minMax"/>
          <c:max val="10"/>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2142047856"/>
        <c:crosses val="autoZero"/>
        <c:crossBetween val="midCat"/>
      </c:valAx>
      <c:valAx>
        <c:axId val="-2142047856"/>
        <c:scaling>
          <c:orientation val="minMax"/>
          <c:max val="7"/>
          <c:min val="0"/>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crossAx val="-2142048400"/>
        <c:crosses val="autoZero"/>
        <c:crossBetween val="midCat"/>
        <c:majorUnit val="2"/>
        <c:minorUnit val="0.5"/>
      </c:valAx>
      <c:spPr>
        <a:noFill/>
        <a:ln>
          <a:solidFill>
            <a:schemeClr val="tx1"/>
          </a:solidFill>
        </a:ln>
        <a:effectLst/>
      </c:spPr>
    </c:plotArea>
    <c:legend>
      <c:legendPos val="t"/>
      <c:layout>
        <c:manualLayout>
          <c:xMode val="edge"/>
          <c:yMode val="edge"/>
          <c:x val="8.7329392196019553E-2"/>
          <c:y val="4.2879019908116385E-2"/>
          <c:w val="0.78430025829828853"/>
          <c:h val="0.20388754290329095"/>
        </c:manualLayout>
      </c:layout>
      <c:overlay val="0"/>
      <c:spPr>
        <a:noFill/>
        <a:ln>
          <a:solidFill>
            <a:sysClr val="window" lastClr="FFFFFF"/>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fr-FR"/>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020356207923403E-2"/>
          <c:y val="2.7067923976082708E-2"/>
          <c:w val="0.88178698071984252"/>
          <c:h val="0.85855619120823656"/>
        </c:manualLayout>
      </c:layout>
      <c:scatterChart>
        <c:scatterStyle val="smoothMarker"/>
        <c:varyColors val="0"/>
        <c:ser>
          <c:idx val="0"/>
          <c:order val="0"/>
          <c:tx>
            <c:strRef>
              <c:f>'free vibration '!$B$1</c:f>
              <c:strCache>
                <c:ptCount val="1"/>
                <c:pt idx="0">
                  <c:v>CCCC</c:v>
                </c:pt>
              </c:strCache>
            </c:strRef>
          </c:tx>
          <c:spPr>
            <a:ln w="12700" cap="rnd">
              <a:solidFill>
                <a:srgbClr val="0070C0"/>
              </a:solidFill>
              <a:round/>
            </a:ln>
            <a:effectLst/>
          </c:spPr>
          <c:marker>
            <c:symbol val="plus"/>
            <c:size val="3"/>
            <c:spPr>
              <a:solidFill>
                <a:srgbClr val="0070C0"/>
              </a:solidFill>
              <a:ln w="9525">
                <a:solidFill>
                  <a:srgbClr val="0070C0"/>
                </a:solidFill>
              </a:ln>
              <a:effectLst/>
            </c:spPr>
          </c:marker>
          <c:dPt>
            <c:idx val="4"/>
            <c:marker>
              <c:symbol val="plus"/>
              <c:size val="3"/>
              <c:spPr>
                <a:solidFill>
                  <a:srgbClr val="0070C0"/>
                </a:solidFill>
                <a:ln w="9525">
                  <a:solidFill>
                    <a:srgbClr val="0070C0"/>
                  </a:solidFill>
                </a:ln>
                <a:effectLst/>
              </c:spPr>
            </c:marker>
            <c:bubble3D val="0"/>
            <c:spPr>
              <a:ln w="12700" cap="rnd">
                <a:solidFill>
                  <a:srgbClr val="0070C0"/>
                </a:solidFill>
                <a:round/>
              </a:ln>
              <a:effectLst/>
            </c:spPr>
            <c:extLst xmlns:c16r2="http://schemas.microsoft.com/office/drawing/2015/06/chart">
              <c:ext xmlns:c16="http://schemas.microsoft.com/office/drawing/2014/chart" uri="{C3380CC4-5D6E-409C-BE32-E72D297353CC}">
                <c16:uniqueId val="{00000001-B567-49E8-8DE4-8E9EDD9E62D4}"/>
              </c:ext>
            </c:extLst>
          </c:dPt>
          <c:xVal>
            <c:numRef>
              <c:f>'free vibration '!$A$2:$A$6</c:f>
              <c:numCache>
                <c:formatCode>General</c:formatCode>
                <c:ptCount val="5"/>
                <c:pt idx="0">
                  <c:v>5</c:v>
                </c:pt>
                <c:pt idx="1">
                  <c:v>10</c:v>
                </c:pt>
                <c:pt idx="2">
                  <c:v>20</c:v>
                </c:pt>
                <c:pt idx="3">
                  <c:v>50</c:v>
                </c:pt>
                <c:pt idx="4">
                  <c:v>100</c:v>
                </c:pt>
              </c:numCache>
            </c:numRef>
          </c:xVal>
          <c:yVal>
            <c:numRef>
              <c:f>'free vibration '!$B$2:$B$6</c:f>
              <c:numCache>
                <c:formatCode>General</c:formatCode>
                <c:ptCount val="5"/>
                <c:pt idx="0">
                  <c:v>5.7553999999999998</c:v>
                </c:pt>
                <c:pt idx="1">
                  <c:v>6.9348999999999998</c:v>
                </c:pt>
                <c:pt idx="2">
                  <c:v>7.4016000000000002</c:v>
                </c:pt>
                <c:pt idx="3">
                  <c:v>7.5618999999999996</c:v>
                </c:pt>
                <c:pt idx="4">
                  <c:v>7.6048</c:v>
                </c:pt>
              </c:numCache>
            </c:numRef>
          </c:yVal>
          <c:smooth val="1"/>
          <c:extLst xmlns:c16r2="http://schemas.microsoft.com/office/drawing/2015/06/chart">
            <c:ext xmlns:c16="http://schemas.microsoft.com/office/drawing/2014/chart" uri="{C3380CC4-5D6E-409C-BE32-E72D297353CC}">
              <c16:uniqueId val="{00000002-B567-49E8-8DE4-8E9EDD9E62D4}"/>
            </c:ext>
          </c:extLst>
        </c:ser>
        <c:ser>
          <c:idx val="1"/>
          <c:order val="1"/>
          <c:tx>
            <c:strRef>
              <c:f>'free vibration '!$C$1</c:f>
              <c:strCache>
                <c:ptCount val="1"/>
                <c:pt idx="0">
                  <c:v>SCSC</c:v>
                </c:pt>
              </c:strCache>
            </c:strRef>
          </c:tx>
          <c:spPr>
            <a:ln w="12700" cap="rnd">
              <a:solidFill>
                <a:srgbClr val="FF0000"/>
              </a:solidFill>
              <a:round/>
            </a:ln>
            <a:effectLst/>
          </c:spPr>
          <c:marker>
            <c:symbol val="circle"/>
            <c:size val="3"/>
            <c:spPr>
              <a:solidFill>
                <a:srgbClr val="FF0000"/>
              </a:solidFill>
              <a:ln w="9525">
                <a:solidFill>
                  <a:srgbClr val="FF0000"/>
                </a:solidFill>
              </a:ln>
              <a:effectLst/>
            </c:spPr>
          </c:marker>
          <c:xVal>
            <c:numRef>
              <c:f>'free vibration '!$A$2:$A$6</c:f>
              <c:numCache>
                <c:formatCode>General</c:formatCode>
                <c:ptCount val="5"/>
                <c:pt idx="0">
                  <c:v>5</c:v>
                </c:pt>
                <c:pt idx="1">
                  <c:v>10</c:v>
                </c:pt>
                <c:pt idx="2">
                  <c:v>20</c:v>
                </c:pt>
                <c:pt idx="3">
                  <c:v>50</c:v>
                </c:pt>
                <c:pt idx="4">
                  <c:v>100</c:v>
                </c:pt>
              </c:numCache>
            </c:numRef>
          </c:xVal>
          <c:yVal>
            <c:numRef>
              <c:f>'free vibration '!$C$2:$C$6</c:f>
              <c:numCache>
                <c:formatCode>General</c:formatCode>
                <c:ptCount val="5"/>
                <c:pt idx="0">
                  <c:v>4.8117999999999999</c:v>
                </c:pt>
                <c:pt idx="1">
                  <c:v>5.6631</c:v>
                </c:pt>
                <c:pt idx="2">
                  <c:v>5.9770000000000003</c:v>
                </c:pt>
                <c:pt idx="3">
                  <c:v>6.0799000000000003</c:v>
                </c:pt>
                <c:pt idx="4">
                  <c:v>6.1044</c:v>
                </c:pt>
              </c:numCache>
            </c:numRef>
          </c:yVal>
          <c:smooth val="1"/>
          <c:extLst xmlns:c16r2="http://schemas.microsoft.com/office/drawing/2015/06/chart">
            <c:ext xmlns:c16="http://schemas.microsoft.com/office/drawing/2014/chart" uri="{C3380CC4-5D6E-409C-BE32-E72D297353CC}">
              <c16:uniqueId val="{00000003-B567-49E8-8DE4-8E9EDD9E62D4}"/>
            </c:ext>
          </c:extLst>
        </c:ser>
        <c:ser>
          <c:idx val="2"/>
          <c:order val="2"/>
          <c:tx>
            <c:strRef>
              <c:f>'free vibration '!$D$1</c:f>
              <c:strCache>
                <c:ptCount val="1"/>
                <c:pt idx="0">
                  <c:v>SSSC</c:v>
                </c:pt>
              </c:strCache>
            </c:strRef>
          </c:tx>
          <c:spPr>
            <a:ln w="12700" cap="rnd">
              <a:solidFill>
                <a:srgbClr val="00B050"/>
              </a:solidFill>
              <a:round/>
            </a:ln>
            <a:effectLst/>
          </c:spPr>
          <c:marker>
            <c:symbol val="triangle"/>
            <c:size val="3"/>
            <c:spPr>
              <a:solidFill>
                <a:srgbClr val="00B050"/>
              </a:solidFill>
              <a:ln w="9525">
                <a:solidFill>
                  <a:srgbClr val="00B050"/>
                </a:solidFill>
              </a:ln>
              <a:effectLst/>
            </c:spPr>
          </c:marker>
          <c:xVal>
            <c:numRef>
              <c:f>'free vibration '!$A$2:$A$6</c:f>
              <c:numCache>
                <c:formatCode>General</c:formatCode>
                <c:ptCount val="5"/>
                <c:pt idx="0">
                  <c:v>5</c:v>
                </c:pt>
                <c:pt idx="1">
                  <c:v>10</c:v>
                </c:pt>
                <c:pt idx="2">
                  <c:v>20</c:v>
                </c:pt>
                <c:pt idx="3">
                  <c:v>50</c:v>
                </c:pt>
                <c:pt idx="4">
                  <c:v>100</c:v>
                </c:pt>
              </c:numCache>
            </c:numRef>
          </c:xVal>
          <c:yVal>
            <c:numRef>
              <c:f>'free vibration '!$D$2:$D$6</c:f>
              <c:numCache>
                <c:formatCode>General</c:formatCode>
                <c:ptCount val="5"/>
                <c:pt idx="0">
                  <c:v>4.1946000000000003</c:v>
                </c:pt>
                <c:pt idx="1">
                  <c:v>4.7176999999999998</c:v>
                </c:pt>
                <c:pt idx="2">
                  <c:v>4.8921999999999999</c:v>
                </c:pt>
                <c:pt idx="3">
                  <c:v>4.9466999999999999</c:v>
                </c:pt>
                <c:pt idx="4">
                  <c:v>4.9580000000000002</c:v>
                </c:pt>
              </c:numCache>
            </c:numRef>
          </c:yVal>
          <c:smooth val="1"/>
          <c:extLst xmlns:c16r2="http://schemas.microsoft.com/office/drawing/2015/06/chart">
            <c:ext xmlns:c16="http://schemas.microsoft.com/office/drawing/2014/chart" uri="{C3380CC4-5D6E-409C-BE32-E72D297353CC}">
              <c16:uniqueId val="{00000004-B567-49E8-8DE4-8E9EDD9E62D4}"/>
            </c:ext>
          </c:extLst>
        </c:ser>
        <c:ser>
          <c:idx val="3"/>
          <c:order val="3"/>
          <c:tx>
            <c:strRef>
              <c:f>'free vibration '!$E$1</c:f>
              <c:strCache>
                <c:ptCount val="1"/>
                <c:pt idx="0">
                  <c:v>SSSS</c:v>
                </c:pt>
              </c:strCache>
            </c:strRef>
          </c:tx>
          <c:spPr>
            <a:ln w="12700" cap="rnd">
              <a:solidFill>
                <a:srgbClr val="FFC000"/>
              </a:solidFill>
              <a:round/>
            </a:ln>
            <a:effectLst/>
          </c:spPr>
          <c:marker>
            <c:symbol val="circle"/>
            <c:size val="3"/>
            <c:spPr>
              <a:solidFill>
                <a:srgbClr val="FFC000"/>
              </a:solidFill>
              <a:ln w="9525">
                <a:solidFill>
                  <a:srgbClr val="FFC000"/>
                </a:solidFill>
              </a:ln>
              <a:effectLst/>
            </c:spPr>
          </c:marker>
          <c:xVal>
            <c:numRef>
              <c:f>'free vibration '!$A$2:$A$6</c:f>
              <c:numCache>
                <c:formatCode>General</c:formatCode>
                <c:ptCount val="5"/>
                <c:pt idx="0">
                  <c:v>5</c:v>
                </c:pt>
                <c:pt idx="1">
                  <c:v>10</c:v>
                </c:pt>
                <c:pt idx="2">
                  <c:v>20</c:v>
                </c:pt>
                <c:pt idx="3">
                  <c:v>50</c:v>
                </c:pt>
                <c:pt idx="4">
                  <c:v>100</c:v>
                </c:pt>
              </c:numCache>
            </c:numRef>
          </c:xVal>
          <c:yVal>
            <c:numRef>
              <c:f>'free vibration '!$E$2:$E$6</c:f>
              <c:numCache>
                <c:formatCode>General</c:formatCode>
                <c:ptCount val="5"/>
                <c:pt idx="0">
                  <c:v>3.6838000000000002</c:v>
                </c:pt>
                <c:pt idx="1">
                  <c:v>3.9982000000000002</c:v>
                </c:pt>
                <c:pt idx="2">
                  <c:v>4.0940000000000003</c:v>
                </c:pt>
                <c:pt idx="3">
                  <c:v>4.1226000000000003</c:v>
                </c:pt>
                <c:pt idx="4">
                  <c:v>4.1269</c:v>
                </c:pt>
              </c:numCache>
            </c:numRef>
          </c:yVal>
          <c:smooth val="1"/>
          <c:extLst xmlns:c16r2="http://schemas.microsoft.com/office/drawing/2015/06/chart">
            <c:ext xmlns:c16="http://schemas.microsoft.com/office/drawing/2014/chart" uri="{C3380CC4-5D6E-409C-BE32-E72D297353CC}">
              <c16:uniqueId val="{00000005-B567-49E8-8DE4-8E9EDD9E62D4}"/>
            </c:ext>
          </c:extLst>
        </c:ser>
        <c:ser>
          <c:idx val="4"/>
          <c:order val="4"/>
          <c:tx>
            <c:strRef>
              <c:f>'free vibration '!$F$1</c:f>
              <c:strCache>
                <c:ptCount val="1"/>
                <c:pt idx="0">
                  <c:v>SFSC</c:v>
                </c:pt>
              </c:strCache>
            </c:strRef>
          </c:tx>
          <c:spPr>
            <a:ln w="19050" cap="rnd">
              <a:solidFill>
                <a:srgbClr val="7030A0"/>
              </a:solidFill>
              <a:round/>
            </a:ln>
            <a:effectLst/>
          </c:spPr>
          <c:marker>
            <c:symbol val="diamond"/>
            <c:size val="4"/>
            <c:spPr>
              <a:solidFill>
                <a:srgbClr val="7030A0"/>
              </a:solidFill>
              <a:ln w="9525">
                <a:solidFill>
                  <a:srgbClr val="7030A0"/>
                </a:solidFill>
              </a:ln>
              <a:effectLst/>
            </c:spPr>
          </c:marker>
          <c:dPt>
            <c:idx val="4"/>
            <c:marker>
              <c:symbol val="diamond"/>
              <c:size val="4"/>
              <c:spPr>
                <a:solidFill>
                  <a:srgbClr val="7030A0"/>
                </a:solidFill>
                <a:ln w="9525">
                  <a:solidFill>
                    <a:srgbClr val="7030A0"/>
                  </a:solidFill>
                </a:ln>
                <a:effectLst/>
              </c:spPr>
            </c:marker>
            <c:bubble3D val="0"/>
            <c:spPr>
              <a:ln w="12700" cap="rnd">
                <a:solidFill>
                  <a:srgbClr val="7030A0"/>
                </a:solidFill>
                <a:round/>
              </a:ln>
              <a:effectLst/>
            </c:spPr>
            <c:extLst xmlns:c16r2="http://schemas.microsoft.com/office/drawing/2015/06/chart">
              <c:ext xmlns:c16="http://schemas.microsoft.com/office/drawing/2014/chart" uri="{C3380CC4-5D6E-409C-BE32-E72D297353CC}">
                <c16:uniqueId val="{00000007-B567-49E8-8DE4-8E9EDD9E62D4}"/>
              </c:ext>
            </c:extLst>
          </c:dPt>
          <c:xVal>
            <c:numRef>
              <c:f>'free vibration '!$A$2:$A$6</c:f>
              <c:numCache>
                <c:formatCode>General</c:formatCode>
                <c:ptCount val="5"/>
                <c:pt idx="0">
                  <c:v>5</c:v>
                </c:pt>
                <c:pt idx="1">
                  <c:v>10</c:v>
                </c:pt>
                <c:pt idx="2">
                  <c:v>20</c:v>
                </c:pt>
                <c:pt idx="3">
                  <c:v>50</c:v>
                </c:pt>
                <c:pt idx="4">
                  <c:v>100</c:v>
                </c:pt>
              </c:numCache>
            </c:numRef>
          </c:xVal>
          <c:yVal>
            <c:numRef>
              <c:f>'free vibration '!$F$2:$F$6</c:f>
              <c:numCache>
                <c:formatCode>General</c:formatCode>
                <c:ptCount val="5"/>
                <c:pt idx="0">
                  <c:v>2.4140999999999999</c:v>
                </c:pt>
                <c:pt idx="1">
                  <c:v>2.5912999999999999</c:v>
                </c:pt>
                <c:pt idx="2">
                  <c:v>2.6488</c:v>
                </c:pt>
                <c:pt idx="3">
                  <c:v>2.6675</c:v>
                </c:pt>
                <c:pt idx="4">
                  <c:v>2.6709999999999998</c:v>
                </c:pt>
              </c:numCache>
            </c:numRef>
          </c:yVal>
          <c:smooth val="1"/>
          <c:extLst xmlns:c16r2="http://schemas.microsoft.com/office/drawing/2015/06/chart">
            <c:ext xmlns:c16="http://schemas.microsoft.com/office/drawing/2014/chart" uri="{C3380CC4-5D6E-409C-BE32-E72D297353CC}">
              <c16:uniqueId val="{00000008-B567-49E8-8DE4-8E9EDD9E62D4}"/>
            </c:ext>
          </c:extLst>
        </c:ser>
        <c:ser>
          <c:idx val="5"/>
          <c:order val="5"/>
          <c:tx>
            <c:strRef>
              <c:f>'free vibration '!$G$1</c:f>
              <c:strCache>
                <c:ptCount val="1"/>
                <c:pt idx="0">
                  <c:v>SFSS</c:v>
                </c:pt>
              </c:strCache>
            </c:strRef>
          </c:tx>
          <c:spPr>
            <a:ln w="12700" cap="rnd">
              <a:solidFill>
                <a:srgbClr val="ED7D31">
                  <a:lumMod val="60000"/>
                  <a:lumOff val="40000"/>
                </a:srgbClr>
              </a:solidFill>
              <a:round/>
            </a:ln>
            <a:effectLst/>
          </c:spPr>
          <c:marker>
            <c:symbol val="x"/>
            <c:size val="3"/>
            <c:spPr>
              <a:solidFill>
                <a:srgbClr val="ED7D31">
                  <a:lumMod val="60000"/>
                  <a:lumOff val="40000"/>
                </a:srgbClr>
              </a:solidFill>
              <a:ln w="9525">
                <a:solidFill>
                  <a:srgbClr val="ED7D31">
                    <a:lumMod val="60000"/>
                    <a:lumOff val="40000"/>
                  </a:srgbClr>
                </a:solidFill>
              </a:ln>
              <a:effectLst/>
            </c:spPr>
          </c:marker>
          <c:xVal>
            <c:numRef>
              <c:f>'free vibration '!$A$2:$A$6</c:f>
              <c:numCache>
                <c:formatCode>General</c:formatCode>
                <c:ptCount val="5"/>
                <c:pt idx="0">
                  <c:v>5</c:v>
                </c:pt>
                <c:pt idx="1">
                  <c:v>10</c:v>
                </c:pt>
                <c:pt idx="2">
                  <c:v>20</c:v>
                </c:pt>
                <c:pt idx="3">
                  <c:v>50</c:v>
                </c:pt>
                <c:pt idx="4">
                  <c:v>100</c:v>
                </c:pt>
              </c:numCache>
            </c:numRef>
          </c:xVal>
          <c:yVal>
            <c:numRef>
              <c:f>'free vibration '!$G$2:$G$6</c:f>
              <c:numCache>
                <c:formatCode>General</c:formatCode>
                <c:ptCount val="5"/>
                <c:pt idx="0">
                  <c:v>2.2682000000000002</c:v>
                </c:pt>
                <c:pt idx="1">
                  <c:v>2.4032</c:v>
                </c:pt>
                <c:pt idx="2">
                  <c:v>2.4447999999999999</c:v>
                </c:pt>
                <c:pt idx="3">
                  <c:v>2.4579</c:v>
                </c:pt>
                <c:pt idx="4">
                  <c:v>2.4599000000000002</c:v>
                </c:pt>
              </c:numCache>
            </c:numRef>
          </c:yVal>
          <c:smooth val="1"/>
          <c:extLst xmlns:c16r2="http://schemas.microsoft.com/office/drawing/2015/06/chart">
            <c:ext xmlns:c16="http://schemas.microsoft.com/office/drawing/2014/chart" uri="{C3380CC4-5D6E-409C-BE32-E72D297353CC}">
              <c16:uniqueId val="{00000009-B567-49E8-8DE4-8E9EDD9E62D4}"/>
            </c:ext>
          </c:extLst>
        </c:ser>
        <c:ser>
          <c:idx val="6"/>
          <c:order val="6"/>
          <c:tx>
            <c:strRef>
              <c:f>'free vibration '!$H$1</c:f>
              <c:strCache>
                <c:ptCount val="1"/>
                <c:pt idx="0">
                  <c:v>SFSF</c:v>
                </c:pt>
              </c:strCache>
            </c:strRef>
          </c:tx>
          <c:spPr>
            <a:ln w="12700" cap="rnd">
              <a:solidFill>
                <a:srgbClr val="00B0F0"/>
              </a:solidFill>
              <a:round/>
            </a:ln>
            <a:effectLst/>
          </c:spPr>
          <c:marker>
            <c:symbol val="diamond"/>
            <c:size val="4"/>
            <c:spPr>
              <a:solidFill>
                <a:srgbClr val="00B0F0"/>
              </a:solidFill>
              <a:ln w="9525">
                <a:solidFill>
                  <a:srgbClr val="00B0F0"/>
                </a:solidFill>
              </a:ln>
              <a:effectLst/>
            </c:spPr>
          </c:marker>
          <c:xVal>
            <c:numRef>
              <c:f>'free vibration '!$A$2:$A$6</c:f>
              <c:numCache>
                <c:formatCode>General</c:formatCode>
                <c:ptCount val="5"/>
                <c:pt idx="0">
                  <c:v>5</c:v>
                </c:pt>
                <c:pt idx="1">
                  <c:v>10</c:v>
                </c:pt>
                <c:pt idx="2">
                  <c:v>20</c:v>
                </c:pt>
                <c:pt idx="3">
                  <c:v>50</c:v>
                </c:pt>
                <c:pt idx="4">
                  <c:v>100</c:v>
                </c:pt>
              </c:numCache>
            </c:numRef>
          </c:xVal>
          <c:yVal>
            <c:numRef>
              <c:f>'free vibration '!$H$2:$H$6</c:f>
              <c:numCache>
                <c:formatCode>General</c:formatCode>
                <c:ptCount val="5"/>
                <c:pt idx="0">
                  <c:v>1.8996</c:v>
                </c:pt>
                <c:pt idx="1">
                  <c:v>1.9832000000000001</c:v>
                </c:pt>
                <c:pt idx="2">
                  <c:v>2.0125999999999999</c:v>
                </c:pt>
                <c:pt idx="3">
                  <c:v>2.0253999999999999</c:v>
                </c:pt>
                <c:pt idx="4">
                  <c:v>2.0257999999999998</c:v>
                </c:pt>
              </c:numCache>
            </c:numRef>
          </c:yVal>
          <c:smooth val="1"/>
          <c:extLst xmlns:c16r2="http://schemas.microsoft.com/office/drawing/2015/06/chart">
            <c:ext xmlns:c16="http://schemas.microsoft.com/office/drawing/2014/chart" uri="{C3380CC4-5D6E-409C-BE32-E72D297353CC}">
              <c16:uniqueId val="{0000000A-B567-49E8-8DE4-8E9EDD9E62D4}"/>
            </c:ext>
          </c:extLst>
        </c:ser>
        <c:dLbls>
          <c:showLegendKey val="0"/>
          <c:showVal val="0"/>
          <c:showCatName val="0"/>
          <c:showSerName val="0"/>
          <c:showPercent val="0"/>
          <c:showBubbleSize val="0"/>
        </c:dLbls>
        <c:axId val="-2142045136"/>
        <c:axId val="-2142044592"/>
      </c:scatterChart>
      <c:valAx>
        <c:axId val="-2142045136"/>
        <c:scaling>
          <c:orientation val="minMax"/>
          <c:max val="100"/>
        </c:scaling>
        <c:delete val="0"/>
        <c:axPos val="b"/>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2142044592"/>
        <c:crosses val="autoZero"/>
        <c:crossBetween val="midCat"/>
      </c:valAx>
      <c:valAx>
        <c:axId val="-2142044592"/>
        <c:scaling>
          <c:orientation val="minMax"/>
          <c:max val="11"/>
          <c:min val="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crossAx val="-2142045136"/>
        <c:crosses val="autoZero"/>
        <c:crossBetween val="midCat"/>
        <c:majorUnit val="2"/>
      </c:valAx>
      <c:spPr>
        <a:noFill/>
        <a:ln>
          <a:solidFill>
            <a:sysClr val="windowText" lastClr="000000"/>
          </a:solidFill>
        </a:ln>
        <a:effectLst/>
      </c:spPr>
    </c:plotArea>
    <c:legend>
      <c:legendPos val="t"/>
      <c:layout>
        <c:manualLayout>
          <c:xMode val="edge"/>
          <c:yMode val="edge"/>
          <c:x val="9.553318904276932E-2"/>
          <c:y val="4.9989569233605508E-2"/>
          <c:w val="0.77912320936362767"/>
          <c:h val="0.22768847513584475"/>
        </c:manualLayout>
      </c:layout>
      <c:overlay val="0"/>
      <c:spPr>
        <a:noFill/>
        <a:ln>
          <a:solidFill>
            <a:sysClr val="window" lastClr="FFFFFF"/>
          </a:solid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fr-FR"/>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000" baseline="0">
          <a:solidFill>
            <a:sysClr val="windowText" lastClr="000000"/>
          </a:solidFill>
          <a:latin typeface="Times New Roman" panose="02020603050405020304" pitchFamily="18" charset="0"/>
        </a:defRPr>
      </a:pPr>
      <a:endParaRPr lang="fr-FR"/>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6580927384076991E-2"/>
          <c:y val="4.432508271073584E-2"/>
          <c:w val="0.87863999876727739"/>
          <c:h val="0.85729532999789315"/>
        </c:manualLayout>
      </c:layout>
      <c:scatterChart>
        <c:scatterStyle val="smoothMarker"/>
        <c:varyColors val="0"/>
        <c:ser>
          <c:idx val="0"/>
          <c:order val="0"/>
          <c:tx>
            <c:strRef>
              <c:f>'free vibration '!$D$32</c:f>
              <c:strCache>
                <c:ptCount val="1"/>
                <c:pt idx="0">
                  <c:v>CCCC</c:v>
                </c:pt>
              </c:strCache>
            </c:strRef>
          </c:tx>
          <c:spPr>
            <a:ln w="12700" cap="rnd">
              <a:solidFill>
                <a:srgbClr val="0070C0"/>
              </a:solidFill>
              <a:round/>
            </a:ln>
            <a:effectLst/>
          </c:spPr>
          <c:marker>
            <c:symbol val="x"/>
            <c:size val="3"/>
            <c:spPr>
              <a:solidFill>
                <a:srgbClr val="0070C0"/>
              </a:solidFill>
              <a:ln w="9525">
                <a:solidFill>
                  <a:srgbClr val="0070C0"/>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D$33:$D$37</c:f>
              <c:numCache>
                <c:formatCode>General</c:formatCode>
                <c:ptCount val="5"/>
                <c:pt idx="0">
                  <c:v>9.8854000000000006</c:v>
                </c:pt>
                <c:pt idx="1">
                  <c:v>7.6391999999999998</c:v>
                </c:pt>
                <c:pt idx="2">
                  <c:v>6.9348999999999998</c:v>
                </c:pt>
                <c:pt idx="3">
                  <c:v>6.4813000000000001</c:v>
                </c:pt>
                <c:pt idx="4">
                  <c:v>6.2148000000000003</c:v>
                </c:pt>
              </c:numCache>
            </c:numRef>
          </c:yVal>
          <c:smooth val="1"/>
          <c:extLst xmlns:c16r2="http://schemas.microsoft.com/office/drawing/2015/06/chart">
            <c:ext xmlns:c16="http://schemas.microsoft.com/office/drawing/2014/chart" uri="{C3380CC4-5D6E-409C-BE32-E72D297353CC}">
              <c16:uniqueId val="{00000000-31C8-4B66-B532-0DB3C2D7FDE9}"/>
            </c:ext>
          </c:extLst>
        </c:ser>
        <c:ser>
          <c:idx val="1"/>
          <c:order val="1"/>
          <c:tx>
            <c:strRef>
              <c:f>'free vibration '!$E$32</c:f>
              <c:strCache>
                <c:ptCount val="1"/>
                <c:pt idx="0">
                  <c:v>SCSC</c:v>
                </c:pt>
              </c:strCache>
            </c:strRef>
          </c:tx>
          <c:spPr>
            <a:ln w="12700" cap="rnd">
              <a:solidFill>
                <a:srgbClr val="FF0000"/>
              </a:solidFill>
              <a:round/>
            </a:ln>
            <a:effectLst/>
          </c:spPr>
          <c:marker>
            <c:symbol val="circle"/>
            <c:size val="3"/>
            <c:spPr>
              <a:solidFill>
                <a:srgbClr val="FF0000"/>
              </a:solidFill>
              <a:ln w="9525">
                <a:solidFill>
                  <a:srgbClr val="FF0000"/>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E$33:$E$37</c:f>
              <c:numCache>
                <c:formatCode>General</c:formatCode>
                <c:ptCount val="5"/>
                <c:pt idx="0">
                  <c:v>8.0891000000000002</c:v>
                </c:pt>
                <c:pt idx="1">
                  <c:v>6.2371999999999996</c:v>
                </c:pt>
                <c:pt idx="2">
                  <c:v>5.6631</c:v>
                </c:pt>
                <c:pt idx="3">
                  <c:v>5.3055000000000003</c:v>
                </c:pt>
                <c:pt idx="4">
                  <c:v>5.0961999999999996</c:v>
                </c:pt>
              </c:numCache>
            </c:numRef>
          </c:yVal>
          <c:smooth val="1"/>
          <c:extLst xmlns:c16r2="http://schemas.microsoft.com/office/drawing/2015/06/chart">
            <c:ext xmlns:c16="http://schemas.microsoft.com/office/drawing/2014/chart" uri="{C3380CC4-5D6E-409C-BE32-E72D297353CC}">
              <c16:uniqueId val="{00000001-31C8-4B66-B532-0DB3C2D7FDE9}"/>
            </c:ext>
          </c:extLst>
        </c:ser>
        <c:ser>
          <c:idx val="2"/>
          <c:order val="2"/>
          <c:tx>
            <c:strRef>
              <c:f>'free vibration '!$F$32</c:f>
              <c:strCache>
                <c:ptCount val="1"/>
                <c:pt idx="0">
                  <c:v>SSSC</c:v>
                </c:pt>
              </c:strCache>
            </c:strRef>
          </c:tx>
          <c:spPr>
            <a:ln w="12700" cap="rnd">
              <a:solidFill>
                <a:srgbClr val="00B050"/>
              </a:solidFill>
              <a:round/>
            </a:ln>
            <a:effectLst/>
          </c:spPr>
          <c:marker>
            <c:symbol val="triangle"/>
            <c:size val="4"/>
            <c:spPr>
              <a:solidFill>
                <a:srgbClr val="00B050"/>
              </a:solidFill>
              <a:ln w="9525">
                <a:solidFill>
                  <a:srgbClr val="00B050"/>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F$33:$F$37</c:f>
              <c:numCache>
                <c:formatCode>General</c:formatCode>
                <c:ptCount val="5"/>
                <c:pt idx="0">
                  <c:v>6.7633000000000001</c:v>
                </c:pt>
                <c:pt idx="1">
                  <c:v>5.1946000000000003</c:v>
                </c:pt>
                <c:pt idx="2">
                  <c:v>4.7176999999999998</c:v>
                </c:pt>
                <c:pt idx="3">
                  <c:v>4.4385000000000003</c:v>
                </c:pt>
                <c:pt idx="4">
                  <c:v>4.2766999999999999</c:v>
                </c:pt>
              </c:numCache>
            </c:numRef>
          </c:yVal>
          <c:smooth val="1"/>
          <c:extLst xmlns:c16r2="http://schemas.microsoft.com/office/drawing/2015/06/chart">
            <c:ext xmlns:c16="http://schemas.microsoft.com/office/drawing/2014/chart" uri="{C3380CC4-5D6E-409C-BE32-E72D297353CC}">
              <c16:uniqueId val="{00000002-31C8-4B66-B532-0DB3C2D7FDE9}"/>
            </c:ext>
          </c:extLst>
        </c:ser>
        <c:ser>
          <c:idx val="3"/>
          <c:order val="3"/>
          <c:tx>
            <c:strRef>
              <c:f>'free vibration '!$G$32</c:f>
              <c:strCache>
                <c:ptCount val="1"/>
                <c:pt idx="0">
                  <c:v>SSSS</c:v>
                </c:pt>
              </c:strCache>
            </c:strRef>
          </c:tx>
          <c:spPr>
            <a:ln w="12700" cap="rnd">
              <a:solidFill>
                <a:schemeClr val="accent4"/>
              </a:solidFill>
              <a:round/>
            </a:ln>
            <a:effectLst/>
          </c:spPr>
          <c:marker>
            <c:symbol val="circle"/>
            <c:size val="3"/>
            <c:spPr>
              <a:solidFill>
                <a:schemeClr val="accent4"/>
              </a:solidFill>
              <a:ln w="9525">
                <a:solidFill>
                  <a:schemeClr val="accent4"/>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G$33:$G$37</c:f>
              <c:numCache>
                <c:formatCode>General</c:formatCode>
                <c:ptCount val="5"/>
                <c:pt idx="0">
                  <c:v>5.7465999999999999</c:v>
                </c:pt>
                <c:pt idx="1">
                  <c:v>4.4015000000000004</c:v>
                </c:pt>
                <c:pt idx="2">
                  <c:v>3.9982000000000002</c:v>
                </c:pt>
                <c:pt idx="3">
                  <c:v>3.7732000000000001</c:v>
                </c:pt>
                <c:pt idx="4">
                  <c:v>3.6438000000000001</c:v>
                </c:pt>
              </c:numCache>
            </c:numRef>
          </c:yVal>
          <c:smooth val="1"/>
          <c:extLst xmlns:c16r2="http://schemas.microsoft.com/office/drawing/2015/06/chart">
            <c:ext xmlns:c16="http://schemas.microsoft.com/office/drawing/2014/chart" uri="{C3380CC4-5D6E-409C-BE32-E72D297353CC}">
              <c16:uniqueId val="{00000003-31C8-4B66-B532-0DB3C2D7FDE9}"/>
            </c:ext>
          </c:extLst>
        </c:ser>
        <c:ser>
          <c:idx val="4"/>
          <c:order val="4"/>
          <c:tx>
            <c:strRef>
              <c:f>'free vibration '!$H$32</c:f>
              <c:strCache>
                <c:ptCount val="1"/>
                <c:pt idx="0">
                  <c:v>SFSC</c:v>
                </c:pt>
              </c:strCache>
            </c:strRef>
          </c:tx>
          <c:spPr>
            <a:ln w="12700" cap="rnd">
              <a:solidFill>
                <a:srgbClr val="7030A0"/>
              </a:solidFill>
              <a:round/>
            </a:ln>
            <a:effectLst/>
          </c:spPr>
          <c:marker>
            <c:symbol val="diamond"/>
            <c:size val="4"/>
            <c:spPr>
              <a:solidFill>
                <a:srgbClr val="7030A0"/>
              </a:solidFill>
              <a:ln w="9525">
                <a:solidFill>
                  <a:srgbClr val="7030A0"/>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H$33:$H$37</c:f>
              <c:numCache>
                <c:formatCode>General</c:formatCode>
                <c:ptCount val="5"/>
                <c:pt idx="0">
                  <c:v>3.7235999999999998</c:v>
                </c:pt>
                <c:pt idx="1">
                  <c:v>2.8519999999999999</c:v>
                </c:pt>
                <c:pt idx="2">
                  <c:v>2.5912999999999999</c:v>
                </c:pt>
                <c:pt idx="3">
                  <c:v>2.4462000000000002</c:v>
                </c:pt>
                <c:pt idx="4">
                  <c:v>2.3624000000000001</c:v>
                </c:pt>
              </c:numCache>
            </c:numRef>
          </c:yVal>
          <c:smooth val="1"/>
          <c:extLst xmlns:c16r2="http://schemas.microsoft.com/office/drawing/2015/06/chart">
            <c:ext xmlns:c16="http://schemas.microsoft.com/office/drawing/2014/chart" uri="{C3380CC4-5D6E-409C-BE32-E72D297353CC}">
              <c16:uniqueId val="{00000004-31C8-4B66-B532-0DB3C2D7FDE9}"/>
            </c:ext>
          </c:extLst>
        </c:ser>
        <c:ser>
          <c:idx val="5"/>
          <c:order val="5"/>
          <c:tx>
            <c:strRef>
              <c:f>'free vibration '!$I$32</c:f>
              <c:strCache>
                <c:ptCount val="1"/>
                <c:pt idx="0">
                  <c:v>SFSS</c:v>
                </c:pt>
              </c:strCache>
            </c:strRef>
          </c:tx>
          <c:spPr>
            <a:ln w="12700" cap="rnd">
              <a:solidFill>
                <a:schemeClr val="accent2">
                  <a:lumMod val="60000"/>
                  <a:lumOff val="40000"/>
                </a:schemeClr>
              </a:solidFill>
              <a:round/>
            </a:ln>
            <a:effectLst/>
          </c:spPr>
          <c:marker>
            <c:symbol val="square"/>
            <c:size val="3"/>
            <c:spPr>
              <a:solidFill>
                <a:schemeClr val="accent2">
                  <a:lumMod val="60000"/>
                  <a:lumOff val="40000"/>
                </a:schemeClr>
              </a:solidFill>
              <a:ln w="9525">
                <a:solidFill>
                  <a:schemeClr val="accent2">
                    <a:lumMod val="60000"/>
                    <a:lumOff val="40000"/>
                  </a:schemeClr>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I$33:$I$37</c:f>
              <c:numCache>
                <c:formatCode>General</c:formatCode>
                <c:ptCount val="5"/>
                <c:pt idx="0">
                  <c:v>3.4563000000000001</c:v>
                </c:pt>
                <c:pt idx="1">
                  <c:v>2.6446999999999998</c:v>
                </c:pt>
                <c:pt idx="2">
                  <c:v>2.4032</c:v>
                </c:pt>
                <c:pt idx="3">
                  <c:v>2.2711000000000001</c:v>
                </c:pt>
                <c:pt idx="4">
                  <c:v>2.1949999999999998</c:v>
                </c:pt>
              </c:numCache>
            </c:numRef>
          </c:yVal>
          <c:smooth val="1"/>
          <c:extLst xmlns:c16r2="http://schemas.microsoft.com/office/drawing/2015/06/chart">
            <c:ext xmlns:c16="http://schemas.microsoft.com/office/drawing/2014/chart" uri="{C3380CC4-5D6E-409C-BE32-E72D297353CC}">
              <c16:uniqueId val="{00000005-31C8-4B66-B532-0DB3C2D7FDE9}"/>
            </c:ext>
          </c:extLst>
        </c:ser>
        <c:ser>
          <c:idx val="6"/>
          <c:order val="6"/>
          <c:tx>
            <c:strRef>
              <c:f>'free vibration '!$J$32</c:f>
              <c:strCache>
                <c:ptCount val="1"/>
                <c:pt idx="0">
                  <c:v>SFSF</c:v>
                </c:pt>
              </c:strCache>
            </c:strRef>
          </c:tx>
          <c:spPr>
            <a:ln w="12700" cap="rnd">
              <a:solidFill>
                <a:srgbClr val="00B0F0"/>
              </a:solidFill>
              <a:round/>
            </a:ln>
            <a:effectLst/>
          </c:spPr>
          <c:marker>
            <c:symbol val="diamond"/>
            <c:size val="4"/>
            <c:spPr>
              <a:solidFill>
                <a:srgbClr val="00B0F0"/>
              </a:solidFill>
              <a:ln w="9525">
                <a:solidFill>
                  <a:srgbClr val="00B0F0"/>
                </a:solidFill>
              </a:ln>
              <a:effectLst/>
            </c:spPr>
          </c:marker>
          <c:xVal>
            <c:numRef>
              <c:f>'free vibration '!$C$33:$C$37</c:f>
              <c:numCache>
                <c:formatCode>General</c:formatCode>
                <c:ptCount val="5"/>
                <c:pt idx="0">
                  <c:v>0</c:v>
                </c:pt>
                <c:pt idx="1">
                  <c:v>1</c:v>
                </c:pt>
                <c:pt idx="2">
                  <c:v>2</c:v>
                </c:pt>
                <c:pt idx="3">
                  <c:v>5</c:v>
                </c:pt>
                <c:pt idx="4">
                  <c:v>10</c:v>
                </c:pt>
              </c:numCache>
            </c:numRef>
          </c:xVal>
          <c:yVal>
            <c:numRef>
              <c:f>'free vibration '!$J$33:$J$37</c:f>
              <c:numCache>
                <c:formatCode>General</c:formatCode>
                <c:ptCount val="5"/>
                <c:pt idx="0">
                  <c:v>2.8652000000000002</c:v>
                </c:pt>
                <c:pt idx="1">
                  <c:v>2.1934999999999998</c:v>
                </c:pt>
                <c:pt idx="2">
                  <c:v>1.9832000000000001</c:v>
                </c:pt>
                <c:pt idx="3">
                  <c:v>1.8721000000000001</c:v>
                </c:pt>
                <c:pt idx="4">
                  <c:v>1.8023</c:v>
                </c:pt>
              </c:numCache>
            </c:numRef>
          </c:yVal>
          <c:smooth val="1"/>
          <c:extLst xmlns:c16r2="http://schemas.microsoft.com/office/drawing/2015/06/chart">
            <c:ext xmlns:c16="http://schemas.microsoft.com/office/drawing/2014/chart" uri="{C3380CC4-5D6E-409C-BE32-E72D297353CC}">
              <c16:uniqueId val="{00000006-31C8-4B66-B532-0DB3C2D7FDE9}"/>
            </c:ext>
          </c:extLst>
        </c:ser>
        <c:dLbls>
          <c:showLegendKey val="0"/>
          <c:showVal val="0"/>
          <c:showCatName val="0"/>
          <c:showSerName val="0"/>
          <c:showPercent val="0"/>
          <c:showBubbleSize val="0"/>
        </c:dLbls>
        <c:axId val="885834960"/>
        <c:axId val="885832240"/>
      </c:scatterChart>
      <c:valAx>
        <c:axId val="885834960"/>
        <c:scaling>
          <c:orientation val="minMax"/>
          <c:max val="10"/>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885832240"/>
        <c:crosses val="autoZero"/>
        <c:crossBetween val="midCat"/>
      </c:valAx>
      <c:valAx>
        <c:axId val="885832240"/>
        <c:scaling>
          <c:orientation val="minMax"/>
          <c:max val="12"/>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885834960"/>
        <c:crosses val="autoZero"/>
        <c:crossBetween val="midCat"/>
        <c:majorUnit val="2"/>
      </c:valAx>
      <c:spPr>
        <a:noFill/>
        <a:ln>
          <a:solidFill>
            <a:schemeClr val="tx1"/>
          </a:solidFill>
        </a:ln>
        <a:effectLst/>
      </c:spPr>
    </c:plotArea>
    <c:legend>
      <c:legendPos val="t"/>
      <c:layout>
        <c:manualLayout>
          <c:xMode val="edge"/>
          <c:yMode val="edge"/>
          <c:x val="0.12774800883294876"/>
          <c:y val="5.1315288344862403E-2"/>
          <c:w val="0.79332823009040765"/>
          <c:h val="0.23380200820972061"/>
        </c:manualLayout>
      </c:layout>
      <c:overlay val="0"/>
      <c:spPr>
        <a:noFill/>
        <a:ln>
          <a:solidFill>
            <a:sysClr val="window" lastClr="FFFFFF"/>
          </a:solid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200" baseline="0">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477699732249971E-2"/>
          <c:y val="2.7116963336948206E-2"/>
          <c:w val="0.89070229106288101"/>
          <c:h val="0.87204244356275185"/>
        </c:manualLayout>
      </c:layout>
      <c:scatterChart>
        <c:scatterStyle val="smoothMarker"/>
        <c:varyColors val="0"/>
        <c:ser>
          <c:idx val="0"/>
          <c:order val="0"/>
          <c:tx>
            <c:strRef>
              <c:f>Sheet1!$G$53</c:f>
              <c:strCache>
                <c:ptCount val="1"/>
                <c:pt idx="0">
                  <c:v>p=0</c:v>
                </c:pt>
              </c:strCache>
            </c:strRef>
          </c:tx>
          <c:spPr>
            <a:ln w="19050" cap="rnd">
              <a:solidFill>
                <a:srgbClr val="00B0F0"/>
              </a:solidFill>
              <a:round/>
            </a:ln>
            <a:effectLst/>
          </c:spPr>
          <c:marker>
            <c:symbol val="circle"/>
            <c:size val="5"/>
            <c:spPr>
              <a:solidFill>
                <a:srgbClr val="00B0F0"/>
              </a:solidFill>
              <a:ln w="9525">
                <a:solidFill>
                  <a:srgbClr val="00B0F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3:$M$53</c:f>
              <c:numCache>
                <c:formatCode>General</c:formatCode>
                <c:ptCount val="6"/>
                <c:pt idx="0">
                  <c:v>0.28000000000000003</c:v>
                </c:pt>
                <c:pt idx="1">
                  <c:v>0.1135</c:v>
                </c:pt>
                <c:pt idx="2">
                  <c:v>8.5000000000000006E-2</c:v>
                </c:pt>
                <c:pt idx="3">
                  <c:v>7.1900000000000006E-2</c:v>
                </c:pt>
                <c:pt idx="4">
                  <c:v>6.8000000000000005E-2</c:v>
                </c:pt>
                <c:pt idx="5">
                  <c:v>6.5000000000000002E-2</c:v>
                </c:pt>
              </c:numCache>
            </c:numRef>
          </c:yVal>
          <c:smooth val="1"/>
          <c:extLst xmlns:c16r2="http://schemas.microsoft.com/office/drawing/2015/06/chart">
            <c:ext xmlns:c16="http://schemas.microsoft.com/office/drawing/2014/chart" uri="{C3380CC4-5D6E-409C-BE32-E72D297353CC}">
              <c16:uniqueId val="{00000000-C3D9-4714-9E4E-F461822C854B}"/>
            </c:ext>
          </c:extLst>
        </c:ser>
        <c:ser>
          <c:idx val="1"/>
          <c:order val="1"/>
          <c:tx>
            <c:strRef>
              <c:f>Sheet1!$G$54</c:f>
              <c:strCache>
                <c:ptCount val="1"/>
                <c:pt idx="0">
                  <c:v>p=1</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4:$M$54</c:f>
              <c:numCache>
                <c:formatCode>General</c:formatCode>
                <c:ptCount val="6"/>
                <c:pt idx="0">
                  <c:v>0.22</c:v>
                </c:pt>
                <c:pt idx="1">
                  <c:v>8.6999999999999994E-2</c:v>
                </c:pt>
                <c:pt idx="2">
                  <c:v>6.5000000000000002E-2</c:v>
                </c:pt>
                <c:pt idx="3">
                  <c:v>0.06</c:v>
                </c:pt>
                <c:pt idx="4">
                  <c:v>5.7000000000000002E-2</c:v>
                </c:pt>
                <c:pt idx="5">
                  <c:v>5.5E-2</c:v>
                </c:pt>
              </c:numCache>
            </c:numRef>
          </c:yVal>
          <c:smooth val="1"/>
          <c:extLst xmlns:c16r2="http://schemas.microsoft.com/office/drawing/2015/06/chart">
            <c:ext xmlns:c16="http://schemas.microsoft.com/office/drawing/2014/chart" uri="{C3380CC4-5D6E-409C-BE32-E72D297353CC}">
              <c16:uniqueId val="{00000001-C3D9-4714-9E4E-F461822C854B}"/>
            </c:ext>
          </c:extLst>
        </c:ser>
        <c:ser>
          <c:idx val="2"/>
          <c:order val="2"/>
          <c:tx>
            <c:strRef>
              <c:f>Sheet1!$G$55</c:f>
              <c:strCache>
                <c:ptCount val="1"/>
                <c:pt idx="0">
                  <c:v>p=2</c:v>
                </c:pt>
              </c:strCache>
            </c:strRef>
          </c:tx>
          <c:spPr>
            <a:ln w="19050" cap="rnd">
              <a:solidFill>
                <a:srgbClr val="00B050"/>
              </a:solidFill>
              <a:round/>
            </a:ln>
            <a:effectLst/>
          </c:spPr>
          <c:marker>
            <c:symbol val="circle"/>
            <c:size val="5"/>
            <c:spPr>
              <a:solidFill>
                <a:srgbClr val="00B050"/>
              </a:solidFill>
              <a:ln w="9525">
                <a:solidFill>
                  <a:srgbClr val="00B05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5:$M$55</c:f>
              <c:numCache>
                <c:formatCode>General</c:formatCode>
                <c:ptCount val="6"/>
                <c:pt idx="0">
                  <c:v>0.19</c:v>
                </c:pt>
                <c:pt idx="1">
                  <c:v>7.8899999999999998E-2</c:v>
                </c:pt>
                <c:pt idx="2">
                  <c:v>5.5E-2</c:v>
                </c:pt>
                <c:pt idx="3">
                  <c:v>4.99E-2</c:v>
                </c:pt>
                <c:pt idx="4">
                  <c:v>4.4999999999999998E-2</c:v>
                </c:pt>
                <c:pt idx="5">
                  <c:v>4.2000000000000003E-2</c:v>
                </c:pt>
              </c:numCache>
            </c:numRef>
          </c:yVal>
          <c:smooth val="1"/>
          <c:extLst xmlns:c16r2="http://schemas.microsoft.com/office/drawing/2015/06/chart">
            <c:ext xmlns:c16="http://schemas.microsoft.com/office/drawing/2014/chart" uri="{C3380CC4-5D6E-409C-BE32-E72D297353CC}">
              <c16:uniqueId val="{00000002-C3D9-4714-9E4E-F461822C854B}"/>
            </c:ext>
          </c:extLst>
        </c:ser>
        <c:ser>
          <c:idx val="3"/>
          <c:order val="3"/>
          <c:tx>
            <c:strRef>
              <c:f>Sheet1!$G$56</c:f>
              <c:strCache>
                <c:ptCount val="1"/>
                <c:pt idx="0">
                  <c:v>p=5</c:v>
                </c:pt>
              </c:strCache>
            </c:strRef>
          </c:tx>
          <c:spPr>
            <a:ln w="19050" cap="rnd">
              <a:solidFill>
                <a:srgbClr val="7030A0"/>
              </a:solidFill>
              <a:round/>
            </a:ln>
            <a:effectLst/>
          </c:spPr>
          <c:marker>
            <c:symbol val="circle"/>
            <c:size val="5"/>
            <c:spPr>
              <a:solidFill>
                <a:srgbClr val="7030A0"/>
              </a:solidFill>
              <a:ln w="9525">
                <a:solidFill>
                  <a:srgbClr val="7030A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6:$M$56</c:f>
              <c:numCache>
                <c:formatCode>General</c:formatCode>
                <c:ptCount val="6"/>
                <c:pt idx="0">
                  <c:v>0.17</c:v>
                </c:pt>
                <c:pt idx="1">
                  <c:v>7.0000000000000007E-2</c:v>
                </c:pt>
                <c:pt idx="2">
                  <c:v>0.05</c:v>
                </c:pt>
                <c:pt idx="3">
                  <c:v>4.4999999999999998E-2</c:v>
                </c:pt>
                <c:pt idx="4">
                  <c:v>0.04</c:v>
                </c:pt>
                <c:pt idx="5">
                  <c:v>3.7999999999999999E-2</c:v>
                </c:pt>
              </c:numCache>
            </c:numRef>
          </c:yVal>
          <c:smooth val="1"/>
          <c:extLst xmlns:c16r2="http://schemas.microsoft.com/office/drawing/2015/06/chart">
            <c:ext xmlns:c16="http://schemas.microsoft.com/office/drawing/2014/chart" uri="{C3380CC4-5D6E-409C-BE32-E72D297353CC}">
              <c16:uniqueId val="{00000003-C3D9-4714-9E4E-F461822C854B}"/>
            </c:ext>
          </c:extLst>
        </c:ser>
        <c:ser>
          <c:idx val="4"/>
          <c:order val="4"/>
          <c:tx>
            <c:strRef>
              <c:f>Sheet1!$G$57</c:f>
              <c:strCache>
                <c:ptCount val="1"/>
                <c:pt idx="0">
                  <c:v>p=10</c:v>
                </c:pt>
              </c:strCache>
            </c:strRef>
          </c:tx>
          <c:spPr>
            <a:ln w="19050" cap="rnd">
              <a:solidFill>
                <a:srgbClr val="FFC000"/>
              </a:solidFill>
              <a:round/>
            </a:ln>
            <a:effectLst/>
          </c:spPr>
          <c:marker>
            <c:symbol val="circle"/>
            <c:size val="5"/>
            <c:spPr>
              <a:solidFill>
                <a:srgbClr val="FFC000"/>
              </a:solidFill>
              <a:ln w="9525">
                <a:solidFill>
                  <a:srgbClr val="FFC000"/>
                </a:solidFill>
              </a:ln>
              <a:effectLst/>
            </c:spPr>
          </c:marker>
          <c:xVal>
            <c:numRef>
              <c:f>Sheet1!$H$52:$M$52</c:f>
              <c:numCache>
                <c:formatCode>General</c:formatCode>
                <c:ptCount val="6"/>
                <c:pt idx="0">
                  <c:v>0.5</c:v>
                </c:pt>
                <c:pt idx="1">
                  <c:v>1</c:v>
                </c:pt>
                <c:pt idx="2">
                  <c:v>1.5</c:v>
                </c:pt>
                <c:pt idx="3">
                  <c:v>2</c:v>
                </c:pt>
                <c:pt idx="4">
                  <c:v>2.5</c:v>
                </c:pt>
                <c:pt idx="5">
                  <c:v>3</c:v>
                </c:pt>
              </c:numCache>
            </c:numRef>
          </c:xVal>
          <c:yVal>
            <c:numRef>
              <c:f>Sheet1!$H$57:$M$57</c:f>
              <c:numCache>
                <c:formatCode>General</c:formatCode>
                <c:ptCount val="6"/>
                <c:pt idx="0">
                  <c:v>0.16</c:v>
                </c:pt>
                <c:pt idx="1">
                  <c:v>6.5000000000000002E-2</c:v>
                </c:pt>
                <c:pt idx="2">
                  <c:v>4.4999999999999998E-2</c:v>
                </c:pt>
                <c:pt idx="3">
                  <c:v>0.04</c:v>
                </c:pt>
                <c:pt idx="4">
                  <c:v>3.5000000000000003E-2</c:v>
                </c:pt>
                <c:pt idx="5">
                  <c:v>3.3000000000000002E-2</c:v>
                </c:pt>
              </c:numCache>
            </c:numRef>
          </c:yVal>
          <c:smooth val="1"/>
          <c:extLst xmlns:c16r2="http://schemas.microsoft.com/office/drawing/2015/06/chart">
            <c:ext xmlns:c16="http://schemas.microsoft.com/office/drawing/2014/chart" uri="{C3380CC4-5D6E-409C-BE32-E72D297353CC}">
              <c16:uniqueId val="{00000004-C3D9-4714-9E4E-F461822C854B}"/>
            </c:ext>
          </c:extLst>
        </c:ser>
        <c:dLbls>
          <c:showLegendKey val="0"/>
          <c:showVal val="0"/>
          <c:showCatName val="0"/>
          <c:showSerName val="0"/>
          <c:showPercent val="0"/>
          <c:showBubbleSize val="0"/>
        </c:dLbls>
        <c:axId val="885830064"/>
        <c:axId val="885832784"/>
      </c:scatterChart>
      <c:valAx>
        <c:axId val="885830064"/>
        <c:scaling>
          <c:orientation val="minMax"/>
          <c:max val="3"/>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crossAx val="885832784"/>
        <c:crosses val="autoZero"/>
        <c:crossBetween val="midCat"/>
      </c:valAx>
      <c:valAx>
        <c:axId val="885832784"/>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885830064"/>
        <c:crosses val="autoZero"/>
        <c:crossBetween val="midCat"/>
      </c:valAx>
      <c:spPr>
        <a:noFill/>
        <a:ln w="12700">
          <a:solidFill>
            <a:schemeClr val="tx1"/>
          </a:solidFill>
        </a:ln>
        <a:effectLst/>
      </c:spPr>
    </c:plotArea>
    <c:legend>
      <c:legendPos val="t"/>
      <c:layout>
        <c:manualLayout>
          <c:xMode val="edge"/>
          <c:yMode val="edge"/>
          <c:x val="0.31039706217858237"/>
          <c:y val="8.7841633148148759E-2"/>
          <c:w val="0.65275840559712306"/>
          <c:h val="0.1426980595845123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chart>
  <c:spPr>
    <a:solidFill>
      <a:schemeClr val="bg1"/>
    </a:solidFill>
    <a:ln w="9525" cap="flat" cmpd="sng" algn="ctr">
      <a:solidFill>
        <a:schemeClr val="bg1"/>
      </a:solidFill>
      <a:round/>
    </a:ln>
    <a:effectLst/>
  </c:spPr>
  <c:txPr>
    <a:bodyPr/>
    <a:lstStyle/>
    <a:p>
      <a:pPr>
        <a:defRPr sz="1200" baseline="0">
          <a:latin typeface="Times New Roman" panose="02020603050405020304" pitchFamily="18" charset="0"/>
          <a:cs typeface="Times New Roman" panose="02020603050405020304" pitchFamily="18" charset="0"/>
        </a:defRPr>
      </a:pPr>
      <a:endParaRPr lang="fr-FR"/>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8.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2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3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40.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5.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C326016-571F-4EF1-966F-983BE926ADE3}"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fr-FR"/>
        </a:p>
      </dgm:t>
    </dgm:pt>
    <dgm:pt modelId="{65834C18-0C0F-48F5-B7CA-E44BE2FB24F3}">
      <dgm:prSet phldrT="[Text]" custT="1"/>
      <dgm:spPr>
        <a:xfrm>
          <a:off x="1809046" y="273"/>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5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Renfort</a:t>
          </a:r>
          <a:endParaRPr lang="fr-FR"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D7D2C8EC-91CD-44FD-BBFE-233A978FE7F7}" type="parTrans" cxnId="{8B91A466-017E-47D6-8F94-17C0B9450881}">
      <dgm:prSet/>
      <dgm:spPr/>
      <dgm:t>
        <a:bodyPr/>
        <a:lstStyle/>
        <a:p>
          <a:endParaRPr lang="fr-FR" sz="1000">
            <a:latin typeface="Times New Roman" panose="02020603050405020304" pitchFamily="18" charset="0"/>
            <a:cs typeface="Times New Roman" panose="02020603050405020304" pitchFamily="18" charset="0"/>
          </a:endParaRPr>
        </a:p>
      </dgm:t>
    </dgm:pt>
    <dgm:pt modelId="{FA1CE630-2B11-415C-BAE2-DF0DB03F2FC3}" type="sibTrans" cxnId="{8B91A466-017E-47D6-8F94-17C0B9450881}">
      <dgm:prSet/>
      <dgm:spPr/>
      <dgm:t>
        <a:bodyPr/>
        <a:lstStyle/>
        <a:p>
          <a:endParaRPr lang="fr-FR" sz="1000">
            <a:latin typeface="Times New Roman" panose="02020603050405020304" pitchFamily="18" charset="0"/>
            <a:cs typeface="Times New Roman" panose="02020603050405020304" pitchFamily="18" charset="0"/>
          </a:endParaRPr>
        </a:p>
      </dgm:t>
    </dgm:pt>
    <dgm:pt modelId="{0ABA99F6-70D0-4EEF-8D2B-C4B4B17D3DB9}">
      <dgm:prSet phldrT="[Text]" custT="1"/>
      <dgm:spPr>
        <a:xfrm>
          <a:off x="934879" y="477562"/>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Organiques </a:t>
          </a:r>
        </a:p>
      </dgm:t>
    </dgm:pt>
    <dgm:pt modelId="{F2613359-9360-4DC6-871E-7A05EE5F16D4}" type="parTrans" cxnId="{AC5B230C-5224-47D5-8DC6-D3F156B0D33D}">
      <dgm:prSet/>
      <dgm:spPr>
        <a:xfrm>
          <a:off x="1270998" y="336392"/>
          <a:ext cx="874166" cy="141169"/>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91772817-294F-4A85-BEBF-6BA537CA4C2F}" type="sibTrans" cxnId="{AC5B230C-5224-47D5-8DC6-D3F156B0D33D}">
      <dgm:prSet/>
      <dgm:spPr/>
      <dgm:t>
        <a:bodyPr/>
        <a:lstStyle/>
        <a:p>
          <a:endParaRPr lang="fr-FR" sz="1000">
            <a:latin typeface="Times New Roman" panose="02020603050405020304" pitchFamily="18" charset="0"/>
            <a:cs typeface="Times New Roman" panose="02020603050405020304" pitchFamily="18" charset="0"/>
          </a:endParaRPr>
        </a:p>
      </dgm:t>
    </dgm:pt>
    <dgm:pt modelId="{E4F722BE-4812-4AAE-A3DB-311B233ECC66}">
      <dgm:prSet phldrT="[Text]" custT="1"/>
      <dgm:spPr>
        <a:xfrm>
          <a:off x="1102939" y="954851"/>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s</a:t>
          </a:r>
        </a:p>
      </dgm:t>
    </dgm:pt>
    <dgm:pt modelId="{6141E25A-047A-49B0-B4BB-72D3DB1D2798}" type="parTrans" cxnId="{A314F119-2417-4650-B8E9-1BA0145FACE6}">
      <dgm:prSet/>
      <dgm:spPr>
        <a:xfrm>
          <a:off x="1002103" y="813681"/>
          <a:ext cx="100835" cy="30922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6809F5BE-DB59-435E-A1AA-23AE7547D6C8}" type="sibTrans" cxnId="{A314F119-2417-4650-B8E9-1BA0145FACE6}">
      <dgm:prSet/>
      <dgm:spPr/>
      <dgm:t>
        <a:bodyPr/>
        <a:lstStyle/>
        <a:p>
          <a:endParaRPr lang="fr-FR" sz="1000">
            <a:latin typeface="Times New Roman" panose="02020603050405020304" pitchFamily="18" charset="0"/>
            <a:cs typeface="Times New Roman" panose="02020603050405020304" pitchFamily="18" charset="0"/>
          </a:endParaRPr>
        </a:p>
      </dgm:t>
    </dgm:pt>
    <dgm:pt modelId="{BE859CD3-257D-47BF-B370-5E9A83ADD8C1}">
      <dgm:prSet phldrT="[Text]" custT="1"/>
      <dgm:spPr>
        <a:xfrm>
          <a:off x="1102939" y="1432140"/>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ramides</a:t>
          </a:r>
        </a:p>
      </dgm:t>
    </dgm:pt>
    <dgm:pt modelId="{8914D23C-6BAE-4AF8-AFAE-EE2F6AE29137}" type="parTrans" cxnId="{C9A4AB7E-F37B-4026-84E7-EE5D58980A35}">
      <dgm:prSet/>
      <dgm:spPr>
        <a:xfrm>
          <a:off x="1002103" y="813681"/>
          <a:ext cx="100835" cy="786518"/>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191E5DDB-4476-447A-BAF6-C1DABDC69746}" type="sibTrans" cxnId="{C9A4AB7E-F37B-4026-84E7-EE5D58980A35}">
      <dgm:prSet/>
      <dgm:spPr/>
      <dgm:t>
        <a:bodyPr/>
        <a:lstStyle/>
        <a:p>
          <a:endParaRPr lang="fr-FR" sz="1000">
            <a:latin typeface="Times New Roman" panose="02020603050405020304" pitchFamily="18" charset="0"/>
            <a:cs typeface="Times New Roman" panose="02020603050405020304" pitchFamily="18" charset="0"/>
          </a:endParaRPr>
        </a:p>
      </dgm:t>
    </dgm:pt>
    <dgm:pt modelId="{BC28104A-E11E-4309-94AC-239F3B0FC37D}">
      <dgm:prSet phldrT="[Text]" custT="1"/>
      <dgm:spPr>
        <a:xfrm>
          <a:off x="2537653" y="477562"/>
          <a:ext cx="817797"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norganiques </a:t>
          </a:r>
        </a:p>
      </dgm:t>
    </dgm:pt>
    <dgm:pt modelId="{F8A26744-BC77-4D9C-9CF3-EEBE511E343F}" type="parTrans" cxnId="{BB05CF8B-1853-4EC9-A634-3AE8D2186F75}">
      <dgm:prSet/>
      <dgm:spPr>
        <a:xfrm>
          <a:off x="2145165" y="336392"/>
          <a:ext cx="801386" cy="141169"/>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DE408F41-DBD0-49B3-A33C-6DC4552D5D8C}" type="sibTrans" cxnId="{BB05CF8B-1853-4EC9-A634-3AE8D2186F75}">
      <dgm:prSet/>
      <dgm:spPr/>
      <dgm:t>
        <a:bodyPr/>
        <a:lstStyle/>
        <a:p>
          <a:endParaRPr lang="fr-FR" sz="1000">
            <a:latin typeface="Times New Roman" panose="02020603050405020304" pitchFamily="18" charset="0"/>
            <a:cs typeface="Times New Roman" panose="02020603050405020304" pitchFamily="18" charset="0"/>
          </a:endParaRPr>
        </a:p>
      </dgm:t>
    </dgm:pt>
    <dgm:pt modelId="{89C734A1-6D6E-4AEE-A572-5F71B632DD3A}">
      <dgm:prSet phldrT="[Text]" custT="1"/>
      <dgm:spPr>
        <a:xfrm>
          <a:off x="1916347" y="954851"/>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égétaux</a:t>
          </a:r>
        </a:p>
      </dgm:t>
    </dgm:pt>
    <dgm:pt modelId="{3BE74239-61C3-4C0F-BA53-D4224D960352}" type="parTrans" cxnId="{58649C25-A0DF-42BF-BD12-D1F6F8A61173}">
      <dgm:prSet/>
      <dgm:spPr>
        <a:xfrm>
          <a:off x="2252466" y="813681"/>
          <a:ext cx="694085" cy="14116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10688E1C-999E-4D20-9A77-5B3C59C0BA63}" type="sibTrans" cxnId="{58649C25-A0DF-42BF-BD12-D1F6F8A61173}">
      <dgm:prSet/>
      <dgm:spPr/>
      <dgm:t>
        <a:bodyPr/>
        <a:lstStyle/>
        <a:p>
          <a:endParaRPr lang="fr-FR" sz="1000">
            <a:latin typeface="Times New Roman" panose="02020603050405020304" pitchFamily="18" charset="0"/>
            <a:cs typeface="Times New Roman" panose="02020603050405020304" pitchFamily="18" charset="0"/>
          </a:endParaRPr>
        </a:p>
      </dgm:t>
    </dgm:pt>
    <dgm:pt modelId="{28FA3D16-F7C1-486B-B1DD-B380E2B96ACF}">
      <dgm:prSet phldrT="[Text]" custT="1"/>
      <dgm:spPr>
        <a:xfrm>
          <a:off x="3304518" y="954851"/>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Minéraux</a:t>
          </a:r>
        </a:p>
      </dgm:t>
    </dgm:pt>
    <dgm:pt modelId="{04CFE98C-76FE-49C8-84CF-9D5325DB5206}" type="parTrans" cxnId="{709EC4E5-BDB6-4B19-A1B9-D0D8D4B2F354}">
      <dgm:prSet/>
      <dgm:spPr>
        <a:xfrm>
          <a:off x="2946552" y="813681"/>
          <a:ext cx="694085" cy="14116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1662DDBE-556C-4491-89D3-4F1440246E70}" type="sibTrans" cxnId="{709EC4E5-BDB6-4B19-A1B9-D0D8D4B2F354}">
      <dgm:prSet/>
      <dgm:spPr/>
      <dgm:t>
        <a:bodyPr/>
        <a:lstStyle/>
        <a:p>
          <a:endParaRPr lang="fr-FR" sz="1000">
            <a:latin typeface="Times New Roman" panose="02020603050405020304" pitchFamily="18" charset="0"/>
            <a:cs typeface="Times New Roman" panose="02020603050405020304" pitchFamily="18" charset="0"/>
          </a:endParaRPr>
        </a:p>
      </dgm:t>
    </dgm:pt>
    <dgm:pt modelId="{F0D57E90-8D4B-4768-8326-C68C18768515}">
      <dgm:prSet custT="1"/>
      <dgm:spPr>
        <a:xfrm>
          <a:off x="2084406" y="1432140"/>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Bois</a:t>
          </a:r>
        </a:p>
      </dgm:t>
    </dgm:pt>
    <dgm:pt modelId="{DED14C43-E89D-4172-9544-4F05255B454A}" type="parTrans" cxnId="{12E64283-B079-4957-B7D5-ECC510B94966}">
      <dgm:prSet/>
      <dgm:spPr>
        <a:xfrm>
          <a:off x="1983571" y="1290970"/>
          <a:ext cx="100835" cy="30922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F916ACE5-0969-4EBF-AE46-F3E656C2114A}" type="sibTrans" cxnId="{12E64283-B079-4957-B7D5-ECC510B94966}">
      <dgm:prSet/>
      <dgm:spPr/>
      <dgm:t>
        <a:bodyPr/>
        <a:lstStyle/>
        <a:p>
          <a:endParaRPr lang="fr-FR" sz="1000">
            <a:latin typeface="Times New Roman" panose="02020603050405020304" pitchFamily="18" charset="0"/>
            <a:cs typeface="Times New Roman" panose="02020603050405020304" pitchFamily="18" charset="0"/>
          </a:endParaRPr>
        </a:p>
      </dgm:t>
    </dgm:pt>
    <dgm:pt modelId="{991575B1-5F93-4B5D-AC59-41D3169A87E4}">
      <dgm:prSet custT="1"/>
      <dgm:spPr>
        <a:xfrm>
          <a:off x="2084406" y="1909429"/>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oton</a:t>
          </a:r>
        </a:p>
      </dgm:t>
    </dgm:pt>
    <dgm:pt modelId="{6C7E80EA-A802-4EF2-A0A5-B43879155849}" type="parTrans" cxnId="{B1AA9DCB-ED3F-403C-8BB8-83BAA5C6B69E}">
      <dgm:prSet/>
      <dgm:spPr>
        <a:xfrm>
          <a:off x="1983571" y="1290970"/>
          <a:ext cx="100835" cy="786518"/>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6FDD3709-C690-4CB1-84B2-13F1A70AEBCE}" type="sibTrans" cxnId="{B1AA9DCB-ED3F-403C-8BB8-83BAA5C6B69E}">
      <dgm:prSet/>
      <dgm:spPr/>
      <dgm:t>
        <a:bodyPr/>
        <a:lstStyle/>
        <a:p>
          <a:endParaRPr lang="fr-FR" sz="1000">
            <a:latin typeface="Times New Roman" panose="02020603050405020304" pitchFamily="18" charset="0"/>
            <a:cs typeface="Times New Roman" panose="02020603050405020304" pitchFamily="18" charset="0"/>
          </a:endParaRPr>
        </a:p>
      </dgm:t>
    </dgm:pt>
    <dgm:pt modelId="{A186A68A-D489-400F-BA72-3628A28F8D27}">
      <dgm:prSet custT="1"/>
      <dgm:spPr>
        <a:xfrm>
          <a:off x="2084406" y="2386718"/>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apier</a:t>
          </a:r>
        </a:p>
      </dgm:t>
    </dgm:pt>
    <dgm:pt modelId="{806241DF-7242-4355-ACA5-5656A10ACA64}" type="parTrans" cxnId="{2A9549DA-BE7A-4D0D-A295-2701CB780E15}">
      <dgm:prSet/>
      <dgm:spPr>
        <a:xfrm>
          <a:off x="1983571" y="1290970"/>
          <a:ext cx="100835" cy="1263807"/>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A45DFF49-1E07-4FBC-9B01-6369E693C50D}" type="sibTrans" cxnId="{2A9549DA-BE7A-4D0D-A295-2701CB780E15}">
      <dgm:prSet/>
      <dgm:spPr/>
      <dgm:t>
        <a:bodyPr/>
        <a:lstStyle/>
        <a:p>
          <a:endParaRPr lang="fr-FR" sz="1000">
            <a:latin typeface="Times New Roman" panose="02020603050405020304" pitchFamily="18" charset="0"/>
            <a:cs typeface="Times New Roman" panose="02020603050405020304" pitchFamily="18" charset="0"/>
          </a:endParaRPr>
        </a:p>
      </dgm:t>
    </dgm:pt>
    <dgm:pt modelId="{EF6730AF-D46E-46BA-9529-934B63B70E7E}">
      <dgm:prSet custT="1"/>
      <dgm:spPr>
        <a:xfrm>
          <a:off x="2084406" y="2864007"/>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Jute</a:t>
          </a:r>
        </a:p>
      </dgm:t>
    </dgm:pt>
    <dgm:pt modelId="{04E080D5-78B4-4EB3-9F4E-71DFD08B660B}" type="parTrans" cxnId="{B341F968-830D-4DC5-BD75-3721154D745E}">
      <dgm:prSet/>
      <dgm:spPr>
        <a:xfrm>
          <a:off x="1983571" y="1290970"/>
          <a:ext cx="100835" cy="1741096"/>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C9D3B238-DE5F-4A05-A242-299CA4C71E5E}" type="sibTrans" cxnId="{B341F968-830D-4DC5-BD75-3721154D745E}">
      <dgm:prSet/>
      <dgm:spPr/>
      <dgm:t>
        <a:bodyPr/>
        <a:lstStyle/>
        <a:p>
          <a:endParaRPr lang="fr-FR" sz="1000">
            <a:latin typeface="Times New Roman" panose="02020603050405020304" pitchFamily="18" charset="0"/>
            <a:cs typeface="Times New Roman" panose="02020603050405020304" pitchFamily="18" charset="0"/>
          </a:endParaRPr>
        </a:p>
      </dgm:t>
    </dgm:pt>
    <dgm:pt modelId="{6AACFA2D-45C5-4E34-BEB0-A9B9F4C69165}">
      <dgm:prSet custT="1"/>
      <dgm:spPr>
        <a:xfrm>
          <a:off x="2897814" y="1432140"/>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étalliques </a:t>
          </a:r>
        </a:p>
      </dgm:t>
    </dgm:pt>
    <dgm:pt modelId="{06880795-145C-4454-BBB2-5A80F2831EFF}" type="parTrans" cxnId="{C9D5A532-797B-4098-A134-BA24EC05F7C2}">
      <dgm:prSet/>
      <dgm:spPr>
        <a:xfrm>
          <a:off x="3233933" y="1290970"/>
          <a:ext cx="406704" cy="14116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BA35D525-847C-419D-90D2-A1D7BE0BC81B}" type="sibTrans" cxnId="{C9D5A532-797B-4098-A134-BA24EC05F7C2}">
      <dgm:prSet/>
      <dgm:spPr/>
      <dgm:t>
        <a:bodyPr/>
        <a:lstStyle/>
        <a:p>
          <a:endParaRPr lang="fr-FR" sz="1000">
            <a:latin typeface="Times New Roman" panose="02020603050405020304" pitchFamily="18" charset="0"/>
            <a:cs typeface="Times New Roman" panose="02020603050405020304" pitchFamily="18" charset="0"/>
          </a:endParaRPr>
        </a:p>
      </dgm:t>
    </dgm:pt>
    <dgm:pt modelId="{28D36A3D-3990-45BB-AD32-E6C248C84B94}">
      <dgm:prSet custT="1"/>
      <dgm:spPr>
        <a:xfrm>
          <a:off x="3879282" y="1909429"/>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erre </a:t>
          </a:r>
        </a:p>
      </dgm:t>
    </dgm:pt>
    <dgm:pt modelId="{3DCF6D6B-40D3-4D9F-ACD0-A9C7B4C0FFD2}" type="parTrans" cxnId="{9E49D43C-C399-46B0-B808-6FF141AA888E}">
      <dgm:prSet/>
      <dgm:spPr>
        <a:xfrm>
          <a:off x="3778446" y="1768259"/>
          <a:ext cx="100835" cy="30922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1BA451A7-2CBA-497D-B5E1-A2E86586A9F9}" type="sibTrans" cxnId="{9E49D43C-C399-46B0-B808-6FF141AA888E}">
      <dgm:prSet/>
      <dgm:spPr/>
      <dgm:t>
        <a:bodyPr/>
        <a:lstStyle/>
        <a:p>
          <a:endParaRPr lang="fr-FR" sz="1000">
            <a:latin typeface="Times New Roman" panose="02020603050405020304" pitchFamily="18" charset="0"/>
            <a:cs typeface="Times New Roman" panose="02020603050405020304" pitchFamily="18" charset="0"/>
          </a:endParaRPr>
        </a:p>
      </dgm:t>
    </dgm:pt>
    <dgm:pt modelId="{7B0D20BC-9F1E-45D5-B9C8-EC2E180615D9}">
      <dgm:prSet custT="1"/>
      <dgm:spPr>
        <a:xfrm>
          <a:off x="3711222" y="1432140"/>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éramiques </a:t>
          </a:r>
        </a:p>
      </dgm:t>
    </dgm:pt>
    <dgm:pt modelId="{82FA9726-4004-4A24-8B02-8F7FEA9CD861}" type="parTrans" cxnId="{CC7C05D5-CE25-4ED5-AA27-7FB2A95704DE}">
      <dgm:prSet/>
      <dgm:spPr>
        <a:xfrm>
          <a:off x="3640637" y="1290970"/>
          <a:ext cx="406704" cy="141169"/>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17E47E2B-60E1-45B1-BBFB-910532E05AE1}" type="sibTrans" cxnId="{CC7C05D5-CE25-4ED5-AA27-7FB2A95704DE}">
      <dgm:prSet/>
      <dgm:spPr/>
      <dgm:t>
        <a:bodyPr/>
        <a:lstStyle/>
        <a:p>
          <a:endParaRPr lang="fr-FR" sz="1000">
            <a:latin typeface="Times New Roman" panose="02020603050405020304" pitchFamily="18" charset="0"/>
            <a:cs typeface="Times New Roman" panose="02020603050405020304" pitchFamily="18" charset="0"/>
          </a:endParaRPr>
        </a:p>
      </dgm:t>
    </dgm:pt>
    <dgm:pt modelId="{86E2E0C3-B0E0-4A9E-B1E9-656FBF8F6D87}">
      <dgm:prSet custT="1"/>
      <dgm:spPr>
        <a:xfrm>
          <a:off x="3879282" y="2386718"/>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Bore</a:t>
          </a:r>
        </a:p>
      </dgm:t>
    </dgm:pt>
    <dgm:pt modelId="{E158FF26-7299-408B-B682-E5A1FF38E781}" type="parTrans" cxnId="{2971C919-0050-4FFB-B6A9-DC4DD07C1B64}">
      <dgm:prSet/>
      <dgm:spPr>
        <a:xfrm>
          <a:off x="3778446" y="1768259"/>
          <a:ext cx="100835" cy="786518"/>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35A30539-DB89-4719-81DE-9E6ADF179C6C}" type="sibTrans" cxnId="{2971C919-0050-4FFB-B6A9-DC4DD07C1B64}">
      <dgm:prSet/>
      <dgm:spPr/>
      <dgm:t>
        <a:bodyPr/>
        <a:lstStyle/>
        <a:p>
          <a:endParaRPr lang="fr-FR" sz="1000">
            <a:latin typeface="Times New Roman" panose="02020603050405020304" pitchFamily="18" charset="0"/>
            <a:cs typeface="Times New Roman" panose="02020603050405020304" pitchFamily="18" charset="0"/>
          </a:endParaRPr>
        </a:p>
      </dgm:t>
    </dgm:pt>
    <dgm:pt modelId="{34F0F2E4-8062-42E8-825A-C27E4122F129}">
      <dgm:prSet custT="1"/>
      <dgm:spPr>
        <a:xfrm>
          <a:off x="3879282" y="2864007"/>
          <a:ext cx="672238" cy="33611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arbone</a:t>
          </a:r>
        </a:p>
      </dgm:t>
    </dgm:pt>
    <dgm:pt modelId="{75D7C8ED-F474-475D-8882-E74EF17DDB2E}" type="parTrans" cxnId="{B54C3A90-7898-4177-84C2-B9C03CEFBA5C}">
      <dgm:prSet/>
      <dgm:spPr>
        <a:xfrm>
          <a:off x="3778446" y="1768259"/>
          <a:ext cx="100835" cy="1263807"/>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1000">
            <a:latin typeface="Times New Roman" panose="02020603050405020304" pitchFamily="18" charset="0"/>
            <a:cs typeface="Times New Roman" panose="02020603050405020304" pitchFamily="18" charset="0"/>
          </a:endParaRPr>
        </a:p>
      </dgm:t>
    </dgm:pt>
    <dgm:pt modelId="{0795561B-746C-4BE2-8DA3-133EC00C3448}" type="sibTrans" cxnId="{B54C3A90-7898-4177-84C2-B9C03CEFBA5C}">
      <dgm:prSet/>
      <dgm:spPr/>
      <dgm:t>
        <a:bodyPr/>
        <a:lstStyle/>
        <a:p>
          <a:endParaRPr lang="fr-FR" sz="1000">
            <a:latin typeface="Times New Roman" panose="02020603050405020304" pitchFamily="18" charset="0"/>
            <a:cs typeface="Times New Roman" panose="02020603050405020304" pitchFamily="18" charset="0"/>
          </a:endParaRPr>
        </a:p>
      </dgm:t>
    </dgm:pt>
    <dgm:pt modelId="{01A900DC-0F30-4DE0-B557-A809ECA08859}" type="pres">
      <dgm:prSet presAssocID="{FC326016-571F-4EF1-966F-983BE926ADE3}" presName="hierChild1" presStyleCnt="0">
        <dgm:presLayoutVars>
          <dgm:orgChart val="1"/>
          <dgm:chPref val="1"/>
          <dgm:dir/>
          <dgm:animOne val="branch"/>
          <dgm:animLvl val="lvl"/>
          <dgm:resizeHandles/>
        </dgm:presLayoutVars>
      </dgm:prSet>
      <dgm:spPr/>
      <dgm:t>
        <a:bodyPr/>
        <a:lstStyle/>
        <a:p>
          <a:endParaRPr lang="fr-FR"/>
        </a:p>
      </dgm:t>
    </dgm:pt>
    <dgm:pt modelId="{A0AE33D1-7AD6-496D-96AD-49A067648C90}" type="pres">
      <dgm:prSet presAssocID="{65834C18-0C0F-48F5-B7CA-E44BE2FB24F3}" presName="hierRoot1" presStyleCnt="0">
        <dgm:presLayoutVars>
          <dgm:hierBranch val="init"/>
        </dgm:presLayoutVars>
      </dgm:prSet>
      <dgm:spPr/>
    </dgm:pt>
    <dgm:pt modelId="{821DD8E3-57F2-4B9A-81C7-50C11FE16839}" type="pres">
      <dgm:prSet presAssocID="{65834C18-0C0F-48F5-B7CA-E44BE2FB24F3}" presName="rootComposite1" presStyleCnt="0"/>
      <dgm:spPr/>
    </dgm:pt>
    <dgm:pt modelId="{D3087339-DDF5-4F57-9210-06BC926C474C}" type="pres">
      <dgm:prSet presAssocID="{65834C18-0C0F-48F5-B7CA-E44BE2FB24F3}" presName="rootText1" presStyleLbl="node0" presStyleIdx="0" presStyleCnt="1" custLinFactNeighborX="8945" custLinFactNeighborY="-564">
        <dgm:presLayoutVars>
          <dgm:chPref val="3"/>
        </dgm:presLayoutVars>
      </dgm:prSet>
      <dgm:spPr>
        <a:prstGeom prst="rect">
          <a:avLst/>
        </a:prstGeom>
      </dgm:spPr>
      <dgm:t>
        <a:bodyPr/>
        <a:lstStyle/>
        <a:p>
          <a:endParaRPr lang="fr-FR"/>
        </a:p>
      </dgm:t>
    </dgm:pt>
    <dgm:pt modelId="{7AF1403D-7A5F-4FF6-B06A-9CCFA3E75EA4}" type="pres">
      <dgm:prSet presAssocID="{65834C18-0C0F-48F5-B7CA-E44BE2FB24F3}" presName="rootConnector1" presStyleLbl="node1" presStyleIdx="0" presStyleCnt="0"/>
      <dgm:spPr/>
      <dgm:t>
        <a:bodyPr/>
        <a:lstStyle/>
        <a:p>
          <a:endParaRPr lang="fr-FR"/>
        </a:p>
      </dgm:t>
    </dgm:pt>
    <dgm:pt modelId="{42B7F80C-4207-4350-A924-F37D0EF599CB}" type="pres">
      <dgm:prSet presAssocID="{65834C18-0C0F-48F5-B7CA-E44BE2FB24F3}" presName="hierChild2" presStyleCnt="0"/>
      <dgm:spPr/>
    </dgm:pt>
    <dgm:pt modelId="{39185DCE-9344-4738-9745-382D8E31CABA}" type="pres">
      <dgm:prSet presAssocID="{F2613359-9360-4DC6-871E-7A05EE5F16D4}" presName="Name37" presStyleLbl="parChTrans1D2" presStyleIdx="0" presStyleCnt="2"/>
      <dgm:spPr>
        <a:custGeom>
          <a:avLst/>
          <a:gdLst/>
          <a:ahLst/>
          <a:cxnLst/>
          <a:rect l="0" t="0" r="0" b="0"/>
          <a:pathLst>
            <a:path>
              <a:moveTo>
                <a:pt x="874166" y="0"/>
              </a:moveTo>
              <a:lnTo>
                <a:pt x="874166" y="70584"/>
              </a:lnTo>
              <a:lnTo>
                <a:pt x="0" y="70584"/>
              </a:lnTo>
              <a:lnTo>
                <a:pt x="0" y="141169"/>
              </a:lnTo>
            </a:path>
          </a:pathLst>
        </a:custGeom>
      </dgm:spPr>
      <dgm:t>
        <a:bodyPr/>
        <a:lstStyle/>
        <a:p>
          <a:endParaRPr lang="fr-FR"/>
        </a:p>
      </dgm:t>
    </dgm:pt>
    <dgm:pt modelId="{E13B5853-FACC-4AC6-9422-A427B9EA8314}" type="pres">
      <dgm:prSet presAssocID="{0ABA99F6-70D0-4EEF-8D2B-C4B4B17D3DB9}" presName="hierRoot2" presStyleCnt="0">
        <dgm:presLayoutVars>
          <dgm:hierBranch val="init"/>
        </dgm:presLayoutVars>
      </dgm:prSet>
      <dgm:spPr/>
    </dgm:pt>
    <dgm:pt modelId="{35C4DF2B-2A36-4D24-8B4B-CCDC5EFD5614}" type="pres">
      <dgm:prSet presAssocID="{0ABA99F6-70D0-4EEF-8D2B-C4B4B17D3DB9}" presName="rootComposite" presStyleCnt="0"/>
      <dgm:spPr/>
    </dgm:pt>
    <dgm:pt modelId="{562D2225-D381-4481-A413-77F19E68CF2A}" type="pres">
      <dgm:prSet presAssocID="{0ABA99F6-70D0-4EEF-8D2B-C4B4B17D3DB9}" presName="rootText" presStyleLbl="node2" presStyleIdx="0" presStyleCnt="2" custLinFactNeighborX="20447">
        <dgm:presLayoutVars>
          <dgm:chPref val="3"/>
        </dgm:presLayoutVars>
      </dgm:prSet>
      <dgm:spPr>
        <a:prstGeom prst="rect">
          <a:avLst/>
        </a:prstGeom>
      </dgm:spPr>
      <dgm:t>
        <a:bodyPr/>
        <a:lstStyle/>
        <a:p>
          <a:endParaRPr lang="fr-FR"/>
        </a:p>
      </dgm:t>
    </dgm:pt>
    <dgm:pt modelId="{D046BC9C-E658-4CB9-9362-59B75B3DAD18}" type="pres">
      <dgm:prSet presAssocID="{0ABA99F6-70D0-4EEF-8D2B-C4B4B17D3DB9}" presName="rootConnector" presStyleLbl="node2" presStyleIdx="0" presStyleCnt="2"/>
      <dgm:spPr/>
      <dgm:t>
        <a:bodyPr/>
        <a:lstStyle/>
        <a:p>
          <a:endParaRPr lang="fr-FR"/>
        </a:p>
      </dgm:t>
    </dgm:pt>
    <dgm:pt modelId="{A1469E58-112E-402A-92FF-CA8FDD1084CA}" type="pres">
      <dgm:prSet presAssocID="{0ABA99F6-70D0-4EEF-8D2B-C4B4B17D3DB9}" presName="hierChild4" presStyleCnt="0"/>
      <dgm:spPr/>
    </dgm:pt>
    <dgm:pt modelId="{E147B88D-A747-4F06-B251-8B19012EB1D6}" type="pres">
      <dgm:prSet presAssocID="{6141E25A-047A-49B0-B4BB-72D3DB1D2798}" presName="Name37" presStyleLbl="parChTrans1D3" presStyleIdx="0" presStyleCnt="4"/>
      <dgm:spPr>
        <a:custGeom>
          <a:avLst/>
          <a:gdLst/>
          <a:ahLst/>
          <a:cxnLst/>
          <a:rect l="0" t="0" r="0" b="0"/>
          <a:pathLst>
            <a:path>
              <a:moveTo>
                <a:pt x="0" y="0"/>
              </a:moveTo>
              <a:lnTo>
                <a:pt x="0" y="309229"/>
              </a:lnTo>
              <a:lnTo>
                <a:pt x="100835" y="309229"/>
              </a:lnTo>
            </a:path>
          </a:pathLst>
        </a:custGeom>
      </dgm:spPr>
      <dgm:t>
        <a:bodyPr/>
        <a:lstStyle/>
        <a:p>
          <a:endParaRPr lang="fr-FR"/>
        </a:p>
      </dgm:t>
    </dgm:pt>
    <dgm:pt modelId="{2AE0416C-2678-4F00-826E-6E6EFCA9502A}" type="pres">
      <dgm:prSet presAssocID="{E4F722BE-4812-4AAE-A3DB-311B233ECC66}" presName="hierRoot2" presStyleCnt="0">
        <dgm:presLayoutVars>
          <dgm:hierBranch val="init"/>
        </dgm:presLayoutVars>
      </dgm:prSet>
      <dgm:spPr/>
    </dgm:pt>
    <dgm:pt modelId="{F8506297-4F99-41C3-B218-32C3BE34062D}" type="pres">
      <dgm:prSet presAssocID="{E4F722BE-4812-4AAE-A3DB-311B233ECC66}" presName="rootComposite" presStyleCnt="0"/>
      <dgm:spPr/>
    </dgm:pt>
    <dgm:pt modelId="{572C80D8-6B4F-4B60-BC30-0C6E71E45A53}" type="pres">
      <dgm:prSet presAssocID="{E4F722BE-4812-4AAE-A3DB-311B233ECC66}" presName="rootText" presStyleLbl="node3" presStyleIdx="0" presStyleCnt="4">
        <dgm:presLayoutVars>
          <dgm:chPref val="3"/>
        </dgm:presLayoutVars>
      </dgm:prSet>
      <dgm:spPr>
        <a:prstGeom prst="rect">
          <a:avLst/>
        </a:prstGeom>
      </dgm:spPr>
      <dgm:t>
        <a:bodyPr/>
        <a:lstStyle/>
        <a:p>
          <a:endParaRPr lang="fr-FR"/>
        </a:p>
      </dgm:t>
    </dgm:pt>
    <dgm:pt modelId="{2A84172A-7E27-4EB3-A364-578C9372D6B6}" type="pres">
      <dgm:prSet presAssocID="{E4F722BE-4812-4AAE-A3DB-311B233ECC66}" presName="rootConnector" presStyleLbl="node3" presStyleIdx="0" presStyleCnt="4"/>
      <dgm:spPr/>
      <dgm:t>
        <a:bodyPr/>
        <a:lstStyle/>
        <a:p>
          <a:endParaRPr lang="fr-FR"/>
        </a:p>
      </dgm:t>
    </dgm:pt>
    <dgm:pt modelId="{A8841584-D510-47FA-8BEE-1A4528D483A5}" type="pres">
      <dgm:prSet presAssocID="{E4F722BE-4812-4AAE-A3DB-311B233ECC66}" presName="hierChild4" presStyleCnt="0"/>
      <dgm:spPr/>
    </dgm:pt>
    <dgm:pt modelId="{A77FC004-7957-405E-808C-0D8C4F434868}" type="pres">
      <dgm:prSet presAssocID="{E4F722BE-4812-4AAE-A3DB-311B233ECC66}" presName="hierChild5" presStyleCnt="0"/>
      <dgm:spPr/>
    </dgm:pt>
    <dgm:pt modelId="{CEE382C0-52B9-4A8C-A7CE-6BCC5594ECD1}" type="pres">
      <dgm:prSet presAssocID="{8914D23C-6BAE-4AF8-AFAE-EE2F6AE29137}" presName="Name37" presStyleLbl="parChTrans1D3" presStyleIdx="1" presStyleCnt="4"/>
      <dgm:spPr>
        <a:custGeom>
          <a:avLst/>
          <a:gdLst/>
          <a:ahLst/>
          <a:cxnLst/>
          <a:rect l="0" t="0" r="0" b="0"/>
          <a:pathLst>
            <a:path>
              <a:moveTo>
                <a:pt x="0" y="0"/>
              </a:moveTo>
              <a:lnTo>
                <a:pt x="0" y="786518"/>
              </a:lnTo>
              <a:lnTo>
                <a:pt x="100835" y="786518"/>
              </a:lnTo>
            </a:path>
          </a:pathLst>
        </a:custGeom>
      </dgm:spPr>
      <dgm:t>
        <a:bodyPr/>
        <a:lstStyle/>
        <a:p>
          <a:endParaRPr lang="fr-FR"/>
        </a:p>
      </dgm:t>
    </dgm:pt>
    <dgm:pt modelId="{C7622B51-8059-4890-8B0F-3E6D289D25C3}" type="pres">
      <dgm:prSet presAssocID="{BE859CD3-257D-47BF-B370-5E9A83ADD8C1}" presName="hierRoot2" presStyleCnt="0">
        <dgm:presLayoutVars>
          <dgm:hierBranch val="init"/>
        </dgm:presLayoutVars>
      </dgm:prSet>
      <dgm:spPr/>
    </dgm:pt>
    <dgm:pt modelId="{F67A6A99-C364-4474-8501-F5C98894FD63}" type="pres">
      <dgm:prSet presAssocID="{BE859CD3-257D-47BF-B370-5E9A83ADD8C1}" presName="rootComposite" presStyleCnt="0"/>
      <dgm:spPr/>
    </dgm:pt>
    <dgm:pt modelId="{F05DB499-EB0A-4278-BCE1-6F0D06DE2436}" type="pres">
      <dgm:prSet presAssocID="{BE859CD3-257D-47BF-B370-5E9A83ADD8C1}" presName="rootText" presStyleLbl="node3" presStyleIdx="1" presStyleCnt="4">
        <dgm:presLayoutVars>
          <dgm:chPref val="3"/>
        </dgm:presLayoutVars>
      </dgm:prSet>
      <dgm:spPr>
        <a:prstGeom prst="rect">
          <a:avLst/>
        </a:prstGeom>
      </dgm:spPr>
      <dgm:t>
        <a:bodyPr/>
        <a:lstStyle/>
        <a:p>
          <a:endParaRPr lang="fr-FR"/>
        </a:p>
      </dgm:t>
    </dgm:pt>
    <dgm:pt modelId="{6E96BA62-9BD6-4BD2-AF1A-F6AA19297393}" type="pres">
      <dgm:prSet presAssocID="{BE859CD3-257D-47BF-B370-5E9A83ADD8C1}" presName="rootConnector" presStyleLbl="node3" presStyleIdx="1" presStyleCnt="4"/>
      <dgm:spPr/>
      <dgm:t>
        <a:bodyPr/>
        <a:lstStyle/>
        <a:p>
          <a:endParaRPr lang="fr-FR"/>
        </a:p>
      </dgm:t>
    </dgm:pt>
    <dgm:pt modelId="{FD18CD99-E29B-41A7-BCFE-BEFA632D064E}" type="pres">
      <dgm:prSet presAssocID="{BE859CD3-257D-47BF-B370-5E9A83ADD8C1}" presName="hierChild4" presStyleCnt="0"/>
      <dgm:spPr/>
    </dgm:pt>
    <dgm:pt modelId="{88B05B9C-0AB0-446C-808D-3C83BFC87927}" type="pres">
      <dgm:prSet presAssocID="{BE859CD3-257D-47BF-B370-5E9A83ADD8C1}" presName="hierChild5" presStyleCnt="0"/>
      <dgm:spPr/>
    </dgm:pt>
    <dgm:pt modelId="{06408239-2855-4400-B2AF-E92A1848CA3A}" type="pres">
      <dgm:prSet presAssocID="{0ABA99F6-70D0-4EEF-8D2B-C4B4B17D3DB9}" presName="hierChild5" presStyleCnt="0"/>
      <dgm:spPr/>
    </dgm:pt>
    <dgm:pt modelId="{33BC0628-E0E5-4446-8A22-BE7F98E33BB8}" type="pres">
      <dgm:prSet presAssocID="{F8A26744-BC77-4D9C-9CF3-EEBE511E343F}" presName="Name37" presStyleLbl="parChTrans1D2" presStyleIdx="1" presStyleCnt="2"/>
      <dgm:spPr>
        <a:custGeom>
          <a:avLst/>
          <a:gdLst/>
          <a:ahLst/>
          <a:cxnLst/>
          <a:rect l="0" t="0" r="0" b="0"/>
          <a:pathLst>
            <a:path>
              <a:moveTo>
                <a:pt x="0" y="0"/>
              </a:moveTo>
              <a:lnTo>
                <a:pt x="0" y="70584"/>
              </a:lnTo>
              <a:lnTo>
                <a:pt x="801386" y="70584"/>
              </a:lnTo>
              <a:lnTo>
                <a:pt x="801386" y="141169"/>
              </a:lnTo>
            </a:path>
          </a:pathLst>
        </a:custGeom>
      </dgm:spPr>
      <dgm:t>
        <a:bodyPr/>
        <a:lstStyle/>
        <a:p>
          <a:endParaRPr lang="fr-FR"/>
        </a:p>
      </dgm:t>
    </dgm:pt>
    <dgm:pt modelId="{F6D24EAE-9BFA-44B8-9FC2-0A73E2E9EC97}" type="pres">
      <dgm:prSet presAssocID="{BC28104A-E11E-4309-94AC-239F3B0FC37D}" presName="hierRoot2" presStyleCnt="0">
        <dgm:presLayoutVars>
          <dgm:hierBranch val="init"/>
        </dgm:presLayoutVars>
      </dgm:prSet>
      <dgm:spPr/>
    </dgm:pt>
    <dgm:pt modelId="{1B4F99FD-6A99-4AF2-846F-0151F6D33322}" type="pres">
      <dgm:prSet presAssocID="{BC28104A-E11E-4309-94AC-239F3B0FC37D}" presName="rootComposite" presStyleCnt="0"/>
      <dgm:spPr/>
    </dgm:pt>
    <dgm:pt modelId="{E591082C-98AA-461B-91E7-5CADCA091B6C}" type="pres">
      <dgm:prSet presAssocID="{BC28104A-E11E-4309-94AC-239F3B0FC37D}" presName="rootText" presStyleLbl="node2" presStyleIdx="1" presStyleCnt="2" custScaleX="121653" custLinFactNeighborX="14058" custLinFactNeighborY="0">
        <dgm:presLayoutVars>
          <dgm:chPref val="3"/>
        </dgm:presLayoutVars>
      </dgm:prSet>
      <dgm:spPr>
        <a:prstGeom prst="rect">
          <a:avLst/>
        </a:prstGeom>
      </dgm:spPr>
      <dgm:t>
        <a:bodyPr/>
        <a:lstStyle/>
        <a:p>
          <a:endParaRPr lang="fr-FR"/>
        </a:p>
      </dgm:t>
    </dgm:pt>
    <dgm:pt modelId="{CCF955E2-97D1-472E-B2DA-34600339B6CD}" type="pres">
      <dgm:prSet presAssocID="{BC28104A-E11E-4309-94AC-239F3B0FC37D}" presName="rootConnector" presStyleLbl="node2" presStyleIdx="1" presStyleCnt="2"/>
      <dgm:spPr/>
      <dgm:t>
        <a:bodyPr/>
        <a:lstStyle/>
        <a:p>
          <a:endParaRPr lang="fr-FR"/>
        </a:p>
      </dgm:t>
    </dgm:pt>
    <dgm:pt modelId="{E0100730-F149-40CE-B68E-A081C0B8BDCC}" type="pres">
      <dgm:prSet presAssocID="{BC28104A-E11E-4309-94AC-239F3B0FC37D}" presName="hierChild4" presStyleCnt="0"/>
      <dgm:spPr/>
    </dgm:pt>
    <dgm:pt modelId="{D432A611-D770-4474-B0B6-59ABB97F4E36}" type="pres">
      <dgm:prSet presAssocID="{3BE74239-61C3-4C0F-BA53-D4224D960352}" presName="Name37" presStyleLbl="parChTrans1D3" presStyleIdx="2" presStyleCnt="4"/>
      <dgm:spPr>
        <a:custGeom>
          <a:avLst/>
          <a:gdLst/>
          <a:ahLst/>
          <a:cxnLst/>
          <a:rect l="0" t="0" r="0" b="0"/>
          <a:pathLst>
            <a:path>
              <a:moveTo>
                <a:pt x="694085" y="0"/>
              </a:moveTo>
              <a:lnTo>
                <a:pt x="694085" y="70584"/>
              </a:lnTo>
              <a:lnTo>
                <a:pt x="0" y="70584"/>
              </a:lnTo>
              <a:lnTo>
                <a:pt x="0" y="141169"/>
              </a:lnTo>
            </a:path>
          </a:pathLst>
        </a:custGeom>
      </dgm:spPr>
      <dgm:t>
        <a:bodyPr/>
        <a:lstStyle/>
        <a:p>
          <a:endParaRPr lang="fr-FR"/>
        </a:p>
      </dgm:t>
    </dgm:pt>
    <dgm:pt modelId="{4F779C5C-5988-4847-96AC-D7F0D7897661}" type="pres">
      <dgm:prSet presAssocID="{89C734A1-6D6E-4AEE-A572-5F71B632DD3A}" presName="hierRoot2" presStyleCnt="0">
        <dgm:presLayoutVars>
          <dgm:hierBranch val="init"/>
        </dgm:presLayoutVars>
      </dgm:prSet>
      <dgm:spPr/>
    </dgm:pt>
    <dgm:pt modelId="{32C8A455-670B-4F6F-A30C-4FB73661C7CB}" type="pres">
      <dgm:prSet presAssocID="{89C734A1-6D6E-4AEE-A572-5F71B632DD3A}" presName="rootComposite" presStyleCnt="0"/>
      <dgm:spPr/>
    </dgm:pt>
    <dgm:pt modelId="{D8BE60F1-F6A4-4239-ACD4-40BF27989061}" type="pres">
      <dgm:prSet presAssocID="{89C734A1-6D6E-4AEE-A572-5F71B632DD3A}" presName="rootText" presStyleLbl="node3" presStyleIdx="2" presStyleCnt="4">
        <dgm:presLayoutVars>
          <dgm:chPref val="3"/>
        </dgm:presLayoutVars>
      </dgm:prSet>
      <dgm:spPr>
        <a:prstGeom prst="rect">
          <a:avLst/>
        </a:prstGeom>
      </dgm:spPr>
      <dgm:t>
        <a:bodyPr/>
        <a:lstStyle/>
        <a:p>
          <a:endParaRPr lang="fr-FR"/>
        </a:p>
      </dgm:t>
    </dgm:pt>
    <dgm:pt modelId="{BEAF9703-81DE-4E75-9990-A98BD3B6E077}" type="pres">
      <dgm:prSet presAssocID="{89C734A1-6D6E-4AEE-A572-5F71B632DD3A}" presName="rootConnector" presStyleLbl="node3" presStyleIdx="2" presStyleCnt="4"/>
      <dgm:spPr/>
      <dgm:t>
        <a:bodyPr/>
        <a:lstStyle/>
        <a:p>
          <a:endParaRPr lang="fr-FR"/>
        </a:p>
      </dgm:t>
    </dgm:pt>
    <dgm:pt modelId="{061783E2-7467-4749-A849-4A07BB612A38}" type="pres">
      <dgm:prSet presAssocID="{89C734A1-6D6E-4AEE-A572-5F71B632DD3A}" presName="hierChild4" presStyleCnt="0"/>
      <dgm:spPr/>
    </dgm:pt>
    <dgm:pt modelId="{441B61E4-A539-414C-A059-33D0A9AB5C7B}" type="pres">
      <dgm:prSet presAssocID="{DED14C43-E89D-4172-9544-4F05255B454A}" presName="Name37" presStyleLbl="parChTrans1D4" presStyleIdx="0" presStyleCnt="9"/>
      <dgm:spPr>
        <a:custGeom>
          <a:avLst/>
          <a:gdLst/>
          <a:ahLst/>
          <a:cxnLst/>
          <a:rect l="0" t="0" r="0" b="0"/>
          <a:pathLst>
            <a:path>
              <a:moveTo>
                <a:pt x="0" y="0"/>
              </a:moveTo>
              <a:lnTo>
                <a:pt x="0" y="309229"/>
              </a:lnTo>
              <a:lnTo>
                <a:pt x="100835" y="309229"/>
              </a:lnTo>
            </a:path>
          </a:pathLst>
        </a:custGeom>
      </dgm:spPr>
      <dgm:t>
        <a:bodyPr/>
        <a:lstStyle/>
        <a:p>
          <a:endParaRPr lang="fr-FR"/>
        </a:p>
      </dgm:t>
    </dgm:pt>
    <dgm:pt modelId="{62DCDE55-6764-40F3-BF8A-4856CC0F4402}" type="pres">
      <dgm:prSet presAssocID="{F0D57E90-8D4B-4768-8326-C68C18768515}" presName="hierRoot2" presStyleCnt="0">
        <dgm:presLayoutVars>
          <dgm:hierBranch val="init"/>
        </dgm:presLayoutVars>
      </dgm:prSet>
      <dgm:spPr/>
    </dgm:pt>
    <dgm:pt modelId="{B7CDA521-4347-42AD-A5C1-EAEFBE68D293}" type="pres">
      <dgm:prSet presAssocID="{F0D57E90-8D4B-4768-8326-C68C18768515}" presName="rootComposite" presStyleCnt="0"/>
      <dgm:spPr/>
    </dgm:pt>
    <dgm:pt modelId="{EFECD4F2-E70D-4156-9C3C-FB5AE3282A26}" type="pres">
      <dgm:prSet presAssocID="{F0D57E90-8D4B-4768-8326-C68C18768515}" presName="rootText" presStyleLbl="node4" presStyleIdx="0" presStyleCnt="9">
        <dgm:presLayoutVars>
          <dgm:chPref val="3"/>
        </dgm:presLayoutVars>
      </dgm:prSet>
      <dgm:spPr>
        <a:prstGeom prst="rect">
          <a:avLst/>
        </a:prstGeom>
      </dgm:spPr>
      <dgm:t>
        <a:bodyPr/>
        <a:lstStyle/>
        <a:p>
          <a:endParaRPr lang="fr-FR"/>
        </a:p>
      </dgm:t>
    </dgm:pt>
    <dgm:pt modelId="{114714D2-3356-43B0-9F09-C10A2403704F}" type="pres">
      <dgm:prSet presAssocID="{F0D57E90-8D4B-4768-8326-C68C18768515}" presName="rootConnector" presStyleLbl="node4" presStyleIdx="0" presStyleCnt="9"/>
      <dgm:spPr/>
      <dgm:t>
        <a:bodyPr/>
        <a:lstStyle/>
        <a:p>
          <a:endParaRPr lang="fr-FR"/>
        </a:p>
      </dgm:t>
    </dgm:pt>
    <dgm:pt modelId="{06BB8C79-4A0A-4C4B-AB7E-95CE00D60CA3}" type="pres">
      <dgm:prSet presAssocID="{F0D57E90-8D4B-4768-8326-C68C18768515}" presName="hierChild4" presStyleCnt="0"/>
      <dgm:spPr/>
    </dgm:pt>
    <dgm:pt modelId="{723768EF-0C1D-44C1-A73F-75395D1553DA}" type="pres">
      <dgm:prSet presAssocID="{F0D57E90-8D4B-4768-8326-C68C18768515}" presName="hierChild5" presStyleCnt="0"/>
      <dgm:spPr/>
    </dgm:pt>
    <dgm:pt modelId="{2569E45E-0552-46A8-BC08-F84345649AE7}" type="pres">
      <dgm:prSet presAssocID="{6C7E80EA-A802-4EF2-A0A5-B43879155849}" presName="Name37" presStyleLbl="parChTrans1D4" presStyleIdx="1" presStyleCnt="9"/>
      <dgm:spPr>
        <a:custGeom>
          <a:avLst/>
          <a:gdLst/>
          <a:ahLst/>
          <a:cxnLst/>
          <a:rect l="0" t="0" r="0" b="0"/>
          <a:pathLst>
            <a:path>
              <a:moveTo>
                <a:pt x="0" y="0"/>
              </a:moveTo>
              <a:lnTo>
                <a:pt x="0" y="786518"/>
              </a:lnTo>
              <a:lnTo>
                <a:pt x="100835" y="786518"/>
              </a:lnTo>
            </a:path>
          </a:pathLst>
        </a:custGeom>
      </dgm:spPr>
      <dgm:t>
        <a:bodyPr/>
        <a:lstStyle/>
        <a:p>
          <a:endParaRPr lang="fr-FR"/>
        </a:p>
      </dgm:t>
    </dgm:pt>
    <dgm:pt modelId="{A97C39F5-BE3F-46F9-905C-D4A15BC032E4}" type="pres">
      <dgm:prSet presAssocID="{991575B1-5F93-4B5D-AC59-41D3169A87E4}" presName="hierRoot2" presStyleCnt="0">
        <dgm:presLayoutVars>
          <dgm:hierBranch val="init"/>
        </dgm:presLayoutVars>
      </dgm:prSet>
      <dgm:spPr/>
    </dgm:pt>
    <dgm:pt modelId="{C4D17073-8C91-4CA6-9AD9-B6527A874A2D}" type="pres">
      <dgm:prSet presAssocID="{991575B1-5F93-4B5D-AC59-41D3169A87E4}" presName="rootComposite" presStyleCnt="0"/>
      <dgm:spPr/>
    </dgm:pt>
    <dgm:pt modelId="{A6648348-B2FE-452E-9AEA-0FCE14EBFECB}" type="pres">
      <dgm:prSet presAssocID="{991575B1-5F93-4B5D-AC59-41D3169A87E4}" presName="rootText" presStyleLbl="node4" presStyleIdx="1" presStyleCnt="9">
        <dgm:presLayoutVars>
          <dgm:chPref val="3"/>
        </dgm:presLayoutVars>
      </dgm:prSet>
      <dgm:spPr>
        <a:prstGeom prst="rect">
          <a:avLst/>
        </a:prstGeom>
      </dgm:spPr>
      <dgm:t>
        <a:bodyPr/>
        <a:lstStyle/>
        <a:p>
          <a:endParaRPr lang="fr-FR"/>
        </a:p>
      </dgm:t>
    </dgm:pt>
    <dgm:pt modelId="{E2D99002-5AE6-4235-A28B-4805C55311FF}" type="pres">
      <dgm:prSet presAssocID="{991575B1-5F93-4B5D-AC59-41D3169A87E4}" presName="rootConnector" presStyleLbl="node4" presStyleIdx="1" presStyleCnt="9"/>
      <dgm:spPr/>
      <dgm:t>
        <a:bodyPr/>
        <a:lstStyle/>
        <a:p>
          <a:endParaRPr lang="fr-FR"/>
        </a:p>
      </dgm:t>
    </dgm:pt>
    <dgm:pt modelId="{F58616A7-2E4B-46B6-87BC-37F9A5D59709}" type="pres">
      <dgm:prSet presAssocID="{991575B1-5F93-4B5D-AC59-41D3169A87E4}" presName="hierChild4" presStyleCnt="0"/>
      <dgm:spPr/>
    </dgm:pt>
    <dgm:pt modelId="{53702F7C-9D09-43FF-821E-8B5CF5053E10}" type="pres">
      <dgm:prSet presAssocID="{991575B1-5F93-4B5D-AC59-41D3169A87E4}" presName="hierChild5" presStyleCnt="0"/>
      <dgm:spPr/>
    </dgm:pt>
    <dgm:pt modelId="{47F7B44C-F74F-44A1-8B50-03C30AAA977F}" type="pres">
      <dgm:prSet presAssocID="{806241DF-7242-4355-ACA5-5656A10ACA64}" presName="Name37" presStyleLbl="parChTrans1D4" presStyleIdx="2" presStyleCnt="9"/>
      <dgm:spPr>
        <a:custGeom>
          <a:avLst/>
          <a:gdLst/>
          <a:ahLst/>
          <a:cxnLst/>
          <a:rect l="0" t="0" r="0" b="0"/>
          <a:pathLst>
            <a:path>
              <a:moveTo>
                <a:pt x="0" y="0"/>
              </a:moveTo>
              <a:lnTo>
                <a:pt x="0" y="1263807"/>
              </a:lnTo>
              <a:lnTo>
                <a:pt x="100835" y="1263807"/>
              </a:lnTo>
            </a:path>
          </a:pathLst>
        </a:custGeom>
      </dgm:spPr>
      <dgm:t>
        <a:bodyPr/>
        <a:lstStyle/>
        <a:p>
          <a:endParaRPr lang="fr-FR"/>
        </a:p>
      </dgm:t>
    </dgm:pt>
    <dgm:pt modelId="{C236054B-045A-4687-B9E0-CEF2794CA7A1}" type="pres">
      <dgm:prSet presAssocID="{A186A68A-D489-400F-BA72-3628A28F8D27}" presName="hierRoot2" presStyleCnt="0">
        <dgm:presLayoutVars>
          <dgm:hierBranch val="init"/>
        </dgm:presLayoutVars>
      </dgm:prSet>
      <dgm:spPr/>
    </dgm:pt>
    <dgm:pt modelId="{B97C20F7-FF44-4757-AF89-DE503D962BE8}" type="pres">
      <dgm:prSet presAssocID="{A186A68A-D489-400F-BA72-3628A28F8D27}" presName="rootComposite" presStyleCnt="0"/>
      <dgm:spPr/>
    </dgm:pt>
    <dgm:pt modelId="{DC8A7F70-E008-40A0-8BFB-E10357DFE27E}" type="pres">
      <dgm:prSet presAssocID="{A186A68A-D489-400F-BA72-3628A28F8D27}" presName="rootText" presStyleLbl="node4" presStyleIdx="2" presStyleCnt="9">
        <dgm:presLayoutVars>
          <dgm:chPref val="3"/>
        </dgm:presLayoutVars>
      </dgm:prSet>
      <dgm:spPr>
        <a:prstGeom prst="rect">
          <a:avLst/>
        </a:prstGeom>
      </dgm:spPr>
      <dgm:t>
        <a:bodyPr/>
        <a:lstStyle/>
        <a:p>
          <a:endParaRPr lang="fr-FR"/>
        </a:p>
      </dgm:t>
    </dgm:pt>
    <dgm:pt modelId="{E26E55B0-A15B-4109-90A2-57DADB9C5888}" type="pres">
      <dgm:prSet presAssocID="{A186A68A-D489-400F-BA72-3628A28F8D27}" presName="rootConnector" presStyleLbl="node4" presStyleIdx="2" presStyleCnt="9"/>
      <dgm:spPr/>
      <dgm:t>
        <a:bodyPr/>
        <a:lstStyle/>
        <a:p>
          <a:endParaRPr lang="fr-FR"/>
        </a:p>
      </dgm:t>
    </dgm:pt>
    <dgm:pt modelId="{1087CA27-78BB-447F-A5CF-999320BCB113}" type="pres">
      <dgm:prSet presAssocID="{A186A68A-D489-400F-BA72-3628A28F8D27}" presName="hierChild4" presStyleCnt="0"/>
      <dgm:spPr/>
    </dgm:pt>
    <dgm:pt modelId="{5EF8CA8C-88B0-477A-8618-6374E5C246DB}" type="pres">
      <dgm:prSet presAssocID="{A186A68A-D489-400F-BA72-3628A28F8D27}" presName="hierChild5" presStyleCnt="0"/>
      <dgm:spPr/>
    </dgm:pt>
    <dgm:pt modelId="{DA1536FB-5CFF-4D31-A596-ADAB21F63AF4}" type="pres">
      <dgm:prSet presAssocID="{04E080D5-78B4-4EB3-9F4E-71DFD08B660B}" presName="Name37" presStyleLbl="parChTrans1D4" presStyleIdx="3" presStyleCnt="9"/>
      <dgm:spPr>
        <a:custGeom>
          <a:avLst/>
          <a:gdLst/>
          <a:ahLst/>
          <a:cxnLst/>
          <a:rect l="0" t="0" r="0" b="0"/>
          <a:pathLst>
            <a:path>
              <a:moveTo>
                <a:pt x="0" y="0"/>
              </a:moveTo>
              <a:lnTo>
                <a:pt x="0" y="1741096"/>
              </a:lnTo>
              <a:lnTo>
                <a:pt x="100835" y="1741096"/>
              </a:lnTo>
            </a:path>
          </a:pathLst>
        </a:custGeom>
      </dgm:spPr>
      <dgm:t>
        <a:bodyPr/>
        <a:lstStyle/>
        <a:p>
          <a:endParaRPr lang="fr-FR"/>
        </a:p>
      </dgm:t>
    </dgm:pt>
    <dgm:pt modelId="{1BB10080-0FAC-4FF8-9BF4-7E513CF0558C}" type="pres">
      <dgm:prSet presAssocID="{EF6730AF-D46E-46BA-9529-934B63B70E7E}" presName="hierRoot2" presStyleCnt="0">
        <dgm:presLayoutVars>
          <dgm:hierBranch val="init"/>
        </dgm:presLayoutVars>
      </dgm:prSet>
      <dgm:spPr/>
    </dgm:pt>
    <dgm:pt modelId="{24B3C770-FEC9-4AA2-B9B2-ACAE1063A14F}" type="pres">
      <dgm:prSet presAssocID="{EF6730AF-D46E-46BA-9529-934B63B70E7E}" presName="rootComposite" presStyleCnt="0"/>
      <dgm:spPr/>
    </dgm:pt>
    <dgm:pt modelId="{094BB04A-92AA-4584-BEE0-264C5815ED4D}" type="pres">
      <dgm:prSet presAssocID="{EF6730AF-D46E-46BA-9529-934B63B70E7E}" presName="rootText" presStyleLbl="node4" presStyleIdx="3" presStyleCnt="9">
        <dgm:presLayoutVars>
          <dgm:chPref val="3"/>
        </dgm:presLayoutVars>
      </dgm:prSet>
      <dgm:spPr>
        <a:prstGeom prst="rect">
          <a:avLst/>
        </a:prstGeom>
      </dgm:spPr>
      <dgm:t>
        <a:bodyPr/>
        <a:lstStyle/>
        <a:p>
          <a:endParaRPr lang="fr-FR"/>
        </a:p>
      </dgm:t>
    </dgm:pt>
    <dgm:pt modelId="{49F57AFB-2F93-4618-B67B-3945F7D447E6}" type="pres">
      <dgm:prSet presAssocID="{EF6730AF-D46E-46BA-9529-934B63B70E7E}" presName="rootConnector" presStyleLbl="node4" presStyleIdx="3" presStyleCnt="9"/>
      <dgm:spPr/>
      <dgm:t>
        <a:bodyPr/>
        <a:lstStyle/>
        <a:p>
          <a:endParaRPr lang="fr-FR"/>
        </a:p>
      </dgm:t>
    </dgm:pt>
    <dgm:pt modelId="{16FD09FF-3470-4BD7-A768-0D05B88945F9}" type="pres">
      <dgm:prSet presAssocID="{EF6730AF-D46E-46BA-9529-934B63B70E7E}" presName="hierChild4" presStyleCnt="0"/>
      <dgm:spPr/>
    </dgm:pt>
    <dgm:pt modelId="{3F298768-8662-4811-ACC8-CABE361E1040}" type="pres">
      <dgm:prSet presAssocID="{EF6730AF-D46E-46BA-9529-934B63B70E7E}" presName="hierChild5" presStyleCnt="0"/>
      <dgm:spPr/>
    </dgm:pt>
    <dgm:pt modelId="{F01671F6-8D72-4B0C-8D7D-70194AE526A7}" type="pres">
      <dgm:prSet presAssocID="{89C734A1-6D6E-4AEE-A572-5F71B632DD3A}" presName="hierChild5" presStyleCnt="0"/>
      <dgm:spPr/>
    </dgm:pt>
    <dgm:pt modelId="{8DD2BDAE-D84A-4B24-941B-B6092F0CB633}" type="pres">
      <dgm:prSet presAssocID="{04CFE98C-76FE-49C8-84CF-9D5325DB5206}" presName="Name37" presStyleLbl="parChTrans1D3" presStyleIdx="3" presStyleCnt="4"/>
      <dgm:spPr>
        <a:custGeom>
          <a:avLst/>
          <a:gdLst/>
          <a:ahLst/>
          <a:cxnLst/>
          <a:rect l="0" t="0" r="0" b="0"/>
          <a:pathLst>
            <a:path>
              <a:moveTo>
                <a:pt x="0" y="0"/>
              </a:moveTo>
              <a:lnTo>
                <a:pt x="0" y="70584"/>
              </a:lnTo>
              <a:lnTo>
                <a:pt x="694085" y="70584"/>
              </a:lnTo>
              <a:lnTo>
                <a:pt x="694085" y="141169"/>
              </a:lnTo>
            </a:path>
          </a:pathLst>
        </a:custGeom>
      </dgm:spPr>
      <dgm:t>
        <a:bodyPr/>
        <a:lstStyle/>
        <a:p>
          <a:endParaRPr lang="fr-FR"/>
        </a:p>
      </dgm:t>
    </dgm:pt>
    <dgm:pt modelId="{8931B4CD-432C-4A2F-ACCD-4A4C9DC14050}" type="pres">
      <dgm:prSet presAssocID="{28FA3D16-F7C1-486B-B1DD-B380E2B96ACF}" presName="hierRoot2" presStyleCnt="0">
        <dgm:presLayoutVars>
          <dgm:hierBranch val="init"/>
        </dgm:presLayoutVars>
      </dgm:prSet>
      <dgm:spPr/>
    </dgm:pt>
    <dgm:pt modelId="{C94B2BB7-BA83-4DE5-9BAE-F5BAAE130DC5}" type="pres">
      <dgm:prSet presAssocID="{28FA3D16-F7C1-486B-B1DD-B380E2B96ACF}" presName="rootComposite" presStyleCnt="0"/>
      <dgm:spPr/>
    </dgm:pt>
    <dgm:pt modelId="{8EA069BA-278F-4130-9738-C0ADC6EA7CDE}" type="pres">
      <dgm:prSet presAssocID="{28FA3D16-F7C1-486B-B1DD-B380E2B96ACF}" presName="rootText" presStyleLbl="node3" presStyleIdx="3" presStyleCnt="4" custLinFactNeighborX="15336">
        <dgm:presLayoutVars>
          <dgm:chPref val="3"/>
        </dgm:presLayoutVars>
      </dgm:prSet>
      <dgm:spPr>
        <a:prstGeom prst="rect">
          <a:avLst/>
        </a:prstGeom>
      </dgm:spPr>
      <dgm:t>
        <a:bodyPr/>
        <a:lstStyle/>
        <a:p>
          <a:endParaRPr lang="fr-FR"/>
        </a:p>
      </dgm:t>
    </dgm:pt>
    <dgm:pt modelId="{065BD171-F1ED-480F-8C20-2114955D80CB}" type="pres">
      <dgm:prSet presAssocID="{28FA3D16-F7C1-486B-B1DD-B380E2B96ACF}" presName="rootConnector" presStyleLbl="node3" presStyleIdx="3" presStyleCnt="4"/>
      <dgm:spPr/>
      <dgm:t>
        <a:bodyPr/>
        <a:lstStyle/>
        <a:p>
          <a:endParaRPr lang="fr-FR"/>
        </a:p>
      </dgm:t>
    </dgm:pt>
    <dgm:pt modelId="{74052C86-A728-4BCA-A28D-783EB0FF33BE}" type="pres">
      <dgm:prSet presAssocID="{28FA3D16-F7C1-486B-B1DD-B380E2B96ACF}" presName="hierChild4" presStyleCnt="0"/>
      <dgm:spPr/>
    </dgm:pt>
    <dgm:pt modelId="{AE72D739-12DB-491F-A963-45DB8E3DDB09}" type="pres">
      <dgm:prSet presAssocID="{06880795-145C-4454-BBB2-5A80F2831EFF}" presName="Name37" presStyleLbl="parChTrans1D4" presStyleIdx="4" presStyleCnt="9"/>
      <dgm:spPr>
        <a:custGeom>
          <a:avLst/>
          <a:gdLst/>
          <a:ahLst/>
          <a:cxnLst/>
          <a:rect l="0" t="0" r="0" b="0"/>
          <a:pathLst>
            <a:path>
              <a:moveTo>
                <a:pt x="406704" y="0"/>
              </a:moveTo>
              <a:lnTo>
                <a:pt x="406704" y="70584"/>
              </a:lnTo>
              <a:lnTo>
                <a:pt x="0" y="70584"/>
              </a:lnTo>
              <a:lnTo>
                <a:pt x="0" y="141169"/>
              </a:lnTo>
            </a:path>
          </a:pathLst>
        </a:custGeom>
      </dgm:spPr>
      <dgm:t>
        <a:bodyPr/>
        <a:lstStyle/>
        <a:p>
          <a:endParaRPr lang="fr-FR"/>
        </a:p>
      </dgm:t>
    </dgm:pt>
    <dgm:pt modelId="{C6927A06-3505-4F5B-99A0-F900855E7C1B}" type="pres">
      <dgm:prSet presAssocID="{6AACFA2D-45C5-4E34-BEB0-A9B9F4C69165}" presName="hierRoot2" presStyleCnt="0">
        <dgm:presLayoutVars>
          <dgm:hierBranch val="init"/>
        </dgm:presLayoutVars>
      </dgm:prSet>
      <dgm:spPr/>
    </dgm:pt>
    <dgm:pt modelId="{9A79F376-B65D-465C-B733-598EE7CE0E41}" type="pres">
      <dgm:prSet presAssocID="{6AACFA2D-45C5-4E34-BEB0-A9B9F4C69165}" presName="rootComposite" presStyleCnt="0"/>
      <dgm:spPr/>
    </dgm:pt>
    <dgm:pt modelId="{456A117B-5BE8-4B8C-9A76-B4556DF13E3C}" type="pres">
      <dgm:prSet presAssocID="{6AACFA2D-45C5-4E34-BEB0-A9B9F4C69165}" presName="rootText" presStyleLbl="node4" presStyleIdx="4" presStyleCnt="9">
        <dgm:presLayoutVars>
          <dgm:chPref val="3"/>
        </dgm:presLayoutVars>
      </dgm:prSet>
      <dgm:spPr>
        <a:prstGeom prst="rect">
          <a:avLst/>
        </a:prstGeom>
      </dgm:spPr>
      <dgm:t>
        <a:bodyPr/>
        <a:lstStyle/>
        <a:p>
          <a:endParaRPr lang="fr-FR"/>
        </a:p>
      </dgm:t>
    </dgm:pt>
    <dgm:pt modelId="{3B603410-460D-4CBB-8899-22EA6F6C8BE5}" type="pres">
      <dgm:prSet presAssocID="{6AACFA2D-45C5-4E34-BEB0-A9B9F4C69165}" presName="rootConnector" presStyleLbl="node4" presStyleIdx="4" presStyleCnt="9"/>
      <dgm:spPr/>
      <dgm:t>
        <a:bodyPr/>
        <a:lstStyle/>
        <a:p>
          <a:endParaRPr lang="fr-FR"/>
        </a:p>
      </dgm:t>
    </dgm:pt>
    <dgm:pt modelId="{6F84F287-11AB-4BB0-8293-34BF2C86918F}" type="pres">
      <dgm:prSet presAssocID="{6AACFA2D-45C5-4E34-BEB0-A9B9F4C69165}" presName="hierChild4" presStyleCnt="0"/>
      <dgm:spPr/>
    </dgm:pt>
    <dgm:pt modelId="{8E492B2A-283F-453E-9263-92D957A0E85C}" type="pres">
      <dgm:prSet presAssocID="{6AACFA2D-45C5-4E34-BEB0-A9B9F4C69165}" presName="hierChild5" presStyleCnt="0"/>
      <dgm:spPr/>
    </dgm:pt>
    <dgm:pt modelId="{6B868E04-5CAD-4241-A34F-36A297503569}" type="pres">
      <dgm:prSet presAssocID="{82FA9726-4004-4A24-8B02-8F7FEA9CD861}" presName="Name37" presStyleLbl="parChTrans1D4" presStyleIdx="5" presStyleCnt="9"/>
      <dgm:spPr>
        <a:custGeom>
          <a:avLst/>
          <a:gdLst/>
          <a:ahLst/>
          <a:cxnLst/>
          <a:rect l="0" t="0" r="0" b="0"/>
          <a:pathLst>
            <a:path>
              <a:moveTo>
                <a:pt x="0" y="0"/>
              </a:moveTo>
              <a:lnTo>
                <a:pt x="0" y="70584"/>
              </a:lnTo>
              <a:lnTo>
                <a:pt x="406704" y="70584"/>
              </a:lnTo>
              <a:lnTo>
                <a:pt x="406704" y="141169"/>
              </a:lnTo>
            </a:path>
          </a:pathLst>
        </a:custGeom>
      </dgm:spPr>
      <dgm:t>
        <a:bodyPr/>
        <a:lstStyle/>
        <a:p>
          <a:endParaRPr lang="fr-FR"/>
        </a:p>
      </dgm:t>
    </dgm:pt>
    <dgm:pt modelId="{91BC7CBE-D622-4FBC-9ADF-115B2A2E404A}" type="pres">
      <dgm:prSet presAssocID="{7B0D20BC-9F1E-45D5-B9C8-EC2E180615D9}" presName="hierRoot2" presStyleCnt="0">
        <dgm:presLayoutVars>
          <dgm:hierBranch val="init"/>
        </dgm:presLayoutVars>
      </dgm:prSet>
      <dgm:spPr/>
    </dgm:pt>
    <dgm:pt modelId="{08103C02-5281-4079-AC56-DFA997A4E59D}" type="pres">
      <dgm:prSet presAssocID="{7B0D20BC-9F1E-45D5-B9C8-EC2E180615D9}" presName="rootComposite" presStyleCnt="0"/>
      <dgm:spPr/>
    </dgm:pt>
    <dgm:pt modelId="{223E46C0-DAB6-4D26-A9BD-3818EC9EAC50}" type="pres">
      <dgm:prSet presAssocID="{7B0D20BC-9F1E-45D5-B9C8-EC2E180615D9}" presName="rootText" presStyleLbl="node4" presStyleIdx="5" presStyleCnt="9">
        <dgm:presLayoutVars>
          <dgm:chPref val="3"/>
        </dgm:presLayoutVars>
      </dgm:prSet>
      <dgm:spPr>
        <a:prstGeom prst="rect">
          <a:avLst/>
        </a:prstGeom>
      </dgm:spPr>
      <dgm:t>
        <a:bodyPr/>
        <a:lstStyle/>
        <a:p>
          <a:endParaRPr lang="fr-FR"/>
        </a:p>
      </dgm:t>
    </dgm:pt>
    <dgm:pt modelId="{A2EE8381-0262-43B2-8F01-588C6DB1C47B}" type="pres">
      <dgm:prSet presAssocID="{7B0D20BC-9F1E-45D5-B9C8-EC2E180615D9}" presName="rootConnector" presStyleLbl="node4" presStyleIdx="5" presStyleCnt="9"/>
      <dgm:spPr/>
      <dgm:t>
        <a:bodyPr/>
        <a:lstStyle/>
        <a:p>
          <a:endParaRPr lang="fr-FR"/>
        </a:p>
      </dgm:t>
    </dgm:pt>
    <dgm:pt modelId="{FC936FF0-67A4-4A51-A808-F9C98657F05B}" type="pres">
      <dgm:prSet presAssocID="{7B0D20BC-9F1E-45D5-B9C8-EC2E180615D9}" presName="hierChild4" presStyleCnt="0"/>
      <dgm:spPr/>
    </dgm:pt>
    <dgm:pt modelId="{CCA36998-885F-4FCD-AB34-0298516CA055}" type="pres">
      <dgm:prSet presAssocID="{3DCF6D6B-40D3-4D9F-ACD0-A9C7B4C0FFD2}" presName="Name37" presStyleLbl="parChTrans1D4" presStyleIdx="6" presStyleCnt="9"/>
      <dgm:spPr>
        <a:custGeom>
          <a:avLst/>
          <a:gdLst/>
          <a:ahLst/>
          <a:cxnLst/>
          <a:rect l="0" t="0" r="0" b="0"/>
          <a:pathLst>
            <a:path>
              <a:moveTo>
                <a:pt x="0" y="0"/>
              </a:moveTo>
              <a:lnTo>
                <a:pt x="0" y="309229"/>
              </a:lnTo>
              <a:lnTo>
                <a:pt x="100835" y="309229"/>
              </a:lnTo>
            </a:path>
          </a:pathLst>
        </a:custGeom>
      </dgm:spPr>
      <dgm:t>
        <a:bodyPr/>
        <a:lstStyle/>
        <a:p>
          <a:endParaRPr lang="fr-FR"/>
        </a:p>
      </dgm:t>
    </dgm:pt>
    <dgm:pt modelId="{67E4DA4F-319C-4048-BD9B-C6E35AF2EB96}" type="pres">
      <dgm:prSet presAssocID="{28D36A3D-3990-45BB-AD32-E6C248C84B94}" presName="hierRoot2" presStyleCnt="0">
        <dgm:presLayoutVars>
          <dgm:hierBranch val="init"/>
        </dgm:presLayoutVars>
      </dgm:prSet>
      <dgm:spPr/>
    </dgm:pt>
    <dgm:pt modelId="{CC585A7E-62B9-43B5-A481-C50EA22BEBAB}" type="pres">
      <dgm:prSet presAssocID="{28D36A3D-3990-45BB-AD32-E6C248C84B94}" presName="rootComposite" presStyleCnt="0"/>
      <dgm:spPr/>
    </dgm:pt>
    <dgm:pt modelId="{297D0D0E-5A89-4E32-95E1-4915BAFCEF97}" type="pres">
      <dgm:prSet presAssocID="{28D36A3D-3990-45BB-AD32-E6C248C84B94}" presName="rootText" presStyleLbl="node4" presStyleIdx="6" presStyleCnt="9">
        <dgm:presLayoutVars>
          <dgm:chPref val="3"/>
        </dgm:presLayoutVars>
      </dgm:prSet>
      <dgm:spPr>
        <a:prstGeom prst="rect">
          <a:avLst/>
        </a:prstGeom>
      </dgm:spPr>
      <dgm:t>
        <a:bodyPr/>
        <a:lstStyle/>
        <a:p>
          <a:endParaRPr lang="fr-FR"/>
        </a:p>
      </dgm:t>
    </dgm:pt>
    <dgm:pt modelId="{711705A0-9B4D-48CA-AF25-5D1DE029CA14}" type="pres">
      <dgm:prSet presAssocID="{28D36A3D-3990-45BB-AD32-E6C248C84B94}" presName="rootConnector" presStyleLbl="node4" presStyleIdx="6" presStyleCnt="9"/>
      <dgm:spPr/>
      <dgm:t>
        <a:bodyPr/>
        <a:lstStyle/>
        <a:p>
          <a:endParaRPr lang="fr-FR"/>
        </a:p>
      </dgm:t>
    </dgm:pt>
    <dgm:pt modelId="{BDFC40A6-D76F-43AE-9F4B-AA8EE00325DE}" type="pres">
      <dgm:prSet presAssocID="{28D36A3D-3990-45BB-AD32-E6C248C84B94}" presName="hierChild4" presStyleCnt="0"/>
      <dgm:spPr/>
    </dgm:pt>
    <dgm:pt modelId="{CDB999EE-78AC-49E2-AF05-4DFC0D8CA120}" type="pres">
      <dgm:prSet presAssocID="{28D36A3D-3990-45BB-AD32-E6C248C84B94}" presName="hierChild5" presStyleCnt="0"/>
      <dgm:spPr/>
    </dgm:pt>
    <dgm:pt modelId="{83AAF3D7-1F94-4CE9-9458-53CF158D1000}" type="pres">
      <dgm:prSet presAssocID="{E158FF26-7299-408B-B682-E5A1FF38E781}" presName="Name37" presStyleLbl="parChTrans1D4" presStyleIdx="7" presStyleCnt="9"/>
      <dgm:spPr>
        <a:custGeom>
          <a:avLst/>
          <a:gdLst/>
          <a:ahLst/>
          <a:cxnLst/>
          <a:rect l="0" t="0" r="0" b="0"/>
          <a:pathLst>
            <a:path>
              <a:moveTo>
                <a:pt x="0" y="0"/>
              </a:moveTo>
              <a:lnTo>
                <a:pt x="0" y="786518"/>
              </a:lnTo>
              <a:lnTo>
                <a:pt x="100835" y="786518"/>
              </a:lnTo>
            </a:path>
          </a:pathLst>
        </a:custGeom>
      </dgm:spPr>
      <dgm:t>
        <a:bodyPr/>
        <a:lstStyle/>
        <a:p>
          <a:endParaRPr lang="fr-FR"/>
        </a:p>
      </dgm:t>
    </dgm:pt>
    <dgm:pt modelId="{2CCC6DB0-CD5A-47EB-AA6F-B9BDE8232EED}" type="pres">
      <dgm:prSet presAssocID="{86E2E0C3-B0E0-4A9E-B1E9-656FBF8F6D87}" presName="hierRoot2" presStyleCnt="0">
        <dgm:presLayoutVars>
          <dgm:hierBranch val="init"/>
        </dgm:presLayoutVars>
      </dgm:prSet>
      <dgm:spPr/>
    </dgm:pt>
    <dgm:pt modelId="{2323F544-4611-4F82-92EC-CA92792D00BE}" type="pres">
      <dgm:prSet presAssocID="{86E2E0C3-B0E0-4A9E-B1E9-656FBF8F6D87}" presName="rootComposite" presStyleCnt="0"/>
      <dgm:spPr/>
    </dgm:pt>
    <dgm:pt modelId="{CEB77E5C-29B7-4937-81C7-C60AABD6DCD4}" type="pres">
      <dgm:prSet presAssocID="{86E2E0C3-B0E0-4A9E-B1E9-656FBF8F6D87}" presName="rootText" presStyleLbl="node4" presStyleIdx="7" presStyleCnt="9">
        <dgm:presLayoutVars>
          <dgm:chPref val="3"/>
        </dgm:presLayoutVars>
      </dgm:prSet>
      <dgm:spPr>
        <a:prstGeom prst="rect">
          <a:avLst/>
        </a:prstGeom>
      </dgm:spPr>
      <dgm:t>
        <a:bodyPr/>
        <a:lstStyle/>
        <a:p>
          <a:endParaRPr lang="fr-FR"/>
        </a:p>
      </dgm:t>
    </dgm:pt>
    <dgm:pt modelId="{C0C4E4AF-894A-4879-842F-C836520B7442}" type="pres">
      <dgm:prSet presAssocID="{86E2E0C3-B0E0-4A9E-B1E9-656FBF8F6D87}" presName="rootConnector" presStyleLbl="node4" presStyleIdx="7" presStyleCnt="9"/>
      <dgm:spPr/>
      <dgm:t>
        <a:bodyPr/>
        <a:lstStyle/>
        <a:p>
          <a:endParaRPr lang="fr-FR"/>
        </a:p>
      </dgm:t>
    </dgm:pt>
    <dgm:pt modelId="{460D693B-95CB-4EDB-920C-20CFBDF16B89}" type="pres">
      <dgm:prSet presAssocID="{86E2E0C3-B0E0-4A9E-B1E9-656FBF8F6D87}" presName="hierChild4" presStyleCnt="0"/>
      <dgm:spPr/>
    </dgm:pt>
    <dgm:pt modelId="{0B43DD7D-C7BB-4B52-9D3D-4359DC2E1741}" type="pres">
      <dgm:prSet presAssocID="{86E2E0C3-B0E0-4A9E-B1E9-656FBF8F6D87}" presName="hierChild5" presStyleCnt="0"/>
      <dgm:spPr/>
    </dgm:pt>
    <dgm:pt modelId="{AA2EF2C7-9B3E-49AC-88C7-B702062F3B4A}" type="pres">
      <dgm:prSet presAssocID="{75D7C8ED-F474-475D-8882-E74EF17DDB2E}" presName="Name37" presStyleLbl="parChTrans1D4" presStyleIdx="8" presStyleCnt="9"/>
      <dgm:spPr>
        <a:custGeom>
          <a:avLst/>
          <a:gdLst/>
          <a:ahLst/>
          <a:cxnLst/>
          <a:rect l="0" t="0" r="0" b="0"/>
          <a:pathLst>
            <a:path>
              <a:moveTo>
                <a:pt x="0" y="0"/>
              </a:moveTo>
              <a:lnTo>
                <a:pt x="0" y="1263807"/>
              </a:lnTo>
              <a:lnTo>
                <a:pt x="100835" y="1263807"/>
              </a:lnTo>
            </a:path>
          </a:pathLst>
        </a:custGeom>
      </dgm:spPr>
      <dgm:t>
        <a:bodyPr/>
        <a:lstStyle/>
        <a:p>
          <a:endParaRPr lang="fr-FR"/>
        </a:p>
      </dgm:t>
    </dgm:pt>
    <dgm:pt modelId="{03CE13AE-5EC5-4FE3-8363-86A31522D95D}" type="pres">
      <dgm:prSet presAssocID="{34F0F2E4-8062-42E8-825A-C27E4122F129}" presName="hierRoot2" presStyleCnt="0">
        <dgm:presLayoutVars>
          <dgm:hierBranch val="init"/>
        </dgm:presLayoutVars>
      </dgm:prSet>
      <dgm:spPr/>
    </dgm:pt>
    <dgm:pt modelId="{C7610C18-9474-4BC5-A6E9-38CF6C7E2B42}" type="pres">
      <dgm:prSet presAssocID="{34F0F2E4-8062-42E8-825A-C27E4122F129}" presName="rootComposite" presStyleCnt="0"/>
      <dgm:spPr/>
    </dgm:pt>
    <dgm:pt modelId="{3A788DE1-DEE4-4037-9EB5-1D08DDBF1D24}" type="pres">
      <dgm:prSet presAssocID="{34F0F2E4-8062-42E8-825A-C27E4122F129}" presName="rootText" presStyleLbl="node4" presStyleIdx="8" presStyleCnt="9">
        <dgm:presLayoutVars>
          <dgm:chPref val="3"/>
        </dgm:presLayoutVars>
      </dgm:prSet>
      <dgm:spPr>
        <a:prstGeom prst="rect">
          <a:avLst/>
        </a:prstGeom>
      </dgm:spPr>
      <dgm:t>
        <a:bodyPr/>
        <a:lstStyle/>
        <a:p>
          <a:endParaRPr lang="fr-FR"/>
        </a:p>
      </dgm:t>
    </dgm:pt>
    <dgm:pt modelId="{D9478E6C-E06C-45A6-9A58-BEEEA6C48EEB}" type="pres">
      <dgm:prSet presAssocID="{34F0F2E4-8062-42E8-825A-C27E4122F129}" presName="rootConnector" presStyleLbl="node4" presStyleIdx="8" presStyleCnt="9"/>
      <dgm:spPr/>
      <dgm:t>
        <a:bodyPr/>
        <a:lstStyle/>
        <a:p>
          <a:endParaRPr lang="fr-FR"/>
        </a:p>
      </dgm:t>
    </dgm:pt>
    <dgm:pt modelId="{979D7C59-2572-49AF-BAE4-09C9970777EB}" type="pres">
      <dgm:prSet presAssocID="{34F0F2E4-8062-42E8-825A-C27E4122F129}" presName="hierChild4" presStyleCnt="0"/>
      <dgm:spPr/>
    </dgm:pt>
    <dgm:pt modelId="{3E37F973-194E-4D2D-A661-7603274FF60C}" type="pres">
      <dgm:prSet presAssocID="{34F0F2E4-8062-42E8-825A-C27E4122F129}" presName="hierChild5" presStyleCnt="0"/>
      <dgm:spPr/>
    </dgm:pt>
    <dgm:pt modelId="{C14F805A-5340-4D0B-BCEC-0077AB4A45EC}" type="pres">
      <dgm:prSet presAssocID="{7B0D20BC-9F1E-45D5-B9C8-EC2E180615D9}" presName="hierChild5" presStyleCnt="0"/>
      <dgm:spPr/>
    </dgm:pt>
    <dgm:pt modelId="{4767CAD2-2671-4919-AF0E-50F6F6A3F8DE}" type="pres">
      <dgm:prSet presAssocID="{28FA3D16-F7C1-486B-B1DD-B380E2B96ACF}" presName="hierChild5" presStyleCnt="0"/>
      <dgm:spPr/>
    </dgm:pt>
    <dgm:pt modelId="{E4654507-898B-4336-905D-A5453B387DB6}" type="pres">
      <dgm:prSet presAssocID="{BC28104A-E11E-4309-94AC-239F3B0FC37D}" presName="hierChild5" presStyleCnt="0"/>
      <dgm:spPr/>
    </dgm:pt>
    <dgm:pt modelId="{CD5A3250-A902-4675-B5D0-BB2B3015C558}" type="pres">
      <dgm:prSet presAssocID="{65834C18-0C0F-48F5-B7CA-E44BE2FB24F3}" presName="hierChild3" presStyleCnt="0"/>
      <dgm:spPr/>
    </dgm:pt>
  </dgm:ptLst>
  <dgm:cxnLst>
    <dgm:cxn modelId="{58649C25-A0DF-42BF-BD12-D1F6F8A61173}" srcId="{BC28104A-E11E-4309-94AC-239F3B0FC37D}" destId="{89C734A1-6D6E-4AEE-A572-5F71B632DD3A}" srcOrd="0" destOrd="0" parTransId="{3BE74239-61C3-4C0F-BA53-D4224D960352}" sibTransId="{10688E1C-999E-4D20-9A77-5B3C59C0BA63}"/>
    <dgm:cxn modelId="{8B91A466-017E-47D6-8F94-17C0B9450881}" srcId="{FC326016-571F-4EF1-966F-983BE926ADE3}" destId="{65834C18-0C0F-48F5-B7CA-E44BE2FB24F3}" srcOrd="0" destOrd="0" parTransId="{D7D2C8EC-91CD-44FD-BBFE-233A978FE7F7}" sibTransId="{FA1CE630-2B11-415C-BAE2-DF0DB03F2FC3}"/>
    <dgm:cxn modelId="{B341F968-830D-4DC5-BD75-3721154D745E}" srcId="{89C734A1-6D6E-4AEE-A572-5F71B632DD3A}" destId="{EF6730AF-D46E-46BA-9529-934B63B70E7E}" srcOrd="3" destOrd="0" parTransId="{04E080D5-78B4-4EB3-9F4E-71DFD08B660B}" sibTransId="{C9D3B238-DE5F-4A05-A242-299CA4C71E5E}"/>
    <dgm:cxn modelId="{F1638F97-2AB4-4C63-8D20-FBA47982CC84}" type="presOf" srcId="{FC326016-571F-4EF1-966F-983BE926ADE3}" destId="{01A900DC-0F30-4DE0-B557-A809ECA08859}" srcOrd="0" destOrd="0" presId="urn:microsoft.com/office/officeart/2005/8/layout/orgChart1"/>
    <dgm:cxn modelId="{5F8E0B6C-D6ED-4244-BF33-500C7C1190F6}" type="presOf" srcId="{6141E25A-047A-49B0-B4BB-72D3DB1D2798}" destId="{E147B88D-A747-4F06-B251-8B19012EB1D6}" srcOrd="0" destOrd="0" presId="urn:microsoft.com/office/officeart/2005/8/layout/orgChart1"/>
    <dgm:cxn modelId="{28325B4B-9600-42D8-88C2-F308480F0CA5}" type="presOf" srcId="{89C734A1-6D6E-4AEE-A572-5F71B632DD3A}" destId="{D8BE60F1-F6A4-4239-ACD4-40BF27989061}" srcOrd="0" destOrd="0" presId="urn:microsoft.com/office/officeart/2005/8/layout/orgChart1"/>
    <dgm:cxn modelId="{12712A44-798E-4185-8884-BDD308C88490}" type="presOf" srcId="{A186A68A-D489-400F-BA72-3628A28F8D27}" destId="{E26E55B0-A15B-4109-90A2-57DADB9C5888}" srcOrd="1" destOrd="0" presId="urn:microsoft.com/office/officeart/2005/8/layout/orgChart1"/>
    <dgm:cxn modelId="{95FC6F50-2466-4FA9-A53F-2B73EB2847E2}" type="presOf" srcId="{E4F722BE-4812-4AAE-A3DB-311B233ECC66}" destId="{2A84172A-7E27-4EB3-A364-578C9372D6B6}" srcOrd="1" destOrd="0" presId="urn:microsoft.com/office/officeart/2005/8/layout/orgChart1"/>
    <dgm:cxn modelId="{CB6D49F1-56C4-4C5E-BF30-C75367A60B4B}" type="presOf" srcId="{3DCF6D6B-40D3-4D9F-ACD0-A9C7B4C0FFD2}" destId="{CCA36998-885F-4FCD-AB34-0298516CA055}" srcOrd="0" destOrd="0" presId="urn:microsoft.com/office/officeart/2005/8/layout/orgChart1"/>
    <dgm:cxn modelId="{E0417C2D-E9C0-4F64-ACAF-91D534B07D14}" type="presOf" srcId="{6AACFA2D-45C5-4E34-BEB0-A9B9F4C69165}" destId="{3B603410-460D-4CBB-8899-22EA6F6C8BE5}" srcOrd="1" destOrd="0" presId="urn:microsoft.com/office/officeart/2005/8/layout/orgChart1"/>
    <dgm:cxn modelId="{1AED0C0A-6EAB-4EC9-83F1-BDCDBC5B4CF5}" type="presOf" srcId="{F8A26744-BC77-4D9C-9CF3-EEBE511E343F}" destId="{33BC0628-E0E5-4446-8A22-BE7F98E33BB8}" srcOrd="0" destOrd="0" presId="urn:microsoft.com/office/officeart/2005/8/layout/orgChart1"/>
    <dgm:cxn modelId="{BB05CF8B-1853-4EC9-A634-3AE8D2186F75}" srcId="{65834C18-0C0F-48F5-B7CA-E44BE2FB24F3}" destId="{BC28104A-E11E-4309-94AC-239F3B0FC37D}" srcOrd="1" destOrd="0" parTransId="{F8A26744-BC77-4D9C-9CF3-EEBE511E343F}" sibTransId="{DE408F41-DBD0-49B3-A33C-6DC4552D5D8C}"/>
    <dgm:cxn modelId="{DCA4710C-360A-4F2B-B37D-62163D82EF75}" type="presOf" srcId="{06880795-145C-4454-BBB2-5A80F2831EFF}" destId="{AE72D739-12DB-491F-A963-45DB8E3DDB09}" srcOrd="0" destOrd="0" presId="urn:microsoft.com/office/officeart/2005/8/layout/orgChart1"/>
    <dgm:cxn modelId="{2A4B27AE-1317-41C8-8898-602C9D2B6906}" type="presOf" srcId="{04E080D5-78B4-4EB3-9F4E-71DFD08B660B}" destId="{DA1536FB-5CFF-4D31-A596-ADAB21F63AF4}" srcOrd="0" destOrd="0" presId="urn:microsoft.com/office/officeart/2005/8/layout/orgChart1"/>
    <dgm:cxn modelId="{BCF73FE6-CC66-4035-BF57-282490A62ADE}" type="presOf" srcId="{DED14C43-E89D-4172-9544-4F05255B454A}" destId="{441B61E4-A539-414C-A059-33D0A9AB5C7B}" srcOrd="0" destOrd="0" presId="urn:microsoft.com/office/officeart/2005/8/layout/orgChart1"/>
    <dgm:cxn modelId="{9E49D43C-C399-46B0-B808-6FF141AA888E}" srcId="{7B0D20BC-9F1E-45D5-B9C8-EC2E180615D9}" destId="{28D36A3D-3990-45BB-AD32-E6C248C84B94}" srcOrd="0" destOrd="0" parTransId="{3DCF6D6B-40D3-4D9F-ACD0-A9C7B4C0FFD2}" sibTransId="{1BA451A7-2CBA-497D-B5E1-A2E86586A9F9}"/>
    <dgm:cxn modelId="{73212515-4247-4084-A0BC-BB97D61EAEAE}" type="presOf" srcId="{806241DF-7242-4355-ACA5-5656A10ACA64}" destId="{47F7B44C-F74F-44A1-8B50-03C30AAA977F}" srcOrd="0" destOrd="0" presId="urn:microsoft.com/office/officeart/2005/8/layout/orgChart1"/>
    <dgm:cxn modelId="{E73D89C7-AB7F-4675-9F09-58E1C7B9403B}" type="presOf" srcId="{EF6730AF-D46E-46BA-9529-934B63B70E7E}" destId="{094BB04A-92AA-4584-BEE0-264C5815ED4D}" srcOrd="0" destOrd="0" presId="urn:microsoft.com/office/officeart/2005/8/layout/orgChart1"/>
    <dgm:cxn modelId="{12E64283-B079-4957-B7D5-ECC510B94966}" srcId="{89C734A1-6D6E-4AEE-A572-5F71B632DD3A}" destId="{F0D57E90-8D4B-4768-8326-C68C18768515}" srcOrd="0" destOrd="0" parTransId="{DED14C43-E89D-4172-9544-4F05255B454A}" sibTransId="{F916ACE5-0969-4EBF-AE46-F3E656C2114A}"/>
    <dgm:cxn modelId="{C06853BF-A95A-4FA5-A7E2-CBDD63787456}" type="presOf" srcId="{F0D57E90-8D4B-4768-8326-C68C18768515}" destId="{114714D2-3356-43B0-9F09-C10A2403704F}" srcOrd="1" destOrd="0" presId="urn:microsoft.com/office/officeart/2005/8/layout/orgChart1"/>
    <dgm:cxn modelId="{A314F119-2417-4650-B8E9-1BA0145FACE6}" srcId="{0ABA99F6-70D0-4EEF-8D2B-C4B4B17D3DB9}" destId="{E4F722BE-4812-4AAE-A3DB-311B233ECC66}" srcOrd="0" destOrd="0" parTransId="{6141E25A-047A-49B0-B4BB-72D3DB1D2798}" sibTransId="{6809F5BE-DB59-435E-A1AA-23AE7547D6C8}"/>
    <dgm:cxn modelId="{B1AA9DCB-ED3F-403C-8BB8-83BAA5C6B69E}" srcId="{89C734A1-6D6E-4AEE-A572-5F71B632DD3A}" destId="{991575B1-5F93-4B5D-AC59-41D3169A87E4}" srcOrd="1" destOrd="0" parTransId="{6C7E80EA-A802-4EF2-A0A5-B43879155849}" sibTransId="{6FDD3709-C690-4CB1-84B2-13F1A70AEBCE}"/>
    <dgm:cxn modelId="{A2184D07-6C71-429B-B24F-A530B910C073}" type="presOf" srcId="{991575B1-5F93-4B5D-AC59-41D3169A87E4}" destId="{A6648348-B2FE-452E-9AEA-0FCE14EBFECB}" srcOrd="0" destOrd="0" presId="urn:microsoft.com/office/officeart/2005/8/layout/orgChart1"/>
    <dgm:cxn modelId="{768E993A-CC47-48F6-8D55-D4FA3381D15C}" type="presOf" srcId="{86E2E0C3-B0E0-4A9E-B1E9-656FBF8F6D87}" destId="{CEB77E5C-29B7-4937-81C7-C60AABD6DCD4}" srcOrd="0" destOrd="0" presId="urn:microsoft.com/office/officeart/2005/8/layout/orgChart1"/>
    <dgm:cxn modelId="{CC7C05D5-CE25-4ED5-AA27-7FB2A95704DE}" srcId="{28FA3D16-F7C1-486B-B1DD-B380E2B96ACF}" destId="{7B0D20BC-9F1E-45D5-B9C8-EC2E180615D9}" srcOrd="1" destOrd="0" parTransId="{82FA9726-4004-4A24-8B02-8F7FEA9CD861}" sibTransId="{17E47E2B-60E1-45B1-BBFB-910532E05AE1}"/>
    <dgm:cxn modelId="{93ED0400-65C0-45BF-960C-CC2ADD07757A}" type="presOf" srcId="{28FA3D16-F7C1-486B-B1DD-B380E2B96ACF}" destId="{065BD171-F1ED-480F-8C20-2114955D80CB}" srcOrd="1" destOrd="0" presId="urn:microsoft.com/office/officeart/2005/8/layout/orgChart1"/>
    <dgm:cxn modelId="{9A0A60BF-4A29-4098-8DC6-3DC90257C293}" type="presOf" srcId="{28FA3D16-F7C1-486B-B1DD-B380E2B96ACF}" destId="{8EA069BA-278F-4130-9738-C0ADC6EA7CDE}" srcOrd="0" destOrd="0" presId="urn:microsoft.com/office/officeart/2005/8/layout/orgChart1"/>
    <dgm:cxn modelId="{90C6831E-3F88-494D-AC37-566A5A89D898}" type="presOf" srcId="{F0D57E90-8D4B-4768-8326-C68C18768515}" destId="{EFECD4F2-E70D-4156-9C3C-FB5AE3282A26}" srcOrd="0" destOrd="0" presId="urn:microsoft.com/office/officeart/2005/8/layout/orgChart1"/>
    <dgm:cxn modelId="{C9A4AB7E-F37B-4026-84E7-EE5D58980A35}" srcId="{0ABA99F6-70D0-4EEF-8D2B-C4B4B17D3DB9}" destId="{BE859CD3-257D-47BF-B370-5E9A83ADD8C1}" srcOrd="1" destOrd="0" parTransId="{8914D23C-6BAE-4AF8-AFAE-EE2F6AE29137}" sibTransId="{191E5DDB-4476-447A-BAF6-C1DABDC69746}"/>
    <dgm:cxn modelId="{B8E3A2BE-DFF6-4F4F-BF7B-CA2F9500A62E}" type="presOf" srcId="{86E2E0C3-B0E0-4A9E-B1E9-656FBF8F6D87}" destId="{C0C4E4AF-894A-4879-842F-C836520B7442}" srcOrd="1" destOrd="0" presId="urn:microsoft.com/office/officeart/2005/8/layout/orgChart1"/>
    <dgm:cxn modelId="{7074043D-8605-4886-9F80-0810BAD83488}" type="presOf" srcId="{7B0D20BC-9F1E-45D5-B9C8-EC2E180615D9}" destId="{223E46C0-DAB6-4D26-A9BD-3818EC9EAC50}" srcOrd="0" destOrd="0" presId="urn:microsoft.com/office/officeart/2005/8/layout/orgChart1"/>
    <dgm:cxn modelId="{EF8E2510-22FE-4164-A79F-CCE4A086C2EE}" type="presOf" srcId="{E158FF26-7299-408B-B682-E5A1FF38E781}" destId="{83AAF3D7-1F94-4CE9-9458-53CF158D1000}" srcOrd="0" destOrd="0" presId="urn:microsoft.com/office/officeart/2005/8/layout/orgChart1"/>
    <dgm:cxn modelId="{C9D5A532-797B-4098-A134-BA24EC05F7C2}" srcId="{28FA3D16-F7C1-486B-B1DD-B380E2B96ACF}" destId="{6AACFA2D-45C5-4E34-BEB0-A9B9F4C69165}" srcOrd="0" destOrd="0" parTransId="{06880795-145C-4454-BBB2-5A80F2831EFF}" sibTransId="{BA35D525-847C-419D-90D2-A1D7BE0BC81B}"/>
    <dgm:cxn modelId="{2F945502-E456-4816-8961-211102EFEA55}" type="presOf" srcId="{8914D23C-6BAE-4AF8-AFAE-EE2F6AE29137}" destId="{CEE382C0-52B9-4A8C-A7CE-6BCC5594ECD1}" srcOrd="0" destOrd="0" presId="urn:microsoft.com/office/officeart/2005/8/layout/orgChart1"/>
    <dgm:cxn modelId="{5461E43D-2962-48BA-B094-81F7DA382FF1}" type="presOf" srcId="{7B0D20BC-9F1E-45D5-B9C8-EC2E180615D9}" destId="{A2EE8381-0262-43B2-8F01-588C6DB1C47B}" srcOrd="1" destOrd="0" presId="urn:microsoft.com/office/officeart/2005/8/layout/orgChart1"/>
    <dgm:cxn modelId="{E390AA78-F99C-4568-BAF8-83AB4583D99F}" type="presOf" srcId="{82FA9726-4004-4A24-8B02-8F7FEA9CD861}" destId="{6B868E04-5CAD-4241-A34F-36A297503569}" srcOrd="0" destOrd="0" presId="urn:microsoft.com/office/officeart/2005/8/layout/orgChart1"/>
    <dgm:cxn modelId="{EB7F62DE-A153-43B2-B5E1-E9ED1DB4C316}" type="presOf" srcId="{BE859CD3-257D-47BF-B370-5E9A83ADD8C1}" destId="{F05DB499-EB0A-4278-BCE1-6F0D06DE2436}" srcOrd="0" destOrd="0" presId="urn:microsoft.com/office/officeart/2005/8/layout/orgChart1"/>
    <dgm:cxn modelId="{A51F7756-8433-4E59-A37F-DE2118E20BCE}" type="presOf" srcId="{BC28104A-E11E-4309-94AC-239F3B0FC37D}" destId="{E591082C-98AA-461B-91E7-5CADCA091B6C}" srcOrd="0" destOrd="0" presId="urn:microsoft.com/office/officeart/2005/8/layout/orgChart1"/>
    <dgm:cxn modelId="{E94C176D-8EC4-4986-AE4F-A160A20D418B}" type="presOf" srcId="{65834C18-0C0F-48F5-B7CA-E44BE2FB24F3}" destId="{7AF1403D-7A5F-4FF6-B06A-9CCFA3E75EA4}" srcOrd="1" destOrd="0" presId="urn:microsoft.com/office/officeart/2005/8/layout/orgChart1"/>
    <dgm:cxn modelId="{F666C159-3B19-4D05-B50D-0D294F02D58C}" type="presOf" srcId="{BC28104A-E11E-4309-94AC-239F3B0FC37D}" destId="{CCF955E2-97D1-472E-B2DA-34600339B6CD}" srcOrd="1" destOrd="0" presId="urn:microsoft.com/office/officeart/2005/8/layout/orgChart1"/>
    <dgm:cxn modelId="{ACDED841-57D6-4B7B-82CB-F780AF746670}" type="presOf" srcId="{EF6730AF-D46E-46BA-9529-934B63B70E7E}" destId="{49F57AFB-2F93-4618-B67B-3945F7D447E6}" srcOrd="1" destOrd="0" presId="urn:microsoft.com/office/officeart/2005/8/layout/orgChart1"/>
    <dgm:cxn modelId="{4335E838-9256-4F62-AD26-7A948D5456A5}" type="presOf" srcId="{A186A68A-D489-400F-BA72-3628A28F8D27}" destId="{DC8A7F70-E008-40A0-8BFB-E10357DFE27E}" srcOrd="0" destOrd="0" presId="urn:microsoft.com/office/officeart/2005/8/layout/orgChart1"/>
    <dgm:cxn modelId="{B6859D26-AD8B-4B11-A3F8-8D86EE45866A}" type="presOf" srcId="{65834C18-0C0F-48F5-B7CA-E44BE2FB24F3}" destId="{D3087339-DDF5-4F57-9210-06BC926C474C}" srcOrd="0" destOrd="0" presId="urn:microsoft.com/office/officeart/2005/8/layout/orgChart1"/>
    <dgm:cxn modelId="{709EC4E5-BDB6-4B19-A1B9-D0D8D4B2F354}" srcId="{BC28104A-E11E-4309-94AC-239F3B0FC37D}" destId="{28FA3D16-F7C1-486B-B1DD-B380E2B96ACF}" srcOrd="1" destOrd="0" parTransId="{04CFE98C-76FE-49C8-84CF-9D5325DB5206}" sibTransId="{1662DDBE-556C-4491-89D3-4F1440246E70}"/>
    <dgm:cxn modelId="{01A3745A-955B-4AE6-AD1D-634C564B1155}" type="presOf" srcId="{34F0F2E4-8062-42E8-825A-C27E4122F129}" destId="{3A788DE1-DEE4-4037-9EB5-1D08DDBF1D24}" srcOrd="0" destOrd="0" presId="urn:microsoft.com/office/officeart/2005/8/layout/orgChart1"/>
    <dgm:cxn modelId="{1FF9A747-3012-4FE6-92D0-089D819DBB46}" type="presOf" srcId="{89C734A1-6D6E-4AEE-A572-5F71B632DD3A}" destId="{BEAF9703-81DE-4E75-9990-A98BD3B6E077}" srcOrd="1" destOrd="0" presId="urn:microsoft.com/office/officeart/2005/8/layout/orgChart1"/>
    <dgm:cxn modelId="{760FF0D9-949F-47B2-BCCE-A4F24A748316}" type="presOf" srcId="{BE859CD3-257D-47BF-B370-5E9A83ADD8C1}" destId="{6E96BA62-9BD6-4BD2-AF1A-F6AA19297393}" srcOrd="1" destOrd="0" presId="urn:microsoft.com/office/officeart/2005/8/layout/orgChart1"/>
    <dgm:cxn modelId="{90C90C65-6D07-4CBA-AE9C-7E4BE1AD4889}" type="presOf" srcId="{0ABA99F6-70D0-4EEF-8D2B-C4B4B17D3DB9}" destId="{562D2225-D381-4481-A413-77F19E68CF2A}" srcOrd="0" destOrd="0" presId="urn:microsoft.com/office/officeart/2005/8/layout/orgChart1"/>
    <dgm:cxn modelId="{DD2BDC73-F215-4480-ADFC-FF09F09B983E}" type="presOf" srcId="{6AACFA2D-45C5-4E34-BEB0-A9B9F4C69165}" destId="{456A117B-5BE8-4B8C-9A76-B4556DF13E3C}" srcOrd="0" destOrd="0" presId="urn:microsoft.com/office/officeart/2005/8/layout/orgChart1"/>
    <dgm:cxn modelId="{943DBB8C-1CCA-464C-9265-319C45013649}" type="presOf" srcId="{991575B1-5F93-4B5D-AC59-41D3169A87E4}" destId="{E2D99002-5AE6-4235-A28B-4805C55311FF}" srcOrd="1" destOrd="0" presId="urn:microsoft.com/office/officeart/2005/8/layout/orgChart1"/>
    <dgm:cxn modelId="{756D384E-8F15-460E-A3F2-E9000124762B}" type="presOf" srcId="{28D36A3D-3990-45BB-AD32-E6C248C84B94}" destId="{711705A0-9B4D-48CA-AF25-5D1DE029CA14}" srcOrd="1" destOrd="0" presId="urn:microsoft.com/office/officeart/2005/8/layout/orgChart1"/>
    <dgm:cxn modelId="{85203554-3B83-4588-A134-BFB55937FFA5}" type="presOf" srcId="{75D7C8ED-F474-475D-8882-E74EF17DDB2E}" destId="{AA2EF2C7-9B3E-49AC-88C7-B702062F3B4A}" srcOrd="0" destOrd="0" presId="urn:microsoft.com/office/officeart/2005/8/layout/orgChart1"/>
    <dgm:cxn modelId="{6488DE7A-2A5F-4FB4-8363-94D0B9C950C1}" type="presOf" srcId="{F2613359-9360-4DC6-871E-7A05EE5F16D4}" destId="{39185DCE-9344-4738-9745-382D8E31CABA}" srcOrd="0" destOrd="0" presId="urn:microsoft.com/office/officeart/2005/8/layout/orgChart1"/>
    <dgm:cxn modelId="{90B47E28-4A35-4C0E-8086-DF72333D95EC}" type="presOf" srcId="{0ABA99F6-70D0-4EEF-8D2B-C4B4B17D3DB9}" destId="{D046BC9C-E658-4CB9-9362-59B75B3DAD18}" srcOrd="1" destOrd="0" presId="urn:microsoft.com/office/officeart/2005/8/layout/orgChart1"/>
    <dgm:cxn modelId="{0B433972-2EB7-4E10-BE09-A5F053423ECE}" type="presOf" srcId="{3BE74239-61C3-4C0F-BA53-D4224D960352}" destId="{D432A611-D770-4474-B0B6-59ABB97F4E36}" srcOrd="0" destOrd="0" presId="urn:microsoft.com/office/officeart/2005/8/layout/orgChart1"/>
    <dgm:cxn modelId="{2A9549DA-BE7A-4D0D-A295-2701CB780E15}" srcId="{89C734A1-6D6E-4AEE-A572-5F71B632DD3A}" destId="{A186A68A-D489-400F-BA72-3628A28F8D27}" srcOrd="2" destOrd="0" parTransId="{806241DF-7242-4355-ACA5-5656A10ACA64}" sibTransId="{A45DFF49-1E07-4FBC-9B01-6369E693C50D}"/>
    <dgm:cxn modelId="{AC5B230C-5224-47D5-8DC6-D3F156B0D33D}" srcId="{65834C18-0C0F-48F5-B7CA-E44BE2FB24F3}" destId="{0ABA99F6-70D0-4EEF-8D2B-C4B4B17D3DB9}" srcOrd="0" destOrd="0" parTransId="{F2613359-9360-4DC6-871E-7A05EE5F16D4}" sibTransId="{91772817-294F-4A85-BEBF-6BA537CA4C2F}"/>
    <dgm:cxn modelId="{F1948061-71B2-4A44-9E40-95DD0DC3D710}" type="presOf" srcId="{34F0F2E4-8062-42E8-825A-C27E4122F129}" destId="{D9478E6C-E06C-45A6-9A58-BEEEA6C48EEB}" srcOrd="1" destOrd="0" presId="urn:microsoft.com/office/officeart/2005/8/layout/orgChart1"/>
    <dgm:cxn modelId="{10E26244-3794-4A32-A09A-45A3E314FD4F}" type="presOf" srcId="{04CFE98C-76FE-49C8-84CF-9D5325DB5206}" destId="{8DD2BDAE-D84A-4B24-941B-B6092F0CB633}" srcOrd="0" destOrd="0" presId="urn:microsoft.com/office/officeart/2005/8/layout/orgChart1"/>
    <dgm:cxn modelId="{0A070724-75C5-4C9B-96FE-79B0EA95DAD5}" type="presOf" srcId="{28D36A3D-3990-45BB-AD32-E6C248C84B94}" destId="{297D0D0E-5A89-4E32-95E1-4915BAFCEF97}" srcOrd="0" destOrd="0" presId="urn:microsoft.com/office/officeart/2005/8/layout/orgChart1"/>
    <dgm:cxn modelId="{FD057FFA-F222-4514-89E6-4C6DC16F97A6}" type="presOf" srcId="{E4F722BE-4812-4AAE-A3DB-311B233ECC66}" destId="{572C80D8-6B4F-4B60-BC30-0C6E71E45A53}" srcOrd="0" destOrd="0" presId="urn:microsoft.com/office/officeart/2005/8/layout/orgChart1"/>
    <dgm:cxn modelId="{2971C919-0050-4FFB-B6A9-DC4DD07C1B64}" srcId="{7B0D20BC-9F1E-45D5-B9C8-EC2E180615D9}" destId="{86E2E0C3-B0E0-4A9E-B1E9-656FBF8F6D87}" srcOrd="1" destOrd="0" parTransId="{E158FF26-7299-408B-B682-E5A1FF38E781}" sibTransId="{35A30539-DB89-4719-81DE-9E6ADF179C6C}"/>
    <dgm:cxn modelId="{B54C3A90-7898-4177-84C2-B9C03CEFBA5C}" srcId="{7B0D20BC-9F1E-45D5-B9C8-EC2E180615D9}" destId="{34F0F2E4-8062-42E8-825A-C27E4122F129}" srcOrd="2" destOrd="0" parTransId="{75D7C8ED-F474-475D-8882-E74EF17DDB2E}" sibTransId="{0795561B-746C-4BE2-8DA3-133EC00C3448}"/>
    <dgm:cxn modelId="{134F8130-9CBE-4D64-9105-7A87F7EC6D4C}" type="presOf" srcId="{6C7E80EA-A802-4EF2-A0A5-B43879155849}" destId="{2569E45E-0552-46A8-BC08-F84345649AE7}" srcOrd="0" destOrd="0" presId="urn:microsoft.com/office/officeart/2005/8/layout/orgChart1"/>
    <dgm:cxn modelId="{D9E23725-8251-4648-86D3-8030D9F62AD4}" type="presParOf" srcId="{01A900DC-0F30-4DE0-B557-A809ECA08859}" destId="{A0AE33D1-7AD6-496D-96AD-49A067648C90}" srcOrd="0" destOrd="0" presId="urn:microsoft.com/office/officeart/2005/8/layout/orgChart1"/>
    <dgm:cxn modelId="{5AAFB39B-B486-4D77-B96B-C982B58BED56}" type="presParOf" srcId="{A0AE33D1-7AD6-496D-96AD-49A067648C90}" destId="{821DD8E3-57F2-4B9A-81C7-50C11FE16839}" srcOrd="0" destOrd="0" presId="urn:microsoft.com/office/officeart/2005/8/layout/orgChart1"/>
    <dgm:cxn modelId="{A1A89430-C841-49A9-963F-8AE46B2B48C1}" type="presParOf" srcId="{821DD8E3-57F2-4B9A-81C7-50C11FE16839}" destId="{D3087339-DDF5-4F57-9210-06BC926C474C}" srcOrd="0" destOrd="0" presId="urn:microsoft.com/office/officeart/2005/8/layout/orgChart1"/>
    <dgm:cxn modelId="{1E04A462-128A-424D-BDD6-110CA197B10B}" type="presParOf" srcId="{821DD8E3-57F2-4B9A-81C7-50C11FE16839}" destId="{7AF1403D-7A5F-4FF6-B06A-9CCFA3E75EA4}" srcOrd="1" destOrd="0" presId="urn:microsoft.com/office/officeart/2005/8/layout/orgChart1"/>
    <dgm:cxn modelId="{D466A50C-0012-46B6-9293-0FF042E55DED}" type="presParOf" srcId="{A0AE33D1-7AD6-496D-96AD-49A067648C90}" destId="{42B7F80C-4207-4350-A924-F37D0EF599CB}" srcOrd="1" destOrd="0" presId="urn:microsoft.com/office/officeart/2005/8/layout/orgChart1"/>
    <dgm:cxn modelId="{7239C41D-891E-456D-B805-809743616E4F}" type="presParOf" srcId="{42B7F80C-4207-4350-A924-F37D0EF599CB}" destId="{39185DCE-9344-4738-9745-382D8E31CABA}" srcOrd="0" destOrd="0" presId="urn:microsoft.com/office/officeart/2005/8/layout/orgChart1"/>
    <dgm:cxn modelId="{2921497B-26DE-4F2A-93BB-7DBF88742667}" type="presParOf" srcId="{42B7F80C-4207-4350-A924-F37D0EF599CB}" destId="{E13B5853-FACC-4AC6-9422-A427B9EA8314}" srcOrd="1" destOrd="0" presId="urn:microsoft.com/office/officeart/2005/8/layout/orgChart1"/>
    <dgm:cxn modelId="{4D935C44-C94B-4F76-BA62-319FFA706CA4}" type="presParOf" srcId="{E13B5853-FACC-4AC6-9422-A427B9EA8314}" destId="{35C4DF2B-2A36-4D24-8B4B-CCDC5EFD5614}" srcOrd="0" destOrd="0" presId="urn:microsoft.com/office/officeart/2005/8/layout/orgChart1"/>
    <dgm:cxn modelId="{BF10CAD3-9466-4BC3-8C50-D4715FEF109F}" type="presParOf" srcId="{35C4DF2B-2A36-4D24-8B4B-CCDC5EFD5614}" destId="{562D2225-D381-4481-A413-77F19E68CF2A}" srcOrd="0" destOrd="0" presId="urn:microsoft.com/office/officeart/2005/8/layout/orgChart1"/>
    <dgm:cxn modelId="{F4127F2F-AE58-4016-829C-E58D4209603C}" type="presParOf" srcId="{35C4DF2B-2A36-4D24-8B4B-CCDC5EFD5614}" destId="{D046BC9C-E658-4CB9-9362-59B75B3DAD18}" srcOrd="1" destOrd="0" presId="urn:microsoft.com/office/officeart/2005/8/layout/orgChart1"/>
    <dgm:cxn modelId="{02CE249F-DCCB-493C-891D-AB7654F879C3}" type="presParOf" srcId="{E13B5853-FACC-4AC6-9422-A427B9EA8314}" destId="{A1469E58-112E-402A-92FF-CA8FDD1084CA}" srcOrd="1" destOrd="0" presId="urn:microsoft.com/office/officeart/2005/8/layout/orgChart1"/>
    <dgm:cxn modelId="{49EFA12C-EC46-465B-981B-CE884F2DA6C2}" type="presParOf" srcId="{A1469E58-112E-402A-92FF-CA8FDD1084CA}" destId="{E147B88D-A747-4F06-B251-8B19012EB1D6}" srcOrd="0" destOrd="0" presId="urn:microsoft.com/office/officeart/2005/8/layout/orgChart1"/>
    <dgm:cxn modelId="{5DA19AF4-7A0E-40B2-812E-A1D6AEBDAB16}" type="presParOf" srcId="{A1469E58-112E-402A-92FF-CA8FDD1084CA}" destId="{2AE0416C-2678-4F00-826E-6E6EFCA9502A}" srcOrd="1" destOrd="0" presId="urn:microsoft.com/office/officeart/2005/8/layout/orgChart1"/>
    <dgm:cxn modelId="{278EE161-0256-44A7-A639-C9ED86FD4885}" type="presParOf" srcId="{2AE0416C-2678-4F00-826E-6E6EFCA9502A}" destId="{F8506297-4F99-41C3-B218-32C3BE34062D}" srcOrd="0" destOrd="0" presId="urn:microsoft.com/office/officeart/2005/8/layout/orgChart1"/>
    <dgm:cxn modelId="{62A67D1A-80B8-4A2E-B206-AA0B808C65E0}" type="presParOf" srcId="{F8506297-4F99-41C3-B218-32C3BE34062D}" destId="{572C80D8-6B4F-4B60-BC30-0C6E71E45A53}" srcOrd="0" destOrd="0" presId="urn:microsoft.com/office/officeart/2005/8/layout/orgChart1"/>
    <dgm:cxn modelId="{3C8C72F6-02DA-48A1-9B0F-626180679248}" type="presParOf" srcId="{F8506297-4F99-41C3-B218-32C3BE34062D}" destId="{2A84172A-7E27-4EB3-A364-578C9372D6B6}" srcOrd="1" destOrd="0" presId="urn:microsoft.com/office/officeart/2005/8/layout/orgChart1"/>
    <dgm:cxn modelId="{9DEFAA11-6377-47BE-9F70-CEC99B3FD4A8}" type="presParOf" srcId="{2AE0416C-2678-4F00-826E-6E6EFCA9502A}" destId="{A8841584-D510-47FA-8BEE-1A4528D483A5}" srcOrd="1" destOrd="0" presId="urn:microsoft.com/office/officeart/2005/8/layout/orgChart1"/>
    <dgm:cxn modelId="{4ADCD17D-81A8-46D4-BAF8-E29DDC3F6C31}" type="presParOf" srcId="{2AE0416C-2678-4F00-826E-6E6EFCA9502A}" destId="{A77FC004-7957-405E-808C-0D8C4F434868}" srcOrd="2" destOrd="0" presId="urn:microsoft.com/office/officeart/2005/8/layout/orgChart1"/>
    <dgm:cxn modelId="{F98A6690-917E-44D2-BDDC-F800A1FC7A26}" type="presParOf" srcId="{A1469E58-112E-402A-92FF-CA8FDD1084CA}" destId="{CEE382C0-52B9-4A8C-A7CE-6BCC5594ECD1}" srcOrd="2" destOrd="0" presId="urn:microsoft.com/office/officeart/2005/8/layout/orgChart1"/>
    <dgm:cxn modelId="{C3476D25-1FA9-4218-BB4E-A249F25D16F3}" type="presParOf" srcId="{A1469E58-112E-402A-92FF-CA8FDD1084CA}" destId="{C7622B51-8059-4890-8B0F-3E6D289D25C3}" srcOrd="3" destOrd="0" presId="urn:microsoft.com/office/officeart/2005/8/layout/orgChart1"/>
    <dgm:cxn modelId="{092EA5B0-B2EA-46B8-A995-9E1CB8BBCEDA}" type="presParOf" srcId="{C7622B51-8059-4890-8B0F-3E6D289D25C3}" destId="{F67A6A99-C364-4474-8501-F5C98894FD63}" srcOrd="0" destOrd="0" presId="urn:microsoft.com/office/officeart/2005/8/layout/orgChart1"/>
    <dgm:cxn modelId="{935E8FB6-63E1-45D8-959C-9532985B47F4}" type="presParOf" srcId="{F67A6A99-C364-4474-8501-F5C98894FD63}" destId="{F05DB499-EB0A-4278-BCE1-6F0D06DE2436}" srcOrd="0" destOrd="0" presId="urn:microsoft.com/office/officeart/2005/8/layout/orgChart1"/>
    <dgm:cxn modelId="{CE26BFE5-FCDF-493D-BDE3-AEE8063B196C}" type="presParOf" srcId="{F67A6A99-C364-4474-8501-F5C98894FD63}" destId="{6E96BA62-9BD6-4BD2-AF1A-F6AA19297393}" srcOrd="1" destOrd="0" presId="urn:microsoft.com/office/officeart/2005/8/layout/orgChart1"/>
    <dgm:cxn modelId="{E5026A0E-6DB1-4AA7-997A-E7A2A9F76C10}" type="presParOf" srcId="{C7622B51-8059-4890-8B0F-3E6D289D25C3}" destId="{FD18CD99-E29B-41A7-BCFE-BEFA632D064E}" srcOrd="1" destOrd="0" presId="urn:microsoft.com/office/officeart/2005/8/layout/orgChart1"/>
    <dgm:cxn modelId="{D5D7F44B-B11C-469B-8438-8C35D615A1C3}" type="presParOf" srcId="{C7622B51-8059-4890-8B0F-3E6D289D25C3}" destId="{88B05B9C-0AB0-446C-808D-3C83BFC87927}" srcOrd="2" destOrd="0" presId="urn:microsoft.com/office/officeart/2005/8/layout/orgChart1"/>
    <dgm:cxn modelId="{5A9678B0-F2C4-4DD2-95BD-8ACD5AC41960}" type="presParOf" srcId="{E13B5853-FACC-4AC6-9422-A427B9EA8314}" destId="{06408239-2855-4400-B2AF-E92A1848CA3A}" srcOrd="2" destOrd="0" presId="urn:microsoft.com/office/officeart/2005/8/layout/orgChart1"/>
    <dgm:cxn modelId="{01619C01-26FD-467E-814D-9958A71EE743}" type="presParOf" srcId="{42B7F80C-4207-4350-A924-F37D0EF599CB}" destId="{33BC0628-E0E5-4446-8A22-BE7F98E33BB8}" srcOrd="2" destOrd="0" presId="urn:microsoft.com/office/officeart/2005/8/layout/orgChart1"/>
    <dgm:cxn modelId="{E3961649-B571-49DF-84D5-27BFEAF269CD}" type="presParOf" srcId="{42B7F80C-4207-4350-A924-F37D0EF599CB}" destId="{F6D24EAE-9BFA-44B8-9FC2-0A73E2E9EC97}" srcOrd="3" destOrd="0" presId="urn:microsoft.com/office/officeart/2005/8/layout/orgChart1"/>
    <dgm:cxn modelId="{F778A404-78D6-46F9-BA7D-581BFFB6514E}" type="presParOf" srcId="{F6D24EAE-9BFA-44B8-9FC2-0A73E2E9EC97}" destId="{1B4F99FD-6A99-4AF2-846F-0151F6D33322}" srcOrd="0" destOrd="0" presId="urn:microsoft.com/office/officeart/2005/8/layout/orgChart1"/>
    <dgm:cxn modelId="{9BAE982B-977C-4434-856C-CE629D0C441D}" type="presParOf" srcId="{1B4F99FD-6A99-4AF2-846F-0151F6D33322}" destId="{E591082C-98AA-461B-91E7-5CADCA091B6C}" srcOrd="0" destOrd="0" presId="urn:microsoft.com/office/officeart/2005/8/layout/orgChart1"/>
    <dgm:cxn modelId="{8AF0ECAB-1C71-41FC-8B17-3B91E267D52B}" type="presParOf" srcId="{1B4F99FD-6A99-4AF2-846F-0151F6D33322}" destId="{CCF955E2-97D1-472E-B2DA-34600339B6CD}" srcOrd="1" destOrd="0" presId="urn:microsoft.com/office/officeart/2005/8/layout/orgChart1"/>
    <dgm:cxn modelId="{D4C66C0B-38D3-48A6-AC13-71AD15CFCEF0}" type="presParOf" srcId="{F6D24EAE-9BFA-44B8-9FC2-0A73E2E9EC97}" destId="{E0100730-F149-40CE-B68E-A081C0B8BDCC}" srcOrd="1" destOrd="0" presId="urn:microsoft.com/office/officeart/2005/8/layout/orgChart1"/>
    <dgm:cxn modelId="{DD4F990B-D122-4AD6-8AEF-47F42C0393D7}" type="presParOf" srcId="{E0100730-F149-40CE-B68E-A081C0B8BDCC}" destId="{D432A611-D770-4474-B0B6-59ABB97F4E36}" srcOrd="0" destOrd="0" presId="urn:microsoft.com/office/officeart/2005/8/layout/orgChart1"/>
    <dgm:cxn modelId="{69A7E77F-B2BD-4C9C-95BB-6DD00C792978}" type="presParOf" srcId="{E0100730-F149-40CE-B68E-A081C0B8BDCC}" destId="{4F779C5C-5988-4847-96AC-D7F0D7897661}" srcOrd="1" destOrd="0" presId="urn:microsoft.com/office/officeart/2005/8/layout/orgChart1"/>
    <dgm:cxn modelId="{516C9420-64F2-432A-857A-EE85CC0369C9}" type="presParOf" srcId="{4F779C5C-5988-4847-96AC-D7F0D7897661}" destId="{32C8A455-670B-4F6F-A30C-4FB73661C7CB}" srcOrd="0" destOrd="0" presId="urn:microsoft.com/office/officeart/2005/8/layout/orgChart1"/>
    <dgm:cxn modelId="{5B3352BE-FD0D-4082-B0ED-5A1A6C1E12B1}" type="presParOf" srcId="{32C8A455-670B-4F6F-A30C-4FB73661C7CB}" destId="{D8BE60F1-F6A4-4239-ACD4-40BF27989061}" srcOrd="0" destOrd="0" presId="urn:microsoft.com/office/officeart/2005/8/layout/orgChart1"/>
    <dgm:cxn modelId="{93E0233E-D3E7-4F2A-9A42-43DAAAE22DEB}" type="presParOf" srcId="{32C8A455-670B-4F6F-A30C-4FB73661C7CB}" destId="{BEAF9703-81DE-4E75-9990-A98BD3B6E077}" srcOrd="1" destOrd="0" presId="urn:microsoft.com/office/officeart/2005/8/layout/orgChart1"/>
    <dgm:cxn modelId="{80A20BF7-654B-4833-B1FF-B85C0C4C9E5B}" type="presParOf" srcId="{4F779C5C-5988-4847-96AC-D7F0D7897661}" destId="{061783E2-7467-4749-A849-4A07BB612A38}" srcOrd="1" destOrd="0" presId="urn:microsoft.com/office/officeart/2005/8/layout/orgChart1"/>
    <dgm:cxn modelId="{6A566EB1-5147-44AA-95BE-2061DA61BB56}" type="presParOf" srcId="{061783E2-7467-4749-A849-4A07BB612A38}" destId="{441B61E4-A539-414C-A059-33D0A9AB5C7B}" srcOrd="0" destOrd="0" presId="urn:microsoft.com/office/officeart/2005/8/layout/orgChart1"/>
    <dgm:cxn modelId="{99B691AF-5C51-4D8E-A4A3-404B71C7D950}" type="presParOf" srcId="{061783E2-7467-4749-A849-4A07BB612A38}" destId="{62DCDE55-6764-40F3-BF8A-4856CC0F4402}" srcOrd="1" destOrd="0" presId="urn:microsoft.com/office/officeart/2005/8/layout/orgChart1"/>
    <dgm:cxn modelId="{9A3FDCC0-DFEA-4AAF-84C7-8C4676DA2509}" type="presParOf" srcId="{62DCDE55-6764-40F3-BF8A-4856CC0F4402}" destId="{B7CDA521-4347-42AD-A5C1-EAEFBE68D293}" srcOrd="0" destOrd="0" presId="urn:microsoft.com/office/officeart/2005/8/layout/orgChart1"/>
    <dgm:cxn modelId="{01F643D7-BF2D-4649-8D07-77C64E063C6B}" type="presParOf" srcId="{B7CDA521-4347-42AD-A5C1-EAEFBE68D293}" destId="{EFECD4F2-E70D-4156-9C3C-FB5AE3282A26}" srcOrd="0" destOrd="0" presId="urn:microsoft.com/office/officeart/2005/8/layout/orgChart1"/>
    <dgm:cxn modelId="{30FE3C1B-8858-4845-BA5E-62759BA67C65}" type="presParOf" srcId="{B7CDA521-4347-42AD-A5C1-EAEFBE68D293}" destId="{114714D2-3356-43B0-9F09-C10A2403704F}" srcOrd="1" destOrd="0" presId="urn:microsoft.com/office/officeart/2005/8/layout/orgChart1"/>
    <dgm:cxn modelId="{F9D0BC7F-BB0F-4EF3-81FF-7C9F64044747}" type="presParOf" srcId="{62DCDE55-6764-40F3-BF8A-4856CC0F4402}" destId="{06BB8C79-4A0A-4C4B-AB7E-95CE00D60CA3}" srcOrd="1" destOrd="0" presId="urn:microsoft.com/office/officeart/2005/8/layout/orgChart1"/>
    <dgm:cxn modelId="{B45D74A8-896A-4FA8-90D4-4AF21A80FD60}" type="presParOf" srcId="{62DCDE55-6764-40F3-BF8A-4856CC0F4402}" destId="{723768EF-0C1D-44C1-A73F-75395D1553DA}" srcOrd="2" destOrd="0" presId="urn:microsoft.com/office/officeart/2005/8/layout/orgChart1"/>
    <dgm:cxn modelId="{502A785E-C7AD-4922-A490-605ABCF9BA6B}" type="presParOf" srcId="{061783E2-7467-4749-A849-4A07BB612A38}" destId="{2569E45E-0552-46A8-BC08-F84345649AE7}" srcOrd="2" destOrd="0" presId="urn:microsoft.com/office/officeart/2005/8/layout/orgChart1"/>
    <dgm:cxn modelId="{6CB7D7A7-36D1-44D3-AED7-107E73CB8A49}" type="presParOf" srcId="{061783E2-7467-4749-A849-4A07BB612A38}" destId="{A97C39F5-BE3F-46F9-905C-D4A15BC032E4}" srcOrd="3" destOrd="0" presId="urn:microsoft.com/office/officeart/2005/8/layout/orgChart1"/>
    <dgm:cxn modelId="{D25616F9-E1B5-4BE1-9CF5-4B1C9EC693C6}" type="presParOf" srcId="{A97C39F5-BE3F-46F9-905C-D4A15BC032E4}" destId="{C4D17073-8C91-4CA6-9AD9-B6527A874A2D}" srcOrd="0" destOrd="0" presId="urn:microsoft.com/office/officeart/2005/8/layout/orgChart1"/>
    <dgm:cxn modelId="{461D00DF-7625-4516-879E-3C701C1DEC87}" type="presParOf" srcId="{C4D17073-8C91-4CA6-9AD9-B6527A874A2D}" destId="{A6648348-B2FE-452E-9AEA-0FCE14EBFECB}" srcOrd="0" destOrd="0" presId="urn:microsoft.com/office/officeart/2005/8/layout/orgChart1"/>
    <dgm:cxn modelId="{5A3DBF37-1F34-4B9F-ACF2-8354AE3282C5}" type="presParOf" srcId="{C4D17073-8C91-4CA6-9AD9-B6527A874A2D}" destId="{E2D99002-5AE6-4235-A28B-4805C55311FF}" srcOrd="1" destOrd="0" presId="urn:microsoft.com/office/officeart/2005/8/layout/orgChart1"/>
    <dgm:cxn modelId="{13ED34FB-CEFC-4377-AD57-595E12889D86}" type="presParOf" srcId="{A97C39F5-BE3F-46F9-905C-D4A15BC032E4}" destId="{F58616A7-2E4B-46B6-87BC-37F9A5D59709}" srcOrd="1" destOrd="0" presId="urn:microsoft.com/office/officeart/2005/8/layout/orgChart1"/>
    <dgm:cxn modelId="{E37B029B-5B0A-44B1-9C72-7446E70C3C1A}" type="presParOf" srcId="{A97C39F5-BE3F-46F9-905C-D4A15BC032E4}" destId="{53702F7C-9D09-43FF-821E-8B5CF5053E10}" srcOrd="2" destOrd="0" presId="urn:microsoft.com/office/officeart/2005/8/layout/orgChart1"/>
    <dgm:cxn modelId="{7DB1BE11-0E1E-4097-8220-D6504C829758}" type="presParOf" srcId="{061783E2-7467-4749-A849-4A07BB612A38}" destId="{47F7B44C-F74F-44A1-8B50-03C30AAA977F}" srcOrd="4" destOrd="0" presId="urn:microsoft.com/office/officeart/2005/8/layout/orgChart1"/>
    <dgm:cxn modelId="{120C5488-E86B-42BF-B9B3-84C462315641}" type="presParOf" srcId="{061783E2-7467-4749-A849-4A07BB612A38}" destId="{C236054B-045A-4687-B9E0-CEF2794CA7A1}" srcOrd="5" destOrd="0" presId="urn:microsoft.com/office/officeart/2005/8/layout/orgChart1"/>
    <dgm:cxn modelId="{1A90E57C-06E0-48A1-AEEA-2CE38FEC7AC5}" type="presParOf" srcId="{C236054B-045A-4687-B9E0-CEF2794CA7A1}" destId="{B97C20F7-FF44-4757-AF89-DE503D962BE8}" srcOrd="0" destOrd="0" presId="urn:microsoft.com/office/officeart/2005/8/layout/orgChart1"/>
    <dgm:cxn modelId="{5DE7EEC5-D327-41F8-AB1A-F49F5B6E0436}" type="presParOf" srcId="{B97C20F7-FF44-4757-AF89-DE503D962BE8}" destId="{DC8A7F70-E008-40A0-8BFB-E10357DFE27E}" srcOrd="0" destOrd="0" presId="urn:microsoft.com/office/officeart/2005/8/layout/orgChart1"/>
    <dgm:cxn modelId="{B8C96A9D-B416-4ED7-80F4-0EEF46FE0653}" type="presParOf" srcId="{B97C20F7-FF44-4757-AF89-DE503D962BE8}" destId="{E26E55B0-A15B-4109-90A2-57DADB9C5888}" srcOrd="1" destOrd="0" presId="urn:microsoft.com/office/officeart/2005/8/layout/orgChart1"/>
    <dgm:cxn modelId="{7C60C223-297E-4A4E-B23C-073B524FC89E}" type="presParOf" srcId="{C236054B-045A-4687-B9E0-CEF2794CA7A1}" destId="{1087CA27-78BB-447F-A5CF-999320BCB113}" srcOrd="1" destOrd="0" presId="urn:microsoft.com/office/officeart/2005/8/layout/orgChart1"/>
    <dgm:cxn modelId="{1E569A62-8B0E-4BF2-BB7A-6F0E7A77101E}" type="presParOf" srcId="{C236054B-045A-4687-B9E0-CEF2794CA7A1}" destId="{5EF8CA8C-88B0-477A-8618-6374E5C246DB}" srcOrd="2" destOrd="0" presId="urn:microsoft.com/office/officeart/2005/8/layout/orgChart1"/>
    <dgm:cxn modelId="{2B3DEE46-BECA-47B2-95F1-C6B1178EB180}" type="presParOf" srcId="{061783E2-7467-4749-A849-4A07BB612A38}" destId="{DA1536FB-5CFF-4D31-A596-ADAB21F63AF4}" srcOrd="6" destOrd="0" presId="urn:microsoft.com/office/officeart/2005/8/layout/orgChart1"/>
    <dgm:cxn modelId="{EA2651DF-3308-4A31-806C-0E50FAAF3628}" type="presParOf" srcId="{061783E2-7467-4749-A849-4A07BB612A38}" destId="{1BB10080-0FAC-4FF8-9BF4-7E513CF0558C}" srcOrd="7" destOrd="0" presId="urn:microsoft.com/office/officeart/2005/8/layout/orgChart1"/>
    <dgm:cxn modelId="{EBC25F9C-7948-4657-9CD6-B2A9A0936AF3}" type="presParOf" srcId="{1BB10080-0FAC-4FF8-9BF4-7E513CF0558C}" destId="{24B3C770-FEC9-4AA2-B9B2-ACAE1063A14F}" srcOrd="0" destOrd="0" presId="urn:microsoft.com/office/officeart/2005/8/layout/orgChart1"/>
    <dgm:cxn modelId="{98C2948E-2B1A-448F-BA5A-005EA3C08C79}" type="presParOf" srcId="{24B3C770-FEC9-4AA2-B9B2-ACAE1063A14F}" destId="{094BB04A-92AA-4584-BEE0-264C5815ED4D}" srcOrd="0" destOrd="0" presId="urn:microsoft.com/office/officeart/2005/8/layout/orgChart1"/>
    <dgm:cxn modelId="{D0D84354-E86D-4298-AD8D-F35E24E6BC70}" type="presParOf" srcId="{24B3C770-FEC9-4AA2-B9B2-ACAE1063A14F}" destId="{49F57AFB-2F93-4618-B67B-3945F7D447E6}" srcOrd="1" destOrd="0" presId="urn:microsoft.com/office/officeart/2005/8/layout/orgChart1"/>
    <dgm:cxn modelId="{FAC905B5-011C-48AD-BD82-22C3655C4A27}" type="presParOf" srcId="{1BB10080-0FAC-4FF8-9BF4-7E513CF0558C}" destId="{16FD09FF-3470-4BD7-A768-0D05B88945F9}" srcOrd="1" destOrd="0" presId="urn:microsoft.com/office/officeart/2005/8/layout/orgChart1"/>
    <dgm:cxn modelId="{E68C86C1-D890-46B5-8065-811A0FF63B36}" type="presParOf" srcId="{1BB10080-0FAC-4FF8-9BF4-7E513CF0558C}" destId="{3F298768-8662-4811-ACC8-CABE361E1040}" srcOrd="2" destOrd="0" presId="urn:microsoft.com/office/officeart/2005/8/layout/orgChart1"/>
    <dgm:cxn modelId="{33BB0BE0-8382-45B1-AF7A-1368323D24AE}" type="presParOf" srcId="{4F779C5C-5988-4847-96AC-D7F0D7897661}" destId="{F01671F6-8D72-4B0C-8D7D-70194AE526A7}" srcOrd="2" destOrd="0" presId="urn:microsoft.com/office/officeart/2005/8/layout/orgChart1"/>
    <dgm:cxn modelId="{2C47F2ED-14D5-4439-A8C5-01FA129C98B2}" type="presParOf" srcId="{E0100730-F149-40CE-B68E-A081C0B8BDCC}" destId="{8DD2BDAE-D84A-4B24-941B-B6092F0CB633}" srcOrd="2" destOrd="0" presId="urn:microsoft.com/office/officeart/2005/8/layout/orgChart1"/>
    <dgm:cxn modelId="{C3AD1135-70CE-4953-8580-A9EA9EB9C7CC}" type="presParOf" srcId="{E0100730-F149-40CE-B68E-A081C0B8BDCC}" destId="{8931B4CD-432C-4A2F-ACCD-4A4C9DC14050}" srcOrd="3" destOrd="0" presId="urn:microsoft.com/office/officeart/2005/8/layout/orgChart1"/>
    <dgm:cxn modelId="{AF93FDD2-F46C-436D-AFA4-B73A0D5C058A}" type="presParOf" srcId="{8931B4CD-432C-4A2F-ACCD-4A4C9DC14050}" destId="{C94B2BB7-BA83-4DE5-9BAE-F5BAAE130DC5}" srcOrd="0" destOrd="0" presId="urn:microsoft.com/office/officeart/2005/8/layout/orgChart1"/>
    <dgm:cxn modelId="{2B4158FD-FD99-4D60-BF8A-32EC0CF4D5A1}" type="presParOf" srcId="{C94B2BB7-BA83-4DE5-9BAE-F5BAAE130DC5}" destId="{8EA069BA-278F-4130-9738-C0ADC6EA7CDE}" srcOrd="0" destOrd="0" presId="urn:microsoft.com/office/officeart/2005/8/layout/orgChart1"/>
    <dgm:cxn modelId="{1340B200-BC97-4BED-AF98-0A24A03A4071}" type="presParOf" srcId="{C94B2BB7-BA83-4DE5-9BAE-F5BAAE130DC5}" destId="{065BD171-F1ED-480F-8C20-2114955D80CB}" srcOrd="1" destOrd="0" presId="urn:microsoft.com/office/officeart/2005/8/layout/orgChart1"/>
    <dgm:cxn modelId="{115DE9B6-0AFB-4857-B324-30ED96C2DF66}" type="presParOf" srcId="{8931B4CD-432C-4A2F-ACCD-4A4C9DC14050}" destId="{74052C86-A728-4BCA-A28D-783EB0FF33BE}" srcOrd="1" destOrd="0" presId="urn:microsoft.com/office/officeart/2005/8/layout/orgChart1"/>
    <dgm:cxn modelId="{88A9D027-6E2E-4665-803D-1D154058A041}" type="presParOf" srcId="{74052C86-A728-4BCA-A28D-783EB0FF33BE}" destId="{AE72D739-12DB-491F-A963-45DB8E3DDB09}" srcOrd="0" destOrd="0" presId="urn:microsoft.com/office/officeart/2005/8/layout/orgChart1"/>
    <dgm:cxn modelId="{19548B77-22C8-4F36-8810-8A17610BB8EB}" type="presParOf" srcId="{74052C86-A728-4BCA-A28D-783EB0FF33BE}" destId="{C6927A06-3505-4F5B-99A0-F900855E7C1B}" srcOrd="1" destOrd="0" presId="urn:microsoft.com/office/officeart/2005/8/layout/orgChart1"/>
    <dgm:cxn modelId="{F07AA412-0753-4FFD-9370-8F9E42C20D94}" type="presParOf" srcId="{C6927A06-3505-4F5B-99A0-F900855E7C1B}" destId="{9A79F376-B65D-465C-B733-598EE7CE0E41}" srcOrd="0" destOrd="0" presId="urn:microsoft.com/office/officeart/2005/8/layout/orgChart1"/>
    <dgm:cxn modelId="{870F024D-366E-44FA-B95B-BD426CE77FE8}" type="presParOf" srcId="{9A79F376-B65D-465C-B733-598EE7CE0E41}" destId="{456A117B-5BE8-4B8C-9A76-B4556DF13E3C}" srcOrd="0" destOrd="0" presId="urn:microsoft.com/office/officeart/2005/8/layout/orgChart1"/>
    <dgm:cxn modelId="{A290D9B6-BC82-48CD-8607-3C2F022BF4FA}" type="presParOf" srcId="{9A79F376-B65D-465C-B733-598EE7CE0E41}" destId="{3B603410-460D-4CBB-8899-22EA6F6C8BE5}" srcOrd="1" destOrd="0" presId="urn:microsoft.com/office/officeart/2005/8/layout/orgChart1"/>
    <dgm:cxn modelId="{F76B8298-FB74-48A4-8346-9AE84372C857}" type="presParOf" srcId="{C6927A06-3505-4F5B-99A0-F900855E7C1B}" destId="{6F84F287-11AB-4BB0-8293-34BF2C86918F}" srcOrd="1" destOrd="0" presId="urn:microsoft.com/office/officeart/2005/8/layout/orgChart1"/>
    <dgm:cxn modelId="{BBDC82BF-0CAB-4C17-8FB2-C658C747C548}" type="presParOf" srcId="{C6927A06-3505-4F5B-99A0-F900855E7C1B}" destId="{8E492B2A-283F-453E-9263-92D957A0E85C}" srcOrd="2" destOrd="0" presId="urn:microsoft.com/office/officeart/2005/8/layout/orgChart1"/>
    <dgm:cxn modelId="{7E2E4910-5F12-4C8E-A6F7-D28B5AE65FE8}" type="presParOf" srcId="{74052C86-A728-4BCA-A28D-783EB0FF33BE}" destId="{6B868E04-5CAD-4241-A34F-36A297503569}" srcOrd="2" destOrd="0" presId="urn:microsoft.com/office/officeart/2005/8/layout/orgChart1"/>
    <dgm:cxn modelId="{B84799BC-38D5-4F63-AB9F-6E0F8AD9F996}" type="presParOf" srcId="{74052C86-A728-4BCA-A28D-783EB0FF33BE}" destId="{91BC7CBE-D622-4FBC-9ADF-115B2A2E404A}" srcOrd="3" destOrd="0" presId="urn:microsoft.com/office/officeart/2005/8/layout/orgChart1"/>
    <dgm:cxn modelId="{E9777EBE-6135-448F-9BC5-048D0B9CC2E4}" type="presParOf" srcId="{91BC7CBE-D622-4FBC-9ADF-115B2A2E404A}" destId="{08103C02-5281-4079-AC56-DFA997A4E59D}" srcOrd="0" destOrd="0" presId="urn:microsoft.com/office/officeart/2005/8/layout/orgChart1"/>
    <dgm:cxn modelId="{ED8E8C41-4B96-4F11-A8DE-C4601EB9C4DA}" type="presParOf" srcId="{08103C02-5281-4079-AC56-DFA997A4E59D}" destId="{223E46C0-DAB6-4D26-A9BD-3818EC9EAC50}" srcOrd="0" destOrd="0" presId="urn:microsoft.com/office/officeart/2005/8/layout/orgChart1"/>
    <dgm:cxn modelId="{00745049-322A-4042-8109-8FCC1A9D9174}" type="presParOf" srcId="{08103C02-5281-4079-AC56-DFA997A4E59D}" destId="{A2EE8381-0262-43B2-8F01-588C6DB1C47B}" srcOrd="1" destOrd="0" presId="urn:microsoft.com/office/officeart/2005/8/layout/orgChart1"/>
    <dgm:cxn modelId="{38B3A8A3-8696-4079-8AA0-85D8F0D8C5D4}" type="presParOf" srcId="{91BC7CBE-D622-4FBC-9ADF-115B2A2E404A}" destId="{FC936FF0-67A4-4A51-A808-F9C98657F05B}" srcOrd="1" destOrd="0" presId="urn:microsoft.com/office/officeart/2005/8/layout/orgChart1"/>
    <dgm:cxn modelId="{F33A506D-96E6-4E44-9BE6-E27287E1A888}" type="presParOf" srcId="{FC936FF0-67A4-4A51-A808-F9C98657F05B}" destId="{CCA36998-885F-4FCD-AB34-0298516CA055}" srcOrd="0" destOrd="0" presId="urn:microsoft.com/office/officeart/2005/8/layout/orgChart1"/>
    <dgm:cxn modelId="{D5E3FCBB-11F1-436D-A9C9-ADAB50407EA3}" type="presParOf" srcId="{FC936FF0-67A4-4A51-A808-F9C98657F05B}" destId="{67E4DA4F-319C-4048-BD9B-C6E35AF2EB96}" srcOrd="1" destOrd="0" presId="urn:microsoft.com/office/officeart/2005/8/layout/orgChart1"/>
    <dgm:cxn modelId="{DDCFA9BA-E90D-4D9A-BBA8-D3BCB184A44A}" type="presParOf" srcId="{67E4DA4F-319C-4048-BD9B-C6E35AF2EB96}" destId="{CC585A7E-62B9-43B5-A481-C50EA22BEBAB}" srcOrd="0" destOrd="0" presId="urn:microsoft.com/office/officeart/2005/8/layout/orgChart1"/>
    <dgm:cxn modelId="{C0F2E4D2-8B7C-4E5A-958D-AA973F0B6B93}" type="presParOf" srcId="{CC585A7E-62B9-43B5-A481-C50EA22BEBAB}" destId="{297D0D0E-5A89-4E32-95E1-4915BAFCEF97}" srcOrd="0" destOrd="0" presId="urn:microsoft.com/office/officeart/2005/8/layout/orgChart1"/>
    <dgm:cxn modelId="{CFC3162D-7AB0-4B0D-904C-CA56D3B7F383}" type="presParOf" srcId="{CC585A7E-62B9-43B5-A481-C50EA22BEBAB}" destId="{711705A0-9B4D-48CA-AF25-5D1DE029CA14}" srcOrd="1" destOrd="0" presId="urn:microsoft.com/office/officeart/2005/8/layout/orgChart1"/>
    <dgm:cxn modelId="{EBFBC2E2-AD64-4CEB-9114-BD86F2B82FFE}" type="presParOf" srcId="{67E4DA4F-319C-4048-BD9B-C6E35AF2EB96}" destId="{BDFC40A6-D76F-43AE-9F4B-AA8EE00325DE}" srcOrd="1" destOrd="0" presId="urn:microsoft.com/office/officeart/2005/8/layout/orgChart1"/>
    <dgm:cxn modelId="{C82990A2-03C6-4CE1-AB89-C0E2ABC7403A}" type="presParOf" srcId="{67E4DA4F-319C-4048-BD9B-C6E35AF2EB96}" destId="{CDB999EE-78AC-49E2-AF05-4DFC0D8CA120}" srcOrd="2" destOrd="0" presId="urn:microsoft.com/office/officeart/2005/8/layout/orgChart1"/>
    <dgm:cxn modelId="{F004EE07-74D8-42EF-B683-2FAA567DFC75}" type="presParOf" srcId="{FC936FF0-67A4-4A51-A808-F9C98657F05B}" destId="{83AAF3D7-1F94-4CE9-9458-53CF158D1000}" srcOrd="2" destOrd="0" presId="urn:microsoft.com/office/officeart/2005/8/layout/orgChart1"/>
    <dgm:cxn modelId="{7541F542-A841-4120-BDF2-453901E36207}" type="presParOf" srcId="{FC936FF0-67A4-4A51-A808-F9C98657F05B}" destId="{2CCC6DB0-CD5A-47EB-AA6F-B9BDE8232EED}" srcOrd="3" destOrd="0" presId="urn:microsoft.com/office/officeart/2005/8/layout/orgChart1"/>
    <dgm:cxn modelId="{9AB911CF-1D45-47FC-B1AD-18BA33790E89}" type="presParOf" srcId="{2CCC6DB0-CD5A-47EB-AA6F-B9BDE8232EED}" destId="{2323F544-4611-4F82-92EC-CA92792D00BE}" srcOrd="0" destOrd="0" presId="urn:microsoft.com/office/officeart/2005/8/layout/orgChart1"/>
    <dgm:cxn modelId="{9D883C9A-8080-4BD8-9A11-E52DE7D27C79}" type="presParOf" srcId="{2323F544-4611-4F82-92EC-CA92792D00BE}" destId="{CEB77E5C-29B7-4937-81C7-C60AABD6DCD4}" srcOrd="0" destOrd="0" presId="urn:microsoft.com/office/officeart/2005/8/layout/orgChart1"/>
    <dgm:cxn modelId="{4386E0FF-EEAC-46F2-A59C-27752B1FA5FA}" type="presParOf" srcId="{2323F544-4611-4F82-92EC-CA92792D00BE}" destId="{C0C4E4AF-894A-4879-842F-C836520B7442}" srcOrd="1" destOrd="0" presId="urn:microsoft.com/office/officeart/2005/8/layout/orgChart1"/>
    <dgm:cxn modelId="{3C2C3D80-9230-496A-AF7A-5C28723CDEDE}" type="presParOf" srcId="{2CCC6DB0-CD5A-47EB-AA6F-B9BDE8232EED}" destId="{460D693B-95CB-4EDB-920C-20CFBDF16B89}" srcOrd="1" destOrd="0" presId="urn:microsoft.com/office/officeart/2005/8/layout/orgChart1"/>
    <dgm:cxn modelId="{52CCB1F6-C2A8-4F5A-9A8E-7235D4ABEBC9}" type="presParOf" srcId="{2CCC6DB0-CD5A-47EB-AA6F-B9BDE8232EED}" destId="{0B43DD7D-C7BB-4B52-9D3D-4359DC2E1741}" srcOrd="2" destOrd="0" presId="urn:microsoft.com/office/officeart/2005/8/layout/orgChart1"/>
    <dgm:cxn modelId="{F9083730-5D68-4B7E-AEF3-A2CCD7F1B163}" type="presParOf" srcId="{FC936FF0-67A4-4A51-A808-F9C98657F05B}" destId="{AA2EF2C7-9B3E-49AC-88C7-B702062F3B4A}" srcOrd="4" destOrd="0" presId="urn:microsoft.com/office/officeart/2005/8/layout/orgChart1"/>
    <dgm:cxn modelId="{0E738327-27E7-460D-ACA3-82473537A886}" type="presParOf" srcId="{FC936FF0-67A4-4A51-A808-F9C98657F05B}" destId="{03CE13AE-5EC5-4FE3-8363-86A31522D95D}" srcOrd="5" destOrd="0" presId="urn:microsoft.com/office/officeart/2005/8/layout/orgChart1"/>
    <dgm:cxn modelId="{9BF0F479-64EE-4158-877F-84A218B39582}" type="presParOf" srcId="{03CE13AE-5EC5-4FE3-8363-86A31522D95D}" destId="{C7610C18-9474-4BC5-A6E9-38CF6C7E2B42}" srcOrd="0" destOrd="0" presId="urn:microsoft.com/office/officeart/2005/8/layout/orgChart1"/>
    <dgm:cxn modelId="{D4E8058D-66B0-4754-B8F3-819AC60678FB}" type="presParOf" srcId="{C7610C18-9474-4BC5-A6E9-38CF6C7E2B42}" destId="{3A788DE1-DEE4-4037-9EB5-1D08DDBF1D24}" srcOrd="0" destOrd="0" presId="urn:microsoft.com/office/officeart/2005/8/layout/orgChart1"/>
    <dgm:cxn modelId="{902E638B-262B-4F74-8FF3-A3A44B532555}" type="presParOf" srcId="{C7610C18-9474-4BC5-A6E9-38CF6C7E2B42}" destId="{D9478E6C-E06C-45A6-9A58-BEEEA6C48EEB}" srcOrd="1" destOrd="0" presId="urn:microsoft.com/office/officeart/2005/8/layout/orgChart1"/>
    <dgm:cxn modelId="{40831151-9FE7-4791-9220-3ED95A88A1B8}" type="presParOf" srcId="{03CE13AE-5EC5-4FE3-8363-86A31522D95D}" destId="{979D7C59-2572-49AF-BAE4-09C9970777EB}" srcOrd="1" destOrd="0" presId="urn:microsoft.com/office/officeart/2005/8/layout/orgChart1"/>
    <dgm:cxn modelId="{12D6EE9F-FC4A-4D0C-A490-BDF7582E9834}" type="presParOf" srcId="{03CE13AE-5EC5-4FE3-8363-86A31522D95D}" destId="{3E37F973-194E-4D2D-A661-7603274FF60C}" srcOrd="2" destOrd="0" presId="urn:microsoft.com/office/officeart/2005/8/layout/orgChart1"/>
    <dgm:cxn modelId="{F553979E-9C65-4AC0-BF5B-1098A079C967}" type="presParOf" srcId="{91BC7CBE-D622-4FBC-9ADF-115B2A2E404A}" destId="{C14F805A-5340-4D0B-BCEC-0077AB4A45EC}" srcOrd="2" destOrd="0" presId="urn:microsoft.com/office/officeart/2005/8/layout/orgChart1"/>
    <dgm:cxn modelId="{E72499A0-674A-4C36-A74A-9EC6DBC6F305}" type="presParOf" srcId="{8931B4CD-432C-4A2F-ACCD-4A4C9DC14050}" destId="{4767CAD2-2671-4919-AF0E-50F6F6A3F8DE}" srcOrd="2" destOrd="0" presId="urn:microsoft.com/office/officeart/2005/8/layout/orgChart1"/>
    <dgm:cxn modelId="{6C0D9CA1-AB9C-428C-A853-160AA02B27BF}" type="presParOf" srcId="{F6D24EAE-9BFA-44B8-9FC2-0A73E2E9EC97}" destId="{E4654507-898B-4336-905D-A5453B387DB6}" srcOrd="2" destOrd="0" presId="urn:microsoft.com/office/officeart/2005/8/layout/orgChart1"/>
    <dgm:cxn modelId="{239C3E65-56E1-4DE6-A312-B1667F7B9623}" type="presParOf" srcId="{A0AE33D1-7AD6-496D-96AD-49A067648C90}" destId="{CD5A3250-A902-4675-B5D0-BB2B3015C558}" srcOrd="2" destOrd="0" presId="urn:microsoft.com/office/officeart/2005/8/layout/orgChart1"/>
  </dgm:cxnLst>
  <dgm:bg/>
  <dgm:whole/>
  <dgm:extLst>
    <a:ext uri="http://schemas.microsoft.com/office/drawing/2008/diagram">
      <dsp:dataModelExt xmlns:dsp="http://schemas.microsoft.com/office/drawing/2008/diagram" relId="rId6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C326016-571F-4EF1-966F-983BE926ADE3}"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fr-FR"/>
        </a:p>
      </dgm:t>
    </dgm:pt>
    <dgm:pt modelId="{65834C18-0C0F-48F5-B7CA-E44BE2FB24F3}">
      <dgm:prSet phldrT="[Text]" custT="1"/>
      <dgm:spPr>
        <a:xfrm>
          <a:off x="2915256" y="1583"/>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atrices</a:t>
          </a:r>
        </a:p>
      </dgm:t>
    </dgm:pt>
    <dgm:pt modelId="{D7D2C8EC-91CD-44FD-BBFE-233A978FE7F7}" type="parTrans" cxnId="{8B91A466-017E-47D6-8F94-17C0B9450881}">
      <dgm:prSet/>
      <dgm:spPr/>
      <dgm:t>
        <a:bodyPr/>
        <a:lstStyle/>
        <a:p>
          <a:endParaRPr lang="fr-FR" sz="900">
            <a:latin typeface="Times New Roman" panose="02020603050405020304" pitchFamily="18" charset="0"/>
            <a:cs typeface="Times New Roman" panose="02020603050405020304" pitchFamily="18" charset="0"/>
          </a:endParaRPr>
        </a:p>
      </dgm:t>
    </dgm:pt>
    <dgm:pt modelId="{FA1CE630-2B11-415C-BAE2-DF0DB03F2FC3}" type="sibTrans" cxnId="{8B91A466-017E-47D6-8F94-17C0B9450881}">
      <dgm:prSet/>
      <dgm:spPr/>
      <dgm:t>
        <a:bodyPr/>
        <a:lstStyle/>
        <a:p>
          <a:endParaRPr lang="fr-FR" sz="900">
            <a:latin typeface="Times New Roman" panose="02020603050405020304" pitchFamily="18" charset="0"/>
            <a:cs typeface="Times New Roman" panose="02020603050405020304" pitchFamily="18" charset="0"/>
          </a:endParaRPr>
        </a:p>
      </dgm:t>
    </dgm:pt>
    <dgm:pt modelId="{0ABA99F6-70D0-4EEF-8D2B-C4B4B17D3DB9}">
      <dgm:prSet phldrT="[Text]" custT="1"/>
      <dgm:spPr>
        <a:xfrm>
          <a:off x="1870017" y="562086"/>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Organiques </a:t>
          </a:r>
        </a:p>
      </dgm:t>
    </dgm:pt>
    <dgm:pt modelId="{F2613359-9360-4DC6-871E-7A05EE5F16D4}" type="parTrans" cxnId="{AC5B230C-5224-47D5-8DC6-D3F156B0D33D}">
      <dgm:prSet/>
      <dgm:spPr>
        <a:xfrm>
          <a:off x="2264738" y="396303"/>
          <a:ext cx="1045238" cy="165782"/>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91772817-294F-4A85-BEBF-6BA537CA4C2F}" type="sibTrans" cxnId="{AC5B230C-5224-47D5-8DC6-D3F156B0D33D}">
      <dgm:prSet/>
      <dgm:spPr/>
      <dgm:t>
        <a:bodyPr/>
        <a:lstStyle/>
        <a:p>
          <a:endParaRPr lang="fr-FR" sz="900">
            <a:latin typeface="Times New Roman" panose="02020603050405020304" pitchFamily="18" charset="0"/>
            <a:cs typeface="Times New Roman" panose="02020603050405020304" pitchFamily="18" charset="0"/>
          </a:endParaRPr>
        </a:p>
      </dgm:t>
    </dgm:pt>
    <dgm:pt modelId="{E4F722BE-4812-4AAE-A3DB-311B233ECC66}">
      <dgm:prSet phldrT="[Text]" custT="1"/>
      <dgm:spPr>
        <a:xfrm>
          <a:off x="539104" y="1122588"/>
          <a:ext cx="1279943"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hermodurcissables </a:t>
          </a:r>
        </a:p>
      </dgm:t>
    </dgm:pt>
    <dgm:pt modelId="{6141E25A-047A-49B0-B4BB-72D3DB1D2798}" type="parTrans" cxnId="{A314F119-2417-4650-B8E9-1BA0145FACE6}">
      <dgm:prSet/>
      <dgm:spPr>
        <a:xfrm>
          <a:off x="1179076" y="956806"/>
          <a:ext cx="1085661" cy="16578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6809F5BE-DB59-435E-A1AA-23AE7547D6C8}" type="sibTrans" cxnId="{A314F119-2417-4650-B8E9-1BA0145FACE6}">
      <dgm:prSet/>
      <dgm:spPr/>
      <dgm:t>
        <a:bodyPr/>
        <a:lstStyle/>
        <a:p>
          <a:endParaRPr lang="fr-FR" sz="900">
            <a:latin typeface="Times New Roman" panose="02020603050405020304" pitchFamily="18" charset="0"/>
            <a:cs typeface="Times New Roman" panose="02020603050405020304" pitchFamily="18" charset="0"/>
          </a:endParaRPr>
        </a:p>
      </dgm:t>
    </dgm:pt>
    <dgm:pt modelId="{BE859CD3-257D-47BF-B370-5E9A83ADD8C1}">
      <dgm:prSet phldrT="[Text]" custT="1"/>
      <dgm:spPr>
        <a:xfrm>
          <a:off x="1984830" y="1122588"/>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lastoméres</a:t>
          </a:r>
        </a:p>
      </dgm:t>
    </dgm:pt>
    <dgm:pt modelId="{8914D23C-6BAE-4AF8-AFAE-EE2F6AE29137}" type="parTrans" cxnId="{C9A4AB7E-F37B-4026-84E7-EE5D58980A35}">
      <dgm:prSet/>
      <dgm:spPr>
        <a:xfrm>
          <a:off x="2264738" y="956806"/>
          <a:ext cx="114812" cy="16578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191E5DDB-4476-447A-BAF6-C1DABDC69746}" type="sibTrans" cxnId="{C9A4AB7E-F37B-4026-84E7-EE5D58980A35}">
      <dgm:prSet/>
      <dgm:spPr/>
      <dgm:t>
        <a:bodyPr/>
        <a:lstStyle/>
        <a:p>
          <a:endParaRPr lang="fr-FR" sz="900">
            <a:latin typeface="Times New Roman" panose="02020603050405020304" pitchFamily="18" charset="0"/>
            <a:cs typeface="Times New Roman" panose="02020603050405020304" pitchFamily="18" charset="0"/>
          </a:endParaRPr>
        </a:p>
      </dgm:t>
    </dgm:pt>
    <dgm:pt modelId="{837BAE6E-496B-4D4F-8BC5-C7844C9EE48D}">
      <dgm:prSet phldrT="[Text]" custT="1"/>
      <dgm:spPr>
        <a:xfrm>
          <a:off x="2940052" y="1122588"/>
          <a:ext cx="1050318"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hermoplastiques</a:t>
          </a:r>
        </a:p>
      </dgm:t>
    </dgm:pt>
    <dgm:pt modelId="{7002EB9A-7A37-4C3F-92BA-9B36085F1780}" type="parTrans" cxnId="{3EED5B93-DCB3-45E7-98D7-1FA9FF204293}">
      <dgm:prSet/>
      <dgm:spPr>
        <a:xfrm>
          <a:off x="2264738" y="956806"/>
          <a:ext cx="1200474" cy="16578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2B0128D6-9A00-478E-833B-2A4F80F5C386}" type="sibTrans" cxnId="{3EED5B93-DCB3-45E7-98D7-1FA9FF204293}">
      <dgm:prSet/>
      <dgm:spPr/>
      <dgm:t>
        <a:bodyPr/>
        <a:lstStyle/>
        <a:p>
          <a:endParaRPr lang="fr-FR" sz="900">
            <a:latin typeface="Times New Roman" panose="02020603050405020304" pitchFamily="18" charset="0"/>
            <a:cs typeface="Times New Roman" panose="02020603050405020304" pitchFamily="18" charset="0"/>
          </a:endParaRPr>
        </a:p>
      </dgm:t>
    </dgm:pt>
    <dgm:pt modelId="{6B497055-EE1B-44F1-BE3F-7CF168AB813C}">
      <dgm:prSet custT="1"/>
      <dgm:spPr>
        <a:xfrm>
          <a:off x="859090" y="1683091"/>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s</a:t>
          </a:r>
        </a:p>
      </dgm:t>
    </dgm:pt>
    <dgm:pt modelId="{1280E3CA-2BD7-4C6A-9DFC-FDE768FE150A}" type="parTrans" cxnId="{20F11044-9C5B-4E11-AC59-680DCCCCD923}">
      <dgm:prSet/>
      <dgm:spPr>
        <a:xfrm>
          <a:off x="667099" y="1517308"/>
          <a:ext cx="191991" cy="36314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B27E5F5F-F3C2-4104-AD1C-D46C574C0896}" type="sibTrans" cxnId="{20F11044-9C5B-4E11-AC59-680DCCCCD923}">
      <dgm:prSet/>
      <dgm:spPr/>
      <dgm:t>
        <a:bodyPr/>
        <a:lstStyle/>
        <a:p>
          <a:endParaRPr lang="fr-FR" sz="900">
            <a:latin typeface="Times New Roman" panose="02020603050405020304" pitchFamily="18" charset="0"/>
            <a:cs typeface="Times New Roman" panose="02020603050405020304" pitchFamily="18" charset="0"/>
          </a:endParaRPr>
        </a:p>
      </dgm:t>
    </dgm:pt>
    <dgm:pt modelId="{60702044-EF1E-4B03-AF18-AA7F2F5CC20C}">
      <dgm:prSet custT="1"/>
      <dgm:spPr>
        <a:xfrm>
          <a:off x="859090" y="2243593"/>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hénoliques</a:t>
          </a:r>
        </a:p>
      </dgm:t>
    </dgm:pt>
    <dgm:pt modelId="{362DB875-0A7A-4EB8-8C2E-B4F023E0A109}" type="parTrans" cxnId="{0002F3E2-C8B0-41A9-A1B3-4A532834952B}">
      <dgm:prSet/>
      <dgm:spPr>
        <a:xfrm>
          <a:off x="667099" y="1517308"/>
          <a:ext cx="191991" cy="92364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0CABFE39-C65F-4CFF-9085-C5261AF4F608}" type="sibTrans" cxnId="{0002F3E2-C8B0-41A9-A1B3-4A532834952B}">
      <dgm:prSet/>
      <dgm:spPr/>
      <dgm:t>
        <a:bodyPr/>
        <a:lstStyle/>
        <a:p>
          <a:endParaRPr lang="fr-FR" sz="900">
            <a:latin typeface="Times New Roman" panose="02020603050405020304" pitchFamily="18" charset="0"/>
            <a:cs typeface="Times New Roman" panose="02020603050405020304" pitchFamily="18" charset="0"/>
          </a:endParaRPr>
        </a:p>
      </dgm:t>
    </dgm:pt>
    <dgm:pt modelId="{5B7DFB97-0656-46B2-B46F-54694C3304FE}">
      <dgm:prSet custT="1"/>
      <dgm:spPr>
        <a:xfrm>
          <a:off x="859090" y="2804096"/>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poxy</a:t>
          </a:r>
        </a:p>
      </dgm:t>
    </dgm:pt>
    <dgm:pt modelId="{97372332-32DC-4113-8A6D-4DA924CD5D49}" type="parTrans" cxnId="{09A25941-01BE-450C-8E13-34C7500DF1C1}">
      <dgm:prSet/>
      <dgm:spPr>
        <a:xfrm>
          <a:off x="667099" y="1517308"/>
          <a:ext cx="191991" cy="1484147"/>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4D1AFB6E-443D-4593-AE22-012D57842517}" type="sibTrans" cxnId="{09A25941-01BE-450C-8E13-34C7500DF1C1}">
      <dgm:prSet/>
      <dgm:spPr/>
      <dgm:t>
        <a:bodyPr/>
        <a:lstStyle/>
        <a:p>
          <a:endParaRPr lang="fr-FR" sz="900">
            <a:latin typeface="Times New Roman" panose="02020603050405020304" pitchFamily="18" charset="0"/>
            <a:cs typeface="Times New Roman" panose="02020603050405020304" pitchFamily="18" charset="0"/>
          </a:endParaRPr>
        </a:p>
      </dgm:t>
    </dgm:pt>
    <dgm:pt modelId="{C19BB648-C0CD-48E4-8BF2-BE111B034ED7}">
      <dgm:prSet custT="1"/>
      <dgm:spPr>
        <a:xfrm>
          <a:off x="3202632" y="1683091"/>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amide</a:t>
          </a:r>
        </a:p>
      </dgm:t>
    </dgm:pt>
    <dgm:pt modelId="{CC2E58BD-C0EA-4933-8A70-68ABC0561E01}" type="parTrans" cxnId="{BC8D722A-99C3-4759-A3C4-51E39531F0C9}">
      <dgm:prSet/>
      <dgm:spPr>
        <a:xfrm>
          <a:off x="3045084" y="1517308"/>
          <a:ext cx="157547" cy="36314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7A337202-A61A-494E-8A35-F11AA3828410}" type="sibTrans" cxnId="{BC8D722A-99C3-4759-A3C4-51E39531F0C9}">
      <dgm:prSet/>
      <dgm:spPr/>
      <dgm:t>
        <a:bodyPr/>
        <a:lstStyle/>
        <a:p>
          <a:endParaRPr lang="fr-FR" sz="900">
            <a:latin typeface="Times New Roman" panose="02020603050405020304" pitchFamily="18" charset="0"/>
            <a:cs typeface="Times New Roman" panose="02020603050405020304" pitchFamily="18" charset="0"/>
          </a:endParaRPr>
        </a:p>
      </dgm:t>
    </dgm:pt>
    <dgm:pt modelId="{8DD56D4D-DF14-404F-825C-122EC70D93DD}">
      <dgm:prSet custT="1"/>
      <dgm:spPr>
        <a:xfrm>
          <a:off x="3202632" y="2243593"/>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carbonate</a:t>
          </a:r>
        </a:p>
      </dgm:t>
    </dgm:pt>
    <dgm:pt modelId="{8A77054C-FB06-4AB2-AEA6-6E3ACA18DB41}" type="parTrans" cxnId="{9A8097C7-4920-486B-B06B-F14BF5090070}">
      <dgm:prSet/>
      <dgm:spPr>
        <a:xfrm>
          <a:off x="3045084" y="1517308"/>
          <a:ext cx="157547" cy="92364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0E36A5A2-0FB2-428F-B384-D029F5F8AB01}" type="sibTrans" cxnId="{9A8097C7-4920-486B-B06B-F14BF5090070}">
      <dgm:prSet/>
      <dgm:spPr/>
      <dgm:t>
        <a:bodyPr/>
        <a:lstStyle/>
        <a:p>
          <a:endParaRPr lang="fr-FR" sz="900">
            <a:latin typeface="Times New Roman" panose="02020603050405020304" pitchFamily="18" charset="0"/>
            <a:cs typeface="Times New Roman" panose="02020603050405020304" pitchFamily="18" charset="0"/>
          </a:endParaRPr>
        </a:p>
      </dgm:t>
    </dgm:pt>
    <dgm:pt modelId="{936A5B6C-4D91-4C42-A4F2-D8D83DAC36BE}">
      <dgm:prSet custT="1"/>
      <dgm:spPr>
        <a:xfrm>
          <a:off x="3202632" y="2804096"/>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 saturé</a:t>
          </a:r>
        </a:p>
      </dgm:t>
    </dgm:pt>
    <dgm:pt modelId="{D483DEB9-AC02-43C0-A1EB-9A2404E8609D}" type="parTrans" cxnId="{9BA3B6C9-09D9-4FB3-A1C2-63C775AA67D3}">
      <dgm:prSet/>
      <dgm:spPr>
        <a:xfrm>
          <a:off x="3045084" y="1517308"/>
          <a:ext cx="157547" cy="1484147"/>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C10EE7A8-84AC-4836-9AD4-8A7647B2DE0B}" type="sibTrans" cxnId="{9BA3B6C9-09D9-4FB3-A1C2-63C775AA67D3}">
      <dgm:prSet/>
      <dgm:spPr/>
      <dgm:t>
        <a:bodyPr/>
        <a:lstStyle/>
        <a:p>
          <a:endParaRPr lang="fr-FR" sz="900">
            <a:latin typeface="Times New Roman" panose="02020603050405020304" pitchFamily="18" charset="0"/>
            <a:cs typeface="Times New Roman" panose="02020603050405020304" pitchFamily="18" charset="0"/>
          </a:endParaRPr>
        </a:p>
      </dgm:t>
    </dgm:pt>
    <dgm:pt modelId="{7722CD6A-8D99-45E2-9617-1219C1738F54}">
      <dgm:prSet custT="1"/>
      <dgm:spPr>
        <a:xfrm>
          <a:off x="3960495" y="562086"/>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érales</a:t>
          </a:r>
        </a:p>
      </dgm:t>
    </dgm:pt>
    <dgm:pt modelId="{DAE50265-712F-4BA6-B0CC-040F9F19620F}" type="parTrans" cxnId="{703D5A96-4547-4C04-A55C-60F9AA9235A9}">
      <dgm:prSet/>
      <dgm:spPr>
        <a:xfrm>
          <a:off x="3309976" y="396303"/>
          <a:ext cx="1045238" cy="165782"/>
        </a:xfrm>
        <a:noFill/>
        <a:ln w="12700" cap="flat" cmpd="sng" algn="ctr">
          <a:solidFill>
            <a:sysClr val="windowText" lastClr="000000">
              <a:shade val="6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724D36E8-951A-4200-A0EC-BAAD13DF0E35}" type="sibTrans" cxnId="{703D5A96-4547-4C04-A55C-60F9AA9235A9}">
      <dgm:prSet/>
      <dgm:spPr/>
      <dgm:t>
        <a:bodyPr/>
        <a:lstStyle/>
        <a:p>
          <a:endParaRPr lang="fr-FR" sz="900">
            <a:latin typeface="Times New Roman" panose="02020603050405020304" pitchFamily="18" charset="0"/>
            <a:cs typeface="Times New Roman" panose="02020603050405020304" pitchFamily="18" charset="0"/>
          </a:endParaRPr>
        </a:p>
      </dgm:t>
    </dgm:pt>
    <dgm:pt modelId="{65C68D15-01F7-44BC-84DC-13219258F3B2}">
      <dgm:prSet custT="1"/>
      <dgm:spPr>
        <a:xfrm>
          <a:off x="4157855" y="1122588"/>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étalliques </a:t>
          </a:r>
        </a:p>
      </dgm:t>
    </dgm:pt>
    <dgm:pt modelId="{06BC7961-BB91-42E5-A377-7808BE48EE83}" type="parTrans" cxnId="{01FAFAC4-CFC0-4308-9A8A-062F971847A2}">
      <dgm:prSet/>
      <dgm:spPr>
        <a:xfrm>
          <a:off x="4039439" y="956806"/>
          <a:ext cx="118416" cy="363142"/>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48E2C5DB-20A7-4537-BD8D-06294587EE59}" type="sibTrans" cxnId="{01FAFAC4-CFC0-4308-9A8A-062F971847A2}">
      <dgm:prSet/>
      <dgm:spPr/>
      <dgm:t>
        <a:bodyPr/>
        <a:lstStyle/>
        <a:p>
          <a:endParaRPr lang="fr-FR" sz="900">
            <a:latin typeface="Times New Roman" panose="02020603050405020304" pitchFamily="18" charset="0"/>
            <a:cs typeface="Times New Roman" panose="02020603050405020304" pitchFamily="18" charset="0"/>
          </a:endParaRPr>
        </a:p>
      </dgm:t>
    </dgm:pt>
    <dgm:pt modelId="{3CF32BC3-D45B-40F8-86C1-559118C5E6DC}">
      <dgm:prSet custT="1"/>
      <dgm:spPr>
        <a:xfrm>
          <a:off x="4157855" y="1683091"/>
          <a:ext cx="789440" cy="39472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fr-FR" sz="9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éramiques </a:t>
          </a:r>
        </a:p>
      </dgm:t>
    </dgm:pt>
    <dgm:pt modelId="{27F2DDEC-B299-46B3-9E70-1F753D6F31CD}" type="parTrans" cxnId="{0CA53834-6506-47CD-8FD6-24A850CCB54C}">
      <dgm:prSet/>
      <dgm:spPr>
        <a:xfrm>
          <a:off x="4039439" y="956806"/>
          <a:ext cx="118416" cy="923645"/>
        </a:xfrm>
        <a:noFill/>
        <a:ln w="12700" cap="flat" cmpd="sng" algn="ctr">
          <a:solidFill>
            <a:sysClr val="windowText" lastClr="000000">
              <a:shade val="80000"/>
              <a:hueOff val="0"/>
              <a:satOff val="0"/>
              <a:lumOff val="0"/>
              <a:alphaOff val="0"/>
            </a:sysClr>
          </a:solidFill>
          <a:prstDash val="solid"/>
          <a:miter lim="800000"/>
        </a:ln>
        <a:effectLst/>
      </dgm:spPr>
      <dgm:t>
        <a:bodyPr/>
        <a:lstStyle/>
        <a:p>
          <a:endParaRPr lang="fr-FR" sz="900">
            <a:latin typeface="Times New Roman" panose="02020603050405020304" pitchFamily="18" charset="0"/>
            <a:cs typeface="Times New Roman" panose="02020603050405020304" pitchFamily="18" charset="0"/>
          </a:endParaRPr>
        </a:p>
      </dgm:t>
    </dgm:pt>
    <dgm:pt modelId="{2A64F2A6-91D3-4D57-A2FD-799C7E738C7A}" type="sibTrans" cxnId="{0CA53834-6506-47CD-8FD6-24A850CCB54C}">
      <dgm:prSet/>
      <dgm:spPr/>
      <dgm:t>
        <a:bodyPr/>
        <a:lstStyle/>
        <a:p>
          <a:endParaRPr lang="fr-FR" sz="900">
            <a:latin typeface="Times New Roman" panose="02020603050405020304" pitchFamily="18" charset="0"/>
            <a:cs typeface="Times New Roman" panose="02020603050405020304" pitchFamily="18" charset="0"/>
          </a:endParaRPr>
        </a:p>
      </dgm:t>
    </dgm:pt>
    <dgm:pt modelId="{01A900DC-0F30-4DE0-B557-A809ECA08859}" type="pres">
      <dgm:prSet presAssocID="{FC326016-571F-4EF1-966F-983BE926ADE3}" presName="hierChild1" presStyleCnt="0">
        <dgm:presLayoutVars>
          <dgm:orgChart val="1"/>
          <dgm:chPref val="1"/>
          <dgm:dir/>
          <dgm:animOne val="branch"/>
          <dgm:animLvl val="lvl"/>
          <dgm:resizeHandles/>
        </dgm:presLayoutVars>
      </dgm:prSet>
      <dgm:spPr/>
      <dgm:t>
        <a:bodyPr/>
        <a:lstStyle/>
        <a:p>
          <a:endParaRPr lang="fr-FR"/>
        </a:p>
      </dgm:t>
    </dgm:pt>
    <dgm:pt modelId="{A0AE33D1-7AD6-496D-96AD-49A067648C90}" type="pres">
      <dgm:prSet presAssocID="{65834C18-0C0F-48F5-B7CA-E44BE2FB24F3}" presName="hierRoot1" presStyleCnt="0">
        <dgm:presLayoutVars>
          <dgm:hierBranch val="init"/>
        </dgm:presLayoutVars>
      </dgm:prSet>
      <dgm:spPr/>
    </dgm:pt>
    <dgm:pt modelId="{821DD8E3-57F2-4B9A-81C7-50C11FE16839}" type="pres">
      <dgm:prSet presAssocID="{65834C18-0C0F-48F5-B7CA-E44BE2FB24F3}" presName="rootComposite1" presStyleCnt="0"/>
      <dgm:spPr/>
    </dgm:pt>
    <dgm:pt modelId="{D3087339-DDF5-4F57-9210-06BC926C474C}" type="pres">
      <dgm:prSet presAssocID="{65834C18-0C0F-48F5-B7CA-E44BE2FB24F3}" presName="rootText1" presStyleLbl="node0" presStyleIdx="0" presStyleCnt="1" custLinFactNeighborX="9632" custLinFactNeighborY="-4375">
        <dgm:presLayoutVars>
          <dgm:chPref val="3"/>
        </dgm:presLayoutVars>
      </dgm:prSet>
      <dgm:spPr>
        <a:prstGeom prst="rect">
          <a:avLst/>
        </a:prstGeom>
      </dgm:spPr>
      <dgm:t>
        <a:bodyPr/>
        <a:lstStyle/>
        <a:p>
          <a:endParaRPr lang="fr-FR"/>
        </a:p>
      </dgm:t>
    </dgm:pt>
    <dgm:pt modelId="{7AF1403D-7A5F-4FF6-B06A-9CCFA3E75EA4}" type="pres">
      <dgm:prSet presAssocID="{65834C18-0C0F-48F5-B7CA-E44BE2FB24F3}" presName="rootConnector1" presStyleLbl="node1" presStyleIdx="0" presStyleCnt="0"/>
      <dgm:spPr/>
      <dgm:t>
        <a:bodyPr/>
        <a:lstStyle/>
        <a:p>
          <a:endParaRPr lang="fr-FR"/>
        </a:p>
      </dgm:t>
    </dgm:pt>
    <dgm:pt modelId="{42B7F80C-4207-4350-A924-F37D0EF599CB}" type="pres">
      <dgm:prSet presAssocID="{65834C18-0C0F-48F5-B7CA-E44BE2FB24F3}" presName="hierChild2" presStyleCnt="0"/>
      <dgm:spPr/>
    </dgm:pt>
    <dgm:pt modelId="{39185DCE-9344-4738-9745-382D8E31CABA}" type="pres">
      <dgm:prSet presAssocID="{F2613359-9360-4DC6-871E-7A05EE5F16D4}" presName="Name37" presStyleLbl="parChTrans1D2" presStyleIdx="0" presStyleCnt="2"/>
      <dgm:spPr>
        <a:custGeom>
          <a:avLst/>
          <a:gdLst/>
          <a:ahLst/>
          <a:cxnLst/>
          <a:rect l="0" t="0" r="0" b="0"/>
          <a:pathLst>
            <a:path>
              <a:moveTo>
                <a:pt x="1045238" y="0"/>
              </a:moveTo>
              <a:lnTo>
                <a:pt x="1045238" y="82891"/>
              </a:lnTo>
              <a:lnTo>
                <a:pt x="0" y="82891"/>
              </a:lnTo>
              <a:lnTo>
                <a:pt x="0" y="165782"/>
              </a:lnTo>
            </a:path>
          </a:pathLst>
        </a:custGeom>
      </dgm:spPr>
      <dgm:t>
        <a:bodyPr/>
        <a:lstStyle/>
        <a:p>
          <a:endParaRPr lang="fr-FR"/>
        </a:p>
      </dgm:t>
    </dgm:pt>
    <dgm:pt modelId="{E13B5853-FACC-4AC6-9422-A427B9EA8314}" type="pres">
      <dgm:prSet presAssocID="{0ABA99F6-70D0-4EEF-8D2B-C4B4B17D3DB9}" presName="hierRoot2" presStyleCnt="0">
        <dgm:presLayoutVars>
          <dgm:hierBranch val="init"/>
        </dgm:presLayoutVars>
      </dgm:prSet>
      <dgm:spPr/>
    </dgm:pt>
    <dgm:pt modelId="{35C4DF2B-2A36-4D24-8B4B-CCDC5EFD5614}" type="pres">
      <dgm:prSet presAssocID="{0ABA99F6-70D0-4EEF-8D2B-C4B4B17D3DB9}" presName="rootComposite" presStyleCnt="0"/>
      <dgm:spPr/>
    </dgm:pt>
    <dgm:pt modelId="{562D2225-D381-4481-A413-77F19E68CF2A}" type="pres">
      <dgm:prSet presAssocID="{0ABA99F6-70D0-4EEF-8D2B-C4B4B17D3DB9}" presName="rootText" presStyleLbl="node2" presStyleIdx="0" presStyleCnt="2" custLinFactNeighborX="-7206" custLinFactNeighborY="-45713">
        <dgm:presLayoutVars>
          <dgm:chPref val="3"/>
        </dgm:presLayoutVars>
      </dgm:prSet>
      <dgm:spPr>
        <a:prstGeom prst="rect">
          <a:avLst/>
        </a:prstGeom>
      </dgm:spPr>
      <dgm:t>
        <a:bodyPr/>
        <a:lstStyle/>
        <a:p>
          <a:endParaRPr lang="fr-FR"/>
        </a:p>
      </dgm:t>
    </dgm:pt>
    <dgm:pt modelId="{D046BC9C-E658-4CB9-9362-59B75B3DAD18}" type="pres">
      <dgm:prSet presAssocID="{0ABA99F6-70D0-4EEF-8D2B-C4B4B17D3DB9}" presName="rootConnector" presStyleLbl="node2" presStyleIdx="0" presStyleCnt="2"/>
      <dgm:spPr/>
      <dgm:t>
        <a:bodyPr/>
        <a:lstStyle/>
        <a:p>
          <a:endParaRPr lang="fr-FR"/>
        </a:p>
      </dgm:t>
    </dgm:pt>
    <dgm:pt modelId="{A1469E58-112E-402A-92FF-CA8FDD1084CA}" type="pres">
      <dgm:prSet presAssocID="{0ABA99F6-70D0-4EEF-8D2B-C4B4B17D3DB9}" presName="hierChild4" presStyleCnt="0"/>
      <dgm:spPr/>
    </dgm:pt>
    <dgm:pt modelId="{E147B88D-A747-4F06-B251-8B19012EB1D6}" type="pres">
      <dgm:prSet presAssocID="{6141E25A-047A-49B0-B4BB-72D3DB1D2798}" presName="Name37" presStyleLbl="parChTrans1D3" presStyleIdx="0" presStyleCnt="5"/>
      <dgm:spPr>
        <a:custGeom>
          <a:avLst/>
          <a:gdLst/>
          <a:ahLst/>
          <a:cxnLst/>
          <a:rect l="0" t="0" r="0" b="0"/>
          <a:pathLst>
            <a:path>
              <a:moveTo>
                <a:pt x="1085661" y="0"/>
              </a:moveTo>
              <a:lnTo>
                <a:pt x="1085661" y="82891"/>
              </a:lnTo>
              <a:lnTo>
                <a:pt x="0" y="82891"/>
              </a:lnTo>
              <a:lnTo>
                <a:pt x="0" y="165782"/>
              </a:lnTo>
            </a:path>
          </a:pathLst>
        </a:custGeom>
      </dgm:spPr>
      <dgm:t>
        <a:bodyPr/>
        <a:lstStyle/>
        <a:p>
          <a:endParaRPr lang="fr-FR"/>
        </a:p>
      </dgm:t>
    </dgm:pt>
    <dgm:pt modelId="{2AE0416C-2678-4F00-826E-6E6EFCA9502A}" type="pres">
      <dgm:prSet presAssocID="{E4F722BE-4812-4AAE-A3DB-311B233ECC66}" presName="hierRoot2" presStyleCnt="0">
        <dgm:presLayoutVars>
          <dgm:hierBranch val="init"/>
        </dgm:presLayoutVars>
      </dgm:prSet>
      <dgm:spPr/>
    </dgm:pt>
    <dgm:pt modelId="{F8506297-4F99-41C3-B218-32C3BE34062D}" type="pres">
      <dgm:prSet presAssocID="{E4F722BE-4812-4AAE-A3DB-311B233ECC66}" presName="rootComposite" presStyleCnt="0"/>
      <dgm:spPr/>
    </dgm:pt>
    <dgm:pt modelId="{572C80D8-6B4F-4B60-BC30-0C6E71E45A53}" type="pres">
      <dgm:prSet presAssocID="{E4F722BE-4812-4AAE-A3DB-311B233ECC66}" presName="rootText" presStyleLbl="node3" presStyleIdx="0" presStyleCnt="5" custScaleX="137830" custLinFactNeighborX="-23443" custLinFactNeighborY="-49849">
        <dgm:presLayoutVars>
          <dgm:chPref val="3"/>
        </dgm:presLayoutVars>
      </dgm:prSet>
      <dgm:spPr>
        <a:prstGeom prst="rect">
          <a:avLst/>
        </a:prstGeom>
      </dgm:spPr>
      <dgm:t>
        <a:bodyPr/>
        <a:lstStyle/>
        <a:p>
          <a:endParaRPr lang="fr-FR"/>
        </a:p>
      </dgm:t>
    </dgm:pt>
    <dgm:pt modelId="{2A84172A-7E27-4EB3-A364-578C9372D6B6}" type="pres">
      <dgm:prSet presAssocID="{E4F722BE-4812-4AAE-A3DB-311B233ECC66}" presName="rootConnector" presStyleLbl="node3" presStyleIdx="0" presStyleCnt="5"/>
      <dgm:spPr/>
      <dgm:t>
        <a:bodyPr/>
        <a:lstStyle/>
        <a:p>
          <a:endParaRPr lang="fr-FR"/>
        </a:p>
      </dgm:t>
    </dgm:pt>
    <dgm:pt modelId="{A8841584-D510-47FA-8BEE-1A4528D483A5}" type="pres">
      <dgm:prSet presAssocID="{E4F722BE-4812-4AAE-A3DB-311B233ECC66}" presName="hierChild4" presStyleCnt="0"/>
      <dgm:spPr/>
    </dgm:pt>
    <dgm:pt modelId="{3FEBB109-5097-4595-9B19-5EAFCCF74947}" type="pres">
      <dgm:prSet presAssocID="{1280E3CA-2BD7-4C6A-9DFC-FDE768FE150A}" presName="Name37" presStyleLbl="parChTrans1D4" presStyleIdx="0" presStyleCnt="6"/>
      <dgm:spPr>
        <a:custGeom>
          <a:avLst/>
          <a:gdLst/>
          <a:ahLst/>
          <a:cxnLst/>
          <a:rect l="0" t="0" r="0" b="0"/>
          <a:pathLst>
            <a:path>
              <a:moveTo>
                <a:pt x="0" y="0"/>
              </a:moveTo>
              <a:lnTo>
                <a:pt x="0" y="363142"/>
              </a:lnTo>
              <a:lnTo>
                <a:pt x="191991" y="363142"/>
              </a:lnTo>
            </a:path>
          </a:pathLst>
        </a:custGeom>
      </dgm:spPr>
      <dgm:t>
        <a:bodyPr/>
        <a:lstStyle/>
        <a:p>
          <a:endParaRPr lang="fr-FR"/>
        </a:p>
      </dgm:t>
    </dgm:pt>
    <dgm:pt modelId="{E957BC53-A5C0-4456-994D-058D58F637CB}" type="pres">
      <dgm:prSet presAssocID="{6B497055-EE1B-44F1-BE3F-7CF168AB813C}" presName="hierRoot2" presStyleCnt="0">
        <dgm:presLayoutVars>
          <dgm:hierBranch val="init"/>
        </dgm:presLayoutVars>
      </dgm:prSet>
      <dgm:spPr/>
    </dgm:pt>
    <dgm:pt modelId="{4C596667-0439-4A5E-92A0-C54E9CA51B29}" type="pres">
      <dgm:prSet presAssocID="{6B497055-EE1B-44F1-BE3F-7CF168AB813C}" presName="rootComposite" presStyleCnt="0"/>
      <dgm:spPr/>
    </dgm:pt>
    <dgm:pt modelId="{31615F17-ED32-49F8-8826-8205DB36A17A}" type="pres">
      <dgm:prSet presAssocID="{6B497055-EE1B-44F1-BE3F-7CF168AB813C}" presName="rootText" presStyleLbl="node4" presStyleIdx="0" presStyleCnt="6" custScaleY="57631">
        <dgm:presLayoutVars>
          <dgm:chPref val="3"/>
        </dgm:presLayoutVars>
      </dgm:prSet>
      <dgm:spPr>
        <a:prstGeom prst="rect">
          <a:avLst/>
        </a:prstGeom>
      </dgm:spPr>
      <dgm:t>
        <a:bodyPr/>
        <a:lstStyle/>
        <a:p>
          <a:endParaRPr lang="fr-FR"/>
        </a:p>
      </dgm:t>
    </dgm:pt>
    <dgm:pt modelId="{826FED85-9AE2-4EAF-A38C-C1C3FC4D5046}" type="pres">
      <dgm:prSet presAssocID="{6B497055-EE1B-44F1-BE3F-7CF168AB813C}" presName="rootConnector" presStyleLbl="node4" presStyleIdx="0" presStyleCnt="6"/>
      <dgm:spPr/>
      <dgm:t>
        <a:bodyPr/>
        <a:lstStyle/>
        <a:p>
          <a:endParaRPr lang="fr-FR"/>
        </a:p>
      </dgm:t>
    </dgm:pt>
    <dgm:pt modelId="{A6E0EA76-6AE4-418D-BCEF-59EC80797D3B}" type="pres">
      <dgm:prSet presAssocID="{6B497055-EE1B-44F1-BE3F-7CF168AB813C}" presName="hierChild4" presStyleCnt="0"/>
      <dgm:spPr/>
    </dgm:pt>
    <dgm:pt modelId="{8B1E8C4A-D791-4E64-B5AE-43B0F0FD03D9}" type="pres">
      <dgm:prSet presAssocID="{6B497055-EE1B-44F1-BE3F-7CF168AB813C}" presName="hierChild5" presStyleCnt="0"/>
      <dgm:spPr/>
    </dgm:pt>
    <dgm:pt modelId="{22716BC8-B24B-4438-817F-59021198AE7C}" type="pres">
      <dgm:prSet presAssocID="{362DB875-0A7A-4EB8-8C2E-B4F023E0A109}" presName="Name37" presStyleLbl="parChTrans1D4" presStyleIdx="1" presStyleCnt="6"/>
      <dgm:spPr>
        <a:custGeom>
          <a:avLst/>
          <a:gdLst/>
          <a:ahLst/>
          <a:cxnLst/>
          <a:rect l="0" t="0" r="0" b="0"/>
          <a:pathLst>
            <a:path>
              <a:moveTo>
                <a:pt x="0" y="0"/>
              </a:moveTo>
              <a:lnTo>
                <a:pt x="0" y="923645"/>
              </a:lnTo>
              <a:lnTo>
                <a:pt x="191991" y="923645"/>
              </a:lnTo>
            </a:path>
          </a:pathLst>
        </a:custGeom>
      </dgm:spPr>
      <dgm:t>
        <a:bodyPr/>
        <a:lstStyle/>
        <a:p>
          <a:endParaRPr lang="fr-FR"/>
        </a:p>
      </dgm:t>
    </dgm:pt>
    <dgm:pt modelId="{747E5C31-D8DA-4D7B-9E24-22BD2F81DC63}" type="pres">
      <dgm:prSet presAssocID="{60702044-EF1E-4B03-AF18-AA7F2F5CC20C}" presName="hierRoot2" presStyleCnt="0">
        <dgm:presLayoutVars>
          <dgm:hierBranch val="init"/>
        </dgm:presLayoutVars>
      </dgm:prSet>
      <dgm:spPr/>
    </dgm:pt>
    <dgm:pt modelId="{510C52A5-8533-4AE9-8A02-50BF2B5BB50F}" type="pres">
      <dgm:prSet presAssocID="{60702044-EF1E-4B03-AF18-AA7F2F5CC20C}" presName="rootComposite" presStyleCnt="0"/>
      <dgm:spPr/>
    </dgm:pt>
    <dgm:pt modelId="{02B5F5D8-35E9-4B5D-876D-C96728FF7807}" type="pres">
      <dgm:prSet presAssocID="{60702044-EF1E-4B03-AF18-AA7F2F5CC20C}" presName="rootText" presStyleLbl="node4" presStyleIdx="1" presStyleCnt="6" custScaleY="64859" custLinFactNeighborX="1060" custLinFactNeighborY="33036">
        <dgm:presLayoutVars>
          <dgm:chPref val="3"/>
        </dgm:presLayoutVars>
      </dgm:prSet>
      <dgm:spPr>
        <a:prstGeom prst="rect">
          <a:avLst/>
        </a:prstGeom>
      </dgm:spPr>
      <dgm:t>
        <a:bodyPr/>
        <a:lstStyle/>
        <a:p>
          <a:endParaRPr lang="fr-FR"/>
        </a:p>
      </dgm:t>
    </dgm:pt>
    <dgm:pt modelId="{93FAC839-0437-4544-9C52-360760BFD5B8}" type="pres">
      <dgm:prSet presAssocID="{60702044-EF1E-4B03-AF18-AA7F2F5CC20C}" presName="rootConnector" presStyleLbl="node4" presStyleIdx="1" presStyleCnt="6"/>
      <dgm:spPr/>
      <dgm:t>
        <a:bodyPr/>
        <a:lstStyle/>
        <a:p>
          <a:endParaRPr lang="fr-FR"/>
        </a:p>
      </dgm:t>
    </dgm:pt>
    <dgm:pt modelId="{6ECB2A79-4A3D-439C-9750-052924718B77}" type="pres">
      <dgm:prSet presAssocID="{60702044-EF1E-4B03-AF18-AA7F2F5CC20C}" presName="hierChild4" presStyleCnt="0"/>
      <dgm:spPr/>
    </dgm:pt>
    <dgm:pt modelId="{ABB678A4-DA01-438C-8B52-B3CE747CA9B1}" type="pres">
      <dgm:prSet presAssocID="{60702044-EF1E-4B03-AF18-AA7F2F5CC20C}" presName="hierChild5" presStyleCnt="0"/>
      <dgm:spPr/>
    </dgm:pt>
    <dgm:pt modelId="{6D6468F3-5AB5-4562-96F1-EAEC4BEE5116}" type="pres">
      <dgm:prSet presAssocID="{97372332-32DC-4113-8A6D-4DA924CD5D49}" presName="Name37" presStyleLbl="parChTrans1D4" presStyleIdx="2" presStyleCnt="6"/>
      <dgm:spPr>
        <a:custGeom>
          <a:avLst/>
          <a:gdLst/>
          <a:ahLst/>
          <a:cxnLst/>
          <a:rect l="0" t="0" r="0" b="0"/>
          <a:pathLst>
            <a:path>
              <a:moveTo>
                <a:pt x="0" y="0"/>
              </a:moveTo>
              <a:lnTo>
                <a:pt x="0" y="1484147"/>
              </a:lnTo>
              <a:lnTo>
                <a:pt x="191991" y="1484147"/>
              </a:lnTo>
            </a:path>
          </a:pathLst>
        </a:custGeom>
      </dgm:spPr>
      <dgm:t>
        <a:bodyPr/>
        <a:lstStyle/>
        <a:p>
          <a:endParaRPr lang="fr-FR"/>
        </a:p>
      </dgm:t>
    </dgm:pt>
    <dgm:pt modelId="{5915175E-6CA3-48F2-9600-100D41AEE53A}" type="pres">
      <dgm:prSet presAssocID="{5B7DFB97-0656-46B2-B46F-54694C3304FE}" presName="hierRoot2" presStyleCnt="0">
        <dgm:presLayoutVars>
          <dgm:hierBranch val="init"/>
        </dgm:presLayoutVars>
      </dgm:prSet>
      <dgm:spPr/>
    </dgm:pt>
    <dgm:pt modelId="{3A533829-474A-4E79-98FA-ADA0522DD7ED}" type="pres">
      <dgm:prSet presAssocID="{5B7DFB97-0656-46B2-B46F-54694C3304FE}" presName="rootComposite" presStyleCnt="0"/>
      <dgm:spPr/>
    </dgm:pt>
    <dgm:pt modelId="{9E726E5C-37DF-4781-B6F6-B8C03F35B3BA}" type="pres">
      <dgm:prSet presAssocID="{5B7DFB97-0656-46B2-B46F-54694C3304FE}" presName="rootText" presStyleLbl="node4" presStyleIdx="2" presStyleCnt="6" custScaleY="67120" custLinFactNeighborX="1425" custLinFactNeighborY="78267">
        <dgm:presLayoutVars>
          <dgm:chPref val="3"/>
        </dgm:presLayoutVars>
      </dgm:prSet>
      <dgm:spPr>
        <a:prstGeom prst="rect">
          <a:avLst/>
        </a:prstGeom>
      </dgm:spPr>
      <dgm:t>
        <a:bodyPr/>
        <a:lstStyle/>
        <a:p>
          <a:endParaRPr lang="fr-FR"/>
        </a:p>
      </dgm:t>
    </dgm:pt>
    <dgm:pt modelId="{50E7ED01-510F-4CD5-98BD-6B6EDEDAC907}" type="pres">
      <dgm:prSet presAssocID="{5B7DFB97-0656-46B2-B46F-54694C3304FE}" presName="rootConnector" presStyleLbl="node4" presStyleIdx="2" presStyleCnt="6"/>
      <dgm:spPr/>
      <dgm:t>
        <a:bodyPr/>
        <a:lstStyle/>
        <a:p>
          <a:endParaRPr lang="fr-FR"/>
        </a:p>
      </dgm:t>
    </dgm:pt>
    <dgm:pt modelId="{E283AA78-8650-4570-A748-7A7413E4FE50}" type="pres">
      <dgm:prSet presAssocID="{5B7DFB97-0656-46B2-B46F-54694C3304FE}" presName="hierChild4" presStyleCnt="0"/>
      <dgm:spPr/>
    </dgm:pt>
    <dgm:pt modelId="{02F54AFD-0B00-43AA-B0B3-B29BD5B868A0}" type="pres">
      <dgm:prSet presAssocID="{5B7DFB97-0656-46B2-B46F-54694C3304FE}" presName="hierChild5" presStyleCnt="0"/>
      <dgm:spPr/>
    </dgm:pt>
    <dgm:pt modelId="{A77FC004-7957-405E-808C-0D8C4F434868}" type="pres">
      <dgm:prSet presAssocID="{E4F722BE-4812-4AAE-A3DB-311B233ECC66}" presName="hierChild5" presStyleCnt="0"/>
      <dgm:spPr/>
    </dgm:pt>
    <dgm:pt modelId="{CEE382C0-52B9-4A8C-A7CE-6BCC5594ECD1}" type="pres">
      <dgm:prSet presAssocID="{8914D23C-6BAE-4AF8-AFAE-EE2F6AE29137}" presName="Name37" presStyleLbl="parChTrans1D3" presStyleIdx="1" presStyleCnt="5"/>
      <dgm:spPr>
        <a:custGeom>
          <a:avLst/>
          <a:gdLst/>
          <a:ahLst/>
          <a:cxnLst/>
          <a:rect l="0" t="0" r="0" b="0"/>
          <a:pathLst>
            <a:path>
              <a:moveTo>
                <a:pt x="0" y="0"/>
              </a:moveTo>
              <a:lnTo>
                <a:pt x="0" y="82891"/>
              </a:lnTo>
              <a:lnTo>
                <a:pt x="114812" y="82891"/>
              </a:lnTo>
              <a:lnTo>
                <a:pt x="114812" y="165782"/>
              </a:lnTo>
            </a:path>
          </a:pathLst>
        </a:custGeom>
      </dgm:spPr>
      <dgm:t>
        <a:bodyPr/>
        <a:lstStyle/>
        <a:p>
          <a:endParaRPr lang="fr-FR"/>
        </a:p>
      </dgm:t>
    </dgm:pt>
    <dgm:pt modelId="{C7622B51-8059-4890-8B0F-3E6D289D25C3}" type="pres">
      <dgm:prSet presAssocID="{BE859CD3-257D-47BF-B370-5E9A83ADD8C1}" presName="hierRoot2" presStyleCnt="0">
        <dgm:presLayoutVars>
          <dgm:hierBranch val="init"/>
        </dgm:presLayoutVars>
      </dgm:prSet>
      <dgm:spPr/>
    </dgm:pt>
    <dgm:pt modelId="{F67A6A99-C364-4474-8501-F5C98894FD63}" type="pres">
      <dgm:prSet presAssocID="{BE859CD3-257D-47BF-B370-5E9A83ADD8C1}" presName="rootComposite" presStyleCnt="0"/>
      <dgm:spPr/>
    </dgm:pt>
    <dgm:pt modelId="{F05DB499-EB0A-4278-BCE1-6F0D06DE2436}" type="pres">
      <dgm:prSet presAssocID="{BE859CD3-257D-47BF-B370-5E9A83ADD8C1}" presName="rootText" presStyleLbl="node3" presStyleIdx="1" presStyleCnt="5" custLinFactNeighborX="7311" custLinFactNeighborY="-46134">
        <dgm:presLayoutVars>
          <dgm:chPref val="3"/>
        </dgm:presLayoutVars>
      </dgm:prSet>
      <dgm:spPr>
        <a:prstGeom prst="rect">
          <a:avLst/>
        </a:prstGeom>
      </dgm:spPr>
      <dgm:t>
        <a:bodyPr/>
        <a:lstStyle/>
        <a:p>
          <a:endParaRPr lang="fr-FR"/>
        </a:p>
      </dgm:t>
    </dgm:pt>
    <dgm:pt modelId="{6E96BA62-9BD6-4BD2-AF1A-F6AA19297393}" type="pres">
      <dgm:prSet presAssocID="{BE859CD3-257D-47BF-B370-5E9A83ADD8C1}" presName="rootConnector" presStyleLbl="node3" presStyleIdx="1" presStyleCnt="5"/>
      <dgm:spPr/>
      <dgm:t>
        <a:bodyPr/>
        <a:lstStyle/>
        <a:p>
          <a:endParaRPr lang="fr-FR"/>
        </a:p>
      </dgm:t>
    </dgm:pt>
    <dgm:pt modelId="{FD18CD99-E29B-41A7-BCFE-BEFA632D064E}" type="pres">
      <dgm:prSet presAssocID="{BE859CD3-257D-47BF-B370-5E9A83ADD8C1}" presName="hierChild4" presStyleCnt="0"/>
      <dgm:spPr/>
    </dgm:pt>
    <dgm:pt modelId="{88B05B9C-0AB0-446C-808D-3C83BFC87927}" type="pres">
      <dgm:prSet presAssocID="{BE859CD3-257D-47BF-B370-5E9A83ADD8C1}" presName="hierChild5" presStyleCnt="0"/>
      <dgm:spPr/>
    </dgm:pt>
    <dgm:pt modelId="{A80568F8-AF50-41DB-BBF7-3804BDEF570B}" type="pres">
      <dgm:prSet presAssocID="{7002EB9A-7A37-4C3F-92BA-9B36085F1780}" presName="Name37" presStyleLbl="parChTrans1D3" presStyleIdx="2" presStyleCnt="5"/>
      <dgm:spPr>
        <a:custGeom>
          <a:avLst/>
          <a:gdLst/>
          <a:ahLst/>
          <a:cxnLst/>
          <a:rect l="0" t="0" r="0" b="0"/>
          <a:pathLst>
            <a:path>
              <a:moveTo>
                <a:pt x="0" y="0"/>
              </a:moveTo>
              <a:lnTo>
                <a:pt x="0" y="82891"/>
              </a:lnTo>
              <a:lnTo>
                <a:pt x="1200474" y="82891"/>
              </a:lnTo>
              <a:lnTo>
                <a:pt x="1200474" y="165782"/>
              </a:lnTo>
            </a:path>
          </a:pathLst>
        </a:custGeom>
      </dgm:spPr>
      <dgm:t>
        <a:bodyPr/>
        <a:lstStyle/>
        <a:p>
          <a:endParaRPr lang="fr-FR"/>
        </a:p>
      </dgm:t>
    </dgm:pt>
    <dgm:pt modelId="{E10A7EF8-A6CF-4CE8-921A-522EB0BBF616}" type="pres">
      <dgm:prSet presAssocID="{837BAE6E-496B-4D4F-8BC5-C7844C9EE48D}" presName="hierRoot2" presStyleCnt="0">
        <dgm:presLayoutVars>
          <dgm:hierBranch val="init"/>
        </dgm:presLayoutVars>
      </dgm:prSet>
      <dgm:spPr/>
    </dgm:pt>
    <dgm:pt modelId="{3F306C8D-A7B8-4489-B208-9EE414ABA641}" type="pres">
      <dgm:prSet presAssocID="{837BAE6E-496B-4D4F-8BC5-C7844C9EE48D}" presName="rootComposite" presStyleCnt="0"/>
      <dgm:spPr/>
    </dgm:pt>
    <dgm:pt modelId="{CB3DDC92-9470-4904-BE27-3795B21586D4}" type="pres">
      <dgm:prSet presAssocID="{837BAE6E-496B-4D4F-8BC5-C7844C9EE48D}" presName="rootText" presStyleLbl="node3" presStyleIdx="2" presStyleCnt="5" custScaleX="133046" custLinFactNeighborX="-911" custLinFactNeighborY="-41591">
        <dgm:presLayoutVars>
          <dgm:chPref val="3"/>
        </dgm:presLayoutVars>
      </dgm:prSet>
      <dgm:spPr>
        <a:prstGeom prst="rect">
          <a:avLst/>
        </a:prstGeom>
      </dgm:spPr>
      <dgm:t>
        <a:bodyPr/>
        <a:lstStyle/>
        <a:p>
          <a:endParaRPr lang="fr-FR"/>
        </a:p>
      </dgm:t>
    </dgm:pt>
    <dgm:pt modelId="{C99F2CD0-290F-429C-BA2E-6BB4469F8B43}" type="pres">
      <dgm:prSet presAssocID="{837BAE6E-496B-4D4F-8BC5-C7844C9EE48D}" presName="rootConnector" presStyleLbl="node3" presStyleIdx="2" presStyleCnt="5"/>
      <dgm:spPr/>
      <dgm:t>
        <a:bodyPr/>
        <a:lstStyle/>
        <a:p>
          <a:endParaRPr lang="fr-FR"/>
        </a:p>
      </dgm:t>
    </dgm:pt>
    <dgm:pt modelId="{EF1C666B-D12B-485E-93A0-CEDEF3A4CA5C}" type="pres">
      <dgm:prSet presAssocID="{837BAE6E-496B-4D4F-8BC5-C7844C9EE48D}" presName="hierChild4" presStyleCnt="0"/>
      <dgm:spPr/>
    </dgm:pt>
    <dgm:pt modelId="{C9D5328C-F804-4BAF-A347-0DD907F6471F}" type="pres">
      <dgm:prSet presAssocID="{CC2E58BD-C0EA-4933-8A70-68ABC0561E01}" presName="Name37" presStyleLbl="parChTrans1D4" presStyleIdx="3" presStyleCnt="6"/>
      <dgm:spPr>
        <a:custGeom>
          <a:avLst/>
          <a:gdLst/>
          <a:ahLst/>
          <a:cxnLst/>
          <a:rect l="0" t="0" r="0" b="0"/>
          <a:pathLst>
            <a:path>
              <a:moveTo>
                <a:pt x="0" y="0"/>
              </a:moveTo>
              <a:lnTo>
                <a:pt x="0" y="363142"/>
              </a:lnTo>
              <a:lnTo>
                <a:pt x="157547" y="363142"/>
              </a:lnTo>
            </a:path>
          </a:pathLst>
        </a:custGeom>
      </dgm:spPr>
      <dgm:t>
        <a:bodyPr/>
        <a:lstStyle/>
        <a:p>
          <a:endParaRPr lang="fr-FR"/>
        </a:p>
      </dgm:t>
    </dgm:pt>
    <dgm:pt modelId="{9FC9C552-2E17-4CBA-A49D-371BD4126D22}" type="pres">
      <dgm:prSet presAssocID="{C19BB648-C0CD-48E4-8BF2-BE111B034ED7}" presName="hierRoot2" presStyleCnt="0">
        <dgm:presLayoutVars>
          <dgm:hierBranch val="init"/>
        </dgm:presLayoutVars>
      </dgm:prSet>
      <dgm:spPr/>
    </dgm:pt>
    <dgm:pt modelId="{22ED48EE-6972-42D4-8216-6A3697C88E0D}" type="pres">
      <dgm:prSet presAssocID="{C19BB648-C0CD-48E4-8BF2-BE111B034ED7}" presName="rootComposite" presStyleCnt="0"/>
      <dgm:spPr/>
    </dgm:pt>
    <dgm:pt modelId="{D424FB7A-AFA0-40FE-9B6B-25B9A97E3912}" type="pres">
      <dgm:prSet presAssocID="{C19BB648-C0CD-48E4-8BF2-BE111B034ED7}" presName="rootText" presStyleLbl="node4" presStyleIdx="3" presStyleCnt="6" custScaleX="117050" custLinFactNeighborX="-10797" custLinFactNeighborY="1666">
        <dgm:presLayoutVars>
          <dgm:chPref val="3"/>
        </dgm:presLayoutVars>
      </dgm:prSet>
      <dgm:spPr>
        <a:prstGeom prst="rect">
          <a:avLst/>
        </a:prstGeom>
      </dgm:spPr>
      <dgm:t>
        <a:bodyPr/>
        <a:lstStyle/>
        <a:p>
          <a:endParaRPr lang="fr-FR"/>
        </a:p>
      </dgm:t>
    </dgm:pt>
    <dgm:pt modelId="{17D6273A-EB22-4353-9764-9DE2597C8FF2}" type="pres">
      <dgm:prSet presAssocID="{C19BB648-C0CD-48E4-8BF2-BE111B034ED7}" presName="rootConnector" presStyleLbl="node4" presStyleIdx="3" presStyleCnt="6"/>
      <dgm:spPr/>
      <dgm:t>
        <a:bodyPr/>
        <a:lstStyle/>
        <a:p>
          <a:endParaRPr lang="fr-FR"/>
        </a:p>
      </dgm:t>
    </dgm:pt>
    <dgm:pt modelId="{E9F8B431-4B83-41BD-8BBF-1910EC90C392}" type="pres">
      <dgm:prSet presAssocID="{C19BB648-C0CD-48E4-8BF2-BE111B034ED7}" presName="hierChild4" presStyleCnt="0"/>
      <dgm:spPr/>
    </dgm:pt>
    <dgm:pt modelId="{12908BFF-8FD5-4D01-B287-DC9E38F29E77}" type="pres">
      <dgm:prSet presAssocID="{C19BB648-C0CD-48E4-8BF2-BE111B034ED7}" presName="hierChild5" presStyleCnt="0"/>
      <dgm:spPr/>
    </dgm:pt>
    <dgm:pt modelId="{33452582-0353-4E71-9C7A-9276B1B70250}" type="pres">
      <dgm:prSet presAssocID="{8A77054C-FB06-4AB2-AEA6-6E3ACA18DB41}" presName="Name37" presStyleLbl="parChTrans1D4" presStyleIdx="4" presStyleCnt="6"/>
      <dgm:spPr>
        <a:custGeom>
          <a:avLst/>
          <a:gdLst/>
          <a:ahLst/>
          <a:cxnLst/>
          <a:rect l="0" t="0" r="0" b="0"/>
          <a:pathLst>
            <a:path>
              <a:moveTo>
                <a:pt x="0" y="0"/>
              </a:moveTo>
              <a:lnTo>
                <a:pt x="0" y="923645"/>
              </a:lnTo>
              <a:lnTo>
                <a:pt x="157547" y="923645"/>
              </a:lnTo>
            </a:path>
          </a:pathLst>
        </a:custGeom>
      </dgm:spPr>
      <dgm:t>
        <a:bodyPr/>
        <a:lstStyle/>
        <a:p>
          <a:endParaRPr lang="fr-FR"/>
        </a:p>
      </dgm:t>
    </dgm:pt>
    <dgm:pt modelId="{99995DEA-2D43-49CE-952E-5E9A21F13EC3}" type="pres">
      <dgm:prSet presAssocID="{8DD56D4D-DF14-404F-825C-122EC70D93DD}" presName="hierRoot2" presStyleCnt="0">
        <dgm:presLayoutVars>
          <dgm:hierBranch val="init"/>
        </dgm:presLayoutVars>
      </dgm:prSet>
      <dgm:spPr/>
    </dgm:pt>
    <dgm:pt modelId="{F43B71B8-6212-4CF2-9B9D-25792A62E092}" type="pres">
      <dgm:prSet presAssocID="{8DD56D4D-DF14-404F-825C-122EC70D93DD}" presName="rootComposite" presStyleCnt="0"/>
      <dgm:spPr/>
    </dgm:pt>
    <dgm:pt modelId="{0F522244-F3FF-4C81-BD6E-822AFB314306}" type="pres">
      <dgm:prSet presAssocID="{8DD56D4D-DF14-404F-825C-122EC70D93DD}" presName="rootText" presStyleLbl="node4" presStyleIdx="4" presStyleCnt="6" custScaleX="123891" custScaleY="66598" custLinFactNeighborX="-11743" custLinFactNeighborY="-4697">
        <dgm:presLayoutVars>
          <dgm:chPref val="3"/>
        </dgm:presLayoutVars>
      </dgm:prSet>
      <dgm:spPr>
        <a:prstGeom prst="rect">
          <a:avLst/>
        </a:prstGeom>
      </dgm:spPr>
      <dgm:t>
        <a:bodyPr/>
        <a:lstStyle/>
        <a:p>
          <a:endParaRPr lang="fr-FR"/>
        </a:p>
      </dgm:t>
    </dgm:pt>
    <dgm:pt modelId="{06768996-FEFC-4960-904C-1B0318AADD4A}" type="pres">
      <dgm:prSet presAssocID="{8DD56D4D-DF14-404F-825C-122EC70D93DD}" presName="rootConnector" presStyleLbl="node4" presStyleIdx="4" presStyleCnt="6"/>
      <dgm:spPr/>
      <dgm:t>
        <a:bodyPr/>
        <a:lstStyle/>
        <a:p>
          <a:endParaRPr lang="fr-FR"/>
        </a:p>
      </dgm:t>
    </dgm:pt>
    <dgm:pt modelId="{20944347-9781-4547-AA4E-AC73E1B102F0}" type="pres">
      <dgm:prSet presAssocID="{8DD56D4D-DF14-404F-825C-122EC70D93DD}" presName="hierChild4" presStyleCnt="0"/>
      <dgm:spPr/>
    </dgm:pt>
    <dgm:pt modelId="{6C96E161-7954-47D3-BAC4-61258D23DCAE}" type="pres">
      <dgm:prSet presAssocID="{8DD56D4D-DF14-404F-825C-122EC70D93DD}" presName="hierChild5" presStyleCnt="0"/>
      <dgm:spPr/>
    </dgm:pt>
    <dgm:pt modelId="{CAA0EDD9-AB77-4FFB-B9CB-84ED7B28779B}" type="pres">
      <dgm:prSet presAssocID="{D483DEB9-AC02-43C0-A1EB-9A2404E8609D}" presName="Name37" presStyleLbl="parChTrans1D4" presStyleIdx="5" presStyleCnt="6"/>
      <dgm:spPr>
        <a:custGeom>
          <a:avLst/>
          <a:gdLst/>
          <a:ahLst/>
          <a:cxnLst/>
          <a:rect l="0" t="0" r="0" b="0"/>
          <a:pathLst>
            <a:path>
              <a:moveTo>
                <a:pt x="0" y="0"/>
              </a:moveTo>
              <a:lnTo>
                <a:pt x="0" y="1484147"/>
              </a:lnTo>
              <a:lnTo>
                <a:pt x="157547" y="1484147"/>
              </a:lnTo>
            </a:path>
          </a:pathLst>
        </a:custGeom>
      </dgm:spPr>
      <dgm:t>
        <a:bodyPr/>
        <a:lstStyle/>
        <a:p>
          <a:endParaRPr lang="fr-FR"/>
        </a:p>
      </dgm:t>
    </dgm:pt>
    <dgm:pt modelId="{0DA5C171-2654-4A43-8C87-68165F4E7940}" type="pres">
      <dgm:prSet presAssocID="{936A5B6C-4D91-4C42-A4F2-D8D83DAC36BE}" presName="hierRoot2" presStyleCnt="0">
        <dgm:presLayoutVars>
          <dgm:hierBranch val="init"/>
        </dgm:presLayoutVars>
      </dgm:prSet>
      <dgm:spPr/>
    </dgm:pt>
    <dgm:pt modelId="{129796ED-0B70-49F1-9ADC-1B8ED20EB599}" type="pres">
      <dgm:prSet presAssocID="{936A5B6C-4D91-4C42-A4F2-D8D83DAC36BE}" presName="rootComposite" presStyleCnt="0"/>
      <dgm:spPr/>
    </dgm:pt>
    <dgm:pt modelId="{67711C4D-EA86-43B6-B70A-E59842CDC4F5}" type="pres">
      <dgm:prSet presAssocID="{936A5B6C-4D91-4C42-A4F2-D8D83DAC36BE}" presName="rootText" presStyleLbl="node4" presStyleIdx="5" presStyleCnt="6" custScaleX="134762" custScaleY="64822" custLinFactNeighborX="-11629" custLinFactNeighborY="40210">
        <dgm:presLayoutVars>
          <dgm:chPref val="3"/>
        </dgm:presLayoutVars>
      </dgm:prSet>
      <dgm:spPr>
        <a:prstGeom prst="rect">
          <a:avLst/>
        </a:prstGeom>
      </dgm:spPr>
      <dgm:t>
        <a:bodyPr/>
        <a:lstStyle/>
        <a:p>
          <a:endParaRPr lang="fr-FR"/>
        </a:p>
      </dgm:t>
    </dgm:pt>
    <dgm:pt modelId="{0CC45CE2-E41D-41D4-9105-BB2182DBBB44}" type="pres">
      <dgm:prSet presAssocID="{936A5B6C-4D91-4C42-A4F2-D8D83DAC36BE}" presName="rootConnector" presStyleLbl="node4" presStyleIdx="5" presStyleCnt="6"/>
      <dgm:spPr/>
      <dgm:t>
        <a:bodyPr/>
        <a:lstStyle/>
        <a:p>
          <a:endParaRPr lang="fr-FR"/>
        </a:p>
      </dgm:t>
    </dgm:pt>
    <dgm:pt modelId="{739AB659-ACF1-4072-A14F-067E081211A0}" type="pres">
      <dgm:prSet presAssocID="{936A5B6C-4D91-4C42-A4F2-D8D83DAC36BE}" presName="hierChild4" presStyleCnt="0"/>
      <dgm:spPr/>
    </dgm:pt>
    <dgm:pt modelId="{687C0038-AD1C-4C8E-99B5-B9956A22763D}" type="pres">
      <dgm:prSet presAssocID="{936A5B6C-4D91-4C42-A4F2-D8D83DAC36BE}" presName="hierChild5" presStyleCnt="0"/>
      <dgm:spPr/>
    </dgm:pt>
    <dgm:pt modelId="{EF73F417-93DC-4698-A33E-086D84924B25}" type="pres">
      <dgm:prSet presAssocID="{837BAE6E-496B-4D4F-8BC5-C7844C9EE48D}" presName="hierChild5" presStyleCnt="0"/>
      <dgm:spPr/>
    </dgm:pt>
    <dgm:pt modelId="{06408239-2855-4400-B2AF-E92A1848CA3A}" type="pres">
      <dgm:prSet presAssocID="{0ABA99F6-70D0-4EEF-8D2B-C4B4B17D3DB9}" presName="hierChild5" presStyleCnt="0"/>
      <dgm:spPr/>
    </dgm:pt>
    <dgm:pt modelId="{19A4F90F-CF31-4CDB-A688-CFBDC6238091}" type="pres">
      <dgm:prSet presAssocID="{DAE50265-712F-4BA6-B0CC-040F9F19620F}" presName="Name37" presStyleLbl="parChTrans1D2" presStyleIdx="1" presStyleCnt="2"/>
      <dgm:spPr>
        <a:custGeom>
          <a:avLst/>
          <a:gdLst/>
          <a:ahLst/>
          <a:cxnLst/>
          <a:rect l="0" t="0" r="0" b="0"/>
          <a:pathLst>
            <a:path>
              <a:moveTo>
                <a:pt x="0" y="0"/>
              </a:moveTo>
              <a:lnTo>
                <a:pt x="0" y="82891"/>
              </a:lnTo>
              <a:lnTo>
                <a:pt x="1045238" y="82891"/>
              </a:lnTo>
              <a:lnTo>
                <a:pt x="1045238" y="165782"/>
              </a:lnTo>
            </a:path>
          </a:pathLst>
        </a:custGeom>
      </dgm:spPr>
      <dgm:t>
        <a:bodyPr/>
        <a:lstStyle/>
        <a:p>
          <a:endParaRPr lang="fr-FR"/>
        </a:p>
      </dgm:t>
    </dgm:pt>
    <dgm:pt modelId="{39D4B65B-519C-4AF4-8F4F-D8A96756B749}" type="pres">
      <dgm:prSet presAssocID="{7722CD6A-8D99-45E2-9617-1219C1738F54}" presName="hierRoot2" presStyleCnt="0">
        <dgm:presLayoutVars>
          <dgm:hierBranch val="init"/>
        </dgm:presLayoutVars>
      </dgm:prSet>
      <dgm:spPr/>
    </dgm:pt>
    <dgm:pt modelId="{95DC4238-8AB4-4C45-808F-C402D867BE67}" type="pres">
      <dgm:prSet presAssocID="{7722CD6A-8D99-45E2-9617-1219C1738F54}" presName="rootComposite" presStyleCnt="0"/>
      <dgm:spPr/>
    </dgm:pt>
    <dgm:pt modelId="{4AA43FB8-7131-4946-AAD2-7A006FA73F7E}" type="pres">
      <dgm:prSet presAssocID="{7722CD6A-8D99-45E2-9617-1219C1738F54}" presName="rootText" presStyleLbl="node2" presStyleIdx="1" presStyleCnt="2" custScaleY="62424" custLinFactNeighborX="18750" custLinFactNeighborY="-8482">
        <dgm:presLayoutVars>
          <dgm:chPref val="3"/>
        </dgm:presLayoutVars>
      </dgm:prSet>
      <dgm:spPr>
        <a:prstGeom prst="rect">
          <a:avLst/>
        </a:prstGeom>
      </dgm:spPr>
      <dgm:t>
        <a:bodyPr/>
        <a:lstStyle/>
        <a:p>
          <a:endParaRPr lang="fr-FR"/>
        </a:p>
      </dgm:t>
    </dgm:pt>
    <dgm:pt modelId="{154C8CE9-9BB2-4078-BA17-C27E31170AAD}" type="pres">
      <dgm:prSet presAssocID="{7722CD6A-8D99-45E2-9617-1219C1738F54}" presName="rootConnector" presStyleLbl="node2" presStyleIdx="1" presStyleCnt="2"/>
      <dgm:spPr/>
      <dgm:t>
        <a:bodyPr/>
        <a:lstStyle/>
        <a:p>
          <a:endParaRPr lang="fr-FR"/>
        </a:p>
      </dgm:t>
    </dgm:pt>
    <dgm:pt modelId="{BD30D7B6-6FF7-4D8F-8984-3B0D3589E605}" type="pres">
      <dgm:prSet presAssocID="{7722CD6A-8D99-45E2-9617-1219C1738F54}" presName="hierChild4" presStyleCnt="0"/>
      <dgm:spPr/>
    </dgm:pt>
    <dgm:pt modelId="{523E22DC-7AB0-435E-814F-8C6055D4476E}" type="pres">
      <dgm:prSet presAssocID="{06BC7961-BB91-42E5-A377-7808BE48EE83}" presName="Name37" presStyleLbl="parChTrans1D3" presStyleIdx="3" presStyleCnt="5"/>
      <dgm:spPr>
        <a:custGeom>
          <a:avLst/>
          <a:gdLst/>
          <a:ahLst/>
          <a:cxnLst/>
          <a:rect l="0" t="0" r="0" b="0"/>
          <a:pathLst>
            <a:path>
              <a:moveTo>
                <a:pt x="0" y="0"/>
              </a:moveTo>
              <a:lnTo>
                <a:pt x="0" y="363142"/>
              </a:lnTo>
              <a:lnTo>
                <a:pt x="118416" y="363142"/>
              </a:lnTo>
            </a:path>
          </a:pathLst>
        </a:custGeom>
      </dgm:spPr>
      <dgm:t>
        <a:bodyPr/>
        <a:lstStyle/>
        <a:p>
          <a:endParaRPr lang="fr-FR"/>
        </a:p>
      </dgm:t>
    </dgm:pt>
    <dgm:pt modelId="{4C83AFCD-7D10-4FC7-8BED-401C2EF0219D}" type="pres">
      <dgm:prSet presAssocID="{65C68D15-01F7-44BC-84DC-13219258F3B2}" presName="hierRoot2" presStyleCnt="0">
        <dgm:presLayoutVars>
          <dgm:hierBranch val="init"/>
        </dgm:presLayoutVars>
      </dgm:prSet>
      <dgm:spPr/>
    </dgm:pt>
    <dgm:pt modelId="{5C334EDA-6B3B-488F-BE5D-2EF5AAA7052C}" type="pres">
      <dgm:prSet presAssocID="{65C68D15-01F7-44BC-84DC-13219258F3B2}" presName="rootComposite" presStyleCnt="0"/>
      <dgm:spPr/>
    </dgm:pt>
    <dgm:pt modelId="{46F6B3A8-9464-4C0C-A24C-11C0E36FD008}" type="pres">
      <dgm:prSet presAssocID="{65C68D15-01F7-44BC-84DC-13219258F3B2}" presName="rootText" presStyleLbl="node3" presStyleIdx="3" presStyleCnt="5" custScaleY="104241" custLinFactNeighborX="21322" custLinFactNeighborY="-3330">
        <dgm:presLayoutVars>
          <dgm:chPref val="3"/>
        </dgm:presLayoutVars>
      </dgm:prSet>
      <dgm:spPr>
        <a:prstGeom prst="rect">
          <a:avLst/>
        </a:prstGeom>
      </dgm:spPr>
      <dgm:t>
        <a:bodyPr/>
        <a:lstStyle/>
        <a:p>
          <a:endParaRPr lang="fr-FR"/>
        </a:p>
      </dgm:t>
    </dgm:pt>
    <dgm:pt modelId="{13A131C0-6918-4E18-A2E9-6A0D1FEB0CAC}" type="pres">
      <dgm:prSet presAssocID="{65C68D15-01F7-44BC-84DC-13219258F3B2}" presName="rootConnector" presStyleLbl="node3" presStyleIdx="3" presStyleCnt="5"/>
      <dgm:spPr/>
      <dgm:t>
        <a:bodyPr/>
        <a:lstStyle/>
        <a:p>
          <a:endParaRPr lang="fr-FR"/>
        </a:p>
      </dgm:t>
    </dgm:pt>
    <dgm:pt modelId="{05AA69FF-A66B-4CA8-9F97-EA1BC5B5F9AF}" type="pres">
      <dgm:prSet presAssocID="{65C68D15-01F7-44BC-84DC-13219258F3B2}" presName="hierChild4" presStyleCnt="0"/>
      <dgm:spPr/>
    </dgm:pt>
    <dgm:pt modelId="{4629C073-602B-4827-82E9-52AFF1825EB6}" type="pres">
      <dgm:prSet presAssocID="{65C68D15-01F7-44BC-84DC-13219258F3B2}" presName="hierChild5" presStyleCnt="0"/>
      <dgm:spPr/>
    </dgm:pt>
    <dgm:pt modelId="{179C05EB-21D6-4F56-99A3-7BCE1DA5A255}" type="pres">
      <dgm:prSet presAssocID="{27F2DDEC-B299-46B3-9E70-1F753D6F31CD}" presName="Name37" presStyleLbl="parChTrans1D3" presStyleIdx="4" presStyleCnt="5"/>
      <dgm:spPr>
        <a:custGeom>
          <a:avLst/>
          <a:gdLst/>
          <a:ahLst/>
          <a:cxnLst/>
          <a:rect l="0" t="0" r="0" b="0"/>
          <a:pathLst>
            <a:path>
              <a:moveTo>
                <a:pt x="0" y="0"/>
              </a:moveTo>
              <a:lnTo>
                <a:pt x="0" y="923645"/>
              </a:lnTo>
              <a:lnTo>
                <a:pt x="118416" y="923645"/>
              </a:lnTo>
            </a:path>
          </a:pathLst>
        </a:custGeom>
      </dgm:spPr>
      <dgm:t>
        <a:bodyPr/>
        <a:lstStyle/>
        <a:p>
          <a:endParaRPr lang="fr-FR"/>
        </a:p>
      </dgm:t>
    </dgm:pt>
    <dgm:pt modelId="{5DD6C2E3-51CC-4A56-A0E6-FAC541669E99}" type="pres">
      <dgm:prSet presAssocID="{3CF32BC3-D45B-40F8-86C1-559118C5E6DC}" presName="hierRoot2" presStyleCnt="0">
        <dgm:presLayoutVars>
          <dgm:hierBranch val="init"/>
        </dgm:presLayoutVars>
      </dgm:prSet>
      <dgm:spPr/>
    </dgm:pt>
    <dgm:pt modelId="{F060CDD4-1D66-48BA-976A-5FC4356F355E}" type="pres">
      <dgm:prSet presAssocID="{3CF32BC3-D45B-40F8-86C1-559118C5E6DC}" presName="rootComposite" presStyleCnt="0"/>
      <dgm:spPr/>
    </dgm:pt>
    <dgm:pt modelId="{F671EE7F-D527-49C9-8DC6-9416A3EC26FB}" type="pres">
      <dgm:prSet presAssocID="{3CF32BC3-D45B-40F8-86C1-559118C5E6DC}" presName="rootText" presStyleLbl="node3" presStyleIdx="4" presStyleCnt="5" custScaleY="85326" custLinFactNeighborX="13899" custLinFactNeighborY="-8712">
        <dgm:presLayoutVars>
          <dgm:chPref val="3"/>
        </dgm:presLayoutVars>
      </dgm:prSet>
      <dgm:spPr>
        <a:prstGeom prst="rect">
          <a:avLst/>
        </a:prstGeom>
      </dgm:spPr>
      <dgm:t>
        <a:bodyPr/>
        <a:lstStyle/>
        <a:p>
          <a:endParaRPr lang="fr-FR"/>
        </a:p>
      </dgm:t>
    </dgm:pt>
    <dgm:pt modelId="{9FB3E56A-4BC9-4191-BC51-FCAA63889016}" type="pres">
      <dgm:prSet presAssocID="{3CF32BC3-D45B-40F8-86C1-559118C5E6DC}" presName="rootConnector" presStyleLbl="node3" presStyleIdx="4" presStyleCnt="5"/>
      <dgm:spPr/>
      <dgm:t>
        <a:bodyPr/>
        <a:lstStyle/>
        <a:p>
          <a:endParaRPr lang="fr-FR"/>
        </a:p>
      </dgm:t>
    </dgm:pt>
    <dgm:pt modelId="{9BE306C1-95C2-452E-93A0-CC8192263C93}" type="pres">
      <dgm:prSet presAssocID="{3CF32BC3-D45B-40F8-86C1-559118C5E6DC}" presName="hierChild4" presStyleCnt="0"/>
      <dgm:spPr/>
    </dgm:pt>
    <dgm:pt modelId="{35446ECE-064A-488E-9260-9D4BD4DB11D1}" type="pres">
      <dgm:prSet presAssocID="{3CF32BC3-D45B-40F8-86C1-559118C5E6DC}" presName="hierChild5" presStyleCnt="0"/>
      <dgm:spPr/>
    </dgm:pt>
    <dgm:pt modelId="{C465FC3F-CF37-4289-B24B-BFF011B9B55C}" type="pres">
      <dgm:prSet presAssocID="{7722CD6A-8D99-45E2-9617-1219C1738F54}" presName="hierChild5" presStyleCnt="0"/>
      <dgm:spPr/>
    </dgm:pt>
    <dgm:pt modelId="{CD5A3250-A902-4675-B5D0-BB2B3015C558}" type="pres">
      <dgm:prSet presAssocID="{65834C18-0C0F-48F5-B7CA-E44BE2FB24F3}" presName="hierChild3" presStyleCnt="0"/>
      <dgm:spPr/>
    </dgm:pt>
  </dgm:ptLst>
  <dgm:cxnLst>
    <dgm:cxn modelId="{8B91A466-017E-47D6-8F94-17C0B9450881}" srcId="{FC326016-571F-4EF1-966F-983BE926ADE3}" destId="{65834C18-0C0F-48F5-B7CA-E44BE2FB24F3}" srcOrd="0" destOrd="0" parTransId="{D7D2C8EC-91CD-44FD-BBFE-233A978FE7F7}" sibTransId="{FA1CE630-2B11-415C-BAE2-DF0DB03F2FC3}"/>
    <dgm:cxn modelId="{6A2EC359-4F8F-4717-AE53-2C89DF7571BF}" type="presOf" srcId="{E4F722BE-4812-4AAE-A3DB-311B233ECC66}" destId="{2A84172A-7E27-4EB3-A364-578C9372D6B6}" srcOrd="1" destOrd="0" presId="urn:microsoft.com/office/officeart/2005/8/layout/orgChart1"/>
    <dgm:cxn modelId="{C28E4165-23E6-4433-8B3D-4B40814E9658}" type="presOf" srcId="{0ABA99F6-70D0-4EEF-8D2B-C4B4B17D3DB9}" destId="{D046BC9C-E658-4CB9-9362-59B75B3DAD18}" srcOrd="1" destOrd="0" presId="urn:microsoft.com/office/officeart/2005/8/layout/orgChart1"/>
    <dgm:cxn modelId="{0CA53834-6506-47CD-8FD6-24A850CCB54C}" srcId="{7722CD6A-8D99-45E2-9617-1219C1738F54}" destId="{3CF32BC3-D45B-40F8-86C1-559118C5E6DC}" srcOrd="1" destOrd="0" parTransId="{27F2DDEC-B299-46B3-9E70-1F753D6F31CD}" sibTransId="{2A64F2A6-91D3-4D57-A2FD-799C7E738C7A}"/>
    <dgm:cxn modelId="{01484F98-F170-4B44-A954-16A7AB1FF70E}" type="presOf" srcId="{97372332-32DC-4113-8A6D-4DA924CD5D49}" destId="{6D6468F3-5AB5-4562-96F1-EAEC4BEE5116}" srcOrd="0" destOrd="0" presId="urn:microsoft.com/office/officeart/2005/8/layout/orgChart1"/>
    <dgm:cxn modelId="{B45F0DC6-5F73-4BF7-868D-F52CCF7DC83F}" type="presOf" srcId="{E4F722BE-4812-4AAE-A3DB-311B233ECC66}" destId="{572C80D8-6B4F-4B60-BC30-0C6E71E45A53}" srcOrd="0" destOrd="0" presId="urn:microsoft.com/office/officeart/2005/8/layout/orgChart1"/>
    <dgm:cxn modelId="{634BBA4C-ADE0-4F05-9D68-9A6A0DE073D7}" type="presOf" srcId="{BE859CD3-257D-47BF-B370-5E9A83ADD8C1}" destId="{6E96BA62-9BD6-4BD2-AF1A-F6AA19297393}" srcOrd="1" destOrd="0" presId="urn:microsoft.com/office/officeart/2005/8/layout/orgChart1"/>
    <dgm:cxn modelId="{9DED6A3B-57EF-4DFC-9277-4C9A537FDF56}" type="presOf" srcId="{7722CD6A-8D99-45E2-9617-1219C1738F54}" destId="{4AA43FB8-7131-4946-AAD2-7A006FA73F7E}" srcOrd="0" destOrd="0" presId="urn:microsoft.com/office/officeart/2005/8/layout/orgChart1"/>
    <dgm:cxn modelId="{F43B4840-134E-448E-BD05-B5E77DFCF604}" type="presOf" srcId="{936A5B6C-4D91-4C42-A4F2-D8D83DAC36BE}" destId="{67711C4D-EA86-43B6-B70A-E59842CDC4F5}" srcOrd="0" destOrd="0" presId="urn:microsoft.com/office/officeart/2005/8/layout/orgChart1"/>
    <dgm:cxn modelId="{12CE98EB-3A76-4BBB-88DB-DF54B9D1F97A}" type="presOf" srcId="{1280E3CA-2BD7-4C6A-9DFC-FDE768FE150A}" destId="{3FEBB109-5097-4595-9B19-5EAFCCF74947}" srcOrd="0" destOrd="0" presId="urn:microsoft.com/office/officeart/2005/8/layout/orgChart1"/>
    <dgm:cxn modelId="{9C908903-CC29-414A-9241-FE8B214C6A08}" type="presOf" srcId="{F2613359-9360-4DC6-871E-7A05EE5F16D4}" destId="{39185DCE-9344-4738-9745-382D8E31CABA}" srcOrd="0" destOrd="0" presId="urn:microsoft.com/office/officeart/2005/8/layout/orgChart1"/>
    <dgm:cxn modelId="{BC8D722A-99C3-4759-A3C4-51E39531F0C9}" srcId="{837BAE6E-496B-4D4F-8BC5-C7844C9EE48D}" destId="{C19BB648-C0CD-48E4-8BF2-BE111B034ED7}" srcOrd="0" destOrd="0" parTransId="{CC2E58BD-C0EA-4933-8A70-68ABC0561E01}" sibTransId="{7A337202-A61A-494E-8A35-F11AA3828410}"/>
    <dgm:cxn modelId="{A314F119-2417-4650-B8E9-1BA0145FACE6}" srcId="{0ABA99F6-70D0-4EEF-8D2B-C4B4B17D3DB9}" destId="{E4F722BE-4812-4AAE-A3DB-311B233ECC66}" srcOrd="0" destOrd="0" parTransId="{6141E25A-047A-49B0-B4BB-72D3DB1D2798}" sibTransId="{6809F5BE-DB59-435E-A1AA-23AE7547D6C8}"/>
    <dgm:cxn modelId="{5DD60FBF-68BC-48A5-BCEE-11196DB6D6CF}" type="presOf" srcId="{60702044-EF1E-4B03-AF18-AA7F2F5CC20C}" destId="{02B5F5D8-35E9-4B5D-876D-C96728FF7807}" srcOrd="0" destOrd="0" presId="urn:microsoft.com/office/officeart/2005/8/layout/orgChart1"/>
    <dgm:cxn modelId="{7AA3BCC6-0E78-43D2-82C2-7586D4AD5312}" type="presOf" srcId="{FC326016-571F-4EF1-966F-983BE926ADE3}" destId="{01A900DC-0F30-4DE0-B557-A809ECA08859}" srcOrd="0" destOrd="0" presId="urn:microsoft.com/office/officeart/2005/8/layout/orgChart1"/>
    <dgm:cxn modelId="{5B8E67A8-85F2-41D6-95F4-16CA1F4A753D}" type="presOf" srcId="{6B497055-EE1B-44F1-BE3F-7CF168AB813C}" destId="{31615F17-ED32-49F8-8826-8205DB36A17A}" srcOrd="0" destOrd="0" presId="urn:microsoft.com/office/officeart/2005/8/layout/orgChart1"/>
    <dgm:cxn modelId="{4D1CA71E-B09A-4E4E-9E47-0D0AF6ECF935}" type="presOf" srcId="{5B7DFB97-0656-46B2-B46F-54694C3304FE}" destId="{50E7ED01-510F-4CD5-98BD-6B6EDEDAC907}" srcOrd="1" destOrd="0" presId="urn:microsoft.com/office/officeart/2005/8/layout/orgChart1"/>
    <dgm:cxn modelId="{71C69526-CA35-46C8-B62B-E75C7CFC68DD}" type="presOf" srcId="{CC2E58BD-C0EA-4933-8A70-68ABC0561E01}" destId="{C9D5328C-F804-4BAF-A347-0DD907F6471F}" srcOrd="0" destOrd="0" presId="urn:microsoft.com/office/officeart/2005/8/layout/orgChart1"/>
    <dgm:cxn modelId="{0E5964B5-10A1-45EE-BC27-3CCE029DE912}" type="presOf" srcId="{5B7DFB97-0656-46B2-B46F-54694C3304FE}" destId="{9E726E5C-37DF-4781-B6F6-B8C03F35B3BA}" srcOrd="0" destOrd="0" presId="urn:microsoft.com/office/officeart/2005/8/layout/orgChart1"/>
    <dgm:cxn modelId="{F6355C5F-63E4-43FD-969E-AC7629AF023B}" type="presOf" srcId="{8A77054C-FB06-4AB2-AEA6-6E3ACA18DB41}" destId="{33452582-0353-4E71-9C7A-9276B1B70250}" srcOrd="0" destOrd="0" presId="urn:microsoft.com/office/officeart/2005/8/layout/orgChart1"/>
    <dgm:cxn modelId="{C9A4AB7E-F37B-4026-84E7-EE5D58980A35}" srcId="{0ABA99F6-70D0-4EEF-8D2B-C4B4B17D3DB9}" destId="{BE859CD3-257D-47BF-B370-5E9A83ADD8C1}" srcOrd="1" destOrd="0" parTransId="{8914D23C-6BAE-4AF8-AFAE-EE2F6AE29137}" sibTransId="{191E5DDB-4476-447A-BAF6-C1DABDC69746}"/>
    <dgm:cxn modelId="{B5840805-0219-4A5E-92A0-BCEA19F81FF5}" type="presOf" srcId="{8DD56D4D-DF14-404F-825C-122EC70D93DD}" destId="{0F522244-F3FF-4C81-BD6E-822AFB314306}" srcOrd="0" destOrd="0" presId="urn:microsoft.com/office/officeart/2005/8/layout/orgChart1"/>
    <dgm:cxn modelId="{EC67A269-D0B6-477C-AECD-C672F44781DD}" type="presOf" srcId="{3CF32BC3-D45B-40F8-86C1-559118C5E6DC}" destId="{F671EE7F-D527-49C9-8DC6-9416A3EC26FB}" srcOrd="0" destOrd="0" presId="urn:microsoft.com/office/officeart/2005/8/layout/orgChart1"/>
    <dgm:cxn modelId="{F805B9BB-3B7F-4213-9E38-19D4AE46D684}" type="presOf" srcId="{65834C18-0C0F-48F5-B7CA-E44BE2FB24F3}" destId="{D3087339-DDF5-4F57-9210-06BC926C474C}" srcOrd="0" destOrd="0" presId="urn:microsoft.com/office/officeart/2005/8/layout/orgChart1"/>
    <dgm:cxn modelId="{20F11044-9C5B-4E11-AC59-680DCCCCD923}" srcId="{E4F722BE-4812-4AAE-A3DB-311B233ECC66}" destId="{6B497055-EE1B-44F1-BE3F-7CF168AB813C}" srcOrd="0" destOrd="0" parTransId="{1280E3CA-2BD7-4C6A-9DFC-FDE768FE150A}" sibTransId="{B27E5F5F-F3C2-4104-AD1C-D46C574C0896}"/>
    <dgm:cxn modelId="{9BA3B6C9-09D9-4FB3-A1C2-63C775AA67D3}" srcId="{837BAE6E-496B-4D4F-8BC5-C7844C9EE48D}" destId="{936A5B6C-4D91-4C42-A4F2-D8D83DAC36BE}" srcOrd="2" destOrd="0" parTransId="{D483DEB9-AC02-43C0-A1EB-9A2404E8609D}" sibTransId="{C10EE7A8-84AC-4836-9AD4-8A7647B2DE0B}"/>
    <dgm:cxn modelId="{4601052A-A0FE-4218-BE5E-C772087261B6}" type="presOf" srcId="{6B497055-EE1B-44F1-BE3F-7CF168AB813C}" destId="{826FED85-9AE2-4EAF-A38C-C1C3FC4D5046}" srcOrd="1" destOrd="0" presId="urn:microsoft.com/office/officeart/2005/8/layout/orgChart1"/>
    <dgm:cxn modelId="{192CA2C2-E290-4E13-8DF6-34507308FAB5}" type="presOf" srcId="{7722CD6A-8D99-45E2-9617-1219C1738F54}" destId="{154C8CE9-9BB2-4078-BA17-C27E31170AAD}" srcOrd="1" destOrd="0" presId="urn:microsoft.com/office/officeart/2005/8/layout/orgChart1"/>
    <dgm:cxn modelId="{72635602-D071-4FBC-94CF-50D326B7C9C4}" type="presOf" srcId="{60702044-EF1E-4B03-AF18-AA7F2F5CC20C}" destId="{93FAC839-0437-4544-9C52-360760BFD5B8}" srcOrd="1" destOrd="0" presId="urn:microsoft.com/office/officeart/2005/8/layout/orgChart1"/>
    <dgm:cxn modelId="{EFD9E125-7CF7-409F-9942-2FAFA40DD4E1}" type="presOf" srcId="{6141E25A-047A-49B0-B4BB-72D3DB1D2798}" destId="{E147B88D-A747-4F06-B251-8B19012EB1D6}" srcOrd="0" destOrd="0" presId="urn:microsoft.com/office/officeart/2005/8/layout/orgChart1"/>
    <dgm:cxn modelId="{21FFABDF-E73B-40C2-B7A6-B09C2AEA96D0}" type="presOf" srcId="{0ABA99F6-70D0-4EEF-8D2B-C4B4B17D3DB9}" destId="{562D2225-D381-4481-A413-77F19E68CF2A}" srcOrd="0" destOrd="0" presId="urn:microsoft.com/office/officeart/2005/8/layout/orgChart1"/>
    <dgm:cxn modelId="{1F4B93CC-45BC-46F8-AEE8-AC3B486C8134}" type="presOf" srcId="{837BAE6E-496B-4D4F-8BC5-C7844C9EE48D}" destId="{CB3DDC92-9470-4904-BE27-3795B21586D4}" srcOrd="0" destOrd="0" presId="urn:microsoft.com/office/officeart/2005/8/layout/orgChart1"/>
    <dgm:cxn modelId="{ECC3B050-74C2-462E-B2D2-90A13D848C34}" type="presOf" srcId="{65C68D15-01F7-44BC-84DC-13219258F3B2}" destId="{46F6B3A8-9464-4C0C-A24C-11C0E36FD008}" srcOrd="0" destOrd="0" presId="urn:microsoft.com/office/officeart/2005/8/layout/orgChart1"/>
    <dgm:cxn modelId="{E4F1CCB3-D46C-4F53-B4C4-3F57BA10E5AB}" type="presOf" srcId="{8914D23C-6BAE-4AF8-AFAE-EE2F6AE29137}" destId="{CEE382C0-52B9-4A8C-A7CE-6BCC5594ECD1}" srcOrd="0" destOrd="0" presId="urn:microsoft.com/office/officeart/2005/8/layout/orgChart1"/>
    <dgm:cxn modelId="{F88656A9-F32F-4706-8CFF-8D8FAC13AEA0}" type="presOf" srcId="{65834C18-0C0F-48F5-B7CA-E44BE2FB24F3}" destId="{7AF1403D-7A5F-4FF6-B06A-9CCFA3E75EA4}" srcOrd="1" destOrd="0" presId="urn:microsoft.com/office/officeart/2005/8/layout/orgChart1"/>
    <dgm:cxn modelId="{0002F3E2-C8B0-41A9-A1B3-4A532834952B}" srcId="{E4F722BE-4812-4AAE-A3DB-311B233ECC66}" destId="{60702044-EF1E-4B03-AF18-AA7F2F5CC20C}" srcOrd="1" destOrd="0" parTransId="{362DB875-0A7A-4EB8-8C2E-B4F023E0A109}" sibTransId="{0CABFE39-C65F-4CFF-9085-C5261AF4F608}"/>
    <dgm:cxn modelId="{31B368AD-AAB6-4B0D-A062-E2CC8DDAF6E9}" type="presOf" srcId="{8DD56D4D-DF14-404F-825C-122EC70D93DD}" destId="{06768996-FEFC-4960-904C-1B0318AADD4A}" srcOrd="1" destOrd="0" presId="urn:microsoft.com/office/officeart/2005/8/layout/orgChart1"/>
    <dgm:cxn modelId="{EA846815-662A-433A-B4AC-4DA4985BCA7D}" type="presOf" srcId="{362DB875-0A7A-4EB8-8C2E-B4F023E0A109}" destId="{22716BC8-B24B-4438-817F-59021198AE7C}" srcOrd="0" destOrd="0" presId="urn:microsoft.com/office/officeart/2005/8/layout/orgChart1"/>
    <dgm:cxn modelId="{595F0F0F-D6C7-486F-9185-BDDAE4056E8C}" type="presOf" srcId="{C19BB648-C0CD-48E4-8BF2-BE111B034ED7}" destId="{17D6273A-EB22-4353-9764-9DE2597C8FF2}" srcOrd="1" destOrd="0" presId="urn:microsoft.com/office/officeart/2005/8/layout/orgChart1"/>
    <dgm:cxn modelId="{D4AD0CC0-A8F7-45B8-BD96-657A2A470D28}" type="presOf" srcId="{27F2DDEC-B299-46B3-9E70-1F753D6F31CD}" destId="{179C05EB-21D6-4F56-99A3-7BCE1DA5A255}" srcOrd="0" destOrd="0" presId="urn:microsoft.com/office/officeart/2005/8/layout/orgChart1"/>
    <dgm:cxn modelId="{9A8097C7-4920-486B-B06B-F14BF5090070}" srcId="{837BAE6E-496B-4D4F-8BC5-C7844C9EE48D}" destId="{8DD56D4D-DF14-404F-825C-122EC70D93DD}" srcOrd="1" destOrd="0" parTransId="{8A77054C-FB06-4AB2-AEA6-6E3ACA18DB41}" sibTransId="{0E36A5A2-0FB2-428F-B384-D029F5F8AB01}"/>
    <dgm:cxn modelId="{1480B16A-CC78-4D3B-A2B3-7AC9ECF43A08}" type="presOf" srcId="{DAE50265-712F-4BA6-B0CC-040F9F19620F}" destId="{19A4F90F-CF31-4CDB-A688-CFBDC6238091}" srcOrd="0" destOrd="0" presId="urn:microsoft.com/office/officeart/2005/8/layout/orgChart1"/>
    <dgm:cxn modelId="{359826BA-636D-46FE-9B31-686FC4273DE1}" type="presOf" srcId="{7002EB9A-7A37-4C3F-92BA-9B36085F1780}" destId="{A80568F8-AF50-41DB-BBF7-3804BDEF570B}" srcOrd="0" destOrd="0" presId="urn:microsoft.com/office/officeart/2005/8/layout/orgChart1"/>
    <dgm:cxn modelId="{AC5B230C-5224-47D5-8DC6-D3F156B0D33D}" srcId="{65834C18-0C0F-48F5-B7CA-E44BE2FB24F3}" destId="{0ABA99F6-70D0-4EEF-8D2B-C4B4B17D3DB9}" srcOrd="0" destOrd="0" parTransId="{F2613359-9360-4DC6-871E-7A05EE5F16D4}" sibTransId="{91772817-294F-4A85-BEBF-6BA537CA4C2F}"/>
    <dgm:cxn modelId="{A78E13FC-898F-4482-91E2-10529DF2CD9A}" type="presOf" srcId="{3CF32BC3-D45B-40F8-86C1-559118C5E6DC}" destId="{9FB3E56A-4BC9-4191-BC51-FCAA63889016}" srcOrd="1" destOrd="0" presId="urn:microsoft.com/office/officeart/2005/8/layout/orgChart1"/>
    <dgm:cxn modelId="{89F70A41-CB76-4A02-B0C3-0699F619C9DF}" type="presOf" srcId="{837BAE6E-496B-4D4F-8BC5-C7844C9EE48D}" destId="{C99F2CD0-290F-429C-BA2E-6BB4469F8B43}" srcOrd="1" destOrd="0" presId="urn:microsoft.com/office/officeart/2005/8/layout/orgChart1"/>
    <dgm:cxn modelId="{28E58F46-A211-48D9-981E-01C6202C4111}" type="presOf" srcId="{BE859CD3-257D-47BF-B370-5E9A83ADD8C1}" destId="{F05DB499-EB0A-4278-BCE1-6F0D06DE2436}" srcOrd="0" destOrd="0" presId="urn:microsoft.com/office/officeart/2005/8/layout/orgChart1"/>
    <dgm:cxn modelId="{01FAFAC4-CFC0-4308-9A8A-062F971847A2}" srcId="{7722CD6A-8D99-45E2-9617-1219C1738F54}" destId="{65C68D15-01F7-44BC-84DC-13219258F3B2}" srcOrd="0" destOrd="0" parTransId="{06BC7961-BB91-42E5-A377-7808BE48EE83}" sibTransId="{48E2C5DB-20A7-4537-BD8D-06294587EE59}"/>
    <dgm:cxn modelId="{57BA2CB6-EA20-4F97-8EF6-7DCA4A7A6BCC}" type="presOf" srcId="{936A5B6C-4D91-4C42-A4F2-D8D83DAC36BE}" destId="{0CC45CE2-E41D-41D4-9105-BB2182DBBB44}" srcOrd="1" destOrd="0" presId="urn:microsoft.com/office/officeart/2005/8/layout/orgChart1"/>
    <dgm:cxn modelId="{99D22C7D-0E59-4724-9DB7-60A9986FB990}" type="presOf" srcId="{65C68D15-01F7-44BC-84DC-13219258F3B2}" destId="{13A131C0-6918-4E18-A2E9-6A0D1FEB0CAC}" srcOrd="1" destOrd="0" presId="urn:microsoft.com/office/officeart/2005/8/layout/orgChart1"/>
    <dgm:cxn modelId="{6EDEA749-4220-421B-88B3-9EE77CFBA9A1}" type="presOf" srcId="{06BC7961-BB91-42E5-A377-7808BE48EE83}" destId="{523E22DC-7AB0-435E-814F-8C6055D4476E}" srcOrd="0" destOrd="0" presId="urn:microsoft.com/office/officeart/2005/8/layout/orgChart1"/>
    <dgm:cxn modelId="{3EED5B93-DCB3-45E7-98D7-1FA9FF204293}" srcId="{0ABA99F6-70D0-4EEF-8D2B-C4B4B17D3DB9}" destId="{837BAE6E-496B-4D4F-8BC5-C7844C9EE48D}" srcOrd="2" destOrd="0" parTransId="{7002EB9A-7A37-4C3F-92BA-9B36085F1780}" sibTransId="{2B0128D6-9A00-478E-833B-2A4F80F5C386}"/>
    <dgm:cxn modelId="{09A25941-01BE-450C-8E13-34C7500DF1C1}" srcId="{E4F722BE-4812-4AAE-A3DB-311B233ECC66}" destId="{5B7DFB97-0656-46B2-B46F-54694C3304FE}" srcOrd="2" destOrd="0" parTransId="{97372332-32DC-4113-8A6D-4DA924CD5D49}" sibTransId="{4D1AFB6E-443D-4593-AE22-012D57842517}"/>
    <dgm:cxn modelId="{703D5A96-4547-4C04-A55C-60F9AA9235A9}" srcId="{65834C18-0C0F-48F5-B7CA-E44BE2FB24F3}" destId="{7722CD6A-8D99-45E2-9617-1219C1738F54}" srcOrd="1" destOrd="0" parTransId="{DAE50265-712F-4BA6-B0CC-040F9F19620F}" sibTransId="{724D36E8-951A-4200-A0EC-BAAD13DF0E35}"/>
    <dgm:cxn modelId="{7AD3E355-355B-4AAE-91A4-C07C307DF87F}" type="presOf" srcId="{D483DEB9-AC02-43C0-A1EB-9A2404E8609D}" destId="{CAA0EDD9-AB77-4FFB-B9CB-84ED7B28779B}" srcOrd="0" destOrd="0" presId="urn:microsoft.com/office/officeart/2005/8/layout/orgChart1"/>
    <dgm:cxn modelId="{FDD04803-07BF-462F-9F22-2C4730E7AC82}" type="presOf" srcId="{C19BB648-C0CD-48E4-8BF2-BE111B034ED7}" destId="{D424FB7A-AFA0-40FE-9B6B-25B9A97E3912}" srcOrd="0" destOrd="0" presId="urn:microsoft.com/office/officeart/2005/8/layout/orgChart1"/>
    <dgm:cxn modelId="{7C86B13D-CCAD-4AD4-BBA8-D9A66DAC0A9B}" type="presParOf" srcId="{01A900DC-0F30-4DE0-B557-A809ECA08859}" destId="{A0AE33D1-7AD6-496D-96AD-49A067648C90}" srcOrd="0" destOrd="0" presId="urn:microsoft.com/office/officeart/2005/8/layout/orgChart1"/>
    <dgm:cxn modelId="{B4A18989-99C1-4F4F-ABAF-E82AC0B4B26B}" type="presParOf" srcId="{A0AE33D1-7AD6-496D-96AD-49A067648C90}" destId="{821DD8E3-57F2-4B9A-81C7-50C11FE16839}" srcOrd="0" destOrd="0" presId="urn:microsoft.com/office/officeart/2005/8/layout/orgChart1"/>
    <dgm:cxn modelId="{2A53A375-8CD6-4F5A-B62E-05C1219318F2}" type="presParOf" srcId="{821DD8E3-57F2-4B9A-81C7-50C11FE16839}" destId="{D3087339-DDF5-4F57-9210-06BC926C474C}" srcOrd="0" destOrd="0" presId="urn:microsoft.com/office/officeart/2005/8/layout/orgChart1"/>
    <dgm:cxn modelId="{FCB167BA-480A-470B-A306-A11509B6B9C1}" type="presParOf" srcId="{821DD8E3-57F2-4B9A-81C7-50C11FE16839}" destId="{7AF1403D-7A5F-4FF6-B06A-9CCFA3E75EA4}" srcOrd="1" destOrd="0" presId="urn:microsoft.com/office/officeart/2005/8/layout/orgChart1"/>
    <dgm:cxn modelId="{D4E5DCA1-F781-464A-AF84-852561A2F3C6}" type="presParOf" srcId="{A0AE33D1-7AD6-496D-96AD-49A067648C90}" destId="{42B7F80C-4207-4350-A924-F37D0EF599CB}" srcOrd="1" destOrd="0" presId="urn:microsoft.com/office/officeart/2005/8/layout/orgChart1"/>
    <dgm:cxn modelId="{A10C7388-A6E7-4FD1-B87E-429B0AE2BEAF}" type="presParOf" srcId="{42B7F80C-4207-4350-A924-F37D0EF599CB}" destId="{39185DCE-9344-4738-9745-382D8E31CABA}" srcOrd="0" destOrd="0" presId="urn:microsoft.com/office/officeart/2005/8/layout/orgChart1"/>
    <dgm:cxn modelId="{A348F6AF-581A-4030-B5B7-A7255AA656F4}" type="presParOf" srcId="{42B7F80C-4207-4350-A924-F37D0EF599CB}" destId="{E13B5853-FACC-4AC6-9422-A427B9EA8314}" srcOrd="1" destOrd="0" presId="urn:microsoft.com/office/officeart/2005/8/layout/orgChart1"/>
    <dgm:cxn modelId="{E6D7CC4A-2594-483E-BA43-DF5E63B2A0F3}" type="presParOf" srcId="{E13B5853-FACC-4AC6-9422-A427B9EA8314}" destId="{35C4DF2B-2A36-4D24-8B4B-CCDC5EFD5614}" srcOrd="0" destOrd="0" presId="urn:microsoft.com/office/officeart/2005/8/layout/orgChart1"/>
    <dgm:cxn modelId="{8441AFBF-D3D9-4DD6-85C1-84A4526A82F9}" type="presParOf" srcId="{35C4DF2B-2A36-4D24-8B4B-CCDC5EFD5614}" destId="{562D2225-D381-4481-A413-77F19E68CF2A}" srcOrd="0" destOrd="0" presId="urn:microsoft.com/office/officeart/2005/8/layout/orgChart1"/>
    <dgm:cxn modelId="{8196CF7B-DF16-4A8C-86E6-612664B5E3C2}" type="presParOf" srcId="{35C4DF2B-2A36-4D24-8B4B-CCDC5EFD5614}" destId="{D046BC9C-E658-4CB9-9362-59B75B3DAD18}" srcOrd="1" destOrd="0" presId="urn:microsoft.com/office/officeart/2005/8/layout/orgChart1"/>
    <dgm:cxn modelId="{667FFA32-CECF-4995-8572-76A1942F12A6}" type="presParOf" srcId="{E13B5853-FACC-4AC6-9422-A427B9EA8314}" destId="{A1469E58-112E-402A-92FF-CA8FDD1084CA}" srcOrd="1" destOrd="0" presId="urn:microsoft.com/office/officeart/2005/8/layout/orgChart1"/>
    <dgm:cxn modelId="{FC79FAF6-C832-49DC-A0EC-C19CE43AC74A}" type="presParOf" srcId="{A1469E58-112E-402A-92FF-CA8FDD1084CA}" destId="{E147B88D-A747-4F06-B251-8B19012EB1D6}" srcOrd="0" destOrd="0" presId="urn:microsoft.com/office/officeart/2005/8/layout/orgChart1"/>
    <dgm:cxn modelId="{55A6FBBF-6C2E-47A8-8A90-46F8D34E56CE}" type="presParOf" srcId="{A1469E58-112E-402A-92FF-CA8FDD1084CA}" destId="{2AE0416C-2678-4F00-826E-6E6EFCA9502A}" srcOrd="1" destOrd="0" presId="urn:microsoft.com/office/officeart/2005/8/layout/orgChart1"/>
    <dgm:cxn modelId="{0921031E-2FBA-4535-98A4-BD6383F746AD}" type="presParOf" srcId="{2AE0416C-2678-4F00-826E-6E6EFCA9502A}" destId="{F8506297-4F99-41C3-B218-32C3BE34062D}" srcOrd="0" destOrd="0" presId="urn:microsoft.com/office/officeart/2005/8/layout/orgChart1"/>
    <dgm:cxn modelId="{0407F95E-DF50-4DA4-86B2-FE74DE605F08}" type="presParOf" srcId="{F8506297-4F99-41C3-B218-32C3BE34062D}" destId="{572C80D8-6B4F-4B60-BC30-0C6E71E45A53}" srcOrd="0" destOrd="0" presId="urn:microsoft.com/office/officeart/2005/8/layout/orgChart1"/>
    <dgm:cxn modelId="{775A3923-67D6-4946-9658-1960254767E5}" type="presParOf" srcId="{F8506297-4F99-41C3-B218-32C3BE34062D}" destId="{2A84172A-7E27-4EB3-A364-578C9372D6B6}" srcOrd="1" destOrd="0" presId="urn:microsoft.com/office/officeart/2005/8/layout/orgChart1"/>
    <dgm:cxn modelId="{7086374E-D7A9-4951-B16F-0A02947A026A}" type="presParOf" srcId="{2AE0416C-2678-4F00-826E-6E6EFCA9502A}" destId="{A8841584-D510-47FA-8BEE-1A4528D483A5}" srcOrd="1" destOrd="0" presId="urn:microsoft.com/office/officeart/2005/8/layout/orgChart1"/>
    <dgm:cxn modelId="{C1A1B6DD-5A2F-475A-98AF-BBF23BB8D681}" type="presParOf" srcId="{A8841584-D510-47FA-8BEE-1A4528D483A5}" destId="{3FEBB109-5097-4595-9B19-5EAFCCF74947}" srcOrd="0" destOrd="0" presId="urn:microsoft.com/office/officeart/2005/8/layout/orgChart1"/>
    <dgm:cxn modelId="{550FCCCE-A078-4AAE-9708-45311E588BC0}" type="presParOf" srcId="{A8841584-D510-47FA-8BEE-1A4528D483A5}" destId="{E957BC53-A5C0-4456-994D-058D58F637CB}" srcOrd="1" destOrd="0" presId="urn:microsoft.com/office/officeart/2005/8/layout/orgChart1"/>
    <dgm:cxn modelId="{CF2440AD-8332-4960-A273-14A23246974A}" type="presParOf" srcId="{E957BC53-A5C0-4456-994D-058D58F637CB}" destId="{4C596667-0439-4A5E-92A0-C54E9CA51B29}" srcOrd="0" destOrd="0" presId="urn:microsoft.com/office/officeart/2005/8/layout/orgChart1"/>
    <dgm:cxn modelId="{C23860AB-EF31-447E-BECE-6164C134E110}" type="presParOf" srcId="{4C596667-0439-4A5E-92A0-C54E9CA51B29}" destId="{31615F17-ED32-49F8-8826-8205DB36A17A}" srcOrd="0" destOrd="0" presId="urn:microsoft.com/office/officeart/2005/8/layout/orgChart1"/>
    <dgm:cxn modelId="{6FA8032B-D0BF-4094-9DD4-139BDFCDA8DD}" type="presParOf" srcId="{4C596667-0439-4A5E-92A0-C54E9CA51B29}" destId="{826FED85-9AE2-4EAF-A38C-C1C3FC4D5046}" srcOrd="1" destOrd="0" presId="urn:microsoft.com/office/officeart/2005/8/layout/orgChart1"/>
    <dgm:cxn modelId="{0130CB97-4222-46DB-868B-5CB122F09E25}" type="presParOf" srcId="{E957BC53-A5C0-4456-994D-058D58F637CB}" destId="{A6E0EA76-6AE4-418D-BCEF-59EC80797D3B}" srcOrd="1" destOrd="0" presId="urn:microsoft.com/office/officeart/2005/8/layout/orgChart1"/>
    <dgm:cxn modelId="{5E7B421E-EA1A-443D-AC6F-BAD42CEDE352}" type="presParOf" srcId="{E957BC53-A5C0-4456-994D-058D58F637CB}" destId="{8B1E8C4A-D791-4E64-B5AE-43B0F0FD03D9}" srcOrd="2" destOrd="0" presId="urn:microsoft.com/office/officeart/2005/8/layout/orgChart1"/>
    <dgm:cxn modelId="{687740DC-2BBB-4F58-A9E4-A93472324382}" type="presParOf" srcId="{A8841584-D510-47FA-8BEE-1A4528D483A5}" destId="{22716BC8-B24B-4438-817F-59021198AE7C}" srcOrd="2" destOrd="0" presId="urn:microsoft.com/office/officeart/2005/8/layout/orgChart1"/>
    <dgm:cxn modelId="{C590E253-A3D4-4B38-91DE-522DEDB85CC0}" type="presParOf" srcId="{A8841584-D510-47FA-8BEE-1A4528D483A5}" destId="{747E5C31-D8DA-4D7B-9E24-22BD2F81DC63}" srcOrd="3" destOrd="0" presId="urn:microsoft.com/office/officeart/2005/8/layout/orgChart1"/>
    <dgm:cxn modelId="{0377269A-073D-4F8F-939D-456C8825DE15}" type="presParOf" srcId="{747E5C31-D8DA-4D7B-9E24-22BD2F81DC63}" destId="{510C52A5-8533-4AE9-8A02-50BF2B5BB50F}" srcOrd="0" destOrd="0" presId="urn:microsoft.com/office/officeart/2005/8/layout/orgChart1"/>
    <dgm:cxn modelId="{74008ECE-AFDD-4E98-A282-FA12B3E8890B}" type="presParOf" srcId="{510C52A5-8533-4AE9-8A02-50BF2B5BB50F}" destId="{02B5F5D8-35E9-4B5D-876D-C96728FF7807}" srcOrd="0" destOrd="0" presId="urn:microsoft.com/office/officeart/2005/8/layout/orgChart1"/>
    <dgm:cxn modelId="{0488F267-7D2E-4C25-B247-3378551E8FA5}" type="presParOf" srcId="{510C52A5-8533-4AE9-8A02-50BF2B5BB50F}" destId="{93FAC839-0437-4544-9C52-360760BFD5B8}" srcOrd="1" destOrd="0" presId="urn:microsoft.com/office/officeart/2005/8/layout/orgChart1"/>
    <dgm:cxn modelId="{D9E31BEF-E57D-43A0-9BC8-0D3728A738D5}" type="presParOf" srcId="{747E5C31-D8DA-4D7B-9E24-22BD2F81DC63}" destId="{6ECB2A79-4A3D-439C-9750-052924718B77}" srcOrd="1" destOrd="0" presId="urn:microsoft.com/office/officeart/2005/8/layout/orgChart1"/>
    <dgm:cxn modelId="{A9D50E08-DA92-4F82-8DF0-88CA9CCB078A}" type="presParOf" srcId="{747E5C31-D8DA-4D7B-9E24-22BD2F81DC63}" destId="{ABB678A4-DA01-438C-8B52-B3CE747CA9B1}" srcOrd="2" destOrd="0" presId="urn:microsoft.com/office/officeart/2005/8/layout/orgChart1"/>
    <dgm:cxn modelId="{13AEF8C4-E468-4C7A-8FE9-6EC101C91AAA}" type="presParOf" srcId="{A8841584-D510-47FA-8BEE-1A4528D483A5}" destId="{6D6468F3-5AB5-4562-96F1-EAEC4BEE5116}" srcOrd="4" destOrd="0" presId="urn:microsoft.com/office/officeart/2005/8/layout/orgChart1"/>
    <dgm:cxn modelId="{EEE8FF7A-43C5-4118-B886-7A81BAF11BE5}" type="presParOf" srcId="{A8841584-D510-47FA-8BEE-1A4528D483A5}" destId="{5915175E-6CA3-48F2-9600-100D41AEE53A}" srcOrd="5" destOrd="0" presId="urn:microsoft.com/office/officeart/2005/8/layout/orgChart1"/>
    <dgm:cxn modelId="{989DCCDD-1C8E-4653-B676-39EB5468415F}" type="presParOf" srcId="{5915175E-6CA3-48F2-9600-100D41AEE53A}" destId="{3A533829-474A-4E79-98FA-ADA0522DD7ED}" srcOrd="0" destOrd="0" presId="urn:microsoft.com/office/officeart/2005/8/layout/orgChart1"/>
    <dgm:cxn modelId="{91F74E0C-B735-49B0-BD0A-15B2236AF809}" type="presParOf" srcId="{3A533829-474A-4E79-98FA-ADA0522DD7ED}" destId="{9E726E5C-37DF-4781-B6F6-B8C03F35B3BA}" srcOrd="0" destOrd="0" presId="urn:microsoft.com/office/officeart/2005/8/layout/orgChart1"/>
    <dgm:cxn modelId="{988165F7-BCAD-4D51-B4B8-E017CAED2C43}" type="presParOf" srcId="{3A533829-474A-4E79-98FA-ADA0522DD7ED}" destId="{50E7ED01-510F-4CD5-98BD-6B6EDEDAC907}" srcOrd="1" destOrd="0" presId="urn:microsoft.com/office/officeart/2005/8/layout/orgChart1"/>
    <dgm:cxn modelId="{618DC0D8-5C3F-48FE-A508-3B27D9FF68BA}" type="presParOf" srcId="{5915175E-6CA3-48F2-9600-100D41AEE53A}" destId="{E283AA78-8650-4570-A748-7A7413E4FE50}" srcOrd="1" destOrd="0" presId="urn:microsoft.com/office/officeart/2005/8/layout/orgChart1"/>
    <dgm:cxn modelId="{6AA3A450-9AB9-4AE6-A93E-3E7D11540F09}" type="presParOf" srcId="{5915175E-6CA3-48F2-9600-100D41AEE53A}" destId="{02F54AFD-0B00-43AA-B0B3-B29BD5B868A0}" srcOrd="2" destOrd="0" presId="urn:microsoft.com/office/officeart/2005/8/layout/orgChart1"/>
    <dgm:cxn modelId="{6E3DAF09-5FE2-4267-99C3-0D5B96A68073}" type="presParOf" srcId="{2AE0416C-2678-4F00-826E-6E6EFCA9502A}" destId="{A77FC004-7957-405E-808C-0D8C4F434868}" srcOrd="2" destOrd="0" presId="urn:microsoft.com/office/officeart/2005/8/layout/orgChart1"/>
    <dgm:cxn modelId="{B7FD9DDC-711A-40CB-B6EE-2B7141004147}" type="presParOf" srcId="{A1469E58-112E-402A-92FF-CA8FDD1084CA}" destId="{CEE382C0-52B9-4A8C-A7CE-6BCC5594ECD1}" srcOrd="2" destOrd="0" presId="urn:microsoft.com/office/officeart/2005/8/layout/orgChart1"/>
    <dgm:cxn modelId="{59AE38BB-74E5-4F09-A133-17C455440737}" type="presParOf" srcId="{A1469E58-112E-402A-92FF-CA8FDD1084CA}" destId="{C7622B51-8059-4890-8B0F-3E6D289D25C3}" srcOrd="3" destOrd="0" presId="urn:microsoft.com/office/officeart/2005/8/layout/orgChart1"/>
    <dgm:cxn modelId="{1717227E-FFF4-4554-899D-F94716DB471E}" type="presParOf" srcId="{C7622B51-8059-4890-8B0F-3E6D289D25C3}" destId="{F67A6A99-C364-4474-8501-F5C98894FD63}" srcOrd="0" destOrd="0" presId="urn:microsoft.com/office/officeart/2005/8/layout/orgChart1"/>
    <dgm:cxn modelId="{F882D8BF-2B06-44F1-8837-EDB808BF5F49}" type="presParOf" srcId="{F67A6A99-C364-4474-8501-F5C98894FD63}" destId="{F05DB499-EB0A-4278-BCE1-6F0D06DE2436}" srcOrd="0" destOrd="0" presId="urn:microsoft.com/office/officeart/2005/8/layout/orgChart1"/>
    <dgm:cxn modelId="{D611C1BF-77B3-4971-B80B-99E3A23D2F9C}" type="presParOf" srcId="{F67A6A99-C364-4474-8501-F5C98894FD63}" destId="{6E96BA62-9BD6-4BD2-AF1A-F6AA19297393}" srcOrd="1" destOrd="0" presId="urn:microsoft.com/office/officeart/2005/8/layout/orgChart1"/>
    <dgm:cxn modelId="{B866632C-D3A2-4526-8125-2E6764CF85F7}" type="presParOf" srcId="{C7622B51-8059-4890-8B0F-3E6D289D25C3}" destId="{FD18CD99-E29B-41A7-BCFE-BEFA632D064E}" srcOrd="1" destOrd="0" presId="urn:microsoft.com/office/officeart/2005/8/layout/orgChart1"/>
    <dgm:cxn modelId="{747081A8-1B69-4A04-8817-EEAE1D79B969}" type="presParOf" srcId="{C7622B51-8059-4890-8B0F-3E6D289D25C3}" destId="{88B05B9C-0AB0-446C-808D-3C83BFC87927}" srcOrd="2" destOrd="0" presId="urn:microsoft.com/office/officeart/2005/8/layout/orgChart1"/>
    <dgm:cxn modelId="{DAA4807F-AB06-4360-B714-531CDA06CE3D}" type="presParOf" srcId="{A1469E58-112E-402A-92FF-CA8FDD1084CA}" destId="{A80568F8-AF50-41DB-BBF7-3804BDEF570B}" srcOrd="4" destOrd="0" presId="urn:microsoft.com/office/officeart/2005/8/layout/orgChart1"/>
    <dgm:cxn modelId="{E144B679-8CC6-45B3-B11C-D33CCF9E8322}" type="presParOf" srcId="{A1469E58-112E-402A-92FF-CA8FDD1084CA}" destId="{E10A7EF8-A6CF-4CE8-921A-522EB0BBF616}" srcOrd="5" destOrd="0" presId="urn:microsoft.com/office/officeart/2005/8/layout/orgChart1"/>
    <dgm:cxn modelId="{DF079EBD-57FF-48A5-A173-844C66A49505}" type="presParOf" srcId="{E10A7EF8-A6CF-4CE8-921A-522EB0BBF616}" destId="{3F306C8D-A7B8-4489-B208-9EE414ABA641}" srcOrd="0" destOrd="0" presId="urn:microsoft.com/office/officeart/2005/8/layout/orgChart1"/>
    <dgm:cxn modelId="{918DBEA4-B3D7-4B94-B6F2-6890A50F703C}" type="presParOf" srcId="{3F306C8D-A7B8-4489-B208-9EE414ABA641}" destId="{CB3DDC92-9470-4904-BE27-3795B21586D4}" srcOrd="0" destOrd="0" presId="urn:microsoft.com/office/officeart/2005/8/layout/orgChart1"/>
    <dgm:cxn modelId="{D0790F39-C622-4621-9FE8-B86729522303}" type="presParOf" srcId="{3F306C8D-A7B8-4489-B208-9EE414ABA641}" destId="{C99F2CD0-290F-429C-BA2E-6BB4469F8B43}" srcOrd="1" destOrd="0" presId="urn:microsoft.com/office/officeart/2005/8/layout/orgChart1"/>
    <dgm:cxn modelId="{3611F2FD-8779-43FE-A492-4EED3B167129}" type="presParOf" srcId="{E10A7EF8-A6CF-4CE8-921A-522EB0BBF616}" destId="{EF1C666B-D12B-485E-93A0-CEDEF3A4CA5C}" srcOrd="1" destOrd="0" presId="urn:microsoft.com/office/officeart/2005/8/layout/orgChart1"/>
    <dgm:cxn modelId="{E6479709-1D1B-499F-9058-AFCC1F8F94AD}" type="presParOf" srcId="{EF1C666B-D12B-485E-93A0-CEDEF3A4CA5C}" destId="{C9D5328C-F804-4BAF-A347-0DD907F6471F}" srcOrd="0" destOrd="0" presId="urn:microsoft.com/office/officeart/2005/8/layout/orgChart1"/>
    <dgm:cxn modelId="{D548A83A-4CCD-4078-88D9-630D2FB945E1}" type="presParOf" srcId="{EF1C666B-D12B-485E-93A0-CEDEF3A4CA5C}" destId="{9FC9C552-2E17-4CBA-A49D-371BD4126D22}" srcOrd="1" destOrd="0" presId="urn:microsoft.com/office/officeart/2005/8/layout/orgChart1"/>
    <dgm:cxn modelId="{47649E34-6420-4623-BB69-89F98884FD8E}" type="presParOf" srcId="{9FC9C552-2E17-4CBA-A49D-371BD4126D22}" destId="{22ED48EE-6972-42D4-8216-6A3697C88E0D}" srcOrd="0" destOrd="0" presId="urn:microsoft.com/office/officeart/2005/8/layout/orgChart1"/>
    <dgm:cxn modelId="{EB00EB6C-38DB-4ACF-B59B-342FDD01B980}" type="presParOf" srcId="{22ED48EE-6972-42D4-8216-6A3697C88E0D}" destId="{D424FB7A-AFA0-40FE-9B6B-25B9A97E3912}" srcOrd="0" destOrd="0" presId="urn:microsoft.com/office/officeart/2005/8/layout/orgChart1"/>
    <dgm:cxn modelId="{8583C4F8-DEF9-409E-A2F3-FB76439335E9}" type="presParOf" srcId="{22ED48EE-6972-42D4-8216-6A3697C88E0D}" destId="{17D6273A-EB22-4353-9764-9DE2597C8FF2}" srcOrd="1" destOrd="0" presId="urn:microsoft.com/office/officeart/2005/8/layout/orgChart1"/>
    <dgm:cxn modelId="{76FB9B01-A942-4A50-98D0-810E8F98A150}" type="presParOf" srcId="{9FC9C552-2E17-4CBA-A49D-371BD4126D22}" destId="{E9F8B431-4B83-41BD-8BBF-1910EC90C392}" srcOrd="1" destOrd="0" presId="urn:microsoft.com/office/officeart/2005/8/layout/orgChart1"/>
    <dgm:cxn modelId="{85BC68CF-D5B1-479E-B6C0-9794612FBFD6}" type="presParOf" srcId="{9FC9C552-2E17-4CBA-A49D-371BD4126D22}" destId="{12908BFF-8FD5-4D01-B287-DC9E38F29E77}" srcOrd="2" destOrd="0" presId="urn:microsoft.com/office/officeart/2005/8/layout/orgChart1"/>
    <dgm:cxn modelId="{2F9D8619-4A03-4236-BA00-6F01CD61DF93}" type="presParOf" srcId="{EF1C666B-D12B-485E-93A0-CEDEF3A4CA5C}" destId="{33452582-0353-4E71-9C7A-9276B1B70250}" srcOrd="2" destOrd="0" presId="urn:microsoft.com/office/officeart/2005/8/layout/orgChart1"/>
    <dgm:cxn modelId="{AF613E93-10E2-4CAA-A7E0-9CDC60F71B60}" type="presParOf" srcId="{EF1C666B-D12B-485E-93A0-CEDEF3A4CA5C}" destId="{99995DEA-2D43-49CE-952E-5E9A21F13EC3}" srcOrd="3" destOrd="0" presId="urn:microsoft.com/office/officeart/2005/8/layout/orgChart1"/>
    <dgm:cxn modelId="{F8D8380D-27E8-4CB0-9488-3C43504719DB}" type="presParOf" srcId="{99995DEA-2D43-49CE-952E-5E9A21F13EC3}" destId="{F43B71B8-6212-4CF2-9B9D-25792A62E092}" srcOrd="0" destOrd="0" presId="urn:microsoft.com/office/officeart/2005/8/layout/orgChart1"/>
    <dgm:cxn modelId="{60E1781F-AB2C-4558-B38C-6FD91511A1ED}" type="presParOf" srcId="{F43B71B8-6212-4CF2-9B9D-25792A62E092}" destId="{0F522244-F3FF-4C81-BD6E-822AFB314306}" srcOrd="0" destOrd="0" presId="urn:microsoft.com/office/officeart/2005/8/layout/orgChart1"/>
    <dgm:cxn modelId="{5853DFD5-CFAE-478F-B146-1612AC8D3D90}" type="presParOf" srcId="{F43B71B8-6212-4CF2-9B9D-25792A62E092}" destId="{06768996-FEFC-4960-904C-1B0318AADD4A}" srcOrd="1" destOrd="0" presId="urn:microsoft.com/office/officeart/2005/8/layout/orgChart1"/>
    <dgm:cxn modelId="{435A1D0B-21D9-4E03-AC8D-7DF9163ACA4D}" type="presParOf" srcId="{99995DEA-2D43-49CE-952E-5E9A21F13EC3}" destId="{20944347-9781-4547-AA4E-AC73E1B102F0}" srcOrd="1" destOrd="0" presId="urn:microsoft.com/office/officeart/2005/8/layout/orgChart1"/>
    <dgm:cxn modelId="{FD7912DA-A57E-4BB7-AA39-33204F55D0F9}" type="presParOf" srcId="{99995DEA-2D43-49CE-952E-5E9A21F13EC3}" destId="{6C96E161-7954-47D3-BAC4-61258D23DCAE}" srcOrd="2" destOrd="0" presId="urn:microsoft.com/office/officeart/2005/8/layout/orgChart1"/>
    <dgm:cxn modelId="{18ED1DEB-0551-442E-9E83-73C8E37CAE7C}" type="presParOf" srcId="{EF1C666B-D12B-485E-93A0-CEDEF3A4CA5C}" destId="{CAA0EDD9-AB77-4FFB-B9CB-84ED7B28779B}" srcOrd="4" destOrd="0" presId="urn:microsoft.com/office/officeart/2005/8/layout/orgChart1"/>
    <dgm:cxn modelId="{69F7D0D6-0215-4D69-90A5-9DB310A7A067}" type="presParOf" srcId="{EF1C666B-D12B-485E-93A0-CEDEF3A4CA5C}" destId="{0DA5C171-2654-4A43-8C87-68165F4E7940}" srcOrd="5" destOrd="0" presId="urn:microsoft.com/office/officeart/2005/8/layout/orgChart1"/>
    <dgm:cxn modelId="{CF2F6ACB-D4F2-442B-8E66-6F5A0D85C6CB}" type="presParOf" srcId="{0DA5C171-2654-4A43-8C87-68165F4E7940}" destId="{129796ED-0B70-49F1-9ADC-1B8ED20EB599}" srcOrd="0" destOrd="0" presId="urn:microsoft.com/office/officeart/2005/8/layout/orgChart1"/>
    <dgm:cxn modelId="{89C63505-983A-4CE0-AC44-6692C8E630D0}" type="presParOf" srcId="{129796ED-0B70-49F1-9ADC-1B8ED20EB599}" destId="{67711C4D-EA86-43B6-B70A-E59842CDC4F5}" srcOrd="0" destOrd="0" presId="urn:microsoft.com/office/officeart/2005/8/layout/orgChart1"/>
    <dgm:cxn modelId="{15DD38BC-BA76-4C82-82B8-CBFA96EC629D}" type="presParOf" srcId="{129796ED-0B70-49F1-9ADC-1B8ED20EB599}" destId="{0CC45CE2-E41D-41D4-9105-BB2182DBBB44}" srcOrd="1" destOrd="0" presId="urn:microsoft.com/office/officeart/2005/8/layout/orgChart1"/>
    <dgm:cxn modelId="{6809C775-C919-41E1-B6F4-D30183AB1369}" type="presParOf" srcId="{0DA5C171-2654-4A43-8C87-68165F4E7940}" destId="{739AB659-ACF1-4072-A14F-067E081211A0}" srcOrd="1" destOrd="0" presId="urn:microsoft.com/office/officeart/2005/8/layout/orgChart1"/>
    <dgm:cxn modelId="{E1D0DB53-7427-4851-9AEB-6F244AEEE97B}" type="presParOf" srcId="{0DA5C171-2654-4A43-8C87-68165F4E7940}" destId="{687C0038-AD1C-4C8E-99B5-B9956A22763D}" srcOrd="2" destOrd="0" presId="urn:microsoft.com/office/officeart/2005/8/layout/orgChart1"/>
    <dgm:cxn modelId="{7DFC87BC-169F-4B95-B713-B3CEED620C29}" type="presParOf" srcId="{E10A7EF8-A6CF-4CE8-921A-522EB0BBF616}" destId="{EF73F417-93DC-4698-A33E-086D84924B25}" srcOrd="2" destOrd="0" presId="urn:microsoft.com/office/officeart/2005/8/layout/orgChart1"/>
    <dgm:cxn modelId="{C80F57A5-1372-4F8E-81D3-FB4315780E6E}" type="presParOf" srcId="{E13B5853-FACC-4AC6-9422-A427B9EA8314}" destId="{06408239-2855-4400-B2AF-E92A1848CA3A}" srcOrd="2" destOrd="0" presId="urn:microsoft.com/office/officeart/2005/8/layout/orgChart1"/>
    <dgm:cxn modelId="{8C705FFE-9D71-42FD-81DD-56386DE2FB94}" type="presParOf" srcId="{42B7F80C-4207-4350-A924-F37D0EF599CB}" destId="{19A4F90F-CF31-4CDB-A688-CFBDC6238091}" srcOrd="2" destOrd="0" presId="urn:microsoft.com/office/officeart/2005/8/layout/orgChart1"/>
    <dgm:cxn modelId="{6E0187E0-C33C-4244-A4BF-2DE0D3671EE6}" type="presParOf" srcId="{42B7F80C-4207-4350-A924-F37D0EF599CB}" destId="{39D4B65B-519C-4AF4-8F4F-D8A96756B749}" srcOrd="3" destOrd="0" presId="urn:microsoft.com/office/officeart/2005/8/layout/orgChart1"/>
    <dgm:cxn modelId="{B7161CF6-F5EB-4E76-93B2-953990B9D58D}" type="presParOf" srcId="{39D4B65B-519C-4AF4-8F4F-D8A96756B749}" destId="{95DC4238-8AB4-4C45-808F-C402D867BE67}" srcOrd="0" destOrd="0" presId="urn:microsoft.com/office/officeart/2005/8/layout/orgChart1"/>
    <dgm:cxn modelId="{B3174725-6738-40D3-91D4-13438EF7C310}" type="presParOf" srcId="{95DC4238-8AB4-4C45-808F-C402D867BE67}" destId="{4AA43FB8-7131-4946-AAD2-7A006FA73F7E}" srcOrd="0" destOrd="0" presId="urn:microsoft.com/office/officeart/2005/8/layout/orgChart1"/>
    <dgm:cxn modelId="{EDF15545-10FF-400A-98B6-630AAC744B21}" type="presParOf" srcId="{95DC4238-8AB4-4C45-808F-C402D867BE67}" destId="{154C8CE9-9BB2-4078-BA17-C27E31170AAD}" srcOrd="1" destOrd="0" presId="urn:microsoft.com/office/officeart/2005/8/layout/orgChart1"/>
    <dgm:cxn modelId="{26480FED-FE46-4150-8CDB-AE228B72A6C3}" type="presParOf" srcId="{39D4B65B-519C-4AF4-8F4F-D8A96756B749}" destId="{BD30D7B6-6FF7-4D8F-8984-3B0D3589E605}" srcOrd="1" destOrd="0" presId="urn:microsoft.com/office/officeart/2005/8/layout/orgChart1"/>
    <dgm:cxn modelId="{242EF786-90D1-4717-B994-38D857B2784F}" type="presParOf" srcId="{BD30D7B6-6FF7-4D8F-8984-3B0D3589E605}" destId="{523E22DC-7AB0-435E-814F-8C6055D4476E}" srcOrd="0" destOrd="0" presId="urn:microsoft.com/office/officeart/2005/8/layout/orgChart1"/>
    <dgm:cxn modelId="{FE390A3E-76C2-422C-83A1-DACB58F9AE3A}" type="presParOf" srcId="{BD30D7B6-6FF7-4D8F-8984-3B0D3589E605}" destId="{4C83AFCD-7D10-4FC7-8BED-401C2EF0219D}" srcOrd="1" destOrd="0" presId="urn:microsoft.com/office/officeart/2005/8/layout/orgChart1"/>
    <dgm:cxn modelId="{3324D4FC-2491-4CBC-8C69-FE49A0154547}" type="presParOf" srcId="{4C83AFCD-7D10-4FC7-8BED-401C2EF0219D}" destId="{5C334EDA-6B3B-488F-BE5D-2EF5AAA7052C}" srcOrd="0" destOrd="0" presId="urn:microsoft.com/office/officeart/2005/8/layout/orgChart1"/>
    <dgm:cxn modelId="{D0FD762F-5949-4E72-8BF0-7DAA181A4625}" type="presParOf" srcId="{5C334EDA-6B3B-488F-BE5D-2EF5AAA7052C}" destId="{46F6B3A8-9464-4C0C-A24C-11C0E36FD008}" srcOrd="0" destOrd="0" presId="urn:microsoft.com/office/officeart/2005/8/layout/orgChart1"/>
    <dgm:cxn modelId="{F634E1EB-72D8-4BDD-A6D4-7A954E79E0F0}" type="presParOf" srcId="{5C334EDA-6B3B-488F-BE5D-2EF5AAA7052C}" destId="{13A131C0-6918-4E18-A2E9-6A0D1FEB0CAC}" srcOrd="1" destOrd="0" presId="urn:microsoft.com/office/officeart/2005/8/layout/orgChart1"/>
    <dgm:cxn modelId="{C45D6D39-F158-4102-83D6-C3B2E63523C7}" type="presParOf" srcId="{4C83AFCD-7D10-4FC7-8BED-401C2EF0219D}" destId="{05AA69FF-A66B-4CA8-9F97-EA1BC5B5F9AF}" srcOrd="1" destOrd="0" presId="urn:microsoft.com/office/officeart/2005/8/layout/orgChart1"/>
    <dgm:cxn modelId="{6313DF29-9876-45CE-985D-838D115A21F9}" type="presParOf" srcId="{4C83AFCD-7D10-4FC7-8BED-401C2EF0219D}" destId="{4629C073-602B-4827-82E9-52AFF1825EB6}" srcOrd="2" destOrd="0" presId="urn:microsoft.com/office/officeart/2005/8/layout/orgChart1"/>
    <dgm:cxn modelId="{F1F5BE7A-6544-40EC-861C-A65DEE2CED48}" type="presParOf" srcId="{BD30D7B6-6FF7-4D8F-8984-3B0D3589E605}" destId="{179C05EB-21D6-4F56-99A3-7BCE1DA5A255}" srcOrd="2" destOrd="0" presId="urn:microsoft.com/office/officeart/2005/8/layout/orgChart1"/>
    <dgm:cxn modelId="{4FF617DD-8F57-4F13-AD07-D3F8223CAE3E}" type="presParOf" srcId="{BD30D7B6-6FF7-4D8F-8984-3B0D3589E605}" destId="{5DD6C2E3-51CC-4A56-A0E6-FAC541669E99}" srcOrd="3" destOrd="0" presId="urn:microsoft.com/office/officeart/2005/8/layout/orgChart1"/>
    <dgm:cxn modelId="{13EC749D-F2AC-4081-8FC5-1E0D34578C9D}" type="presParOf" srcId="{5DD6C2E3-51CC-4A56-A0E6-FAC541669E99}" destId="{F060CDD4-1D66-48BA-976A-5FC4356F355E}" srcOrd="0" destOrd="0" presId="urn:microsoft.com/office/officeart/2005/8/layout/orgChart1"/>
    <dgm:cxn modelId="{43EC0B4F-0DDE-4A7E-A912-978F704B5618}" type="presParOf" srcId="{F060CDD4-1D66-48BA-976A-5FC4356F355E}" destId="{F671EE7F-D527-49C9-8DC6-9416A3EC26FB}" srcOrd="0" destOrd="0" presId="urn:microsoft.com/office/officeart/2005/8/layout/orgChart1"/>
    <dgm:cxn modelId="{539616E0-C521-4E0D-BACB-C6F94412E9A8}" type="presParOf" srcId="{F060CDD4-1D66-48BA-976A-5FC4356F355E}" destId="{9FB3E56A-4BC9-4191-BC51-FCAA63889016}" srcOrd="1" destOrd="0" presId="urn:microsoft.com/office/officeart/2005/8/layout/orgChart1"/>
    <dgm:cxn modelId="{3D0693F6-63B2-4CEB-94BD-AAD628F3C70E}" type="presParOf" srcId="{5DD6C2E3-51CC-4A56-A0E6-FAC541669E99}" destId="{9BE306C1-95C2-452E-93A0-CC8192263C93}" srcOrd="1" destOrd="0" presId="urn:microsoft.com/office/officeart/2005/8/layout/orgChart1"/>
    <dgm:cxn modelId="{2A2DAC4D-8370-466F-91CC-7FF8E684E96A}" type="presParOf" srcId="{5DD6C2E3-51CC-4A56-A0E6-FAC541669E99}" destId="{35446ECE-064A-488E-9260-9D4BD4DB11D1}" srcOrd="2" destOrd="0" presId="urn:microsoft.com/office/officeart/2005/8/layout/orgChart1"/>
    <dgm:cxn modelId="{634DA425-30D9-4136-8310-6425E08DEEBC}" type="presParOf" srcId="{39D4B65B-519C-4AF4-8F4F-D8A96756B749}" destId="{C465FC3F-CF37-4289-B24B-BFF011B9B55C}" srcOrd="2" destOrd="0" presId="urn:microsoft.com/office/officeart/2005/8/layout/orgChart1"/>
    <dgm:cxn modelId="{5B07F9F1-964D-48E7-95BE-A343237740C6}" type="presParOf" srcId="{A0AE33D1-7AD6-496D-96AD-49A067648C90}" destId="{CD5A3250-A902-4675-B5D0-BB2B3015C558}" srcOrd="2" destOrd="0" presId="urn:microsoft.com/office/officeart/2005/8/layout/orgChart1"/>
  </dgm:cxnLst>
  <dgm:bg/>
  <dgm:whole/>
  <dgm:extLst>
    <a:ext uri="http://schemas.microsoft.com/office/drawing/2008/diagram">
      <dsp:dataModelExt xmlns:dsp="http://schemas.microsoft.com/office/drawing/2008/diagram" relId="rId6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2EF2C7-9B3E-49AC-88C7-B702062F3B4A}">
      <dsp:nvSpPr>
        <dsp:cNvPr id="0" name=""/>
        <dsp:cNvSpPr/>
      </dsp:nvSpPr>
      <dsp:spPr>
        <a:xfrm>
          <a:off x="3721159" y="1638289"/>
          <a:ext cx="93338" cy="1169841"/>
        </a:xfrm>
        <a:custGeom>
          <a:avLst/>
          <a:gdLst/>
          <a:ahLst/>
          <a:cxnLst/>
          <a:rect l="0" t="0" r="0" b="0"/>
          <a:pathLst>
            <a:path>
              <a:moveTo>
                <a:pt x="0" y="0"/>
              </a:moveTo>
              <a:lnTo>
                <a:pt x="0" y="1263807"/>
              </a:lnTo>
              <a:lnTo>
                <a:pt x="100835" y="1263807"/>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83AAF3D7-1F94-4CE9-9458-53CF158D1000}">
      <dsp:nvSpPr>
        <dsp:cNvPr id="0" name=""/>
        <dsp:cNvSpPr/>
      </dsp:nvSpPr>
      <dsp:spPr>
        <a:xfrm>
          <a:off x="3721159" y="1638289"/>
          <a:ext cx="93338" cy="728039"/>
        </a:xfrm>
        <a:custGeom>
          <a:avLst/>
          <a:gdLst/>
          <a:ahLst/>
          <a:cxnLst/>
          <a:rect l="0" t="0" r="0" b="0"/>
          <a:pathLst>
            <a:path>
              <a:moveTo>
                <a:pt x="0" y="0"/>
              </a:moveTo>
              <a:lnTo>
                <a:pt x="0" y="786518"/>
              </a:lnTo>
              <a:lnTo>
                <a:pt x="100835" y="786518"/>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CCA36998-885F-4FCD-AB34-0298516CA055}">
      <dsp:nvSpPr>
        <dsp:cNvPr id="0" name=""/>
        <dsp:cNvSpPr/>
      </dsp:nvSpPr>
      <dsp:spPr>
        <a:xfrm>
          <a:off x="3721159" y="1638289"/>
          <a:ext cx="93338" cy="286237"/>
        </a:xfrm>
        <a:custGeom>
          <a:avLst/>
          <a:gdLst/>
          <a:ahLst/>
          <a:cxnLst/>
          <a:rect l="0" t="0" r="0" b="0"/>
          <a:pathLst>
            <a:path>
              <a:moveTo>
                <a:pt x="0" y="0"/>
              </a:moveTo>
              <a:lnTo>
                <a:pt x="0" y="309229"/>
              </a:lnTo>
              <a:lnTo>
                <a:pt x="100835" y="30922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6B868E04-5CAD-4241-A34F-36A297503569}">
      <dsp:nvSpPr>
        <dsp:cNvPr id="0" name=""/>
        <dsp:cNvSpPr/>
      </dsp:nvSpPr>
      <dsp:spPr>
        <a:xfrm>
          <a:off x="3689026" y="1196487"/>
          <a:ext cx="281035" cy="130673"/>
        </a:xfrm>
        <a:custGeom>
          <a:avLst/>
          <a:gdLst/>
          <a:ahLst/>
          <a:cxnLst/>
          <a:rect l="0" t="0" r="0" b="0"/>
          <a:pathLst>
            <a:path>
              <a:moveTo>
                <a:pt x="0" y="0"/>
              </a:moveTo>
              <a:lnTo>
                <a:pt x="0" y="70584"/>
              </a:lnTo>
              <a:lnTo>
                <a:pt x="406704" y="70584"/>
              </a:lnTo>
              <a:lnTo>
                <a:pt x="406704" y="14116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AE72D739-12DB-491F-A963-45DB8E3DDB09}">
      <dsp:nvSpPr>
        <dsp:cNvPr id="0" name=""/>
        <dsp:cNvSpPr/>
      </dsp:nvSpPr>
      <dsp:spPr>
        <a:xfrm>
          <a:off x="3217132" y="1196487"/>
          <a:ext cx="471894" cy="130673"/>
        </a:xfrm>
        <a:custGeom>
          <a:avLst/>
          <a:gdLst/>
          <a:ahLst/>
          <a:cxnLst/>
          <a:rect l="0" t="0" r="0" b="0"/>
          <a:pathLst>
            <a:path>
              <a:moveTo>
                <a:pt x="406704" y="0"/>
              </a:moveTo>
              <a:lnTo>
                <a:pt x="406704" y="70584"/>
              </a:lnTo>
              <a:lnTo>
                <a:pt x="0" y="70584"/>
              </a:lnTo>
              <a:lnTo>
                <a:pt x="0" y="14116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8DD2BDAE-D84A-4B24-941B-B6092F0CB633}">
      <dsp:nvSpPr>
        <dsp:cNvPr id="0" name=""/>
        <dsp:cNvSpPr/>
      </dsp:nvSpPr>
      <dsp:spPr>
        <a:xfrm>
          <a:off x="3038594" y="754685"/>
          <a:ext cx="650431" cy="130673"/>
        </a:xfrm>
        <a:custGeom>
          <a:avLst/>
          <a:gdLst/>
          <a:ahLst/>
          <a:cxnLst/>
          <a:rect l="0" t="0" r="0" b="0"/>
          <a:pathLst>
            <a:path>
              <a:moveTo>
                <a:pt x="0" y="0"/>
              </a:moveTo>
              <a:lnTo>
                <a:pt x="0" y="70584"/>
              </a:lnTo>
              <a:lnTo>
                <a:pt x="694085" y="70584"/>
              </a:lnTo>
              <a:lnTo>
                <a:pt x="694085" y="14116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DA1536FB-5CFF-4D31-A596-ADAB21F63AF4}">
      <dsp:nvSpPr>
        <dsp:cNvPr id="0" name=""/>
        <dsp:cNvSpPr/>
      </dsp:nvSpPr>
      <dsp:spPr>
        <a:xfrm>
          <a:off x="2059735" y="1196487"/>
          <a:ext cx="93338" cy="1611643"/>
        </a:xfrm>
        <a:custGeom>
          <a:avLst/>
          <a:gdLst/>
          <a:ahLst/>
          <a:cxnLst/>
          <a:rect l="0" t="0" r="0" b="0"/>
          <a:pathLst>
            <a:path>
              <a:moveTo>
                <a:pt x="0" y="0"/>
              </a:moveTo>
              <a:lnTo>
                <a:pt x="0" y="1741096"/>
              </a:lnTo>
              <a:lnTo>
                <a:pt x="100835" y="1741096"/>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47F7B44C-F74F-44A1-8B50-03C30AAA977F}">
      <dsp:nvSpPr>
        <dsp:cNvPr id="0" name=""/>
        <dsp:cNvSpPr/>
      </dsp:nvSpPr>
      <dsp:spPr>
        <a:xfrm>
          <a:off x="2059735" y="1196487"/>
          <a:ext cx="93338" cy="1169841"/>
        </a:xfrm>
        <a:custGeom>
          <a:avLst/>
          <a:gdLst/>
          <a:ahLst/>
          <a:cxnLst/>
          <a:rect l="0" t="0" r="0" b="0"/>
          <a:pathLst>
            <a:path>
              <a:moveTo>
                <a:pt x="0" y="0"/>
              </a:moveTo>
              <a:lnTo>
                <a:pt x="0" y="1263807"/>
              </a:lnTo>
              <a:lnTo>
                <a:pt x="100835" y="1263807"/>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2569E45E-0552-46A8-BC08-F84345649AE7}">
      <dsp:nvSpPr>
        <dsp:cNvPr id="0" name=""/>
        <dsp:cNvSpPr/>
      </dsp:nvSpPr>
      <dsp:spPr>
        <a:xfrm>
          <a:off x="2059735" y="1196487"/>
          <a:ext cx="93338" cy="728039"/>
        </a:xfrm>
        <a:custGeom>
          <a:avLst/>
          <a:gdLst/>
          <a:ahLst/>
          <a:cxnLst/>
          <a:rect l="0" t="0" r="0" b="0"/>
          <a:pathLst>
            <a:path>
              <a:moveTo>
                <a:pt x="0" y="0"/>
              </a:moveTo>
              <a:lnTo>
                <a:pt x="0" y="786518"/>
              </a:lnTo>
              <a:lnTo>
                <a:pt x="100835" y="786518"/>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441B61E4-A539-414C-A059-33D0A9AB5C7B}">
      <dsp:nvSpPr>
        <dsp:cNvPr id="0" name=""/>
        <dsp:cNvSpPr/>
      </dsp:nvSpPr>
      <dsp:spPr>
        <a:xfrm>
          <a:off x="2059735" y="1196487"/>
          <a:ext cx="93338" cy="286237"/>
        </a:xfrm>
        <a:custGeom>
          <a:avLst/>
          <a:gdLst/>
          <a:ahLst/>
          <a:cxnLst/>
          <a:rect l="0" t="0" r="0" b="0"/>
          <a:pathLst>
            <a:path>
              <a:moveTo>
                <a:pt x="0" y="0"/>
              </a:moveTo>
              <a:lnTo>
                <a:pt x="0" y="309229"/>
              </a:lnTo>
              <a:lnTo>
                <a:pt x="100835" y="30922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D432A611-D770-4474-B0B6-59ABB97F4E36}">
      <dsp:nvSpPr>
        <dsp:cNvPr id="0" name=""/>
        <dsp:cNvSpPr/>
      </dsp:nvSpPr>
      <dsp:spPr>
        <a:xfrm>
          <a:off x="2308637" y="754685"/>
          <a:ext cx="729956" cy="130673"/>
        </a:xfrm>
        <a:custGeom>
          <a:avLst/>
          <a:gdLst/>
          <a:ahLst/>
          <a:cxnLst/>
          <a:rect l="0" t="0" r="0" b="0"/>
          <a:pathLst>
            <a:path>
              <a:moveTo>
                <a:pt x="694085" y="0"/>
              </a:moveTo>
              <a:lnTo>
                <a:pt x="694085" y="70584"/>
              </a:lnTo>
              <a:lnTo>
                <a:pt x="0" y="70584"/>
              </a:lnTo>
              <a:lnTo>
                <a:pt x="0" y="14116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33BC0628-E0E5-4446-8A22-BE7F98E33BB8}">
      <dsp:nvSpPr>
        <dsp:cNvPr id="0" name=""/>
        <dsp:cNvSpPr/>
      </dsp:nvSpPr>
      <dsp:spPr>
        <a:xfrm>
          <a:off x="2264975" y="311128"/>
          <a:ext cx="773618" cy="132428"/>
        </a:xfrm>
        <a:custGeom>
          <a:avLst/>
          <a:gdLst/>
          <a:ahLst/>
          <a:cxnLst/>
          <a:rect l="0" t="0" r="0" b="0"/>
          <a:pathLst>
            <a:path>
              <a:moveTo>
                <a:pt x="0" y="0"/>
              </a:moveTo>
              <a:lnTo>
                <a:pt x="0" y="70584"/>
              </a:lnTo>
              <a:lnTo>
                <a:pt x="801386" y="70584"/>
              </a:lnTo>
              <a:lnTo>
                <a:pt x="801386" y="141169"/>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CEE382C0-52B9-4A8C-A7CE-6BCC5594ECD1}">
      <dsp:nvSpPr>
        <dsp:cNvPr id="0" name=""/>
        <dsp:cNvSpPr/>
      </dsp:nvSpPr>
      <dsp:spPr>
        <a:xfrm>
          <a:off x="1198859" y="754685"/>
          <a:ext cx="91440" cy="728039"/>
        </a:xfrm>
        <a:custGeom>
          <a:avLst/>
          <a:gdLst/>
          <a:ahLst/>
          <a:cxnLst/>
          <a:rect l="0" t="0" r="0" b="0"/>
          <a:pathLst>
            <a:path>
              <a:moveTo>
                <a:pt x="0" y="0"/>
              </a:moveTo>
              <a:lnTo>
                <a:pt x="0" y="786518"/>
              </a:lnTo>
              <a:lnTo>
                <a:pt x="100835" y="786518"/>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E147B88D-A747-4F06-B251-8B19012EB1D6}">
      <dsp:nvSpPr>
        <dsp:cNvPr id="0" name=""/>
        <dsp:cNvSpPr/>
      </dsp:nvSpPr>
      <dsp:spPr>
        <a:xfrm>
          <a:off x="1198859" y="754685"/>
          <a:ext cx="91440" cy="286237"/>
        </a:xfrm>
        <a:custGeom>
          <a:avLst/>
          <a:gdLst/>
          <a:ahLst/>
          <a:cxnLst/>
          <a:rect l="0" t="0" r="0" b="0"/>
          <a:pathLst>
            <a:path>
              <a:moveTo>
                <a:pt x="0" y="0"/>
              </a:moveTo>
              <a:lnTo>
                <a:pt x="0" y="309229"/>
              </a:lnTo>
              <a:lnTo>
                <a:pt x="100835" y="309229"/>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39185DCE-9344-4738-9745-382D8E31CABA}">
      <dsp:nvSpPr>
        <dsp:cNvPr id="0" name=""/>
        <dsp:cNvSpPr/>
      </dsp:nvSpPr>
      <dsp:spPr>
        <a:xfrm>
          <a:off x="1527376" y="311128"/>
          <a:ext cx="737599" cy="132428"/>
        </a:xfrm>
        <a:custGeom>
          <a:avLst/>
          <a:gdLst/>
          <a:ahLst/>
          <a:cxnLst/>
          <a:rect l="0" t="0" r="0" b="0"/>
          <a:pathLst>
            <a:path>
              <a:moveTo>
                <a:pt x="874166" y="0"/>
              </a:moveTo>
              <a:lnTo>
                <a:pt x="874166" y="70584"/>
              </a:lnTo>
              <a:lnTo>
                <a:pt x="0" y="70584"/>
              </a:lnTo>
              <a:lnTo>
                <a:pt x="0" y="141169"/>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D3087339-DDF5-4F57-9210-06BC926C474C}">
      <dsp:nvSpPr>
        <dsp:cNvPr id="0" name=""/>
        <dsp:cNvSpPr/>
      </dsp:nvSpPr>
      <dsp:spPr>
        <a:xfrm>
          <a:off x="1953847" y="0"/>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buNone/>
          </a:pPr>
          <a:r>
            <a:rPr lang="fr-FR" sz="105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Renfort</a:t>
          </a:r>
          <a:endParaRPr lang="fr-FR"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953847" y="0"/>
        <a:ext cx="622256" cy="311128"/>
      </dsp:txXfrm>
    </dsp:sp>
    <dsp:sp modelId="{562D2225-D381-4481-A413-77F19E68CF2A}">
      <dsp:nvSpPr>
        <dsp:cNvPr id="0" name=""/>
        <dsp:cNvSpPr/>
      </dsp:nvSpPr>
      <dsp:spPr>
        <a:xfrm>
          <a:off x="1216248" y="443557"/>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Organiques </a:t>
          </a:r>
        </a:p>
      </dsp:txBody>
      <dsp:txXfrm>
        <a:off x="1216248" y="443557"/>
        <a:ext cx="622256" cy="311128"/>
      </dsp:txXfrm>
    </dsp:sp>
    <dsp:sp modelId="{572C80D8-6B4F-4B60-BC30-0C6E71E45A53}">
      <dsp:nvSpPr>
        <dsp:cNvPr id="0" name=""/>
        <dsp:cNvSpPr/>
      </dsp:nvSpPr>
      <dsp:spPr>
        <a:xfrm>
          <a:off x="1244579" y="885359"/>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s</a:t>
          </a:r>
        </a:p>
      </dsp:txBody>
      <dsp:txXfrm>
        <a:off x="1244579" y="885359"/>
        <a:ext cx="622256" cy="311128"/>
      </dsp:txXfrm>
    </dsp:sp>
    <dsp:sp modelId="{F05DB499-EB0A-4278-BCE1-6F0D06DE2436}">
      <dsp:nvSpPr>
        <dsp:cNvPr id="0" name=""/>
        <dsp:cNvSpPr/>
      </dsp:nvSpPr>
      <dsp:spPr>
        <a:xfrm>
          <a:off x="1244579" y="1327160"/>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ramides</a:t>
          </a:r>
        </a:p>
      </dsp:txBody>
      <dsp:txXfrm>
        <a:off x="1244579" y="1327160"/>
        <a:ext cx="622256" cy="311128"/>
      </dsp:txXfrm>
    </dsp:sp>
    <dsp:sp modelId="{E591082C-98AA-461B-91E7-5CADCA091B6C}">
      <dsp:nvSpPr>
        <dsp:cNvPr id="0" name=""/>
        <dsp:cNvSpPr/>
      </dsp:nvSpPr>
      <dsp:spPr>
        <a:xfrm>
          <a:off x="2660097" y="443557"/>
          <a:ext cx="756993"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norganiques </a:t>
          </a:r>
        </a:p>
      </dsp:txBody>
      <dsp:txXfrm>
        <a:off x="2660097" y="443557"/>
        <a:ext cx="756993" cy="311128"/>
      </dsp:txXfrm>
    </dsp:sp>
    <dsp:sp modelId="{D8BE60F1-F6A4-4239-ACD4-40BF27989061}">
      <dsp:nvSpPr>
        <dsp:cNvPr id="0" name=""/>
        <dsp:cNvSpPr/>
      </dsp:nvSpPr>
      <dsp:spPr>
        <a:xfrm>
          <a:off x="1997509" y="885359"/>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égétaux</a:t>
          </a:r>
        </a:p>
      </dsp:txBody>
      <dsp:txXfrm>
        <a:off x="1997509" y="885359"/>
        <a:ext cx="622256" cy="311128"/>
      </dsp:txXfrm>
    </dsp:sp>
    <dsp:sp modelId="{EFECD4F2-E70D-4156-9C3C-FB5AE3282A26}">
      <dsp:nvSpPr>
        <dsp:cNvPr id="0" name=""/>
        <dsp:cNvSpPr/>
      </dsp:nvSpPr>
      <dsp:spPr>
        <a:xfrm>
          <a:off x="2153073" y="1327160"/>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Bois</a:t>
          </a:r>
        </a:p>
      </dsp:txBody>
      <dsp:txXfrm>
        <a:off x="2153073" y="1327160"/>
        <a:ext cx="622256" cy="311128"/>
      </dsp:txXfrm>
    </dsp:sp>
    <dsp:sp modelId="{A6648348-B2FE-452E-9AEA-0FCE14EBFECB}">
      <dsp:nvSpPr>
        <dsp:cNvPr id="0" name=""/>
        <dsp:cNvSpPr/>
      </dsp:nvSpPr>
      <dsp:spPr>
        <a:xfrm>
          <a:off x="2153073" y="1768962"/>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oton</a:t>
          </a:r>
        </a:p>
      </dsp:txBody>
      <dsp:txXfrm>
        <a:off x="2153073" y="1768962"/>
        <a:ext cx="622256" cy="311128"/>
      </dsp:txXfrm>
    </dsp:sp>
    <dsp:sp modelId="{DC8A7F70-E008-40A0-8BFB-E10357DFE27E}">
      <dsp:nvSpPr>
        <dsp:cNvPr id="0" name=""/>
        <dsp:cNvSpPr/>
      </dsp:nvSpPr>
      <dsp:spPr>
        <a:xfrm>
          <a:off x="2153073" y="2210764"/>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apier</a:t>
          </a:r>
        </a:p>
      </dsp:txBody>
      <dsp:txXfrm>
        <a:off x="2153073" y="2210764"/>
        <a:ext cx="622256" cy="311128"/>
      </dsp:txXfrm>
    </dsp:sp>
    <dsp:sp modelId="{094BB04A-92AA-4584-BEE0-264C5815ED4D}">
      <dsp:nvSpPr>
        <dsp:cNvPr id="0" name=""/>
        <dsp:cNvSpPr/>
      </dsp:nvSpPr>
      <dsp:spPr>
        <a:xfrm>
          <a:off x="2153073" y="2652566"/>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Jute</a:t>
          </a:r>
        </a:p>
      </dsp:txBody>
      <dsp:txXfrm>
        <a:off x="2153073" y="2652566"/>
        <a:ext cx="622256" cy="311128"/>
      </dsp:txXfrm>
    </dsp:sp>
    <dsp:sp modelId="{8EA069BA-278F-4130-9738-C0ADC6EA7CDE}">
      <dsp:nvSpPr>
        <dsp:cNvPr id="0" name=""/>
        <dsp:cNvSpPr/>
      </dsp:nvSpPr>
      <dsp:spPr>
        <a:xfrm>
          <a:off x="3377898" y="885359"/>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Minéraux</a:t>
          </a:r>
        </a:p>
      </dsp:txBody>
      <dsp:txXfrm>
        <a:off x="3377898" y="885359"/>
        <a:ext cx="622256" cy="311128"/>
      </dsp:txXfrm>
    </dsp:sp>
    <dsp:sp modelId="{456A117B-5BE8-4B8C-9A76-B4556DF13E3C}">
      <dsp:nvSpPr>
        <dsp:cNvPr id="0" name=""/>
        <dsp:cNvSpPr/>
      </dsp:nvSpPr>
      <dsp:spPr>
        <a:xfrm>
          <a:off x="2906003" y="1327160"/>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étalliques </a:t>
          </a:r>
        </a:p>
      </dsp:txBody>
      <dsp:txXfrm>
        <a:off x="2906003" y="1327160"/>
        <a:ext cx="622256" cy="311128"/>
      </dsp:txXfrm>
    </dsp:sp>
    <dsp:sp modelId="{223E46C0-DAB6-4D26-A9BD-3818EC9EAC50}">
      <dsp:nvSpPr>
        <dsp:cNvPr id="0" name=""/>
        <dsp:cNvSpPr/>
      </dsp:nvSpPr>
      <dsp:spPr>
        <a:xfrm>
          <a:off x="3658933" y="1327160"/>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éramiques </a:t>
          </a:r>
        </a:p>
      </dsp:txBody>
      <dsp:txXfrm>
        <a:off x="3658933" y="1327160"/>
        <a:ext cx="622256" cy="311128"/>
      </dsp:txXfrm>
    </dsp:sp>
    <dsp:sp modelId="{297D0D0E-5A89-4E32-95E1-4915BAFCEF97}">
      <dsp:nvSpPr>
        <dsp:cNvPr id="0" name=""/>
        <dsp:cNvSpPr/>
      </dsp:nvSpPr>
      <dsp:spPr>
        <a:xfrm>
          <a:off x="3814497" y="1768962"/>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erre </a:t>
          </a:r>
        </a:p>
      </dsp:txBody>
      <dsp:txXfrm>
        <a:off x="3814497" y="1768962"/>
        <a:ext cx="622256" cy="311128"/>
      </dsp:txXfrm>
    </dsp:sp>
    <dsp:sp modelId="{CEB77E5C-29B7-4937-81C7-C60AABD6DCD4}">
      <dsp:nvSpPr>
        <dsp:cNvPr id="0" name=""/>
        <dsp:cNvSpPr/>
      </dsp:nvSpPr>
      <dsp:spPr>
        <a:xfrm>
          <a:off x="3814497" y="2210764"/>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Bore</a:t>
          </a:r>
        </a:p>
      </dsp:txBody>
      <dsp:txXfrm>
        <a:off x="3814497" y="2210764"/>
        <a:ext cx="622256" cy="311128"/>
      </dsp:txXfrm>
    </dsp:sp>
    <dsp:sp modelId="{3A788DE1-DEE4-4037-9EB5-1D08DDBF1D24}">
      <dsp:nvSpPr>
        <dsp:cNvPr id="0" name=""/>
        <dsp:cNvSpPr/>
      </dsp:nvSpPr>
      <dsp:spPr>
        <a:xfrm>
          <a:off x="3814497" y="2652566"/>
          <a:ext cx="622256" cy="311128"/>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buNone/>
          </a:pPr>
          <a:r>
            <a:rPr lang="fr-FR"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arbone</a:t>
          </a:r>
        </a:p>
      </dsp:txBody>
      <dsp:txXfrm>
        <a:off x="3814497" y="2652566"/>
        <a:ext cx="622256" cy="31112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C05EB-21D6-4F56-99A3-7BCE1DA5A255}">
      <dsp:nvSpPr>
        <dsp:cNvPr id="0" name=""/>
        <dsp:cNvSpPr/>
      </dsp:nvSpPr>
      <dsp:spPr>
        <a:xfrm>
          <a:off x="3469247" y="736084"/>
          <a:ext cx="91440" cy="864790"/>
        </a:xfrm>
        <a:custGeom>
          <a:avLst/>
          <a:gdLst/>
          <a:ahLst/>
          <a:cxnLst/>
          <a:rect l="0" t="0" r="0" b="0"/>
          <a:pathLst>
            <a:path>
              <a:moveTo>
                <a:pt x="0" y="0"/>
              </a:moveTo>
              <a:lnTo>
                <a:pt x="0" y="923645"/>
              </a:lnTo>
              <a:lnTo>
                <a:pt x="118416" y="923645"/>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523E22DC-7AB0-435E-814F-8C6055D4476E}">
      <dsp:nvSpPr>
        <dsp:cNvPr id="0" name=""/>
        <dsp:cNvSpPr/>
      </dsp:nvSpPr>
      <dsp:spPr>
        <a:xfrm>
          <a:off x="3469247" y="736084"/>
          <a:ext cx="91440" cy="372169"/>
        </a:xfrm>
        <a:custGeom>
          <a:avLst/>
          <a:gdLst/>
          <a:ahLst/>
          <a:cxnLst/>
          <a:rect l="0" t="0" r="0" b="0"/>
          <a:pathLst>
            <a:path>
              <a:moveTo>
                <a:pt x="0" y="0"/>
              </a:moveTo>
              <a:lnTo>
                <a:pt x="0" y="363142"/>
              </a:lnTo>
              <a:lnTo>
                <a:pt x="118416" y="36314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19A4F90F-CF31-4CDB-A688-CFBDC6238091}">
      <dsp:nvSpPr>
        <dsp:cNvPr id="0" name=""/>
        <dsp:cNvSpPr/>
      </dsp:nvSpPr>
      <dsp:spPr>
        <a:xfrm>
          <a:off x="2735407" y="374897"/>
          <a:ext cx="1079477" cy="127161"/>
        </a:xfrm>
        <a:custGeom>
          <a:avLst/>
          <a:gdLst/>
          <a:ahLst/>
          <a:cxnLst/>
          <a:rect l="0" t="0" r="0" b="0"/>
          <a:pathLst>
            <a:path>
              <a:moveTo>
                <a:pt x="0" y="0"/>
              </a:moveTo>
              <a:lnTo>
                <a:pt x="0" y="82891"/>
              </a:lnTo>
              <a:lnTo>
                <a:pt x="1045238" y="82891"/>
              </a:lnTo>
              <a:lnTo>
                <a:pt x="1045238" y="165782"/>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CAA0EDD9-AB77-4FFB-B9CB-84ED7B28779B}">
      <dsp:nvSpPr>
        <dsp:cNvPr id="0" name=""/>
        <dsp:cNvSpPr/>
      </dsp:nvSpPr>
      <dsp:spPr>
        <a:xfrm>
          <a:off x="2249572" y="1285185"/>
          <a:ext cx="91440" cy="1375876"/>
        </a:xfrm>
        <a:custGeom>
          <a:avLst/>
          <a:gdLst/>
          <a:ahLst/>
          <a:cxnLst/>
          <a:rect l="0" t="0" r="0" b="0"/>
          <a:pathLst>
            <a:path>
              <a:moveTo>
                <a:pt x="0" y="0"/>
              </a:moveTo>
              <a:lnTo>
                <a:pt x="0" y="1484147"/>
              </a:lnTo>
              <a:lnTo>
                <a:pt x="157547" y="1484147"/>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33452582-0353-4E71-9C7A-9276B1B70250}">
      <dsp:nvSpPr>
        <dsp:cNvPr id="0" name=""/>
        <dsp:cNvSpPr/>
      </dsp:nvSpPr>
      <dsp:spPr>
        <a:xfrm>
          <a:off x="2249572" y="1285185"/>
          <a:ext cx="91440" cy="952962"/>
        </a:xfrm>
        <a:custGeom>
          <a:avLst/>
          <a:gdLst/>
          <a:ahLst/>
          <a:cxnLst/>
          <a:rect l="0" t="0" r="0" b="0"/>
          <a:pathLst>
            <a:path>
              <a:moveTo>
                <a:pt x="0" y="0"/>
              </a:moveTo>
              <a:lnTo>
                <a:pt x="0" y="923645"/>
              </a:lnTo>
              <a:lnTo>
                <a:pt x="157547" y="923645"/>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C9D5328C-F804-4BAF-A347-0DD907F6471F}">
      <dsp:nvSpPr>
        <dsp:cNvPr id="0" name=""/>
        <dsp:cNvSpPr/>
      </dsp:nvSpPr>
      <dsp:spPr>
        <a:xfrm>
          <a:off x="2249572" y="1285185"/>
          <a:ext cx="91440" cy="507074"/>
        </a:xfrm>
        <a:custGeom>
          <a:avLst/>
          <a:gdLst/>
          <a:ahLst/>
          <a:cxnLst/>
          <a:rect l="0" t="0" r="0" b="0"/>
          <a:pathLst>
            <a:path>
              <a:moveTo>
                <a:pt x="0" y="0"/>
              </a:moveTo>
              <a:lnTo>
                <a:pt x="0" y="363142"/>
              </a:lnTo>
              <a:lnTo>
                <a:pt x="157547" y="36314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A80568F8-AF50-41DB-BBF7-3804BDEF570B}">
      <dsp:nvSpPr>
        <dsp:cNvPr id="0" name=""/>
        <dsp:cNvSpPr/>
      </dsp:nvSpPr>
      <dsp:spPr>
        <a:xfrm>
          <a:off x="1598046" y="737377"/>
          <a:ext cx="1096274" cy="172910"/>
        </a:xfrm>
        <a:custGeom>
          <a:avLst/>
          <a:gdLst/>
          <a:ahLst/>
          <a:cxnLst/>
          <a:rect l="0" t="0" r="0" b="0"/>
          <a:pathLst>
            <a:path>
              <a:moveTo>
                <a:pt x="0" y="0"/>
              </a:moveTo>
              <a:lnTo>
                <a:pt x="0" y="82891"/>
              </a:lnTo>
              <a:lnTo>
                <a:pt x="1200474" y="82891"/>
              </a:lnTo>
              <a:lnTo>
                <a:pt x="1200474" y="16578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CEE382C0-52B9-4A8C-A7CE-6BCC5594ECD1}">
      <dsp:nvSpPr>
        <dsp:cNvPr id="0" name=""/>
        <dsp:cNvSpPr/>
      </dsp:nvSpPr>
      <dsp:spPr>
        <a:xfrm>
          <a:off x="1598046" y="737377"/>
          <a:ext cx="126782" cy="155878"/>
        </a:xfrm>
        <a:custGeom>
          <a:avLst/>
          <a:gdLst/>
          <a:ahLst/>
          <a:cxnLst/>
          <a:rect l="0" t="0" r="0" b="0"/>
          <a:pathLst>
            <a:path>
              <a:moveTo>
                <a:pt x="0" y="0"/>
              </a:moveTo>
              <a:lnTo>
                <a:pt x="0" y="82891"/>
              </a:lnTo>
              <a:lnTo>
                <a:pt x="114812" y="82891"/>
              </a:lnTo>
              <a:lnTo>
                <a:pt x="114812" y="16578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6D6468F3-5AB5-4562-96F1-EAEC4BEE5116}">
      <dsp:nvSpPr>
        <dsp:cNvPr id="0" name=""/>
        <dsp:cNvSpPr/>
      </dsp:nvSpPr>
      <dsp:spPr>
        <a:xfrm>
          <a:off x="103344" y="1254226"/>
          <a:ext cx="269916" cy="1402528"/>
        </a:xfrm>
        <a:custGeom>
          <a:avLst/>
          <a:gdLst/>
          <a:ahLst/>
          <a:cxnLst/>
          <a:rect l="0" t="0" r="0" b="0"/>
          <a:pathLst>
            <a:path>
              <a:moveTo>
                <a:pt x="0" y="0"/>
              </a:moveTo>
              <a:lnTo>
                <a:pt x="0" y="1484147"/>
              </a:lnTo>
              <a:lnTo>
                <a:pt x="191991" y="1484147"/>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22716BC8-B24B-4438-817F-59021198AE7C}">
      <dsp:nvSpPr>
        <dsp:cNvPr id="0" name=""/>
        <dsp:cNvSpPr/>
      </dsp:nvSpPr>
      <dsp:spPr>
        <a:xfrm>
          <a:off x="103344" y="1254226"/>
          <a:ext cx="267179" cy="963281"/>
        </a:xfrm>
        <a:custGeom>
          <a:avLst/>
          <a:gdLst/>
          <a:ahLst/>
          <a:cxnLst/>
          <a:rect l="0" t="0" r="0" b="0"/>
          <a:pathLst>
            <a:path>
              <a:moveTo>
                <a:pt x="0" y="0"/>
              </a:moveTo>
              <a:lnTo>
                <a:pt x="0" y="923645"/>
              </a:lnTo>
              <a:lnTo>
                <a:pt x="191991" y="923645"/>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3FEBB109-5097-4595-9B19-5EAFCCF74947}">
      <dsp:nvSpPr>
        <dsp:cNvPr id="0" name=""/>
        <dsp:cNvSpPr/>
      </dsp:nvSpPr>
      <dsp:spPr>
        <a:xfrm>
          <a:off x="103344" y="1254226"/>
          <a:ext cx="259231" cy="452367"/>
        </a:xfrm>
        <a:custGeom>
          <a:avLst/>
          <a:gdLst/>
          <a:ahLst/>
          <a:cxnLst/>
          <a:rect l="0" t="0" r="0" b="0"/>
          <a:pathLst>
            <a:path>
              <a:moveTo>
                <a:pt x="0" y="0"/>
              </a:moveTo>
              <a:lnTo>
                <a:pt x="0" y="363142"/>
              </a:lnTo>
              <a:lnTo>
                <a:pt x="191991" y="36314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E147B88D-A747-4F06-B251-8B19012EB1D6}">
      <dsp:nvSpPr>
        <dsp:cNvPr id="0" name=""/>
        <dsp:cNvSpPr/>
      </dsp:nvSpPr>
      <dsp:spPr>
        <a:xfrm>
          <a:off x="516720" y="737377"/>
          <a:ext cx="1081325" cy="141951"/>
        </a:xfrm>
        <a:custGeom>
          <a:avLst/>
          <a:gdLst/>
          <a:ahLst/>
          <a:cxnLst/>
          <a:rect l="0" t="0" r="0" b="0"/>
          <a:pathLst>
            <a:path>
              <a:moveTo>
                <a:pt x="1085661" y="0"/>
              </a:moveTo>
              <a:lnTo>
                <a:pt x="1085661" y="82891"/>
              </a:lnTo>
              <a:lnTo>
                <a:pt x="0" y="82891"/>
              </a:lnTo>
              <a:lnTo>
                <a:pt x="0" y="165782"/>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39185DCE-9344-4738-9745-382D8E31CABA}">
      <dsp:nvSpPr>
        <dsp:cNvPr id="0" name=""/>
        <dsp:cNvSpPr/>
      </dsp:nvSpPr>
      <dsp:spPr>
        <a:xfrm>
          <a:off x="1598046" y="316760"/>
          <a:ext cx="1137361" cy="91440"/>
        </a:xfrm>
        <a:custGeom>
          <a:avLst/>
          <a:gdLst/>
          <a:ahLst/>
          <a:cxnLst/>
          <a:rect l="0" t="0" r="0" b="0"/>
          <a:pathLst>
            <a:path>
              <a:moveTo>
                <a:pt x="1045238" y="0"/>
              </a:moveTo>
              <a:lnTo>
                <a:pt x="1045238" y="82891"/>
              </a:lnTo>
              <a:lnTo>
                <a:pt x="0" y="82891"/>
              </a:lnTo>
              <a:lnTo>
                <a:pt x="0" y="165782"/>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sp>
    <dsp:sp modelId="{D3087339-DDF5-4F57-9210-06BC926C474C}">
      <dsp:nvSpPr>
        <dsp:cNvPr id="0" name=""/>
        <dsp:cNvSpPr/>
      </dsp:nvSpPr>
      <dsp:spPr>
        <a:xfrm>
          <a:off x="2360510" y="0"/>
          <a:ext cx="749794"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atrices</a:t>
          </a:r>
        </a:p>
      </dsp:txBody>
      <dsp:txXfrm>
        <a:off x="2360510" y="0"/>
        <a:ext cx="749794" cy="374897"/>
      </dsp:txXfrm>
    </dsp:sp>
    <dsp:sp modelId="{562D2225-D381-4481-A413-77F19E68CF2A}">
      <dsp:nvSpPr>
        <dsp:cNvPr id="0" name=""/>
        <dsp:cNvSpPr/>
      </dsp:nvSpPr>
      <dsp:spPr>
        <a:xfrm>
          <a:off x="1223148" y="362480"/>
          <a:ext cx="749794"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Organiques </a:t>
          </a:r>
        </a:p>
      </dsp:txBody>
      <dsp:txXfrm>
        <a:off x="1223148" y="362480"/>
        <a:ext cx="749794" cy="374897"/>
      </dsp:txXfrm>
    </dsp:sp>
    <dsp:sp modelId="{572C80D8-6B4F-4B60-BC30-0C6E71E45A53}">
      <dsp:nvSpPr>
        <dsp:cNvPr id="0" name=""/>
        <dsp:cNvSpPr/>
      </dsp:nvSpPr>
      <dsp:spPr>
        <a:xfrm>
          <a:off x="0" y="879329"/>
          <a:ext cx="1033441"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hermodurcissables </a:t>
          </a:r>
        </a:p>
      </dsp:txBody>
      <dsp:txXfrm>
        <a:off x="0" y="879329"/>
        <a:ext cx="1033441" cy="374897"/>
      </dsp:txXfrm>
    </dsp:sp>
    <dsp:sp modelId="{31615F17-ED32-49F8-8826-8205DB36A17A}">
      <dsp:nvSpPr>
        <dsp:cNvPr id="0" name=""/>
        <dsp:cNvSpPr/>
      </dsp:nvSpPr>
      <dsp:spPr>
        <a:xfrm>
          <a:off x="362576" y="1598565"/>
          <a:ext cx="749794" cy="21605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s</a:t>
          </a:r>
        </a:p>
      </dsp:txBody>
      <dsp:txXfrm>
        <a:off x="362576" y="1598565"/>
        <a:ext cx="749794" cy="216057"/>
      </dsp:txXfrm>
    </dsp:sp>
    <dsp:sp modelId="{02B5F5D8-35E9-4B5D-876D-C96728FF7807}">
      <dsp:nvSpPr>
        <dsp:cNvPr id="0" name=""/>
        <dsp:cNvSpPr/>
      </dsp:nvSpPr>
      <dsp:spPr>
        <a:xfrm>
          <a:off x="370523" y="2095930"/>
          <a:ext cx="749794" cy="243154"/>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hénoliques</a:t>
          </a:r>
        </a:p>
      </dsp:txBody>
      <dsp:txXfrm>
        <a:off x="370523" y="2095930"/>
        <a:ext cx="749794" cy="243154"/>
      </dsp:txXfrm>
    </dsp:sp>
    <dsp:sp modelId="{9E726E5C-37DF-4781-B6F6-B8C03F35B3BA}">
      <dsp:nvSpPr>
        <dsp:cNvPr id="0" name=""/>
        <dsp:cNvSpPr/>
      </dsp:nvSpPr>
      <dsp:spPr>
        <a:xfrm>
          <a:off x="373260" y="2530938"/>
          <a:ext cx="749794" cy="251631"/>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poxy</a:t>
          </a:r>
        </a:p>
      </dsp:txBody>
      <dsp:txXfrm>
        <a:off x="373260" y="2530938"/>
        <a:ext cx="749794" cy="251631"/>
      </dsp:txXfrm>
    </dsp:sp>
    <dsp:sp modelId="{F05DB499-EB0A-4278-BCE1-6F0D06DE2436}">
      <dsp:nvSpPr>
        <dsp:cNvPr id="0" name=""/>
        <dsp:cNvSpPr/>
      </dsp:nvSpPr>
      <dsp:spPr>
        <a:xfrm>
          <a:off x="1349931" y="893256"/>
          <a:ext cx="749794"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lastoméres</a:t>
          </a:r>
        </a:p>
      </dsp:txBody>
      <dsp:txXfrm>
        <a:off x="1349931" y="893256"/>
        <a:ext cx="749794" cy="374897"/>
      </dsp:txXfrm>
    </dsp:sp>
    <dsp:sp modelId="{CB3DDC92-9470-4904-BE27-3795B21586D4}">
      <dsp:nvSpPr>
        <dsp:cNvPr id="0" name=""/>
        <dsp:cNvSpPr/>
      </dsp:nvSpPr>
      <dsp:spPr>
        <a:xfrm>
          <a:off x="2195534" y="910288"/>
          <a:ext cx="997571"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hermoplastiques</a:t>
          </a:r>
        </a:p>
      </dsp:txBody>
      <dsp:txXfrm>
        <a:off x="2195534" y="910288"/>
        <a:ext cx="997571" cy="374897"/>
      </dsp:txXfrm>
    </dsp:sp>
    <dsp:sp modelId="{D424FB7A-AFA0-40FE-9B6B-25B9A97E3912}">
      <dsp:nvSpPr>
        <dsp:cNvPr id="0" name=""/>
        <dsp:cNvSpPr/>
      </dsp:nvSpPr>
      <dsp:spPr>
        <a:xfrm>
          <a:off x="2370803" y="1604811"/>
          <a:ext cx="877634" cy="374897"/>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amide</a:t>
          </a:r>
        </a:p>
      </dsp:txBody>
      <dsp:txXfrm>
        <a:off x="2370803" y="1604811"/>
        <a:ext cx="877634" cy="374897"/>
      </dsp:txXfrm>
    </dsp:sp>
    <dsp:sp modelId="{0F522244-F3FF-4C81-BD6E-822AFB314306}">
      <dsp:nvSpPr>
        <dsp:cNvPr id="0" name=""/>
        <dsp:cNvSpPr/>
      </dsp:nvSpPr>
      <dsp:spPr>
        <a:xfrm>
          <a:off x="2363710" y="2113310"/>
          <a:ext cx="928927" cy="249674"/>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carbonate</a:t>
          </a:r>
        </a:p>
      </dsp:txBody>
      <dsp:txXfrm>
        <a:off x="2363710" y="2113310"/>
        <a:ext cx="928927" cy="249674"/>
      </dsp:txXfrm>
    </dsp:sp>
    <dsp:sp modelId="{67711C4D-EA86-43B6-B70A-E59842CDC4F5}">
      <dsp:nvSpPr>
        <dsp:cNvPr id="0" name=""/>
        <dsp:cNvSpPr/>
      </dsp:nvSpPr>
      <dsp:spPr>
        <a:xfrm>
          <a:off x="2364564" y="2539554"/>
          <a:ext cx="1010438" cy="243015"/>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Polyester saturé</a:t>
          </a:r>
        </a:p>
      </dsp:txBody>
      <dsp:txXfrm>
        <a:off x="2364564" y="2539554"/>
        <a:ext cx="1010438" cy="243015"/>
      </dsp:txXfrm>
    </dsp:sp>
    <dsp:sp modelId="{4AA43FB8-7131-4946-AAD2-7A006FA73F7E}">
      <dsp:nvSpPr>
        <dsp:cNvPr id="0" name=""/>
        <dsp:cNvSpPr/>
      </dsp:nvSpPr>
      <dsp:spPr>
        <a:xfrm>
          <a:off x="3439987" y="502058"/>
          <a:ext cx="749794" cy="234025"/>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érales</a:t>
          </a:r>
        </a:p>
      </dsp:txBody>
      <dsp:txXfrm>
        <a:off x="3439987" y="502058"/>
        <a:ext cx="749794" cy="234025"/>
      </dsp:txXfrm>
    </dsp:sp>
    <dsp:sp modelId="{46F6B3A8-9464-4C0C-A24C-11C0E36FD008}">
      <dsp:nvSpPr>
        <dsp:cNvPr id="0" name=""/>
        <dsp:cNvSpPr/>
      </dsp:nvSpPr>
      <dsp:spPr>
        <a:xfrm>
          <a:off x="3591065" y="912856"/>
          <a:ext cx="749794" cy="390796"/>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étalliques </a:t>
          </a:r>
        </a:p>
      </dsp:txBody>
      <dsp:txXfrm>
        <a:off x="3591065" y="912856"/>
        <a:ext cx="749794" cy="390796"/>
      </dsp:txXfrm>
    </dsp:sp>
    <dsp:sp modelId="{F671EE7F-D527-49C9-8DC6-9416A3EC26FB}">
      <dsp:nvSpPr>
        <dsp:cNvPr id="0" name=""/>
        <dsp:cNvSpPr/>
      </dsp:nvSpPr>
      <dsp:spPr>
        <a:xfrm>
          <a:off x="3591063" y="1440932"/>
          <a:ext cx="749794" cy="319884"/>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buNone/>
          </a:pPr>
          <a:r>
            <a:rPr lang="fr-FR"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éramiques </a:t>
          </a:r>
        </a:p>
      </dsp:txBody>
      <dsp:txXfrm>
        <a:off x="3591063" y="1440932"/>
        <a:ext cx="749794" cy="31988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38BCEB-7BA8-4772-8DFB-3E79F84D8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85</Pages>
  <Words>134595</Words>
  <Characters>740276</Characters>
  <Application>Microsoft Office Word</Application>
  <DocSecurity>0</DocSecurity>
  <Lines>6168</Lines>
  <Paragraphs>174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731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sas taqiyeddine</dc:creator>
  <cp:keywords/>
  <dc:description/>
  <cp:lastModifiedBy>IS_ASSAS</cp:lastModifiedBy>
  <cp:revision>4</cp:revision>
  <cp:lastPrinted>2025-06-03T14:18:00Z</cp:lastPrinted>
  <dcterms:created xsi:type="dcterms:W3CDTF">2025-06-10T20:18:00Z</dcterms:created>
  <dcterms:modified xsi:type="dcterms:W3CDTF">2025-06-10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5"&gt;&lt;session id="05EnRE1g"/&gt;&lt;style id="http://www.zotero.org/styles/ieee" locale="fr-FR"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TEqnNumsOnRight">
    <vt:bool>false</vt:bool>
  </property>
  <property fmtid="{D5CDD505-2E9C-101B-9397-08002B2CF9AE}" pid="7" name="MTEquationSection">
    <vt:lpwstr>1</vt:lpwstr>
  </property>
</Properties>
</file>